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slides/slide486.xml" ContentType="application/vnd.openxmlformats-officedocument.presentationml.slide+xml"/>
  <Override PartName="/ppt/slides/slide487.xml" ContentType="application/vnd.openxmlformats-officedocument.presentationml.slide+xml"/>
  <Override PartName="/ppt/slides/slide488.xml" ContentType="application/vnd.openxmlformats-officedocument.presentationml.slide+xml"/>
  <Override PartName="/ppt/slides/slide489.xml" ContentType="application/vnd.openxmlformats-officedocument.presentationml.slide+xml"/>
  <Override PartName="/ppt/slides/slide490.xml" ContentType="application/vnd.openxmlformats-officedocument.presentationml.slide+xml"/>
  <Override PartName="/ppt/slides/slide491.xml" ContentType="application/vnd.openxmlformats-officedocument.presentationml.slide+xml"/>
  <Override PartName="/ppt/slides/slide492.xml" ContentType="application/vnd.openxmlformats-officedocument.presentationml.slide+xml"/>
  <Override PartName="/ppt/slides/slide493.xml" ContentType="application/vnd.openxmlformats-officedocument.presentationml.slide+xml"/>
  <Override PartName="/ppt/slides/slide494.xml" ContentType="application/vnd.openxmlformats-officedocument.presentationml.slide+xml"/>
  <Override PartName="/ppt/slides/slide495.xml" ContentType="application/vnd.openxmlformats-officedocument.presentationml.slide+xml"/>
  <Override PartName="/ppt/slides/slide496.xml" ContentType="application/vnd.openxmlformats-officedocument.presentationml.slide+xml"/>
  <Override PartName="/ppt/slides/slide497.xml" ContentType="application/vnd.openxmlformats-officedocument.presentationml.slide+xml"/>
  <Override PartName="/ppt/slides/slide498.xml" ContentType="application/vnd.openxmlformats-officedocument.presentationml.slide+xml"/>
  <Override PartName="/ppt/slides/slide499.xml" ContentType="application/vnd.openxmlformats-officedocument.presentationml.slide+xml"/>
  <Override PartName="/ppt/slides/slide500.xml" ContentType="application/vnd.openxmlformats-officedocument.presentationml.slide+xml"/>
  <Override PartName="/ppt/slides/slide501.xml" ContentType="application/vnd.openxmlformats-officedocument.presentationml.slide+xml"/>
  <Override PartName="/ppt/slides/slide502.xml" ContentType="application/vnd.openxmlformats-officedocument.presentationml.slide+xml"/>
  <Override PartName="/ppt/slides/slide503.xml" ContentType="application/vnd.openxmlformats-officedocument.presentationml.slide+xml"/>
  <Override PartName="/ppt/slides/slide504.xml" ContentType="application/vnd.openxmlformats-officedocument.presentationml.slide+xml"/>
  <Override PartName="/ppt/slides/slide505.xml" ContentType="application/vnd.openxmlformats-officedocument.presentationml.slide+xml"/>
  <Override PartName="/ppt/slides/slide506.xml" ContentType="application/vnd.openxmlformats-officedocument.presentationml.slide+xml"/>
  <Override PartName="/ppt/slides/slide507.xml" ContentType="application/vnd.openxmlformats-officedocument.presentationml.slide+xml"/>
  <Override PartName="/ppt/slides/slide508.xml" ContentType="application/vnd.openxmlformats-officedocument.presentationml.slide+xml"/>
  <Override PartName="/ppt/slides/slide509.xml" ContentType="application/vnd.openxmlformats-officedocument.presentationml.slide+xml"/>
  <Override PartName="/ppt/slides/slide510.xml" ContentType="application/vnd.openxmlformats-officedocument.presentationml.slide+xml"/>
  <Override PartName="/ppt/slides/slide511.xml" ContentType="application/vnd.openxmlformats-officedocument.presentationml.slide+xml"/>
  <Override PartName="/ppt/slides/slide512.xml" ContentType="application/vnd.openxmlformats-officedocument.presentationml.slide+xml"/>
  <Override PartName="/ppt/slides/slide513.xml" ContentType="application/vnd.openxmlformats-officedocument.presentationml.slide+xml"/>
  <Override PartName="/ppt/slides/slide514.xml" ContentType="application/vnd.openxmlformats-officedocument.presentationml.slide+xml"/>
  <Override PartName="/ppt/slides/slide515.xml" ContentType="application/vnd.openxmlformats-officedocument.presentationml.slide+xml"/>
  <Override PartName="/ppt/slides/slide516.xml" ContentType="application/vnd.openxmlformats-officedocument.presentationml.slide+xml"/>
  <Override PartName="/ppt/slides/slide517.xml" ContentType="application/vnd.openxmlformats-officedocument.presentationml.slide+xml"/>
  <Override PartName="/ppt/slides/slide518.xml" ContentType="application/vnd.openxmlformats-officedocument.presentationml.slide+xml"/>
  <Override PartName="/ppt/slides/slide519.xml" ContentType="application/vnd.openxmlformats-officedocument.presentationml.slide+xml"/>
  <Override PartName="/ppt/slides/slide520.xml" ContentType="application/vnd.openxmlformats-officedocument.presentationml.slide+xml"/>
  <Override PartName="/ppt/slides/slide521.xml" ContentType="application/vnd.openxmlformats-officedocument.presentationml.slide+xml"/>
  <Override PartName="/ppt/slides/slide522.xml" ContentType="application/vnd.openxmlformats-officedocument.presentationml.slide+xml"/>
  <Override PartName="/ppt/slides/slide523.xml" ContentType="application/vnd.openxmlformats-officedocument.presentationml.slide+xml"/>
  <Override PartName="/ppt/slides/slide524.xml" ContentType="application/vnd.openxmlformats-officedocument.presentationml.slide+xml"/>
  <Override PartName="/ppt/slides/slide525.xml" ContentType="application/vnd.openxmlformats-officedocument.presentationml.slide+xml"/>
  <Override PartName="/ppt/slides/slide526.xml" ContentType="application/vnd.openxmlformats-officedocument.presentationml.slide+xml"/>
  <Override PartName="/ppt/slides/slide5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charts/chart1.xml" ContentType="application/vnd.openxmlformats-officedocument.drawingml.chart+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ppt/notesSlides/notesSlide208.xml" ContentType="application/vnd.openxmlformats-officedocument.presentationml.notesSlide+xml"/>
  <Override PartName="/ppt/notesSlides/notesSlide209.xml" ContentType="application/vnd.openxmlformats-officedocument.presentationml.notesSlide+xml"/>
  <Override PartName="/ppt/notesSlides/notesSlide210.xml" ContentType="application/vnd.openxmlformats-officedocument.presentationml.notesSlide+xml"/>
  <Override PartName="/ppt/notesSlides/notesSlide211.xml" ContentType="application/vnd.openxmlformats-officedocument.presentationml.notesSlide+xml"/>
  <Override PartName="/ppt/notesSlides/notesSlide212.xml" ContentType="application/vnd.openxmlformats-officedocument.presentationml.notesSlide+xml"/>
  <Override PartName="/ppt/notesSlides/notesSlide213.xml" ContentType="application/vnd.openxmlformats-officedocument.presentationml.notesSlide+xml"/>
  <Override PartName="/ppt/notesSlides/notesSlide214.xml" ContentType="application/vnd.openxmlformats-officedocument.presentationml.notesSlide+xml"/>
  <Override PartName="/ppt/notesSlides/notesSlide215.xml" ContentType="application/vnd.openxmlformats-officedocument.presentationml.notesSlide+xml"/>
  <Override PartName="/ppt/notesSlides/notesSlide216.xml" ContentType="application/vnd.openxmlformats-officedocument.presentationml.notesSlide+xml"/>
  <Override PartName="/ppt/notesSlides/notesSlide217.xml" ContentType="application/vnd.openxmlformats-officedocument.presentationml.notesSlide+xml"/>
  <Override PartName="/ppt/notesSlides/notesSlide218.xml" ContentType="application/vnd.openxmlformats-officedocument.presentationml.notesSlide+xml"/>
  <Override PartName="/ppt/notesSlides/notesSlide219.xml" ContentType="application/vnd.openxmlformats-officedocument.presentationml.notesSlide+xml"/>
  <Override PartName="/ppt/notesSlides/notesSlide220.xml" ContentType="application/vnd.openxmlformats-officedocument.presentationml.notesSlide+xml"/>
  <Override PartName="/ppt/notesSlides/notesSlide221.xml" ContentType="application/vnd.openxmlformats-officedocument.presentationml.notesSlide+xml"/>
  <Override PartName="/ppt/notesSlides/notesSlide222.xml" ContentType="application/vnd.openxmlformats-officedocument.presentationml.notesSlide+xml"/>
  <Override PartName="/ppt/notesSlides/notesSlide223.xml" ContentType="application/vnd.openxmlformats-officedocument.presentationml.notesSlide+xml"/>
  <Override PartName="/ppt/notesSlides/notesSlide224.xml" ContentType="application/vnd.openxmlformats-officedocument.presentationml.notesSlide+xml"/>
  <Override PartName="/ppt/notesSlides/notesSlide225.xml" ContentType="application/vnd.openxmlformats-officedocument.presentationml.notesSlide+xml"/>
  <Override PartName="/ppt/notesSlides/notesSlide226.xml" ContentType="application/vnd.openxmlformats-officedocument.presentationml.notesSlide+xml"/>
  <Override PartName="/ppt/notesSlides/notesSlide227.xml" ContentType="application/vnd.openxmlformats-officedocument.presentationml.notesSlide+xml"/>
  <Override PartName="/ppt/notesSlides/notesSlide228.xml" ContentType="application/vnd.openxmlformats-officedocument.presentationml.notesSlide+xml"/>
  <Override PartName="/ppt/notesSlides/notesSlide229.xml" ContentType="application/vnd.openxmlformats-officedocument.presentationml.notesSlide+xml"/>
  <Override PartName="/ppt/notesSlides/notesSlide230.xml" ContentType="application/vnd.openxmlformats-officedocument.presentationml.notesSlide+xml"/>
  <Override PartName="/ppt/notesSlides/notesSlide231.xml" ContentType="application/vnd.openxmlformats-officedocument.presentationml.notesSlide+xml"/>
  <Override PartName="/ppt/notesSlides/notesSlide232.xml" ContentType="application/vnd.openxmlformats-officedocument.presentationml.notesSlide+xml"/>
  <Override PartName="/ppt/notesSlides/notesSlide233.xml" ContentType="application/vnd.openxmlformats-officedocument.presentationml.notesSlide+xml"/>
  <Override PartName="/ppt/notesSlides/notesSlide234.xml" ContentType="application/vnd.openxmlformats-officedocument.presentationml.notesSlide+xml"/>
  <Override PartName="/ppt/notesSlides/notesSlide235.xml" ContentType="application/vnd.openxmlformats-officedocument.presentationml.notesSlide+xml"/>
  <Override PartName="/ppt/notesSlides/notesSlide236.xml" ContentType="application/vnd.openxmlformats-officedocument.presentationml.notesSlide+xml"/>
  <Override PartName="/ppt/notesSlides/notesSlide237.xml" ContentType="application/vnd.openxmlformats-officedocument.presentationml.notesSlide+xml"/>
  <Override PartName="/ppt/notesSlides/notesSlide238.xml" ContentType="application/vnd.openxmlformats-officedocument.presentationml.notesSlide+xml"/>
  <Override PartName="/ppt/notesSlides/notesSlide239.xml" ContentType="application/vnd.openxmlformats-officedocument.presentationml.notesSlide+xml"/>
  <Override PartName="/ppt/notesSlides/notesSlide240.xml" ContentType="application/vnd.openxmlformats-officedocument.presentationml.notesSlide+xml"/>
  <Override PartName="/ppt/notesSlides/notesSlide241.xml" ContentType="application/vnd.openxmlformats-officedocument.presentationml.notesSlide+xml"/>
  <Override PartName="/ppt/notesSlides/notesSlide242.xml" ContentType="application/vnd.openxmlformats-officedocument.presentationml.notesSlide+xml"/>
  <Override PartName="/ppt/notesSlides/notesSlide243.xml" ContentType="application/vnd.openxmlformats-officedocument.presentationml.notesSlide+xml"/>
  <Override PartName="/ppt/notesSlides/notesSlide244.xml" ContentType="application/vnd.openxmlformats-officedocument.presentationml.notesSlide+xml"/>
  <Override PartName="/ppt/notesSlides/notesSlide245.xml" ContentType="application/vnd.openxmlformats-officedocument.presentationml.notesSlide+xml"/>
  <Override PartName="/ppt/notesSlides/notesSlide246.xml" ContentType="application/vnd.openxmlformats-officedocument.presentationml.notesSlide+xml"/>
  <Override PartName="/ppt/notesSlides/notesSlide247.xml" ContentType="application/vnd.openxmlformats-officedocument.presentationml.notesSlide+xml"/>
  <Override PartName="/ppt/notesSlides/notesSlide248.xml" ContentType="application/vnd.openxmlformats-officedocument.presentationml.notesSlide+xml"/>
  <Override PartName="/ppt/notesSlides/notesSlide249.xml" ContentType="application/vnd.openxmlformats-officedocument.presentationml.notesSlide+xml"/>
  <Override PartName="/ppt/notesSlides/notesSlide250.xml" ContentType="application/vnd.openxmlformats-officedocument.presentationml.notesSlide+xml"/>
  <Override PartName="/ppt/notesSlides/notesSlide251.xml" ContentType="application/vnd.openxmlformats-officedocument.presentationml.notesSlide+xml"/>
  <Override PartName="/ppt/notesSlides/notesSlide252.xml" ContentType="application/vnd.openxmlformats-officedocument.presentationml.notesSlide+xml"/>
  <Override PartName="/ppt/notesSlides/notesSlide253.xml" ContentType="application/vnd.openxmlformats-officedocument.presentationml.notesSlide+xml"/>
  <Override PartName="/ppt/notesSlides/notesSlide254.xml" ContentType="application/vnd.openxmlformats-officedocument.presentationml.notesSlide+xml"/>
  <Override PartName="/ppt/notesSlides/notesSlide255.xml" ContentType="application/vnd.openxmlformats-officedocument.presentationml.notesSlide+xml"/>
  <Override PartName="/ppt/notesSlides/notesSlide256.xml" ContentType="application/vnd.openxmlformats-officedocument.presentationml.notesSlide+xml"/>
  <Override PartName="/ppt/notesSlides/notesSlide257.xml" ContentType="application/vnd.openxmlformats-officedocument.presentationml.notesSlide+xml"/>
  <Override PartName="/ppt/notesSlides/notesSlide258.xml" ContentType="application/vnd.openxmlformats-officedocument.presentationml.notesSlide+xml"/>
  <Override PartName="/ppt/notesSlides/notesSlide259.xml" ContentType="application/vnd.openxmlformats-officedocument.presentationml.notesSlide+xml"/>
  <Override PartName="/ppt/notesSlides/notesSlide260.xml" ContentType="application/vnd.openxmlformats-officedocument.presentationml.notesSlide+xml"/>
  <Override PartName="/ppt/notesSlides/notesSlide261.xml" ContentType="application/vnd.openxmlformats-officedocument.presentationml.notesSlide+xml"/>
  <Override PartName="/ppt/notesSlides/notesSlide262.xml" ContentType="application/vnd.openxmlformats-officedocument.presentationml.notesSlide+xml"/>
  <Override PartName="/ppt/notesSlides/notesSlide263.xml" ContentType="application/vnd.openxmlformats-officedocument.presentationml.notesSlide+xml"/>
  <Override PartName="/ppt/notesSlides/notesSlide264.xml" ContentType="application/vnd.openxmlformats-officedocument.presentationml.notesSlide+xml"/>
  <Override PartName="/ppt/notesSlides/notesSlide265.xml" ContentType="application/vnd.openxmlformats-officedocument.presentationml.notesSlide+xml"/>
  <Override PartName="/ppt/notesSlides/notesSlide266.xml" ContentType="application/vnd.openxmlformats-officedocument.presentationml.notesSlide+xml"/>
  <Override PartName="/ppt/notesSlides/notesSlide267.xml" ContentType="application/vnd.openxmlformats-officedocument.presentationml.notesSlide+xml"/>
  <Override PartName="/ppt/notesSlides/notesSlide268.xml" ContentType="application/vnd.openxmlformats-officedocument.presentationml.notesSlide+xml"/>
  <Override PartName="/ppt/notesSlides/notesSlide269.xml" ContentType="application/vnd.openxmlformats-officedocument.presentationml.notesSlide+xml"/>
  <Override PartName="/ppt/notesSlides/notesSlide270.xml" ContentType="application/vnd.openxmlformats-officedocument.presentationml.notesSlide+xml"/>
  <Override PartName="/ppt/notesSlides/notesSlide271.xml" ContentType="application/vnd.openxmlformats-officedocument.presentationml.notesSlide+xml"/>
  <Override PartName="/ppt/notesSlides/notesSlide272.xml" ContentType="application/vnd.openxmlformats-officedocument.presentationml.notesSlide+xml"/>
  <Override PartName="/ppt/notesSlides/notesSlide273.xml" ContentType="application/vnd.openxmlformats-officedocument.presentationml.notesSlide+xml"/>
  <Override PartName="/ppt/notesSlides/notesSlide274.xml" ContentType="application/vnd.openxmlformats-officedocument.presentationml.notesSlide+xml"/>
  <Override PartName="/ppt/notesSlides/notesSlide275.xml" ContentType="application/vnd.openxmlformats-officedocument.presentationml.notesSlide+xml"/>
  <Override PartName="/ppt/notesSlides/notesSlide276.xml" ContentType="application/vnd.openxmlformats-officedocument.presentationml.notesSlide+xml"/>
  <Override PartName="/ppt/notesSlides/notesSlide277.xml" ContentType="application/vnd.openxmlformats-officedocument.presentationml.notesSlide+xml"/>
  <Override PartName="/ppt/notesSlides/notesSlide278.xml" ContentType="application/vnd.openxmlformats-officedocument.presentationml.notesSlide+xml"/>
  <Override PartName="/ppt/notesSlides/notesSlide279.xml" ContentType="application/vnd.openxmlformats-officedocument.presentationml.notesSlide+xml"/>
  <Override PartName="/ppt/notesSlides/notesSlide280.xml" ContentType="application/vnd.openxmlformats-officedocument.presentationml.notesSlide+xml"/>
  <Override PartName="/ppt/notesSlides/notesSlide281.xml" ContentType="application/vnd.openxmlformats-officedocument.presentationml.notesSlide+xml"/>
  <Override PartName="/ppt/notesSlides/notesSlide282.xml" ContentType="application/vnd.openxmlformats-officedocument.presentationml.notesSlide+xml"/>
  <Override PartName="/ppt/notesSlides/notesSlide283.xml" ContentType="application/vnd.openxmlformats-officedocument.presentationml.notesSlide+xml"/>
  <Override PartName="/ppt/notesSlides/notesSlide284.xml" ContentType="application/vnd.openxmlformats-officedocument.presentationml.notesSlide+xml"/>
  <Override PartName="/ppt/notesSlides/notesSlide285.xml" ContentType="application/vnd.openxmlformats-officedocument.presentationml.notesSlide+xml"/>
  <Override PartName="/ppt/notesSlides/notesSlide286.xml" ContentType="application/vnd.openxmlformats-officedocument.presentationml.notesSlide+xml"/>
  <Override PartName="/ppt/notesSlides/notesSlide287.xml" ContentType="application/vnd.openxmlformats-officedocument.presentationml.notesSlide+xml"/>
  <Override PartName="/ppt/notesSlides/notesSlide288.xml" ContentType="application/vnd.openxmlformats-officedocument.presentationml.notesSlide+xml"/>
  <Override PartName="/ppt/notesSlides/notesSlide289.xml" ContentType="application/vnd.openxmlformats-officedocument.presentationml.notesSlide+xml"/>
  <Override PartName="/ppt/notesSlides/notesSlide290.xml" ContentType="application/vnd.openxmlformats-officedocument.presentationml.notesSlide+xml"/>
  <Override PartName="/ppt/notesSlides/notesSlide291.xml" ContentType="application/vnd.openxmlformats-officedocument.presentationml.notesSlide+xml"/>
  <Override PartName="/ppt/notesSlides/notesSlide292.xml" ContentType="application/vnd.openxmlformats-officedocument.presentationml.notesSlide+xml"/>
  <Override PartName="/ppt/notesSlides/notesSlide293.xml" ContentType="application/vnd.openxmlformats-officedocument.presentationml.notesSlide+xml"/>
  <Override PartName="/ppt/notesSlides/notesSlide294.xml" ContentType="application/vnd.openxmlformats-officedocument.presentationml.notesSlide+xml"/>
  <Override PartName="/ppt/notesSlides/notesSlide295.xml" ContentType="application/vnd.openxmlformats-officedocument.presentationml.notesSlide+xml"/>
  <Override PartName="/ppt/notesSlides/notesSlide296.xml" ContentType="application/vnd.openxmlformats-officedocument.presentationml.notesSlide+xml"/>
  <Override PartName="/ppt/notesSlides/notesSlide297.xml" ContentType="application/vnd.openxmlformats-officedocument.presentationml.notesSlide+xml"/>
  <Override PartName="/ppt/notesSlides/notesSlide298.xml" ContentType="application/vnd.openxmlformats-officedocument.presentationml.notesSlide+xml"/>
  <Override PartName="/ppt/notesSlides/notesSlide299.xml" ContentType="application/vnd.openxmlformats-officedocument.presentationml.notesSlide+xml"/>
  <Override PartName="/ppt/notesSlides/notesSlide300.xml" ContentType="application/vnd.openxmlformats-officedocument.presentationml.notesSlide+xml"/>
  <Override PartName="/ppt/notesSlides/notesSlide301.xml" ContentType="application/vnd.openxmlformats-officedocument.presentationml.notesSlide+xml"/>
  <Override PartName="/ppt/notesSlides/notesSlide302.xml" ContentType="application/vnd.openxmlformats-officedocument.presentationml.notesSlide+xml"/>
  <Override PartName="/ppt/notesSlides/notesSlide303.xml" ContentType="application/vnd.openxmlformats-officedocument.presentationml.notesSlide+xml"/>
  <Override PartName="/ppt/notesSlides/notesSlide304.xml" ContentType="application/vnd.openxmlformats-officedocument.presentationml.notesSlide+xml"/>
  <Override PartName="/ppt/notesSlides/notesSlide305.xml" ContentType="application/vnd.openxmlformats-officedocument.presentationml.notesSlide+xml"/>
  <Override PartName="/ppt/notesSlides/notesSlide306.xml" ContentType="application/vnd.openxmlformats-officedocument.presentationml.notesSlide+xml"/>
  <Override PartName="/ppt/notesSlides/notesSlide307.xml" ContentType="application/vnd.openxmlformats-officedocument.presentationml.notesSlide+xml"/>
  <Override PartName="/ppt/notesSlides/notesSlide308.xml" ContentType="application/vnd.openxmlformats-officedocument.presentationml.notesSlide+xml"/>
  <Override PartName="/ppt/notesSlides/notesSlide309.xml" ContentType="application/vnd.openxmlformats-officedocument.presentationml.notesSlide+xml"/>
  <Override PartName="/ppt/notesSlides/notesSlide310.xml" ContentType="application/vnd.openxmlformats-officedocument.presentationml.notesSlide+xml"/>
  <Override PartName="/ppt/notesSlides/notesSlide311.xml" ContentType="application/vnd.openxmlformats-officedocument.presentationml.notesSlide+xml"/>
  <Override PartName="/ppt/notesSlides/notesSlide312.xml" ContentType="application/vnd.openxmlformats-officedocument.presentationml.notesSlide+xml"/>
  <Override PartName="/ppt/notesSlides/notesSlide313.xml" ContentType="application/vnd.openxmlformats-officedocument.presentationml.notesSlide+xml"/>
  <Override PartName="/ppt/notesSlides/notesSlide314.xml" ContentType="application/vnd.openxmlformats-officedocument.presentationml.notesSlide+xml"/>
  <Override PartName="/ppt/notesSlides/notesSlide315.xml" ContentType="application/vnd.openxmlformats-officedocument.presentationml.notesSlide+xml"/>
  <Override PartName="/ppt/notesSlides/notesSlide316.xml" ContentType="application/vnd.openxmlformats-officedocument.presentationml.notesSlide+xml"/>
  <Override PartName="/ppt/notesSlides/notesSlide317.xml" ContentType="application/vnd.openxmlformats-officedocument.presentationml.notesSlide+xml"/>
  <Override PartName="/ppt/notesSlides/notesSlide318.xml" ContentType="application/vnd.openxmlformats-officedocument.presentationml.notesSlide+xml"/>
  <Override PartName="/ppt/notesSlides/notesSlide319.xml" ContentType="application/vnd.openxmlformats-officedocument.presentationml.notesSlide+xml"/>
  <Override PartName="/ppt/notesSlides/notesSlide320.xml" ContentType="application/vnd.openxmlformats-officedocument.presentationml.notesSlide+xml"/>
  <Override PartName="/ppt/notesSlides/notesSlide321.xml" ContentType="application/vnd.openxmlformats-officedocument.presentationml.notesSlide+xml"/>
  <Override PartName="/ppt/notesSlides/notesSlide322.xml" ContentType="application/vnd.openxmlformats-officedocument.presentationml.notesSlide+xml"/>
  <Override PartName="/ppt/notesSlides/notesSlide323.xml" ContentType="application/vnd.openxmlformats-officedocument.presentationml.notesSlide+xml"/>
  <Override PartName="/ppt/notesSlides/notesSlide324.xml" ContentType="application/vnd.openxmlformats-officedocument.presentationml.notesSlide+xml"/>
  <Override PartName="/ppt/notesSlides/notesSlide325.xml" ContentType="application/vnd.openxmlformats-officedocument.presentationml.notesSlide+xml"/>
  <Override PartName="/ppt/notesSlides/notesSlide326.xml" ContentType="application/vnd.openxmlformats-officedocument.presentationml.notesSlide+xml"/>
  <Override PartName="/ppt/notesSlides/notesSlide327.xml" ContentType="application/vnd.openxmlformats-officedocument.presentationml.notesSlide+xml"/>
  <Override PartName="/ppt/notesSlides/notesSlide328.xml" ContentType="application/vnd.openxmlformats-officedocument.presentationml.notesSlide+xml"/>
  <Override PartName="/ppt/notesSlides/notesSlide329.xml" ContentType="application/vnd.openxmlformats-officedocument.presentationml.notesSlide+xml"/>
  <Override PartName="/ppt/notesSlides/notesSlide330.xml" ContentType="application/vnd.openxmlformats-officedocument.presentationml.notesSlide+xml"/>
  <Override PartName="/ppt/notesSlides/notesSlide331.xml" ContentType="application/vnd.openxmlformats-officedocument.presentationml.notesSlide+xml"/>
  <Override PartName="/ppt/notesSlides/notesSlide332.xml" ContentType="application/vnd.openxmlformats-officedocument.presentationml.notesSlide+xml"/>
  <Override PartName="/ppt/notesSlides/notesSlide333.xml" ContentType="application/vnd.openxmlformats-officedocument.presentationml.notesSlide+xml"/>
  <Override PartName="/ppt/notesSlides/notesSlide334.xml" ContentType="application/vnd.openxmlformats-officedocument.presentationml.notesSlide+xml"/>
  <Override PartName="/ppt/notesSlides/notesSlide335.xml" ContentType="application/vnd.openxmlformats-officedocument.presentationml.notesSlide+xml"/>
  <Override PartName="/ppt/notesSlides/notesSlide336.xml" ContentType="application/vnd.openxmlformats-officedocument.presentationml.notesSlide+xml"/>
  <Override PartName="/ppt/notesSlides/notesSlide337.xml" ContentType="application/vnd.openxmlformats-officedocument.presentationml.notesSlide+xml"/>
  <Override PartName="/ppt/notesSlides/notesSlide338.xml" ContentType="application/vnd.openxmlformats-officedocument.presentationml.notesSlide+xml"/>
  <Override PartName="/ppt/notesSlides/notesSlide339.xml" ContentType="application/vnd.openxmlformats-officedocument.presentationml.notesSlide+xml"/>
  <Override PartName="/ppt/notesSlides/notesSlide340.xml" ContentType="application/vnd.openxmlformats-officedocument.presentationml.notesSlide+xml"/>
  <Override PartName="/ppt/notesSlides/notesSlide341.xml" ContentType="application/vnd.openxmlformats-officedocument.presentationml.notesSlide+xml"/>
  <Override PartName="/ppt/notesSlides/notesSlide342.xml" ContentType="application/vnd.openxmlformats-officedocument.presentationml.notesSlide+xml"/>
  <Override PartName="/ppt/notesSlides/notesSlide343.xml" ContentType="application/vnd.openxmlformats-officedocument.presentationml.notesSlide+xml"/>
  <Override PartName="/ppt/notesSlides/notesSlide344.xml" ContentType="application/vnd.openxmlformats-officedocument.presentationml.notesSlide+xml"/>
  <Override PartName="/ppt/notesSlides/notesSlide345.xml" ContentType="application/vnd.openxmlformats-officedocument.presentationml.notesSlide+xml"/>
  <Override PartName="/ppt/notesSlides/notesSlide346.xml" ContentType="application/vnd.openxmlformats-officedocument.presentationml.notesSlide+xml"/>
  <Override PartName="/ppt/notesSlides/notesSlide347.xml" ContentType="application/vnd.openxmlformats-officedocument.presentationml.notesSlide+xml"/>
  <Override PartName="/ppt/notesSlides/notesSlide348.xml" ContentType="application/vnd.openxmlformats-officedocument.presentationml.notesSlide+xml"/>
  <Override PartName="/ppt/notesSlides/notesSlide349.xml" ContentType="application/vnd.openxmlformats-officedocument.presentationml.notesSlide+xml"/>
  <Override PartName="/ppt/notesSlides/notesSlide350.xml" ContentType="application/vnd.openxmlformats-officedocument.presentationml.notesSlide+xml"/>
  <Override PartName="/ppt/notesSlides/notesSlide351.xml" ContentType="application/vnd.openxmlformats-officedocument.presentationml.notesSlide+xml"/>
  <Override PartName="/ppt/notesSlides/notesSlide352.xml" ContentType="application/vnd.openxmlformats-officedocument.presentationml.notesSlide+xml"/>
  <Override PartName="/ppt/notesSlides/notesSlide353.xml" ContentType="application/vnd.openxmlformats-officedocument.presentationml.notesSlide+xml"/>
  <Override PartName="/ppt/notesSlides/notesSlide354.xml" ContentType="application/vnd.openxmlformats-officedocument.presentationml.notesSlide+xml"/>
  <Override PartName="/ppt/notesSlides/notesSlide355.xml" ContentType="application/vnd.openxmlformats-officedocument.presentationml.notesSlide+xml"/>
  <Override PartName="/ppt/notesSlides/notesSlide356.xml" ContentType="application/vnd.openxmlformats-officedocument.presentationml.notesSlide+xml"/>
  <Override PartName="/ppt/notesSlides/notesSlide357.xml" ContentType="application/vnd.openxmlformats-officedocument.presentationml.notesSlide+xml"/>
  <Override PartName="/ppt/notesSlides/notesSlide358.xml" ContentType="application/vnd.openxmlformats-officedocument.presentationml.notesSlide+xml"/>
  <Override PartName="/ppt/notesSlides/notesSlide359.xml" ContentType="application/vnd.openxmlformats-officedocument.presentationml.notesSlide+xml"/>
  <Override PartName="/ppt/notesSlides/notesSlide360.xml" ContentType="application/vnd.openxmlformats-officedocument.presentationml.notesSlide+xml"/>
  <Override PartName="/ppt/notesSlides/notesSlide361.xml" ContentType="application/vnd.openxmlformats-officedocument.presentationml.notesSlide+xml"/>
  <Override PartName="/ppt/notesSlides/notesSlide362.xml" ContentType="application/vnd.openxmlformats-officedocument.presentationml.notesSlide+xml"/>
  <Override PartName="/ppt/notesSlides/notesSlide363.xml" ContentType="application/vnd.openxmlformats-officedocument.presentationml.notesSlide+xml"/>
  <Override PartName="/ppt/notesSlides/notesSlide364.xml" ContentType="application/vnd.openxmlformats-officedocument.presentationml.notesSlide+xml"/>
  <Override PartName="/ppt/notesSlides/notesSlide365.xml" ContentType="application/vnd.openxmlformats-officedocument.presentationml.notesSlide+xml"/>
  <Override PartName="/ppt/notesSlides/notesSlide366.xml" ContentType="application/vnd.openxmlformats-officedocument.presentationml.notesSlide+xml"/>
  <Override PartName="/ppt/notesSlides/notesSlide367.xml" ContentType="application/vnd.openxmlformats-officedocument.presentationml.notesSlide+xml"/>
  <Override PartName="/ppt/notesSlides/notesSlide368.xml" ContentType="application/vnd.openxmlformats-officedocument.presentationml.notesSlide+xml"/>
  <Override PartName="/ppt/notesSlides/notesSlide369.xml" ContentType="application/vnd.openxmlformats-officedocument.presentationml.notesSlide+xml"/>
  <Override PartName="/ppt/notesSlides/notesSlide370.xml" ContentType="application/vnd.openxmlformats-officedocument.presentationml.notesSlide+xml"/>
  <Override PartName="/ppt/notesSlides/notesSlide371.xml" ContentType="application/vnd.openxmlformats-officedocument.presentationml.notesSlide+xml"/>
  <Override PartName="/ppt/notesSlides/notesSlide372.xml" ContentType="application/vnd.openxmlformats-officedocument.presentationml.notesSlide+xml"/>
  <Override PartName="/ppt/notesSlides/notesSlide373.xml" ContentType="application/vnd.openxmlformats-officedocument.presentationml.notesSlide+xml"/>
  <Override PartName="/ppt/notesSlides/notesSlide374.xml" ContentType="application/vnd.openxmlformats-officedocument.presentationml.notesSlide+xml"/>
  <Override PartName="/ppt/notesSlides/notesSlide375.xml" ContentType="application/vnd.openxmlformats-officedocument.presentationml.notesSlide+xml"/>
  <Override PartName="/ppt/notesSlides/notesSlide376.xml" ContentType="application/vnd.openxmlformats-officedocument.presentationml.notesSlide+xml"/>
  <Override PartName="/ppt/notesSlides/notesSlide377.xml" ContentType="application/vnd.openxmlformats-officedocument.presentationml.notesSlide+xml"/>
  <Override PartName="/ppt/notesSlides/notesSlide378.xml" ContentType="application/vnd.openxmlformats-officedocument.presentationml.notesSlide+xml"/>
  <Override PartName="/ppt/notesSlides/notesSlide379.xml" ContentType="application/vnd.openxmlformats-officedocument.presentationml.notesSlide+xml"/>
  <Override PartName="/ppt/notesSlides/notesSlide380.xml" ContentType="application/vnd.openxmlformats-officedocument.presentationml.notesSlide+xml"/>
  <Override PartName="/ppt/notesSlides/notesSlide381.xml" ContentType="application/vnd.openxmlformats-officedocument.presentationml.notesSlide+xml"/>
  <Override PartName="/ppt/notesSlides/notesSlide382.xml" ContentType="application/vnd.openxmlformats-officedocument.presentationml.notesSlide+xml"/>
  <Override PartName="/ppt/notesSlides/notesSlide383.xml" ContentType="application/vnd.openxmlformats-officedocument.presentationml.notesSlide+xml"/>
  <Override PartName="/ppt/notesSlides/notesSlide384.xml" ContentType="application/vnd.openxmlformats-officedocument.presentationml.notesSlide+xml"/>
  <Override PartName="/ppt/notesSlides/notesSlide385.xml" ContentType="application/vnd.openxmlformats-officedocument.presentationml.notesSlide+xml"/>
  <Override PartName="/ppt/notesSlides/notesSlide386.xml" ContentType="application/vnd.openxmlformats-officedocument.presentationml.notesSlide+xml"/>
  <Override PartName="/ppt/notesSlides/notesSlide387.xml" ContentType="application/vnd.openxmlformats-officedocument.presentationml.notesSlide+xml"/>
  <Override PartName="/ppt/notesSlides/notesSlide388.xml" ContentType="application/vnd.openxmlformats-officedocument.presentationml.notesSlide+xml"/>
  <Override PartName="/ppt/notesSlides/notesSlide389.xml" ContentType="application/vnd.openxmlformats-officedocument.presentationml.notesSlide+xml"/>
  <Override PartName="/ppt/notesSlides/notesSlide390.xml" ContentType="application/vnd.openxmlformats-officedocument.presentationml.notesSlide+xml"/>
  <Override PartName="/ppt/notesSlides/notesSlide391.xml" ContentType="application/vnd.openxmlformats-officedocument.presentationml.notesSlide+xml"/>
  <Override PartName="/ppt/notesSlides/notesSlide392.xml" ContentType="application/vnd.openxmlformats-officedocument.presentationml.notesSlide+xml"/>
  <Override PartName="/ppt/notesSlides/notesSlide393.xml" ContentType="application/vnd.openxmlformats-officedocument.presentationml.notesSlide+xml"/>
  <Override PartName="/ppt/notesSlides/notesSlide394.xml" ContentType="application/vnd.openxmlformats-officedocument.presentationml.notesSlide+xml"/>
  <Override PartName="/ppt/notesSlides/notesSlide395.xml" ContentType="application/vnd.openxmlformats-officedocument.presentationml.notesSlide+xml"/>
  <Override PartName="/ppt/notesSlides/notesSlide396.xml" ContentType="application/vnd.openxmlformats-officedocument.presentationml.notesSlide+xml"/>
  <Override PartName="/ppt/notesSlides/notesSlide39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9"/>
  </p:notesMasterIdLst>
  <p:handoutMasterIdLst>
    <p:handoutMasterId r:id="rId530"/>
  </p:handoutMasterIdLst>
  <p:sldIdLst>
    <p:sldId id="393" r:id="rId2"/>
    <p:sldId id="1112" r:id="rId3"/>
    <p:sldId id="1113" r:id="rId4"/>
    <p:sldId id="1114" r:id="rId5"/>
    <p:sldId id="1115" r:id="rId6"/>
    <p:sldId id="1116" r:id="rId7"/>
    <p:sldId id="1117" r:id="rId8"/>
    <p:sldId id="1118" r:id="rId9"/>
    <p:sldId id="1119" r:id="rId10"/>
    <p:sldId id="1120" r:id="rId11"/>
    <p:sldId id="1121" r:id="rId12"/>
    <p:sldId id="1122" r:id="rId13"/>
    <p:sldId id="1123" r:id="rId14"/>
    <p:sldId id="1124" r:id="rId15"/>
    <p:sldId id="1125" r:id="rId16"/>
    <p:sldId id="1126" r:id="rId17"/>
    <p:sldId id="1127" r:id="rId18"/>
    <p:sldId id="1128" r:id="rId19"/>
    <p:sldId id="1129" r:id="rId20"/>
    <p:sldId id="1130" r:id="rId21"/>
    <p:sldId id="1131" r:id="rId22"/>
    <p:sldId id="1132" r:id="rId23"/>
    <p:sldId id="1133" r:id="rId24"/>
    <p:sldId id="1134" r:id="rId25"/>
    <p:sldId id="1135" r:id="rId26"/>
    <p:sldId id="1136" r:id="rId27"/>
    <p:sldId id="1137" r:id="rId28"/>
    <p:sldId id="1138" r:id="rId29"/>
    <p:sldId id="1139" r:id="rId30"/>
    <p:sldId id="1140" r:id="rId31"/>
    <p:sldId id="1141" r:id="rId32"/>
    <p:sldId id="1142" r:id="rId33"/>
    <p:sldId id="1143" r:id="rId34"/>
    <p:sldId id="1144" r:id="rId35"/>
    <p:sldId id="1145" r:id="rId36"/>
    <p:sldId id="1146" r:id="rId37"/>
    <p:sldId id="1147" r:id="rId38"/>
    <p:sldId id="1148" r:id="rId39"/>
    <p:sldId id="1149" r:id="rId40"/>
    <p:sldId id="1150" r:id="rId41"/>
    <p:sldId id="1151" r:id="rId42"/>
    <p:sldId id="661" r:id="rId43"/>
    <p:sldId id="256" r:id="rId44"/>
    <p:sldId id="265" r:id="rId45"/>
    <p:sldId id="281" r:id="rId46"/>
    <p:sldId id="258" r:id="rId47"/>
    <p:sldId id="261" r:id="rId48"/>
    <p:sldId id="257" r:id="rId49"/>
    <p:sldId id="259" r:id="rId50"/>
    <p:sldId id="260" r:id="rId51"/>
    <p:sldId id="284" r:id="rId52"/>
    <p:sldId id="1003" r:id="rId53"/>
    <p:sldId id="262" r:id="rId54"/>
    <p:sldId id="263" r:id="rId55"/>
    <p:sldId id="264" r:id="rId56"/>
    <p:sldId id="266" r:id="rId57"/>
    <p:sldId id="282" r:id="rId58"/>
    <p:sldId id="267" r:id="rId59"/>
    <p:sldId id="285" r:id="rId60"/>
    <p:sldId id="283" r:id="rId61"/>
    <p:sldId id="286" r:id="rId62"/>
    <p:sldId id="287" r:id="rId63"/>
    <p:sldId id="288" r:id="rId64"/>
    <p:sldId id="290" r:id="rId65"/>
    <p:sldId id="291" r:id="rId66"/>
    <p:sldId id="293" r:id="rId67"/>
    <p:sldId id="292" r:id="rId68"/>
    <p:sldId id="294" r:id="rId69"/>
    <p:sldId id="342" r:id="rId70"/>
    <p:sldId id="340" r:id="rId71"/>
    <p:sldId id="296" r:id="rId72"/>
    <p:sldId id="341" r:id="rId73"/>
    <p:sldId id="470" r:id="rId74"/>
    <p:sldId id="297" r:id="rId75"/>
    <p:sldId id="471" r:id="rId76"/>
    <p:sldId id="299" r:id="rId77"/>
    <p:sldId id="300" r:id="rId78"/>
    <p:sldId id="301" r:id="rId79"/>
    <p:sldId id="302" r:id="rId80"/>
    <p:sldId id="472" r:id="rId81"/>
    <p:sldId id="303" r:id="rId82"/>
    <p:sldId id="304" r:id="rId83"/>
    <p:sldId id="810" r:id="rId84"/>
    <p:sldId id="1153" r:id="rId85"/>
    <p:sldId id="818" r:id="rId86"/>
    <p:sldId id="819" r:id="rId87"/>
    <p:sldId id="820" r:id="rId88"/>
    <p:sldId id="918" r:id="rId89"/>
    <p:sldId id="821" r:id="rId90"/>
    <p:sldId id="919" r:id="rId91"/>
    <p:sldId id="822" r:id="rId92"/>
    <p:sldId id="825" r:id="rId93"/>
    <p:sldId id="827" r:id="rId94"/>
    <p:sldId id="828" r:id="rId95"/>
    <p:sldId id="883" r:id="rId96"/>
    <p:sldId id="831" r:id="rId97"/>
    <p:sldId id="832" r:id="rId98"/>
    <p:sldId id="833" r:id="rId99"/>
    <p:sldId id="1155" r:id="rId100"/>
    <p:sldId id="843" r:id="rId101"/>
    <p:sldId id="895" r:id="rId102"/>
    <p:sldId id="896" r:id="rId103"/>
    <p:sldId id="897" r:id="rId104"/>
    <p:sldId id="898" r:id="rId105"/>
    <p:sldId id="899" r:id="rId106"/>
    <p:sldId id="900" r:id="rId107"/>
    <p:sldId id="901" r:id="rId108"/>
    <p:sldId id="902" r:id="rId109"/>
    <p:sldId id="903" r:id="rId110"/>
    <p:sldId id="904" r:id="rId111"/>
    <p:sldId id="905" r:id="rId112"/>
    <p:sldId id="939" r:id="rId113"/>
    <p:sldId id="940" r:id="rId114"/>
    <p:sldId id="906" r:id="rId115"/>
    <p:sldId id="907" r:id="rId116"/>
    <p:sldId id="908" r:id="rId117"/>
    <p:sldId id="909" r:id="rId118"/>
    <p:sldId id="910" r:id="rId119"/>
    <p:sldId id="1080" r:id="rId120"/>
    <p:sldId id="1081" r:id="rId121"/>
    <p:sldId id="1082" r:id="rId122"/>
    <p:sldId id="1083" r:id="rId123"/>
    <p:sldId id="1084" r:id="rId124"/>
    <p:sldId id="1085" r:id="rId125"/>
    <p:sldId id="1086" r:id="rId126"/>
    <p:sldId id="1087" r:id="rId127"/>
    <p:sldId id="1088" r:id="rId128"/>
    <p:sldId id="1089" r:id="rId129"/>
    <p:sldId id="1090" r:id="rId130"/>
    <p:sldId id="1091" r:id="rId131"/>
    <p:sldId id="1092" r:id="rId132"/>
    <p:sldId id="1093" r:id="rId133"/>
    <p:sldId id="1094" r:id="rId134"/>
    <p:sldId id="1095" r:id="rId135"/>
    <p:sldId id="1096" r:id="rId136"/>
    <p:sldId id="1183" r:id="rId137"/>
    <p:sldId id="1184" r:id="rId138"/>
    <p:sldId id="1185" r:id="rId139"/>
    <p:sldId id="1186" r:id="rId140"/>
    <p:sldId id="1187" r:id="rId141"/>
    <p:sldId id="1188" r:id="rId142"/>
    <p:sldId id="1189" r:id="rId143"/>
    <p:sldId id="1190" r:id="rId144"/>
    <p:sldId id="1191" r:id="rId145"/>
    <p:sldId id="1192" r:id="rId146"/>
    <p:sldId id="1193" r:id="rId147"/>
    <p:sldId id="1194" r:id="rId148"/>
    <p:sldId id="1195" r:id="rId149"/>
    <p:sldId id="334" r:id="rId150"/>
    <p:sldId id="335" r:id="rId151"/>
    <p:sldId id="329" r:id="rId152"/>
    <p:sldId id="332" r:id="rId153"/>
    <p:sldId id="473" r:id="rId154"/>
    <p:sldId id="348" r:id="rId155"/>
    <p:sldId id="350" r:id="rId156"/>
    <p:sldId id="351" r:id="rId157"/>
    <p:sldId id="352" r:id="rId158"/>
    <p:sldId id="353" r:id="rId159"/>
    <p:sldId id="354" r:id="rId160"/>
    <p:sldId id="355" r:id="rId161"/>
    <p:sldId id="357" r:id="rId162"/>
    <p:sldId id="359" r:id="rId163"/>
    <p:sldId id="360" r:id="rId164"/>
    <p:sldId id="361" r:id="rId165"/>
    <p:sldId id="362" r:id="rId166"/>
    <p:sldId id="527" r:id="rId167"/>
    <p:sldId id="782" r:id="rId168"/>
    <p:sldId id="783" r:id="rId169"/>
    <p:sldId id="784" r:id="rId170"/>
    <p:sldId id="802" r:id="rId171"/>
    <p:sldId id="803" r:id="rId172"/>
    <p:sldId id="785" r:id="rId173"/>
    <p:sldId id="474" r:id="rId174"/>
    <p:sldId id="734" r:id="rId175"/>
    <p:sldId id="735" r:id="rId176"/>
    <p:sldId id="736" r:id="rId177"/>
    <p:sldId id="737" r:id="rId178"/>
    <p:sldId id="738" r:id="rId179"/>
    <p:sldId id="739" r:id="rId180"/>
    <p:sldId id="740" r:id="rId181"/>
    <p:sldId id="741" r:id="rId182"/>
    <p:sldId id="742" r:id="rId183"/>
    <p:sldId id="743" r:id="rId184"/>
    <p:sldId id="744" r:id="rId185"/>
    <p:sldId id="745" r:id="rId186"/>
    <p:sldId id="389" r:id="rId187"/>
    <p:sldId id="390" r:id="rId188"/>
    <p:sldId id="1196" r:id="rId189"/>
    <p:sldId id="1197" r:id="rId190"/>
    <p:sldId id="1198" r:id="rId191"/>
    <p:sldId id="1199" r:id="rId192"/>
    <p:sldId id="1200" r:id="rId193"/>
    <p:sldId id="1201" r:id="rId194"/>
    <p:sldId id="1049" r:id="rId195"/>
    <p:sldId id="1050" r:id="rId196"/>
    <p:sldId id="1051" r:id="rId197"/>
    <p:sldId id="746" r:id="rId198"/>
    <p:sldId id="747" r:id="rId199"/>
    <p:sldId id="881" r:id="rId200"/>
    <p:sldId id="748" r:id="rId201"/>
    <p:sldId id="749" r:id="rId202"/>
    <p:sldId id="750" r:id="rId203"/>
    <p:sldId id="751" r:id="rId204"/>
    <p:sldId id="752" r:id="rId205"/>
    <p:sldId id="753" r:id="rId206"/>
    <p:sldId id="754" r:id="rId207"/>
    <p:sldId id="755" r:id="rId208"/>
    <p:sldId id="756" r:id="rId209"/>
    <p:sldId id="757" r:id="rId210"/>
    <p:sldId id="758" r:id="rId211"/>
    <p:sldId id="759" r:id="rId212"/>
    <p:sldId id="760" r:id="rId213"/>
    <p:sldId id="761" r:id="rId214"/>
    <p:sldId id="762" r:id="rId215"/>
    <p:sldId id="1157" r:id="rId216"/>
    <p:sldId id="1158" r:id="rId217"/>
    <p:sldId id="1159" r:id="rId218"/>
    <p:sldId id="770" r:id="rId219"/>
    <p:sldId id="771" r:id="rId220"/>
    <p:sldId id="772" r:id="rId221"/>
    <p:sldId id="773" r:id="rId222"/>
    <p:sldId id="780" r:id="rId223"/>
    <p:sldId id="774" r:id="rId224"/>
    <p:sldId id="775" r:id="rId225"/>
    <p:sldId id="776" r:id="rId226"/>
    <p:sldId id="777" r:id="rId227"/>
    <p:sldId id="778" r:id="rId228"/>
    <p:sldId id="779" r:id="rId229"/>
    <p:sldId id="915" r:id="rId230"/>
    <p:sldId id="1004" r:id="rId231"/>
    <p:sldId id="1173" r:id="rId232"/>
    <p:sldId id="1174" r:id="rId233"/>
    <p:sldId id="1175" r:id="rId234"/>
    <p:sldId id="1176" r:id="rId235"/>
    <p:sldId id="1177" r:id="rId236"/>
    <p:sldId id="1178" r:id="rId237"/>
    <p:sldId id="1179" r:id="rId238"/>
    <p:sldId id="1180" r:id="rId239"/>
    <p:sldId id="916" r:id="rId240"/>
    <p:sldId id="552" r:id="rId241"/>
    <p:sldId id="791" r:id="rId242"/>
    <p:sldId id="629" r:id="rId243"/>
    <p:sldId id="634" r:id="rId244"/>
    <p:sldId id="631" r:id="rId245"/>
    <p:sldId id="632" r:id="rId246"/>
    <p:sldId id="633" r:id="rId247"/>
    <p:sldId id="627" r:id="rId248"/>
    <p:sldId id="767" r:id="rId249"/>
    <p:sldId id="768" r:id="rId250"/>
    <p:sldId id="766" r:id="rId251"/>
    <p:sldId id="769" r:id="rId252"/>
    <p:sldId id="555" r:id="rId253"/>
    <p:sldId id="554" r:id="rId254"/>
    <p:sldId id="556" r:id="rId255"/>
    <p:sldId id="638" r:id="rId256"/>
    <p:sldId id="639" r:id="rId257"/>
    <p:sldId id="640" r:id="rId258"/>
    <p:sldId id="923" r:id="rId259"/>
    <p:sldId id="924" r:id="rId260"/>
    <p:sldId id="925" r:id="rId261"/>
    <p:sldId id="927" r:id="rId262"/>
    <p:sldId id="928" r:id="rId263"/>
    <p:sldId id="929" r:id="rId264"/>
    <p:sldId id="926" r:id="rId265"/>
    <p:sldId id="930" r:id="rId266"/>
    <p:sldId id="931" r:id="rId267"/>
    <p:sldId id="932" r:id="rId268"/>
    <p:sldId id="933" r:id="rId269"/>
    <p:sldId id="1208" r:id="rId270"/>
    <p:sldId id="641" r:id="rId271"/>
    <p:sldId id="1156" r:id="rId272"/>
    <p:sldId id="478" r:id="rId273"/>
    <p:sldId id="479" r:id="rId274"/>
    <p:sldId id="480" r:id="rId275"/>
    <p:sldId id="481" r:id="rId276"/>
    <p:sldId id="482" r:id="rId277"/>
    <p:sldId id="483" r:id="rId278"/>
    <p:sldId id="484" r:id="rId279"/>
    <p:sldId id="486" r:id="rId280"/>
    <p:sldId id="487" r:id="rId281"/>
    <p:sldId id="488" r:id="rId282"/>
    <p:sldId id="528" r:id="rId283"/>
    <p:sldId id="551" r:id="rId284"/>
    <p:sldId id="490" r:id="rId285"/>
    <p:sldId id="491" r:id="rId286"/>
    <p:sldId id="492" r:id="rId287"/>
    <p:sldId id="493" r:id="rId288"/>
    <p:sldId id="786" r:id="rId289"/>
    <p:sldId id="787" r:id="rId290"/>
    <p:sldId id="496" r:id="rId291"/>
    <p:sldId id="497" r:id="rId292"/>
    <p:sldId id="498" r:id="rId293"/>
    <p:sldId id="549" r:id="rId294"/>
    <p:sldId id="548" r:id="rId295"/>
    <p:sldId id="788" r:id="rId296"/>
    <p:sldId id="501" r:id="rId297"/>
    <p:sldId id="502" r:id="rId298"/>
    <p:sldId id="998" r:id="rId299"/>
    <p:sldId id="999" r:id="rId300"/>
    <p:sldId id="1000" r:id="rId301"/>
    <p:sldId id="1001" r:id="rId302"/>
    <p:sldId id="1002" r:id="rId303"/>
    <p:sldId id="507" r:id="rId304"/>
    <p:sldId id="509" r:id="rId305"/>
    <p:sldId id="508" r:id="rId306"/>
    <p:sldId id="510" r:id="rId307"/>
    <p:sldId id="511" r:id="rId308"/>
    <p:sldId id="512" r:id="rId309"/>
    <p:sldId id="513" r:id="rId310"/>
    <p:sldId id="514" r:id="rId311"/>
    <p:sldId id="515" r:id="rId312"/>
    <p:sldId id="516" r:id="rId313"/>
    <p:sldId id="517" r:id="rId314"/>
    <p:sldId id="518" r:id="rId315"/>
    <p:sldId id="519" r:id="rId316"/>
    <p:sldId id="520" r:id="rId317"/>
    <p:sldId id="521" r:id="rId318"/>
    <p:sldId id="522" r:id="rId319"/>
    <p:sldId id="523" r:id="rId320"/>
    <p:sldId id="524" r:id="rId321"/>
    <p:sldId id="530" r:id="rId322"/>
    <p:sldId id="531" r:id="rId323"/>
    <p:sldId id="532" r:id="rId324"/>
    <p:sldId id="533" r:id="rId325"/>
    <p:sldId id="534" r:id="rId326"/>
    <p:sldId id="535" r:id="rId327"/>
    <p:sldId id="536" r:id="rId328"/>
    <p:sldId id="537" r:id="rId329"/>
    <p:sldId id="538" r:id="rId330"/>
    <p:sldId id="539" r:id="rId331"/>
    <p:sldId id="911" r:id="rId332"/>
    <p:sldId id="941" r:id="rId333"/>
    <p:sldId id="943" r:id="rId334"/>
    <p:sldId id="942" r:id="rId335"/>
    <p:sldId id="559" r:id="rId336"/>
    <p:sldId id="560" r:id="rId337"/>
    <p:sldId id="1202" r:id="rId338"/>
    <p:sldId id="1206" r:id="rId339"/>
    <p:sldId id="1207" r:id="rId340"/>
    <p:sldId id="1046" r:id="rId341"/>
    <p:sldId id="1047" r:id="rId342"/>
    <p:sldId id="1048" r:id="rId343"/>
    <p:sldId id="797" r:id="rId344"/>
    <p:sldId id="798" r:id="rId345"/>
    <p:sldId id="799" r:id="rId346"/>
    <p:sldId id="800" r:id="rId347"/>
    <p:sldId id="801" r:id="rId348"/>
    <p:sldId id="1203" r:id="rId349"/>
    <p:sldId id="1204" r:id="rId350"/>
    <p:sldId id="792" r:id="rId351"/>
    <p:sldId id="561" r:id="rId352"/>
    <p:sldId id="562" r:id="rId353"/>
    <p:sldId id="563" r:id="rId354"/>
    <p:sldId id="558" r:id="rId355"/>
    <p:sldId id="944" r:id="rId356"/>
    <p:sldId id="945" r:id="rId357"/>
    <p:sldId id="946" r:id="rId358"/>
    <p:sldId id="947" r:id="rId359"/>
    <p:sldId id="948" r:id="rId360"/>
    <p:sldId id="949" r:id="rId361"/>
    <p:sldId id="950" r:id="rId362"/>
    <p:sldId id="951" r:id="rId363"/>
    <p:sldId id="952" r:id="rId364"/>
    <p:sldId id="953" r:id="rId365"/>
    <p:sldId id="954" r:id="rId366"/>
    <p:sldId id="955" r:id="rId367"/>
    <p:sldId id="956" r:id="rId368"/>
    <p:sldId id="957" r:id="rId369"/>
    <p:sldId id="958" r:id="rId370"/>
    <p:sldId id="959" r:id="rId371"/>
    <p:sldId id="960" r:id="rId372"/>
    <p:sldId id="961" r:id="rId373"/>
    <p:sldId id="962" r:id="rId374"/>
    <p:sldId id="963" r:id="rId375"/>
    <p:sldId id="964" r:id="rId376"/>
    <p:sldId id="965" r:id="rId377"/>
    <p:sldId id="966" r:id="rId378"/>
    <p:sldId id="967" r:id="rId379"/>
    <p:sldId id="968" r:id="rId380"/>
    <p:sldId id="969" r:id="rId381"/>
    <p:sldId id="970" r:id="rId382"/>
    <p:sldId id="971" r:id="rId383"/>
    <p:sldId id="972" r:id="rId384"/>
    <p:sldId id="973" r:id="rId385"/>
    <p:sldId id="974" r:id="rId386"/>
    <p:sldId id="975" r:id="rId387"/>
    <p:sldId id="976" r:id="rId388"/>
    <p:sldId id="977" r:id="rId389"/>
    <p:sldId id="978" r:id="rId390"/>
    <p:sldId id="979" r:id="rId391"/>
    <p:sldId id="980" r:id="rId392"/>
    <p:sldId id="981" r:id="rId393"/>
    <p:sldId id="982" r:id="rId394"/>
    <p:sldId id="983" r:id="rId395"/>
    <p:sldId id="984" r:id="rId396"/>
    <p:sldId id="985" r:id="rId397"/>
    <p:sldId id="986" r:id="rId398"/>
    <p:sldId id="987" r:id="rId399"/>
    <p:sldId id="988" r:id="rId400"/>
    <p:sldId id="989" r:id="rId401"/>
    <p:sldId id="990" r:id="rId402"/>
    <p:sldId id="991" r:id="rId403"/>
    <p:sldId id="992" r:id="rId404"/>
    <p:sldId id="993" r:id="rId405"/>
    <p:sldId id="994" r:id="rId406"/>
    <p:sldId id="995" r:id="rId407"/>
    <p:sldId id="996" r:id="rId408"/>
    <p:sldId id="997" r:id="rId409"/>
    <p:sldId id="1005" r:id="rId410"/>
    <p:sldId id="1006" r:id="rId411"/>
    <p:sldId id="1008" r:id="rId412"/>
    <p:sldId id="1009" r:id="rId413"/>
    <p:sldId id="1021" r:id="rId414"/>
    <p:sldId id="1022" r:id="rId415"/>
    <p:sldId id="1023" r:id="rId416"/>
    <p:sldId id="1024" r:id="rId417"/>
    <p:sldId id="1044" r:id="rId418"/>
    <p:sldId id="1025" r:id="rId419"/>
    <p:sldId id="1026" r:id="rId420"/>
    <p:sldId id="1035" r:id="rId421"/>
    <p:sldId id="1036" r:id="rId422"/>
    <p:sldId id="1037" r:id="rId423"/>
    <p:sldId id="1038" r:id="rId424"/>
    <p:sldId id="1039" r:id="rId425"/>
    <p:sldId id="1040" r:id="rId426"/>
    <p:sldId id="1041" r:id="rId427"/>
    <p:sldId id="600" r:id="rId428"/>
    <p:sldId id="601" r:id="rId429"/>
    <p:sldId id="602" r:id="rId430"/>
    <p:sldId id="603" r:id="rId431"/>
    <p:sldId id="604" r:id="rId432"/>
    <p:sldId id="605" r:id="rId433"/>
    <p:sldId id="607" r:id="rId434"/>
    <p:sldId id="609" r:id="rId435"/>
    <p:sldId id="610" r:id="rId436"/>
    <p:sldId id="612" r:id="rId437"/>
    <p:sldId id="613" r:id="rId438"/>
    <p:sldId id="614" r:id="rId439"/>
    <p:sldId id="615" r:id="rId440"/>
    <p:sldId id="616" r:id="rId441"/>
    <p:sldId id="617" r:id="rId442"/>
    <p:sldId id="618" r:id="rId443"/>
    <p:sldId id="625" r:id="rId444"/>
    <p:sldId id="619" r:id="rId445"/>
    <p:sldId id="620" r:id="rId446"/>
    <p:sldId id="621" r:id="rId447"/>
    <p:sldId id="623" r:id="rId448"/>
    <p:sldId id="1054" r:id="rId449"/>
    <p:sldId id="564" r:id="rId450"/>
    <p:sldId id="568" r:id="rId451"/>
    <p:sldId id="569" r:id="rId452"/>
    <p:sldId id="570" r:id="rId453"/>
    <p:sldId id="571" r:id="rId454"/>
    <p:sldId id="572" r:id="rId455"/>
    <p:sldId id="567" r:id="rId456"/>
    <p:sldId id="573" r:id="rId457"/>
    <p:sldId id="575" r:id="rId458"/>
    <p:sldId id="576" r:id="rId459"/>
    <p:sldId id="577" r:id="rId460"/>
    <p:sldId id="578" r:id="rId461"/>
    <p:sldId id="579" r:id="rId462"/>
    <p:sldId id="580" r:id="rId463"/>
    <p:sldId id="581" r:id="rId464"/>
    <p:sldId id="582" r:id="rId465"/>
    <p:sldId id="583" r:id="rId466"/>
    <p:sldId id="584" r:id="rId467"/>
    <p:sldId id="585" r:id="rId468"/>
    <p:sldId id="586" r:id="rId469"/>
    <p:sldId id="587" r:id="rId470"/>
    <p:sldId id="588" r:id="rId471"/>
    <p:sldId id="589" r:id="rId472"/>
    <p:sldId id="590" r:id="rId473"/>
    <p:sldId id="591" r:id="rId474"/>
    <p:sldId id="593" r:id="rId475"/>
    <p:sldId id="592" r:id="rId476"/>
    <p:sldId id="594" r:id="rId477"/>
    <p:sldId id="596" r:id="rId478"/>
    <p:sldId id="595" r:id="rId479"/>
    <p:sldId id="597" r:id="rId480"/>
    <p:sldId id="598" r:id="rId481"/>
    <p:sldId id="599" r:id="rId482"/>
    <p:sldId id="844" r:id="rId483"/>
    <p:sldId id="845" r:id="rId484"/>
    <p:sldId id="882" r:id="rId485"/>
    <p:sldId id="1055" r:id="rId486"/>
    <p:sldId id="1058" r:id="rId487"/>
    <p:sldId id="1059" r:id="rId488"/>
    <p:sldId id="1063" r:id="rId489"/>
    <p:sldId id="1071" r:id="rId490"/>
    <p:sldId id="1072" r:id="rId491"/>
    <p:sldId id="1067" r:id="rId492"/>
    <p:sldId id="1068" r:id="rId493"/>
    <p:sldId id="1069" r:id="rId494"/>
    <p:sldId id="1070" r:id="rId495"/>
    <p:sldId id="1073" r:id="rId496"/>
    <p:sldId id="1074" r:id="rId497"/>
    <p:sldId id="846" r:id="rId498"/>
    <p:sldId id="847" r:id="rId499"/>
    <p:sldId id="848" r:id="rId500"/>
    <p:sldId id="849" r:id="rId501"/>
    <p:sldId id="850" r:id="rId502"/>
    <p:sldId id="851" r:id="rId503"/>
    <p:sldId id="852" r:id="rId504"/>
    <p:sldId id="853" r:id="rId505"/>
    <p:sldId id="854" r:id="rId506"/>
    <p:sldId id="855" r:id="rId507"/>
    <p:sldId id="856" r:id="rId508"/>
    <p:sldId id="857" r:id="rId509"/>
    <p:sldId id="858" r:id="rId510"/>
    <p:sldId id="859" r:id="rId511"/>
    <p:sldId id="860" r:id="rId512"/>
    <p:sldId id="861" r:id="rId513"/>
    <p:sldId id="862" r:id="rId514"/>
    <p:sldId id="863" r:id="rId515"/>
    <p:sldId id="864" r:id="rId516"/>
    <p:sldId id="1160" r:id="rId517"/>
    <p:sldId id="1161" r:id="rId518"/>
    <p:sldId id="1162" r:id="rId519"/>
    <p:sldId id="1163" r:id="rId520"/>
    <p:sldId id="1164" r:id="rId521"/>
    <p:sldId id="1165" r:id="rId522"/>
    <p:sldId id="1166" r:id="rId523"/>
    <p:sldId id="1167" r:id="rId524"/>
    <p:sldId id="1168" r:id="rId525"/>
    <p:sldId id="1169" r:id="rId526"/>
    <p:sldId id="1170" r:id="rId527"/>
    <p:sldId id="1171" r:id="rId528"/>
  </p:sldIdLst>
  <p:sldSz cx="9144000" cy="6858000" type="screen4x3"/>
  <p:notesSz cx="6934200" cy="9120188"/>
  <p:defaultTextStyle>
    <a:defPPr>
      <a:defRPr lang="en-CA"/>
    </a:defPPr>
    <a:lvl1pPr algn="l" rtl="0" fontAlgn="base">
      <a:spcBef>
        <a:spcPct val="50000"/>
      </a:spcBef>
      <a:spcAft>
        <a:spcPct val="0"/>
      </a:spcAft>
      <a:defRPr sz="3000" i="1" kern="1200">
        <a:solidFill>
          <a:schemeClr val="tx1"/>
        </a:solidFill>
        <a:latin typeface="Times New Roman" pitchFamily="18" charset="0"/>
        <a:ea typeface="+mn-ea"/>
        <a:cs typeface="+mn-cs"/>
      </a:defRPr>
    </a:lvl1pPr>
    <a:lvl2pPr marL="457200" algn="l" rtl="0" fontAlgn="base">
      <a:spcBef>
        <a:spcPct val="50000"/>
      </a:spcBef>
      <a:spcAft>
        <a:spcPct val="0"/>
      </a:spcAft>
      <a:defRPr sz="3000" i="1" kern="1200">
        <a:solidFill>
          <a:schemeClr val="tx1"/>
        </a:solidFill>
        <a:latin typeface="Times New Roman" pitchFamily="18" charset="0"/>
        <a:ea typeface="+mn-ea"/>
        <a:cs typeface="+mn-cs"/>
      </a:defRPr>
    </a:lvl2pPr>
    <a:lvl3pPr marL="914400" algn="l" rtl="0" fontAlgn="base">
      <a:spcBef>
        <a:spcPct val="50000"/>
      </a:spcBef>
      <a:spcAft>
        <a:spcPct val="0"/>
      </a:spcAft>
      <a:defRPr sz="3000" i="1" kern="1200">
        <a:solidFill>
          <a:schemeClr val="tx1"/>
        </a:solidFill>
        <a:latin typeface="Times New Roman" pitchFamily="18" charset="0"/>
        <a:ea typeface="+mn-ea"/>
        <a:cs typeface="+mn-cs"/>
      </a:defRPr>
    </a:lvl3pPr>
    <a:lvl4pPr marL="1371600" algn="l" rtl="0" fontAlgn="base">
      <a:spcBef>
        <a:spcPct val="50000"/>
      </a:spcBef>
      <a:spcAft>
        <a:spcPct val="0"/>
      </a:spcAft>
      <a:defRPr sz="3000" i="1" kern="1200">
        <a:solidFill>
          <a:schemeClr val="tx1"/>
        </a:solidFill>
        <a:latin typeface="Times New Roman" pitchFamily="18" charset="0"/>
        <a:ea typeface="+mn-ea"/>
        <a:cs typeface="+mn-cs"/>
      </a:defRPr>
    </a:lvl4pPr>
    <a:lvl5pPr marL="1828800" algn="l" rtl="0" fontAlgn="base">
      <a:spcBef>
        <a:spcPct val="50000"/>
      </a:spcBef>
      <a:spcAft>
        <a:spcPct val="0"/>
      </a:spcAft>
      <a:defRPr sz="3000" i="1" kern="1200">
        <a:solidFill>
          <a:schemeClr val="tx1"/>
        </a:solidFill>
        <a:latin typeface="Times New Roman" pitchFamily="18" charset="0"/>
        <a:ea typeface="+mn-ea"/>
        <a:cs typeface="+mn-cs"/>
      </a:defRPr>
    </a:lvl5pPr>
    <a:lvl6pPr marL="2286000" algn="l" defTabSz="914400" rtl="0" eaLnBrk="1" latinLnBrk="0" hangingPunct="1">
      <a:defRPr sz="3000" i="1" kern="1200">
        <a:solidFill>
          <a:schemeClr val="tx1"/>
        </a:solidFill>
        <a:latin typeface="Times New Roman" pitchFamily="18" charset="0"/>
        <a:ea typeface="+mn-ea"/>
        <a:cs typeface="+mn-cs"/>
      </a:defRPr>
    </a:lvl6pPr>
    <a:lvl7pPr marL="2743200" algn="l" defTabSz="914400" rtl="0" eaLnBrk="1" latinLnBrk="0" hangingPunct="1">
      <a:defRPr sz="3000" i="1" kern="1200">
        <a:solidFill>
          <a:schemeClr val="tx1"/>
        </a:solidFill>
        <a:latin typeface="Times New Roman" pitchFamily="18" charset="0"/>
        <a:ea typeface="+mn-ea"/>
        <a:cs typeface="+mn-cs"/>
      </a:defRPr>
    </a:lvl7pPr>
    <a:lvl8pPr marL="3200400" algn="l" defTabSz="914400" rtl="0" eaLnBrk="1" latinLnBrk="0" hangingPunct="1">
      <a:defRPr sz="3000" i="1" kern="1200">
        <a:solidFill>
          <a:schemeClr val="tx1"/>
        </a:solidFill>
        <a:latin typeface="Times New Roman" pitchFamily="18" charset="0"/>
        <a:ea typeface="+mn-ea"/>
        <a:cs typeface="+mn-cs"/>
      </a:defRPr>
    </a:lvl8pPr>
    <a:lvl9pPr marL="3657600" algn="l" defTabSz="914400" rtl="0" eaLnBrk="1" latinLnBrk="0" hangingPunct="1">
      <a:defRPr sz="3000" i="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1968">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33CC33"/>
    <a:srgbClr val="0033CC"/>
    <a:srgbClr val="93856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532" autoAdjust="0"/>
    <p:restoredTop sz="98382" autoAdjust="0"/>
  </p:normalViewPr>
  <p:slideViewPr>
    <p:cSldViewPr>
      <p:cViewPr>
        <p:scale>
          <a:sx n="75" d="100"/>
          <a:sy n="75" d="100"/>
        </p:scale>
        <p:origin x="22" y="274"/>
      </p:cViewPr>
      <p:guideLst>
        <p:guide orient="horz" pos="1968"/>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 r:id="rId40" collapse="1"/>
      <p:sld r:id="rId41" collapse="1"/>
      <p:sld r:id="rId42" collapse="1"/>
      <p:sld r:id="rId43" collapse="1"/>
      <p:sld r:id="rId44" collapse="1"/>
      <p:sld r:id="rId45" collapse="1"/>
      <p:sld r:id="rId46" collapse="1"/>
      <p:sld r:id="rId47" collapse="1"/>
      <p:sld r:id="rId48" collapse="1"/>
      <p:sld r:id="rId49" collapse="1"/>
      <p:sld r:id="rId50" collapse="1"/>
      <p:sld r:id="rId51" collapse="1"/>
      <p:sld r:id="rId52" collapse="1"/>
      <p:sld r:id="rId53" collapse="1"/>
      <p:sld r:id="rId54" collapse="1"/>
      <p:sld r:id="rId55" collapse="1"/>
      <p:sld r:id="rId56" collapse="1"/>
      <p:sld r:id="rId57" collapse="1"/>
      <p:sld r:id="rId58" collapse="1"/>
      <p:sld r:id="rId59" collapse="1"/>
      <p:sld r:id="rId60" collapse="1"/>
      <p:sld r:id="rId61" collapse="1"/>
      <p:sld r:id="rId62" collapse="1"/>
      <p:sld r:id="rId63" collapse="1"/>
      <p:sld r:id="rId64" collapse="1"/>
      <p:sld r:id="rId65" collapse="1"/>
      <p:sld r:id="rId66" collapse="1"/>
      <p:sld r:id="rId67" collapse="1"/>
      <p:sld r:id="rId68" collapse="1"/>
      <p:sld r:id="rId69" collapse="1"/>
      <p:sld r:id="rId70" collapse="1"/>
      <p:sld r:id="rId71" collapse="1"/>
      <p:sld r:id="rId72" collapse="1"/>
      <p:sld r:id="rId73" collapse="1"/>
      <p:sld r:id="rId74" collapse="1"/>
      <p:sld r:id="rId75" collapse="1"/>
      <p:sld r:id="rId76" collapse="1"/>
      <p:sld r:id="rId77" collapse="1"/>
      <p:sld r:id="rId78" collapse="1"/>
      <p:sld r:id="rId79" collapse="1"/>
      <p:sld r:id="rId80" collapse="1"/>
      <p:sld r:id="rId81" collapse="1"/>
      <p:sld r:id="rId82" collapse="1"/>
      <p:sld r:id="rId83" collapse="1"/>
      <p:sld r:id="rId84" collapse="1"/>
      <p:sld r:id="rId85" collapse="1"/>
      <p:sld r:id="rId86" collapse="1"/>
      <p:sld r:id="rId87" collapse="1"/>
      <p:sld r:id="rId88" collapse="1"/>
      <p:sld r:id="rId89" collapse="1"/>
      <p:sld r:id="rId90" collapse="1"/>
      <p:sld r:id="rId91" collapse="1"/>
      <p:sld r:id="rId92" collapse="1"/>
      <p:sld r:id="rId93" collapse="1"/>
      <p:sld r:id="rId94" collapse="1"/>
      <p:sld r:id="rId95" collapse="1"/>
      <p:sld r:id="rId96" collapse="1"/>
      <p:sld r:id="rId97" collapse="1"/>
      <p:sld r:id="rId98" collapse="1"/>
      <p:sld r:id="rId99" collapse="1"/>
      <p:sld r:id="rId100" collapse="1"/>
      <p:sld r:id="rId101" collapse="1"/>
      <p:sld r:id="rId102" collapse="1"/>
      <p:sld r:id="rId103" collapse="1"/>
      <p:sld r:id="rId104" collapse="1"/>
      <p:sld r:id="rId105" collapse="1"/>
      <p:sld r:id="rId106" collapse="1"/>
      <p:sld r:id="rId107" collapse="1"/>
      <p:sld r:id="rId108" collapse="1"/>
      <p:sld r:id="rId109" collapse="1"/>
      <p:sld r:id="rId110" collapse="1"/>
      <p:sld r:id="rId111" collapse="1"/>
      <p:sld r:id="rId112" collapse="1"/>
      <p:sld r:id="rId113" collapse="1"/>
      <p:sld r:id="rId114" collapse="1"/>
      <p:sld r:id="rId115" collapse="1"/>
      <p:sld r:id="rId116" collapse="1"/>
      <p:sld r:id="rId117" collapse="1"/>
      <p:sld r:id="rId118" collapse="1"/>
      <p:sld r:id="rId119" collapse="1"/>
      <p:sld r:id="rId120" collapse="1"/>
      <p:sld r:id="rId121" collapse="1"/>
      <p:sld r:id="rId122" collapse="1"/>
      <p:sld r:id="rId123" collapse="1"/>
      <p:sld r:id="rId124" collapse="1"/>
      <p:sld r:id="rId125" collapse="1"/>
      <p:sld r:id="rId126" collapse="1"/>
      <p:sld r:id="rId127" collapse="1"/>
      <p:sld r:id="rId128" collapse="1"/>
      <p:sld r:id="rId129" collapse="1"/>
      <p:sld r:id="rId130" collapse="1"/>
      <p:sld r:id="rId131" collapse="1"/>
      <p:sld r:id="rId132" collapse="1"/>
      <p:sld r:id="rId133" collapse="1"/>
      <p:sld r:id="rId134" collapse="1"/>
      <p:sld r:id="rId135" collapse="1"/>
      <p:sld r:id="rId136" collapse="1"/>
      <p:sld r:id="rId137" collapse="1"/>
      <p:sld r:id="rId138" collapse="1"/>
      <p:sld r:id="rId139" collapse="1"/>
      <p:sld r:id="rId140" collapse="1"/>
      <p:sld r:id="rId141" collapse="1"/>
      <p:sld r:id="rId142" collapse="1"/>
      <p:sld r:id="rId143" collapse="1"/>
      <p:sld r:id="rId144" collapse="1"/>
      <p:sld r:id="rId145" collapse="1"/>
      <p:sld r:id="rId146" collapse="1"/>
      <p:sld r:id="rId147" collapse="1"/>
      <p:sld r:id="rId148" collapse="1"/>
      <p:sld r:id="rId149" collapse="1"/>
      <p:sld r:id="rId150" collapse="1"/>
      <p:sld r:id="rId151" collapse="1"/>
      <p:sld r:id="rId152" collapse="1"/>
      <p:sld r:id="rId153" collapse="1"/>
      <p:sld r:id="rId154" collapse="1"/>
      <p:sld r:id="rId155" collapse="1"/>
      <p:sld r:id="rId156" collapse="1"/>
      <p:sld r:id="rId157" collapse="1"/>
      <p:sld r:id="rId158" collapse="1"/>
      <p:sld r:id="rId159" collapse="1"/>
      <p:sld r:id="rId160" collapse="1"/>
      <p:sld r:id="rId161" collapse="1"/>
      <p:sld r:id="rId162" collapse="1"/>
      <p:sld r:id="rId163" collapse="1"/>
      <p:sld r:id="rId164" collapse="1"/>
      <p:sld r:id="rId165" collapse="1"/>
      <p:sld r:id="rId166" collapse="1"/>
      <p:sld r:id="rId167" collapse="1"/>
      <p:sld r:id="rId168" collapse="1"/>
      <p:sld r:id="rId169" collapse="1"/>
      <p:sld r:id="rId170" collapse="1"/>
      <p:sld r:id="rId171" collapse="1"/>
      <p:sld r:id="rId172" collapse="1"/>
      <p:sld r:id="rId173" collapse="1"/>
      <p:sld r:id="rId174" collapse="1"/>
      <p:sld r:id="rId175" collapse="1"/>
      <p:sld r:id="rId176" collapse="1"/>
      <p:sld r:id="rId177" collapse="1"/>
      <p:sld r:id="rId178" collapse="1"/>
      <p:sld r:id="rId179" collapse="1"/>
      <p:sld r:id="rId180" collapse="1"/>
      <p:sld r:id="rId181" collapse="1"/>
      <p:sld r:id="rId182" collapse="1"/>
      <p:sld r:id="rId183" collapse="1"/>
      <p:sld r:id="rId184" collapse="1"/>
      <p:sld r:id="rId185" collapse="1"/>
      <p:sld r:id="rId186" collapse="1"/>
      <p:sld r:id="rId187" collapse="1"/>
      <p:sld r:id="rId188" collapse="1"/>
      <p:sld r:id="rId189" collapse="1"/>
      <p:sld r:id="rId190" collapse="1"/>
      <p:sld r:id="rId191" collapse="1"/>
      <p:sld r:id="rId192" collapse="1"/>
      <p:sld r:id="rId193" collapse="1"/>
      <p:sld r:id="rId194" collapse="1"/>
      <p:sld r:id="rId195" collapse="1"/>
      <p:sld r:id="rId196" collapse="1"/>
      <p:sld r:id="rId197" collapse="1"/>
      <p:sld r:id="rId198" collapse="1"/>
      <p:sld r:id="rId199" collapse="1"/>
      <p:sld r:id="rId200" collapse="1"/>
      <p:sld r:id="rId201" collapse="1"/>
      <p:sld r:id="rId202" collapse="1"/>
      <p:sld r:id="rId203" collapse="1"/>
      <p:sld r:id="rId204" collapse="1"/>
      <p:sld r:id="rId205" collapse="1"/>
      <p:sld r:id="rId206" collapse="1"/>
      <p:sld r:id="rId207" collapse="1"/>
      <p:sld r:id="rId208" collapse="1"/>
      <p:sld r:id="rId209" collapse="1"/>
      <p:sld r:id="rId210" collapse="1"/>
      <p:sld r:id="rId211" collapse="1"/>
      <p:sld r:id="rId212" collapse="1"/>
      <p:sld r:id="rId213" collapse="1"/>
      <p:sld r:id="rId214" collapse="1"/>
      <p:sld r:id="rId215" collapse="1"/>
      <p:sld r:id="rId216" collapse="1"/>
      <p:sld r:id="rId217" collapse="1"/>
      <p:sld r:id="rId218" collapse="1"/>
      <p:sld r:id="rId219" collapse="1"/>
      <p:sld r:id="rId220" collapse="1"/>
      <p:sld r:id="rId221" collapse="1"/>
      <p:sld r:id="rId222" collapse="1"/>
      <p:sld r:id="rId223" collapse="1"/>
      <p:sld r:id="rId224" collapse="1"/>
      <p:sld r:id="rId225" collapse="1"/>
      <p:sld r:id="rId226" collapse="1"/>
      <p:sld r:id="rId227" collapse="1"/>
      <p:sld r:id="rId228" collapse="1"/>
      <p:sld r:id="rId229" collapse="1"/>
      <p:sld r:id="rId230" collapse="1"/>
      <p:sld r:id="rId231" collapse="1"/>
      <p:sld r:id="rId232" collapse="1"/>
      <p:sld r:id="rId233" collapse="1"/>
      <p:sld r:id="rId234" collapse="1"/>
      <p:sld r:id="rId235" collapse="1"/>
      <p:sld r:id="rId236" collapse="1"/>
      <p:sld r:id="rId237" collapse="1"/>
      <p:sld r:id="rId238" collapse="1"/>
      <p:sld r:id="rId239" collapse="1"/>
      <p:sld r:id="rId240" collapse="1"/>
      <p:sld r:id="rId241" collapse="1"/>
      <p:sld r:id="rId242" collapse="1"/>
      <p:sld r:id="rId243" collapse="1"/>
      <p:sld r:id="rId244" collapse="1"/>
      <p:sld r:id="rId245" collapse="1"/>
      <p:sld r:id="rId246" collapse="1"/>
      <p:sld r:id="rId247" collapse="1"/>
      <p:sld r:id="rId248" collapse="1"/>
      <p:sld r:id="rId249" collapse="1"/>
      <p:sld r:id="rId250" collapse="1"/>
      <p:sld r:id="rId251" collapse="1"/>
      <p:sld r:id="rId252" collapse="1"/>
      <p:sld r:id="rId253" collapse="1"/>
      <p:sld r:id="rId254" collapse="1"/>
      <p:sld r:id="rId255" collapse="1"/>
      <p:sld r:id="rId256" collapse="1"/>
      <p:sld r:id="rId257" collapse="1"/>
      <p:sld r:id="rId258" collapse="1"/>
      <p:sld r:id="rId259" collapse="1"/>
      <p:sld r:id="rId260" collapse="1"/>
      <p:sld r:id="rId261" collapse="1"/>
      <p:sld r:id="rId262" collapse="1"/>
      <p:sld r:id="rId263" collapse="1"/>
      <p:sld r:id="rId264" collapse="1"/>
      <p:sld r:id="rId265" collapse="1"/>
      <p:sld r:id="rId266" collapse="1"/>
      <p:sld r:id="rId267" collapse="1"/>
      <p:sld r:id="rId268" collapse="1"/>
      <p:sld r:id="rId269" collapse="1"/>
      <p:sld r:id="rId270" collapse="1"/>
      <p:sld r:id="rId271" collapse="1"/>
      <p:sld r:id="rId272" collapse="1"/>
      <p:sld r:id="rId273" collapse="1"/>
      <p:sld r:id="rId274" collapse="1"/>
      <p:sld r:id="rId275" collapse="1"/>
      <p:sld r:id="rId276" collapse="1"/>
      <p:sld r:id="rId277" collapse="1"/>
      <p:sld r:id="rId278" collapse="1"/>
      <p:sld r:id="rId279" collapse="1"/>
      <p:sld r:id="rId280" collapse="1"/>
      <p:sld r:id="rId281" collapse="1"/>
      <p:sld r:id="rId282" collapse="1"/>
      <p:sld r:id="rId283" collapse="1"/>
      <p:sld r:id="rId284" collapse="1"/>
      <p:sld r:id="rId285" collapse="1"/>
      <p:sld r:id="rId286" collapse="1"/>
      <p:sld r:id="rId287" collapse="1"/>
      <p:sld r:id="rId288" collapse="1"/>
      <p:sld r:id="rId289" collapse="1"/>
      <p:sld r:id="rId290" collapse="1"/>
      <p:sld r:id="rId291" collapse="1"/>
      <p:sld r:id="rId292" collapse="1"/>
      <p:sld r:id="rId293" collapse="1"/>
      <p:sld r:id="rId294" collapse="1"/>
      <p:sld r:id="rId295" collapse="1"/>
      <p:sld r:id="rId296" collapse="1"/>
      <p:sld r:id="rId297" collapse="1"/>
      <p:sld r:id="rId298" collapse="1"/>
      <p:sld r:id="rId299" collapse="1"/>
      <p:sld r:id="rId300" collapse="1"/>
      <p:sld r:id="rId301" collapse="1"/>
      <p:sld r:id="rId302" collapse="1"/>
      <p:sld r:id="rId303" collapse="1"/>
      <p:sld r:id="rId304" collapse="1"/>
      <p:sld r:id="rId305" collapse="1"/>
      <p:sld r:id="rId306" collapse="1"/>
      <p:sld r:id="rId307" collapse="1"/>
      <p:sld r:id="rId308" collapse="1"/>
      <p:sld r:id="rId309" collapse="1"/>
      <p:sld r:id="rId310" collapse="1"/>
      <p:sld r:id="rId311" collapse="1"/>
      <p:sld r:id="rId312" collapse="1"/>
      <p:sld r:id="rId313" collapse="1"/>
      <p:sld r:id="rId314" collapse="1"/>
      <p:sld r:id="rId315" collapse="1"/>
      <p:sld r:id="rId316" collapse="1"/>
      <p:sld r:id="rId317" collapse="1"/>
      <p:sld r:id="rId318" collapse="1"/>
      <p:sld r:id="rId319" collapse="1"/>
      <p:sld r:id="rId320" collapse="1"/>
      <p:sld r:id="rId321" collapse="1"/>
      <p:sld r:id="rId322" collapse="1"/>
      <p:sld r:id="rId323" collapse="1"/>
      <p:sld r:id="rId324" collapse="1"/>
      <p:sld r:id="rId325" collapse="1"/>
      <p:sld r:id="rId326" collapse="1"/>
      <p:sld r:id="rId327" collapse="1"/>
      <p:sld r:id="rId328" collapse="1"/>
      <p:sld r:id="rId329" collapse="1"/>
      <p:sld r:id="rId330" collapse="1"/>
      <p:sld r:id="rId331" collapse="1"/>
      <p:sld r:id="rId332" collapse="1"/>
      <p:sld r:id="rId333" collapse="1"/>
      <p:sld r:id="rId334" collapse="1"/>
      <p:sld r:id="rId335" collapse="1"/>
      <p:sld r:id="rId336" collapse="1"/>
      <p:sld r:id="rId337"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324" Type="http://schemas.openxmlformats.org/officeDocument/2006/relationships/slide" Target="slides/slide323.xml"/><Relationship Id="rId366" Type="http://schemas.openxmlformats.org/officeDocument/2006/relationships/slide" Target="slides/slide365.xml"/><Relationship Id="rId531" Type="http://schemas.openxmlformats.org/officeDocument/2006/relationships/presProps" Target="presProps.xml"/><Relationship Id="rId170" Type="http://schemas.openxmlformats.org/officeDocument/2006/relationships/slide" Target="slides/slide169.xml"/><Relationship Id="rId226" Type="http://schemas.openxmlformats.org/officeDocument/2006/relationships/slide" Target="slides/slide225.xml"/><Relationship Id="rId433" Type="http://schemas.openxmlformats.org/officeDocument/2006/relationships/slide" Target="slides/slide432.xml"/><Relationship Id="rId268" Type="http://schemas.openxmlformats.org/officeDocument/2006/relationships/slide" Target="slides/slide267.xml"/><Relationship Id="rId475" Type="http://schemas.openxmlformats.org/officeDocument/2006/relationships/slide" Target="slides/slide474.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335" Type="http://schemas.openxmlformats.org/officeDocument/2006/relationships/slide" Target="slides/slide334.xml"/><Relationship Id="rId377" Type="http://schemas.openxmlformats.org/officeDocument/2006/relationships/slide" Target="slides/slide376.xml"/><Relationship Id="rId500" Type="http://schemas.openxmlformats.org/officeDocument/2006/relationships/slide" Target="slides/slide499.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402" Type="http://schemas.openxmlformats.org/officeDocument/2006/relationships/slide" Target="slides/slide401.xml"/><Relationship Id="rId279" Type="http://schemas.openxmlformats.org/officeDocument/2006/relationships/slide" Target="slides/slide278.xml"/><Relationship Id="rId444" Type="http://schemas.openxmlformats.org/officeDocument/2006/relationships/slide" Target="slides/slide443.xml"/><Relationship Id="rId486" Type="http://schemas.openxmlformats.org/officeDocument/2006/relationships/slide" Target="slides/slide485.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346" Type="http://schemas.openxmlformats.org/officeDocument/2006/relationships/slide" Target="slides/slide345.xml"/><Relationship Id="rId388" Type="http://schemas.openxmlformats.org/officeDocument/2006/relationships/slide" Target="slides/slide387.xml"/><Relationship Id="rId511" Type="http://schemas.openxmlformats.org/officeDocument/2006/relationships/slide" Target="slides/slide510.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413" Type="http://schemas.openxmlformats.org/officeDocument/2006/relationships/slide" Target="slides/slide412.xml"/><Relationship Id="rId248" Type="http://schemas.openxmlformats.org/officeDocument/2006/relationships/slide" Target="slides/slide247.xml"/><Relationship Id="rId455" Type="http://schemas.openxmlformats.org/officeDocument/2006/relationships/slide" Target="slides/slide454.xml"/><Relationship Id="rId497" Type="http://schemas.openxmlformats.org/officeDocument/2006/relationships/slide" Target="slides/slide496.xml"/><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slide" Target="slides/slide314.xml"/><Relationship Id="rId357" Type="http://schemas.openxmlformats.org/officeDocument/2006/relationships/slide" Target="slides/slide356.xml"/><Relationship Id="rId522" Type="http://schemas.openxmlformats.org/officeDocument/2006/relationships/slide" Target="slides/slide521.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399" Type="http://schemas.openxmlformats.org/officeDocument/2006/relationships/slide" Target="slides/slide398.xml"/><Relationship Id="rId259" Type="http://schemas.openxmlformats.org/officeDocument/2006/relationships/slide" Target="slides/slide258.xml"/><Relationship Id="rId424" Type="http://schemas.openxmlformats.org/officeDocument/2006/relationships/slide" Target="slides/slide423.xml"/><Relationship Id="rId466" Type="http://schemas.openxmlformats.org/officeDocument/2006/relationships/slide" Target="slides/slide465.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326" Type="http://schemas.openxmlformats.org/officeDocument/2006/relationships/slide" Target="slides/slide325.xml"/><Relationship Id="rId533" Type="http://schemas.openxmlformats.org/officeDocument/2006/relationships/theme" Target="theme/theme1.xml"/><Relationship Id="rId65" Type="http://schemas.openxmlformats.org/officeDocument/2006/relationships/slide" Target="slides/slide64.xml"/><Relationship Id="rId130" Type="http://schemas.openxmlformats.org/officeDocument/2006/relationships/slide" Target="slides/slide129.xml"/><Relationship Id="rId368" Type="http://schemas.openxmlformats.org/officeDocument/2006/relationships/slide" Target="slides/slide367.xml"/><Relationship Id="rId172" Type="http://schemas.openxmlformats.org/officeDocument/2006/relationships/slide" Target="slides/slide171.xml"/><Relationship Id="rId228" Type="http://schemas.openxmlformats.org/officeDocument/2006/relationships/slide" Target="slides/slide227.xml"/><Relationship Id="rId435" Type="http://schemas.openxmlformats.org/officeDocument/2006/relationships/slide" Target="slides/slide434.xml"/><Relationship Id="rId477" Type="http://schemas.openxmlformats.org/officeDocument/2006/relationships/slide" Target="slides/slide476.xml"/><Relationship Id="rId281" Type="http://schemas.openxmlformats.org/officeDocument/2006/relationships/slide" Target="slides/slide280.xml"/><Relationship Id="rId337" Type="http://schemas.openxmlformats.org/officeDocument/2006/relationships/slide" Target="slides/slide336.xml"/><Relationship Id="rId502" Type="http://schemas.openxmlformats.org/officeDocument/2006/relationships/slide" Target="slides/slide501.xml"/><Relationship Id="rId34" Type="http://schemas.openxmlformats.org/officeDocument/2006/relationships/slide" Target="slides/slide33.xml"/><Relationship Id="rId76" Type="http://schemas.openxmlformats.org/officeDocument/2006/relationships/slide" Target="slides/slide75.xml"/><Relationship Id="rId141" Type="http://schemas.openxmlformats.org/officeDocument/2006/relationships/slide" Target="slides/slide140.xml"/><Relationship Id="rId379" Type="http://schemas.openxmlformats.org/officeDocument/2006/relationships/slide" Target="slides/slide378.xml"/><Relationship Id="rId7" Type="http://schemas.openxmlformats.org/officeDocument/2006/relationships/slide" Target="slides/slide6.xml"/><Relationship Id="rId183" Type="http://schemas.openxmlformats.org/officeDocument/2006/relationships/slide" Target="slides/slide182.xml"/><Relationship Id="rId239" Type="http://schemas.openxmlformats.org/officeDocument/2006/relationships/slide" Target="slides/slide238.xml"/><Relationship Id="rId390" Type="http://schemas.openxmlformats.org/officeDocument/2006/relationships/slide" Target="slides/slide389.xml"/><Relationship Id="rId404" Type="http://schemas.openxmlformats.org/officeDocument/2006/relationships/slide" Target="slides/slide403.xml"/><Relationship Id="rId446" Type="http://schemas.openxmlformats.org/officeDocument/2006/relationships/slide" Target="slides/slide445.xml"/><Relationship Id="rId250" Type="http://schemas.openxmlformats.org/officeDocument/2006/relationships/slide" Target="slides/slide249.xml"/><Relationship Id="rId292" Type="http://schemas.openxmlformats.org/officeDocument/2006/relationships/slide" Target="slides/slide291.xml"/><Relationship Id="rId306" Type="http://schemas.openxmlformats.org/officeDocument/2006/relationships/slide" Target="slides/slide305.xml"/><Relationship Id="rId488" Type="http://schemas.openxmlformats.org/officeDocument/2006/relationships/slide" Target="slides/slide487.xml"/><Relationship Id="rId45" Type="http://schemas.openxmlformats.org/officeDocument/2006/relationships/slide" Target="slides/slide44.xml"/><Relationship Id="rId87" Type="http://schemas.openxmlformats.org/officeDocument/2006/relationships/slide" Target="slides/slide86.xml"/><Relationship Id="rId110" Type="http://schemas.openxmlformats.org/officeDocument/2006/relationships/slide" Target="slides/slide109.xml"/><Relationship Id="rId348" Type="http://schemas.openxmlformats.org/officeDocument/2006/relationships/slide" Target="slides/slide347.xml"/><Relationship Id="rId513" Type="http://schemas.openxmlformats.org/officeDocument/2006/relationships/slide" Target="slides/slide512.xml"/><Relationship Id="rId152" Type="http://schemas.openxmlformats.org/officeDocument/2006/relationships/slide" Target="slides/slide151.xml"/><Relationship Id="rId194" Type="http://schemas.openxmlformats.org/officeDocument/2006/relationships/slide" Target="slides/slide193.xml"/><Relationship Id="rId208" Type="http://schemas.openxmlformats.org/officeDocument/2006/relationships/slide" Target="slides/slide207.xml"/><Relationship Id="rId415" Type="http://schemas.openxmlformats.org/officeDocument/2006/relationships/slide" Target="slides/slide414.xml"/><Relationship Id="rId457" Type="http://schemas.openxmlformats.org/officeDocument/2006/relationships/slide" Target="slides/slide456.xml"/><Relationship Id="rId261" Type="http://schemas.openxmlformats.org/officeDocument/2006/relationships/slide" Target="slides/slide260.xml"/><Relationship Id="rId499" Type="http://schemas.openxmlformats.org/officeDocument/2006/relationships/slide" Target="slides/slide498.xml"/><Relationship Id="rId14" Type="http://schemas.openxmlformats.org/officeDocument/2006/relationships/slide" Target="slides/slide13.xml"/><Relationship Id="rId56" Type="http://schemas.openxmlformats.org/officeDocument/2006/relationships/slide" Target="slides/slide55.xml"/><Relationship Id="rId317" Type="http://schemas.openxmlformats.org/officeDocument/2006/relationships/slide" Target="slides/slide316.xml"/><Relationship Id="rId359" Type="http://schemas.openxmlformats.org/officeDocument/2006/relationships/slide" Target="slides/slide358.xml"/><Relationship Id="rId524" Type="http://schemas.openxmlformats.org/officeDocument/2006/relationships/slide" Target="slides/slide523.xml"/><Relationship Id="rId98" Type="http://schemas.openxmlformats.org/officeDocument/2006/relationships/slide" Target="slides/slide97.xml"/><Relationship Id="rId121" Type="http://schemas.openxmlformats.org/officeDocument/2006/relationships/slide" Target="slides/slide120.xml"/><Relationship Id="rId163" Type="http://schemas.openxmlformats.org/officeDocument/2006/relationships/slide" Target="slides/slide162.xml"/><Relationship Id="rId219" Type="http://schemas.openxmlformats.org/officeDocument/2006/relationships/slide" Target="slides/slide218.xml"/><Relationship Id="rId370" Type="http://schemas.openxmlformats.org/officeDocument/2006/relationships/slide" Target="slides/slide369.xml"/><Relationship Id="rId426" Type="http://schemas.openxmlformats.org/officeDocument/2006/relationships/slide" Target="slides/slide425.xml"/><Relationship Id="rId230" Type="http://schemas.openxmlformats.org/officeDocument/2006/relationships/slide" Target="slides/slide229.xml"/><Relationship Id="rId251" Type="http://schemas.openxmlformats.org/officeDocument/2006/relationships/slide" Target="slides/slide250.xml"/><Relationship Id="rId468" Type="http://schemas.openxmlformats.org/officeDocument/2006/relationships/slide" Target="slides/slide467.xml"/><Relationship Id="rId489" Type="http://schemas.openxmlformats.org/officeDocument/2006/relationships/slide" Target="slides/slide488.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72" Type="http://schemas.openxmlformats.org/officeDocument/2006/relationships/slide" Target="slides/slide271.xml"/><Relationship Id="rId293" Type="http://schemas.openxmlformats.org/officeDocument/2006/relationships/slide" Target="slides/slide292.xml"/><Relationship Id="rId307" Type="http://schemas.openxmlformats.org/officeDocument/2006/relationships/slide" Target="slides/slide306.xml"/><Relationship Id="rId328" Type="http://schemas.openxmlformats.org/officeDocument/2006/relationships/slide" Target="slides/slide327.xml"/><Relationship Id="rId349" Type="http://schemas.openxmlformats.org/officeDocument/2006/relationships/slide" Target="slides/slide348.xml"/><Relationship Id="rId514" Type="http://schemas.openxmlformats.org/officeDocument/2006/relationships/slide" Target="slides/slide513.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360" Type="http://schemas.openxmlformats.org/officeDocument/2006/relationships/slide" Target="slides/slide359.xml"/><Relationship Id="rId381" Type="http://schemas.openxmlformats.org/officeDocument/2006/relationships/slide" Target="slides/slide380.xml"/><Relationship Id="rId416" Type="http://schemas.openxmlformats.org/officeDocument/2006/relationships/slide" Target="slides/slide415.xml"/><Relationship Id="rId220" Type="http://schemas.openxmlformats.org/officeDocument/2006/relationships/slide" Target="slides/slide219.xml"/><Relationship Id="rId241" Type="http://schemas.openxmlformats.org/officeDocument/2006/relationships/slide" Target="slides/slide240.xml"/><Relationship Id="rId437" Type="http://schemas.openxmlformats.org/officeDocument/2006/relationships/slide" Target="slides/slide436.xml"/><Relationship Id="rId458" Type="http://schemas.openxmlformats.org/officeDocument/2006/relationships/slide" Target="slides/slide457.xml"/><Relationship Id="rId479" Type="http://schemas.openxmlformats.org/officeDocument/2006/relationships/slide" Target="slides/slide478.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262" Type="http://schemas.openxmlformats.org/officeDocument/2006/relationships/slide" Target="slides/slide261.xml"/><Relationship Id="rId283" Type="http://schemas.openxmlformats.org/officeDocument/2006/relationships/slide" Target="slides/slide282.xml"/><Relationship Id="rId318" Type="http://schemas.openxmlformats.org/officeDocument/2006/relationships/slide" Target="slides/slide317.xml"/><Relationship Id="rId339" Type="http://schemas.openxmlformats.org/officeDocument/2006/relationships/slide" Target="slides/slide338.xml"/><Relationship Id="rId490" Type="http://schemas.openxmlformats.org/officeDocument/2006/relationships/slide" Target="slides/slide489.xml"/><Relationship Id="rId504" Type="http://schemas.openxmlformats.org/officeDocument/2006/relationships/slide" Target="slides/slide503.xml"/><Relationship Id="rId525" Type="http://schemas.openxmlformats.org/officeDocument/2006/relationships/slide" Target="slides/slide524.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350" Type="http://schemas.openxmlformats.org/officeDocument/2006/relationships/slide" Target="slides/slide349.xml"/><Relationship Id="rId371" Type="http://schemas.openxmlformats.org/officeDocument/2006/relationships/slide" Target="slides/slide370.xml"/><Relationship Id="rId406" Type="http://schemas.openxmlformats.org/officeDocument/2006/relationships/slide" Target="slides/slide405.xml"/><Relationship Id="rId9" Type="http://schemas.openxmlformats.org/officeDocument/2006/relationships/slide" Target="slides/slide8.xml"/><Relationship Id="rId210" Type="http://schemas.openxmlformats.org/officeDocument/2006/relationships/slide" Target="slides/slide209.xml"/><Relationship Id="rId392" Type="http://schemas.openxmlformats.org/officeDocument/2006/relationships/slide" Target="slides/slide391.xml"/><Relationship Id="rId427" Type="http://schemas.openxmlformats.org/officeDocument/2006/relationships/slide" Target="slides/slide426.xml"/><Relationship Id="rId448" Type="http://schemas.openxmlformats.org/officeDocument/2006/relationships/slide" Target="slides/slide447.xml"/><Relationship Id="rId469" Type="http://schemas.openxmlformats.org/officeDocument/2006/relationships/slide" Target="slides/slide468.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slide" Target="slides/slide293.xml"/><Relationship Id="rId308" Type="http://schemas.openxmlformats.org/officeDocument/2006/relationships/slide" Target="slides/slide307.xml"/><Relationship Id="rId329" Type="http://schemas.openxmlformats.org/officeDocument/2006/relationships/slide" Target="slides/slide328.xml"/><Relationship Id="rId480" Type="http://schemas.openxmlformats.org/officeDocument/2006/relationships/slide" Target="slides/slide479.xml"/><Relationship Id="rId515" Type="http://schemas.openxmlformats.org/officeDocument/2006/relationships/slide" Target="slides/slide514.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340" Type="http://schemas.openxmlformats.org/officeDocument/2006/relationships/slide" Target="slides/slide339.xml"/><Relationship Id="rId361" Type="http://schemas.openxmlformats.org/officeDocument/2006/relationships/slide" Target="slides/slide360.xml"/><Relationship Id="rId196" Type="http://schemas.openxmlformats.org/officeDocument/2006/relationships/slide" Target="slides/slide195.xml"/><Relationship Id="rId200" Type="http://schemas.openxmlformats.org/officeDocument/2006/relationships/slide" Target="slides/slide199.xml"/><Relationship Id="rId382" Type="http://schemas.openxmlformats.org/officeDocument/2006/relationships/slide" Target="slides/slide381.xml"/><Relationship Id="rId417" Type="http://schemas.openxmlformats.org/officeDocument/2006/relationships/slide" Target="slides/slide416.xml"/><Relationship Id="rId438" Type="http://schemas.openxmlformats.org/officeDocument/2006/relationships/slide" Target="slides/slide437.xml"/><Relationship Id="rId459" Type="http://schemas.openxmlformats.org/officeDocument/2006/relationships/slide" Target="slides/slide458.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19" Type="http://schemas.openxmlformats.org/officeDocument/2006/relationships/slide" Target="slides/slide318.xml"/><Relationship Id="rId470" Type="http://schemas.openxmlformats.org/officeDocument/2006/relationships/slide" Target="slides/slide469.xml"/><Relationship Id="rId491" Type="http://schemas.openxmlformats.org/officeDocument/2006/relationships/slide" Target="slides/slide490.xml"/><Relationship Id="rId505" Type="http://schemas.openxmlformats.org/officeDocument/2006/relationships/slide" Target="slides/slide504.xml"/><Relationship Id="rId526" Type="http://schemas.openxmlformats.org/officeDocument/2006/relationships/slide" Target="slides/slide52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330" Type="http://schemas.openxmlformats.org/officeDocument/2006/relationships/slide" Target="slides/slide329.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351" Type="http://schemas.openxmlformats.org/officeDocument/2006/relationships/slide" Target="slides/slide350.xml"/><Relationship Id="rId372" Type="http://schemas.openxmlformats.org/officeDocument/2006/relationships/slide" Target="slides/slide371.xml"/><Relationship Id="rId393" Type="http://schemas.openxmlformats.org/officeDocument/2006/relationships/slide" Target="slides/slide392.xml"/><Relationship Id="rId407" Type="http://schemas.openxmlformats.org/officeDocument/2006/relationships/slide" Target="slides/slide406.xml"/><Relationship Id="rId428" Type="http://schemas.openxmlformats.org/officeDocument/2006/relationships/slide" Target="slides/slide427.xml"/><Relationship Id="rId449" Type="http://schemas.openxmlformats.org/officeDocument/2006/relationships/slide" Target="slides/slide448.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slide" Target="slides/slide294.xml"/><Relationship Id="rId309" Type="http://schemas.openxmlformats.org/officeDocument/2006/relationships/slide" Target="slides/slide308.xml"/><Relationship Id="rId460" Type="http://schemas.openxmlformats.org/officeDocument/2006/relationships/slide" Target="slides/slide459.xml"/><Relationship Id="rId481" Type="http://schemas.openxmlformats.org/officeDocument/2006/relationships/slide" Target="slides/slide480.xml"/><Relationship Id="rId516" Type="http://schemas.openxmlformats.org/officeDocument/2006/relationships/slide" Target="slides/slide51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320" Type="http://schemas.openxmlformats.org/officeDocument/2006/relationships/slide" Target="slides/slide319.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341" Type="http://schemas.openxmlformats.org/officeDocument/2006/relationships/slide" Target="slides/slide340.xml"/><Relationship Id="rId362" Type="http://schemas.openxmlformats.org/officeDocument/2006/relationships/slide" Target="slides/slide361.xml"/><Relationship Id="rId383" Type="http://schemas.openxmlformats.org/officeDocument/2006/relationships/slide" Target="slides/slide382.xml"/><Relationship Id="rId418" Type="http://schemas.openxmlformats.org/officeDocument/2006/relationships/slide" Target="slides/slide417.xml"/><Relationship Id="rId439" Type="http://schemas.openxmlformats.org/officeDocument/2006/relationships/slide" Target="slides/slide438.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450" Type="http://schemas.openxmlformats.org/officeDocument/2006/relationships/slide" Target="slides/slide449.xml"/><Relationship Id="rId471" Type="http://schemas.openxmlformats.org/officeDocument/2006/relationships/slide" Target="slides/slide470.xml"/><Relationship Id="rId506" Type="http://schemas.openxmlformats.org/officeDocument/2006/relationships/slide" Target="slides/slide50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310" Type="http://schemas.openxmlformats.org/officeDocument/2006/relationships/slide" Target="slides/slide309.xml"/><Relationship Id="rId492" Type="http://schemas.openxmlformats.org/officeDocument/2006/relationships/slide" Target="slides/slide491.xml"/><Relationship Id="rId527" Type="http://schemas.openxmlformats.org/officeDocument/2006/relationships/slide" Target="slides/slide526.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331" Type="http://schemas.openxmlformats.org/officeDocument/2006/relationships/slide" Target="slides/slide330.xml"/><Relationship Id="rId352" Type="http://schemas.openxmlformats.org/officeDocument/2006/relationships/slide" Target="slides/slide351.xml"/><Relationship Id="rId373" Type="http://schemas.openxmlformats.org/officeDocument/2006/relationships/slide" Target="slides/slide372.xml"/><Relationship Id="rId394" Type="http://schemas.openxmlformats.org/officeDocument/2006/relationships/slide" Target="slides/slide393.xml"/><Relationship Id="rId408" Type="http://schemas.openxmlformats.org/officeDocument/2006/relationships/slide" Target="slides/slide407.xml"/><Relationship Id="rId429" Type="http://schemas.openxmlformats.org/officeDocument/2006/relationships/slide" Target="slides/slide428.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440" Type="http://schemas.openxmlformats.org/officeDocument/2006/relationships/slide" Target="slides/slide439.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slide" Target="slides/slide295.xml"/><Relationship Id="rId300" Type="http://schemas.openxmlformats.org/officeDocument/2006/relationships/slide" Target="slides/slide299.xml"/><Relationship Id="rId461" Type="http://schemas.openxmlformats.org/officeDocument/2006/relationships/slide" Target="slides/slide460.xml"/><Relationship Id="rId482" Type="http://schemas.openxmlformats.org/officeDocument/2006/relationships/slide" Target="slides/slide481.xml"/><Relationship Id="rId517" Type="http://schemas.openxmlformats.org/officeDocument/2006/relationships/slide" Target="slides/slide516.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321" Type="http://schemas.openxmlformats.org/officeDocument/2006/relationships/slide" Target="slides/slide320.xml"/><Relationship Id="rId342" Type="http://schemas.openxmlformats.org/officeDocument/2006/relationships/slide" Target="slides/slide341.xml"/><Relationship Id="rId363" Type="http://schemas.openxmlformats.org/officeDocument/2006/relationships/slide" Target="slides/slide362.xml"/><Relationship Id="rId384" Type="http://schemas.openxmlformats.org/officeDocument/2006/relationships/slide" Target="slides/slide383.xml"/><Relationship Id="rId419" Type="http://schemas.openxmlformats.org/officeDocument/2006/relationships/slide" Target="slides/slide418.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430" Type="http://schemas.openxmlformats.org/officeDocument/2006/relationships/slide" Target="slides/slide429.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451" Type="http://schemas.openxmlformats.org/officeDocument/2006/relationships/slide" Target="slides/slide450.xml"/><Relationship Id="rId472" Type="http://schemas.openxmlformats.org/officeDocument/2006/relationships/slide" Target="slides/slide471.xml"/><Relationship Id="rId493" Type="http://schemas.openxmlformats.org/officeDocument/2006/relationships/slide" Target="slides/slide492.xml"/><Relationship Id="rId507" Type="http://schemas.openxmlformats.org/officeDocument/2006/relationships/slide" Target="slides/slide506.xml"/><Relationship Id="rId528" Type="http://schemas.openxmlformats.org/officeDocument/2006/relationships/slide" Target="slides/slide527.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311" Type="http://schemas.openxmlformats.org/officeDocument/2006/relationships/slide" Target="slides/slide310.xml"/><Relationship Id="rId332" Type="http://schemas.openxmlformats.org/officeDocument/2006/relationships/slide" Target="slides/slide331.xml"/><Relationship Id="rId353" Type="http://schemas.openxmlformats.org/officeDocument/2006/relationships/slide" Target="slides/slide352.xml"/><Relationship Id="rId374" Type="http://schemas.openxmlformats.org/officeDocument/2006/relationships/slide" Target="slides/slide373.xml"/><Relationship Id="rId395" Type="http://schemas.openxmlformats.org/officeDocument/2006/relationships/slide" Target="slides/slide394.xml"/><Relationship Id="rId409" Type="http://schemas.openxmlformats.org/officeDocument/2006/relationships/slide" Target="slides/slide408.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420" Type="http://schemas.openxmlformats.org/officeDocument/2006/relationships/slide" Target="slides/slide419.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41" Type="http://schemas.openxmlformats.org/officeDocument/2006/relationships/slide" Target="slides/slide440.xml"/><Relationship Id="rId462" Type="http://schemas.openxmlformats.org/officeDocument/2006/relationships/slide" Target="slides/slide461.xml"/><Relationship Id="rId483" Type="http://schemas.openxmlformats.org/officeDocument/2006/relationships/slide" Target="slides/slide482.xml"/><Relationship Id="rId518" Type="http://schemas.openxmlformats.org/officeDocument/2006/relationships/slide" Target="slides/slide517.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 Id="rId322" Type="http://schemas.openxmlformats.org/officeDocument/2006/relationships/slide" Target="slides/slide321.xml"/><Relationship Id="rId343" Type="http://schemas.openxmlformats.org/officeDocument/2006/relationships/slide" Target="slides/slide342.xml"/><Relationship Id="rId364" Type="http://schemas.openxmlformats.org/officeDocument/2006/relationships/slide" Target="slides/slide363.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385" Type="http://schemas.openxmlformats.org/officeDocument/2006/relationships/slide" Target="slides/slide384.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410" Type="http://schemas.openxmlformats.org/officeDocument/2006/relationships/slide" Target="slides/slide409.xml"/><Relationship Id="rId431" Type="http://schemas.openxmlformats.org/officeDocument/2006/relationships/slide" Target="slides/slide430.xml"/><Relationship Id="rId452" Type="http://schemas.openxmlformats.org/officeDocument/2006/relationships/slide" Target="slides/slide451.xml"/><Relationship Id="rId473" Type="http://schemas.openxmlformats.org/officeDocument/2006/relationships/slide" Target="slides/slide472.xml"/><Relationship Id="rId494" Type="http://schemas.openxmlformats.org/officeDocument/2006/relationships/slide" Target="slides/slide493.xml"/><Relationship Id="rId508" Type="http://schemas.openxmlformats.org/officeDocument/2006/relationships/slide" Target="slides/slide507.xml"/><Relationship Id="rId529" Type="http://schemas.openxmlformats.org/officeDocument/2006/relationships/notesMaster" Target="notesMasters/notesMaster1.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312" Type="http://schemas.openxmlformats.org/officeDocument/2006/relationships/slide" Target="slides/slide311.xml"/><Relationship Id="rId333" Type="http://schemas.openxmlformats.org/officeDocument/2006/relationships/slide" Target="slides/slide332.xml"/><Relationship Id="rId354" Type="http://schemas.openxmlformats.org/officeDocument/2006/relationships/slide" Target="slides/slide353.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75" Type="http://schemas.openxmlformats.org/officeDocument/2006/relationships/slide" Target="slides/slide374.xml"/><Relationship Id="rId396" Type="http://schemas.openxmlformats.org/officeDocument/2006/relationships/slide" Target="slides/slide395.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400" Type="http://schemas.openxmlformats.org/officeDocument/2006/relationships/slide" Target="slides/slide399.xml"/><Relationship Id="rId421" Type="http://schemas.openxmlformats.org/officeDocument/2006/relationships/slide" Target="slides/slide420.xml"/><Relationship Id="rId442" Type="http://schemas.openxmlformats.org/officeDocument/2006/relationships/slide" Target="slides/slide441.xml"/><Relationship Id="rId463" Type="http://schemas.openxmlformats.org/officeDocument/2006/relationships/slide" Target="slides/slide462.xml"/><Relationship Id="rId484" Type="http://schemas.openxmlformats.org/officeDocument/2006/relationships/slide" Target="slides/slide483.xml"/><Relationship Id="rId519" Type="http://schemas.openxmlformats.org/officeDocument/2006/relationships/slide" Target="slides/slide518.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302" Type="http://schemas.openxmlformats.org/officeDocument/2006/relationships/slide" Target="slides/slide301.xml"/><Relationship Id="rId323" Type="http://schemas.openxmlformats.org/officeDocument/2006/relationships/slide" Target="slides/slide322.xml"/><Relationship Id="rId344" Type="http://schemas.openxmlformats.org/officeDocument/2006/relationships/slide" Target="slides/slide343.xml"/><Relationship Id="rId530"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365" Type="http://schemas.openxmlformats.org/officeDocument/2006/relationships/slide" Target="slides/slide364.xml"/><Relationship Id="rId386" Type="http://schemas.openxmlformats.org/officeDocument/2006/relationships/slide" Target="slides/slide385.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411" Type="http://schemas.openxmlformats.org/officeDocument/2006/relationships/slide" Target="slides/slide410.xml"/><Relationship Id="rId432" Type="http://schemas.openxmlformats.org/officeDocument/2006/relationships/slide" Target="slides/slide431.xml"/><Relationship Id="rId453" Type="http://schemas.openxmlformats.org/officeDocument/2006/relationships/slide" Target="slides/slide452.xml"/><Relationship Id="rId474" Type="http://schemas.openxmlformats.org/officeDocument/2006/relationships/slide" Target="slides/slide473.xml"/><Relationship Id="rId509" Type="http://schemas.openxmlformats.org/officeDocument/2006/relationships/slide" Target="slides/slide508.xml"/><Relationship Id="rId106" Type="http://schemas.openxmlformats.org/officeDocument/2006/relationships/slide" Target="slides/slide105.xml"/><Relationship Id="rId127" Type="http://schemas.openxmlformats.org/officeDocument/2006/relationships/slide" Target="slides/slide126.xml"/><Relationship Id="rId313" Type="http://schemas.openxmlformats.org/officeDocument/2006/relationships/slide" Target="slides/slide312.xml"/><Relationship Id="rId495" Type="http://schemas.openxmlformats.org/officeDocument/2006/relationships/slide" Target="slides/slide494.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334" Type="http://schemas.openxmlformats.org/officeDocument/2006/relationships/slide" Target="slides/slide333.xml"/><Relationship Id="rId355" Type="http://schemas.openxmlformats.org/officeDocument/2006/relationships/slide" Target="slides/slide354.xml"/><Relationship Id="rId376" Type="http://schemas.openxmlformats.org/officeDocument/2006/relationships/slide" Target="slides/slide375.xml"/><Relationship Id="rId397" Type="http://schemas.openxmlformats.org/officeDocument/2006/relationships/slide" Target="slides/slide396.xml"/><Relationship Id="rId520" Type="http://schemas.openxmlformats.org/officeDocument/2006/relationships/slide" Target="slides/slide519.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401" Type="http://schemas.openxmlformats.org/officeDocument/2006/relationships/slide" Target="slides/slide400.xml"/><Relationship Id="rId422" Type="http://schemas.openxmlformats.org/officeDocument/2006/relationships/slide" Target="slides/slide421.xml"/><Relationship Id="rId443" Type="http://schemas.openxmlformats.org/officeDocument/2006/relationships/slide" Target="slides/slide442.xml"/><Relationship Id="rId464" Type="http://schemas.openxmlformats.org/officeDocument/2006/relationships/slide" Target="slides/slide463.xml"/><Relationship Id="rId303" Type="http://schemas.openxmlformats.org/officeDocument/2006/relationships/slide" Target="slides/slide302.xml"/><Relationship Id="rId485" Type="http://schemas.openxmlformats.org/officeDocument/2006/relationships/slide" Target="slides/slide484.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345" Type="http://schemas.openxmlformats.org/officeDocument/2006/relationships/slide" Target="slides/slide344.xml"/><Relationship Id="rId387" Type="http://schemas.openxmlformats.org/officeDocument/2006/relationships/slide" Target="slides/slide386.xml"/><Relationship Id="rId510" Type="http://schemas.openxmlformats.org/officeDocument/2006/relationships/slide" Target="slides/slide509.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412" Type="http://schemas.openxmlformats.org/officeDocument/2006/relationships/slide" Target="slides/slide411.xml"/><Relationship Id="rId107" Type="http://schemas.openxmlformats.org/officeDocument/2006/relationships/slide" Target="slides/slide106.xml"/><Relationship Id="rId289" Type="http://schemas.openxmlformats.org/officeDocument/2006/relationships/slide" Target="slides/slide288.xml"/><Relationship Id="rId454" Type="http://schemas.openxmlformats.org/officeDocument/2006/relationships/slide" Target="slides/slide453.xml"/><Relationship Id="rId496" Type="http://schemas.openxmlformats.org/officeDocument/2006/relationships/slide" Target="slides/slide495.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356" Type="http://schemas.openxmlformats.org/officeDocument/2006/relationships/slide" Target="slides/slide355.xml"/><Relationship Id="rId398" Type="http://schemas.openxmlformats.org/officeDocument/2006/relationships/slide" Target="slides/slide397.xml"/><Relationship Id="rId521" Type="http://schemas.openxmlformats.org/officeDocument/2006/relationships/slide" Target="slides/slide520.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423" Type="http://schemas.openxmlformats.org/officeDocument/2006/relationships/slide" Target="slides/slide422.xml"/><Relationship Id="rId258" Type="http://schemas.openxmlformats.org/officeDocument/2006/relationships/slide" Target="slides/slide257.xml"/><Relationship Id="rId465" Type="http://schemas.openxmlformats.org/officeDocument/2006/relationships/slide" Target="slides/slide464.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325" Type="http://schemas.openxmlformats.org/officeDocument/2006/relationships/slide" Target="slides/slide324.xml"/><Relationship Id="rId367" Type="http://schemas.openxmlformats.org/officeDocument/2006/relationships/slide" Target="slides/slide366.xml"/><Relationship Id="rId532" Type="http://schemas.openxmlformats.org/officeDocument/2006/relationships/viewProps" Target="viewProps.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434" Type="http://schemas.openxmlformats.org/officeDocument/2006/relationships/slide" Target="slides/slide433.xml"/><Relationship Id="rId476" Type="http://schemas.openxmlformats.org/officeDocument/2006/relationships/slide" Target="slides/slide475.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336" Type="http://schemas.openxmlformats.org/officeDocument/2006/relationships/slide" Target="slides/slide335.xml"/><Relationship Id="rId501" Type="http://schemas.openxmlformats.org/officeDocument/2006/relationships/slide" Target="slides/slide500.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378" Type="http://schemas.openxmlformats.org/officeDocument/2006/relationships/slide" Target="slides/slide377.xml"/><Relationship Id="rId403" Type="http://schemas.openxmlformats.org/officeDocument/2006/relationships/slide" Target="slides/slide402.xml"/><Relationship Id="rId6" Type="http://schemas.openxmlformats.org/officeDocument/2006/relationships/slide" Target="slides/slide5.xml"/><Relationship Id="rId238" Type="http://schemas.openxmlformats.org/officeDocument/2006/relationships/slide" Target="slides/slide237.xml"/><Relationship Id="rId445" Type="http://schemas.openxmlformats.org/officeDocument/2006/relationships/slide" Target="slides/slide444.xml"/><Relationship Id="rId487" Type="http://schemas.openxmlformats.org/officeDocument/2006/relationships/slide" Target="slides/slide486.xml"/><Relationship Id="rId291" Type="http://schemas.openxmlformats.org/officeDocument/2006/relationships/slide" Target="slides/slide290.xml"/><Relationship Id="rId305" Type="http://schemas.openxmlformats.org/officeDocument/2006/relationships/slide" Target="slides/slide304.xml"/><Relationship Id="rId347" Type="http://schemas.openxmlformats.org/officeDocument/2006/relationships/slide" Target="slides/slide346.xml"/><Relationship Id="rId512" Type="http://schemas.openxmlformats.org/officeDocument/2006/relationships/slide" Target="slides/slide511.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 Id="rId389" Type="http://schemas.openxmlformats.org/officeDocument/2006/relationships/slide" Target="slides/slide388.xml"/><Relationship Id="rId193" Type="http://schemas.openxmlformats.org/officeDocument/2006/relationships/slide" Target="slides/slide192.xml"/><Relationship Id="rId207" Type="http://schemas.openxmlformats.org/officeDocument/2006/relationships/slide" Target="slides/slide206.xml"/><Relationship Id="rId249" Type="http://schemas.openxmlformats.org/officeDocument/2006/relationships/slide" Target="slides/slide248.xml"/><Relationship Id="rId414" Type="http://schemas.openxmlformats.org/officeDocument/2006/relationships/slide" Target="slides/slide413.xml"/><Relationship Id="rId456" Type="http://schemas.openxmlformats.org/officeDocument/2006/relationships/slide" Target="slides/slide455.xml"/><Relationship Id="rId498" Type="http://schemas.openxmlformats.org/officeDocument/2006/relationships/slide" Target="slides/slide497.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16" Type="http://schemas.openxmlformats.org/officeDocument/2006/relationships/slide" Target="slides/slide315.xml"/><Relationship Id="rId523" Type="http://schemas.openxmlformats.org/officeDocument/2006/relationships/slide" Target="slides/slide522.xml"/><Relationship Id="rId55" Type="http://schemas.openxmlformats.org/officeDocument/2006/relationships/slide" Target="slides/slide54.xml"/><Relationship Id="rId97" Type="http://schemas.openxmlformats.org/officeDocument/2006/relationships/slide" Target="slides/slide96.xml"/><Relationship Id="rId120" Type="http://schemas.openxmlformats.org/officeDocument/2006/relationships/slide" Target="slides/slide119.xml"/><Relationship Id="rId358" Type="http://schemas.openxmlformats.org/officeDocument/2006/relationships/slide" Target="slides/slide357.xml"/><Relationship Id="rId162" Type="http://schemas.openxmlformats.org/officeDocument/2006/relationships/slide" Target="slides/slide161.xml"/><Relationship Id="rId218" Type="http://schemas.openxmlformats.org/officeDocument/2006/relationships/slide" Target="slides/slide217.xml"/><Relationship Id="rId425" Type="http://schemas.openxmlformats.org/officeDocument/2006/relationships/slide" Target="slides/slide424.xml"/><Relationship Id="rId467" Type="http://schemas.openxmlformats.org/officeDocument/2006/relationships/slide" Target="slides/slide466.xml"/><Relationship Id="rId271" Type="http://schemas.openxmlformats.org/officeDocument/2006/relationships/slide" Target="slides/slide270.xml"/><Relationship Id="rId24" Type="http://schemas.openxmlformats.org/officeDocument/2006/relationships/slide" Target="slides/slide23.xml"/><Relationship Id="rId66" Type="http://schemas.openxmlformats.org/officeDocument/2006/relationships/slide" Target="slides/slide65.xml"/><Relationship Id="rId131" Type="http://schemas.openxmlformats.org/officeDocument/2006/relationships/slide" Target="slides/slide130.xml"/><Relationship Id="rId327" Type="http://schemas.openxmlformats.org/officeDocument/2006/relationships/slide" Target="slides/slide326.xml"/><Relationship Id="rId369" Type="http://schemas.openxmlformats.org/officeDocument/2006/relationships/slide" Target="slides/slide368.xml"/><Relationship Id="rId534" Type="http://schemas.openxmlformats.org/officeDocument/2006/relationships/tableStyles" Target="tableStyles.xml"/><Relationship Id="rId173" Type="http://schemas.openxmlformats.org/officeDocument/2006/relationships/slide" Target="slides/slide172.xml"/><Relationship Id="rId229" Type="http://schemas.openxmlformats.org/officeDocument/2006/relationships/slide" Target="slides/slide228.xml"/><Relationship Id="rId380" Type="http://schemas.openxmlformats.org/officeDocument/2006/relationships/slide" Target="slides/slide379.xml"/><Relationship Id="rId436" Type="http://schemas.openxmlformats.org/officeDocument/2006/relationships/slide" Target="slides/slide435.xml"/><Relationship Id="rId240" Type="http://schemas.openxmlformats.org/officeDocument/2006/relationships/slide" Target="slides/slide239.xml"/><Relationship Id="rId478" Type="http://schemas.openxmlformats.org/officeDocument/2006/relationships/slide" Target="slides/slide477.xml"/><Relationship Id="rId35" Type="http://schemas.openxmlformats.org/officeDocument/2006/relationships/slide" Target="slides/slide34.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38" Type="http://schemas.openxmlformats.org/officeDocument/2006/relationships/slide" Target="slides/slide337.xml"/><Relationship Id="rId503" Type="http://schemas.openxmlformats.org/officeDocument/2006/relationships/slide" Target="slides/slide502.xml"/><Relationship Id="rId8" Type="http://schemas.openxmlformats.org/officeDocument/2006/relationships/slide" Target="slides/slide7.xml"/><Relationship Id="rId142" Type="http://schemas.openxmlformats.org/officeDocument/2006/relationships/slide" Target="slides/slide141.xml"/><Relationship Id="rId184" Type="http://schemas.openxmlformats.org/officeDocument/2006/relationships/slide" Target="slides/slide183.xml"/><Relationship Id="rId391" Type="http://schemas.openxmlformats.org/officeDocument/2006/relationships/slide" Target="slides/slide390.xml"/><Relationship Id="rId405" Type="http://schemas.openxmlformats.org/officeDocument/2006/relationships/slide" Target="slides/slide404.xml"/><Relationship Id="rId447" Type="http://schemas.openxmlformats.org/officeDocument/2006/relationships/slide" Target="slides/slide446.xml"/></Relationships>
</file>

<file path=ppt/_rels/viewProps.xml.rels><?xml version="1.0" encoding="UTF-8" standalone="yes"?>
<Relationships xmlns="http://schemas.openxmlformats.org/package/2006/relationships"><Relationship Id="rId117" Type="http://schemas.openxmlformats.org/officeDocument/2006/relationships/slide" Target="slides/slide145.xml"/><Relationship Id="rId299" Type="http://schemas.openxmlformats.org/officeDocument/2006/relationships/slide" Target="slides/slide414.xml"/><Relationship Id="rId303" Type="http://schemas.openxmlformats.org/officeDocument/2006/relationships/slide" Target="slides/slide418.xml"/><Relationship Id="rId21" Type="http://schemas.openxmlformats.org/officeDocument/2006/relationships/slide" Target="slides/slide24.xml"/><Relationship Id="rId42" Type="http://schemas.openxmlformats.org/officeDocument/2006/relationships/slide" Target="slides/slide50.xml"/><Relationship Id="rId63" Type="http://schemas.openxmlformats.org/officeDocument/2006/relationships/slide" Target="slides/slide71.xml"/><Relationship Id="rId84" Type="http://schemas.openxmlformats.org/officeDocument/2006/relationships/slide" Target="slides/slide93.xml"/><Relationship Id="rId138" Type="http://schemas.openxmlformats.org/officeDocument/2006/relationships/slide" Target="slides/slide174.xml"/><Relationship Id="rId159" Type="http://schemas.openxmlformats.org/officeDocument/2006/relationships/slide" Target="slides/slide198.xml"/><Relationship Id="rId324" Type="http://schemas.openxmlformats.org/officeDocument/2006/relationships/slide" Target="slides/slide501.xml"/><Relationship Id="rId170" Type="http://schemas.openxmlformats.org/officeDocument/2006/relationships/slide" Target="slides/slide210.xml"/><Relationship Id="rId191" Type="http://schemas.openxmlformats.org/officeDocument/2006/relationships/slide" Target="slides/slide275.xml"/><Relationship Id="rId205" Type="http://schemas.openxmlformats.org/officeDocument/2006/relationships/slide" Target="slides/slide290.xml"/><Relationship Id="rId226" Type="http://schemas.openxmlformats.org/officeDocument/2006/relationships/slide" Target="slides/slide315.xml"/><Relationship Id="rId247" Type="http://schemas.openxmlformats.org/officeDocument/2006/relationships/slide" Target="slides/slide347.xml"/><Relationship Id="rId107" Type="http://schemas.openxmlformats.org/officeDocument/2006/relationships/slide" Target="slides/slide117.xml"/><Relationship Id="rId268" Type="http://schemas.openxmlformats.org/officeDocument/2006/relationships/slide" Target="slides/slide376.xml"/><Relationship Id="rId289" Type="http://schemas.openxmlformats.org/officeDocument/2006/relationships/slide" Target="slides/slide397.xml"/><Relationship Id="rId11" Type="http://schemas.openxmlformats.org/officeDocument/2006/relationships/slide" Target="slides/slide14.xml"/><Relationship Id="rId32" Type="http://schemas.openxmlformats.org/officeDocument/2006/relationships/slide" Target="slides/slide37.xml"/><Relationship Id="rId53" Type="http://schemas.openxmlformats.org/officeDocument/2006/relationships/slide" Target="slides/slide61.xml"/><Relationship Id="rId74" Type="http://schemas.openxmlformats.org/officeDocument/2006/relationships/slide" Target="slides/slide83.xml"/><Relationship Id="rId128" Type="http://schemas.openxmlformats.org/officeDocument/2006/relationships/slide" Target="slides/slide158.xml"/><Relationship Id="rId149" Type="http://schemas.openxmlformats.org/officeDocument/2006/relationships/slide" Target="slides/slide185.xml"/><Relationship Id="rId314" Type="http://schemas.openxmlformats.org/officeDocument/2006/relationships/slide" Target="slides/slide487.xml"/><Relationship Id="rId335" Type="http://schemas.openxmlformats.org/officeDocument/2006/relationships/slide" Target="slides/slide512.xml"/><Relationship Id="rId5" Type="http://schemas.openxmlformats.org/officeDocument/2006/relationships/slide" Target="slides/slide8.xml"/><Relationship Id="rId95" Type="http://schemas.openxmlformats.org/officeDocument/2006/relationships/slide" Target="slides/slide105.xml"/><Relationship Id="rId160" Type="http://schemas.openxmlformats.org/officeDocument/2006/relationships/slide" Target="slides/slide199.xml"/><Relationship Id="rId181" Type="http://schemas.openxmlformats.org/officeDocument/2006/relationships/slide" Target="slides/slide223.xml"/><Relationship Id="rId216" Type="http://schemas.openxmlformats.org/officeDocument/2006/relationships/slide" Target="slides/slide305.xml"/><Relationship Id="rId237" Type="http://schemas.openxmlformats.org/officeDocument/2006/relationships/slide" Target="slides/slide326.xml"/><Relationship Id="rId258" Type="http://schemas.openxmlformats.org/officeDocument/2006/relationships/slide" Target="slides/slide365.xml"/><Relationship Id="rId279" Type="http://schemas.openxmlformats.org/officeDocument/2006/relationships/slide" Target="slides/slide387.xml"/><Relationship Id="rId22" Type="http://schemas.openxmlformats.org/officeDocument/2006/relationships/slide" Target="slides/slide26.xml"/><Relationship Id="rId43" Type="http://schemas.openxmlformats.org/officeDocument/2006/relationships/slide" Target="slides/slide51.xml"/><Relationship Id="rId64" Type="http://schemas.openxmlformats.org/officeDocument/2006/relationships/slide" Target="slides/slide72.xml"/><Relationship Id="rId118" Type="http://schemas.openxmlformats.org/officeDocument/2006/relationships/slide" Target="slides/slide146.xml"/><Relationship Id="rId139" Type="http://schemas.openxmlformats.org/officeDocument/2006/relationships/slide" Target="slides/slide175.xml"/><Relationship Id="rId290" Type="http://schemas.openxmlformats.org/officeDocument/2006/relationships/slide" Target="slides/slide399.xml"/><Relationship Id="rId304" Type="http://schemas.openxmlformats.org/officeDocument/2006/relationships/slide" Target="slides/slide419.xml"/><Relationship Id="rId325" Type="http://schemas.openxmlformats.org/officeDocument/2006/relationships/slide" Target="slides/slide502.xml"/><Relationship Id="rId85" Type="http://schemas.openxmlformats.org/officeDocument/2006/relationships/slide" Target="slides/slide94.xml"/><Relationship Id="rId150" Type="http://schemas.openxmlformats.org/officeDocument/2006/relationships/slide" Target="slides/slide186.xml"/><Relationship Id="rId171" Type="http://schemas.openxmlformats.org/officeDocument/2006/relationships/slide" Target="slides/slide211.xml"/><Relationship Id="rId192" Type="http://schemas.openxmlformats.org/officeDocument/2006/relationships/slide" Target="slides/slide276.xml"/><Relationship Id="rId206" Type="http://schemas.openxmlformats.org/officeDocument/2006/relationships/slide" Target="slides/slide291.xml"/><Relationship Id="rId227" Type="http://schemas.openxmlformats.org/officeDocument/2006/relationships/slide" Target="slides/slide316.xml"/><Relationship Id="rId248" Type="http://schemas.openxmlformats.org/officeDocument/2006/relationships/slide" Target="slides/slide355.xml"/><Relationship Id="rId269" Type="http://schemas.openxmlformats.org/officeDocument/2006/relationships/slide" Target="slides/slide377.xml"/><Relationship Id="rId12" Type="http://schemas.openxmlformats.org/officeDocument/2006/relationships/slide" Target="slides/slide15.xml"/><Relationship Id="rId33" Type="http://schemas.openxmlformats.org/officeDocument/2006/relationships/slide" Target="slides/slide39.xml"/><Relationship Id="rId108" Type="http://schemas.openxmlformats.org/officeDocument/2006/relationships/slide" Target="slides/slide136.xml"/><Relationship Id="rId129" Type="http://schemas.openxmlformats.org/officeDocument/2006/relationships/slide" Target="slides/slide159.xml"/><Relationship Id="rId280" Type="http://schemas.openxmlformats.org/officeDocument/2006/relationships/slide" Target="slides/slide388.xml"/><Relationship Id="rId315" Type="http://schemas.openxmlformats.org/officeDocument/2006/relationships/slide" Target="slides/slide488.xml"/><Relationship Id="rId336" Type="http://schemas.openxmlformats.org/officeDocument/2006/relationships/slide" Target="slides/slide513.xml"/><Relationship Id="rId54" Type="http://schemas.openxmlformats.org/officeDocument/2006/relationships/slide" Target="slides/slide62.xml"/><Relationship Id="rId75" Type="http://schemas.openxmlformats.org/officeDocument/2006/relationships/slide" Target="slides/slide84.xml"/><Relationship Id="rId96" Type="http://schemas.openxmlformats.org/officeDocument/2006/relationships/slide" Target="slides/slide106.xml"/><Relationship Id="rId140" Type="http://schemas.openxmlformats.org/officeDocument/2006/relationships/slide" Target="slides/slide176.xml"/><Relationship Id="rId161" Type="http://schemas.openxmlformats.org/officeDocument/2006/relationships/slide" Target="slides/slide200.xml"/><Relationship Id="rId182" Type="http://schemas.openxmlformats.org/officeDocument/2006/relationships/slide" Target="slides/slide224.xml"/><Relationship Id="rId217" Type="http://schemas.openxmlformats.org/officeDocument/2006/relationships/slide" Target="slides/slide306.xml"/><Relationship Id="rId6" Type="http://schemas.openxmlformats.org/officeDocument/2006/relationships/slide" Target="slides/slide9.xml"/><Relationship Id="rId238" Type="http://schemas.openxmlformats.org/officeDocument/2006/relationships/slide" Target="slides/slide327.xml"/><Relationship Id="rId259" Type="http://schemas.openxmlformats.org/officeDocument/2006/relationships/slide" Target="slides/slide366.xml"/><Relationship Id="rId23" Type="http://schemas.openxmlformats.org/officeDocument/2006/relationships/slide" Target="slides/slide27.xml"/><Relationship Id="rId119" Type="http://schemas.openxmlformats.org/officeDocument/2006/relationships/slide" Target="slides/slide147.xml"/><Relationship Id="rId270" Type="http://schemas.openxmlformats.org/officeDocument/2006/relationships/slide" Target="slides/slide378.xml"/><Relationship Id="rId291" Type="http://schemas.openxmlformats.org/officeDocument/2006/relationships/slide" Target="slides/slide400.xml"/><Relationship Id="rId305" Type="http://schemas.openxmlformats.org/officeDocument/2006/relationships/slide" Target="slides/slide420.xml"/><Relationship Id="rId326" Type="http://schemas.openxmlformats.org/officeDocument/2006/relationships/slide" Target="slides/slide503.xml"/><Relationship Id="rId44" Type="http://schemas.openxmlformats.org/officeDocument/2006/relationships/slide" Target="slides/slide52.xml"/><Relationship Id="rId65" Type="http://schemas.openxmlformats.org/officeDocument/2006/relationships/slide" Target="slides/slide73.xml"/><Relationship Id="rId86" Type="http://schemas.openxmlformats.org/officeDocument/2006/relationships/slide" Target="slides/slide95.xml"/><Relationship Id="rId130" Type="http://schemas.openxmlformats.org/officeDocument/2006/relationships/slide" Target="slides/slide160.xml"/><Relationship Id="rId151" Type="http://schemas.openxmlformats.org/officeDocument/2006/relationships/slide" Target="slides/slide187.xml"/><Relationship Id="rId172" Type="http://schemas.openxmlformats.org/officeDocument/2006/relationships/slide" Target="slides/slide212.xml"/><Relationship Id="rId193" Type="http://schemas.openxmlformats.org/officeDocument/2006/relationships/slide" Target="slides/slide277.xml"/><Relationship Id="rId207" Type="http://schemas.openxmlformats.org/officeDocument/2006/relationships/slide" Target="slides/slide292.xml"/><Relationship Id="rId228" Type="http://schemas.openxmlformats.org/officeDocument/2006/relationships/slide" Target="slides/slide317.xml"/><Relationship Id="rId249" Type="http://schemas.openxmlformats.org/officeDocument/2006/relationships/slide" Target="slides/slide356.xml"/><Relationship Id="rId13" Type="http://schemas.openxmlformats.org/officeDocument/2006/relationships/slide" Target="slides/slide16.xml"/><Relationship Id="rId109" Type="http://schemas.openxmlformats.org/officeDocument/2006/relationships/slide" Target="slides/slide137.xml"/><Relationship Id="rId260" Type="http://schemas.openxmlformats.org/officeDocument/2006/relationships/slide" Target="slides/slide367.xml"/><Relationship Id="rId281" Type="http://schemas.openxmlformats.org/officeDocument/2006/relationships/slide" Target="slides/slide389.xml"/><Relationship Id="rId316" Type="http://schemas.openxmlformats.org/officeDocument/2006/relationships/slide" Target="slides/slide489.xml"/><Relationship Id="rId337" Type="http://schemas.openxmlformats.org/officeDocument/2006/relationships/slide" Target="slides/slide514.xml"/><Relationship Id="rId34" Type="http://schemas.openxmlformats.org/officeDocument/2006/relationships/slide" Target="slides/slide42.xml"/><Relationship Id="rId55" Type="http://schemas.openxmlformats.org/officeDocument/2006/relationships/slide" Target="slides/slide63.xml"/><Relationship Id="rId76" Type="http://schemas.openxmlformats.org/officeDocument/2006/relationships/slide" Target="slides/slide85.xml"/><Relationship Id="rId97" Type="http://schemas.openxmlformats.org/officeDocument/2006/relationships/slide" Target="slides/slide107.xml"/><Relationship Id="rId120" Type="http://schemas.openxmlformats.org/officeDocument/2006/relationships/slide" Target="slides/slide149.xml"/><Relationship Id="rId141" Type="http://schemas.openxmlformats.org/officeDocument/2006/relationships/slide" Target="slides/slide177.xml"/><Relationship Id="rId7" Type="http://schemas.openxmlformats.org/officeDocument/2006/relationships/slide" Target="slides/slide10.xml"/><Relationship Id="rId162" Type="http://schemas.openxmlformats.org/officeDocument/2006/relationships/slide" Target="slides/slide201.xml"/><Relationship Id="rId183" Type="http://schemas.openxmlformats.org/officeDocument/2006/relationships/slide" Target="slides/slide225.xml"/><Relationship Id="rId218" Type="http://schemas.openxmlformats.org/officeDocument/2006/relationships/slide" Target="slides/slide307.xml"/><Relationship Id="rId239" Type="http://schemas.openxmlformats.org/officeDocument/2006/relationships/slide" Target="slides/slide328.xml"/><Relationship Id="rId250" Type="http://schemas.openxmlformats.org/officeDocument/2006/relationships/slide" Target="slides/slide357.xml"/><Relationship Id="rId271" Type="http://schemas.openxmlformats.org/officeDocument/2006/relationships/slide" Target="slides/slide379.xml"/><Relationship Id="rId292" Type="http://schemas.openxmlformats.org/officeDocument/2006/relationships/slide" Target="slides/slide401.xml"/><Relationship Id="rId306" Type="http://schemas.openxmlformats.org/officeDocument/2006/relationships/slide" Target="slides/slide421.xml"/><Relationship Id="rId24" Type="http://schemas.openxmlformats.org/officeDocument/2006/relationships/slide" Target="slides/slide28.xml"/><Relationship Id="rId45" Type="http://schemas.openxmlformats.org/officeDocument/2006/relationships/slide" Target="slides/slide53.xml"/><Relationship Id="rId66" Type="http://schemas.openxmlformats.org/officeDocument/2006/relationships/slide" Target="slides/slide74.xml"/><Relationship Id="rId87" Type="http://schemas.openxmlformats.org/officeDocument/2006/relationships/slide" Target="slides/slide96.xml"/><Relationship Id="rId110" Type="http://schemas.openxmlformats.org/officeDocument/2006/relationships/slide" Target="slides/slide138.xml"/><Relationship Id="rId131" Type="http://schemas.openxmlformats.org/officeDocument/2006/relationships/slide" Target="slides/slide161.xml"/><Relationship Id="rId327" Type="http://schemas.openxmlformats.org/officeDocument/2006/relationships/slide" Target="slides/slide504.xml"/><Relationship Id="rId152" Type="http://schemas.openxmlformats.org/officeDocument/2006/relationships/slide" Target="slides/slide188.xml"/><Relationship Id="rId173" Type="http://schemas.openxmlformats.org/officeDocument/2006/relationships/slide" Target="slides/slide213.xml"/><Relationship Id="rId194" Type="http://schemas.openxmlformats.org/officeDocument/2006/relationships/slide" Target="slides/slide278.xml"/><Relationship Id="rId208" Type="http://schemas.openxmlformats.org/officeDocument/2006/relationships/slide" Target="slides/slide296.xml"/><Relationship Id="rId229" Type="http://schemas.openxmlformats.org/officeDocument/2006/relationships/slide" Target="slides/slide318.xml"/><Relationship Id="rId240" Type="http://schemas.openxmlformats.org/officeDocument/2006/relationships/slide" Target="slides/slide330.xml"/><Relationship Id="rId261" Type="http://schemas.openxmlformats.org/officeDocument/2006/relationships/slide" Target="slides/slide368.xml"/><Relationship Id="rId14" Type="http://schemas.openxmlformats.org/officeDocument/2006/relationships/slide" Target="slides/slide17.xml"/><Relationship Id="rId35" Type="http://schemas.openxmlformats.org/officeDocument/2006/relationships/slide" Target="slides/slide43.xml"/><Relationship Id="rId56" Type="http://schemas.openxmlformats.org/officeDocument/2006/relationships/slide" Target="slides/slide64.xml"/><Relationship Id="rId77" Type="http://schemas.openxmlformats.org/officeDocument/2006/relationships/slide" Target="slides/slide86.xml"/><Relationship Id="rId100" Type="http://schemas.openxmlformats.org/officeDocument/2006/relationships/slide" Target="slides/slide110.xml"/><Relationship Id="rId282" Type="http://schemas.openxmlformats.org/officeDocument/2006/relationships/slide" Target="slides/slide390.xml"/><Relationship Id="rId317" Type="http://schemas.openxmlformats.org/officeDocument/2006/relationships/slide" Target="slides/slide490.xml"/><Relationship Id="rId8" Type="http://schemas.openxmlformats.org/officeDocument/2006/relationships/slide" Target="slides/slide11.xml"/><Relationship Id="rId98" Type="http://schemas.openxmlformats.org/officeDocument/2006/relationships/slide" Target="slides/slide108.xml"/><Relationship Id="rId121" Type="http://schemas.openxmlformats.org/officeDocument/2006/relationships/slide" Target="slides/slide150.xml"/><Relationship Id="rId142" Type="http://schemas.openxmlformats.org/officeDocument/2006/relationships/slide" Target="slides/slide178.xml"/><Relationship Id="rId163" Type="http://schemas.openxmlformats.org/officeDocument/2006/relationships/slide" Target="slides/slide202.xml"/><Relationship Id="rId184" Type="http://schemas.openxmlformats.org/officeDocument/2006/relationships/slide" Target="slides/slide226.xml"/><Relationship Id="rId219" Type="http://schemas.openxmlformats.org/officeDocument/2006/relationships/slide" Target="slides/slide308.xml"/><Relationship Id="rId3" Type="http://schemas.openxmlformats.org/officeDocument/2006/relationships/slide" Target="slides/slide6.xml"/><Relationship Id="rId214" Type="http://schemas.openxmlformats.org/officeDocument/2006/relationships/slide" Target="slides/slide302.xml"/><Relationship Id="rId230" Type="http://schemas.openxmlformats.org/officeDocument/2006/relationships/slide" Target="slides/slide319.xml"/><Relationship Id="rId235" Type="http://schemas.openxmlformats.org/officeDocument/2006/relationships/slide" Target="slides/slide324.xml"/><Relationship Id="rId251" Type="http://schemas.openxmlformats.org/officeDocument/2006/relationships/slide" Target="slides/slide358.xml"/><Relationship Id="rId256" Type="http://schemas.openxmlformats.org/officeDocument/2006/relationships/slide" Target="slides/slide363.xml"/><Relationship Id="rId277" Type="http://schemas.openxmlformats.org/officeDocument/2006/relationships/slide" Target="slides/slide385.xml"/><Relationship Id="rId298" Type="http://schemas.openxmlformats.org/officeDocument/2006/relationships/slide" Target="slides/slide413.xml"/><Relationship Id="rId25" Type="http://schemas.openxmlformats.org/officeDocument/2006/relationships/slide" Target="slides/slide29.xml"/><Relationship Id="rId46" Type="http://schemas.openxmlformats.org/officeDocument/2006/relationships/slide" Target="slides/slide54.xml"/><Relationship Id="rId67" Type="http://schemas.openxmlformats.org/officeDocument/2006/relationships/slide" Target="slides/slide76.xml"/><Relationship Id="rId116" Type="http://schemas.openxmlformats.org/officeDocument/2006/relationships/slide" Target="slides/slide144.xml"/><Relationship Id="rId137" Type="http://schemas.openxmlformats.org/officeDocument/2006/relationships/slide" Target="slides/slide172.xml"/><Relationship Id="rId158" Type="http://schemas.openxmlformats.org/officeDocument/2006/relationships/slide" Target="slides/slide197.xml"/><Relationship Id="rId272" Type="http://schemas.openxmlformats.org/officeDocument/2006/relationships/slide" Target="slides/slide380.xml"/><Relationship Id="rId293" Type="http://schemas.openxmlformats.org/officeDocument/2006/relationships/slide" Target="slides/slide402.xml"/><Relationship Id="rId302" Type="http://schemas.openxmlformats.org/officeDocument/2006/relationships/slide" Target="slides/slide417.xml"/><Relationship Id="rId307" Type="http://schemas.openxmlformats.org/officeDocument/2006/relationships/slide" Target="slides/slide422.xml"/><Relationship Id="rId323" Type="http://schemas.openxmlformats.org/officeDocument/2006/relationships/slide" Target="slides/slide500.xml"/><Relationship Id="rId328" Type="http://schemas.openxmlformats.org/officeDocument/2006/relationships/slide" Target="slides/slide505.xml"/><Relationship Id="rId20" Type="http://schemas.openxmlformats.org/officeDocument/2006/relationships/slide" Target="slides/slide23.xml"/><Relationship Id="rId41" Type="http://schemas.openxmlformats.org/officeDocument/2006/relationships/slide" Target="slides/slide49.xml"/><Relationship Id="rId62" Type="http://schemas.openxmlformats.org/officeDocument/2006/relationships/slide" Target="slides/slide70.xml"/><Relationship Id="rId83" Type="http://schemas.openxmlformats.org/officeDocument/2006/relationships/slide" Target="slides/slide92.xml"/><Relationship Id="rId88" Type="http://schemas.openxmlformats.org/officeDocument/2006/relationships/slide" Target="slides/slide97.xml"/><Relationship Id="rId111" Type="http://schemas.openxmlformats.org/officeDocument/2006/relationships/slide" Target="slides/slide139.xml"/><Relationship Id="rId132" Type="http://schemas.openxmlformats.org/officeDocument/2006/relationships/slide" Target="slides/slide162.xml"/><Relationship Id="rId153" Type="http://schemas.openxmlformats.org/officeDocument/2006/relationships/slide" Target="slides/slide189.xml"/><Relationship Id="rId174" Type="http://schemas.openxmlformats.org/officeDocument/2006/relationships/slide" Target="slides/slide214.xml"/><Relationship Id="rId179" Type="http://schemas.openxmlformats.org/officeDocument/2006/relationships/slide" Target="slides/slide221.xml"/><Relationship Id="rId195" Type="http://schemas.openxmlformats.org/officeDocument/2006/relationships/slide" Target="slides/slide279.xml"/><Relationship Id="rId209" Type="http://schemas.openxmlformats.org/officeDocument/2006/relationships/slide" Target="slides/slide297.xml"/><Relationship Id="rId190" Type="http://schemas.openxmlformats.org/officeDocument/2006/relationships/slide" Target="slides/slide274.xml"/><Relationship Id="rId204" Type="http://schemas.openxmlformats.org/officeDocument/2006/relationships/slide" Target="slides/slide289.xml"/><Relationship Id="rId220" Type="http://schemas.openxmlformats.org/officeDocument/2006/relationships/slide" Target="slides/slide309.xml"/><Relationship Id="rId225" Type="http://schemas.openxmlformats.org/officeDocument/2006/relationships/slide" Target="slides/slide314.xml"/><Relationship Id="rId241" Type="http://schemas.openxmlformats.org/officeDocument/2006/relationships/slide" Target="slides/slide340.xml"/><Relationship Id="rId246" Type="http://schemas.openxmlformats.org/officeDocument/2006/relationships/slide" Target="slides/slide346.xml"/><Relationship Id="rId267" Type="http://schemas.openxmlformats.org/officeDocument/2006/relationships/slide" Target="slides/slide374.xml"/><Relationship Id="rId288" Type="http://schemas.openxmlformats.org/officeDocument/2006/relationships/slide" Target="slides/slide396.xml"/><Relationship Id="rId15" Type="http://schemas.openxmlformats.org/officeDocument/2006/relationships/slide" Target="slides/slide18.xml"/><Relationship Id="rId36" Type="http://schemas.openxmlformats.org/officeDocument/2006/relationships/slide" Target="slides/slide44.xml"/><Relationship Id="rId57" Type="http://schemas.openxmlformats.org/officeDocument/2006/relationships/slide" Target="slides/slide65.xml"/><Relationship Id="rId106" Type="http://schemas.openxmlformats.org/officeDocument/2006/relationships/slide" Target="slides/slide116.xml"/><Relationship Id="rId127" Type="http://schemas.openxmlformats.org/officeDocument/2006/relationships/slide" Target="slides/slide157.xml"/><Relationship Id="rId262" Type="http://schemas.openxmlformats.org/officeDocument/2006/relationships/slide" Target="slides/slide369.xml"/><Relationship Id="rId283" Type="http://schemas.openxmlformats.org/officeDocument/2006/relationships/slide" Target="slides/slide391.xml"/><Relationship Id="rId313" Type="http://schemas.openxmlformats.org/officeDocument/2006/relationships/slide" Target="slides/slide486.xml"/><Relationship Id="rId318" Type="http://schemas.openxmlformats.org/officeDocument/2006/relationships/slide" Target="slides/slide491.xml"/><Relationship Id="rId10" Type="http://schemas.openxmlformats.org/officeDocument/2006/relationships/slide" Target="slides/slide13.xml"/><Relationship Id="rId31" Type="http://schemas.openxmlformats.org/officeDocument/2006/relationships/slide" Target="slides/slide36.xml"/><Relationship Id="rId52" Type="http://schemas.openxmlformats.org/officeDocument/2006/relationships/slide" Target="slides/slide60.xml"/><Relationship Id="rId73" Type="http://schemas.openxmlformats.org/officeDocument/2006/relationships/slide" Target="slides/slide82.xml"/><Relationship Id="rId78" Type="http://schemas.openxmlformats.org/officeDocument/2006/relationships/slide" Target="slides/slide87.xml"/><Relationship Id="rId94" Type="http://schemas.openxmlformats.org/officeDocument/2006/relationships/slide" Target="slides/slide104.xml"/><Relationship Id="rId99" Type="http://schemas.openxmlformats.org/officeDocument/2006/relationships/slide" Target="slides/slide109.xml"/><Relationship Id="rId101" Type="http://schemas.openxmlformats.org/officeDocument/2006/relationships/slide" Target="slides/slide111.xml"/><Relationship Id="rId122" Type="http://schemas.openxmlformats.org/officeDocument/2006/relationships/slide" Target="slides/slide151.xml"/><Relationship Id="rId143" Type="http://schemas.openxmlformats.org/officeDocument/2006/relationships/slide" Target="slides/slide179.xml"/><Relationship Id="rId148" Type="http://schemas.openxmlformats.org/officeDocument/2006/relationships/slide" Target="slides/slide184.xml"/><Relationship Id="rId164" Type="http://schemas.openxmlformats.org/officeDocument/2006/relationships/slide" Target="slides/slide204.xml"/><Relationship Id="rId169" Type="http://schemas.openxmlformats.org/officeDocument/2006/relationships/slide" Target="slides/slide209.xml"/><Relationship Id="rId185" Type="http://schemas.openxmlformats.org/officeDocument/2006/relationships/slide" Target="slides/slide227.xml"/><Relationship Id="rId334" Type="http://schemas.openxmlformats.org/officeDocument/2006/relationships/slide" Target="slides/slide511.xml"/><Relationship Id="rId4" Type="http://schemas.openxmlformats.org/officeDocument/2006/relationships/slide" Target="slides/slide7.xml"/><Relationship Id="rId9" Type="http://schemas.openxmlformats.org/officeDocument/2006/relationships/slide" Target="slides/slide12.xml"/><Relationship Id="rId180" Type="http://schemas.openxmlformats.org/officeDocument/2006/relationships/slide" Target="slides/slide222.xml"/><Relationship Id="rId210" Type="http://schemas.openxmlformats.org/officeDocument/2006/relationships/slide" Target="slides/slide298.xml"/><Relationship Id="rId215" Type="http://schemas.openxmlformats.org/officeDocument/2006/relationships/slide" Target="slides/slide304.xml"/><Relationship Id="rId236" Type="http://schemas.openxmlformats.org/officeDocument/2006/relationships/slide" Target="slides/slide325.xml"/><Relationship Id="rId257" Type="http://schemas.openxmlformats.org/officeDocument/2006/relationships/slide" Target="slides/slide364.xml"/><Relationship Id="rId278" Type="http://schemas.openxmlformats.org/officeDocument/2006/relationships/slide" Target="slides/slide386.xml"/><Relationship Id="rId26" Type="http://schemas.openxmlformats.org/officeDocument/2006/relationships/slide" Target="slides/slide31.xml"/><Relationship Id="rId231" Type="http://schemas.openxmlformats.org/officeDocument/2006/relationships/slide" Target="slides/slide320.xml"/><Relationship Id="rId252" Type="http://schemas.openxmlformats.org/officeDocument/2006/relationships/slide" Target="slides/slide359.xml"/><Relationship Id="rId273" Type="http://schemas.openxmlformats.org/officeDocument/2006/relationships/slide" Target="slides/slide381.xml"/><Relationship Id="rId294" Type="http://schemas.openxmlformats.org/officeDocument/2006/relationships/slide" Target="slides/slide407.xml"/><Relationship Id="rId308" Type="http://schemas.openxmlformats.org/officeDocument/2006/relationships/slide" Target="slides/slide423.xml"/><Relationship Id="rId329" Type="http://schemas.openxmlformats.org/officeDocument/2006/relationships/slide" Target="slides/slide506.xml"/><Relationship Id="rId47" Type="http://schemas.openxmlformats.org/officeDocument/2006/relationships/slide" Target="slides/slide55.xml"/><Relationship Id="rId68" Type="http://schemas.openxmlformats.org/officeDocument/2006/relationships/slide" Target="slides/slide77.xml"/><Relationship Id="rId89" Type="http://schemas.openxmlformats.org/officeDocument/2006/relationships/slide" Target="slides/slide98.xml"/><Relationship Id="rId112" Type="http://schemas.openxmlformats.org/officeDocument/2006/relationships/slide" Target="slides/slide140.xml"/><Relationship Id="rId133" Type="http://schemas.openxmlformats.org/officeDocument/2006/relationships/slide" Target="slides/slide163.xml"/><Relationship Id="rId154" Type="http://schemas.openxmlformats.org/officeDocument/2006/relationships/slide" Target="slides/slide190.xml"/><Relationship Id="rId175" Type="http://schemas.openxmlformats.org/officeDocument/2006/relationships/slide" Target="slides/slide215.xml"/><Relationship Id="rId196" Type="http://schemas.openxmlformats.org/officeDocument/2006/relationships/slide" Target="slides/slide280.xml"/><Relationship Id="rId200" Type="http://schemas.openxmlformats.org/officeDocument/2006/relationships/slide" Target="slides/slide285.xml"/><Relationship Id="rId16" Type="http://schemas.openxmlformats.org/officeDocument/2006/relationships/slide" Target="slides/slide19.xml"/><Relationship Id="rId221" Type="http://schemas.openxmlformats.org/officeDocument/2006/relationships/slide" Target="slides/slide310.xml"/><Relationship Id="rId242" Type="http://schemas.openxmlformats.org/officeDocument/2006/relationships/slide" Target="slides/slide341.xml"/><Relationship Id="rId263" Type="http://schemas.openxmlformats.org/officeDocument/2006/relationships/slide" Target="slides/slide370.xml"/><Relationship Id="rId284" Type="http://schemas.openxmlformats.org/officeDocument/2006/relationships/slide" Target="slides/slide392.xml"/><Relationship Id="rId319" Type="http://schemas.openxmlformats.org/officeDocument/2006/relationships/slide" Target="slides/slide492.xml"/><Relationship Id="rId37" Type="http://schemas.openxmlformats.org/officeDocument/2006/relationships/slide" Target="slides/slide45.xml"/><Relationship Id="rId58" Type="http://schemas.openxmlformats.org/officeDocument/2006/relationships/slide" Target="slides/slide66.xml"/><Relationship Id="rId79" Type="http://schemas.openxmlformats.org/officeDocument/2006/relationships/slide" Target="slides/slide88.xml"/><Relationship Id="rId102" Type="http://schemas.openxmlformats.org/officeDocument/2006/relationships/slide" Target="slides/slide112.xml"/><Relationship Id="rId123" Type="http://schemas.openxmlformats.org/officeDocument/2006/relationships/slide" Target="slides/slide152.xml"/><Relationship Id="rId144" Type="http://schemas.openxmlformats.org/officeDocument/2006/relationships/slide" Target="slides/slide180.xml"/><Relationship Id="rId330" Type="http://schemas.openxmlformats.org/officeDocument/2006/relationships/slide" Target="slides/slide507.xml"/><Relationship Id="rId90" Type="http://schemas.openxmlformats.org/officeDocument/2006/relationships/slide" Target="slides/slide99.xml"/><Relationship Id="rId165" Type="http://schemas.openxmlformats.org/officeDocument/2006/relationships/slide" Target="slides/slide205.xml"/><Relationship Id="rId186" Type="http://schemas.openxmlformats.org/officeDocument/2006/relationships/slide" Target="slides/slide228.xml"/><Relationship Id="rId211" Type="http://schemas.openxmlformats.org/officeDocument/2006/relationships/slide" Target="slides/slide299.xml"/><Relationship Id="rId232" Type="http://schemas.openxmlformats.org/officeDocument/2006/relationships/slide" Target="slides/slide321.xml"/><Relationship Id="rId253" Type="http://schemas.openxmlformats.org/officeDocument/2006/relationships/slide" Target="slides/slide360.xml"/><Relationship Id="rId274" Type="http://schemas.openxmlformats.org/officeDocument/2006/relationships/slide" Target="slides/slide382.xml"/><Relationship Id="rId295" Type="http://schemas.openxmlformats.org/officeDocument/2006/relationships/slide" Target="slides/slide410.xml"/><Relationship Id="rId309" Type="http://schemas.openxmlformats.org/officeDocument/2006/relationships/slide" Target="slides/slide424.xml"/><Relationship Id="rId27" Type="http://schemas.openxmlformats.org/officeDocument/2006/relationships/slide" Target="slides/slide32.xml"/><Relationship Id="rId48" Type="http://schemas.openxmlformats.org/officeDocument/2006/relationships/slide" Target="slides/slide56.xml"/><Relationship Id="rId69" Type="http://schemas.openxmlformats.org/officeDocument/2006/relationships/slide" Target="slides/slide78.xml"/><Relationship Id="rId113" Type="http://schemas.openxmlformats.org/officeDocument/2006/relationships/slide" Target="slides/slide141.xml"/><Relationship Id="rId134" Type="http://schemas.openxmlformats.org/officeDocument/2006/relationships/slide" Target="slides/slide164.xml"/><Relationship Id="rId320" Type="http://schemas.openxmlformats.org/officeDocument/2006/relationships/slide" Target="slides/slide493.xml"/><Relationship Id="rId80" Type="http://schemas.openxmlformats.org/officeDocument/2006/relationships/slide" Target="slides/slide89.xml"/><Relationship Id="rId155" Type="http://schemas.openxmlformats.org/officeDocument/2006/relationships/slide" Target="slides/slide191.xml"/><Relationship Id="rId176" Type="http://schemas.openxmlformats.org/officeDocument/2006/relationships/slide" Target="slides/slide218.xml"/><Relationship Id="rId197" Type="http://schemas.openxmlformats.org/officeDocument/2006/relationships/slide" Target="slides/slide281.xml"/><Relationship Id="rId201" Type="http://schemas.openxmlformats.org/officeDocument/2006/relationships/slide" Target="slides/slide286.xml"/><Relationship Id="rId222" Type="http://schemas.openxmlformats.org/officeDocument/2006/relationships/slide" Target="slides/slide311.xml"/><Relationship Id="rId243" Type="http://schemas.openxmlformats.org/officeDocument/2006/relationships/slide" Target="slides/slide343.xml"/><Relationship Id="rId264" Type="http://schemas.openxmlformats.org/officeDocument/2006/relationships/slide" Target="slides/slide371.xml"/><Relationship Id="rId285" Type="http://schemas.openxmlformats.org/officeDocument/2006/relationships/slide" Target="slides/slide393.xml"/><Relationship Id="rId17" Type="http://schemas.openxmlformats.org/officeDocument/2006/relationships/slide" Target="slides/slide20.xml"/><Relationship Id="rId38" Type="http://schemas.openxmlformats.org/officeDocument/2006/relationships/slide" Target="slides/slide46.xml"/><Relationship Id="rId59" Type="http://schemas.openxmlformats.org/officeDocument/2006/relationships/slide" Target="slides/slide67.xml"/><Relationship Id="rId103" Type="http://schemas.openxmlformats.org/officeDocument/2006/relationships/slide" Target="slides/slide113.xml"/><Relationship Id="rId124" Type="http://schemas.openxmlformats.org/officeDocument/2006/relationships/slide" Target="slides/slide154.xml"/><Relationship Id="rId310" Type="http://schemas.openxmlformats.org/officeDocument/2006/relationships/slide" Target="slides/slide425.xml"/><Relationship Id="rId70" Type="http://schemas.openxmlformats.org/officeDocument/2006/relationships/slide" Target="slides/slide79.xml"/><Relationship Id="rId91" Type="http://schemas.openxmlformats.org/officeDocument/2006/relationships/slide" Target="slides/slide100.xml"/><Relationship Id="rId145" Type="http://schemas.openxmlformats.org/officeDocument/2006/relationships/slide" Target="slides/slide181.xml"/><Relationship Id="rId166" Type="http://schemas.openxmlformats.org/officeDocument/2006/relationships/slide" Target="slides/slide206.xml"/><Relationship Id="rId187" Type="http://schemas.openxmlformats.org/officeDocument/2006/relationships/slide" Target="slides/slide241.xml"/><Relationship Id="rId331" Type="http://schemas.openxmlformats.org/officeDocument/2006/relationships/slide" Target="slides/slide508.xml"/><Relationship Id="rId1" Type="http://schemas.openxmlformats.org/officeDocument/2006/relationships/slide" Target="slides/slide1.xml"/><Relationship Id="rId212" Type="http://schemas.openxmlformats.org/officeDocument/2006/relationships/slide" Target="slides/slide300.xml"/><Relationship Id="rId233" Type="http://schemas.openxmlformats.org/officeDocument/2006/relationships/slide" Target="slides/slide322.xml"/><Relationship Id="rId254" Type="http://schemas.openxmlformats.org/officeDocument/2006/relationships/slide" Target="slides/slide361.xml"/><Relationship Id="rId28" Type="http://schemas.openxmlformats.org/officeDocument/2006/relationships/slide" Target="slides/slide33.xml"/><Relationship Id="rId49" Type="http://schemas.openxmlformats.org/officeDocument/2006/relationships/slide" Target="slides/slide57.xml"/><Relationship Id="rId114" Type="http://schemas.openxmlformats.org/officeDocument/2006/relationships/slide" Target="slides/slide142.xml"/><Relationship Id="rId275" Type="http://schemas.openxmlformats.org/officeDocument/2006/relationships/slide" Target="slides/slide383.xml"/><Relationship Id="rId296" Type="http://schemas.openxmlformats.org/officeDocument/2006/relationships/slide" Target="slides/slide411.xml"/><Relationship Id="rId300" Type="http://schemas.openxmlformats.org/officeDocument/2006/relationships/slide" Target="slides/slide415.xml"/><Relationship Id="rId60" Type="http://schemas.openxmlformats.org/officeDocument/2006/relationships/slide" Target="slides/slide68.xml"/><Relationship Id="rId81" Type="http://schemas.openxmlformats.org/officeDocument/2006/relationships/slide" Target="slides/slide90.xml"/><Relationship Id="rId135" Type="http://schemas.openxmlformats.org/officeDocument/2006/relationships/slide" Target="slides/slide165.xml"/><Relationship Id="rId156" Type="http://schemas.openxmlformats.org/officeDocument/2006/relationships/slide" Target="slides/slide192.xml"/><Relationship Id="rId177" Type="http://schemas.openxmlformats.org/officeDocument/2006/relationships/slide" Target="slides/slide219.xml"/><Relationship Id="rId198" Type="http://schemas.openxmlformats.org/officeDocument/2006/relationships/slide" Target="slides/slide282.xml"/><Relationship Id="rId321" Type="http://schemas.openxmlformats.org/officeDocument/2006/relationships/slide" Target="slides/slide495.xml"/><Relationship Id="rId202" Type="http://schemas.openxmlformats.org/officeDocument/2006/relationships/slide" Target="slides/slide287.xml"/><Relationship Id="rId223" Type="http://schemas.openxmlformats.org/officeDocument/2006/relationships/slide" Target="slides/slide312.xml"/><Relationship Id="rId244" Type="http://schemas.openxmlformats.org/officeDocument/2006/relationships/slide" Target="slides/slide344.xml"/><Relationship Id="rId18" Type="http://schemas.openxmlformats.org/officeDocument/2006/relationships/slide" Target="slides/slide21.xml"/><Relationship Id="rId39" Type="http://schemas.openxmlformats.org/officeDocument/2006/relationships/slide" Target="slides/slide47.xml"/><Relationship Id="rId265" Type="http://schemas.openxmlformats.org/officeDocument/2006/relationships/slide" Target="slides/slide372.xml"/><Relationship Id="rId286" Type="http://schemas.openxmlformats.org/officeDocument/2006/relationships/slide" Target="slides/slide394.xml"/><Relationship Id="rId50" Type="http://schemas.openxmlformats.org/officeDocument/2006/relationships/slide" Target="slides/slide58.xml"/><Relationship Id="rId104" Type="http://schemas.openxmlformats.org/officeDocument/2006/relationships/slide" Target="slides/slide114.xml"/><Relationship Id="rId125" Type="http://schemas.openxmlformats.org/officeDocument/2006/relationships/slide" Target="slides/slide155.xml"/><Relationship Id="rId146" Type="http://schemas.openxmlformats.org/officeDocument/2006/relationships/slide" Target="slides/slide182.xml"/><Relationship Id="rId167" Type="http://schemas.openxmlformats.org/officeDocument/2006/relationships/slide" Target="slides/slide207.xml"/><Relationship Id="rId188" Type="http://schemas.openxmlformats.org/officeDocument/2006/relationships/slide" Target="slides/slide272.xml"/><Relationship Id="rId311" Type="http://schemas.openxmlformats.org/officeDocument/2006/relationships/slide" Target="slides/slide426.xml"/><Relationship Id="rId332" Type="http://schemas.openxmlformats.org/officeDocument/2006/relationships/slide" Target="slides/slide509.xml"/><Relationship Id="rId71" Type="http://schemas.openxmlformats.org/officeDocument/2006/relationships/slide" Target="slides/slide80.xml"/><Relationship Id="rId92" Type="http://schemas.openxmlformats.org/officeDocument/2006/relationships/slide" Target="slides/slide101.xml"/><Relationship Id="rId213" Type="http://schemas.openxmlformats.org/officeDocument/2006/relationships/slide" Target="slides/slide301.xml"/><Relationship Id="rId234" Type="http://schemas.openxmlformats.org/officeDocument/2006/relationships/slide" Target="slides/slide323.xml"/><Relationship Id="rId2" Type="http://schemas.openxmlformats.org/officeDocument/2006/relationships/slide" Target="slides/slide2.xml"/><Relationship Id="rId29" Type="http://schemas.openxmlformats.org/officeDocument/2006/relationships/slide" Target="slides/slide34.xml"/><Relationship Id="rId255" Type="http://schemas.openxmlformats.org/officeDocument/2006/relationships/slide" Target="slides/slide362.xml"/><Relationship Id="rId276" Type="http://schemas.openxmlformats.org/officeDocument/2006/relationships/slide" Target="slides/slide384.xml"/><Relationship Id="rId297" Type="http://schemas.openxmlformats.org/officeDocument/2006/relationships/slide" Target="slides/slide412.xml"/><Relationship Id="rId40" Type="http://schemas.openxmlformats.org/officeDocument/2006/relationships/slide" Target="slides/slide48.xml"/><Relationship Id="rId115" Type="http://schemas.openxmlformats.org/officeDocument/2006/relationships/slide" Target="slides/slide143.xml"/><Relationship Id="rId136" Type="http://schemas.openxmlformats.org/officeDocument/2006/relationships/slide" Target="slides/slide166.xml"/><Relationship Id="rId157" Type="http://schemas.openxmlformats.org/officeDocument/2006/relationships/slide" Target="slides/slide193.xml"/><Relationship Id="rId178" Type="http://schemas.openxmlformats.org/officeDocument/2006/relationships/slide" Target="slides/slide220.xml"/><Relationship Id="rId301" Type="http://schemas.openxmlformats.org/officeDocument/2006/relationships/slide" Target="slides/slide416.xml"/><Relationship Id="rId322" Type="http://schemas.openxmlformats.org/officeDocument/2006/relationships/slide" Target="slides/slide499.xml"/><Relationship Id="rId61" Type="http://schemas.openxmlformats.org/officeDocument/2006/relationships/slide" Target="slides/slide69.xml"/><Relationship Id="rId82" Type="http://schemas.openxmlformats.org/officeDocument/2006/relationships/slide" Target="slides/slide91.xml"/><Relationship Id="rId199" Type="http://schemas.openxmlformats.org/officeDocument/2006/relationships/slide" Target="slides/slide283.xml"/><Relationship Id="rId203" Type="http://schemas.openxmlformats.org/officeDocument/2006/relationships/slide" Target="slides/slide288.xml"/><Relationship Id="rId19" Type="http://schemas.openxmlformats.org/officeDocument/2006/relationships/slide" Target="slides/slide22.xml"/><Relationship Id="rId224" Type="http://schemas.openxmlformats.org/officeDocument/2006/relationships/slide" Target="slides/slide313.xml"/><Relationship Id="rId245" Type="http://schemas.openxmlformats.org/officeDocument/2006/relationships/slide" Target="slides/slide345.xml"/><Relationship Id="rId266" Type="http://schemas.openxmlformats.org/officeDocument/2006/relationships/slide" Target="slides/slide373.xml"/><Relationship Id="rId287" Type="http://schemas.openxmlformats.org/officeDocument/2006/relationships/slide" Target="slides/slide395.xml"/><Relationship Id="rId30" Type="http://schemas.openxmlformats.org/officeDocument/2006/relationships/slide" Target="slides/slide35.xml"/><Relationship Id="rId105" Type="http://schemas.openxmlformats.org/officeDocument/2006/relationships/slide" Target="slides/slide115.xml"/><Relationship Id="rId126" Type="http://schemas.openxmlformats.org/officeDocument/2006/relationships/slide" Target="slides/slide156.xml"/><Relationship Id="rId147" Type="http://schemas.openxmlformats.org/officeDocument/2006/relationships/slide" Target="slides/slide183.xml"/><Relationship Id="rId168" Type="http://schemas.openxmlformats.org/officeDocument/2006/relationships/slide" Target="slides/slide208.xml"/><Relationship Id="rId312" Type="http://schemas.openxmlformats.org/officeDocument/2006/relationships/slide" Target="slides/slide485.xml"/><Relationship Id="rId333" Type="http://schemas.openxmlformats.org/officeDocument/2006/relationships/slide" Target="slides/slide510.xml"/><Relationship Id="rId51" Type="http://schemas.openxmlformats.org/officeDocument/2006/relationships/slide" Target="slides/slide59.xml"/><Relationship Id="rId72" Type="http://schemas.openxmlformats.org/officeDocument/2006/relationships/slide" Target="slides/slide81.xml"/><Relationship Id="rId93" Type="http://schemas.openxmlformats.org/officeDocument/2006/relationships/slide" Target="slides/slide103.xml"/><Relationship Id="rId189" Type="http://schemas.openxmlformats.org/officeDocument/2006/relationships/slide" Target="slides/slide273.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5390070921986"/>
          <c:y val="7.1917808219178106E-2"/>
          <c:w val="0.74113475177304999"/>
          <c:h val="0.77054794520547898"/>
        </c:manualLayout>
      </c:layout>
      <c:barChart>
        <c:barDir val="col"/>
        <c:grouping val="clustered"/>
        <c:varyColors val="0"/>
        <c:ser>
          <c:idx val="0"/>
          <c:order val="0"/>
          <c:tx>
            <c:strRef>
              <c:f>Sheet1!$A$1</c:f>
              <c:strCache>
                <c:ptCount val="1"/>
                <c:pt idx="0">
                  <c:v>X</c:v>
                </c:pt>
              </c:strCache>
            </c:strRef>
          </c:tx>
          <c:spPr>
            <a:solidFill>
              <a:srgbClr val="FEA746"/>
            </a:solidFill>
            <a:ln w="12984">
              <a:solidFill>
                <a:srgbClr val="000000"/>
              </a:solidFill>
              <a:prstDash val="solid"/>
            </a:ln>
          </c:spPr>
          <c:invertIfNegative val="0"/>
          <c:val>
            <c:numRef>
              <c:f>Sheet1!$B$1:$H$1</c:f>
              <c:numCache>
                <c:formatCode>General</c:formatCode>
                <c:ptCount val="7"/>
                <c:pt idx="0">
                  <c:v>21</c:v>
                </c:pt>
                <c:pt idx="1">
                  <c:v>23</c:v>
                </c:pt>
                <c:pt idx="2">
                  <c:v>25</c:v>
                </c:pt>
                <c:pt idx="3">
                  <c:v>31</c:v>
                </c:pt>
                <c:pt idx="4">
                  <c:v>20</c:v>
                </c:pt>
                <c:pt idx="5">
                  <c:v>18</c:v>
                </c:pt>
                <c:pt idx="6">
                  <c:v>16</c:v>
                </c:pt>
              </c:numCache>
            </c:numRef>
          </c:val>
          <c:extLst>
            <c:ext xmlns:c16="http://schemas.microsoft.com/office/drawing/2014/chart" uri="{C3380CC4-5D6E-409C-BE32-E72D297353CC}">
              <c16:uniqueId val="{00000000-0624-49C7-9C37-FC5548516834}"/>
            </c:ext>
          </c:extLst>
        </c:ser>
        <c:ser>
          <c:idx val="1"/>
          <c:order val="1"/>
          <c:tx>
            <c:strRef>
              <c:f>Sheet1!$A$2</c:f>
              <c:strCache>
                <c:ptCount val="1"/>
                <c:pt idx="0">
                  <c:v>A</c:v>
                </c:pt>
              </c:strCache>
            </c:strRef>
          </c:tx>
          <c:spPr>
            <a:solidFill>
              <a:srgbClr val="A2BD90"/>
            </a:solidFill>
            <a:ln w="12984">
              <a:solidFill>
                <a:srgbClr val="000000"/>
              </a:solidFill>
              <a:prstDash val="solid"/>
            </a:ln>
          </c:spPr>
          <c:invertIfNegative val="0"/>
          <c:val>
            <c:numRef>
              <c:f>Sheet1!$B$2:$H$2</c:f>
              <c:numCache>
                <c:formatCode>General</c:formatCode>
                <c:ptCount val="7"/>
                <c:pt idx="0">
                  <c:v>21</c:v>
                </c:pt>
                <c:pt idx="1">
                  <c:v>22</c:v>
                </c:pt>
                <c:pt idx="2">
                  <c:v>23</c:v>
                </c:pt>
                <c:pt idx="3">
                  <c:v>25</c:v>
                </c:pt>
                <c:pt idx="4">
                  <c:v>24</c:v>
                </c:pt>
                <c:pt idx="5">
                  <c:v>23</c:v>
                </c:pt>
                <c:pt idx="6">
                  <c:v>22</c:v>
                </c:pt>
              </c:numCache>
            </c:numRef>
          </c:val>
          <c:extLst>
            <c:ext xmlns:c16="http://schemas.microsoft.com/office/drawing/2014/chart" uri="{C3380CC4-5D6E-409C-BE32-E72D297353CC}">
              <c16:uniqueId val="{00000001-0624-49C7-9C37-FC5548516834}"/>
            </c:ext>
          </c:extLst>
        </c:ser>
        <c:dLbls>
          <c:showLegendKey val="0"/>
          <c:showVal val="0"/>
          <c:showCatName val="0"/>
          <c:showSerName val="0"/>
          <c:showPercent val="0"/>
          <c:showBubbleSize val="0"/>
        </c:dLbls>
        <c:gapWidth val="150"/>
        <c:axId val="489423616"/>
        <c:axId val="489425152"/>
      </c:barChart>
      <c:catAx>
        <c:axId val="489423616"/>
        <c:scaling>
          <c:orientation val="minMax"/>
        </c:scaling>
        <c:delete val="0"/>
        <c:axPos val="b"/>
        <c:numFmt formatCode="General" sourceLinked="1"/>
        <c:majorTickMark val="out"/>
        <c:minorTickMark val="none"/>
        <c:tickLblPos val="nextTo"/>
        <c:spPr>
          <a:ln w="3246">
            <a:solidFill>
              <a:srgbClr val="000000"/>
            </a:solidFill>
            <a:prstDash val="solid"/>
          </a:ln>
        </c:spPr>
        <c:txPr>
          <a:bodyPr rot="0" vert="horz"/>
          <a:lstStyle/>
          <a:p>
            <a:pPr>
              <a:defRPr sz="1686" b="0" i="0" u="none" strike="noStrike" baseline="0">
                <a:solidFill>
                  <a:schemeClr val="tx1"/>
                </a:solidFill>
                <a:latin typeface="Times New Roman"/>
                <a:ea typeface="Times New Roman"/>
                <a:cs typeface="Times New Roman"/>
              </a:defRPr>
            </a:pPr>
            <a:endParaRPr lang="en-US"/>
          </a:p>
        </c:txPr>
        <c:crossAx val="489425152"/>
        <c:crosses val="autoZero"/>
        <c:auto val="1"/>
        <c:lblAlgn val="ctr"/>
        <c:lblOffset val="100"/>
        <c:tickLblSkip val="1"/>
        <c:tickMarkSkip val="1"/>
        <c:noMultiLvlLbl val="0"/>
      </c:catAx>
      <c:valAx>
        <c:axId val="489425152"/>
        <c:scaling>
          <c:orientation val="minMax"/>
        </c:scaling>
        <c:delete val="0"/>
        <c:axPos val="l"/>
        <c:majorGridlines>
          <c:spPr>
            <a:ln w="3246">
              <a:solidFill>
                <a:srgbClr val="000000"/>
              </a:solidFill>
              <a:prstDash val="solid"/>
            </a:ln>
          </c:spPr>
        </c:majorGridlines>
        <c:numFmt formatCode="General" sourceLinked="1"/>
        <c:majorTickMark val="out"/>
        <c:minorTickMark val="none"/>
        <c:tickLblPos val="nextTo"/>
        <c:spPr>
          <a:ln w="3246">
            <a:solidFill>
              <a:srgbClr val="000000"/>
            </a:solidFill>
            <a:prstDash val="solid"/>
          </a:ln>
        </c:spPr>
        <c:txPr>
          <a:bodyPr rot="0" vert="horz"/>
          <a:lstStyle/>
          <a:p>
            <a:pPr>
              <a:defRPr sz="1686" b="0" i="0" u="none" strike="noStrike" baseline="0">
                <a:solidFill>
                  <a:schemeClr val="tx1"/>
                </a:solidFill>
                <a:latin typeface="Times New Roman"/>
                <a:ea typeface="Times New Roman"/>
                <a:cs typeface="Times New Roman"/>
              </a:defRPr>
            </a:pPr>
            <a:endParaRPr lang="en-US"/>
          </a:p>
        </c:txPr>
        <c:crossAx val="489423616"/>
        <c:crosses val="autoZero"/>
        <c:crossBetween val="between"/>
      </c:valAx>
      <c:spPr>
        <a:solidFill>
          <a:srgbClr val="FFF58C"/>
        </a:solidFill>
        <a:ln w="12984">
          <a:solidFill>
            <a:srgbClr val="808080"/>
          </a:solidFill>
          <a:prstDash val="solid"/>
        </a:ln>
      </c:spPr>
    </c:plotArea>
    <c:legend>
      <c:legendPos val="r"/>
      <c:layout>
        <c:manualLayout>
          <c:xMode val="edge"/>
          <c:yMode val="edge"/>
          <c:x val="0.16312042350638373"/>
          <c:y val="8.9040835707502375E-2"/>
          <c:w val="0.13120548067084836"/>
          <c:h val="0.1541096679154422"/>
        </c:manualLayout>
      </c:layout>
      <c:overlay val="0"/>
      <c:spPr>
        <a:solidFill>
          <a:srgbClr val="FFFFFF"/>
        </a:solidFill>
        <a:ln w="3246">
          <a:solidFill>
            <a:srgbClr val="000000"/>
          </a:solidFill>
          <a:prstDash val="solid"/>
        </a:ln>
      </c:spPr>
      <c:txPr>
        <a:bodyPr/>
        <a:lstStyle/>
        <a:p>
          <a:pPr>
            <a:defRPr sz="1399" b="1" i="1" u="none" strike="noStrike" baseline="0">
              <a:solidFill>
                <a:srgbClr val="000000"/>
              </a:solidFill>
              <a:latin typeface="Times New Roman"/>
              <a:ea typeface="Times New Roman"/>
              <a:cs typeface="Times New Roman"/>
            </a:defRPr>
          </a:pPr>
          <a:endParaRPr lang="en-US"/>
        </a:p>
      </c:txPr>
    </c:legend>
    <c:plotVisOnly val="1"/>
    <c:dispBlanksAs val="gap"/>
    <c:showDLblsOverMax val="0"/>
  </c:chart>
  <c:spPr>
    <a:noFill/>
    <a:ln>
      <a:noFill/>
    </a:ln>
  </c:spPr>
  <c:txPr>
    <a:bodyPr/>
    <a:lstStyle/>
    <a:p>
      <a:pPr>
        <a:defRPr sz="821" b="0" i="0" u="none" strike="noStrike" baseline="0">
          <a:solidFill>
            <a:srgbClr val="000000"/>
          </a:solidFill>
          <a:latin typeface="Arial"/>
          <a:ea typeface="Arial"/>
          <a:cs typeface="Arial"/>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3.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0.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0.png"/></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5" Type="http://schemas.openxmlformats.org/officeDocument/2006/relationships/image" Target="../media/image94.wmf"/><Relationship Id="rId4" Type="http://schemas.openxmlformats.org/officeDocument/2006/relationships/image" Target="../media/image9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90882" name="Rectangle 2"/>
          <p:cNvSpPr>
            <a:spLocks noGrp="1" noChangeArrowheads="1"/>
          </p:cNvSpPr>
          <p:nvPr>
            <p:ph type="hdr" sz="quarter"/>
          </p:nvPr>
        </p:nvSpPr>
        <p:spPr bwMode="auto">
          <a:xfrm>
            <a:off x="0" y="0"/>
            <a:ext cx="3005138"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200" i="0"/>
            </a:lvl1pPr>
          </a:lstStyle>
          <a:p>
            <a:pPr>
              <a:defRPr/>
            </a:pPr>
            <a:endParaRPr lang="en-US" altLang="en-US"/>
          </a:p>
        </p:txBody>
      </p:sp>
      <p:sp>
        <p:nvSpPr>
          <p:cNvPr id="890883" name="Rectangle 3"/>
          <p:cNvSpPr>
            <a:spLocks noGrp="1" noChangeArrowheads="1"/>
          </p:cNvSpPr>
          <p:nvPr>
            <p:ph type="dt" sz="quarter" idx="1"/>
          </p:nvPr>
        </p:nvSpPr>
        <p:spPr bwMode="auto">
          <a:xfrm>
            <a:off x="3929063" y="0"/>
            <a:ext cx="3005137"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200" i="0"/>
            </a:lvl1pPr>
          </a:lstStyle>
          <a:p>
            <a:pPr>
              <a:defRPr/>
            </a:pPr>
            <a:endParaRPr lang="en-US" altLang="en-US"/>
          </a:p>
        </p:txBody>
      </p:sp>
      <p:sp>
        <p:nvSpPr>
          <p:cNvPr id="890884" name="Rectangle 4"/>
          <p:cNvSpPr>
            <a:spLocks noGrp="1" noChangeArrowheads="1"/>
          </p:cNvSpPr>
          <p:nvPr>
            <p:ph type="ftr" sz="quarter" idx="2"/>
          </p:nvPr>
        </p:nvSpPr>
        <p:spPr bwMode="auto">
          <a:xfrm>
            <a:off x="0" y="8664575"/>
            <a:ext cx="3005138"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defRPr sz="1200" i="0"/>
            </a:lvl1pPr>
          </a:lstStyle>
          <a:p>
            <a:pPr>
              <a:defRPr/>
            </a:pPr>
            <a:endParaRPr lang="en-US" altLang="en-US"/>
          </a:p>
        </p:txBody>
      </p:sp>
      <p:sp>
        <p:nvSpPr>
          <p:cNvPr id="890885" name="Rectangle 5"/>
          <p:cNvSpPr>
            <a:spLocks noGrp="1" noChangeArrowheads="1"/>
          </p:cNvSpPr>
          <p:nvPr>
            <p:ph type="sldNum" sz="quarter" idx="3"/>
          </p:nvPr>
        </p:nvSpPr>
        <p:spPr bwMode="auto">
          <a:xfrm>
            <a:off x="3929063" y="8664575"/>
            <a:ext cx="3005137"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a:defRPr sz="1200" i="0"/>
            </a:lvl1pPr>
          </a:lstStyle>
          <a:p>
            <a:pPr>
              <a:defRPr/>
            </a:pPr>
            <a:fld id="{B75AF2B3-0340-4DFF-B4F3-0F410755BFD1}" type="slidenum">
              <a:rPr lang="en-CA" altLang="en-US"/>
              <a:pPr>
                <a:defRPr/>
              </a:pPr>
              <a:t>‹#›</a:t>
            </a:fld>
            <a:endParaRPr lang="en-CA" altLang="en-US"/>
          </a:p>
        </p:txBody>
      </p:sp>
    </p:spTree>
    <p:extLst>
      <p:ext uri="{BB962C8B-B14F-4D97-AF65-F5344CB8AC3E}">
        <p14:creationId xmlns:p14="http://schemas.microsoft.com/office/powerpoint/2010/main" val="6082852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14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i="0"/>
            </a:lvl1pPr>
          </a:lstStyle>
          <a:p>
            <a:pPr>
              <a:defRPr/>
            </a:pPr>
            <a:endParaRPr lang="en-US"/>
          </a:p>
        </p:txBody>
      </p:sp>
      <p:sp>
        <p:nvSpPr>
          <p:cNvPr id="361475" name="Rectangle 3"/>
          <p:cNvSpPr>
            <a:spLocks noGrp="1" noChangeArrowheads="1"/>
          </p:cNvSpPr>
          <p:nvPr>
            <p:ph type="dt" idx="1"/>
          </p:nvPr>
        </p:nvSpPr>
        <p:spPr bwMode="auto">
          <a:xfrm>
            <a:off x="39624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i="0"/>
            </a:lvl1pPr>
          </a:lstStyle>
          <a:p>
            <a:pPr>
              <a:defRPr/>
            </a:pPr>
            <a:endParaRPr lang="en-US"/>
          </a:p>
        </p:txBody>
      </p:sp>
      <p:sp>
        <p:nvSpPr>
          <p:cNvPr id="495620" name="Rectangle 4"/>
          <p:cNvSpPr>
            <a:spLocks noGrp="1" noRot="1" noChangeAspect="1" noChangeArrowheads="1" noTextEdit="1"/>
          </p:cNvSpPr>
          <p:nvPr>
            <p:ph type="sldImg" idx="2"/>
          </p:nvPr>
        </p:nvSpPr>
        <p:spPr bwMode="auto">
          <a:xfrm>
            <a:off x="11811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1477" name="Rectangle 5"/>
          <p:cNvSpPr>
            <a:spLocks noGrp="1" noChangeArrowheads="1"/>
          </p:cNvSpPr>
          <p:nvPr>
            <p:ph type="body" sz="quarter" idx="3"/>
          </p:nvPr>
        </p:nvSpPr>
        <p:spPr bwMode="auto">
          <a:xfrm>
            <a:off x="914400" y="4343400"/>
            <a:ext cx="5105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6147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i="0"/>
            </a:lvl1pPr>
          </a:lstStyle>
          <a:p>
            <a:pPr>
              <a:defRPr/>
            </a:pPr>
            <a:endParaRPr lang="en-US"/>
          </a:p>
        </p:txBody>
      </p:sp>
      <p:sp>
        <p:nvSpPr>
          <p:cNvPr id="361479" name="Rectangle 7"/>
          <p:cNvSpPr>
            <a:spLocks noGrp="1" noChangeArrowheads="1"/>
          </p:cNvSpPr>
          <p:nvPr>
            <p:ph type="sldNum" sz="quarter" idx="5"/>
          </p:nvPr>
        </p:nvSpPr>
        <p:spPr bwMode="auto">
          <a:xfrm>
            <a:off x="39624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i="0"/>
            </a:lvl1pPr>
          </a:lstStyle>
          <a:p>
            <a:pPr>
              <a:defRPr/>
            </a:pPr>
            <a:fld id="{7BE823EE-DFD7-4EF4-B914-1F4DC6920606}" type="slidenum">
              <a:rPr lang="en-US"/>
              <a:pPr>
                <a:defRPr/>
              </a:pPr>
              <a:t>‹#›</a:t>
            </a:fld>
            <a:endParaRPr lang="en-US"/>
          </a:p>
        </p:txBody>
      </p:sp>
    </p:spTree>
    <p:extLst>
      <p:ext uri="{BB962C8B-B14F-4D97-AF65-F5344CB8AC3E}">
        <p14:creationId xmlns:p14="http://schemas.microsoft.com/office/powerpoint/2010/main" val="202774276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209.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0.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211.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212.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213.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214.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215.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216.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217.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218.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219.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0.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221.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222.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223.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224.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225.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226.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227.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228.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229.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0.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231.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232.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233.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234.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235.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236.xml.rels><?xml version="1.0" encoding="UTF-8" standalone="yes"?>
<Relationships xmlns="http://schemas.openxmlformats.org/package/2006/relationships"><Relationship Id="rId2" Type="http://schemas.openxmlformats.org/officeDocument/2006/relationships/slide" Target="../slides/slide257.xml"/><Relationship Id="rId1" Type="http://schemas.openxmlformats.org/officeDocument/2006/relationships/notesMaster" Target="../notesMasters/notesMaster1.xml"/></Relationships>
</file>

<file path=ppt/notesSlides/_rels/notesSlide237.xml.rels><?xml version="1.0" encoding="UTF-8" standalone="yes"?>
<Relationships xmlns="http://schemas.openxmlformats.org/package/2006/relationships"><Relationship Id="rId2" Type="http://schemas.openxmlformats.org/officeDocument/2006/relationships/slide" Target="../slides/slide258.xml"/><Relationship Id="rId1" Type="http://schemas.openxmlformats.org/officeDocument/2006/relationships/notesMaster" Target="../notesMasters/notesMaster1.xml"/></Relationships>
</file>

<file path=ppt/notesSlides/_rels/notesSlide238.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239.xml.rels><?xml version="1.0" encoding="UTF-8" standalone="yes"?>
<Relationships xmlns="http://schemas.openxmlformats.org/package/2006/relationships"><Relationship Id="rId2" Type="http://schemas.openxmlformats.org/officeDocument/2006/relationships/slide" Target="../slides/slide26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0.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241.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242.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243.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244.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245.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246.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247.xml.rels><?xml version="1.0" encoding="UTF-8" standalone="yes"?>
<Relationships xmlns="http://schemas.openxmlformats.org/package/2006/relationships"><Relationship Id="rId2" Type="http://schemas.openxmlformats.org/officeDocument/2006/relationships/slide" Target="../slides/slide268.xml"/><Relationship Id="rId1" Type="http://schemas.openxmlformats.org/officeDocument/2006/relationships/notesMaster" Target="../notesMasters/notesMaster1.xml"/></Relationships>
</file>

<file path=ppt/notesSlides/_rels/notesSlide248.xml.rels><?xml version="1.0" encoding="UTF-8" standalone="yes"?>
<Relationships xmlns="http://schemas.openxmlformats.org/package/2006/relationships"><Relationship Id="rId2" Type="http://schemas.openxmlformats.org/officeDocument/2006/relationships/slide" Target="../slides/slide269.xml"/><Relationship Id="rId1" Type="http://schemas.openxmlformats.org/officeDocument/2006/relationships/notesMaster" Target="../notesMasters/notesMaster1.xml"/></Relationships>
</file>

<file path=ppt/notesSlides/_rels/notesSlide249.xml.rels><?xml version="1.0" encoding="UTF-8" standalone="yes"?>
<Relationships xmlns="http://schemas.openxmlformats.org/package/2006/relationships"><Relationship Id="rId2" Type="http://schemas.openxmlformats.org/officeDocument/2006/relationships/slide" Target="../slides/slide27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0.xml.rels><?xml version="1.0" encoding="UTF-8" standalone="yes"?>
<Relationships xmlns="http://schemas.openxmlformats.org/package/2006/relationships"><Relationship Id="rId2" Type="http://schemas.openxmlformats.org/officeDocument/2006/relationships/slide" Target="../slides/slide271.xml"/><Relationship Id="rId1" Type="http://schemas.openxmlformats.org/officeDocument/2006/relationships/notesMaster" Target="../notesMasters/notesMaster1.xml"/></Relationships>
</file>

<file path=ppt/notesSlides/_rels/notesSlide251.xml.rels><?xml version="1.0" encoding="UTF-8" standalone="yes"?>
<Relationships xmlns="http://schemas.openxmlformats.org/package/2006/relationships"><Relationship Id="rId2" Type="http://schemas.openxmlformats.org/officeDocument/2006/relationships/slide" Target="../slides/slide272.xml"/><Relationship Id="rId1" Type="http://schemas.openxmlformats.org/officeDocument/2006/relationships/notesMaster" Target="../notesMasters/notesMaster1.xml"/></Relationships>
</file>

<file path=ppt/notesSlides/_rels/notesSlide252.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253.xml.rels><?xml version="1.0" encoding="UTF-8" standalone="yes"?>
<Relationships xmlns="http://schemas.openxmlformats.org/package/2006/relationships"><Relationship Id="rId2" Type="http://schemas.openxmlformats.org/officeDocument/2006/relationships/slide" Target="../slides/slide274.xml"/><Relationship Id="rId1" Type="http://schemas.openxmlformats.org/officeDocument/2006/relationships/notesMaster" Target="../notesMasters/notesMaster1.xml"/></Relationships>
</file>

<file path=ppt/notesSlides/_rels/notesSlide254.xml.rels><?xml version="1.0" encoding="UTF-8" standalone="yes"?>
<Relationships xmlns="http://schemas.openxmlformats.org/package/2006/relationships"><Relationship Id="rId2" Type="http://schemas.openxmlformats.org/officeDocument/2006/relationships/slide" Target="../slides/slide275.xml"/><Relationship Id="rId1" Type="http://schemas.openxmlformats.org/officeDocument/2006/relationships/notesMaster" Target="../notesMasters/notesMaster1.xml"/></Relationships>
</file>

<file path=ppt/notesSlides/_rels/notesSlide255.xml.rels><?xml version="1.0" encoding="UTF-8" standalone="yes"?>
<Relationships xmlns="http://schemas.openxmlformats.org/package/2006/relationships"><Relationship Id="rId2" Type="http://schemas.openxmlformats.org/officeDocument/2006/relationships/slide" Target="../slides/slide276.xml"/><Relationship Id="rId1" Type="http://schemas.openxmlformats.org/officeDocument/2006/relationships/notesMaster" Target="../notesMasters/notesMaster1.xml"/></Relationships>
</file>

<file path=ppt/notesSlides/_rels/notesSlide256.xml.rels><?xml version="1.0" encoding="UTF-8" standalone="yes"?>
<Relationships xmlns="http://schemas.openxmlformats.org/package/2006/relationships"><Relationship Id="rId2" Type="http://schemas.openxmlformats.org/officeDocument/2006/relationships/slide" Target="../slides/slide277.xml"/><Relationship Id="rId1" Type="http://schemas.openxmlformats.org/officeDocument/2006/relationships/notesMaster" Target="../notesMasters/notesMaster1.xml"/></Relationships>
</file>

<file path=ppt/notesSlides/_rels/notesSlide257.xml.rels><?xml version="1.0" encoding="UTF-8" standalone="yes"?>
<Relationships xmlns="http://schemas.openxmlformats.org/package/2006/relationships"><Relationship Id="rId2" Type="http://schemas.openxmlformats.org/officeDocument/2006/relationships/slide" Target="../slides/slide278.xml"/><Relationship Id="rId1" Type="http://schemas.openxmlformats.org/officeDocument/2006/relationships/notesMaster" Target="../notesMasters/notesMaster1.xml"/></Relationships>
</file>

<file path=ppt/notesSlides/_rels/notesSlide258.xml.rels><?xml version="1.0" encoding="UTF-8" standalone="yes"?>
<Relationships xmlns="http://schemas.openxmlformats.org/package/2006/relationships"><Relationship Id="rId2" Type="http://schemas.openxmlformats.org/officeDocument/2006/relationships/slide" Target="../slides/slide279.xml"/><Relationship Id="rId1" Type="http://schemas.openxmlformats.org/officeDocument/2006/relationships/notesMaster" Target="../notesMasters/notesMaster1.xml"/></Relationships>
</file>

<file path=ppt/notesSlides/_rels/notesSlide259.xml.rels><?xml version="1.0" encoding="UTF-8" standalone="yes"?>
<Relationships xmlns="http://schemas.openxmlformats.org/package/2006/relationships"><Relationship Id="rId2" Type="http://schemas.openxmlformats.org/officeDocument/2006/relationships/slide" Target="../slides/slide28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0.xml.rels><?xml version="1.0" encoding="UTF-8" standalone="yes"?>
<Relationships xmlns="http://schemas.openxmlformats.org/package/2006/relationships"><Relationship Id="rId2" Type="http://schemas.openxmlformats.org/officeDocument/2006/relationships/slide" Target="../slides/slide281.xml"/><Relationship Id="rId1" Type="http://schemas.openxmlformats.org/officeDocument/2006/relationships/notesMaster" Target="../notesMasters/notesMaster1.xml"/></Relationships>
</file>

<file path=ppt/notesSlides/_rels/notesSlide261.xml.rels><?xml version="1.0" encoding="UTF-8" standalone="yes"?>
<Relationships xmlns="http://schemas.openxmlformats.org/package/2006/relationships"><Relationship Id="rId2" Type="http://schemas.openxmlformats.org/officeDocument/2006/relationships/slide" Target="../slides/slide282.xml"/><Relationship Id="rId1" Type="http://schemas.openxmlformats.org/officeDocument/2006/relationships/notesMaster" Target="../notesMasters/notesMaster1.xml"/></Relationships>
</file>

<file path=ppt/notesSlides/_rels/notesSlide262.xml.rels><?xml version="1.0" encoding="UTF-8" standalone="yes"?>
<Relationships xmlns="http://schemas.openxmlformats.org/package/2006/relationships"><Relationship Id="rId2" Type="http://schemas.openxmlformats.org/officeDocument/2006/relationships/slide" Target="../slides/slide283.xml"/><Relationship Id="rId1" Type="http://schemas.openxmlformats.org/officeDocument/2006/relationships/notesMaster" Target="../notesMasters/notesMaster1.xml"/></Relationships>
</file>

<file path=ppt/notesSlides/_rels/notesSlide263.xml.rels><?xml version="1.0" encoding="UTF-8" standalone="yes"?>
<Relationships xmlns="http://schemas.openxmlformats.org/package/2006/relationships"><Relationship Id="rId2" Type="http://schemas.openxmlformats.org/officeDocument/2006/relationships/slide" Target="../slides/slide284.xml"/><Relationship Id="rId1" Type="http://schemas.openxmlformats.org/officeDocument/2006/relationships/notesMaster" Target="../notesMasters/notesMaster1.xml"/></Relationships>
</file>

<file path=ppt/notesSlides/_rels/notesSlide264.xml.rels><?xml version="1.0" encoding="UTF-8" standalone="yes"?>
<Relationships xmlns="http://schemas.openxmlformats.org/package/2006/relationships"><Relationship Id="rId2" Type="http://schemas.openxmlformats.org/officeDocument/2006/relationships/slide" Target="../slides/slide285.xml"/><Relationship Id="rId1" Type="http://schemas.openxmlformats.org/officeDocument/2006/relationships/notesMaster" Target="../notesMasters/notesMaster1.xml"/></Relationships>
</file>

<file path=ppt/notesSlides/_rels/notesSlide265.xml.rels><?xml version="1.0" encoding="UTF-8" standalone="yes"?>
<Relationships xmlns="http://schemas.openxmlformats.org/package/2006/relationships"><Relationship Id="rId2" Type="http://schemas.openxmlformats.org/officeDocument/2006/relationships/slide" Target="../slides/slide286.xml"/><Relationship Id="rId1" Type="http://schemas.openxmlformats.org/officeDocument/2006/relationships/notesMaster" Target="../notesMasters/notesMaster1.xml"/></Relationships>
</file>

<file path=ppt/notesSlides/_rels/notesSlide266.xml.rels><?xml version="1.0" encoding="UTF-8" standalone="yes"?>
<Relationships xmlns="http://schemas.openxmlformats.org/package/2006/relationships"><Relationship Id="rId2" Type="http://schemas.openxmlformats.org/officeDocument/2006/relationships/slide" Target="../slides/slide287.xml"/><Relationship Id="rId1" Type="http://schemas.openxmlformats.org/officeDocument/2006/relationships/notesMaster" Target="../notesMasters/notesMaster1.xml"/></Relationships>
</file>

<file path=ppt/notesSlides/_rels/notesSlide267.xml.rels><?xml version="1.0" encoding="UTF-8" standalone="yes"?>
<Relationships xmlns="http://schemas.openxmlformats.org/package/2006/relationships"><Relationship Id="rId2" Type="http://schemas.openxmlformats.org/officeDocument/2006/relationships/slide" Target="../slides/slide288.xml"/><Relationship Id="rId1" Type="http://schemas.openxmlformats.org/officeDocument/2006/relationships/notesMaster" Target="../notesMasters/notesMaster1.xml"/></Relationships>
</file>

<file path=ppt/notesSlides/_rels/notesSlide268.xml.rels><?xml version="1.0" encoding="UTF-8" standalone="yes"?>
<Relationships xmlns="http://schemas.openxmlformats.org/package/2006/relationships"><Relationship Id="rId2" Type="http://schemas.openxmlformats.org/officeDocument/2006/relationships/slide" Target="../slides/slide289.xml"/><Relationship Id="rId1" Type="http://schemas.openxmlformats.org/officeDocument/2006/relationships/notesMaster" Target="../notesMasters/notesMaster1.xml"/></Relationships>
</file>

<file path=ppt/notesSlides/_rels/notesSlide269.xml.rels><?xml version="1.0" encoding="UTF-8" standalone="yes"?>
<Relationships xmlns="http://schemas.openxmlformats.org/package/2006/relationships"><Relationship Id="rId2" Type="http://schemas.openxmlformats.org/officeDocument/2006/relationships/slide" Target="../slides/slide3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0.xml.rels><?xml version="1.0" encoding="UTF-8" standalone="yes"?>
<Relationships xmlns="http://schemas.openxmlformats.org/package/2006/relationships"><Relationship Id="rId2" Type="http://schemas.openxmlformats.org/officeDocument/2006/relationships/slide" Target="../slides/slide331.xml"/><Relationship Id="rId1" Type="http://schemas.openxmlformats.org/officeDocument/2006/relationships/notesMaster" Target="../notesMasters/notesMaster1.xml"/></Relationships>
</file>

<file path=ppt/notesSlides/_rels/notesSlide271.xml.rels><?xml version="1.0" encoding="UTF-8" standalone="yes"?>
<Relationships xmlns="http://schemas.openxmlformats.org/package/2006/relationships"><Relationship Id="rId2" Type="http://schemas.openxmlformats.org/officeDocument/2006/relationships/slide" Target="../slides/slide332.xml"/><Relationship Id="rId1" Type="http://schemas.openxmlformats.org/officeDocument/2006/relationships/notesMaster" Target="../notesMasters/notesMaster1.xml"/></Relationships>
</file>

<file path=ppt/notesSlides/_rels/notesSlide272.xml.rels><?xml version="1.0" encoding="UTF-8" standalone="yes"?>
<Relationships xmlns="http://schemas.openxmlformats.org/package/2006/relationships"><Relationship Id="rId2" Type="http://schemas.openxmlformats.org/officeDocument/2006/relationships/slide" Target="../slides/slide333.xml"/><Relationship Id="rId1" Type="http://schemas.openxmlformats.org/officeDocument/2006/relationships/notesMaster" Target="../notesMasters/notesMaster1.xml"/></Relationships>
</file>

<file path=ppt/notesSlides/_rels/notesSlide273.xml.rels><?xml version="1.0" encoding="UTF-8" standalone="yes"?>
<Relationships xmlns="http://schemas.openxmlformats.org/package/2006/relationships"><Relationship Id="rId2" Type="http://schemas.openxmlformats.org/officeDocument/2006/relationships/slide" Target="../slides/slide334.xml"/><Relationship Id="rId1" Type="http://schemas.openxmlformats.org/officeDocument/2006/relationships/notesMaster" Target="../notesMasters/notesMaster1.xml"/></Relationships>
</file>

<file path=ppt/notesSlides/_rels/notesSlide274.xml.rels><?xml version="1.0" encoding="UTF-8" standalone="yes"?>
<Relationships xmlns="http://schemas.openxmlformats.org/package/2006/relationships"><Relationship Id="rId2" Type="http://schemas.openxmlformats.org/officeDocument/2006/relationships/slide" Target="../slides/slide335.xml"/><Relationship Id="rId1" Type="http://schemas.openxmlformats.org/officeDocument/2006/relationships/notesMaster" Target="../notesMasters/notesMaster1.xml"/></Relationships>
</file>

<file path=ppt/notesSlides/_rels/notesSlide275.xml.rels><?xml version="1.0" encoding="UTF-8" standalone="yes"?>
<Relationships xmlns="http://schemas.openxmlformats.org/package/2006/relationships"><Relationship Id="rId2" Type="http://schemas.openxmlformats.org/officeDocument/2006/relationships/slide" Target="../slides/slide336.xml"/><Relationship Id="rId1" Type="http://schemas.openxmlformats.org/officeDocument/2006/relationships/notesMaster" Target="../notesMasters/notesMaster1.xml"/></Relationships>
</file>

<file path=ppt/notesSlides/_rels/notesSlide276.xml.rels><?xml version="1.0" encoding="UTF-8" standalone="yes"?>
<Relationships xmlns="http://schemas.openxmlformats.org/package/2006/relationships"><Relationship Id="rId2" Type="http://schemas.openxmlformats.org/officeDocument/2006/relationships/slide" Target="../slides/slide337.xml"/><Relationship Id="rId1" Type="http://schemas.openxmlformats.org/officeDocument/2006/relationships/notesMaster" Target="../notesMasters/notesMaster1.xml"/></Relationships>
</file>

<file path=ppt/notesSlides/_rels/notesSlide277.xml.rels><?xml version="1.0" encoding="UTF-8" standalone="yes"?>
<Relationships xmlns="http://schemas.openxmlformats.org/package/2006/relationships"><Relationship Id="rId2" Type="http://schemas.openxmlformats.org/officeDocument/2006/relationships/slide" Target="../slides/slide338.xml"/><Relationship Id="rId1" Type="http://schemas.openxmlformats.org/officeDocument/2006/relationships/notesMaster" Target="../notesMasters/notesMaster1.xml"/></Relationships>
</file>

<file path=ppt/notesSlides/_rels/notesSlide278.xml.rels><?xml version="1.0" encoding="UTF-8" standalone="yes"?>
<Relationships xmlns="http://schemas.openxmlformats.org/package/2006/relationships"><Relationship Id="rId2" Type="http://schemas.openxmlformats.org/officeDocument/2006/relationships/slide" Target="../slides/slide339.xml"/><Relationship Id="rId1" Type="http://schemas.openxmlformats.org/officeDocument/2006/relationships/notesMaster" Target="../notesMasters/notesMaster1.xml"/></Relationships>
</file>

<file path=ppt/notesSlides/_rels/notesSlide279.xml.rels><?xml version="1.0" encoding="UTF-8" standalone="yes"?>
<Relationships xmlns="http://schemas.openxmlformats.org/package/2006/relationships"><Relationship Id="rId2" Type="http://schemas.openxmlformats.org/officeDocument/2006/relationships/slide" Target="../slides/slide3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0.xml.rels><?xml version="1.0" encoding="UTF-8" standalone="yes"?>
<Relationships xmlns="http://schemas.openxmlformats.org/package/2006/relationships"><Relationship Id="rId2" Type="http://schemas.openxmlformats.org/officeDocument/2006/relationships/slide" Target="../slides/slide341.xml"/><Relationship Id="rId1" Type="http://schemas.openxmlformats.org/officeDocument/2006/relationships/notesMaster" Target="../notesMasters/notesMaster1.xml"/></Relationships>
</file>

<file path=ppt/notesSlides/_rels/notesSlide281.xml.rels><?xml version="1.0" encoding="UTF-8" standalone="yes"?>
<Relationships xmlns="http://schemas.openxmlformats.org/package/2006/relationships"><Relationship Id="rId2" Type="http://schemas.openxmlformats.org/officeDocument/2006/relationships/slide" Target="../slides/slide342.xml"/><Relationship Id="rId1" Type="http://schemas.openxmlformats.org/officeDocument/2006/relationships/notesMaster" Target="../notesMasters/notesMaster1.xml"/></Relationships>
</file>

<file path=ppt/notesSlides/_rels/notesSlide282.xml.rels><?xml version="1.0" encoding="UTF-8" standalone="yes"?>
<Relationships xmlns="http://schemas.openxmlformats.org/package/2006/relationships"><Relationship Id="rId2" Type="http://schemas.openxmlformats.org/officeDocument/2006/relationships/slide" Target="../slides/slide343.xml"/><Relationship Id="rId1" Type="http://schemas.openxmlformats.org/officeDocument/2006/relationships/notesMaster" Target="../notesMasters/notesMaster1.xml"/></Relationships>
</file>

<file path=ppt/notesSlides/_rels/notesSlide283.xml.rels><?xml version="1.0" encoding="UTF-8" standalone="yes"?>
<Relationships xmlns="http://schemas.openxmlformats.org/package/2006/relationships"><Relationship Id="rId2" Type="http://schemas.openxmlformats.org/officeDocument/2006/relationships/slide" Target="../slides/slide344.xml"/><Relationship Id="rId1" Type="http://schemas.openxmlformats.org/officeDocument/2006/relationships/notesMaster" Target="../notesMasters/notesMaster1.xml"/></Relationships>
</file>

<file path=ppt/notesSlides/_rels/notesSlide284.xml.rels><?xml version="1.0" encoding="UTF-8" standalone="yes"?>
<Relationships xmlns="http://schemas.openxmlformats.org/package/2006/relationships"><Relationship Id="rId2" Type="http://schemas.openxmlformats.org/officeDocument/2006/relationships/slide" Target="../slides/slide345.xml"/><Relationship Id="rId1" Type="http://schemas.openxmlformats.org/officeDocument/2006/relationships/notesMaster" Target="../notesMasters/notesMaster1.xml"/></Relationships>
</file>

<file path=ppt/notesSlides/_rels/notesSlide285.xml.rels><?xml version="1.0" encoding="UTF-8" standalone="yes"?>
<Relationships xmlns="http://schemas.openxmlformats.org/package/2006/relationships"><Relationship Id="rId2" Type="http://schemas.openxmlformats.org/officeDocument/2006/relationships/slide" Target="../slides/slide346.xml"/><Relationship Id="rId1" Type="http://schemas.openxmlformats.org/officeDocument/2006/relationships/notesMaster" Target="../notesMasters/notesMaster1.xml"/></Relationships>
</file>

<file path=ppt/notesSlides/_rels/notesSlide286.xml.rels><?xml version="1.0" encoding="UTF-8" standalone="yes"?>
<Relationships xmlns="http://schemas.openxmlformats.org/package/2006/relationships"><Relationship Id="rId2" Type="http://schemas.openxmlformats.org/officeDocument/2006/relationships/slide" Target="../slides/slide347.xml"/><Relationship Id="rId1" Type="http://schemas.openxmlformats.org/officeDocument/2006/relationships/notesMaster" Target="../notesMasters/notesMaster1.xml"/></Relationships>
</file>

<file path=ppt/notesSlides/_rels/notesSlide287.xml.rels><?xml version="1.0" encoding="UTF-8" standalone="yes"?>
<Relationships xmlns="http://schemas.openxmlformats.org/package/2006/relationships"><Relationship Id="rId2" Type="http://schemas.openxmlformats.org/officeDocument/2006/relationships/slide" Target="../slides/slide348.xml"/><Relationship Id="rId1" Type="http://schemas.openxmlformats.org/officeDocument/2006/relationships/notesMaster" Target="../notesMasters/notesMaster1.xml"/></Relationships>
</file>

<file path=ppt/notesSlides/_rels/notesSlide288.xml.rels><?xml version="1.0" encoding="UTF-8" standalone="yes"?>
<Relationships xmlns="http://schemas.openxmlformats.org/package/2006/relationships"><Relationship Id="rId2" Type="http://schemas.openxmlformats.org/officeDocument/2006/relationships/slide" Target="../slides/slide349.xml"/><Relationship Id="rId1" Type="http://schemas.openxmlformats.org/officeDocument/2006/relationships/notesMaster" Target="../notesMasters/notesMaster1.xml"/></Relationships>
</file>

<file path=ppt/notesSlides/_rels/notesSlide289.xml.rels><?xml version="1.0" encoding="UTF-8" standalone="yes"?>
<Relationships xmlns="http://schemas.openxmlformats.org/package/2006/relationships"><Relationship Id="rId2" Type="http://schemas.openxmlformats.org/officeDocument/2006/relationships/slide" Target="../slides/slide35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0.xml.rels><?xml version="1.0" encoding="UTF-8" standalone="yes"?>
<Relationships xmlns="http://schemas.openxmlformats.org/package/2006/relationships"><Relationship Id="rId2" Type="http://schemas.openxmlformats.org/officeDocument/2006/relationships/slide" Target="../slides/slide351.xml"/><Relationship Id="rId1" Type="http://schemas.openxmlformats.org/officeDocument/2006/relationships/notesMaster" Target="../notesMasters/notesMaster1.xml"/></Relationships>
</file>

<file path=ppt/notesSlides/_rels/notesSlide291.xml.rels><?xml version="1.0" encoding="UTF-8" standalone="yes"?>
<Relationships xmlns="http://schemas.openxmlformats.org/package/2006/relationships"><Relationship Id="rId2" Type="http://schemas.openxmlformats.org/officeDocument/2006/relationships/slide" Target="../slides/slide352.xml"/><Relationship Id="rId1" Type="http://schemas.openxmlformats.org/officeDocument/2006/relationships/notesMaster" Target="../notesMasters/notesMaster1.xml"/></Relationships>
</file>

<file path=ppt/notesSlides/_rels/notesSlide292.xml.rels><?xml version="1.0" encoding="UTF-8" standalone="yes"?>
<Relationships xmlns="http://schemas.openxmlformats.org/package/2006/relationships"><Relationship Id="rId2" Type="http://schemas.openxmlformats.org/officeDocument/2006/relationships/slide" Target="../slides/slide353.xml"/><Relationship Id="rId1" Type="http://schemas.openxmlformats.org/officeDocument/2006/relationships/notesMaster" Target="../notesMasters/notesMaster1.xml"/></Relationships>
</file>

<file path=ppt/notesSlides/_rels/notesSlide293.xml.rels><?xml version="1.0" encoding="UTF-8" standalone="yes"?>
<Relationships xmlns="http://schemas.openxmlformats.org/package/2006/relationships"><Relationship Id="rId2" Type="http://schemas.openxmlformats.org/officeDocument/2006/relationships/slide" Target="../slides/slide354.xml"/><Relationship Id="rId1" Type="http://schemas.openxmlformats.org/officeDocument/2006/relationships/notesMaster" Target="../notesMasters/notesMaster1.xml"/></Relationships>
</file>

<file path=ppt/notesSlides/_rels/notesSlide294.xml.rels><?xml version="1.0" encoding="UTF-8" standalone="yes"?>
<Relationships xmlns="http://schemas.openxmlformats.org/package/2006/relationships"><Relationship Id="rId2" Type="http://schemas.openxmlformats.org/officeDocument/2006/relationships/slide" Target="../slides/slide355.xml"/><Relationship Id="rId1" Type="http://schemas.openxmlformats.org/officeDocument/2006/relationships/notesMaster" Target="../notesMasters/notesMaster1.xml"/></Relationships>
</file>

<file path=ppt/notesSlides/_rels/notesSlide295.xml.rels><?xml version="1.0" encoding="UTF-8" standalone="yes"?>
<Relationships xmlns="http://schemas.openxmlformats.org/package/2006/relationships"><Relationship Id="rId2" Type="http://schemas.openxmlformats.org/officeDocument/2006/relationships/slide" Target="../slides/slide356.xml"/><Relationship Id="rId1" Type="http://schemas.openxmlformats.org/officeDocument/2006/relationships/notesMaster" Target="../notesMasters/notesMaster1.xml"/></Relationships>
</file>

<file path=ppt/notesSlides/_rels/notesSlide296.xml.rels><?xml version="1.0" encoding="UTF-8" standalone="yes"?>
<Relationships xmlns="http://schemas.openxmlformats.org/package/2006/relationships"><Relationship Id="rId2" Type="http://schemas.openxmlformats.org/officeDocument/2006/relationships/slide" Target="../slides/slide357.xml"/><Relationship Id="rId1" Type="http://schemas.openxmlformats.org/officeDocument/2006/relationships/notesMaster" Target="../notesMasters/notesMaster1.xml"/></Relationships>
</file>

<file path=ppt/notesSlides/_rels/notesSlide297.xml.rels><?xml version="1.0" encoding="UTF-8" standalone="yes"?>
<Relationships xmlns="http://schemas.openxmlformats.org/package/2006/relationships"><Relationship Id="rId2" Type="http://schemas.openxmlformats.org/officeDocument/2006/relationships/slide" Target="../slides/slide358.xml"/><Relationship Id="rId1" Type="http://schemas.openxmlformats.org/officeDocument/2006/relationships/notesMaster" Target="../notesMasters/notesMaster1.xml"/></Relationships>
</file>

<file path=ppt/notesSlides/_rels/notesSlide298.xml.rels><?xml version="1.0" encoding="UTF-8" standalone="yes"?>
<Relationships xmlns="http://schemas.openxmlformats.org/package/2006/relationships"><Relationship Id="rId2" Type="http://schemas.openxmlformats.org/officeDocument/2006/relationships/slide" Target="../slides/slide359.xml"/><Relationship Id="rId1" Type="http://schemas.openxmlformats.org/officeDocument/2006/relationships/notesMaster" Target="../notesMasters/notesMaster1.xml"/></Relationships>
</file>

<file path=ppt/notesSlides/_rels/notesSlide299.xml.rels><?xml version="1.0" encoding="UTF-8" standalone="yes"?>
<Relationships xmlns="http://schemas.openxmlformats.org/package/2006/relationships"><Relationship Id="rId2" Type="http://schemas.openxmlformats.org/officeDocument/2006/relationships/slide" Target="../slides/slide3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00.xml.rels><?xml version="1.0" encoding="UTF-8" standalone="yes"?>
<Relationships xmlns="http://schemas.openxmlformats.org/package/2006/relationships"><Relationship Id="rId2" Type="http://schemas.openxmlformats.org/officeDocument/2006/relationships/slide" Target="../slides/slide361.xml"/><Relationship Id="rId1" Type="http://schemas.openxmlformats.org/officeDocument/2006/relationships/notesMaster" Target="../notesMasters/notesMaster1.xml"/></Relationships>
</file>

<file path=ppt/notesSlides/_rels/notesSlide301.xml.rels><?xml version="1.0" encoding="UTF-8" standalone="yes"?>
<Relationships xmlns="http://schemas.openxmlformats.org/package/2006/relationships"><Relationship Id="rId2" Type="http://schemas.openxmlformats.org/officeDocument/2006/relationships/slide" Target="../slides/slide362.xml"/><Relationship Id="rId1" Type="http://schemas.openxmlformats.org/officeDocument/2006/relationships/notesMaster" Target="../notesMasters/notesMaster1.xml"/></Relationships>
</file>

<file path=ppt/notesSlides/_rels/notesSlide302.xml.rels><?xml version="1.0" encoding="UTF-8" standalone="yes"?>
<Relationships xmlns="http://schemas.openxmlformats.org/package/2006/relationships"><Relationship Id="rId2" Type="http://schemas.openxmlformats.org/officeDocument/2006/relationships/slide" Target="../slides/slide363.xml"/><Relationship Id="rId1" Type="http://schemas.openxmlformats.org/officeDocument/2006/relationships/notesMaster" Target="../notesMasters/notesMaster1.xml"/></Relationships>
</file>

<file path=ppt/notesSlides/_rels/notesSlide303.xml.rels><?xml version="1.0" encoding="UTF-8" standalone="yes"?>
<Relationships xmlns="http://schemas.openxmlformats.org/package/2006/relationships"><Relationship Id="rId2" Type="http://schemas.openxmlformats.org/officeDocument/2006/relationships/slide" Target="../slides/slide364.xml"/><Relationship Id="rId1" Type="http://schemas.openxmlformats.org/officeDocument/2006/relationships/notesMaster" Target="../notesMasters/notesMaster1.xml"/></Relationships>
</file>

<file path=ppt/notesSlides/_rels/notesSlide304.xml.rels><?xml version="1.0" encoding="UTF-8" standalone="yes"?>
<Relationships xmlns="http://schemas.openxmlformats.org/package/2006/relationships"><Relationship Id="rId2" Type="http://schemas.openxmlformats.org/officeDocument/2006/relationships/slide" Target="../slides/slide365.xml"/><Relationship Id="rId1" Type="http://schemas.openxmlformats.org/officeDocument/2006/relationships/notesMaster" Target="../notesMasters/notesMaster1.xml"/></Relationships>
</file>

<file path=ppt/notesSlides/_rels/notesSlide305.xml.rels><?xml version="1.0" encoding="UTF-8" standalone="yes"?>
<Relationships xmlns="http://schemas.openxmlformats.org/package/2006/relationships"><Relationship Id="rId2" Type="http://schemas.openxmlformats.org/officeDocument/2006/relationships/slide" Target="../slides/slide366.xml"/><Relationship Id="rId1" Type="http://schemas.openxmlformats.org/officeDocument/2006/relationships/notesMaster" Target="../notesMasters/notesMaster1.xml"/></Relationships>
</file>

<file path=ppt/notesSlides/_rels/notesSlide306.xml.rels><?xml version="1.0" encoding="UTF-8" standalone="yes"?>
<Relationships xmlns="http://schemas.openxmlformats.org/package/2006/relationships"><Relationship Id="rId2" Type="http://schemas.openxmlformats.org/officeDocument/2006/relationships/slide" Target="../slides/slide367.xml"/><Relationship Id="rId1" Type="http://schemas.openxmlformats.org/officeDocument/2006/relationships/notesMaster" Target="../notesMasters/notesMaster1.xml"/></Relationships>
</file>

<file path=ppt/notesSlides/_rels/notesSlide307.xml.rels><?xml version="1.0" encoding="UTF-8" standalone="yes"?>
<Relationships xmlns="http://schemas.openxmlformats.org/package/2006/relationships"><Relationship Id="rId2" Type="http://schemas.openxmlformats.org/officeDocument/2006/relationships/slide" Target="../slides/slide368.xml"/><Relationship Id="rId1" Type="http://schemas.openxmlformats.org/officeDocument/2006/relationships/notesMaster" Target="../notesMasters/notesMaster1.xml"/></Relationships>
</file>

<file path=ppt/notesSlides/_rels/notesSlide308.xml.rels><?xml version="1.0" encoding="UTF-8" standalone="yes"?>
<Relationships xmlns="http://schemas.openxmlformats.org/package/2006/relationships"><Relationship Id="rId2" Type="http://schemas.openxmlformats.org/officeDocument/2006/relationships/slide" Target="../slides/slide369.xml"/><Relationship Id="rId1" Type="http://schemas.openxmlformats.org/officeDocument/2006/relationships/notesMaster" Target="../notesMasters/notesMaster1.xml"/></Relationships>
</file>

<file path=ppt/notesSlides/_rels/notesSlide309.xml.rels><?xml version="1.0" encoding="UTF-8" standalone="yes"?>
<Relationships xmlns="http://schemas.openxmlformats.org/package/2006/relationships"><Relationship Id="rId2" Type="http://schemas.openxmlformats.org/officeDocument/2006/relationships/slide" Target="../slides/slide37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0.xml.rels><?xml version="1.0" encoding="UTF-8" standalone="yes"?>
<Relationships xmlns="http://schemas.openxmlformats.org/package/2006/relationships"><Relationship Id="rId2" Type="http://schemas.openxmlformats.org/officeDocument/2006/relationships/slide" Target="../slides/slide371.xml"/><Relationship Id="rId1" Type="http://schemas.openxmlformats.org/officeDocument/2006/relationships/notesMaster" Target="../notesMasters/notesMaster1.xml"/></Relationships>
</file>

<file path=ppt/notesSlides/_rels/notesSlide311.xml.rels><?xml version="1.0" encoding="UTF-8" standalone="yes"?>
<Relationships xmlns="http://schemas.openxmlformats.org/package/2006/relationships"><Relationship Id="rId2" Type="http://schemas.openxmlformats.org/officeDocument/2006/relationships/slide" Target="../slides/slide372.xml"/><Relationship Id="rId1" Type="http://schemas.openxmlformats.org/officeDocument/2006/relationships/notesMaster" Target="../notesMasters/notesMaster1.xml"/></Relationships>
</file>

<file path=ppt/notesSlides/_rels/notesSlide312.xml.rels><?xml version="1.0" encoding="UTF-8" standalone="yes"?>
<Relationships xmlns="http://schemas.openxmlformats.org/package/2006/relationships"><Relationship Id="rId2" Type="http://schemas.openxmlformats.org/officeDocument/2006/relationships/slide" Target="../slides/slide373.xml"/><Relationship Id="rId1" Type="http://schemas.openxmlformats.org/officeDocument/2006/relationships/notesMaster" Target="../notesMasters/notesMaster1.xml"/></Relationships>
</file>

<file path=ppt/notesSlides/_rels/notesSlide313.xml.rels><?xml version="1.0" encoding="UTF-8" standalone="yes"?>
<Relationships xmlns="http://schemas.openxmlformats.org/package/2006/relationships"><Relationship Id="rId2" Type="http://schemas.openxmlformats.org/officeDocument/2006/relationships/slide" Target="../slides/slide374.xml"/><Relationship Id="rId1" Type="http://schemas.openxmlformats.org/officeDocument/2006/relationships/notesMaster" Target="../notesMasters/notesMaster1.xml"/></Relationships>
</file>

<file path=ppt/notesSlides/_rels/notesSlide314.xml.rels><?xml version="1.0" encoding="UTF-8" standalone="yes"?>
<Relationships xmlns="http://schemas.openxmlformats.org/package/2006/relationships"><Relationship Id="rId2" Type="http://schemas.openxmlformats.org/officeDocument/2006/relationships/slide" Target="../slides/slide375.xml"/><Relationship Id="rId1" Type="http://schemas.openxmlformats.org/officeDocument/2006/relationships/notesMaster" Target="../notesMasters/notesMaster1.xml"/></Relationships>
</file>

<file path=ppt/notesSlides/_rels/notesSlide315.xml.rels><?xml version="1.0" encoding="UTF-8" standalone="yes"?>
<Relationships xmlns="http://schemas.openxmlformats.org/package/2006/relationships"><Relationship Id="rId2" Type="http://schemas.openxmlformats.org/officeDocument/2006/relationships/slide" Target="../slides/slide376.xml"/><Relationship Id="rId1" Type="http://schemas.openxmlformats.org/officeDocument/2006/relationships/notesMaster" Target="../notesMasters/notesMaster1.xml"/></Relationships>
</file>

<file path=ppt/notesSlides/_rels/notesSlide316.xml.rels><?xml version="1.0" encoding="UTF-8" standalone="yes"?>
<Relationships xmlns="http://schemas.openxmlformats.org/package/2006/relationships"><Relationship Id="rId2" Type="http://schemas.openxmlformats.org/officeDocument/2006/relationships/slide" Target="../slides/slide377.xml"/><Relationship Id="rId1" Type="http://schemas.openxmlformats.org/officeDocument/2006/relationships/notesMaster" Target="../notesMasters/notesMaster1.xml"/></Relationships>
</file>

<file path=ppt/notesSlides/_rels/notesSlide317.xml.rels><?xml version="1.0" encoding="UTF-8" standalone="yes"?>
<Relationships xmlns="http://schemas.openxmlformats.org/package/2006/relationships"><Relationship Id="rId2" Type="http://schemas.openxmlformats.org/officeDocument/2006/relationships/slide" Target="../slides/slide378.xml"/><Relationship Id="rId1" Type="http://schemas.openxmlformats.org/officeDocument/2006/relationships/notesMaster" Target="../notesMasters/notesMaster1.xml"/></Relationships>
</file>

<file path=ppt/notesSlides/_rels/notesSlide318.xml.rels><?xml version="1.0" encoding="UTF-8" standalone="yes"?>
<Relationships xmlns="http://schemas.openxmlformats.org/package/2006/relationships"><Relationship Id="rId2" Type="http://schemas.openxmlformats.org/officeDocument/2006/relationships/slide" Target="../slides/slide379.xml"/><Relationship Id="rId1" Type="http://schemas.openxmlformats.org/officeDocument/2006/relationships/notesMaster" Target="../notesMasters/notesMaster1.xml"/></Relationships>
</file>

<file path=ppt/notesSlides/_rels/notesSlide319.xml.rels><?xml version="1.0" encoding="UTF-8" standalone="yes"?>
<Relationships xmlns="http://schemas.openxmlformats.org/package/2006/relationships"><Relationship Id="rId2" Type="http://schemas.openxmlformats.org/officeDocument/2006/relationships/slide" Target="../slides/slide38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0.xml.rels><?xml version="1.0" encoding="UTF-8" standalone="yes"?>
<Relationships xmlns="http://schemas.openxmlformats.org/package/2006/relationships"><Relationship Id="rId2" Type="http://schemas.openxmlformats.org/officeDocument/2006/relationships/slide" Target="../slides/slide381.xml"/><Relationship Id="rId1" Type="http://schemas.openxmlformats.org/officeDocument/2006/relationships/notesMaster" Target="../notesMasters/notesMaster1.xml"/></Relationships>
</file>

<file path=ppt/notesSlides/_rels/notesSlide321.xml.rels><?xml version="1.0" encoding="UTF-8" standalone="yes"?>
<Relationships xmlns="http://schemas.openxmlformats.org/package/2006/relationships"><Relationship Id="rId2" Type="http://schemas.openxmlformats.org/officeDocument/2006/relationships/slide" Target="../slides/slide382.xml"/><Relationship Id="rId1" Type="http://schemas.openxmlformats.org/officeDocument/2006/relationships/notesMaster" Target="../notesMasters/notesMaster1.xml"/></Relationships>
</file>

<file path=ppt/notesSlides/_rels/notesSlide322.xml.rels><?xml version="1.0" encoding="UTF-8" standalone="yes"?>
<Relationships xmlns="http://schemas.openxmlformats.org/package/2006/relationships"><Relationship Id="rId2" Type="http://schemas.openxmlformats.org/officeDocument/2006/relationships/slide" Target="../slides/slide383.xml"/><Relationship Id="rId1" Type="http://schemas.openxmlformats.org/officeDocument/2006/relationships/notesMaster" Target="../notesMasters/notesMaster1.xml"/></Relationships>
</file>

<file path=ppt/notesSlides/_rels/notesSlide323.xml.rels><?xml version="1.0" encoding="UTF-8" standalone="yes"?>
<Relationships xmlns="http://schemas.openxmlformats.org/package/2006/relationships"><Relationship Id="rId2" Type="http://schemas.openxmlformats.org/officeDocument/2006/relationships/slide" Target="../slides/slide384.xml"/><Relationship Id="rId1" Type="http://schemas.openxmlformats.org/officeDocument/2006/relationships/notesMaster" Target="../notesMasters/notesMaster1.xml"/></Relationships>
</file>

<file path=ppt/notesSlides/_rels/notesSlide324.xml.rels><?xml version="1.0" encoding="UTF-8" standalone="yes"?>
<Relationships xmlns="http://schemas.openxmlformats.org/package/2006/relationships"><Relationship Id="rId2" Type="http://schemas.openxmlformats.org/officeDocument/2006/relationships/slide" Target="../slides/slide385.xml"/><Relationship Id="rId1" Type="http://schemas.openxmlformats.org/officeDocument/2006/relationships/notesMaster" Target="../notesMasters/notesMaster1.xml"/></Relationships>
</file>

<file path=ppt/notesSlides/_rels/notesSlide325.xml.rels><?xml version="1.0" encoding="UTF-8" standalone="yes"?>
<Relationships xmlns="http://schemas.openxmlformats.org/package/2006/relationships"><Relationship Id="rId2" Type="http://schemas.openxmlformats.org/officeDocument/2006/relationships/slide" Target="../slides/slide386.xml"/><Relationship Id="rId1" Type="http://schemas.openxmlformats.org/officeDocument/2006/relationships/notesMaster" Target="../notesMasters/notesMaster1.xml"/></Relationships>
</file>

<file path=ppt/notesSlides/_rels/notesSlide326.xml.rels><?xml version="1.0" encoding="UTF-8" standalone="yes"?>
<Relationships xmlns="http://schemas.openxmlformats.org/package/2006/relationships"><Relationship Id="rId2" Type="http://schemas.openxmlformats.org/officeDocument/2006/relationships/slide" Target="../slides/slide387.xml"/><Relationship Id="rId1" Type="http://schemas.openxmlformats.org/officeDocument/2006/relationships/notesMaster" Target="../notesMasters/notesMaster1.xml"/></Relationships>
</file>

<file path=ppt/notesSlides/_rels/notesSlide327.xml.rels><?xml version="1.0" encoding="UTF-8" standalone="yes"?>
<Relationships xmlns="http://schemas.openxmlformats.org/package/2006/relationships"><Relationship Id="rId2" Type="http://schemas.openxmlformats.org/officeDocument/2006/relationships/slide" Target="../slides/slide388.xml"/><Relationship Id="rId1" Type="http://schemas.openxmlformats.org/officeDocument/2006/relationships/notesMaster" Target="../notesMasters/notesMaster1.xml"/></Relationships>
</file>

<file path=ppt/notesSlides/_rels/notesSlide328.xml.rels><?xml version="1.0" encoding="UTF-8" standalone="yes"?>
<Relationships xmlns="http://schemas.openxmlformats.org/package/2006/relationships"><Relationship Id="rId2" Type="http://schemas.openxmlformats.org/officeDocument/2006/relationships/slide" Target="../slides/slide389.xml"/><Relationship Id="rId1" Type="http://schemas.openxmlformats.org/officeDocument/2006/relationships/notesMaster" Target="../notesMasters/notesMaster1.xml"/></Relationships>
</file>

<file path=ppt/notesSlides/_rels/notesSlide329.xml.rels><?xml version="1.0" encoding="UTF-8" standalone="yes"?>
<Relationships xmlns="http://schemas.openxmlformats.org/package/2006/relationships"><Relationship Id="rId2" Type="http://schemas.openxmlformats.org/officeDocument/2006/relationships/slide" Target="../slides/slide39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0.xml.rels><?xml version="1.0" encoding="UTF-8" standalone="yes"?>
<Relationships xmlns="http://schemas.openxmlformats.org/package/2006/relationships"><Relationship Id="rId2" Type="http://schemas.openxmlformats.org/officeDocument/2006/relationships/slide" Target="../slides/slide391.xml"/><Relationship Id="rId1" Type="http://schemas.openxmlformats.org/officeDocument/2006/relationships/notesMaster" Target="../notesMasters/notesMaster1.xml"/></Relationships>
</file>

<file path=ppt/notesSlides/_rels/notesSlide331.xml.rels><?xml version="1.0" encoding="UTF-8" standalone="yes"?>
<Relationships xmlns="http://schemas.openxmlformats.org/package/2006/relationships"><Relationship Id="rId2" Type="http://schemas.openxmlformats.org/officeDocument/2006/relationships/slide" Target="../slides/slide392.xml"/><Relationship Id="rId1" Type="http://schemas.openxmlformats.org/officeDocument/2006/relationships/notesMaster" Target="../notesMasters/notesMaster1.xml"/></Relationships>
</file>

<file path=ppt/notesSlides/_rels/notesSlide332.xml.rels><?xml version="1.0" encoding="UTF-8" standalone="yes"?>
<Relationships xmlns="http://schemas.openxmlformats.org/package/2006/relationships"><Relationship Id="rId2" Type="http://schemas.openxmlformats.org/officeDocument/2006/relationships/slide" Target="../slides/slide393.xml"/><Relationship Id="rId1" Type="http://schemas.openxmlformats.org/officeDocument/2006/relationships/notesMaster" Target="../notesMasters/notesMaster1.xml"/></Relationships>
</file>

<file path=ppt/notesSlides/_rels/notesSlide333.xml.rels><?xml version="1.0" encoding="UTF-8" standalone="yes"?>
<Relationships xmlns="http://schemas.openxmlformats.org/package/2006/relationships"><Relationship Id="rId2" Type="http://schemas.openxmlformats.org/officeDocument/2006/relationships/slide" Target="../slides/slide394.xml"/><Relationship Id="rId1" Type="http://schemas.openxmlformats.org/officeDocument/2006/relationships/notesMaster" Target="../notesMasters/notesMaster1.xml"/></Relationships>
</file>

<file path=ppt/notesSlides/_rels/notesSlide334.xml.rels><?xml version="1.0" encoding="UTF-8" standalone="yes"?>
<Relationships xmlns="http://schemas.openxmlformats.org/package/2006/relationships"><Relationship Id="rId2" Type="http://schemas.openxmlformats.org/officeDocument/2006/relationships/slide" Target="../slides/slide395.xml"/><Relationship Id="rId1" Type="http://schemas.openxmlformats.org/officeDocument/2006/relationships/notesMaster" Target="../notesMasters/notesMaster1.xml"/></Relationships>
</file>

<file path=ppt/notesSlides/_rels/notesSlide335.xml.rels><?xml version="1.0" encoding="UTF-8" standalone="yes"?>
<Relationships xmlns="http://schemas.openxmlformats.org/package/2006/relationships"><Relationship Id="rId2" Type="http://schemas.openxmlformats.org/officeDocument/2006/relationships/slide" Target="../slides/slide396.xml"/><Relationship Id="rId1" Type="http://schemas.openxmlformats.org/officeDocument/2006/relationships/notesMaster" Target="../notesMasters/notesMaster1.xml"/></Relationships>
</file>

<file path=ppt/notesSlides/_rels/notesSlide336.xml.rels><?xml version="1.0" encoding="UTF-8" standalone="yes"?>
<Relationships xmlns="http://schemas.openxmlformats.org/package/2006/relationships"><Relationship Id="rId2" Type="http://schemas.openxmlformats.org/officeDocument/2006/relationships/slide" Target="../slides/slide397.xml"/><Relationship Id="rId1" Type="http://schemas.openxmlformats.org/officeDocument/2006/relationships/notesMaster" Target="../notesMasters/notesMaster1.xml"/></Relationships>
</file>

<file path=ppt/notesSlides/_rels/notesSlide337.xml.rels><?xml version="1.0" encoding="UTF-8" standalone="yes"?>
<Relationships xmlns="http://schemas.openxmlformats.org/package/2006/relationships"><Relationship Id="rId2" Type="http://schemas.openxmlformats.org/officeDocument/2006/relationships/slide" Target="../slides/slide399.xml"/><Relationship Id="rId1" Type="http://schemas.openxmlformats.org/officeDocument/2006/relationships/notesMaster" Target="../notesMasters/notesMaster1.xml"/></Relationships>
</file>

<file path=ppt/notesSlides/_rels/notesSlide338.xml.rels><?xml version="1.0" encoding="UTF-8" standalone="yes"?>
<Relationships xmlns="http://schemas.openxmlformats.org/package/2006/relationships"><Relationship Id="rId2" Type="http://schemas.openxmlformats.org/officeDocument/2006/relationships/slide" Target="../slides/slide400.xml"/><Relationship Id="rId1" Type="http://schemas.openxmlformats.org/officeDocument/2006/relationships/notesMaster" Target="../notesMasters/notesMaster1.xml"/></Relationships>
</file>

<file path=ppt/notesSlides/_rels/notesSlide339.xml.rels><?xml version="1.0" encoding="UTF-8" standalone="yes"?>
<Relationships xmlns="http://schemas.openxmlformats.org/package/2006/relationships"><Relationship Id="rId2" Type="http://schemas.openxmlformats.org/officeDocument/2006/relationships/slide" Target="../slides/slide40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0.xml.rels><?xml version="1.0" encoding="UTF-8" standalone="yes"?>
<Relationships xmlns="http://schemas.openxmlformats.org/package/2006/relationships"><Relationship Id="rId2" Type="http://schemas.openxmlformats.org/officeDocument/2006/relationships/slide" Target="../slides/slide402.xml"/><Relationship Id="rId1" Type="http://schemas.openxmlformats.org/officeDocument/2006/relationships/notesMaster" Target="../notesMasters/notesMaster1.xml"/></Relationships>
</file>

<file path=ppt/notesSlides/_rels/notesSlide341.xml.rels><?xml version="1.0" encoding="UTF-8" standalone="yes"?>
<Relationships xmlns="http://schemas.openxmlformats.org/package/2006/relationships"><Relationship Id="rId2" Type="http://schemas.openxmlformats.org/officeDocument/2006/relationships/slide" Target="../slides/slide407.xml"/><Relationship Id="rId1" Type="http://schemas.openxmlformats.org/officeDocument/2006/relationships/notesMaster" Target="../notesMasters/notesMaster1.xml"/></Relationships>
</file>

<file path=ppt/notesSlides/_rels/notesSlide342.xml.rels><?xml version="1.0" encoding="UTF-8" standalone="yes"?>
<Relationships xmlns="http://schemas.openxmlformats.org/package/2006/relationships"><Relationship Id="rId2" Type="http://schemas.openxmlformats.org/officeDocument/2006/relationships/slide" Target="../slides/slide409.xml"/><Relationship Id="rId1" Type="http://schemas.openxmlformats.org/officeDocument/2006/relationships/notesMaster" Target="../notesMasters/notesMaster1.xml"/></Relationships>
</file>

<file path=ppt/notesSlides/_rels/notesSlide343.xml.rels><?xml version="1.0" encoding="UTF-8" standalone="yes"?>
<Relationships xmlns="http://schemas.openxmlformats.org/package/2006/relationships"><Relationship Id="rId2" Type="http://schemas.openxmlformats.org/officeDocument/2006/relationships/slide" Target="../slides/slide410.xml"/><Relationship Id="rId1" Type="http://schemas.openxmlformats.org/officeDocument/2006/relationships/notesMaster" Target="../notesMasters/notesMaster1.xml"/></Relationships>
</file>

<file path=ppt/notesSlides/_rels/notesSlide344.xml.rels><?xml version="1.0" encoding="UTF-8" standalone="yes"?>
<Relationships xmlns="http://schemas.openxmlformats.org/package/2006/relationships"><Relationship Id="rId2" Type="http://schemas.openxmlformats.org/officeDocument/2006/relationships/slide" Target="../slides/slide413.xml"/><Relationship Id="rId1" Type="http://schemas.openxmlformats.org/officeDocument/2006/relationships/notesMaster" Target="../notesMasters/notesMaster1.xml"/></Relationships>
</file>

<file path=ppt/notesSlides/_rels/notesSlide345.xml.rels><?xml version="1.0" encoding="UTF-8" standalone="yes"?>
<Relationships xmlns="http://schemas.openxmlformats.org/package/2006/relationships"><Relationship Id="rId2" Type="http://schemas.openxmlformats.org/officeDocument/2006/relationships/slide" Target="../slides/slide414.xml"/><Relationship Id="rId1" Type="http://schemas.openxmlformats.org/officeDocument/2006/relationships/notesMaster" Target="../notesMasters/notesMaster1.xml"/></Relationships>
</file>

<file path=ppt/notesSlides/_rels/notesSlide346.xml.rels><?xml version="1.0" encoding="UTF-8" standalone="yes"?>
<Relationships xmlns="http://schemas.openxmlformats.org/package/2006/relationships"><Relationship Id="rId2" Type="http://schemas.openxmlformats.org/officeDocument/2006/relationships/slide" Target="../slides/slide415.xml"/><Relationship Id="rId1" Type="http://schemas.openxmlformats.org/officeDocument/2006/relationships/notesMaster" Target="../notesMasters/notesMaster1.xml"/></Relationships>
</file>

<file path=ppt/notesSlides/_rels/notesSlide347.xml.rels><?xml version="1.0" encoding="UTF-8" standalone="yes"?>
<Relationships xmlns="http://schemas.openxmlformats.org/package/2006/relationships"><Relationship Id="rId2" Type="http://schemas.openxmlformats.org/officeDocument/2006/relationships/slide" Target="../slides/slide416.xml"/><Relationship Id="rId1" Type="http://schemas.openxmlformats.org/officeDocument/2006/relationships/notesMaster" Target="../notesMasters/notesMaster1.xml"/></Relationships>
</file>

<file path=ppt/notesSlides/_rels/notesSlide348.xml.rels><?xml version="1.0" encoding="UTF-8" standalone="yes"?>
<Relationships xmlns="http://schemas.openxmlformats.org/package/2006/relationships"><Relationship Id="rId2" Type="http://schemas.openxmlformats.org/officeDocument/2006/relationships/slide" Target="../slides/slide417.xml"/><Relationship Id="rId1" Type="http://schemas.openxmlformats.org/officeDocument/2006/relationships/notesMaster" Target="../notesMasters/notesMaster1.xml"/></Relationships>
</file>

<file path=ppt/notesSlides/_rels/notesSlide349.xml.rels><?xml version="1.0" encoding="UTF-8" standalone="yes"?>
<Relationships xmlns="http://schemas.openxmlformats.org/package/2006/relationships"><Relationship Id="rId2" Type="http://schemas.openxmlformats.org/officeDocument/2006/relationships/slide" Target="../slides/slide41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0.xml.rels><?xml version="1.0" encoding="UTF-8" standalone="yes"?>
<Relationships xmlns="http://schemas.openxmlformats.org/package/2006/relationships"><Relationship Id="rId2" Type="http://schemas.openxmlformats.org/officeDocument/2006/relationships/slide" Target="../slides/slide419.xml"/><Relationship Id="rId1" Type="http://schemas.openxmlformats.org/officeDocument/2006/relationships/notesMaster" Target="../notesMasters/notesMaster1.xml"/></Relationships>
</file>

<file path=ppt/notesSlides/_rels/notesSlide351.xml.rels><?xml version="1.0" encoding="UTF-8" standalone="yes"?>
<Relationships xmlns="http://schemas.openxmlformats.org/package/2006/relationships"><Relationship Id="rId2" Type="http://schemas.openxmlformats.org/officeDocument/2006/relationships/slide" Target="../slides/slide420.xml"/><Relationship Id="rId1" Type="http://schemas.openxmlformats.org/officeDocument/2006/relationships/notesMaster" Target="../notesMasters/notesMaster1.xml"/></Relationships>
</file>

<file path=ppt/notesSlides/_rels/notesSlide352.xml.rels><?xml version="1.0" encoding="UTF-8" standalone="yes"?>
<Relationships xmlns="http://schemas.openxmlformats.org/package/2006/relationships"><Relationship Id="rId2" Type="http://schemas.openxmlformats.org/officeDocument/2006/relationships/slide" Target="../slides/slide421.xml"/><Relationship Id="rId1" Type="http://schemas.openxmlformats.org/officeDocument/2006/relationships/notesMaster" Target="../notesMasters/notesMaster1.xml"/></Relationships>
</file>

<file path=ppt/notesSlides/_rels/notesSlide353.xml.rels><?xml version="1.0" encoding="UTF-8" standalone="yes"?>
<Relationships xmlns="http://schemas.openxmlformats.org/package/2006/relationships"><Relationship Id="rId2" Type="http://schemas.openxmlformats.org/officeDocument/2006/relationships/slide" Target="../slides/slide422.xml"/><Relationship Id="rId1" Type="http://schemas.openxmlformats.org/officeDocument/2006/relationships/notesMaster" Target="../notesMasters/notesMaster1.xml"/></Relationships>
</file>

<file path=ppt/notesSlides/_rels/notesSlide354.xml.rels><?xml version="1.0" encoding="UTF-8" standalone="yes"?>
<Relationships xmlns="http://schemas.openxmlformats.org/package/2006/relationships"><Relationship Id="rId2" Type="http://schemas.openxmlformats.org/officeDocument/2006/relationships/slide" Target="../slides/slide423.xml"/><Relationship Id="rId1" Type="http://schemas.openxmlformats.org/officeDocument/2006/relationships/notesMaster" Target="../notesMasters/notesMaster1.xml"/></Relationships>
</file>

<file path=ppt/notesSlides/_rels/notesSlide355.xml.rels><?xml version="1.0" encoding="UTF-8" standalone="yes"?>
<Relationships xmlns="http://schemas.openxmlformats.org/package/2006/relationships"><Relationship Id="rId2" Type="http://schemas.openxmlformats.org/officeDocument/2006/relationships/slide" Target="../slides/slide424.xml"/><Relationship Id="rId1" Type="http://schemas.openxmlformats.org/officeDocument/2006/relationships/notesMaster" Target="../notesMasters/notesMaster1.xml"/></Relationships>
</file>

<file path=ppt/notesSlides/_rels/notesSlide356.xml.rels><?xml version="1.0" encoding="UTF-8" standalone="yes"?>
<Relationships xmlns="http://schemas.openxmlformats.org/package/2006/relationships"><Relationship Id="rId2" Type="http://schemas.openxmlformats.org/officeDocument/2006/relationships/slide" Target="../slides/slide425.xml"/><Relationship Id="rId1" Type="http://schemas.openxmlformats.org/officeDocument/2006/relationships/notesMaster" Target="../notesMasters/notesMaster1.xml"/></Relationships>
</file>

<file path=ppt/notesSlides/_rels/notesSlide357.xml.rels><?xml version="1.0" encoding="UTF-8" standalone="yes"?>
<Relationships xmlns="http://schemas.openxmlformats.org/package/2006/relationships"><Relationship Id="rId2" Type="http://schemas.openxmlformats.org/officeDocument/2006/relationships/slide" Target="../slides/slide426.xml"/><Relationship Id="rId1" Type="http://schemas.openxmlformats.org/officeDocument/2006/relationships/notesMaster" Target="../notesMasters/notesMaster1.xml"/></Relationships>
</file>

<file path=ppt/notesSlides/_rels/notesSlide358.xml.rels><?xml version="1.0" encoding="UTF-8" standalone="yes"?>
<Relationships xmlns="http://schemas.openxmlformats.org/package/2006/relationships"><Relationship Id="rId2" Type="http://schemas.openxmlformats.org/officeDocument/2006/relationships/slide" Target="../slides/slide427.xml"/><Relationship Id="rId1" Type="http://schemas.openxmlformats.org/officeDocument/2006/relationships/notesMaster" Target="../notesMasters/notesMaster1.xml"/></Relationships>
</file>

<file path=ppt/notesSlides/_rels/notesSlide359.xml.rels><?xml version="1.0" encoding="UTF-8" standalone="yes"?>
<Relationships xmlns="http://schemas.openxmlformats.org/package/2006/relationships"><Relationship Id="rId2" Type="http://schemas.openxmlformats.org/officeDocument/2006/relationships/slide" Target="../slides/slide4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0.xml.rels><?xml version="1.0" encoding="UTF-8" standalone="yes"?>
<Relationships xmlns="http://schemas.openxmlformats.org/package/2006/relationships"><Relationship Id="rId2" Type="http://schemas.openxmlformats.org/officeDocument/2006/relationships/slide" Target="../slides/slide482.xml"/><Relationship Id="rId1" Type="http://schemas.openxmlformats.org/officeDocument/2006/relationships/notesMaster" Target="../notesMasters/notesMaster1.xml"/></Relationships>
</file>

<file path=ppt/notesSlides/_rels/notesSlide361.xml.rels><?xml version="1.0" encoding="UTF-8" standalone="yes"?>
<Relationships xmlns="http://schemas.openxmlformats.org/package/2006/relationships"><Relationship Id="rId2" Type="http://schemas.openxmlformats.org/officeDocument/2006/relationships/slide" Target="../slides/slide483.xml"/><Relationship Id="rId1" Type="http://schemas.openxmlformats.org/officeDocument/2006/relationships/notesMaster" Target="../notesMasters/notesMaster1.xml"/></Relationships>
</file>

<file path=ppt/notesSlides/_rels/notesSlide362.xml.rels><?xml version="1.0" encoding="UTF-8" standalone="yes"?>
<Relationships xmlns="http://schemas.openxmlformats.org/package/2006/relationships"><Relationship Id="rId2" Type="http://schemas.openxmlformats.org/officeDocument/2006/relationships/slide" Target="../slides/slide484.xml"/><Relationship Id="rId1" Type="http://schemas.openxmlformats.org/officeDocument/2006/relationships/notesMaster" Target="../notesMasters/notesMaster1.xml"/></Relationships>
</file>

<file path=ppt/notesSlides/_rels/notesSlide363.xml.rels><?xml version="1.0" encoding="UTF-8" standalone="yes"?>
<Relationships xmlns="http://schemas.openxmlformats.org/package/2006/relationships"><Relationship Id="rId2" Type="http://schemas.openxmlformats.org/officeDocument/2006/relationships/slide" Target="../slides/slide485.xml"/><Relationship Id="rId1" Type="http://schemas.openxmlformats.org/officeDocument/2006/relationships/notesMaster" Target="../notesMasters/notesMaster1.xml"/></Relationships>
</file>

<file path=ppt/notesSlides/_rels/notesSlide364.xml.rels><?xml version="1.0" encoding="UTF-8" standalone="yes"?>
<Relationships xmlns="http://schemas.openxmlformats.org/package/2006/relationships"><Relationship Id="rId2" Type="http://schemas.openxmlformats.org/officeDocument/2006/relationships/slide" Target="../slides/slide486.xml"/><Relationship Id="rId1" Type="http://schemas.openxmlformats.org/officeDocument/2006/relationships/notesMaster" Target="../notesMasters/notesMaster1.xml"/></Relationships>
</file>

<file path=ppt/notesSlides/_rels/notesSlide365.xml.rels><?xml version="1.0" encoding="UTF-8" standalone="yes"?>
<Relationships xmlns="http://schemas.openxmlformats.org/package/2006/relationships"><Relationship Id="rId2" Type="http://schemas.openxmlformats.org/officeDocument/2006/relationships/slide" Target="../slides/slide487.xml"/><Relationship Id="rId1" Type="http://schemas.openxmlformats.org/officeDocument/2006/relationships/notesMaster" Target="../notesMasters/notesMaster1.xml"/></Relationships>
</file>

<file path=ppt/notesSlides/_rels/notesSlide366.xml.rels><?xml version="1.0" encoding="UTF-8" standalone="yes"?>
<Relationships xmlns="http://schemas.openxmlformats.org/package/2006/relationships"><Relationship Id="rId2" Type="http://schemas.openxmlformats.org/officeDocument/2006/relationships/slide" Target="../slides/slide488.xml"/><Relationship Id="rId1" Type="http://schemas.openxmlformats.org/officeDocument/2006/relationships/notesMaster" Target="../notesMasters/notesMaster1.xml"/></Relationships>
</file>

<file path=ppt/notesSlides/_rels/notesSlide367.xml.rels><?xml version="1.0" encoding="UTF-8" standalone="yes"?>
<Relationships xmlns="http://schemas.openxmlformats.org/package/2006/relationships"><Relationship Id="rId2" Type="http://schemas.openxmlformats.org/officeDocument/2006/relationships/slide" Target="../slides/slide489.xml"/><Relationship Id="rId1" Type="http://schemas.openxmlformats.org/officeDocument/2006/relationships/notesMaster" Target="../notesMasters/notesMaster1.xml"/></Relationships>
</file>

<file path=ppt/notesSlides/_rels/notesSlide368.xml.rels><?xml version="1.0" encoding="UTF-8" standalone="yes"?>
<Relationships xmlns="http://schemas.openxmlformats.org/package/2006/relationships"><Relationship Id="rId2" Type="http://schemas.openxmlformats.org/officeDocument/2006/relationships/slide" Target="../slides/slide490.xml"/><Relationship Id="rId1" Type="http://schemas.openxmlformats.org/officeDocument/2006/relationships/notesMaster" Target="../notesMasters/notesMaster1.xml"/></Relationships>
</file>

<file path=ppt/notesSlides/_rels/notesSlide369.xml.rels><?xml version="1.0" encoding="UTF-8" standalone="yes"?>
<Relationships xmlns="http://schemas.openxmlformats.org/package/2006/relationships"><Relationship Id="rId2" Type="http://schemas.openxmlformats.org/officeDocument/2006/relationships/slide" Target="../slides/slide49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0.xml.rels><?xml version="1.0" encoding="UTF-8" standalone="yes"?>
<Relationships xmlns="http://schemas.openxmlformats.org/package/2006/relationships"><Relationship Id="rId2" Type="http://schemas.openxmlformats.org/officeDocument/2006/relationships/slide" Target="../slides/slide492.xml"/><Relationship Id="rId1" Type="http://schemas.openxmlformats.org/officeDocument/2006/relationships/notesMaster" Target="../notesMasters/notesMaster1.xml"/></Relationships>
</file>

<file path=ppt/notesSlides/_rels/notesSlide371.xml.rels><?xml version="1.0" encoding="UTF-8" standalone="yes"?>
<Relationships xmlns="http://schemas.openxmlformats.org/package/2006/relationships"><Relationship Id="rId2" Type="http://schemas.openxmlformats.org/officeDocument/2006/relationships/slide" Target="../slides/slide493.xml"/><Relationship Id="rId1" Type="http://schemas.openxmlformats.org/officeDocument/2006/relationships/notesMaster" Target="../notesMasters/notesMaster1.xml"/></Relationships>
</file>

<file path=ppt/notesSlides/_rels/notesSlide372.xml.rels><?xml version="1.0" encoding="UTF-8" standalone="yes"?>
<Relationships xmlns="http://schemas.openxmlformats.org/package/2006/relationships"><Relationship Id="rId2" Type="http://schemas.openxmlformats.org/officeDocument/2006/relationships/slide" Target="../slides/slide494.xml"/><Relationship Id="rId1" Type="http://schemas.openxmlformats.org/officeDocument/2006/relationships/notesMaster" Target="../notesMasters/notesMaster1.xml"/></Relationships>
</file>

<file path=ppt/notesSlides/_rels/notesSlide373.xml.rels><?xml version="1.0" encoding="UTF-8" standalone="yes"?>
<Relationships xmlns="http://schemas.openxmlformats.org/package/2006/relationships"><Relationship Id="rId2" Type="http://schemas.openxmlformats.org/officeDocument/2006/relationships/slide" Target="../slides/slide496.xml"/><Relationship Id="rId1" Type="http://schemas.openxmlformats.org/officeDocument/2006/relationships/notesMaster" Target="../notesMasters/notesMaster1.xml"/></Relationships>
</file>

<file path=ppt/notesSlides/_rels/notesSlide374.xml.rels><?xml version="1.0" encoding="UTF-8" standalone="yes"?>
<Relationships xmlns="http://schemas.openxmlformats.org/package/2006/relationships"><Relationship Id="rId2" Type="http://schemas.openxmlformats.org/officeDocument/2006/relationships/slide" Target="../slides/slide497.xml"/><Relationship Id="rId1" Type="http://schemas.openxmlformats.org/officeDocument/2006/relationships/notesMaster" Target="../notesMasters/notesMaster1.xml"/></Relationships>
</file>

<file path=ppt/notesSlides/_rels/notesSlide375.xml.rels><?xml version="1.0" encoding="UTF-8" standalone="yes"?>
<Relationships xmlns="http://schemas.openxmlformats.org/package/2006/relationships"><Relationship Id="rId2" Type="http://schemas.openxmlformats.org/officeDocument/2006/relationships/slide" Target="../slides/slide498.xml"/><Relationship Id="rId1" Type="http://schemas.openxmlformats.org/officeDocument/2006/relationships/notesMaster" Target="../notesMasters/notesMaster1.xml"/></Relationships>
</file>

<file path=ppt/notesSlides/_rels/notesSlide376.xml.rels><?xml version="1.0" encoding="UTF-8" standalone="yes"?>
<Relationships xmlns="http://schemas.openxmlformats.org/package/2006/relationships"><Relationship Id="rId2" Type="http://schemas.openxmlformats.org/officeDocument/2006/relationships/slide" Target="../slides/slide499.xml"/><Relationship Id="rId1" Type="http://schemas.openxmlformats.org/officeDocument/2006/relationships/notesMaster" Target="../notesMasters/notesMaster1.xml"/></Relationships>
</file>

<file path=ppt/notesSlides/_rels/notesSlide377.xml.rels><?xml version="1.0" encoding="UTF-8" standalone="yes"?>
<Relationships xmlns="http://schemas.openxmlformats.org/package/2006/relationships"><Relationship Id="rId2" Type="http://schemas.openxmlformats.org/officeDocument/2006/relationships/slide" Target="../slides/slide500.xml"/><Relationship Id="rId1" Type="http://schemas.openxmlformats.org/officeDocument/2006/relationships/notesMaster" Target="../notesMasters/notesMaster1.xml"/></Relationships>
</file>

<file path=ppt/notesSlides/_rels/notesSlide378.xml.rels><?xml version="1.0" encoding="UTF-8" standalone="yes"?>
<Relationships xmlns="http://schemas.openxmlformats.org/package/2006/relationships"><Relationship Id="rId2" Type="http://schemas.openxmlformats.org/officeDocument/2006/relationships/slide" Target="../slides/slide501.xml"/><Relationship Id="rId1" Type="http://schemas.openxmlformats.org/officeDocument/2006/relationships/notesMaster" Target="../notesMasters/notesMaster1.xml"/></Relationships>
</file>

<file path=ppt/notesSlides/_rels/notesSlide379.xml.rels><?xml version="1.0" encoding="UTF-8" standalone="yes"?>
<Relationships xmlns="http://schemas.openxmlformats.org/package/2006/relationships"><Relationship Id="rId2" Type="http://schemas.openxmlformats.org/officeDocument/2006/relationships/slide" Target="../slides/slide50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0.xml.rels><?xml version="1.0" encoding="UTF-8" standalone="yes"?>
<Relationships xmlns="http://schemas.openxmlformats.org/package/2006/relationships"><Relationship Id="rId2" Type="http://schemas.openxmlformats.org/officeDocument/2006/relationships/slide" Target="../slides/slide503.xml"/><Relationship Id="rId1" Type="http://schemas.openxmlformats.org/officeDocument/2006/relationships/notesMaster" Target="../notesMasters/notesMaster1.xml"/></Relationships>
</file>

<file path=ppt/notesSlides/_rels/notesSlide381.xml.rels><?xml version="1.0" encoding="UTF-8" standalone="yes"?>
<Relationships xmlns="http://schemas.openxmlformats.org/package/2006/relationships"><Relationship Id="rId2" Type="http://schemas.openxmlformats.org/officeDocument/2006/relationships/slide" Target="../slides/slide504.xml"/><Relationship Id="rId1" Type="http://schemas.openxmlformats.org/officeDocument/2006/relationships/notesMaster" Target="../notesMasters/notesMaster1.xml"/></Relationships>
</file>

<file path=ppt/notesSlides/_rels/notesSlide382.xml.rels><?xml version="1.0" encoding="UTF-8" standalone="yes"?>
<Relationships xmlns="http://schemas.openxmlformats.org/package/2006/relationships"><Relationship Id="rId2" Type="http://schemas.openxmlformats.org/officeDocument/2006/relationships/slide" Target="../slides/slide505.xml"/><Relationship Id="rId1" Type="http://schemas.openxmlformats.org/officeDocument/2006/relationships/notesMaster" Target="../notesMasters/notesMaster1.xml"/></Relationships>
</file>

<file path=ppt/notesSlides/_rels/notesSlide383.xml.rels><?xml version="1.0" encoding="UTF-8" standalone="yes"?>
<Relationships xmlns="http://schemas.openxmlformats.org/package/2006/relationships"><Relationship Id="rId2" Type="http://schemas.openxmlformats.org/officeDocument/2006/relationships/slide" Target="../slides/slide506.xml"/><Relationship Id="rId1" Type="http://schemas.openxmlformats.org/officeDocument/2006/relationships/notesMaster" Target="../notesMasters/notesMaster1.xml"/></Relationships>
</file>

<file path=ppt/notesSlides/_rels/notesSlide384.xml.rels><?xml version="1.0" encoding="UTF-8" standalone="yes"?>
<Relationships xmlns="http://schemas.openxmlformats.org/package/2006/relationships"><Relationship Id="rId2" Type="http://schemas.openxmlformats.org/officeDocument/2006/relationships/slide" Target="../slides/slide507.xml"/><Relationship Id="rId1" Type="http://schemas.openxmlformats.org/officeDocument/2006/relationships/notesMaster" Target="../notesMasters/notesMaster1.xml"/></Relationships>
</file>

<file path=ppt/notesSlides/_rels/notesSlide385.xml.rels><?xml version="1.0" encoding="UTF-8" standalone="yes"?>
<Relationships xmlns="http://schemas.openxmlformats.org/package/2006/relationships"><Relationship Id="rId2" Type="http://schemas.openxmlformats.org/officeDocument/2006/relationships/slide" Target="../slides/slide508.xml"/><Relationship Id="rId1" Type="http://schemas.openxmlformats.org/officeDocument/2006/relationships/notesMaster" Target="../notesMasters/notesMaster1.xml"/></Relationships>
</file>

<file path=ppt/notesSlides/_rels/notesSlide386.xml.rels><?xml version="1.0" encoding="UTF-8" standalone="yes"?>
<Relationships xmlns="http://schemas.openxmlformats.org/package/2006/relationships"><Relationship Id="rId2" Type="http://schemas.openxmlformats.org/officeDocument/2006/relationships/slide" Target="../slides/slide509.xml"/><Relationship Id="rId1" Type="http://schemas.openxmlformats.org/officeDocument/2006/relationships/notesMaster" Target="../notesMasters/notesMaster1.xml"/></Relationships>
</file>

<file path=ppt/notesSlides/_rels/notesSlide387.xml.rels><?xml version="1.0" encoding="UTF-8" standalone="yes"?>
<Relationships xmlns="http://schemas.openxmlformats.org/package/2006/relationships"><Relationship Id="rId2" Type="http://schemas.openxmlformats.org/officeDocument/2006/relationships/slide" Target="../slides/slide510.xml"/><Relationship Id="rId1" Type="http://schemas.openxmlformats.org/officeDocument/2006/relationships/notesMaster" Target="../notesMasters/notesMaster1.xml"/></Relationships>
</file>

<file path=ppt/notesSlides/_rels/notesSlide388.xml.rels><?xml version="1.0" encoding="UTF-8" standalone="yes"?>
<Relationships xmlns="http://schemas.openxmlformats.org/package/2006/relationships"><Relationship Id="rId2" Type="http://schemas.openxmlformats.org/officeDocument/2006/relationships/slide" Target="../slides/slide511.xml"/><Relationship Id="rId1" Type="http://schemas.openxmlformats.org/officeDocument/2006/relationships/notesMaster" Target="../notesMasters/notesMaster1.xml"/></Relationships>
</file>

<file path=ppt/notesSlides/_rels/notesSlide389.xml.rels><?xml version="1.0" encoding="UTF-8" standalone="yes"?>
<Relationships xmlns="http://schemas.openxmlformats.org/package/2006/relationships"><Relationship Id="rId2" Type="http://schemas.openxmlformats.org/officeDocument/2006/relationships/slide" Target="../slides/slide51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0.xml.rels><?xml version="1.0" encoding="UTF-8" standalone="yes"?>
<Relationships xmlns="http://schemas.openxmlformats.org/package/2006/relationships"><Relationship Id="rId2" Type="http://schemas.openxmlformats.org/officeDocument/2006/relationships/slide" Target="../slides/slide513.xml"/><Relationship Id="rId1" Type="http://schemas.openxmlformats.org/officeDocument/2006/relationships/notesMaster" Target="../notesMasters/notesMaster1.xml"/></Relationships>
</file>

<file path=ppt/notesSlides/_rels/notesSlide391.xml.rels><?xml version="1.0" encoding="UTF-8" standalone="yes"?>
<Relationships xmlns="http://schemas.openxmlformats.org/package/2006/relationships"><Relationship Id="rId2" Type="http://schemas.openxmlformats.org/officeDocument/2006/relationships/slide" Target="../slides/slide514.xml"/><Relationship Id="rId1" Type="http://schemas.openxmlformats.org/officeDocument/2006/relationships/notesMaster" Target="../notesMasters/notesMaster1.xml"/></Relationships>
</file>

<file path=ppt/notesSlides/_rels/notesSlide392.xml.rels><?xml version="1.0" encoding="UTF-8" standalone="yes"?>
<Relationships xmlns="http://schemas.openxmlformats.org/package/2006/relationships"><Relationship Id="rId2" Type="http://schemas.openxmlformats.org/officeDocument/2006/relationships/slide" Target="../slides/slide515.xml"/><Relationship Id="rId1" Type="http://schemas.openxmlformats.org/officeDocument/2006/relationships/notesMaster" Target="../notesMasters/notesMaster1.xml"/></Relationships>
</file>

<file path=ppt/notesSlides/_rels/notesSlide393.xml.rels><?xml version="1.0" encoding="UTF-8" standalone="yes"?>
<Relationships xmlns="http://schemas.openxmlformats.org/package/2006/relationships"><Relationship Id="rId2" Type="http://schemas.openxmlformats.org/officeDocument/2006/relationships/slide" Target="../slides/slide523.xml"/><Relationship Id="rId1" Type="http://schemas.openxmlformats.org/officeDocument/2006/relationships/notesMaster" Target="../notesMasters/notesMaster1.xml"/></Relationships>
</file>

<file path=ppt/notesSlides/_rels/notesSlide394.xml.rels><?xml version="1.0" encoding="UTF-8" standalone="yes"?>
<Relationships xmlns="http://schemas.openxmlformats.org/package/2006/relationships"><Relationship Id="rId2" Type="http://schemas.openxmlformats.org/officeDocument/2006/relationships/slide" Target="../slides/slide524.xml"/><Relationship Id="rId1" Type="http://schemas.openxmlformats.org/officeDocument/2006/relationships/notesMaster" Target="../notesMasters/notesMaster1.xml"/></Relationships>
</file>

<file path=ppt/notesSlides/_rels/notesSlide395.xml.rels><?xml version="1.0" encoding="UTF-8" standalone="yes"?>
<Relationships xmlns="http://schemas.openxmlformats.org/package/2006/relationships"><Relationship Id="rId2" Type="http://schemas.openxmlformats.org/officeDocument/2006/relationships/slide" Target="../slides/slide525.xml"/><Relationship Id="rId1" Type="http://schemas.openxmlformats.org/officeDocument/2006/relationships/notesMaster" Target="../notesMasters/notesMaster1.xml"/></Relationships>
</file>

<file path=ppt/notesSlides/_rels/notesSlide396.xml.rels><?xml version="1.0" encoding="UTF-8" standalone="yes"?>
<Relationships xmlns="http://schemas.openxmlformats.org/package/2006/relationships"><Relationship Id="rId2" Type="http://schemas.openxmlformats.org/officeDocument/2006/relationships/slide" Target="../slides/slide526.xml"/><Relationship Id="rId1" Type="http://schemas.openxmlformats.org/officeDocument/2006/relationships/notesMaster" Target="../notesMasters/notesMaster1.xml"/></Relationships>
</file>

<file path=ppt/notesSlides/_rels/notesSlide397.xml.rels><?xml version="1.0" encoding="UTF-8" standalone="yes"?>
<Relationships xmlns="http://schemas.openxmlformats.org/package/2006/relationships"><Relationship Id="rId2" Type="http://schemas.openxmlformats.org/officeDocument/2006/relationships/slide" Target="../slides/slide5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2C7D6BF-A9E1-4FCB-B210-BD67457B1E5B}" type="slidenum">
              <a:rPr lang="en-US" altLang="en-US" smtClean="0"/>
              <a:pPr eaLnBrk="1" hangingPunct="1">
                <a:spcBef>
                  <a:spcPct val="50000"/>
                </a:spcBef>
              </a:pPr>
              <a:t>1</a:t>
            </a:fld>
            <a:endParaRPr lang="en-US" altLang="en-US" smtClean="0"/>
          </a:p>
        </p:txBody>
      </p:sp>
      <p:sp>
        <p:nvSpPr>
          <p:cNvPr id="496643" name="Rectangle 2"/>
          <p:cNvSpPr>
            <a:spLocks noGrp="1" noRot="1" noChangeAspect="1" noChangeArrowheads="1" noTextEdit="1"/>
          </p:cNvSpPr>
          <p:nvPr>
            <p:ph type="sldImg"/>
          </p:nvPr>
        </p:nvSpPr>
        <p:spPr>
          <a:ln/>
        </p:spPr>
      </p:sp>
      <p:sp>
        <p:nvSpPr>
          <p:cNvPr id="496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2DEC237-6CDE-4A5E-B3C1-5E50C76C6E12}" type="slidenum">
              <a:rPr lang="en-US" altLang="en-US" smtClean="0"/>
              <a:pPr eaLnBrk="1" hangingPunct="1">
                <a:spcBef>
                  <a:spcPct val="50000"/>
                </a:spcBef>
              </a:pPr>
              <a:t>10</a:t>
            </a:fld>
            <a:endParaRPr lang="en-US" altLang="en-US" smtClean="0"/>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8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8A73B07-4AD1-4095-8810-D9134AFFBFD1}" type="slidenum">
              <a:rPr lang="en-US" altLang="en-US" smtClean="0"/>
              <a:pPr eaLnBrk="1" hangingPunct="1">
                <a:spcBef>
                  <a:spcPct val="50000"/>
                </a:spcBef>
              </a:pPr>
              <a:t>100</a:t>
            </a:fld>
            <a:endParaRPr lang="en-US" altLang="en-US" smtClean="0"/>
          </a:p>
        </p:txBody>
      </p:sp>
      <p:sp>
        <p:nvSpPr>
          <p:cNvPr id="598019" name="Rectangle 2"/>
          <p:cNvSpPr>
            <a:spLocks noGrp="1" noRot="1" noChangeAspect="1" noChangeArrowheads="1" noTextEdit="1"/>
          </p:cNvSpPr>
          <p:nvPr>
            <p:ph type="sldImg"/>
          </p:nvPr>
        </p:nvSpPr>
        <p:spPr>
          <a:ln/>
        </p:spPr>
      </p:sp>
      <p:sp>
        <p:nvSpPr>
          <p:cNvPr id="598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2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E48F67FA-56DA-4597-A2C3-7876129D370D}" type="slidenum">
              <a:rPr lang="en-US" altLang="en-US" smtClean="0"/>
              <a:pPr eaLnBrk="1" hangingPunct="1">
                <a:spcBef>
                  <a:spcPct val="50000"/>
                </a:spcBef>
              </a:pPr>
              <a:t>101</a:t>
            </a:fld>
            <a:endParaRPr lang="en-US" altLang="en-US" smtClean="0"/>
          </a:p>
        </p:txBody>
      </p:sp>
      <p:sp>
        <p:nvSpPr>
          <p:cNvPr id="602115" name="Rectangle 2"/>
          <p:cNvSpPr>
            <a:spLocks noGrp="1" noRot="1" noChangeAspect="1" noChangeArrowheads="1" noTextEdit="1"/>
          </p:cNvSpPr>
          <p:nvPr>
            <p:ph type="sldImg"/>
          </p:nvPr>
        </p:nvSpPr>
        <p:spPr>
          <a:ln/>
        </p:spPr>
      </p:sp>
      <p:sp>
        <p:nvSpPr>
          <p:cNvPr id="602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3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E99A730F-CDC2-415F-AEE2-48BDA05A0AAD}" type="slidenum">
              <a:rPr lang="en-US" altLang="en-US" smtClean="0"/>
              <a:pPr eaLnBrk="1" hangingPunct="1">
                <a:spcBef>
                  <a:spcPct val="50000"/>
                </a:spcBef>
              </a:pPr>
              <a:t>102</a:t>
            </a:fld>
            <a:endParaRPr lang="en-US" altLang="en-US" smtClean="0"/>
          </a:p>
        </p:txBody>
      </p:sp>
      <p:sp>
        <p:nvSpPr>
          <p:cNvPr id="603139" name="Rectangle 2"/>
          <p:cNvSpPr>
            <a:spLocks noGrp="1" noRot="1" noChangeAspect="1" noChangeArrowheads="1" noTextEdit="1"/>
          </p:cNvSpPr>
          <p:nvPr>
            <p:ph type="sldImg"/>
          </p:nvPr>
        </p:nvSpPr>
        <p:spPr>
          <a:ln/>
        </p:spPr>
      </p:sp>
      <p:sp>
        <p:nvSpPr>
          <p:cNvPr id="603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48AEE124-0C6D-4039-8F91-2F3C06D4D82B}" type="slidenum">
              <a:rPr lang="en-US" altLang="en-US" smtClean="0"/>
              <a:pPr eaLnBrk="1" hangingPunct="1">
                <a:spcBef>
                  <a:spcPct val="50000"/>
                </a:spcBef>
              </a:pPr>
              <a:t>103</a:t>
            </a:fld>
            <a:endParaRPr lang="en-US" altLang="en-US" smtClean="0"/>
          </a:p>
        </p:txBody>
      </p:sp>
      <p:sp>
        <p:nvSpPr>
          <p:cNvPr id="604163" name="Rectangle 2"/>
          <p:cNvSpPr>
            <a:spLocks noGrp="1" noRot="1" noChangeAspect="1" noChangeArrowheads="1" noTextEdit="1"/>
          </p:cNvSpPr>
          <p:nvPr>
            <p:ph type="sldImg"/>
          </p:nvPr>
        </p:nvSpPr>
        <p:spPr>
          <a:ln/>
        </p:spPr>
      </p:sp>
      <p:sp>
        <p:nvSpPr>
          <p:cNvPr id="604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7BB51FB-69D2-4C44-95B3-1290D1299369}" type="slidenum">
              <a:rPr lang="en-US" altLang="en-US" smtClean="0"/>
              <a:pPr eaLnBrk="1" hangingPunct="1">
                <a:spcBef>
                  <a:spcPct val="50000"/>
                </a:spcBef>
              </a:pPr>
              <a:t>104</a:t>
            </a:fld>
            <a:endParaRPr lang="en-US" altLang="en-US" smtClean="0"/>
          </a:p>
        </p:txBody>
      </p:sp>
      <p:sp>
        <p:nvSpPr>
          <p:cNvPr id="605187" name="Rectangle 2"/>
          <p:cNvSpPr>
            <a:spLocks noGrp="1" noRot="1" noChangeAspect="1" noChangeArrowheads="1" noTextEdit="1"/>
          </p:cNvSpPr>
          <p:nvPr>
            <p:ph type="sldImg"/>
          </p:nvPr>
        </p:nvSpPr>
        <p:spPr>
          <a:ln/>
        </p:spPr>
      </p:sp>
      <p:sp>
        <p:nvSpPr>
          <p:cNvPr id="605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6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769E4E96-5DF3-4D0D-97AE-9479236A5D68}" type="slidenum">
              <a:rPr lang="en-US" altLang="en-US" smtClean="0"/>
              <a:pPr eaLnBrk="1" hangingPunct="1">
                <a:spcBef>
                  <a:spcPct val="50000"/>
                </a:spcBef>
              </a:pPr>
              <a:t>105</a:t>
            </a:fld>
            <a:endParaRPr lang="en-US" altLang="en-US" smtClean="0"/>
          </a:p>
        </p:txBody>
      </p:sp>
      <p:sp>
        <p:nvSpPr>
          <p:cNvPr id="606211" name="Rectangle 2"/>
          <p:cNvSpPr>
            <a:spLocks noGrp="1" noRot="1" noChangeAspect="1" noChangeArrowheads="1" noTextEdit="1"/>
          </p:cNvSpPr>
          <p:nvPr>
            <p:ph type="sldImg"/>
          </p:nvPr>
        </p:nvSpPr>
        <p:spPr>
          <a:ln/>
        </p:spPr>
      </p:sp>
      <p:sp>
        <p:nvSpPr>
          <p:cNvPr id="606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D64E232A-33DF-44FC-976B-6F5BDDD3DE7D}" type="slidenum">
              <a:rPr lang="en-US" altLang="en-US" smtClean="0"/>
              <a:pPr eaLnBrk="1" hangingPunct="1">
                <a:spcBef>
                  <a:spcPct val="50000"/>
                </a:spcBef>
              </a:pPr>
              <a:t>106</a:t>
            </a:fld>
            <a:endParaRPr lang="en-US" altLang="en-US" smtClean="0"/>
          </a:p>
        </p:txBody>
      </p:sp>
      <p:sp>
        <p:nvSpPr>
          <p:cNvPr id="607235" name="Rectangle 2"/>
          <p:cNvSpPr>
            <a:spLocks noGrp="1" noRot="1" noChangeAspect="1" noChangeArrowheads="1" noTextEdit="1"/>
          </p:cNvSpPr>
          <p:nvPr>
            <p:ph type="sldImg"/>
          </p:nvPr>
        </p:nvSpPr>
        <p:spPr>
          <a:ln/>
        </p:spPr>
      </p:sp>
      <p:sp>
        <p:nvSpPr>
          <p:cNvPr id="607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8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58802DD-395F-405B-9C4E-C8546781ACD4}" type="slidenum">
              <a:rPr lang="en-US" altLang="en-US" smtClean="0"/>
              <a:pPr eaLnBrk="1" hangingPunct="1">
                <a:spcBef>
                  <a:spcPct val="50000"/>
                </a:spcBef>
              </a:pPr>
              <a:t>107</a:t>
            </a:fld>
            <a:endParaRPr lang="en-US" altLang="en-US" smtClean="0"/>
          </a:p>
        </p:txBody>
      </p:sp>
      <p:sp>
        <p:nvSpPr>
          <p:cNvPr id="608259" name="Rectangle 2"/>
          <p:cNvSpPr>
            <a:spLocks noGrp="1" noRot="1" noChangeAspect="1" noChangeArrowheads="1" noTextEdit="1"/>
          </p:cNvSpPr>
          <p:nvPr>
            <p:ph type="sldImg"/>
          </p:nvPr>
        </p:nvSpPr>
        <p:spPr>
          <a:ln/>
        </p:spPr>
      </p:sp>
      <p:sp>
        <p:nvSpPr>
          <p:cNvPr id="608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9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7DDBE61F-158E-4216-A39C-E139E3A44D4C}" type="slidenum">
              <a:rPr lang="en-US" altLang="en-US" smtClean="0"/>
              <a:pPr eaLnBrk="1" hangingPunct="1">
                <a:spcBef>
                  <a:spcPct val="50000"/>
                </a:spcBef>
              </a:pPr>
              <a:t>108</a:t>
            </a:fld>
            <a:endParaRPr lang="en-US" altLang="en-US" smtClean="0"/>
          </a:p>
        </p:txBody>
      </p:sp>
      <p:sp>
        <p:nvSpPr>
          <p:cNvPr id="609283" name="Rectangle 2"/>
          <p:cNvSpPr>
            <a:spLocks noGrp="1" noRot="1" noChangeAspect="1" noChangeArrowheads="1" noTextEdit="1"/>
          </p:cNvSpPr>
          <p:nvPr>
            <p:ph type="sldImg"/>
          </p:nvPr>
        </p:nvSpPr>
        <p:spPr>
          <a:ln/>
        </p:spPr>
      </p:sp>
      <p:sp>
        <p:nvSpPr>
          <p:cNvPr id="609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0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17BA2851-24E6-4DDA-BB94-55AEA1EE39AF}" type="slidenum">
              <a:rPr lang="en-US" altLang="en-US" smtClean="0"/>
              <a:pPr eaLnBrk="1" hangingPunct="1">
                <a:spcBef>
                  <a:spcPct val="50000"/>
                </a:spcBef>
              </a:pPr>
              <a:t>109</a:t>
            </a:fld>
            <a:endParaRPr lang="en-US" altLang="en-US" smtClean="0"/>
          </a:p>
        </p:txBody>
      </p:sp>
      <p:sp>
        <p:nvSpPr>
          <p:cNvPr id="610307" name="Rectangle 2"/>
          <p:cNvSpPr>
            <a:spLocks noGrp="1" noRot="1" noChangeAspect="1" noChangeArrowheads="1" noTextEdit="1"/>
          </p:cNvSpPr>
          <p:nvPr>
            <p:ph type="sldImg"/>
          </p:nvPr>
        </p:nvSpPr>
        <p:spPr>
          <a:ln/>
        </p:spPr>
      </p:sp>
      <p:sp>
        <p:nvSpPr>
          <p:cNvPr id="610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2DEC237-6CDE-4A5E-B3C1-5E50C76C6E12}" type="slidenum">
              <a:rPr lang="en-US" altLang="en-US" smtClean="0"/>
              <a:pPr eaLnBrk="1" hangingPunct="1">
                <a:spcBef>
                  <a:spcPct val="50000"/>
                </a:spcBef>
              </a:pPr>
              <a:t>11</a:t>
            </a:fld>
            <a:endParaRPr lang="en-US" altLang="en-US" smtClean="0"/>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22898AFB-99A9-4DED-9B2F-AF3EAC87A3EB}" type="slidenum">
              <a:rPr lang="en-US" altLang="en-US" smtClean="0"/>
              <a:pPr eaLnBrk="1" hangingPunct="1">
                <a:spcBef>
                  <a:spcPct val="50000"/>
                </a:spcBef>
              </a:pPr>
              <a:t>110</a:t>
            </a:fld>
            <a:endParaRPr lang="en-US" altLang="en-US" smtClean="0"/>
          </a:p>
        </p:txBody>
      </p:sp>
      <p:sp>
        <p:nvSpPr>
          <p:cNvPr id="611331" name="Rectangle 2"/>
          <p:cNvSpPr>
            <a:spLocks noGrp="1" noRot="1" noChangeAspect="1" noChangeArrowheads="1" noTextEdit="1"/>
          </p:cNvSpPr>
          <p:nvPr>
            <p:ph type="sldImg"/>
          </p:nvPr>
        </p:nvSpPr>
        <p:spPr>
          <a:ln/>
        </p:spPr>
      </p:sp>
      <p:sp>
        <p:nvSpPr>
          <p:cNvPr id="611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BB39245D-68EC-40F5-BE70-92DE333B22B7}" type="slidenum">
              <a:rPr lang="en-US" altLang="en-US" smtClean="0"/>
              <a:pPr eaLnBrk="1" hangingPunct="1">
                <a:spcBef>
                  <a:spcPct val="50000"/>
                </a:spcBef>
              </a:pPr>
              <a:t>111</a:t>
            </a:fld>
            <a:endParaRPr lang="en-US" altLang="en-US" smtClean="0"/>
          </a:p>
        </p:txBody>
      </p:sp>
      <p:sp>
        <p:nvSpPr>
          <p:cNvPr id="612355" name="Rectangle 2"/>
          <p:cNvSpPr>
            <a:spLocks noGrp="1" noRot="1" noChangeAspect="1" noChangeArrowheads="1" noTextEdit="1"/>
          </p:cNvSpPr>
          <p:nvPr>
            <p:ph type="sldImg"/>
          </p:nvPr>
        </p:nvSpPr>
        <p:spPr>
          <a:ln/>
        </p:spPr>
      </p:sp>
      <p:sp>
        <p:nvSpPr>
          <p:cNvPr id="612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3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B21E1C45-EF2F-4BF9-80F8-CC7FDF6EF5FC}" type="slidenum">
              <a:rPr lang="en-US" altLang="en-US" smtClean="0"/>
              <a:pPr eaLnBrk="1" hangingPunct="1">
                <a:spcBef>
                  <a:spcPct val="50000"/>
                </a:spcBef>
              </a:pPr>
              <a:t>112</a:t>
            </a:fld>
            <a:endParaRPr lang="en-US" altLang="en-US" smtClean="0"/>
          </a:p>
        </p:txBody>
      </p:sp>
      <p:sp>
        <p:nvSpPr>
          <p:cNvPr id="613379" name="Rectangle 2"/>
          <p:cNvSpPr>
            <a:spLocks noGrp="1" noRot="1" noChangeAspect="1" noChangeArrowheads="1" noTextEdit="1"/>
          </p:cNvSpPr>
          <p:nvPr>
            <p:ph type="sldImg"/>
          </p:nvPr>
        </p:nvSpPr>
        <p:spPr>
          <a:ln/>
        </p:spPr>
      </p:sp>
      <p:sp>
        <p:nvSpPr>
          <p:cNvPr id="613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18C9A079-FA1E-4F3B-8345-E7516DD64D8E}" type="slidenum">
              <a:rPr lang="en-US" altLang="en-US" smtClean="0"/>
              <a:pPr eaLnBrk="1" hangingPunct="1">
                <a:spcBef>
                  <a:spcPct val="50000"/>
                </a:spcBef>
              </a:pPr>
              <a:t>113</a:t>
            </a:fld>
            <a:endParaRPr lang="en-US" altLang="en-US" smtClean="0"/>
          </a:p>
        </p:txBody>
      </p:sp>
      <p:sp>
        <p:nvSpPr>
          <p:cNvPr id="614403" name="Rectangle 2"/>
          <p:cNvSpPr>
            <a:spLocks noGrp="1" noRot="1" noChangeAspect="1" noChangeArrowheads="1" noTextEdit="1"/>
          </p:cNvSpPr>
          <p:nvPr>
            <p:ph type="sldImg"/>
          </p:nvPr>
        </p:nvSpPr>
        <p:spPr>
          <a:ln/>
        </p:spPr>
      </p:sp>
      <p:sp>
        <p:nvSpPr>
          <p:cNvPr id="614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E5E93410-BE3E-467A-A253-2FBED0377CDE}" type="slidenum">
              <a:rPr lang="en-US" altLang="en-US" smtClean="0"/>
              <a:pPr eaLnBrk="1" hangingPunct="1">
                <a:spcBef>
                  <a:spcPct val="50000"/>
                </a:spcBef>
              </a:pPr>
              <a:t>114</a:t>
            </a:fld>
            <a:endParaRPr lang="en-US" altLang="en-US" smtClean="0"/>
          </a:p>
        </p:txBody>
      </p:sp>
      <p:sp>
        <p:nvSpPr>
          <p:cNvPr id="615427" name="Rectangle 2"/>
          <p:cNvSpPr>
            <a:spLocks noGrp="1" noRot="1" noChangeAspect="1" noChangeArrowheads="1" noTextEdit="1"/>
          </p:cNvSpPr>
          <p:nvPr>
            <p:ph type="sldImg"/>
          </p:nvPr>
        </p:nvSpPr>
        <p:spPr>
          <a:ln/>
        </p:spPr>
      </p:sp>
      <p:sp>
        <p:nvSpPr>
          <p:cNvPr id="615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1A66434B-9FFF-4BBF-B5ED-67A61B50F4FC}" type="slidenum">
              <a:rPr lang="en-US" altLang="en-US" smtClean="0"/>
              <a:pPr eaLnBrk="1" hangingPunct="1">
                <a:spcBef>
                  <a:spcPct val="50000"/>
                </a:spcBef>
              </a:pPr>
              <a:t>115</a:t>
            </a:fld>
            <a:endParaRPr lang="en-US" altLang="en-US" smtClean="0"/>
          </a:p>
        </p:txBody>
      </p:sp>
      <p:sp>
        <p:nvSpPr>
          <p:cNvPr id="616451" name="Rectangle 2"/>
          <p:cNvSpPr>
            <a:spLocks noGrp="1" noRot="1" noChangeAspect="1" noChangeArrowheads="1" noTextEdit="1"/>
          </p:cNvSpPr>
          <p:nvPr>
            <p:ph type="sldImg"/>
          </p:nvPr>
        </p:nvSpPr>
        <p:spPr>
          <a:ln/>
        </p:spPr>
      </p:sp>
      <p:sp>
        <p:nvSpPr>
          <p:cNvPr id="616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7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1DEE330B-75AC-4547-B713-97C0E9331889}" type="slidenum">
              <a:rPr lang="en-US" altLang="en-US" smtClean="0"/>
              <a:pPr eaLnBrk="1" hangingPunct="1">
                <a:spcBef>
                  <a:spcPct val="50000"/>
                </a:spcBef>
              </a:pPr>
              <a:t>116</a:t>
            </a:fld>
            <a:endParaRPr lang="en-US" altLang="en-US" smtClean="0"/>
          </a:p>
        </p:txBody>
      </p:sp>
      <p:sp>
        <p:nvSpPr>
          <p:cNvPr id="617475" name="Rectangle 2"/>
          <p:cNvSpPr>
            <a:spLocks noGrp="1" noRot="1" noChangeAspect="1" noChangeArrowheads="1" noTextEdit="1"/>
          </p:cNvSpPr>
          <p:nvPr>
            <p:ph type="sldImg"/>
          </p:nvPr>
        </p:nvSpPr>
        <p:spPr>
          <a:ln/>
        </p:spPr>
      </p:sp>
      <p:sp>
        <p:nvSpPr>
          <p:cNvPr id="617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DBB3C098-BD78-46C4-9C3C-D249C1AE8392}" type="slidenum">
              <a:rPr lang="en-US" altLang="en-US" smtClean="0"/>
              <a:pPr eaLnBrk="1" hangingPunct="1">
                <a:spcBef>
                  <a:spcPct val="50000"/>
                </a:spcBef>
              </a:pPr>
              <a:t>117</a:t>
            </a:fld>
            <a:endParaRPr lang="en-US" altLang="en-US" smtClean="0"/>
          </a:p>
        </p:txBody>
      </p:sp>
      <p:sp>
        <p:nvSpPr>
          <p:cNvPr id="618499" name="Rectangle 2"/>
          <p:cNvSpPr>
            <a:spLocks noGrp="1" noRot="1" noChangeAspect="1" noChangeArrowheads="1" noTextEdit="1"/>
          </p:cNvSpPr>
          <p:nvPr>
            <p:ph type="sldImg"/>
          </p:nvPr>
        </p:nvSpPr>
        <p:spPr>
          <a:ln/>
        </p:spPr>
      </p:sp>
      <p:sp>
        <p:nvSpPr>
          <p:cNvPr id="618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BC012E5-44EF-443A-9920-617E5BBC1B88}" type="slidenum">
              <a:rPr lang="en-US" altLang="en-US" smtClean="0"/>
              <a:pPr eaLnBrk="1" hangingPunct="1">
                <a:spcBef>
                  <a:spcPct val="50000"/>
                </a:spcBef>
              </a:pPr>
              <a:t>118</a:t>
            </a:fld>
            <a:endParaRPr lang="en-US" altLang="en-US" smtClean="0"/>
          </a:p>
        </p:txBody>
      </p:sp>
      <p:sp>
        <p:nvSpPr>
          <p:cNvPr id="619523" name="Rectangle 2"/>
          <p:cNvSpPr>
            <a:spLocks noGrp="1" noRot="1" noChangeAspect="1" noChangeArrowheads="1" noTextEdit="1"/>
          </p:cNvSpPr>
          <p:nvPr>
            <p:ph type="sldImg"/>
          </p:nvPr>
        </p:nvSpPr>
        <p:spPr>
          <a:ln/>
        </p:spPr>
      </p:sp>
      <p:sp>
        <p:nvSpPr>
          <p:cNvPr id="619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BC012E5-44EF-443A-9920-617E5BBC1B88}" type="slidenum">
              <a:rPr lang="en-US" altLang="en-US" smtClean="0"/>
              <a:pPr eaLnBrk="1" hangingPunct="1">
                <a:spcBef>
                  <a:spcPct val="50000"/>
                </a:spcBef>
              </a:pPr>
              <a:t>135</a:t>
            </a:fld>
            <a:endParaRPr lang="en-US" altLang="en-US" smtClean="0"/>
          </a:p>
        </p:txBody>
      </p:sp>
      <p:sp>
        <p:nvSpPr>
          <p:cNvPr id="619523" name="Rectangle 2"/>
          <p:cNvSpPr>
            <a:spLocks noGrp="1" noRot="1" noChangeAspect="1" noChangeArrowheads="1" noTextEdit="1"/>
          </p:cNvSpPr>
          <p:nvPr>
            <p:ph type="sldImg"/>
          </p:nvPr>
        </p:nvSpPr>
        <p:spPr>
          <a:ln/>
        </p:spPr>
      </p:sp>
      <p:sp>
        <p:nvSpPr>
          <p:cNvPr id="619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2DEC237-6CDE-4A5E-B3C1-5E50C76C6E12}" type="slidenum">
              <a:rPr lang="en-US" altLang="en-US" smtClean="0"/>
              <a:pPr eaLnBrk="1" hangingPunct="1">
                <a:spcBef>
                  <a:spcPct val="50000"/>
                </a:spcBef>
              </a:pPr>
              <a:t>12</a:t>
            </a:fld>
            <a:endParaRPr lang="en-US" altLang="en-US" smtClean="0"/>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1D78AF5F-DECF-4A8A-8919-849C8826884C}" type="slidenum">
              <a:rPr lang="en-US" altLang="en-US" smtClean="0"/>
              <a:pPr eaLnBrk="1" hangingPunct="1">
                <a:spcBef>
                  <a:spcPct val="50000"/>
                </a:spcBef>
              </a:pPr>
              <a:t>136</a:t>
            </a:fld>
            <a:endParaRPr lang="en-US" altLang="en-US" smtClean="0"/>
          </a:p>
        </p:txBody>
      </p:sp>
      <p:sp>
        <p:nvSpPr>
          <p:cNvPr id="499715" name="Rectangle 2"/>
          <p:cNvSpPr>
            <a:spLocks noGrp="1" noRot="1" noChangeAspect="1" noChangeArrowheads="1" noTextEdit="1"/>
          </p:cNvSpPr>
          <p:nvPr>
            <p:ph type="sldImg"/>
          </p:nvPr>
        </p:nvSpPr>
        <p:spPr>
          <a:ln/>
        </p:spPr>
      </p:sp>
      <p:sp>
        <p:nvSpPr>
          <p:cNvPr id="499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9EEF97E1-EA67-420C-83BD-356F77F306D0}" type="slidenum">
              <a:rPr lang="en-US" altLang="en-US" smtClean="0"/>
              <a:pPr eaLnBrk="1" hangingPunct="1">
                <a:spcBef>
                  <a:spcPct val="50000"/>
                </a:spcBef>
              </a:pPr>
              <a:t>137</a:t>
            </a:fld>
            <a:endParaRPr lang="en-US" altLang="en-US" smtClean="0"/>
          </a:p>
        </p:txBody>
      </p:sp>
      <p:sp>
        <p:nvSpPr>
          <p:cNvPr id="500739" name="Rectangle 2"/>
          <p:cNvSpPr>
            <a:spLocks noGrp="1" noRot="1" noChangeAspect="1" noChangeArrowheads="1" noTextEdit="1"/>
          </p:cNvSpPr>
          <p:nvPr>
            <p:ph type="sldImg"/>
          </p:nvPr>
        </p:nvSpPr>
        <p:spPr>
          <a:ln/>
        </p:spPr>
      </p:sp>
      <p:sp>
        <p:nvSpPr>
          <p:cNvPr id="500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55C7F7F8-4451-44C9-9BE8-A952E3E7FE15}" type="slidenum">
              <a:rPr lang="en-US" altLang="en-US" smtClean="0"/>
              <a:pPr eaLnBrk="1" hangingPunct="1">
                <a:spcBef>
                  <a:spcPct val="50000"/>
                </a:spcBef>
              </a:pPr>
              <a:t>138</a:t>
            </a:fld>
            <a:endParaRPr lang="en-US" altLang="en-US" smtClean="0"/>
          </a:p>
        </p:txBody>
      </p:sp>
      <p:sp>
        <p:nvSpPr>
          <p:cNvPr id="501763" name="Rectangle 2"/>
          <p:cNvSpPr>
            <a:spLocks noGrp="1" noRot="1" noChangeAspect="1" noChangeArrowheads="1" noTextEdit="1"/>
          </p:cNvSpPr>
          <p:nvPr>
            <p:ph type="sldImg"/>
          </p:nvPr>
        </p:nvSpPr>
        <p:spPr>
          <a:ln/>
        </p:spPr>
      </p:sp>
      <p:sp>
        <p:nvSpPr>
          <p:cNvPr id="501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E5F6865-9671-4C81-B5F7-436AA2043183}" type="slidenum">
              <a:rPr lang="en-US" altLang="en-US" smtClean="0"/>
              <a:pPr eaLnBrk="1" hangingPunct="1">
                <a:spcBef>
                  <a:spcPct val="50000"/>
                </a:spcBef>
              </a:pPr>
              <a:t>139</a:t>
            </a:fld>
            <a:endParaRPr lang="en-US" altLang="en-US" smtClean="0"/>
          </a:p>
        </p:txBody>
      </p:sp>
      <p:sp>
        <p:nvSpPr>
          <p:cNvPr id="502787" name="Rectangle 2"/>
          <p:cNvSpPr>
            <a:spLocks noGrp="1" noRot="1" noChangeAspect="1" noChangeArrowheads="1" noTextEdit="1"/>
          </p:cNvSpPr>
          <p:nvPr>
            <p:ph type="sldImg"/>
          </p:nvPr>
        </p:nvSpPr>
        <p:spPr>
          <a:ln/>
        </p:spPr>
      </p:sp>
      <p:sp>
        <p:nvSpPr>
          <p:cNvPr id="502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A42A86BC-9489-4C45-882F-4515DABF5E3E}" type="slidenum">
              <a:rPr lang="en-US" altLang="en-US" smtClean="0"/>
              <a:pPr eaLnBrk="1" hangingPunct="1">
                <a:spcBef>
                  <a:spcPct val="50000"/>
                </a:spcBef>
              </a:pPr>
              <a:t>140</a:t>
            </a:fld>
            <a:endParaRPr lang="en-US" altLang="en-US" smtClean="0"/>
          </a:p>
        </p:txBody>
      </p:sp>
      <p:sp>
        <p:nvSpPr>
          <p:cNvPr id="503811" name="Rectangle 2"/>
          <p:cNvSpPr>
            <a:spLocks noGrp="1" noRot="1" noChangeAspect="1" noChangeArrowheads="1" noTextEdit="1"/>
          </p:cNvSpPr>
          <p:nvPr>
            <p:ph type="sldImg"/>
          </p:nvPr>
        </p:nvSpPr>
        <p:spPr>
          <a:ln/>
        </p:spPr>
      </p:sp>
      <p:sp>
        <p:nvSpPr>
          <p:cNvPr id="503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BDE3DBB-5963-4019-8E3B-6213FD4A50A2}" type="slidenum">
              <a:rPr lang="en-US" altLang="en-US" smtClean="0"/>
              <a:pPr eaLnBrk="1" hangingPunct="1">
                <a:spcBef>
                  <a:spcPct val="50000"/>
                </a:spcBef>
              </a:pPr>
              <a:t>141</a:t>
            </a:fld>
            <a:endParaRPr lang="en-US" altLang="en-US" smtClean="0"/>
          </a:p>
        </p:txBody>
      </p:sp>
      <p:sp>
        <p:nvSpPr>
          <p:cNvPr id="504835" name="Rectangle 2"/>
          <p:cNvSpPr>
            <a:spLocks noGrp="1" noRot="1" noChangeAspect="1" noChangeArrowheads="1" noTextEdit="1"/>
          </p:cNvSpPr>
          <p:nvPr>
            <p:ph type="sldImg"/>
          </p:nvPr>
        </p:nvSpPr>
        <p:spPr>
          <a:ln/>
        </p:spPr>
      </p:sp>
      <p:sp>
        <p:nvSpPr>
          <p:cNvPr id="504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DF2AC0F-8998-4F05-8ADE-5DCE28DFE6E0}" type="slidenum">
              <a:rPr lang="en-US" altLang="en-US" smtClean="0"/>
              <a:pPr eaLnBrk="1" hangingPunct="1">
                <a:spcBef>
                  <a:spcPct val="50000"/>
                </a:spcBef>
              </a:pPr>
              <a:t>142</a:t>
            </a:fld>
            <a:endParaRPr lang="en-US" altLang="en-US" smtClean="0"/>
          </a:p>
        </p:txBody>
      </p:sp>
      <p:sp>
        <p:nvSpPr>
          <p:cNvPr id="505859" name="Rectangle 2"/>
          <p:cNvSpPr>
            <a:spLocks noGrp="1" noRot="1" noChangeAspect="1" noChangeArrowheads="1" noTextEdit="1"/>
          </p:cNvSpPr>
          <p:nvPr>
            <p:ph type="sldImg"/>
          </p:nvPr>
        </p:nvSpPr>
        <p:spPr>
          <a:ln/>
        </p:spPr>
      </p:sp>
      <p:sp>
        <p:nvSpPr>
          <p:cNvPr id="505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BEA8F6E6-F0A7-4D2E-860C-DD0C57929429}" type="slidenum">
              <a:rPr lang="en-US" altLang="en-US" smtClean="0"/>
              <a:pPr eaLnBrk="1" hangingPunct="1">
                <a:spcBef>
                  <a:spcPct val="50000"/>
                </a:spcBef>
              </a:pPr>
              <a:t>143</a:t>
            </a:fld>
            <a:endParaRPr lang="en-US" altLang="en-US" smtClean="0"/>
          </a:p>
        </p:txBody>
      </p:sp>
      <p:sp>
        <p:nvSpPr>
          <p:cNvPr id="506883" name="Rectangle 2"/>
          <p:cNvSpPr>
            <a:spLocks noGrp="1" noRot="1" noChangeAspect="1" noChangeArrowheads="1" noTextEdit="1"/>
          </p:cNvSpPr>
          <p:nvPr>
            <p:ph type="sldImg"/>
          </p:nvPr>
        </p:nvSpPr>
        <p:spPr>
          <a:ln/>
        </p:spPr>
      </p:sp>
      <p:sp>
        <p:nvSpPr>
          <p:cNvPr id="506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C89DB322-7D79-4AFF-8517-46DF7B285203}" type="slidenum">
              <a:rPr lang="en-US" altLang="en-US" smtClean="0"/>
              <a:pPr eaLnBrk="1" hangingPunct="1">
                <a:spcBef>
                  <a:spcPct val="50000"/>
                </a:spcBef>
              </a:pPr>
              <a:t>144</a:t>
            </a:fld>
            <a:endParaRPr lang="en-US" altLang="en-US" smtClean="0"/>
          </a:p>
        </p:txBody>
      </p:sp>
      <p:sp>
        <p:nvSpPr>
          <p:cNvPr id="507907" name="Rectangle 2"/>
          <p:cNvSpPr>
            <a:spLocks noGrp="1" noRot="1" noChangeAspect="1" noChangeArrowheads="1" noTextEdit="1"/>
          </p:cNvSpPr>
          <p:nvPr>
            <p:ph type="sldImg"/>
          </p:nvPr>
        </p:nvSpPr>
        <p:spPr>
          <a:ln/>
        </p:spPr>
      </p:sp>
      <p:sp>
        <p:nvSpPr>
          <p:cNvPr id="507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CC5C8201-79F2-46C6-ABA1-E3010670D1BD}" type="slidenum">
              <a:rPr lang="en-US" altLang="en-US" smtClean="0"/>
              <a:pPr eaLnBrk="1" hangingPunct="1">
                <a:spcBef>
                  <a:spcPct val="50000"/>
                </a:spcBef>
              </a:pPr>
              <a:t>145</a:t>
            </a:fld>
            <a:endParaRPr lang="en-US" altLang="en-US" smtClean="0"/>
          </a:p>
        </p:txBody>
      </p:sp>
      <p:sp>
        <p:nvSpPr>
          <p:cNvPr id="508931" name="Rectangle 2"/>
          <p:cNvSpPr>
            <a:spLocks noGrp="1" noRot="1" noChangeAspect="1" noChangeArrowheads="1" noTextEdit="1"/>
          </p:cNvSpPr>
          <p:nvPr>
            <p:ph type="sldImg"/>
          </p:nvPr>
        </p:nvSpPr>
        <p:spPr>
          <a:ln/>
        </p:spPr>
      </p:sp>
      <p:sp>
        <p:nvSpPr>
          <p:cNvPr id="508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2DEC237-6CDE-4A5E-B3C1-5E50C76C6E12}" type="slidenum">
              <a:rPr lang="en-US" altLang="en-US" smtClean="0"/>
              <a:pPr eaLnBrk="1" hangingPunct="1">
                <a:spcBef>
                  <a:spcPct val="50000"/>
                </a:spcBef>
              </a:pPr>
              <a:t>13</a:t>
            </a:fld>
            <a:endParaRPr lang="en-US" altLang="en-US" smtClean="0"/>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7602C74-DB70-4BCD-8A21-36986413F8CB}" type="slidenum">
              <a:rPr lang="en-US" altLang="en-US" smtClean="0"/>
              <a:pPr eaLnBrk="1" hangingPunct="1">
                <a:spcBef>
                  <a:spcPct val="50000"/>
                </a:spcBef>
              </a:pPr>
              <a:t>146</a:t>
            </a:fld>
            <a:endParaRPr lang="en-US" altLang="en-US" smtClean="0"/>
          </a:p>
        </p:txBody>
      </p:sp>
      <p:sp>
        <p:nvSpPr>
          <p:cNvPr id="509955" name="Rectangle 2"/>
          <p:cNvSpPr>
            <a:spLocks noGrp="1" noRot="1" noChangeAspect="1" noChangeArrowheads="1" noTextEdit="1"/>
          </p:cNvSpPr>
          <p:nvPr>
            <p:ph type="sldImg"/>
          </p:nvPr>
        </p:nvSpPr>
        <p:spPr>
          <a:ln/>
        </p:spPr>
      </p:sp>
      <p:sp>
        <p:nvSpPr>
          <p:cNvPr id="509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CBDC1702-B0F3-443D-B666-118B55615479}" type="slidenum">
              <a:rPr lang="en-US" altLang="en-US" smtClean="0"/>
              <a:pPr eaLnBrk="1" hangingPunct="1">
                <a:spcBef>
                  <a:spcPct val="50000"/>
                </a:spcBef>
              </a:pPr>
              <a:t>147</a:t>
            </a:fld>
            <a:endParaRPr lang="en-US" altLang="en-US" smtClean="0"/>
          </a:p>
        </p:txBody>
      </p:sp>
      <p:sp>
        <p:nvSpPr>
          <p:cNvPr id="510979" name="Rectangle 2"/>
          <p:cNvSpPr>
            <a:spLocks noGrp="1" noRot="1" noChangeAspect="1" noChangeArrowheads="1" noTextEdit="1"/>
          </p:cNvSpPr>
          <p:nvPr>
            <p:ph type="sldImg"/>
          </p:nvPr>
        </p:nvSpPr>
        <p:spPr>
          <a:ln/>
        </p:spPr>
      </p:sp>
      <p:sp>
        <p:nvSpPr>
          <p:cNvPr id="510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7C3E30D5-B46C-4179-B6E7-801312A7B890}" type="slidenum">
              <a:rPr lang="en-US" altLang="en-US" smtClean="0"/>
              <a:pPr eaLnBrk="1" hangingPunct="1">
                <a:spcBef>
                  <a:spcPct val="50000"/>
                </a:spcBef>
              </a:pPr>
              <a:t>148</a:t>
            </a:fld>
            <a:endParaRPr lang="en-US" altLang="en-US" smtClean="0"/>
          </a:p>
        </p:txBody>
      </p:sp>
      <p:sp>
        <p:nvSpPr>
          <p:cNvPr id="512003" name="Rectangle 2"/>
          <p:cNvSpPr>
            <a:spLocks noGrp="1" noRot="1" noChangeAspect="1" noChangeArrowheads="1" noTextEdit="1"/>
          </p:cNvSpPr>
          <p:nvPr>
            <p:ph type="sldImg"/>
          </p:nvPr>
        </p:nvSpPr>
        <p:spPr>
          <a:ln/>
        </p:spPr>
      </p:sp>
      <p:sp>
        <p:nvSpPr>
          <p:cNvPr id="512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3B064BC5-EE5A-43F6-8C3E-7147682168C6}" type="slidenum">
              <a:rPr lang="en-US" altLang="en-US" smtClean="0"/>
              <a:pPr eaLnBrk="1" hangingPunct="1">
                <a:spcBef>
                  <a:spcPct val="50000"/>
                </a:spcBef>
              </a:pPr>
              <a:t>149</a:t>
            </a:fld>
            <a:endParaRPr lang="en-US" altLang="en-US" smtClean="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C2561BE3-9537-4DCE-B285-B65C518195C5}" type="slidenum">
              <a:rPr lang="en-US" altLang="en-US" smtClean="0"/>
              <a:pPr eaLnBrk="1" hangingPunct="1">
                <a:spcBef>
                  <a:spcPct val="50000"/>
                </a:spcBef>
              </a:pPr>
              <a:t>150</a:t>
            </a:fld>
            <a:endParaRPr lang="en-US" altLang="en-US" smtClean="0"/>
          </a:p>
        </p:txBody>
      </p:sp>
      <p:sp>
        <p:nvSpPr>
          <p:cNvPr id="621571" name="Rectangle 2"/>
          <p:cNvSpPr>
            <a:spLocks noGrp="1" noRot="1" noChangeAspect="1" noChangeArrowheads="1" noTextEdit="1"/>
          </p:cNvSpPr>
          <p:nvPr>
            <p:ph type="sldImg"/>
          </p:nvPr>
        </p:nvSpPr>
        <p:spPr>
          <a:ln/>
        </p:spPr>
      </p:sp>
      <p:sp>
        <p:nvSpPr>
          <p:cNvPr id="621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B8F6EA6A-D0B9-4D23-BD57-D7B68465B477}" type="slidenum">
              <a:rPr lang="en-US" altLang="en-US" smtClean="0"/>
              <a:pPr eaLnBrk="1" hangingPunct="1">
                <a:spcBef>
                  <a:spcPct val="50000"/>
                </a:spcBef>
              </a:pPr>
              <a:t>151</a:t>
            </a:fld>
            <a:endParaRPr lang="en-US" altLang="en-US" smtClean="0"/>
          </a:p>
        </p:txBody>
      </p:sp>
      <p:sp>
        <p:nvSpPr>
          <p:cNvPr id="622595" name="Rectangle 2"/>
          <p:cNvSpPr>
            <a:spLocks noGrp="1" noRot="1" noChangeAspect="1" noChangeArrowheads="1" noTextEdit="1"/>
          </p:cNvSpPr>
          <p:nvPr>
            <p:ph type="sldImg"/>
          </p:nvPr>
        </p:nvSpPr>
        <p:spPr>
          <a:ln/>
        </p:spPr>
      </p:sp>
      <p:sp>
        <p:nvSpPr>
          <p:cNvPr id="622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7DBA81B4-0347-4CF1-A9E0-839439B032A9}" type="slidenum">
              <a:rPr lang="en-US" altLang="en-US" smtClean="0"/>
              <a:pPr eaLnBrk="1" hangingPunct="1">
                <a:spcBef>
                  <a:spcPct val="50000"/>
                </a:spcBef>
              </a:pPr>
              <a:t>152</a:t>
            </a:fld>
            <a:endParaRPr lang="en-US" altLang="en-US" smtClean="0"/>
          </a:p>
        </p:txBody>
      </p:sp>
      <p:sp>
        <p:nvSpPr>
          <p:cNvPr id="623619" name="Rectangle 2"/>
          <p:cNvSpPr>
            <a:spLocks noGrp="1" noRot="1" noChangeAspect="1" noChangeArrowheads="1" noTextEdit="1"/>
          </p:cNvSpPr>
          <p:nvPr>
            <p:ph type="sldImg"/>
          </p:nvPr>
        </p:nvSpPr>
        <p:spPr>
          <a:ln/>
        </p:spPr>
      </p:sp>
      <p:sp>
        <p:nvSpPr>
          <p:cNvPr id="623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B9B96AB-DA71-49EE-B5F2-8B7CD590041F}" type="slidenum">
              <a:rPr lang="en-US" altLang="en-US" smtClean="0"/>
              <a:pPr eaLnBrk="1" hangingPunct="1">
                <a:spcBef>
                  <a:spcPct val="50000"/>
                </a:spcBef>
              </a:pPr>
              <a:t>153</a:t>
            </a:fld>
            <a:endParaRPr lang="en-US" altLang="en-US" smtClean="0"/>
          </a:p>
        </p:txBody>
      </p:sp>
      <p:sp>
        <p:nvSpPr>
          <p:cNvPr id="624643" name="Rectangle 2"/>
          <p:cNvSpPr>
            <a:spLocks noGrp="1" noRot="1" noChangeAspect="1" noChangeArrowheads="1" noTextEdit="1"/>
          </p:cNvSpPr>
          <p:nvPr>
            <p:ph type="sldImg"/>
          </p:nvPr>
        </p:nvSpPr>
        <p:spPr>
          <a:ln/>
        </p:spPr>
      </p:sp>
      <p:sp>
        <p:nvSpPr>
          <p:cNvPr id="624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BA542050-4604-4FDE-9249-E7F98AA52206}" type="slidenum">
              <a:rPr lang="en-US" altLang="en-US" smtClean="0"/>
              <a:pPr eaLnBrk="1" hangingPunct="1">
                <a:spcBef>
                  <a:spcPct val="50000"/>
                </a:spcBef>
              </a:pPr>
              <a:t>154</a:t>
            </a:fld>
            <a:endParaRPr lang="en-US" altLang="en-US" smtClean="0"/>
          </a:p>
        </p:txBody>
      </p:sp>
      <p:sp>
        <p:nvSpPr>
          <p:cNvPr id="625667" name="Rectangle 2"/>
          <p:cNvSpPr>
            <a:spLocks noGrp="1" noRot="1" noChangeAspect="1" noChangeArrowheads="1" noTextEdit="1"/>
          </p:cNvSpPr>
          <p:nvPr>
            <p:ph type="sldImg"/>
          </p:nvPr>
        </p:nvSpPr>
        <p:spPr>
          <a:ln/>
        </p:spPr>
      </p:sp>
      <p:sp>
        <p:nvSpPr>
          <p:cNvPr id="625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BB5EB8C8-311D-4B73-A174-DC34C0089F18}" type="slidenum">
              <a:rPr lang="en-US" altLang="en-US" smtClean="0"/>
              <a:pPr eaLnBrk="1" hangingPunct="1">
                <a:spcBef>
                  <a:spcPct val="50000"/>
                </a:spcBef>
              </a:pPr>
              <a:t>155</a:t>
            </a:fld>
            <a:endParaRPr lang="en-US" altLang="en-US" smtClean="0"/>
          </a:p>
        </p:txBody>
      </p:sp>
      <p:sp>
        <p:nvSpPr>
          <p:cNvPr id="626691" name="Rectangle 2"/>
          <p:cNvSpPr>
            <a:spLocks noGrp="1" noRot="1" noChangeAspect="1" noChangeArrowheads="1" noTextEdit="1"/>
          </p:cNvSpPr>
          <p:nvPr>
            <p:ph type="sldImg"/>
          </p:nvPr>
        </p:nvSpPr>
        <p:spPr>
          <a:ln/>
        </p:spPr>
      </p:sp>
      <p:sp>
        <p:nvSpPr>
          <p:cNvPr id="626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2DEC237-6CDE-4A5E-B3C1-5E50C76C6E12}" type="slidenum">
              <a:rPr lang="en-US" altLang="en-US" smtClean="0"/>
              <a:pPr eaLnBrk="1" hangingPunct="1">
                <a:spcBef>
                  <a:spcPct val="50000"/>
                </a:spcBef>
              </a:pPr>
              <a:t>14</a:t>
            </a:fld>
            <a:endParaRPr lang="en-US" altLang="en-US" smtClean="0"/>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50F9F92D-9865-4C3A-B248-B84DC2508561}" type="slidenum">
              <a:rPr lang="en-US" altLang="en-US" smtClean="0"/>
              <a:pPr eaLnBrk="1" hangingPunct="1">
                <a:spcBef>
                  <a:spcPct val="50000"/>
                </a:spcBef>
              </a:pPr>
              <a:t>156</a:t>
            </a:fld>
            <a:endParaRPr lang="en-US" altLang="en-US" smtClean="0"/>
          </a:p>
        </p:txBody>
      </p:sp>
      <p:sp>
        <p:nvSpPr>
          <p:cNvPr id="627715" name="Rectangle 2"/>
          <p:cNvSpPr>
            <a:spLocks noGrp="1" noRot="1" noChangeAspect="1" noChangeArrowheads="1" noTextEdit="1"/>
          </p:cNvSpPr>
          <p:nvPr>
            <p:ph type="sldImg"/>
          </p:nvPr>
        </p:nvSpPr>
        <p:spPr>
          <a:ln/>
        </p:spPr>
      </p:sp>
      <p:sp>
        <p:nvSpPr>
          <p:cNvPr id="627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4D1C3B67-8C1F-4238-8035-8CCB41ECF023}" type="slidenum">
              <a:rPr lang="en-US" altLang="en-US" smtClean="0"/>
              <a:pPr eaLnBrk="1" hangingPunct="1">
                <a:spcBef>
                  <a:spcPct val="50000"/>
                </a:spcBef>
              </a:pPr>
              <a:t>157</a:t>
            </a:fld>
            <a:endParaRPr lang="en-US" altLang="en-US" smtClean="0"/>
          </a:p>
        </p:txBody>
      </p:sp>
      <p:sp>
        <p:nvSpPr>
          <p:cNvPr id="628739" name="Rectangle 2"/>
          <p:cNvSpPr>
            <a:spLocks noGrp="1" noRot="1" noChangeAspect="1" noChangeArrowheads="1" noTextEdit="1"/>
          </p:cNvSpPr>
          <p:nvPr>
            <p:ph type="sldImg"/>
          </p:nvPr>
        </p:nvSpPr>
        <p:spPr>
          <a:ln/>
        </p:spPr>
      </p:sp>
      <p:sp>
        <p:nvSpPr>
          <p:cNvPr id="628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9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FB6D561A-F31A-4F13-A13D-6418ED98E5F8}" type="slidenum">
              <a:rPr lang="en-US" altLang="en-US" smtClean="0"/>
              <a:pPr eaLnBrk="1" hangingPunct="1">
                <a:spcBef>
                  <a:spcPct val="50000"/>
                </a:spcBef>
              </a:pPr>
              <a:t>158</a:t>
            </a:fld>
            <a:endParaRPr lang="en-US" altLang="en-US" smtClean="0"/>
          </a:p>
        </p:txBody>
      </p:sp>
      <p:sp>
        <p:nvSpPr>
          <p:cNvPr id="629763" name="Rectangle 2"/>
          <p:cNvSpPr>
            <a:spLocks noGrp="1" noRot="1" noChangeAspect="1" noChangeArrowheads="1" noTextEdit="1"/>
          </p:cNvSpPr>
          <p:nvPr>
            <p:ph type="sldImg"/>
          </p:nvPr>
        </p:nvSpPr>
        <p:spPr>
          <a:ln/>
        </p:spPr>
      </p:sp>
      <p:sp>
        <p:nvSpPr>
          <p:cNvPr id="629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45A21009-9D6A-41E8-A5CC-F60D495858E5}" type="slidenum">
              <a:rPr lang="en-US" altLang="en-US" smtClean="0"/>
              <a:pPr eaLnBrk="1" hangingPunct="1">
                <a:spcBef>
                  <a:spcPct val="50000"/>
                </a:spcBef>
              </a:pPr>
              <a:t>159</a:t>
            </a:fld>
            <a:endParaRPr lang="en-US" altLang="en-US" smtClean="0"/>
          </a:p>
        </p:txBody>
      </p:sp>
      <p:sp>
        <p:nvSpPr>
          <p:cNvPr id="630787" name="Rectangle 2"/>
          <p:cNvSpPr>
            <a:spLocks noGrp="1" noRot="1" noChangeAspect="1" noChangeArrowheads="1" noTextEdit="1"/>
          </p:cNvSpPr>
          <p:nvPr>
            <p:ph type="sldImg"/>
          </p:nvPr>
        </p:nvSpPr>
        <p:spPr>
          <a:ln/>
        </p:spPr>
      </p:sp>
      <p:sp>
        <p:nvSpPr>
          <p:cNvPr id="630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1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BD6D39EF-18BD-43AB-B5E1-450674E417F7}" type="slidenum">
              <a:rPr lang="en-US" altLang="en-US" smtClean="0"/>
              <a:pPr eaLnBrk="1" hangingPunct="1">
                <a:spcBef>
                  <a:spcPct val="50000"/>
                </a:spcBef>
              </a:pPr>
              <a:t>160</a:t>
            </a:fld>
            <a:endParaRPr lang="en-US" altLang="en-US" smtClean="0"/>
          </a:p>
        </p:txBody>
      </p:sp>
      <p:sp>
        <p:nvSpPr>
          <p:cNvPr id="631811" name="Rectangle 2"/>
          <p:cNvSpPr>
            <a:spLocks noGrp="1" noRot="1" noChangeAspect="1" noChangeArrowheads="1" noTextEdit="1"/>
          </p:cNvSpPr>
          <p:nvPr>
            <p:ph type="sldImg"/>
          </p:nvPr>
        </p:nvSpPr>
        <p:spPr>
          <a:ln/>
        </p:spPr>
      </p:sp>
      <p:sp>
        <p:nvSpPr>
          <p:cNvPr id="631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A0C4F999-1823-4608-97FA-B419C3B6F04E}" type="slidenum">
              <a:rPr lang="en-US" altLang="en-US" smtClean="0"/>
              <a:pPr eaLnBrk="1" hangingPunct="1">
                <a:spcBef>
                  <a:spcPct val="50000"/>
                </a:spcBef>
              </a:pPr>
              <a:t>161</a:t>
            </a:fld>
            <a:endParaRPr lang="en-US" altLang="en-US" smtClean="0"/>
          </a:p>
        </p:txBody>
      </p:sp>
      <p:sp>
        <p:nvSpPr>
          <p:cNvPr id="632835" name="Rectangle 2"/>
          <p:cNvSpPr>
            <a:spLocks noGrp="1" noRot="1" noChangeAspect="1" noChangeArrowheads="1" noTextEdit="1"/>
          </p:cNvSpPr>
          <p:nvPr>
            <p:ph type="sldImg"/>
          </p:nvPr>
        </p:nvSpPr>
        <p:spPr>
          <a:ln/>
        </p:spPr>
      </p:sp>
      <p:sp>
        <p:nvSpPr>
          <p:cNvPr id="632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3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2CD5F85E-82A6-4C33-BC65-6D8E53C3ADD6}" type="slidenum">
              <a:rPr lang="en-US" altLang="en-US" smtClean="0"/>
              <a:pPr eaLnBrk="1" hangingPunct="1">
                <a:spcBef>
                  <a:spcPct val="50000"/>
                </a:spcBef>
              </a:pPr>
              <a:t>162</a:t>
            </a:fld>
            <a:endParaRPr lang="en-US" altLang="en-US" smtClean="0"/>
          </a:p>
        </p:txBody>
      </p:sp>
      <p:sp>
        <p:nvSpPr>
          <p:cNvPr id="633859" name="Rectangle 2"/>
          <p:cNvSpPr>
            <a:spLocks noGrp="1" noRot="1" noChangeAspect="1" noChangeArrowheads="1" noTextEdit="1"/>
          </p:cNvSpPr>
          <p:nvPr>
            <p:ph type="sldImg"/>
          </p:nvPr>
        </p:nvSpPr>
        <p:spPr>
          <a:ln/>
        </p:spPr>
      </p:sp>
      <p:sp>
        <p:nvSpPr>
          <p:cNvPr id="633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5B1F6457-41D9-4069-A628-3C6B4727D185}" type="slidenum">
              <a:rPr lang="en-US" altLang="en-US" smtClean="0"/>
              <a:pPr eaLnBrk="1" hangingPunct="1">
                <a:spcBef>
                  <a:spcPct val="50000"/>
                </a:spcBef>
              </a:pPr>
              <a:t>163</a:t>
            </a:fld>
            <a:endParaRPr lang="en-US" altLang="en-US" smtClean="0"/>
          </a:p>
        </p:txBody>
      </p:sp>
      <p:sp>
        <p:nvSpPr>
          <p:cNvPr id="634883" name="Rectangle 2"/>
          <p:cNvSpPr>
            <a:spLocks noGrp="1" noRot="1" noChangeAspect="1" noChangeArrowheads="1" noTextEdit="1"/>
          </p:cNvSpPr>
          <p:nvPr>
            <p:ph type="sldImg"/>
          </p:nvPr>
        </p:nvSpPr>
        <p:spPr>
          <a:ln/>
        </p:spPr>
      </p:sp>
      <p:sp>
        <p:nvSpPr>
          <p:cNvPr id="634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54DFBF48-DC38-4DE8-AA5D-443EBBA214EE}" type="slidenum">
              <a:rPr lang="en-US" altLang="en-US" smtClean="0"/>
              <a:pPr eaLnBrk="1" hangingPunct="1">
                <a:spcBef>
                  <a:spcPct val="50000"/>
                </a:spcBef>
              </a:pPr>
              <a:t>164</a:t>
            </a:fld>
            <a:endParaRPr lang="en-US" altLang="en-US" smtClean="0"/>
          </a:p>
        </p:txBody>
      </p:sp>
      <p:sp>
        <p:nvSpPr>
          <p:cNvPr id="635907" name="Rectangle 2"/>
          <p:cNvSpPr>
            <a:spLocks noGrp="1" noRot="1" noChangeAspect="1" noChangeArrowheads="1" noTextEdit="1"/>
          </p:cNvSpPr>
          <p:nvPr>
            <p:ph type="sldImg"/>
          </p:nvPr>
        </p:nvSpPr>
        <p:spPr>
          <a:ln/>
        </p:spPr>
      </p:sp>
      <p:sp>
        <p:nvSpPr>
          <p:cNvPr id="635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FC74BE30-6C53-496F-A253-C20459E21820}" type="slidenum">
              <a:rPr lang="en-US" altLang="en-US" smtClean="0"/>
              <a:pPr eaLnBrk="1" hangingPunct="1">
                <a:spcBef>
                  <a:spcPct val="50000"/>
                </a:spcBef>
              </a:pPr>
              <a:t>165</a:t>
            </a:fld>
            <a:endParaRPr lang="en-US" altLang="en-US" smtClean="0"/>
          </a:p>
        </p:txBody>
      </p:sp>
      <p:sp>
        <p:nvSpPr>
          <p:cNvPr id="636931" name="Rectangle 2"/>
          <p:cNvSpPr>
            <a:spLocks noGrp="1" noRot="1" noChangeAspect="1" noChangeArrowheads="1" noTextEdit="1"/>
          </p:cNvSpPr>
          <p:nvPr>
            <p:ph type="sldImg"/>
          </p:nvPr>
        </p:nvSpPr>
        <p:spPr>
          <a:ln/>
        </p:spPr>
      </p:sp>
      <p:sp>
        <p:nvSpPr>
          <p:cNvPr id="636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2DEC237-6CDE-4A5E-B3C1-5E50C76C6E12}" type="slidenum">
              <a:rPr lang="en-US" altLang="en-US" smtClean="0"/>
              <a:pPr eaLnBrk="1" hangingPunct="1">
                <a:spcBef>
                  <a:spcPct val="50000"/>
                </a:spcBef>
              </a:pPr>
              <a:t>15</a:t>
            </a:fld>
            <a:endParaRPr lang="en-US" altLang="en-US" smtClean="0"/>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E8CBB0F5-4BF8-43CB-8CA8-F59D260D6F64}" type="slidenum">
              <a:rPr lang="en-US" altLang="en-US" smtClean="0"/>
              <a:pPr eaLnBrk="1" hangingPunct="1">
                <a:spcBef>
                  <a:spcPct val="50000"/>
                </a:spcBef>
              </a:pPr>
              <a:t>166</a:t>
            </a:fld>
            <a:endParaRPr lang="en-US" altLang="en-US" smtClean="0"/>
          </a:p>
        </p:txBody>
      </p:sp>
      <p:sp>
        <p:nvSpPr>
          <p:cNvPr id="637955" name="Rectangle 2"/>
          <p:cNvSpPr>
            <a:spLocks noGrp="1" noRot="1" noChangeAspect="1" noChangeArrowheads="1" noTextEdit="1"/>
          </p:cNvSpPr>
          <p:nvPr>
            <p:ph type="sldImg"/>
          </p:nvPr>
        </p:nvSpPr>
        <p:spPr>
          <a:ln/>
        </p:spPr>
      </p:sp>
      <p:sp>
        <p:nvSpPr>
          <p:cNvPr id="637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1E3D3A4D-385A-4BCA-83D3-509F56DD71EF}" type="slidenum">
              <a:rPr lang="en-US" altLang="en-US" smtClean="0"/>
              <a:pPr eaLnBrk="1" hangingPunct="1">
                <a:spcBef>
                  <a:spcPct val="50000"/>
                </a:spcBef>
              </a:pPr>
              <a:t>167</a:t>
            </a:fld>
            <a:endParaRPr lang="en-US" altLang="en-US" smtClean="0"/>
          </a:p>
        </p:txBody>
      </p:sp>
      <p:sp>
        <p:nvSpPr>
          <p:cNvPr id="638979" name="Rectangle 2"/>
          <p:cNvSpPr>
            <a:spLocks noGrp="1" noRot="1" noChangeAspect="1" noChangeArrowheads="1" noTextEdit="1"/>
          </p:cNvSpPr>
          <p:nvPr>
            <p:ph type="sldImg"/>
          </p:nvPr>
        </p:nvSpPr>
        <p:spPr>
          <a:ln/>
        </p:spPr>
      </p:sp>
      <p:sp>
        <p:nvSpPr>
          <p:cNvPr id="638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CB3B574-3B67-46DD-BD4D-57A818CADB33}" type="slidenum">
              <a:rPr lang="en-US" altLang="en-US" smtClean="0"/>
              <a:pPr eaLnBrk="1" hangingPunct="1">
                <a:spcBef>
                  <a:spcPct val="50000"/>
                </a:spcBef>
              </a:pPr>
              <a:t>168</a:t>
            </a:fld>
            <a:endParaRPr lang="en-US" altLang="en-US" smtClean="0"/>
          </a:p>
        </p:txBody>
      </p:sp>
      <p:sp>
        <p:nvSpPr>
          <p:cNvPr id="640003" name="Rectangle 2"/>
          <p:cNvSpPr>
            <a:spLocks noGrp="1" noRot="1" noChangeAspect="1" noChangeArrowheads="1" noTextEdit="1"/>
          </p:cNvSpPr>
          <p:nvPr>
            <p:ph type="sldImg"/>
          </p:nvPr>
        </p:nvSpPr>
        <p:spPr>
          <a:ln/>
        </p:spPr>
      </p:sp>
      <p:sp>
        <p:nvSpPr>
          <p:cNvPr id="640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1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15733B7-3DA5-4742-893D-987BD00F7F00}" type="slidenum">
              <a:rPr lang="en-US" altLang="en-US" smtClean="0"/>
              <a:pPr eaLnBrk="1" hangingPunct="1">
                <a:spcBef>
                  <a:spcPct val="50000"/>
                </a:spcBef>
              </a:pPr>
              <a:t>169</a:t>
            </a:fld>
            <a:endParaRPr lang="en-US" altLang="en-US" smtClean="0"/>
          </a:p>
        </p:txBody>
      </p:sp>
      <p:sp>
        <p:nvSpPr>
          <p:cNvPr id="641027" name="Rectangle 2"/>
          <p:cNvSpPr>
            <a:spLocks noGrp="1" noRot="1" noChangeAspect="1" noChangeArrowheads="1" noTextEdit="1"/>
          </p:cNvSpPr>
          <p:nvPr>
            <p:ph type="sldImg"/>
          </p:nvPr>
        </p:nvSpPr>
        <p:spPr>
          <a:ln/>
        </p:spPr>
      </p:sp>
      <p:sp>
        <p:nvSpPr>
          <p:cNvPr id="641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B39131E4-6903-4C66-A7D6-63F8F5992275}" type="slidenum">
              <a:rPr lang="en-US" altLang="en-US" smtClean="0"/>
              <a:pPr eaLnBrk="1" hangingPunct="1">
                <a:spcBef>
                  <a:spcPct val="50000"/>
                </a:spcBef>
              </a:pPr>
              <a:t>170</a:t>
            </a:fld>
            <a:endParaRPr lang="en-US" altLang="en-US" smtClean="0"/>
          </a:p>
        </p:txBody>
      </p:sp>
      <p:sp>
        <p:nvSpPr>
          <p:cNvPr id="642051" name="Rectangle 2"/>
          <p:cNvSpPr>
            <a:spLocks noGrp="1" noRot="1" noChangeAspect="1" noChangeArrowheads="1" noTextEdit="1"/>
          </p:cNvSpPr>
          <p:nvPr>
            <p:ph type="sldImg"/>
          </p:nvPr>
        </p:nvSpPr>
        <p:spPr>
          <a:ln/>
        </p:spPr>
      </p:sp>
      <p:sp>
        <p:nvSpPr>
          <p:cNvPr id="642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3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7F4C55DE-0349-4DAD-80AD-EA398FF51785}" type="slidenum">
              <a:rPr lang="en-US" altLang="en-US" smtClean="0"/>
              <a:pPr eaLnBrk="1" hangingPunct="1">
                <a:spcBef>
                  <a:spcPct val="50000"/>
                </a:spcBef>
              </a:pPr>
              <a:t>171</a:t>
            </a:fld>
            <a:endParaRPr lang="en-US" altLang="en-US" smtClean="0"/>
          </a:p>
        </p:txBody>
      </p:sp>
      <p:sp>
        <p:nvSpPr>
          <p:cNvPr id="643075" name="Rectangle 2"/>
          <p:cNvSpPr>
            <a:spLocks noGrp="1" noRot="1" noChangeAspect="1" noChangeArrowheads="1" noTextEdit="1"/>
          </p:cNvSpPr>
          <p:nvPr>
            <p:ph type="sldImg"/>
          </p:nvPr>
        </p:nvSpPr>
        <p:spPr>
          <a:ln/>
        </p:spPr>
      </p:sp>
      <p:sp>
        <p:nvSpPr>
          <p:cNvPr id="643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4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3EA2CE-A3F8-44CA-B5C8-D4B019E26B57}" type="slidenum">
              <a:rPr lang="en-US" altLang="en-US" smtClean="0"/>
              <a:pPr eaLnBrk="1" hangingPunct="1">
                <a:spcBef>
                  <a:spcPct val="50000"/>
                </a:spcBef>
              </a:pPr>
              <a:t>172</a:t>
            </a:fld>
            <a:endParaRPr lang="en-US" altLang="en-US" smtClean="0"/>
          </a:p>
        </p:txBody>
      </p:sp>
      <p:sp>
        <p:nvSpPr>
          <p:cNvPr id="644099" name="Rectangle 2"/>
          <p:cNvSpPr>
            <a:spLocks noGrp="1" noRot="1" noChangeAspect="1" noChangeArrowheads="1" noTextEdit="1"/>
          </p:cNvSpPr>
          <p:nvPr>
            <p:ph type="sldImg"/>
          </p:nvPr>
        </p:nvSpPr>
        <p:spPr>
          <a:ln/>
        </p:spPr>
      </p:sp>
      <p:sp>
        <p:nvSpPr>
          <p:cNvPr id="644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8726702-673C-4B84-B109-ACBD1F763B4A}" type="slidenum">
              <a:rPr lang="en-US" altLang="en-US" smtClean="0"/>
              <a:pPr eaLnBrk="1" hangingPunct="1">
                <a:spcBef>
                  <a:spcPct val="50000"/>
                </a:spcBef>
              </a:pPr>
              <a:t>173</a:t>
            </a:fld>
            <a:endParaRPr lang="en-US" altLang="en-US" smtClean="0"/>
          </a:p>
        </p:txBody>
      </p:sp>
      <p:sp>
        <p:nvSpPr>
          <p:cNvPr id="645123" name="Rectangle 2"/>
          <p:cNvSpPr>
            <a:spLocks noGrp="1" noRot="1" noChangeAspect="1" noChangeArrowheads="1" noTextEdit="1"/>
          </p:cNvSpPr>
          <p:nvPr>
            <p:ph type="sldImg"/>
          </p:nvPr>
        </p:nvSpPr>
        <p:spPr>
          <a:ln/>
        </p:spPr>
      </p:sp>
      <p:sp>
        <p:nvSpPr>
          <p:cNvPr id="645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B048485-1B0C-43B8-8BA6-83A36D84C3C6}" type="slidenum">
              <a:rPr lang="en-US" altLang="en-US" smtClean="0"/>
              <a:pPr eaLnBrk="1" hangingPunct="1">
                <a:spcBef>
                  <a:spcPct val="50000"/>
                </a:spcBef>
              </a:pPr>
              <a:t>174</a:t>
            </a:fld>
            <a:endParaRPr lang="en-US" altLang="en-US" smtClean="0"/>
          </a:p>
        </p:txBody>
      </p:sp>
      <p:sp>
        <p:nvSpPr>
          <p:cNvPr id="656387" name="Rectangle 2"/>
          <p:cNvSpPr>
            <a:spLocks noGrp="1" noRot="1" noChangeAspect="1" noChangeArrowheads="1" noTextEdit="1"/>
          </p:cNvSpPr>
          <p:nvPr>
            <p:ph type="sldImg"/>
          </p:nvPr>
        </p:nvSpPr>
        <p:spPr>
          <a:ln/>
        </p:spPr>
      </p:sp>
      <p:sp>
        <p:nvSpPr>
          <p:cNvPr id="65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55ED7327-7A1B-40D9-9352-FC5E06907028}" type="slidenum">
              <a:rPr lang="en-US" altLang="en-US" smtClean="0"/>
              <a:pPr eaLnBrk="1" hangingPunct="1">
                <a:spcBef>
                  <a:spcPct val="50000"/>
                </a:spcBef>
              </a:pPr>
              <a:t>175</a:t>
            </a:fld>
            <a:endParaRPr lang="en-US" altLang="en-US" smtClean="0"/>
          </a:p>
        </p:txBody>
      </p:sp>
      <p:sp>
        <p:nvSpPr>
          <p:cNvPr id="657411" name="Rectangle 2"/>
          <p:cNvSpPr>
            <a:spLocks noGrp="1" noRot="1" noChangeAspect="1" noChangeArrowheads="1" noTextEdit="1"/>
          </p:cNvSpPr>
          <p:nvPr>
            <p:ph type="sldImg"/>
          </p:nvPr>
        </p:nvSpPr>
        <p:spPr>
          <a:ln/>
        </p:spPr>
      </p:sp>
      <p:sp>
        <p:nvSpPr>
          <p:cNvPr id="65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2DEC237-6CDE-4A5E-B3C1-5E50C76C6E12}" type="slidenum">
              <a:rPr lang="en-US" altLang="en-US" smtClean="0"/>
              <a:pPr eaLnBrk="1" hangingPunct="1">
                <a:spcBef>
                  <a:spcPct val="50000"/>
                </a:spcBef>
              </a:pPr>
              <a:t>16</a:t>
            </a:fld>
            <a:endParaRPr lang="en-US" altLang="en-US" smtClean="0"/>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9F2384D7-9929-4B89-935B-FE69589BA1CC}" type="slidenum">
              <a:rPr lang="en-US" altLang="en-US" smtClean="0"/>
              <a:pPr eaLnBrk="1" hangingPunct="1">
                <a:spcBef>
                  <a:spcPct val="50000"/>
                </a:spcBef>
              </a:pPr>
              <a:t>176</a:t>
            </a:fld>
            <a:endParaRPr lang="en-US" altLang="en-US" smtClean="0"/>
          </a:p>
        </p:txBody>
      </p:sp>
      <p:sp>
        <p:nvSpPr>
          <p:cNvPr id="658435" name="Rectangle 2"/>
          <p:cNvSpPr>
            <a:spLocks noGrp="1" noRot="1" noChangeAspect="1" noChangeArrowheads="1" noTextEdit="1"/>
          </p:cNvSpPr>
          <p:nvPr>
            <p:ph type="sldImg"/>
          </p:nvPr>
        </p:nvSpPr>
        <p:spPr>
          <a:ln/>
        </p:spPr>
      </p:sp>
      <p:sp>
        <p:nvSpPr>
          <p:cNvPr id="65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B01A6D29-D707-4444-9CB7-6A8C8A5B8ECE}" type="slidenum">
              <a:rPr lang="en-US" altLang="en-US" smtClean="0"/>
              <a:pPr eaLnBrk="1" hangingPunct="1">
                <a:spcBef>
                  <a:spcPct val="50000"/>
                </a:spcBef>
              </a:pPr>
              <a:t>177</a:t>
            </a:fld>
            <a:endParaRPr lang="en-US" altLang="en-US" smtClean="0"/>
          </a:p>
        </p:txBody>
      </p:sp>
      <p:sp>
        <p:nvSpPr>
          <p:cNvPr id="659459" name="Rectangle 2"/>
          <p:cNvSpPr>
            <a:spLocks noGrp="1" noRot="1" noChangeAspect="1" noChangeArrowheads="1" noTextEdit="1"/>
          </p:cNvSpPr>
          <p:nvPr>
            <p:ph type="sldImg"/>
          </p:nvPr>
        </p:nvSpPr>
        <p:spPr>
          <a:ln/>
        </p:spPr>
      </p:sp>
      <p:sp>
        <p:nvSpPr>
          <p:cNvPr id="65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42EA313E-BAB8-47EA-A034-4E917EE09543}" type="slidenum">
              <a:rPr lang="en-US" altLang="en-US" smtClean="0"/>
              <a:pPr eaLnBrk="1" hangingPunct="1">
                <a:spcBef>
                  <a:spcPct val="50000"/>
                </a:spcBef>
              </a:pPr>
              <a:t>178</a:t>
            </a:fld>
            <a:endParaRPr lang="en-US" altLang="en-US" smtClean="0"/>
          </a:p>
        </p:txBody>
      </p:sp>
      <p:sp>
        <p:nvSpPr>
          <p:cNvPr id="660483" name="Rectangle 2"/>
          <p:cNvSpPr>
            <a:spLocks noGrp="1" noRot="1" noChangeAspect="1" noChangeArrowheads="1" noTextEdit="1"/>
          </p:cNvSpPr>
          <p:nvPr>
            <p:ph type="sldImg"/>
          </p:nvPr>
        </p:nvSpPr>
        <p:spPr>
          <a:ln/>
        </p:spPr>
      </p:sp>
      <p:sp>
        <p:nvSpPr>
          <p:cNvPr id="66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44AAABF4-4945-443C-95D7-80CB5D706A67}" type="slidenum">
              <a:rPr lang="en-US" altLang="en-US" smtClean="0"/>
              <a:pPr eaLnBrk="1" hangingPunct="1">
                <a:spcBef>
                  <a:spcPct val="50000"/>
                </a:spcBef>
              </a:pPr>
              <a:t>179</a:t>
            </a:fld>
            <a:endParaRPr lang="en-US" altLang="en-US" smtClean="0"/>
          </a:p>
        </p:txBody>
      </p:sp>
      <p:sp>
        <p:nvSpPr>
          <p:cNvPr id="661507" name="Rectangle 2"/>
          <p:cNvSpPr>
            <a:spLocks noGrp="1" noRot="1" noChangeAspect="1" noChangeArrowheads="1" noTextEdit="1"/>
          </p:cNvSpPr>
          <p:nvPr>
            <p:ph type="sldImg"/>
          </p:nvPr>
        </p:nvSpPr>
        <p:spPr>
          <a:ln/>
        </p:spPr>
      </p:sp>
      <p:sp>
        <p:nvSpPr>
          <p:cNvPr id="66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73B5CF7C-1429-4B56-9F90-5E45F00009CF}" type="slidenum">
              <a:rPr lang="en-US" altLang="en-US" smtClean="0"/>
              <a:pPr eaLnBrk="1" hangingPunct="1">
                <a:spcBef>
                  <a:spcPct val="50000"/>
                </a:spcBef>
              </a:pPr>
              <a:t>180</a:t>
            </a:fld>
            <a:endParaRPr lang="en-US" altLang="en-US" smtClean="0"/>
          </a:p>
        </p:txBody>
      </p:sp>
      <p:sp>
        <p:nvSpPr>
          <p:cNvPr id="662531" name="Rectangle 2"/>
          <p:cNvSpPr>
            <a:spLocks noGrp="1" noRot="1" noChangeAspect="1" noChangeArrowheads="1" noTextEdit="1"/>
          </p:cNvSpPr>
          <p:nvPr>
            <p:ph type="sldImg"/>
          </p:nvPr>
        </p:nvSpPr>
        <p:spPr>
          <a:ln/>
        </p:spPr>
      </p:sp>
      <p:sp>
        <p:nvSpPr>
          <p:cNvPr id="66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FC3B9FC2-ABC7-4B3C-A26F-7B7A293C68DB}" type="slidenum">
              <a:rPr lang="en-US" altLang="en-US" smtClean="0"/>
              <a:pPr eaLnBrk="1" hangingPunct="1">
                <a:spcBef>
                  <a:spcPct val="50000"/>
                </a:spcBef>
              </a:pPr>
              <a:t>181</a:t>
            </a:fld>
            <a:endParaRPr lang="en-US" altLang="en-US" smtClean="0"/>
          </a:p>
        </p:txBody>
      </p:sp>
      <p:sp>
        <p:nvSpPr>
          <p:cNvPr id="663555" name="Rectangle 2"/>
          <p:cNvSpPr>
            <a:spLocks noGrp="1" noRot="1" noChangeAspect="1" noChangeArrowheads="1" noTextEdit="1"/>
          </p:cNvSpPr>
          <p:nvPr>
            <p:ph type="sldImg"/>
          </p:nvPr>
        </p:nvSpPr>
        <p:spPr>
          <a:ln/>
        </p:spPr>
      </p:sp>
      <p:sp>
        <p:nvSpPr>
          <p:cNvPr id="66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28D234B3-121D-4528-AF82-052B0A552CC4}" type="slidenum">
              <a:rPr lang="en-US" altLang="en-US" smtClean="0"/>
              <a:pPr eaLnBrk="1" hangingPunct="1">
                <a:spcBef>
                  <a:spcPct val="50000"/>
                </a:spcBef>
              </a:pPr>
              <a:t>182</a:t>
            </a:fld>
            <a:endParaRPr lang="en-US" altLang="en-US" smtClean="0"/>
          </a:p>
        </p:txBody>
      </p:sp>
      <p:sp>
        <p:nvSpPr>
          <p:cNvPr id="664579" name="Rectangle 2"/>
          <p:cNvSpPr>
            <a:spLocks noGrp="1" noRot="1" noChangeAspect="1" noChangeArrowheads="1" noTextEdit="1"/>
          </p:cNvSpPr>
          <p:nvPr>
            <p:ph type="sldImg"/>
          </p:nvPr>
        </p:nvSpPr>
        <p:spPr>
          <a:ln/>
        </p:spPr>
      </p:sp>
      <p:sp>
        <p:nvSpPr>
          <p:cNvPr id="66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36D92963-8387-49AE-ACC9-B6AAB15D05BB}" type="slidenum">
              <a:rPr lang="en-US" altLang="en-US" smtClean="0"/>
              <a:pPr eaLnBrk="1" hangingPunct="1">
                <a:spcBef>
                  <a:spcPct val="50000"/>
                </a:spcBef>
              </a:pPr>
              <a:t>183</a:t>
            </a:fld>
            <a:endParaRPr lang="en-US" altLang="en-US" smtClean="0"/>
          </a:p>
        </p:txBody>
      </p:sp>
      <p:sp>
        <p:nvSpPr>
          <p:cNvPr id="665603" name="Rectangle 2"/>
          <p:cNvSpPr>
            <a:spLocks noGrp="1" noRot="1" noChangeAspect="1" noChangeArrowheads="1" noTextEdit="1"/>
          </p:cNvSpPr>
          <p:nvPr>
            <p:ph type="sldImg"/>
          </p:nvPr>
        </p:nvSpPr>
        <p:spPr>
          <a:ln/>
        </p:spPr>
      </p:sp>
      <p:sp>
        <p:nvSpPr>
          <p:cNvPr id="66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13C00515-7D94-4075-BF0F-34361CA91690}" type="slidenum">
              <a:rPr lang="en-US" altLang="en-US" smtClean="0"/>
              <a:pPr eaLnBrk="1" hangingPunct="1">
                <a:spcBef>
                  <a:spcPct val="50000"/>
                </a:spcBef>
              </a:pPr>
              <a:t>184</a:t>
            </a:fld>
            <a:endParaRPr lang="en-US" altLang="en-US" smtClean="0"/>
          </a:p>
        </p:txBody>
      </p:sp>
      <p:sp>
        <p:nvSpPr>
          <p:cNvPr id="666627" name="Rectangle 2"/>
          <p:cNvSpPr>
            <a:spLocks noGrp="1" noRot="1" noChangeAspect="1" noChangeArrowheads="1" noTextEdit="1"/>
          </p:cNvSpPr>
          <p:nvPr>
            <p:ph type="sldImg"/>
          </p:nvPr>
        </p:nvSpPr>
        <p:spPr>
          <a:ln/>
        </p:spPr>
      </p:sp>
      <p:sp>
        <p:nvSpPr>
          <p:cNvPr id="66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A4D6C366-A812-48D2-854B-4AC9C0BDF6E0}" type="slidenum">
              <a:rPr lang="en-US" altLang="en-US" smtClean="0"/>
              <a:pPr eaLnBrk="1" hangingPunct="1">
                <a:spcBef>
                  <a:spcPct val="50000"/>
                </a:spcBef>
              </a:pPr>
              <a:t>185</a:t>
            </a:fld>
            <a:endParaRPr lang="en-US" altLang="en-US" smtClean="0"/>
          </a:p>
        </p:txBody>
      </p:sp>
      <p:sp>
        <p:nvSpPr>
          <p:cNvPr id="667651" name="Rectangle 2"/>
          <p:cNvSpPr>
            <a:spLocks noGrp="1" noRot="1" noChangeAspect="1" noChangeArrowheads="1" noTextEdit="1"/>
          </p:cNvSpPr>
          <p:nvPr>
            <p:ph type="sldImg"/>
          </p:nvPr>
        </p:nvSpPr>
        <p:spPr>
          <a:ln/>
        </p:spPr>
      </p:sp>
      <p:sp>
        <p:nvSpPr>
          <p:cNvPr id="66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2DEC237-6CDE-4A5E-B3C1-5E50C76C6E12}" type="slidenum">
              <a:rPr lang="en-US" altLang="en-US" smtClean="0"/>
              <a:pPr eaLnBrk="1" hangingPunct="1">
                <a:spcBef>
                  <a:spcPct val="50000"/>
                </a:spcBef>
              </a:pPr>
              <a:t>17</a:t>
            </a:fld>
            <a:endParaRPr lang="en-US" altLang="en-US" smtClean="0"/>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722FCD75-31B6-4DF0-B554-CCFCDC2CEF4E}" type="slidenum">
              <a:rPr lang="en-US" altLang="en-US" smtClean="0"/>
              <a:pPr eaLnBrk="1" hangingPunct="1">
                <a:spcBef>
                  <a:spcPct val="50000"/>
                </a:spcBef>
              </a:pPr>
              <a:t>186</a:t>
            </a:fld>
            <a:endParaRPr lang="en-US" altLang="en-US" smtClean="0"/>
          </a:p>
        </p:txBody>
      </p:sp>
      <p:sp>
        <p:nvSpPr>
          <p:cNvPr id="668675" name="Rectangle 2"/>
          <p:cNvSpPr>
            <a:spLocks noGrp="1" noRot="1" noChangeAspect="1" noChangeArrowheads="1" noTextEdit="1"/>
          </p:cNvSpPr>
          <p:nvPr>
            <p:ph type="sldImg"/>
          </p:nvPr>
        </p:nvSpPr>
        <p:spPr>
          <a:ln/>
        </p:spPr>
      </p:sp>
      <p:sp>
        <p:nvSpPr>
          <p:cNvPr id="66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CCC5EA72-B571-4FB9-A66E-AC91AA0D2480}" type="slidenum">
              <a:rPr lang="en-US" altLang="en-US" smtClean="0"/>
              <a:pPr eaLnBrk="1" hangingPunct="1">
                <a:spcBef>
                  <a:spcPct val="50000"/>
                </a:spcBef>
              </a:pPr>
              <a:t>187</a:t>
            </a:fld>
            <a:endParaRPr lang="en-US" altLang="en-US" smtClean="0"/>
          </a:p>
        </p:txBody>
      </p:sp>
      <p:sp>
        <p:nvSpPr>
          <p:cNvPr id="669699" name="Rectangle 2"/>
          <p:cNvSpPr>
            <a:spLocks noGrp="1" noRot="1" noChangeAspect="1" noChangeArrowheads="1" noTextEdit="1"/>
          </p:cNvSpPr>
          <p:nvPr>
            <p:ph type="sldImg"/>
          </p:nvPr>
        </p:nvSpPr>
        <p:spPr>
          <a:ln/>
        </p:spPr>
      </p:sp>
      <p:sp>
        <p:nvSpPr>
          <p:cNvPr id="66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4B57F309-0C66-480E-8815-A10EB6FE4E53}" type="slidenum">
              <a:rPr lang="en-US" altLang="en-US" smtClean="0"/>
              <a:pPr eaLnBrk="1" hangingPunct="1">
                <a:spcBef>
                  <a:spcPct val="50000"/>
                </a:spcBef>
              </a:pPr>
              <a:t>188</a:t>
            </a:fld>
            <a:endParaRPr lang="en-US" altLang="en-US" smtClean="0"/>
          </a:p>
        </p:txBody>
      </p:sp>
      <p:sp>
        <p:nvSpPr>
          <p:cNvPr id="646147" name="Rectangle 2"/>
          <p:cNvSpPr>
            <a:spLocks noGrp="1" noRot="1" noChangeAspect="1" noChangeArrowheads="1" noTextEdit="1"/>
          </p:cNvSpPr>
          <p:nvPr>
            <p:ph type="sldImg"/>
          </p:nvPr>
        </p:nvSpPr>
        <p:spPr>
          <a:ln/>
        </p:spPr>
      </p:sp>
      <p:sp>
        <p:nvSpPr>
          <p:cNvPr id="646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991896688"/>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2417104D-731B-4E46-AB14-7C35AD13555A}" type="slidenum">
              <a:rPr lang="en-US" altLang="en-US" smtClean="0"/>
              <a:pPr eaLnBrk="1" hangingPunct="1">
                <a:spcBef>
                  <a:spcPct val="50000"/>
                </a:spcBef>
              </a:pPr>
              <a:t>189</a:t>
            </a:fld>
            <a:endParaRPr lang="en-US" altLang="en-US" smtClean="0"/>
          </a:p>
        </p:txBody>
      </p:sp>
      <p:sp>
        <p:nvSpPr>
          <p:cNvPr id="647171" name="Rectangle 2"/>
          <p:cNvSpPr>
            <a:spLocks noGrp="1" noRot="1" noChangeAspect="1" noChangeArrowheads="1" noTextEdit="1"/>
          </p:cNvSpPr>
          <p:nvPr>
            <p:ph type="sldImg"/>
          </p:nvPr>
        </p:nvSpPr>
        <p:spPr>
          <a:ln/>
        </p:spPr>
      </p:sp>
      <p:sp>
        <p:nvSpPr>
          <p:cNvPr id="647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014527281"/>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E317A7AB-F2BC-47CB-B4F2-9900F90C0177}" type="slidenum">
              <a:rPr lang="en-US" altLang="en-US" smtClean="0"/>
              <a:pPr eaLnBrk="1" hangingPunct="1">
                <a:spcBef>
                  <a:spcPct val="50000"/>
                </a:spcBef>
              </a:pPr>
              <a:t>190</a:t>
            </a:fld>
            <a:endParaRPr lang="en-US" altLang="en-US" smtClean="0"/>
          </a:p>
        </p:txBody>
      </p:sp>
      <p:sp>
        <p:nvSpPr>
          <p:cNvPr id="648195" name="Rectangle 2"/>
          <p:cNvSpPr>
            <a:spLocks noGrp="1" noRot="1" noChangeAspect="1" noChangeArrowheads="1" noTextEdit="1"/>
          </p:cNvSpPr>
          <p:nvPr>
            <p:ph type="sldImg"/>
          </p:nvPr>
        </p:nvSpPr>
        <p:spPr>
          <a:ln/>
        </p:spPr>
      </p:sp>
      <p:sp>
        <p:nvSpPr>
          <p:cNvPr id="64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779289616"/>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9105DBE3-A951-4046-B159-7AB985F37801}" type="slidenum">
              <a:rPr lang="en-US" altLang="en-US" smtClean="0"/>
              <a:pPr eaLnBrk="1" hangingPunct="1">
                <a:spcBef>
                  <a:spcPct val="50000"/>
                </a:spcBef>
              </a:pPr>
              <a:t>191</a:t>
            </a:fld>
            <a:endParaRPr lang="en-US" altLang="en-US" smtClean="0"/>
          </a:p>
        </p:txBody>
      </p:sp>
      <p:sp>
        <p:nvSpPr>
          <p:cNvPr id="649219" name="Rectangle 2"/>
          <p:cNvSpPr>
            <a:spLocks noGrp="1" noRot="1" noChangeAspect="1" noChangeArrowheads="1" noTextEdit="1"/>
          </p:cNvSpPr>
          <p:nvPr>
            <p:ph type="sldImg"/>
          </p:nvPr>
        </p:nvSpPr>
        <p:spPr>
          <a:ln/>
        </p:spPr>
      </p:sp>
      <p:sp>
        <p:nvSpPr>
          <p:cNvPr id="649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640642268"/>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0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9C8118FA-593E-4E33-AE56-C2DDDF50D9B0}" type="slidenum">
              <a:rPr lang="en-US" altLang="en-US" smtClean="0"/>
              <a:pPr eaLnBrk="1" hangingPunct="1">
                <a:spcBef>
                  <a:spcPct val="50000"/>
                </a:spcBef>
              </a:pPr>
              <a:t>192</a:t>
            </a:fld>
            <a:endParaRPr lang="en-US" altLang="en-US" smtClean="0"/>
          </a:p>
        </p:txBody>
      </p:sp>
      <p:sp>
        <p:nvSpPr>
          <p:cNvPr id="650243" name="Rectangle 2"/>
          <p:cNvSpPr>
            <a:spLocks noGrp="1" noRot="1" noChangeAspect="1" noChangeArrowheads="1" noTextEdit="1"/>
          </p:cNvSpPr>
          <p:nvPr>
            <p:ph type="sldImg"/>
          </p:nvPr>
        </p:nvSpPr>
        <p:spPr>
          <a:ln/>
        </p:spPr>
      </p:sp>
      <p:sp>
        <p:nvSpPr>
          <p:cNvPr id="650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589329762"/>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241DBF71-ACA7-45E2-BA83-270503D88DCF}" type="slidenum">
              <a:rPr lang="en-US" altLang="en-US" smtClean="0"/>
              <a:pPr eaLnBrk="1" hangingPunct="1">
                <a:spcBef>
                  <a:spcPct val="50000"/>
                </a:spcBef>
              </a:pPr>
              <a:t>193</a:t>
            </a:fld>
            <a:endParaRPr lang="en-US" altLang="en-US" smtClean="0"/>
          </a:p>
        </p:txBody>
      </p:sp>
      <p:sp>
        <p:nvSpPr>
          <p:cNvPr id="651267" name="Rectangle 2"/>
          <p:cNvSpPr>
            <a:spLocks noGrp="1" noRot="1" noChangeAspect="1" noChangeArrowheads="1" noTextEdit="1"/>
          </p:cNvSpPr>
          <p:nvPr>
            <p:ph type="sldImg"/>
          </p:nvPr>
        </p:nvSpPr>
        <p:spPr>
          <a:ln/>
        </p:spPr>
      </p:sp>
      <p:sp>
        <p:nvSpPr>
          <p:cNvPr id="651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487320731"/>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76D774AE-837D-4B86-92FD-702A5CDA987E}" type="slidenum">
              <a:rPr lang="en-US" altLang="en-US" smtClean="0"/>
              <a:pPr eaLnBrk="1" hangingPunct="1">
                <a:spcBef>
                  <a:spcPct val="50000"/>
                </a:spcBef>
              </a:pPr>
              <a:t>197</a:t>
            </a:fld>
            <a:endParaRPr lang="en-US" altLang="en-US" smtClean="0"/>
          </a:p>
        </p:txBody>
      </p:sp>
      <p:sp>
        <p:nvSpPr>
          <p:cNvPr id="670723" name="Rectangle 2"/>
          <p:cNvSpPr>
            <a:spLocks noGrp="1" noRot="1" noChangeAspect="1" noChangeArrowheads="1" noTextEdit="1"/>
          </p:cNvSpPr>
          <p:nvPr>
            <p:ph type="sldImg"/>
          </p:nvPr>
        </p:nvSpPr>
        <p:spPr>
          <a:ln/>
        </p:spPr>
      </p:sp>
      <p:sp>
        <p:nvSpPr>
          <p:cNvPr id="67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B9D955AA-B7EF-4795-83DC-B8DDBB1B78E3}" type="slidenum">
              <a:rPr lang="en-US" altLang="en-US" smtClean="0"/>
              <a:pPr eaLnBrk="1" hangingPunct="1">
                <a:spcBef>
                  <a:spcPct val="50000"/>
                </a:spcBef>
              </a:pPr>
              <a:t>198</a:t>
            </a:fld>
            <a:endParaRPr lang="en-US" altLang="en-US" smtClean="0"/>
          </a:p>
        </p:txBody>
      </p:sp>
      <p:sp>
        <p:nvSpPr>
          <p:cNvPr id="671747" name="Rectangle 2"/>
          <p:cNvSpPr>
            <a:spLocks noGrp="1" noRot="1" noChangeAspect="1" noChangeArrowheads="1" noTextEdit="1"/>
          </p:cNvSpPr>
          <p:nvPr>
            <p:ph type="sldImg"/>
          </p:nvPr>
        </p:nvSpPr>
        <p:spPr>
          <a:ln/>
        </p:spPr>
      </p:sp>
      <p:sp>
        <p:nvSpPr>
          <p:cNvPr id="67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2DEC237-6CDE-4A5E-B3C1-5E50C76C6E12}" type="slidenum">
              <a:rPr lang="en-US" altLang="en-US" smtClean="0"/>
              <a:pPr eaLnBrk="1" hangingPunct="1">
                <a:spcBef>
                  <a:spcPct val="50000"/>
                </a:spcBef>
              </a:pPr>
              <a:t>18</a:t>
            </a:fld>
            <a:endParaRPr lang="en-US" altLang="en-US" smtClean="0"/>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3DE5470-357E-40AF-838C-81F10FFA8EE3}" type="slidenum">
              <a:rPr lang="en-US" altLang="en-US" smtClean="0"/>
              <a:pPr eaLnBrk="1" hangingPunct="1">
                <a:spcBef>
                  <a:spcPct val="50000"/>
                </a:spcBef>
              </a:pPr>
              <a:t>199</a:t>
            </a:fld>
            <a:endParaRPr lang="en-US" altLang="en-US" smtClean="0"/>
          </a:p>
        </p:txBody>
      </p:sp>
      <p:sp>
        <p:nvSpPr>
          <p:cNvPr id="672771" name="Rectangle 2"/>
          <p:cNvSpPr>
            <a:spLocks noGrp="1" noRot="1" noChangeAspect="1" noChangeArrowheads="1" noTextEdit="1"/>
          </p:cNvSpPr>
          <p:nvPr>
            <p:ph type="sldImg"/>
          </p:nvPr>
        </p:nvSpPr>
        <p:spPr>
          <a:ln/>
        </p:spPr>
      </p:sp>
      <p:sp>
        <p:nvSpPr>
          <p:cNvPr id="67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D8F18F7B-D62B-4A58-85E0-F91B1749E847}" type="slidenum">
              <a:rPr lang="en-US" altLang="en-US" smtClean="0"/>
              <a:pPr eaLnBrk="1" hangingPunct="1">
                <a:spcBef>
                  <a:spcPct val="50000"/>
                </a:spcBef>
              </a:pPr>
              <a:t>200</a:t>
            </a:fld>
            <a:endParaRPr lang="en-US" altLang="en-US" smtClean="0"/>
          </a:p>
        </p:txBody>
      </p:sp>
      <p:sp>
        <p:nvSpPr>
          <p:cNvPr id="673795" name="Rectangle 2"/>
          <p:cNvSpPr>
            <a:spLocks noGrp="1" noRot="1" noChangeAspect="1" noChangeArrowheads="1" noTextEdit="1"/>
          </p:cNvSpPr>
          <p:nvPr>
            <p:ph type="sldImg"/>
          </p:nvPr>
        </p:nvSpPr>
        <p:spPr>
          <a:ln/>
        </p:spPr>
      </p:sp>
      <p:sp>
        <p:nvSpPr>
          <p:cNvPr id="67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7E739079-2B3C-408C-BFF5-EBDA6F7BA997}" type="slidenum">
              <a:rPr lang="en-US" altLang="en-US" smtClean="0"/>
              <a:pPr eaLnBrk="1" hangingPunct="1">
                <a:spcBef>
                  <a:spcPct val="50000"/>
                </a:spcBef>
              </a:pPr>
              <a:t>201</a:t>
            </a:fld>
            <a:endParaRPr lang="en-US" altLang="en-US" smtClean="0"/>
          </a:p>
        </p:txBody>
      </p:sp>
      <p:sp>
        <p:nvSpPr>
          <p:cNvPr id="674819" name="Rectangle 2"/>
          <p:cNvSpPr>
            <a:spLocks noGrp="1" noRot="1" noChangeAspect="1" noChangeArrowheads="1" noTextEdit="1"/>
          </p:cNvSpPr>
          <p:nvPr>
            <p:ph type="sldImg"/>
          </p:nvPr>
        </p:nvSpPr>
        <p:spPr>
          <a:ln/>
        </p:spPr>
      </p:sp>
      <p:sp>
        <p:nvSpPr>
          <p:cNvPr id="67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7B418CEB-3024-468A-B847-FE8F88497600}" type="slidenum">
              <a:rPr lang="en-US" altLang="en-US" smtClean="0"/>
              <a:pPr eaLnBrk="1" hangingPunct="1">
                <a:spcBef>
                  <a:spcPct val="50000"/>
                </a:spcBef>
              </a:pPr>
              <a:t>202</a:t>
            </a:fld>
            <a:endParaRPr lang="en-US" altLang="en-US" smtClean="0"/>
          </a:p>
        </p:txBody>
      </p:sp>
      <p:sp>
        <p:nvSpPr>
          <p:cNvPr id="675843" name="Rectangle 2"/>
          <p:cNvSpPr>
            <a:spLocks noGrp="1" noRot="1" noChangeAspect="1" noChangeArrowheads="1" noTextEdit="1"/>
          </p:cNvSpPr>
          <p:nvPr>
            <p:ph type="sldImg"/>
          </p:nvPr>
        </p:nvSpPr>
        <p:spPr>
          <a:ln/>
        </p:spPr>
      </p:sp>
      <p:sp>
        <p:nvSpPr>
          <p:cNvPr id="67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12CFDDEC-5805-4C5B-A5C5-95899DB08BF3}" type="slidenum">
              <a:rPr lang="en-US" altLang="en-US" smtClean="0"/>
              <a:pPr eaLnBrk="1" hangingPunct="1">
                <a:spcBef>
                  <a:spcPct val="50000"/>
                </a:spcBef>
              </a:pPr>
              <a:t>203</a:t>
            </a:fld>
            <a:endParaRPr lang="en-US" altLang="en-US" smtClean="0"/>
          </a:p>
        </p:txBody>
      </p:sp>
      <p:sp>
        <p:nvSpPr>
          <p:cNvPr id="676867" name="Rectangle 2"/>
          <p:cNvSpPr>
            <a:spLocks noGrp="1" noRot="1" noChangeAspect="1" noChangeArrowheads="1" noTextEdit="1"/>
          </p:cNvSpPr>
          <p:nvPr>
            <p:ph type="sldImg"/>
          </p:nvPr>
        </p:nvSpPr>
        <p:spPr>
          <a:ln/>
        </p:spPr>
      </p:sp>
      <p:sp>
        <p:nvSpPr>
          <p:cNvPr id="67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A61D27ED-A58B-4981-8181-E7C8F2EAFA1E}" type="slidenum">
              <a:rPr lang="en-US" altLang="en-US" smtClean="0"/>
              <a:pPr eaLnBrk="1" hangingPunct="1">
                <a:spcBef>
                  <a:spcPct val="50000"/>
                </a:spcBef>
              </a:pPr>
              <a:t>204</a:t>
            </a:fld>
            <a:endParaRPr lang="en-US" altLang="en-US" smtClean="0"/>
          </a:p>
        </p:txBody>
      </p:sp>
      <p:sp>
        <p:nvSpPr>
          <p:cNvPr id="677891" name="Rectangle 2"/>
          <p:cNvSpPr>
            <a:spLocks noGrp="1" noRot="1" noChangeAspect="1" noChangeArrowheads="1" noTextEdit="1"/>
          </p:cNvSpPr>
          <p:nvPr>
            <p:ph type="sldImg"/>
          </p:nvPr>
        </p:nvSpPr>
        <p:spPr>
          <a:ln/>
        </p:spPr>
      </p:sp>
      <p:sp>
        <p:nvSpPr>
          <p:cNvPr id="67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77D4EA2-7AF3-4819-89B3-9965BCB85666}" type="slidenum">
              <a:rPr lang="en-US" altLang="en-US" smtClean="0"/>
              <a:pPr eaLnBrk="1" hangingPunct="1">
                <a:spcBef>
                  <a:spcPct val="50000"/>
                </a:spcBef>
              </a:pPr>
              <a:t>205</a:t>
            </a:fld>
            <a:endParaRPr lang="en-US" altLang="en-US" smtClean="0"/>
          </a:p>
        </p:txBody>
      </p:sp>
      <p:sp>
        <p:nvSpPr>
          <p:cNvPr id="678915" name="Rectangle 2"/>
          <p:cNvSpPr>
            <a:spLocks noGrp="1" noRot="1" noChangeAspect="1" noChangeArrowheads="1" noTextEdit="1"/>
          </p:cNvSpPr>
          <p:nvPr>
            <p:ph type="sldImg"/>
          </p:nvPr>
        </p:nvSpPr>
        <p:spPr>
          <a:ln/>
        </p:spPr>
      </p:sp>
      <p:sp>
        <p:nvSpPr>
          <p:cNvPr id="67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CB93EE23-5D14-4F59-B1F6-8395524545CE}" type="slidenum">
              <a:rPr lang="en-US" altLang="en-US" smtClean="0"/>
              <a:pPr eaLnBrk="1" hangingPunct="1">
                <a:spcBef>
                  <a:spcPct val="50000"/>
                </a:spcBef>
              </a:pPr>
              <a:t>206</a:t>
            </a:fld>
            <a:endParaRPr lang="en-US" altLang="en-US" smtClean="0"/>
          </a:p>
        </p:txBody>
      </p:sp>
      <p:sp>
        <p:nvSpPr>
          <p:cNvPr id="679939" name="Rectangle 2"/>
          <p:cNvSpPr>
            <a:spLocks noGrp="1" noRot="1" noChangeAspect="1" noChangeArrowheads="1" noTextEdit="1"/>
          </p:cNvSpPr>
          <p:nvPr>
            <p:ph type="sldImg"/>
          </p:nvPr>
        </p:nvSpPr>
        <p:spPr>
          <a:ln/>
        </p:spPr>
      </p:sp>
      <p:sp>
        <p:nvSpPr>
          <p:cNvPr id="67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4476156E-1FB0-4767-8EFA-2E966671F0B6}" type="slidenum">
              <a:rPr lang="en-US" altLang="en-US" smtClean="0"/>
              <a:pPr eaLnBrk="1" hangingPunct="1">
                <a:spcBef>
                  <a:spcPct val="50000"/>
                </a:spcBef>
              </a:pPr>
              <a:t>207</a:t>
            </a:fld>
            <a:endParaRPr lang="en-US" altLang="en-US" smtClean="0"/>
          </a:p>
        </p:txBody>
      </p:sp>
      <p:sp>
        <p:nvSpPr>
          <p:cNvPr id="680963" name="Rectangle 2"/>
          <p:cNvSpPr>
            <a:spLocks noGrp="1" noRot="1" noChangeAspect="1" noChangeArrowheads="1" noTextEdit="1"/>
          </p:cNvSpPr>
          <p:nvPr>
            <p:ph type="sldImg"/>
          </p:nvPr>
        </p:nvSpPr>
        <p:spPr>
          <a:ln/>
        </p:spPr>
      </p:sp>
      <p:sp>
        <p:nvSpPr>
          <p:cNvPr id="68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D20E7062-C2B2-4662-AFCC-1C859973282A}" type="slidenum">
              <a:rPr lang="en-US" altLang="en-US" smtClean="0"/>
              <a:pPr eaLnBrk="1" hangingPunct="1">
                <a:spcBef>
                  <a:spcPct val="50000"/>
                </a:spcBef>
              </a:pPr>
              <a:t>208</a:t>
            </a:fld>
            <a:endParaRPr lang="en-US" altLang="en-US" smtClean="0"/>
          </a:p>
        </p:txBody>
      </p:sp>
      <p:sp>
        <p:nvSpPr>
          <p:cNvPr id="681987" name="Rectangle 2"/>
          <p:cNvSpPr>
            <a:spLocks noGrp="1" noRot="1" noChangeAspect="1" noChangeArrowheads="1" noTextEdit="1"/>
          </p:cNvSpPr>
          <p:nvPr>
            <p:ph type="sldImg"/>
          </p:nvPr>
        </p:nvSpPr>
        <p:spPr>
          <a:ln/>
        </p:spPr>
      </p:sp>
      <p:sp>
        <p:nvSpPr>
          <p:cNvPr id="68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E23135F-3089-4B7A-97C0-C87AD765CC51}" type="slidenum">
              <a:rPr lang="en-US" altLang="en-US" smtClean="0"/>
              <a:pPr eaLnBrk="1" hangingPunct="1">
                <a:spcBef>
                  <a:spcPct val="50000"/>
                </a:spcBef>
              </a:pPr>
              <a:t>19</a:t>
            </a:fld>
            <a:endParaRPr lang="en-US" altLang="en-US" smtClean="0"/>
          </a:p>
        </p:txBody>
      </p:sp>
      <p:sp>
        <p:nvSpPr>
          <p:cNvPr id="594947" name="Rectangle 2"/>
          <p:cNvSpPr>
            <a:spLocks noGrp="1" noRot="1" noChangeAspect="1" noChangeArrowheads="1" noTextEdit="1"/>
          </p:cNvSpPr>
          <p:nvPr>
            <p:ph type="sldImg"/>
          </p:nvPr>
        </p:nvSpPr>
        <p:spPr>
          <a:ln/>
        </p:spPr>
      </p:sp>
      <p:sp>
        <p:nvSpPr>
          <p:cNvPr id="594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A66282A8-A975-4BF5-8A96-64460B8195CB}" type="slidenum">
              <a:rPr lang="en-US" altLang="en-US" smtClean="0"/>
              <a:pPr eaLnBrk="1" hangingPunct="1">
                <a:spcBef>
                  <a:spcPct val="50000"/>
                </a:spcBef>
              </a:pPr>
              <a:t>209</a:t>
            </a:fld>
            <a:endParaRPr lang="en-US" altLang="en-US" smtClean="0"/>
          </a:p>
        </p:txBody>
      </p:sp>
      <p:sp>
        <p:nvSpPr>
          <p:cNvPr id="683011" name="Rectangle 2"/>
          <p:cNvSpPr>
            <a:spLocks noGrp="1" noRot="1" noChangeAspect="1" noChangeArrowheads="1" noTextEdit="1"/>
          </p:cNvSpPr>
          <p:nvPr>
            <p:ph type="sldImg"/>
          </p:nvPr>
        </p:nvSpPr>
        <p:spPr>
          <a:ln/>
        </p:spPr>
      </p:sp>
      <p:sp>
        <p:nvSpPr>
          <p:cNvPr id="68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C2760EFB-3CC4-446A-8F61-9D0759189D2F}" type="slidenum">
              <a:rPr lang="en-US" altLang="en-US" smtClean="0"/>
              <a:pPr eaLnBrk="1" hangingPunct="1">
                <a:spcBef>
                  <a:spcPct val="50000"/>
                </a:spcBef>
              </a:pPr>
              <a:t>210</a:t>
            </a:fld>
            <a:endParaRPr lang="en-US" altLang="en-US" smtClean="0"/>
          </a:p>
        </p:txBody>
      </p:sp>
      <p:sp>
        <p:nvSpPr>
          <p:cNvPr id="684035" name="Rectangle 2"/>
          <p:cNvSpPr>
            <a:spLocks noGrp="1" noRot="1" noChangeAspect="1" noChangeArrowheads="1" noTextEdit="1"/>
          </p:cNvSpPr>
          <p:nvPr>
            <p:ph type="sldImg"/>
          </p:nvPr>
        </p:nvSpPr>
        <p:spPr>
          <a:ln/>
        </p:spPr>
      </p:sp>
      <p:sp>
        <p:nvSpPr>
          <p:cNvPr id="68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DDA320E2-2E2E-41EF-9F71-D1B20B414BE5}" type="slidenum">
              <a:rPr lang="en-US" altLang="en-US" smtClean="0"/>
              <a:pPr eaLnBrk="1" hangingPunct="1">
                <a:spcBef>
                  <a:spcPct val="50000"/>
                </a:spcBef>
              </a:pPr>
              <a:t>211</a:t>
            </a:fld>
            <a:endParaRPr lang="en-US" altLang="en-US" smtClean="0"/>
          </a:p>
        </p:txBody>
      </p:sp>
      <p:sp>
        <p:nvSpPr>
          <p:cNvPr id="685059" name="Rectangle 2"/>
          <p:cNvSpPr>
            <a:spLocks noGrp="1" noRot="1" noChangeAspect="1" noChangeArrowheads="1" noTextEdit="1"/>
          </p:cNvSpPr>
          <p:nvPr>
            <p:ph type="sldImg"/>
          </p:nvPr>
        </p:nvSpPr>
        <p:spPr>
          <a:ln/>
        </p:spPr>
      </p:sp>
      <p:sp>
        <p:nvSpPr>
          <p:cNvPr id="68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F63028F5-692A-46D5-89C2-C003CFE8510F}" type="slidenum">
              <a:rPr lang="en-US" altLang="en-US" smtClean="0"/>
              <a:pPr eaLnBrk="1" hangingPunct="1">
                <a:spcBef>
                  <a:spcPct val="50000"/>
                </a:spcBef>
              </a:pPr>
              <a:t>212</a:t>
            </a:fld>
            <a:endParaRPr lang="en-US" altLang="en-US" smtClean="0"/>
          </a:p>
        </p:txBody>
      </p:sp>
      <p:sp>
        <p:nvSpPr>
          <p:cNvPr id="686083" name="Rectangle 2"/>
          <p:cNvSpPr>
            <a:spLocks noGrp="1" noRot="1" noChangeAspect="1" noChangeArrowheads="1" noTextEdit="1"/>
          </p:cNvSpPr>
          <p:nvPr>
            <p:ph type="sldImg"/>
          </p:nvPr>
        </p:nvSpPr>
        <p:spPr>
          <a:ln/>
        </p:spPr>
      </p:sp>
      <p:sp>
        <p:nvSpPr>
          <p:cNvPr id="68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75864D09-E5DC-4243-BAD4-8C835EE544A3}" type="slidenum">
              <a:rPr lang="en-US" altLang="en-US" smtClean="0"/>
              <a:pPr eaLnBrk="1" hangingPunct="1">
                <a:spcBef>
                  <a:spcPct val="50000"/>
                </a:spcBef>
              </a:pPr>
              <a:t>213</a:t>
            </a:fld>
            <a:endParaRPr lang="en-US" altLang="en-US" smtClean="0"/>
          </a:p>
        </p:txBody>
      </p:sp>
      <p:sp>
        <p:nvSpPr>
          <p:cNvPr id="687107" name="Rectangle 2"/>
          <p:cNvSpPr>
            <a:spLocks noGrp="1" noRot="1" noChangeAspect="1" noChangeArrowheads="1" noTextEdit="1"/>
          </p:cNvSpPr>
          <p:nvPr>
            <p:ph type="sldImg"/>
          </p:nvPr>
        </p:nvSpPr>
        <p:spPr>
          <a:ln/>
        </p:spPr>
      </p:sp>
      <p:sp>
        <p:nvSpPr>
          <p:cNvPr id="68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5C5D99E4-203B-4C86-8906-9D60E931135F}" type="slidenum">
              <a:rPr lang="en-US" altLang="en-US" smtClean="0"/>
              <a:pPr eaLnBrk="1" hangingPunct="1">
                <a:spcBef>
                  <a:spcPct val="50000"/>
                </a:spcBef>
              </a:pPr>
              <a:t>214</a:t>
            </a:fld>
            <a:endParaRPr lang="en-US" altLang="en-US" smtClean="0"/>
          </a:p>
        </p:txBody>
      </p:sp>
      <p:sp>
        <p:nvSpPr>
          <p:cNvPr id="688131" name="Rectangle 2"/>
          <p:cNvSpPr>
            <a:spLocks noGrp="1" noRot="1" noChangeAspect="1" noChangeArrowheads="1" noTextEdit="1"/>
          </p:cNvSpPr>
          <p:nvPr>
            <p:ph type="sldImg"/>
          </p:nvPr>
        </p:nvSpPr>
        <p:spPr>
          <a:ln/>
        </p:spPr>
      </p:sp>
      <p:sp>
        <p:nvSpPr>
          <p:cNvPr id="68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E23135F-3089-4B7A-97C0-C87AD765CC51}" type="slidenum">
              <a:rPr lang="en-US" altLang="en-US" smtClean="0"/>
              <a:pPr eaLnBrk="1" hangingPunct="1">
                <a:spcBef>
                  <a:spcPct val="50000"/>
                </a:spcBef>
              </a:pPr>
              <a:t>215</a:t>
            </a:fld>
            <a:endParaRPr lang="en-US" altLang="en-US" smtClean="0"/>
          </a:p>
        </p:txBody>
      </p:sp>
      <p:sp>
        <p:nvSpPr>
          <p:cNvPr id="594947" name="Rectangle 2"/>
          <p:cNvSpPr>
            <a:spLocks noGrp="1" noRot="1" noChangeAspect="1" noChangeArrowheads="1" noTextEdit="1"/>
          </p:cNvSpPr>
          <p:nvPr>
            <p:ph type="sldImg"/>
          </p:nvPr>
        </p:nvSpPr>
        <p:spPr>
          <a:ln/>
        </p:spPr>
      </p:sp>
      <p:sp>
        <p:nvSpPr>
          <p:cNvPr id="594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37EC688-1B4A-40DE-9DA0-89658B3E66C9}" type="slidenum">
              <a:rPr lang="en-US" altLang="en-US" smtClean="0"/>
              <a:pPr eaLnBrk="1" hangingPunct="1">
                <a:spcBef>
                  <a:spcPct val="50000"/>
                </a:spcBef>
              </a:pPr>
              <a:t>218</a:t>
            </a:fld>
            <a:endParaRPr lang="en-US" altLang="en-US" smtClean="0"/>
          </a:p>
        </p:txBody>
      </p:sp>
      <p:sp>
        <p:nvSpPr>
          <p:cNvPr id="689155" name="Rectangle 2"/>
          <p:cNvSpPr>
            <a:spLocks noGrp="1" noRot="1" noChangeAspect="1" noChangeArrowheads="1" noTextEdit="1"/>
          </p:cNvSpPr>
          <p:nvPr>
            <p:ph type="sldImg"/>
          </p:nvPr>
        </p:nvSpPr>
        <p:spPr>
          <a:ln/>
        </p:spPr>
      </p:sp>
      <p:sp>
        <p:nvSpPr>
          <p:cNvPr id="68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3CF14C78-902A-4ED0-986B-DD4B4BB53234}" type="slidenum">
              <a:rPr lang="en-US" altLang="en-US" smtClean="0"/>
              <a:pPr eaLnBrk="1" hangingPunct="1">
                <a:spcBef>
                  <a:spcPct val="50000"/>
                </a:spcBef>
              </a:pPr>
              <a:t>219</a:t>
            </a:fld>
            <a:endParaRPr lang="en-US" altLang="en-US" smtClean="0"/>
          </a:p>
        </p:txBody>
      </p:sp>
      <p:sp>
        <p:nvSpPr>
          <p:cNvPr id="690179" name="Rectangle 2"/>
          <p:cNvSpPr>
            <a:spLocks noGrp="1" noRot="1" noChangeAspect="1" noChangeArrowheads="1" noTextEdit="1"/>
          </p:cNvSpPr>
          <p:nvPr>
            <p:ph type="sldImg"/>
          </p:nvPr>
        </p:nvSpPr>
        <p:spPr>
          <a:ln/>
        </p:spPr>
      </p:sp>
      <p:sp>
        <p:nvSpPr>
          <p:cNvPr id="69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C285912E-5F51-4CA6-B117-C0242DFC15DE}" type="slidenum">
              <a:rPr lang="en-US" altLang="en-US" smtClean="0"/>
              <a:pPr eaLnBrk="1" hangingPunct="1">
                <a:spcBef>
                  <a:spcPct val="50000"/>
                </a:spcBef>
              </a:pPr>
              <a:t>220</a:t>
            </a:fld>
            <a:endParaRPr lang="en-US" altLang="en-US" smtClean="0"/>
          </a:p>
        </p:txBody>
      </p:sp>
      <p:sp>
        <p:nvSpPr>
          <p:cNvPr id="691203" name="Rectangle 2"/>
          <p:cNvSpPr>
            <a:spLocks noGrp="1" noRot="1" noChangeAspect="1" noChangeArrowheads="1" noTextEdit="1"/>
          </p:cNvSpPr>
          <p:nvPr>
            <p:ph type="sldImg"/>
          </p:nvPr>
        </p:nvSpPr>
        <p:spPr>
          <a:ln/>
        </p:spPr>
      </p:sp>
      <p:sp>
        <p:nvSpPr>
          <p:cNvPr id="69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A2FDF142-D689-4D8C-A025-CF2277EB5170}" type="slidenum">
              <a:rPr lang="en-US" altLang="en-US" smtClean="0"/>
              <a:pPr eaLnBrk="1" hangingPunct="1">
                <a:spcBef>
                  <a:spcPct val="50000"/>
                </a:spcBef>
              </a:pPr>
              <a:t>2</a:t>
            </a:fld>
            <a:endParaRPr lang="en-US" altLang="en-US" smtClean="0"/>
          </a:p>
        </p:txBody>
      </p:sp>
      <p:sp>
        <p:nvSpPr>
          <p:cNvPr id="520195" name="Rectangle 2"/>
          <p:cNvSpPr>
            <a:spLocks noGrp="1" noRot="1" noChangeAspect="1" noChangeArrowheads="1" noTextEdit="1"/>
          </p:cNvSpPr>
          <p:nvPr>
            <p:ph type="sldImg"/>
          </p:nvPr>
        </p:nvSpPr>
        <p:spPr>
          <a:ln/>
        </p:spPr>
      </p:sp>
      <p:sp>
        <p:nvSpPr>
          <p:cNvPr id="520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E23135F-3089-4B7A-97C0-C87AD765CC51}" type="slidenum">
              <a:rPr lang="en-US" altLang="en-US" smtClean="0"/>
              <a:pPr eaLnBrk="1" hangingPunct="1">
                <a:spcBef>
                  <a:spcPct val="50000"/>
                </a:spcBef>
              </a:pPr>
              <a:t>20</a:t>
            </a:fld>
            <a:endParaRPr lang="en-US" altLang="en-US" smtClean="0"/>
          </a:p>
        </p:txBody>
      </p:sp>
      <p:sp>
        <p:nvSpPr>
          <p:cNvPr id="594947" name="Rectangle 2"/>
          <p:cNvSpPr>
            <a:spLocks noGrp="1" noRot="1" noChangeAspect="1" noChangeArrowheads="1" noTextEdit="1"/>
          </p:cNvSpPr>
          <p:nvPr>
            <p:ph type="sldImg"/>
          </p:nvPr>
        </p:nvSpPr>
        <p:spPr>
          <a:ln/>
        </p:spPr>
      </p:sp>
      <p:sp>
        <p:nvSpPr>
          <p:cNvPr id="594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F89910B-DAD4-4E49-800A-0FDCE1750F1D}" type="slidenum">
              <a:rPr lang="en-US" altLang="en-US" smtClean="0"/>
              <a:pPr eaLnBrk="1" hangingPunct="1">
                <a:spcBef>
                  <a:spcPct val="50000"/>
                </a:spcBef>
              </a:pPr>
              <a:t>221</a:t>
            </a:fld>
            <a:endParaRPr lang="en-US" altLang="en-US" smtClean="0"/>
          </a:p>
        </p:txBody>
      </p:sp>
      <p:sp>
        <p:nvSpPr>
          <p:cNvPr id="692227" name="Rectangle 2"/>
          <p:cNvSpPr>
            <a:spLocks noGrp="1" noRot="1" noChangeAspect="1" noChangeArrowheads="1" noTextEdit="1"/>
          </p:cNvSpPr>
          <p:nvPr>
            <p:ph type="sldImg"/>
          </p:nvPr>
        </p:nvSpPr>
        <p:spPr>
          <a:ln/>
        </p:spPr>
      </p:sp>
      <p:sp>
        <p:nvSpPr>
          <p:cNvPr id="69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30E988C2-CA80-47E4-9000-9BD68D921CBA}" type="slidenum">
              <a:rPr lang="en-US" altLang="en-US" smtClean="0"/>
              <a:pPr eaLnBrk="1" hangingPunct="1">
                <a:spcBef>
                  <a:spcPct val="50000"/>
                </a:spcBef>
              </a:pPr>
              <a:t>222</a:t>
            </a:fld>
            <a:endParaRPr lang="en-US" altLang="en-US" smtClean="0"/>
          </a:p>
        </p:txBody>
      </p:sp>
      <p:sp>
        <p:nvSpPr>
          <p:cNvPr id="693251" name="Rectangle 2"/>
          <p:cNvSpPr>
            <a:spLocks noGrp="1" noRot="1" noChangeAspect="1" noChangeArrowheads="1" noTextEdit="1"/>
          </p:cNvSpPr>
          <p:nvPr>
            <p:ph type="sldImg"/>
          </p:nvPr>
        </p:nvSpPr>
        <p:spPr>
          <a:ln/>
        </p:spPr>
      </p:sp>
      <p:sp>
        <p:nvSpPr>
          <p:cNvPr id="69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1C2EE608-FA64-478B-AD71-C089995839D4}" type="slidenum">
              <a:rPr lang="en-US" altLang="en-US" smtClean="0"/>
              <a:pPr eaLnBrk="1" hangingPunct="1">
                <a:spcBef>
                  <a:spcPct val="50000"/>
                </a:spcBef>
              </a:pPr>
              <a:t>223</a:t>
            </a:fld>
            <a:endParaRPr lang="en-US" altLang="en-US" smtClean="0"/>
          </a:p>
        </p:txBody>
      </p:sp>
      <p:sp>
        <p:nvSpPr>
          <p:cNvPr id="694275" name="Rectangle 2"/>
          <p:cNvSpPr>
            <a:spLocks noGrp="1" noRot="1" noChangeAspect="1" noChangeArrowheads="1" noTextEdit="1"/>
          </p:cNvSpPr>
          <p:nvPr>
            <p:ph type="sldImg"/>
          </p:nvPr>
        </p:nvSpPr>
        <p:spPr>
          <a:ln/>
        </p:spPr>
      </p:sp>
      <p:sp>
        <p:nvSpPr>
          <p:cNvPr id="69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50E7C6AB-6958-45D3-BA63-4936A3535CE5}" type="slidenum">
              <a:rPr lang="en-US" altLang="en-US" smtClean="0"/>
              <a:pPr eaLnBrk="1" hangingPunct="1">
                <a:spcBef>
                  <a:spcPct val="50000"/>
                </a:spcBef>
              </a:pPr>
              <a:t>224</a:t>
            </a:fld>
            <a:endParaRPr lang="en-US" altLang="en-US" smtClean="0"/>
          </a:p>
        </p:txBody>
      </p:sp>
      <p:sp>
        <p:nvSpPr>
          <p:cNvPr id="695299" name="Rectangle 2"/>
          <p:cNvSpPr>
            <a:spLocks noGrp="1" noRot="1" noChangeAspect="1" noChangeArrowheads="1" noTextEdit="1"/>
          </p:cNvSpPr>
          <p:nvPr>
            <p:ph type="sldImg"/>
          </p:nvPr>
        </p:nvSpPr>
        <p:spPr>
          <a:ln/>
        </p:spPr>
      </p:sp>
      <p:sp>
        <p:nvSpPr>
          <p:cNvPr id="69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28CF58E2-7D24-46BF-B591-BA936172E793}" type="slidenum">
              <a:rPr lang="en-US" altLang="en-US" smtClean="0"/>
              <a:pPr eaLnBrk="1" hangingPunct="1">
                <a:spcBef>
                  <a:spcPct val="50000"/>
                </a:spcBef>
              </a:pPr>
              <a:t>225</a:t>
            </a:fld>
            <a:endParaRPr lang="en-US" altLang="en-US" smtClean="0"/>
          </a:p>
        </p:txBody>
      </p:sp>
      <p:sp>
        <p:nvSpPr>
          <p:cNvPr id="696323" name="Rectangle 2"/>
          <p:cNvSpPr>
            <a:spLocks noGrp="1" noRot="1" noChangeAspect="1" noChangeArrowheads="1" noTextEdit="1"/>
          </p:cNvSpPr>
          <p:nvPr>
            <p:ph type="sldImg"/>
          </p:nvPr>
        </p:nvSpPr>
        <p:spPr>
          <a:ln/>
        </p:spPr>
      </p:sp>
      <p:sp>
        <p:nvSpPr>
          <p:cNvPr id="69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DE091450-2C06-4599-A4E0-190441B27053}" type="slidenum">
              <a:rPr lang="en-US" altLang="en-US" smtClean="0"/>
              <a:pPr eaLnBrk="1" hangingPunct="1">
                <a:spcBef>
                  <a:spcPct val="50000"/>
                </a:spcBef>
              </a:pPr>
              <a:t>226</a:t>
            </a:fld>
            <a:endParaRPr lang="en-US" altLang="en-US" smtClean="0"/>
          </a:p>
        </p:txBody>
      </p:sp>
      <p:sp>
        <p:nvSpPr>
          <p:cNvPr id="697347" name="Rectangle 2"/>
          <p:cNvSpPr>
            <a:spLocks noGrp="1" noRot="1" noChangeAspect="1" noChangeArrowheads="1" noTextEdit="1"/>
          </p:cNvSpPr>
          <p:nvPr>
            <p:ph type="sldImg"/>
          </p:nvPr>
        </p:nvSpPr>
        <p:spPr>
          <a:ln/>
        </p:spPr>
      </p:sp>
      <p:sp>
        <p:nvSpPr>
          <p:cNvPr id="69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200A049C-258D-4C6B-8AF3-F845668164D1}" type="slidenum">
              <a:rPr lang="en-US" altLang="en-US" smtClean="0"/>
              <a:pPr eaLnBrk="1" hangingPunct="1">
                <a:spcBef>
                  <a:spcPct val="50000"/>
                </a:spcBef>
              </a:pPr>
              <a:t>227</a:t>
            </a:fld>
            <a:endParaRPr lang="en-US" altLang="en-US" smtClean="0"/>
          </a:p>
        </p:txBody>
      </p:sp>
      <p:sp>
        <p:nvSpPr>
          <p:cNvPr id="698371" name="Rectangle 2"/>
          <p:cNvSpPr>
            <a:spLocks noGrp="1" noRot="1" noChangeAspect="1" noChangeArrowheads="1" noTextEdit="1"/>
          </p:cNvSpPr>
          <p:nvPr>
            <p:ph type="sldImg"/>
          </p:nvPr>
        </p:nvSpPr>
        <p:spPr>
          <a:ln/>
        </p:spPr>
      </p:sp>
      <p:sp>
        <p:nvSpPr>
          <p:cNvPr id="69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43394C96-0699-466C-96AF-39111020B450}" type="slidenum">
              <a:rPr lang="en-US" altLang="en-US" smtClean="0"/>
              <a:pPr eaLnBrk="1" hangingPunct="1">
                <a:spcBef>
                  <a:spcPct val="50000"/>
                </a:spcBef>
              </a:pPr>
              <a:t>228</a:t>
            </a:fld>
            <a:endParaRPr lang="en-US" altLang="en-US" smtClean="0"/>
          </a:p>
        </p:txBody>
      </p:sp>
      <p:sp>
        <p:nvSpPr>
          <p:cNvPr id="699395" name="Rectangle 2"/>
          <p:cNvSpPr>
            <a:spLocks noGrp="1" noRot="1" noChangeAspect="1" noChangeArrowheads="1" noTextEdit="1"/>
          </p:cNvSpPr>
          <p:nvPr>
            <p:ph type="sldImg"/>
          </p:nvPr>
        </p:nvSpPr>
        <p:spPr>
          <a:ln/>
        </p:spPr>
      </p:sp>
      <p:sp>
        <p:nvSpPr>
          <p:cNvPr id="69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C2E69D18-F482-4353-90D1-833A38C0BDFB}" type="slidenum">
              <a:rPr lang="en-US" altLang="en-US" smtClean="0"/>
              <a:pPr eaLnBrk="1" hangingPunct="1">
                <a:spcBef>
                  <a:spcPct val="50000"/>
                </a:spcBef>
              </a:pPr>
              <a:t>229</a:t>
            </a:fld>
            <a:endParaRPr lang="en-US" altLang="en-US" smtClean="0"/>
          </a:p>
        </p:txBody>
      </p:sp>
      <p:sp>
        <p:nvSpPr>
          <p:cNvPr id="705539" name="Rectangle 2"/>
          <p:cNvSpPr>
            <a:spLocks noGrp="1" noRot="1" noChangeAspect="1" noChangeArrowheads="1" noTextEdit="1"/>
          </p:cNvSpPr>
          <p:nvPr>
            <p:ph type="sldImg"/>
          </p:nvPr>
        </p:nvSpPr>
        <p:spPr>
          <a:ln/>
        </p:spPr>
      </p:sp>
      <p:sp>
        <p:nvSpPr>
          <p:cNvPr id="70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50F01BBF-5AAB-4466-9D1F-6AE30E24BD6C}" type="slidenum">
              <a:rPr lang="en-US" altLang="en-US" smtClean="0"/>
              <a:pPr eaLnBrk="1" hangingPunct="1">
                <a:spcBef>
                  <a:spcPct val="50000"/>
                </a:spcBef>
              </a:pPr>
              <a:t>230</a:t>
            </a:fld>
            <a:endParaRPr lang="en-US" altLang="en-US" smtClean="0"/>
          </a:p>
        </p:txBody>
      </p:sp>
      <p:sp>
        <p:nvSpPr>
          <p:cNvPr id="706563" name="Rectangle 2"/>
          <p:cNvSpPr>
            <a:spLocks noGrp="1" noRot="1" noChangeAspect="1" noChangeArrowheads="1" noTextEdit="1"/>
          </p:cNvSpPr>
          <p:nvPr>
            <p:ph type="sldImg"/>
          </p:nvPr>
        </p:nvSpPr>
        <p:spPr>
          <a:ln/>
        </p:spPr>
      </p:sp>
      <p:sp>
        <p:nvSpPr>
          <p:cNvPr id="70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E23135F-3089-4B7A-97C0-C87AD765CC51}" type="slidenum">
              <a:rPr lang="en-US" altLang="en-US" smtClean="0"/>
              <a:pPr eaLnBrk="1" hangingPunct="1">
                <a:spcBef>
                  <a:spcPct val="50000"/>
                </a:spcBef>
              </a:pPr>
              <a:t>21</a:t>
            </a:fld>
            <a:endParaRPr lang="en-US" altLang="en-US" smtClean="0"/>
          </a:p>
        </p:txBody>
      </p:sp>
      <p:sp>
        <p:nvSpPr>
          <p:cNvPr id="594947" name="Rectangle 2"/>
          <p:cNvSpPr>
            <a:spLocks noGrp="1" noRot="1" noChangeAspect="1" noChangeArrowheads="1" noTextEdit="1"/>
          </p:cNvSpPr>
          <p:nvPr>
            <p:ph type="sldImg"/>
          </p:nvPr>
        </p:nvSpPr>
        <p:spPr>
          <a:ln/>
        </p:spPr>
      </p:sp>
      <p:sp>
        <p:nvSpPr>
          <p:cNvPr id="594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CBDE0FA7-826C-4DB3-9566-4551B5146649}" type="slidenum">
              <a:rPr lang="en-US" altLang="en-US" smtClean="0"/>
              <a:pPr eaLnBrk="1" hangingPunct="1">
                <a:spcBef>
                  <a:spcPct val="50000"/>
                </a:spcBef>
              </a:pPr>
              <a:t>231</a:t>
            </a:fld>
            <a:endParaRPr lang="en-US" altLang="en-US" smtClean="0"/>
          </a:p>
        </p:txBody>
      </p:sp>
      <p:sp>
        <p:nvSpPr>
          <p:cNvPr id="707587" name="Rectangle 2"/>
          <p:cNvSpPr>
            <a:spLocks noGrp="1" noRot="1" noChangeAspect="1" noChangeArrowheads="1" noTextEdit="1"/>
          </p:cNvSpPr>
          <p:nvPr>
            <p:ph type="sldImg"/>
          </p:nvPr>
        </p:nvSpPr>
        <p:spPr>
          <a:ln/>
        </p:spPr>
      </p:sp>
      <p:sp>
        <p:nvSpPr>
          <p:cNvPr id="70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426F476-8AF5-4FBF-872F-A6CC80054996}" type="slidenum">
              <a:rPr lang="en-US" altLang="en-US" smtClean="0"/>
              <a:pPr eaLnBrk="1" hangingPunct="1">
                <a:spcBef>
                  <a:spcPct val="50000"/>
                </a:spcBef>
              </a:pPr>
              <a:t>232</a:t>
            </a:fld>
            <a:endParaRPr lang="en-US" altLang="en-US" smtClean="0"/>
          </a:p>
        </p:txBody>
      </p:sp>
      <p:sp>
        <p:nvSpPr>
          <p:cNvPr id="708611" name="Rectangle 2"/>
          <p:cNvSpPr>
            <a:spLocks noGrp="1" noRot="1" noChangeAspect="1" noChangeArrowheads="1" noTextEdit="1"/>
          </p:cNvSpPr>
          <p:nvPr>
            <p:ph type="sldImg"/>
          </p:nvPr>
        </p:nvSpPr>
        <p:spPr>
          <a:ln/>
        </p:spPr>
      </p:sp>
      <p:sp>
        <p:nvSpPr>
          <p:cNvPr id="70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F6DAF84C-8542-444B-873E-3F8B9BBAED50}" type="slidenum">
              <a:rPr lang="en-US" altLang="en-US" smtClean="0"/>
              <a:pPr eaLnBrk="1" hangingPunct="1">
                <a:spcBef>
                  <a:spcPct val="50000"/>
                </a:spcBef>
              </a:pPr>
              <a:t>233</a:t>
            </a:fld>
            <a:endParaRPr lang="en-US" altLang="en-US" smtClean="0"/>
          </a:p>
        </p:txBody>
      </p:sp>
      <p:sp>
        <p:nvSpPr>
          <p:cNvPr id="709635" name="Rectangle 2"/>
          <p:cNvSpPr>
            <a:spLocks noGrp="1" noRot="1" noChangeAspect="1" noChangeArrowheads="1" noTextEdit="1"/>
          </p:cNvSpPr>
          <p:nvPr>
            <p:ph type="sldImg"/>
          </p:nvPr>
        </p:nvSpPr>
        <p:spPr>
          <a:ln/>
        </p:spPr>
      </p:sp>
      <p:sp>
        <p:nvSpPr>
          <p:cNvPr id="70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7EDD7862-592B-40AF-86A7-423E12201B1B}" type="slidenum">
              <a:rPr lang="en-US" altLang="en-US" smtClean="0"/>
              <a:pPr eaLnBrk="1" hangingPunct="1">
                <a:spcBef>
                  <a:spcPct val="50000"/>
                </a:spcBef>
              </a:pPr>
              <a:t>234</a:t>
            </a:fld>
            <a:endParaRPr lang="en-US" altLang="en-US" smtClean="0"/>
          </a:p>
        </p:txBody>
      </p:sp>
      <p:sp>
        <p:nvSpPr>
          <p:cNvPr id="710659" name="Rectangle 2"/>
          <p:cNvSpPr>
            <a:spLocks noGrp="1" noRot="1" noChangeAspect="1" noChangeArrowheads="1" noTextEdit="1"/>
          </p:cNvSpPr>
          <p:nvPr>
            <p:ph type="sldImg"/>
          </p:nvPr>
        </p:nvSpPr>
        <p:spPr>
          <a:ln/>
        </p:spPr>
      </p:sp>
      <p:sp>
        <p:nvSpPr>
          <p:cNvPr id="71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FFC367F1-CEB7-4397-8367-0C63526E4C01}" type="slidenum">
              <a:rPr lang="en-US" altLang="en-US" smtClean="0"/>
              <a:pPr eaLnBrk="1" hangingPunct="1">
                <a:spcBef>
                  <a:spcPct val="50000"/>
                </a:spcBef>
              </a:pPr>
              <a:t>235</a:t>
            </a:fld>
            <a:endParaRPr lang="en-US" altLang="en-US" smtClean="0"/>
          </a:p>
        </p:txBody>
      </p:sp>
      <p:sp>
        <p:nvSpPr>
          <p:cNvPr id="711683" name="Rectangle 2"/>
          <p:cNvSpPr>
            <a:spLocks noGrp="1" noRot="1" noChangeAspect="1" noChangeArrowheads="1" noTextEdit="1"/>
          </p:cNvSpPr>
          <p:nvPr>
            <p:ph type="sldImg"/>
          </p:nvPr>
        </p:nvSpPr>
        <p:spPr>
          <a:ln/>
        </p:spPr>
      </p:sp>
      <p:sp>
        <p:nvSpPr>
          <p:cNvPr id="71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FFC367F1-CEB7-4397-8367-0C63526E4C01}" type="slidenum">
              <a:rPr lang="en-US" altLang="en-US" smtClean="0"/>
              <a:pPr eaLnBrk="1" hangingPunct="1">
                <a:spcBef>
                  <a:spcPct val="50000"/>
                </a:spcBef>
              </a:pPr>
              <a:t>236</a:t>
            </a:fld>
            <a:endParaRPr lang="en-US" altLang="en-US" smtClean="0"/>
          </a:p>
        </p:txBody>
      </p:sp>
      <p:sp>
        <p:nvSpPr>
          <p:cNvPr id="711683" name="Rectangle 2"/>
          <p:cNvSpPr>
            <a:spLocks noGrp="1" noRot="1" noChangeAspect="1" noChangeArrowheads="1" noTextEdit="1"/>
          </p:cNvSpPr>
          <p:nvPr>
            <p:ph type="sldImg"/>
          </p:nvPr>
        </p:nvSpPr>
        <p:spPr>
          <a:ln/>
        </p:spPr>
      </p:sp>
      <p:sp>
        <p:nvSpPr>
          <p:cNvPr id="71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FFC367F1-CEB7-4397-8367-0C63526E4C01}" type="slidenum">
              <a:rPr lang="en-US" altLang="en-US" smtClean="0"/>
              <a:pPr eaLnBrk="1" hangingPunct="1">
                <a:spcBef>
                  <a:spcPct val="50000"/>
                </a:spcBef>
              </a:pPr>
              <a:t>237</a:t>
            </a:fld>
            <a:endParaRPr lang="en-US" altLang="en-US" smtClean="0"/>
          </a:p>
        </p:txBody>
      </p:sp>
      <p:sp>
        <p:nvSpPr>
          <p:cNvPr id="711683" name="Rectangle 2"/>
          <p:cNvSpPr>
            <a:spLocks noGrp="1" noRot="1" noChangeAspect="1" noChangeArrowheads="1" noTextEdit="1"/>
          </p:cNvSpPr>
          <p:nvPr>
            <p:ph type="sldImg"/>
          </p:nvPr>
        </p:nvSpPr>
        <p:spPr>
          <a:ln/>
        </p:spPr>
      </p:sp>
      <p:sp>
        <p:nvSpPr>
          <p:cNvPr id="71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C82D0683-2378-43CB-B60B-D2E9744E687D}" type="slidenum">
              <a:rPr lang="en-US" altLang="en-US" smtClean="0"/>
              <a:pPr eaLnBrk="1" hangingPunct="1">
                <a:spcBef>
                  <a:spcPct val="50000"/>
                </a:spcBef>
              </a:pPr>
              <a:t>238</a:t>
            </a:fld>
            <a:endParaRPr lang="en-US" altLang="en-US" smtClean="0"/>
          </a:p>
        </p:txBody>
      </p:sp>
      <p:sp>
        <p:nvSpPr>
          <p:cNvPr id="712707" name="Rectangle 2"/>
          <p:cNvSpPr>
            <a:spLocks noGrp="1" noRot="1" noChangeAspect="1" noChangeArrowheads="1" noTextEdit="1"/>
          </p:cNvSpPr>
          <p:nvPr>
            <p:ph type="sldImg"/>
          </p:nvPr>
        </p:nvSpPr>
        <p:spPr>
          <a:ln/>
        </p:spPr>
      </p:sp>
      <p:sp>
        <p:nvSpPr>
          <p:cNvPr id="71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EC0010C-CD15-4A42-A954-2145FDC01A82}" type="slidenum">
              <a:rPr lang="en-US" altLang="en-US" smtClean="0"/>
              <a:pPr eaLnBrk="1" hangingPunct="1">
                <a:spcBef>
                  <a:spcPct val="50000"/>
                </a:spcBef>
              </a:pPr>
              <a:t>239</a:t>
            </a:fld>
            <a:endParaRPr lang="en-US" altLang="en-US" smtClean="0"/>
          </a:p>
        </p:txBody>
      </p:sp>
      <p:sp>
        <p:nvSpPr>
          <p:cNvPr id="713731" name="Rectangle 2"/>
          <p:cNvSpPr>
            <a:spLocks noGrp="1" noRot="1" noChangeAspect="1" noChangeArrowheads="1" noTextEdit="1"/>
          </p:cNvSpPr>
          <p:nvPr>
            <p:ph type="sldImg"/>
          </p:nvPr>
        </p:nvSpPr>
        <p:spPr>
          <a:ln/>
        </p:spPr>
      </p:sp>
      <p:sp>
        <p:nvSpPr>
          <p:cNvPr id="71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3C9B3E86-66F2-4F1D-95C6-920F01B22B93}" type="slidenum">
              <a:rPr lang="en-US" altLang="en-US" smtClean="0"/>
              <a:pPr eaLnBrk="1" hangingPunct="1">
                <a:spcBef>
                  <a:spcPct val="50000"/>
                </a:spcBef>
              </a:pPr>
              <a:t>240</a:t>
            </a:fld>
            <a:endParaRPr lang="en-US" altLang="en-US" smtClean="0"/>
          </a:p>
        </p:txBody>
      </p:sp>
      <p:sp>
        <p:nvSpPr>
          <p:cNvPr id="714755" name="Rectangle 2"/>
          <p:cNvSpPr>
            <a:spLocks noGrp="1" noRot="1" noChangeAspect="1" noChangeArrowheads="1" noTextEdit="1"/>
          </p:cNvSpPr>
          <p:nvPr>
            <p:ph type="sldImg"/>
          </p:nvPr>
        </p:nvSpPr>
        <p:spPr>
          <a:ln/>
        </p:spPr>
      </p:sp>
      <p:sp>
        <p:nvSpPr>
          <p:cNvPr id="71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E23135F-3089-4B7A-97C0-C87AD765CC51}" type="slidenum">
              <a:rPr lang="en-US" altLang="en-US" smtClean="0"/>
              <a:pPr eaLnBrk="1" hangingPunct="1">
                <a:spcBef>
                  <a:spcPct val="50000"/>
                </a:spcBef>
              </a:pPr>
              <a:t>22</a:t>
            </a:fld>
            <a:endParaRPr lang="en-US" altLang="en-US" smtClean="0"/>
          </a:p>
        </p:txBody>
      </p:sp>
      <p:sp>
        <p:nvSpPr>
          <p:cNvPr id="594947" name="Rectangle 2"/>
          <p:cNvSpPr>
            <a:spLocks noGrp="1" noRot="1" noChangeAspect="1" noChangeArrowheads="1" noTextEdit="1"/>
          </p:cNvSpPr>
          <p:nvPr>
            <p:ph type="sldImg"/>
          </p:nvPr>
        </p:nvSpPr>
        <p:spPr>
          <a:ln/>
        </p:spPr>
      </p:sp>
      <p:sp>
        <p:nvSpPr>
          <p:cNvPr id="594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7DEC1703-F88A-46ED-8A34-DBA10F043A1E}" type="slidenum">
              <a:rPr lang="en-US" altLang="en-US" smtClean="0"/>
              <a:pPr eaLnBrk="1" hangingPunct="1">
                <a:spcBef>
                  <a:spcPct val="50000"/>
                </a:spcBef>
              </a:pPr>
              <a:t>241</a:t>
            </a:fld>
            <a:endParaRPr lang="en-US" altLang="en-US" smtClean="0"/>
          </a:p>
        </p:txBody>
      </p:sp>
      <p:sp>
        <p:nvSpPr>
          <p:cNvPr id="715779" name="Rectangle 2"/>
          <p:cNvSpPr>
            <a:spLocks noGrp="1" noRot="1" noChangeAspect="1" noChangeArrowheads="1" noTextEdit="1"/>
          </p:cNvSpPr>
          <p:nvPr>
            <p:ph type="sldImg"/>
          </p:nvPr>
        </p:nvSpPr>
        <p:spPr>
          <a:ln/>
        </p:spPr>
      </p:sp>
      <p:sp>
        <p:nvSpPr>
          <p:cNvPr id="71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4CCC3720-F9F8-41D0-B20B-55FA1608577B}" type="slidenum">
              <a:rPr lang="en-US" altLang="en-US" smtClean="0"/>
              <a:pPr eaLnBrk="1" hangingPunct="1">
                <a:spcBef>
                  <a:spcPct val="50000"/>
                </a:spcBef>
              </a:pPr>
              <a:t>242</a:t>
            </a:fld>
            <a:endParaRPr lang="en-US" altLang="en-US" smtClean="0"/>
          </a:p>
        </p:txBody>
      </p:sp>
      <p:sp>
        <p:nvSpPr>
          <p:cNvPr id="716803" name="Rectangle 2"/>
          <p:cNvSpPr>
            <a:spLocks noGrp="1" noRot="1" noChangeAspect="1" noChangeArrowheads="1" noTextEdit="1"/>
          </p:cNvSpPr>
          <p:nvPr>
            <p:ph type="sldImg"/>
          </p:nvPr>
        </p:nvSpPr>
        <p:spPr>
          <a:ln/>
        </p:spPr>
      </p:sp>
      <p:sp>
        <p:nvSpPr>
          <p:cNvPr id="71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AFBBEB64-27E1-4086-9DD7-31BBDEDD3E4A}" type="slidenum">
              <a:rPr lang="en-US" altLang="en-US" smtClean="0"/>
              <a:pPr eaLnBrk="1" hangingPunct="1">
                <a:spcBef>
                  <a:spcPct val="50000"/>
                </a:spcBef>
              </a:pPr>
              <a:t>243</a:t>
            </a:fld>
            <a:endParaRPr lang="en-US" altLang="en-US" smtClean="0"/>
          </a:p>
        </p:txBody>
      </p:sp>
      <p:sp>
        <p:nvSpPr>
          <p:cNvPr id="717827" name="Rectangle 2"/>
          <p:cNvSpPr>
            <a:spLocks noGrp="1" noRot="1" noChangeAspect="1" noChangeArrowheads="1" noTextEdit="1"/>
          </p:cNvSpPr>
          <p:nvPr>
            <p:ph type="sldImg"/>
          </p:nvPr>
        </p:nvSpPr>
        <p:spPr>
          <a:ln/>
        </p:spPr>
      </p:sp>
      <p:sp>
        <p:nvSpPr>
          <p:cNvPr id="71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B2D53BD-79EA-48BF-8306-F6A43D3098D1}" type="slidenum">
              <a:rPr lang="en-US" altLang="en-US" smtClean="0"/>
              <a:pPr eaLnBrk="1" hangingPunct="1">
                <a:spcBef>
                  <a:spcPct val="50000"/>
                </a:spcBef>
              </a:pPr>
              <a:t>244</a:t>
            </a:fld>
            <a:endParaRPr lang="en-US" altLang="en-US" smtClean="0"/>
          </a:p>
        </p:txBody>
      </p:sp>
      <p:sp>
        <p:nvSpPr>
          <p:cNvPr id="718851" name="Rectangle 2"/>
          <p:cNvSpPr>
            <a:spLocks noGrp="1" noRot="1" noChangeAspect="1" noChangeArrowheads="1" noTextEdit="1"/>
          </p:cNvSpPr>
          <p:nvPr>
            <p:ph type="sldImg"/>
          </p:nvPr>
        </p:nvSpPr>
        <p:spPr>
          <a:ln/>
        </p:spPr>
      </p:sp>
      <p:sp>
        <p:nvSpPr>
          <p:cNvPr id="71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1DE2290E-EE2B-44DF-8F45-B0BBFE24155B}" type="slidenum">
              <a:rPr lang="en-US" altLang="en-US" smtClean="0"/>
              <a:pPr eaLnBrk="1" hangingPunct="1">
                <a:spcBef>
                  <a:spcPct val="50000"/>
                </a:spcBef>
              </a:pPr>
              <a:t>245</a:t>
            </a:fld>
            <a:endParaRPr lang="en-US" altLang="en-US" smtClean="0"/>
          </a:p>
        </p:txBody>
      </p:sp>
      <p:sp>
        <p:nvSpPr>
          <p:cNvPr id="719875" name="Rectangle 2"/>
          <p:cNvSpPr>
            <a:spLocks noGrp="1" noRot="1" noChangeAspect="1" noChangeArrowheads="1" noTextEdit="1"/>
          </p:cNvSpPr>
          <p:nvPr>
            <p:ph type="sldImg"/>
          </p:nvPr>
        </p:nvSpPr>
        <p:spPr>
          <a:ln/>
        </p:spPr>
      </p:sp>
      <p:sp>
        <p:nvSpPr>
          <p:cNvPr id="71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BB0E04F-D2BC-4E4E-9BE9-BE67D75BA060}" type="slidenum">
              <a:rPr lang="en-US" altLang="en-US" smtClean="0"/>
              <a:pPr eaLnBrk="1" hangingPunct="1">
                <a:spcBef>
                  <a:spcPct val="50000"/>
                </a:spcBef>
              </a:pPr>
              <a:t>246</a:t>
            </a:fld>
            <a:endParaRPr lang="en-US" altLang="en-US" smtClean="0"/>
          </a:p>
        </p:txBody>
      </p:sp>
      <p:sp>
        <p:nvSpPr>
          <p:cNvPr id="720899" name="Rectangle 2"/>
          <p:cNvSpPr>
            <a:spLocks noGrp="1" noRot="1" noChangeAspect="1" noChangeArrowheads="1" noTextEdit="1"/>
          </p:cNvSpPr>
          <p:nvPr>
            <p:ph type="sldImg"/>
          </p:nvPr>
        </p:nvSpPr>
        <p:spPr>
          <a:ln/>
        </p:spPr>
      </p:sp>
      <p:sp>
        <p:nvSpPr>
          <p:cNvPr id="72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6F352E6-D568-47B7-A5DD-ECBFC7D8E22C}" type="slidenum">
              <a:rPr lang="en-US" altLang="en-US" smtClean="0"/>
              <a:pPr eaLnBrk="1" hangingPunct="1">
                <a:spcBef>
                  <a:spcPct val="50000"/>
                </a:spcBef>
              </a:pPr>
              <a:t>247</a:t>
            </a:fld>
            <a:endParaRPr lang="en-US" altLang="en-US" smtClean="0"/>
          </a:p>
        </p:txBody>
      </p:sp>
      <p:sp>
        <p:nvSpPr>
          <p:cNvPr id="721923" name="Rectangle 2"/>
          <p:cNvSpPr>
            <a:spLocks noGrp="1" noRot="1" noChangeAspect="1" noChangeArrowheads="1" noTextEdit="1"/>
          </p:cNvSpPr>
          <p:nvPr>
            <p:ph type="sldImg"/>
          </p:nvPr>
        </p:nvSpPr>
        <p:spPr>
          <a:ln/>
        </p:spPr>
      </p:sp>
      <p:sp>
        <p:nvSpPr>
          <p:cNvPr id="72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AD56E9DB-ED28-4038-B18F-EED26625B1AC}" type="slidenum">
              <a:rPr lang="en-US" altLang="en-US" smtClean="0"/>
              <a:pPr eaLnBrk="1" hangingPunct="1">
                <a:spcBef>
                  <a:spcPct val="50000"/>
                </a:spcBef>
              </a:pPr>
              <a:t>248</a:t>
            </a:fld>
            <a:endParaRPr lang="en-US" altLang="en-US" smtClean="0"/>
          </a:p>
        </p:txBody>
      </p:sp>
      <p:sp>
        <p:nvSpPr>
          <p:cNvPr id="722947" name="Rectangle 2"/>
          <p:cNvSpPr>
            <a:spLocks noGrp="1" noRot="1" noChangeAspect="1" noChangeArrowheads="1" noTextEdit="1"/>
          </p:cNvSpPr>
          <p:nvPr>
            <p:ph type="sldImg"/>
          </p:nvPr>
        </p:nvSpPr>
        <p:spPr>
          <a:ln/>
        </p:spPr>
      </p:sp>
      <p:sp>
        <p:nvSpPr>
          <p:cNvPr id="72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4B1FD43-8FBB-4222-A5A7-8DB4C2EE5F49}" type="slidenum">
              <a:rPr lang="en-US" altLang="en-US" smtClean="0"/>
              <a:pPr eaLnBrk="1" hangingPunct="1">
                <a:spcBef>
                  <a:spcPct val="50000"/>
                </a:spcBef>
              </a:pPr>
              <a:t>249</a:t>
            </a:fld>
            <a:endParaRPr lang="en-US" altLang="en-US" smtClean="0"/>
          </a:p>
        </p:txBody>
      </p:sp>
      <p:sp>
        <p:nvSpPr>
          <p:cNvPr id="723971" name="Rectangle 2"/>
          <p:cNvSpPr>
            <a:spLocks noGrp="1" noRot="1" noChangeAspect="1" noChangeArrowheads="1" noTextEdit="1"/>
          </p:cNvSpPr>
          <p:nvPr>
            <p:ph type="sldImg"/>
          </p:nvPr>
        </p:nvSpPr>
        <p:spPr>
          <a:ln/>
        </p:spPr>
      </p:sp>
      <p:sp>
        <p:nvSpPr>
          <p:cNvPr id="72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B2059F-C6BC-41FB-AE72-78BE66710647}" type="slidenum">
              <a:rPr lang="en-US" altLang="en-US" smtClean="0"/>
              <a:pPr eaLnBrk="1" hangingPunct="1">
                <a:spcBef>
                  <a:spcPct val="50000"/>
                </a:spcBef>
              </a:pPr>
              <a:t>250</a:t>
            </a:fld>
            <a:endParaRPr lang="en-US" altLang="en-US" smtClean="0"/>
          </a:p>
        </p:txBody>
      </p:sp>
      <p:sp>
        <p:nvSpPr>
          <p:cNvPr id="724995" name="Rectangle 2"/>
          <p:cNvSpPr>
            <a:spLocks noGrp="1" noRot="1" noChangeAspect="1" noChangeArrowheads="1" noTextEdit="1"/>
          </p:cNvSpPr>
          <p:nvPr>
            <p:ph type="sldImg"/>
          </p:nvPr>
        </p:nvSpPr>
        <p:spPr>
          <a:ln/>
        </p:spPr>
      </p:sp>
      <p:sp>
        <p:nvSpPr>
          <p:cNvPr id="72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498945D0-8D2A-4E80-8CE2-CF7B24E07314}" type="slidenum">
              <a:rPr lang="en-US" altLang="en-US" smtClean="0"/>
              <a:pPr eaLnBrk="1" hangingPunct="1">
                <a:spcBef>
                  <a:spcPct val="50000"/>
                </a:spcBef>
              </a:pPr>
              <a:t>23</a:t>
            </a:fld>
            <a:endParaRPr lang="en-US" altLang="en-US" smtClean="0"/>
          </a:p>
        </p:txBody>
      </p:sp>
      <p:sp>
        <p:nvSpPr>
          <p:cNvPr id="595971" name="Rectangle 2"/>
          <p:cNvSpPr>
            <a:spLocks noGrp="1" noRot="1" noChangeAspect="1" noChangeArrowheads="1" noTextEdit="1"/>
          </p:cNvSpPr>
          <p:nvPr>
            <p:ph type="sldImg"/>
          </p:nvPr>
        </p:nvSpPr>
        <p:spPr>
          <a:ln/>
        </p:spPr>
      </p:sp>
      <p:sp>
        <p:nvSpPr>
          <p:cNvPr id="595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4ADAEB7-3798-4AFE-A006-1FCD7057D039}" type="slidenum">
              <a:rPr lang="en-US" altLang="en-US" smtClean="0"/>
              <a:pPr eaLnBrk="1" hangingPunct="1">
                <a:spcBef>
                  <a:spcPct val="50000"/>
                </a:spcBef>
              </a:pPr>
              <a:t>251</a:t>
            </a:fld>
            <a:endParaRPr lang="en-US" altLang="en-US" smtClean="0"/>
          </a:p>
        </p:txBody>
      </p:sp>
      <p:sp>
        <p:nvSpPr>
          <p:cNvPr id="726019" name="Rectangle 2"/>
          <p:cNvSpPr>
            <a:spLocks noGrp="1" noRot="1" noChangeAspect="1" noChangeArrowheads="1" noTextEdit="1"/>
          </p:cNvSpPr>
          <p:nvPr>
            <p:ph type="sldImg"/>
          </p:nvPr>
        </p:nvSpPr>
        <p:spPr>
          <a:ln/>
        </p:spPr>
      </p:sp>
      <p:sp>
        <p:nvSpPr>
          <p:cNvPr id="72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777BBD2-46A0-4116-87DC-BCA21019023F}" type="slidenum">
              <a:rPr lang="en-US" altLang="en-US" smtClean="0"/>
              <a:pPr eaLnBrk="1" hangingPunct="1">
                <a:spcBef>
                  <a:spcPct val="50000"/>
                </a:spcBef>
              </a:pPr>
              <a:t>252</a:t>
            </a:fld>
            <a:endParaRPr lang="en-US" altLang="en-US" smtClean="0"/>
          </a:p>
        </p:txBody>
      </p:sp>
      <p:sp>
        <p:nvSpPr>
          <p:cNvPr id="727043" name="Rectangle 2"/>
          <p:cNvSpPr>
            <a:spLocks noGrp="1" noRot="1" noChangeAspect="1" noChangeArrowheads="1" noTextEdit="1"/>
          </p:cNvSpPr>
          <p:nvPr>
            <p:ph type="sldImg"/>
          </p:nvPr>
        </p:nvSpPr>
        <p:spPr>
          <a:ln/>
        </p:spPr>
      </p:sp>
      <p:sp>
        <p:nvSpPr>
          <p:cNvPr id="72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BDCC0F3F-0CF6-43B7-A028-9772F26480F9}" type="slidenum">
              <a:rPr lang="en-US" altLang="en-US" smtClean="0"/>
              <a:pPr eaLnBrk="1" hangingPunct="1">
                <a:spcBef>
                  <a:spcPct val="50000"/>
                </a:spcBef>
              </a:pPr>
              <a:t>253</a:t>
            </a:fld>
            <a:endParaRPr lang="en-US" altLang="en-US" smtClean="0"/>
          </a:p>
        </p:txBody>
      </p:sp>
      <p:sp>
        <p:nvSpPr>
          <p:cNvPr id="728067" name="Rectangle 2"/>
          <p:cNvSpPr>
            <a:spLocks noGrp="1" noRot="1" noChangeAspect="1" noChangeArrowheads="1" noTextEdit="1"/>
          </p:cNvSpPr>
          <p:nvPr>
            <p:ph type="sldImg"/>
          </p:nvPr>
        </p:nvSpPr>
        <p:spPr>
          <a:ln/>
        </p:spPr>
      </p:sp>
      <p:sp>
        <p:nvSpPr>
          <p:cNvPr id="72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D4050B7E-389A-4400-B17D-92FD2AFFDF1E}" type="slidenum">
              <a:rPr lang="en-US" altLang="en-US" smtClean="0"/>
              <a:pPr eaLnBrk="1" hangingPunct="1">
                <a:spcBef>
                  <a:spcPct val="50000"/>
                </a:spcBef>
              </a:pPr>
              <a:t>254</a:t>
            </a:fld>
            <a:endParaRPr lang="en-US" altLang="en-US" smtClean="0"/>
          </a:p>
        </p:txBody>
      </p:sp>
      <p:sp>
        <p:nvSpPr>
          <p:cNvPr id="729091" name="Rectangle 2"/>
          <p:cNvSpPr>
            <a:spLocks noGrp="1" noRot="1" noChangeAspect="1" noChangeArrowheads="1" noTextEdit="1"/>
          </p:cNvSpPr>
          <p:nvPr>
            <p:ph type="sldImg"/>
          </p:nvPr>
        </p:nvSpPr>
        <p:spPr>
          <a:ln/>
        </p:spPr>
      </p:sp>
      <p:sp>
        <p:nvSpPr>
          <p:cNvPr id="72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C39A4225-E2D0-438B-9B14-8E98D771D3F3}" type="slidenum">
              <a:rPr lang="en-US" altLang="en-US" smtClean="0"/>
              <a:pPr eaLnBrk="1" hangingPunct="1">
                <a:spcBef>
                  <a:spcPct val="50000"/>
                </a:spcBef>
              </a:pPr>
              <a:t>255</a:t>
            </a:fld>
            <a:endParaRPr lang="en-US" altLang="en-US" smtClean="0"/>
          </a:p>
        </p:txBody>
      </p:sp>
      <p:sp>
        <p:nvSpPr>
          <p:cNvPr id="730115" name="Rectangle 2"/>
          <p:cNvSpPr>
            <a:spLocks noGrp="1" noRot="1" noChangeAspect="1" noChangeArrowheads="1" noTextEdit="1"/>
          </p:cNvSpPr>
          <p:nvPr>
            <p:ph type="sldImg"/>
          </p:nvPr>
        </p:nvSpPr>
        <p:spPr>
          <a:ln/>
        </p:spPr>
      </p:sp>
      <p:sp>
        <p:nvSpPr>
          <p:cNvPr id="73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D6CF28A2-B5B4-4D39-B3F8-EEE383A388A6}" type="slidenum">
              <a:rPr lang="en-US" altLang="en-US" smtClean="0"/>
              <a:pPr eaLnBrk="1" hangingPunct="1">
                <a:spcBef>
                  <a:spcPct val="50000"/>
                </a:spcBef>
              </a:pPr>
              <a:t>256</a:t>
            </a:fld>
            <a:endParaRPr lang="en-US" altLang="en-US" smtClean="0"/>
          </a:p>
        </p:txBody>
      </p:sp>
      <p:sp>
        <p:nvSpPr>
          <p:cNvPr id="731139" name="Rectangle 2"/>
          <p:cNvSpPr>
            <a:spLocks noGrp="1" noRot="1" noChangeAspect="1" noChangeArrowheads="1" noTextEdit="1"/>
          </p:cNvSpPr>
          <p:nvPr>
            <p:ph type="sldImg"/>
          </p:nvPr>
        </p:nvSpPr>
        <p:spPr>
          <a:ln/>
        </p:spPr>
      </p:sp>
      <p:sp>
        <p:nvSpPr>
          <p:cNvPr id="73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C0111D00-3998-4435-8CF5-F5AD851CB290}" type="slidenum">
              <a:rPr lang="en-US" altLang="en-US" smtClean="0"/>
              <a:pPr eaLnBrk="1" hangingPunct="1">
                <a:spcBef>
                  <a:spcPct val="50000"/>
                </a:spcBef>
              </a:pPr>
              <a:t>257</a:t>
            </a:fld>
            <a:endParaRPr lang="en-US" altLang="en-US" smtClean="0"/>
          </a:p>
        </p:txBody>
      </p:sp>
      <p:sp>
        <p:nvSpPr>
          <p:cNvPr id="732163" name="Rectangle 2"/>
          <p:cNvSpPr>
            <a:spLocks noGrp="1" noRot="1" noChangeAspect="1" noChangeArrowheads="1" noTextEdit="1"/>
          </p:cNvSpPr>
          <p:nvPr>
            <p:ph type="sldImg"/>
          </p:nvPr>
        </p:nvSpPr>
        <p:spPr>
          <a:ln/>
        </p:spPr>
      </p:sp>
      <p:sp>
        <p:nvSpPr>
          <p:cNvPr id="73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71DBDC5-DC44-4C00-88F2-B1438792CEAA}" type="slidenum">
              <a:rPr lang="en-US" altLang="en-US" smtClean="0"/>
              <a:pPr eaLnBrk="1" hangingPunct="1">
                <a:spcBef>
                  <a:spcPct val="50000"/>
                </a:spcBef>
              </a:pPr>
              <a:t>258</a:t>
            </a:fld>
            <a:endParaRPr lang="en-US" altLang="en-US" smtClean="0"/>
          </a:p>
        </p:txBody>
      </p:sp>
      <p:sp>
        <p:nvSpPr>
          <p:cNvPr id="733187" name="Rectangle 2"/>
          <p:cNvSpPr>
            <a:spLocks noGrp="1" noRot="1" noChangeAspect="1" noChangeArrowheads="1" noTextEdit="1"/>
          </p:cNvSpPr>
          <p:nvPr>
            <p:ph type="sldImg"/>
          </p:nvPr>
        </p:nvSpPr>
        <p:spPr>
          <a:ln/>
        </p:spPr>
      </p:sp>
      <p:sp>
        <p:nvSpPr>
          <p:cNvPr id="73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C96B69B-CAD8-4E00-B4F0-B82F46281F9A}" type="slidenum">
              <a:rPr lang="en-US" altLang="en-US" smtClean="0"/>
              <a:pPr eaLnBrk="1" hangingPunct="1">
                <a:spcBef>
                  <a:spcPct val="50000"/>
                </a:spcBef>
              </a:pPr>
              <a:t>259</a:t>
            </a:fld>
            <a:endParaRPr lang="en-US" altLang="en-US" smtClean="0"/>
          </a:p>
        </p:txBody>
      </p:sp>
      <p:sp>
        <p:nvSpPr>
          <p:cNvPr id="734211" name="Rectangle 2"/>
          <p:cNvSpPr>
            <a:spLocks noGrp="1" noRot="1" noChangeAspect="1" noChangeArrowheads="1" noTextEdit="1"/>
          </p:cNvSpPr>
          <p:nvPr>
            <p:ph type="sldImg"/>
          </p:nvPr>
        </p:nvSpPr>
        <p:spPr>
          <a:ln/>
        </p:spPr>
      </p:sp>
      <p:sp>
        <p:nvSpPr>
          <p:cNvPr id="73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C7DB784-889F-4119-97C6-4F996AEE5867}" type="slidenum">
              <a:rPr lang="en-US" altLang="en-US" smtClean="0"/>
              <a:pPr eaLnBrk="1" hangingPunct="1">
                <a:spcBef>
                  <a:spcPct val="50000"/>
                </a:spcBef>
              </a:pPr>
              <a:t>260</a:t>
            </a:fld>
            <a:endParaRPr lang="en-US" altLang="en-US" smtClean="0"/>
          </a:p>
        </p:txBody>
      </p:sp>
      <p:sp>
        <p:nvSpPr>
          <p:cNvPr id="735235" name="Rectangle 2"/>
          <p:cNvSpPr>
            <a:spLocks noGrp="1" noRot="1" noChangeAspect="1" noChangeArrowheads="1" noTextEdit="1"/>
          </p:cNvSpPr>
          <p:nvPr>
            <p:ph type="sldImg"/>
          </p:nvPr>
        </p:nvSpPr>
        <p:spPr>
          <a:ln/>
        </p:spPr>
      </p:sp>
      <p:sp>
        <p:nvSpPr>
          <p:cNvPr id="73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2DEC237-6CDE-4A5E-B3C1-5E50C76C6E12}" type="slidenum">
              <a:rPr lang="en-US" altLang="en-US" smtClean="0"/>
              <a:pPr eaLnBrk="1" hangingPunct="1">
                <a:spcBef>
                  <a:spcPct val="50000"/>
                </a:spcBef>
              </a:pPr>
              <a:t>24</a:t>
            </a:fld>
            <a:endParaRPr lang="en-US" altLang="en-US" smtClean="0"/>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cSld>
  <p:clrMapOvr>
    <a:masterClrMapping/>
  </p:clrMapOvr>
</p:notes>
</file>

<file path=ppt/notesSlides/notesSlide2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408719D-BA68-4BBB-AD48-9D292E4E7D81}" type="slidenum">
              <a:rPr lang="en-US" altLang="en-US" smtClean="0"/>
              <a:pPr eaLnBrk="1" hangingPunct="1">
                <a:spcBef>
                  <a:spcPct val="50000"/>
                </a:spcBef>
              </a:pPr>
              <a:t>261</a:t>
            </a:fld>
            <a:endParaRPr lang="en-US" altLang="en-US" smtClean="0"/>
          </a:p>
        </p:txBody>
      </p:sp>
      <p:sp>
        <p:nvSpPr>
          <p:cNvPr id="736259" name="Rectangle 2"/>
          <p:cNvSpPr>
            <a:spLocks noGrp="1" noRot="1" noChangeAspect="1" noChangeArrowheads="1" noTextEdit="1"/>
          </p:cNvSpPr>
          <p:nvPr>
            <p:ph type="sldImg"/>
          </p:nvPr>
        </p:nvSpPr>
        <p:spPr>
          <a:ln/>
        </p:spPr>
      </p:sp>
      <p:sp>
        <p:nvSpPr>
          <p:cNvPr id="73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C9C3A670-64E8-458B-8CBF-164F19944E2F}" type="slidenum">
              <a:rPr lang="en-US" altLang="en-US" smtClean="0"/>
              <a:pPr eaLnBrk="1" hangingPunct="1">
                <a:spcBef>
                  <a:spcPct val="50000"/>
                </a:spcBef>
              </a:pPr>
              <a:t>262</a:t>
            </a:fld>
            <a:endParaRPr lang="en-US" altLang="en-US" smtClean="0"/>
          </a:p>
        </p:txBody>
      </p:sp>
      <p:sp>
        <p:nvSpPr>
          <p:cNvPr id="737283" name="Rectangle 2"/>
          <p:cNvSpPr>
            <a:spLocks noGrp="1" noRot="1" noChangeAspect="1" noChangeArrowheads="1" noTextEdit="1"/>
          </p:cNvSpPr>
          <p:nvPr>
            <p:ph type="sldImg"/>
          </p:nvPr>
        </p:nvSpPr>
        <p:spPr>
          <a:ln/>
        </p:spPr>
      </p:sp>
      <p:sp>
        <p:nvSpPr>
          <p:cNvPr id="73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70135C0F-A307-4E66-B9AC-02B23F8D248E}" type="slidenum">
              <a:rPr lang="en-US" altLang="en-US" smtClean="0"/>
              <a:pPr eaLnBrk="1" hangingPunct="1">
                <a:spcBef>
                  <a:spcPct val="50000"/>
                </a:spcBef>
              </a:pPr>
              <a:t>263</a:t>
            </a:fld>
            <a:endParaRPr lang="en-US" altLang="en-US" smtClean="0"/>
          </a:p>
        </p:txBody>
      </p:sp>
      <p:sp>
        <p:nvSpPr>
          <p:cNvPr id="738307" name="Rectangle 2"/>
          <p:cNvSpPr>
            <a:spLocks noGrp="1" noRot="1" noChangeAspect="1" noChangeArrowheads="1" noTextEdit="1"/>
          </p:cNvSpPr>
          <p:nvPr>
            <p:ph type="sldImg"/>
          </p:nvPr>
        </p:nvSpPr>
        <p:spPr>
          <a:ln/>
        </p:spPr>
      </p:sp>
      <p:sp>
        <p:nvSpPr>
          <p:cNvPr id="73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ACC3C86-DABD-47CC-8661-AFF0B1E61E6E}" type="slidenum">
              <a:rPr lang="en-US" altLang="en-US" smtClean="0"/>
              <a:pPr eaLnBrk="1" hangingPunct="1">
                <a:spcBef>
                  <a:spcPct val="50000"/>
                </a:spcBef>
              </a:pPr>
              <a:t>264</a:t>
            </a:fld>
            <a:endParaRPr lang="en-US" altLang="en-US" smtClean="0"/>
          </a:p>
        </p:txBody>
      </p:sp>
      <p:sp>
        <p:nvSpPr>
          <p:cNvPr id="739331" name="Rectangle 2"/>
          <p:cNvSpPr>
            <a:spLocks noGrp="1" noRot="1" noChangeAspect="1" noChangeArrowheads="1" noTextEdit="1"/>
          </p:cNvSpPr>
          <p:nvPr>
            <p:ph type="sldImg"/>
          </p:nvPr>
        </p:nvSpPr>
        <p:spPr>
          <a:ln/>
        </p:spPr>
      </p:sp>
      <p:sp>
        <p:nvSpPr>
          <p:cNvPr id="73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5EB4401F-A1FC-4569-A0FC-50CA55C77285}" type="slidenum">
              <a:rPr lang="en-US" altLang="en-US" smtClean="0"/>
              <a:pPr eaLnBrk="1" hangingPunct="1">
                <a:spcBef>
                  <a:spcPct val="50000"/>
                </a:spcBef>
              </a:pPr>
              <a:t>265</a:t>
            </a:fld>
            <a:endParaRPr lang="en-US" altLang="en-US" smtClean="0"/>
          </a:p>
        </p:txBody>
      </p:sp>
      <p:sp>
        <p:nvSpPr>
          <p:cNvPr id="740355" name="Rectangle 2"/>
          <p:cNvSpPr>
            <a:spLocks noGrp="1" noRot="1" noChangeAspect="1" noChangeArrowheads="1" noTextEdit="1"/>
          </p:cNvSpPr>
          <p:nvPr>
            <p:ph type="sldImg"/>
          </p:nvPr>
        </p:nvSpPr>
        <p:spPr>
          <a:ln/>
        </p:spPr>
      </p:sp>
      <p:sp>
        <p:nvSpPr>
          <p:cNvPr id="74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31FAEE42-AB37-4F30-ABE1-E6FE09C7DA54}" type="slidenum">
              <a:rPr lang="en-US" altLang="en-US" smtClean="0"/>
              <a:pPr eaLnBrk="1" hangingPunct="1">
                <a:spcBef>
                  <a:spcPct val="50000"/>
                </a:spcBef>
              </a:pPr>
              <a:t>266</a:t>
            </a:fld>
            <a:endParaRPr lang="en-US" altLang="en-US" smtClean="0"/>
          </a:p>
        </p:txBody>
      </p:sp>
      <p:sp>
        <p:nvSpPr>
          <p:cNvPr id="741379" name="Rectangle 2"/>
          <p:cNvSpPr>
            <a:spLocks noGrp="1" noRot="1" noChangeAspect="1" noChangeArrowheads="1" noTextEdit="1"/>
          </p:cNvSpPr>
          <p:nvPr>
            <p:ph type="sldImg"/>
          </p:nvPr>
        </p:nvSpPr>
        <p:spPr>
          <a:ln/>
        </p:spPr>
      </p:sp>
      <p:sp>
        <p:nvSpPr>
          <p:cNvPr id="74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73B0F9F7-1467-4673-98C3-E1505E4A55C4}" type="slidenum">
              <a:rPr lang="en-US" altLang="en-US" smtClean="0"/>
              <a:pPr eaLnBrk="1" hangingPunct="1">
                <a:spcBef>
                  <a:spcPct val="50000"/>
                </a:spcBef>
              </a:pPr>
              <a:t>267</a:t>
            </a:fld>
            <a:endParaRPr lang="en-US" altLang="en-US" smtClean="0"/>
          </a:p>
        </p:txBody>
      </p:sp>
      <p:sp>
        <p:nvSpPr>
          <p:cNvPr id="742403" name="Rectangle 2"/>
          <p:cNvSpPr>
            <a:spLocks noGrp="1" noRot="1" noChangeAspect="1" noChangeArrowheads="1" noTextEdit="1"/>
          </p:cNvSpPr>
          <p:nvPr>
            <p:ph type="sldImg"/>
          </p:nvPr>
        </p:nvSpPr>
        <p:spPr>
          <a:ln/>
        </p:spPr>
      </p:sp>
      <p:sp>
        <p:nvSpPr>
          <p:cNvPr id="74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3FEFF3A-341A-401A-B2DB-352EA03C532A}" type="slidenum">
              <a:rPr lang="en-US" altLang="en-US" smtClean="0"/>
              <a:pPr eaLnBrk="1" hangingPunct="1">
                <a:spcBef>
                  <a:spcPct val="50000"/>
                </a:spcBef>
              </a:pPr>
              <a:t>268</a:t>
            </a:fld>
            <a:endParaRPr lang="en-US" altLang="en-US" smtClean="0"/>
          </a:p>
        </p:txBody>
      </p:sp>
      <p:sp>
        <p:nvSpPr>
          <p:cNvPr id="743427" name="Rectangle 2"/>
          <p:cNvSpPr>
            <a:spLocks noGrp="1" noRot="1" noChangeAspect="1" noChangeArrowheads="1" noTextEdit="1"/>
          </p:cNvSpPr>
          <p:nvPr>
            <p:ph type="sldImg"/>
          </p:nvPr>
        </p:nvSpPr>
        <p:spPr>
          <a:ln/>
        </p:spPr>
      </p:sp>
      <p:sp>
        <p:nvSpPr>
          <p:cNvPr id="74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3FEFF3A-341A-401A-B2DB-352EA03C532A}" type="slidenum">
              <a:rPr lang="en-US" altLang="en-US" smtClean="0"/>
              <a:pPr eaLnBrk="1" hangingPunct="1">
                <a:spcBef>
                  <a:spcPct val="50000"/>
                </a:spcBef>
              </a:pPr>
              <a:t>269</a:t>
            </a:fld>
            <a:endParaRPr lang="en-US" altLang="en-US" smtClean="0"/>
          </a:p>
        </p:txBody>
      </p:sp>
      <p:sp>
        <p:nvSpPr>
          <p:cNvPr id="743427" name="Rectangle 2"/>
          <p:cNvSpPr>
            <a:spLocks noGrp="1" noRot="1" noChangeAspect="1" noChangeArrowheads="1" noTextEdit="1"/>
          </p:cNvSpPr>
          <p:nvPr>
            <p:ph type="sldImg"/>
          </p:nvPr>
        </p:nvSpPr>
        <p:spPr>
          <a:ln/>
        </p:spPr>
      </p:sp>
      <p:sp>
        <p:nvSpPr>
          <p:cNvPr id="74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CE0C0321-BB8D-4828-AA35-44D5E520EC60}" type="slidenum">
              <a:rPr lang="en-US" altLang="en-US" smtClean="0"/>
              <a:pPr eaLnBrk="1" hangingPunct="1">
                <a:spcBef>
                  <a:spcPct val="50000"/>
                </a:spcBef>
              </a:pPr>
              <a:t>270</a:t>
            </a:fld>
            <a:endParaRPr lang="en-US" altLang="en-US" smtClean="0"/>
          </a:p>
        </p:txBody>
      </p:sp>
      <p:sp>
        <p:nvSpPr>
          <p:cNvPr id="744451" name="Rectangle 2"/>
          <p:cNvSpPr>
            <a:spLocks noGrp="1" noRot="1" noChangeAspect="1" noChangeArrowheads="1" noTextEdit="1"/>
          </p:cNvSpPr>
          <p:nvPr>
            <p:ph type="sldImg"/>
          </p:nvPr>
        </p:nvSpPr>
        <p:spPr>
          <a:ln/>
        </p:spPr>
      </p:sp>
      <p:sp>
        <p:nvSpPr>
          <p:cNvPr id="74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07F8A8F-E0EE-49C0-B8E0-9EBA67256DE3}" type="slidenum">
              <a:rPr lang="en-US" altLang="en-US" smtClean="0"/>
              <a:pPr eaLnBrk="1" hangingPunct="1">
                <a:spcBef>
                  <a:spcPct val="50000"/>
                </a:spcBef>
              </a:pPr>
              <a:t>25</a:t>
            </a:fld>
            <a:endParaRPr lang="en-US" altLang="en-US" smtClean="0"/>
          </a:p>
        </p:txBody>
      </p:sp>
      <p:sp>
        <p:nvSpPr>
          <p:cNvPr id="652291" name="Rectangle 2"/>
          <p:cNvSpPr>
            <a:spLocks noGrp="1" noRot="1" noChangeAspect="1" noChangeArrowheads="1" noTextEdit="1"/>
          </p:cNvSpPr>
          <p:nvPr>
            <p:ph type="sldImg"/>
          </p:nvPr>
        </p:nvSpPr>
        <p:spPr>
          <a:ln/>
        </p:spPr>
      </p:sp>
      <p:sp>
        <p:nvSpPr>
          <p:cNvPr id="652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CE0C0321-BB8D-4828-AA35-44D5E520EC60}" type="slidenum">
              <a:rPr lang="en-US" altLang="en-US" smtClean="0"/>
              <a:pPr eaLnBrk="1" hangingPunct="1">
                <a:spcBef>
                  <a:spcPct val="50000"/>
                </a:spcBef>
              </a:pPr>
              <a:t>271</a:t>
            </a:fld>
            <a:endParaRPr lang="en-US" altLang="en-US" smtClean="0"/>
          </a:p>
        </p:txBody>
      </p:sp>
      <p:sp>
        <p:nvSpPr>
          <p:cNvPr id="744451" name="Rectangle 2"/>
          <p:cNvSpPr>
            <a:spLocks noGrp="1" noRot="1" noChangeAspect="1" noChangeArrowheads="1" noTextEdit="1"/>
          </p:cNvSpPr>
          <p:nvPr>
            <p:ph type="sldImg"/>
          </p:nvPr>
        </p:nvSpPr>
        <p:spPr>
          <a:ln/>
        </p:spPr>
      </p:sp>
      <p:sp>
        <p:nvSpPr>
          <p:cNvPr id="74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E0A24D95-4D8C-4B54-8FF1-1F3FA9B49EEB}" type="slidenum">
              <a:rPr lang="en-US" altLang="en-US" smtClean="0"/>
              <a:pPr eaLnBrk="1" hangingPunct="1">
                <a:spcBef>
                  <a:spcPct val="50000"/>
                </a:spcBef>
              </a:pPr>
              <a:t>272</a:t>
            </a:fld>
            <a:endParaRPr lang="en-US" altLang="en-US" smtClean="0"/>
          </a:p>
        </p:txBody>
      </p:sp>
      <p:sp>
        <p:nvSpPr>
          <p:cNvPr id="745475" name="Rectangle 2"/>
          <p:cNvSpPr>
            <a:spLocks noGrp="1" noRot="1" noChangeAspect="1" noChangeArrowheads="1" noTextEdit="1"/>
          </p:cNvSpPr>
          <p:nvPr>
            <p:ph type="sldImg"/>
          </p:nvPr>
        </p:nvSpPr>
        <p:spPr>
          <a:ln/>
        </p:spPr>
      </p:sp>
      <p:sp>
        <p:nvSpPr>
          <p:cNvPr id="74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3D162AA3-4A1C-462F-B9BA-57AB2CDF1106}" type="slidenum">
              <a:rPr lang="en-US" altLang="en-US" smtClean="0"/>
              <a:pPr eaLnBrk="1" hangingPunct="1">
                <a:spcBef>
                  <a:spcPct val="50000"/>
                </a:spcBef>
              </a:pPr>
              <a:t>273</a:t>
            </a:fld>
            <a:endParaRPr lang="en-US" altLang="en-US" smtClean="0"/>
          </a:p>
        </p:txBody>
      </p:sp>
      <p:sp>
        <p:nvSpPr>
          <p:cNvPr id="746499" name="Rectangle 2"/>
          <p:cNvSpPr>
            <a:spLocks noGrp="1" noRot="1" noChangeAspect="1" noChangeArrowheads="1" noTextEdit="1"/>
          </p:cNvSpPr>
          <p:nvPr>
            <p:ph type="sldImg"/>
          </p:nvPr>
        </p:nvSpPr>
        <p:spPr>
          <a:ln/>
        </p:spPr>
      </p:sp>
      <p:sp>
        <p:nvSpPr>
          <p:cNvPr id="74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586BF9F-7757-4B91-83F8-8D8FAC060304}" type="slidenum">
              <a:rPr lang="en-US" altLang="en-US" smtClean="0"/>
              <a:pPr eaLnBrk="1" hangingPunct="1">
                <a:spcBef>
                  <a:spcPct val="50000"/>
                </a:spcBef>
              </a:pPr>
              <a:t>274</a:t>
            </a:fld>
            <a:endParaRPr lang="en-US" altLang="en-US" smtClean="0"/>
          </a:p>
        </p:txBody>
      </p:sp>
      <p:sp>
        <p:nvSpPr>
          <p:cNvPr id="747523" name="Rectangle 2"/>
          <p:cNvSpPr>
            <a:spLocks noGrp="1" noRot="1" noChangeAspect="1" noChangeArrowheads="1" noTextEdit="1"/>
          </p:cNvSpPr>
          <p:nvPr>
            <p:ph type="sldImg"/>
          </p:nvPr>
        </p:nvSpPr>
        <p:spPr>
          <a:ln/>
        </p:spPr>
      </p:sp>
      <p:sp>
        <p:nvSpPr>
          <p:cNvPr id="74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BA819E81-91F3-4772-9A17-694D771F5D88}" type="slidenum">
              <a:rPr lang="en-US" altLang="en-US" smtClean="0"/>
              <a:pPr eaLnBrk="1" hangingPunct="1">
                <a:spcBef>
                  <a:spcPct val="50000"/>
                </a:spcBef>
              </a:pPr>
              <a:t>275</a:t>
            </a:fld>
            <a:endParaRPr lang="en-US" altLang="en-US" smtClean="0"/>
          </a:p>
        </p:txBody>
      </p:sp>
      <p:sp>
        <p:nvSpPr>
          <p:cNvPr id="748547" name="Rectangle 2"/>
          <p:cNvSpPr>
            <a:spLocks noGrp="1" noRot="1" noChangeAspect="1" noChangeArrowheads="1" noTextEdit="1"/>
          </p:cNvSpPr>
          <p:nvPr>
            <p:ph type="sldImg"/>
          </p:nvPr>
        </p:nvSpPr>
        <p:spPr>
          <a:ln/>
        </p:spPr>
      </p:sp>
      <p:sp>
        <p:nvSpPr>
          <p:cNvPr id="74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4823E2B7-B598-4C95-BCF4-81A6C67C507B}" type="slidenum">
              <a:rPr lang="en-US" altLang="en-US" smtClean="0"/>
              <a:pPr eaLnBrk="1" hangingPunct="1">
                <a:spcBef>
                  <a:spcPct val="50000"/>
                </a:spcBef>
              </a:pPr>
              <a:t>276</a:t>
            </a:fld>
            <a:endParaRPr lang="en-US" altLang="en-US" smtClean="0"/>
          </a:p>
        </p:txBody>
      </p:sp>
      <p:sp>
        <p:nvSpPr>
          <p:cNvPr id="749571" name="Rectangle 2"/>
          <p:cNvSpPr>
            <a:spLocks noGrp="1" noRot="1" noChangeAspect="1" noChangeArrowheads="1" noTextEdit="1"/>
          </p:cNvSpPr>
          <p:nvPr>
            <p:ph type="sldImg"/>
          </p:nvPr>
        </p:nvSpPr>
        <p:spPr>
          <a:ln/>
        </p:spPr>
      </p:sp>
      <p:sp>
        <p:nvSpPr>
          <p:cNvPr id="74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BA432C52-1FE1-4347-9611-C8C02A65AD68}" type="slidenum">
              <a:rPr lang="en-US" altLang="en-US" smtClean="0"/>
              <a:pPr eaLnBrk="1" hangingPunct="1">
                <a:spcBef>
                  <a:spcPct val="50000"/>
                </a:spcBef>
              </a:pPr>
              <a:t>277</a:t>
            </a:fld>
            <a:endParaRPr lang="en-US" altLang="en-US" smtClean="0"/>
          </a:p>
        </p:txBody>
      </p:sp>
      <p:sp>
        <p:nvSpPr>
          <p:cNvPr id="750595" name="Rectangle 2"/>
          <p:cNvSpPr>
            <a:spLocks noGrp="1" noRot="1" noChangeAspect="1" noChangeArrowheads="1" noTextEdit="1"/>
          </p:cNvSpPr>
          <p:nvPr>
            <p:ph type="sldImg"/>
          </p:nvPr>
        </p:nvSpPr>
        <p:spPr>
          <a:ln/>
        </p:spPr>
      </p:sp>
      <p:sp>
        <p:nvSpPr>
          <p:cNvPr id="75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A82B157D-15AD-49E7-89F6-F2439729C11A}" type="slidenum">
              <a:rPr lang="en-US" altLang="en-US" smtClean="0"/>
              <a:pPr eaLnBrk="1" hangingPunct="1">
                <a:spcBef>
                  <a:spcPct val="50000"/>
                </a:spcBef>
              </a:pPr>
              <a:t>278</a:t>
            </a:fld>
            <a:endParaRPr lang="en-US" altLang="en-US" smtClean="0"/>
          </a:p>
        </p:txBody>
      </p:sp>
      <p:sp>
        <p:nvSpPr>
          <p:cNvPr id="751619" name="Rectangle 2"/>
          <p:cNvSpPr>
            <a:spLocks noGrp="1" noRot="1" noChangeAspect="1" noChangeArrowheads="1" noTextEdit="1"/>
          </p:cNvSpPr>
          <p:nvPr>
            <p:ph type="sldImg"/>
          </p:nvPr>
        </p:nvSpPr>
        <p:spPr>
          <a:ln/>
        </p:spPr>
      </p:sp>
      <p:sp>
        <p:nvSpPr>
          <p:cNvPr id="75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A74A48C8-8191-4511-9862-B3DA795FB2F2}" type="slidenum">
              <a:rPr lang="en-US" altLang="en-US" smtClean="0"/>
              <a:pPr eaLnBrk="1" hangingPunct="1">
                <a:spcBef>
                  <a:spcPct val="50000"/>
                </a:spcBef>
              </a:pPr>
              <a:t>279</a:t>
            </a:fld>
            <a:endParaRPr lang="en-US" altLang="en-US" smtClean="0"/>
          </a:p>
        </p:txBody>
      </p:sp>
      <p:sp>
        <p:nvSpPr>
          <p:cNvPr id="752643" name="Rectangle 2"/>
          <p:cNvSpPr>
            <a:spLocks noGrp="1" noRot="1" noChangeAspect="1" noChangeArrowheads="1" noTextEdit="1"/>
          </p:cNvSpPr>
          <p:nvPr>
            <p:ph type="sldImg"/>
          </p:nvPr>
        </p:nvSpPr>
        <p:spPr>
          <a:ln/>
        </p:spPr>
      </p:sp>
      <p:sp>
        <p:nvSpPr>
          <p:cNvPr id="75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9C81F7EB-FAAD-42C8-B1A2-A6EBB14FC79A}" type="slidenum">
              <a:rPr lang="en-US" altLang="en-US" smtClean="0"/>
              <a:pPr eaLnBrk="1" hangingPunct="1">
                <a:spcBef>
                  <a:spcPct val="50000"/>
                </a:spcBef>
              </a:pPr>
              <a:t>280</a:t>
            </a:fld>
            <a:endParaRPr lang="en-US" altLang="en-US" smtClean="0"/>
          </a:p>
        </p:txBody>
      </p:sp>
      <p:sp>
        <p:nvSpPr>
          <p:cNvPr id="753667" name="Rectangle 2"/>
          <p:cNvSpPr>
            <a:spLocks noGrp="1" noRot="1" noChangeAspect="1" noChangeArrowheads="1" noTextEdit="1"/>
          </p:cNvSpPr>
          <p:nvPr>
            <p:ph type="sldImg"/>
          </p:nvPr>
        </p:nvSpPr>
        <p:spPr>
          <a:ln/>
        </p:spPr>
      </p:sp>
      <p:sp>
        <p:nvSpPr>
          <p:cNvPr id="75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67B63B0-8264-4F2F-B14E-C8F552470175}" type="slidenum">
              <a:rPr lang="en-US" altLang="en-US" smtClean="0"/>
              <a:pPr eaLnBrk="1" hangingPunct="1">
                <a:spcBef>
                  <a:spcPct val="50000"/>
                </a:spcBef>
              </a:pPr>
              <a:t>26</a:t>
            </a:fld>
            <a:endParaRPr lang="en-US" altLang="en-US" smtClean="0"/>
          </a:p>
        </p:txBody>
      </p:sp>
      <p:sp>
        <p:nvSpPr>
          <p:cNvPr id="653315" name="Rectangle 2"/>
          <p:cNvSpPr>
            <a:spLocks noGrp="1" noRot="1" noChangeAspect="1" noChangeArrowheads="1" noTextEdit="1"/>
          </p:cNvSpPr>
          <p:nvPr>
            <p:ph type="sldImg"/>
          </p:nvPr>
        </p:nvSpPr>
        <p:spPr>
          <a:ln/>
        </p:spPr>
      </p:sp>
      <p:sp>
        <p:nvSpPr>
          <p:cNvPr id="653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B2890ED6-F5D3-4BC8-A714-1D11D44DE61F}" type="slidenum">
              <a:rPr lang="en-US" altLang="en-US" smtClean="0"/>
              <a:pPr eaLnBrk="1" hangingPunct="1">
                <a:spcBef>
                  <a:spcPct val="50000"/>
                </a:spcBef>
              </a:pPr>
              <a:t>281</a:t>
            </a:fld>
            <a:endParaRPr lang="en-US" altLang="en-US" smtClean="0"/>
          </a:p>
        </p:txBody>
      </p:sp>
      <p:sp>
        <p:nvSpPr>
          <p:cNvPr id="754691" name="Rectangle 2"/>
          <p:cNvSpPr>
            <a:spLocks noGrp="1" noRot="1" noChangeAspect="1" noChangeArrowheads="1" noTextEdit="1"/>
          </p:cNvSpPr>
          <p:nvPr>
            <p:ph type="sldImg"/>
          </p:nvPr>
        </p:nvSpPr>
        <p:spPr>
          <a:ln/>
        </p:spPr>
      </p:sp>
      <p:sp>
        <p:nvSpPr>
          <p:cNvPr id="75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75A850E3-7257-429C-9ED0-D983599391D0}" type="slidenum">
              <a:rPr lang="en-US" altLang="en-US" smtClean="0"/>
              <a:pPr eaLnBrk="1" hangingPunct="1">
                <a:spcBef>
                  <a:spcPct val="50000"/>
                </a:spcBef>
              </a:pPr>
              <a:t>282</a:t>
            </a:fld>
            <a:endParaRPr lang="en-US" altLang="en-US" smtClean="0"/>
          </a:p>
        </p:txBody>
      </p:sp>
      <p:sp>
        <p:nvSpPr>
          <p:cNvPr id="755715" name="Rectangle 2"/>
          <p:cNvSpPr>
            <a:spLocks noGrp="1" noRot="1" noChangeAspect="1" noChangeArrowheads="1" noTextEdit="1"/>
          </p:cNvSpPr>
          <p:nvPr>
            <p:ph type="sldImg"/>
          </p:nvPr>
        </p:nvSpPr>
        <p:spPr>
          <a:ln/>
        </p:spPr>
      </p:sp>
      <p:sp>
        <p:nvSpPr>
          <p:cNvPr id="75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91C26DF3-6C05-4615-A2AF-1B9CEBB0EAC5}" type="slidenum">
              <a:rPr lang="en-US" altLang="en-US" smtClean="0"/>
              <a:pPr eaLnBrk="1" hangingPunct="1">
                <a:spcBef>
                  <a:spcPct val="50000"/>
                </a:spcBef>
              </a:pPr>
              <a:t>283</a:t>
            </a:fld>
            <a:endParaRPr lang="en-US" altLang="en-US" smtClean="0"/>
          </a:p>
        </p:txBody>
      </p:sp>
      <p:sp>
        <p:nvSpPr>
          <p:cNvPr id="756739" name="Rectangle 2"/>
          <p:cNvSpPr>
            <a:spLocks noGrp="1" noRot="1" noChangeAspect="1" noChangeArrowheads="1" noTextEdit="1"/>
          </p:cNvSpPr>
          <p:nvPr>
            <p:ph type="sldImg"/>
          </p:nvPr>
        </p:nvSpPr>
        <p:spPr>
          <a:ln/>
        </p:spPr>
      </p:sp>
      <p:sp>
        <p:nvSpPr>
          <p:cNvPr id="75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27A62D92-03A4-4B58-B513-C1D410256754}" type="slidenum">
              <a:rPr lang="en-US" altLang="en-US" smtClean="0"/>
              <a:pPr eaLnBrk="1" hangingPunct="1">
                <a:spcBef>
                  <a:spcPct val="50000"/>
                </a:spcBef>
              </a:pPr>
              <a:t>284</a:t>
            </a:fld>
            <a:endParaRPr lang="en-US" altLang="en-US" smtClean="0"/>
          </a:p>
        </p:txBody>
      </p:sp>
      <p:sp>
        <p:nvSpPr>
          <p:cNvPr id="757763" name="Rectangle 2"/>
          <p:cNvSpPr>
            <a:spLocks noGrp="1" noRot="1" noChangeAspect="1" noChangeArrowheads="1" noTextEdit="1"/>
          </p:cNvSpPr>
          <p:nvPr>
            <p:ph type="sldImg"/>
          </p:nvPr>
        </p:nvSpPr>
        <p:spPr>
          <a:ln/>
        </p:spPr>
      </p:sp>
      <p:sp>
        <p:nvSpPr>
          <p:cNvPr id="75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ED3ACA07-582E-42B5-A9B2-C73501667521}" type="slidenum">
              <a:rPr lang="en-US" altLang="en-US" smtClean="0"/>
              <a:pPr eaLnBrk="1" hangingPunct="1">
                <a:spcBef>
                  <a:spcPct val="50000"/>
                </a:spcBef>
              </a:pPr>
              <a:t>285</a:t>
            </a:fld>
            <a:endParaRPr lang="en-US" altLang="en-US" smtClean="0"/>
          </a:p>
        </p:txBody>
      </p:sp>
      <p:sp>
        <p:nvSpPr>
          <p:cNvPr id="758787" name="Rectangle 2"/>
          <p:cNvSpPr>
            <a:spLocks noGrp="1" noRot="1" noChangeAspect="1" noChangeArrowheads="1" noTextEdit="1"/>
          </p:cNvSpPr>
          <p:nvPr>
            <p:ph type="sldImg"/>
          </p:nvPr>
        </p:nvSpPr>
        <p:spPr>
          <a:ln/>
        </p:spPr>
      </p:sp>
      <p:sp>
        <p:nvSpPr>
          <p:cNvPr id="75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1CE7ECC7-4E81-4247-8E9B-777742A53E91}" type="slidenum">
              <a:rPr lang="en-US" altLang="en-US" smtClean="0"/>
              <a:pPr eaLnBrk="1" hangingPunct="1">
                <a:spcBef>
                  <a:spcPct val="50000"/>
                </a:spcBef>
              </a:pPr>
              <a:t>286</a:t>
            </a:fld>
            <a:endParaRPr lang="en-US" altLang="en-US" smtClean="0"/>
          </a:p>
        </p:txBody>
      </p:sp>
      <p:sp>
        <p:nvSpPr>
          <p:cNvPr id="759811" name="Rectangle 2"/>
          <p:cNvSpPr>
            <a:spLocks noGrp="1" noRot="1" noChangeAspect="1" noChangeArrowheads="1" noTextEdit="1"/>
          </p:cNvSpPr>
          <p:nvPr>
            <p:ph type="sldImg"/>
          </p:nvPr>
        </p:nvSpPr>
        <p:spPr>
          <a:ln/>
        </p:spPr>
      </p:sp>
      <p:sp>
        <p:nvSpPr>
          <p:cNvPr id="759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783C21F7-E66D-4E24-9C3E-B76C7AEF6128}" type="slidenum">
              <a:rPr lang="en-US" altLang="en-US" smtClean="0"/>
              <a:pPr eaLnBrk="1" hangingPunct="1">
                <a:spcBef>
                  <a:spcPct val="50000"/>
                </a:spcBef>
              </a:pPr>
              <a:t>287</a:t>
            </a:fld>
            <a:endParaRPr lang="en-US" altLang="en-US" smtClean="0"/>
          </a:p>
        </p:txBody>
      </p:sp>
      <p:sp>
        <p:nvSpPr>
          <p:cNvPr id="760835" name="Rectangle 2"/>
          <p:cNvSpPr>
            <a:spLocks noGrp="1" noRot="1" noChangeAspect="1" noChangeArrowheads="1" noTextEdit="1"/>
          </p:cNvSpPr>
          <p:nvPr>
            <p:ph type="sldImg"/>
          </p:nvPr>
        </p:nvSpPr>
        <p:spPr>
          <a:ln/>
        </p:spPr>
      </p:sp>
      <p:sp>
        <p:nvSpPr>
          <p:cNvPr id="76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BEE90D66-B82B-4459-92D1-14BBB4C5273F}" type="slidenum">
              <a:rPr lang="en-US" altLang="en-US" smtClean="0"/>
              <a:pPr eaLnBrk="1" hangingPunct="1">
                <a:spcBef>
                  <a:spcPct val="50000"/>
                </a:spcBef>
              </a:pPr>
              <a:t>288</a:t>
            </a:fld>
            <a:endParaRPr lang="en-US" altLang="en-US" smtClean="0"/>
          </a:p>
        </p:txBody>
      </p:sp>
      <p:sp>
        <p:nvSpPr>
          <p:cNvPr id="761859" name="Rectangle 2"/>
          <p:cNvSpPr>
            <a:spLocks noGrp="1" noRot="1" noChangeAspect="1" noChangeArrowheads="1" noTextEdit="1"/>
          </p:cNvSpPr>
          <p:nvPr>
            <p:ph type="sldImg"/>
          </p:nvPr>
        </p:nvSpPr>
        <p:spPr>
          <a:ln/>
        </p:spPr>
      </p:sp>
      <p:sp>
        <p:nvSpPr>
          <p:cNvPr id="76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99BDF2E8-425F-413F-9811-5BB3D947C10D}" type="slidenum">
              <a:rPr lang="en-US" altLang="en-US" smtClean="0"/>
              <a:pPr eaLnBrk="1" hangingPunct="1">
                <a:spcBef>
                  <a:spcPct val="50000"/>
                </a:spcBef>
              </a:pPr>
              <a:t>289</a:t>
            </a:fld>
            <a:endParaRPr lang="en-US" altLang="en-US" smtClean="0"/>
          </a:p>
        </p:txBody>
      </p:sp>
      <p:sp>
        <p:nvSpPr>
          <p:cNvPr id="762883" name="Rectangle 2"/>
          <p:cNvSpPr>
            <a:spLocks noGrp="1" noRot="1" noChangeAspect="1" noChangeArrowheads="1" noTextEdit="1"/>
          </p:cNvSpPr>
          <p:nvPr>
            <p:ph type="sldImg"/>
          </p:nvPr>
        </p:nvSpPr>
        <p:spPr>
          <a:ln/>
        </p:spPr>
      </p:sp>
      <p:sp>
        <p:nvSpPr>
          <p:cNvPr id="76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55FAC046-AD9C-402B-9094-F562E9FF7EF4}" type="slidenum">
              <a:rPr lang="en-US" altLang="en-US" smtClean="0"/>
              <a:pPr eaLnBrk="1" hangingPunct="1">
                <a:spcBef>
                  <a:spcPct val="50000"/>
                </a:spcBef>
              </a:pPr>
              <a:t>330</a:t>
            </a:fld>
            <a:endParaRPr lang="en-US" altLang="en-US" smtClean="0"/>
          </a:p>
        </p:txBody>
      </p:sp>
      <p:sp>
        <p:nvSpPr>
          <p:cNvPr id="763907" name="Rectangle 2"/>
          <p:cNvSpPr>
            <a:spLocks noGrp="1" noRot="1" noChangeAspect="1" noChangeArrowheads="1" noTextEdit="1"/>
          </p:cNvSpPr>
          <p:nvPr>
            <p:ph type="sldImg"/>
          </p:nvPr>
        </p:nvSpPr>
        <p:spPr>
          <a:ln/>
        </p:spPr>
      </p:sp>
      <p:sp>
        <p:nvSpPr>
          <p:cNvPr id="76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4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3DD459EA-753B-47ED-A2F7-B592B954119B}" type="slidenum">
              <a:rPr lang="en-US" altLang="en-US" smtClean="0"/>
              <a:pPr eaLnBrk="1" hangingPunct="1">
                <a:spcBef>
                  <a:spcPct val="50000"/>
                </a:spcBef>
              </a:pPr>
              <a:t>27</a:t>
            </a:fld>
            <a:endParaRPr lang="en-US" altLang="en-US" smtClean="0"/>
          </a:p>
        </p:txBody>
      </p:sp>
      <p:sp>
        <p:nvSpPr>
          <p:cNvPr id="654339" name="Rectangle 2"/>
          <p:cNvSpPr>
            <a:spLocks noGrp="1" noRot="1" noChangeAspect="1" noChangeArrowheads="1" noTextEdit="1"/>
          </p:cNvSpPr>
          <p:nvPr>
            <p:ph type="sldImg"/>
          </p:nvPr>
        </p:nvSpPr>
        <p:spPr>
          <a:ln/>
        </p:spPr>
      </p:sp>
      <p:sp>
        <p:nvSpPr>
          <p:cNvPr id="654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55755FCA-446C-49EB-B2A9-8C214BCAB892}" type="slidenum">
              <a:rPr lang="en-US" altLang="en-US" smtClean="0"/>
              <a:pPr eaLnBrk="1" hangingPunct="1">
                <a:spcBef>
                  <a:spcPct val="50000"/>
                </a:spcBef>
              </a:pPr>
              <a:t>331</a:t>
            </a:fld>
            <a:endParaRPr lang="en-US" altLang="en-US" smtClean="0"/>
          </a:p>
        </p:txBody>
      </p:sp>
      <p:sp>
        <p:nvSpPr>
          <p:cNvPr id="764931" name="Rectangle 2"/>
          <p:cNvSpPr>
            <a:spLocks noGrp="1" noRot="1" noChangeAspect="1" noChangeArrowheads="1" noTextEdit="1"/>
          </p:cNvSpPr>
          <p:nvPr>
            <p:ph type="sldImg"/>
          </p:nvPr>
        </p:nvSpPr>
        <p:spPr>
          <a:ln/>
        </p:spPr>
      </p:sp>
      <p:sp>
        <p:nvSpPr>
          <p:cNvPr id="76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3D49FC24-5A18-4620-8131-87E7EF76A8F7}" type="slidenum">
              <a:rPr lang="en-US" altLang="en-US" smtClean="0"/>
              <a:pPr eaLnBrk="1" hangingPunct="1">
                <a:spcBef>
                  <a:spcPct val="50000"/>
                </a:spcBef>
              </a:pPr>
              <a:t>332</a:t>
            </a:fld>
            <a:endParaRPr lang="en-US" altLang="en-US" smtClean="0"/>
          </a:p>
        </p:txBody>
      </p:sp>
      <p:sp>
        <p:nvSpPr>
          <p:cNvPr id="765955" name="Rectangle 2"/>
          <p:cNvSpPr>
            <a:spLocks noGrp="1" noRot="1" noChangeAspect="1" noChangeArrowheads="1" noTextEdit="1"/>
          </p:cNvSpPr>
          <p:nvPr>
            <p:ph type="sldImg"/>
          </p:nvPr>
        </p:nvSpPr>
        <p:spPr>
          <a:ln/>
        </p:spPr>
      </p:sp>
      <p:sp>
        <p:nvSpPr>
          <p:cNvPr id="76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7EF22458-0CE2-4DBC-A409-3350F39A8322}" type="slidenum">
              <a:rPr lang="en-US" altLang="en-US" smtClean="0"/>
              <a:pPr eaLnBrk="1" hangingPunct="1">
                <a:spcBef>
                  <a:spcPct val="50000"/>
                </a:spcBef>
              </a:pPr>
              <a:t>333</a:t>
            </a:fld>
            <a:endParaRPr lang="en-US" altLang="en-US" smtClean="0"/>
          </a:p>
        </p:txBody>
      </p:sp>
      <p:sp>
        <p:nvSpPr>
          <p:cNvPr id="766979" name="Rectangle 2"/>
          <p:cNvSpPr>
            <a:spLocks noGrp="1" noRot="1" noChangeAspect="1" noChangeArrowheads="1" noTextEdit="1"/>
          </p:cNvSpPr>
          <p:nvPr>
            <p:ph type="sldImg"/>
          </p:nvPr>
        </p:nvSpPr>
        <p:spPr>
          <a:ln/>
        </p:spPr>
      </p:sp>
      <p:sp>
        <p:nvSpPr>
          <p:cNvPr id="76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8C8D6AF-4A25-477A-AACE-169AFE13CF38}" type="slidenum">
              <a:rPr lang="en-US" altLang="en-US" smtClean="0"/>
              <a:pPr eaLnBrk="1" hangingPunct="1">
                <a:spcBef>
                  <a:spcPct val="50000"/>
                </a:spcBef>
              </a:pPr>
              <a:t>334</a:t>
            </a:fld>
            <a:endParaRPr lang="en-US" altLang="en-US" smtClean="0"/>
          </a:p>
        </p:txBody>
      </p:sp>
      <p:sp>
        <p:nvSpPr>
          <p:cNvPr id="768003" name="Rectangle 2"/>
          <p:cNvSpPr>
            <a:spLocks noGrp="1" noRot="1" noChangeAspect="1" noChangeArrowheads="1" noTextEdit="1"/>
          </p:cNvSpPr>
          <p:nvPr>
            <p:ph type="sldImg"/>
          </p:nvPr>
        </p:nvSpPr>
        <p:spPr>
          <a:ln/>
        </p:spPr>
      </p:sp>
      <p:sp>
        <p:nvSpPr>
          <p:cNvPr id="76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2F12E086-C38D-426A-B193-1BA212CC43FD}" type="slidenum">
              <a:rPr lang="en-US" altLang="en-US" smtClean="0"/>
              <a:pPr eaLnBrk="1" hangingPunct="1">
                <a:spcBef>
                  <a:spcPct val="50000"/>
                </a:spcBef>
              </a:pPr>
              <a:t>335</a:t>
            </a:fld>
            <a:endParaRPr lang="en-US" altLang="en-US" smtClean="0"/>
          </a:p>
        </p:txBody>
      </p:sp>
      <p:sp>
        <p:nvSpPr>
          <p:cNvPr id="769027" name="Rectangle 2"/>
          <p:cNvSpPr>
            <a:spLocks noGrp="1" noRot="1" noChangeAspect="1" noChangeArrowheads="1" noTextEdit="1"/>
          </p:cNvSpPr>
          <p:nvPr>
            <p:ph type="sldImg"/>
          </p:nvPr>
        </p:nvSpPr>
        <p:spPr>
          <a:ln/>
        </p:spPr>
      </p:sp>
      <p:sp>
        <p:nvSpPr>
          <p:cNvPr id="76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D72A2827-7FF7-428B-B639-03E1F96CC35A}" type="slidenum">
              <a:rPr lang="en-US" altLang="en-US" smtClean="0"/>
              <a:pPr eaLnBrk="1" hangingPunct="1">
                <a:spcBef>
                  <a:spcPct val="50000"/>
                </a:spcBef>
              </a:pPr>
              <a:t>336</a:t>
            </a:fld>
            <a:endParaRPr lang="en-US" altLang="en-US" smtClean="0"/>
          </a:p>
        </p:txBody>
      </p:sp>
      <p:sp>
        <p:nvSpPr>
          <p:cNvPr id="770051" name="Rectangle 2"/>
          <p:cNvSpPr>
            <a:spLocks noGrp="1" noRot="1" noChangeAspect="1" noChangeArrowheads="1" noTextEdit="1"/>
          </p:cNvSpPr>
          <p:nvPr>
            <p:ph type="sldImg"/>
          </p:nvPr>
        </p:nvSpPr>
        <p:spPr>
          <a:ln/>
        </p:spPr>
      </p:sp>
      <p:sp>
        <p:nvSpPr>
          <p:cNvPr id="77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0B6A1E8B-2575-43E5-8610-92B88F162EFE}" type="slidenum">
              <a:rPr lang="en-CA" altLang="en-US" smtClean="0"/>
              <a:pPr eaLnBrk="1" hangingPunct="1">
                <a:spcBef>
                  <a:spcPct val="0"/>
                </a:spcBef>
              </a:pPr>
              <a:t>337</a:t>
            </a:fld>
            <a:endParaRPr lang="en-CA" altLang="en-US" smtClean="0"/>
          </a:p>
        </p:txBody>
      </p:sp>
      <p:sp>
        <p:nvSpPr>
          <p:cNvPr id="397315" name="Rectangle 2"/>
          <p:cNvSpPr>
            <a:spLocks noGrp="1" noRot="1" noChangeAspect="1" noChangeArrowheads="1" noTextEdit="1"/>
          </p:cNvSpPr>
          <p:nvPr>
            <p:ph type="sldImg"/>
          </p:nvPr>
        </p:nvSpPr>
        <p:spPr>
          <a:ln/>
        </p:spPr>
      </p:sp>
      <p:sp>
        <p:nvSpPr>
          <p:cNvPr id="397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smtClean="0"/>
          </a:p>
        </p:txBody>
      </p:sp>
    </p:spTree>
    <p:extLst>
      <p:ext uri="{BB962C8B-B14F-4D97-AF65-F5344CB8AC3E}">
        <p14:creationId xmlns:p14="http://schemas.microsoft.com/office/powerpoint/2010/main" val="3606000690"/>
      </p:ext>
    </p:extLst>
  </p:cSld>
  <p:clrMapOvr>
    <a:masterClrMapping/>
  </p:clrMapOvr>
</p:notes>
</file>

<file path=ppt/notesSlides/notesSlide2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859A6F84-82C2-44AB-B973-78EB3987D8C8}" type="slidenum">
              <a:rPr lang="en-CA" altLang="en-US" smtClean="0"/>
              <a:pPr eaLnBrk="1" hangingPunct="1">
                <a:spcBef>
                  <a:spcPct val="0"/>
                </a:spcBef>
              </a:pPr>
              <a:t>338</a:t>
            </a:fld>
            <a:endParaRPr lang="en-CA" altLang="en-US" smtClean="0"/>
          </a:p>
        </p:txBody>
      </p:sp>
      <p:sp>
        <p:nvSpPr>
          <p:cNvPr id="412675" name="Rectangle 2"/>
          <p:cNvSpPr>
            <a:spLocks noGrp="1" noRot="1" noChangeAspect="1" noChangeArrowheads="1" noTextEdit="1"/>
          </p:cNvSpPr>
          <p:nvPr>
            <p:ph type="sldImg"/>
          </p:nvPr>
        </p:nvSpPr>
        <p:spPr>
          <a:ln/>
        </p:spPr>
      </p:sp>
      <p:sp>
        <p:nvSpPr>
          <p:cNvPr id="412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smtClean="0"/>
          </a:p>
        </p:txBody>
      </p:sp>
    </p:spTree>
    <p:extLst>
      <p:ext uri="{BB962C8B-B14F-4D97-AF65-F5344CB8AC3E}">
        <p14:creationId xmlns:p14="http://schemas.microsoft.com/office/powerpoint/2010/main" val="1104890195"/>
      </p:ext>
    </p:extLst>
  </p:cSld>
  <p:clrMapOvr>
    <a:masterClrMapping/>
  </p:clrMapOvr>
</p:notes>
</file>

<file path=ppt/notesSlides/notesSlide2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C7AD8D41-4E19-462E-AB3E-85336DA73225}" type="slidenum">
              <a:rPr lang="en-CA" altLang="en-US" smtClean="0"/>
              <a:pPr eaLnBrk="1" hangingPunct="1">
                <a:spcBef>
                  <a:spcPct val="0"/>
                </a:spcBef>
              </a:pPr>
              <a:t>339</a:t>
            </a:fld>
            <a:endParaRPr lang="en-CA" altLang="en-US" smtClean="0"/>
          </a:p>
        </p:txBody>
      </p:sp>
      <p:sp>
        <p:nvSpPr>
          <p:cNvPr id="413699" name="Rectangle 2"/>
          <p:cNvSpPr>
            <a:spLocks noGrp="1" noRot="1" noChangeAspect="1" noChangeArrowheads="1" noTextEdit="1"/>
          </p:cNvSpPr>
          <p:nvPr>
            <p:ph type="sldImg"/>
          </p:nvPr>
        </p:nvSpPr>
        <p:spPr>
          <a:ln/>
        </p:spPr>
      </p:sp>
      <p:sp>
        <p:nvSpPr>
          <p:cNvPr id="413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smtClean="0"/>
          </a:p>
        </p:txBody>
      </p:sp>
    </p:spTree>
    <p:extLst>
      <p:ext uri="{BB962C8B-B14F-4D97-AF65-F5344CB8AC3E}">
        <p14:creationId xmlns:p14="http://schemas.microsoft.com/office/powerpoint/2010/main" val="4234388352"/>
      </p:ext>
    </p:extLst>
  </p:cSld>
  <p:clrMapOvr>
    <a:masterClrMapping/>
  </p:clrMapOvr>
</p:notes>
</file>

<file path=ppt/notesSlides/notesSlide2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50B99EEA-7C2C-4FD3-91A3-949CB9B95F71}" type="slidenum">
              <a:rPr lang="en-US" altLang="en-US" smtClean="0"/>
              <a:pPr eaLnBrk="1" hangingPunct="1">
                <a:spcBef>
                  <a:spcPct val="50000"/>
                </a:spcBef>
              </a:pPr>
              <a:t>340</a:t>
            </a:fld>
            <a:endParaRPr lang="en-US" altLang="en-US" smtClean="0"/>
          </a:p>
        </p:txBody>
      </p:sp>
      <p:sp>
        <p:nvSpPr>
          <p:cNvPr id="772099" name="Rectangle 2"/>
          <p:cNvSpPr>
            <a:spLocks noGrp="1" noRot="1" noChangeAspect="1" noChangeArrowheads="1" noTextEdit="1"/>
          </p:cNvSpPr>
          <p:nvPr>
            <p:ph type="sldImg"/>
          </p:nvPr>
        </p:nvSpPr>
        <p:spPr>
          <a:ln/>
        </p:spPr>
      </p:sp>
      <p:sp>
        <p:nvSpPr>
          <p:cNvPr id="77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1BCE02A7-AA6B-483E-A786-CAEB2889B4C6}" type="slidenum">
              <a:rPr lang="en-US" altLang="en-US" smtClean="0"/>
              <a:pPr eaLnBrk="1" hangingPunct="1">
                <a:spcBef>
                  <a:spcPct val="50000"/>
                </a:spcBef>
              </a:pPr>
              <a:t>28</a:t>
            </a:fld>
            <a:endParaRPr lang="en-US" altLang="en-US" smtClean="0"/>
          </a:p>
        </p:txBody>
      </p:sp>
      <p:sp>
        <p:nvSpPr>
          <p:cNvPr id="655363" name="Rectangle 2"/>
          <p:cNvSpPr>
            <a:spLocks noGrp="1" noRot="1" noChangeAspect="1" noChangeArrowheads="1" noTextEdit="1"/>
          </p:cNvSpPr>
          <p:nvPr>
            <p:ph type="sldImg"/>
          </p:nvPr>
        </p:nvSpPr>
        <p:spPr>
          <a:ln/>
        </p:spPr>
      </p:sp>
      <p:sp>
        <p:nvSpPr>
          <p:cNvPr id="655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BD7F5F32-7FCC-4B98-BAF5-4C1FC7F8E94B}" type="slidenum">
              <a:rPr lang="en-US" altLang="en-US" smtClean="0"/>
              <a:pPr eaLnBrk="1" hangingPunct="1">
                <a:spcBef>
                  <a:spcPct val="50000"/>
                </a:spcBef>
              </a:pPr>
              <a:t>341</a:t>
            </a:fld>
            <a:endParaRPr lang="en-US" altLang="en-US" smtClean="0"/>
          </a:p>
        </p:txBody>
      </p:sp>
      <p:sp>
        <p:nvSpPr>
          <p:cNvPr id="773123" name="Rectangle 2"/>
          <p:cNvSpPr>
            <a:spLocks noGrp="1" noRot="1" noChangeAspect="1" noChangeArrowheads="1" noTextEdit="1"/>
          </p:cNvSpPr>
          <p:nvPr>
            <p:ph type="sldImg"/>
          </p:nvPr>
        </p:nvSpPr>
        <p:spPr>
          <a:ln/>
        </p:spPr>
      </p:sp>
      <p:sp>
        <p:nvSpPr>
          <p:cNvPr id="77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4C90E3C3-8A97-4D69-9B64-C199E9135738}" type="slidenum">
              <a:rPr lang="en-US" altLang="en-US" smtClean="0"/>
              <a:pPr eaLnBrk="1" hangingPunct="1">
                <a:spcBef>
                  <a:spcPct val="50000"/>
                </a:spcBef>
              </a:pPr>
              <a:t>342</a:t>
            </a:fld>
            <a:endParaRPr lang="en-US" altLang="en-US" smtClean="0"/>
          </a:p>
        </p:txBody>
      </p:sp>
      <p:sp>
        <p:nvSpPr>
          <p:cNvPr id="774147" name="Rectangle 2"/>
          <p:cNvSpPr>
            <a:spLocks noGrp="1" noRot="1" noChangeAspect="1" noChangeArrowheads="1" noTextEdit="1"/>
          </p:cNvSpPr>
          <p:nvPr>
            <p:ph type="sldImg"/>
          </p:nvPr>
        </p:nvSpPr>
        <p:spPr>
          <a:ln/>
        </p:spPr>
      </p:sp>
      <p:sp>
        <p:nvSpPr>
          <p:cNvPr id="77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A7552C97-039D-4F13-8E5D-F32CC903F1C8}" type="slidenum">
              <a:rPr lang="en-US" altLang="en-US" smtClean="0"/>
              <a:pPr eaLnBrk="1" hangingPunct="1">
                <a:spcBef>
                  <a:spcPct val="50000"/>
                </a:spcBef>
              </a:pPr>
              <a:t>343</a:t>
            </a:fld>
            <a:endParaRPr lang="en-US" altLang="en-US" smtClean="0"/>
          </a:p>
        </p:txBody>
      </p:sp>
      <p:sp>
        <p:nvSpPr>
          <p:cNvPr id="775171" name="Rectangle 2"/>
          <p:cNvSpPr>
            <a:spLocks noGrp="1" noRot="1" noChangeAspect="1" noChangeArrowheads="1" noTextEdit="1"/>
          </p:cNvSpPr>
          <p:nvPr>
            <p:ph type="sldImg"/>
          </p:nvPr>
        </p:nvSpPr>
        <p:spPr>
          <a:ln/>
        </p:spPr>
      </p:sp>
      <p:sp>
        <p:nvSpPr>
          <p:cNvPr id="77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35F06373-4187-40E6-80DD-E0C639093FCB}" type="slidenum">
              <a:rPr lang="en-US" altLang="en-US" smtClean="0"/>
              <a:pPr eaLnBrk="1" hangingPunct="1">
                <a:spcBef>
                  <a:spcPct val="50000"/>
                </a:spcBef>
              </a:pPr>
              <a:t>344</a:t>
            </a:fld>
            <a:endParaRPr lang="en-US" altLang="en-US" smtClean="0"/>
          </a:p>
        </p:txBody>
      </p:sp>
      <p:sp>
        <p:nvSpPr>
          <p:cNvPr id="776195" name="Rectangle 2"/>
          <p:cNvSpPr>
            <a:spLocks noGrp="1" noRot="1" noChangeAspect="1" noChangeArrowheads="1" noTextEdit="1"/>
          </p:cNvSpPr>
          <p:nvPr>
            <p:ph type="sldImg"/>
          </p:nvPr>
        </p:nvSpPr>
        <p:spPr>
          <a:ln/>
        </p:spPr>
      </p:sp>
      <p:sp>
        <p:nvSpPr>
          <p:cNvPr id="776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C5E290CD-4437-4888-8C3B-7D65B5C0B11E}" type="slidenum">
              <a:rPr lang="en-US" altLang="en-US" smtClean="0"/>
              <a:pPr eaLnBrk="1" hangingPunct="1">
                <a:spcBef>
                  <a:spcPct val="50000"/>
                </a:spcBef>
              </a:pPr>
              <a:t>345</a:t>
            </a:fld>
            <a:endParaRPr lang="en-US" altLang="en-US" smtClean="0"/>
          </a:p>
        </p:txBody>
      </p:sp>
      <p:sp>
        <p:nvSpPr>
          <p:cNvPr id="777219" name="Rectangle 2"/>
          <p:cNvSpPr>
            <a:spLocks noGrp="1" noRot="1" noChangeAspect="1" noChangeArrowheads="1" noTextEdit="1"/>
          </p:cNvSpPr>
          <p:nvPr>
            <p:ph type="sldImg"/>
          </p:nvPr>
        </p:nvSpPr>
        <p:spPr>
          <a:ln/>
        </p:spPr>
      </p:sp>
      <p:sp>
        <p:nvSpPr>
          <p:cNvPr id="77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74437836-51BA-4E24-A6FC-FD894E7749AE}" type="slidenum">
              <a:rPr lang="en-US" altLang="en-US" smtClean="0"/>
              <a:pPr eaLnBrk="1" hangingPunct="1">
                <a:spcBef>
                  <a:spcPct val="50000"/>
                </a:spcBef>
              </a:pPr>
              <a:t>346</a:t>
            </a:fld>
            <a:endParaRPr lang="en-US" altLang="en-US" smtClean="0"/>
          </a:p>
        </p:txBody>
      </p:sp>
      <p:sp>
        <p:nvSpPr>
          <p:cNvPr id="778243" name="Rectangle 2"/>
          <p:cNvSpPr>
            <a:spLocks noGrp="1" noRot="1" noChangeAspect="1" noChangeArrowheads="1" noTextEdit="1"/>
          </p:cNvSpPr>
          <p:nvPr>
            <p:ph type="sldImg"/>
          </p:nvPr>
        </p:nvSpPr>
        <p:spPr>
          <a:ln/>
        </p:spPr>
      </p:sp>
      <p:sp>
        <p:nvSpPr>
          <p:cNvPr id="77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99B41C83-B9CF-4303-9808-E3E4D08311F3}" type="slidenum">
              <a:rPr lang="en-US" altLang="en-US" smtClean="0"/>
              <a:pPr eaLnBrk="1" hangingPunct="1">
                <a:spcBef>
                  <a:spcPct val="50000"/>
                </a:spcBef>
              </a:pPr>
              <a:t>347</a:t>
            </a:fld>
            <a:endParaRPr lang="en-US" altLang="en-US" smtClean="0"/>
          </a:p>
        </p:txBody>
      </p:sp>
      <p:sp>
        <p:nvSpPr>
          <p:cNvPr id="779267" name="Rectangle 2"/>
          <p:cNvSpPr>
            <a:spLocks noGrp="1" noRot="1" noChangeAspect="1" noChangeArrowheads="1" noTextEdit="1"/>
          </p:cNvSpPr>
          <p:nvPr>
            <p:ph type="sldImg"/>
          </p:nvPr>
        </p:nvSpPr>
        <p:spPr>
          <a:ln/>
        </p:spPr>
      </p:sp>
      <p:sp>
        <p:nvSpPr>
          <p:cNvPr id="77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56FA70DC-D0B8-49C3-8478-375F50416F97}" type="slidenum">
              <a:rPr lang="en-CA" altLang="en-US" smtClean="0"/>
              <a:pPr eaLnBrk="1" hangingPunct="1">
                <a:spcBef>
                  <a:spcPct val="0"/>
                </a:spcBef>
              </a:pPr>
              <a:t>348</a:t>
            </a:fld>
            <a:endParaRPr lang="en-CA" altLang="en-US" smtClean="0"/>
          </a:p>
        </p:txBody>
      </p:sp>
      <p:sp>
        <p:nvSpPr>
          <p:cNvPr id="414723" name="Rectangle 2"/>
          <p:cNvSpPr>
            <a:spLocks noGrp="1" noRot="1" noChangeAspect="1" noChangeArrowheads="1" noTextEdit="1"/>
          </p:cNvSpPr>
          <p:nvPr>
            <p:ph type="sldImg"/>
          </p:nvPr>
        </p:nvSpPr>
        <p:spPr>
          <a:ln/>
        </p:spPr>
      </p:sp>
      <p:sp>
        <p:nvSpPr>
          <p:cNvPr id="414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smtClean="0"/>
          </a:p>
        </p:txBody>
      </p:sp>
    </p:spTree>
    <p:extLst>
      <p:ext uri="{BB962C8B-B14F-4D97-AF65-F5344CB8AC3E}">
        <p14:creationId xmlns:p14="http://schemas.microsoft.com/office/powerpoint/2010/main" val="2962470583"/>
      </p:ext>
    </p:extLst>
  </p:cSld>
  <p:clrMapOvr>
    <a:masterClrMapping/>
  </p:clrMapOvr>
</p:notes>
</file>

<file path=ppt/notesSlides/notesSlide2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EEC87042-55DF-4669-AAF1-07C920E5C86E}" type="slidenum">
              <a:rPr lang="en-US" altLang="en-US" smtClean="0"/>
              <a:pPr eaLnBrk="1" hangingPunct="1">
                <a:spcBef>
                  <a:spcPct val="50000"/>
                </a:spcBef>
              </a:pPr>
              <a:t>349</a:t>
            </a:fld>
            <a:endParaRPr lang="en-US" altLang="en-US" smtClean="0"/>
          </a:p>
        </p:txBody>
      </p:sp>
      <p:sp>
        <p:nvSpPr>
          <p:cNvPr id="780291" name="Rectangle 2"/>
          <p:cNvSpPr>
            <a:spLocks noGrp="1" noRot="1" noChangeAspect="1" noChangeArrowheads="1" noTextEdit="1"/>
          </p:cNvSpPr>
          <p:nvPr>
            <p:ph type="sldImg"/>
          </p:nvPr>
        </p:nvSpPr>
        <p:spPr>
          <a:ln/>
        </p:spPr>
      </p:sp>
      <p:sp>
        <p:nvSpPr>
          <p:cNvPr id="78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428394117"/>
      </p:ext>
    </p:extLst>
  </p:cSld>
  <p:clrMapOvr>
    <a:masterClrMapping/>
  </p:clrMapOvr>
</p:notes>
</file>

<file path=ppt/notesSlides/notesSlide2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EEC87042-55DF-4669-AAF1-07C920E5C86E}" type="slidenum">
              <a:rPr lang="en-US" altLang="en-US" smtClean="0"/>
              <a:pPr eaLnBrk="1" hangingPunct="1">
                <a:spcBef>
                  <a:spcPct val="50000"/>
                </a:spcBef>
              </a:pPr>
              <a:t>350</a:t>
            </a:fld>
            <a:endParaRPr lang="en-US" altLang="en-US" smtClean="0"/>
          </a:p>
        </p:txBody>
      </p:sp>
      <p:sp>
        <p:nvSpPr>
          <p:cNvPr id="780291" name="Rectangle 2"/>
          <p:cNvSpPr>
            <a:spLocks noGrp="1" noRot="1" noChangeAspect="1" noChangeArrowheads="1" noTextEdit="1"/>
          </p:cNvSpPr>
          <p:nvPr>
            <p:ph type="sldImg"/>
          </p:nvPr>
        </p:nvSpPr>
        <p:spPr>
          <a:ln/>
        </p:spPr>
      </p:sp>
      <p:sp>
        <p:nvSpPr>
          <p:cNvPr id="78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6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2278CF65-D60D-4F13-A8E4-2D93992922FF}" type="slidenum">
              <a:rPr lang="en-US" altLang="en-US" smtClean="0"/>
              <a:pPr eaLnBrk="1" hangingPunct="1">
                <a:spcBef>
                  <a:spcPct val="50000"/>
                </a:spcBef>
              </a:pPr>
              <a:t>29</a:t>
            </a:fld>
            <a:endParaRPr lang="en-US" altLang="en-US" smtClean="0"/>
          </a:p>
        </p:txBody>
      </p:sp>
      <p:sp>
        <p:nvSpPr>
          <p:cNvPr id="596995" name="Rectangle 2"/>
          <p:cNvSpPr>
            <a:spLocks noGrp="1" noRot="1" noChangeAspect="1" noChangeArrowheads="1" noTextEdit="1"/>
          </p:cNvSpPr>
          <p:nvPr>
            <p:ph type="sldImg"/>
          </p:nvPr>
        </p:nvSpPr>
        <p:spPr>
          <a:ln/>
        </p:spPr>
      </p:sp>
      <p:sp>
        <p:nvSpPr>
          <p:cNvPr id="596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789CDC64-96D3-419E-8A54-4AA574ED89CA}" type="slidenum">
              <a:rPr lang="en-US" altLang="en-US" smtClean="0"/>
              <a:pPr eaLnBrk="1" hangingPunct="1">
                <a:spcBef>
                  <a:spcPct val="50000"/>
                </a:spcBef>
              </a:pPr>
              <a:t>351</a:t>
            </a:fld>
            <a:endParaRPr lang="en-US" altLang="en-US" smtClean="0"/>
          </a:p>
        </p:txBody>
      </p:sp>
      <p:sp>
        <p:nvSpPr>
          <p:cNvPr id="781315" name="Rectangle 2"/>
          <p:cNvSpPr>
            <a:spLocks noGrp="1" noRot="1" noChangeAspect="1" noChangeArrowheads="1" noTextEdit="1"/>
          </p:cNvSpPr>
          <p:nvPr>
            <p:ph type="sldImg"/>
          </p:nvPr>
        </p:nvSpPr>
        <p:spPr>
          <a:ln/>
        </p:spPr>
      </p:sp>
      <p:sp>
        <p:nvSpPr>
          <p:cNvPr id="78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4FE15458-80D9-41C5-ABDC-99FC536D58C8}" type="slidenum">
              <a:rPr lang="en-US" altLang="en-US" smtClean="0"/>
              <a:pPr eaLnBrk="1" hangingPunct="1">
                <a:spcBef>
                  <a:spcPct val="50000"/>
                </a:spcBef>
              </a:pPr>
              <a:t>352</a:t>
            </a:fld>
            <a:endParaRPr lang="en-US" altLang="en-US" smtClean="0"/>
          </a:p>
        </p:txBody>
      </p:sp>
      <p:sp>
        <p:nvSpPr>
          <p:cNvPr id="782339" name="Rectangle 2"/>
          <p:cNvSpPr>
            <a:spLocks noGrp="1" noRot="1" noChangeAspect="1" noChangeArrowheads="1" noTextEdit="1"/>
          </p:cNvSpPr>
          <p:nvPr>
            <p:ph type="sldImg"/>
          </p:nvPr>
        </p:nvSpPr>
        <p:spPr>
          <a:ln/>
        </p:spPr>
      </p:sp>
      <p:sp>
        <p:nvSpPr>
          <p:cNvPr id="78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4FA04220-4D50-4595-BA2B-72EBE2658AC1}" type="slidenum">
              <a:rPr lang="en-US" altLang="en-US" smtClean="0"/>
              <a:pPr eaLnBrk="1" hangingPunct="1">
                <a:spcBef>
                  <a:spcPct val="50000"/>
                </a:spcBef>
              </a:pPr>
              <a:t>353</a:t>
            </a:fld>
            <a:endParaRPr lang="en-US" altLang="en-US" smtClean="0"/>
          </a:p>
        </p:txBody>
      </p:sp>
      <p:sp>
        <p:nvSpPr>
          <p:cNvPr id="783363" name="Rectangle 2"/>
          <p:cNvSpPr>
            <a:spLocks noGrp="1" noRot="1" noChangeAspect="1" noChangeArrowheads="1" noTextEdit="1"/>
          </p:cNvSpPr>
          <p:nvPr>
            <p:ph type="sldImg"/>
          </p:nvPr>
        </p:nvSpPr>
        <p:spPr>
          <a:ln/>
        </p:spPr>
      </p:sp>
      <p:sp>
        <p:nvSpPr>
          <p:cNvPr id="78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CD2CD3D1-6E8E-4B5C-8375-EAD77BFE109A}" type="slidenum">
              <a:rPr lang="en-US" altLang="en-US" smtClean="0"/>
              <a:pPr eaLnBrk="1" hangingPunct="1">
                <a:spcBef>
                  <a:spcPct val="50000"/>
                </a:spcBef>
              </a:pPr>
              <a:t>354</a:t>
            </a:fld>
            <a:endParaRPr lang="en-US" altLang="en-US" smtClean="0"/>
          </a:p>
        </p:txBody>
      </p:sp>
      <p:sp>
        <p:nvSpPr>
          <p:cNvPr id="784387" name="Rectangle 2"/>
          <p:cNvSpPr>
            <a:spLocks noGrp="1" noRot="1" noChangeAspect="1" noChangeArrowheads="1" noTextEdit="1"/>
          </p:cNvSpPr>
          <p:nvPr>
            <p:ph type="sldImg"/>
          </p:nvPr>
        </p:nvSpPr>
        <p:spPr>
          <a:ln/>
        </p:spPr>
      </p:sp>
      <p:sp>
        <p:nvSpPr>
          <p:cNvPr id="784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ED270574-BB2F-4266-80DE-28FBCBBAA2B0}" type="slidenum">
              <a:rPr lang="en-US" altLang="en-US" smtClean="0"/>
              <a:pPr eaLnBrk="1" hangingPunct="1">
                <a:spcBef>
                  <a:spcPct val="50000"/>
                </a:spcBef>
              </a:pPr>
              <a:t>355</a:t>
            </a:fld>
            <a:endParaRPr lang="en-US" altLang="en-US" smtClean="0"/>
          </a:p>
        </p:txBody>
      </p:sp>
      <p:sp>
        <p:nvSpPr>
          <p:cNvPr id="785411" name="Rectangle 2"/>
          <p:cNvSpPr>
            <a:spLocks noGrp="1" noRot="1" noChangeAspect="1" noChangeArrowheads="1" noTextEdit="1"/>
          </p:cNvSpPr>
          <p:nvPr>
            <p:ph type="sldImg"/>
          </p:nvPr>
        </p:nvSpPr>
        <p:spPr>
          <a:ln/>
        </p:spPr>
      </p:sp>
      <p:sp>
        <p:nvSpPr>
          <p:cNvPr id="78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53302F0-358F-4C21-B3DD-F76554D0B66E}" type="slidenum">
              <a:rPr lang="en-US" altLang="en-US" smtClean="0"/>
              <a:pPr eaLnBrk="1" hangingPunct="1">
                <a:spcBef>
                  <a:spcPct val="50000"/>
                </a:spcBef>
              </a:pPr>
              <a:t>356</a:t>
            </a:fld>
            <a:endParaRPr lang="en-US" altLang="en-US" smtClean="0"/>
          </a:p>
        </p:txBody>
      </p:sp>
      <p:sp>
        <p:nvSpPr>
          <p:cNvPr id="786435" name="Rectangle 2"/>
          <p:cNvSpPr>
            <a:spLocks noGrp="1" noRot="1" noChangeAspect="1" noChangeArrowheads="1" noTextEdit="1"/>
          </p:cNvSpPr>
          <p:nvPr>
            <p:ph type="sldImg"/>
          </p:nvPr>
        </p:nvSpPr>
        <p:spPr>
          <a:ln/>
        </p:spPr>
      </p:sp>
      <p:sp>
        <p:nvSpPr>
          <p:cNvPr id="786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FA639C36-F46F-488A-AF85-398CE9FC1D4F}" type="slidenum">
              <a:rPr lang="en-US" altLang="en-US" smtClean="0"/>
              <a:pPr eaLnBrk="1" hangingPunct="1">
                <a:spcBef>
                  <a:spcPct val="50000"/>
                </a:spcBef>
              </a:pPr>
              <a:t>357</a:t>
            </a:fld>
            <a:endParaRPr lang="en-US" altLang="en-US" smtClean="0"/>
          </a:p>
        </p:txBody>
      </p:sp>
      <p:sp>
        <p:nvSpPr>
          <p:cNvPr id="787459" name="Rectangle 2"/>
          <p:cNvSpPr>
            <a:spLocks noGrp="1" noRot="1" noChangeAspect="1" noChangeArrowheads="1" noTextEdit="1"/>
          </p:cNvSpPr>
          <p:nvPr>
            <p:ph type="sldImg"/>
          </p:nvPr>
        </p:nvSpPr>
        <p:spPr>
          <a:ln/>
        </p:spPr>
      </p:sp>
      <p:sp>
        <p:nvSpPr>
          <p:cNvPr id="78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A014ECFB-58ED-4081-9D9E-FAA13C806356}" type="slidenum">
              <a:rPr lang="en-US" altLang="en-US" smtClean="0"/>
              <a:pPr eaLnBrk="1" hangingPunct="1">
                <a:spcBef>
                  <a:spcPct val="50000"/>
                </a:spcBef>
              </a:pPr>
              <a:t>358</a:t>
            </a:fld>
            <a:endParaRPr lang="en-US" altLang="en-US" smtClean="0"/>
          </a:p>
        </p:txBody>
      </p:sp>
      <p:sp>
        <p:nvSpPr>
          <p:cNvPr id="788483" name="Rectangle 2"/>
          <p:cNvSpPr>
            <a:spLocks noGrp="1" noRot="1" noChangeAspect="1" noChangeArrowheads="1" noTextEdit="1"/>
          </p:cNvSpPr>
          <p:nvPr>
            <p:ph type="sldImg"/>
          </p:nvPr>
        </p:nvSpPr>
        <p:spPr>
          <a:ln/>
        </p:spPr>
      </p:sp>
      <p:sp>
        <p:nvSpPr>
          <p:cNvPr id="78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326BA1BF-966D-4047-9C79-AE99FE5F0926}" type="slidenum">
              <a:rPr lang="en-US" altLang="en-US" smtClean="0"/>
              <a:pPr eaLnBrk="1" hangingPunct="1">
                <a:spcBef>
                  <a:spcPct val="50000"/>
                </a:spcBef>
              </a:pPr>
              <a:t>359</a:t>
            </a:fld>
            <a:endParaRPr lang="en-US" altLang="en-US" smtClean="0"/>
          </a:p>
        </p:txBody>
      </p:sp>
      <p:sp>
        <p:nvSpPr>
          <p:cNvPr id="789507" name="Rectangle 2"/>
          <p:cNvSpPr>
            <a:spLocks noGrp="1" noRot="1" noChangeAspect="1" noChangeArrowheads="1" noTextEdit="1"/>
          </p:cNvSpPr>
          <p:nvPr>
            <p:ph type="sldImg"/>
          </p:nvPr>
        </p:nvSpPr>
        <p:spPr>
          <a:ln/>
        </p:spPr>
      </p:sp>
      <p:sp>
        <p:nvSpPr>
          <p:cNvPr id="78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93FA2990-D28E-4073-A3C1-F207A9908784}" type="slidenum">
              <a:rPr lang="en-US" altLang="en-US" smtClean="0"/>
              <a:pPr eaLnBrk="1" hangingPunct="1">
                <a:spcBef>
                  <a:spcPct val="50000"/>
                </a:spcBef>
              </a:pPr>
              <a:t>360</a:t>
            </a:fld>
            <a:endParaRPr lang="en-US" altLang="en-US" smtClean="0"/>
          </a:p>
        </p:txBody>
      </p:sp>
      <p:sp>
        <p:nvSpPr>
          <p:cNvPr id="790531" name="Rectangle 2"/>
          <p:cNvSpPr>
            <a:spLocks noGrp="1" noRot="1" noChangeAspect="1" noChangeArrowheads="1" noTextEdit="1"/>
          </p:cNvSpPr>
          <p:nvPr>
            <p:ph type="sldImg"/>
          </p:nvPr>
        </p:nvSpPr>
        <p:spPr>
          <a:ln/>
        </p:spPr>
      </p:sp>
      <p:sp>
        <p:nvSpPr>
          <p:cNvPr id="79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5622610-9BF9-4A81-88D5-18DC41010D18}" type="slidenum">
              <a:rPr lang="en-CA" altLang="en-US" smtClean="0"/>
              <a:pPr eaLnBrk="1" hangingPunct="1">
                <a:spcBef>
                  <a:spcPct val="50000"/>
                </a:spcBef>
              </a:pPr>
              <a:t>3</a:t>
            </a:fld>
            <a:endParaRPr lang="en-CA" altLang="en-US" smtClean="0"/>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B9B96AB-DA71-49EE-B5F2-8B7CD590041F}" type="slidenum">
              <a:rPr lang="en-US" altLang="en-US" smtClean="0"/>
              <a:pPr eaLnBrk="1" hangingPunct="1">
                <a:spcBef>
                  <a:spcPct val="50000"/>
                </a:spcBef>
              </a:pPr>
              <a:t>30</a:t>
            </a:fld>
            <a:endParaRPr lang="en-US" altLang="en-US" smtClean="0"/>
          </a:p>
        </p:txBody>
      </p:sp>
      <p:sp>
        <p:nvSpPr>
          <p:cNvPr id="624643" name="Rectangle 2"/>
          <p:cNvSpPr>
            <a:spLocks noGrp="1" noRot="1" noChangeAspect="1" noChangeArrowheads="1" noTextEdit="1"/>
          </p:cNvSpPr>
          <p:nvPr>
            <p:ph type="sldImg"/>
          </p:nvPr>
        </p:nvSpPr>
        <p:spPr>
          <a:ln/>
        </p:spPr>
      </p:sp>
      <p:sp>
        <p:nvSpPr>
          <p:cNvPr id="624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1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AC978098-3455-4185-989B-D8E1E46E4C63}" type="slidenum">
              <a:rPr lang="en-US" altLang="en-US" smtClean="0"/>
              <a:pPr eaLnBrk="1" hangingPunct="1">
                <a:spcBef>
                  <a:spcPct val="50000"/>
                </a:spcBef>
              </a:pPr>
              <a:t>361</a:t>
            </a:fld>
            <a:endParaRPr lang="en-US" altLang="en-US" smtClean="0"/>
          </a:p>
        </p:txBody>
      </p:sp>
      <p:sp>
        <p:nvSpPr>
          <p:cNvPr id="791555" name="Rectangle 2"/>
          <p:cNvSpPr>
            <a:spLocks noGrp="1" noRot="1" noChangeAspect="1" noChangeArrowheads="1" noTextEdit="1"/>
          </p:cNvSpPr>
          <p:nvPr>
            <p:ph type="sldImg"/>
          </p:nvPr>
        </p:nvSpPr>
        <p:spPr>
          <a:ln/>
        </p:spPr>
      </p:sp>
      <p:sp>
        <p:nvSpPr>
          <p:cNvPr id="79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D410EC91-A76E-46C6-99AA-BCFDFC9C9A32}" type="slidenum">
              <a:rPr lang="en-US" altLang="en-US" smtClean="0"/>
              <a:pPr eaLnBrk="1" hangingPunct="1">
                <a:spcBef>
                  <a:spcPct val="50000"/>
                </a:spcBef>
              </a:pPr>
              <a:t>362</a:t>
            </a:fld>
            <a:endParaRPr lang="en-US" altLang="en-US" smtClean="0"/>
          </a:p>
        </p:txBody>
      </p:sp>
      <p:sp>
        <p:nvSpPr>
          <p:cNvPr id="792579" name="Rectangle 2"/>
          <p:cNvSpPr>
            <a:spLocks noGrp="1" noRot="1" noChangeAspect="1" noChangeArrowheads="1" noTextEdit="1"/>
          </p:cNvSpPr>
          <p:nvPr>
            <p:ph type="sldImg"/>
          </p:nvPr>
        </p:nvSpPr>
        <p:spPr>
          <a:ln/>
        </p:spPr>
      </p:sp>
      <p:sp>
        <p:nvSpPr>
          <p:cNvPr id="79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9B21C97D-7617-4DFD-93FF-27A5E1E00D93}" type="slidenum">
              <a:rPr lang="en-US" altLang="en-US" smtClean="0"/>
              <a:pPr eaLnBrk="1" hangingPunct="1">
                <a:spcBef>
                  <a:spcPct val="50000"/>
                </a:spcBef>
              </a:pPr>
              <a:t>363</a:t>
            </a:fld>
            <a:endParaRPr lang="en-US" altLang="en-US" smtClean="0"/>
          </a:p>
        </p:txBody>
      </p:sp>
      <p:sp>
        <p:nvSpPr>
          <p:cNvPr id="793603" name="Rectangle 2"/>
          <p:cNvSpPr>
            <a:spLocks noGrp="1" noRot="1" noChangeAspect="1" noChangeArrowheads="1" noTextEdit="1"/>
          </p:cNvSpPr>
          <p:nvPr>
            <p:ph type="sldImg"/>
          </p:nvPr>
        </p:nvSpPr>
        <p:spPr>
          <a:ln/>
        </p:spPr>
      </p:sp>
      <p:sp>
        <p:nvSpPr>
          <p:cNvPr id="79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7AC75CAD-2358-4DEC-AF01-D787601D3318}" type="slidenum">
              <a:rPr lang="en-US" altLang="en-US" smtClean="0"/>
              <a:pPr eaLnBrk="1" hangingPunct="1">
                <a:spcBef>
                  <a:spcPct val="50000"/>
                </a:spcBef>
              </a:pPr>
              <a:t>364</a:t>
            </a:fld>
            <a:endParaRPr lang="en-US" altLang="en-US" smtClean="0"/>
          </a:p>
        </p:txBody>
      </p:sp>
      <p:sp>
        <p:nvSpPr>
          <p:cNvPr id="794627" name="Rectangle 2"/>
          <p:cNvSpPr>
            <a:spLocks noGrp="1" noRot="1" noChangeAspect="1" noChangeArrowheads="1" noTextEdit="1"/>
          </p:cNvSpPr>
          <p:nvPr>
            <p:ph type="sldImg"/>
          </p:nvPr>
        </p:nvSpPr>
        <p:spPr>
          <a:ln/>
        </p:spPr>
      </p:sp>
      <p:sp>
        <p:nvSpPr>
          <p:cNvPr id="794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5919AC20-C4CA-4E8C-84B6-FD38C3942CDD}" type="slidenum">
              <a:rPr lang="en-US" altLang="en-US" smtClean="0"/>
              <a:pPr eaLnBrk="1" hangingPunct="1">
                <a:spcBef>
                  <a:spcPct val="50000"/>
                </a:spcBef>
              </a:pPr>
              <a:t>365</a:t>
            </a:fld>
            <a:endParaRPr lang="en-US" altLang="en-US" smtClean="0"/>
          </a:p>
        </p:txBody>
      </p:sp>
      <p:sp>
        <p:nvSpPr>
          <p:cNvPr id="795651" name="Rectangle 2"/>
          <p:cNvSpPr>
            <a:spLocks noGrp="1" noRot="1" noChangeAspect="1" noChangeArrowheads="1" noTextEdit="1"/>
          </p:cNvSpPr>
          <p:nvPr>
            <p:ph type="sldImg"/>
          </p:nvPr>
        </p:nvSpPr>
        <p:spPr>
          <a:ln/>
        </p:spPr>
      </p:sp>
      <p:sp>
        <p:nvSpPr>
          <p:cNvPr id="79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A8B135CC-575B-4494-BD04-3D992E14077E}" type="slidenum">
              <a:rPr lang="en-US" altLang="en-US" smtClean="0"/>
              <a:pPr eaLnBrk="1" hangingPunct="1">
                <a:spcBef>
                  <a:spcPct val="50000"/>
                </a:spcBef>
              </a:pPr>
              <a:t>366</a:t>
            </a:fld>
            <a:endParaRPr lang="en-US" altLang="en-US" smtClean="0"/>
          </a:p>
        </p:txBody>
      </p:sp>
      <p:sp>
        <p:nvSpPr>
          <p:cNvPr id="796675" name="Rectangle 2"/>
          <p:cNvSpPr>
            <a:spLocks noGrp="1" noRot="1" noChangeAspect="1" noChangeArrowheads="1" noTextEdit="1"/>
          </p:cNvSpPr>
          <p:nvPr>
            <p:ph type="sldImg"/>
          </p:nvPr>
        </p:nvSpPr>
        <p:spPr>
          <a:ln/>
        </p:spPr>
      </p:sp>
      <p:sp>
        <p:nvSpPr>
          <p:cNvPr id="79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9D307DCA-0C1C-4EC4-8DD9-8F1B43098D72}" type="slidenum">
              <a:rPr lang="en-US" altLang="en-US" smtClean="0"/>
              <a:pPr eaLnBrk="1" hangingPunct="1">
                <a:spcBef>
                  <a:spcPct val="50000"/>
                </a:spcBef>
              </a:pPr>
              <a:t>367</a:t>
            </a:fld>
            <a:endParaRPr lang="en-US" altLang="en-US" smtClean="0"/>
          </a:p>
        </p:txBody>
      </p:sp>
      <p:sp>
        <p:nvSpPr>
          <p:cNvPr id="797699" name="Rectangle 2"/>
          <p:cNvSpPr>
            <a:spLocks noGrp="1" noRot="1" noChangeAspect="1" noChangeArrowheads="1" noTextEdit="1"/>
          </p:cNvSpPr>
          <p:nvPr>
            <p:ph type="sldImg"/>
          </p:nvPr>
        </p:nvSpPr>
        <p:spPr>
          <a:ln/>
        </p:spPr>
      </p:sp>
      <p:sp>
        <p:nvSpPr>
          <p:cNvPr id="79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B4D832AE-667E-4E93-956A-95270E3EDC43}" type="slidenum">
              <a:rPr lang="en-US" altLang="en-US" smtClean="0"/>
              <a:pPr eaLnBrk="1" hangingPunct="1">
                <a:spcBef>
                  <a:spcPct val="50000"/>
                </a:spcBef>
              </a:pPr>
              <a:t>368</a:t>
            </a:fld>
            <a:endParaRPr lang="en-US" altLang="en-US" smtClean="0"/>
          </a:p>
        </p:txBody>
      </p:sp>
      <p:sp>
        <p:nvSpPr>
          <p:cNvPr id="798723" name="Rectangle 2"/>
          <p:cNvSpPr>
            <a:spLocks noGrp="1" noRot="1" noChangeAspect="1" noChangeArrowheads="1" noTextEdit="1"/>
          </p:cNvSpPr>
          <p:nvPr>
            <p:ph type="sldImg"/>
          </p:nvPr>
        </p:nvSpPr>
        <p:spPr>
          <a:ln/>
        </p:spPr>
      </p:sp>
      <p:sp>
        <p:nvSpPr>
          <p:cNvPr id="79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2CDCF25-8C6D-4066-9731-E9AC3C6E46CA}" type="slidenum">
              <a:rPr lang="en-US" altLang="en-US" smtClean="0"/>
              <a:pPr eaLnBrk="1" hangingPunct="1">
                <a:spcBef>
                  <a:spcPct val="50000"/>
                </a:spcBef>
              </a:pPr>
              <a:t>369</a:t>
            </a:fld>
            <a:endParaRPr lang="en-US" altLang="en-US" smtClean="0"/>
          </a:p>
        </p:txBody>
      </p:sp>
      <p:sp>
        <p:nvSpPr>
          <p:cNvPr id="799747" name="Rectangle 2"/>
          <p:cNvSpPr>
            <a:spLocks noGrp="1" noRot="1" noChangeAspect="1" noChangeArrowheads="1" noTextEdit="1"/>
          </p:cNvSpPr>
          <p:nvPr>
            <p:ph type="sldImg"/>
          </p:nvPr>
        </p:nvSpPr>
        <p:spPr>
          <a:ln/>
        </p:spPr>
      </p:sp>
      <p:sp>
        <p:nvSpPr>
          <p:cNvPr id="79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53088283-B384-4B6F-89BA-493CC4FDCAA8}" type="slidenum">
              <a:rPr lang="en-US" altLang="en-US" smtClean="0"/>
              <a:pPr eaLnBrk="1" hangingPunct="1">
                <a:spcBef>
                  <a:spcPct val="50000"/>
                </a:spcBef>
              </a:pPr>
              <a:t>370</a:t>
            </a:fld>
            <a:endParaRPr lang="en-US" altLang="en-US" smtClean="0"/>
          </a:p>
        </p:txBody>
      </p:sp>
      <p:sp>
        <p:nvSpPr>
          <p:cNvPr id="800771" name="Rectangle 2"/>
          <p:cNvSpPr>
            <a:spLocks noGrp="1" noRot="1" noChangeAspect="1" noChangeArrowheads="1" noTextEdit="1"/>
          </p:cNvSpPr>
          <p:nvPr>
            <p:ph type="sldImg"/>
          </p:nvPr>
        </p:nvSpPr>
        <p:spPr>
          <a:ln/>
        </p:spPr>
      </p:sp>
      <p:sp>
        <p:nvSpPr>
          <p:cNvPr id="80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2DEC237-6CDE-4A5E-B3C1-5E50C76C6E12}" type="slidenum">
              <a:rPr lang="en-US" altLang="en-US" smtClean="0"/>
              <a:pPr eaLnBrk="1" hangingPunct="1">
                <a:spcBef>
                  <a:spcPct val="50000"/>
                </a:spcBef>
              </a:pPr>
              <a:t>31</a:t>
            </a:fld>
            <a:endParaRPr lang="en-US" altLang="en-US" smtClean="0"/>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cSld>
  <p:clrMapOvr>
    <a:masterClrMapping/>
  </p:clrMapOvr>
</p:notes>
</file>

<file path=ppt/notesSlides/notesSlide3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9D735E89-7B56-49F8-AC10-524AC73C2BF1}" type="slidenum">
              <a:rPr lang="en-US" altLang="en-US" smtClean="0"/>
              <a:pPr eaLnBrk="1" hangingPunct="1">
                <a:spcBef>
                  <a:spcPct val="50000"/>
                </a:spcBef>
              </a:pPr>
              <a:t>371</a:t>
            </a:fld>
            <a:endParaRPr lang="en-US" altLang="en-US" smtClean="0"/>
          </a:p>
        </p:txBody>
      </p:sp>
      <p:sp>
        <p:nvSpPr>
          <p:cNvPr id="801795" name="Rectangle 2"/>
          <p:cNvSpPr>
            <a:spLocks noGrp="1" noRot="1" noChangeAspect="1" noChangeArrowheads="1" noTextEdit="1"/>
          </p:cNvSpPr>
          <p:nvPr>
            <p:ph type="sldImg"/>
          </p:nvPr>
        </p:nvSpPr>
        <p:spPr>
          <a:ln/>
        </p:spPr>
      </p:sp>
      <p:sp>
        <p:nvSpPr>
          <p:cNvPr id="80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E13FA184-3C5C-4AE8-86CA-590CFCF63352}" type="slidenum">
              <a:rPr lang="en-US" altLang="en-US" smtClean="0"/>
              <a:pPr eaLnBrk="1" hangingPunct="1">
                <a:spcBef>
                  <a:spcPct val="50000"/>
                </a:spcBef>
              </a:pPr>
              <a:t>372</a:t>
            </a:fld>
            <a:endParaRPr lang="en-US" altLang="en-US" smtClean="0"/>
          </a:p>
        </p:txBody>
      </p:sp>
      <p:sp>
        <p:nvSpPr>
          <p:cNvPr id="802819" name="Rectangle 2"/>
          <p:cNvSpPr>
            <a:spLocks noGrp="1" noRot="1" noChangeAspect="1" noChangeArrowheads="1" noTextEdit="1"/>
          </p:cNvSpPr>
          <p:nvPr>
            <p:ph type="sldImg"/>
          </p:nvPr>
        </p:nvSpPr>
        <p:spPr>
          <a:ln/>
        </p:spPr>
      </p:sp>
      <p:sp>
        <p:nvSpPr>
          <p:cNvPr id="802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3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88A13CF-7826-42FA-8845-4E3D30ECCE52}" type="slidenum">
              <a:rPr lang="en-US" altLang="en-US" smtClean="0"/>
              <a:pPr eaLnBrk="1" hangingPunct="1">
                <a:spcBef>
                  <a:spcPct val="50000"/>
                </a:spcBef>
              </a:pPr>
              <a:t>373</a:t>
            </a:fld>
            <a:endParaRPr lang="en-US" altLang="en-US" smtClean="0"/>
          </a:p>
        </p:txBody>
      </p:sp>
      <p:sp>
        <p:nvSpPr>
          <p:cNvPr id="803843" name="Rectangle 2"/>
          <p:cNvSpPr>
            <a:spLocks noGrp="1" noRot="1" noChangeAspect="1" noChangeArrowheads="1" noTextEdit="1"/>
          </p:cNvSpPr>
          <p:nvPr>
            <p:ph type="sldImg"/>
          </p:nvPr>
        </p:nvSpPr>
        <p:spPr>
          <a:ln/>
        </p:spPr>
      </p:sp>
      <p:sp>
        <p:nvSpPr>
          <p:cNvPr id="803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4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3734745B-04D5-4D5C-B2DB-03ABFE76797B}" type="slidenum">
              <a:rPr lang="en-US" altLang="en-US" smtClean="0"/>
              <a:pPr eaLnBrk="1" hangingPunct="1">
                <a:spcBef>
                  <a:spcPct val="50000"/>
                </a:spcBef>
              </a:pPr>
              <a:t>374</a:t>
            </a:fld>
            <a:endParaRPr lang="en-US" altLang="en-US" smtClean="0"/>
          </a:p>
        </p:txBody>
      </p:sp>
      <p:sp>
        <p:nvSpPr>
          <p:cNvPr id="804867" name="Rectangle 2"/>
          <p:cNvSpPr>
            <a:spLocks noGrp="1" noRot="1" noChangeAspect="1" noChangeArrowheads="1" noTextEdit="1"/>
          </p:cNvSpPr>
          <p:nvPr>
            <p:ph type="sldImg"/>
          </p:nvPr>
        </p:nvSpPr>
        <p:spPr>
          <a:ln/>
        </p:spPr>
      </p:sp>
      <p:sp>
        <p:nvSpPr>
          <p:cNvPr id="804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9D2DDA2C-4124-4BD4-8789-5B978079D83D}" type="slidenum">
              <a:rPr lang="en-US" altLang="en-US" smtClean="0"/>
              <a:pPr eaLnBrk="1" hangingPunct="1">
                <a:spcBef>
                  <a:spcPct val="50000"/>
                </a:spcBef>
              </a:pPr>
              <a:t>375</a:t>
            </a:fld>
            <a:endParaRPr lang="en-US" altLang="en-US" smtClean="0"/>
          </a:p>
        </p:txBody>
      </p:sp>
      <p:sp>
        <p:nvSpPr>
          <p:cNvPr id="805891" name="Rectangle 2"/>
          <p:cNvSpPr>
            <a:spLocks noGrp="1" noRot="1" noChangeAspect="1" noChangeArrowheads="1" noTextEdit="1"/>
          </p:cNvSpPr>
          <p:nvPr>
            <p:ph type="sldImg"/>
          </p:nvPr>
        </p:nvSpPr>
        <p:spPr>
          <a:ln/>
        </p:spPr>
      </p:sp>
      <p:sp>
        <p:nvSpPr>
          <p:cNvPr id="80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D475E007-208B-44AA-9C4D-A4B6A7A12C6A}" type="slidenum">
              <a:rPr lang="en-US" altLang="en-US" smtClean="0"/>
              <a:pPr eaLnBrk="1" hangingPunct="1">
                <a:spcBef>
                  <a:spcPct val="50000"/>
                </a:spcBef>
              </a:pPr>
              <a:t>376</a:t>
            </a:fld>
            <a:endParaRPr lang="en-US" altLang="en-US" smtClean="0"/>
          </a:p>
        </p:txBody>
      </p:sp>
      <p:sp>
        <p:nvSpPr>
          <p:cNvPr id="806915" name="Rectangle 2"/>
          <p:cNvSpPr>
            <a:spLocks noGrp="1" noRot="1" noChangeAspect="1" noChangeArrowheads="1" noTextEdit="1"/>
          </p:cNvSpPr>
          <p:nvPr>
            <p:ph type="sldImg"/>
          </p:nvPr>
        </p:nvSpPr>
        <p:spPr>
          <a:ln/>
        </p:spPr>
      </p:sp>
      <p:sp>
        <p:nvSpPr>
          <p:cNvPr id="806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3A01642A-CA0E-4D90-B972-052831F4FC46}" type="slidenum">
              <a:rPr lang="en-US" altLang="en-US" smtClean="0"/>
              <a:pPr eaLnBrk="1" hangingPunct="1">
                <a:spcBef>
                  <a:spcPct val="50000"/>
                </a:spcBef>
              </a:pPr>
              <a:t>377</a:t>
            </a:fld>
            <a:endParaRPr lang="en-US" altLang="en-US" smtClean="0"/>
          </a:p>
        </p:txBody>
      </p:sp>
      <p:sp>
        <p:nvSpPr>
          <p:cNvPr id="807939" name="Rectangle 2"/>
          <p:cNvSpPr>
            <a:spLocks noGrp="1" noRot="1" noChangeAspect="1" noChangeArrowheads="1" noTextEdit="1"/>
          </p:cNvSpPr>
          <p:nvPr>
            <p:ph type="sldImg"/>
          </p:nvPr>
        </p:nvSpPr>
        <p:spPr>
          <a:ln/>
        </p:spPr>
      </p:sp>
      <p:sp>
        <p:nvSpPr>
          <p:cNvPr id="80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4AD513B-ADDD-4F03-9C10-5F5AA02E5852}" type="slidenum">
              <a:rPr lang="en-US" altLang="en-US" smtClean="0"/>
              <a:pPr eaLnBrk="1" hangingPunct="1">
                <a:spcBef>
                  <a:spcPct val="50000"/>
                </a:spcBef>
              </a:pPr>
              <a:t>378</a:t>
            </a:fld>
            <a:endParaRPr lang="en-US" altLang="en-US" smtClean="0"/>
          </a:p>
        </p:txBody>
      </p:sp>
      <p:sp>
        <p:nvSpPr>
          <p:cNvPr id="808963" name="Rectangle 2"/>
          <p:cNvSpPr>
            <a:spLocks noGrp="1" noRot="1" noChangeAspect="1" noChangeArrowheads="1" noTextEdit="1"/>
          </p:cNvSpPr>
          <p:nvPr>
            <p:ph type="sldImg"/>
          </p:nvPr>
        </p:nvSpPr>
        <p:spPr>
          <a:ln/>
        </p:spPr>
      </p:sp>
      <p:sp>
        <p:nvSpPr>
          <p:cNvPr id="808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5A0D0C76-B484-4C3D-BDE2-C336001B3491}" type="slidenum">
              <a:rPr lang="en-US" altLang="en-US" smtClean="0"/>
              <a:pPr eaLnBrk="1" hangingPunct="1">
                <a:spcBef>
                  <a:spcPct val="50000"/>
                </a:spcBef>
              </a:pPr>
              <a:t>379</a:t>
            </a:fld>
            <a:endParaRPr lang="en-US" altLang="en-US" smtClean="0"/>
          </a:p>
        </p:txBody>
      </p:sp>
      <p:sp>
        <p:nvSpPr>
          <p:cNvPr id="809987" name="Rectangle 2"/>
          <p:cNvSpPr>
            <a:spLocks noGrp="1" noRot="1" noChangeAspect="1" noChangeArrowheads="1" noTextEdit="1"/>
          </p:cNvSpPr>
          <p:nvPr>
            <p:ph type="sldImg"/>
          </p:nvPr>
        </p:nvSpPr>
        <p:spPr>
          <a:ln/>
        </p:spPr>
      </p:sp>
      <p:sp>
        <p:nvSpPr>
          <p:cNvPr id="809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1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C86CB235-638E-4EE2-B8D9-A21D5FB2D304}" type="slidenum">
              <a:rPr lang="en-US" altLang="en-US" smtClean="0"/>
              <a:pPr eaLnBrk="1" hangingPunct="1">
                <a:spcBef>
                  <a:spcPct val="50000"/>
                </a:spcBef>
              </a:pPr>
              <a:t>380</a:t>
            </a:fld>
            <a:endParaRPr lang="en-US" altLang="en-US" smtClean="0"/>
          </a:p>
        </p:txBody>
      </p:sp>
      <p:sp>
        <p:nvSpPr>
          <p:cNvPr id="811011" name="Rectangle 2"/>
          <p:cNvSpPr>
            <a:spLocks noGrp="1" noRot="1" noChangeAspect="1" noChangeArrowheads="1" noTextEdit="1"/>
          </p:cNvSpPr>
          <p:nvPr>
            <p:ph type="sldImg"/>
          </p:nvPr>
        </p:nvSpPr>
        <p:spPr>
          <a:ln/>
        </p:spPr>
      </p:sp>
      <p:sp>
        <p:nvSpPr>
          <p:cNvPr id="811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2DEC237-6CDE-4A5E-B3C1-5E50C76C6E12}" type="slidenum">
              <a:rPr lang="en-US" altLang="en-US" smtClean="0"/>
              <a:pPr eaLnBrk="1" hangingPunct="1">
                <a:spcBef>
                  <a:spcPct val="50000"/>
                </a:spcBef>
              </a:pPr>
              <a:t>32</a:t>
            </a:fld>
            <a:endParaRPr lang="en-US" altLang="en-US" smtClean="0"/>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cSld>
  <p:clrMapOvr>
    <a:masterClrMapping/>
  </p:clrMapOvr>
</p:notes>
</file>

<file path=ppt/notesSlides/notesSlide3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755AE5D1-32BE-4749-901C-6FD4CEE7CEF3}" type="slidenum">
              <a:rPr lang="en-US" altLang="en-US" smtClean="0"/>
              <a:pPr eaLnBrk="1" hangingPunct="1">
                <a:spcBef>
                  <a:spcPct val="50000"/>
                </a:spcBef>
              </a:pPr>
              <a:t>381</a:t>
            </a:fld>
            <a:endParaRPr lang="en-US" altLang="en-US" smtClean="0"/>
          </a:p>
        </p:txBody>
      </p:sp>
      <p:sp>
        <p:nvSpPr>
          <p:cNvPr id="812035" name="Rectangle 2"/>
          <p:cNvSpPr>
            <a:spLocks noGrp="1" noRot="1" noChangeAspect="1" noChangeArrowheads="1" noTextEdit="1"/>
          </p:cNvSpPr>
          <p:nvPr>
            <p:ph type="sldImg"/>
          </p:nvPr>
        </p:nvSpPr>
        <p:spPr>
          <a:ln/>
        </p:spPr>
      </p:sp>
      <p:sp>
        <p:nvSpPr>
          <p:cNvPr id="81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D7E30342-A9D2-494C-814A-207B3AF25731}" type="slidenum">
              <a:rPr lang="en-US" altLang="en-US" smtClean="0"/>
              <a:pPr eaLnBrk="1" hangingPunct="1">
                <a:spcBef>
                  <a:spcPct val="50000"/>
                </a:spcBef>
              </a:pPr>
              <a:t>382</a:t>
            </a:fld>
            <a:endParaRPr lang="en-US" altLang="en-US" smtClean="0"/>
          </a:p>
        </p:txBody>
      </p:sp>
      <p:sp>
        <p:nvSpPr>
          <p:cNvPr id="813059" name="Rectangle 2"/>
          <p:cNvSpPr>
            <a:spLocks noGrp="1" noRot="1" noChangeAspect="1" noChangeArrowheads="1" noTextEdit="1"/>
          </p:cNvSpPr>
          <p:nvPr>
            <p:ph type="sldImg"/>
          </p:nvPr>
        </p:nvSpPr>
        <p:spPr>
          <a:ln/>
        </p:spPr>
      </p:sp>
      <p:sp>
        <p:nvSpPr>
          <p:cNvPr id="81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4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99927722-F8FF-4FBB-AE97-9C03984F784A}" type="slidenum">
              <a:rPr lang="en-US" altLang="en-US" smtClean="0"/>
              <a:pPr eaLnBrk="1" hangingPunct="1">
                <a:spcBef>
                  <a:spcPct val="50000"/>
                </a:spcBef>
              </a:pPr>
              <a:t>383</a:t>
            </a:fld>
            <a:endParaRPr lang="en-US" altLang="en-US" smtClean="0"/>
          </a:p>
        </p:txBody>
      </p:sp>
      <p:sp>
        <p:nvSpPr>
          <p:cNvPr id="814083" name="Rectangle 2"/>
          <p:cNvSpPr>
            <a:spLocks noGrp="1" noRot="1" noChangeAspect="1" noChangeArrowheads="1" noTextEdit="1"/>
          </p:cNvSpPr>
          <p:nvPr>
            <p:ph type="sldImg"/>
          </p:nvPr>
        </p:nvSpPr>
        <p:spPr>
          <a:ln/>
        </p:spPr>
      </p:sp>
      <p:sp>
        <p:nvSpPr>
          <p:cNvPr id="814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5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D2C6AFD-0D39-4001-9E21-176A51CFC673}" type="slidenum">
              <a:rPr lang="en-US" altLang="en-US" smtClean="0"/>
              <a:pPr eaLnBrk="1" hangingPunct="1">
                <a:spcBef>
                  <a:spcPct val="50000"/>
                </a:spcBef>
              </a:pPr>
              <a:t>384</a:t>
            </a:fld>
            <a:endParaRPr lang="en-US" altLang="en-US" smtClean="0"/>
          </a:p>
        </p:txBody>
      </p:sp>
      <p:sp>
        <p:nvSpPr>
          <p:cNvPr id="815107" name="Rectangle 2"/>
          <p:cNvSpPr>
            <a:spLocks noGrp="1" noRot="1" noChangeAspect="1" noChangeArrowheads="1" noTextEdit="1"/>
          </p:cNvSpPr>
          <p:nvPr>
            <p:ph type="sldImg"/>
          </p:nvPr>
        </p:nvSpPr>
        <p:spPr>
          <a:ln/>
        </p:spPr>
      </p:sp>
      <p:sp>
        <p:nvSpPr>
          <p:cNvPr id="815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6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13335BF3-F8CA-4E60-942A-4BA3BA47467A}" type="slidenum">
              <a:rPr lang="en-US" altLang="en-US" smtClean="0"/>
              <a:pPr eaLnBrk="1" hangingPunct="1">
                <a:spcBef>
                  <a:spcPct val="50000"/>
                </a:spcBef>
              </a:pPr>
              <a:t>385</a:t>
            </a:fld>
            <a:endParaRPr lang="en-US" altLang="en-US" smtClean="0"/>
          </a:p>
        </p:txBody>
      </p:sp>
      <p:sp>
        <p:nvSpPr>
          <p:cNvPr id="816131" name="Rectangle 2"/>
          <p:cNvSpPr>
            <a:spLocks noGrp="1" noRot="1" noChangeAspect="1" noChangeArrowheads="1" noTextEdit="1"/>
          </p:cNvSpPr>
          <p:nvPr>
            <p:ph type="sldImg"/>
          </p:nvPr>
        </p:nvSpPr>
        <p:spPr>
          <a:ln/>
        </p:spPr>
      </p:sp>
      <p:sp>
        <p:nvSpPr>
          <p:cNvPr id="816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7482DBAC-E42F-4118-8C81-9CC308D720EF}" type="slidenum">
              <a:rPr lang="en-US" altLang="en-US" smtClean="0"/>
              <a:pPr eaLnBrk="1" hangingPunct="1">
                <a:spcBef>
                  <a:spcPct val="50000"/>
                </a:spcBef>
              </a:pPr>
              <a:t>386</a:t>
            </a:fld>
            <a:endParaRPr lang="en-US" altLang="en-US" smtClean="0"/>
          </a:p>
        </p:txBody>
      </p:sp>
      <p:sp>
        <p:nvSpPr>
          <p:cNvPr id="817155" name="Rectangle 2"/>
          <p:cNvSpPr>
            <a:spLocks noGrp="1" noRot="1" noChangeAspect="1" noChangeArrowheads="1" noTextEdit="1"/>
          </p:cNvSpPr>
          <p:nvPr>
            <p:ph type="sldImg"/>
          </p:nvPr>
        </p:nvSpPr>
        <p:spPr>
          <a:ln/>
        </p:spPr>
      </p:sp>
      <p:sp>
        <p:nvSpPr>
          <p:cNvPr id="817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8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C252D736-416A-448E-9D18-9110376C4FE3}" type="slidenum">
              <a:rPr lang="en-US" altLang="en-US" smtClean="0"/>
              <a:pPr eaLnBrk="1" hangingPunct="1">
                <a:spcBef>
                  <a:spcPct val="50000"/>
                </a:spcBef>
              </a:pPr>
              <a:t>387</a:t>
            </a:fld>
            <a:endParaRPr lang="en-US" altLang="en-US" smtClean="0"/>
          </a:p>
        </p:txBody>
      </p:sp>
      <p:sp>
        <p:nvSpPr>
          <p:cNvPr id="818179" name="Rectangle 2"/>
          <p:cNvSpPr>
            <a:spLocks noGrp="1" noRot="1" noChangeAspect="1" noChangeArrowheads="1" noTextEdit="1"/>
          </p:cNvSpPr>
          <p:nvPr>
            <p:ph type="sldImg"/>
          </p:nvPr>
        </p:nvSpPr>
        <p:spPr>
          <a:ln/>
        </p:spPr>
      </p:sp>
      <p:sp>
        <p:nvSpPr>
          <p:cNvPr id="818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D226CB63-DAC0-45FA-BBE3-2C29E359CF1D}" type="slidenum">
              <a:rPr lang="en-US" altLang="en-US" smtClean="0"/>
              <a:pPr eaLnBrk="1" hangingPunct="1">
                <a:spcBef>
                  <a:spcPct val="50000"/>
                </a:spcBef>
              </a:pPr>
              <a:t>388</a:t>
            </a:fld>
            <a:endParaRPr lang="en-US" altLang="en-US" smtClean="0"/>
          </a:p>
        </p:txBody>
      </p:sp>
      <p:sp>
        <p:nvSpPr>
          <p:cNvPr id="819203" name="Rectangle 2"/>
          <p:cNvSpPr>
            <a:spLocks noGrp="1" noRot="1" noChangeAspect="1" noChangeArrowheads="1" noTextEdit="1"/>
          </p:cNvSpPr>
          <p:nvPr>
            <p:ph type="sldImg"/>
          </p:nvPr>
        </p:nvSpPr>
        <p:spPr>
          <a:ln/>
        </p:spPr>
      </p:sp>
      <p:sp>
        <p:nvSpPr>
          <p:cNvPr id="819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C56BA60A-6064-4A1C-9DE2-F3B00F3916A0}" type="slidenum">
              <a:rPr lang="en-US" altLang="en-US" smtClean="0"/>
              <a:pPr eaLnBrk="1" hangingPunct="1">
                <a:spcBef>
                  <a:spcPct val="50000"/>
                </a:spcBef>
              </a:pPr>
              <a:t>389</a:t>
            </a:fld>
            <a:endParaRPr lang="en-US" altLang="en-US" smtClean="0"/>
          </a:p>
        </p:txBody>
      </p:sp>
      <p:sp>
        <p:nvSpPr>
          <p:cNvPr id="820227" name="Rectangle 2"/>
          <p:cNvSpPr>
            <a:spLocks noGrp="1" noRot="1" noChangeAspect="1" noChangeArrowheads="1" noTextEdit="1"/>
          </p:cNvSpPr>
          <p:nvPr>
            <p:ph type="sldImg"/>
          </p:nvPr>
        </p:nvSpPr>
        <p:spPr>
          <a:ln/>
        </p:spPr>
      </p:sp>
      <p:sp>
        <p:nvSpPr>
          <p:cNvPr id="820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551E614B-0EFA-4151-8AE6-423E57E78FAD}" type="slidenum">
              <a:rPr lang="en-US" altLang="en-US" smtClean="0"/>
              <a:pPr eaLnBrk="1" hangingPunct="1">
                <a:spcBef>
                  <a:spcPct val="50000"/>
                </a:spcBef>
              </a:pPr>
              <a:t>390</a:t>
            </a:fld>
            <a:endParaRPr lang="en-US" altLang="en-US" smtClean="0"/>
          </a:p>
        </p:txBody>
      </p:sp>
      <p:sp>
        <p:nvSpPr>
          <p:cNvPr id="821251" name="Rectangle 2"/>
          <p:cNvSpPr>
            <a:spLocks noGrp="1" noRot="1" noChangeAspect="1" noChangeArrowheads="1" noTextEdit="1"/>
          </p:cNvSpPr>
          <p:nvPr>
            <p:ph type="sldImg"/>
          </p:nvPr>
        </p:nvSpPr>
        <p:spPr>
          <a:ln/>
        </p:spPr>
      </p:sp>
      <p:sp>
        <p:nvSpPr>
          <p:cNvPr id="821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2DEC237-6CDE-4A5E-B3C1-5E50C76C6E12}" type="slidenum">
              <a:rPr lang="en-US" altLang="en-US" smtClean="0"/>
              <a:pPr eaLnBrk="1" hangingPunct="1">
                <a:spcBef>
                  <a:spcPct val="50000"/>
                </a:spcBef>
              </a:pPr>
              <a:t>33</a:t>
            </a:fld>
            <a:endParaRPr lang="en-US" altLang="en-US" smtClean="0"/>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cSld>
  <p:clrMapOvr>
    <a:masterClrMapping/>
  </p:clrMapOvr>
</p:notes>
</file>

<file path=ppt/notesSlides/notesSlide3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2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9A3D60E8-FD32-4F94-8935-43F377B82A3B}" type="slidenum">
              <a:rPr lang="en-US" altLang="en-US" smtClean="0"/>
              <a:pPr eaLnBrk="1" hangingPunct="1">
                <a:spcBef>
                  <a:spcPct val="50000"/>
                </a:spcBef>
              </a:pPr>
              <a:t>391</a:t>
            </a:fld>
            <a:endParaRPr lang="en-US" altLang="en-US" smtClean="0"/>
          </a:p>
        </p:txBody>
      </p:sp>
      <p:sp>
        <p:nvSpPr>
          <p:cNvPr id="822275" name="Rectangle 2"/>
          <p:cNvSpPr>
            <a:spLocks noGrp="1" noRot="1" noChangeAspect="1" noChangeArrowheads="1" noTextEdit="1"/>
          </p:cNvSpPr>
          <p:nvPr>
            <p:ph type="sldImg"/>
          </p:nvPr>
        </p:nvSpPr>
        <p:spPr>
          <a:ln/>
        </p:spPr>
      </p:sp>
      <p:sp>
        <p:nvSpPr>
          <p:cNvPr id="822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3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E291D179-51C9-4039-91AC-55129277EA9D}" type="slidenum">
              <a:rPr lang="en-US" altLang="en-US" smtClean="0"/>
              <a:pPr eaLnBrk="1" hangingPunct="1">
                <a:spcBef>
                  <a:spcPct val="50000"/>
                </a:spcBef>
              </a:pPr>
              <a:t>392</a:t>
            </a:fld>
            <a:endParaRPr lang="en-US" altLang="en-US" smtClean="0"/>
          </a:p>
        </p:txBody>
      </p:sp>
      <p:sp>
        <p:nvSpPr>
          <p:cNvPr id="823299" name="Rectangle 2"/>
          <p:cNvSpPr>
            <a:spLocks noGrp="1" noRot="1" noChangeAspect="1" noChangeArrowheads="1" noTextEdit="1"/>
          </p:cNvSpPr>
          <p:nvPr>
            <p:ph type="sldImg"/>
          </p:nvPr>
        </p:nvSpPr>
        <p:spPr>
          <a:ln/>
        </p:spPr>
      </p:sp>
      <p:sp>
        <p:nvSpPr>
          <p:cNvPr id="823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4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9708DC60-3506-46D9-A735-D56ED2F4E056}" type="slidenum">
              <a:rPr lang="en-US" altLang="en-US" smtClean="0"/>
              <a:pPr eaLnBrk="1" hangingPunct="1">
                <a:spcBef>
                  <a:spcPct val="50000"/>
                </a:spcBef>
              </a:pPr>
              <a:t>393</a:t>
            </a:fld>
            <a:endParaRPr lang="en-US" altLang="en-US" smtClean="0"/>
          </a:p>
        </p:txBody>
      </p:sp>
      <p:sp>
        <p:nvSpPr>
          <p:cNvPr id="824323" name="Rectangle 2"/>
          <p:cNvSpPr>
            <a:spLocks noGrp="1" noRot="1" noChangeAspect="1" noChangeArrowheads="1" noTextEdit="1"/>
          </p:cNvSpPr>
          <p:nvPr>
            <p:ph type="sldImg"/>
          </p:nvPr>
        </p:nvSpPr>
        <p:spPr>
          <a:ln/>
        </p:spPr>
      </p:sp>
      <p:sp>
        <p:nvSpPr>
          <p:cNvPr id="824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5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65A51B6-E8C7-4CC4-8489-6E3DB38102B9}" type="slidenum">
              <a:rPr lang="en-US" altLang="en-US" smtClean="0"/>
              <a:pPr eaLnBrk="1" hangingPunct="1">
                <a:spcBef>
                  <a:spcPct val="50000"/>
                </a:spcBef>
              </a:pPr>
              <a:t>394</a:t>
            </a:fld>
            <a:endParaRPr lang="en-US" altLang="en-US" smtClean="0"/>
          </a:p>
        </p:txBody>
      </p:sp>
      <p:sp>
        <p:nvSpPr>
          <p:cNvPr id="825347" name="Rectangle 2"/>
          <p:cNvSpPr>
            <a:spLocks noGrp="1" noRot="1" noChangeAspect="1" noChangeArrowheads="1" noTextEdit="1"/>
          </p:cNvSpPr>
          <p:nvPr>
            <p:ph type="sldImg"/>
          </p:nvPr>
        </p:nvSpPr>
        <p:spPr>
          <a:ln/>
        </p:spPr>
      </p:sp>
      <p:sp>
        <p:nvSpPr>
          <p:cNvPr id="825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6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BCB238A3-F775-472F-B157-F1A5D881425C}" type="slidenum">
              <a:rPr lang="en-US" altLang="en-US" smtClean="0"/>
              <a:pPr eaLnBrk="1" hangingPunct="1">
                <a:spcBef>
                  <a:spcPct val="50000"/>
                </a:spcBef>
              </a:pPr>
              <a:t>395</a:t>
            </a:fld>
            <a:endParaRPr lang="en-US" altLang="en-US" smtClean="0"/>
          </a:p>
        </p:txBody>
      </p:sp>
      <p:sp>
        <p:nvSpPr>
          <p:cNvPr id="826371" name="Rectangle 2"/>
          <p:cNvSpPr>
            <a:spLocks noGrp="1" noRot="1" noChangeAspect="1" noChangeArrowheads="1" noTextEdit="1"/>
          </p:cNvSpPr>
          <p:nvPr>
            <p:ph type="sldImg"/>
          </p:nvPr>
        </p:nvSpPr>
        <p:spPr>
          <a:ln/>
        </p:spPr>
      </p:sp>
      <p:sp>
        <p:nvSpPr>
          <p:cNvPr id="826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7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49D1CCA0-33CA-4DDA-BBFF-F7816788E68A}" type="slidenum">
              <a:rPr lang="en-US" altLang="en-US" smtClean="0"/>
              <a:pPr eaLnBrk="1" hangingPunct="1">
                <a:spcBef>
                  <a:spcPct val="50000"/>
                </a:spcBef>
              </a:pPr>
              <a:t>396</a:t>
            </a:fld>
            <a:endParaRPr lang="en-US" altLang="en-US" smtClean="0"/>
          </a:p>
        </p:txBody>
      </p:sp>
      <p:sp>
        <p:nvSpPr>
          <p:cNvPr id="827395" name="Rectangle 2"/>
          <p:cNvSpPr>
            <a:spLocks noGrp="1" noRot="1" noChangeAspect="1" noChangeArrowheads="1" noTextEdit="1"/>
          </p:cNvSpPr>
          <p:nvPr>
            <p:ph type="sldImg"/>
          </p:nvPr>
        </p:nvSpPr>
        <p:spPr>
          <a:ln/>
        </p:spPr>
      </p:sp>
      <p:sp>
        <p:nvSpPr>
          <p:cNvPr id="827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8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1C53F828-BD87-4671-BB9A-81E41119D7CE}" type="slidenum">
              <a:rPr lang="en-US" altLang="en-US" smtClean="0"/>
              <a:pPr eaLnBrk="1" hangingPunct="1">
                <a:spcBef>
                  <a:spcPct val="50000"/>
                </a:spcBef>
              </a:pPr>
              <a:t>397</a:t>
            </a:fld>
            <a:endParaRPr lang="en-US" altLang="en-US" smtClean="0"/>
          </a:p>
        </p:txBody>
      </p:sp>
      <p:sp>
        <p:nvSpPr>
          <p:cNvPr id="828419" name="Rectangle 2"/>
          <p:cNvSpPr>
            <a:spLocks noGrp="1" noRot="1" noChangeAspect="1" noChangeArrowheads="1" noTextEdit="1"/>
          </p:cNvSpPr>
          <p:nvPr>
            <p:ph type="sldImg"/>
          </p:nvPr>
        </p:nvSpPr>
        <p:spPr>
          <a:ln/>
        </p:spPr>
      </p:sp>
      <p:sp>
        <p:nvSpPr>
          <p:cNvPr id="828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7EDABA9-98A2-4966-957D-F48F869F3EBA}" type="slidenum">
              <a:rPr lang="en-US" altLang="en-US" smtClean="0"/>
              <a:pPr eaLnBrk="1" hangingPunct="1">
                <a:spcBef>
                  <a:spcPct val="50000"/>
                </a:spcBef>
              </a:pPr>
              <a:t>399</a:t>
            </a:fld>
            <a:endParaRPr lang="en-US" altLang="en-US" smtClean="0"/>
          </a:p>
        </p:txBody>
      </p:sp>
      <p:sp>
        <p:nvSpPr>
          <p:cNvPr id="829443" name="Rectangle 2"/>
          <p:cNvSpPr>
            <a:spLocks noGrp="1" noRot="1" noChangeAspect="1" noChangeArrowheads="1" noTextEdit="1"/>
          </p:cNvSpPr>
          <p:nvPr>
            <p:ph type="sldImg"/>
          </p:nvPr>
        </p:nvSpPr>
        <p:spPr>
          <a:ln/>
        </p:spPr>
      </p:sp>
      <p:sp>
        <p:nvSpPr>
          <p:cNvPr id="829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0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943AB898-79E7-4A3E-B25C-975501CBC16F}" type="slidenum">
              <a:rPr lang="en-US" altLang="en-US" smtClean="0"/>
              <a:pPr eaLnBrk="1" hangingPunct="1">
                <a:spcBef>
                  <a:spcPct val="50000"/>
                </a:spcBef>
              </a:pPr>
              <a:t>400</a:t>
            </a:fld>
            <a:endParaRPr lang="en-US" altLang="en-US" smtClean="0"/>
          </a:p>
        </p:txBody>
      </p:sp>
      <p:sp>
        <p:nvSpPr>
          <p:cNvPr id="830467" name="Rectangle 2"/>
          <p:cNvSpPr>
            <a:spLocks noGrp="1" noRot="1" noChangeAspect="1" noChangeArrowheads="1" noTextEdit="1"/>
          </p:cNvSpPr>
          <p:nvPr>
            <p:ph type="sldImg"/>
          </p:nvPr>
        </p:nvSpPr>
        <p:spPr>
          <a:ln/>
        </p:spPr>
      </p:sp>
      <p:sp>
        <p:nvSpPr>
          <p:cNvPr id="830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1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9E9DDCD1-71B0-416B-93DB-A6F96451A4CE}" type="slidenum">
              <a:rPr lang="en-US" altLang="en-US" smtClean="0"/>
              <a:pPr eaLnBrk="1" hangingPunct="1">
                <a:spcBef>
                  <a:spcPct val="50000"/>
                </a:spcBef>
              </a:pPr>
              <a:t>401</a:t>
            </a:fld>
            <a:endParaRPr lang="en-US" altLang="en-US" smtClean="0"/>
          </a:p>
        </p:txBody>
      </p:sp>
      <p:sp>
        <p:nvSpPr>
          <p:cNvPr id="831491" name="Rectangle 2"/>
          <p:cNvSpPr>
            <a:spLocks noGrp="1" noRot="1" noChangeAspect="1" noChangeArrowheads="1" noTextEdit="1"/>
          </p:cNvSpPr>
          <p:nvPr>
            <p:ph type="sldImg"/>
          </p:nvPr>
        </p:nvSpPr>
        <p:spPr>
          <a:ln/>
        </p:spPr>
      </p:sp>
      <p:sp>
        <p:nvSpPr>
          <p:cNvPr id="831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2DEC237-6CDE-4A5E-B3C1-5E50C76C6E12}" type="slidenum">
              <a:rPr lang="en-US" altLang="en-US" smtClean="0"/>
              <a:pPr eaLnBrk="1" hangingPunct="1">
                <a:spcBef>
                  <a:spcPct val="50000"/>
                </a:spcBef>
              </a:pPr>
              <a:t>34</a:t>
            </a:fld>
            <a:endParaRPr lang="en-US" altLang="en-US" smtClean="0"/>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cSld>
  <p:clrMapOvr>
    <a:masterClrMapping/>
  </p:clrMapOvr>
</p:notes>
</file>

<file path=ppt/notesSlides/notesSlide3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2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A60273C7-009A-4304-8C1D-2CA965484B8A}" type="slidenum">
              <a:rPr lang="en-US" altLang="en-US" smtClean="0"/>
              <a:pPr eaLnBrk="1" hangingPunct="1">
                <a:spcBef>
                  <a:spcPct val="50000"/>
                </a:spcBef>
              </a:pPr>
              <a:t>402</a:t>
            </a:fld>
            <a:endParaRPr lang="en-US" altLang="en-US" smtClean="0"/>
          </a:p>
        </p:txBody>
      </p:sp>
      <p:sp>
        <p:nvSpPr>
          <p:cNvPr id="832515" name="Rectangle 2"/>
          <p:cNvSpPr>
            <a:spLocks noGrp="1" noRot="1" noChangeAspect="1" noChangeArrowheads="1" noTextEdit="1"/>
          </p:cNvSpPr>
          <p:nvPr>
            <p:ph type="sldImg"/>
          </p:nvPr>
        </p:nvSpPr>
        <p:spPr>
          <a:ln/>
        </p:spPr>
      </p:sp>
      <p:sp>
        <p:nvSpPr>
          <p:cNvPr id="832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3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AAFA5740-91C2-4FFC-BAB7-CA496E1091C2}" type="slidenum">
              <a:rPr lang="en-US" altLang="en-US" smtClean="0"/>
              <a:pPr eaLnBrk="1" hangingPunct="1">
                <a:spcBef>
                  <a:spcPct val="50000"/>
                </a:spcBef>
              </a:pPr>
              <a:t>407</a:t>
            </a:fld>
            <a:endParaRPr lang="en-US" altLang="en-US" smtClean="0"/>
          </a:p>
        </p:txBody>
      </p:sp>
      <p:sp>
        <p:nvSpPr>
          <p:cNvPr id="833539" name="Rectangle 2"/>
          <p:cNvSpPr>
            <a:spLocks noGrp="1" noRot="1" noChangeAspect="1" noChangeArrowheads="1" noTextEdit="1"/>
          </p:cNvSpPr>
          <p:nvPr>
            <p:ph type="sldImg"/>
          </p:nvPr>
        </p:nvSpPr>
        <p:spPr>
          <a:ln/>
        </p:spPr>
      </p:sp>
      <p:sp>
        <p:nvSpPr>
          <p:cNvPr id="833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4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C9DA418B-CC42-4688-B665-576B100E5942}" type="slidenum">
              <a:rPr lang="en-US" altLang="en-US" smtClean="0"/>
              <a:pPr eaLnBrk="1" hangingPunct="1">
                <a:spcBef>
                  <a:spcPct val="50000"/>
                </a:spcBef>
              </a:pPr>
              <a:t>409</a:t>
            </a:fld>
            <a:endParaRPr lang="en-US" altLang="en-US" smtClean="0"/>
          </a:p>
        </p:txBody>
      </p:sp>
      <p:sp>
        <p:nvSpPr>
          <p:cNvPr id="834563" name="Rectangle 2"/>
          <p:cNvSpPr>
            <a:spLocks noGrp="1" noRot="1" noChangeAspect="1" noChangeArrowheads="1" noTextEdit="1"/>
          </p:cNvSpPr>
          <p:nvPr>
            <p:ph type="sldImg"/>
          </p:nvPr>
        </p:nvSpPr>
        <p:spPr>
          <a:ln/>
        </p:spPr>
      </p:sp>
      <p:sp>
        <p:nvSpPr>
          <p:cNvPr id="834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5586" name="Slide Image Placeholder 1"/>
          <p:cNvSpPr>
            <a:spLocks noGrp="1" noRot="1" noChangeAspect="1" noTextEdit="1"/>
          </p:cNvSpPr>
          <p:nvPr>
            <p:ph type="sldImg"/>
          </p:nvPr>
        </p:nvSpPr>
        <p:spPr>
          <a:ln/>
        </p:spPr>
      </p:sp>
      <p:sp>
        <p:nvSpPr>
          <p:cNvPr id="8355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8355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3F437FEF-4CFE-43FF-A012-E40AB0522BA8}" type="slidenum">
              <a:rPr lang="en-US" altLang="en-US" smtClean="0"/>
              <a:pPr eaLnBrk="1" hangingPunct="1">
                <a:spcBef>
                  <a:spcPct val="50000"/>
                </a:spcBef>
              </a:pPr>
              <a:t>410</a:t>
            </a:fld>
            <a:endParaRPr lang="en-US" altLang="en-US" smtClean="0"/>
          </a:p>
        </p:txBody>
      </p:sp>
    </p:spTree>
  </p:cSld>
  <p:clrMapOvr>
    <a:masterClrMapping/>
  </p:clrMapOvr>
</p:notes>
</file>

<file path=ppt/notesSlides/notesSlide3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6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E5CD071-9963-4437-A734-C5F0CF1BD263}" type="slidenum">
              <a:rPr lang="en-US" altLang="en-US" smtClean="0"/>
              <a:pPr eaLnBrk="1" hangingPunct="1">
                <a:spcBef>
                  <a:spcPct val="50000"/>
                </a:spcBef>
              </a:pPr>
              <a:t>413</a:t>
            </a:fld>
            <a:endParaRPr lang="en-US" altLang="en-US" smtClean="0"/>
          </a:p>
        </p:txBody>
      </p:sp>
      <p:sp>
        <p:nvSpPr>
          <p:cNvPr id="836611" name="Rectangle 2"/>
          <p:cNvSpPr>
            <a:spLocks noGrp="1" noRot="1" noChangeAspect="1" noChangeArrowheads="1" noTextEdit="1"/>
          </p:cNvSpPr>
          <p:nvPr>
            <p:ph type="sldImg"/>
          </p:nvPr>
        </p:nvSpPr>
        <p:spPr>
          <a:ln/>
        </p:spPr>
      </p:sp>
      <p:sp>
        <p:nvSpPr>
          <p:cNvPr id="836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7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9E584291-42BF-4EFE-889E-1419C0937093}" type="slidenum">
              <a:rPr lang="en-US" altLang="en-US" smtClean="0"/>
              <a:pPr eaLnBrk="1" hangingPunct="1">
                <a:spcBef>
                  <a:spcPct val="50000"/>
                </a:spcBef>
              </a:pPr>
              <a:t>414</a:t>
            </a:fld>
            <a:endParaRPr lang="en-US" altLang="en-US" smtClean="0"/>
          </a:p>
        </p:txBody>
      </p:sp>
      <p:sp>
        <p:nvSpPr>
          <p:cNvPr id="837635" name="Rectangle 2"/>
          <p:cNvSpPr>
            <a:spLocks noGrp="1" noRot="1" noChangeAspect="1" noChangeArrowheads="1" noTextEdit="1"/>
          </p:cNvSpPr>
          <p:nvPr>
            <p:ph type="sldImg"/>
          </p:nvPr>
        </p:nvSpPr>
        <p:spPr>
          <a:ln/>
        </p:spPr>
      </p:sp>
      <p:sp>
        <p:nvSpPr>
          <p:cNvPr id="837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8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C60302A-8F56-4960-8374-653A274717DF}" type="slidenum">
              <a:rPr lang="en-US" altLang="en-US" smtClean="0"/>
              <a:pPr eaLnBrk="1" hangingPunct="1">
                <a:spcBef>
                  <a:spcPct val="50000"/>
                </a:spcBef>
              </a:pPr>
              <a:t>415</a:t>
            </a:fld>
            <a:endParaRPr lang="en-US" altLang="en-US" smtClean="0"/>
          </a:p>
        </p:txBody>
      </p:sp>
      <p:sp>
        <p:nvSpPr>
          <p:cNvPr id="838659" name="Rectangle 2"/>
          <p:cNvSpPr>
            <a:spLocks noGrp="1" noRot="1" noChangeAspect="1" noChangeArrowheads="1" noTextEdit="1"/>
          </p:cNvSpPr>
          <p:nvPr>
            <p:ph type="sldImg"/>
          </p:nvPr>
        </p:nvSpPr>
        <p:spPr>
          <a:ln/>
        </p:spPr>
      </p:sp>
      <p:sp>
        <p:nvSpPr>
          <p:cNvPr id="838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9562EF41-BB95-47B0-84E8-592E36EB509F}" type="slidenum">
              <a:rPr lang="en-US" altLang="en-US" smtClean="0"/>
              <a:pPr eaLnBrk="1" hangingPunct="1">
                <a:spcBef>
                  <a:spcPct val="50000"/>
                </a:spcBef>
              </a:pPr>
              <a:t>416</a:t>
            </a:fld>
            <a:endParaRPr lang="en-US" altLang="en-US" smtClean="0"/>
          </a:p>
        </p:txBody>
      </p:sp>
      <p:sp>
        <p:nvSpPr>
          <p:cNvPr id="839683" name="Rectangle 2"/>
          <p:cNvSpPr>
            <a:spLocks noGrp="1" noRot="1" noChangeAspect="1" noChangeArrowheads="1" noTextEdit="1"/>
          </p:cNvSpPr>
          <p:nvPr>
            <p:ph type="sldImg"/>
          </p:nvPr>
        </p:nvSpPr>
        <p:spPr>
          <a:ln/>
        </p:spPr>
      </p:sp>
      <p:sp>
        <p:nvSpPr>
          <p:cNvPr id="839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0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DB270431-EE55-4E5D-80AE-F9DE8B4B0266}" type="slidenum">
              <a:rPr lang="en-US" altLang="en-US" smtClean="0"/>
              <a:pPr eaLnBrk="1" hangingPunct="1">
                <a:spcBef>
                  <a:spcPct val="50000"/>
                </a:spcBef>
              </a:pPr>
              <a:t>417</a:t>
            </a:fld>
            <a:endParaRPr lang="en-US" altLang="en-US" smtClean="0"/>
          </a:p>
        </p:txBody>
      </p:sp>
      <p:sp>
        <p:nvSpPr>
          <p:cNvPr id="840707" name="Rectangle 2"/>
          <p:cNvSpPr>
            <a:spLocks noGrp="1" noRot="1" noChangeAspect="1" noChangeArrowheads="1" noTextEdit="1"/>
          </p:cNvSpPr>
          <p:nvPr>
            <p:ph type="sldImg"/>
          </p:nvPr>
        </p:nvSpPr>
        <p:spPr>
          <a:ln/>
        </p:spPr>
      </p:sp>
      <p:sp>
        <p:nvSpPr>
          <p:cNvPr id="840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1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A503CBDF-EE16-4005-B1B2-56A6D465C60E}" type="slidenum">
              <a:rPr lang="en-US" altLang="en-US" smtClean="0"/>
              <a:pPr eaLnBrk="1" hangingPunct="1">
                <a:spcBef>
                  <a:spcPct val="50000"/>
                </a:spcBef>
              </a:pPr>
              <a:t>418</a:t>
            </a:fld>
            <a:endParaRPr lang="en-US" altLang="en-US" smtClean="0"/>
          </a:p>
        </p:txBody>
      </p:sp>
      <p:sp>
        <p:nvSpPr>
          <p:cNvPr id="841731" name="Rectangle 2"/>
          <p:cNvSpPr>
            <a:spLocks noGrp="1" noRot="1" noChangeAspect="1" noChangeArrowheads="1" noTextEdit="1"/>
          </p:cNvSpPr>
          <p:nvPr>
            <p:ph type="sldImg"/>
          </p:nvPr>
        </p:nvSpPr>
        <p:spPr>
          <a:ln/>
        </p:spPr>
      </p:sp>
      <p:sp>
        <p:nvSpPr>
          <p:cNvPr id="841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2DEC237-6CDE-4A5E-B3C1-5E50C76C6E12}" type="slidenum">
              <a:rPr lang="en-US" altLang="en-US" smtClean="0"/>
              <a:pPr eaLnBrk="1" hangingPunct="1">
                <a:spcBef>
                  <a:spcPct val="50000"/>
                </a:spcBef>
              </a:pPr>
              <a:t>35</a:t>
            </a:fld>
            <a:endParaRPr lang="en-US" altLang="en-US" smtClean="0"/>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cSld>
  <p:clrMapOvr>
    <a:masterClrMapping/>
  </p:clrMapOvr>
</p:notes>
</file>

<file path=ppt/notesSlides/notesSlide3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2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9AAA0CD7-0809-4FBC-B5D2-C1C53C8CFB26}" type="slidenum">
              <a:rPr lang="en-US" altLang="en-US" smtClean="0"/>
              <a:pPr eaLnBrk="1" hangingPunct="1">
                <a:spcBef>
                  <a:spcPct val="50000"/>
                </a:spcBef>
              </a:pPr>
              <a:t>419</a:t>
            </a:fld>
            <a:endParaRPr lang="en-US" altLang="en-US" smtClean="0"/>
          </a:p>
        </p:txBody>
      </p:sp>
      <p:sp>
        <p:nvSpPr>
          <p:cNvPr id="842755" name="Rectangle 2"/>
          <p:cNvSpPr>
            <a:spLocks noGrp="1" noRot="1" noChangeAspect="1" noChangeArrowheads="1" noTextEdit="1"/>
          </p:cNvSpPr>
          <p:nvPr>
            <p:ph type="sldImg"/>
          </p:nvPr>
        </p:nvSpPr>
        <p:spPr>
          <a:ln/>
        </p:spPr>
      </p:sp>
      <p:sp>
        <p:nvSpPr>
          <p:cNvPr id="842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3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5CEA7348-EFA8-49BA-9A4C-0138F2CFF9C7}" type="slidenum">
              <a:rPr lang="en-US" altLang="en-US" smtClean="0"/>
              <a:pPr eaLnBrk="1" hangingPunct="1">
                <a:spcBef>
                  <a:spcPct val="50000"/>
                </a:spcBef>
              </a:pPr>
              <a:t>420</a:t>
            </a:fld>
            <a:endParaRPr lang="en-US" altLang="en-US" smtClean="0"/>
          </a:p>
        </p:txBody>
      </p:sp>
      <p:sp>
        <p:nvSpPr>
          <p:cNvPr id="843779" name="Rectangle 2"/>
          <p:cNvSpPr>
            <a:spLocks noGrp="1" noRot="1" noChangeAspect="1" noChangeArrowheads="1" noTextEdit="1"/>
          </p:cNvSpPr>
          <p:nvPr>
            <p:ph type="sldImg"/>
          </p:nvPr>
        </p:nvSpPr>
        <p:spPr>
          <a:ln/>
        </p:spPr>
      </p:sp>
      <p:sp>
        <p:nvSpPr>
          <p:cNvPr id="843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4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DEFB1348-9794-4E94-A453-A95A883CDD48}" type="slidenum">
              <a:rPr lang="en-US" altLang="en-US" smtClean="0"/>
              <a:pPr eaLnBrk="1" hangingPunct="1">
                <a:spcBef>
                  <a:spcPct val="50000"/>
                </a:spcBef>
              </a:pPr>
              <a:t>421</a:t>
            </a:fld>
            <a:endParaRPr lang="en-US" altLang="en-US" smtClean="0"/>
          </a:p>
        </p:txBody>
      </p:sp>
      <p:sp>
        <p:nvSpPr>
          <p:cNvPr id="844803" name="Rectangle 2"/>
          <p:cNvSpPr>
            <a:spLocks noGrp="1" noRot="1" noChangeAspect="1" noChangeArrowheads="1" noTextEdit="1"/>
          </p:cNvSpPr>
          <p:nvPr>
            <p:ph type="sldImg"/>
          </p:nvPr>
        </p:nvSpPr>
        <p:spPr>
          <a:ln/>
        </p:spPr>
      </p:sp>
      <p:sp>
        <p:nvSpPr>
          <p:cNvPr id="844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5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E0D9A518-0651-49B4-92FF-9C46F583C698}" type="slidenum">
              <a:rPr lang="en-US" altLang="en-US" smtClean="0"/>
              <a:pPr eaLnBrk="1" hangingPunct="1">
                <a:spcBef>
                  <a:spcPct val="50000"/>
                </a:spcBef>
              </a:pPr>
              <a:t>422</a:t>
            </a:fld>
            <a:endParaRPr lang="en-US" altLang="en-US" smtClean="0"/>
          </a:p>
        </p:txBody>
      </p:sp>
      <p:sp>
        <p:nvSpPr>
          <p:cNvPr id="845827" name="Rectangle 2"/>
          <p:cNvSpPr>
            <a:spLocks noGrp="1" noRot="1" noChangeAspect="1" noChangeArrowheads="1" noTextEdit="1"/>
          </p:cNvSpPr>
          <p:nvPr>
            <p:ph type="sldImg"/>
          </p:nvPr>
        </p:nvSpPr>
        <p:spPr>
          <a:ln/>
        </p:spPr>
      </p:sp>
      <p:sp>
        <p:nvSpPr>
          <p:cNvPr id="845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6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137746F5-B637-4AFB-AC6E-3CD1EB218AC0}" type="slidenum">
              <a:rPr lang="en-US" altLang="en-US" smtClean="0"/>
              <a:pPr eaLnBrk="1" hangingPunct="1">
                <a:spcBef>
                  <a:spcPct val="50000"/>
                </a:spcBef>
              </a:pPr>
              <a:t>423</a:t>
            </a:fld>
            <a:endParaRPr lang="en-US" altLang="en-US" smtClean="0"/>
          </a:p>
        </p:txBody>
      </p:sp>
      <p:sp>
        <p:nvSpPr>
          <p:cNvPr id="846851" name="Rectangle 2"/>
          <p:cNvSpPr>
            <a:spLocks noGrp="1" noRot="1" noChangeAspect="1" noChangeArrowheads="1" noTextEdit="1"/>
          </p:cNvSpPr>
          <p:nvPr>
            <p:ph type="sldImg"/>
          </p:nvPr>
        </p:nvSpPr>
        <p:spPr>
          <a:ln/>
        </p:spPr>
      </p:sp>
      <p:sp>
        <p:nvSpPr>
          <p:cNvPr id="846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F344DB9D-512B-4CF6-8479-2201EED02B0D}" type="slidenum">
              <a:rPr lang="en-US" altLang="en-US" smtClean="0"/>
              <a:pPr eaLnBrk="1" hangingPunct="1">
                <a:spcBef>
                  <a:spcPct val="50000"/>
                </a:spcBef>
              </a:pPr>
              <a:t>424</a:t>
            </a:fld>
            <a:endParaRPr lang="en-US" altLang="en-US" smtClean="0"/>
          </a:p>
        </p:txBody>
      </p:sp>
      <p:sp>
        <p:nvSpPr>
          <p:cNvPr id="847875" name="Rectangle 2"/>
          <p:cNvSpPr>
            <a:spLocks noGrp="1" noRot="1" noChangeAspect="1" noChangeArrowheads="1" noTextEdit="1"/>
          </p:cNvSpPr>
          <p:nvPr>
            <p:ph type="sldImg"/>
          </p:nvPr>
        </p:nvSpPr>
        <p:spPr>
          <a:ln/>
        </p:spPr>
      </p:sp>
      <p:sp>
        <p:nvSpPr>
          <p:cNvPr id="84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8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542C86BB-5294-4692-84EC-B85970049E33}" type="slidenum">
              <a:rPr lang="en-US" altLang="en-US" smtClean="0"/>
              <a:pPr eaLnBrk="1" hangingPunct="1">
                <a:spcBef>
                  <a:spcPct val="50000"/>
                </a:spcBef>
              </a:pPr>
              <a:t>425</a:t>
            </a:fld>
            <a:endParaRPr lang="en-US" altLang="en-US" smtClean="0"/>
          </a:p>
        </p:txBody>
      </p:sp>
      <p:sp>
        <p:nvSpPr>
          <p:cNvPr id="848899" name="Rectangle 2"/>
          <p:cNvSpPr>
            <a:spLocks noGrp="1" noRot="1" noChangeAspect="1" noChangeArrowheads="1" noTextEdit="1"/>
          </p:cNvSpPr>
          <p:nvPr>
            <p:ph type="sldImg"/>
          </p:nvPr>
        </p:nvSpPr>
        <p:spPr>
          <a:ln/>
        </p:spPr>
      </p:sp>
      <p:sp>
        <p:nvSpPr>
          <p:cNvPr id="848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571A6D74-8036-4BB5-9D07-BE67EF12B82F}" type="slidenum">
              <a:rPr lang="en-US" altLang="en-US" smtClean="0"/>
              <a:pPr eaLnBrk="1" hangingPunct="1">
                <a:spcBef>
                  <a:spcPct val="50000"/>
                </a:spcBef>
              </a:pPr>
              <a:t>426</a:t>
            </a:fld>
            <a:endParaRPr lang="en-US" altLang="en-US" smtClean="0"/>
          </a:p>
        </p:txBody>
      </p:sp>
      <p:sp>
        <p:nvSpPr>
          <p:cNvPr id="849923" name="Rectangle 2"/>
          <p:cNvSpPr>
            <a:spLocks noGrp="1" noRot="1" noChangeAspect="1" noChangeArrowheads="1" noTextEdit="1"/>
          </p:cNvSpPr>
          <p:nvPr>
            <p:ph type="sldImg"/>
          </p:nvPr>
        </p:nvSpPr>
        <p:spPr>
          <a:ln/>
        </p:spPr>
      </p:sp>
      <p:sp>
        <p:nvSpPr>
          <p:cNvPr id="849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B5D8D023-3BAD-4987-94BE-F0D074A5A90C}" type="slidenum">
              <a:rPr lang="en-US" altLang="en-US" smtClean="0"/>
              <a:pPr eaLnBrk="1" hangingPunct="1">
                <a:spcBef>
                  <a:spcPct val="50000"/>
                </a:spcBef>
              </a:pPr>
              <a:t>427</a:t>
            </a:fld>
            <a:endParaRPr lang="en-US" altLang="en-US" smtClean="0"/>
          </a:p>
        </p:txBody>
      </p:sp>
      <p:sp>
        <p:nvSpPr>
          <p:cNvPr id="850947" name="Rectangle 2"/>
          <p:cNvSpPr>
            <a:spLocks noGrp="1" noRot="1" noChangeAspect="1" noChangeArrowheads="1" noTextEdit="1"/>
          </p:cNvSpPr>
          <p:nvPr>
            <p:ph type="sldImg"/>
          </p:nvPr>
        </p:nvSpPr>
        <p:spPr>
          <a:ln/>
        </p:spPr>
      </p:sp>
      <p:sp>
        <p:nvSpPr>
          <p:cNvPr id="850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37B5D2AA-2CD4-416F-9240-39D48C7236A0}" type="slidenum">
              <a:rPr lang="en-US" altLang="en-US" smtClean="0"/>
              <a:pPr eaLnBrk="1" hangingPunct="1">
                <a:spcBef>
                  <a:spcPct val="50000"/>
                </a:spcBef>
              </a:pPr>
              <a:t>448</a:t>
            </a:fld>
            <a:endParaRPr lang="en-US" altLang="en-US" smtClean="0"/>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2DEC237-6CDE-4A5E-B3C1-5E50C76C6E12}" type="slidenum">
              <a:rPr lang="en-US" altLang="en-US" smtClean="0"/>
              <a:pPr eaLnBrk="1" hangingPunct="1">
                <a:spcBef>
                  <a:spcPct val="50000"/>
                </a:spcBef>
              </a:pPr>
              <a:t>36</a:t>
            </a:fld>
            <a:endParaRPr lang="en-US" altLang="en-US" smtClean="0"/>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cSld>
  <p:clrMapOvr>
    <a:masterClrMapping/>
  </p:clrMapOvr>
</p:notes>
</file>

<file path=ppt/notesSlides/notesSlide3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2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2AA28F67-361F-4794-93B7-FF303692E973}" type="slidenum">
              <a:rPr lang="en-US" altLang="en-US" smtClean="0"/>
              <a:pPr eaLnBrk="1" hangingPunct="1">
                <a:spcBef>
                  <a:spcPct val="50000"/>
                </a:spcBef>
              </a:pPr>
              <a:t>482</a:t>
            </a:fld>
            <a:endParaRPr lang="en-US" altLang="en-US" smtClean="0"/>
          </a:p>
        </p:txBody>
      </p:sp>
      <p:sp>
        <p:nvSpPr>
          <p:cNvPr id="852995" name="Rectangle 2"/>
          <p:cNvSpPr>
            <a:spLocks noGrp="1" noRot="1" noChangeAspect="1" noChangeArrowheads="1" noTextEdit="1"/>
          </p:cNvSpPr>
          <p:nvPr>
            <p:ph type="sldImg"/>
          </p:nvPr>
        </p:nvSpPr>
        <p:spPr>
          <a:ln/>
        </p:spPr>
      </p:sp>
      <p:sp>
        <p:nvSpPr>
          <p:cNvPr id="852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4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E627EDDE-0617-4E92-B0DE-306B6C3A875D}" type="slidenum">
              <a:rPr lang="en-US" altLang="en-US" smtClean="0"/>
              <a:pPr eaLnBrk="1" hangingPunct="1">
                <a:spcBef>
                  <a:spcPct val="50000"/>
                </a:spcBef>
              </a:pPr>
              <a:t>483</a:t>
            </a:fld>
            <a:endParaRPr lang="en-US" altLang="en-US" smtClean="0"/>
          </a:p>
        </p:txBody>
      </p:sp>
      <p:sp>
        <p:nvSpPr>
          <p:cNvPr id="854019" name="Rectangle 2"/>
          <p:cNvSpPr>
            <a:spLocks noGrp="1" noRot="1" noChangeAspect="1" noChangeArrowheads="1" noTextEdit="1"/>
          </p:cNvSpPr>
          <p:nvPr>
            <p:ph type="sldImg"/>
          </p:nvPr>
        </p:nvSpPr>
        <p:spPr>
          <a:ln/>
        </p:spPr>
      </p:sp>
      <p:sp>
        <p:nvSpPr>
          <p:cNvPr id="854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5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B875702D-8CEF-48E6-B337-18A8414C1041}" type="slidenum">
              <a:rPr lang="en-US" altLang="en-US" smtClean="0"/>
              <a:pPr eaLnBrk="1" hangingPunct="1">
                <a:spcBef>
                  <a:spcPct val="50000"/>
                </a:spcBef>
              </a:pPr>
              <a:t>484</a:t>
            </a:fld>
            <a:endParaRPr lang="en-US" altLang="en-US" smtClean="0"/>
          </a:p>
        </p:txBody>
      </p:sp>
      <p:sp>
        <p:nvSpPr>
          <p:cNvPr id="855043" name="Rectangle 2"/>
          <p:cNvSpPr>
            <a:spLocks noGrp="1" noRot="1" noChangeAspect="1" noChangeArrowheads="1" noTextEdit="1"/>
          </p:cNvSpPr>
          <p:nvPr>
            <p:ph type="sldImg"/>
          </p:nvPr>
        </p:nvSpPr>
        <p:spPr>
          <a:ln/>
        </p:spPr>
      </p:sp>
      <p:sp>
        <p:nvSpPr>
          <p:cNvPr id="855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586BF9F-7757-4B91-83F8-8D8FAC060304}" type="slidenum">
              <a:rPr lang="en-US" altLang="en-US" smtClean="0"/>
              <a:pPr eaLnBrk="1" hangingPunct="1">
                <a:spcBef>
                  <a:spcPct val="50000"/>
                </a:spcBef>
              </a:pPr>
              <a:t>485</a:t>
            </a:fld>
            <a:endParaRPr lang="en-US" altLang="en-US" smtClean="0"/>
          </a:p>
        </p:txBody>
      </p:sp>
      <p:sp>
        <p:nvSpPr>
          <p:cNvPr id="747523" name="Rectangle 2"/>
          <p:cNvSpPr>
            <a:spLocks noGrp="1" noRot="1" noChangeAspect="1" noChangeArrowheads="1" noTextEdit="1"/>
          </p:cNvSpPr>
          <p:nvPr>
            <p:ph type="sldImg"/>
          </p:nvPr>
        </p:nvSpPr>
        <p:spPr>
          <a:ln/>
        </p:spPr>
      </p:sp>
      <p:sp>
        <p:nvSpPr>
          <p:cNvPr id="74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586BF9F-7757-4B91-83F8-8D8FAC060304}" type="slidenum">
              <a:rPr lang="en-US" altLang="en-US" smtClean="0"/>
              <a:pPr eaLnBrk="1" hangingPunct="1">
                <a:spcBef>
                  <a:spcPct val="50000"/>
                </a:spcBef>
              </a:pPr>
              <a:t>486</a:t>
            </a:fld>
            <a:endParaRPr lang="en-US" altLang="en-US" smtClean="0"/>
          </a:p>
        </p:txBody>
      </p:sp>
      <p:sp>
        <p:nvSpPr>
          <p:cNvPr id="747523" name="Rectangle 2"/>
          <p:cNvSpPr>
            <a:spLocks noGrp="1" noRot="1" noChangeAspect="1" noChangeArrowheads="1" noTextEdit="1"/>
          </p:cNvSpPr>
          <p:nvPr>
            <p:ph type="sldImg"/>
          </p:nvPr>
        </p:nvSpPr>
        <p:spPr>
          <a:ln/>
        </p:spPr>
      </p:sp>
      <p:sp>
        <p:nvSpPr>
          <p:cNvPr id="74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586BF9F-7757-4B91-83F8-8D8FAC060304}" type="slidenum">
              <a:rPr lang="en-US" altLang="en-US" smtClean="0"/>
              <a:pPr eaLnBrk="1" hangingPunct="1">
                <a:spcBef>
                  <a:spcPct val="50000"/>
                </a:spcBef>
              </a:pPr>
              <a:t>487</a:t>
            </a:fld>
            <a:endParaRPr lang="en-US" altLang="en-US" smtClean="0"/>
          </a:p>
        </p:txBody>
      </p:sp>
      <p:sp>
        <p:nvSpPr>
          <p:cNvPr id="747523" name="Rectangle 2"/>
          <p:cNvSpPr>
            <a:spLocks noGrp="1" noRot="1" noChangeAspect="1" noChangeArrowheads="1" noTextEdit="1"/>
          </p:cNvSpPr>
          <p:nvPr>
            <p:ph type="sldImg"/>
          </p:nvPr>
        </p:nvSpPr>
        <p:spPr>
          <a:ln/>
        </p:spPr>
      </p:sp>
      <p:sp>
        <p:nvSpPr>
          <p:cNvPr id="74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586BF9F-7757-4B91-83F8-8D8FAC060304}" type="slidenum">
              <a:rPr lang="en-US" altLang="en-US" smtClean="0"/>
              <a:pPr eaLnBrk="1" hangingPunct="1">
                <a:spcBef>
                  <a:spcPct val="50000"/>
                </a:spcBef>
              </a:pPr>
              <a:t>488</a:t>
            </a:fld>
            <a:endParaRPr lang="en-US" altLang="en-US" smtClean="0"/>
          </a:p>
        </p:txBody>
      </p:sp>
      <p:sp>
        <p:nvSpPr>
          <p:cNvPr id="747523" name="Rectangle 2"/>
          <p:cNvSpPr>
            <a:spLocks noGrp="1" noRot="1" noChangeAspect="1" noChangeArrowheads="1" noTextEdit="1"/>
          </p:cNvSpPr>
          <p:nvPr>
            <p:ph type="sldImg"/>
          </p:nvPr>
        </p:nvSpPr>
        <p:spPr>
          <a:ln/>
        </p:spPr>
      </p:sp>
      <p:sp>
        <p:nvSpPr>
          <p:cNvPr id="74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586BF9F-7757-4B91-83F8-8D8FAC060304}" type="slidenum">
              <a:rPr lang="en-US" altLang="en-US" smtClean="0"/>
              <a:pPr eaLnBrk="1" hangingPunct="1">
                <a:spcBef>
                  <a:spcPct val="50000"/>
                </a:spcBef>
              </a:pPr>
              <a:t>489</a:t>
            </a:fld>
            <a:endParaRPr lang="en-US" altLang="en-US" smtClean="0"/>
          </a:p>
        </p:txBody>
      </p:sp>
      <p:sp>
        <p:nvSpPr>
          <p:cNvPr id="747523" name="Rectangle 2"/>
          <p:cNvSpPr>
            <a:spLocks noGrp="1" noRot="1" noChangeAspect="1" noChangeArrowheads="1" noTextEdit="1"/>
          </p:cNvSpPr>
          <p:nvPr>
            <p:ph type="sldImg"/>
          </p:nvPr>
        </p:nvSpPr>
        <p:spPr>
          <a:ln/>
        </p:spPr>
      </p:sp>
      <p:sp>
        <p:nvSpPr>
          <p:cNvPr id="74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586BF9F-7757-4B91-83F8-8D8FAC060304}" type="slidenum">
              <a:rPr lang="en-US" altLang="en-US" smtClean="0"/>
              <a:pPr eaLnBrk="1" hangingPunct="1">
                <a:spcBef>
                  <a:spcPct val="50000"/>
                </a:spcBef>
              </a:pPr>
              <a:t>490</a:t>
            </a:fld>
            <a:endParaRPr lang="en-US" altLang="en-US" smtClean="0"/>
          </a:p>
        </p:txBody>
      </p:sp>
      <p:sp>
        <p:nvSpPr>
          <p:cNvPr id="747523" name="Rectangle 2"/>
          <p:cNvSpPr>
            <a:spLocks noGrp="1" noRot="1" noChangeAspect="1" noChangeArrowheads="1" noTextEdit="1"/>
          </p:cNvSpPr>
          <p:nvPr>
            <p:ph type="sldImg"/>
          </p:nvPr>
        </p:nvSpPr>
        <p:spPr>
          <a:ln/>
        </p:spPr>
      </p:sp>
      <p:sp>
        <p:nvSpPr>
          <p:cNvPr id="74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1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9816AD4C-8476-4C48-B347-59559BB89D74}" type="slidenum">
              <a:rPr lang="en-US" altLang="en-US" smtClean="0"/>
              <a:pPr eaLnBrk="1" hangingPunct="1">
                <a:spcBef>
                  <a:spcPct val="50000"/>
                </a:spcBef>
              </a:pPr>
              <a:t>491</a:t>
            </a:fld>
            <a:endParaRPr lang="en-US" altLang="en-US" smtClean="0"/>
          </a:p>
        </p:txBody>
      </p:sp>
      <p:sp>
        <p:nvSpPr>
          <p:cNvPr id="871427" name="Rectangle 2"/>
          <p:cNvSpPr>
            <a:spLocks noGrp="1" noRot="1" noChangeAspect="1" noChangeArrowheads="1" noTextEdit="1"/>
          </p:cNvSpPr>
          <p:nvPr>
            <p:ph type="sldImg"/>
          </p:nvPr>
        </p:nvSpPr>
        <p:spPr>
          <a:ln/>
        </p:spPr>
      </p:sp>
      <p:sp>
        <p:nvSpPr>
          <p:cNvPr id="871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2DEC237-6CDE-4A5E-B3C1-5E50C76C6E12}" type="slidenum">
              <a:rPr lang="en-US" altLang="en-US" smtClean="0"/>
              <a:pPr eaLnBrk="1" hangingPunct="1">
                <a:spcBef>
                  <a:spcPct val="50000"/>
                </a:spcBef>
              </a:pPr>
              <a:t>37</a:t>
            </a:fld>
            <a:endParaRPr lang="en-US" altLang="en-US" smtClean="0"/>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cSld>
  <p:clrMapOvr>
    <a:masterClrMapping/>
  </p:clrMapOvr>
</p:notes>
</file>

<file path=ppt/notesSlides/notesSlide3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D8AE4801-11D0-4B00-866F-3EA18A3FB3F3}" type="slidenum">
              <a:rPr lang="en-US" altLang="en-US" smtClean="0"/>
              <a:pPr eaLnBrk="1" hangingPunct="1">
                <a:spcBef>
                  <a:spcPct val="50000"/>
                </a:spcBef>
              </a:pPr>
              <a:t>492</a:t>
            </a:fld>
            <a:endParaRPr lang="en-US" altLang="en-US" smtClean="0"/>
          </a:p>
        </p:txBody>
      </p:sp>
      <p:sp>
        <p:nvSpPr>
          <p:cNvPr id="872451" name="Rectangle 2"/>
          <p:cNvSpPr>
            <a:spLocks noGrp="1" noRot="1" noChangeAspect="1" noChangeArrowheads="1" noTextEdit="1"/>
          </p:cNvSpPr>
          <p:nvPr>
            <p:ph type="sldImg"/>
          </p:nvPr>
        </p:nvSpPr>
        <p:spPr>
          <a:ln/>
        </p:spPr>
      </p:sp>
      <p:sp>
        <p:nvSpPr>
          <p:cNvPr id="872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BAE297CB-D801-453D-A21A-53DB683B988D}" type="slidenum">
              <a:rPr lang="en-US" altLang="en-US" smtClean="0"/>
              <a:pPr eaLnBrk="1" hangingPunct="1">
                <a:spcBef>
                  <a:spcPct val="50000"/>
                </a:spcBef>
              </a:pPr>
              <a:t>493</a:t>
            </a:fld>
            <a:endParaRPr lang="en-US" altLang="en-US" smtClean="0"/>
          </a:p>
        </p:txBody>
      </p:sp>
      <p:sp>
        <p:nvSpPr>
          <p:cNvPr id="873475" name="Rectangle 2"/>
          <p:cNvSpPr>
            <a:spLocks noGrp="1" noRot="1" noChangeAspect="1" noChangeArrowheads="1" noTextEdit="1"/>
          </p:cNvSpPr>
          <p:nvPr>
            <p:ph type="sldImg"/>
          </p:nvPr>
        </p:nvSpPr>
        <p:spPr>
          <a:ln/>
        </p:spPr>
      </p:sp>
      <p:sp>
        <p:nvSpPr>
          <p:cNvPr id="873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4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4DB9465D-4C42-43F7-819D-42D196611E8B}" type="slidenum">
              <a:rPr lang="en-US" altLang="en-US" smtClean="0"/>
              <a:pPr eaLnBrk="1" hangingPunct="1">
                <a:spcBef>
                  <a:spcPct val="50000"/>
                </a:spcBef>
              </a:pPr>
              <a:t>494</a:t>
            </a:fld>
            <a:endParaRPr lang="en-US" altLang="en-US" smtClean="0"/>
          </a:p>
        </p:txBody>
      </p:sp>
      <p:sp>
        <p:nvSpPr>
          <p:cNvPr id="874499" name="Rectangle 2"/>
          <p:cNvSpPr>
            <a:spLocks noGrp="1" noRot="1" noChangeAspect="1" noChangeArrowheads="1" noTextEdit="1"/>
          </p:cNvSpPr>
          <p:nvPr>
            <p:ph type="sldImg"/>
          </p:nvPr>
        </p:nvSpPr>
        <p:spPr>
          <a:ln/>
        </p:spPr>
      </p:sp>
      <p:sp>
        <p:nvSpPr>
          <p:cNvPr id="874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4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4DB9465D-4C42-43F7-819D-42D196611E8B}" type="slidenum">
              <a:rPr lang="en-US" altLang="en-US" smtClean="0"/>
              <a:pPr eaLnBrk="1" hangingPunct="1">
                <a:spcBef>
                  <a:spcPct val="50000"/>
                </a:spcBef>
              </a:pPr>
              <a:t>496</a:t>
            </a:fld>
            <a:endParaRPr lang="en-US" altLang="en-US" smtClean="0"/>
          </a:p>
        </p:txBody>
      </p:sp>
      <p:sp>
        <p:nvSpPr>
          <p:cNvPr id="874499" name="Rectangle 2"/>
          <p:cNvSpPr>
            <a:spLocks noGrp="1" noRot="1" noChangeAspect="1" noChangeArrowheads="1" noTextEdit="1"/>
          </p:cNvSpPr>
          <p:nvPr>
            <p:ph type="sldImg"/>
          </p:nvPr>
        </p:nvSpPr>
        <p:spPr>
          <a:ln/>
        </p:spPr>
      </p:sp>
      <p:sp>
        <p:nvSpPr>
          <p:cNvPr id="874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6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B3BC2E7C-BCD9-4D05-B397-1045146D0F95}" type="slidenum">
              <a:rPr lang="en-US" altLang="en-US" smtClean="0"/>
              <a:pPr eaLnBrk="1" hangingPunct="1">
                <a:spcBef>
                  <a:spcPct val="50000"/>
                </a:spcBef>
              </a:pPr>
              <a:t>497</a:t>
            </a:fld>
            <a:endParaRPr lang="en-US" altLang="en-US" smtClean="0"/>
          </a:p>
        </p:txBody>
      </p:sp>
      <p:sp>
        <p:nvSpPr>
          <p:cNvPr id="856067" name="Rectangle 2"/>
          <p:cNvSpPr>
            <a:spLocks noGrp="1" noRot="1" noChangeAspect="1" noChangeArrowheads="1" noTextEdit="1"/>
          </p:cNvSpPr>
          <p:nvPr>
            <p:ph type="sldImg"/>
          </p:nvPr>
        </p:nvSpPr>
        <p:spPr>
          <a:ln/>
        </p:spPr>
      </p:sp>
      <p:sp>
        <p:nvSpPr>
          <p:cNvPr id="856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7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5EC186C5-2458-48D4-B09D-C4320A815A60}" type="slidenum">
              <a:rPr lang="en-US" altLang="en-US" smtClean="0"/>
              <a:pPr eaLnBrk="1" hangingPunct="1">
                <a:spcBef>
                  <a:spcPct val="50000"/>
                </a:spcBef>
              </a:pPr>
              <a:t>498</a:t>
            </a:fld>
            <a:endParaRPr lang="en-US" altLang="en-US" smtClean="0"/>
          </a:p>
        </p:txBody>
      </p:sp>
      <p:sp>
        <p:nvSpPr>
          <p:cNvPr id="857091" name="Rectangle 2"/>
          <p:cNvSpPr>
            <a:spLocks noGrp="1" noRot="1" noChangeAspect="1" noChangeArrowheads="1" noTextEdit="1"/>
          </p:cNvSpPr>
          <p:nvPr>
            <p:ph type="sldImg"/>
          </p:nvPr>
        </p:nvSpPr>
        <p:spPr>
          <a:ln/>
        </p:spPr>
      </p:sp>
      <p:sp>
        <p:nvSpPr>
          <p:cNvPr id="857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8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A3BCFE7F-EADC-4004-AA0C-A839B45AD028}" type="slidenum">
              <a:rPr lang="en-US" altLang="en-US" smtClean="0"/>
              <a:pPr eaLnBrk="1" hangingPunct="1">
                <a:spcBef>
                  <a:spcPct val="50000"/>
                </a:spcBef>
              </a:pPr>
              <a:t>499</a:t>
            </a:fld>
            <a:endParaRPr lang="en-US" altLang="en-US" smtClean="0"/>
          </a:p>
        </p:txBody>
      </p:sp>
      <p:sp>
        <p:nvSpPr>
          <p:cNvPr id="858115" name="Rectangle 2"/>
          <p:cNvSpPr>
            <a:spLocks noGrp="1" noRot="1" noChangeAspect="1" noChangeArrowheads="1" noTextEdit="1"/>
          </p:cNvSpPr>
          <p:nvPr>
            <p:ph type="sldImg"/>
          </p:nvPr>
        </p:nvSpPr>
        <p:spPr>
          <a:ln/>
        </p:spPr>
      </p:sp>
      <p:sp>
        <p:nvSpPr>
          <p:cNvPr id="858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9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F61A917C-FF09-4824-81D8-3A843F731204}" type="slidenum">
              <a:rPr lang="en-US" altLang="en-US" smtClean="0"/>
              <a:pPr eaLnBrk="1" hangingPunct="1">
                <a:spcBef>
                  <a:spcPct val="50000"/>
                </a:spcBef>
              </a:pPr>
              <a:t>500</a:t>
            </a:fld>
            <a:endParaRPr lang="en-US" altLang="en-US" smtClean="0"/>
          </a:p>
        </p:txBody>
      </p:sp>
      <p:sp>
        <p:nvSpPr>
          <p:cNvPr id="859139" name="Rectangle 2"/>
          <p:cNvSpPr>
            <a:spLocks noGrp="1" noRot="1" noChangeAspect="1" noChangeArrowheads="1" noTextEdit="1"/>
          </p:cNvSpPr>
          <p:nvPr>
            <p:ph type="sldImg"/>
          </p:nvPr>
        </p:nvSpPr>
        <p:spPr>
          <a:ln/>
        </p:spPr>
      </p:sp>
      <p:sp>
        <p:nvSpPr>
          <p:cNvPr id="859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EC27E3D-118F-429F-9CDB-46DDF8762CA2}" type="slidenum">
              <a:rPr lang="en-US" altLang="en-US" smtClean="0"/>
              <a:pPr eaLnBrk="1" hangingPunct="1">
                <a:spcBef>
                  <a:spcPct val="50000"/>
                </a:spcBef>
              </a:pPr>
              <a:t>501</a:t>
            </a:fld>
            <a:endParaRPr lang="en-US" altLang="en-US" smtClean="0"/>
          </a:p>
        </p:txBody>
      </p:sp>
      <p:sp>
        <p:nvSpPr>
          <p:cNvPr id="860163" name="Rectangle 2"/>
          <p:cNvSpPr>
            <a:spLocks noGrp="1" noRot="1" noChangeAspect="1" noChangeArrowheads="1" noTextEdit="1"/>
          </p:cNvSpPr>
          <p:nvPr>
            <p:ph type="sldImg"/>
          </p:nvPr>
        </p:nvSpPr>
        <p:spPr>
          <a:ln/>
        </p:spPr>
      </p:sp>
      <p:sp>
        <p:nvSpPr>
          <p:cNvPr id="860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1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A0DEFC1D-DBC8-4F56-8845-C7F3DEB423BB}" type="slidenum">
              <a:rPr lang="en-US" altLang="en-US" smtClean="0"/>
              <a:pPr eaLnBrk="1" hangingPunct="1">
                <a:spcBef>
                  <a:spcPct val="50000"/>
                </a:spcBef>
              </a:pPr>
              <a:t>502</a:t>
            </a:fld>
            <a:endParaRPr lang="en-US" altLang="en-US" smtClean="0"/>
          </a:p>
        </p:txBody>
      </p:sp>
      <p:sp>
        <p:nvSpPr>
          <p:cNvPr id="861187" name="Rectangle 2"/>
          <p:cNvSpPr>
            <a:spLocks noGrp="1" noRot="1" noChangeAspect="1" noChangeArrowheads="1" noTextEdit="1"/>
          </p:cNvSpPr>
          <p:nvPr>
            <p:ph type="sldImg"/>
          </p:nvPr>
        </p:nvSpPr>
        <p:spPr>
          <a:ln/>
        </p:spPr>
      </p:sp>
      <p:sp>
        <p:nvSpPr>
          <p:cNvPr id="861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B9B96AB-DA71-49EE-B5F2-8B7CD590041F}" type="slidenum">
              <a:rPr lang="en-US" altLang="en-US" smtClean="0"/>
              <a:pPr eaLnBrk="1" hangingPunct="1">
                <a:spcBef>
                  <a:spcPct val="50000"/>
                </a:spcBef>
              </a:pPr>
              <a:t>38</a:t>
            </a:fld>
            <a:endParaRPr lang="en-US" altLang="en-US" smtClean="0"/>
          </a:p>
        </p:txBody>
      </p:sp>
      <p:sp>
        <p:nvSpPr>
          <p:cNvPr id="624643" name="Rectangle 2"/>
          <p:cNvSpPr>
            <a:spLocks noGrp="1" noRot="1" noChangeAspect="1" noChangeArrowheads="1" noTextEdit="1"/>
          </p:cNvSpPr>
          <p:nvPr>
            <p:ph type="sldImg"/>
          </p:nvPr>
        </p:nvSpPr>
        <p:spPr>
          <a:ln/>
        </p:spPr>
      </p:sp>
      <p:sp>
        <p:nvSpPr>
          <p:cNvPr id="624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2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D6992143-3D03-4D3C-8B6B-02B4DE703566}" type="slidenum">
              <a:rPr lang="en-US" altLang="en-US" smtClean="0"/>
              <a:pPr eaLnBrk="1" hangingPunct="1">
                <a:spcBef>
                  <a:spcPct val="50000"/>
                </a:spcBef>
              </a:pPr>
              <a:t>503</a:t>
            </a:fld>
            <a:endParaRPr lang="en-US" altLang="en-US" smtClean="0"/>
          </a:p>
        </p:txBody>
      </p:sp>
      <p:sp>
        <p:nvSpPr>
          <p:cNvPr id="862211" name="Rectangle 2"/>
          <p:cNvSpPr>
            <a:spLocks noGrp="1" noRot="1" noChangeAspect="1" noChangeArrowheads="1" noTextEdit="1"/>
          </p:cNvSpPr>
          <p:nvPr>
            <p:ph type="sldImg"/>
          </p:nvPr>
        </p:nvSpPr>
        <p:spPr>
          <a:ln/>
        </p:spPr>
      </p:sp>
      <p:sp>
        <p:nvSpPr>
          <p:cNvPr id="86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3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7A2FCE94-DDBE-4A21-9EA1-2D47C3467F0D}" type="slidenum">
              <a:rPr lang="en-US" altLang="en-US" smtClean="0"/>
              <a:pPr eaLnBrk="1" hangingPunct="1">
                <a:spcBef>
                  <a:spcPct val="50000"/>
                </a:spcBef>
              </a:pPr>
              <a:t>504</a:t>
            </a:fld>
            <a:endParaRPr lang="en-US" altLang="en-US" smtClean="0"/>
          </a:p>
        </p:txBody>
      </p:sp>
      <p:sp>
        <p:nvSpPr>
          <p:cNvPr id="863235" name="Rectangle 2"/>
          <p:cNvSpPr>
            <a:spLocks noGrp="1" noRot="1" noChangeAspect="1" noChangeArrowheads="1" noTextEdit="1"/>
          </p:cNvSpPr>
          <p:nvPr>
            <p:ph type="sldImg"/>
          </p:nvPr>
        </p:nvSpPr>
        <p:spPr>
          <a:ln/>
        </p:spPr>
      </p:sp>
      <p:sp>
        <p:nvSpPr>
          <p:cNvPr id="863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4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A4E71497-3F08-4210-B41D-1848390761BF}" type="slidenum">
              <a:rPr lang="en-US" altLang="en-US" smtClean="0"/>
              <a:pPr eaLnBrk="1" hangingPunct="1">
                <a:spcBef>
                  <a:spcPct val="50000"/>
                </a:spcBef>
              </a:pPr>
              <a:t>505</a:t>
            </a:fld>
            <a:endParaRPr lang="en-US" altLang="en-US" smtClean="0"/>
          </a:p>
        </p:txBody>
      </p:sp>
      <p:sp>
        <p:nvSpPr>
          <p:cNvPr id="864259" name="Rectangle 2"/>
          <p:cNvSpPr>
            <a:spLocks noGrp="1" noRot="1" noChangeAspect="1" noChangeArrowheads="1" noTextEdit="1"/>
          </p:cNvSpPr>
          <p:nvPr>
            <p:ph type="sldImg"/>
          </p:nvPr>
        </p:nvSpPr>
        <p:spPr>
          <a:ln/>
        </p:spPr>
      </p:sp>
      <p:sp>
        <p:nvSpPr>
          <p:cNvPr id="864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5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FB7CFCB0-060C-4DA1-8557-ECB94BFE2EDD}" type="slidenum">
              <a:rPr lang="en-US" altLang="en-US" smtClean="0"/>
              <a:pPr eaLnBrk="1" hangingPunct="1">
                <a:spcBef>
                  <a:spcPct val="50000"/>
                </a:spcBef>
              </a:pPr>
              <a:t>506</a:t>
            </a:fld>
            <a:endParaRPr lang="en-US" altLang="en-US" smtClean="0"/>
          </a:p>
        </p:txBody>
      </p:sp>
      <p:sp>
        <p:nvSpPr>
          <p:cNvPr id="865283" name="Rectangle 2"/>
          <p:cNvSpPr>
            <a:spLocks noGrp="1" noRot="1" noChangeAspect="1" noChangeArrowheads="1" noTextEdit="1"/>
          </p:cNvSpPr>
          <p:nvPr>
            <p:ph type="sldImg"/>
          </p:nvPr>
        </p:nvSpPr>
        <p:spPr>
          <a:ln/>
        </p:spPr>
      </p:sp>
      <p:sp>
        <p:nvSpPr>
          <p:cNvPr id="865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6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AF8337BB-9825-486A-BAFA-E70CC6EDB367}" type="slidenum">
              <a:rPr lang="en-US" altLang="en-US" smtClean="0"/>
              <a:pPr eaLnBrk="1" hangingPunct="1">
                <a:spcBef>
                  <a:spcPct val="50000"/>
                </a:spcBef>
              </a:pPr>
              <a:t>507</a:t>
            </a:fld>
            <a:endParaRPr lang="en-US" altLang="en-US" smtClean="0"/>
          </a:p>
        </p:txBody>
      </p:sp>
      <p:sp>
        <p:nvSpPr>
          <p:cNvPr id="866307" name="Rectangle 2"/>
          <p:cNvSpPr>
            <a:spLocks noGrp="1" noRot="1" noChangeAspect="1" noChangeArrowheads="1" noTextEdit="1"/>
          </p:cNvSpPr>
          <p:nvPr>
            <p:ph type="sldImg"/>
          </p:nvPr>
        </p:nvSpPr>
        <p:spPr>
          <a:ln/>
        </p:spPr>
      </p:sp>
      <p:sp>
        <p:nvSpPr>
          <p:cNvPr id="866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7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7AE1FB3C-48A7-4700-913C-9A9AE0D3AD1C}" type="slidenum">
              <a:rPr lang="en-US" altLang="en-US" smtClean="0"/>
              <a:pPr eaLnBrk="1" hangingPunct="1">
                <a:spcBef>
                  <a:spcPct val="50000"/>
                </a:spcBef>
              </a:pPr>
              <a:t>508</a:t>
            </a:fld>
            <a:endParaRPr lang="en-US" altLang="en-US" smtClean="0"/>
          </a:p>
        </p:txBody>
      </p:sp>
      <p:sp>
        <p:nvSpPr>
          <p:cNvPr id="867331" name="Rectangle 2"/>
          <p:cNvSpPr>
            <a:spLocks noGrp="1" noRot="1" noChangeAspect="1" noChangeArrowheads="1" noTextEdit="1"/>
          </p:cNvSpPr>
          <p:nvPr>
            <p:ph type="sldImg"/>
          </p:nvPr>
        </p:nvSpPr>
        <p:spPr>
          <a:ln/>
        </p:spPr>
      </p:sp>
      <p:sp>
        <p:nvSpPr>
          <p:cNvPr id="867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8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D6916A78-8F1F-430A-8294-5EC40170C642}" type="slidenum">
              <a:rPr lang="en-US" altLang="en-US" smtClean="0"/>
              <a:pPr eaLnBrk="1" hangingPunct="1">
                <a:spcBef>
                  <a:spcPct val="50000"/>
                </a:spcBef>
              </a:pPr>
              <a:t>509</a:t>
            </a:fld>
            <a:endParaRPr lang="en-US" altLang="en-US" smtClean="0"/>
          </a:p>
        </p:txBody>
      </p:sp>
      <p:sp>
        <p:nvSpPr>
          <p:cNvPr id="868355" name="Rectangle 2"/>
          <p:cNvSpPr>
            <a:spLocks noGrp="1" noRot="1" noChangeAspect="1" noChangeArrowheads="1" noTextEdit="1"/>
          </p:cNvSpPr>
          <p:nvPr>
            <p:ph type="sldImg"/>
          </p:nvPr>
        </p:nvSpPr>
        <p:spPr>
          <a:ln/>
        </p:spPr>
      </p:sp>
      <p:sp>
        <p:nvSpPr>
          <p:cNvPr id="868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9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EF75ACCC-BD3B-4BA3-BD2C-8417DB40D166}" type="slidenum">
              <a:rPr lang="en-US" altLang="en-US" smtClean="0"/>
              <a:pPr eaLnBrk="1" hangingPunct="1">
                <a:spcBef>
                  <a:spcPct val="50000"/>
                </a:spcBef>
              </a:pPr>
              <a:t>510</a:t>
            </a:fld>
            <a:endParaRPr lang="en-US" altLang="en-US" smtClean="0"/>
          </a:p>
        </p:txBody>
      </p:sp>
      <p:sp>
        <p:nvSpPr>
          <p:cNvPr id="869379" name="Rectangle 2"/>
          <p:cNvSpPr>
            <a:spLocks noGrp="1" noRot="1" noChangeAspect="1" noChangeArrowheads="1" noTextEdit="1"/>
          </p:cNvSpPr>
          <p:nvPr>
            <p:ph type="sldImg"/>
          </p:nvPr>
        </p:nvSpPr>
        <p:spPr>
          <a:ln/>
        </p:spPr>
      </p:sp>
      <p:sp>
        <p:nvSpPr>
          <p:cNvPr id="869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2AB957AB-36A2-46FC-A49B-4DABE27EA8B8}" type="slidenum">
              <a:rPr lang="en-US" altLang="en-US" smtClean="0"/>
              <a:pPr eaLnBrk="1" hangingPunct="1">
                <a:spcBef>
                  <a:spcPct val="50000"/>
                </a:spcBef>
              </a:pPr>
              <a:t>511</a:t>
            </a:fld>
            <a:endParaRPr lang="en-US" altLang="en-US" smtClean="0"/>
          </a:p>
        </p:txBody>
      </p:sp>
      <p:sp>
        <p:nvSpPr>
          <p:cNvPr id="870403" name="Rectangle 2"/>
          <p:cNvSpPr>
            <a:spLocks noGrp="1" noRot="1" noChangeAspect="1" noChangeArrowheads="1" noTextEdit="1"/>
          </p:cNvSpPr>
          <p:nvPr>
            <p:ph type="sldImg"/>
          </p:nvPr>
        </p:nvSpPr>
        <p:spPr>
          <a:ln/>
        </p:spPr>
      </p:sp>
      <p:sp>
        <p:nvSpPr>
          <p:cNvPr id="870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1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9816AD4C-8476-4C48-B347-59559BB89D74}" type="slidenum">
              <a:rPr lang="en-US" altLang="en-US" smtClean="0"/>
              <a:pPr eaLnBrk="1" hangingPunct="1">
                <a:spcBef>
                  <a:spcPct val="50000"/>
                </a:spcBef>
              </a:pPr>
              <a:t>512</a:t>
            </a:fld>
            <a:endParaRPr lang="en-US" altLang="en-US" smtClean="0"/>
          </a:p>
        </p:txBody>
      </p:sp>
      <p:sp>
        <p:nvSpPr>
          <p:cNvPr id="871427" name="Rectangle 2"/>
          <p:cNvSpPr>
            <a:spLocks noGrp="1" noRot="1" noChangeAspect="1" noChangeArrowheads="1" noTextEdit="1"/>
          </p:cNvSpPr>
          <p:nvPr>
            <p:ph type="sldImg"/>
          </p:nvPr>
        </p:nvSpPr>
        <p:spPr>
          <a:ln/>
        </p:spPr>
      </p:sp>
      <p:sp>
        <p:nvSpPr>
          <p:cNvPr id="871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2DEC237-6CDE-4A5E-B3C1-5E50C76C6E12}" type="slidenum">
              <a:rPr lang="en-US" altLang="en-US" smtClean="0"/>
              <a:pPr eaLnBrk="1" hangingPunct="1">
                <a:spcBef>
                  <a:spcPct val="50000"/>
                </a:spcBef>
              </a:pPr>
              <a:t>39</a:t>
            </a:fld>
            <a:endParaRPr lang="en-US" altLang="en-US" smtClean="0"/>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cSld>
  <p:clrMapOvr>
    <a:masterClrMapping/>
  </p:clrMapOvr>
</p:notes>
</file>

<file path=ppt/notesSlides/notesSlide3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D8AE4801-11D0-4B00-866F-3EA18A3FB3F3}" type="slidenum">
              <a:rPr lang="en-US" altLang="en-US" smtClean="0"/>
              <a:pPr eaLnBrk="1" hangingPunct="1">
                <a:spcBef>
                  <a:spcPct val="50000"/>
                </a:spcBef>
              </a:pPr>
              <a:t>513</a:t>
            </a:fld>
            <a:endParaRPr lang="en-US" altLang="en-US" smtClean="0"/>
          </a:p>
        </p:txBody>
      </p:sp>
      <p:sp>
        <p:nvSpPr>
          <p:cNvPr id="872451" name="Rectangle 2"/>
          <p:cNvSpPr>
            <a:spLocks noGrp="1" noRot="1" noChangeAspect="1" noChangeArrowheads="1" noTextEdit="1"/>
          </p:cNvSpPr>
          <p:nvPr>
            <p:ph type="sldImg"/>
          </p:nvPr>
        </p:nvSpPr>
        <p:spPr>
          <a:ln/>
        </p:spPr>
      </p:sp>
      <p:sp>
        <p:nvSpPr>
          <p:cNvPr id="872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BAE297CB-D801-453D-A21A-53DB683B988D}" type="slidenum">
              <a:rPr lang="en-US" altLang="en-US" smtClean="0"/>
              <a:pPr eaLnBrk="1" hangingPunct="1">
                <a:spcBef>
                  <a:spcPct val="50000"/>
                </a:spcBef>
              </a:pPr>
              <a:t>514</a:t>
            </a:fld>
            <a:endParaRPr lang="en-US" altLang="en-US" smtClean="0"/>
          </a:p>
        </p:txBody>
      </p:sp>
      <p:sp>
        <p:nvSpPr>
          <p:cNvPr id="873475" name="Rectangle 2"/>
          <p:cNvSpPr>
            <a:spLocks noGrp="1" noRot="1" noChangeAspect="1" noChangeArrowheads="1" noTextEdit="1"/>
          </p:cNvSpPr>
          <p:nvPr>
            <p:ph type="sldImg"/>
          </p:nvPr>
        </p:nvSpPr>
        <p:spPr>
          <a:ln/>
        </p:spPr>
      </p:sp>
      <p:sp>
        <p:nvSpPr>
          <p:cNvPr id="873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4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4DB9465D-4C42-43F7-819D-42D196611E8B}" type="slidenum">
              <a:rPr lang="en-US" altLang="en-US" smtClean="0"/>
              <a:pPr eaLnBrk="1" hangingPunct="1">
                <a:spcBef>
                  <a:spcPct val="50000"/>
                </a:spcBef>
              </a:pPr>
              <a:t>515</a:t>
            </a:fld>
            <a:endParaRPr lang="en-US" altLang="en-US" smtClean="0"/>
          </a:p>
        </p:txBody>
      </p:sp>
      <p:sp>
        <p:nvSpPr>
          <p:cNvPr id="874499" name="Rectangle 2"/>
          <p:cNvSpPr>
            <a:spLocks noGrp="1" noRot="1" noChangeAspect="1" noChangeArrowheads="1" noTextEdit="1"/>
          </p:cNvSpPr>
          <p:nvPr>
            <p:ph type="sldImg"/>
          </p:nvPr>
        </p:nvSpPr>
        <p:spPr>
          <a:ln/>
        </p:spPr>
      </p:sp>
      <p:sp>
        <p:nvSpPr>
          <p:cNvPr id="874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0418" name="Slide Image Placeholder 1"/>
          <p:cNvSpPr>
            <a:spLocks noGrp="1" noRot="1" noChangeAspect="1" noTextEdit="1"/>
          </p:cNvSpPr>
          <p:nvPr>
            <p:ph type="sldImg"/>
          </p:nvPr>
        </p:nvSpPr>
        <p:spPr>
          <a:ln/>
        </p:spPr>
      </p:sp>
      <p:sp>
        <p:nvSpPr>
          <p:cNvPr id="700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004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A6465EC1-23C4-479C-94DC-69EC8583A94C}" type="slidenum">
              <a:rPr lang="en-US" altLang="en-US" smtClean="0"/>
              <a:pPr eaLnBrk="1" hangingPunct="1">
                <a:spcBef>
                  <a:spcPct val="50000"/>
                </a:spcBef>
              </a:pPr>
              <a:t>523</a:t>
            </a:fld>
            <a:endParaRPr lang="en-US" altLang="en-US" smtClean="0"/>
          </a:p>
        </p:txBody>
      </p:sp>
    </p:spTree>
  </p:cSld>
  <p:clrMapOvr>
    <a:masterClrMapping/>
  </p:clrMapOvr>
</p:notes>
</file>

<file path=ppt/notesSlides/notesSlide3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1442" name="Slide Image Placeholder 1"/>
          <p:cNvSpPr>
            <a:spLocks noGrp="1" noRot="1" noChangeAspect="1" noTextEdit="1"/>
          </p:cNvSpPr>
          <p:nvPr>
            <p:ph type="sldImg"/>
          </p:nvPr>
        </p:nvSpPr>
        <p:spPr>
          <a:ln/>
        </p:spPr>
      </p:sp>
      <p:sp>
        <p:nvSpPr>
          <p:cNvPr id="7014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014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F77CBC60-A326-41F6-AFDE-4F7D18DB1D09}" type="slidenum">
              <a:rPr lang="en-US" altLang="en-US" smtClean="0"/>
              <a:pPr eaLnBrk="1" hangingPunct="1">
                <a:spcBef>
                  <a:spcPct val="50000"/>
                </a:spcBef>
              </a:pPr>
              <a:t>524</a:t>
            </a:fld>
            <a:endParaRPr lang="en-US" altLang="en-US" smtClean="0"/>
          </a:p>
        </p:txBody>
      </p:sp>
    </p:spTree>
  </p:cSld>
  <p:clrMapOvr>
    <a:masterClrMapping/>
  </p:clrMapOvr>
</p:notes>
</file>

<file path=ppt/notesSlides/notesSlide3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2466" name="Slide Image Placeholder 1"/>
          <p:cNvSpPr>
            <a:spLocks noGrp="1" noRot="1" noChangeAspect="1" noTextEdit="1"/>
          </p:cNvSpPr>
          <p:nvPr>
            <p:ph type="sldImg"/>
          </p:nvPr>
        </p:nvSpPr>
        <p:spPr>
          <a:ln/>
        </p:spPr>
      </p:sp>
      <p:sp>
        <p:nvSpPr>
          <p:cNvPr id="702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024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3FD191FD-1AEC-4FBB-8138-5ED024EB8E83}" type="slidenum">
              <a:rPr lang="en-US" altLang="en-US" smtClean="0"/>
              <a:pPr eaLnBrk="1" hangingPunct="1">
                <a:spcBef>
                  <a:spcPct val="50000"/>
                </a:spcBef>
              </a:pPr>
              <a:t>525</a:t>
            </a:fld>
            <a:endParaRPr lang="en-US" altLang="en-US" smtClean="0"/>
          </a:p>
        </p:txBody>
      </p:sp>
    </p:spTree>
  </p:cSld>
  <p:clrMapOvr>
    <a:masterClrMapping/>
  </p:clrMapOvr>
</p:notes>
</file>

<file path=ppt/notesSlides/notesSlide3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Slide Image Placeholder 1"/>
          <p:cNvSpPr>
            <a:spLocks noGrp="1" noRot="1" noChangeAspect="1" noTextEdit="1"/>
          </p:cNvSpPr>
          <p:nvPr>
            <p:ph type="sldImg"/>
          </p:nvPr>
        </p:nvSpPr>
        <p:spPr>
          <a:ln/>
        </p:spPr>
      </p:sp>
      <p:sp>
        <p:nvSpPr>
          <p:cNvPr id="70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034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7B270AEB-45E0-4AE1-AC1B-F66945B36D8C}" type="slidenum">
              <a:rPr lang="en-US" altLang="en-US" smtClean="0"/>
              <a:pPr eaLnBrk="1" hangingPunct="1">
                <a:spcBef>
                  <a:spcPct val="50000"/>
                </a:spcBef>
              </a:pPr>
              <a:t>526</a:t>
            </a:fld>
            <a:endParaRPr lang="en-US" altLang="en-US" smtClean="0"/>
          </a:p>
        </p:txBody>
      </p:sp>
    </p:spTree>
  </p:cSld>
  <p:clrMapOvr>
    <a:masterClrMapping/>
  </p:clrMapOvr>
</p:notes>
</file>

<file path=ppt/notesSlides/notesSlide3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BCBC5D24-B85D-42D3-8D2A-8A500352C4A7}" type="slidenum">
              <a:rPr lang="en-US" altLang="en-US" smtClean="0"/>
              <a:pPr eaLnBrk="1" hangingPunct="1">
                <a:spcBef>
                  <a:spcPct val="50000"/>
                </a:spcBef>
              </a:pPr>
              <a:t>527</a:t>
            </a:fld>
            <a:endParaRPr lang="en-US" altLang="en-US" smtClean="0"/>
          </a:p>
        </p:txBody>
      </p:sp>
      <p:sp>
        <p:nvSpPr>
          <p:cNvPr id="704515" name="Rectangle 2"/>
          <p:cNvSpPr>
            <a:spLocks noGrp="1" noRot="1" noChangeAspect="1" noChangeArrowheads="1" noTextEdit="1"/>
          </p:cNvSpPr>
          <p:nvPr>
            <p:ph type="sldImg"/>
          </p:nvPr>
        </p:nvSpPr>
        <p:spPr>
          <a:ln/>
        </p:spPr>
      </p:sp>
      <p:sp>
        <p:nvSpPr>
          <p:cNvPr id="70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5622610-9BF9-4A81-88D5-18DC41010D18}" type="slidenum">
              <a:rPr lang="en-CA" altLang="en-US" smtClean="0"/>
              <a:pPr eaLnBrk="1" hangingPunct="1">
                <a:spcBef>
                  <a:spcPct val="50000"/>
                </a:spcBef>
              </a:pPr>
              <a:t>4</a:t>
            </a:fld>
            <a:endParaRPr lang="en-CA" altLang="en-US" smtClean="0"/>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B9B96AB-DA71-49EE-B5F2-8B7CD590041F}" type="slidenum">
              <a:rPr lang="en-US" altLang="en-US" smtClean="0"/>
              <a:pPr eaLnBrk="1" hangingPunct="1">
                <a:spcBef>
                  <a:spcPct val="50000"/>
                </a:spcBef>
              </a:pPr>
              <a:t>40</a:t>
            </a:fld>
            <a:endParaRPr lang="en-US" altLang="en-US" smtClean="0"/>
          </a:p>
        </p:txBody>
      </p:sp>
      <p:sp>
        <p:nvSpPr>
          <p:cNvPr id="624643" name="Rectangle 2"/>
          <p:cNvSpPr>
            <a:spLocks noGrp="1" noRot="1" noChangeAspect="1" noChangeArrowheads="1" noTextEdit="1"/>
          </p:cNvSpPr>
          <p:nvPr>
            <p:ph type="sldImg"/>
          </p:nvPr>
        </p:nvSpPr>
        <p:spPr>
          <a:ln/>
        </p:spPr>
      </p:sp>
      <p:sp>
        <p:nvSpPr>
          <p:cNvPr id="624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B9B96AB-DA71-49EE-B5F2-8B7CD590041F}" type="slidenum">
              <a:rPr lang="en-US" altLang="en-US" smtClean="0"/>
              <a:pPr eaLnBrk="1" hangingPunct="1">
                <a:spcBef>
                  <a:spcPct val="50000"/>
                </a:spcBef>
              </a:pPr>
              <a:t>41</a:t>
            </a:fld>
            <a:endParaRPr lang="en-US" altLang="en-US" smtClean="0"/>
          </a:p>
        </p:txBody>
      </p:sp>
      <p:sp>
        <p:nvSpPr>
          <p:cNvPr id="624643" name="Rectangle 2"/>
          <p:cNvSpPr>
            <a:spLocks noGrp="1" noRot="1" noChangeAspect="1" noChangeArrowheads="1" noTextEdit="1"/>
          </p:cNvSpPr>
          <p:nvPr>
            <p:ph type="sldImg"/>
          </p:nvPr>
        </p:nvSpPr>
        <p:spPr>
          <a:ln/>
        </p:spPr>
      </p:sp>
      <p:sp>
        <p:nvSpPr>
          <p:cNvPr id="624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E43BBCD5-5DF0-4812-9DC4-01DBB852F611}" type="slidenum">
              <a:rPr lang="en-US" altLang="en-US" smtClean="0"/>
              <a:pPr eaLnBrk="1" hangingPunct="1">
                <a:spcBef>
                  <a:spcPct val="50000"/>
                </a:spcBef>
              </a:pPr>
              <a:t>42</a:t>
            </a:fld>
            <a:endParaRPr lang="en-US" altLang="en-US" smtClean="0"/>
          </a:p>
        </p:txBody>
      </p:sp>
      <p:sp>
        <p:nvSpPr>
          <p:cNvPr id="521219" name="Rectangle 2"/>
          <p:cNvSpPr>
            <a:spLocks noGrp="1" noRot="1" noChangeAspect="1" noChangeArrowheads="1" noTextEdit="1"/>
          </p:cNvSpPr>
          <p:nvPr>
            <p:ph type="sldImg"/>
          </p:nvPr>
        </p:nvSpPr>
        <p:spPr>
          <a:ln/>
        </p:spPr>
      </p:sp>
      <p:sp>
        <p:nvSpPr>
          <p:cNvPr id="521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BFDEFA6C-D6A2-4F35-A88C-94734CC9F4CD}" type="slidenum">
              <a:rPr lang="en-US" altLang="en-US" smtClean="0"/>
              <a:pPr eaLnBrk="1" hangingPunct="1">
                <a:spcBef>
                  <a:spcPct val="50000"/>
                </a:spcBef>
              </a:pPr>
              <a:t>43</a:t>
            </a:fld>
            <a:endParaRPr lang="en-US" altLang="en-US" smtClean="0"/>
          </a:p>
        </p:txBody>
      </p:sp>
      <p:sp>
        <p:nvSpPr>
          <p:cNvPr id="522243" name="Rectangle 2"/>
          <p:cNvSpPr>
            <a:spLocks noGrp="1" noRot="1" noChangeAspect="1" noChangeArrowheads="1" noTextEdit="1"/>
          </p:cNvSpPr>
          <p:nvPr>
            <p:ph type="sldImg"/>
          </p:nvPr>
        </p:nvSpPr>
        <p:spPr>
          <a:ln/>
        </p:spPr>
      </p:sp>
      <p:sp>
        <p:nvSpPr>
          <p:cNvPr id="522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B81A492-8175-4C79-92E0-ADE3C335C92B}" type="slidenum">
              <a:rPr lang="en-US" altLang="en-US" smtClean="0"/>
              <a:pPr eaLnBrk="1" hangingPunct="1">
                <a:spcBef>
                  <a:spcPct val="50000"/>
                </a:spcBef>
              </a:pPr>
              <a:t>44</a:t>
            </a:fld>
            <a:endParaRPr lang="en-US" altLang="en-US" smtClean="0"/>
          </a:p>
        </p:txBody>
      </p:sp>
      <p:sp>
        <p:nvSpPr>
          <p:cNvPr id="523267" name="Rectangle 2"/>
          <p:cNvSpPr>
            <a:spLocks noGrp="1" noRot="1" noChangeAspect="1" noChangeArrowheads="1" noTextEdit="1"/>
          </p:cNvSpPr>
          <p:nvPr>
            <p:ph type="sldImg"/>
          </p:nvPr>
        </p:nvSpPr>
        <p:spPr>
          <a:ln/>
        </p:spPr>
      </p:sp>
      <p:sp>
        <p:nvSpPr>
          <p:cNvPr id="523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AD628847-F257-4B95-8295-83A30AB60669}" type="slidenum">
              <a:rPr lang="en-US" altLang="en-US" smtClean="0"/>
              <a:pPr eaLnBrk="1" hangingPunct="1">
                <a:spcBef>
                  <a:spcPct val="50000"/>
                </a:spcBef>
              </a:pPr>
              <a:t>45</a:t>
            </a:fld>
            <a:endParaRPr lang="en-US" altLang="en-US" smtClean="0"/>
          </a:p>
        </p:txBody>
      </p:sp>
      <p:sp>
        <p:nvSpPr>
          <p:cNvPr id="524291" name="Rectangle 2"/>
          <p:cNvSpPr>
            <a:spLocks noGrp="1" noRot="1" noChangeAspect="1" noChangeArrowheads="1" noTextEdit="1"/>
          </p:cNvSpPr>
          <p:nvPr>
            <p:ph type="sldImg"/>
          </p:nvPr>
        </p:nvSpPr>
        <p:spPr>
          <a:ln/>
        </p:spPr>
      </p:sp>
      <p:sp>
        <p:nvSpPr>
          <p:cNvPr id="524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69EBBEC-CBDA-4AAD-9D93-274AA953BA76}" type="slidenum">
              <a:rPr lang="en-US" altLang="en-US" smtClean="0"/>
              <a:pPr eaLnBrk="1" hangingPunct="1">
                <a:spcBef>
                  <a:spcPct val="50000"/>
                </a:spcBef>
              </a:pPr>
              <a:t>46</a:t>
            </a:fld>
            <a:endParaRPr lang="en-US" altLang="en-US" smtClean="0"/>
          </a:p>
        </p:txBody>
      </p:sp>
      <p:sp>
        <p:nvSpPr>
          <p:cNvPr id="525315" name="Rectangle 2"/>
          <p:cNvSpPr>
            <a:spLocks noGrp="1" noRot="1" noChangeAspect="1" noChangeArrowheads="1" noTextEdit="1"/>
          </p:cNvSpPr>
          <p:nvPr>
            <p:ph type="sldImg"/>
          </p:nvPr>
        </p:nvSpPr>
        <p:spPr>
          <a:ln/>
        </p:spPr>
      </p:sp>
      <p:sp>
        <p:nvSpPr>
          <p:cNvPr id="525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55758757-05B6-4713-826C-D76F7A8C6FC9}" type="slidenum">
              <a:rPr lang="en-US" altLang="en-US" smtClean="0"/>
              <a:pPr eaLnBrk="1" hangingPunct="1">
                <a:spcBef>
                  <a:spcPct val="50000"/>
                </a:spcBef>
              </a:pPr>
              <a:t>47</a:t>
            </a:fld>
            <a:endParaRPr lang="en-US" altLang="en-US" smtClean="0"/>
          </a:p>
        </p:txBody>
      </p:sp>
      <p:sp>
        <p:nvSpPr>
          <p:cNvPr id="526339" name="Rectangle 2"/>
          <p:cNvSpPr>
            <a:spLocks noGrp="1" noRot="1" noChangeAspect="1" noChangeArrowheads="1" noTextEdit="1"/>
          </p:cNvSpPr>
          <p:nvPr>
            <p:ph type="sldImg"/>
          </p:nvPr>
        </p:nvSpPr>
        <p:spPr>
          <a:ln/>
        </p:spPr>
      </p:sp>
      <p:sp>
        <p:nvSpPr>
          <p:cNvPr id="526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F4899A59-288E-4663-8CF6-8DBA75528CE9}" type="slidenum">
              <a:rPr lang="en-US" altLang="en-US" smtClean="0"/>
              <a:pPr eaLnBrk="1" hangingPunct="1">
                <a:spcBef>
                  <a:spcPct val="50000"/>
                </a:spcBef>
              </a:pPr>
              <a:t>48</a:t>
            </a:fld>
            <a:endParaRPr lang="en-US" altLang="en-US" smtClean="0"/>
          </a:p>
        </p:txBody>
      </p:sp>
      <p:sp>
        <p:nvSpPr>
          <p:cNvPr id="527363" name="Rectangle 2"/>
          <p:cNvSpPr>
            <a:spLocks noGrp="1" noRot="1" noChangeAspect="1" noChangeArrowheads="1" noTextEdit="1"/>
          </p:cNvSpPr>
          <p:nvPr>
            <p:ph type="sldImg"/>
          </p:nvPr>
        </p:nvSpPr>
        <p:spPr>
          <a:ln/>
        </p:spPr>
      </p:sp>
      <p:sp>
        <p:nvSpPr>
          <p:cNvPr id="527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182B5D6-2A29-49D4-A544-802C72A485B4}" type="slidenum">
              <a:rPr lang="en-US" altLang="en-US" smtClean="0"/>
              <a:pPr eaLnBrk="1" hangingPunct="1">
                <a:spcBef>
                  <a:spcPct val="50000"/>
                </a:spcBef>
              </a:pPr>
              <a:t>49</a:t>
            </a:fld>
            <a:endParaRPr lang="en-US" altLang="en-US" smtClean="0"/>
          </a:p>
        </p:txBody>
      </p:sp>
      <p:sp>
        <p:nvSpPr>
          <p:cNvPr id="528387" name="Rectangle 2"/>
          <p:cNvSpPr>
            <a:spLocks noGrp="1" noRot="1" noChangeAspect="1" noChangeArrowheads="1" noTextEdit="1"/>
          </p:cNvSpPr>
          <p:nvPr>
            <p:ph type="sldImg"/>
          </p:nvPr>
        </p:nvSpPr>
        <p:spPr>
          <a:ln/>
        </p:spPr>
      </p:sp>
      <p:sp>
        <p:nvSpPr>
          <p:cNvPr id="528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A95C019B-B4DE-49C3-ABCE-6BF7BD6D165E}" type="slidenum">
              <a:rPr lang="en-US" altLang="en-US" smtClean="0"/>
              <a:pPr eaLnBrk="1" hangingPunct="1">
                <a:spcBef>
                  <a:spcPct val="50000"/>
                </a:spcBef>
              </a:pPr>
              <a:t>5</a:t>
            </a:fld>
            <a:endParaRPr lang="en-US" altLang="en-US" smtClean="0"/>
          </a:p>
        </p:txBody>
      </p:sp>
      <p:sp>
        <p:nvSpPr>
          <p:cNvPr id="565251" name="Rectangle 2"/>
          <p:cNvSpPr>
            <a:spLocks noGrp="1" noRot="1" noChangeAspect="1" noChangeArrowheads="1" noTextEdit="1"/>
          </p:cNvSpPr>
          <p:nvPr>
            <p:ph type="sldImg"/>
          </p:nvPr>
        </p:nvSpPr>
        <p:spPr>
          <a:ln/>
        </p:spPr>
      </p:sp>
      <p:sp>
        <p:nvSpPr>
          <p:cNvPr id="565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CFD15C10-5F7B-4611-A814-C9235A942AB8}" type="slidenum">
              <a:rPr lang="en-US" altLang="en-US" smtClean="0"/>
              <a:pPr eaLnBrk="1" hangingPunct="1">
                <a:spcBef>
                  <a:spcPct val="50000"/>
                </a:spcBef>
              </a:pPr>
              <a:t>50</a:t>
            </a:fld>
            <a:endParaRPr lang="en-US" altLang="en-US" smtClean="0"/>
          </a:p>
        </p:txBody>
      </p:sp>
      <p:sp>
        <p:nvSpPr>
          <p:cNvPr id="529411" name="Rectangle 2"/>
          <p:cNvSpPr>
            <a:spLocks noGrp="1" noRot="1" noChangeAspect="1" noChangeArrowheads="1" noTextEdit="1"/>
          </p:cNvSpPr>
          <p:nvPr>
            <p:ph type="sldImg"/>
          </p:nvPr>
        </p:nvSpPr>
        <p:spPr>
          <a:ln/>
        </p:spPr>
      </p:sp>
      <p:sp>
        <p:nvSpPr>
          <p:cNvPr id="529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DACA79B1-DBFC-44AA-AC01-03D857CE1A39}" type="slidenum">
              <a:rPr lang="en-US" altLang="en-US" smtClean="0"/>
              <a:pPr eaLnBrk="1" hangingPunct="1">
                <a:spcBef>
                  <a:spcPct val="50000"/>
                </a:spcBef>
              </a:pPr>
              <a:t>51</a:t>
            </a:fld>
            <a:endParaRPr lang="en-US" altLang="en-US" smtClean="0"/>
          </a:p>
        </p:txBody>
      </p:sp>
      <p:sp>
        <p:nvSpPr>
          <p:cNvPr id="530435" name="Rectangle 2"/>
          <p:cNvSpPr>
            <a:spLocks noGrp="1" noRot="1" noChangeAspect="1" noChangeArrowheads="1" noTextEdit="1"/>
          </p:cNvSpPr>
          <p:nvPr>
            <p:ph type="sldImg"/>
          </p:nvPr>
        </p:nvSpPr>
        <p:spPr>
          <a:ln/>
        </p:spPr>
      </p:sp>
      <p:sp>
        <p:nvSpPr>
          <p:cNvPr id="530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5041A896-B8DA-4C0C-A8B2-D9BF33DD9EEE}" type="slidenum">
              <a:rPr lang="en-US" altLang="en-US" smtClean="0"/>
              <a:pPr eaLnBrk="1" hangingPunct="1">
                <a:spcBef>
                  <a:spcPct val="50000"/>
                </a:spcBef>
              </a:pPr>
              <a:t>52</a:t>
            </a:fld>
            <a:endParaRPr lang="en-US" altLang="en-US" smtClean="0"/>
          </a:p>
        </p:txBody>
      </p:sp>
      <p:sp>
        <p:nvSpPr>
          <p:cNvPr id="531459" name="Rectangle 2"/>
          <p:cNvSpPr>
            <a:spLocks noGrp="1" noRot="1" noChangeAspect="1" noChangeArrowheads="1" noTextEdit="1"/>
          </p:cNvSpPr>
          <p:nvPr>
            <p:ph type="sldImg"/>
          </p:nvPr>
        </p:nvSpPr>
        <p:spPr>
          <a:ln/>
        </p:spPr>
      </p:sp>
      <p:sp>
        <p:nvSpPr>
          <p:cNvPr id="531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787F2D43-CA10-44C8-8309-177FD4DF2846}" type="slidenum">
              <a:rPr lang="en-US" altLang="en-US" smtClean="0"/>
              <a:pPr eaLnBrk="1" hangingPunct="1">
                <a:spcBef>
                  <a:spcPct val="50000"/>
                </a:spcBef>
              </a:pPr>
              <a:t>53</a:t>
            </a:fld>
            <a:endParaRPr lang="en-US" altLang="en-US" smtClean="0"/>
          </a:p>
        </p:txBody>
      </p:sp>
      <p:sp>
        <p:nvSpPr>
          <p:cNvPr id="532483" name="Rectangle 2"/>
          <p:cNvSpPr>
            <a:spLocks noGrp="1" noRot="1" noChangeAspect="1" noChangeArrowheads="1" noTextEdit="1"/>
          </p:cNvSpPr>
          <p:nvPr>
            <p:ph type="sldImg"/>
          </p:nvPr>
        </p:nvSpPr>
        <p:spPr>
          <a:ln/>
        </p:spPr>
      </p:sp>
      <p:sp>
        <p:nvSpPr>
          <p:cNvPr id="532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10378C42-014B-4D6B-8EE3-2D75B2147688}" type="slidenum">
              <a:rPr lang="en-US" altLang="en-US" smtClean="0"/>
              <a:pPr eaLnBrk="1" hangingPunct="1">
                <a:spcBef>
                  <a:spcPct val="50000"/>
                </a:spcBef>
              </a:pPr>
              <a:t>54</a:t>
            </a:fld>
            <a:endParaRPr lang="en-US" altLang="en-US" smtClean="0"/>
          </a:p>
        </p:txBody>
      </p:sp>
      <p:sp>
        <p:nvSpPr>
          <p:cNvPr id="533507" name="Rectangle 2"/>
          <p:cNvSpPr>
            <a:spLocks noGrp="1" noRot="1" noChangeAspect="1" noChangeArrowheads="1" noTextEdit="1"/>
          </p:cNvSpPr>
          <p:nvPr>
            <p:ph type="sldImg"/>
          </p:nvPr>
        </p:nvSpPr>
        <p:spPr>
          <a:ln/>
        </p:spPr>
      </p:sp>
      <p:sp>
        <p:nvSpPr>
          <p:cNvPr id="533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DD833183-A8EA-4507-AABD-C16309CBE9BF}" type="slidenum">
              <a:rPr lang="en-US" altLang="en-US" smtClean="0"/>
              <a:pPr eaLnBrk="1" hangingPunct="1">
                <a:spcBef>
                  <a:spcPct val="50000"/>
                </a:spcBef>
              </a:pPr>
              <a:t>55</a:t>
            </a:fld>
            <a:endParaRPr lang="en-US" altLang="en-US" smtClean="0"/>
          </a:p>
        </p:txBody>
      </p:sp>
      <p:sp>
        <p:nvSpPr>
          <p:cNvPr id="534531" name="Rectangle 2"/>
          <p:cNvSpPr>
            <a:spLocks noGrp="1" noRot="1" noChangeAspect="1" noChangeArrowheads="1" noTextEdit="1"/>
          </p:cNvSpPr>
          <p:nvPr>
            <p:ph type="sldImg"/>
          </p:nvPr>
        </p:nvSpPr>
        <p:spPr>
          <a:ln/>
        </p:spPr>
      </p:sp>
      <p:sp>
        <p:nvSpPr>
          <p:cNvPr id="534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B8A7351A-D638-4486-BBD2-2A12BD591E8F}" type="slidenum">
              <a:rPr lang="en-US" altLang="en-US" smtClean="0"/>
              <a:pPr eaLnBrk="1" hangingPunct="1">
                <a:spcBef>
                  <a:spcPct val="50000"/>
                </a:spcBef>
              </a:pPr>
              <a:t>56</a:t>
            </a:fld>
            <a:endParaRPr lang="en-US" altLang="en-US" smtClean="0"/>
          </a:p>
        </p:txBody>
      </p:sp>
      <p:sp>
        <p:nvSpPr>
          <p:cNvPr id="535555" name="Rectangle 2"/>
          <p:cNvSpPr>
            <a:spLocks noGrp="1" noRot="1" noChangeAspect="1" noChangeArrowheads="1" noTextEdit="1"/>
          </p:cNvSpPr>
          <p:nvPr>
            <p:ph type="sldImg"/>
          </p:nvPr>
        </p:nvSpPr>
        <p:spPr>
          <a:ln/>
        </p:spPr>
      </p:sp>
      <p:sp>
        <p:nvSpPr>
          <p:cNvPr id="535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7442000-54F6-4E1C-A2F0-36381D463095}" type="slidenum">
              <a:rPr lang="en-US" altLang="en-US" smtClean="0"/>
              <a:pPr eaLnBrk="1" hangingPunct="1">
                <a:spcBef>
                  <a:spcPct val="50000"/>
                </a:spcBef>
              </a:pPr>
              <a:t>57</a:t>
            </a:fld>
            <a:endParaRPr lang="en-US" altLang="en-US" smtClean="0"/>
          </a:p>
        </p:txBody>
      </p:sp>
      <p:sp>
        <p:nvSpPr>
          <p:cNvPr id="536579" name="Rectangle 2"/>
          <p:cNvSpPr>
            <a:spLocks noGrp="1" noRot="1" noChangeAspect="1" noChangeArrowheads="1" noTextEdit="1"/>
          </p:cNvSpPr>
          <p:nvPr>
            <p:ph type="sldImg"/>
          </p:nvPr>
        </p:nvSpPr>
        <p:spPr>
          <a:ln/>
        </p:spPr>
      </p:sp>
      <p:sp>
        <p:nvSpPr>
          <p:cNvPr id="536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9ECDC0E8-C053-4641-A77E-FC60BBC48A12}" type="slidenum">
              <a:rPr lang="en-US" altLang="en-US" smtClean="0"/>
              <a:pPr eaLnBrk="1" hangingPunct="1">
                <a:spcBef>
                  <a:spcPct val="50000"/>
                </a:spcBef>
              </a:pPr>
              <a:t>58</a:t>
            </a:fld>
            <a:endParaRPr lang="en-US" altLang="en-US" smtClean="0"/>
          </a:p>
        </p:txBody>
      </p:sp>
      <p:sp>
        <p:nvSpPr>
          <p:cNvPr id="537603" name="Rectangle 2"/>
          <p:cNvSpPr>
            <a:spLocks noGrp="1" noRot="1" noChangeAspect="1" noChangeArrowheads="1" noTextEdit="1"/>
          </p:cNvSpPr>
          <p:nvPr>
            <p:ph type="sldImg"/>
          </p:nvPr>
        </p:nvSpPr>
        <p:spPr>
          <a:ln/>
        </p:spPr>
      </p:sp>
      <p:sp>
        <p:nvSpPr>
          <p:cNvPr id="537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E3888220-19B5-4C1C-A56E-8654617B86C3}" type="slidenum">
              <a:rPr lang="en-US" altLang="en-US" smtClean="0"/>
              <a:pPr eaLnBrk="1" hangingPunct="1">
                <a:spcBef>
                  <a:spcPct val="50000"/>
                </a:spcBef>
              </a:pPr>
              <a:t>59</a:t>
            </a:fld>
            <a:endParaRPr lang="en-US" altLang="en-US" smtClean="0"/>
          </a:p>
        </p:txBody>
      </p:sp>
      <p:sp>
        <p:nvSpPr>
          <p:cNvPr id="538627" name="Rectangle 2"/>
          <p:cNvSpPr>
            <a:spLocks noGrp="1" noRot="1" noChangeAspect="1" noChangeArrowheads="1" noTextEdit="1"/>
          </p:cNvSpPr>
          <p:nvPr>
            <p:ph type="sldImg"/>
          </p:nvPr>
        </p:nvSpPr>
        <p:spPr>
          <a:ln/>
        </p:spPr>
      </p:sp>
      <p:sp>
        <p:nvSpPr>
          <p:cNvPr id="538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2DEC237-6CDE-4A5E-B3C1-5E50C76C6E12}" type="slidenum">
              <a:rPr lang="en-US" altLang="en-US" smtClean="0"/>
              <a:pPr eaLnBrk="1" hangingPunct="1">
                <a:spcBef>
                  <a:spcPct val="50000"/>
                </a:spcBef>
              </a:pPr>
              <a:t>6</a:t>
            </a:fld>
            <a:endParaRPr lang="en-US" altLang="en-US" smtClean="0"/>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707289F2-6631-43CC-8DE1-1911D65CAB91}" type="slidenum">
              <a:rPr lang="en-US" altLang="en-US" smtClean="0"/>
              <a:pPr eaLnBrk="1" hangingPunct="1">
                <a:spcBef>
                  <a:spcPct val="50000"/>
                </a:spcBef>
              </a:pPr>
              <a:t>60</a:t>
            </a:fld>
            <a:endParaRPr lang="en-US" altLang="en-US" smtClean="0"/>
          </a:p>
        </p:txBody>
      </p:sp>
      <p:sp>
        <p:nvSpPr>
          <p:cNvPr id="539651" name="Rectangle 2"/>
          <p:cNvSpPr>
            <a:spLocks noGrp="1" noRot="1" noChangeAspect="1" noChangeArrowheads="1" noTextEdit="1"/>
          </p:cNvSpPr>
          <p:nvPr>
            <p:ph type="sldImg"/>
          </p:nvPr>
        </p:nvSpPr>
        <p:spPr>
          <a:ln/>
        </p:spPr>
      </p:sp>
      <p:sp>
        <p:nvSpPr>
          <p:cNvPr id="539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E595FE3-634F-4061-8F08-68AF641C5B6A}" type="slidenum">
              <a:rPr lang="en-US" altLang="en-US" smtClean="0"/>
              <a:pPr eaLnBrk="1" hangingPunct="1">
                <a:spcBef>
                  <a:spcPct val="50000"/>
                </a:spcBef>
              </a:pPr>
              <a:t>61</a:t>
            </a:fld>
            <a:endParaRPr lang="en-US" altLang="en-US" smtClean="0"/>
          </a:p>
        </p:txBody>
      </p:sp>
      <p:sp>
        <p:nvSpPr>
          <p:cNvPr id="540675" name="Rectangle 2"/>
          <p:cNvSpPr>
            <a:spLocks noGrp="1" noRot="1" noChangeAspect="1" noChangeArrowheads="1" noTextEdit="1"/>
          </p:cNvSpPr>
          <p:nvPr>
            <p:ph type="sldImg"/>
          </p:nvPr>
        </p:nvSpPr>
        <p:spPr>
          <a:ln/>
        </p:spPr>
      </p:sp>
      <p:sp>
        <p:nvSpPr>
          <p:cNvPr id="540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AF591003-4C2F-4488-A895-A0683A5C11D7}" type="slidenum">
              <a:rPr lang="en-US" altLang="en-US" smtClean="0"/>
              <a:pPr eaLnBrk="1" hangingPunct="1">
                <a:spcBef>
                  <a:spcPct val="50000"/>
                </a:spcBef>
              </a:pPr>
              <a:t>62</a:t>
            </a:fld>
            <a:endParaRPr lang="en-US" altLang="en-US" smtClean="0"/>
          </a:p>
        </p:txBody>
      </p:sp>
      <p:sp>
        <p:nvSpPr>
          <p:cNvPr id="541699" name="Rectangle 2"/>
          <p:cNvSpPr>
            <a:spLocks noGrp="1" noRot="1" noChangeAspect="1" noChangeArrowheads="1" noTextEdit="1"/>
          </p:cNvSpPr>
          <p:nvPr>
            <p:ph type="sldImg"/>
          </p:nvPr>
        </p:nvSpPr>
        <p:spPr>
          <a:ln/>
        </p:spPr>
      </p:sp>
      <p:sp>
        <p:nvSpPr>
          <p:cNvPr id="541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5A320FF-E382-4D17-BD33-8FEF487CD10F}" type="slidenum">
              <a:rPr lang="en-US" altLang="en-US" smtClean="0"/>
              <a:pPr eaLnBrk="1" hangingPunct="1">
                <a:spcBef>
                  <a:spcPct val="50000"/>
                </a:spcBef>
              </a:pPr>
              <a:t>63</a:t>
            </a:fld>
            <a:endParaRPr lang="en-US" altLang="en-US" smtClean="0"/>
          </a:p>
        </p:txBody>
      </p:sp>
      <p:sp>
        <p:nvSpPr>
          <p:cNvPr id="542723" name="Rectangle 2"/>
          <p:cNvSpPr>
            <a:spLocks noGrp="1" noRot="1" noChangeAspect="1" noChangeArrowheads="1" noTextEdit="1"/>
          </p:cNvSpPr>
          <p:nvPr>
            <p:ph type="sldImg"/>
          </p:nvPr>
        </p:nvSpPr>
        <p:spPr>
          <a:ln/>
        </p:spPr>
      </p:sp>
      <p:sp>
        <p:nvSpPr>
          <p:cNvPr id="542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E286DCD3-B33E-4AA0-B001-7B45856D50C1}" type="slidenum">
              <a:rPr lang="en-US" altLang="en-US" smtClean="0"/>
              <a:pPr eaLnBrk="1" hangingPunct="1">
                <a:spcBef>
                  <a:spcPct val="50000"/>
                </a:spcBef>
              </a:pPr>
              <a:t>64</a:t>
            </a:fld>
            <a:endParaRPr lang="en-US" altLang="en-US" smtClean="0"/>
          </a:p>
        </p:txBody>
      </p:sp>
      <p:sp>
        <p:nvSpPr>
          <p:cNvPr id="543747" name="Rectangle 2"/>
          <p:cNvSpPr>
            <a:spLocks noGrp="1" noRot="1" noChangeAspect="1" noChangeArrowheads="1" noTextEdit="1"/>
          </p:cNvSpPr>
          <p:nvPr>
            <p:ph type="sldImg"/>
          </p:nvPr>
        </p:nvSpPr>
        <p:spPr>
          <a:ln/>
        </p:spPr>
      </p:sp>
      <p:sp>
        <p:nvSpPr>
          <p:cNvPr id="543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B299E4B-2F6F-4E0B-86DD-2B0760206158}" type="slidenum">
              <a:rPr lang="en-US" altLang="en-US" smtClean="0"/>
              <a:pPr eaLnBrk="1" hangingPunct="1">
                <a:spcBef>
                  <a:spcPct val="50000"/>
                </a:spcBef>
              </a:pPr>
              <a:t>65</a:t>
            </a:fld>
            <a:endParaRPr lang="en-US" altLang="en-US" smtClean="0"/>
          </a:p>
        </p:txBody>
      </p:sp>
      <p:sp>
        <p:nvSpPr>
          <p:cNvPr id="544771" name="Rectangle 2"/>
          <p:cNvSpPr>
            <a:spLocks noGrp="1" noRot="1" noChangeAspect="1" noChangeArrowheads="1" noTextEdit="1"/>
          </p:cNvSpPr>
          <p:nvPr>
            <p:ph type="sldImg"/>
          </p:nvPr>
        </p:nvSpPr>
        <p:spPr>
          <a:ln/>
        </p:spPr>
      </p:sp>
      <p:sp>
        <p:nvSpPr>
          <p:cNvPr id="544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7C12475-ED99-4497-9BD1-B393AA2CF724}" type="slidenum">
              <a:rPr lang="en-US" altLang="en-US" smtClean="0"/>
              <a:pPr eaLnBrk="1" hangingPunct="1">
                <a:spcBef>
                  <a:spcPct val="50000"/>
                </a:spcBef>
              </a:pPr>
              <a:t>66</a:t>
            </a:fld>
            <a:endParaRPr lang="en-US" altLang="en-US" smtClean="0"/>
          </a:p>
        </p:txBody>
      </p:sp>
      <p:sp>
        <p:nvSpPr>
          <p:cNvPr id="545795" name="Rectangle 2"/>
          <p:cNvSpPr>
            <a:spLocks noGrp="1" noRot="1" noChangeAspect="1" noChangeArrowheads="1" noTextEdit="1"/>
          </p:cNvSpPr>
          <p:nvPr>
            <p:ph type="sldImg"/>
          </p:nvPr>
        </p:nvSpPr>
        <p:spPr>
          <a:ln/>
        </p:spPr>
      </p:sp>
      <p:sp>
        <p:nvSpPr>
          <p:cNvPr id="545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5975038E-4880-42F1-8400-1EFB99FB20A7}" type="slidenum">
              <a:rPr lang="en-US" altLang="en-US" smtClean="0"/>
              <a:pPr eaLnBrk="1" hangingPunct="1">
                <a:spcBef>
                  <a:spcPct val="50000"/>
                </a:spcBef>
              </a:pPr>
              <a:t>67</a:t>
            </a:fld>
            <a:endParaRPr lang="en-US" altLang="en-US" smtClean="0"/>
          </a:p>
        </p:txBody>
      </p:sp>
      <p:sp>
        <p:nvSpPr>
          <p:cNvPr id="546819" name="Rectangle 2"/>
          <p:cNvSpPr>
            <a:spLocks noGrp="1" noRot="1" noChangeAspect="1" noChangeArrowheads="1" noTextEdit="1"/>
          </p:cNvSpPr>
          <p:nvPr>
            <p:ph type="sldImg"/>
          </p:nvPr>
        </p:nvSpPr>
        <p:spPr>
          <a:ln/>
        </p:spPr>
      </p:sp>
      <p:sp>
        <p:nvSpPr>
          <p:cNvPr id="546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92F92BD-A1FB-4B84-9DDE-C6E22FC56512}" type="slidenum">
              <a:rPr lang="en-US" altLang="en-US" smtClean="0"/>
              <a:pPr eaLnBrk="1" hangingPunct="1">
                <a:spcBef>
                  <a:spcPct val="50000"/>
                </a:spcBef>
              </a:pPr>
              <a:t>68</a:t>
            </a:fld>
            <a:endParaRPr lang="en-US" altLang="en-US" smtClean="0"/>
          </a:p>
        </p:txBody>
      </p:sp>
      <p:sp>
        <p:nvSpPr>
          <p:cNvPr id="547843" name="Rectangle 2"/>
          <p:cNvSpPr>
            <a:spLocks noGrp="1" noRot="1" noChangeAspect="1" noChangeArrowheads="1" noTextEdit="1"/>
          </p:cNvSpPr>
          <p:nvPr>
            <p:ph type="sldImg"/>
          </p:nvPr>
        </p:nvSpPr>
        <p:spPr>
          <a:ln/>
        </p:spPr>
      </p:sp>
      <p:sp>
        <p:nvSpPr>
          <p:cNvPr id="547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572329C1-D90F-4BD9-B255-DC1686CE2FCB}" type="slidenum">
              <a:rPr lang="en-US" altLang="en-US" smtClean="0"/>
              <a:pPr eaLnBrk="1" hangingPunct="1">
                <a:spcBef>
                  <a:spcPct val="50000"/>
                </a:spcBef>
              </a:pPr>
              <a:t>69</a:t>
            </a:fld>
            <a:endParaRPr lang="en-US" altLang="en-US" smtClean="0"/>
          </a:p>
        </p:txBody>
      </p:sp>
      <p:sp>
        <p:nvSpPr>
          <p:cNvPr id="548867" name="Rectangle 2"/>
          <p:cNvSpPr>
            <a:spLocks noGrp="1" noRot="1" noChangeAspect="1" noChangeArrowheads="1" noTextEdit="1"/>
          </p:cNvSpPr>
          <p:nvPr>
            <p:ph type="sldImg"/>
          </p:nvPr>
        </p:nvSpPr>
        <p:spPr>
          <a:ln/>
        </p:spPr>
      </p:sp>
      <p:sp>
        <p:nvSpPr>
          <p:cNvPr id="548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2DEC237-6CDE-4A5E-B3C1-5E50C76C6E12}" type="slidenum">
              <a:rPr lang="en-US" altLang="en-US" smtClean="0"/>
              <a:pPr eaLnBrk="1" hangingPunct="1">
                <a:spcBef>
                  <a:spcPct val="50000"/>
                </a:spcBef>
              </a:pPr>
              <a:t>7</a:t>
            </a:fld>
            <a:endParaRPr lang="en-US" altLang="en-US" smtClean="0"/>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D2F53B5F-6EF0-4BC1-8DF4-201EE4FD2985}" type="slidenum">
              <a:rPr lang="en-US" altLang="en-US" smtClean="0"/>
              <a:pPr eaLnBrk="1" hangingPunct="1">
                <a:spcBef>
                  <a:spcPct val="50000"/>
                </a:spcBef>
              </a:pPr>
              <a:t>70</a:t>
            </a:fld>
            <a:endParaRPr lang="en-US" altLang="en-US" smtClean="0"/>
          </a:p>
        </p:txBody>
      </p:sp>
      <p:sp>
        <p:nvSpPr>
          <p:cNvPr id="549891" name="Rectangle 2"/>
          <p:cNvSpPr>
            <a:spLocks noGrp="1" noRot="1" noChangeAspect="1" noChangeArrowheads="1" noTextEdit="1"/>
          </p:cNvSpPr>
          <p:nvPr>
            <p:ph type="sldImg"/>
          </p:nvPr>
        </p:nvSpPr>
        <p:spPr>
          <a:ln/>
        </p:spPr>
      </p:sp>
      <p:sp>
        <p:nvSpPr>
          <p:cNvPr id="549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0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DDADCD08-32B0-4BCC-80F7-CF4589B3031D}" type="slidenum">
              <a:rPr lang="en-US" altLang="en-US" smtClean="0"/>
              <a:pPr eaLnBrk="1" hangingPunct="1">
                <a:spcBef>
                  <a:spcPct val="50000"/>
                </a:spcBef>
              </a:pPr>
              <a:t>71</a:t>
            </a:fld>
            <a:endParaRPr lang="en-US" altLang="en-US" smtClean="0"/>
          </a:p>
        </p:txBody>
      </p:sp>
      <p:sp>
        <p:nvSpPr>
          <p:cNvPr id="550915" name="Rectangle 2"/>
          <p:cNvSpPr>
            <a:spLocks noGrp="1" noRot="1" noChangeAspect="1" noChangeArrowheads="1" noTextEdit="1"/>
          </p:cNvSpPr>
          <p:nvPr>
            <p:ph type="sldImg"/>
          </p:nvPr>
        </p:nvSpPr>
        <p:spPr>
          <a:ln/>
        </p:spPr>
      </p:sp>
      <p:sp>
        <p:nvSpPr>
          <p:cNvPr id="550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A971F8-4AA6-4D0A-AA8E-AADC735F1D4F}" type="slidenum">
              <a:rPr lang="en-US" altLang="en-US" smtClean="0"/>
              <a:pPr eaLnBrk="1" hangingPunct="1">
                <a:spcBef>
                  <a:spcPct val="50000"/>
                </a:spcBef>
              </a:pPr>
              <a:t>72</a:t>
            </a:fld>
            <a:endParaRPr lang="en-US" altLang="en-US" smtClean="0"/>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18F3E9CE-F47E-4332-B102-DC7EC948A84B}" type="slidenum">
              <a:rPr lang="en-US" altLang="en-US" smtClean="0"/>
              <a:pPr eaLnBrk="1" hangingPunct="1">
                <a:spcBef>
                  <a:spcPct val="50000"/>
                </a:spcBef>
              </a:pPr>
              <a:t>73</a:t>
            </a:fld>
            <a:endParaRPr lang="en-US" altLang="en-US" smtClean="0"/>
          </a:p>
        </p:txBody>
      </p:sp>
      <p:sp>
        <p:nvSpPr>
          <p:cNvPr id="552963" name="Rectangle 2"/>
          <p:cNvSpPr>
            <a:spLocks noGrp="1" noRot="1" noChangeAspect="1" noChangeArrowheads="1" noTextEdit="1"/>
          </p:cNvSpPr>
          <p:nvPr>
            <p:ph type="sldImg"/>
          </p:nvPr>
        </p:nvSpPr>
        <p:spPr>
          <a:ln/>
        </p:spPr>
      </p:sp>
      <p:sp>
        <p:nvSpPr>
          <p:cNvPr id="552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E8FE5A61-92AF-4528-9A8B-BA830CE53AA0}" type="slidenum">
              <a:rPr lang="en-US" altLang="en-US" smtClean="0"/>
              <a:pPr eaLnBrk="1" hangingPunct="1">
                <a:spcBef>
                  <a:spcPct val="50000"/>
                </a:spcBef>
              </a:pPr>
              <a:t>74</a:t>
            </a:fld>
            <a:endParaRPr lang="en-US" altLang="en-US" smtClean="0"/>
          </a:p>
        </p:txBody>
      </p:sp>
      <p:sp>
        <p:nvSpPr>
          <p:cNvPr id="553987" name="Rectangle 2"/>
          <p:cNvSpPr>
            <a:spLocks noGrp="1" noRot="1" noChangeAspect="1" noChangeArrowheads="1" noTextEdit="1"/>
          </p:cNvSpPr>
          <p:nvPr>
            <p:ph type="sldImg"/>
          </p:nvPr>
        </p:nvSpPr>
        <p:spPr>
          <a:ln/>
        </p:spPr>
      </p:sp>
      <p:sp>
        <p:nvSpPr>
          <p:cNvPr id="553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B1A14481-60E6-42AF-BB92-F893449A5114}" type="slidenum">
              <a:rPr lang="en-US" altLang="en-US" smtClean="0"/>
              <a:pPr eaLnBrk="1" hangingPunct="1">
                <a:spcBef>
                  <a:spcPct val="50000"/>
                </a:spcBef>
              </a:pPr>
              <a:t>75</a:t>
            </a:fld>
            <a:endParaRPr lang="en-US" altLang="en-US" smtClean="0"/>
          </a:p>
        </p:txBody>
      </p:sp>
      <p:sp>
        <p:nvSpPr>
          <p:cNvPr id="555011" name="Rectangle 2"/>
          <p:cNvSpPr>
            <a:spLocks noGrp="1" noRot="1" noChangeAspect="1" noChangeArrowheads="1" noTextEdit="1"/>
          </p:cNvSpPr>
          <p:nvPr>
            <p:ph type="sldImg"/>
          </p:nvPr>
        </p:nvSpPr>
        <p:spPr>
          <a:ln/>
        </p:spPr>
      </p:sp>
      <p:sp>
        <p:nvSpPr>
          <p:cNvPr id="555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B8A8B775-C2D0-4E93-8FD4-4CF3E330A98E}" type="slidenum">
              <a:rPr lang="en-US" altLang="en-US" smtClean="0"/>
              <a:pPr eaLnBrk="1" hangingPunct="1">
                <a:spcBef>
                  <a:spcPct val="50000"/>
                </a:spcBef>
              </a:pPr>
              <a:t>76</a:t>
            </a:fld>
            <a:endParaRPr lang="en-US" altLang="en-US" smtClean="0"/>
          </a:p>
        </p:txBody>
      </p:sp>
      <p:sp>
        <p:nvSpPr>
          <p:cNvPr id="556035" name="Rectangle 2"/>
          <p:cNvSpPr>
            <a:spLocks noGrp="1" noRot="1" noChangeAspect="1" noChangeArrowheads="1" noTextEdit="1"/>
          </p:cNvSpPr>
          <p:nvPr>
            <p:ph type="sldImg"/>
          </p:nvPr>
        </p:nvSpPr>
        <p:spPr>
          <a:ln/>
        </p:spPr>
      </p:sp>
      <p:sp>
        <p:nvSpPr>
          <p:cNvPr id="556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DCF76D56-448E-4DA6-88A2-ED4F0D69D446}" type="slidenum">
              <a:rPr lang="en-US" altLang="en-US" smtClean="0"/>
              <a:pPr eaLnBrk="1" hangingPunct="1">
                <a:spcBef>
                  <a:spcPct val="50000"/>
                </a:spcBef>
              </a:pPr>
              <a:t>77</a:t>
            </a:fld>
            <a:endParaRPr lang="en-US" altLang="en-US" smtClean="0"/>
          </a:p>
        </p:txBody>
      </p:sp>
      <p:sp>
        <p:nvSpPr>
          <p:cNvPr id="557059" name="Rectangle 2"/>
          <p:cNvSpPr>
            <a:spLocks noGrp="1" noRot="1" noChangeAspect="1" noChangeArrowheads="1" noTextEdit="1"/>
          </p:cNvSpPr>
          <p:nvPr>
            <p:ph type="sldImg"/>
          </p:nvPr>
        </p:nvSpPr>
        <p:spPr>
          <a:ln/>
        </p:spPr>
      </p:sp>
      <p:sp>
        <p:nvSpPr>
          <p:cNvPr id="557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5C7BE20-1C55-45EC-9816-A0D39436A45A}" type="slidenum">
              <a:rPr lang="en-US" altLang="en-US" smtClean="0"/>
              <a:pPr eaLnBrk="1" hangingPunct="1">
                <a:spcBef>
                  <a:spcPct val="50000"/>
                </a:spcBef>
              </a:pPr>
              <a:t>78</a:t>
            </a:fld>
            <a:endParaRPr lang="en-US" altLang="en-US" smtClean="0"/>
          </a:p>
        </p:txBody>
      </p:sp>
      <p:sp>
        <p:nvSpPr>
          <p:cNvPr id="558083" name="Rectangle 2"/>
          <p:cNvSpPr>
            <a:spLocks noGrp="1" noRot="1" noChangeAspect="1" noChangeArrowheads="1" noTextEdit="1"/>
          </p:cNvSpPr>
          <p:nvPr>
            <p:ph type="sldImg"/>
          </p:nvPr>
        </p:nvSpPr>
        <p:spPr>
          <a:ln/>
        </p:spPr>
      </p:sp>
      <p:sp>
        <p:nvSpPr>
          <p:cNvPr id="558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A6FFAE68-AC83-4454-977E-44E22596E080}" type="slidenum">
              <a:rPr lang="en-US" altLang="en-US" smtClean="0"/>
              <a:pPr eaLnBrk="1" hangingPunct="1">
                <a:spcBef>
                  <a:spcPct val="50000"/>
                </a:spcBef>
              </a:pPr>
              <a:t>79</a:t>
            </a:fld>
            <a:endParaRPr lang="en-US" altLang="en-US" smtClean="0"/>
          </a:p>
        </p:txBody>
      </p:sp>
      <p:sp>
        <p:nvSpPr>
          <p:cNvPr id="559107" name="Rectangle 2"/>
          <p:cNvSpPr>
            <a:spLocks noGrp="1" noRot="1" noChangeAspect="1" noChangeArrowheads="1" noTextEdit="1"/>
          </p:cNvSpPr>
          <p:nvPr>
            <p:ph type="sldImg"/>
          </p:nvPr>
        </p:nvSpPr>
        <p:spPr>
          <a:ln/>
        </p:spPr>
      </p:sp>
      <p:sp>
        <p:nvSpPr>
          <p:cNvPr id="559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2DEC237-6CDE-4A5E-B3C1-5E50C76C6E12}" type="slidenum">
              <a:rPr lang="en-US" altLang="en-US" smtClean="0"/>
              <a:pPr eaLnBrk="1" hangingPunct="1">
                <a:spcBef>
                  <a:spcPct val="50000"/>
                </a:spcBef>
              </a:pPr>
              <a:t>8</a:t>
            </a:fld>
            <a:endParaRPr lang="en-US" altLang="en-US" smtClean="0"/>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91D2B1DF-6521-4118-BBD5-DB483504548B}" type="slidenum">
              <a:rPr lang="en-US" altLang="en-US" smtClean="0"/>
              <a:pPr eaLnBrk="1" hangingPunct="1">
                <a:spcBef>
                  <a:spcPct val="50000"/>
                </a:spcBef>
              </a:pPr>
              <a:t>80</a:t>
            </a:fld>
            <a:endParaRPr lang="en-US" altLang="en-US" smtClean="0"/>
          </a:p>
        </p:txBody>
      </p:sp>
      <p:sp>
        <p:nvSpPr>
          <p:cNvPr id="560131" name="Rectangle 2"/>
          <p:cNvSpPr>
            <a:spLocks noGrp="1" noRot="1" noChangeAspect="1" noChangeArrowheads="1" noTextEdit="1"/>
          </p:cNvSpPr>
          <p:nvPr>
            <p:ph type="sldImg"/>
          </p:nvPr>
        </p:nvSpPr>
        <p:spPr>
          <a:ln/>
        </p:spPr>
      </p:sp>
      <p:sp>
        <p:nvSpPr>
          <p:cNvPr id="560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C95EC60-67C7-48EC-B10F-BF1E40513568}" type="slidenum">
              <a:rPr lang="en-US" altLang="en-US" smtClean="0"/>
              <a:pPr eaLnBrk="1" hangingPunct="1">
                <a:spcBef>
                  <a:spcPct val="50000"/>
                </a:spcBef>
              </a:pPr>
              <a:t>81</a:t>
            </a:fld>
            <a:endParaRPr lang="en-US" altLang="en-US" smtClean="0"/>
          </a:p>
        </p:txBody>
      </p:sp>
      <p:sp>
        <p:nvSpPr>
          <p:cNvPr id="561155" name="Rectangle 2"/>
          <p:cNvSpPr>
            <a:spLocks noGrp="1" noRot="1" noChangeAspect="1" noChangeArrowheads="1" noTextEdit="1"/>
          </p:cNvSpPr>
          <p:nvPr>
            <p:ph type="sldImg"/>
          </p:nvPr>
        </p:nvSpPr>
        <p:spPr>
          <a:ln/>
        </p:spPr>
      </p:sp>
      <p:sp>
        <p:nvSpPr>
          <p:cNvPr id="561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4D938223-5AB6-4C51-93CE-7E476B0D5F4C}" type="slidenum">
              <a:rPr lang="en-US" altLang="en-US" smtClean="0"/>
              <a:pPr eaLnBrk="1" hangingPunct="1">
                <a:spcBef>
                  <a:spcPct val="50000"/>
                </a:spcBef>
              </a:pPr>
              <a:t>82</a:t>
            </a:fld>
            <a:endParaRPr lang="en-US" altLang="en-US" smtClean="0"/>
          </a:p>
        </p:txBody>
      </p:sp>
      <p:sp>
        <p:nvSpPr>
          <p:cNvPr id="562179" name="Rectangle 2"/>
          <p:cNvSpPr>
            <a:spLocks noGrp="1" noRot="1" noChangeAspect="1" noChangeArrowheads="1" noTextEdit="1"/>
          </p:cNvSpPr>
          <p:nvPr>
            <p:ph type="sldImg"/>
          </p:nvPr>
        </p:nvSpPr>
        <p:spPr>
          <a:ln/>
        </p:spPr>
      </p:sp>
      <p:sp>
        <p:nvSpPr>
          <p:cNvPr id="562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B2EA06-71EE-4514-AAB9-0E7DD71E0565}" type="slidenum">
              <a:rPr lang="en-US" altLang="en-US" smtClean="0"/>
              <a:pPr eaLnBrk="1" hangingPunct="1">
                <a:spcBef>
                  <a:spcPct val="50000"/>
                </a:spcBef>
              </a:pPr>
              <a:t>83</a:t>
            </a:fld>
            <a:endParaRPr lang="en-US" altLang="en-US" smtClean="0"/>
          </a:p>
        </p:txBody>
      </p:sp>
      <p:sp>
        <p:nvSpPr>
          <p:cNvPr id="564227" name="Rectangle 2"/>
          <p:cNvSpPr>
            <a:spLocks noGrp="1" noRot="1" noChangeAspect="1" noChangeArrowheads="1" noTextEdit="1"/>
          </p:cNvSpPr>
          <p:nvPr>
            <p:ph type="sldImg"/>
          </p:nvPr>
        </p:nvSpPr>
        <p:spPr>
          <a:ln/>
        </p:spPr>
      </p:sp>
      <p:sp>
        <p:nvSpPr>
          <p:cNvPr id="564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2DEC237-6CDE-4A5E-B3C1-5E50C76C6E12}" type="slidenum">
              <a:rPr lang="en-US" altLang="en-US" smtClean="0"/>
              <a:pPr eaLnBrk="1" hangingPunct="1">
                <a:spcBef>
                  <a:spcPct val="50000"/>
                </a:spcBef>
              </a:pPr>
              <a:t>84</a:t>
            </a:fld>
            <a:endParaRPr lang="en-US" altLang="en-US" smtClean="0"/>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5927D50B-7E19-4993-86A8-4FA72C33461E}" type="slidenum">
              <a:rPr lang="en-US" altLang="en-US" smtClean="0"/>
              <a:pPr eaLnBrk="1" hangingPunct="1">
                <a:spcBef>
                  <a:spcPct val="50000"/>
                </a:spcBef>
              </a:pPr>
              <a:t>85</a:t>
            </a:fld>
            <a:endParaRPr lang="en-US" altLang="en-US" smtClean="0"/>
          </a:p>
        </p:txBody>
      </p:sp>
      <p:sp>
        <p:nvSpPr>
          <p:cNvPr id="571395" name="Rectangle 2"/>
          <p:cNvSpPr>
            <a:spLocks noGrp="1" noRot="1" noChangeAspect="1" noChangeArrowheads="1" noTextEdit="1"/>
          </p:cNvSpPr>
          <p:nvPr>
            <p:ph type="sldImg"/>
          </p:nvPr>
        </p:nvSpPr>
        <p:spPr>
          <a:ln/>
        </p:spPr>
      </p:sp>
      <p:sp>
        <p:nvSpPr>
          <p:cNvPr id="571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215AD2A0-8416-49A2-AD03-4C7E2E6C5998}" type="slidenum">
              <a:rPr lang="en-US" altLang="en-US" smtClean="0"/>
              <a:pPr eaLnBrk="1" hangingPunct="1">
                <a:spcBef>
                  <a:spcPct val="50000"/>
                </a:spcBef>
              </a:pPr>
              <a:t>86</a:t>
            </a:fld>
            <a:endParaRPr lang="en-US" altLang="en-US" smtClean="0"/>
          </a:p>
        </p:txBody>
      </p:sp>
      <p:sp>
        <p:nvSpPr>
          <p:cNvPr id="572419" name="Rectangle 2"/>
          <p:cNvSpPr>
            <a:spLocks noGrp="1" noRot="1" noChangeAspect="1" noChangeArrowheads="1" noTextEdit="1"/>
          </p:cNvSpPr>
          <p:nvPr>
            <p:ph type="sldImg"/>
          </p:nvPr>
        </p:nvSpPr>
        <p:spPr>
          <a:ln/>
        </p:spPr>
      </p:sp>
      <p:sp>
        <p:nvSpPr>
          <p:cNvPr id="572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427DAEB2-7AA3-4531-BBAC-30E004C25ECD}" type="slidenum">
              <a:rPr lang="en-US" altLang="en-US" smtClean="0"/>
              <a:pPr eaLnBrk="1" hangingPunct="1">
                <a:spcBef>
                  <a:spcPct val="50000"/>
                </a:spcBef>
              </a:pPr>
              <a:t>87</a:t>
            </a:fld>
            <a:endParaRPr lang="en-US" altLang="en-US" smtClean="0"/>
          </a:p>
        </p:txBody>
      </p:sp>
      <p:sp>
        <p:nvSpPr>
          <p:cNvPr id="573443" name="Rectangle 2"/>
          <p:cNvSpPr>
            <a:spLocks noGrp="1" noRot="1" noChangeAspect="1" noChangeArrowheads="1" noTextEdit="1"/>
          </p:cNvSpPr>
          <p:nvPr>
            <p:ph type="sldImg"/>
          </p:nvPr>
        </p:nvSpPr>
        <p:spPr>
          <a:ln/>
        </p:spPr>
      </p:sp>
      <p:sp>
        <p:nvSpPr>
          <p:cNvPr id="573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EE47E37-F806-467F-AAA9-73DFE6C5C5C4}" type="slidenum">
              <a:rPr lang="en-US" altLang="en-US" smtClean="0"/>
              <a:pPr eaLnBrk="1" hangingPunct="1">
                <a:spcBef>
                  <a:spcPct val="50000"/>
                </a:spcBef>
              </a:pPr>
              <a:t>88</a:t>
            </a:fld>
            <a:endParaRPr lang="en-US" altLang="en-US" smtClean="0"/>
          </a:p>
        </p:txBody>
      </p:sp>
      <p:sp>
        <p:nvSpPr>
          <p:cNvPr id="574467" name="Rectangle 2"/>
          <p:cNvSpPr>
            <a:spLocks noGrp="1" noRot="1" noChangeAspect="1" noChangeArrowheads="1" noTextEdit="1"/>
          </p:cNvSpPr>
          <p:nvPr>
            <p:ph type="sldImg"/>
          </p:nvPr>
        </p:nvSpPr>
        <p:spPr>
          <a:ln/>
        </p:spPr>
      </p:sp>
      <p:sp>
        <p:nvSpPr>
          <p:cNvPr id="574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19953D3-9168-46E4-832D-AAE6206528A9}" type="slidenum">
              <a:rPr lang="en-US" altLang="en-US" smtClean="0"/>
              <a:pPr eaLnBrk="1" hangingPunct="1">
                <a:spcBef>
                  <a:spcPct val="50000"/>
                </a:spcBef>
              </a:pPr>
              <a:t>89</a:t>
            </a:fld>
            <a:endParaRPr lang="en-US" altLang="en-US" smtClean="0"/>
          </a:p>
        </p:txBody>
      </p:sp>
      <p:sp>
        <p:nvSpPr>
          <p:cNvPr id="575491" name="Rectangle 2"/>
          <p:cNvSpPr>
            <a:spLocks noGrp="1" noRot="1" noChangeAspect="1" noChangeArrowheads="1" noTextEdit="1"/>
          </p:cNvSpPr>
          <p:nvPr>
            <p:ph type="sldImg"/>
          </p:nvPr>
        </p:nvSpPr>
        <p:spPr>
          <a:ln/>
        </p:spPr>
      </p:sp>
      <p:sp>
        <p:nvSpPr>
          <p:cNvPr id="575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2DEC237-6CDE-4A5E-B3C1-5E50C76C6E12}" type="slidenum">
              <a:rPr lang="en-US" altLang="en-US" smtClean="0"/>
              <a:pPr eaLnBrk="1" hangingPunct="1">
                <a:spcBef>
                  <a:spcPct val="50000"/>
                </a:spcBef>
              </a:pPr>
              <a:t>9</a:t>
            </a:fld>
            <a:endParaRPr lang="en-US" altLang="en-US" smtClean="0"/>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39658465-AB57-46CD-9738-B633FDCDF70F}" type="slidenum">
              <a:rPr lang="en-US" altLang="en-US" smtClean="0"/>
              <a:pPr eaLnBrk="1" hangingPunct="1">
                <a:spcBef>
                  <a:spcPct val="50000"/>
                </a:spcBef>
              </a:pPr>
              <a:t>90</a:t>
            </a:fld>
            <a:endParaRPr lang="en-US" altLang="en-US" smtClean="0"/>
          </a:p>
        </p:txBody>
      </p:sp>
      <p:sp>
        <p:nvSpPr>
          <p:cNvPr id="576515" name="Rectangle 2"/>
          <p:cNvSpPr>
            <a:spLocks noGrp="1" noRot="1" noChangeAspect="1" noChangeArrowheads="1" noTextEdit="1"/>
          </p:cNvSpPr>
          <p:nvPr>
            <p:ph type="sldImg"/>
          </p:nvPr>
        </p:nvSpPr>
        <p:spPr>
          <a:ln/>
        </p:spPr>
      </p:sp>
      <p:sp>
        <p:nvSpPr>
          <p:cNvPr id="576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FAF87B59-D854-4510-9955-2C2B3B99A636}" type="slidenum">
              <a:rPr lang="en-US" altLang="en-US" smtClean="0"/>
              <a:pPr eaLnBrk="1" hangingPunct="1">
                <a:spcBef>
                  <a:spcPct val="50000"/>
                </a:spcBef>
              </a:pPr>
              <a:t>91</a:t>
            </a:fld>
            <a:endParaRPr lang="en-US" altLang="en-US" smtClean="0"/>
          </a:p>
        </p:txBody>
      </p:sp>
      <p:sp>
        <p:nvSpPr>
          <p:cNvPr id="577539" name="Rectangle 2"/>
          <p:cNvSpPr>
            <a:spLocks noGrp="1" noRot="1" noChangeAspect="1" noChangeArrowheads="1" noTextEdit="1"/>
          </p:cNvSpPr>
          <p:nvPr>
            <p:ph type="sldImg"/>
          </p:nvPr>
        </p:nvSpPr>
        <p:spPr>
          <a:ln/>
        </p:spPr>
      </p:sp>
      <p:sp>
        <p:nvSpPr>
          <p:cNvPr id="577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0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58630F69-D8F3-4455-A36B-924A74453E55}" type="slidenum">
              <a:rPr lang="en-US" altLang="en-US" smtClean="0"/>
              <a:pPr eaLnBrk="1" hangingPunct="1">
                <a:spcBef>
                  <a:spcPct val="50000"/>
                </a:spcBef>
              </a:pPr>
              <a:t>92</a:t>
            </a:fld>
            <a:endParaRPr lang="en-US" altLang="en-US" smtClean="0"/>
          </a:p>
        </p:txBody>
      </p:sp>
      <p:sp>
        <p:nvSpPr>
          <p:cNvPr id="580611" name="Rectangle 2"/>
          <p:cNvSpPr>
            <a:spLocks noGrp="1" noRot="1" noChangeAspect="1" noChangeArrowheads="1" noTextEdit="1"/>
          </p:cNvSpPr>
          <p:nvPr>
            <p:ph type="sldImg"/>
          </p:nvPr>
        </p:nvSpPr>
        <p:spPr>
          <a:ln/>
        </p:spPr>
      </p:sp>
      <p:sp>
        <p:nvSpPr>
          <p:cNvPr id="580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5D4CF27A-21D5-4FAD-97A6-E7E024EE9705}" type="slidenum">
              <a:rPr lang="en-US" altLang="en-US" smtClean="0"/>
              <a:pPr eaLnBrk="1" hangingPunct="1">
                <a:spcBef>
                  <a:spcPct val="50000"/>
                </a:spcBef>
              </a:pPr>
              <a:t>93</a:t>
            </a:fld>
            <a:endParaRPr lang="en-US" altLang="en-US" smtClean="0"/>
          </a:p>
        </p:txBody>
      </p:sp>
      <p:sp>
        <p:nvSpPr>
          <p:cNvPr id="582659" name="Rectangle 2"/>
          <p:cNvSpPr>
            <a:spLocks noGrp="1" noRot="1" noChangeAspect="1" noChangeArrowheads="1" noTextEdit="1"/>
          </p:cNvSpPr>
          <p:nvPr>
            <p:ph type="sldImg"/>
          </p:nvPr>
        </p:nvSpPr>
        <p:spPr>
          <a:ln/>
        </p:spPr>
      </p:sp>
      <p:sp>
        <p:nvSpPr>
          <p:cNvPr id="582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61CE904B-7394-49FB-9759-6584D779DFF8}" type="slidenum">
              <a:rPr lang="en-US" altLang="en-US" smtClean="0"/>
              <a:pPr eaLnBrk="1" hangingPunct="1">
                <a:spcBef>
                  <a:spcPct val="50000"/>
                </a:spcBef>
              </a:pPr>
              <a:t>94</a:t>
            </a:fld>
            <a:endParaRPr lang="en-US" altLang="en-US" smtClean="0"/>
          </a:p>
        </p:txBody>
      </p:sp>
      <p:sp>
        <p:nvSpPr>
          <p:cNvPr id="583683" name="Rectangle 2"/>
          <p:cNvSpPr>
            <a:spLocks noGrp="1" noRot="1" noChangeAspect="1" noChangeArrowheads="1" noTextEdit="1"/>
          </p:cNvSpPr>
          <p:nvPr>
            <p:ph type="sldImg"/>
          </p:nvPr>
        </p:nvSpPr>
        <p:spPr>
          <a:ln/>
        </p:spPr>
      </p:sp>
      <p:sp>
        <p:nvSpPr>
          <p:cNvPr id="583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6" name="Rectangle 7"/>
          <p:cNvSpPr txBox="1">
            <a:spLocks noGrp="1" noChangeArrowheads="1"/>
          </p:cNvSpPr>
          <p:nvPr/>
        </p:nvSpPr>
        <p:spPr bwMode="auto">
          <a:xfrm>
            <a:off x="39624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50000"/>
              </a:spcBef>
            </a:pPr>
            <a:fld id="{F3BC9982-68F5-40EB-8B98-532A2A6D3724}" type="slidenum">
              <a:rPr lang="en-US" altLang="en-US" i="0"/>
              <a:pPr algn="r" eaLnBrk="1" hangingPunct="1">
                <a:spcBef>
                  <a:spcPct val="50000"/>
                </a:spcBef>
              </a:pPr>
              <a:t>95</a:t>
            </a:fld>
            <a:endParaRPr lang="en-US" altLang="en-US" i="0"/>
          </a:p>
        </p:txBody>
      </p:sp>
      <p:sp>
        <p:nvSpPr>
          <p:cNvPr id="584707" name="Rectangle 2"/>
          <p:cNvSpPr>
            <a:spLocks noGrp="1" noRot="1" noChangeAspect="1" noChangeArrowheads="1" noTextEdit="1"/>
          </p:cNvSpPr>
          <p:nvPr>
            <p:ph type="sldImg"/>
          </p:nvPr>
        </p:nvSpPr>
        <p:spPr>
          <a:ln/>
        </p:spPr>
      </p:sp>
      <p:sp>
        <p:nvSpPr>
          <p:cNvPr id="584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A4496125-63E6-4FE8-B6EA-DA178A559609}" type="slidenum">
              <a:rPr lang="en-US" altLang="en-US" smtClean="0"/>
              <a:pPr eaLnBrk="1" hangingPunct="1">
                <a:spcBef>
                  <a:spcPct val="50000"/>
                </a:spcBef>
              </a:pPr>
              <a:t>96</a:t>
            </a:fld>
            <a:endParaRPr lang="en-US" altLang="en-US" smtClean="0"/>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4DAD9E6D-5F5F-499F-9E37-794979BE38B1}" type="slidenum">
              <a:rPr lang="en-US" altLang="en-US" smtClean="0"/>
              <a:pPr eaLnBrk="1" hangingPunct="1">
                <a:spcBef>
                  <a:spcPct val="50000"/>
                </a:spcBef>
              </a:pPr>
              <a:t>97</a:t>
            </a:fld>
            <a:endParaRPr lang="en-US" altLang="en-US" smtClean="0"/>
          </a:p>
        </p:txBody>
      </p:sp>
      <p:sp>
        <p:nvSpPr>
          <p:cNvPr id="586755" name="Rectangle 2"/>
          <p:cNvSpPr>
            <a:spLocks noGrp="1" noRot="1" noChangeAspect="1" noChangeArrowheads="1" noTextEdit="1"/>
          </p:cNvSpPr>
          <p:nvPr>
            <p:ph type="sldImg"/>
          </p:nvPr>
        </p:nvSpPr>
        <p:spPr>
          <a:ln/>
        </p:spPr>
      </p:sp>
      <p:sp>
        <p:nvSpPr>
          <p:cNvPr id="586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52187030-AE57-4591-A90D-D60642B8B5CD}" type="slidenum">
              <a:rPr lang="en-US" altLang="en-US" smtClean="0"/>
              <a:pPr eaLnBrk="1" hangingPunct="1">
                <a:spcBef>
                  <a:spcPct val="50000"/>
                </a:spcBef>
              </a:pPr>
              <a:t>98</a:t>
            </a:fld>
            <a:endParaRPr lang="en-US" altLang="en-US" smtClean="0"/>
          </a:p>
        </p:txBody>
      </p:sp>
      <p:sp>
        <p:nvSpPr>
          <p:cNvPr id="587779" name="Rectangle 2"/>
          <p:cNvSpPr>
            <a:spLocks noGrp="1" noRot="1" noChangeAspect="1" noChangeArrowheads="1" noTextEdit="1"/>
          </p:cNvSpPr>
          <p:nvPr>
            <p:ph type="sldImg"/>
          </p:nvPr>
        </p:nvSpPr>
        <p:spPr>
          <a:ln/>
        </p:spPr>
      </p:sp>
      <p:sp>
        <p:nvSpPr>
          <p:cNvPr id="587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1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4188DF85-750E-4E8E-99B3-5D79D08497F9}" type="slidenum">
              <a:rPr lang="en-US" altLang="en-US" smtClean="0"/>
              <a:pPr eaLnBrk="1" hangingPunct="1">
                <a:spcBef>
                  <a:spcPct val="50000"/>
                </a:spcBef>
              </a:pPr>
              <a:t>99</a:t>
            </a:fld>
            <a:endParaRPr lang="en-US" altLang="en-US" smtClean="0"/>
          </a:p>
        </p:txBody>
      </p:sp>
      <p:sp>
        <p:nvSpPr>
          <p:cNvPr id="601091" name="Rectangle 2"/>
          <p:cNvSpPr>
            <a:spLocks noGrp="1" noRot="1" noChangeAspect="1" noChangeArrowheads="1" noTextEdit="1"/>
          </p:cNvSpPr>
          <p:nvPr>
            <p:ph type="sldImg"/>
          </p:nvPr>
        </p:nvSpPr>
        <p:spPr>
          <a:ln/>
        </p:spPr>
      </p:sp>
      <p:sp>
        <p:nvSpPr>
          <p:cNvPr id="601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6F9BEE19-4BA9-4186-A198-1A98981743AA}" type="slidenum">
              <a:rPr lang="en-CA"/>
              <a:pPr>
                <a:defRPr/>
              </a:pPr>
              <a:t>‹#›</a:t>
            </a:fld>
            <a:endParaRPr lang="en-CA"/>
          </a:p>
        </p:txBody>
      </p:sp>
    </p:spTree>
    <p:extLst>
      <p:ext uri="{BB962C8B-B14F-4D97-AF65-F5344CB8AC3E}">
        <p14:creationId xmlns:p14="http://schemas.microsoft.com/office/powerpoint/2010/main" val="16752064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E2C7EC34-E19C-4783-9EBB-9AEE222501A3}" type="slidenum">
              <a:rPr lang="en-CA"/>
              <a:pPr>
                <a:defRPr/>
              </a:pPr>
              <a:t>‹#›</a:t>
            </a:fld>
            <a:endParaRPr lang="en-CA"/>
          </a:p>
        </p:txBody>
      </p:sp>
    </p:spTree>
    <p:extLst>
      <p:ext uri="{BB962C8B-B14F-4D97-AF65-F5344CB8AC3E}">
        <p14:creationId xmlns:p14="http://schemas.microsoft.com/office/powerpoint/2010/main" val="35786779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5F9604A0-A442-44A8-B5E1-9B38A58D5348}" type="slidenum">
              <a:rPr lang="en-CA"/>
              <a:pPr>
                <a:defRPr/>
              </a:pPr>
              <a:t>‹#›</a:t>
            </a:fld>
            <a:endParaRPr lang="en-CA"/>
          </a:p>
        </p:txBody>
      </p:sp>
    </p:spTree>
    <p:extLst>
      <p:ext uri="{BB962C8B-B14F-4D97-AF65-F5344CB8AC3E}">
        <p14:creationId xmlns:p14="http://schemas.microsoft.com/office/powerpoint/2010/main" val="14369645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EA4A572C-7DFA-454C-86C4-C5E8F3E2F1D0}" type="slidenum">
              <a:rPr lang="en-CA"/>
              <a:pPr>
                <a:defRPr/>
              </a:pPr>
              <a:t>‹#›</a:t>
            </a:fld>
            <a:endParaRPr lang="en-CA"/>
          </a:p>
        </p:txBody>
      </p:sp>
    </p:spTree>
    <p:extLst>
      <p:ext uri="{BB962C8B-B14F-4D97-AF65-F5344CB8AC3E}">
        <p14:creationId xmlns:p14="http://schemas.microsoft.com/office/powerpoint/2010/main" val="229282670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981200"/>
            <a:ext cx="7772400" cy="4114800"/>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C3D27704-D154-4EFB-A4E9-64C620A0E0CE}" type="slidenum">
              <a:rPr lang="en-CA"/>
              <a:pPr>
                <a:defRPr/>
              </a:pPr>
              <a:t>‹#›</a:t>
            </a:fld>
            <a:endParaRPr lang="en-CA"/>
          </a:p>
        </p:txBody>
      </p:sp>
    </p:spTree>
    <p:extLst>
      <p:ext uri="{BB962C8B-B14F-4D97-AF65-F5344CB8AC3E}">
        <p14:creationId xmlns:p14="http://schemas.microsoft.com/office/powerpoint/2010/main" val="3198470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189C145E-19FA-468B-BF5F-B75B930DE916}" type="slidenum">
              <a:rPr lang="en-CA"/>
              <a:pPr>
                <a:defRPr/>
              </a:pPr>
              <a:t>‹#›</a:t>
            </a:fld>
            <a:endParaRPr lang="en-CA"/>
          </a:p>
        </p:txBody>
      </p:sp>
    </p:spTree>
    <p:extLst>
      <p:ext uri="{BB962C8B-B14F-4D97-AF65-F5344CB8AC3E}">
        <p14:creationId xmlns:p14="http://schemas.microsoft.com/office/powerpoint/2010/main" val="34177442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A8F3660E-E88A-45C9-A8DB-91B2BF197916}" type="slidenum">
              <a:rPr lang="en-CA"/>
              <a:pPr>
                <a:defRPr/>
              </a:pPr>
              <a:t>‹#›</a:t>
            </a:fld>
            <a:endParaRPr lang="en-CA"/>
          </a:p>
        </p:txBody>
      </p:sp>
    </p:spTree>
    <p:extLst>
      <p:ext uri="{BB962C8B-B14F-4D97-AF65-F5344CB8AC3E}">
        <p14:creationId xmlns:p14="http://schemas.microsoft.com/office/powerpoint/2010/main" val="27530408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50FDDDB8-C2C8-41E2-A4DC-22AEFA6EBA67}" type="slidenum">
              <a:rPr lang="en-CA"/>
              <a:pPr>
                <a:defRPr/>
              </a:pPr>
              <a:t>‹#›</a:t>
            </a:fld>
            <a:endParaRPr lang="en-CA"/>
          </a:p>
        </p:txBody>
      </p:sp>
    </p:spTree>
    <p:extLst>
      <p:ext uri="{BB962C8B-B14F-4D97-AF65-F5344CB8AC3E}">
        <p14:creationId xmlns:p14="http://schemas.microsoft.com/office/powerpoint/2010/main" val="8834638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CA"/>
          </a:p>
        </p:txBody>
      </p:sp>
      <p:sp>
        <p:nvSpPr>
          <p:cNvPr id="8" name="Rectangle 5"/>
          <p:cNvSpPr>
            <a:spLocks noGrp="1" noChangeArrowheads="1"/>
          </p:cNvSpPr>
          <p:nvPr>
            <p:ph type="ftr" sz="quarter" idx="11"/>
          </p:nvPr>
        </p:nvSpPr>
        <p:spPr>
          <a:ln/>
        </p:spPr>
        <p:txBody>
          <a:bodyPr/>
          <a:lstStyle>
            <a:lvl1pPr>
              <a:defRPr/>
            </a:lvl1pPr>
          </a:lstStyle>
          <a:p>
            <a:pPr>
              <a:defRPr/>
            </a:pPr>
            <a:endParaRPr lang="en-CA"/>
          </a:p>
        </p:txBody>
      </p:sp>
      <p:sp>
        <p:nvSpPr>
          <p:cNvPr id="9" name="Rectangle 6"/>
          <p:cNvSpPr>
            <a:spLocks noGrp="1" noChangeArrowheads="1"/>
          </p:cNvSpPr>
          <p:nvPr>
            <p:ph type="sldNum" sz="quarter" idx="12"/>
          </p:nvPr>
        </p:nvSpPr>
        <p:spPr>
          <a:ln/>
        </p:spPr>
        <p:txBody>
          <a:bodyPr/>
          <a:lstStyle>
            <a:lvl1pPr>
              <a:defRPr/>
            </a:lvl1pPr>
          </a:lstStyle>
          <a:p>
            <a:pPr>
              <a:defRPr/>
            </a:pPr>
            <a:fld id="{BEFD0ED4-FC84-4967-901A-5EB272C2A8F2}" type="slidenum">
              <a:rPr lang="en-CA"/>
              <a:pPr>
                <a:defRPr/>
              </a:pPr>
              <a:t>‹#›</a:t>
            </a:fld>
            <a:endParaRPr lang="en-CA"/>
          </a:p>
        </p:txBody>
      </p:sp>
    </p:spTree>
    <p:extLst>
      <p:ext uri="{BB962C8B-B14F-4D97-AF65-F5344CB8AC3E}">
        <p14:creationId xmlns:p14="http://schemas.microsoft.com/office/powerpoint/2010/main" val="9090645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CA"/>
          </a:p>
        </p:txBody>
      </p:sp>
      <p:sp>
        <p:nvSpPr>
          <p:cNvPr id="4" name="Rectangle 5"/>
          <p:cNvSpPr>
            <a:spLocks noGrp="1" noChangeArrowheads="1"/>
          </p:cNvSpPr>
          <p:nvPr>
            <p:ph type="ftr" sz="quarter" idx="11"/>
          </p:nvPr>
        </p:nvSpPr>
        <p:spPr>
          <a:ln/>
        </p:spPr>
        <p:txBody>
          <a:bodyPr/>
          <a:lstStyle>
            <a:lvl1pPr>
              <a:defRPr/>
            </a:lvl1pPr>
          </a:lstStyle>
          <a:p>
            <a:pPr>
              <a:defRPr/>
            </a:pPr>
            <a:endParaRPr lang="en-CA"/>
          </a:p>
        </p:txBody>
      </p:sp>
      <p:sp>
        <p:nvSpPr>
          <p:cNvPr id="5" name="Rectangle 6"/>
          <p:cNvSpPr>
            <a:spLocks noGrp="1" noChangeArrowheads="1"/>
          </p:cNvSpPr>
          <p:nvPr>
            <p:ph type="sldNum" sz="quarter" idx="12"/>
          </p:nvPr>
        </p:nvSpPr>
        <p:spPr>
          <a:ln/>
        </p:spPr>
        <p:txBody>
          <a:bodyPr/>
          <a:lstStyle>
            <a:lvl1pPr>
              <a:defRPr/>
            </a:lvl1pPr>
          </a:lstStyle>
          <a:p>
            <a:pPr>
              <a:defRPr/>
            </a:pPr>
            <a:fld id="{A9A1A568-9AFE-4FED-96EF-4EA1002F5F1A}" type="slidenum">
              <a:rPr lang="en-CA"/>
              <a:pPr>
                <a:defRPr/>
              </a:pPr>
              <a:t>‹#›</a:t>
            </a:fld>
            <a:endParaRPr lang="en-CA"/>
          </a:p>
        </p:txBody>
      </p:sp>
    </p:spTree>
    <p:extLst>
      <p:ext uri="{BB962C8B-B14F-4D97-AF65-F5344CB8AC3E}">
        <p14:creationId xmlns:p14="http://schemas.microsoft.com/office/powerpoint/2010/main" val="2278784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CA"/>
          </a:p>
        </p:txBody>
      </p:sp>
      <p:sp>
        <p:nvSpPr>
          <p:cNvPr id="3" name="Rectangle 5"/>
          <p:cNvSpPr>
            <a:spLocks noGrp="1" noChangeArrowheads="1"/>
          </p:cNvSpPr>
          <p:nvPr>
            <p:ph type="ftr" sz="quarter" idx="11"/>
          </p:nvPr>
        </p:nvSpPr>
        <p:spPr>
          <a:ln/>
        </p:spPr>
        <p:txBody>
          <a:bodyPr/>
          <a:lstStyle>
            <a:lvl1pPr>
              <a:defRPr/>
            </a:lvl1pPr>
          </a:lstStyle>
          <a:p>
            <a:pPr>
              <a:defRPr/>
            </a:pPr>
            <a:endParaRPr lang="en-CA"/>
          </a:p>
        </p:txBody>
      </p:sp>
      <p:sp>
        <p:nvSpPr>
          <p:cNvPr id="4" name="Rectangle 6"/>
          <p:cNvSpPr>
            <a:spLocks noGrp="1" noChangeArrowheads="1"/>
          </p:cNvSpPr>
          <p:nvPr>
            <p:ph type="sldNum" sz="quarter" idx="12"/>
          </p:nvPr>
        </p:nvSpPr>
        <p:spPr>
          <a:ln/>
        </p:spPr>
        <p:txBody>
          <a:bodyPr/>
          <a:lstStyle>
            <a:lvl1pPr>
              <a:defRPr/>
            </a:lvl1pPr>
          </a:lstStyle>
          <a:p>
            <a:pPr>
              <a:defRPr/>
            </a:pPr>
            <a:fld id="{F74771F9-5886-485B-B9FE-AE9FEFB972FF}" type="slidenum">
              <a:rPr lang="en-CA"/>
              <a:pPr>
                <a:defRPr/>
              </a:pPr>
              <a:t>‹#›</a:t>
            </a:fld>
            <a:endParaRPr lang="en-CA"/>
          </a:p>
        </p:txBody>
      </p:sp>
    </p:spTree>
    <p:extLst>
      <p:ext uri="{BB962C8B-B14F-4D97-AF65-F5344CB8AC3E}">
        <p14:creationId xmlns:p14="http://schemas.microsoft.com/office/powerpoint/2010/main" val="6500622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F6B28ADA-03C1-4F2F-81CB-B02872391BF6}" type="slidenum">
              <a:rPr lang="en-CA"/>
              <a:pPr>
                <a:defRPr/>
              </a:pPr>
              <a:t>‹#›</a:t>
            </a:fld>
            <a:endParaRPr lang="en-CA"/>
          </a:p>
        </p:txBody>
      </p:sp>
    </p:spTree>
    <p:extLst>
      <p:ext uri="{BB962C8B-B14F-4D97-AF65-F5344CB8AC3E}">
        <p14:creationId xmlns:p14="http://schemas.microsoft.com/office/powerpoint/2010/main" val="20537588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7D349342-DC5C-40C4-BF38-8D61A492017D}" type="slidenum">
              <a:rPr lang="en-CA"/>
              <a:pPr>
                <a:defRPr/>
              </a:pPr>
              <a:t>‹#›</a:t>
            </a:fld>
            <a:endParaRPr lang="en-CA"/>
          </a:p>
        </p:txBody>
      </p:sp>
    </p:spTree>
    <p:extLst>
      <p:ext uri="{BB962C8B-B14F-4D97-AF65-F5344CB8AC3E}">
        <p14:creationId xmlns:p14="http://schemas.microsoft.com/office/powerpoint/2010/main" val="14061979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CA" alt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CA" altLang="en-US" smtClean="0"/>
              <a:t>Click to edit Master text styles</a:t>
            </a:r>
          </a:p>
          <a:p>
            <a:pPr lvl="1"/>
            <a:r>
              <a:rPr lang="en-CA" altLang="en-US" smtClean="0"/>
              <a:t>Second level</a:t>
            </a:r>
          </a:p>
          <a:p>
            <a:pPr lvl="2"/>
            <a:r>
              <a:rPr lang="en-CA" altLang="en-US" smtClean="0"/>
              <a:t>Third level</a:t>
            </a:r>
          </a:p>
          <a:p>
            <a:pPr lvl="3"/>
            <a:r>
              <a:rPr lang="en-CA" altLang="en-US" smtClean="0"/>
              <a:t>Fourth level</a:t>
            </a:r>
          </a:p>
          <a:p>
            <a:pPr lvl="4"/>
            <a:r>
              <a:rPr lang="en-CA"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400" i="0"/>
            </a:lvl1pPr>
          </a:lstStyle>
          <a:p>
            <a:pPr>
              <a:defRPr/>
            </a:pPr>
            <a:endParaRPr lang="en-CA"/>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sz="1400" i="0"/>
            </a:lvl1pPr>
          </a:lstStyle>
          <a:p>
            <a:pPr>
              <a:defRPr/>
            </a:pPr>
            <a:endParaRPr lang="en-CA"/>
          </a:p>
        </p:txBody>
      </p:sp>
      <p:sp>
        <p:nvSpPr>
          <p:cNvPr id="1030" name="Rectangle 6"/>
          <p:cNvSpPr>
            <a:spLocks noGrp="1" noChangeArrowheads="1"/>
          </p:cNvSpPr>
          <p:nvPr>
            <p:ph type="sldNum" sz="quarter" idx="4"/>
          </p:nvPr>
        </p:nvSpPr>
        <p:spPr bwMode="auto">
          <a:xfrm>
            <a:off x="5638800" y="5105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i="0"/>
            </a:lvl1pPr>
          </a:lstStyle>
          <a:p>
            <a:pPr>
              <a:defRPr/>
            </a:pPr>
            <a:fld id="{8B70B56C-0614-4B2A-9AA2-E33BC0658D45}" type="slidenum">
              <a:rPr lang="en-CA"/>
              <a:pPr>
                <a:defRPr/>
              </a:pPr>
              <a:t>‹#›</a:t>
            </a:fld>
            <a:endParaRPr lang="en-CA"/>
          </a:p>
        </p:txBody>
      </p:sp>
      <p:sp>
        <p:nvSpPr>
          <p:cNvPr id="1031" name="Rectangle 7"/>
          <p:cNvSpPr>
            <a:spLocks noChangeArrowheads="1"/>
          </p:cNvSpPr>
          <p:nvPr/>
        </p:nvSpPr>
        <p:spPr bwMode="auto">
          <a:xfrm>
            <a:off x="8686800" y="6553200"/>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i="1">
                <a:solidFill>
                  <a:schemeClr val="tx1"/>
                </a:solidFill>
                <a:latin typeface="Times New Roman" pitchFamily="18" charset="0"/>
              </a:defRPr>
            </a:lvl1pPr>
            <a:lvl2pPr marL="742950" indent="-285750" eaLnBrk="0" hangingPunct="0">
              <a:defRPr sz="3000" i="1">
                <a:solidFill>
                  <a:schemeClr val="tx1"/>
                </a:solidFill>
                <a:latin typeface="Times New Roman" pitchFamily="18" charset="0"/>
              </a:defRPr>
            </a:lvl2pPr>
            <a:lvl3pPr marL="1143000" indent="-228600" eaLnBrk="0" hangingPunct="0">
              <a:defRPr sz="3000" i="1">
                <a:solidFill>
                  <a:schemeClr val="tx1"/>
                </a:solidFill>
                <a:latin typeface="Times New Roman" pitchFamily="18" charset="0"/>
              </a:defRPr>
            </a:lvl3pPr>
            <a:lvl4pPr marL="1600200" indent="-228600" eaLnBrk="0" hangingPunct="0">
              <a:defRPr sz="3000" i="1">
                <a:solidFill>
                  <a:schemeClr val="tx1"/>
                </a:solidFill>
                <a:latin typeface="Times New Roman" pitchFamily="18" charset="0"/>
              </a:defRPr>
            </a:lvl4pPr>
            <a:lvl5pPr marL="2057400" indent="-228600" eaLnBrk="0" hangingPunct="0">
              <a:defRPr sz="3000" i="1">
                <a:solidFill>
                  <a:schemeClr val="tx1"/>
                </a:solidFill>
                <a:latin typeface="Times New Roman" pitchFamily="18" charset="0"/>
              </a:defRPr>
            </a:lvl5pPr>
            <a:lvl6pPr marL="2514600" indent="-228600" eaLnBrk="0" fontAlgn="base" hangingPunct="0">
              <a:spcBef>
                <a:spcPct val="50000"/>
              </a:spcBef>
              <a:spcAft>
                <a:spcPct val="0"/>
              </a:spcAft>
              <a:defRPr sz="3000" i="1">
                <a:solidFill>
                  <a:schemeClr val="tx1"/>
                </a:solidFill>
                <a:latin typeface="Times New Roman" pitchFamily="18" charset="0"/>
              </a:defRPr>
            </a:lvl6pPr>
            <a:lvl7pPr marL="2971800" indent="-228600" eaLnBrk="0" fontAlgn="base" hangingPunct="0">
              <a:spcBef>
                <a:spcPct val="50000"/>
              </a:spcBef>
              <a:spcAft>
                <a:spcPct val="0"/>
              </a:spcAft>
              <a:defRPr sz="3000" i="1">
                <a:solidFill>
                  <a:schemeClr val="tx1"/>
                </a:solidFill>
                <a:latin typeface="Times New Roman" pitchFamily="18" charset="0"/>
              </a:defRPr>
            </a:lvl7pPr>
            <a:lvl8pPr marL="3429000" indent="-228600" eaLnBrk="0" fontAlgn="base" hangingPunct="0">
              <a:spcBef>
                <a:spcPct val="50000"/>
              </a:spcBef>
              <a:spcAft>
                <a:spcPct val="0"/>
              </a:spcAft>
              <a:defRPr sz="3000" i="1">
                <a:solidFill>
                  <a:schemeClr val="tx1"/>
                </a:solidFill>
                <a:latin typeface="Times New Roman" pitchFamily="18" charset="0"/>
              </a:defRPr>
            </a:lvl8pPr>
            <a:lvl9pPr marL="3886200" indent="-228600" eaLnBrk="0" fontAlgn="base" hangingPunct="0">
              <a:spcBef>
                <a:spcPct val="50000"/>
              </a:spcBef>
              <a:spcAft>
                <a:spcPct val="0"/>
              </a:spcAft>
              <a:defRPr sz="3000" i="1">
                <a:solidFill>
                  <a:schemeClr val="tx1"/>
                </a:solidFill>
                <a:latin typeface="Times New Roman" pitchFamily="18" charset="0"/>
              </a:defRPr>
            </a:lvl9pPr>
          </a:lstStyle>
          <a:p>
            <a:pPr algn="r" eaLnBrk="1" hangingPunct="1">
              <a:spcBef>
                <a:spcPct val="0"/>
              </a:spcBef>
              <a:defRPr/>
            </a:pPr>
            <a:fld id="{8DF34897-0F49-4857-859A-50A99B7381FF}" type="slidenum">
              <a:rPr lang="en-CA" altLang="en-US" sz="1400" i="0" smtClean="0"/>
              <a:pPr algn="r" eaLnBrk="1" hangingPunct="1">
                <a:spcBef>
                  <a:spcPct val="0"/>
                </a:spcBef>
                <a:defRPr/>
              </a:pPr>
              <a:t>‹#›</a:t>
            </a:fld>
            <a:endParaRPr lang="en-CA" altLang="en-US" sz="1400" i="0" smtClean="0"/>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31.xml"/><Relationship Id="rId13" Type="http://schemas.openxmlformats.org/officeDocument/2006/relationships/slide" Target="slide119.xml"/><Relationship Id="rId18" Type="http://schemas.openxmlformats.org/officeDocument/2006/relationships/slide" Target="slide197.xml"/><Relationship Id="rId26" Type="http://schemas.openxmlformats.org/officeDocument/2006/relationships/slide" Target="slide355.xml"/><Relationship Id="rId3" Type="http://schemas.openxmlformats.org/officeDocument/2006/relationships/notesSlide" Target="../notesSlides/notesSlide1.xml"/><Relationship Id="rId21" Type="http://schemas.openxmlformats.org/officeDocument/2006/relationships/slide" Target="slide239.xml"/><Relationship Id="rId7" Type="http://schemas.openxmlformats.org/officeDocument/2006/relationships/slide" Target="slide15.xml"/><Relationship Id="rId12" Type="http://schemas.openxmlformats.org/officeDocument/2006/relationships/slide" Target="slide101.xml"/><Relationship Id="rId17" Type="http://schemas.openxmlformats.org/officeDocument/2006/relationships/slide" Target="slide194.xml"/><Relationship Id="rId25" Type="http://schemas.openxmlformats.org/officeDocument/2006/relationships/slide" Target="slide331.xml"/><Relationship Id="rId2" Type="http://schemas.openxmlformats.org/officeDocument/2006/relationships/slideLayout" Target="../slideLayouts/slideLayout1.xml"/><Relationship Id="rId16" Type="http://schemas.openxmlformats.org/officeDocument/2006/relationships/slide" Target="slide188.xml"/><Relationship Id="rId20" Type="http://schemas.openxmlformats.org/officeDocument/2006/relationships/slide" Target="slide229.xml"/><Relationship Id="rId29" Type="http://schemas.openxmlformats.org/officeDocument/2006/relationships/slide" Target="slide449.xml"/><Relationship Id="rId1" Type="http://schemas.openxmlformats.org/officeDocument/2006/relationships/vmlDrawing" Target="../drawings/vmlDrawing1.vml"/><Relationship Id="rId6" Type="http://schemas.openxmlformats.org/officeDocument/2006/relationships/slide" Target="slide5.xml"/><Relationship Id="rId11" Type="http://schemas.openxmlformats.org/officeDocument/2006/relationships/slide" Target="slide83.xml"/><Relationship Id="rId24" Type="http://schemas.openxmlformats.org/officeDocument/2006/relationships/slide" Target="slide321.xml"/><Relationship Id="rId5" Type="http://schemas.openxmlformats.org/officeDocument/2006/relationships/image" Target="../media/image1.wmf"/><Relationship Id="rId15" Type="http://schemas.openxmlformats.org/officeDocument/2006/relationships/slide" Target="slide149.xml"/><Relationship Id="rId23" Type="http://schemas.openxmlformats.org/officeDocument/2006/relationships/slide" Target="slide270.xml"/><Relationship Id="rId28" Type="http://schemas.openxmlformats.org/officeDocument/2006/relationships/slide" Target="slide427.xml"/><Relationship Id="rId10" Type="http://schemas.openxmlformats.org/officeDocument/2006/relationships/slide" Target="slide74.xml"/><Relationship Id="rId19" Type="http://schemas.openxmlformats.org/officeDocument/2006/relationships/slide" Target="slide218.xml"/><Relationship Id="rId31" Type="http://schemas.openxmlformats.org/officeDocument/2006/relationships/image" Target="../media/image2.jpeg"/><Relationship Id="rId4" Type="http://schemas.openxmlformats.org/officeDocument/2006/relationships/oleObject" Target="../embeddings/oleObject1.bin"/><Relationship Id="rId9" Type="http://schemas.openxmlformats.org/officeDocument/2006/relationships/slide" Target="slide42.xml"/><Relationship Id="rId14" Type="http://schemas.openxmlformats.org/officeDocument/2006/relationships/slide" Target="slide136.xml"/><Relationship Id="rId22" Type="http://schemas.openxmlformats.org/officeDocument/2006/relationships/slide" Target="slide255.xml"/><Relationship Id="rId27" Type="http://schemas.openxmlformats.org/officeDocument/2006/relationships/slide" Target="slide409.xml"/><Relationship Id="rId30" Type="http://schemas.openxmlformats.org/officeDocument/2006/relationships/slide" Target="slide48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102.xml"/><Relationship Id="rId7" Type="http://schemas.openxmlformats.org/officeDocument/2006/relationships/image" Target="../media/image6.jpeg"/><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21.wmf"/><Relationship Id="rId5" Type="http://schemas.openxmlformats.org/officeDocument/2006/relationships/oleObject" Target="../embeddings/oleObject12.bin"/><Relationship Id="rId4" Type="http://schemas.openxmlformats.org/officeDocument/2006/relationships/image" Target="../media/image7.png"/><Relationship Id="rId9" Type="http://schemas.openxmlformats.org/officeDocument/2006/relationships/image" Target="../media/image17.png"/></Relationships>
</file>

<file path=ppt/slides/_rels/slide103.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103.xml"/><Relationship Id="rId1" Type="http://schemas.openxmlformats.org/officeDocument/2006/relationships/slideLayout" Target="../slideLayouts/slideLayout7.xml"/><Relationship Id="rId5" Type="http://schemas.openxmlformats.org/officeDocument/2006/relationships/image" Target="../media/image6.jpeg"/><Relationship Id="rId4" Type="http://schemas.openxmlformats.org/officeDocument/2006/relationships/image" Target="../media/image7.png"/></Relationships>
</file>

<file path=ppt/slides/_rels/slide10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104.xml"/><Relationship Id="rId1" Type="http://schemas.openxmlformats.org/officeDocument/2006/relationships/slideLayout" Target="../slideLayouts/slideLayout7.xml"/><Relationship Id="rId5" Type="http://schemas.openxmlformats.org/officeDocument/2006/relationships/image" Target="../media/image6.jpeg"/><Relationship Id="rId4" Type="http://schemas.openxmlformats.org/officeDocument/2006/relationships/image" Target="../media/image7.png"/></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06.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8.wmf"/></Relationships>
</file>

<file path=ppt/slides/_rels/slide10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07.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8.wmf"/></Relationships>
</file>

<file path=ppt/slides/_rels/slide10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08.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8.wmf"/></Relationships>
</file>

<file path=ppt/slides/_rels/slide10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09.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10.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11.xml"/><Relationship Id="rId1" Type="http://schemas.openxmlformats.org/officeDocument/2006/relationships/slideLayout" Target="../slideLayouts/slideLayout7.xml"/><Relationship Id="rId4" Type="http://schemas.openxmlformats.org/officeDocument/2006/relationships/image" Target="../media/image3.jpeg"/></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14.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11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15.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17.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118.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118.xml"/><Relationship Id="rId7" Type="http://schemas.openxmlformats.org/officeDocument/2006/relationships/image" Target="../media/image6.jpeg"/><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21.wmf"/><Relationship Id="rId5" Type="http://schemas.openxmlformats.org/officeDocument/2006/relationships/oleObject" Target="../embeddings/oleObject13.bin"/><Relationship Id="rId4" Type="http://schemas.openxmlformats.org/officeDocument/2006/relationships/image" Target="../media/image7.png"/><Relationship Id="rId9" Type="http://schemas.openxmlformats.org/officeDocument/2006/relationships/image" Target="../media/image17.png"/></Relationships>
</file>

<file path=ppt/slides/_rels/slide1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2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26.png"/><Relationship Id="rId4" Type="http://schemas.openxmlformats.org/officeDocument/2006/relationships/image" Target="../media/image28.png"/></Relationships>
</file>

<file path=ppt/slides/_rels/slide12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2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3.png"/><Relationship Id="rId4" Type="http://schemas.openxmlformats.org/officeDocument/2006/relationships/image" Target="../media/image30.png"/></Relationships>
</file>

<file path=ppt/slides/_rels/slide12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7.pn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38.png"/></Relationships>
</file>

<file path=ppt/slides/_rels/slide12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40.png"/><Relationship Id="rId4" Type="http://schemas.openxmlformats.org/officeDocument/2006/relationships/image" Target="../media/image38.png"/></Relationships>
</file>

<file path=ppt/slides/_rels/slide12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41.png"/><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43.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2.png"/></Relationships>
</file>

<file path=ppt/slides/_rels/slide131.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38.png"/><Relationship Id="rId4" Type="http://schemas.openxmlformats.org/officeDocument/2006/relationships/image" Target="../media/image44.png"/></Relationships>
</file>

<file path=ppt/slides/_rels/slide132.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46.png"/><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2.png"/></Relationships>
</file>

<file path=ppt/slides/_rels/slide13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42.png"/></Relationships>
</file>

<file path=ppt/slides/_rels/slide13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8.png"/></Relationships>
</file>

<file path=ppt/slides/_rels/slide13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119.xml"/><Relationship Id="rId7" Type="http://schemas.openxmlformats.org/officeDocument/2006/relationships/image" Target="../media/image6.jpeg"/><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21.wmf"/><Relationship Id="rId5" Type="http://schemas.openxmlformats.org/officeDocument/2006/relationships/oleObject" Target="../embeddings/oleObject14.bin"/><Relationship Id="rId4" Type="http://schemas.openxmlformats.org/officeDocument/2006/relationships/image" Target="../media/image7.png"/><Relationship Id="rId9" Type="http://schemas.openxmlformats.org/officeDocument/2006/relationships/image" Target="../media/image17.png"/></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4.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4.xml"/></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123.xml"/><Relationship Id="rId2" Type="http://schemas.openxmlformats.org/officeDocument/2006/relationships/slideLayout" Target="../slideLayouts/slideLayout4.xml"/><Relationship Id="rId1" Type="http://schemas.openxmlformats.org/officeDocument/2006/relationships/vmlDrawing" Target="../drawings/vmlDrawing14.vml"/><Relationship Id="rId5" Type="http://schemas.openxmlformats.org/officeDocument/2006/relationships/image" Target="../media/image51.emf"/><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4.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4.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4.xml"/></Relationships>
</file>

<file path=ppt/slides/_rels/slide143.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127.xml"/><Relationship Id="rId1" Type="http://schemas.openxmlformats.org/officeDocument/2006/relationships/slideLayout" Target="../slideLayouts/slideLayout4.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4.xml"/></Relationships>
</file>

<file path=ppt/slides/_rels/slide14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29.xml"/><Relationship Id="rId1" Type="http://schemas.openxmlformats.org/officeDocument/2006/relationships/slideLayout" Target="../slideLayouts/slideLayout4.xml"/><Relationship Id="rId6" Type="http://schemas.openxmlformats.org/officeDocument/2006/relationships/image" Target="../media/image8.wmf"/><Relationship Id="rId5" Type="http://schemas.openxmlformats.org/officeDocument/2006/relationships/image" Target="../media/image7.png"/><Relationship Id="rId4" Type="http://schemas.openxmlformats.org/officeDocument/2006/relationships/image" Target="../media/image6.jpeg"/></Relationships>
</file>

<file path=ppt/slides/_rels/slide146.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notesSlide" Target="../notesSlides/notesSlide130.xml"/><Relationship Id="rId7"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16.bin"/><Relationship Id="rId5" Type="http://schemas.openxmlformats.org/officeDocument/2006/relationships/image" Target="../media/image55.wmf"/><Relationship Id="rId4" Type="http://schemas.openxmlformats.org/officeDocument/2006/relationships/image" Target="../media/image54.wmf"/></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4.xml"/></Relationships>
</file>

<file path=ppt/slides/_rels/slide148.xml.rels><?xml version="1.0" encoding="UTF-8" standalone="yes"?>
<Relationships xmlns="http://schemas.openxmlformats.org/package/2006/relationships"><Relationship Id="rId3" Type="http://schemas.openxmlformats.org/officeDocument/2006/relationships/notesSlide" Target="../notesSlides/notesSlide132.xml"/><Relationship Id="rId2" Type="http://schemas.openxmlformats.org/officeDocument/2006/relationships/slideLayout" Target="../slideLayouts/slideLayout6.xml"/><Relationship Id="rId1" Type="http://schemas.openxmlformats.org/officeDocument/2006/relationships/video" Target="file:///C:\My%20Documents\Pictures\Mona_Lisa.jpg" TargetMode="External"/><Relationship Id="rId4" Type="http://schemas.openxmlformats.org/officeDocument/2006/relationships/image" Target="../media/image57.png"/></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4.xml"/></Relationships>
</file>

<file path=ppt/slides/_rels/slide15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36.xml"/><Relationship Id="rId1" Type="http://schemas.openxmlformats.org/officeDocument/2006/relationships/slideLayout" Target="../slideLayouts/slideLayout4.xml"/><Relationship Id="rId5" Type="http://schemas.openxmlformats.org/officeDocument/2006/relationships/image" Target="../media/image7.png"/><Relationship Id="rId4" Type="http://schemas.openxmlformats.org/officeDocument/2006/relationships/image" Target="../media/image8.wmf"/></Relationships>
</file>

<file path=ppt/slides/_rels/slide15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137.xml"/><Relationship Id="rId7" Type="http://schemas.openxmlformats.org/officeDocument/2006/relationships/image" Target="../media/image6.jpeg"/><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21.wmf"/><Relationship Id="rId5" Type="http://schemas.openxmlformats.org/officeDocument/2006/relationships/oleObject" Target="../embeddings/oleObject17.bin"/><Relationship Id="rId4" Type="http://schemas.openxmlformats.org/officeDocument/2006/relationships/image" Target="../media/image7.png"/><Relationship Id="rId9" Type="http://schemas.openxmlformats.org/officeDocument/2006/relationships/image" Target="../media/image17.png"/></Relationships>
</file>

<file path=ppt/slides/_rels/slide15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138.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155.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139.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141.xml"/><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42.xml"/><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4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44.xml"/><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16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45.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46.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47.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149.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18.bin"/><Relationship Id="rId5" Type="http://schemas.openxmlformats.org/officeDocument/2006/relationships/image" Target="../media/image7.png"/><Relationship Id="rId4" Type="http://schemas.openxmlformats.org/officeDocument/2006/relationships/image" Target="../media/image6.jpeg"/></Relationships>
</file>

<file path=ppt/slides/_rels/slide16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50.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54.xml"/><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55.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56.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157.xml"/><Relationship Id="rId7" Type="http://schemas.openxmlformats.org/officeDocument/2006/relationships/image" Target="../media/image6.jpeg"/><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image" Target="../media/image7.png"/><Relationship Id="rId9" Type="http://schemas.openxmlformats.org/officeDocument/2006/relationships/image" Target="../media/image17.png"/></Relationships>
</file>

<file path=ppt/slides/_rels/slide17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8.xml"/><Relationship Id="rId1" Type="http://schemas.openxmlformats.org/officeDocument/2006/relationships/slideLayout" Target="../slideLayouts/slideLayout2.xml"/><Relationship Id="rId5" Type="http://schemas.openxmlformats.org/officeDocument/2006/relationships/image" Target="../media/image6.jpeg"/><Relationship Id="rId4" Type="http://schemas.openxmlformats.org/officeDocument/2006/relationships/image" Target="../media/image5.jpeg"/></Relationships>
</file>

<file path=ppt/slides/_rels/slide17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9.xml"/><Relationship Id="rId1" Type="http://schemas.openxmlformats.org/officeDocument/2006/relationships/slideLayout" Target="../slideLayouts/slideLayout2.xml"/><Relationship Id="rId5" Type="http://schemas.openxmlformats.org/officeDocument/2006/relationships/image" Target="../media/image6.jpeg"/><Relationship Id="rId4" Type="http://schemas.openxmlformats.org/officeDocument/2006/relationships/image" Target="../media/image5.jpeg"/></Relationships>
</file>

<file path=ppt/slides/_rels/slide17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60.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17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61.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17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62.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17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63.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64.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18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65.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18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66.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18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67.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18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68.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18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69.xml"/><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image" Target="../media/image6.jpeg"/></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170.xml"/><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171.xml"/><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72.xml"/><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73.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74.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75.xml"/><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76.xml"/><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77.xml"/><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6.jpeg"/><Relationship Id="rId4" Type="http://schemas.openxmlformats.org/officeDocument/2006/relationships/image" Target="../media/image60.png"/></Relationships>
</file>

<file path=ppt/slides/_rels/slide19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60.png"/></Relationships>
</file>

<file path=ppt/slides/_rels/slide197.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notesSlide" Target="../notesSlides/notesSlide178.xml"/><Relationship Id="rId1" Type="http://schemas.openxmlformats.org/officeDocument/2006/relationships/slideLayout" Target="../slideLayouts/slideLayout1.xml"/></Relationships>
</file>

<file path=ppt/slides/_rels/slide198.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notesSlide" Target="../notesSlides/notesSlide179.xml"/><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80.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3" Type="http://schemas.openxmlformats.org/officeDocument/2006/relationships/image" Target="../media/image63.gif"/><Relationship Id="rId2" Type="http://schemas.openxmlformats.org/officeDocument/2006/relationships/notesSlide" Target="../notesSlides/notesSlide181.xml"/><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182.xml"/><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notesSlide" Target="../notesSlides/notesSlide183.xml"/><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3" Type="http://schemas.openxmlformats.org/officeDocument/2006/relationships/notesSlide" Target="../notesSlides/notesSlide184.xml"/><Relationship Id="rId2" Type="http://schemas.openxmlformats.org/officeDocument/2006/relationships/slideLayout" Target="../slideLayouts/slideLayout6.xml"/><Relationship Id="rId1" Type="http://schemas.openxmlformats.org/officeDocument/2006/relationships/vmlDrawing" Target="../drawings/vmlDrawing21.vml"/><Relationship Id="rId5" Type="http://schemas.openxmlformats.org/officeDocument/2006/relationships/image" Target="../media/image65.emf"/><Relationship Id="rId4" Type="http://schemas.openxmlformats.org/officeDocument/2006/relationships/oleObject" Target="../embeddings/oleObject22.bin"/></Relationships>
</file>

<file path=ppt/slides/_rels/slide20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5.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205.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186.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0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7.xml"/><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207.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8.wmf"/><Relationship Id="rId7" Type="http://schemas.openxmlformats.org/officeDocument/2006/relationships/image" Target="../media/image68.png"/><Relationship Id="rId2" Type="http://schemas.openxmlformats.org/officeDocument/2006/relationships/notesSlide" Target="../notesSlides/notesSlide188.xml"/><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7.png"/></Relationships>
</file>

<file path=ppt/slides/_rels/slide208.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notesSlide" Target="../notesSlides/notesSlide189.xml"/><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notesSlide" Target="../notesSlides/notesSlide19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91.xml"/><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192.xml"/><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notesSlide" Target="../notesSlides/notesSlide193.xml"/><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2" Type="http://schemas.openxmlformats.org/officeDocument/2006/relationships/notesSlide" Target="../notesSlides/notesSlide194.xml"/><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2" Type="http://schemas.openxmlformats.org/officeDocument/2006/relationships/notesSlide" Target="../notesSlides/notesSlide195.xml"/><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196.xml"/><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97.xml"/><Relationship Id="rId1" Type="http://schemas.openxmlformats.org/officeDocument/2006/relationships/slideLayout" Target="../slideLayouts/slideLayout1.xml"/></Relationships>
</file>

<file path=ppt/slides/_rels/slide219.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98.xml"/><Relationship Id="rId1" Type="http://schemas.openxmlformats.org/officeDocument/2006/relationships/slideLayout" Target="../slideLayouts/slideLayout1.xml"/><Relationship Id="rId5" Type="http://schemas.openxmlformats.org/officeDocument/2006/relationships/image" Target="../media/image7.png"/><Relationship Id="rId4" Type="http://schemas.openxmlformats.org/officeDocument/2006/relationships/image" Target="../media/image8.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6.wmf"/><Relationship Id="rId4" Type="http://schemas.openxmlformats.org/officeDocument/2006/relationships/oleObject" Target="../embeddings/oleObject2.bin"/></Relationships>
</file>

<file path=ppt/slides/_rels/slide220.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99.xml"/><Relationship Id="rId1" Type="http://schemas.openxmlformats.org/officeDocument/2006/relationships/slideLayout" Target="../slideLayouts/slideLayout1.xml"/></Relationships>
</file>

<file path=ppt/slides/_rels/slide221.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00.xml"/><Relationship Id="rId1" Type="http://schemas.openxmlformats.org/officeDocument/2006/relationships/slideLayout" Target="../slideLayouts/slideLayout1.xml"/><Relationship Id="rId4" Type="http://schemas.openxmlformats.org/officeDocument/2006/relationships/image" Target="../media/image6.jpeg"/></Relationships>
</file>

<file path=ppt/slides/_rels/slide222.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01.xml"/><Relationship Id="rId1" Type="http://schemas.openxmlformats.org/officeDocument/2006/relationships/slideLayout" Target="../slideLayouts/slideLayout1.xml"/><Relationship Id="rId4" Type="http://schemas.openxmlformats.org/officeDocument/2006/relationships/image" Target="../media/image6.jpeg"/></Relationships>
</file>

<file path=ppt/slides/_rels/slide223.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02.xml"/><Relationship Id="rId1" Type="http://schemas.openxmlformats.org/officeDocument/2006/relationships/slideLayout" Target="../slideLayouts/slideLayout1.xml"/><Relationship Id="rId4" Type="http://schemas.openxmlformats.org/officeDocument/2006/relationships/image" Target="../media/image6.jpeg"/></Relationships>
</file>

<file path=ppt/slides/_rels/slide224.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03.xml"/><Relationship Id="rId1" Type="http://schemas.openxmlformats.org/officeDocument/2006/relationships/slideLayout" Target="../slideLayouts/slideLayout1.xml"/><Relationship Id="rId4" Type="http://schemas.openxmlformats.org/officeDocument/2006/relationships/image" Target="../media/image6.jpeg"/></Relationships>
</file>

<file path=ppt/slides/_rels/slide225.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04.xml"/><Relationship Id="rId1" Type="http://schemas.openxmlformats.org/officeDocument/2006/relationships/slideLayout" Target="../slideLayouts/slideLayout1.xml"/><Relationship Id="rId5" Type="http://schemas.openxmlformats.org/officeDocument/2006/relationships/image" Target="../media/image7.png"/><Relationship Id="rId4" Type="http://schemas.openxmlformats.org/officeDocument/2006/relationships/image" Target="../media/image6.jpeg"/></Relationships>
</file>

<file path=ppt/slides/_rels/slide226.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05.xml"/><Relationship Id="rId1" Type="http://schemas.openxmlformats.org/officeDocument/2006/relationships/slideLayout" Target="../slideLayouts/slideLayout1.xml"/></Relationships>
</file>

<file path=ppt/slides/_rels/slide227.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06.xml"/><Relationship Id="rId1" Type="http://schemas.openxmlformats.org/officeDocument/2006/relationships/slideLayout" Target="../slideLayouts/slideLayout1.xml"/><Relationship Id="rId5" Type="http://schemas.openxmlformats.org/officeDocument/2006/relationships/image" Target="../media/image8.wmf"/><Relationship Id="rId4" Type="http://schemas.openxmlformats.org/officeDocument/2006/relationships/image" Target="../media/image6.jpeg"/></Relationships>
</file>

<file path=ppt/slides/_rels/slide228.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07.xml"/><Relationship Id="rId1" Type="http://schemas.openxmlformats.org/officeDocument/2006/relationships/slideLayout" Target="../slideLayouts/slideLayout1.xml"/></Relationships>
</file>

<file path=ppt/slides/_rels/slide229.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20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209.xml"/><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210.xml"/><Relationship Id="rId1" Type="http://schemas.openxmlformats.org/officeDocument/2006/relationships/slideLayout" Target="../slideLayouts/slideLayout2.xml"/><Relationship Id="rId5" Type="http://schemas.openxmlformats.org/officeDocument/2006/relationships/image" Target="../media/image76.jpeg"/><Relationship Id="rId4" Type="http://schemas.openxmlformats.org/officeDocument/2006/relationships/image" Target="../media/image75.png"/></Relationships>
</file>

<file path=ppt/slides/_rels/slide232.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211.xml"/><Relationship Id="rId1" Type="http://schemas.openxmlformats.org/officeDocument/2006/relationships/slideLayout" Target="../slideLayouts/slideLayout2.xml"/><Relationship Id="rId5" Type="http://schemas.openxmlformats.org/officeDocument/2006/relationships/image" Target="../media/image76.jpeg"/><Relationship Id="rId4" Type="http://schemas.openxmlformats.org/officeDocument/2006/relationships/image" Target="../media/image75.png"/></Relationships>
</file>

<file path=ppt/slides/_rels/slide233.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212.xml"/><Relationship Id="rId1" Type="http://schemas.openxmlformats.org/officeDocument/2006/relationships/slideLayout" Target="../slideLayouts/slideLayout2.xml"/><Relationship Id="rId5" Type="http://schemas.openxmlformats.org/officeDocument/2006/relationships/image" Target="../media/image76.jpeg"/><Relationship Id="rId4" Type="http://schemas.openxmlformats.org/officeDocument/2006/relationships/image" Target="../media/image75.png"/></Relationships>
</file>

<file path=ppt/slides/_rels/slide234.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213.xml"/><Relationship Id="rId1" Type="http://schemas.openxmlformats.org/officeDocument/2006/relationships/slideLayout" Target="../slideLayouts/slideLayout2.xml"/><Relationship Id="rId5" Type="http://schemas.openxmlformats.org/officeDocument/2006/relationships/image" Target="../media/image76.jpeg"/><Relationship Id="rId4" Type="http://schemas.openxmlformats.org/officeDocument/2006/relationships/image" Target="../media/image75.png"/></Relationships>
</file>

<file path=ppt/slides/_rels/slide235.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214.xml"/><Relationship Id="rId1" Type="http://schemas.openxmlformats.org/officeDocument/2006/relationships/slideLayout" Target="../slideLayouts/slideLayout2.xml"/><Relationship Id="rId5" Type="http://schemas.openxmlformats.org/officeDocument/2006/relationships/image" Target="../media/image76.jpeg"/><Relationship Id="rId4" Type="http://schemas.openxmlformats.org/officeDocument/2006/relationships/image" Target="../media/image75.png"/></Relationships>
</file>

<file path=ppt/slides/_rels/slide23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15.xml"/><Relationship Id="rId1" Type="http://schemas.openxmlformats.org/officeDocument/2006/relationships/slideLayout" Target="../slideLayouts/slideLayout2.xml"/><Relationship Id="rId4" Type="http://schemas.openxmlformats.org/officeDocument/2006/relationships/image" Target="../media/image76.jpeg"/></Relationships>
</file>

<file path=ppt/slides/_rels/slide237.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216.xml"/><Relationship Id="rId1" Type="http://schemas.openxmlformats.org/officeDocument/2006/relationships/slideLayout" Target="../slideLayouts/slideLayout2.xml"/><Relationship Id="rId5" Type="http://schemas.openxmlformats.org/officeDocument/2006/relationships/image" Target="../media/image76.jpeg"/><Relationship Id="rId4" Type="http://schemas.openxmlformats.org/officeDocument/2006/relationships/image" Target="../media/image75.png"/></Relationships>
</file>

<file path=ppt/slides/_rels/slide238.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217.xml"/><Relationship Id="rId1" Type="http://schemas.openxmlformats.org/officeDocument/2006/relationships/slideLayout" Target="../slideLayouts/slideLayout2.xml"/><Relationship Id="rId5" Type="http://schemas.openxmlformats.org/officeDocument/2006/relationships/image" Target="../media/image76.jpeg"/><Relationship Id="rId4" Type="http://schemas.openxmlformats.org/officeDocument/2006/relationships/image" Target="../media/image75.png"/></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2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19.xml"/><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220.xml"/><Relationship Id="rId1" Type="http://schemas.openxmlformats.org/officeDocument/2006/relationships/slideLayout" Target="../slideLayouts/slideLayout2.xml"/><Relationship Id="rId4" Type="http://schemas.openxmlformats.org/officeDocument/2006/relationships/image" Target="../media/image52.jpeg"/></Relationships>
</file>

<file path=ppt/slides/_rels/slide24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21.xml"/><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2" Type="http://schemas.openxmlformats.org/officeDocument/2006/relationships/notesSlide" Target="../notesSlides/notesSlide222.xml"/><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23.xml"/><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24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24.xml"/><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25.xml"/><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26.xml"/><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27.xml"/><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2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5.xml"/><Relationship Id="rId1" Type="http://schemas.openxmlformats.org/officeDocument/2006/relationships/slideLayout" Target="../slideLayouts/slideLayout6.xml"/><Relationship Id="rId6" Type="http://schemas.openxmlformats.org/officeDocument/2006/relationships/image" Target="../media/image8.wmf"/><Relationship Id="rId5" Type="http://schemas.openxmlformats.org/officeDocument/2006/relationships/image" Target="../media/image7.png"/><Relationship Id="rId4" Type="http://schemas.openxmlformats.org/officeDocument/2006/relationships/image" Target="../media/image6.jpeg"/></Relationships>
</file>

<file path=ppt/slides/_rels/slide25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29.xml"/><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30.xml"/><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2" Type="http://schemas.openxmlformats.org/officeDocument/2006/relationships/notesSlide" Target="../notesSlides/notesSlide231.xml"/><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32.xml"/><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33.xml"/><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2" Type="http://schemas.openxmlformats.org/officeDocument/2006/relationships/notesSlide" Target="../notesSlides/notesSlide234.xml"/><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35.xml"/><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25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36.xml"/><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25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37.xml"/><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25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38.xml"/><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2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6.jpeg"/><Relationship Id="rId4" Type="http://schemas.openxmlformats.org/officeDocument/2006/relationships/image" Target="../media/image5.jpeg"/></Relationships>
</file>

<file path=ppt/slides/_rels/slide26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39.xml"/><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26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40.xml"/><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26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41.xml"/><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42.xml"/><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43.xml"/><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3" Type="http://schemas.openxmlformats.org/officeDocument/2006/relationships/notesSlide" Target="../notesSlides/notesSlide244.xml"/><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9.wmf"/><Relationship Id="rId5" Type="http://schemas.openxmlformats.org/officeDocument/2006/relationships/oleObject" Target="../embeddings/oleObject23.bin"/><Relationship Id="rId4" Type="http://schemas.openxmlformats.org/officeDocument/2006/relationships/image" Target="../media/image6.jpeg"/></Relationships>
</file>

<file path=ppt/slides/_rels/slide266.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notesSlide" Target="../notesSlides/notesSlide245.xml"/><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0.wmf"/><Relationship Id="rId5" Type="http://schemas.openxmlformats.org/officeDocument/2006/relationships/oleObject" Target="../embeddings/oleObject24.bin"/><Relationship Id="rId4" Type="http://schemas.openxmlformats.org/officeDocument/2006/relationships/image" Target="../media/image6.jpeg"/></Relationships>
</file>

<file path=ppt/slides/_rels/slide267.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notesSlide" Target="../notesSlides/notesSlide246.xml"/><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2.wmf"/><Relationship Id="rId5" Type="http://schemas.openxmlformats.org/officeDocument/2006/relationships/oleObject" Target="../embeddings/oleObject26.bin"/><Relationship Id="rId4" Type="http://schemas.openxmlformats.org/officeDocument/2006/relationships/image" Target="../media/image6.jpeg"/></Relationships>
</file>

<file path=ppt/slides/_rels/slide268.xml.rels><?xml version="1.0" encoding="UTF-8" standalone="yes"?>
<Relationships xmlns="http://schemas.openxmlformats.org/package/2006/relationships"><Relationship Id="rId3" Type="http://schemas.openxmlformats.org/officeDocument/2006/relationships/notesSlide" Target="../notesSlides/notesSlide247.xml"/><Relationship Id="rId7"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29.bin"/><Relationship Id="rId5" Type="http://schemas.openxmlformats.org/officeDocument/2006/relationships/image" Target="../media/image82.wmf"/><Relationship Id="rId4" Type="http://schemas.openxmlformats.org/officeDocument/2006/relationships/oleObject" Target="../embeddings/oleObject28.bin"/></Relationships>
</file>

<file path=ppt/slides/_rels/slide269.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24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270.xml.rels><?xml version="1.0" encoding="UTF-8" standalone="yes"?>
<Relationships xmlns="http://schemas.openxmlformats.org/package/2006/relationships"><Relationship Id="rId2" Type="http://schemas.openxmlformats.org/officeDocument/2006/relationships/notesSlide" Target="../notesSlides/notesSlide249.xml"/><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2" Type="http://schemas.openxmlformats.org/officeDocument/2006/relationships/notesSlide" Target="../notesSlides/notesSlide250.xml"/><Relationship Id="rId1" Type="http://schemas.openxmlformats.org/officeDocument/2006/relationships/slideLayout" Target="../slideLayouts/slideLayout2.xml"/></Relationships>
</file>

<file path=ppt/slides/_rels/slide272.xml.rels><?xml version="1.0" encoding="UTF-8" standalone="yes"?>
<Relationships xmlns="http://schemas.openxmlformats.org/package/2006/relationships"><Relationship Id="rId2" Type="http://schemas.openxmlformats.org/officeDocument/2006/relationships/notesSlide" Target="../notesSlides/notesSlide251.xml"/><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52.xml"/><Relationship Id="rId1" Type="http://schemas.openxmlformats.org/officeDocument/2006/relationships/slideLayout" Target="../slideLayouts/slideLayout2.xml"/></Relationships>
</file>

<file path=ppt/slides/_rels/slide27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53.xml"/><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54.xml"/><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27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55.xml"/><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27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56.xml"/><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27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57.xml"/><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27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5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image" Target="../media/image6.jpeg"/></Relationships>
</file>

<file path=ppt/slides/_rels/slide280.xml.rels><?xml version="1.0" encoding="UTF-8" standalone="yes"?>
<Relationships xmlns="http://schemas.openxmlformats.org/package/2006/relationships"><Relationship Id="rId3" Type="http://schemas.openxmlformats.org/officeDocument/2006/relationships/notesSlide" Target="../notesSlides/notesSlide259.xml"/><Relationship Id="rId7" Type="http://schemas.openxmlformats.org/officeDocument/2006/relationships/image" Target="../media/image6.jpeg"/><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21.wmf"/><Relationship Id="rId5" Type="http://schemas.openxmlformats.org/officeDocument/2006/relationships/oleObject" Target="../embeddings/oleObject30.bin"/><Relationship Id="rId4" Type="http://schemas.openxmlformats.org/officeDocument/2006/relationships/image" Target="../media/image7.png"/></Relationships>
</file>

<file path=ppt/slides/_rels/slide28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60.xml"/><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28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61.xml"/><Relationship Id="rId1" Type="http://schemas.openxmlformats.org/officeDocument/2006/relationships/slideLayout" Target="../slideLayouts/slideLayout2.xml"/></Relationships>
</file>

<file path=ppt/slides/_rels/slide283.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262.xml"/><Relationship Id="rId1" Type="http://schemas.openxmlformats.org/officeDocument/2006/relationships/slideLayout" Target="../slideLayouts/slideLayout7.xml"/></Relationships>
</file>

<file path=ppt/slides/_rels/slide28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263.xml"/><Relationship Id="rId7" Type="http://schemas.openxmlformats.org/officeDocument/2006/relationships/image" Target="../media/image6.jpeg"/><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image" Target="../media/image21.wmf"/><Relationship Id="rId5" Type="http://schemas.openxmlformats.org/officeDocument/2006/relationships/oleObject" Target="../embeddings/oleObject31.bin"/><Relationship Id="rId4" Type="http://schemas.openxmlformats.org/officeDocument/2006/relationships/image" Target="../media/image7.png"/><Relationship Id="rId9" Type="http://schemas.openxmlformats.org/officeDocument/2006/relationships/image" Target="../media/image17.png"/></Relationships>
</file>

<file path=ppt/slides/_rels/slide285.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notesSlide" Target="../notesSlides/notesSlide264.xml"/><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65.xml"/><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66.xml"/><Relationship Id="rId1" Type="http://schemas.openxmlformats.org/officeDocument/2006/relationships/slideLayout" Target="../slideLayouts/slideLayout2.xml"/></Relationships>
</file>

<file path=ppt/slides/_rels/slide288.xml.rels><?xml version="1.0" encoding="UTF-8" standalone="yes"?>
<Relationships xmlns="http://schemas.openxmlformats.org/package/2006/relationships"><Relationship Id="rId3" Type="http://schemas.openxmlformats.org/officeDocument/2006/relationships/notesSlide" Target="../notesSlides/notesSlide267.xml"/><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88.wmf"/><Relationship Id="rId5" Type="http://schemas.openxmlformats.org/officeDocument/2006/relationships/oleObject" Target="../embeddings/oleObject32.bin"/><Relationship Id="rId4" Type="http://schemas.openxmlformats.org/officeDocument/2006/relationships/image" Target="../media/image6.jpeg"/></Relationships>
</file>

<file path=ppt/slides/_rels/slide289.xml.rels><?xml version="1.0" encoding="UTF-8" standalone="yes"?>
<Relationships xmlns="http://schemas.openxmlformats.org/package/2006/relationships"><Relationship Id="rId3" Type="http://schemas.openxmlformats.org/officeDocument/2006/relationships/notesSlide" Target="../notesSlides/notesSlide268.xml"/><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89.wmf"/><Relationship Id="rId5" Type="http://schemas.openxmlformats.org/officeDocument/2006/relationships/oleObject" Target="../embeddings/oleObject33.bin"/><Relationship Id="rId4" Type="http://schemas.openxmlformats.org/officeDocument/2006/relationships/image" Target="../media/image6.jpeg"/></Relationships>
</file>

<file path=ppt/slides/_rels/slide2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image" Target="../media/image7.png"/></Relationships>
</file>

<file path=ppt/slides/_rels/slide29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9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9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9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9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95.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94.wmf"/><Relationship Id="rId2" Type="http://schemas.openxmlformats.org/officeDocument/2006/relationships/slideLayout" Target="../slideLayouts/slideLayout6.xml"/><Relationship Id="rId1" Type="http://schemas.openxmlformats.org/officeDocument/2006/relationships/vmlDrawing" Target="../drawings/vmlDrawing30.vml"/><Relationship Id="rId6" Type="http://schemas.openxmlformats.org/officeDocument/2006/relationships/image" Target="../media/image91.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37.bin"/></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jpeg"/><Relationship Id="rId7"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0.xml"/><Relationship Id="rId1" Type="http://schemas.openxmlformats.org/officeDocument/2006/relationships/slideLayout" Target="../slideLayouts/slideLayout6.xml"/><Relationship Id="rId6" Type="http://schemas.openxmlformats.org/officeDocument/2006/relationships/image" Target="../media/image17.png"/><Relationship Id="rId5" Type="http://schemas.openxmlformats.org/officeDocument/2006/relationships/image" Target="../media/image8.wmf"/><Relationship Id="rId4" Type="http://schemas.openxmlformats.org/officeDocument/2006/relationships/image" Target="../media/image7.png"/></Relationships>
</file>

<file path=ppt/slides/_rels/slide30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30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30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303.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7.png"/><Relationship Id="rId7" Type="http://schemas.openxmlformats.org/officeDocument/2006/relationships/image" Target="../media/image8.wmf"/><Relationship Id="rId2" Type="http://schemas.openxmlformats.org/officeDocument/2006/relationships/slideLayout" Target="../slideLayouts/slideLayout6.xml"/><Relationship Id="rId1" Type="http://schemas.openxmlformats.org/officeDocument/2006/relationships/vmlDrawing" Target="../drawings/vmlDrawing31.vml"/><Relationship Id="rId6" Type="http://schemas.openxmlformats.org/officeDocument/2006/relationships/image" Target="../media/image6.jpeg"/><Relationship Id="rId5" Type="http://schemas.openxmlformats.org/officeDocument/2006/relationships/image" Target="../media/image21.wmf"/><Relationship Id="rId4" Type="http://schemas.openxmlformats.org/officeDocument/2006/relationships/oleObject" Target="../embeddings/oleObject39.bin"/></Relationships>
</file>

<file path=ppt/slides/_rels/slide30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5.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12.xml"/></Relationships>
</file>

<file path=ppt/slides/_rels/slide3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30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30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31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31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31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31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31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31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31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31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31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31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32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3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32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32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32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32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327.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6.jpeg"/><Relationship Id="rId5" Type="http://schemas.openxmlformats.org/officeDocument/2006/relationships/image" Target="../media/image21.wmf"/><Relationship Id="rId4" Type="http://schemas.openxmlformats.org/officeDocument/2006/relationships/oleObject" Target="../embeddings/oleObject40.bin"/></Relationships>
</file>

<file path=ppt/slides/_rels/slide32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329.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7.png"/><Relationship Id="rId7" Type="http://schemas.openxmlformats.org/officeDocument/2006/relationships/image" Target="../media/image8.wmf"/><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image" Target="../media/image6.jpeg"/><Relationship Id="rId5" Type="http://schemas.openxmlformats.org/officeDocument/2006/relationships/image" Target="../media/image21.wmf"/><Relationship Id="rId4" Type="http://schemas.openxmlformats.org/officeDocument/2006/relationships/oleObject" Target="../embeddings/oleObject41.bin"/></Relationships>
</file>

<file path=ppt/slides/_rels/slide3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33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69.xml"/><Relationship Id="rId1" Type="http://schemas.openxmlformats.org/officeDocument/2006/relationships/slideLayout" Target="../slideLayouts/slideLayout7.xml"/></Relationships>
</file>

<file path=ppt/slides/_rels/slide331.xml.rels><?xml version="1.0" encoding="UTF-8" standalone="yes"?>
<Relationships xmlns="http://schemas.openxmlformats.org/package/2006/relationships"><Relationship Id="rId2" Type="http://schemas.openxmlformats.org/officeDocument/2006/relationships/notesSlide" Target="../notesSlides/notesSlide270.xml"/><Relationship Id="rId1" Type="http://schemas.openxmlformats.org/officeDocument/2006/relationships/slideLayout" Target="../slideLayouts/slideLayout2.xml"/></Relationships>
</file>

<file path=ppt/slides/_rels/slide33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71.xml"/><Relationship Id="rId1" Type="http://schemas.openxmlformats.org/officeDocument/2006/relationships/slideLayout" Target="../slideLayouts/slideLayout6.xml"/></Relationships>
</file>

<file path=ppt/slides/_rels/slide33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72.xml"/><Relationship Id="rId1" Type="http://schemas.openxmlformats.org/officeDocument/2006/relationships/slideLayout" Target="../slideLayouts/slideLayout6.xml"/></Relationships>
</file>

<file path=ppt/slides/_rels/slide33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73.xml"/><Relationship Id="rId1" Type="http://schemas.openxmlformats.org/officeDocument/2006/relationships/slideLayout" Target="../slideLayouts/slideLayout6.xml"/></Relationships>
</file>

<file path=ppt/slides/_rels/slide33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74.xml"/><Relationship Id="rId1" Type="http://schemas.openxmlformats.org/officeDocument/2006/relationships/slideLayout" Target="../slideLayouts/slideLayout6.xml"/></Relationships>
</file>

<file path=ppt/slides/_rels/slide336.xml.rels><?xml version="1.0" encoding="UTF-8" standalone="yes"?>
<Relationships xmlns="http://schemas.openxmlformats.org/package/2006/relationships"><Relationship Id="rId2" Type="http://schemas.openxmlformats.org/officeDocument/2006/relationships/notesSlide" Target="../notesSlides/notesSlide275.xml"/><Relationship Id="rId1" Type="http://schemas.openxmlformats.org/officeDocument/2006/relationships/slideLayout" Target="../slideLayouts/slideLayout6.xml"/></Relationships>
</file>

<file path=ppt/slides/_rels/slide337.xml.rels><?xml version="1.0" encoding="UTF-8" standalone="yes"?>
<Relationships xmlns="http://schemas.openxmlformats.org/package/2006/relationships"><Relationship Id="rId2" Type="http://schemas.openxmlformats.org/officeDocument/2006/relationships/notesSlide" Target="../notesSlides/notesSlide276.xml"/><Relationship Id="rId1" Type="http://schemas.openxmlformats.org/officeDocument/2006/relationships/slideLayout" Target="../slideLayouts/slideLayout2.xml"/></Relationships>
</file>

<file path=ppt/slides/_rels/slide338.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277.xml"/><Relationship Id="rId1" Type="http://schemas.openxmlformats.org/officeDocument/2006/relationships/slideLayout" Target="../slideLayouts/slideLayout2.xml"/><Relationship Id="rId4" Type="http://schemas.openxmlformats.org/officeDocument/2006/relationships/image" Target="../media/image97.jpeg"/></Relationships>
</file>

<file path=ppt/slides/_rels/slide339.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278.xml"/><Relationship Id="rId1" Type="http://schemas.openxmlformats.org/officeDocument/2006/relationships/slideLayout" Target="../slideLayouts/slideLayout2.xml"/><Relationship Id="rId5" Type="http://schemas.openxmlformats.org/officeDocument/2006/relationships/image" Target="../media/image99.wmf"/><Relationship Id="rId4" Type="http://schemas.openxmlformats.org/officeDocument/2006/relationships/image" Target="../media/image98.png"/></Relationships>
</file>

<file path=ppt/slides/_rels/slide3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340.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notesSlide" Target="../notesSlides/notesSlide279.xml"/><Relationship Id="rId1" Type="http://schemas.openxmlformats.org/officeDocument/2006/relationships/slideLayout" Target="../slideLayouts/slideLayout2.xml"/></Relationships>
</file>

<file path=ppt/slides/_rels/slide341.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notesSlide" Target="../notesSlides/notesSlide280.xml"/><Relationship Id="rId1" Type="http://schemas.openxmlformats.org/officeDocument/2006/relationships/slideLayout" Target="../slideLayouts/slideLayout2.xml"/></Relationships>
</file>

<file path=ppt/slides/_rels/slide342.xml.rels><?xml version="1.0" encoding="UTF-8" standalone="yes"?>
<Relationships xmlns="http://schemas.openxmlformats.org/package/2006/relationships"><Relationship Id="rId2" Type="http://schemas.openxmlformats.org/officeDocument/2006/relationships/notesSlide" Target="../notesSlides/notesSlide281.xml"/><Relationship Id="rId1" Type="http://schemas.openxmlformats.org/officeDocument/2006/relationships/slideLayout" Target="../slideLayouts/slideLayout4.xml"/></Relationships>
</file>

<file path=ppt/slides/_rels/slide343.xml.rels><?xml version="1.0" encoding="UTF-8" standalone="yes"?>
<Relationships xmlns="http://schemas.openxmlformats.org/package/2006/relationships"><Relationship Id="rId2" Type="http://schemas.openxmlformats.org/officeDocument/2006/relationships/notesSlide" Target="../notesSlides/notesSlide282.xml"/><Relationship Id="rId1" Type="http://schemas.openxmlformats.org/officeDocument/2006/relationships/slideLayout" Target="../slideLayouts/slideLayout4.xml"/></Relationships>
</file>

<file path=ppt/slides/_rels/slide344.xml.rels><?xml version="1.0" encoding="UTF-8" standalone="yes"?>
<Relationships xmlns="http://schemas.openxmlformats.org/package/2006/relationships"><Relationship Id="rId2" Type="http://schemas.openxmlformats.org/officeDocument/2006/relationships/notesSlide" Target="../notesSlides/notesSlide283.xml"/><Relationship Id="rId1" Type="http://schemas.openxmlformats.org/officeDocument/2006/relationships/slideLayout" Target="../slideLayouts/slideLayout4.xml"/></Relationships>
</file>

<file path=ppt/slides/_rels/slide345.xml.rels><?xml version="1.0" encoding="UTF-8" standalone="yes"?>
<Relationships xmlns="http://schemas.openxmlformats.org/package/2006/relationships"><Relationship Id="rId2" Type="http://schemas.openxmlformats.org/officeDocument/2006/relationships/notesSlide" Target="../notesSlides/notesSlide284.xml"/><Relationship Id="rId1" Type="http://schemas.openxmlformats.org/officeDocument/2006/relationships/slideLayout" Target="../slideLayouts/slideLayout4.xml"/></Relationships>
</file>

<file path=ppt/slides/_rels/slide346.xml.rels><?xml version="1.0" encoding="UTF-8" standalone="yes"?>
<Relationships xmlns="http://schemas.openxmlformats.org/package/2006/relationships"><Relationship Id="rId2" Type="http://schemas.openxmlformats.org/officeDocument/2006/relationships/notesSlide" Target="../notesSlides/notesSlide285.xml"/><Relationship Id="rId1" Type="http://schemas.openxmlformats.org/officeDocument/2006/relationships/slideLayout" Target="../slideLayouts/slideLayout4.xml"/></Relationships>
</file>

<file path=ppt/slides/_rels/slide347.xml.rels><?xml version="1.0" encoding="UTF-8" standalone="yes"?>
<Relationships xmlns="http://schemas.openxmlformats.org/package/2006/relationships"><Relationship Id="rId2" Type="http://schemas.openxmlformats.org/officeDocument/2006/relationships/notesSlide" Target="../notesSlides/notesSlide286.xml"/><Relationship Id="rId1" Type="http://schemas.openxmlformats.org/officeDocument/2006/relationships/slideLayout" Target="../slideLayouts/slideLayout4.xml"/></Relationships>
</file>

<file path=ppt/slides/_rels/slide348.x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notesSlide" Target="../notesSlides/notesSlide287.xml"/><Relationship Id="rId1" Type="http://schemas.openxmlformats.org/officeDocument/2006/relationships/slideLayout" Target="../slideLayouts/slideLayout2.xml"/><Relationship Id="rId6" Type="http://schemas.openxmlformats.org/officeDocument/2006/relationships/image" Target="../media/image104.png"/><Relationship Id="rId5" Type="http://schemas.openxmlformats.org/officeDocument/2006/relationships/image" Target="../media/image103.jpeg"/><Relationship Id="rId4" Type="http://schemas.openxmlformats.org/officeDocument/2006/relationships/image" Target="../media/image102.jpeg"/></Relationships>
</file>

<file path=ppt/slides/_rels/slide349.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notesSlide" Target="../notesSlides/notesSlide288.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350.xml.rels><?xml version="1.0" encoding="UTF-8" standalone="yes"?>
<Relationships xmlns="http://schemas.openxmlformats.org/package/2006/relationships"><Relationship Id="rId2" Type="http://schemas.openxmlformats.org/officeDocument/2006/relationships/notesSlide" Target="../notesSlides/notesSlide289.xml"/><Relationship Id="rId1" Type="http://schemas.openxmlformats.org/officeDocument/2006/relationships/slideLayout" Target="../slideLayouts/slideLayout6.xml"/></Relationships>
</file>

<file path=ppt/slides/_rels/slide351.xml.rels><?xml version="1.0" encoding="UTF-8" standalone="yes"?>
<Relationships xmlns="http://schemas.openxmlformats.org/package/2006/relationships"><Relationship Id="rId2" Type="http://schemas.openxmlformats.org/officeDocument/2006/relationships/notesSlide" Target="../notesSlides/notesSlide290.xml"/><Relationship Id="rId1" Type="http://schemas.openxmlformats.org/officeDocument/2006/relationships/slideLayout" Target="../slideLayouts/slideLayout6.xml"/></Relationships>
</file>

<file path=ppt/slides/_rels/slide35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91.xml"/><Relationship Id="rId1" Type="http://schemas.openxmlformats.org/officeDocument/2006/relationships/slideLayout" Target="../slideLayouts/slideLayout6.xml"/></Relationships>
</file>

<file path=ppt/slides/_rels/slide353.xml.rels><?xml version="1.0" encoding="UTF-8" standalone="yes"?>
<Relationships xmlns="http://schemas.openxmlformats.org/package/2006/relationships"><Relationship Id="rId2" Type="http://schemas.openxmlformats.org/officeDocument/2006/relationships/notesSlide" Target="../notesSlides/notesSlide292.xml"/><Relationship Id="rId1" Type="http://schemas.openxmlformats.org/officeDocument/2006/relationships/slideLayout" Target="../slideLayouts/slideLayout6.xml"/></Relationships>
</file>

<file path=ppt/slides/_rels/slide354.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293.xml"/><Relationship Id="rId1" Type="http://schemas.openxmlformats.org/officeDocument/2006/relationships/slideLayout" Target="../slideLayouts/slideLayout6.xml"/></Relationships>
</file>

<file path=ppt/slides/_rels/slide355.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294.xml"/><Relationship Id="rId1" Type="http://schemas.openxmlformats.org/officeDocument/2006/relationships/slideLayout" Target="../slideLayouts/slideLayout7.xml"/><Relationship Id="rId5" Type="http://schemas.openxmlformats.org/officeDocument/2006/relationships/image" Target="../media/image6.jpeg"/><Relationship Id="rId4" Type="http://schemas.openxmlformats.org/officeDocument/2006/relationships/image" Target="../media/image7.png"/></Relationships>
</file>

<file path=ppt/slides/_rels/slide356.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295.xml"/><Relationship Id="rId1" Type="http://schemas.openxmlformats.org/officeDocument/2006/relationships/slideLayout" Target="../slideLayouts/slideLayout7.xml"/><Relationship Id="rId5" Type="http://schemas.openxmlformats.org/officeDocument/2006/relationships/image" Target="../media/image6.jpeg"/><Relationship Id="rId4" Type="http://schemas.openxmlformats.org/officeDocument/2006/relationships/image" Target="../media/image7.png"/></Relationships>
</file>

<file path=ppt/slides/_rels/slide35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296.xml"/><Relationship Id="rId1" Type="http://schemas.openxmlformats.org/officeDocument/2006/relationships/slideLayout" Target="../slideLayouts/slideLayout7.xml"/><Relationship Id="rId5" Type="http://schemas.openxmlformats.org/officeDocument/2006/relationships/image" Target="../media/image6.jpeg"/><Relationship Id="rId4" Type="http://schemas.openxmlformats.org/officeDocument/2006/relationships/image" Target="../media/image7.png"/></Relationships>
</file>

<file path=ppt/slides/_rels/slide35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297.xml"/><Relationship Id="rId1" Type="http://schemas.openxmlformats.org/officeDocument/2006/relationships/slideLayout" Target="../slideLayouts/slideLayout7.xml"/><Relationship Id="rId5" Type="http://schemas.openxmlformats.org/officeDocument/2006/relationships/image" Target="../media/image6.jpeg"/><Relationship Id="rId4" Type="http://schemas.openxmlformats.org/officeDocument/2006/relationships/image" Target="../media/image7.png"/></Relationships>
</file>

<file path=ppt/slides/_rels/slide35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98.xml"/><Relationship Id="rId1" Type="http://schemas.openxmlformats.org/officeDocument/2006/relationships/slideLayout" Target="../slideLayouts/slideLayout7.xml"/><Relationship Id="rId5" Type="http://schemas.openxmlformats.org/officeDocument/2006/relationships/image" Target="../media/image8.wmf"/><Relationship Id="rId4" Type="http://schemas.openxmlformats.org/officeDocument/2006/relationships/image" Target="../media/image7.png"/></Relationships>
</file>

<file path=ppt/slides/_rels/slide3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360.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299.xml"/><Relationship Id="rId1" Type="http://schemas.openxmlformats.org/officeDocument/2006/relationships/slideLayout" Target="../slideLayouts/slideLayout7.xml"/><Relationship Id="rId5" Type="http://schemas.openxmlformats.org/officeDocument/2006/relationships/image" Target="../media/image6.jpeg"/><Relationship Id="rId4" Type="http://schemas.openxmlformats.org/officeDocument/2006/relationships/image" Target="../media/image7.png"/></Relationships>
</file>

<file path=ppt/slides/_rels/slide36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00.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8.wmf"/></Relationships>
</file>

<file path=ppt/slides/_rels/slide362.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301.xml"/><Relationship Id="rId1" Type="http://schemas.openxmlformats.org/officeDocument/2006/relationships/slideLayout" Target="../slideLayouts/slideLayout7.xml"/><Relationship Id="rId5" Type="http://schemas.openxmlformats.org/officeDocument/2006/relationships/image" Target="../media/image6.jpeg"/><Relationship Id="rId4" Type="http://schemas.openxmlformats.org/officeDocument/2006/relationships/image" Target="../media/image7.png"/></Relationships>
</file>

<file path=ppt/slides/_rels/slide363.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302.xml"/><Relationship Id="rId1" Type="http://schemas.openxmlformats.org/officeDocument/2006/relationships/slideLayout" Target="../slideLayouts/slideLayout7.xml"/><Relationship Id="rId5" Type="http://schemas.openxmlformats.org/officeDocument/2006/relationships/image" Target="../media/image6.jpeg"/><Relationship Id="rId4" Type="http://schemas.openxmlformats.org/officeDocument/2006/relationships/image" Target="../media/image7.png"/></Relationships>
</file>

<file path=ppt/slides/_rels/slide36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03.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8.wmf"/></Relationships>
</file>

<file path=ppt/slides/_rels/slide36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04.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8.wmf"/></Relationships>
</file>

<file path=ppt/slides/_rels/slide36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05.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8.wmf"/></Relationships>
</file>

<file path=ppt/slides/_rels/slide36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06.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8.wmf"/></Relationships>
</file>

<file path=ppt/slides/_rels/slide36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07.xml"/><Relationship Id="rId1" Type="http://schemas.openxmlformats.org/officeDocument/2006/relationships/slideLayout" Target="../slideLayouts/slideLayout7.xml"/></Relationships>
</file>

<file path=ppt/slides/_rels/slide36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308.xml"/><Relationship Id="rId1" Type="http://schemas.openxmlformats.org/officeDocument/2006/relationships/slideLayout" Target="../slideLayouts/slideLayout7.xml"/><Relationship Id="rId5" Type="http://schemas.openxmlformats.org/officeDocument/2006/relationships/image" Target="../media/image6.jpeg"/><Relationship Id="rId4" Type="http://schemas.openxmlformats.org/officeDocument/2006/relationships/image" Target="../media/image3.jpeg"/></Relationships>
</file>

<file path=ppt/slides/_rels/slide3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20.jpeg"/><Relationship Id="rId4" Type="http://schemas.openxmlformats.org/officeDocument/2006/relationships/image" Target="../media/image18.jpeg"/></Relationships>
</file>

<file path=ppt/slides/_rels/slide37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09.xml"/><Relationship Id="rId1" Type="http://schemas.openxmlformats.org/officeDocument/2006/relationships/slideLayout" Target="../slideLayouts/slideLayout7.xml"/></Relationships>
</file>

<file path=ppt/slides/_rels/slide37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10.xml"/><Relationship Id="rId1" Type="http://schemas.openxmlformats.org/officeDocument/2006/relationships/slideLayout" Target="../slideLayouts/slideLayout7.xml"/></Relationships>
</file>

<file path=ppt/slides/_rels/slide37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11.xml"/><Relationship Id="rId1" Type="http://schemas.openxmlformats.org/officeDocument/2006/relationships/slideLayout" Target="../slideLayouts/slideLayout7.xml"/></Relationships>
</file>

<file path=ppt/slides/_rels/slide37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12.xml"/><Relationship Id="rId1" Type="http://schemas.openxmlformats.org/officeDocument/2006/relationships/slideLayout" Target="../slideLayouts/slideLayout7.xml"/></Relationships>
</file>

<file path=ppt/slides/_rels/slide37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13.xml"/><Relationship Id="rId1" Type="http://schemas.openxmlformats.org/officeDocument/2006/relationships/slideLayout" Target="../slideLayouts/slideLayout7.xml"/></Relationships>
</file>

<file path=ppt/slides/_rels/slide37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314.xml"/><Relationship Id="rId7" Type="http://schemas.openxmlformats.org/officeDocument/2006/relationships/image" Target="../media/image6.jpeg"/><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image" Target="../media/image21.wmf"/><Relationship Id="rId5" Type="http://schemas.openxmlformats.org/officeDocument/2006/relationships/oleObject" Target="../embeddings/oleObject42.bin"/><Relationship Id="rId4" Type="http://schemas.openxmlformats.org/officeDocument/2006/relationships/image" Target="../media/image7.png"/><Relationship Id="rId9" Type="http://schemas.openxmlformats.org/officeDocument/2006/relationships/image" Target="../media/image17.png"/></Relationships>
</file>

<file path=ppt/slides/_rels/slide376.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notesSlide" Target="../notesSlides/notesSlide315.xml"/><Relationship Id="rId1" Type="http://schemas.openxmlformats.org/officeDocument/2006/relationships/slideLayout" Target="../slideLayouts/slideLayout7.xml"/></Relationships>
</file>

<file path=ppt/slides/_rels/slide377.xml.rels><?xml version="1.0" encoding="UTF-8" standalone="yes"?>
<Relationships xmlns="http://schemas.openxmlformats.org/package/2006/relationships"><Relationship Id="rId2" Type="http://schemas.openxmlformats.org/officeDocument/2006/relationships/notesSlide" Target="../notesSlides/notesSlide316.xml"/><Relationship Id="rId1" Type="http://schemas.openxmlformats.org/officeDocument/2006/relationships/slideLayout" Target="../slideLayouts/slideLayout4.xml"/></Relationships>
</file>

<file path=ppt/slides/_rels/slide378.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notesSlide" Target="../notesSlides/notesSlide317.xml"/><Relationship Id="rId1" Type="http://schemas.openxmlformats.org/officeDocument/2006/relationships/slideLayout" Target="../slideLayouts/slideLayout7.xml"/></Relationships>
</file>

<file path=ppt/slides/_rels/slide379.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notesSlide" Target="../notesSlides/notesSlide318.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8.xml"/><Relationship Id="rId1" Type="http://schemas.openxmlformats.org/officeDocument/2006/relationships/slideLayout" Target="../slideLayouts/slideLayout6.xml"/><Relationship Id="rId6" Type="http://schemas.openxmlformats.org/officeDocument/2006/relationships/image" Target="../media/image17.png"/><Relationship Id="rId5" Type="http://schemas.openxmlformats.org/officeDocument/2006/relationships/image" Target="../media/image8.wmf"/><Relationship Id="rId4" Type="http://schemas.openxmlformats.org/officeDocument/2006/relationships/image" Target="../media/image7.png"/></Relationships>
</file>

<file path=ppt/slides/_rels/slide38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19.xml"/><Relationship Id="rId1" Type="http://schemas.openxmlformats.org/officeDocument/2006/relationships/slideLayout" Target="../slideLayouts/slideLayout7.xml"/></Relationships>
</file>

<file path=ppt/slides/_rels/slide38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20.xml"/><Relationship Id="rId1" Type="http://schemas.openxmlformats.org/officeDocument/2006/relationships/slideLayout" Target="../slideLayouts/slideLayout7.xml"/></Relationships>
</file>

<file path=ppt/slides/_rels/slide38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21.xml"/><Relationship Id="rId1" Type="http://schemas.openxmlformats.org/officeDocument/2006/relationships/slideLayout" Target="../slideLayouts/slideLayout7.xml"/></Relationships>
</file>

<file path=ppt/slides/_rels/slide38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22.xml"/><Relationship Id="rId1" Type="http://schemas.openxmlformats.org/officeDocument/2006/relationships/slideLayout" Target="../slideLayouts/slideLayout7.xml"/></Relationships>
</file>

<file path=ppt/slides/_rels/slide38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23.xml"/><Relationship Id="rId1" Type="http://schemas.openxmlformats.org/officeDocument/2006/relationships/slideLayout" Target="../slideLayouts/slideLayout7.xml"/></Relationships>
</file>

<file path=ppt/slides/_rels/slide385.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notesSlide" Target="../notesSlides/notesSlide324.xml"/><Relationship Id="rId1" Type="http://schemas.openxmlformats.org/officeDocument/2006/relationships/slideLayout" Target="../slideLayouts/slideLayout7.xml"/></Relationships>
</file>

<file path=ppt/slides/_rels/slide386.xml.rels><?xml version="1.0" encoding="UTF-8" standalone="yes"?>
<Relationships xmlns="http://schemas.openxmlformats.org/package/2006/relationships"><Relationship Id="rId2" Type="http://schemas.openxmlformats.org/officeDocument/2006/relationships/notesSlide" Target="../notesSlides/notesSlide325.xml"/><Relationship Id="rId1" Type="http://schemas.openxmlformats.org/officeDocument/2006/relationships/slideLayout" Target="../slideLayouts/slideLayout7.xml"/></Relationships>
</file>

<file path=ppt/slides/_rels/slide387.xml.rels><?xml version="1.0" encoding="UTF-8" standalone="yes"?>
<Relationships xmlns="http://schemas.openxmlformats.org/package/2006/relationships"><Relationship Id="rId2" Type="http://schemas.openxmlformats.org/officeDocument/2006/relationships/notesSlide" Target="../notesSlides/notesSlide326.xml"/><Relationship Id="rId1" Type="http://schemas.openxmlformats.org/officeDocument/2006/relationships/slideLayout" Target="../slideLayouts/slideLayout7.xml"/></Relationships>
</file>

<file path=ppt/slides/_rels/slide38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27.xml"/><Relationship Id="rId1" Type="http://schemas.openxmlformats.org/officeDocument/2006/relationships/slideLayout" Target="../slideLayouts/slideLayout7.xml"/></Relationships>
</file>

<file path=ppt/slides/_rels/slide38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2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39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29.xml"/><Relationship Id="rId1" Type="http://schemas.openxmlformats.org/officeDocument/2006/relationships/slideLayout" Target="../slideLayouts/slideLayout7.xml"/></Relationships>
</file>

<file path=ppt/slides/_rels/slide39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30.xml"/><Relationship Id="rId1" Type="http://schemas.openxmlformats.org/officeDocument/2006/relationships/slideLayout" Target="../slideLayouts/slideLayout7.xml"/></Relationships>
</file>

<file path=ppt/slides/_rels/slide392.xml.rels><?xml version="1.0" encoding="UTF-8" standalone="yes"?>
<Relationships xmlns="http://schemas.openxmlformats.org/package/2006/relationships"><Relationship Id="rId2" Type="http://schemas.openxmlformats.org/officeDocument/2006/relationships/notesSlide" Target="../notesSlides/notesSlide331.xml"/><Relationship Id="rId1" Type="http://schemas.openxmlformats.org/officeDocument/2006/relationships/slideLayout" Target="../slideLayouts/slideLayout7.xml"/></Relationships>
</file>

<file path=ppt/slides/_rels/slide393.xml.rels><?xml version="1.0" encoding="UTF-8" standalone="yes"?>
<Relationships xmlns="http://schemas.openxmlformats.org/package/2006/relationships"><Relationship Id="rId2" Type="http://schemas.openxmlformats.org/officeDocument/2006/relationships/notesSlide" Target="../notesSlides/notesSlide332.xml"/><Relationship Id="rId1" Type="http://schemas.openxmlformats.org/officeDocument/2006/relationships/slideLayout" Target="../slideLayouts/slideLayout7.xml"/></Relationships>
</file>

<file path=ppt/slides/_rels/slide39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33.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395.xml.rels><?xml version="1.0" encoding="UTF-8" standalone="yes"?>
<Relationships xmlns="http://schemas.openxmlformats.org/package/2006/relationships"><Relationship Id="rId2" Type="http://schemas.openxmlformats.org/officeDocument/2006/relationships/notesSlide" Target="../notesSlides/notesSlide334.xml"/><Relationship Id="rId1" Type="http://schemas.openxmlformats.org/officeDocument/2006/relationships/slideLayout" Target="../slideLayouts/slideLayout7.xml"/></Relationships>
</file>

<file path=ppt/slides/_rels/slide396.xml.rels><?xml version="1.0" encoding="UTF-8" standalone="yes"?>
<Relationships xmlns="http://schemas.openxmlformats.org/package/2006/relationships"><Relationship Id="rId2" Type="http://schemas.openxmlformats.org/officeDocument/2006/relationships/notesSlide" Target="../notesSlides/notesSlide335.xml"/><Relationship Id="rId1" Type="http://schemas.openxmlformats.org/officeDocument/2006/relationships/slideLayout" Target="../slideLayouts/slideLayout7.xml"/></Relationships>
</file>

<file path=ppt/slides/_rels/slide397.xml.rels><?xml version="1.0" encoding="UTF-8" standalone="yes"?>
<Relationships xmlns="http://schemas.openxmlformats.org/package/2006/relationships"><Relationship Id="rId2" Type="http://schemas.openxmlformats.org/officeDocument/2006/relationships/notesSlide" Target="../notesSlides/notesSlide336.xml"/><Relationship Id="rId1" Type="http://schemas.openxmlformats.org/officeDocument/2006/relationships/slideLayout" Target="../slideLayouts/slideLayout7.xml"/></Relationships>
</file>

<file path=ppt/slides/_rels/slide39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39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37.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8.wmf"/></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4.wmf"/><Relationship Id="rId5" Type="http://schemas.openxmlformats.org/officeDocument/2006/relationships/image" Target="../media/image7.png"/><Relationship Id="rId4" Type="http://schemas.openxmlformats.org/officeDocument/2006/relationships/image" Target="../media/image8.wmf"/></Relationships>
</file>

<file path=ppt/slides/_rels/slide4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0.xml"/><Relationship Id="rId1" Type="http://schemas.openxmlformats.org/officeDocument/2006/relationships/slideLayout" Target="../slideLayouts/slideLayout6.xml"/><Relationship Id="rId6" Type="http://schemas.openxmlformats.org/officeDocument/2006/relationships/image" Target="../media/image17.png"/><Relationship Id="rId5" Type="http://schemas.openxmlformats.org/officeDocument/2006/relationships/image" Target="../media/image8.wmf"/><Relationship Id="rId4" Type="http://schemas.openxmlformats.org/officeDocument/2006/relationships/image" Target="../media/image7.png"/></Relationships>
</file>

<file path=ppt/slides/_rels/slide40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38.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8.wmf"/></Relationships>
</file>

<file path=ppt/slides/_rels/slide40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39.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8.wmf"/></Relationships>
</file>

<file path=ppt/slides/_rels/slide40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40.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8.wmf"/></Relationships>
</file>

<file path=ppt/slides/_rels/slide40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40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106.jpeg"/><Relationship Id="rId1" Type="http://schemas.openxmlformats.org/officeDocument/2006/relationships/slideLayout" Target="../slideLayouts/slideLayout7.xml"/></Relationships>
</file>

<file path=ppt/slides/_rels/slide405.xml.rels><?xml version="1.0" encoding="UTF-8" standalone="yes"?>
<Relationships xmlns="http://schemas.openxmlformats.org/package/2006/relationships"><Relationship Id="rId2" Type="http://schemas.openxmlformats.org/officeDocument/2006/relationships/image" Target="../media/image106.jpeg"/><Relationship Id="rId1" Type="http://schemas.openxmlformats.org/officeDocument/2006/relationships/slideLayout" Target="../slideLayouts/slideLayout7.xml"/></Relationships>
</file>

<file path=ppt/slides/_rels/slide4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7.xml.rels><?xml version="1.0" encoding="UTF-8" standalone="yes"?>
<Relationships xmlns="http://schemas.openxmlformats.org/package/2006/relationships"><Relationship Id="rId2" Type="http://schemas.openxmlformats.org/officeDocument/2006/relationships/notesSlide" Target="../notesSlides/notesSlide341.xml"/><Relationship Id="rId1" Type="http://schemas.openxmlformats.org/officeDocument/2006/relationships/slideLayout" Target="../slideLayouts/slideLayout7.xml"/></Relationships>
</file>

<file path=ppt/slides/_rels/slide408.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409.xml.rels><?xml version="1.0" encoding="UTF-8" standalone="yes"?>
<Relationships xmlns="http://schemas.openxmlformats.org/package/2006/relationships"><Relationship Id="rId2" Type="http://schemas.openxmlformats.org/officeDocument/2006/relationships/notesSlide" Target="../notesSlides/notesSlide34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41.xml"/><Relationship Id="rId7" Type="http://schemas.openxmlformats.org/officeDocument/2006/relationships/image" Target="../media/image6.jpeg"/><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3.bin"/><Relationship Id="rId4" Type="http://schemas.openxmlformats.org/officeDocument/2006/relationships/image" Target="../media/image7.png"/><Relationship Id="rId9" Type="http://schemas.openxmlformats.org/officeDocument/2006/relationships/image" Target="../media/image17.png"/></Relationships>
</file>

<file path=ppt/slides/_rels/slide410.x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notesSlide" Target="../notesSlides/notesSlide343.xml"/><Relationship Id="rId1" Type="http://schemas.openxmlformats.org/officeDocument/2006/relationships/slideLayout" Target="../slideLayouts/slideLayout7.xml"/><Relationship Id="rId4" Type="http://schemas.openxmlformats.org/officeDocument/2006/relationships/image" Target="../media/image6.jpeg"/></Relationships>
</file>

<file path=ppt/slides/_rels/slide411.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jpeg"/><Relationship Id="rId1" Type="http://schemas.openxmlformats.org/officeDocument/2006/relationships/slideLayout" Target="../slideLayouts/slideLayout7.xml"/><Relationship Id="rId5" Type="http://schemas.openxmlformats.org/officeDocument/2006/relationships/image" Target="../media/image6.jpeg"/><Relationship Id="rId4" Type="http://schemas.openxmlformats.org/officeDocument/2006/relationships/image" Target="../media/image110.png"/></Relationships>
</file>

<file path=ppt/slides/_rels/slide412.xml.rels><?xml version="1.0" encoding="UTF-8" standalone="yes"?>
<Relationships xmlns="http://schemas.openxmlformats.org/package/2006/relationships"><Relationship Id="rId3" Type="http://schemas.openxmlformats.org/officeDocument/2006/relationships/image" Target="../media/image109.png"/><Relationship Id="rId7" Type="http://schemas.openxmlformats.org/officeDocument/2006/relationships/image" Target="../media/image112.png"/><Relationship Id="rId2" Type="http://schemas.openxmlformats.org/officeDocument/2006/relationships/image" Target="../media/image108.jpeg"/><Relationship Id="rId1" Type="http://schemas.openxmlformats.org/officeDocument/2006/relationships/slideLayout" Target="../slideLayouts/slideLayout7.xml"/><Relationship Id="rId6" Type="http://schemas.openxmlformats.org/officeDocument/2006/relationships/image" Target="../media/image6.jpeg"/><Relationship Id="rId5" Type="http://schemas.openxmlformats.org/officeDocument/2006/relationships/image" Target="../media/image111.png"/><Relationship Id="rId4" Type="http://schemas.openxmlformats.org/officeDocument/2006/relationships/image" Target="../media/image110.png"/></Relationships>
</file>

<file path=ppt/slides/_rels/slide41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44.xml"/><Relationship Id="rId1" Type="http://schemas.openxmlformats.org/officeDocument/2006/relationships/slideLayout" Target="../slideLayouts/slideLayout2.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7.png"/></Relationships>
</file>

<file path=ppt/slides/_rels/slide41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45.xml"/><Relationship Id="rId1" Type="http://schemas.openxmlformats.org/officeDocument/2006/relationships/slideLayout" Target="../slideLayouts/slideLayout2.xml"/><Relationship Id="rId5" Type="http://schemas.openxmlformats.org/officeDocument/2006/relationships/image" Target="../media/image114.png"/><Relationship Id="rId4" Type="http://schemas.openxmlformats.org/officeDocument/2006/relationships/image" Target="../media/image8.wmf"/></Relationships>
</file>

<file path=ppt/slides/_rels/slide41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46.xml"/><Relationship Id="rId1" Type="http://schemas.openxmlformats.org/officeDocument/2006/relationships/slideLayout" Target="../slideLayouts/slideLayout2.x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image" Target="../media/image114.png"/></Relationships>
</file>

<file path=ppt/slides/_rels/slide416.xml.rels><?xml version="1.0" encoding="UTF-8" standalone="yes"?>
<Relationships xmlns="http://schemas.openxmlformats.org/package/2006/relationships"><Relationship Id="rId3" Type="http://schemas.openxmlformats.org/officeDocument/2006/relationships/image" Target="../media/image114.png"/><Relationship Id="rId7" Type="http://schemas.openxmlformats.org/officeDocument/2006/relationships/image" Target="../media/image3.jpeg"/><Relationship Id="rId2" Type="http://schemas.openxmlformats.org/officeDocument/2006/relationships/notesSlide" Target="../notesSlides/notesSlide347.xml"/><Relationship Id="rId1" Type="http://schemas.openxmlformats.org/officeDocument/2006/relationships/slideLayout" Target="../slideLayouts/slideLayout2.xml"/><Relationship Id="rId6" Type="http://schemas.openxmlformats.org/officeDocument/2006/relationships/image" Target="../media/image6.jpeg"/><Relationship Id="rId5" Type="http://schemas.openxmlformats.org/officeDocument/2006/relationships/image" Target="../media/image116.png"/><Relationship Id="rId4" Type="http://schemas.openxmlformats.org/officeDocument/2006/relationships/image" Target="../media/image115.png"/></Relationships>
</file>

<file path=ppt/slides/_rels/slide417.xml.rels><?xml version="1.0" encoding="UTF-8" standalone="yes"?>
<Relationships xmlns="http://schemas.openxmlformats.org/package/2006/relationships"><Relationship Id="rId3" Type="http://schemas.openxmlformats.org/officeDocument/2006/relationships/image" Target="../media/image114.png"/><Relationship Id="rId7" Type="http://schemas.openxmlformats.org/officeDocument/2006/relationships/image" Target="../media/image6.jpeg"/><Relationship Id="rId2" Type="http://schemas.openxmlformats.org/officeDocument/2006/relationships/notesSlide" Target="../notesSlides/notesSlide348.xml"/><Relationship Id="rId1" Type="http://schemas.openxmlformats.org/officeDocument/2006/relationships/slideLayout" Target="../slideLayouts/slideLayout2.xml"/><Relationship Id="rId6" Type="http://schemas.openxmlformats.org/officeDocument/2006/relationships/image" Target="../media/image116.png"/><Relationship Id="rId5" Type="http://schemas.openxmlformats.org/officeDocument/2006/relationships/image" Target="../media/image117.png"/><Relationship Id="rId4" Type="http://schemas.openxmlformats.org/officeDocument/2006/relationships/image" Target="../media/image115.png"/></Relationships>
</file>

<file path=ppt/slides/_rels/slide418.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114.png"/><Relationship Id="rId7" Type="http://schemas.openxmlformats.org/officeDocument/2006/relationships/image" Target="../media/image116.png"/><Relationship Id="rId2" Type="http://schemas.openxmlformats.org/officeDocument/2006/relationships/notesSlide" Target="../notesSlides/notesSlide349.xml"/><Relationship Id="rId1" Type="http://schemas.openxmlformats.org/officeDocument/2006/relationships/slideLayout" Target="../slideLayouts/slideLayout2.xml"/><Relationship Id="rId6" Type="http://schemas.openxmlformats.org/officeDocument/2006/relationships/image" Target="../media/image118.png"/><Relationship Id="rId5" Type="http://schemas.openxmlformats.org/officeDocument/2006/relationships/image" Target="../media/image115.png"/><Relationship Id="rId4" Type="http://schemas.openxmlformats.org/officeDocument/2006/relationships/image" Target="../media/image117.png"/></Relationships>
</file>

<file path=ppt/slides/_rels/slide419.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image" Target="../media/image115.png"/><Relationship Id="rId7" Type="http://schemas.openxmlformats.org/officeDocument/2006/relationships/image" Target="../media/image121.png"/><Relationship Id="rId2" Type="http://schemas.openxmlformats.org/officeDocument/2006/relationships/notesSlide" Target="../notesSlides/notesSlide350.xml"/><Relationship Id="rId1" Type="http://schemas.openxmlformats.org/officeDocument/2006/relationships/slideLayout" Target="../slideLayouts/slideLayout2.xml"/><Relationship Id="rId6" Type="http://schemas.openxmlformats.org/officeDocument/2006/relationships/image" Target="../media/image120.png"/><Relationship Id="rId5" Type="http://schemas.openxmlformats.org/officeDocument/2006/relationships/image" Target="../media/image118.png"/><Relationship Id="rId4" Type="http://schemas.openxmlformats.org/officeDocument/2006/relationships/image" Target="../media/image119.png"/><Relationship Id="rId9" Type="http://schemas.openxmlformats.org/officeDocument/2006/relationships/image" Target="../media/image6.jpe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20.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351.xml"/><Relationship Id="rId1" Type="http://schemas.openxmlformats.org/officeDocument/2006/relationships/slideLayout" Target="../slideLayouts/slideLayout2.xml"/><Relationship Id="rId6" Type="http://schemas.openxmlformats.org/officeDocument/2006/relationships/image" Target="../media/image8.wmf"/><Relationship Id="rId5" Type="http://schemas.openxmlformats.org/officeDocument/2006/relationships/image" Target="../media/image125.png"/><Relationship Id="rId4" Type="http://schemas.openxmlformats.org/officeDocument/2006/relationships/image" Target="../media/image124.png"/></Relationships>
</file>

<file path=ppt/slides/_rels/slide421.xml.rels><?xml version="1.0" encoding="UTF-8" standalone="yes"?>
<Relationships xmlns="http://schemas.openxmlformats.org/package/2006/relationships"><Relationship Id="rId8" Type="http://schemas.openxmlformats.org/officeDocument/2006/relationships/image" Target="../media/image126.png"/><Relationship Id="rId3" Type="http://schemas.openxmlformats.org/officeDocument/2006/relationships/image" Target="../media/image123.png"/><Relationship Id="rId7" Type="http://schemas.openxmlformats.org/officeDocument/2006/relationships/image" Target="../media/image6.jpeg"/><Relationship Id="rId2" Type="http://schemas.openxmlformats.org/officeDocument/2006/relationships/notesSlide" Target="../notesSlides/notesSlide352.xml"/><Relationship Id="rId1" Type="http://schemas.openxmlformats.org/officeDocument/2006/relationships/slideLayout" Target="../slideLayouts/slideLayout2.xml"/><Relationship Id="rId6" Type="http://schemas.openxmlformats.org/officeDocument/2006/relationships/image" Target="../media/image70.wmf"/><Relationship Id="rId5" Type="http://schemas.openxmlformats.org/officeDocument/2006/relationships/image" Target="../media/image8.wmf"/><Relationship Id="rId4" Type="http://schemas.openxmlformats.org/officeDocument/2006/relationships/image" Target="../media/image125.png"/><Relationship Id="rId9" Type="http://schemas.openxmlformats.org/officeDocument/2006/relationships/image" Target="../media/image124.png"/></Relationships>
</file>

<file path=ppt/slides/_rels/slide422.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image" Target="../media/image123.png"/><Relationship Id="rId7" Type="http://schemas.openxmlformats.org/officeDocument/2006/relationships/image" Target="../media/image7.png"/><Relationship Id="rId2" Type="http://schemas.openxmlformats.org/officeDocument/2006/relationships/notesSlide" Target="../notesSlides/notesSlide353.xml"/><Relationship Id="rId1" Type="http://schemas.openxmlformats.org/officeDocument/2006/relationships/slideLayout" Target="../slideLayouts/slideLayout2.xml"/><Relationship Id="rId6" Type="http://schemas.openxmlformats.org/officeDocument/2006/relationships/image" Target="../media/image124.png"/><Relationship Id="rId5" Type="http://schemas.openxmlformats.org/officeDocument/2006/relationships/image" Target="../media/image126.png"/><Relationship Id="rId4" Type="http://schemas.openxmlformats.org/officeDocument/2006/relationships/image" Target="../media/image6.jpeg"/></Relationships>
</file>

<file path=ppt/slides/_rels/slide423.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image" Target="../media/image123.png"/><Relationship Id="rId7" Type="http://schemas.openxmlformats.org/officeDocument/2006/relationships/image" Target="../media/image128.png"/><Relationship Id="rId2" Type="http://schemas.openxmlformats.org/officeDocument/2006/relationships/notesSlide" Target="../notesSlides/notesSlide354.xml"/><Relationship Id="rId1" Type="http://schemas.openxmlformats.org/officeDocument/2006/relationships/slideLayout" Target="../slideLayouts/slideLayout2.xml"/><Relationship Id="rId6" Type="http://schemas.openxmlformats.org/officeDocument/2006/relationships/image" Target="../media/image124.png"/><Relationship Id="rId5" Type="http://schemas.openxmlformats.org/officeDocument/2006/relationships/image" Target="../media/image126.png"/><Relationship Id="rId4" Type="http://schemas.openxmlformats.org/officeDocument/2006/relationships/image" Target="../media/image6.jpeg"/></Relationships>
</file>

<file path=ppt/slides/_rels/slide424.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image" Target="../media/image126.png"/><Relationship Id="rId7" Type="http://schemas.openxmlformats.org/officeDocument/2006/relationships/image" Target="../media/image130.png"/><Relationship Id="rId2" Type="http://schemas.openxmlformats.org/officeDocument/2006/relationships/notesSlide" Target="../notesSlides/notesSlide355.xml"/><Relationship Id="rId1" Type="http://schemas.openxmlformats.org/officeDocument/2006/relationships/slideLayout" Target="../slideLayouts/slideLayout2.xml"/><Relationship Id="rId6" Type="http://schemas.openxmlformats.org/officeDocument/2006/relationships/image" Target="../media/image129.png"/><Relationship Id="rId5" Type="http://schemas.openxmlformats.org/officeDocument/2006/relationships/image" Target="../media/image128.png"/><Relationship Id="rId10" Type="http://schemas.openxmlformats.org/officeDocument/2006/relationships/image" Target="../media/image6.jpeg"/><Relationship Id="rId4" Type="http://schemas.openxmlformats.org/officeDocument/2006/relationships/image" Target="../media/image124.png"/><Relationship Id="rId9" Type="http://schemas.openxmlformats.org/officeDocument/2006/relationships/image" Target="../media/image132.png"/></Relationships>
</file>

<file path=ppt/slides/_rels/slide425.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356.xml"/><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426.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357.xml"/><Relationship Id="rId1" Type="http://schemas.openxmlformats.org/officeDocument/2006/relationships/slideLayout" Target="../slideLayouts/slideLayout2.xml"/></Relationships>
</file>

<file path=ppt/slides/_rels/slide427.x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notesSlide" Target="../notesSlides/notesSlide358.xml"/><Relationship Id="rId1" Type="http://schemas.openxmlformats.org/officeDocument/2006/relationships/slideLayout" Target="../slideLayouts/slideLayout2.xml"/></Relationships>
</file>

<file path=ppt/slides/_rels/slide428.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429.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43.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430.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43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135.png"/><Relationship Id="rId1" Type="http://schemas.openxmlformats.org/officeDocument/2006/relationships/slideLayout" Target="../slideLayouts/slideLayout2.xml"/><Relationship Id="rId4" Type="http://schemas.openxmlformats.org/officeDocument/2006/relationships/image" Target="../media/image136.png"/></Relationships>
</file>

<file path=ppt/slides/_rels/slide432.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43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135.png"/><Relationship Id="rId1" Type="http://schemas.openxmlformats.org/officeDocument/2006/relationships/slideLayout" Target="../slideLayouts/slideLayout2.xml"/><Relationship Id="rId4" Type="http://schemas.openxmlformats.org/officeDocument/2006/relationships/image" Target="../media/image136.png"/></Relationships>
</file>

<file path=ppt/slides/_rels/slide434.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43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135.png"/><Relationship Id="rId1" Type="http://schemas.openxmlformats.org/officeDocument/2006/relationships/slideLayout" Target="../slideLayouts/slideLayout2.xml"/><Relationship Id="rId4" Type="http://schemas.openxmlformats.org/officeDocument/2006/relationships/image" Target="../media/image136.png"/></Relationships>
</file>

<file path=ppt/slides/_rels/slide436.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437.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43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135.png"/><Relationship Id="rId1" Type="http://schemas.openxmlformats.org/officeDocument/2006/relationships/slideLayout" Target="../slideLayouts/slideLayout2.xml"/><Relationship Id="rId4" Type="http://schemas.openxmlformats.org/officeDocument/2006/relationships/image" Target="../media/image136.png"/></Relationships>
</file>

<file path=ppt/slides/_rels/slide439.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44.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44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135.png"/><Relationship Id="rId1" Type="http://schemas.openxmlformats.org/officeDocument/2006/relationships/slideLayout" Target="../slideLayouts/slideLayout2.xml"/><Relationship Id="rId4" Type="http://schemas.openxmlformats.org/officeDocument/2006/relationships/image" Target="../media/image136.png"/></Relationships>
</file>

<file path=ppt/slides/_rels/slide441.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442.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443.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6.jpeg"/><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444.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445.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6.jpeg"/><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446.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447.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448.x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notesSlide" Target="../notesSlides/notesSlide359.xml"/><Relationship Id="rId1" Type="http://schemas.openxmlformats.org/officeDocument/2006/relationships/slideLayout" Target="../slideLayouts/slideLayout2.xml"/><Relationship Id="rId5" Type="http://schemas.openxmlformats.org/officeDocument/2006/relationships/image" Target="../media/image135.png"/><Relationship Id="rId4" Type="http://schemas.openxmlformats.org/officeDocument/2006/relationships/image" Target="../media/image100.wmf"/></Relationships>
</file>

<file path=ppt/slides/_rels/slide4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45.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4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45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45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3.xml"/></Relationships>
</file>

<file path=ppt/slides/_rels/slide45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3.xml"/></Relationships>
</file>

<file path=ppt/slides/_rels/slide4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3.xml"/></Relationships>
</file>

<file path=ppt/slides/_rels/slide4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46.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4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3.xml"/></Relationships>
</file>

<file path=ppt/slides/_rels/slide46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3.xml"/></Relationships>
</file>

<file path=ppt/slides/_rels/slide46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3.xml"/></Relationships>
</file>

<file path=ppt/slides/_rels/slide46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3.xml"/></Relationships>
</file>

<file path=ppt/slides/_rels/slide46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3.xml"/></Relationships>
</file>

<file path=ppt/slides/_rels/slide46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3.xml"/></Relationships>
</file>

<file path=ppt/slides/_rels/slide46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3.xml"/></Relationships>
</file>

<file path=ppt/slides/_rels/slide46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47.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47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3.xml"/></Relationships>
</file>

<file path=ppt/slides/_rels/slide47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3.xml"/></Relationships>
</file>

<file path=ppt/slides/_rels/slide47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3.xml"/></Relationships>
</file>

<file path=ppt/slides/_rels/slide47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3.xml"/></Relationships>
</file>

<file path=ppt/slides/_rels/slide47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3.xml"/></Relationships>
</file>

<file path=ppt/slides/_rels/slide47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3.xml"/></Relationships>
</file>

<file path=ppt/slides/_rels/slide4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8.xml.rels><?xml version="1.0" encoding="UTF-8" standalone="yes"?>
<Relationships xmlns="http://schemas.openxmlformats.org/package/2006/relationships"><Relationship Id="rId2" Type="http://schemas.openxmlformats.org/officeDocument/2006/relationships/image" Target="../media/image137.jpeg"/><Relationship Id="rId1" Type="http://schemas.openxmlformats.org/officeDocument/2006/relationships/slideLayout" Target="../slideLayouts/slideLayout2.xml"/></Relationships>
</file>

<file path=ppt/slides/_rels/slide4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8.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4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2.xml.rels><?xml version="1.0" encoding="UTF-8" standalone="yes"?>
<Relationships xmlns="http://schemas.openxmlformats.org/package/2006/relationships"><Relationship Id="rId2" Type="http://schemas.openxmlformats.org/officeDocument/2006/relationships/notesSlide" Target="../notesSlides/notesSlide360.xml"/><Relationship Id="rId1" Type="http://schemas.openxmlformats.org/officeDocument/2006/relationships/slideLayout" Target="../slideLayouts/slideLayout6.xml"/></Relationships>
</file>

<file path=ppt/slides/_rels/slide483.xml.rels><?xml version="1.0" encoding="UTF-8" standalone="yes"?>
<Relationships xmlns="http://schemas.openxmlformats.org/package/2006/relationships"><Relationship Id="rId2" Type="http://schemas.openxmlformats.org/officeDocument/2006/relationships/notesSlide" Target="../notesSlides/notesSlide361.xml"/><Relationship Id="rId1" Type="http://schemas.openxmlformats.org/officeDocument/2006/relationships/slideLayout" Target="../slideLayouts/slideLayout6.xml"/></Relationships>
</file>

<file path=ppt/slides/_rels/slide484.xml.rels><?xml version="1.0" encoding="UTF-8" standalone="yes"?>
<Relationships xmlns="http://schemas.openxmlformats.org/package/2006/relationships"><Relationship Id="rId2" Type="http://schemas.openxmlformats.org/officeDocument/2006/relationships/notesSlide" Target="../notesSlides/notesSlide362.xml"/><Relationship Id="rId1" Type="http://schemas.openxmlformats.org/officeDocument/2006/relationships/slideLayout" Target="../slideLayouts/slideLayout6.xml"/></Relationships>
</file>

<file path=ppt/slides/_rels/slide48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63.xml"/><Relationship Id="rId1" Type="http://schemas.openxmlformats.org/officeDocument/2006/relationships/slideLayout" Target="../slideLayouts/slideLayout2.xml"/></Relationships>
</file>

<file path=ppt/slides/_rels/slide48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64.xml"/><Relationship Id="rId1" Type="http://schemas.openxmlformats.org/officeDocument/2006/relationships/slideLayout" Target="../slideLayouts/slideLayout2.xml"/></Relationships>
</file>

<file path=ppt/slides/_rels/slide48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65.xml"/><Relationship Id="rId1" Type="http://schemas.openxmlformats.org/officeDocument/2006/relationships/slideLayout" Target="../slideLayouts/slideLayout2.xml"/></Relationships>
</file>

<file path=ppt/slides/_rels/slide48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66.xml"/><Relationship Id="rId1" Type="http://schemas.openxmlformats.org/officeDocument/2006/relationships/slideLayout" Target="../slideLayouts/slideLayout2.xml"/></Relationships>
</file>

<file path=ppt/slides/_rels/slide48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67.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49.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49.xml"/><Relationship Id="rId1" Type="http://schemas.openxmlformats.org/officeDocument/2006/relationships/slideLayout" Target="../slideLayouts/slideLayout7.xml"/><Relationship Id="rId5" Type="http://schemas.openxmlformats.org/officeDocument/2006/relationships/image" Target="../media/image4.wmf"/><Relationship Id="rId4" Type="http://schemas.openxmlformats.org/officeDocument/2006/relationships/image" Target="../media/image7.png"/></Relationships>
</file>

<file path=ppt/slides/_rels/slide49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68.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49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69.xml"/><Relationship Id="rId1" Type="http://schemas.openxmlformats.org/officeDocument/2006/relationships/slideLayout" Target="../slideLayouts/slideLayout13.xml"/><Relationship Id="rId4" Type="http://schemas.openxmlformats.org/officeDocument/2006/relationships/image" Target="../media/image8.wmf"/></Relationships>
</file>

<file path=ppt/slides/_rels/slide49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70.xml"/><Relationship Id="rId1" Type="http://schemas.openxmlformats.org/officeDocument/2006/relationships/slideLayout" Target="../slideLayouts/slideLayout13.xml"/><Relationship Id="rId4" Type="http://schemas.openxmlformats.org/officeDocument/2006/relationships/image" Target="../media/image8.wmf"/></Relationships>
</file>

<file path=ppt/slides/_rels/slide49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71.xml"/><Relationship Id="rId1" Type="http://schemas.openxmlformats.org/officeDocument/2006/relationships/slideLayout" Target="../slideLayouts/slideLayout13.xml"/><Relationship Id="rId4" Type="http://schemas.openxmlformats.org/officeDocument/2006/relationships/image" Target="../media/image8.wmf"/></Relationships>
</file>

<file path=ppt/slides/_rels/slide494.xml.rels><?xml version="1.0" encoding="UTF-8" standalone="yes"?>
<Relationships xmlns="http://schemas.openxmlformats.org/package/2006/relationships"><Relationship Id="rId2" Type="http://schemas.openxmlformats.org/officeDocument/2006/relationships/notesSlide" Target="../notesSlides/notesSlide372.xml"/><Relationship Id="rId1" Type="http://schemas.openxmlformats.org/officeDocument/2006/relationships/slideLayout" Target="../slideLayouts/slideLayout7.xml"/></Relationships>
</file>

<file path=ppt/slides/_rels/slide495.xml.rels><?xml version="1.0" encoding="UTF-8" standalone="yes"?>
<Relationships xmlns="http://schemas.openxmlformats.org/package/2006/relationships"><Relationship Id="rId3" Type="http://schemas.openxmlformats.org/officeDocument/2006/relationships/hyperlink" Target="01.5-Short_Math.ppt" TargetMode="External"/><Relationship Id="rId2" Type="http://schemas.openxmlformats.org/officeDocument/2006/relationships/hyperlink" Target="02-Recursion.ppt" TargetMode="External"/><Relationship Id="rId1" Type="http://schemas.openxmlformats.org/officeDocument/2006/relationships/slideLayout" Target="../slideLayouts/slideLayout1.xml"/></Relationships>
</file>

<file path=ppt/slides/_rels/slide496.xml.rels><?xml version="1.0" encoding="UTF-8" standalone="yes"?>
<Relationships xmlns="http://schemas.openxmlformats.org/package/2006/relationships"><Relationship Id="rId2" Type="http://schemas.openxmlformats.org/officeDocument/2006/relationships/notesSlide" Target="../notesSlides/notesSlide373.xml"/><Relationship Id="rId1" Type="http://schemas.openxmlformats.org/officeDocument/2006/relationships/slideLayout" Target="../slideLayouts/slideLayout7.xml"/></Relationships>
</file>

<file path=ppt/slides/_rels/slide497.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notesSlide" Target="../notesSlides/notesSlide374.xml"/><Relationship Id="rId1" Type="http://schemas.openxmlformats.org/officeDocument/2006/relationships/slideLayout" Target="../slideLayouts/slideLayout12.xml"/></Relationships>
</file>

<file path=ppt/slides/_rels/slide498.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375.xml"/><Relationship Id="rId7" Type="http://schemas.openxmlformats.org/officeDocument/2006/relationships/image" Target="../media/image6.jpeg"/><Relationship Id="rId2" Type="http://schemas.openxmlformats.org/officeDocument/2006/relationships/slideLayout" Target="../slideLayouts/slideLayout6.xml"/><Relationship Id="rId1" Type="http://schemas.openxmlformats.org/officeDocument/2006/relationships/vmlDrawing" Target="../drawings/vmlDrawing35.vml"/><Relationship Id="rId6" Type="http://schemas.openxmlformats.org/officeDocument/2006/relationships/image" Target="../media/image21.wmf"/><Relationship Id="rId5" Type="http://schemas.openxmlformats.org/officeDocument/2006/relationships/oleObject" Target="../embeddings/oleObject43.bin"/><Relationship Id="rId4" Type="http://schemas.openxmlformats.org/officeDocument/2006/relationships/image" Target="../media/image7.png"/><Relationship Id="rId9" Type="http://schemas.openxmlformats.org/officeDocument/2006/relationships/image" Target="../media/image17.png"/></Relationships>
</file>

<file path=ppt/slides/_rels/slide499.xml.rels><?xml version="1.0" encoding="UTF-8" standalone="yes"?>
<Relationships xmlns="http://schemas.openxmlformats.org/package/2006/relationships"><Relationship Id="rId2" Type="http://schemas.openxmlformats.org/officeDocument/2006/relationships/notesSlide" Target="../notesSlides/notesSlide376.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50.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500.xml.rels><?xml version="1.0" encoding="UTF-8" standalone="yes"?>
<Relationships xmlns="http://schemas.openxmlformats.org/package/2006/relationships"><Relationship Id="rId2" Type="http://schemas.openxmlformats.org/officeDocument/2006/relationships/notesSlide" Target="../notesSlides/notesSlide377.xml"/><Relationship Id="rId1" Type="http://schemas.openxmlformats.org/officeDocument/2006/relationships/slideLayout" Target="../slideLayouts/slideLayout12.xml"/></Relationships>
</file>

<file path=ppt/slides/_rels/slide50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78.xml"/><Relationship Id="rId1" Type="http://schemas.openxmlformats.org/officeDocument/2006/relationships/slideLayout" Target="../slideLayouts/slideLayout12.xml"/></Relationships>
</file>

<file path=ppt/slides/_rels/slide50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79.xml"/><Relationship Id="rId1" Type="http://schemas.openxmlformats.org/officeDocument/2006/relationships/slideLayout" Target="../slideLayouts/slideLayout12.xml"/></Relationships>
</file>

<file path=ppt/slides/_rels/slide50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80.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504.xml.rels><?xml version="1.0" encoding="UTF-8" standalone="yes"?>
<Relationships xmlns="http://schemas.openxmlformats.org/package/2006/relationships"><Relationship Id="rId3" Type="http://schemas.openxmlformats.org/officeDocument/2006/relationships/notesSlide" Target="../notesSlides/notesSlide381.xml"/><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21.wmf"/><Relationship Id="rId5" Type="http://schemas.openxmlformats.org/officeDocument/2006/relationships/oleObject" Target="../embeddings/oleObject44.bin"/><Relationship Id="rId4" Type="http://schemas.openxmlformats.org/officeDocument/2006/relationships/image" Target="../media/image7.png"/></Relationships>
</file>

<file path=ppt/slides/_rels/slide50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82.xml"/><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50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83.xml"/><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50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84.xml"/><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50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85.xml"/><Relationship Id="rId1" Type="http://schemas.openxmlformats.org/officeDocument/2006/relationships/slideLayout" Target="../slideLayouts/slideLayout2.xml"/></Relationships>
</file>

<file path=ppt/slides/_rels/slide509.xml.rels><?xml version="1.0" encoding="UTF-8" standalone="yes"?>
<Relationships xmlns="http://schemas.openxmlformats.org/package/2006/relationships"><Relationship Id="rId2" Type="http://schemas.openxmlformats.org/officeDocument/2006/relationships/notesSlide" Target="../notesSlides/notesSlide38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51.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510.xml.rels><?xml version="1.0" encoding="UTF-8" standalone="yes"?>
<Relationships xmlns="http://schemas.openxmlformats.org/package/2006/relationships"><Relationship Id="rId2" Type="http://schemas.openxmlformats.org/officeDocument/2006/relationships/notesSlide" Target="../notesSlides/notesSlide387.xml"/><Relationship Id="rId1" Type="http://schemas.openxmlformats.org/officeDocument/2006/relationships/slideLayout" Target="../slideLayouts/slideLayout2.xml"/></Relationships>
</file>

<file path=ppt/slides/_rels/slide511.xml.rels><?xml version="1.0" encoding="UTF-8" standalone="yes"?>
<Relationships xmlns="http://schemas.openxmlformats.org/package/2006/relationships"><Relationship Id="rId2" Type="http://schemas.openxmlformats.org/officeDocument/2006/relationships/notesSlide" Target="../notesSlides/notesSlide388.xml"/><Relationship Id="rId1" Type="http://schemas.openxmlformats.org/officeDocument/2006/relationships/slideLayout" Target="../slideLayouts/slideLayout2.xml"/></Relationships>
</file>

<file path=ppt/slides/_rels/slide51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89.xml"/><Relationship Id="rId1" Type="http://schemas.openxmlformats.org/officeDocument/2006/relationships/slideLayout" Target="../slideLayouts/slideLayout13.xml"/><Relationship Id="rId4" Type="http://schemas.openxmlformats.org/officeDocument/2006/relationships/image" Target="../media/image8.wmf"/></Relationships>
</file>

<file path=ppt/slides/_rels/slide51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90.xml"/><Relationship Id="rId1" Type="http://schemas.openxmlformats.org/officeDocument/2006/relationships/slideLayout" Target="../slideLayouts/slideLayout13.xml"/><Relationship Id="rId4" Type="http://schemas.openxmlformats.org/officeDocument/2006/relationships/image" Target="../media/image8.wmf"/></Relationships>
</file>

<file path=ppt/slides/_rels/slide51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91.xml"/><Relationship Id="rId1" Type="http://schemas.openxmlformats.org/officeDocument/2006/relationships/slideLayout" Target="../slideLayouts/slideLayout13.xml"/><Relationship Id="rId4" Type="http://schemas.openxmlformats.org/officeDocument/2006/relationships/image" Target="../media/image8.wmf"/></Relationships>
</file>

<file path=ppt/slides/_rels/slide515.xml.rels><?xml version="1.0" encoding="UTF-8" standalone="yes"?>
<Relationships xmlns="http://schemas.openxmlformats.org/package/2006/relationships"><Relationship Id="rId2" Type="http://schemas.openxmlformats.org/officeDocument/2006/relationships/notesSlide" Target="../notesSlides/notesSlide392.xml"/><Relationship Id="rId1" Type="http://schemas.openxmlformats.org/officeDocument/2006/relationships/slideLayout" Target="../slideLayouts/slideLayout7.xml"/></Relationships>
</file>

<file path=ppt/slides/_rels/slide51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5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51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519.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52.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5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image" Target="../media/image21.wmf"/><Relationship Id="rId4" Type="http://schemas.openxmlformats.org/officeDocument/2006/relationships/oleObject" Target="../embeddings/oleObject45.bin"/></Relationships>
</file>

<file path=ppt/slides/_rels/slide5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93.xml"/><Relationship Id="rId1" Type="http://schemas.openxmlformats.org/officeDocument/2006/relationships/slideLayout" Target="../slideLayouts/slideLayout2.xml"/></Relationships>
</file>

<file path=ppt/slides/_rels/slide52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94.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52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95.xml"/><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52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96.xml"/><Relationship Id="rId1" Type="http://schemas.openxmlformats.org/officeDocument/2006/relationships/slideLayout" Target="../slideLayouts/slideLayout2.xml"/></Relationships>
</file>

<file path=ppt/slides/_rels/slide52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397.xml"/><Relationship Id="rId7" Type="http://schemas.openxmlformats.org/officeDocument/2006/relationships/image" Target="../media/image6.jpeg"/><Relationship Id="rId2" Type="http://schemas.openxmlformats.org/officeDocument/2006/relationships/slideLayout" Target="../slideLayouts/slideLayout6.xml"/><Relationship Id="rId1" Type="http://schemas.openxmlformats.org/officeDocument/2006/relationships/vmlDrawing" Target="../drawings/vmlDrawing38.vml"/><Relationship Id="rId6" Type="http://schemas.openxmlformats.org/officeDocument/2006/relationships/image" Target="../media/image21.wmf"/><Relationship Id="rId5" Type="http://schemas.openxmlformats.org/officeDocument/2006/relationships/oleObject" Target="../embeddings/oleObject46.bin"/><Relationship Id="rId4" Type="http://schemas.openxmlformats.org/officeDocument/2006/relationships/image" Target="../media/image7.png"/><Relationship Id="rId9" Type="http://schemas.openxmlformats.org/officeDocument/2006/relationships/image" Target="../media/image17.png"/></Relationships>
</file>

<file path=ppt/slides/_rels/slide53.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53.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5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54.xml"/><Relationship Id="rId1" Type="http://schemas.openxmlformats.org/officeDocument/2006/relationships/slideLayout" Target="../slideLayouts/slideLayout7.xml"/><Relationship Id="rId5" Type="http://schemas.openxmlformats.org/officeDocument/2006/relationships/image" Target="../media/image3.jpeg"/><Relationship Id="rId4" Type="http://schemas.openxmlformats.org/officeDocument/2006/relationships/image" Target="../media/image7.png"/></Relationships>
</file>

<file path=ppt/slides/_rels/slide55.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55.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56.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56.xml"/><Relationship Id="rId1" Type="http://schemas.openxmlformats.org/officeDocument/2006/relationships/slideLayout" Target="../slideLayouts/slideLayout7.xml"/><Relationship Id="rId5" Type="http://schemas.openxmlformats.org/officeDocument/2006/relationships/image" Target="../media/image4.wmf"/><Relationship Id="rId4" Type="http://schemas.openxmlformats.org/officeDocument/2006/relationships/image" Target="../media/image7.png"/></Relationships>
</file>

<file path=ppt/slides/_rels/slide5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57.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5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58.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5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9.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image" Target="../media/image8.wmf"/><Relationship Id="rId4" Type="http://schemas.openxmlformats.org/officeDocument/2006/relationships/image" Target="../media/image7.png"/></Relationships>
</file>

<file path=ppt/slides/_rels/slide61.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61.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62.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62.xml"/><Relationship Id="rId1" Type="http://schemas.openxmlformats.org/officeDocument/2006/relationships/slideLayout" Target="../slideLayouts/slideLayout7.xml"/><Relationship Id="rId5" Type="http://schemas.openxmlformats.org/officeDocument/2006/relationships/image" Target="../media/image22.wmf"/><Relationship Id="rId4" Type="http://schemas.openxmlformats.org/officeDocument/2006/relationships/image" Target="../media/image7.png"/></Relationships>
</file>

<file path=ppt/slides/_rels/slide6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3.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8.wmf"/></Relationships>
</file>

<file path=ppt/slides/_rels/slide6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4.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8.wmf"/></Relationships>
</file>

<file path=ppt/slides/_rels/slide6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5.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8.wmf"/></Relationships>
</file>

<file path=ppt/slides/_rels/slide6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6.xml"/><Relationship Id="rId1" Type="http://schemas.openxmlformats.org/officeDocument/2006/relationships/slideLayout" Target="../slideLayouts/slideLayout7.xml"/><Relationship Id="rId6" Type="http://schemas.openxmlformats.org/officeDocument/2006/relationships/image" Target="../media/image4.wmf"/><Relationship Id="rId5" Type="http://schemas.openxmlformats.org/officeDocument/2006/relationships/image" Target="../media/image7.png"/><Relationship Id="rId4" Type="http://schemas.openxmlformats.org/officeDocument/2006/relationships/image" Target="../media/image8.wmf"/></Relationships>
</file>

<file path=ppt/slides/_rels/slide6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7.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8.wmf"/></Relationships>
</file>

<file path=ppt/slides/_rels/slide6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9.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70.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7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71.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72.xm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5.bin"/><Relationship Id="rId4" Type="http://schemas.openxmlformats.org/officeDocument/2006/relationships/image" Target="../media/image6.jpeg"/><Relationship Id="rId9" Type="http://schemas.openxmlformats.org/officeDocument/2006/relationships/image" Target="../media/image16.wmf"/></Relationships>
</file>

<file path=ppt/slides/_rels/slide7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73.xml"/><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75.xml"/><Relationship Id="rId7" Type="http://schemas.openxmlformats.org/officeDocument/2006/relationships/image" Target="../media/image6.jpeg"/><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7.bin"/><Relationship Id="rId4" Type="http://schemas.openxmlformats.org/officeDocument/2006/relationships/image" Target="../media/image7.png"/><Relationship Id="rId9" Type="http://schemas.openxmlformats.org/officeDocument/2006/relationships/image" Target="../media/image17.png"/></Relationships>
</file>

<file path=ppt/slides/_rels/slide7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notesSlide" Target="../notesSlides/notesSlide76.xml"/><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7.png"/><Relationship Id="rId5" Type="http://schemas.openxmlformats.org/officeDocument/2006/relationships/image" Target="../media/image8.wmf"/><Relationship Id="rId4" Type="http://schemas.openxmlformats.org/officeDocument/2006/relationships/image" Target="../media/image6.jpeg"/></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oleObject" Target="../embeddings/oleObject9.bin"/><Relationship Id="rId4" Type="http://schemas.openxmlformats.org/officeDocument/2006/relationships/image" Target="../media/image6.jpeg"/></Relationships>
</file>

<file path=ppt/slides/_rels/slide7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78.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1.wmf"/><Relationship Id="rId5" Type="http://schemas.openxmlformats.org/officeDocument/2006/relationships/oleObject" Target="../embeddings/oleObject10.bin"/><Relationship Id="rId4" Type="http://schemas.openxmlformats.org/officeDocument/2006/relationships/image" Target="../media/image7.png"/></Relationships>
</file>

<file path=ppt/slides/_rels/slide8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81.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82.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notesSlide" Target="../notesSlides/notesSlide82.xml"/><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6.jpeg"/><Relationship Id="rId5" Type="http://schemas.openxmlformats.org/officeDocument/2006/relationships/image" Target="../media/image7.png"/><Relationship Id="rId4" Type="http://schemas.openxmlformats.org/officeDocument/2006/relationships/image" Target="../media/image8.wmf"/></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84.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 Id="rId9" Type="http://schemas.openxmlformats.org/officeDocument/2006/relationships/image" Target="../media/image9.jpeg"/></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9.xml"/><Relationship Id="rId1" Type="http://schemas.openxmlformats.org/officeDocument/2006/relationships/slideLayout" Target="../slideLayouts/slideLayout7.xml"/><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1524000" y="-533400"/>
            <a:ext cx="7772400" cy="2286000"/>
          </a:xfrm>
        </p:spPr>
        <p:txBody>
          <a:bodyPr/>
          <a:lstStyle/>
          <a:p>
            <a:pPr eaLnBrk="1" hangingPunct="1"/>
            <a:r>
              <a:rPr lang="en-US" altLang="en-US" smtClean="0"/>
              <a:t>Iterative Algorithms </a:t>
            </a:r>
            <a:br>
              <a:rPr lang="en-US" altLang="en-US" smtClean="0"/>
            </a:br>
            <a:r>
              <a:rPr lang="en-US" altLang="en-US" smtClean="0"/>
              <a:t>&amp; Loop Invariants </a:t>
            </a:r>
          </a:p>
        </p:txBody>
      </p:sp>
      <p:sp>
        <p:nvSpPr>
          <p:cNvPr id="2051" name="Rectangle 3"/>
          <p:cNvSpPr>
            <a:spLocks noGrp="1" noChangeArrowheads="1"/>
          </p:cNvSpPr>
          <p:nvPr>
            <p:ph type="subTitle" idx="1"/>
          </p:nvPr>
        </p:nvSpPr>
        <p:spPr>
          <a:xfrm>
            <a:off x="1752600" y="5943600"/>
            <a:ext cx="2819400" cy="838200"/>
          </a:xfrm>
        </p:spPr>
        <p:txBody>
          <a:bodyPr/>
          <a:lstStyle/>
          <a:p>
            <a:pPr eaLnBrk="1" hangingPunct="1"/>
            <a:r>
              <a:rPr lang="en-US" altLang="en-US" sz="2400" b="1" smtClean="0">
                <a:solidFill>
                  <a:schemeClr val="tx2"/>
                </a:solidFill>
              </a:rPr>
              <a:t>Jeff Edmonds</a:t>
            </a:r>
          </a:p>
          <a:p>
            <a:pPr eaLnBrk="1" hangingPunct="1"/>
            <a:r>
              <a:rPr lang="en-US" altLang="en-US" sz="2400" b="1" smtClean="0">
                <a:solidFill>
                  <a:schemeClr val="tx2"/>
                </a:solidFill>
              </a:rPr>
              <a:t>York University</a:t>
            </a:r>
            <a:endParaRPr lang="en-US" altLang="en-US" smtClean="0"/>
          </a:p>
        </p:txBody>
      </p:sp>
      <p:graphicFrame>
        <p:nvGraphicFramePr>
          <p:cNvPr id="2052" name="Object 4"/>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2091" name="Equation" r:id="rId4" imgW="114151" imgH="215619" progId="Equation.3">
                  <p:embed/>
                </p:oleObj>
              </mc:Choice>
              <mc:Fallback>
                <p:oleObj name="Equation" r:id="rId4" imgW="114151" imgH="215619"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3" name="Text Box 5"/>
          <p:cNvSpPr txBox="1">
            <a:spLocks noChangeArrowheads="1"/>
          </p:cNvSpPr>
          <p:nvPr/>
        </p:nvSpPr>
        <p:spPr bwMode="auto">
          <a:xfrm>
            <a:off x="7286625" y="6399213"/>
            <a:ext cx="208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274301" tIns="45717" rIns="274301"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2400" b="1" i="0">
                <a:solidFill>
                  <a:schemeClr val="accent2"/>
                </a:solidFill>
              </a:rPr>
              <a:t>COSC 3101</a:t>
            </a:r>
            <a:endParaRPr lang="en-US" altLang="en-US" sz="2400" i="0">
              <a:solidFill>
                <a:schemeClr val="accent2"/>
              </a:solidFill>
            </a:endParaRPr>
          </a:p>
        </p:txBody>
      </p:sp>
      <p:sp>
        <p:nvSpPr>
          <p:cNvPr id="190470" name="Text Box 6"/>
          <p:cNvSpPr txBox="1">
            <a:spLocks noChangeArrowheads="1"/>
          </p:cNvSpPr>
          <p:nvPr/>
        </p:nvSpPr>
        <p:spPr bwMode="auto">
          <a:xfrm>
            <a:off x="0" y="6399213"/>
            <a:ext cx="1958975" cy="457200"/>
          </a:xfrm>
          <a:prstGeom prst="rect">
            <a:avLst/>
          </a:prstGeom>
          <a:noFill/>
          <a:ln w="38100">
            <a:noFill/>
            <a:miter lim="800000"/>
            <a:headEnd/>
            <a:tailEnd/>
          </a:ln>
          <a:effectLst/>
        </p:spPr>
        <p:txBody>
          <a:bodyPr lIns="274301" tIns="45717" rIns="274301" bIns="45717" anchor="ctr">
            <a:spAutoFit/>
          </a:bodyPr>
          <a:lstStyle/>
          <a:p>
            <a:pPr algn="ctr" eaLnBrk="0" hangingPunct="0">
              <a:spcBef>
                <a:spcPct val="0"/>
              </a:spcBef>
              <a:defRPr/>
            </a:pPr>
            <a:r>
              <a:rPr lang="en-US" sz="2400" b="1" i="0">
                <a:solidFill>
                  <a:schemeClr val="accent2"/>
                </a:solidFill>
                <a:effectLst>
                  <a:outerShdw blurRad="38100" dist="38100" dir="2700000" algn="tl">
                    <a:srgbClr val="000000"/>
                  </a:outerShdw>
                </a:effectLst>
              </a:rPr>
              <a:t>Lecture</a:t>
            </a:r>
            <a:r>
              <a:rPr lang="en-US" sz="2400" i="0">
                <a:solidFill>
                  <a:schemeClr val="accent2"/>
                </a:solidFill>
                <a:effectLst>
                  <a:outerShdw blurRad="38100" dist="38100" dir="2700000" algn="tl">
                    <a:srgbClr val="000000"/>
                  </a:outerShdw>
                </a:effectLst>
              </a:rPr>
              <a:t> </a:t>
            </a:r>
            <a:r>
              <a:rPr lang="en-US" sz="2400" b="1" i="0">
                <a:solidFill>
                  <a:schemeClr val="accent2"/>
                </a:solidFill>
                <a:effectLst>
                  <a:outerShdw blurRad="38100" dist="38100" dir="2700000" algn="tl">
                    <a:srgbClr val="000000"/>
                  </a:outerShdw>
                </a:effectLst>
              </a:rPr>
              <a:t>1</a:t>
            </a:r>
            <a:endParaRPr lang="en-US" sz="2400" i="0">
              <a:solidFill>
                <a:schemeClr val="accent2"/>
              </a:solidFill>
              <a:effectLst>
                <a:outerShdw blurRad="38100" dist="38100" dir="2700000" algn="tl">
                  <a:srgbClr val="000000"/>
                </a:outerShdw>
              </a:effectLst>
            </a:endParaRPr>
          </a:p>
        </p:txBody>
      </p:sp>
      <p:sp>
        <p:nvSpPr>
          <p:cNvPr id="2055" name="Text Box 12"/>
          <p:cNvSpPr txBox="1">
            <a:spLocks noChangeArrowheads="1"/>
          </p:cNvSpPr>
          <p:nvPr/>
        </p:nvSpPr>
        <p:spPr bwMode="auto">
          <a:xfrm>
            <a:off x="4810047" y="533400"/>
            <a:ext cx="3724353" cy="6247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600" i="0" dirty="0" smtClean="0">
                <a:hlinkClick r:id="rId6" action="ppaction://hlinksldjump"/>
              </a:rPr>
              <a:t>Actions vs Landmarks</a:t>
            </a:r>
            <a:endParaRPr lang="en-US" altLang="en-US" sz="1600" i="0" dirty="0" smtClean="0"/>
          </a:p>
          <a:p>
            <a:pPr eaLnBrk="1" hangingPunct="1">
              <a:spcBef>
                <a:spcPct val="0"/>
              </a:spcBef>
              <a:buNone/>
            </a:pPr>
            <a:r>
              <a:rPr lang="en-US" altLang="en-US" sz="1600" i="0" dirty="0" smtClean="0">
                <a:hlinkClick r:id="rId7" action="ppaction://hlinksldjump"/>
              </a:rPr>
              <a:t>Proof Using Loop Invariants</a:t>
            </a:r>
            <a:endParaRPr lang="en-US" altLang="en-US" sz="1600" i="0" dirty="0"/>
          </a:p>
          <a:p>
            <a:pPr eaLnBrk="1" hangingPunct="1">
              <a:spcBef>
                <a:spcPct val="0"/>
              </a:spcBef>
              <a:buNone/>
            </a:pPr>
            <a:r>
              <a:rPr lang="en-US" altLang="en-US" sz="1600" i="0" dirty="0" smtClean="0">
                <a:hlinkClick r:id="rId8" action="ppaction://hlinksldjump"/>
              </a:rPr>
              <a:t>Physics and Life</a:t>
            </a:r>
            <a:endParaRPr lang="en-US" altLang="en-US" sz="1600" i="0" dirty="0"/>
          </a:p>
          <a:p>
            <a:pPr eaLnBrk="1" hangingPunct="1">
              <a:spcBef>
                <a:spcPct val="0"/>
              </a:spcBef>
              <a:buFontTx/>
              <a:buNone/>
            </a:pPr>
            <a:r>
              <a:rPr lang="en-US" altLang="en-US" sz="1600" i="0" dirty="0">
                <a:hlinkClick r:id="rId9" action="ppaction://hlinksldjump"/>
              </a:rPr>
              <a:t>Home to School Problem</a:t>
            </a:r>
            <a:endParaRPr lang="en-US" altLang="en-US" sz="1600" i="0" dirty="0"/>
          </a:p>
          <a:p>
            <a:pPr eaLnBrk="1" hangingPunct="1">
              <a:spcBef>
                <a:spcPct val="0"/>
              </a:spcBef>
              <a:buFontTx/>
              <a:buNone/>
            </a:pPr>
            <a:r>
              <a:rPr lang="en-US" altLang="en-US" sz="1600" i="0" dirty="0" smtClean="0">
                <a:hlinkClick r:id="rId10" action="ppaction://hlinksldjump"/>
              </a:rPr>
              <a:t>Recap of Proof of Meta Algorithm</a:t>
            </a:r>
            <a:endParaRPr lang="en-US" altLang="en-US" sz="1600" i="0" dirty="0"/>
          </a:p>
          <a:p>
            <a:pPr eaLnBrk="1" hangingPunct="1">
              <a:spcBef>
                <a:spcPct val="0"/>
              </a:spcBef>
              <a:buFontTx/>
              <a:buNone/>
            </a:pPr>
            <a:r>
              <a:rPr lang="en-US" altLang="en-US" sz="1600" i="0" dirty="0" smtClean="0">
                <a:hlinkClick r:id="rId11" action="ppaction://hlinksldjump"/>
              </a:rPr>
              <a:t>Define Assertions and Measures</a:t>
            </a:r>
            <a:endParaRPr lang="en-US" altLang="en-US" sz="1600" i="0" dirty="0"/>
          </a:p>
          <a:p>
            <a:pPr eaLnBrk="1" hangingPunct="1">
              <a:spcBef>
                <a:spcPct val="0"/>
              </a:spcBef>
              <a:buFontTx/>
              <a:buNone/>
            </a:pPr>
            <a:r>
              <a:rPr lang="en-US" altLang="en-US" sz="1600" i="0" dirty="0" smtClean="0">
                <a:hlinkClick r:id="rId12" action="ppaction://hlinksldjump"/>
              </a:rPr>
              <a:t>Code from LI</a:t>
            </a:r>
            <a:endParaRPr lang="en-US" altLang="en-US" sz="1600" i="0" dirty="0" smtClean="0"/>
          </a:p>
          <a:p>
            <a:pPr eaLnBrk="1" hangingPunct="1">
              <a:spcBef>
                <a:spcPct val="0"/>
              </a:spcBef>
              <a:buFontTx/>
              <a:buNone/>
            </a:pPr>
            <a:r>
              <a:rPr lang="en-US" altLang="en-US" sz="1600" i="0" dirty="0" smtClean="0">
                <a:hlinkClick r:id="rId13" action="ppaction://hlinksldjump"/>
              </a:rPr>
              <a:t>Pointers</a:t>
            </a:r>
            <a:endParaRPr lang="en-US" altLang="en-US" sz="1600" i="0" dirty="0" smtClean="0"/>
          </a:p>
          <a:p>
            <a:pPr eaLnBrk="1" hangingPunct="1">
              <a:spcBef>
                <a:spcPct val="0"/>
              </a:spcBef>
              <a:buNone/>
            </a:pPr>
            <a:r>
              <a:rPr lang="en-US" altLang="en-US" sz="1600" i="0" dirty="0" smtClean="0">
                <a:hlinkClick r:id="rId14" action="ppaction://hlinksldjump"/>
              </a:rPr>
              <a:t>Views of Algorithms</a:t>
            </a:r>
            <a:endParaRPr lang="en-US" altLang="en-US" sz="1600" i="0" dirty="0" smtClean="0"/>
          </a:p>
          <a:p>
            <a:pPr eaLnBrk="1" hangingPunct="1">
              <a:spcBef>
                <a:spcPct val="0"/>
              </a:spcBef>
              <a:buNone/>
            </a:pPr>
            <a:r>
              <a:rPr lang="en-US" altLang="en-US" sz="1600" i="0" dirty="0">
                <a:hlinkClick r:id="rId15" action="ppaction://hlinksldjump"/>
              </a:rPr>
              <a:t>Insertion </a:t>
            </a:r>
            <a:r>
              <a:rPr lang="en-US" altLang="en-US" sz="1600" i="0" dirty="0" smtClean="0">
                <a:hlinkClick r:id="rId15" action="ppaction://hlinksldjump"/>
              </a:rPr>
              <a:t>Sort</a:t>
            </a:r>
            <a:endParaRPr lang="en-US" altLang="en-US" sz="1600" i="0" dirty="0"/>
          </a:p>
          <a:p>
            <a:pPr eaLnBrk="1" hangingPunct="1">
              <a:spcBef>
                <a:spcPct val="0"/>
              </a:spcBef>
              <a:buFontTx/>
              <a:buNone/>
            </a:pPr>
            <a:r>
              <a:rPr lang="en-US" altLang="en-US" sz="1600" i="0" dirty="0">
                <a:hlinkClick r:id="rId16" action="ppaction://hlinksldjump"/>
              </a:rPr>
              <a:t>Selection Sort</a:t>
            </a:r>
            <a:endParaRPr lang="en-US" altLang="en-US" sz="1600" i="0" dirty="0"/>
          </a:p>
          <a:p>
            <a:pPr eaLnBrk="1" hangingPunct="1">
              <a:spcBef>
                <a:spcPct val="0"/>
              </a:spcBef>
              <a:buFontTx/>
              <a:buNone/>
            </a:pPr>
            <a:r>
              <a:rPr lang="en-US" altLang="en-US" sz="1600" i="0" dirty="0">
                <a:hlinkClick r:id="rId17" action="ppaction://hlinksldjump"/>
              </a:rPr>
              <a:t>Don't Redo Work</a:t>
            </a:r>
            <a:endParaRPr lang="en-US" altLang="en-US" sz="1600" i="0" dirty="0"/>
          </a:p>
          <a:p>
            <a:pPr eaLnBrk="1" hangingPunct="1">
              <a:spcBef>
                <a:spcPct val="0"/>
              </a:spcBef>
              <a:buFontTx/>
              <a:buNone/>
            </a:pPr>
            <a:r>
              <a:rPr lang="en-US" altLang="en-US" sz="1600" i="0" dirty="0">
                <a:hlinkClick r:id="rId18" action="ppaction://hlinksldjump"/>
              </a:rPr>
              <a:t>Designing an Algorithm</a:t>
            </a:r>
            <a:endParaRPr lang="en-US" altLang="en-US" sz="1600" i="0" dirty="0"/>
          </a:p>
          <a:p>
            <a:pPr eaLnBrk="1" hangingPunct="1">
              <a:spcBef>
                <a:spcPct val="0"/>
              </a:spcBef>
              <a:buFontTx/>
              <a:buNone/>
            </a:pPr>
            <a:r>
              <a:rPr lang="en-US" altLang="en-US" sz="1600" i="0" dirty="0">
                <a:hlinkClick r:id="rId19" action="ppaction://hlinksldjump"/>
              </a:rPr>
              <a:t>Finding Errors</a:t>
            </a:r>
            <a:endParaRPr lang="en-US" altLang="en-US" sz="1600" i="0" dirty="0"/>
          </a:p>
          <a:p>
            <a:pPr eaLnBrk="1" hangingPunct="1">
              <a:spcBef>
                <a:spcPct val="0"/>
              </a:spcBef>
              <a:buFontTx/>
              <a:buNone/>
            </a:pPr>
            <a:r>
              <a:rPr lang="en-US" altLang="en-US" sz="1600" i="0" dirty="0">
                <a:hlinkClick r:id="rId20" action="ppaction://hlinksldjump"/>
              </a:rPr>
              <a:t>Fairy God Mother (Lake)</a:t>
            </a:r>
            <a:endParaRPr lang="en-US" altLang="en-US" sz="1600" i="0" dirty="0"/>
          </a:p>
          <a:p>
            <a:pPr eaLnBrk="1" hangingPunct="1">
              <a:spcBef>
                <a:spcPct val="0"/>
              </a:spcBef>
              <a:buFontTx/>
              <a:buNone/>
            </a:pPr>
            <a:r>
              <a:rPr lang="en-US" altLang="en-US" sz="1600" i="0" dirty="0">
                <a:hlinkClick r:id="rId21" action="ppaction://hlinksldjump"/>
              </a:rPr>
              <a:t>More of Input (Insertion and DFA)</a:t>
            </a:r>
            <a:endParaRPr lang="en-US" altLang="en-US" sz="1600" i="0" dirty="0"/>
          </a:p>
          <a:p>
            <a:pPr eaLnBrk="1" hangingPunct="1">
              <a:spcBef>
                <a:spcPct val="0"/>
              </a:spcBef>
              <a:buFontTx/>
              <a:buNone/>
            </a:pPr>
            <a:r>
              <a:rPr lang="en-US" altLang="en-US" sz="1600" i="0" dirty="0">
                <a:hlinkClick r:id="rId22" action="ppaction://hlinksldjump"/>
              </a:rPr>
              <a:t>More of Output (Selection &amp; Blocks)</a:t>
            </a:r>
            <a:endParaRPr lang="en-US" altLang="en-US" sz="1600" i="0" dirty="0">
              <a:hlinkClick r:id="rId23" action="ppaction://hlinksldjump"/>
            </a:endParaRPr>
          </a:p>
          <a:p>
            <a:pPr eaLnBrk="1" hangingPunct="1">
              <a:spcBef>
                <a:spcPct val="0"/>
              </a:spcBef>
              <a:buFontTx/>
              <a:buNone/>
            </a:pPr>
            <a:r>
              <a:rPr lang="en-US" altLang="en-US" sz="1600" i="0" dirty="0" smtClean="0">
                <a:hlinkClick r:id="rId23" action="ppaction://hlinksldjump"/>
              </a:rPr>
              <a:t>Narrowing the search space</a:t>
            </a:r>
            <a:endParaRPr lang="en-US" altLang="en-US" sz="1600" i="0" dirty="0"/>
          </a:p>
          <a:p>
            <a:pPr eaLnBrk="1" hangingPunct="1">
              <a:spcBef>
                <a:spcPct val="0"/>
              </a:spcBef>
              <a:buFontTx/>
              <a:buNone/>
            </a:pPr>
            <a:r>
              <a:rPr lang="en-US" altLang="en-US" sz="1600" i="0" dirty="0">
                <a:hlinkClick r:id="rId24" action="ppaction://hlinksldjump"/>
              </a:rPr>
              <a:t>The Partition Problem</a:t>
            </a:r>
            <a:endParaRPr lang="en-US" altLang="en-US" sz="1600" i="0" dirty="0"/>
          </a:p>
          <a:p>
            <a:pPr eaLnBrk="1" hangingPunct="1">
              <a:spcBef>
                <a:spcPct val="0"/>
              </a:spcBef>
              <a:buFontTx/>
              <a:buNone/>
            </a:pPr>
            <a:r>
              <a:rPr lang="en-US" altLang="en-US" sz="1600" i="0" dirty="0">
                <a:hlinkClick r:id="rId25" action="ppaction://hlinksldjump"/>
              </a:rPr>
              <a:t>Shrinking Instance (GCD) (Running Time)</a:t>
            </a:r>
            <a:endParaRPr lang="en-US" altLang="en-US" sz="1600" i="0" dirty="0"/>
          </a:p>
          <a:p>
            <a:pPr eaLnBrk="1" hangingPunct="1">
              <a:spcBef>
                <a:spcPct val="0"/>
              </a:spcBef>
              <a:buFontTx/>
              <a:buNone/>
            </a:pPr>
            <a:r>
              <a:rPr lang="en-US" altLang="en-US" sz="1600" i="0" dirty="0">
                <a:hlinkClick r:id="rId26" action="ppaction://hlinksldjump"/>
              </a:rPr>
              <a:t>Multiplying</a:t>
            </a:r>
            <a:endParaRPr lang="en-US" altLang="en-US" sz="1600" i="0" dirty="0"/>
          </a:p>
          <a:p>
            <a:pPr eaLnBrk="1" hangingPunct="1">
              <a:spcBef>
                <a:spcPct val="0"/>
              </a:spcBef>
              <a:buFontTx/>
              <a:buNone/>
            </a:pPr>
            <a:r>
              <a:rPr lang="en-US" altLang="en-US" sz="1600" i="0" dirty="0">
                <a:hlinkClick r:id="rId27" action="ppaction://hlinksldjump"/>
              </a:rPr>
              <a:t>Data Structure (System) Invariants</a:t>
            </a:r>
            <a:endParaRPr lang="en-US" altLang="en-US" sz="1600" i="0" dirty="0">
              <a:hlinkClick r:id="rId28" action="ppaction://hlinksldjump"/>
            </a:endParaRPr>
          </a:p>
          <a:p>
            <a:pPr eaLnBrk="1" hangingPunct="1">
              <a:spcBef>
                <a:spcPct val="0"/>
              </a:spcBef>
              <a:buFontTx/>
              <a:buNone/>
            </a:pPr>
            <a:r>
              <a:rPr lang="en-US" altLang="en-US" sz="1600" i="0" dirty="0">
                <a:hlinkClick r:id="rId28" action="ppaction://hlinksldjump"/>
              </a:rPr>
              <a:t>Bucket (Quick) Sort for Humans</a:t>
            </a:r>
            <a:endParaRPr lang="en-US" altLang="en-US" sz="1600" i="0" dirty="0"/>
          </a:p>
          <a:p>
            <a:pPr eaLnBrk="1" hangingPunct="1">
              <a:spcBef>
                <a:spcPct val="0"/>
              </a:spcBef>
              <a:buFontTx/>
              <a:buNone/>
            </a:pPr>
            <a:r>
              <a:rPr lang="en-US" altLang="en-US" sz="1600" i="0" dirty="0">
                <a:hlinkClick r:id="rId29" action="ppaction://hlinksldjump"/>
              </a:rPr>
              <a:t>Radix/Counting Sort</a:t>
            </a:r>
            <a:endParaRPr lang="en-US" altLang="en-US" sz="1600" i="0" dirty="0"/>
          </a:p>
          <a:p>
            <a:pPr eaLnBrk="1" hangingPunct="1">
              <a:spcBef>
                <a:spcPct val="0"/>
              </a:spcBef>
              <a:buFontTx/>
              <a:buNone/>
            </a:pPr>
            <a:r>
              <a:rPr lang="en-US" altLang="en-US" sz="1600" i="0" dirty="0">
                <a:hlinkClick r:id="rId30" action="ppaction://hlinksldjump"/>
              </a:rPr>
              <a:t>Lower Bound for Sort</a:t>
            </a:r>
            <a:endParaRPr lang="en-US" altLang="en-US" sz="1600" i="0" dirty="0"/>
          </a:p>
        </p:txBody>
      </p:sp>
      <p:pic>
        <p:nvPicPr>
          <p:cNvPr id="2056" name="Picture 13" descr="IMGP2253"/>
          <p:cNvPicPr>
            <a:picLocks noChangeAspect="1" noChangeArrowheads="1"/>
          </p:cNvPicPr>
          <p:nvPr/>
        </p:nvPicPr>
        <p:blipFill>
          <a:blip r:embed="rId31" cstate="print">
            <a:extLst>
              <a:ext uri="{28A0092B-C50C-407E-A947-70E740481C1C}">
                <a14:useLocalDpi xmlns:a14="http://schemas.microsoft.com/office/drawing/2010/main" val="0"/>
              </a:ext>
            </a:extLst>
          </a:blip>
          <a:srcRect/>
          <a:stretch>
            <a:fillRect/>
          </a:stretch>
        </p:blipFill>
        <p:spPr bwMode="auto">
          <a:xfrm>
            <a:off x="788988" y="1371600"/>
            <a:ext cx="2792412" cy="455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Text Box 3"/>
          <p:cNvSpPr txBox="1">
            <a:spLocks noChangeArrowheads="1"/>
          </p:cNvSpPr>
          <p:nvPr/>
        </p:nvSpPr>
        <p:spPr bwMode="auto">
          <a:xfrm>
            <a:off x="0" y="1588"/>
            <a:ext cx="4180953" cy="7417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a:t>Max( A </a:t>
            </a:r>
            <a:r>
              <a:rPr lang="en-CA" altLang="en-US" sz="2800" i="0" dirty="0" smtClean="0"/>
              <a:t>)</a:t>
            </a:r>
            <a:br>
              <a:rPr lang="en-CA" altLang="en-US" sz="2800" i="0" dirty="0" smtClean="0"/>
            </a:br>
            <a:r>
              <a:rPr lang="en-CA" altLang="en-US" sz="2800" i="0" dirty="0" smtClean="0">
                <a:solidFill>
                  <a:srgbClr val="33CC33"/>
                </a:solidFill>
              </a:rPr>
              <a:t>“</a:t>
            </a:r>
            <a:r>
              <a:rPr lang="en-CA" altLang="en-US" sz="2800" i="0" dirty="0" err="1">
                <a:solidFill>
                  <a:srgbClr val="33CC33"/>
                </a:solidFill>
              </a:rPr>
              <a:t>preCond</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a:t>
            </a:r>
            <a:r>
              <a:rPr lang="en-CA" altLang="en-US" sz="2800" i="0" dirty="0">
                <a:solidFill>
                  <a:srgbClr val="33CC33"/>
                </a:solidFill>
              </a:rPr>
              <a:t>Input is </a:t>
            </a:r>
            <a:r>
              <a:rPr lang="en-CA" altLang="en-US" sz="2800" i="0" dirty="0" smtClean="0">
                <a:solidFill>
                  <a:srgbClr val="33CC33"/>
                </a:solidFill>
              </a:rPr>
              <a:t>array A[1..n] </a:t>
            </a:r>
            <a:br>
              <a:rPr lang="en-CA" altLang="en-US" sz="2800" i="0" dirty="0" smtClean="0">
                <a:solidFill>
                  <a:srgbClr val="33CC33"/>
                </a:solidFill>
              </a:rPr>
            </a:br>
            <a:r>
              <a:rPr lang="en-CA" altLang="en-US" sz="2800" i="0" dirty="0" smtClean="0">
                <a:solidFill>
                  <a:srgbClr val="33CC33"/>
                </a:solidFill>
              </a:rPr>
              <a:t>  </a:t>
            </a:r>
            <a:r>
              <a:rPr lang="en-CA" altLang="en-US" sz="2800" i="0" dirty="0">
                <a:solidFill>
                  <a:srgbClr val="33CC33"/>
                </a:solidFill>
              </a:rPr>
              <a:t>of n values.”</a:t>
            </a:r>
            <a:r>
              <a:rPr lang="en-CA" altLang="en-US" sz="2800" i="0" dirty="0"/>
              <a:t>          </a:t>
            </a:r>
          </a:p>
          <a:p>
            <a:pPr eaLnBrk="1" hangingPunct="1">
              <a:spcBef>
                <a:spcPct val="0"/>
              </a:spcBef>
              <a:buFontTx/>
              <a:buNone/>
            </a:pPr>
            <a:endParaRPr lang="en-CA" altLang="en-US" sz="2800" i="0" dirty="0" smtClean="0">
              <a:solidFill>
                <a:srgbClr val="33CC33"/>
              </a:solidFill>
            </a:endParaRPr>
          </a:p>
          <a:p>
            <a:pPr eaLnBrk="1" hangingPunct="1">
              <a:spcBef>
                <a:spcPct val="0"/>
              </a:spcBef>
              <a:buFontTx/>
              <a:buNone/>
            </a:pPr>
            <a:endParaRPr lang="en-CA" altLang="en-US" sz="2800" i="0" dirty="0">
              <a:solidFill>
                <a:srgbClr val="33CC33"/>
              </a:solidFill>
            </a:endParaRPr>
          </a:p>
          <a:p>
            <a:pPr eaLnBrk="1" hangingPunct="1">
              <a:spcBef>
                <a:spcPct val="0"/>
              </a:spcBef>
              <a:buFontTx/>
              <a:buNone/>
            </a:pPr>
            <a:endParaRPr lang="en-CA" altLang="en-US" sz="2800" i="0" dirty="0" smtClean="0">
              <a:solidFill>
                <a:srgbClr val="33CC33"/>
              </a:solidFill>
            </a:endParaRPr>
          </a:p>
          <a:p>
            <a:pPr eaLnBrk="1" hangingPunct="1">
              <a:spcBef>
                <a:spcPct val="0"/>
              </a:spcBef>
              <a:buFontTx/>
              <a:buNone/>
            </a:pPr>
            <a:endParaRPr lang="en-CA" altLang="en-US" sz="2800" i="0" dirty="0">
              <a:solidFill>
                <a:srgbClr val="33CC33"/>
              </a:solidFill>
            </a:endParaRPr>
          </a:p>
          <a:p>
            <a:pPr eaLnBrk="1" hangingPunct="1">
              <a:spcBef>
                <a:spcPct val="0"/>
              </a:spcBef>
              <a:buFontTx/>
              <a:buNone/>
            </a:pPr>
            <a:endParaRPr lang="en-CA" altLang="en-US" sz="2800" i="0" dirty="0" smtClean="0">
              <a:solidFill>
                <a:srgbClr val="33CC33"/>
              </a:solidFill>
            </a:endParaRPr>
          </a:p>
          <a:p>
            <a:pPr eaLnBrk="1" hangingPunct="1">
              <a:spcBef>
                <a:spcPct val="0"/>
              </a:spcBef>
              <a:buFontTx/>
              <a:buNone/>
            </a:pPr>
            <a:endParaRPr lang="en-CA" altLang="en-US" sz="2800" i="0" dirty="0">
              <a:solidFill>
                <a:srgbClr val="33CC33"/>
              </a:solidFill>
            </a:endParaRPr>
          </a:p>
          <a:p>
            <a:pPr eaLnBrk="1" hangingPunct="1">
              <a:spcBef>
                <a:spcPct val="0"/>
              </a:spcBef>
              <a:buFontTx/>
              <a:buNone/>
            </a:pPr>
            <a:endParaRPr lang="en-CA" altLang="en-US" sz="2800" i="0" dirty="0" smtClean="0">
              <a:solidFill>
                <a:srgbClr val="33CC33"/>
              </a:solidFill>
            </a:endParaRPr>
          </a:p>
          <a:p>
            <a:pPr eaLnBrk="1" hangingPunct="1">
              <a:spcBef>
                <a:spcPct val="0"/>
              </a:spcBef>
              <a:buFontTx/>
              <a:buNone/>
            </a:pPr>
            <a:endParaRPr lang="en-CA" altLang="en-US" sz="2800" i="0" dirty="0">
              <a:solidFill>
                <a:srgbClr val="33CC33"/>
              </a:solidFill>
            </a:endParaRPr>
          </a:p>
          <a:p>
            <a:pPr eaLnBrk="1" hangingPunct="1">
              <a:spcBef>
                <a:spcPct val="0"/>
              </a:spcBef>
              <a:buFontTx/>
              <a:buNone/>
            </a:pPr>
            <a:endParaRPr lang="en-CA" altLang="en-US" sz="2800" i="0" dirty="0" smtClean="0">
              <a:solidFill>
                <a:srgbClr val="33CC33"/>
              </a:solidFill>
            </a:endParaRPr>
          </a:p>
          <a:p>
            <a:pPr eaLnBrk="1" hangingPunct="1">
              <a:spcBef>
                <a:spcPct val="0"/>
              </a:spcBef>
              <a:buFontTx/>
              <a:buNone/>
            </a:pPr>
            <a:endParaRPr lang="en-CA" altLang="en-US" sz="2800" i="0" dirty="0">
              <a:solidFill>
                <a:srgbClr val="33CC33"/>
              </a:solidFill>
            </a:endParaRPr>
          </a:p>
          <a:p>
            <a:pPr eaLnBrk="1" hangingPunct="1">
              <a:spcBef>
                <a:spcPct val="0"/>
              </a:spcBef>
              <a:buFontTx/>
              <a:buNone/>
            </a:pPr>
            <a:r>
              <a:rPr lang="en-CA" altLang="en-US" sz="2800" i="0" dirty="0" smtClean="0">
                <a:solidFill>
                  <a:srgbClr val="33CC33"/>
                </a:solidFill>
              </a:rPr>
              <a:t>“</a:t>
            </a:r>
            <a:r>
              <a:rPr lang="en-CA" altLang="en-US" sz="2800" i="0" dirty="0" err="1">
                <a:solidFill>
                  <a:srgbClr val="33CC33"/>
                </a:solidFill>
              </a:rPr>
              <a:t>postCond</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m is max in {A[1]..A[n]}”</a:t>
            </a:r>
          </a:p>
          <a:p>
            <a:pPr eaLnBrk="1" hangingPunct="1">
              <a:spcBef>
                <a:spcPct val="0"/>
              </a:spcBef>
              <a:buFontTx/>
              <a:buNone/>
            </a:pPr>
            <a:endParaRPr lang="en-CA" altLang="en-US" sz="2800" i="0" dirty="0">
              <a:solidFill>
                <a:srgbClr val="33CC33"/>
              </a:solidFill>
            </a:endParaRP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pSp>
        <p:nvGrpSpPr>
          <p:cNvPr id="22" name="Group 46"/>
          <p:cNvGrpSpPr/>
          <p:nvPr/>
        </p:nvGrpSpPr>
        <p:grpSpPr>
          <a:xfrm>
            <a:off x="5257800" y="4625722"/>
            <a:ext cx="3733800" cy="526850"/>
            <a:chOff x="685800" y="2057400"/>
            <a:chExt cx="3733800" cy="526850"/>
          </a:xfrm>
        </p:grpSpPr>
        <p:sp>
          <p:nvSpPr>
            <p:cNvPr id="23" name="Rectangle 4"/>
            <p:cNvSpPr>
              <a:spLocks noChangeArrowheads="1"/>
            </p:cNvSpPr>
            <p:nvPr/>
          </p:nvSpPr>
          <p:spPr bwMode="auto">
            <a:xfrm>
              <a:off x="685800" y="2057400"/>
              <a:ext cx="1447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00B050"/>
                  </a:solidFill>
                </a:rPr>
                <a:t>Max of </a:t>
              </a:r>
            </a:p>
          </p:txBody>
        </p:sp>
        <p:sp>
          <p:nvSpPr>
            <p:cNvPr id="24" name="Rectangle 23"/>
            <p:cNvSpPr/>
            <p:nvPr/>
          </p:nvSpPr>
          <p:spPr bwMode="auto">
            <a:xfrm>
              <a:off x="2002974" y="2140860"/>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4</a:t>
              </a:r>
            </a:p>
          </p:txBody>
        </p:sp>
        <p:sp>
          <p:nvSpPr>
            <p:cNvPr id="25" name="Rectangle 24"/>
            <p:cNvSpPr/>
            <p:nvPr/>
          </p:nvSpPr>
          <p:spPr bwMode="auto">
            <a:xfrm>
              <a:off x="2322288" y="2140860"/>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lang="en-US" sz="2000" i="0" dirty="0" smtClean="0"/>
                <a:t>5</a:t>
              </a:r>
              <a:endParaRPr kumimoji="0" lang="en-US" sz="2000" b="0" i="0" u="none" strike="noStrike" cap="none" normalizeH="0" baseline="0" dirty="0" smtClean="0">
                <a:ln>
                  <a:noFill/>
                </a:ln>
                <a:solidFill>
                  <a:schemeClr val="tx1"/>
                </a:solidFill>
                <a:effectLst/>
                <a:latin typeface="Times New Roman" pitchFamily="18" charset="0"/>
              </a:endParaRPr>
            </a:p>
          </p:txBody>
        </p:sp>
        <p:sp>
          <p:nvSpPr>
            <p:cNvPr id="26" name="Rectangle 25"/>
            <p:cNvSpPr/>
            <p:nvPr/>
          </p:nvSpPr>
          <p:spPr bwMode="auto">
            <a:xfrm>
              <a:off x="2641602" y="2140860"/>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3</a:t>
              </a:r>
            </a:p>
          </p:txBody>
        </p:sp>
        <p:sp>
          <p:nvSpPr>
            <p:cNvPr id="27" name="Rectangle 4"/>
            <p:cNvSpPr>
              <a:spLocks noChangeArrowheads="1"/>
            </p:cNvSpPr>
            <p:nvPr/>
          </p:nvSpPr>
          <p:spPr bwMode="auto">
            <a:xfrm>
              <a:off x="3610428" y="2061030"/>
              <a:ext cx="8091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CC00FF"/>
                  </a:solidFill>
                </a:rPr>
                <a:t>is 5</a:t>
              </a:r>
            </a:p>
          </p:txBody>
        </p:sp>
      </p:grpSp>
      <p:grpSp>
        <p:nvGrpSpPr>
          <p:cNvPr id="82" name="Group 33"/>
          <p:cNvGrpSpPr/>
          <p:nvPr/>
        </p:nvGrpSpPr>
        <p:grpSpPr>
          <a:xfrm>
            <a:off x="4648200" y="2421898"/>
            <a:ext cx="4876800" cy="934998"/>
            <a:chOff x="4114800" y="1447800"/>
            <a:chExt cx="4876800" cy="934998"/>
          </a:xfrm>
        </p:grpSpPr>
        <p:sp>
          <p:nvSpPr>
            <p:cNvPr id="83" name="Rectangle 4"/>
            <p:cNvSpPr>
              <a:spLocks noChangeArrowheads="1"/>
            </p:cNvSpPr>
            <p:nvPr/>
          </p:nvSpPr>
          <p:spPr bwMode="auto">
            <a:xfrm>
              <a:off x="4114800" y="1447800"/>
              <a:ext cx="4876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00B050"/>
                  </a:solidFill>
                </a:rPr>
                <a:t>Input:</a:t>
              </a:r>
            </a:p>
          </p:txBody>
        </p:sp>
        <p:sp>
          <p:nvSpPr>
            <p:cNvPr id="84" name="Rectangle 83"/>
            <p:cNvSpPr/>
            <p:nvPr/>
          </p:nvSpPr>
          <p:spPr bwMode="auto">
            <a:xfrm>
              <a:off x="6019800"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4</a:t>
              </a:r>
            </a:p>
          </p:txBody>
        </p:sp>
        <p:sp>
          <p:nvSpPr>
            <p:cNvPr id="85" name="Rectangle 84"/>
            <p:cNvSpPr/>
            <p:nvPr/>
          </p:nvSpPr>
          <p:spPr bwMode="auto">
            <a:xfrm>
              <a:off x="6339114"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lang="en-US" sz="2000" i="0" dirty="0" smtClean="0"/>
                <a:t>5</a:t>
              </a:r>
              <a:endParaRPr kumimoji="0" lang="en-US" sz="2000" b="0" i="0" u="none" strike="noStrike" cap="none" normalizeH="0" baseline="0" dirty="0" smtClean="0">
                <a:ln>
                  <a:noFill/>
                </a:ln>
                <a:solidFill>
                  <a:schemeClr val="tx1"/>
                </a:solidFill>
                <a:effectLst/>
                <a:latin typeface="Times New Roman" pitchFamily="18" charset="0"/>
              </a:endParaRPr>
            </a:p>
          </p:txBody>
        </p:sp>
        <p:sp>
          <p:nvSpPr>
            <p:cNvPr id="86" name="Rectangle 85"/>
            <p:cNvSpPr/>
            <p:nvPr/>
          </p:nvSpPr>
          <p:spPr bwMode="auto">
            <a:xfrm>
              <a:off x="6658428"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3</a:t>
              </a:r>
            </a:p>
          </p:txBody>
        </p:sp>
        <p:sp>
          <p:nvSpPr>
            <p:cNvPr id="87" name="Rectangle 86"/>
            <p:cNvSpPr/>
            <p:nvPr/>
          </p:nvSpPr>
          <p:spPr bwMode="auto">
            <a:xfrm>
              <a:off x="6974112"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lang="en-US" sz="2000" i="0" dirty="0" smtClean="0"/>
                <a:t>7</a:t>
              </a:r>
              <a:endParaRPr kumimoji="0" lang="en-US" sz="2000" b="0" i="0" u="none" strike="noStrike" cap="none" normalizeH="0" baseline="0" dirty="0" smtClean="0">
                <a:ln>
                  <a:noFill/>
                </a:ln>
                <a:solidFill>
                  <a:schemeClr val="tx1"/>
                </a:solidFill>
                <a:effectLst/>
                <a:latin typeface="Times New Roman" pitchFamily="18" charset="0"/>
              </a:endParaRPr>
            </a:p>
          </p:txBody>
        </p:sp>
        <p:sp>
          <p:nvSpPr>
            <p:cNvPr id="88" name="Rectangle 87"/>
            <p:cNvSpPr/>
            <p:nvPr/>
          </p:nvSpPr>
          <p:spPr bwMode="auto">
            <a:xfrm>
              <a:off x="7293426"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lang="en-US" sz="2000" i="0" dirty="0" smtClean="0"/>
                <a:t>1</a:t>
              </a:r>
              <a:endParaRPr kumimoji="0" lang="en-US" sz="2000" b="0" i="0" u="none" strike="noStrike" cap="none" normalizeH="0" baseline="0" dirty="0" smtClean="0">
                <a:ln>
                  <a:noFill/>
                </a:ln>
                <a:solidFill>
                  <a:schemeClr val="tx1"/>
                </a:solidFill>
                <a:effectLst/>
                <a:latin typeface="Times New Roman" pitchFamily="18" charset="0"/>
              </a:endParaRPr>
            </a:p>
          </p:txBody>
        </p:sp>
      </p:grpSp>
      <p:sp>
        <p:nvSpPr>
          <p:cNvPr id="89" name="Rectangle 4"/>
          <p:cNvSpPr>
            <a:spLocks noChangeArrowheads="1"/>
          </p:cNvSpPr>
          <p:nvPr/>
        </p:nvSpPr>
        <p:spPr bwMode="auto">
          <a:xfrm>
            <a:off x="4648200" y="6182380"/>
            <a:ext cx="3886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00B050"/>
                </a:solidFill>
              </a:rPr>
              <a:t>Output: Max is 7.</a:t>
            </a:r>
          </a:p>
        </p:txBody>
      </p:sp>
      <p:sp>
        <p:nvSpPr>
          <p:cNvPr id="45" name="Rectangle 3"/>
          <p:cNvSpPr txBox="1">
            <a:spLocks noChangeArrowheads="1"/>
          </p:cNvSpPr>
          <p:nvPr/>
        </p:nvSpPr>
        <p:spPr bwMode="auto">
          <a:xfrm>
            <a:off x="4419600" y="152400"/>
            <a:ext cx="46482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eaLnBrk="1" hangingPunct="1">
              <a:buNone/>
            </a:pPr>
            <a:r>
              <a:rPr lang="en-CA" altLang="en-US" sz="2800" i="0" dirty="0" err="1" smtClean="0">
                <a:solidFill>
                  <a:schemeClr val="tx2"/>
                </a:solidFill>
              </a:rPr>
              <a:t>Postconditions</a:t>
            </a:r>
            <a:r>
              <a:rPr lang="en-CA" altLang="en-US" sz="2800" i="0" dirty="0" smtClean="0">
                <a:solidFill>
                  <a:schemeClr val="tx2"/>
                </a:solidFill>
              </a:rPr>
              <a:t>: </a:t>
            </a:r>
            <a:r>
              <a:rPr lang="en-CA" altLang="en-US" sz="2800" i="0" dirty="0" smtClean="0"/>
              <a:t/>
            </a:r>
            <a:br>
              <a:rPr lang="en-CA" altLang="en-US" sz="2800" i="0" dirty="0" smtClean="0"/>
            </a:br>
            <a:r>
              <a:rPr lang="en-CA" altLang="en-US" sz="2800" i="0" dirty="0" smtClean="0"/>
              <a:t>The statement of what must be true when the algorithm/program returns.</a:t>
            </a:r>
          </a:p>
          <a:p>
            <a:pPr marL="0" indent="0" algn="ctr" eaLnBrk="1" hangingPunct="1">
              <a:buNone/>
            </a:pPr>
            <a:endParaRPr lang="en-CA" altLang="en-US" i="0" dirty="0" smtClean="0"/>
          </a:p>
        </p:txBody>
      </p:sp>
    </p:spTree>
    <p:extLst>
      <p:ext uri="{BB962C8B-B14F-4D97-AF65-F5344CB8AC3E}">
        <p14:creationId xmlns:p14="http://schemas.microsoft.com/office/powerpoint/2010/main" val="1755330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 calcmode="lin" valueType="num">
                                      <p:cBhvr additive="base">
                                        <p:cTn id="7" dur="500" fill="hold"/>
                                        <p:tgtEl>
                                          <p:spTgt spid="4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9331">
                                            <p:txEl>
                                              <p:pRg st="11" end="11"/>
                                            </p:txEl>
                                          </p:spTgt>
                                        </p:tgtEl>
                                        <p:attrNameLst>
                                          <p:attrName>style.visibility</p:attrName>
                                        </p:attrNameLst>
                                      </p:cBhvr>
                                      <p:to>
                                        <p:strVal val="visible"/>
                                      </p:to>
                                    </p:set>
                                    <p:anim calcmode="lin" valueType="num">
                                      <p:cBhvr additive="base">
                                        <p:cTn id="13" dur="500" fill="hold"/>
                                        <p:tgtEl>
                                          <p:spTgt spid="99331">
                                            <p:txEl>
                                              <p:pRg st="11" end="1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9331">
                                            <p:txEl>
                                              <p:pRg st="11" end="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685800" y="0"/>
            <a:ext cx="7772400" cy="1143000"/>
          </a:xfrm>
        </p:spPr>
        <p:txBody>
          <a:bodyPr/>
          <a:lstStyle/>
          <a:p>
            <a:pPr eaLnBrk="1" hangingPunct="1"/>
            <a:r>
              <a:rPr lang="en-US" altLang="en-US" smtClean="0"/>
              <a:t>Algorithm Termination</a:t>
            </a:r>
            <a:endParaRPr lang="en-CA" altLang="en-US" smtClean="0"/>
          </a:p>
        </p:txBody>
      </p:sp>
      <p:sp>
        <p:nvSpPr>
          <p:cNvPr id="997379" name="Text Box 3"/>
          <p:cNvSpPr txBox="1">
            <a:spLocks noChangeArrowheads="1"/>
          </p:cNvSpPr>
          <p:nvPr/>
        </p:nvSpPr>
        <p:spPr bwMode="auto">
          <a:xfrm>
            <a:off x="2524125" y="974725"/>
            <a:ext cx="448627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You need to define some</a:t>
            </a:r>
            <a:br>
              <a:rPr lang="en-US" altLang="en-US" sz="3000" i="0"/>
            </a:br>
            <a:r>
              <a:rPr lang="en-US" altLang="en-US" sz="3000" i="0"/>
              <a:t>Measure of progress</a:t>
            </a:r>
            <a:br>
              <a:rPr lang="en-US" altLang="en-US" sz="3000" i="0"/>
            </a:br>
            <a:r>
              <a:rPr lang="en-US" altLang="en-US" sz="3000" i="0"/>
              <a:t>to prove that your algorithm</a:t>
            </a:r>
            <a:br>
              <a:rPr lang="en-US" altLang="en-US" sz="3000" i="0"/>
            </a:br>
            <a:r>
              <a:rPr lang="en-US" altLang="en-US" sz="3000" i="0"/>
              <a:t>eventually terminates.</a:t>
            </a:r>
            <a:endParaRPr lang="en-CA" altLang="en-US" sz="3000" i="0"/>
          </a:p>
        </p:txBody>
      </p:sp>
      <p:sp>
        <p:nvSpPr>
          <p:cNvPr id="4" name="Rectangle 3"/>
          <p:cNvSpPr txBox="1">
            <a:spLocks noChangeArrowheads="1"/>
          </p:cNvSpPr>
          <p:nvPr/>
        </p:nvSpPr>
        <p:spPr bwMode="auto">
          <a:xfrm>
            <a:off x="304800" y="2895600"/>
            <a:ext cx="9220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defRPr/>
            </a:pPr>
            <a:r>
              <a:rPr lang="en-CA" sz="3600" i="0" kern="0" dirty="0" smtClean="0"/>
              <a:t>An </a:t>
            </a:r>
            <a:r>
              <a:rPr lang="en-CA" sz="3600" i="0" kern="0" dirty="0" smtClean="0">
                <a:solidFill>
                  <a:srgbClr val="FF0000"/>
                </a:solidFill>
              </a:rPr>
              <a:t>Measure of Progress</a:t>
            </a:r>
            <a:r>
              <a:rPr lang="en-CA" sz="3600" i="0" kern="0" dirty="0" smtClean="0"/>
              <a:t>, </a:t>
            </a:r>
            <a:r>
              <a:rPr lang="en-CA" sz="3600" kern="0" dirty="0">
                <a:solidFill>
                  <a:schemeClr val="accent1"/>
                </a:solidFill>
              </a:rPr>
              <a:t>M</a:t>
            </a:r>
            <a:endParaRPr lang="en-CA" sz="3600" kern="0" dirty="0" smtClean="0">
              <a:solidFill>
                <a:schemeClr val="accent1"/>
              </a:solidFill>
            </a:endParaRPr>
          </a:p>
          <a:p>
            <a:pPr lvl="1" eaLnBrk="1" hangingPunct="1">
              <a:defRPr/>
            </a:pPr>
            <a:r>
              <a:rPr lang="en-CA" i="0" kern="0" dirty="0" smtClean="0"/>
              <a:t>is a function </a:t>
            </a:r>
          </a:p>
          <a:p>
            <a:pPr lvl="2" eaLnBrk="1" hangingPunct="1">
              <a:defRPr/>
            </a:pPr>
            <a:r>
              <a:rPr lang="en-CA" i="0" kern="0" dirty="0" smtClean="0"/>
              <a:t>that takes as input the current state</a:t>
            </a:r>
          </a:p>
          <a:p>
            <a:pPr lvl="2" eaLnBrk="1" hangingPunct="1">
              <a:defRPr/>
            </a:pPr>
            <a:r>
              <a:rPr lang="en-CA" i="0" kern="0" dirty="0" smtClean="0"/>
              <a:t>and that outputs</a:t>
            </a:r>
          </a:p>
          <a:p>
            <a:pPr lvl="1" eaLnBrk="1" hangingPunct="1">
              <a:defRPr/>
            </a:pPr>
            <a:r>
              <a:rPr lang="en-CA" i="0" kern="0" dirty="0" err="1" smtClean="0"/>
              <a:t>Eg</a:t>
            </a:r>
            <a:r>
              <a:rPr lang="en-CA" i="0" kern="0" dirty="0" smtClean="0"/>
              <a:t> </a:t>
            </a:r>
            <a:r>
              <a:rPr lang="en-CA" kern="0" dirty="0" smtClean="0">
                <a:solidFill>
                  <a:schemeClr val="accent1"/>
                </a:solidFill>
              </a:rPr>
              <a:t>Measure = “value of y”</a:t>
            </a:r>
          </a:p>
          <a:p>
            <a:pPr lvl="2" eaLnBrk="1" hangingPunct="1">
              <a:defRPr/>
            </a:pPr>
            <a:r>
              <a:rPr lang="en-CA" kern="0" dirty="0">
                <a:solidFill>
                  <a:schemeClr val="accent1"/>
                </a:solidFill>
              </a:rPr>
              <a:t>M</a:t>
            </a:r>
            <a:r>
              <a:rPr lang="en-CA" kern="0" dirty="0" smtClean="0">
                <a:solidFill>
                  <a:schemeClr val="accent1"/>
                </a:solidFill>
              </a:rPr>
              <a:t>(</a:t>
            </a:r>
            <a:r>
              <a:rPr lang="en-US" kern="0" dirty="0" smtClean="0">
                <a:solidFill>
                  <a:schemeClr val="accent1"/>
                </a:solidFill>
              </a:rPr>
              <a:t>&lt;x=5, y=3, line</a:t>
            </a:r>
            <a:r>
              <a:rPr lang="en-US" kern="0" baseline="-25000" dirty="0" smtClean="0">
                <a:solidFill>
                  <a:schemeClr val="accent1"/>
                </a:solidFill>
              </a:rPr>
              <a:t>84</a:t>
            </a:r>
            <a:r>
              <a:rPr lang="en-US" kern="0" dirty="0" smtClean="0">
                <a:solidFill>
                  <a:schemeClr val="accent1"/>
                </a:solidFill>
              </a:rPr>
              <a:t>&gt;</a:t>
            </a:r>
            <a:r>
              <a:rPr lang="en-CA" kern="0" dirty="0" smtClean="0">
                <a:solidFill>
                  <a:schemeClr val="accent1"/>
                </a:solidFill>
              </a:rPr>
              <a:t> ) = 3</a:t>
            </a:r>
          </a:p>
          <a:p>
            <a:pPr lvl="1" eaLnBrk="1" hangingPunct="1">
              <a:defRPr/>
            </a:pPr>
            <a:r>
              <a:rPr lang="en-CA" i="0" dirty="0" smtClean="0">
                <a:sym typeface="Symbol"/>
              </a:rPr>
              <a:t>We </a:t>
            </a:r>
            <a:r>
              <a:rPr lang="en-CA" i="0" dirty="0">
                <a:sym typeface="Symbol"/>
              </a:rPr>
              <a:t>must prove that </a:t>
            </a:r>
            <a:r>
              <a:rPr lang="en-CA" i="0" dirty="0" smtClean="0">
                <a:sym typeface="Symbol"/>
              </a:rPr>
              <a:t>this number </a:t>
            </a:r>
            <a:r>
              <a:rPr lang="en-CA" i="0" dirty="0">
                <a:sym typeface="Symbol"/>
              </a:rPr>
              <a:t>goes down (up</a:t>
            </a:r>
            <a:r>
              <a:rPr lang="en-CA" i="0" dirty="0" smtClean="0">
                <a:sym typeface="Symbol"/>
              </a:rPr>
              <a:t>)</a:t>
            </a:r>
            <a:br>
              <a:rPr lang="en-CA" i="0" dirty="0" smtClean="0">
                <a:sym typeface="Symbol"/>
              </a:rPr>
            </a:br>
            <a:r>
              <a:rPr lang="en-CA" i="0" dirty="0" smtClean="0">
                <a:sym typeface="Symbol"/>
              </a:rPr>
              <a:t> each iteration.</a:t>
            </a:r>
            <a:endParaRPr lang="en-US" i="0" dirty="0"/>
          </a:p>
        </p:txBody>
      </p:sp>
      <p:sp>
        <p:nvSpPr>
          <p:cNvPr id="5" name="Rectangle 4"/>
          <p:cNvSpPr>
            <a:spLocks noChangeArrowheads="1"/>
          </p:cNvSpPr>
          <p:nvPr/>
        </p:nvSpPr>
        <p:spPr bwMode="auto">
          <a:xfrm>
            <a:off x="3794125" y="4438650"/>
            <a:ext cx="2203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CA" altLang="en-US" sz="2800">
                <a:solidFill>
                  <a:schemeClr val="accent1"/>
                </a:solidFill>
              </a:rPr>
              <a:t>a real numb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997379"/>
                                        </p:tgtEl>
                                        <p:attrNameLst>
                                          <p:attrName>style.visibility</p:attrName>
                                        </p:attrNameLst>
                                      </p:cBhvr>
                                      <p:to>
                                        <p:strVal val="visible"/>
                                      </p:to>
                                    </p:set>
                                    <p:anim calcmode="lin" valueType="num">
                                      <p:cBhvr additive="base">
                                        <p:cTn id="7" dur="500" fill="hold"/>
                                        <p:tgtEl>
                                          <p:spTgt spid="997379"/>
                                        </p:tgtEl>
                                        <p:attrNameLst>
                                          <p:attrName>ppt_x</p:attrName>
                                        </p:attrNameLst>
                                      </p:cBhvr>
                                      <p:tavLst>
                                        <p:tav tm="0">
                                          <p:val>
                                            <p:strVal val="#ppt_x"/>
                                          </p:val>
                                        </p:tav>
                                        <p:tav tm="100000">
                                          <p:val>
                                            <p:strVal val="#ppt_x"/>
                                          </p:val>
                                        </p:tav>
                                      </p:tavLst>
                                    </p:anim>
                                    <p:anim calcmode="lin" valueType="num">
                                      <p:cBhvr additive="base">
                                        <p:cTn id="8" dur="500" fill="hold"/>
                                        <p:tgtEl>
                                          <p:spTgt spid="99737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anim calcmode="lin" valueType="num">
                                      <p:cBhvr additive="base">
                                        <p:cTn id="19"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2" end="2"/>
                                            </p:txEl>
                                          </p:spTgt>
                                        </p:tgtEl>
                                        <p:attrNameLst>
                                          <p:attrName>style.visibility</p:attrName>
                                        </p:attrNameLst>
                                      </p:cBhvr>
                                      <p:to>
                                        <p:strVal val="visible"/>
                                      </p:to>
                                    </p:set>
                                    <p:anim calcmode="lin" valueType="num">
                                      <p:cBhvr additive="base">
                                        <p:cTn id="25"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3" end="3"/>
                                            </p:txEl>
                                          </p:spTgt>
                                        </p:tgtEl>
                                        <p:attrNameLst>
                                          <p:attrName>style.visibility</p:attrName>
                                        </p:attrNameLst>
                                      </p:cBhvr>
                                      <p:to>
                                        <p:strVal val="visible"/>
                                      </p:to>
                                    </p:set>
                                    <p:anim calcmode="lin" valueType="num">
                                      <p:cBhvr additive="base">
                                        <p:cTn id="3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1+#ppt_w/2"/>
                                          </p:val>
                                        </p:tav>
                                        <p:tav tm="100000">
                                          <p:val>
                                            <p:strVal val="#ppt_x"/>
                                          </p:val>
                                        </p:tav>
                                      </p:tavLst>
                                    </p:anim>
                                    <p:anim calcmode="lin" valueType="num">
                                      <p:cBhvr additive="base">
                                        <p:cTn id="3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4">
                                            <p:txEl>
                                              <p:pRg st="4" end="4"/>
                                            </p:txEl>
                                          </p:spTgt>
                                        </p:tgtEl>
                                        <p:attrNameLst>
                                          <p:attrName>style.visibility</p:attrName>
                                        </p:attrNameLst>
                                      </p:cBhvr>
                                      <p:to>
                                        <p:strVal val="visible"/>
                                      </p:to>
                                    </p:set>
                                    <p:anim calcmode="lin" valueType="num">
                                      <p:cBhvr additive="base">
                                        <p:cTn id="4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4">
                                            <p:txEl>
                                              <p:pRg st="5" end="5"/>
                                            </p:txEl>
                                          </p:spTgt>
                                        </p:tgtEl>
                                        <p:attrNameLst>
                                          <p:attrName>style.visibility</p:attrName>
                                        </p:attrNameLst>
                                      </p:cBhvr>
                                      <p:to>
                                        <p:strVal val="visible"/>
                                      </p:to>
                                    </p:set>
                                    <p:anim calcmode="lin" valueType="num">
                                      <p:cBhvr additive="base">
                                        <p:cTn id="49"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4">
                                            <p:txEl>
                                              <p:pRg st="6" end="6"/>
                                            </p:txEl>
                                          </p:spTgt>
                                        </p:tgtEl>
                                        <p:attrNameLst>
                                          <p:attrName>style.visibility</p:attrName>
                                        </p:attrNameLst>
                                      </p:cBhvr>
                                      <p:to>
                                        <p:strVal val="visible"/>
                                      </p:to>
                                    </p:set>
                                    <p:anim calcmode="lin" valueType="num">
                                      <p:cBhvr additive="base">
                                        <p:cTn id="55"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7379" grpId="0"/>
      <p:bldP spid="5"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ctrTitle"/>
          </p:nvPr>
        </p:nvSpPr>
        <p:spPr>
          <a:xfrm>
            <a:off x="685800" y="2286000"/>
            <a:ext cx="7772400" cy="1143000"/>
          </a:xfrm>
        </p:spPr>
        <p:txBody>
          <a:bodyPr/>
          <a:lstStyle/>
          <a:p>
            <a:pPr eaLnBrk="1" hangingPunct="1"/>
            <a:r>
              <a:rPr lang="en-US" altLang="en-US" smtClean="0"/>
              <a:t>Simple Example</a:t>
            </a:r>
            <a:endParaRPr lang="en-CA" altLang="en-US" smtClean="0"/>
          </a:p>
        </p:txBody>
      </p:sp>
      <p:sp>
        <p:nvSpPr>
          <p:cNvPr id="107523" name="Rectangle 3"/>
          <p:cNvSpPr>
            <a:spLocks noGrp="1" noChangeArrowheads="1"/>
          </p:cNvSpPr>
          <p:nvPr>
            <p:ph type="subTitle" idx="1"/>
          </p:nvPr>
        </p:nvSpPr>
        <p:spPr>
          <a:xfrm>
            <a:off x="1371600" y="3810000"/>
            <a:ext cx="6400800" cy="762000"/>
          </a:xfrm>
        </p:spPr>
        <p:txBody>
          <a:bodyPr/>
          <a:lstStyle/>
          <a:p>
            <a:pPr eaLnBrk="1" hangingPunct="1"/>
            <a:r>
              <a:rPr lang="en-US" altLang="en-US" smtClean="0"/>
              <a:t>A sum of objects</a:t>
            </a:r>
            <a:endParaRPr lang="en-CA" altLang="en-US" smtClean="0"/>
          </a:p>
        </p:txBody>
      </p:sp>
      <p:sp>
        <p:nvSpPr>
          <p:cNvPr id="2052" name="Rectangle 3"/>
          <p:cNvSpPr txBox="1">
            <a:spLocks noChangeArrowheads="1"/>
          </p:cNvSpPr>
          <p:nvPr/>
        </p:nvSpPr>
        <p:spPr bwMode="auto">
          <a:xfrm>
            <a:off x="1371600" y="4953000"/>
            <a:ext cx="6400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US" altLang="en-US"/>
              <a:t>You </a:t>
            </a:r>
            <a:r>
              <a:rPr lang="en-US" altLang="en-US">
                <a:solidFill>
                  <a:srgbClr val="FF0000"/>
                </a:solidFill>
              </a:rPr>
              <a:t>MUST</a:t>
            </a:r>
            <a:r>
              <a:rPr lang="en-US" altLang="en-US"/>
              <a:t> do it my way!</a:t>
            </a:r>
            <a:endParaRPr lang="en-CA"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2"/>
                                        </p:tgtEl>
                                        <p:attrNameLst>
                                          <p:attrName>style.visibility</p:attrName>
                                        </p:attrNameLst>
                                      </p:cBhvr>
                                      <p:to>
                                        <p:strVal val="visible"/>
                                      </p:to>
                                    </p:set>
                                    <p:anim calcmode="lin" valueType="num">
                                      <p:cBhvr additive="base">
                                        <p:cTn id="7" dur="500" fill="hold"/>
                                        <p:tgtEl>
                                          <p:spTgt spid="2052"/>
                                        </p:tgtEl>
                                        <p:attrNameLst>
                                          <p:attrName>ppt_x</p:attrName>
                                        </p:attrNameLst>
                                      </p:cBhvr>
                                      <p:tavLst>
                                        <p:tav tm="0">
                                          <p:val>
                                            <p:strVal val="#ppt_x"/>
                                          </p:val>
                                        </p:tav>
                                        <p:tav tm="100000">
                                          <p:val>
                                            <p:strVal val="#ppt_x"/>
                                          </p:val>
                                        </p:tav>
                                      </p:tavLst>
                                    </p:anim>
                                    <p:anim calcmode="lin" valueType="num">
                                      <p:cBhvr additive="base">
                                        <p:cTn id="8" dur="500" fill="hold"/>
                                        <p:tgtEl>
                                          <p:spTgt spid="20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ChangeArrowheads="1"/>
          </p:cNvSpPr>
          <p:nvPr/>
        </p:nvSpPr>
        <p:spPr bwMode="auto">
          <a:xfrm>
            <a:off x="1708150" y="0"/>
            <a:ext cx="57562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Designing an Algorithm </a:t>
            </a:r>
          </a:p>
        </p:txBody>
      </p:sp>
      <p:graphicFrame>
        <p:nvGraphicFramePr>
          <p:cNvPr id="280579" name="Group 3"/>
          <p:cNvGraphicFramePr>
            <a:graphicFrameLocks noGrp="1"/>
          </p:cNvGraphicFramePr>
          <p:nvPr/>
        </p:nvGraphicFramePr>
        <p:xfrm>
          <a:off x="152400" y="762000"/>
          <a:ext cx="8839200" cy="5943600"/>
        </p:xfrm>
        <a:graphic>
          <a:graphicData uri="http://schemas.openxmlformats.org/drawingml/2006/table">
            <a:tbl>
              <a:tblPr/>
              <a:tblGrid>
                <a:gridCol w="2946400">
                  <a:extLst>
                    <a:ext uri="{9D8B030D-6E8A-4147-A177-3AD203B41FA5}">
                      <a16:colId xmlns:a16="http://schemas.microsoft.com/office/drawing/2014/main" val="20000"/>
                    </a:ext>
                  </a:extLst>
                </a:gridCol>
                <a:gridCol w="2946400">
                  <a:extLst>
                    <a:ext uri="{9D8B030D-6E8A-4147-A177-3AD203B41FA5}">
                      <a16:colId xmlns:a16="http://schemas.microsoft.com/office/drawing/2014/main" val="20001"/>
                    </a:ext>
                  </a:extLst>
                </a:gridCol>
                <a:gridCol w="2946400">
                  <a:extLst>
                    <a:ext uri="{9D8B030D-6E8A-4147-A177-3AD203B41FA5}">
                      <a16:colId xmlns:a16="http://schemas.microsoft.com/office/drawing/2014/main" val="20002"/>
                    </a:ext>
                  </a:extLst>
                </a:gridCol>
              </a:tblGrid>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smtClean="0">
                          <a:ln>
                            <a:noFill/>
                          </a:ln>
                          <a:solidFill>
                            <a:schemeClr val="tx1"/>
                          </a:solidFill>
                          <a:effectLst/>
                          <a:latin typeface="Times New Roman" pitchFamily="18" charset="0"/>
                        </a:rPr>
                        <a:t>Define Problem</a:t>
                      </a:r>
                      <a:endParaRPr kumimoji="0" lang="en-CA" sz="26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Define Loop Invariants</a:t>
                      </a:r>
                      <a:endParaRPr kumimoji="0" lang="en-CA" sz="2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Measure of Progres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Step</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Exit Condition</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Maintain Loop Inv</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Make Progress</a:t>
                      </a:r>
                      <a:endParaRPr kumimoji="0" lang="en-CA" sz="24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Initial Conditions</a:t>
                      </a:r>
                      <a:endParaRPr kumimoji="0" lang="en-CA" sz="24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Ending</a:t>
                      </a:r>
                      <a:endParaRPr kumimoji="0" lang="en-CA" sz="24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108565" name="Group 21"/>
          <p:cNvGrpSpPr>
            <a:grpSpLocks noChangeAspect="1"/>
          </p:cNvGrpSpPr>
          <p:nvPr/>
        </p:nvGrpSpPr>
        <p:grpSpPr bwMode="auto">
          <a:xfrm>
            <a:off x="4648200" y="5232400"/>
            <a:ext cx="1166813" cy="1168400"/>
            <a:chOff x="3408" y="1200"/>
            <a:chExt cx="907" cy="907"/>
          </a:xfrm>
        </p:grpSpPr>
        <p:grpSp>
          <p:nvGrpSpPr>
            <p:cNvPr id="108773" name="Group 22"/>
            <p:cNvGrpSpPr>
              <a:grpSpLocks noChangeAspect="1"/>
            </p:cNvGrpSpPr>
            <p:nvPr/>
          </p:nvGrpSpPr>
          <p:grpSpPr bwMode="auto">
            <a:xfrm>
              <a:off x="3533" y="1582"/>
              <a:ext cx="256" cy="210"/>
              <a:chOff x="1728" y="2064"/>
              <a:chExt cx="768" cy="672"/>
            </a:xfrm>
          </p:grpSpPr>
          <p:sp>
            <p:nvSpPr>
              <p:cNvPr id="108779" name="AutoShape 23"/>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2400" i="0" baseline="-8000">
                  <a:solidFill>
                    <a:schemeClr val="bg2"/>
                  </a:solidFill>
                </a:endParaRPr>
              </a:p>
            </p:txBody>
          </p:sp>
          <p:sp>
            <p:nvSpPr>
              <p:cNvPr id="108780" name="Line 24"/>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108774" name="Picture 2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88" y="1488"/>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8775" name="Object 26"/>
            <p:cNvGraphicFramePr>
              <a:graphicFrameLocks noChangeAspect="1"/>
            </p:cNvGraphicFramePr>
            <p:nvPr/>
          </p:nvGraphicFramePr>
          <p:xfrm>
            <a:off x="3504" y="1584"/>
            <a:ext cx="336" cy="174"/>
          </p:xfrm>
          <a:graphic>
            <a:graphicData uri="http://schemas.openxmlformats.org/presentationml/2006/ole">
              <mc:AlternateContent xmlns:mc="http://schemas.openxmlformats.org/markup-compatibility/2006">
                <mc:Choice xmlns:v="urn:schemas-microsoft-com:vml" Requires="v">
                  <p:oleObj spid="_x0000_s108812" name="Equation" r:id="rId5" imgW="342603" imgH="177646" progId="Equation.3">
                    <p:embed/>
                  </p:oleObj>
                </mc:Choice>
                <mc:Fallback>
                  <p:oleObj name="Equation" r:id="rId5" imgW="342603" imgH="177646"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4" y="1584"/>
                          <a:ext cx="336"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8776" name="Group 27"/>
            <p:cNvGrpSpPr>
              <a:grpSpLocks noChangeAspect="1"/>
            </p:cNvGrpSpPr>
            <p:nvPr/>
          </p:nvGrpSpPr>
          <p:grpSpPr bwMode="auto">
            <a:xfrm>
              <a:off x="3408" y="1200"/>
              <a:ext cx="907" cy="907"/>
              <a:chOff x="4704" y="3120"/>
              <a:chExt cx="907" cy="907"/>
            </a:xfrm>
          </p:grpSpPr>
          <p:sp>
            <p:nvSpPr>
              <p:cNvPr id="108777" name="Oval 28"/>
              <p:cNvSpPr>
                <a:spLocks noChangeAspect="1" noChangeArrowheads="1"/>
              </p:cNvSpPr>
              <p:nvPr/>
            </p:nvSpPr>
            <p:spPr bwMode="auto">
              <a:xfrm>
                <a:off x="4704" y="3120"/>
                <a:ext cx="907" cy="907"/>
              </a:xfrm>
              <a:prstGeom prst="ellipse">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08778" name="Line 29"/>
              <p:cNvSpPr>
                <a:spLocks noChangeAspect="1" noChangeShapeType="1"/>
              </p:cNvSpPr>
              <p:nvPr/>
            </p:nvSpPr>
            <p:spPr bwMode="auto">
              <a:xfrm flipV="1">
                <a:off x="4896" y="3216"/>
                <a:ext cx="528" cy="720"/>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108566" name="Group 30"/>
          <p:cNvGrpSpPr>
            <a:grpSpLocks noChangeAspect="1"/>
          </p:cNvGrpSpPr>
          <p:nvPr/>
        </p:nvGrpSpPr>
        <p:grpSpPr bwMode="auto">
          <a:xfrm>
            <a:off x="3276600" y="5257800"/>
            <a:ext cx="1169988" cy="1169988"/>
            <a:chOff x="3077" y="2352"/>
            <a:chExt cx="907" cy="907"/>
          </a:xfrm>
        </p:grpSpPr>
        <p:grpSp>
          <p:nvGrpSpPr>
            <p:cNvPr id="108762" name="Group 31"/>
            <p:cNvGrpSpPr>
              <a:grpSpLocks noChangeAspect="1"/>
            </p:cNvGrpSpPr>
            <p:nvPr/>
          </p:nvGrpSpPr>
          <p:grpSpPr bwMode="auto">
            <a:xfrm>
              <a:off x="3077" y="2352"/>
              <a:ext cx="907" cy="907"/>
              <a:chOff x="2976" y="2352"/>
              <a:chExt cx="907" cy="907"/>
            </a:xfrm>
          </p:grpSpPr>
          <p:sp>
            <p:nvSpPr>
              <p:cNvPr id="108770" name="Freeform 32"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108771" name="Oval 33"/>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108772" name="Picture 3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8763" name="Group 35"/>
            <p:cNvGrpSpPr>
              <a:grpSpLocks noChangeAspect="1"/>
            </p:cNvGrpSpPr>
            <p:nvPr/>
          </p:nvGrpSpPr>
          <p:grpSpPr bwMode="auto">
            <a:xfrm rot="2360341">
              <a:off x="3360" y="2401"/>
              <a:ext cx="421" cy="527"/>
              <a:chOff x="2227" y="1194"/>
              <a:chExt cx="1944" cy="2413"/>
            </a:xfrm>
          </p:grpSpPr>
          <p:sp>
            <p:nvSpPr>
              <p:cNvPr id="108764" name="Freeform 36"/>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65" name="Freeform 37"/>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66" name="Freeform 38"/>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67" name="Freeform 39"/>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68" name="Freeform 40"/>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69" name="Freeform 41"/>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108567" name="Picture 4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flipH="1">
            <a:off x="1993900" y="1592263"/>
            <a:ext cx="56832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68" name="Picture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1447800"/>
            <a:ext cx="469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69" name="Freeform 44"/>
          <p:cNvSpPr>
            <a:spLocks/>
          </p:cNvSpPr>
          <p:nvPr/>
        </p:nvSpPr>
        <p:spPr bwMode="auto">
          <a:xfrm>
            <a:off x="914400" y="2133600"/>
            <a:ext cx="1371600" cy="165100"/>
          </a:xfrm>
          <a:custGeom>
            <a:avLst/>
            <a:gdLst>
              <a:gd name="T0" fmla="*/ 0 w 864"/>
              <a:gd name="T1" fmla="*/ 2147483647 h 104"/>
              <a:gd name="T2" fmla="*/ 2147483647 w 864"/>
              <a:gd name="T3" fmla="*/ 2147483647 h 104"/>
              <a:gd name="T4" fmla="*/ 2147483647 w 864"/>
              <a:gd name="T5" fmla="*/ 0 h 104"/>
              <a:gd name="T6" fmla="*/ 2147483647 w 864"/>
              <a:gd name="T7" fmla="*/ 2147483647 h 104"/>
              <a:gd name="T8" fmla="*/ 2147483647 w 864"/>
              <a:gd name="T9" fmla="*/ 0 h 104"/>
              <a:gd name="T10" fmla="*/ 0 60000 65536"/>
              <a:gd name="T11" fmla="*/ 0 60000 65536"/>
              <a:gd name="T12" fmla="*/ 0 60000 65536"/>
              <a:gd name="T13" fmla="*/ 0 60000 65536"/>
              <a:gd name="T14" fmla="*/ 0 60000 65536"/>
              <a:gd name="T15" fmla="*/ 0 w 864"/>
              <a:gd name="T16" fmla="*/ 0 h 104"/>
              <a:gd name="T17" fmla="*/ 864 w 864"/>
              <a:gd name="T18" fmla="*/ 104 h 104"/>
            </a:gdLst>
            <a:ahLst/>
            <a:cxnLst>
              <a:cxn ang="T10">
                <a:pos x="T0" y="T1"/>
              </a:cxn>
              <a:cxn ang="T11">
                <a:pos x="T2" y="T3"/>
              </a:cxn>
              <a:cxn ang="T12">
                <a:pos x="T4" y="T5"/>
              </a:cxn>
              <a:cxn ang="T13">
                <a:pos x="T6" y="T7"/>
              </a:cxn>
              <a:cxn ang="T14">
                <a:pos x="T8" y="T9"/>
              </a:cxn>
            </a:cxnLst>
            <a:rect l="T15" t="T16" r="T17" b="T18"/>
            <a:pathLst>
              <a:path w="864" h="104">
                <a:moveTo>
                  <a:pt x="0" y="48"/>
                </a:moveTo>
                <a:cubicBezTo>
                  <a:pt x="80" y="76"/>
                  <a:pt x="160" y="104"/>
                  <a:pt x="240" y="96"/>
                </a:cubicBezTo>
                <a:cubicBezTo>
                  <a:pt x="320" y="88"/>
                  <a:pt x="392" y="0"/>
                  <a:pt x="480" y="0"/>
                </a:cubicBezTo>
                <a:cubicBezTo>
                  <a:pt x="568" y="0"/>
                  <a:pt x="704" y="96"/>
                  <a:pt x="768" y="96"/>
                </a:cubicBezTo>
                <a:cubicBezTo>
                  <a:pt x="832" y="96"/>
                  <a:pt x="848" y="48"/>
                  <a:pt x="864" y="0"/>
                </a:cubicBezTo>
              </a:path>
            </a:pathLst>
          </a:cu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08570" name="Group 45"/>
          <p:cNvGrpSpPr>
            <a:grpSpLocks/>
          </p:cNvGrpSpPr>
          <p:nvPr/>
        </p:nvGrpSpPr>
        <p:grpSpPr bwMode="auto">
          <a:xfrm>
            <a:off x="3733800" y="1676400"/>
            <a:ext cx="1676400" cy="914400"/>
            <a:chOff x="3456" y="2677"/>
            <a:chExt cx="773" cy="390"/>
          </a:xfrm>
        </p:grpSpPr>
        <p:sp>
          <p:nvSpPr>
            <p:cNvPr id="108760" name="Freeform 46" descr="Green marble"/>
            <p:cNvSpPr>
              <a:spLocks noChangeAspect="1"/>
            </p:cNvSpPr>
            <p:nvPr/>
          </p:nvSpPr>
          <p:spPr bwMode="auto">
            <a:xfrm rot="2360341">
              <a:off x="3456" y="2677"/>
              <a:ext cx="493" cy="39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108761" name="Freeform 47" descr="Green marble"/>
            <p:cNvSpPr>
              <a:spLocks noChangeAspect="1"/>
            </p:cNvSpPr>
            <p:nvPr/>
          </p:nvSpPr>
          <p:spPr bwMode="auto">
            <a:xfrm rot="2360341">
              <a:off x="3945" y="2719"/>
              <a:ext cx="284" cy="283"/>
            </a:xfrm>
            <a:custGeom>
              <a:avLst/>
              <a:gdLst>
                <a:gd name="T0" fmla="*/ 0 w 1312"/>
                <a:gd name="T1" fmla="*/ 0 h 1296"/>
                <a:gd name="T2" fmla="*/ 0 w 1312"/>
                <a:gd name="T3" fmla="*/ 0 h 1296"/>
                <a:gd name="T4" fmla="*/ 0 w 1312"/>
                <a:gd name="T5" fmla="*/ 0 h 1296"/>
                <a:gd name="T6" fmla="*/ 0 w 1312"/>
                <a:gd name="T7" fmla="*/ 0 h 1296"/>
                <a:gd name="T8" fmla="*/ 0 w 1312"/>
                <a:gd name="T9" fmla="*/ 0 h 1296"/>
                <a:gd name="T10" fmla="*/ 0 w 1312"/>
                <a:gd name="T11" fmla="*/ 0 h 1296"/>
                <a:gd name="T12" fmla="*/ 0 w 1312"/>
                <a:gd name="T13" fmla="*/ 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grpSp>
        <p:nvGrpSpPr>
          <p:cNvPr id="108571" name="Group 48"/>
          <p:cNvGrpSpPr>
            <a:grpSpLocks/>
          </p:cNvGrpSpPr>
          <p:nvPr/>
        </p:nvGrpSpPr>
        <p:grpSpPr bwMode="auto">
          <a:xfrm>
            <a:off x="7010400" y="1524000"/>
            <a:ext cx="1219200" cy="1066800"/>
            <a:chOff x="1584" y="2256"/>
            <a:chExt cx="768" cy="672"/>
          </a:xfrm>
        </p:grpSpPr>
        <p:sp>
          <p:nvSpPr>
            <p:cNvPr id="108758" name="AutoShape 49"/>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dirty="0">
                  <a:solidFill>
                    <a:schemeClr val="bg2"/>
                  </a:solidFill>
                </a:rPr>
                <a:t>79 km </a:t>
              </a:r>
            </a:p>
          </p:txBody>
        </p:sp>
        <p:sp>
          <p:nvSpPr>
            <p:cNvPr id="108759" name="Line 50"/>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8572" name="Group 51"/>
          <p:cNvGrpSpPr>
            <a:grpSpLocks noChangeAspect="1"/>
          </p:cNvGrpSpPr>
          <p:nvPr/>
        </p:nvGrpSpPr>
        <p:grpSpPr bwMode="auto">
          <a:xfrm>
            <a:off x="7620000" y="5181600"/>
            <a:ext cx="1119188" cy="1169988"/>
            <a:chOff x="4641" y="2352"/>
            <a:chExt cx="735" cy="768"/>
          </a:xfrm>
        </p:grpSpPr>
        <p:sp>
          <p:nvSpPr>
            <p:cNvPr id="108745" name="Freeform 52"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nvGrpSpPr>
            <p:cNvPr id="108746" name="Group 53"/>
            <p:cNvGrpSpPr>
              <a:grpSpLocks noChangeAspect="1"/>
            </p:cNvGrpSpPr>
            <p:nvPr/>
          </p:nvGrpSpPr>
          <p:grpSpPr bwMode="auto">
            <a:xfrm>
              <a:off x="4703" y="2655"/>
              <a:ext cx="208" cy="170"/>
              <a:chOff x="1728" y="2064"/>
              <a:chExt cx="768" cy="672"/>
            </a:xfrm>
          </p:grpSpPr>
          <p:sp>
            <p:nvSpPr>
              <p:cNvPr id="108756" name="AutoShape 5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08757" name="Line 5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8747" name="Oval 56"/>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108748" name="Picture 5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8749" name="Group 58"/>
            <p:cNvGrpSpPr>
              <a:grpSpLocks noChangeAspect="1"/>
            </p:cNvGrpSpPr>
            <p:nvPr/>
          </p:nvGrpSpPr>
          <p:grpSpPr bwMode="auto">
            <a:xfrm rot="2360341">
              <a:off x="4794" y="2352"/>
              <a:ext cx="342" cy="428"/>
              <a:chOff x="2227" y="1194"/>
              <a:chExt cx="1944" cy="2413"/>
            </a:xfrm>
          </p:grpSpPr>
          <p:sp>
            <p:nvSpPr>
              <p:cNvPr id="108750" name="Freeform 59"/>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51" name="Freeform 60"/>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52" name="Freeform 61"/>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53" name="Freeform 62"/>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54" name="Freeform 63"/>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55" name="Freeform 64"/>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108573" name="Group 65"/>
          <p:cNvGrpSpPr>
            <a:grpSpLocks/>
          </p:cNvGrpSpPr>
          <p:nvPr/>
        </p:nvGrpSpPr>
        <p:grpSpPr bwMode="auto">
          <a:xfrm>
            <a:off x="846138" y="3200400"/>
            <a:ext cx="1439862" cy="1439863"/>
            <a:chOff x="1829" y="3170"/>
            <a:chExt cx="907" cy="907"/>
          </a:xfrm>
        </p:grpSpPr>
        <p:sp>
          <p:nvSpPr>
            <p:cNvPr id="108626" name="Oval 66" descr="Green marble"/>
            <p:cNvSpPr>
              <a:spLocks noChangeAspect="1" noChangeArrowheads="1"/>
            </p:cNvSpPr>
            <p:nvPr/>
          </p:nvSpPr>
          <p:spPr bwMode="auto">
            <a:xfrm>
              <a:off x="1829" y="3170"/>
              <a:ext cx="907" cy="907"/>
            </a:xfrm>
            <a:prstGeom prst="ellipse">
              <a:avLst/>
            </a:prstGeom>
            <a:blipFill dpi="0" rotWithShape="0">
              <a:blip r:embed="rId7"/>
              <a:srcRect/>
              <a:tile tx="0" ty="0" sx="100000" sy="100000" flip="none" algn="tl"/>
            </a:blipFill>
            <a:ln w="63500">
              <a:solidFill>
                <a:srgbClr val="339966"/>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108627" name="Group 67"/>
            <p:cNvGrpSpPr>
              <a:grpSpLocks noChangeAspect="1"/>
            </p:cNvGrpSpPr>
            <p:nvPr/>
          </p:nvGrpSpPr>
          <p:grpSpPr bwMode="auto">
            <a:xfrm rot="-4017361">
              <a:off x="2175" y="3875"/>
              <a:ext cx="138" cy="156"/>
              <a:chOff x="1584" y="3072"/>
              <a:chExt cx="816" cy="961"/>
            </a:xfrm>
          </p:grpSpPr>
          <p:grpSp>
            <p:nvGrpSpPr>
              <p:cNvPr id="108737" name="Group 68"/>
              <p:cNvGrpSpPr>
                <a:grpSpLocks noChangeAspect="1"/>
              </p:cNvGrpSpPr>
              <p:nvPr/>
            </p:nvGrpSpPr>
            <p:grpSpPr bwMode="auto">
              <a:xfrm rot="-1717408">
                <a:off x="1584" y="3072"/>
                <a:ext cx="744" cy="912"/>
                <a:chOff x="2448" y="2064"/>
                <a:chExt cx="744" cy="912"/>
              </a:xfrm>
            </p:grpSpPr>
            <p:sp>
              <p:nvSpPr>
                <p:cNvPr id="108739" name="Freeform 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740" name="Freeform 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741" name="Freeform 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742" name="Freeform 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743" name="Freeform 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744" name="Freeform 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08738" name="Line 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08628" name="Group 76"/>
            <p:cNvGrpSpPr>
              <a:grpSpLocks noChangeAspect="1"/>
            </p:cNvGrpSpPr>
            <p:nvPr/>
          </p:nvGrpSpPr>
          <p:grpSpPr bwMode="auto">
            <a:xfrm rot="325367" flipH="1">
              <a:off x="2580" y="3601"/>
              <a:ext cx="141" cy="153"/>
              <a:chOff x="1584" y="3072"/>
              <a:chExt cx="816" cy="961"/>
            </a:xfrm>
          </p:grpSpPr>
          <p:grpSp>
            <p:nvGrpSpPr>
              <p:cNvPr id="108729" name="Group 77"/>
              <p:cNvGrpSpPr>
                <a:grpSpLocks noChangeAspect="1"/>
              </p:cNvGrpSpPr>
              <p:nvPr/>
            </p:nvGrpSpPr>
            <p:grpSpPr bwMode="auto">
              <a:xfrm rot="-1717408">
                <a:off x="1584" y="3072"/>
                <a:ext cx="744" cy="912"/>
                <a:chOff x="2448" y="2064"/>
                <a:chExt cx="744" cy="912"/>
              </a:xfrm>
            </p:grpSpPr>
            <p:sp>
              <p:nvSpPr>
                <p:cNvPr id="108731" name="Freeform 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732" name="Freeform 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733" name="Freeform 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734" name="Freeform 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735" name="Freeform 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736" name="Freeform 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08730" name="Line 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pic>
          <p:nvPicPr>
            <p:cNvPr id="108629" name="Picture 8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267" y="3416"/>
              <a:ext cx="28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grpSp>
          <p:nvGrpSpPr>
            <p:cNvPr id="108630" name="Group 86"/>
            <p:cNvGrpSpPr>
              <a:grpSpLocks noChangeAspect="1"/>
            </p:cNvGrpSpPr>
            <p:nvPr/>
          </p:nvGrpSpPr>
          <p:grpSpPr bwMode="auto">
            <a:xfrm rot="1710829">
              <a:off x="1908" y="3431"/>
              <a:ext cx="141" cy="154"/>
              <a:chOff x="1584" y="3072"/>
              <a:chExt cx="816" cy="961"/>
            </a:xfrm>
          </p:grpSpPr>
          <p:grpSp>
            <p:nvGrpSpPr>
              <p:cNvPr id="108721" name="Group 87"/>
              <p:cNvGrpSpPr>
                <a:grpSpLocks noChangeAspect="1"/>
              </p:cNvGrpSpPr>
              <p:nvPr/>
            </p:nvGrpSpPr>
            <p:grpSpPr bwMode="auto">
              <a:xfrm rot="-1717408">
                <a:off x="1584" y="3072"/>
                <a:ext cx="744" cy="912"/>
                <a:chOff x="2448" y="2064"/>
                <a:chExt cx="744" cy="912"/>
              </a:xfrm>
            </p:grpSpPr>
            <p:sp>
              <p:nvSpPr>
                <p:cNvPr id="108723" name="Freeform 8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724" name="Freeform 8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725" name="Freeform 9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726" name="Freeform 9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727" name="Freeform 9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728" name="Freeform 9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08722" name="Line 9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08631" name="Group 95"/>
            <p:cNvGrpSpPr>
              <a:grpSpLocks noChangeAspect="1"/>
            </p:cNvGrpSpPr>
            <p:nvPr/>
          </p:nvGrpSpPr>
          <p:grpSpPr bwMode="auto">
            <a:xfrm rot="4130845" flipH="1">
              <a:off x="2370" y="3699"/>
              <a:ext cx="138" cy="156"/>
              <a:chOff x="1584" y="3072"/>
              <a:chExt cx="816" cy="961"/>
            </a:xfrm>
          </p:grpSpPr>
          <p:grpSp>
            <p:nvGrpSpPr>
              <p:cNvPr id="108713" name="Group 96"/>
              <p:cNvGrpSpPr>
                <a:grpSpLocks noChangeAspect="1"/>
              </p:cNvGrpSpPr>
              <p:nvPr/>
            </p:nvGrpSpPr>
            <p:grpSpPr bwMode="auto">
              <a:xfrm rot="-1717408">
                <a:off x="1584" y="3072"/>
                <a:ext cx="744" cy="912"/>
                <a:chOff x="2448" y="2064"/>
                <a:chExt cx="744" cy="912"/>
              </a:xfrm>
            </p:grpSpPr>
            <p:sp>
              <p:nvSpPr>
                <p:cNvPr id="108715" name="Freeform 97"/>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716" name="Freeform 98"/>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717" name="Freeform 99"/>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718" name="Freeform 100"/>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719" name="Freeform 101"/>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720" name="Freeform 102"/>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08714" name="Line 103"/>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08632" name="Group 104"/>
            <p:cNvGrpSpPr>
              <a:grpSpLocks noChangeAspect="1"/>
            </p:cNvGrpSpPr>
            <p:nvPr/>
          </p:nvGrpSpPr>
          <p:grpSpPr bwMode="auto">
            <a:xfrm rot="-1335947">
              <a:off x="1986" y="3754"/>
              <a:ext cx="140" cy="154"/>
              <a:chOff x="1584" y="3072"/>
              <a:chExt cx="816" cy="961"/>
            </a:xfrm>
          </p:grpSpPr>
          <p:grpSp>
            <p:nvGrpSpPr>
              <p:cNvPr id="108705" name="Group 105"/>
              <p:cNvGrpSpPr>
                <a:grpSpLocks noChangeAspect="1"/>
              </p:cNvGrpSpPr>
              <p:nvPr/>
            </p:nvGrpSpPr>
            <p:grpSpPr bwMode="auto">
              <a:xfrm rot="-1717408">
                <a:off x="1584" y="3072"/>
                <a:ext cx="744" cy="912"/>
                <a:chOff x="2448" y="2064"/>
                <a:chExt cx="744" cy="912"/>
              </a:xfrm>
            </p:grpSpPr>
            <p:sp>
              <p:nvSpPr>
                <p:cNvPr id="108707" name="Freeform 10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708" name="Freeform 10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709" name="Freeform 10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710" name="Freeform 10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711" name="Freeform 11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712" name="Freeform 11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08706" name="Line 11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08633" name="Group 113"/>
            <p:cNvGrpSpPr>
              <a:grpSpLocks noChangeAspect="1"/>
            </p:cNvGrpSpPr>
            <p:nvPr/>
          </p:nvGrpSpPr>
          <p:grpSpPr bwMode="auto">
            <a:xfrm rot="-1480534">
              <a:off x="2158" y="3677"/>
              <a:ext cx="141" cy="154"/>
              <a:chOff x="1584" y="3072"/>
              <a:chExt cx="816" cy="961"/>
            </a:xfrm>
          </p:grpSpPr>
          <p:grpSp>
            <p:nvGrpSpPr>
              <p:cNvPr id="108697" name="Group 114"/>
              <p:cNvGrpSpPr>
                <a:grpSpLocks noChangeAspect="1"/>
              </p:cNvGrpSpPr>
              <p:nvPr/>
            </p:nvGrpSpPr>
            <p:grpSpPr bwMode="auto">
              <a:xfrm rot="-1717408">
                <a:off x="1584" y="3072"/>
                <a:ext cx="744" cy="912"/>
                <a:chOff x="2448" y="2064"/>
                <a:chExt cx="744" cy="912"/>
              </a:xfrm>
            </p:grpSpPr>
            <p:sp>
              <p:nvSpPr>
                <p:cNvPr id="108699" name="Freeform 11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700" name="Freeform 11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701" name="Freeform 11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702" name="Freeform 11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703" name="Freeform 11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704" name="Freeform 12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08698" name="Line 12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08634" name="Group 122"/>
            <p:cNvGrpSpPr>
              <a:grpSpLocks noChangeAspect="1"/>
            </p:cNvGrpSpPr>
            <p:nvPr/>
          </p:nvGrpSpPr>
          <p:grpSpPr bwMode="auto">
            <a:xfrm rot="19336688" flipH="1">
              <a:off x="2487" y="3339"/>
              <a:ext cx="140" cy="154"/>
              <a:chOff x="1584" y="3072"/>
              <a:chExt cx="816" cy="961"/>
            </a:xfrm>
          </p:grpSpPr>
          <p:grpSp>
            <p:nvGrpSpPr>
              <p:cNvPr id="108689" name="Group 123"/>
              <p:cNvGrpSpPr>
                <a:grpSpLocks noChangeAspect="1"/>
              </p:cNvGrpSpPr>
              <p:nvPr/>
            </p:nvGrpSpPr>
            <p:grpSpPr bwMode="auto">
              <a:xfrm rot="-1717408">
                <a:off x="1584" y="3072"/>
                <a:ext cx="744" cy="912"/>
                <a:chOff x="2448" y="2064"/>
                <a:chExt cx="744" cy="912"/>
              </a:xfrm>
            </p:grpSpPr>
            <p:sp>
              <p:nvSpPr>
                <p:cNvPr id="108691" name="Freeform 12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92" name="Freeform 12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93" name="Freeform 12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94" name="Freeform 12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95" name="Freeform 12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96" name="Freeform 12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08690" name="Line 13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08635" name="Group 131"/>
            <p:cNvGrpSpPr>
              <a:grpSpLocks noChangeAspect="1"/>
            </p:cNvGrpSpPr>
            <p:nvPr/>
          </p:nvGrpSpPr>
          <p:grpSpPr bwMode="auto">
            <a:xfrm rot="2850186">
              <a:off x="2041" y="3223"/>
              <a:ext cx="139" cy="156"/>
              <a:chOff x="1584" y="3072"/>
              <a:chExt cx="816" cy="961"/>
            </a:xfrm>
          </p:grpSpPr>
          <p:grpSp>
            <p:nvGrpSpPr>
              <p:cNvPr id="108681" name="Group 132"/>
              <p:cNvGrpSpPr>
                <a:grpSpLocks noChangeAspect="1"/>
              </p:cNvGrpSpPr>
              <p:nvPr/>
            </p:nvGrpSpPr>
            <p:grpSpPr bwMode="auto">
              <a:xfrm rot="-1717408">
                <a:off x="1584" y="3072"/>
                <a:ext cx="744" cy="912"/>
                <a:chOff x="2448" y="2064"/>
                <a:chExt cx="744" cy="912"/>
              </a:xfrm>
            </p:grpSpPr>
            <p:sp>
              <p:nvSpPr>
                <p:cNvPr id="108683" name="Freeform 133"/>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84" name="Freeform 134"/>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85" name="Freeform 135"/>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86" name="Freeform 136"/>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87" name="Freeform 137"/>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88" name="Freeform 138"/>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08682" name="Line 139"/>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08636" name="Group 140"/>
            <p:cNvGrpSpPr>
              <a:grpSpLocks noChangeAspect="1"/>
            </p:cNvGrpSpPr>
            <p:nvPr/>
          </p:nvGrpSpPr>
          <p:grpSpPr bwMode="auto">
            <a:xfrm rot="5158859">
              <a:off x="2276" y="3253"/>
              <a:ext cx="139" cy="157"/>
              <a:chOff x="1584" y="3072"/>
              <a:chExt cx="816" cy="961"/>
            </a:xfrm>
          </p:grpSpPr>
          <p:grpSp>
            <p:nvGrpSpPr>
              <p:cNvPr id="108673" name="Group 141"/>
              <p:cNvGrpSpPr>
                <a:grpSpLocks noChangeAspect="1"/>
              </p:cNvGrpSpPr>
              <p:nvPr/>
            </p:nvGrpSpPr>
            <p:grpSpPr bwMode="auto">
              <a:xfrm rot="-1717408">
                <a:off x="1584" y="3072"/>
                <a:ext cx="744" cy="912"/>
                <a:chOff x="2448" y="2064"/>
                <a:chExt cx="744" cy="912"/>
              </a:xfrm>
            </p:grpSpPr>
            <p:sp>
              <p:nvSpPr>
                <p:cNvPr id="108675" name="Freeform 142"/>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76" name="Freeform 143"/>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77" name="Freeform 144"/>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78" name="Freeform 145"/>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79" name="Freeform 146"/>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80" name="Freeform 147"/>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08674" name="Line 148"/>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08637" name="Group 149"/>
            <p:cNvGrpSpPr>
              <a:grpSpLocks noChangeAspect="1"/>
            </p:cNvGrpSpPr>
            <p:nvPr/>
          </p:nvGrpSpPr>
          <p:grpSpPr bwMode="auto">
            <a:xfrm rot="1981365">
              <a:off x="2095" y="3385"/>
              <a:ext cx="141" cy="153"/>
              <a:chOff x="1584" y="3072"/>
              <a:chExt cx="816" cy="961"/>
            </a:xfrm>
          </p:grpSpPr>
          <p:grpSp>
            <p:nvGrpSpPr>
              <p:cNvPr id="108665" name="Group 150"/>
              <p:cNvGrpSpPr>
                <a:grpSpLocks noChangeAspect="1"/>
              </p:cNvGrpSpPr>
              <p:nvPr/>
            </p:nvGrpSpPr>
            <p:grpSpPr bwMode="auto">
              <a:xfrm rot="-1717408">
                <a:off x="1584" y="3072"/>
                <a:ext cx="744" cy="912"/>
                <a:chOff x="2448" y="2064"/>
                <a:chExt cx="744" cy="912"/>
              </a:xfrm>
            </p:grpSpPr>
            <p:sp>
              <p:nvSpPr>
                <p:cNvPr id="108667" name="Freeform 151"/>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68" name="Freeform 152"/>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69" name="Freeform 153"/>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70" name="Freeform 154"/>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71" name="Freeform 155"/>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72" name="Freeform 156"/>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08666" name="Line 157"/>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08638" name="Group 158"/>
            <p:cNvGrpSpPr>
              <a:grpSpLocks noChangeAspect="1"/>
            </p:cNvGrpSpPr>
            <p:nvPr/>
          </p:nvGrpSpPr>
          <p:grpSpPr bwMode="auto">
            <a:xfrm>
              <a:off x="1861" y="3616"/>
              <a:ext cx="141" cy="153"/>
              <a:chOff x="1584" y="3072"/>
              <a:chExt cx="816" cy="961"/>
            </a:xfrm>
          </p:grpSpPr>
          <p:grpSp>
            <p:nvGrpSpPr>
              <p:cNvPr id="108657" name="Group 159"/>
              <p:cNvGrpSpPr>
                <a:grpSpLocks noChangeAspect="1"/>
              </p:cNvGrpSpPr>
              <p:nvPr/>
            </p:nvGrpSpPr>
            <p:grpSpPr bwMode="auto">
              <a:xfrm rot="-1717408">
                <a:off x="1584" y="3072"/>
                <a:ext cx="744" cy="912"/>
                <a:chOff x="2448" y="2064"/>
                <a:chExt cx="744" cy="912"/>
              </a:xfrm>
            </p:grpSpPr>
            <p:sp>
              <p:nvSpPr>
                <p:cNvPr id="108659" name="Freeform 160"/>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60" name="Freeform 161"/>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61" name="Freeform 162"/>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62" name="Freeform 163"/>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63" name="Freeform 164"/>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64" name="Freeform 165"/>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08658" name="Line 166"/>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08639" name="Group 167"/>
            <p:cNvGrpSpPr>
              <a:grpSpLocks noChangeAspect="1"/>
            </p:cNvGrpSpPr>
            <p:nvPr/>
          </p:nvGrpSpPr>
          <p:grpSpPr bwMode="auto">
            <a:xfrm>
              <a:off x="2033" y="3538"/>
              <a:ext cx="141" cy="154"/>
              <a:chOff x="1584" y="3072"/>
              <a:chExt cx="816" cy="961"/>
            </a:xfrm>
          </p:grpSpPr>
          <p:grpSp>
            <p:nvGrpSpPr>
              <p:cNvPr id="108649" name="Group 168"/>
              <p:cNvGrpSpPr>
                <a:grpSpLocks noChangeAspect="1"/>
              </p:cNvGrpSpPr>
              <p:nvPr/>
            </p:nvGrpSpPr>
            <p:grpSpPr bwMode="auto">
              <a:xfrm rot="-1717408">
                <a:off x="1584" y="3072"/>
                <a:ext cx="744" cy="912"/>
                <a:chOff x="2448" y="2064"/>
                <a:chExt cx="744" cy="912"/>
              </a:xfrm>
            </p:grpSpPr>
            <p:sp>
              <p:nvSpPr>
                <p:cNvPr id="108651" name="Freeform 1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52" name="Freeform 1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53" name="Freeform 1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54" name="Freeform 1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55" name="Freeform 1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56" name="Freeform 1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08650" name="Line 1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08640" name="Group 176"/>
            <p:cNvGrpSpPr>
              <a:grpSpLocks noChangeAspect="1"/>
            </p:cNvGrpSpPr>
            <p:nvPr/>
          </p:nvGrpSpPr>
          <p:grpSpPr bwMode="auto">
            <a:xfrm rot="2694288" flipH="1">
              <a:off x="2455" y="3800"/>
              <a:ext cx="141" cy="154"/>
              <a:chOff x="1584" y="3072"/>
              <a:chExt cx="816" cy="961"/>
            </a:xfrm>
          </p:grpSpPr>
          <p:grpSp>
            <p:nvGrpSpPr>
              <p:cNvPr id="108641" name="Group 177"/>
              <p:cNvGrpSpPr>
                <a:grpSpLocks noChangeAspect="1"/>
              </p:cNvGrpSpPr>
              <p:nvPr/>
            </p:nvGrpSpPr>
            <p:grpSpPr bwMode="auto">
              <a:xfrm rot="-1717408">
                <a:off x="1584" y="3072"/>
                <a:ext cx="744" cy="912"/>
                <a:chOff x="2448" y="2064"/>
                <a:chExt cx="744" cy="912"/>
              </a:xfrm>
            </p:grpSpPr>
            <p:sp>
              <p:nvSpPr>
                <p:cNvPr id="108643" name="Freeform 1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44" name="Freeform 1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45" name="Freeform 1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46" name="Freeform 1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47" name="Freeform 1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08648" name="Freeform 1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08642" name="Line 1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grpSp>
        <p:nvGrpSpPr>
          <p:cNvPr id="108574" name="Group 185"/>
          <p:cNvGrpSpPr>
            <a:grpSpLocks/>
          </p:cNvGrpSpPr>
          <p:nvPr/>
        </p:nvGrpSpPr>
        <p:grpSpPr bwMode="auto">
          <a:xfrm>
            <a:off x="6858000" y="3200400"/>
            <a:ext cx="1447800" cy="1447800"/>
            <a:chOff x="4320" y="2016"/>
            <a:chExt cx="912" cy="912"/>
          </a:xfrm>
        </p:grpSpPr>
        <p:grpSp>
          <p:nvGrpSpPr>
            <p:cNvPr id="108608" name="Group 186"/>
            <p:cNvGrpSpPr>
              <a:grpSpLocks/>
            </p:cNvGrpSpPr>
            <p:nvPr/>
          </p:nvGrpSpPr>
          <p:grpSpPr bwMode="auto">
            <a:xfrm>
              <a:off x="4320" y="2016"/>
              <a:ext cx="912" cy="912"/>
              <a:chOff x="2496" y="1104"/>
              <a:chExt cx="912" cy="912"/>
            </a:xfrm>
          </p:grpSpPr>
          <p:grpSp>
            <p:nvGrpSpPr>
              <p:cNvPr id="108615" name="Group 187"/>
              <p:cNvGrpSpPr>
                <a:grpSpLocks noChangeAspect="1"/>
              </p:cNvGrpSpPr>
              <p:nvPr/>
            </p:nvGrpSpPr>
            <p:grpSpPr bwMode="auto">
              <a:xfrm rot="2360341">
                <a:off x="2592" y="1248"/>
                <a:ext cx="680" cy="680"/>
                <a:chOff x="1224" y="1212"/>
                <a:chExt cx="3144" cy="3112"/>
              </a:xfrm>
            </p:grpSpPr>
            <p:sp>
              <p:nvSpPr>
                <p:cNvPr id="108617" name="Freeform 188"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108618" name="Freeform 189"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nvGrpSpPr>
                <p:cNvPr id="108619" name="Group 190"/>
                <p:cNvGrpSpPr>
                  <a:grpSpLocks noChangeAspect="1"/>
                </p:cNvGrpSpPr>
                <p:nvPr/>
              </p:nvGrpSpPr>
              <p:grpSpPr bwMode="auto">
                <a:xfrm>
                  <a:off x="1776" y="1212"/>
                  <a:ext cx="1944" cy="2413"/>
                  <a:chOff x="2227" y="1194"/>
                  <a:chExt cx="1944" cy="2413"/>
                </a:xfrm>
              </p:grpSpPr>
              <p:sp>
                <p:nvSpPr>
                  <p:cNvPr id="108620" name="Freeform 191"/>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21" name="Freeform 192"/>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22" name="Freeform 193"/>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23" name="Freeform 194"/>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24" name="Freeform 195"/>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25" name="Freeform 196"/>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08616" name="Oval 197"/>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08609" name="Group 198"/>
            <p:cNvGrpSpPr>
              <a:grpSpLocks/>
            </p:cNvGrpSpPr>
            <p:nvPr/>
          </p:nvGrpSpPr>
          <p:grpSpPr bwMode="auto">
            <a:xfrm>
              <a:off x="4368" y="2112"/>
              <a:ext cx="432" cy="240"/>
              <a:chOff x="-1152" y="3504"/>
              <a:chExt cx="432" cy="240"/>
            </a:xfrm>
          </p:grpSpPr>
          <p:grpSp>
            <p:nvGrpSpPr>
              <p:cNvPr id="108610" name="Group 199"/>
              <p:cNvGrpSpPr>
                <a:grpSpLocks noChangeAspect="1"/>
              </p:cNvGrpSpPr>
              <p:nvPr/>
            </p:nvGrpSpPr>
            <p:grpSpPr bwMode="auto">
              <a:xfrm>
                <a:off x="-1075" y="3504"/>
                <a:ext cx="256" cy="210"/>
                <a:chOff x="1728" y="2064"/>
                <a:chExt cx="768" cy="672"/>
              </a:xfrm>
            </p:grpSpPr>
            <p:sp>
              <p:nvSpPr>
                <p:cNvPr id="108613" name="AutoShape 20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08614" name="Line 20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8611" name="Line 202"/>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12" name="Line 203"/>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8575" name="Group 204"/>
          <p:cNvGrpSpPr>
            <a:grpSpLocks/>
          </p:cNvGrpSpPr>
          <p:nvPr/>
        </p:nvGrpSpPr>
        <p:grpSpPr bwMode="auto">
          <a:xfrm>
            <a:off x="838200" y="5181600"/>
            <a:ext cx="1439863" cy="1439863"/>
            <a:chOff x="528" y="3264"/>
            <a:chExt cx="907" cy="907"/>
          </a:xfrm>
        </p:grpSpPr>
        <p:grpSp>
          <p:nvGrpSpPr>
            <p:cNvPr id="108588" name="Group 205"/>
            <p:cNvGrpSpPr>
              <a:grpSpLocks/>
            </p:cNvGrpSpPr>
            <p:nvPr/>
          </p:nvGrpSpPr>
          <p:grpSpPr bwMode="auto">
            <a:xfrm>
              <a:off x="528" y="3264"/>
              <a:ext cx="907" cy="907"/>
              <a:chOff x="3120" y="1872"/>
              <a:chExt cx="907" cy="907"/>
            </a:xfrm>
          </p:grpSpPr>
          <p:sp>
            <p:nvSpPr>
              <p:cNvPr id="108595" name="Freeform 206"/>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08596" name="Group 207"/>
              <p:cNvGrpSpPr>
                <a:grpSpLocks/>
              </p:cNvGrpSpPr>
              <p:nvPr/>
            </p:nvGrpSpPr>
            <p:grpSpPr bwMode="auto">
              <a:xfrm>
                <a:off x="3469" y="2146"/>
                <a:ext cx="249" cy="285"/>
                <a:chOff x="3469" y="2146"/>
                <a:chExt cx="249" cy="285"/>
              </a:xfrm>
            </p:grpSpPr>
            <p:sp>
              <p:nvSpPr>
                <p:cNvPr id="108602" name="Freeform 208"/>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03" name="Freeform 209"/>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04" name="Freeform 210"/>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05" name="Freeform 211"/>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06" name="Freeform 212"/>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07" name="Freeform 213"/>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08597" name="AutoShape 214"/>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108598" name="Line 215"/>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599" name="AutoShape 216"/>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108600" name="Line 217"/>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601" name="Oval 218"/>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08589" name="Group 219"/>
            <p:cNvGrpSpPr>
              <a:grpSpLocks/>
            </p:cNvGrpSpPr>
            <p:nvPr/>
          </p:nvGrpSpPr>
          <p:grpSpPr bwMode="auto">
            <a:xfrm>
              <a:off x="624" y="3312"/>
              <a:ext cx="432" cy="240"/>
              <a:chOff x="-1152" y="3504"/>
              <a:chExt cx="432" cy="240"/>
            </a:xfrm>
          </p:grpSpPr>
          <p:grpSp>
            <p:nvGrpSpPr>
              <p:cNvPr id="108590" name="Group 220"/>
              <p:cNvGrpSpPr>
                <a:grpSpLocks noChangeAspect="1"/>
              </p:cNvGrpSpPr>
              <p:nvPr/>
            </p:nvGrpSpPr>
            <p:grpSpPr bwMode="auto">
              <a:xfrm>
                <a:off x="-1075" y="3504"/>
                <a:ext cx="256" cy="210"/>
                <a:chOff x="1728" y="2064"/>
                <a:chExt cx="768" cy="672"/>
              </a:xfrm>
            </p:grpSpPr>
            <p:sp>
              <p:nvSpPr>
                <p:cNvPr id="108593" name="AutoShape 22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08594" name="Line 22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8591" name="Line 223"/>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92" name="Line 224"/>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8576" name="Group 225"/>
          <p:cNvGrpSpPr>
            <a:grpSpLocks/>
          </p:cNvGrpSpPr>
          <p:nvPr/>
        </p:nvGrpSpPr>
        <p:grpSpPr bwMode="auto">
          <a:xfrm>
            <a:off x="3962400" y="3200400"/>
            <a:ext cx="1219200" cy="1066800"/>
            <a:chOff x="1584" y="2256"/>
            <a:chExt cx="768" cy="672"/>
          </a:xfrm>
        </p:grpSpPr>
        <p:sp>
          <p:nvSpPr>
            <p:cNvPr id="108586" name="AutoShape 226"/>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4400" i="0" baseline="-8000">
                  <a:solidFill>
                    <a:schemeClr val="bg2"/>
                  </a:solidFill>
                </a:rPr>
                <a:t>Exit</a:t>
              </a:r>
              <a:endParaRPr lang="en-CA" altLang="en-US" sz="4400" i="0" baseline="-8000">
                <a:solidFill>
                  <a:schemeClr val="bg2"/>
                </a:solidFill>
              </a:endParaRPr>
            </a:p>
          </p:txBody>
        </p:sp>
        <p:sp>
          <p:nvSpPr>
            <p:cNvPr id="108587" name="Line 227"/>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8577" name="Group 228"/>
          <p:cNvGrpSpPr>
            <a:grpSpLocks/>
          </p:cNvGrpSpPr>
          <p:nvPr/>
        </p:nvGrpSpPr>
        <p:grpSpPr bwMode="auto">
          <a:xfrm>
            <a:off x="6224588" y="5232400"/>
            <a:ext cx="1166812" cy="1168400"/>
            <a:chOff x="1824" y="2928"/>
            <a:chExt cx="735" cy="736"/>
          </a:xfrm>
        </p:grpSpPr>
        <p:grpSp>
          <p:nvGrpSpPr>
            <p:cNvPr id="108578" name="Group 229"/>
            <p:cNvGrpSpPr>
              <a:grpSpLocks noChangeAspect="1"/>
            </p:cNvGrpSpPr>
            <p:nvPr/>
          </p:nvGrpSpPr>
          <p:grpSpPr bwMode="auto">
            <a:xfrm>
              <a:off x="1886" y="3216"/>
              <a:ext cx="208" cy="170"/>
              <a:chOff x="1728" y="2064"/>
              <a:chExt cx="768" cy="672"/>
            </a:xfrm>
          </p:grpSpPr>
          <p:sp>
            <p:nvSpPr>
              <p:cNvPr id="108584" name="AutoShape 23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0 km</a:t>
                </a:r>
                <a:endParaRPr lang="en-CA" altLang="en-US" sz="1400" i="0" baseline="-8000">
                  <a:solidFill>
                    <a:schemeClr val="bg2"/>
                  </a:solidFill>
                </a:endParaRPr>
              </a:p>
            </p:txBody>
          </p:sp>
          <p:sp>
            <p:nvSpPr>
              <p:cNvPr id="108585" name="Line 23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8579" name="Oval 232"/>
            <p:cNvSpPr>
              <a:spLocks noChangeAspect="1" noChangeArrowheads="1"/>
            </p:cNvSpPr>
            <p:nvPr/>
          </p:nvSpPr>
          <p:spPr bwMode="auto">
            <a:xfrm>
              <a:off x="1824" y="2928"/>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108580" name="Group 233"/>
            <p:cNvGrpSpPr>
              <a:grpSpLocks noChangeAspect="1"/>
            </p:cNvGrpSpPr>
            <p:nvPr/>
          </p:nvGrpSpPr>
          <p:grpSpPr bwMode="auto">
            <a:xfrm>
              <a:off x="2288" y="3216"/>
              <a:ext cx="208" cy="170"/>
              <a:chOff x="1728" y="2064"/>
              <a:chExt cx="768" cy="672"/>
            </a:xfrm>
          </p:grpSpPr>
          <p:sp>
            <p:nvSpPr>
              <p:cNvPr id="108582" name="AutoShape 23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08583" name="Line 23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8581" name="AutoShape 236"/>
            <p:cNvSpPr>
              <a:spLocks noChangeArrowheads="1"/>
            </p:cNvSpPr>
            <p:nvPr/>
          </p:nvSpPr>
          <p:spPr bwMode="auto">
            <a:xfrm>
              <a:off x="2112" y="3264"/>
              <a:ext cx="144" cy="48"/>
            </a:xfrm>
            <a:prstGeom prst="rightArrow">
              <a:avLst>
                <a:gd name="adj1" fmla="val 50000"/>
                <a:gd name="adj2" fmla="val 75000"/>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15200" y="2667000"/>
            <a:ext cx="1025525"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9571" name="Group 3"/>
          <p:cNvGrpSpPr>
            <a:grpSpLocks/>
          </p:cNvGrpSpPr>
          <p:nvPr/>
        </p:nvGrpSpPr>
        <p:grpSpPr bwMode="auto">
          <a:xfrm>
            <a:off x="3810000" y="2209800"/>
            <a:ext cx="1181100" cy="1447800"/>
            <a:chOff x="2400" y="2064"/>
            <a:chExt cx="744" cy="912"/>
          </a:xfrm>
        </p:grpSpPr>
        <p:sp>
          <p:nvSpPr>
            <p:cNvPr id="109615" name="Freeform 4"/>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616" name="Freeform 5"/>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617" name="Freeform 6"/>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618" name="Freeform 7"/>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619" name="Freeform 8"/>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620" name="Freeform 9"/>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pic>
        <p:nvPicPr>
          <p:cNvPr id="109572"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1875" y="2514600"/>
            <a:ext cx="7969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3" name="Text Box 11"/>
          <p:cNvSpPr txBox="1">
            <a:spLocks noChangeArrowheads="1"/>
          </p:cNvSpPr>
          <p:nvPr/>
        </p:nvSpPr>
        <p:spPr bwMode="auto">
          <a:xfrm>
            <a:off x="3301824" y="58738"/>
            <a:ext cx="328647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smtClean="0">
                <a:solidFill>
                  <a:schemeClr val="tx2"/>
                </a:solidFill>
              </a:rPr>
              <a:t>Code from LI</a:t>
            </a:r>
            <a:endParaRPr lang="en-US" altLang="en-US" sz="4400" i="0" dirty="0">
              <a:solidFill>
                <a:schemeClr val="tx2"/>
              </a:solidFill>
            </a:endParaRPr>
          </a:p>
        </p:txBody>
      </p:sp>
      <p:sp>
        <p:nvSpPr>
          <p:cNvPr id="106502" name="Rectangle 13"/>
          <p:cNvSpPr>
            <a:spLocks noChangeArrowheads="1"/>
          </p:cNvSpPr>
          <p:nvPr/>
        </p:nvSpPr>
        <p:spPr bwMode="auto">
          <a:xfrm>
            <a:off x="0" y="820738"/>
            <a:ext cx="9067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The input is an integer </a:t>
            </a:r>
            <a:r>
              <a:rPr lang="en-US" altLang="en-US" sz="3000">
                <a:solidFill>
                  <a:schemeClr val="accent1"/>
                </a:solidFill>
              </a:rPr>
              <a:t>I</a:t>
            </a:r>
            <a:r>
              <a:rPr lang="en-US" altLang="en-US" sz="3000" i="0"/>
              <a:t>.</a:t>
            </a:r>
          </a:p>
          <a:p>
            <a:pPr eaLnBrk="1" hangingPunct="1">
              <a:spcBef>
                <a:spcPct val="0"/>
              </a:spcBef>
            </a:pPr>
            <a:r>
              <a:rPr lang="en-US" altLang="en-US" sz="3000" i="0"/>
              <a:t> Postcondition: The output is  </a:t>
            </a:r>
            <a:r>
              <a:rPr lang="en-US" altLang="en-US" sz="3000">
                <a:solidFill>
                  <a:schemeClr val="accent1"/>
                </a:solidFill>
              </a:rPr>
              <a:t>S = 1</a:t>
            </a:r>
            <a:r>
              <a:rPr lang="en-US" altLang="en-US" sz="3000" baseline="30000">
                <a:solidFill>
                  <a:schemeClr val="accent1"/>
                </a:solidFill>
              </a:rPr>
              <a:t>2</a:t>
            </a:r>
            <a:r>
              <a:rPr lang="en-US" altLang="en-US" sz="3000">
                <a:solidFill>
                  <a:schemeClr val="accent1"/>
                </a:solidFill>
              </a:rPr>
              <a:t> + 2</a:t>
            </a:r>
            <a:r>
              <a:rPr lang="en-US" altLang="en-US" sz="3000" baseline="30000">
                <a:solidFill>
                  <a:schemeClr val="accent1"/>
                </a:solidFill>
              </a:rPr>
              <a:t>2</a:t>
            </a:r>
            <a:r>
              <a:rPr lang="en-US" altLang="en-US" sz="3000">
                <a:solidFill>
                  <a:schemeClr val="accent1"/>
                </a:solidFill>
              </a:rPr>
              <a:t> + 3</a:t>
            </a:r>
            <a:r>
              <a:rPr lang="en-US" altLang="en-US" sz="3000" baseline="30000">
                <a:solidFill>
                  <a:schemeClr val="accent1"/>
                </a:solidFill>
              </a:rPr>
              <a:t>2</a:t>
            </a:r>
            <a:r>
              <a:rPr lang="en-US" altLang="en-US" sz="3000">
                <a:solidFill>
                  <a:schemeClr val="accent1"/>
                </a:solidFill>
              </a:rPr>
              <a:t> + … + I</a:t>
            </a:r>
            <a:r>
              <a:rPr lang="en-US" altLang="en-US" sz="3000" baseline="30000">
                <a:solidFill>
                  <a:schemeClr val="accent1"/>
                </a:solidFill>
              </a:rPr>
              <a:t>2</a:t>
            </a:r>
            <a:r>
              <a:rPr lang="en-US" altLang="en-US" sz="3000">
                <a:solidFill>
                  <a:schemeClr val="accent1"/>
                </a:solidFill>
              </a:rPr>
              <a:t> </a:t>
            </a:r>
          </a:p>
        </p:txBody>
      </p:sp>
      <p:sp>
        <p:nvSpPr>
          <p:cNvPr id="109575" name="Freeform 15"/>
          <p:cNvSpPr>
            <a:spLocks/>
          </p:cNvSpPr>
          <p:nvPr/>
        </p:nvSpPr>
        <p:spPr bwMode="auto">
          <a:xfrm>
            <a:off x="1284288" y="4414838"/>
            <a:ext cx="6575425" cy="1441450"/>
          </a:xfrm>
          <a:custGeom>
            <a:avLst/>
            <a:gdLst>
              <a:gd name="T0" fmla="*/ 0 w 4142"/>
              <a:gd name="T1" fmla="*/ 2147483647 h 908"/>
              <a:gd name="T2" fmla="*/ 2147483647 w 4142"/>
              <a:gd name="T3" fmla="*/ 2147483647 h 908"/>
              <a:gd name="T4" fmla="*/ 2147483647 w 4142"/>
              <a:gd name="T5" fmla="*/ 2147483647 h 908"/>
              <a:gd name="T6" fmla="*/ 2147483647 w 4142"/>
              <a:gd name="T7" fmla="*/ 2147483647 h 908"/>
              <a:gd name="T8" fmla="*/ 2147483647 w 4142"/>
              <a:gd name="T9" fmla="*/ 2147483647 h 908"/>
              <a:gd name="T10" fmla="*/ 2147483647 w 4142"/>
              <a:gd name="T11" fmla="*/ 2147483647 h 908"/>
              <a:gd name="T12" fmla="*/ 2147483647 w 4142"/>
              <a:gd name="T13" fmla="*/ 2147483647 h 908"/>
              <a:gd name="T14" fmla="*/ 2147483647 w 4142"/>
              <a:gd name="T15" fmla="*/ 2147483647 h 908"/>
              <a:gd name="T16" fmla="*/ 2147483647 w 4142"/>
              <a:gd name="T17" fmla="*/ 2147483647 h 908"/>
              <a:gd name="T18" fmla="*/ 2147483647 w 4142"/>
              <a:gd name="T19" fmla="*/ 2147483647 h 908"/>
              <a:gd name="T20" fmla="*/ 2147483647 w 4142"/>
              <a:gd name="T21" fmla="*/ 2147483647 h 908"/>
              <a:gd name="T22" fmla="*/ 2147483647 w 4142"/>
              <a:gd name="T23" fmla="*/ 2147483647 h 908"/>
              <a:gd name="T24" fmla="*/ 2147483647 w 4142"/>
              <a:gd name="T25" fmla="*/ 2147483647 h 908"/>
              <a:gd name="T26" fmla="*/ 2147483647 w 4142"/>
              <a:gd name="T27" fmla="*/ 0 h 90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142"/>
              <a:gd name="T43" fmla="*/ 0 h 908"/>
              <a:gd name="T44" fmla="*/ 4142 w 4142"/>
              <a:gd name="T45" fmla="*/ 908 h 90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142" h="908">
                <a:moveTo>
                  <a:pt x="0" y="194"/>
                </a:moveTo>
                <a:cubicBezTo>
                  <a:pt x="67" y="228"/>
                  <a:pt x="24" y="196"/>
                  <a:pt x="71" y="285"/>
                </a:cubicBezTo>
                <a:cubicBezTo>
                  <a:pt x="88" y="316"/>
                  <a:pt x="165" y="476"/>
                  <a:pt x="214" y="525"/>
                </a:cubicBezTo>
                <a:cubicBezTo>
                  <a:pt x="342" y="653"/>
                  <a:pt x="536" y="719"/>
                  <a:pt x="705" y="764"/>
                </a:cubicBezTo>
                <a:cubicBezTo>
                  <a:pt x="889" y="813"/>
                  <a:pt x="1061" y="864"/>
                  <a:pt x="1249" y="880"/>
                </a:cubicBezTo>
                <a:cubicBezTo>
                  <a:pt x="1790" y="877"/>
                  <a:pt x="2298" y="908"/>
                  <a:pt x="2822" y="803"/>
                </a:cubicBezTo>
                <a:cubicBezTo>
                  <a:pt x="2987" y="708"/>
                  <a:pt x="2836" y="785"/>
                  <a:pt x="3074" y="706"/>
                </a:cubicBezTo>
                <a:cubicBezTo>
                  <a:pt x="3123" y="690"/>
                  <a:pt x="3171" y="651"/>
                  <a:pt x="3217" y="628"/>
                </a:cubicBezTo>
                <a:cubicBezTo>
                  <a:pt x="3267" y="603"/>
                  <a:pt x="3319" y="581"/>
                  <a:pt x="3372" y="563"/>
                </a:cubicBezTo>
                <a:cubicBezTo>
                  <a:pt x="3403" y="540"/>
                  <a:pt x="3437" y="525"/>
                  <a:pt x="3469" y="505"/>
                </a:cubicBezTo>
                <a:cubicBezTo>
                  <a:pt x="3526" y="392"/>
                  <a:pt x="3679" y="319"/>
                  <a:pt x="3780" y="253"/>
                </a:cubicBezTo>
                <a:cubicBezTo>
                  <a:pt x="3835" y="217"/>
                  <a:pt x="3876" y="163"/>
                  <a:pt x="3941" y="149"/>
                </a:cubicBezTo>
                <a:cubicBezTo>
                  <a:pt x="4019" y="85"/>
                  <a:pt x="3966" y="126"/>
                  <a:pt x="4110" y="39"/>
                </a:cubicBezTo>
                <a:cubicBezTo>
                  <a:pt x="4124" y="30"/>
                  <a:pt x="4142" y="0"/>
                  <a:pt x="4142"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109576" name="Line 16"/>
          <p:cNvSpPr>
            <a:spLocks noChangeShapeType="1"/>
          </p:cNvSpPr>
          <p:nvPr/>
        </p:nvSpPr>
        <p:spPr bwMode="auto">
          <a:xfrm>
            <a:off x="1506538" y="5638800"/>
            <a:ext cx="3276600" cy="152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109577" name="Line 17"/>
          <p:cNvSpPr>
            <a:spLocks noChangeShapeType="1"/>
          </p:cNvSpPr>
          <p:nvPr/>
        </p:nvSpPr>
        <p:spPr bwMode="auto">
          <a:xfrm>
            <a:off x="1219200" y="5410200"/>
            <a:ext cx="3429000" cy="7620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46" name="Rectangle 13"/>
          <p:cNvSpPr>
            <a:spLocks noChangeArrowheads="1"/>
          </p:cNvSpPr>
          <p:nvPr/>
        </p:nvSpPr>
        <p:spPr bwMode="auto">
          <a:xfrm>
            <a:off x="2362200" y="3886200"/>
            <a:ext cx="7543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What is the loop invariant?</a:t>
            </a:r>
          </a:p>
          <a:p>
            <a:pPr lvl="1" eaLnBrk="1" hangingPunct="1">
              <a:spcBef>
                <a:spcPct val="0"/>
              </a:spcBef>
              <a:buFontTx/>
              <a:buChar char="•"/>
            </a:pPr>
            <a:r>
              <a:rPr lang="en-US" altLang="en-US" sz="3000" i="0"/>
              <a:t>Each iteration add in a new object.</a:t>
            </a:r>
          </a:p>
        </p:txBody>
      </p:sp>
      <p:grpSp>
        <p:nvGrpSpPr>
          <p:cNvPr id="3" name="Group 2"/>
          <p:cNvGrpSpPr>
            <a:grpSpLocks/>
          </p:cNvGrpSpPr>
          <p:nvPr/>
        </p:nvGrpSpPr>
        <p:grpSpPr bwMode="auto">
          <a:xfrm>
            <a:off x="4191000" y="4591050"/>
            <a:ext cx="4130675" cy="1724025"/>
            <a:chOff x="4191000" y="5098864"/>
            <a:chExt cx="4130580" cy="1724173"/>
          </a:xfrm>
        </p:grpSpPr>
        <p:sp>
          <p:nvSpPr>
            <p:cNvPr id="109595" name="Rectangle 42"/>
            <p:cNvSpPr>
              <a:spLocks noChangeArrowheads="1"/>
            </p:cNvSpPr>
            <p:nvPr/>
          </p:nvSpPr>
          <p:spPr bwMode="auto">
            <a:xfrm>
              <a:off x="4191000" y="5372946"/>
              <a:ext cx="3528781" cy="570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Action not picture</a:t>
              </a:r>
            </a:p>
          </p:txBody>
        </p:sp>
        <p:grpSp>
          <p:nvGrpSpPr>
            <p:cNvPr id="109596" name="Group 44"/>
            <p:cNvGrpSpPr>
              <a:grpSpLocks/>
            </p:cNvGrpSpPr>
            <p:nvPr/>
          </p:nvGrpSpPr>
          <p:grpSpPr bwMode="auto">
            <a:xfrm>
              <a:off x="7315200" y="5410200"/>
              <a:ext cx="1006380" cy="1412837"/>
              <a:chOff x="2065" y="1551"/>
              <a:chExt cx="1628" cy="1988"/>
            </a:xfrm>
          </p:grpSpPr>
          <p:sp>
            <p:nvSpPr>
              <p:cNvPr id="109598" name="Freeform 45"/>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599" name="Freeform 46"/>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600" name="Freeform 47"/>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601" name="Freeform 48"/>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602" name="Freeform 49"/>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603" name="Freeform 50"/>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604" name="Freeform 51"/>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605" name="Freeform 52"/>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606" name="Freeform 53"/>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607" name="Freeform 54"/>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608" name="Freeform 55"/>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609" name="Freeform 56"/>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610" name="Freeform 57"/>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611" name="Freeform 58"/>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612" name="Freeform 59"/>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613" name="Freeform 60"/>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614" name="Freeform 61"/>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cxnSp>
          <p:nvCxnSpPr>
            <p:cNvPr id="109597" name="Straight Connector 76"/>
            <p:cNvCxnSpPr>
              <a:cxnSpLocks noChangeShapeType="1"/>
            </p:cNvCxnSpPr>
            <p:nvPr/>
          </p:nvCxnSpPr>
          <p:spPr bwMode="auto">
            <a:xfrm flipV="1">
              <a:off x="4800600" y="5098864"/>
              <a:ext cx="1295400" cy="158936"/>
            </a:xfrm>
            <a:prstGeom prst="line">
              <a:avLst/>
            </a:prstGeom>
            <a:noFill/>
            <a:ln w="41275" algn="ctr">
              <a:solidFill>
                <a:schemeClr val="hlink"/>
              </a:solidFill>
              <a:round/>
              <a:headEnd/>
              <a:tailEnd/>
            </a:ln>
            <a:extLst>
              <a:ext uri="{909E8E84-426E-40DD-AFC4-6F175D3DCCD1}">
                <a14:hiddenFill xmlns:a14="http://schemas.microsoft.com/office/drawing/2010/main">
                  <a:noFill/>
                </a14:hiddenFill>
              </a:ext>
            </a:extLst>
          </p:spPr>
        </p:cxnSp>
      </p:grpSp>
      <p:sp>
        <p:nvSpPr>
          <p:cNvPr id="70" name="Rectangle 42"/>
          <p:cNvSpPr>
            <a:spLocks noChangeArrowheads="1"/>
          </p:cNvSpPr>
          <p:nvPr/>
        </p:nvSpPr>
        <p:spPr bwMode="auto">
          <a:xfrm>
            <a:off x="3786188" y="5410200"/>
            <a:ext cx="352901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3000" i="0"/>
              <a:t>If you fight me, </a:t>
            </a:r>
            <a:br>
              <a:rPr lang="en-US" altLang="en-US" sz="3000" i="0"/>
            </a:br>
            <a:r>
              <a:rPr lang="en-US" altLang="en-US" sz="3000" i="0"/>
              <a:t>I will fail you</a:t>
            </a:r>
          </a:p>
        </p:txBody>
      </p:sp>
      <p:grpSp>
        <p:nvGrpSpPr>
          <p:cNvPr id="69" name="Group 19"/>
          <p:cNvGrpSpPr>
            <a:grpSpLocks/>
          </p:cNvGrpSpPr>
          <p:nvPr/>
        </p:nvGrpSpPr>
        <p:grpSpPr bwMode="auto">
          <a:xfrm>
            <a:off x="285750" y="3733800"/>
            <a:ext cx="1866900" cy="1600200"/>
            <a:chOff x="1224" y="2623"/>
            <a:chExt cx="2280" cy="1785"/>
          </a:xfrm>
        </p:grpSpPr>
        <p:sp>
          <p:nvSpPr>
            <p:cNvPr id="109582" name="Freeform 20" descr="Green marble"/>
            <p:cNvSpPr>
              <a:spLocks/>
            </p:cNvSpPr>
            <p:nvPr/>
          </p:nvSpPr>
          <p:spPr bwMode="auto">
            <a:xfrm>
              <a:off x="1224" y="2623"/>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5"/>
              <a:srcRect/>
              <a:tile tx="0" ty="0" sx="100000" sy="100000" flip="none" algn="tl"/>
            </a:blipFill>
            <a:ln w="9525">
              <a:solidFill>
                <a:srgbClr val="000000"/>
              </a:solidFill>
              <a:round/>
              <a:headEnd/>
              <a:tailEnd/>
            </a:ln>
          </p:spPr>
          <p:txBody>
            <a:bodyPr/>
            <a:lstStyle/>
            <a:p>
              <a:endParaRPr lang="en-US"/>
            </a:p>
          </p:txBody>
        </p:sp>
        <p:grpSp>
          <p:nvGrpSpPr>
            <p:cNvPr id="109583" name="Group 21"/>
            <p:cNvGrpSpPr>
              <a:grpSpLocks/>
            </p:cNvGrpSpPr>
            <p:nvPr/>
          </p:nvGrpSpPr>
          <p:grpSpPr bwMode="auto">
            <a:xfrm>
              <a:off x="1584" y="2688"/>
              <a:ext cx="1216" cy="1440"/>
              <a:chOff x="2641" y="1488"/>
              <a:chExt cx="2655" cy="2488"/>
            </a:xfrm>
          </p:grpSpPr>
          <p:grpSp>
            <p:nvGrpSpPr>
              <p:cNvPr id="109584" name="Group 22"/>
              <p:cNvGrpSpPr>
                <a:grpSpLocks/>
              </p:cNvGrpSpPr>
              <p:nvPr/>
            </p:nvGrpSpPr>
            <p:grpSpPr bwMode="auto">
              <a:xfrm>
                <a:off x="2641" y="1488"/>
                <a:ext cx="2496" cy="2436"/>
                <a:chOff x="2641" y="1488"/>
                <a:chExt cx="2496" cy="2436"/>
              </a:xfrm>
            </p:grpSpPr>
            <p:sp>
              <p:nvSpPr>
                <p:cNvPr id="109589" name="Freeform 23"/>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590" name="Freeform 24"/>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591" name="Freeform 25"/>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592" name="Freeform 26"/>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593" name="Freeform 27"/>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594" name="Freeform 28"/>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09585" name="Group 29"/>
              <p:cNvGrpSpPr>
                <a:grpSpLocks/>
              </p:cNvGrpSpPr>
              <p:nvPr/>
            </p:nvGrpSpPr>
            <p:grpSpPr bwMode="auto">
              <a:xfrm>
                <a:off x="4864" y="3099"/>
                <a:ext cx="432" cy="877"/>
                <a:chOff x="4864" y="3099"/>
                <a:chExt cx="432" cy="877"/>
              </a:xfrm>
            </p:grpSpPr>
            <p:sp>
              <p:nvSpPr>
                <p:cNvPr id="109586" name="Freeform 30"/>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587" name="Freeform 31"/>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588" name="Freeform 32"/>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6502">
                                            <p:txEl>
                                              <p:pRg st="0" end="0"/>
                                            </p:txEl>
                                          </p:spTgt>
                                        </p:tgtEl>
                                        <p:attrNameLst>
                                          <p:attrName>style.visibility</p:attrName>
                                        </p:attrNameLst>
                                      </p:cBhvr>
                                      <p:to>
                                        <p:strVal val="visible"/>
                                      </p:to>
                                    </p:set>
                                    <p:anim calcmode="lin" valueType="num">
                                      <p:cBhvr additive="base">
                                        <p:cTn id="7" dur="500" fill="hold"/>
                                        <p:tgtEl>
                                          <p:spTgt spid="10650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650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6502">
                                            <p:txEl>
                                              <p:pRg st="1" end="1"/>
                                            </p:txEl>
                                          </p:spTgt>
                                        </p:tgtEl>
                                        <p:attrNameLst>
                                          <p:attrName>style.visibility</p:attrName>
                                        </p:attrNameLst>
                                      </p:cBhvr>
                                      <p:to>
                                        <p:strVal val="visible"/>
                                      </p:to>
                                    </p:set>
                                    <p:anim calcmode="lin" valueType="num">
                                      <p:cBhvr additive="base">
                                        <p:cTn id="13" dur="500" fill="hold"/>
                                        <p:tgtEl>
                                          <p:spTgt spid="10650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650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6">
                                            <p:txEl>
                                              <p:pRg st="0" end="0"/>
                                            </p:txEl>
                                          </p:spTgt>
                                        </p:tgtEl>
                                        <p:attrNameLst>
                                          <p:attrName>style.visibility</p:attrName>
                                        </p:attrNameLst>
                                      </p:cBhvr>
                                      <p:to>
                                        <p:strVal val="visible"/>
                                      </p:to>
                                    </p:set>
                                    <p:anim calcmode="lin" valueType="num">
                                      <p:cBhvr additive="base">
                                        <p:cTn id="19" dur="500" fill="hold"/>
                                        <p:tgtEl>
                                          <p:spTgt spid="46">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6">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69"/>
                                        </p:tgtEl>
                                        <p:attrNameLst>
                                          <p:attrName>style.visibility</p:attrName>
                                        </p:attrNameLst>
                                      </p:cBhvr>
                                      <p:to>
                                        <p:strVal val="visible"/>
                                      </p:to>
                                    </p:set>
                                    <p:anim calcmode="lin" valueType="num">
                                      <p:cBhvr additive="base">
                                        <p:cTn id="23" dur="500" fill="hold"/>
                                        <p:tgtEl>
                                          <p:spTgt spid="69"/>
                                        </p:tgtEl>
                                        <p:attrNameLst>
                                          <p:attrName>ppt_x</p:attrName>
                                        </p:attrNameLst>
                                      </p:cBhvr>
                                      <p:tavLst>
                                        <p:tav tm="0">
                                          <p:val>
                                            <p:strVal val="0-#ppt_w/2"/>
                                          </p:val>
                                        </p:tav>
                                        <p:tav tm="100000">
                                          <p:val>
                                            <p:strVal val="#ppt_x"/>
                                          </p:val>
                                        </p:tav>
                                      </p:tavLst>
                                    </p:anim>
                                    <p:anim calcmode="lin" valueType="num">
                                      <p:cBhvr additive="base">
                                        <p:cTn id="24" dur="500" fill="hold"/>
                                        <p:tgtEl>
                                          <p:spTgt spid="69"/>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46">
                                            <p:txEl>
                                              <p:pRg st="1" end="1"/>
                                            </p:txEl>
                                          </p:spTgt>
                                        </p:tgtEl>
                                        <p:attrNameLst>
                                          <p:attrName>style.visibility</p:attrName>
                                        </p:attrNameLst>
                                      </p:cBhvr>
                                      <p:to>
                                        <p:strVal val="visible"/>
                                      </p:to>
                                    </p:set>
                                    <p:anim calcmode="lin" valueType="num">
                                      <p:cBhvr additive="base">
                                        <p:cTn id="29" dur="500" fill="hold"/>
                                        <p:tgtEl>
                                          <p:spTgt spid="46">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4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ppt_x"/>
                                          </p:val>
                                        </p:tav>
                                        <p:tav tm="100000">
                                          <p:val>
                                            <p:strVal val="#ppt_x"/>
                                          </p:val>
                                        </p:tav>
                                      </p:tavLst>
                                    </p:anim>
                                    <p:anim calcmode="lin" valueType="num">
                                      <p:cBhvr additive="base">
                                        <p:cTn id="3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70"/>
                                        </p:tgtEl>
                                        <p:attrNameLst>
                                          <p:attrName>style.visibility</p:attrName>
                                        </p:attrNameLst>
                                      </p:cBhvr>
                                      <p:to>
                                        <p:strVal val="visible"/>
                                      </p:to>
                                    </p:set>
                                    <p:anim calcmode="lin" valueType="num">
                                      <p:cBhvr additive="base">
                                        <p:cTn id="41" dur="500" fill="hold"/>
                                        <p:tgtEl>
                                          <p:spTgt spid="70"/>
                                        </p:tgtEl>
                                        <p:attrNameLst>
                                          <p:attrName>ppt_x</p:attrName>
                                        </p:attrNameLst>
                                      </p:cBhvr>
                                      <p:tavLst>
                                        <p:tav tm="0">
                                          <p:val>
                                            <p:strVal val="#ppt_x"/>
                                          </p:val>
                                        </p:tav>
                                        <p:tav tm="100000">
                                          <p:val>
                                            <p:strVal val="#ppt_x"/>
                                          </p:val>
                                        </p:tav>
                                      </p:tavLst>
                                    </p:anim>
                                    <p:anim calcmode="lin" valueType="num">
                                      <p:cBhvr additive="base">
                                        <p:cTn id="42"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15200" y="2667000"/>
            <a:ext cx="1025525"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5"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1875" y="2514600"/>
            <a:ext cx="7969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6" name="Text Box 11"/>
          <p:cNvSpPr txBox="1">
            <a:spLocks noChangeArrowheads="1"/>
          </p:cNvSpPr>
          <p:nvPr/>
        </p:nvSpPr>
        <p:spPr bwMode="auto">
          <a:xfrm>
            <a:off x="3301824" y="58738"/>
            <a:ext cx="328647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smtClean="0">
                <a:solidFill>
                  <a:schemeClr val="tx2"/>
                </a:solidFill>
              </a:rPr>
              <a:t>Code from LI</a:t>
            </a:r>
            <a:endParaRPr lang="en-US" altLang="en-US" sz="4400" i="0" dirty="0">
              <a:solidFill>
                <a:schemeClr val="tx2"/>
              </a:solidFill>
            </a:endParaRPr>
          </a:p>
        </p:txBody>
      </p:sp>
      <p:sp>
        <p:nvSpPr>
          <p:cNvPr id="110597" name="Rectangle 13"/>
          <p:cNvSpPr>
            <a:spLocks noChangeArrowheads="1"/>
          </p:cNvSpPr>
          <p:nvPr/>
        </p:nvSpPr>
        <p:spPr bwMode="auto">
          <a:xfrm>
            <a:off x="0" y="820738"/>
            <a:ext cx="9067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The input is an integer </a:t>
            </a:r>
            <a:r>
              <a:rPr lang="en-US" altLang="en-US" sz="3000">
                <a:solidFill>
                  <a:schemeClr val="accent1"/>
                </a:solidFill>
              </a:rPr>
              <a:t>I</a:t>
            </a:r>
            <a:r>
              <a:rPr lang="en-US" altLang="en-US" sz="3000" i="0"/>
              <a:t>.</a:t>
            </a:r>
          </a:p>
          <a:p>
            <a:pPr eaLnBrk="1" hangingPunct="1">
              <a:spcBef>
                <a:spcPct val="0"/>
              </a:spcBef>
            </a:pPr>
            <a:r>
              <a:rPr lang="en-US" altLang="en-US" sz="3000" i="0"/>
              <a:t> Postcondition: The output is  </a:t>
            </a:r>
            <a:r>
              <a:rPr lang="en-US" altLang="en-US" sz="3000">
                <a:solidFill>
                  <a:schemeClr val="accent1"/>
                </a:solidFill>
              </a:rPr>
              <a:t>S = 1</a:t>
            </a:r>
            <a:r>
              <a:rPr lang="en-US" altLang="en-US" sz="3000" baseline="30000">
                <a:solidFill>
                  <a:schemeClr val="accent1"/>
                </a:solidFill>
              </a:rPr>
              <a:t>2</a:t>
            </a:r>
            <a:r>
              <a:rPr lang="en-US" altLang="en-US" sz="3000">
                <a:solidFill>
                  <a:schemeClr val="accent1"/>
                </a:solidFill>
              </a:rPr>
              <a:t> + 2</a:t>
            </a:r>
            <a:r>
              <a:rPr lang="en-US" altLang="en-US" sz="3000" baseline="30000">
                <a:solidFill>
                  <a:schemeClr val="accent1"/>
                </a:solidFill>
              </a:rPr>
              <a:t>2</a:t>
            </a:r>
            <a:r>
              <a:rPr lang="en-US" altLang="en-US" sz="3000">
                <a:solidFill>
                  <a:schemeClr val="accent1"/>
                </a:solidFill>
              </a:rPr>
              <a:t> + 3</a:t>
            </a:r>
            <a:r>
              <a:rPr lang="en-US" altLang="en-US" sz="3000" baseline="30000">
                <a:solidFill>
                  <a:schemeClr val="accent1"/>
                </a:solidFill>
              </a:rPr>
              <a:t>2</a:t>
            </a:r>
            <a:r>
              <a:rPr lang="en-US" altLang="en-US" sz="3000">
                <a:solidFill>
                  <a:schemeClr val="accent1"/>
                </a:solidFill>
              </a:rPr>
              <a:t> + … + I</a:t>
            </a:r>
            <a:r>
              <a:rPr lang="en-US" altLang="en-US" sz="3000" baseline="30000">
                <a:solidFill>
                  <a:schemeClr val="accent1"/>
                </a:solidFill>
              </a:rPr>
              <a:t>2</a:t>
            </a:r>
            <a:r>
              <a:rPr lang="en-US" altLang="en-US" sz="3000">
                <a:solidFill>
                  <a:schemeClr val="accent1"/>
                </a:solidFill>
              </a:rPr>
              <a:t> </a:t>
            </a:r>
          </a:p>
        </p:txBody>
      </p:sp>
      <p:sp>
        <p:nvSpPr>
          <p:cNvPr id="110598" name="Freeform 15"/>
          <p:cNvSpPr>
            <a:spLocks/>
          </p:cNvSpPr>
          <p:nvPr/>
        </p:nvSpPr>
        <p:spPr bwMode="auto">
          <a:xfrm>
            <a:off x="1284288" y="4414838"/>
            <a:ext cx="6575425" cy="1441450"/>
          </a:xfrm>
          <a:custGeom>
            <a:avLst/>
            <a:gdLst>
              <a:gd name="T0" fmla="*/ 0 w 4142"/>
              <a:gd name="T1" fmla="*/ 2147483647 h 908"/>
              <a:gd name="T2" fmla="*/ 2147483647 w 4142"/>
              <a:gd name="T3" fmla="*/ 2147483647 h 908"/>
              <a:gd name="T4" fmla="*/ 2147483647 w 4142"/>
              <a:gd name="T5" fmla="*/ 2147483647 h 908"/>
              <a:gd name="T6" fmla="*/ 2147483647 w 4142"/>
              <a:gd name="T7" fmla="*/ 2147483647 h 908"/>
              <a:gd name="T8" fmla="*/ 2147483647 w 4142"/>
              <a:gd name="T9" fmla="*/ 2147483647 h 908"/>
              <a:gd name="T10" fmla="*/ 2147483647 w 4142"/>
              <a:gd name="T11" fmla="*/ 2147483647 h 908"/>
              <a:gd name="T12" fmla="*/ 2147483647 w 4142"/>
              <a:gd name="T13" fmla="*/ 2147483647 h 908"/>
              <a:gd name="T14" fmla="*/ 2147483647 w 4142"/>
              <a:gd name="T15" fmla="*/ 2147483647 h 908"/>
              <a:gd name="T16" fmla="*/ 2147483647 w 4142"/>
              <a:gd name="T17" fmla="*/ 2147483647 h 908"/>
              <a:gd name="T18" fmla="*/ 2147483647 w 4142"/>
              <a:gd name="T19" fmla="*/ 2147483647 h 908"/>
              <a:gd name="T20" fmla="*/ 2147483647 w 4142"/>
              <a:gd name="T21" fmla="*/ 2147483647 h 908"/>
              <a:gd name="T22" fmla="*/ 2147483647 w 4142"/>
              <a:gd name="T23" fmla="*/ 2147483647 h 908"/>
              <a:gd name="T24" fmla="*/ 2147483647 w 4142"/>
              <a:gd name="T25" fmla="*/ 2147483647 h 908"/>
              <a:gd name="T26" fmla="*/ 2147483647 w 4142"/>
              <a:gd name="T27" fmla="*/ 0 h 90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142"/>
              <a:gd name="T43" fmla="*/ 0 h 908"/>
              <a:gd name="T44" fmla="*/ 4142 w 4142"/>
              <a:gd name="T45" fmla="*/ 908 h 90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142" h="908">
                <a:moveTo>
                  <a:pt x="0" y="194"/>
                </a:moveTo>
                <a:cubicBezTo>
                  <a:pt x="67" y="228"/>
                  <a:pt x="24" y="196"/>
                  <a:pt x="71" y="285"/>
                </a:cubicBezTo>
                <a:cubicBezTo>
                  <a:pt x="88" y="316"/>
                  <a:pt x="165" y="476"/>
                  <a:pt x="214" y="525"/>
                </a:cubicBezTo>
                <a:cubicBezTo>
                  <a:pt x="342" y="653"/>
                  <a:pt x="536" y="719"/>
                  <a:pt x="705" y="764"/>
                </a:cubicBezTo>
                <a:cubicBezTo>
                  <a:pt x="889" y="813"/>
                  <a:pt x="1061" y="864"/>
                  <a:pt x="1249" y="880"/>
                </a:cubicBezTo>
                <a:cubicBezTo>
                  <a:pt x="1790" y="877"/>
                  <a:pt x="2298" y="908"/>
                  <a:pt x="2822" y="803"/>
                </a:cubicBezTo>
                <a:cubicBezTo>
                  <a:pt x="2987" y="708"/>
                  <a:pt x="2836" y="785"/>
                  <a:pt x="3074" y="706"/>
                </a:cubicBezTo>
                <a:cubicBezTo>
                  <a:pt x="3123" y="690"/>
                  <a:pt x="3171" y="651"/>
                  <a:pt x="3217" y="628"/>
                </a:cubicBezTo>
                <a:cubicBezTo>
                  <a:pt x="3267" y="603"/>
                  <a:pt x="3319" y="581"/>
                  <a:pt x="3372" y="563"/>
                </a:cubicBezTo>
                <a:cubicBezTo>
                  <a:pt x="3403" y="540"/>
                  <a:pt x="3437" y="525"/>
                  <a:pt x="3469" y="505"/>
                </a:cubicBezTo>
                <a:cubicBezTo>
                  <a:pt x="3526" y="392"/>
                  <a:pt x="3679" y="319"/>
                  <a:pt x="3780" y="253"/>
                </a:cubicBezTo>
                <a:cubicBezTo>
                  <a:pt x="3835" y="217"/>
                  <a:pt x="3876" y="163"/>
                  <a:pt x="3941" y="149"/>
                </a:cubicBezTo>
                <a:cubicBezTo>
                  <a:pt x="4019" y="85"/>
                  <a:pt x="3966" y="126"/>
                  <a:pt x="4110" y="39"/>
                </a:cubicBezTo>
                <a:cubicBezTo>
                  <a:pt x="4124" y="30"/>
                  <a:pt x="4142" y="0"/>
                  <a:pt x="4142"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110599" name="Line 16"/>
          <p:cNvSpPr>
            <a:spLocks noChangeShapeType="1"/>
          </p:cNvSpPr>
          <p:nvPr/>
        </p:nvSpPr>
        <p:spPr bwMode="auto">
          <a:xfrm>
            <a:off x="1506538" y="5638800"/>
            <a:ext cx="3276600" cy="152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110600" name="Line 17"/>
          <p:cNvSpPr>
            <a:spLocks noChangeShapeType="1"/>
          </p:cNvSpPr>
          <p:nvPr/>
        </p:nvSpPr>
        <p:spPr bwMode="auto">
          <a:xfrm>
            <a:off x="1219200" y="5410200"/>
            <a:ext cx="3429000" cy="7620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grpSp>
        <p:nvGrpSpPr>
          <p:cNvPr id="110601" name="Group 19"/>
          <p:cNvGrpSpPr>
            <a:grpSpLocks/>
          </p:cNvGrpSpPr>
          <p:nvPr/>
        </p:nvGrpSpPr>
        <p:grpSpPr bwMode="auto">
          <a:xfrm>
            <a:off x="285750" y="3733800"/>
            <a:ext cx="1866900" cy="1600200"/>
            <a:chOff x="1224" y="2623"/>
            <a:chExt cx="2280" cy="1785"/>
          </a:xfrm>
        </p:grpSpPr>
        <p:sp>
          <p:nvSpPr>
            <p:cNvPr id="110610" name="Freeform 20" descr="Green marble"/>
            <p:cNvSpPr>
              <a:spLocks/>
            </p:cNvSpPr>
            <p:nvPr/>
          </p:nvSpPr>
          <p:spPr bwMode="auto">
            <a:xfrm>
              <a:off x="1224" y="2623"/>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5"/>
              <a:srcRect/>
              <a:tile tx="0" ty="0" sx="100000" sy="100000" flip="none" algn="tl"/>
            </a:blipFill>
            <a:ln w="9525">
              <a:solidFill>
                <a:srgbClr val="000000"/>
              </a:solidFill>
              <a:round/>
              <a:headEnd/>
              <a:tailEnd/>
            </a:ln>
          </p:spPr>
          <p:txBody>
            <a:bodyPr/>
            <a:lstStyle/>
            <a:p>
              <a:endParaRPr lang="en-US"/>
            </a:p>
          </p:txBody>
        </p:sp>
        <p:grpSp>
          <p:nvGrpSpPr>
            <p:cNvPr id="110611" name="Group 21"/>
            <p:cNvGrpSpPr>
              <a:grpSpLocks/>
            </p:cNvGrpSpPr>
            <p:nvPr/>
          </p:nvGrpSpPr>
          <p:grpSpPr bwMode="auto">
            <a:xfrm>
              <a:off x="1584" y="2688"/>
              <a:ext cx="1216" cy="1440"/>
              <a:chOff x="2641" y="1488"/>
              <a:chExt cx="2655" cy="2488"/>
            </a:xfrm>
          </p:grpSpPr>
          <p:grpSp>
            <p:nvGrpSpPr>
              <p:cNvPr id="110612" name="Group 22"/>
              <p:cNvGrpSpPr>
                <a:grpSpLocks/>
              </p:cNvGrpSpPr>
              <p:nvPr/>
            </p:nvGrpSpPr>
            <p:grpSpPr bwMode="auto">
              <a:xfrm>
                <a:off x="2641" y="1488"/>
                <a:ext cx="2496" cy="2436"/>
                <a:chOff x="2641" y="1488"/>
                <a:chExt cx="2496" cy="2436"/>
              </a:xfrm>
            </p:grpSpPr>
            <p:sp>
              <p:nvSpPr>
                <p:cNvPr id="110617" name="Freeform 23"/>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0618" name="Freeform 24"/>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0619" name="Freeform 25"/>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0620" name="Freeform 26"/>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0621" name="Freeform 27"/>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0622" name="Freeform 28"/>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0613" name="Group 29"/>
              <p:cNvGrpSpPr>
                <a:grpSpLocks/>
              </p:cNvGrpSpPr>
              <p:nvPr/>
            </p:nvGrpSpPr>
            <p:grpSpPr bwMode="auto">
              <a:xfrm>
                <a:off x="4864" y="3099"/>
                <a:ext cx="432" cy="877"/>
                <a:chOff x="4864" y="3099"/>
                <a:chExt cx="432" cy="877"/>
              </a:xfrm>
            </p:grpSpPr>
            <p:sp>
              <p:nvSpPr>
                <p:cNvPr id="110614" name="Freeform 30"/>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0615" name="Freeform 31"/>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0616" name="Freeform 32"/>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6" name="Rectangle 13"/>
          <p:cNvSpPr>
            <a:spLocks noChangeArrowheads="1"/>
          </p:cNvSpPr>
          <p:nvPr/>
        </p:nvSpPr>
        <p:spPr bwMode="auto">
          <a:xfrm>
            <a:off x="2362200" y="3886200"/>
            <a:ext cx="6781800"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What is the loop invariant?</a:t>
            </a:r>
          </a:p>
          <a:p>
            <a:pPr lvl="1" eaLnBrk="1" hangingPunct="1">
              <a:spcBef>
                <a:spcPct val="0"/>
              </a:spcBef>
              <a:buFontTx/>
              <a:buChar char="•"/>
            </a:pPr>
            <a:r>
              <a:rPr lang="en-US" altLang="en-US" sz="3000" i="0"/>
              <a:t>What do you want to be true in the middle of the computation?</a:t>
            </a:r>
          </a:p>
          <a:p>
            <a:pPr lvl="1" eaLnBrk="1" hangingPunct="1">
              <a:spcBef>
                <a:spcPct val="0"/>
              </a:spcBef>
              <a:buFontTx/>
              <a:buChar char="•"/>
            </a:pPr>
            <a:r>
              <a:rPr lang="en-US" altLang="en-US" sz="3000" i="0"/>
              <a:t>To have a partial sum:</a:t>
            </a:r>
            <a:br>
              <a:rPr lang="en-US" altLang="en-US" sz="3000" i="0"/>
            </a:br>
            <a:r>
              <a:rPr lang="en-US" altLang="en-US" sz="3000" i="0"/>
              <a:t>   </a:t>
            </a:r>
            <a:r>
              <a:rPr lang="en-US" altLang="en-US" sz="3000">
                <a:solidFill>
                  <a:schemeClr val="accent1"/>
                </a:solidFill>
              </a:rPr>
              <a:t>s = 1</a:t>
            </a:r>
            <a:r>
              <a:rPr lang="en-US" altLang="en-US" sz="3000" baseline="30000">
                <a:solidFill>
                  <a:schemeClr val="accent1"/>
                </a:solidFill>
              </a:rPr>
              <a:t>2</a:t>
            </a:r>
            <a:r>
              <a:rPr lang="en-US" altLang="en-US" sz="3000">
                <a:solidFill>
                  <a:schemeClr val="accent1"/>
                </a:solidFill>
              </a:rPr>
              <a:t> + 2</a:t>
            </a:r>
            <a:r>
              <a:rPr lang="en-US" altLang="en-US" sz="3000" baseline="30000">
                <a:solidFill>
                  <a:schemeClr val="accent1"/>
                </a:solidFill>
              </a:rPr>
              <a:t>2</a:t>
            </a:r>
            <a:r>
              <a:rPr lang="en-US" altLang="en-US" sz="3000">
                <a:solidFill>
                  <a:schemeClr val="accent1"/>
                </a:solidFill>
              </a:rPr>
              <a:t> + 3</a:t>
            </a:r>
            <a:r>
              <a:rPr lang="en-US" altLang="en-US" sz="3000" baseline="30000">
                <a:solidFill>
                  <a:schemeClr val="accent1"/>
                </a:solidFill>
              </a:rPr>
              <a:t>2</a:t>
            </a:r>
            <a:r>
              <a:rPr lang="en-US" altLang="en-US" sz="3000">
                <a:solidFill>
                  <a:schemeClr val="accent1"/>
                </a:solidFill>
              </a:rPr>
              <a:t> + … + i</a:t>
            </a:r>
            <a:r>
              <a:rPr lang="en-US" altLang="en-US" sz="3000" baseline="30000">
                <a:solidFill>
                  <a:schemeClr val="accent1"/>
                </a:solidFill>
              </a:rPr>
              <a:t>2</a:t>
            </a:r>
            <a:r>
              <a:rPr lang="en-US" altLang="en-US" sz="3000">
                <a:solidFill>
                  <a:schemeClr val="accent1"/>
                </a:solidFill>
              </a:rPr>
              <a:t>  </a:t>
            </a:r>
          </a:p>
          <a:p>
            <a:pPr lvl="1" eaLnBrk="1" hangingPunct="1">
              <a:spcBef>
                <a:spcPct val="0"/>
              </a:spcBef>
              <a:buFontTx/>
              <a:buNone/>
            </a:pPr>
            <a:r>
              <a:rPr lang="en-US" altLang="en-US" sz="3000" i="0"/>
              <a:t>   (and  </a:t>
            </a:r>
            <a:r>
              <a:rPr lang="en-US" altLang="en-US" sz="3000">
                <a:solidFill>
                  <a:schemeClr val="accent1"/>
                </a:solidFill>
              </a:rPr>
              <a:t>1 ≤ i ≤ I</a:t>
            </a:r>
            <a:r>
              <a:rPr lang="en-US" altLang="en-US" sz="3000" i="0"/>
              <a:t>)</a:t>
            </a:r>
          </a:p>
          <a:p>
            <a:pPr lvl="1" eaLnBrk="1" hangingPunct="1">
              <a:spcBef>
                <a:spcPct val="0"/>
              </a:spcBef>
              <a:buFontTx/>
              <a:buChar char="•"/>
            </a:pPr>
            <a:endParaRPr lang="en-US" altLang="en-US" sz="3000" i="0"/>
          </a:p>
        </p:txBody>
      </p:sp>
      <p:grpSp>
        <p:nvGrpSpPr>
          <p:cNvPr id="110603" name="Group 3"/>
          <p:cNvGrpSpPr>
            <a:grpSpLocks/>
          </p:cNvGrpSpPr>
          <p:nvPr/>
        </p:nvGrpSpPr>
        <p:grpSpPr bwMode="auto">
          <a:xfrm>
            <a:off x="3810000" y="2209800"/>
            <a:ext cx="1181100" cy="1447800"/>
            <a:chOff x="2400" y="2064"/>
            <a:chExt cx="744" cy="912"/>
          </a:xfrm>
        </p:grpSpPr>
        <p:sp>
          <p:nvSpPr>
            <p:cNvPr id="110604" name="Freeform 4"/>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0605" name="Freeform 5"/>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0606" name="Freeform 6"/>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0607" name="Freeform 7"/>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0608" name="Freeform 8"/>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0609" name="Freeform 9"/>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46">
                                            <p:txEl>
                                              <p:pRg st="1" end="1"/>
                                            </p:txEl>
                                          </p:spTgt>
                                        </p:tgtEl>
                                        <p:attrNameLst>
                                          <p:attrName>style.visibility</p:attrName>
                                        </p:attrNameLst>
                                      </p:cBhvr>
                                      <p:to>
                                        <p:strVal val="visible"/>
                                      </p:to>
                                    </p:set>
                                    <p:anim calcmode="lin" valueType="num">
                                      <p:cBhvr additive="base">
                                        <p:cTn id="7" dur="500" fill="hold"/>
                                        <p:tgtEl>
                                          <p:spTgt spid="46">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6">
                                            <p:txEl>
                                              <p:pRg st="2" end="2"/>
                                            </p:txEl>
                                          </p:spTgt>
                                        </p:tgtEl>
                                        <p:attrNameLst>
                                          <p:attrName>style.visibility</p:attrName>
                                        </p:attrNameLst>
                                      </p:cBhvr>
                                      <p:to>
                                        <p:strVal val="visible"/>
                                      </p:to>
                                    </p:set>
                                    <p:anim calcmode="lin" valueType="num">
                                      <p:cBhvr additive="base">
                                        <p:cTn id="13" dur="500" fill="hold"/>
                                        <p:tgtEl>
                                          <p:spTgt spid="46">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6">
                                            <p:txEl>
                                              <p:pRg st="3" end="3"/>
                                            </p:txEl>
                                          </p:spTgt>
                                        </p:tgtEl>
                                        <p:attrNameLst>
                                          <p:attrName>style.visibility</p:attrName>
                                        </p:attrNameLst>
                                      </p:cBhvr>
                                      <p:to>
                                        <p:strVal val="visible"/>
                                      </p:to>
                                    </p:set>
                                    <p:anim calcmode="lin" valueType="num">
                                      <p:cBhvr additive="base">
                                        <p:cTn id="19" dur="500" fill="hold"/>
                                        <p:tgtEl>
                                          <p:spTgt spid="46">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6">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11"/>
          <p:cNvSpPr txBox="1">
            <a:spLocks noChangeArrowheads="1"/>
          </p:cNvSpPr>
          <p:nvPr/>
        </p:nvSpPr>
        <p:spPr bwMode="auto">
          <a:xfrm>
            <a:off x="3301824" y="58738"/>
            <a:ext cx="328647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smtClean="0">
                <a:solidFill>
                  <a:schemeClr val="tx2"/>
                </a:solidFill>
              </a:rPr>
              <a:t>Code from LI</a:t>
            </a:r>
            <a:endParaRPr lang="en-US" altLang="en-US" sz="4400" i="0" dirty="0">
              <a:solidFill>
                <a:schemeClr val="tx2"/>
              </a:solidFill>
            </a:endParaRPr>
          </a:p>
        </p:txBody>
      </p:sp>
      <p:sp>
        <p:nvSpPr>
          <p:cNvPr id="6147" name="Rectangle 13"/>
          <p:cNvSpPr>
            <a:spLocks noChangeArrowheads="1"/>
          </p:cNvSpPr>
          <p:nvPr/>
        </p:nvSpPr>
        <p:spPr bwMode="auto">
          <a:xfrm>
            <a:off x="0" y="820738"/>
            <a:ext cx="90678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The input is an integer </a:t>
            </a:r>
            <a:r>
              <a:rPr lang="en-US" altLang="en-US" sz="3000">
                <a:solidFill>
                  <a:schemeClr val="accent1"/>
                </a:solidFill>
              </a:rPr>
              <a:t>I</a:t>
            </a:r>
            <a:r>
              <a:rPr lang="en-US" altLang="en-US" sz="3000" i="0"/>
              <a:t>.</a:t>
            </a:r>
          </a:p>
          <a:p>
            <a:pPr eaLnBrk="1" hangingPunct="1">
              <a:spcBef>
                <a:spcPct val="0"/>
              </a:spcBef>
            </a:pPr>
            <a:r>
              <a:rPr lang="en-US" altLang="en-US" sz="3000" i="0"/>
              <a:t> Postcondition: The output is  </a:t>
            </a:r>
            <a:r>
              <a:rPr lang="en-US" altLang="en-US" sz="3000">
                <a:solidFill>
                  <a:schemeClr val="accent1"/>
                </a:solidFill>
              </a:rPr>
              <a:t>S = 1</a:t>
            </a:r>
            <a:r>
              <a:rPr lang="en-US" altLang="en-US" sz="3000" baseline="30000">
                <a:solidFill>
                  <a:schemeClr val="accent1"/>
                </a:solidFill>
              </a:rPr>
              <a:t>2</a:t>
            </a:r>
            <a:r>
              <a:rPr lang="en-US" altLang="en-US" sz="3000">
                <a:solidFill>
                  <a:schemeClr val="accent1"/>
                </a:solidFill>
              </a:rPr>
              <a:t> + 2</a:t>
            </a:r>
            <a:r>
              <a:rPr lang="en-US" altLang="en-US" sz="3000" baseline="30000">
                <a:solidFill>
                  <a:schemeClr val="accent1"/>
                </a:solidFill>
              </a:rPr>
              <a:t>2</a:t>
            </a:r>
            <a:r>
              <a:rPr lang="en-US" altLang="en-US" sz="3000">
                <a:solidFill>
                  <a:schemeClr val="accent1"/>
                </a:solidFill>
              </a:rPr>
              <a:t> + 3</a:t>
            </a:r>
            <a:r>
              <a:rPr lang="en-US" altLang="en-US" sz="3000" baseline="30000">
                <a:solidFill>
                  <a:schemeClr val="accent1"/>
                </a:solidFill>
              </a:rPr>
              <a:t>2</a:t>
            </a:r>
            <a:r>
              <a:rPr lang="en-US" altLang="en-US" sz="3000">
                <a:solidFill>
                  <a:schemeClr val="accent1"/>
                </a:solidFill>
              </a:rPr>
              <a:t> + … + I</a:t>
            </a:r>
            <a:r>
              <a:rPr lang="en-US" altLang="en-US" sz="3000" baseline="30000">
                <a:solidFill>
                  <a:schemeClr val="accent1"/>
                </a:solidFill>
              </a:rPr>
              <a:t>2</a:t>
            </a:r>
          </a:p>
          <a:p>
            <a:pPr eaLnBrk="1" hangingPunct="1">
              <a:spcBef>
                <a:spcPct val="0"/>
              </a:spcBef>
            </a:pPr>
            <a:r>
              <a:rPr lang="en-US" altLang="en-US" sz="3000" i="0" baseline="30000"/>
              <a:t> </a:t>
            </a:r>
            <a:r>
              <a:rPr lang="en-US" altLang="en-US" sz="3000" i="0"/>
              <a:t>Loop Invariant: </a:t>
            </a:r>
            <a:r>
              <a:rPr lang="en-US" altLang="en-US" sz="3000">
                <a:solidFill>
                  <a:schemeClr val="accent1"/>
                </a:solidFill>
              </a:rPr>
              <a:t>s = 1</a:t>
            </a:r>
            <a:r>
              <a:rPr lang="en-US" altLang="en-US" sz="3000" baseline="30000">
                <a:solidFill>
                  <a:schemeClr val="accent1"/>
                </a:solidFill>
              </a:rPr>
              <a:t>2</a:t>
            </a:r>
            <a:r>
              <a:rPr lang="en-US" altLang="en-US" sz="3000">
                <a:solidFill>
                  <a:schemeClr val="accent1"/>
                </a:solidFill>
              </a:rPr>
              <a:t> + 2</a:t>
            </a:r>
            <a:r>
              <a:rPr lang="en-US" altLang="en-US" sz="3000" baseline="30000">
                <a:solidFill>
                  <a:schemeClr val="accent1"/>
                </a:solidFill>
              </a:rPr>
              <a:t>2</a:t>
            </a:r>
            <a:r>
              <a:rPr lang="en-US" altLang="en-US" sz="3000">
                <a:solidFill>
                  <a:schemeClr val="accent1"/>
                </a:solidFill>
              </a:rPr>
              <a:t> + 3</a:t>
            </a:r>
            <a:r>
              <a:rPr lang="en-US" altLang="en-US" sz="3000" baseline="30000">
                <a:solidFill>
                  <a:schemeClr val="accent1"/>
                </a:solidFill>
              </a:rPr>
              <a:t>2</a:t>
            </a:r>
            <a:r>
              <a:rPr lang="en-US" altLang="en-US" sz="3000">
                <a:solidFill>
                  <a:schemeClr val="accent1"/>
                </a:solidFill>
              </a:rPr>
              <a:t> + … + i</a:t>
            </a:r>
            <a:r>
              <a:rPr lang="en-US" altLang="en-US" sz="3000" baseline="30000">
                <a:solidFill>
                  <a:schemeClr val="accent1"/>
                </a:solidFill>
              </a:rPr>
              <a:t>2</a:t>
            </a:r>
            <a:r>
              <a:rPr lang="en-US" altLang="en-US" sz="3000">
                <a:solidFill>
                  <a:schemeClr val="accent1"/>
                </a:solidFill>
              </a:rPr>
              <a:t>     (0 ≤ i ≤ I)</a:t>
            </a:r>
          </a:p>
        </p:txBody>
      </p:sp>
      <p:sp>
        <p:nvSpPr>
          <p:cNvPr id="111620" name="Freeform 15"/>
          <p:cNvSpPr>
            <a:spLocks/>
          </p:cNvSpPr>
          <p:nvPr/>
        </p:nvSpPr>
        <p:spPr bwMode="auto">
          <a:xfrm>
            <a:off x="1284288" y="4414838"/>
            <a:ext cx="6575425" cy="1441450"/>
          </a:xfrm>
          <a:custGeom>
            <a:avLst/>
            <a:gdLst>
              <a:gd name="T0" fmla="*/ 0 w 4142"/>
              <a:gd name="T1" fmla="*/ 2147483647 h 908"/>
              <a:gd name="T2" fmla="*/ 2147483647 w 4142"/>
              <a:gd name="T3" fmla="*/ 2147483647 h 908"/>
              <a:gd name="T4" fmla="*/ 2147483647 w 4142"/>
              <a:gd name="T5" fmla="*/ 2147483647 h 908"/>
              <a:gd name="T6" fmla="*/ 2147483647 w 4142"/>
              <a:gd name="T7" fmla="*/ 2147483647 h 908"/>
              <a:gd name="T8" fmla="*/ 2147483647 w 4142"/>
              <a:gd name="T9" fmla="*/ 2147483647 h 908"/>
              <a:gd name="T10" fmla="*/ 2147483647 w 4142"/>
              <a:gd name="T11" fmla="*/ 2147483647 h 908"/>
              <a:gd name="T12" fmla="*/ 2147483647 w 4142"/>
              <a:gd name="T13" fmla="*/ 2147483647 h 908"/>
              <a:gd name="T14" fmla="*/ 2147483647 w 4142"/>
              <a:gd name="T15" fmla="*/ 2147483647 h 908"/>
              <a:gd name="T16" fmla="*/ 2147483647 w 4142"/>
              <a:gd name="T17" fmla="*/ 2147483647 h 908"/>
              <a:gd name="T18" fmla="*/ 2147483647 w 4142"/>
              <a:gd name="T19" fmla="*/ 2147483647 h 908"/>
              <a:gd name="T20" fmla="*/ 2147483647 w 4142"/>
              <a:gd name="T21" fmla="*/ 2147483647 h 908"/>
              <a:gd name="T22" fmla="*/ 2147483647 w 4142"/>
              <a:gd name="T23" fmla="*/ 2147483647 h 908"/>
              <a:gd name="T24" fmla="*/ 2147483647 w 4142"/>
              <a:gd name="T25" fmla="*/ 2147483647 h 908"/>
              <a:gd name="T26" fmla="*/ 2147483647 w 4142"/>
              <a:gd name="T27" fmla="*/ 0 h 90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142"/>
              <a:gd name="T43" fmla="*/ 0 h 908"/>
              <a:gd name="T44" fmla="*/ 4142 w 4142"/>
              <a:gd name="T45" fmla="*/ 908 h 90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142" h="908">
                <a:moveTo>
                  <a:pt x="0" y="194"/>
                </a:moveTo>
                <a:cubicBezTo>
                  <a:pt x="67" y="228"/>
                  <a:pt x="24" y="196"/>
                  <a:pt x="71" y="285"/>
                </a:cubicBezTo>
                <a:cubicBezTo>
                  <a:pt x="88" y="316"/>
                  <a:pt x="165" y="476"/>
                  <a:pt x="214" y="525"/>
                </a:cubicBezTo>
                <a:cubicBezTo>
                  <a:pt x="342" y="653"/>
                  <a:pt x="536" y="719"/>
                  <a:pt x="705" y="764"/>
                </a:cubicBezTo>
                <a:cubicBezTo>
                  <a:pt x="889" y="813"/>
                  <a:pt x="1061" y="864"/>
                  <a:pt x="1249" y="880"/>
                </a:cubicBezTo>
                <a:cubicBezTo>
                  <a:pt x="1790" y="877"/>
                  <a:pt x="2298" y="908"/>
                  <a:pt x="2822" y="803"/>
                </a:cubicBezTo>
                <a:cubicBezTo>
                  <a:pt x="2987" y="708"/>
                  <a:pt x="2836" y="785"/>
                  <a:pt x="3074" y="706"/>
                </a:cubicBezTo>
                <a:cubicBezTo>
                  <a:pt x="3123" y="690"/>
                  <a:pt x="3171" y="651"/>
                  <a:pt x="3217" y="628"/>
                </a:cubicBezTo>
                <a:cubicBezTo>
                  <a:pt x="3267" y="603"/>
                  <a:pt x="3319" y="581"/>
                  <a:pt x="3372" y="563"/>
                </a:cubicBezTo>
                <a:cubicBezTo>
                  <a:pt x="3403" y="540"/>
                  <a:pt x="3437" y="525"/>
                  <a:pt x="3469" y="505"/>
                </a:cubicBezTo>
                <a:cubicBezTo>
                  <a:pt x="3526" y="392"/>
                  <a:pt x="3679" y="319"/>
                  <a:pt x="3780" y="253"/>
                </a:cubicBezTo>
                <a:cubicBezTo>
                  <a:pt x="3835" y="217"/>
                  <a:pt x="3876" y="163"/>
                  <a:pt x="3941" y="149"/>
                </a:cubicBezTo>
                <a:cubicBezTo>
                  <a:pt x="4019" y="85"/>
                  <a:pt x="3966" y="126"/>
                  <a:pt x="4110" y="39"/>
                </a:cubicBezTo>
                <a:cubicBezTo>
                  <a:pt x="4124" y="30"/>
                  <a:pt x="4142" y="0"/>
                  <a:pt x="4142"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111621" name="Line 16"/>
          <p:cNvSpPr>
            <a:spLocks noChangeShapeType="1"/>
          </p:cNvSpPr>
          <p:nvPr/>
        </p:nvSpPr>
        <p:spPr bwMode="auto">
          <a:xfrm>
            <a:off x="1506538" y="5638800"/>
            <a:ext cx="3276600" cy="152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111622" name="Line 17"/>
          <p:cNvSpPr>
            <a:spLocks noChangeShapeType="1"/>
          </p:cNvSpPr>
          <p:nvPr/>
        </p:nvSpPr>
        <p:spPr bwMode="auto">
          <a:xfrm>
            <a:off x="1219200" y="5410200"/>
            <a:ext cx="3429000" cy="7620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46" name="Rectangle 13"/>
          <p:cNvSpPr>
            <a:spLocks noChangeArrowheads="1"/>
          </p:cNvSpPr>
          <p:nvPr/>
        </p:nvSpPr>
        <p:spPr bwMode="auto">
          <a:xfrm>
            <a:off x="2132013" y="2605088"/>
            <a:ext cx="6781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Measure of Progress</a:t>
            </a:r>
          </a:p>
          <a:p>
            <a:pPr lvl="1" eaLnBrk="1" hangingPunct="1">
              <a:spcBef>
                <a:spcPct val="0"/>
              </a:spcBef>
              <a:buFontTx/>
              <a:buChar char="•"/>
            </a:pPr>
            <a:r>
              <a:rPr lang="en-US" altLang="en-US" sz="3000" i="0"/>
              <a:t> </a:t>
            </a:r>
            <a:r>
              <a:rPr lang="en-US" altLang="en-US" sz="3000">
                <a:solidFill>
                  <a:schemeClr val="accent1"/>
                </a:solidFill>
              </a:rPr>
              <a:t>i</a:t>
            </a:r>
            <a:r>
              <a:rPr lang="en-US" altLang="en-US" sz="3000" i="0">
                <a:solidFill>
                  <a:schemeClr val="accent1"/>
                </a:solidFill>
              </a:rPr>
              <a:t> </a:t>
            </a:r>
            <a:r>
              <a:rPr lang="en-US" altLang="en-US" sz="3000" i="0"/>
              <a:t>= # of objects added.</a:t>
            </a:r>
          </a:p>
        </p:txBody>
      </p:sp>
      <p:grpSp>
        <p:nvGrpSpPr>
          <p:cNvPr id="182" name="Group 204"/>
          <p:cNvGrpSpPr>
            <a:grpSpLocks/>
          </p:cNvGrpSpPr>
          <p:nvPr/>
        </p:nvGrpSpPr>
        <p:grpSpPr bwMode="auto">
          <a:xfrm>
            <a:off x="623888" y="4262438"/>
            <a:ext cx="1114425" cy="1066800"/>
            <a:chOff x="528" y="3264"/>
            <a:chExt cx="907" cy="907"/>
          </a:xfrm>
        </p:grpSpPr>
        <p:grpSp>
          <p:nvGrpSpPr>
            <p:cNvPr id="111631" name="Group 205"/>
            <p:cNvGrpSpPr>
              <a:grpSpLocks/>
            </p:cNvGrpSpPr>
            <p:nvPr/>
          </p:nvGrpSpPr>
          <p:grpSpPr bwMode="auto">
            <a:xfrm>
              <a:off x="528" y="3264"/>
              <a:ext cx="907" cy="907"/>
              <a:chOff x="3120" y="1872"/>
              <a:chExt cx="907" cy="907"/>
            </a:xfrm>
          </p:grpSpPr>
          <p:sp>
            <p:nvSpPr>
              <p:cNvPr id="111638" name="Freeform 206"/>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11639" name="Group 207"/>
              <p:cNvGrpSpPr>
                <a:grpSpLocks/>
              </p:cNvGrpSpPr>
              <p:nvPr/>
            </p:nvGrpSpPr>
            <p:grpSpPr bwMode="auto">
              <a:xfrm>
                <a:off x="3469" y="2146"/>
                <a:ext cx="249" cy="285"/>
                <a:chOff x="3469" y="2146"/>
                <a:chExt cx="249" cy="285"/>
              </a:xfrm>
            </p:grpSpPr>
            <p:sp>
              <p:nvSpPr>
                <p:cNvPr id="111645" name="Freeform 208"/>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1646" name="Freeform 209"/>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1647" name="Freeform 210"/>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1648" name="Freeform 211"/>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1649" name="Freeform 212"/>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1650" name="Freeform 213"/>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11640" name="AutoShape 214"/>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111641" name="Line 215"/>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1642" name="AutoShape 216"/>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111643" name="Line 217"/>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1644" name="Oval 218"/>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11632" name="Group 219"/>
            <p:cNvGrpSpPr>
              <a:grpSpLocks/>
            </p:cNvGrpSpPr>
            <p:nvPr/>
          </p:nvGrpSpPr>
          <p:grpSpPr bwMode="auto">
            <a:xfrm>
              <a:off x="624" y="3312"/>
              <a:ext cx="432" cy="240"/>
              <a:chOff x="-1152" y="3504"/>
              <a:chExt cx="432" cy="240"/>
            </a:xfrm>
          </p:grpSpPr>
          <p:grpSp>
            <p:nvGrpSpPr>
              <p:cNvPr id="111633" name="Group 220"/>
              <p:cNvGrpSpPr>
                <a:grpSpLocks noChangeAspect="1"/>
              </p:cNvGrpSpPr>
              <p:nvPr/>
            </p:nvGrpSpPr>
            <p:grpSpPr bwMode="auto">
              <a:xfrm>
                <a:off x="-1075" y="3504"/>
                <a:ext cx="256" cy="210"/>
                <a:chOff x="1728" y="2064"/>
                <a:chExt cx="768" cy="672"/>
              </a:xfrm>
            </p:grpSpPr>
            <p:sp>
              <p:nvSpPr>
                <p:cNvPr id="111636" name="AutoShape 22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11637" name="Line 22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11634" name="Line 223"/>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635" name="Line 224"/>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03" name="Group 225"/>
          <p:cNvGrpSpPr>
            <a:grpSpLocks/>
          </p:cNvGrpSpPr>
          <p:nvPr/>
        </p:nvGrpSpPr>
        <p:grpSpPr bwMode="auto">
          <a:xfrm>
            <a:off x="609600" y="5915025"/>
            <a:ext cx="942975" cy="790575"/>
            <a:chOff x="1584" y="2256"/>
            <a:chExt cx="768" cy="672"/>
          </a:xfrm>
        </p:grpSpPr>
        <p:sp>
          <p:nvSpPr>
            <p:cNvPr id="111629" name="AutoShape 226"/>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4400" i="0" baseline="-8000">
                  <a:solidFill>
                    <a:schemeClr val="bg2"/>
                  </a:solidFill>
                </a:rPr>
                <a:t>Exit</a:t>
              </a:r>
              <a:endParaRPr lang="en-CA" altLang="en-US" sz="4400" i="0" baseline="-8000">
                <a:solidFill>
                  <a:schemeClr val="bg2"/>
                </a:solidFill>
              </a:endParaRPr>
            </a:p>
          </p:txBody>
        </p:sp>
        <p:sp>
          <p:nvSpPr>
            <p:cNvPr id="111630" name="Line 227"/>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06" name="AutoShape 49"/>
          <p:cNvSpPr>
            <a:spLocks noChangeArrowheads="1"/>
          </p:cNvSpPr>
          <p:nvPr/>
        </p:nvSpPr>
        <p:spPr bwMode="auto">
          <a:xfrm>
            <a:off x="685800" y="2667000"/>
            <a:ext cx="990600" cy="762000"/>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dirty="0">
                <a:solidFill>
                  <a:schemeClr val="bg2"/>
                </a:solidFill>
              </a:rPr>
              <a:t>79 km </a:t>
            </a:r>
          </a:p>
        </p:txBody>
      </p:sp>
      <p:sp>
        <p:nvSpPr>
          <p:cNvPr id="207" name="Rectangle 13"/>
          <p:cNvSpPr>
            <a:spLocks noChangeArrowheads="1"/>
          </p:cNvSpPr>
          <p:nvPr/>
        </p:nvSpPr>
        <p:spPr bwMode="auto">
          <a:xfrm>
            <a:off x="2146300" y="4394200"/>
            <a:ext cx="6781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Step to make progress</a:t>
            </a:r>
          </a:p>
          <a:p>
            <a:pPr lvl="1" eaLnBrk="1" hangingPunct="1">
              <a:spcBef>
                <a:spcPct val="0"/>
              </a:spcBef>
              <a:buFontTx/>
              <a:buChar char="•"/>
            </a:pPr>
            <a:r>
              <a:rPr lang="en-US" altLang="en-US" sz="3000" i="0"/>
              <a:t> </a:t>
            </a:r>
            <a:r>
              <a:rPr lang="en-US" altLang="en-US" sz="3000">
                <a:solidFill>
                  <a:srgbClr val="FFC000"/>
                </a:solidFill>
              </a:rPr>
              <a:t>i = i+1</a:t>
            </a:r>
            <a:endParaRPr lang="en-US" altLang="en-US" sz="3000" i="0">
              <a:solidFill>
                <a:srgbClr val="FFC000"/>
              </a:solidFill>
            </a:endParaRPr>
          </a:p>
        </p:txBody>
      </p:sp>
      <p:sp>
        <p:nvSpPr>
          <p:cNvPr id="208" name="Rectangle 13"/>
          <p:cNvSpPr>
            <a:spLocks noChangeArrowheads="1"/>
          </p:cNvSpPr>
          <p:nvPr/>
        </p:nvSpPr>
        <p:spPr bwMode="auto">
          <a:xfrm>
            <a:off x="2162175" y="5791200"/>
            <a:ext cx="6781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Exit Condition</a:t>
            </a:r>
          </a:p>
          <a:p>
            <a:pPr lvl="1" eaLnBrk="1" hangingPunct="1">
              <a:spcBef>
                <a:spcPct val="0"/>
              </a:spcBef>
              <a:buFontTx/>
              <a:buChar char="•"/>
            </a:pPr>
            <a:r>
              <a:rPr lang="en-US" altLang="en-US" sz="3000" i="0"/>
              <a:t> </a:t>
            </a:r>
            <a:r>
              <a:rPr lang="en-US" altLang="en-US" sz="3000">
                <a:solidFill>
                  <a:schemeClr val="accent1"/>
                </a:solidFill>
              </a:rPr>
              <a:t>i = I</a:t>
            </a:r>
            <a:endParaRPr lang="en-US" altLang="en-US" sz="3000" i="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6147">
                                            <p:txEl>
                                              <p:pRg st="2" end="2"/>
                                            </p:txEl>
                                          </p:spTgt>
                                        </p:tgtEl>
                                        <p:attrNameLst>
                                          <p:attrName>style.visibility</p:attrName>
                                        </p:attrNameLst>
                                      </p:cBhvr>
                                      <p:to>
                                        <p:strVal val="visible"/>
                                      </p:to>
                                    </p:set>
                                    <p:anim calcmode="lin" valueType="num">
                                      <p:cBhvr additive="base">
                                        <p:cTn id="7" dur="500" fill="hold"/>
                                        <p:tgtEl>
                                          <p:spTgt spid="6147">
                                            <p:txEl>
                                              <p:pRg st="2" end="2"/>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61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06"/>
                                        </p:tgtEl>
                                        <p:attrNameLst>
                                          <p:attrName>style.visibility</p:attrName>
                                        </p:attrNameLst>
                                      </p:cBhvr>
                                      <p:to>
                                        <p:strVal val="visible"/>
                                      </p:to>
                                    </p:set>
                                    <p:anim calcmode="lin" valueType="num">
                                      <p:cBhvr additive="base">
                                        <p:cTn id="13" dur="500" fill="hold"/>
                                        <p:tgtEl>
                                          <p:spTgt spid="206"/>
                                        </p:tgtEl>
                                        <p:attrNameLst>
                                          <p:attrName>ppt_x</p:attrName>
                                        </p:attrNameLst>
                                      </p:cBhvr>
                                      <p:tavLst>
                                        <p:tav tm="0">
                                          <p:val>
                                            <p:strVal val="1+#ppt_w/2"/>
                                          </p:val>
                                        </p:tav>
                                        <p:tav tm="100000">
                                          <p:val>
                                            <p:strVal val="#ppt_x"/>
                                          </p:val>
                                        </p:tav>
                                      </p:tavLst>
                                    </p:anim>
                                    <p:anim calcmode="lin" valueType="num">
                                      <p:cBhvr additive="base">
                                        <p:cTn id="14" dur="500" fill="hold"/>
                                        <p:tgtEl>
                                          <p:spTgt spid="20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46">
                                            <p:txEl>
                                              <p:pRg st="0" end="0"/>
                                            </p:txEl>
                                          </p:spTgt>
                                        </p:tgtEl>
                                        <p:attrNameLst>
                                          <p:attrName>style.visibility</p:attrName>
                                        </p:attrNameLst>
                                      </p:cBhvr>
                                      <p:to>
                                        <p:strVal val="visible"/>
                                      </p:to>
                                    </p:set>
                                    <p:anim calcmode="lin" valueType="num">
                                      <p:cBhvr additive="base">
                                        <p:cTn id="19" dur="500" fill="hold"/>
                                        <p:tgtEl>
                                          <p:spTgt spid="46">
                                            <p:txEl>
                                              <p:pRg st="0" end="0"/>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4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46">
                                            <p:txEl>
                                              <p:pRg st="1" end="1"/>
                                            </p:txEl>
                                          </p:spTgt>
                                        </p:tgtEl>
                                        <p:attrNameLst>
                                          <p:attrName>style.visibility</p:attrName>
                                        </p:attrNameLst>
                                      </p:cBhvr>
                                      <p:to>
                                        <p:strVal val="visible"/>
                                      </p:to>
                                    </p:set>
                                    <p:anim calcmode="lin" valueType="num">
                                      <p:cBhvr additive="base">
                                        <p:cTn id="25" dur="500" fill="hold"/>
                                        <p:tgtEl>
                                          <p:spTgt spid="46">
                                            <p:txEl>
                                              <p:pRg st="1" end="1"/>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4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182"/>
                                        </p:tgtEl>
                                        <p:attrNameLst>
                                          <p:attrName>style.visibility</p:attrName>
                                        </p:attrNameLst>
                                      </p:cBhvr>
                                      <p:to>
                                        <p:strVal val="visible"/>
                                      </p:to>
                                    </p:set>
                                    <p:anim calcmode="lin" valueType="num">
                                      <p:cBhvr additive="base">
                                        <p:cTn id="31" dur="500" fill="hold"/>
                                        <p:tgtEl>
                                          <p:spTgt spid="182"/>
                                        </p:tgtEl>
                                        <p:attrNameLst>
                                          <p:attrName>ppt_x</p:attrName>
                                        </p:attrNameLst>
                                      </p:cBhvr>
                                      <p:tavLst>
                                        <p:tav tm="0">
                                          <p:val>
                                            <p:strVal val="1+#ppt_w/2"/>
                                          </p:val>
                                        </p:tav>
                                        <p:tav tm="100000">
                                          <p:val>
                                            <p:strVal val="#ppt_x"/>
                                          </p:val>
                                        </p:tav>
                                      </p:tavLst>
                                    </p:anim>
                                    <p:anim calcmode="lin" valueType="num">
                                      <p:cBhvr additive="base">
                                        <p:cTn id="32" dur="500" fill="hold"/>
                                        <p:tgtEl>
                                          <p:spTgt spid="18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207">
                                            <p:txEl>
                                              <p:pRg st="0" end="0"/>
                                            </p:txEl>
                                          </p:spTgt>
                                        </p:tgtEl>
                                        <p:attrNameLst>
                                          <p:attrName>style.visibility</p:attrName>
                                        </p:attrNameLst>
                                      </p:cBhvr>
                                      <p:to>
                                        <p:strVal val="visible"/>
                                      </p:to>
                                    </p:set>
                                    <p:anim calcmode="lin" valueType="num">
                                      <p:cBhvr additive="base">
                                        <p:cTn id="37" dur="500" fill="hold"/>
                                        <p:tgtEl>
                                          <p:spTgt spid="207">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207">
                                            <p:txEl>
                                              <p:pRg st="1" end="1"/>
                                            </p:txEl>
                                          </p:spTgt>
                                        </p:tgtEl>
                                        <p:attrNameLst>
                                          <p:attrName>style.visibility</p:attrName>
                                        </p:attrNameLst>
                                      </p:cBhvr>
                                      <p:to>
                                        <p:strVal val="visible"/>
                                      </p:to>
                                    </p:set>
                                    <p:anim calcmode="lin" valueType="num">
                                      <p:cBhvr additive="base">
                                        <p:cTn id="43" dur="500" fill="hold"/>
                                        <p:tgtEl>
                                          <p:spTgt spid="207">
                                            <p:txEl>
                                              <p:pRg st="1" end="1"/>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0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nodeType="clickEffect">
                                  <p:stCondLst>
                                    <p:cond delay="0"/>
                                  </p:stCondLst>
                                  <p:childTnLst>
                                    <p:set>
                                      <p:cBhvr>
                                        <p:cTn id="48" dur="1" fill="hold">
                                          <p:stCondLst>
                                            <p:cond delay="0"/>
                                          </p:stCondLst>
                                        </p:cTn>
                                        <p:tgtEl>
                                          <p:spTgt spid="203"/>
                                        </p:tgtEl>
                                        <p:attrNameLst>
                                          <p:attrName>style.visibility</p:attrName>
                                        </p:attrNameLst>
                                      </p:cBhvr>
                                      <p:to>
                                        <p:strVal val="visible"/>
                                      </p:to>
                                    </p:set>
                                    <p:anim calcmode="lin" valueType="num">
                                      <p:cBhvr additive="base">
                                        <p:cTn id="49" dur="500" fill="hold"/>
                                        <p:tgtEl>
                                          <p:spTgt spid="203"/>
                                        </p:tgtEl>
                                        <p:attrNameLst>
                                          <p:attrName>ppt_x</p:attrName>
                                        </p:attrNameLst>
                                      </p:cBhvr>
                                      <p:tavLst>
                                        <p:tav tm="0">
                                          <p:val>
                                            <p:strVal val="1+#ppt_w/2"/>
                                          </p:val>
                                        </p:tav>
                                        <p:tav tm="100000">
                                          <p:val>
                                            <p:strVal val="#ppt_x"/>
                                          </p:val>
                                        </p:tav>
                                      </p:tavLst>
                                    </p:anim>
                                    <p:anim calcmode="lin" valueType="num">
                                      <p:cBhvr additive="base">
                                        <p:cTn id="50" dur="500" fill="hold"/>
                                        <p:tgtEl>
                                          <p:spTgt spid="203"/>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nodeType="clickEffect">
                                  <p:stCondLst>
                                    <p:cond delay="0"/>
                                  </p:stCondLst>
                                  <p:childTnLst>
                                    <p:set>
                                      <p:cBhvr>
                                        <p:cTn id="54" dur="1" fill="hold">
                                          <p:stCondLst>
                                            <p:cond delay="0"/>
                                          </p:stCondLst>
                                        </p:cTn>
                                        <p:tgtEl>
                                          <p:spTgt spid="208">
                                            <p:txEl>
                                              <p:pRg st="0" end="0"/>
                                            </p:txEl>
                                          </p:spTgt>
                                        </p:tgtEl>
                                        <p:attrNameLst>
                                          <p:attrName>style.visibility</p:attrName>
                                        </p:attrNameLst>
                                      </p:cBhvr>
                                      <p:to>
                                        <p:strVal val="visible"/>
                                      </p:to>
                                    </p:set>
                                    <p:anim calcmode="lin" valueType="num">
                                      <p:cBhvr additive="base">
                                        <p:cTn id="55" dur="500" fill="hold"/>
                                        <p:tgtEl>
                                          <p:spTgt spid="208">
                                            <p:txEl>
                                              <p:pRg st="0" end="0"/>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20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2" fill="hold" nodeType="clickEffect">
                                  <p:stCondLst>
                                    <p:cond delay="0"/>
                                  </p:stCondLst>
                                  <p:childTnLst>
                                    <p:set>
                                      <p:cBhvr>
                                        <p:cTn id="60" dur="1" fill="hold">
                                          <p:stCondLst>
                                            <p:cond delay="0"/>
                                          </p:stCondLst>
                                        </p:cTn>
                                        <p:tgtEl>
                                          <p:spTgt spid="208">
                                            <p:txEl>
                                              <p:pRg st="1" end="1"/>
                                            </p:txEl>
                                          </p:spTgt>
                                        </p:tgtEl>
                                        <p:attrNameLst>
                                          <p:attrName>style.visibility</p:attrName>
                                        </p:attrNameLst>
                                      </p:cBhvr>
                                      <p:to>
                                        <p:strVal val="visible"/>
                                      </p:to>
                                    </p:set>
                                    <p:anim calcmode="lin" valueType="num">
                                      <p:cBhvr additive="base">
                                        <p:cTn id="61" dur="500" fill="hold"/>
                                        <p:tgtEl>
                                          <p:spTgt spid="208">
                                            <p:txEl>
                                              <p:pRg st="1" end="1"/>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208">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p:cNvGrpSpPr>
          <p:nvPr/>
        </p:nvGrpSpPr>
        <p:grpSpPr bwMode="auto">
          <a:xfrm>
            <a:off x="0" y="280988"/>
            <a:ext cx="9274175" cy="4098925"/>
            <a:chOff x="0" y="281064"/>
            <a:chExt cx="9274863" cy="4098151"/>
          </a:xfrm>
        </p:grpSpPr>
        <p:sp>
          <p:nvSpPr>
            <p:cNvPr id="112678" name="Freeform 2" descr="Green marble"/>
            <p:cNvSpPr>
              <a:spLocks/>
            </p:cNvSpPr>
            <p:nvPr/>
          </p:nvSpPr>
          <p:spPr bwMode="auto">
            <a:xfrm>
              <a:off x="194390" y="1200566"/>
              <a:ext cx="8567711" cy="3178649"/>
            </a:xfrm>
            <a:custGeom>
              <a:avLst/>
              <a:gdLst>
                <a:gd name="T0" fmla="*/ 2147483647 w 9918"/>
                <a:gd name="T1" fmla="*/ 2147483647 h 12392"/>
                <a:gd name="T2" fmla="*/ 2147483647 w 9918"/>
                <a:gd name="T3" fmla="*/ 2147483647 h 12392"/>
                <a:gd name="T4" fmla="*/ 2147483647 w 9918"/>
                <a:gd name="T5" fmla="*/ 2147483647 h 12392"/>
                <a:gd name="T6" fmla="*/ 2147483647 w 9918"/>
                <a:gd name="T7" fmla="*/ 2147483647 h 12392"/>
                <a:gd name="T8" fmla="*/ 2147483647 w 9918"/>
                <a:gd name="T9" fmla="*/ 2147483647 h 12392"/>
                <a:gd name="T10" fmla="*/ 2147483647 w 9918"/>
                <a:gd name="T11" fmla="*/ 2147483647 h 12392"/>
                <a:gd name="T12" fmla="*/ 2147483647 w 9918"/>
                <a:gd name="T13" fmla="*/ 2147483647 h 12392"/>
                <a:gd name="T14" fmla="*/ 2147483647 w 9918"/>
                <a:gd name="T15" fmla="*/ 2147483647 h 12392"/>
                <a:gd name="T16" fmla="*/ 2147483647 w 9918"/>
                <a:gd name="T17" fmla="*/ 2147483647 h 123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918" h="12392">
                  <a:moveTo>
                    <a:pt x="6164" y="6032"/>
                  </a:moveTo>
                  <a:cubicBezTo>
                    <a:pt x="7257" y="4980"/>
                    <a:pt x="8651" y="1374"/>
                    <a:pt x="9212" y="539"/>
                  </a:cubicBezTo>
                  <a:cubicBezTo>
                    <a:pt x="9773" y="-296"/>
                    <a:pt x="10306" y="-182"/>
                    <a:pt x="9528" y="1019"/>
                  </a:cubicBezTo>
                  <a:cubicBezTo>
                    <a:pt x="8859" y="1957"/>
                    <a:pt x="7409" y="6042"/>
                    <a:pt x="6315" y="7189"/>
                  </a:cubicBezTo>
                  <a:cubicBezTo>
                    <a:pt x="5221" y="8336"/>
                    <a:pt x="3854" y="7097"/>
                    <a:pt x="2966" y="7899"/>
                  </a:cubicBezTo>
                  <a:cubicBezTo>
                    <a:pt x="2078" y="8703"/>
                    <a:pt x="673" y="11778"/>
                    <a:pt x="227" y="12257"/>
                  </a:cubicBezTo>
                  <a:cubicBezTo>
                    <a:pt x="-219" y="12736"/>
                    <a:pt x="99" y="11872"/>
                    <a:pt x="293" y="10774"/>
                  </a:cubicBezTo>
                  <a:cubicBezTo>
                    <a:pt x="756" y="10021"/>
                    <a:pt x="1840" y="7658"/>
                    <a:pt x="2655" y="6851"/>
                  </a:cubicBezTo>
                  <a:cubicBezTo>
                    <a:pt x="3469" y="6044"/>
                    <a:pt x="5071" y="7084"/>
                    <a:pt x="6164" y="6032"/>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pic>
          <p:nvPicPr>
            <p:cNvPr id="11267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49338" y="281064"/>
              <a:ext cx="1025525"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527609"/>
              <a:ext cx="7969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2643" name="Text Box 11"/>
          <p:cNvSpPr txBox="1">
            <a:spLocks noChangeArrowheads="1"/>
          </p:cNvSpPr>
          <p:nvPr/>
        </p:nvSpPr>
        <p:spPr bwMode="auto">
          <a:xfrm>
            <a:off x="3301824" y="58738"/>
            <a:ext cx="328647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smtClean="0">
                <a:solidFill>
                  <a:schemeClr val="tx2"/>
                </a:solidFill>
              </a:rPr>
              <a:t>Code from LI</a:t>
            </a:r>
            <a:endParaRPr lang="en-US" altLang="en-US" sz="4400" i="0" dirty="0">
              <a:solidFill>
                <a:schemeClr val="tx2"/>
              </a:solidFill>
            </a:endParaRPr>
          </a:p>
        </p:txBody>
      </p:sp>
      <p:sp>
        <p:nvSpPr>
          <p:cNvPr id="112644" name="Freeform 15"/>
          <p:cNvSpPr>
            <a:spLocks/>
          </p:cNvSpPr>
          <p:nvPr/>
        </p:nvSpPr>
        <p:spPr bwMode="auto">
          <a:xfrm>
            <a:off x="1284288" y="4414838"/>
            <a:ext cx="6575425" cy="1441450"/>
          </a:xfrm>
          <a:custGeom>
            <a:avLst/>
            <a:gdLst>
              <a:gd name="T0" fmla="*/ 0 w 4142"/>
              <a:gd name="T1" fmla="*/ 2147483647 h 908"/>
              <a:gd name="T2" fmla="*/ 2147483647 w 4142"/>
              <a:gd name="T3" fmla="*/ 2147483647 h 908"/>
              <a:gd name="T4" fmla="*/ 2147483647 w 4142"/>
              <a:gd name="T5" fmla="*/ 2147483647 h 908"/>
              <a:gd name="T6" fmla="*/ 2147483647 w 4142"/>
              <a:gd name="T7" fmla="*/ 2147483647 h 908"/>
              <a:gd name="T8" fmla="*/ 2147483647 w 4142"/>
              <a:gd name="T9" fmla="*/ 2147483647 h 908"/>
              <a:gd name="T10" fmla="*/ 2147483647 w 4142"/>
              <a:gd name="T11" fmla="*/ 2147483647 h 908"/>
              <a:gd name="T12" fmla="*/ 2147483647 w 4142"/>
              <a:gd name="T13" fmla="*/ 2147483647 h 908"/>
              <a:gd name="T14" fmla="*/ 2147483647 w 4142"/>
              <a:gd name="T15" fmla="*/ 2147483647 h 908"/>
              <a:gd name="T16" fmla="*/ 2147483647 w 4142"/>
              <a:gd name="T17" fmla="*/ 2147483647 h 908"/>
              <a:gd name="T18" fmla="*/ 2147483647 w 4142"/>
              <a:gd name="T19" fmla="*/ 2147483647 h 908"/>
              <a:gd name="T20" fmla="*/ 2147483647 w 4142"/>
              <a:gd name="T21" fmla="*/ 2147483647 h 908"/>
              <a:gd name="T22" fmla="*/ 2147483647 w 4142"/>
              <a:gd name="T23" fmla="*/ 2147483647 h 908"/>
              <a:gd name="T24" fmla="*/ 2147483647 w 4142"/>
              <a:gd name="T25" fmla="*/ 2147483647 h 908"/>
              <a:gd name="T26" fmla="*/ 2147483647 w 4142"/>
              <a:gd name="T27" fmla="*/ 0 h 90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142"/>
              <a:gd name="T43" fmla="*/ 0 h 908"/>
              <a:gd name="T44" fmla="*/ 4142 w 4142"/>
              <a:gd name="T45" fmla="*/ 908 h 90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142" h="908">
                <a:moveTo>
                  <a:pt x="0" y="194"/>
                </a:moveTo>
                <a:cubicBezTo>
                  <a:pt x="67" y="228"/>
                  <a:pt x="24" y="196"/>
                  <a:pt x="71" y="285"/>
                </a:cubicBezTo>
                <a:cubicBezTo>
                  <a:pt x="88" y="316"/>
                  <a:pt x="165" y="476"/>
                  <a:pt x="214" y="525"/>
                </a:cubicBezTo>
                <a:cubicBezTo>
                  <a:pt x="342" y="653"/>
                  <a:pt x="536" y="719"/>
                  <a:pt x="705" y="764"/>
                </a:cubicBezTo>
                <a:cubicBezTo>
                  <a:pt x="889" y="813"/>
                  <a:pt x="1061" y="864"/>
                  <a:pt x="1249" y="880"/>
                </a:cubicBezTo>
                <a:cubicBezTo>
                  <a:pt x="1790" y="877"/>
                  <a:pt x="2298" y="908"/>
                  <a:pt x="2822" y="803"/>
                </a:cubicBezTo>
                <a:cubicBezTo>
                  <a:pt x="2987" y="708"/>
                  <a:pt x="2836" y="785"/>
                  <a:pt x="3074" y="706"/>
                </a:cubicBezTo>
                <a:cubicBezTo>
                  <a:pt x="3123" y="690"/>
                  <a:pt x="3171" y="651"/>
                  <a:pt x="3217" y="628"/>
                </a:cubicBezTo>
                <a:cubicBezTo>
                  <a:pt x="3267" y="603"/>
                  <a:pt x="3319" y="581"/>
                  <a:pt x="3372" y="563"/>
                </a:cubicBezTo>
                <a:cubicBezTo>
                  <a:pt x="3403" y="540"/>
                  <a:pt x="3437" y="525"/>
                  <a:pt x="3469" y="505"/>
                </a:cubicBezTo>
                <a:cubicBezTo>
                  <a:pt x="3526" y="392"/>
                  <a:pt x="3679" y="319"/>
                  <a:pt x="3780" y="253"/>
                </a:cubicBezTo>
                <a:cubicBezTo>
                  <a:pt x="3835" y="217"/>
                  <a:pt x="3876" y="163"/>
                  <a:pt x="3941" y="149"/>
                </a:cubicBezTo>
                <a:cubicBezTo>
                  <a:pt x="4019" y="85"/>
                  <a:pt x="3966" y="126"/>
                  <a:pt x="4110" y="39"/>
                </a:cubicBezTo>
                <a:cubicBezTo>
                  <a:pt x="4124" y="30"/>
                  <a:pt x="4142" y="0"/>
                  <a:pt x="4142"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112645" name="Line 16"/>
          <p:cNvSpPr>
            <a:spLocks noChangeShapeType="1"/>
          </p:cNvSpPr>
          <p:nvPr/>
        </p:nvSpPr>
        <p:spPr bwMode="auto">
          <a:xfrm>
            <a:off x="1506538" y="4953000"/>
            <a:ext cx="3276600" cy="152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112646" name="Line 17"/>
          <p:cNvSpPr>
            <a:spLocks noChangeShapeType="1"/>
          </p:cNvSpPr>
          <p:nvPr/>
        </p:nvSpPr>
        <p:spPr bwMode="auto">
          <a:xfrm>
            <a:off x="1219200" y="5410200"/>
            <a:ext cx="3429000" cy="7620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46" name="Rectangle 13"/>
          <p:cNvSpPr>
            <a:spLocks noChangeArrowheads="1"/>
          </p:cNvSpPr>
          <p:nvPr/>
        </p:nvSpPr>
        <p:spPr bwMode="auto">
          <a:xfrm>
            <a:off x="1166813" y="914400"/>
            <a:ext cx="6781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In order to make progress,</a:t>
            </a:r>
            <a:br>
              <a:rPr lang="en-US" altLang="en-US" sz="3000" i="0"/>
            </a:br>
            <a:r>
              <a:rPr lang="en-US" altLang="en-US" sz="3000" i="0"/>
              <a:t>we may head in one direction.</a:t>
            </a:r>
          </a:p>
        </p:txBody>
      </p:sp>
      <p:grpSp>
        <p:nvGrpSpPr>
          <p:cNvPr id="112648" name="Group 204"/>
          <p:cNvGrpSpPr>
            <a:grpSpLocks/>
          </p:cNvGrpSpPr>
          <p:nvPr/>
        </p:nvGrpSpPr>
        <p:grpSpPr bwMode="auto">
          <a:xfrm>
            <a:off x="623888" y="4262438"/>
            <a:ext cx="1114425" cy="1066800"/>
            <a:chOff x="528" y="3264"/>
            <a:chExt cx="907" cy="907"/>
          </a:xfrm>
        </p:grpSpPr>
        <p:grpSp>
          <p:nvGrpSpPr>
            <p:cNvPr id="112658" name="Group 205"/>
            <p:cNvGrpSpPr>
              <a:grpSpLocks/>
            </p:cNvGrpSpPr>
            <p:nvPr/>
          </p:nvGrpSpPr>
          <p:grpSpPr bwMode="auto">
            <a:xfrm>
              <a:off x="528" y="3264"/>
              <a:ext cx="907" cy="907"/>
              <a:chOff x="3120" y="1872"/>
              <a:chExt cx="907" cy="907"/>
            </a:xfrm>
          </p:grpSpPr>
          <p:sp>
            <p:nvSpPr>
              <p:cNvPr id="112665" name="Freeform 206"/>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12666" name="Group 207"/>
              <p:cNvGrpSpPr>
                <a:grpSpLocks/>
              </p:cNvGrpSpPr>
              <p:nvPr/>
            </p:nvGrpSpPr>
            <p:grpSpPr bwMode="auto">
              <a:xfrm>
                <a:off x="3469" y="2146"/>
                <a:ext cx="249" cy="285"/>
                <a:chOff x="3469" y="2146"/>
                <a:chExt cx="249" cy="285"/>
              </a:xfrm>
            </p:grpSpPr>
            <p:sp>
              <p:nvSpPr>
                <p:cNvPr id="112672" name="Freeform 208"/>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73" name="Freeform 209"/>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74" name="Freeform 210"/>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75" name="Freeform 211"/>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76" name="Freeform 212"/>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77" name="Freeform 213"/>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12667" name="AutoShape 214"/>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112668" name="Line 215"/>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669" name="AutoShape 216"/>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112670" name="Line 217"/>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671" name="Oval 218"/>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12659" name="Group 219"/>
            <p:cNvGrpSpPr>
              <a:grpSpLocks/>
            </p:cNvGrpSpPr>
            <p:nvPr/>
          </p:nvGrpSpPr>
          <p:grpSpPr bwMode="auto">
            <a:xfrm>
              <a:off x="624" y="3312"/>
              <a:ext cx="432" cy="240"/>
              <a:chOff x="-1152" y="3504"/>
              <a:chExt cx="432" cy="240"/>
            </a:xfrm>
          </p:grpSpPr>
          <p:grpSp>
            <p:nvGrpSpPr>
              <p:cNvPr id="112660" name="Group 220"/>
              <p:cNvGrpSpPr>
                <a:grpSpLocks noChangeAspect="1"/>
              </p:cNvGrpSpPr>
              <p:nvPr/>
            </p:nvGrpSpPr>
            <p:grpSpPr bwMode="auto">
              <a:xfrm>
                <a:off x="-1075" y="3504"/>
                <a:ext cx="256" cy="210"/>
                <a:chOff x="1728" y="2064"/>
                <a:chExt cx="768" cy="672"/>
              </a:xfrm>
            </p:grpSpPr>
            <p:sp>
              <p:nvSpPr>
                <p:cNvPr id="112663" name="AutoShape 22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12664" name="Line 22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12661" name="Line 223"/>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662" name="Line 224"/>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12649" name="Rectangle 13"/>
          <p:cNvSpPr>
            <a:spLocks noChangeArrowheads="1"/>
          </p:cNvSpPr>
          <p:nvPr/>
        </p:nvSpPr>
        <p:spPr bwMode="auto">
          <a:xfrm>
            <a:off x="2146300" y="4394200"/>
            <a:ext cx="6781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Step to make progress</a:t>
            </a:r>
          </a:p>
          <a:p>
            <a:pPr lvl="1" eaLnBrk="1" hangingPunct="1">
              <a:spcBef>
                <a:spcPct val="0"/>
              </a:spcBef>
              <a:buFontTx/>
              <a:buChar char="•"/>
            </a:pPr>
            <a:r>
              <a:rPr lang="en-US" altLang="en-US" sz="3000" i="0"/>
              <a:t> </a:t>
            </a:r>
            <a:r>
              <a:rPr lang="en-US" altLang="en-US" sz="3000">
                <a:solidFill>
                  <a:srgbClr val="FFC000"/>
                </a:solidFill>
              </a:rPr>
              <a:t>i = i+1</a:t>
            </a:r>
            <a:endParaRPr lang="en-US" altLang="en-US" sz="3000" i="0">
              <a:solidFill>
                <a:srgbClr val="FFC000"/>
              </a:solidFill>
            </a:endParaRPr>
          </a:p>
        </p:txBody>
      </p:sp>
      <p:grpSp>
        <p:nvGrpSpPr>
          <p:cNvPr id="37" name="Group 3"/>
          <p:cNvGrpSpPr>
            <a:grpSpLocks/>
          </p:cNvGrpSpPr>
          <p:nvPr/>
        </p:nvGrpSpPr>
        <p:grpSpPr bwMode="auto">
          <a:xfrm>
            <a:off x="1754188" y="1981200"/>
            <a:ext cx="1181100" cy="1447800"/>
            <a:chOff x="2400" y="2064"/>
            <a:chExt cx="744" cy="912"/>
          </a:xfrm>
        </p:grpSpPr>
        <p:sp>
          <p:nvSpPr>
            <p:cNvPr id="112652" name="Freeform 4"/>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53" name="Freeform 5"/>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54" name="Freeform 6"/>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55" name="Freeform 7"/>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56" name="Freeform 8"/>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57" name="Freeform 9"/>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cxnSp>
        <p:nvCxnSpPr>
          <p:cNvPr id="45" name="Straight Connector 44"/>
          <p:cNvCxnSpPr>
            <a:cxnSpLocks noChangeShapeType="1"/>
          </p:cNvCxnSpPr>
          <p:nvPr/>
        </p:nvCxnSpPr>
        <p:spPr bwMode="auto">
          <a:xfrm flipV="1">
            <a:off x="2373313" y="2349500"/>
            <a:ext cx="2206625" cy="865188"/>
          </a:xfrm>
          <a:prstGeom prst="line">
            <a:avLst/>
          </a:prstGeom>
          <a:noFill/>
          <a:ln w="63500" algn="ctr">
            <a:solidFill>
              <a:schemeClr val="accent1"/>
            </a:solidFill>
            <a:round/>
            <a:headEnd/>
            <a:tailEnd type="stealth"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cBhvr additive="base">
                                        <p:cTn id="11" dur="500" fill="hold"/>
                                        <p:tgtEl>
                                          <p:spTgt spid="37"/>
                                        </p:tgtEl>
                                        <p:attrNameLst>
                                          <p:attrName>ppt_x</p:attrName>
                                        </p:attrNameLst>
                                      </p:cBhvr>
                                      <p:tavLst>
                                        <p:tav tm="0">
                                          <p:val>
                                            <p:strVal val="0-#ppt_w/2"/>
                                          </p:val>
                                        </p:tav>
                                        <p:tav tm="100000">
                                          <p:val>
                                            <p:strVal val="#ppt_x"/>
                                          </p:val>
                                        </p:tav>
                                      </p:tavLst>
                                    </p:anim>
                                    <p:anim calcmode="lin" valueType="num">
                                      <p:cBhvr additive="base">
                                        <p:cTn id="12"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 calcmode="lin" valueType="num">
                                      <p:cBhvr additive="base">
                                        <p:cTn id="17" dur="500" fill="hold"/>
                                        <p:tgtEl>
                                          <p:spTgt spid="46"/>
                                        </p:tgtEl>
                                        <p:attrNameLst>
                                          <p:attrName>ppt_x</p:attrName>
                                        </p:attrNameLst>
                                      </p:cBhvr>
                                      <p:tavLst>
                                        <p:tav tm="0">
                                          <p:val>
                                            <p:strVal val="0-#ppt_w/2"/>
                                          </p:val>
                                        </p:tav>
                                        <p:tav tm="100000">
                                          <p:val>
                                            <p:strVal val="#ppt_x"/>
                                          </p:val>
                                        </p:tav>
                                      </p:tavLst>
                                    </p:anim>
                                    <p:anim calcmode="lin" valueType="num">
                                      <p:cBhvr additive="base">
                                        <p:cTn id="18"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45"/>
                                        </p:tgtEl>
                                        <p:attrNameLst>
                                          <p:attrName>style.visibility</p:attrName>
                                        </p:attrNameLst>
                                      </p:cBhvr>
                                      <p:to>
                                        <p:strVal val="visible"/>
                                      </p:to>
                                    </p:set>
                                    <p:anim calcmode="lin" valueType="num">
                                      <p:cBhvr additive="base">
                                        <p:cTn id="23" dur="500" fill="hold"/>
                                        <p:tgtEl>
                                          <p:spTgt spid="45"/>
                                        </p:tgtEl>
                                        <p:attrNameLst>
                                          <p:attrName>ppt_x</p:attrName>
                                        </p:attrNameLst>
                                      </p:cBhvr>
                                      <p:tavLst>
                                        <p:tav tm="0">
                                          <p:val>
                                            <p:strVal val="0-#ppt_w/2"/>
                                          </p:val>
                                        </p:tav>
                                        <p:tav tm="100000">
                                          <p:val>
                                            <p:strVal val="#ppt_x"/>
                                          </p:val>
                                        </p:tav>
                                      </p:tavLst>
                                    </p:anim>
                                    <p:anim calcmode="lin" valueType="num">
                                      <p:cBhvr additive="base">
                                        <p:cTn id="24" dur="500" fill="hold"/>
                                        <p:tgtEl>
                                          <p:spTgt spid="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3666" name="Group 2"/>
          <p:cNvGrpSpPr>
            <a:grpSpLocks/>
          </p:cNvGrpSpPr>
          <p:nvPr/>
        </p:nvGrpSpPr>
        <p:grpSpPr bwMode="auto">
          <a:xfrm>
            <a:off x="0" y="280988"/>
            <a:ext cx="9274175" cy="4098925"/>
            <a:chOff x="0" y="281064"/>
            <a:chExt cx="9274863" cy="4098151"/>
          </a:xfrm>
        </p:grpSpPr>
        <p:sp>
          <p:nvSpPr>
            <p:cNvPr id="113702" name="Freeform 2" descr="Green marble"/>
            <p:cNvSpPr>
              <a:spLocks/>
            </p:cNvSpPr>
            <p:nvPr/>
          </p:nvSpPr>
          <p:spPr bwMode="auto">
            <a:xfrm>
              <a:off x="194390" y="1200566"/>
              <a:ext cx="8567711" cy="3178649"/>
            </a:xfrm>
            <a:custGeom>
              <a:avLst/>
              <a:gdLst>
                <a:gd name="T0" fmla="*/ 2147483647 w 9918"/>
                <a:gd name="T1" fmla="*/ 2147483647 h 12392"/>
                <a:gd name="T2" fmla="*/ 2147483647 w 9918"/>
                <a:gd name="T3" fmla="*/ 2147483647 h 12392"/>
                <a:gd name="T4" fmla="*/ 2147483647 w 9918"/>
                <a:gd name="T5" fmla="*/ 2147483647 h 12392"/>
                <a:gd name="T6" fmla="*/ 2147483647 w 9918"/>
                <a:gd name="T7" fmla="*/ 2147483647 h 12392"/>
                <a:gd name="T8" fmla="*/ 2147483647 w 9918"/>
                <a:gd name="T9" fmla="*/ 2147483647 h 12392"/>
                <a:gd name="T10" fmla="*/ 2147483647 w 9918"/>
                <a:gd name="T11" fmla="*/ 2147483647 h 12392"/>
                <a:gd name="T12" fmla="*/ 2147483647 w 9918"/>
                <a:gd name="T13" fmla="*/ 2147483647 h 12392"/>
                <a:gd name="T14" fmla="*/ 2147483647 w 9918"/>
                <a:gd name="T15" fmla="*/ 2147483647 h 12392"/>
                <a:gd name="T16" fmla="*/ 2147483647 w 9918"/>
                <a:gd name="T17" fmla="*/ 2147483647 h 123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918" h="12392">
                  <a:moveTo>
                    <a:pt x="6164" y="6032"/>
                  </a:moveTo>
                  <a:cubicBezTo>
                    <a:pt x="7257" y="4980"/>
                    <a:pt x="8651" y="1374"/>
                    <a:pt x="9212" y="539"/>
                  </a:cubicBezTo>
                  <a:cubicBezTo>
                    <a:pt x="9773" y="-296"/>
                    <a:pt x="10306" y="-182"/>
                    <a:pt x="9528" y="1019"/>
                  </a:cubicBezTo>
                  <a:cubicBezTo>
                    <a:pt x="8859" y="1957"/>
                    <a:pt x="7409" y="6042"/>
                    <a:pt x="6315" y="7189"/>
                  </a:cubicBezTo>
                  <a:cubicBezTo>
                    <a:pt x="5221" y="8336"/>
                    <a:pt x="3854" y="7097"/>
                    <a:pt x="2966" y="7899"/>
                  </a:cubicBezTo>
                  <a:cubicBezTo>
                    <a:pt x="2078" y="8703"/>
                    <a:pt x="673" y="11778"/>
                    <a:pt x="227" y="12257"/>
                  </a:cubicBezTo>
                  <a:cubicBezTo>
                    <a:pt x="-219" y="12736"/>
                    <a:pt x="99" y="11872"/>
                    <a:pt x="293" y="10774"/>
                  </a:cubicBezTo>
                  <a:cubicBezTo>
                    <a:pt x="756" y="10021"/>
                    <a:pt x="1840" y="7658"/>
                    <a:pt x="2655" y="6851"/>
                  </a:cubicBezTo>
                  <a:cubicBezTo>
                    <a:pt x="3469" y="6044"/>
                    <a:pt x="5071" y="7084"/>
                    <a:pt x="6164" y="6032"/>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pic>
          <p:nvPicPr>
            <p:cNvPr id="113703"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49338" y="281064"/>
              <a:ext cx="1025525"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704"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527609"/>
              <a:ext cx="7969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3667" name="Text Box 11"/>
          <p:cNvSpPr txBox="1">
            <a:spLocks noChangeArrowheads="1"/>
          </p:cNvSpPr>
          <p:nvPr/>
        </p:nvSpPr>
        <p:spPr bwMode="auto">
          <a:xfrm>
            <a:off x="3301824" y="58738"/>
            <a:ext cx="328647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smtClean="0">
                <a:solidFill>
                  <a:schemeClr val="tx2"/>
                </a:solidFill>
              </a:rPr>
              <a:t>Code from LI</a:t>
            </a:r>
            <a:endParaRPr lang="en-US" altLang="en-US" sz="4400" i="0" dirty="0">
              <a:solidFill>
                <a:schemeClr val="tx2"/>
              </a:solidFill>
            </a:endParaRPr>
          </a:p>
        </p:txBody>
      </p:sp>
      <p:sp>
        <p:nvSpPr>
          <p:cNvPr id="113668" name="Freeform 15"/>
          <p:cNvSpPr>
            <a:spLocks/>
          </p:cNvSpPr>
          <p:nvPr/>
        </p:nvSpPr>
        <p:spPr bwMode="auto">
          <a:xfrm>
            <a:off x="1284288" y="4414838"/>
            <a:ext cx="6575425" cy="1441450"/>
          </a:xfrm>
          <a:custGeom>
            <a:avLst/>
            <a:gdLst>
              <a:gd name="T0" fmla="*/ 0 w 4142"/>
              <a:gd name="T1" fmla="*/ 2147483647 h 908"/>
              <a:gd name="T2" fmla="*/ 2147483647 w 4142"/>
              <a:gd name="T3" fmla="*/ 2147483647 h 908"/>
              <a:gd name="T4" fmla="*/ 2147483647 w 4142"/>
              <a:gd name="T5" fmla="*/ 2147483647 h 908"/>
              <a:gd name="T6" fmla="*/ 2147483647 w 4142"/>
              <a:gd name="T7" fmla="*/ 2147483647 h 908"/>
              <a:gd name="T8" fmla="*/ 2147483647 w 4142"/>
              <a:gd name="T9" fmla="*/ 2147483647 h 908"/>
              <a:gd name="T10" fmla="*/ 2147483647 w 4142"/>
              <a:gd name="T11" fmla="*/ 2147483647 h 908"/>
              <a:gd name="T12" fmla="*/ 2147483647 w 4142"/>
              <a:gd name="T13" fmla="*/ 2147483647 h 908"/>
              <a:gd name="T14" fmla="*/ 2147483647 w 4142"/>
              <a:gd name="T15" fmla="*/ 2147483647 h 908"/>
              <a:gd name="T16" fmla="*/ 2147483647 w 4142"/>
              <a:gd name="T17" fmla="*/ 2147483647 h 908"/>
              <a:gd name="T18" fmla="*/ 2147483647 w 4142"/>
              <a:gd name="T19" fmla="*/ 2147483647 h 908"/>
              <a:gd name="T20" fmla="*/ 2147483647 w 4142"/>
              <a:gd name="T21" fmla="*/ 2147483647 h 908"/>
              <a:gd name="T22" fmla="*/ 2147483647 w 4142"/>
              <a:gd name="T23" fmla="*/ 2147483647 h 908"/>
              <a:gd name="T24" fmla="*/ 2147483647 w 4142"/>
              <a:gd name="T25" fmla="*/ 2147483647 h 908"/>
              <a:gd name="T26" fmla="*/ 2147483647 w 4142"/>
              <a:gd name="T27" fmla="*/ 0 h 90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142"/>
              <a:gd name="T43" fmla="*/ 0 h 908"/>
              <a:gd name="T44" fmla="*/ 4142 w 4142"/>
              <a:gd name="T45" fmla="*/ 908 h 90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142" h="908">
                <a:moveTo>
                  <a:pt x="0" y="194"/>
                </a:moveTo>
                <a:cubicBezTo>
                  <a:pt x="67" y="228"/>
                  <a:pt x="24" y="196"/>
                  <a:pt x="71" y="285"/>
                </a:cubicBezTo>
                <a:cubicBezTo>
                  <a:pt x="88" y="316"/>
                  <a:pt x="165" y="476"/>
                  <a:pt x="214" y="525"/>
                </a:cubicBezTo>
                <a:cubicBezTo>
                  <a:pt x="342" y="653"/>
                  <a:pt x="536" y="719"/>
                  <a:pt x="705" y="764"/>
                </a:cubicBezTo>
                <a:cubicBezTo>
                  <a:pt x="889" y="813"/>
                  <a:pt x="1061" y="864"/>
                  <a:pt x="1249" y="880"/>
                </a:cubicBezTo>
                <a:cubicBezTo>
                  <a:pt x="1790" y="877"/>
                  <a:pt x="2298" y="908"/>
                  <a:pt x="2822" y="803"/>
                </a:cubicBezTo>
                <a:cubicBezTo>
                  <a:pt x="2987" y="708"/>
                  <a:pt x="2836" y="785"/>
                  <a:pt x="3074" y="706"/>
                </a:cubicBezTo>
                <a:cubicBezTo>
                  <a:pt x="3123" y="690"/>
                  <a:pt x="3171" y="651"/>
                  <a:pt x="3217" y="628"/>
                </a:cubicBezTo>
                <a:cubicBezTo>
                  <a:pt x="3267" y="603"/>
                  <a:pt x="3319" y="581"/>
                  <a:pt x="3372" y="563"/>
                </a:cubicBezTo>
                <a:cubicBezTo>
                  <a:pt x="3403" y="540"/>
                  <a:pt x="3437" y="525"/>
                  <a:pt x="3469" y="505"/>
                </a:cubicBezTo>
                <a:cubicBezTo>
                  <a:pt x="3526" y="392"/>
                  <a:pt x="3679" y="319"/>
                  <a:pt x="3780" y="253"/>
                </a:cubicBezTo>
                <a:cubicBezTo>
                  <a:pt x="3835" y="217"/>
                  <a:pt x="3876" y="163"/>
                  <a:pt x="3941" y="149"/>
                </a:cubicBezTo>
                <a:cubicBezTo>
                  <a:pt x="4019" y="85"/>
                  <a:pt x="3966" y="126"/>
                  <a:pt x="4110" y="39"/>
                </a:cubicBezTo>
                <a:cubicBezTo>
                  <a:pt x="4124" y="30"/>
                  <a:pt x="4142" y="0"/>
                  <a:pt x="4142"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113669" name="Line 16"/>
          <p:cNvSpPr>
            <a:spLocks noChangeShapeType="1"/>
          </p:cNvSpPr>
          <p:nvPr/>
        </p:nvSpPr>
        <p:spPr bwMode="auto">
          <a:xfrm>
            <a:off x="1506538" y="4953000"/>
            <a:ext cx="3276600" cy="152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113670" name="Line 17"/>
          <p:cNvSpPr>
            <a:spLocks noChangeShapeType="1"/>
          </p:cNvSpPr>
          <p:nvPr/>
        </p:nvSpPr>
        <p:spPr bwMode="auto">
          <a:xfrm>
            <a:off x="1219200" y="5410200"/>
            <a:ext cx="3429000" cy="7620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113671" name="Rectangle 13"/>
          <p:cNvSpPr>
            <a:spLocks noChangeArrowheads="1"/>
          </p:cNvSpPr>
          <p:nvPr/>
        </p:nvSpPr>
        <p:spPr bwMode="auto">
          <a:xfrm>
            <a:off x="1166813" y="914400"/>
            <a:ext cx="6781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In order to make progress,</a:t>
            </a:r>
            <a:br>
              <a:rPr lang="en-US" altLang="en-US" sz="3000" i="0"/>
            </a:br>
            <a:r>
              <a:rPr lang="en-US" altLang="en-US" sz="3000" i="0"/>
              <a:t>we may head in one direction.</a:t>
            </a:r>
          </a:p>
        </p:txBody>
      </p:sp>
      <p:grpSp>
        <p:nvGrpSpPr>
          <p:cNvPr id="113672" name="Group 204"/>
          <p:cNvGrpSpPr>
            <a:grpSpLocks/>
          </p:cNvGrpSpPr>
          <p:nvPr/>
        </p:nvGrpSpPr>
        <p:grpSpPr bwMode="auto">
          <a:xfrm>
            <a:off x="623888" y="4262438"/>
            <a:ext cx="1114425" cy="1066800"/>
            <a:chOff x="528" y="3264"/>
            <a:chExt cx="907" cy="907"/>
          </a:xfrm>
        </p:grpSpPr>
        <p:grpSp>
          <p:nvGrpSpPr>
            <p:cNvPr id="113682" name="Group 205"/>
            <p:cNvGrpSpPr>
              <a:grpSpLocks/>
            </p:cNvGrpSpPr>
            <p:nvPr/>
          </p:nvGrpSpPr>
          <p:grpSpPr bwMode="auto">
            <a:xfrm>
              <a:off x="528" y="3264"/>
              <a:ext cx="907" cy="907"/>
              <a:chOff x="3120" y="1872"/>
              <a:chExt cx="907" cy="907"/>
            </a:xfrm>
          </p:grpSpPr>
          <p:sp>
            <p:nvSpPr>
              <p:cNvPr id="113689" name="Freeform 206"/>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13690" name="Group 207"/>
              <p:cNvGrpSpPr>
                <a:grpSpLocks/>
              </p:cNvGrpSpPr>
              <p:nvPr/>
            </p:nvGrpSpPr>
            <p:grpSpPr bwMode="auto">
              <a:xfrm>
                <a:off x="3469" y="2146"/>
                <a:ext cx="249" cy="285"/>
                <a:chOff x="3469" y="2146"/>
                <a:chExt cx="249" cy="285"/>
              </a:xfrm>
            </p:grpSpPr>
            <p:sp>
              <p:nvSpPr>
                <p:cNvPr id="113696" name="Freeform 208"/>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97" name="Freeform 209"/>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98" name="Freeform 210"/>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99" name="Freeform 211"/>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700" name="Freeform 212"/>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701" name="Freeform 213"/>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13691" name="AutoShape 214"/>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113692" name="Line 215"/>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693" name="AutoShape 216"/>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113694" name="Line 217"/>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695" name="Oval 218"/>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13683" name="Group 219"/>
            <p:cNvGrpSpPr>
              <a:grpSpLocks/>
            </p:cNvGrpSpPr>
            <p:nvPr/>
          </p:nvGrpSpPr>
          <p:grpSpPr bwMode="auto">
            <a:xfrm>
              <a:off x="624" y="3312"/>
              <a:ext cx="432" cy="240"/>
              <a:chOff x="-1152" y="3504"/>
              <a:chExt cx="432" cy="240"/>
            </a:xfrm>
          </p:grpSpPr>
          <p:grpSp>
            <p:nvGrpSpPr>
              <p:cNvPr id="113684" name="Group 220"/>
              <p:cNvGrpSpPr>
                <a:grpSpLocks noChangeAspect="1"/>
              </p:cNvGrpSpPr>
              <p:nvPr/>
            </p:nvGrpSpPr>
            <p:grpSpPr bwMode="auto">
              <a:xfrm>
                <a:off x="-1075" y="3504"/>
                <a:ext cx="256" cy="210"/>
                <a:chOff x="1728" y="2064"/>
                <a:chExt cx="768" cy="672"/>
              </a:xfrm>
            </p:grpSpPr>
            <p:sp>
              <p:nvSpPr>
                <p:cNvPr id="113687" name="AutoShape 22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13688" name="Line 22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13685" name="Line 223"/>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686" name="Line 224"/>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13673" name="Rectangle 13"/>
          <p:cNvSpPr>
            <a:spLocks noChangeArrowheads="1"/>
          </p:cNvSpPr>
          <p:nvPr/>
        </p:nvSpPr>
        <p:spPr bwMode="auto">
          <a:xfrm>
            <a:off x="2146300" y="4394200"/>
            <a:ext cx="6781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Step to make progress</a:t>
            </a:r>
          </a:p>
          <a:p>
            <a:pPr lvl="1" eaLnBrk="1" hangingPunct="1">
              <a:spcBef>
                <a:spcPct val="0"/>
              </a:spcBef>
              <a:buFontTx/>
              <a:buChar char="•"/>
            </a:pPr>
            <a:r>
              <a:rPr lang="en-US" altLang="en-US" sz="3000" i="0"/>
              <a:t> </a:t>
            </a:r>
            <a:r>
              <a:rPr lang="en-US" altLang="en-US" sz="3000">
                <a:solidFill>
                  <a:srgbClr val="FFC000"/>
                </a:solidFill>
              </a:rPr>
              <a:t>i = i+1</a:t>
            </a:r>
            <a:endParaRPr lang="en-US" altLang="en-US" sz="3000" i="0">
              <a:solidFill>
                <a:srgbClr val="FFC000"/>
              </a:solidFill>
            </a:endParaRPr>
          </a:p>
        </p:txBody>
      </p:sp>
      <p:grpSp>
        <p:nvGrpSpPr>
          <p:cNvPr id="37" name="Group 3"/>
          <p:cNvGrpSpPr>
            <a:grpSpLocks/>
          </p:cNvGrpSpPr>
          <p:nvPr/>
        </p:nvGrpSpPr>
        <p:grpSpPr bwMode="auto">
          <a:xfrm>
            <a:off x="1754188" y="1981200"/>
            <a:ext cx="1181100" cy="1447800"/>
            <a:chOff x="2400" y="2064"/>
            <a:chExt cx="744" cy="912"/>
          </a:xfrm>
        </p:grpSpPr>
        <p:sp>
          <p:nvSpPr>
            <p:cNvPr id="113676" name="Freeform 4"/>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77" name="Freeform 5"/>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78" name="Freeform 6"/>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79" name="Freeform 7"/>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80" name="Freeform 8"/>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81" name="Freeform 9"/>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cxnSp>
        <p:nvCxnSpPr>
          <p:cNvPr id="113675" name="Straight Connector 44"/>
          <p:cNvCxnSpPr>
            <a:cxnSpLocks noChangeShapeType="1"/>
          </p:cNvCxnSpPr>
          <p:nvPr/>
        </p:nvCxnSpPr>
        <p:spPr bwMode="auto">
          <a:xfrm flipV="1">
            <a:off x="2373313" y="2349500"/>
            <a:ext cx="2206625" cy="865188"/>
          </a:xfrm>
          <a:prstGeom prst="line">
            <a:avLst/>
          </a:prstGeom>
          <a:noFill/>
          <a:ln w="63500" algn="ctr">
            <a:solidFill>
              <a:schemeClr val="accent1"/>
            </a:solidFill>
            <a:round/>
            <a:headEnd/>
            <a:tailEnd type="stealth"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path" presetSubtype="0" accel="50000" decel="50000" fill="hold" nodeType="withEffect">
                                  <p:stCondLst>
                                    <p:cond delay="0"/>
                                  </p:stCondLst>
                                  <p:childTnLst>
                                    <p:animMotion origin="layout" path="M -3.61111E-6 4.44033E-7 L 0.24358 -0.12766 " pathEditMode="relative" rAng="0" ptsTypes="AA">
                                      <p:cBhvr>
                                        <p:cTn id="6" dur="2000" fill="hold"/>
                                        <p:tgtEl>
                                          <p:spTgt spid="37"/>
                                        </p:tgtEl>
                                        <p:attrNameLst>
                                          <p:attrName>ppt_x</p:attrName>
                                          <p:attrName>ppt_y</p:attrName>
                                        </p:attrNameLst>
                                      </p:cBhvr>
                                      <p:rCtr x="12170" y="-638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4690" name="Group 2"/>
          <p:cNvGrpSpPr>
            <a:grpSpLocks/>
          </p:cNvGrpSpPr>
          <p:nvPr/>
        </p:nvGrpSpPr>
        <p:grpSpPr bwMode="auto">
          <a:xfrm>
            <a:off x="0" y="280988"/>
            <a:ext cx="9274175" cy="4098925"/>
            <a:chOff x="0" y="281064"/>
            <a:chExt cx="9274863" cy="4098151"/>
          </a:xfrm>
        </p:grpSpPr>
        <p:sp>
          <p:nvSpPr>
            <p:cNvPr id="114725" name="Freeform 2" descr="Green marble"/>
            <p:cNvSpPr>
              <a:spLocks/>
            </p:cNvSpPr>
            <p:nvPr/>
          </p:nvSpPr>
          <p:spPr bwMode="auto">
            <a:xfrm>
              <a:off x="194390" y="1200566"/>
              <a:ext cx="8567711" cy="3178649"/>
            </a:xfrm>
            <a:custGeom>
              <a:avLst/>
              <a:gdLst>
                <a:gd name="T0" fmla="*/ 2147483647 w 9918"/>
                <a:gd name="T1" fmla="*/ 2147483647 h 12392"/>
                <a:gd name="T2" fmla="*/ 2147483647 w 9918"/>
                <a:gd name="T3" fmla="*/ 2147483647 h 12392"/>
                <a:gd name="T4" fmla="*/ 2147483647 w 9918"/>
                <a:gd name="T5" fmla="*/ 2147483647 h 12392"/>
                <a:gd name="T6" fmla="*/ 2147483647 w 9918"/>
                <a:gd name="T7" fmla="*/ 2147483647 h 12392"/>
                <a:gd name="T8" fmla="*/ 2147483647 w 9918"/>
                <a:gd name="T9" fmla="*/ 2147483647 h 12392"/>
                <a:gd name="T10" fmla="*/ 2147483647 w 9918"/>
                <a:gd name="T11" fmla="*/ 2147483647 h 12392"/>
                <a:gd name="T12" fmla="*/ 2147483647 w 9918"/>
                <a:gd name="T13" fmla="*/ 2147483647 h 12392"/>
                <a:gd name="T14" fmla="*/ 2147483647 w 9918"/>
                <a:gd name="T15" fmla="*/ 2147483647 h 12392"/>
                <a:gd name="T16" fmla="*/ 2147483647 w 9918"/>
                <a:gd name="T17" fmla="*/ 2147483647 h 123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918" h="12392">
                  <a:moveTo>
                    <a:pt x="6164" y="6032"/>
                  </a:moveTo>
                  <a:cubicBezTo>
                    <a:pt x="7257" y="4980"/>
                    <a:pt x="8651" y="1374"/>
                    <a:pt x="9212" y="539"/>
                  </a:cubicBezTo>
                  <a:cubicBezTo>
                    <a:pt x="9773" y="-296"/>
                    <a:pt x="10306" y="-182"/>
                    <a:pt x="9528" y="1019"/>
                  </a:cubicBezTo>
                  <a:cubicBezTo>
                    <a:pt x="8859" y="1957"/>
                    <a:pt x="7409" y="6042"/>
                    <a:pt x="6315" y="7189"/>
                  </a:cubicBezTo>
                  <a:cubicBezTo>
                    <a:pt x="5221" y="8336"/>
                    <a:pt x="3854" y="7097"/>
                    <a:pt x="2966" y="7899"/>
                  </a:cubicBezTo>
                  <a:cubicBezTo>
                    <a:pt x="2078" y="8703"/>
                    <a:pt x="673" y="11778"/>
                    <a:pt x="227" y="12257"/>
                  </a:cubicBezTo>
                  <a:cubicBezTo>
                    <a:pt x="-219" y="12736"/>
                    <a:pt x="99" y="11872"/>
                    <a:pt x="293" y="10774"/>
                  </a:cubicBezTo>
                  <a:cubicBezTo>
                    <a:pt x="756" y="10021"/>
                    <a:pt x="1840" y="7658"/>
                    <a:pt x="2655" y="6851"/>
                  </a:cubicBezTo>
                  <a:cubicBezTo>
                    <a:pt x="3469" y="6044"/>
                    <a:pt x="5071" y="7084"/>
                    <a:pt x="6164" y="6032"/>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pic>
          <p:nvPicPr>
            <p:cNvPr id="11472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49338" y="281064"/>
              <a:ext cx="1025525"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27"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527609"/>
              <a:ext cx="7969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4691" name="Text Box 11"/>
          <p:cNvSpPr txBox="1">
            <a:spLocks noChangeArrowheads="1"/>
          </p:cNvSpPr>
          <p:nvPr/>
        </p:nvSpPr>
        <p:spPr bwMode="auto">
          <a:xfrm>
            <a:off x="3301824" y="58738"/>
            <a:ext cx="328647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smtClean="0">
                <a:solidFill>
                  <a:schemeClr val="tx2"/>
                </a:solidFill>
              </a:rPr>
              <a:t>Code from LI</a:t>
            </a:r>
            <a:endParaRPr lang="en-US" altLang="en-US" sz="4400" i="0" dirty="0">
              <a:solidFill>
                <a:schemeClr val="tx2"/>
              </a:solidFill>
            </a:endParaRPr>
          </a:p>
        </p:txBody>
      </p:sp>
      <p:sp>
        <p:nvSpPr>
          <p:cNvPr id="114692" name="Freeform 15"/>
          <p:cNvSpPr>
            <a:spLocks/>
          </p:cNvSpPr>
          <p:nvPr/>
        </p:nvSpPr>
        <p:spPr bwMode="auto">
          <a:xfrm>
            <a:off x="1284288" y="4414838"/>
            <a:ext cx="6575425" cy="1441450"/>
          </a:xfrm>
          <a:custGeom>
            <a:avLst/>
            <a:gdLst>
              <a:gd name="T0" fmla="*/ 0 w 4142"/>
              <a:gd name="T1" fmla="*/ 2147483647 h 908"/>
              <a:gd name="T2" fmla="*/ 2147483647 w 4142"/>
              <a:gd name="T3" fmla="*/ 2147483647 h 908"/>
              <a:gd name="T4" fmla="*/ 2147483647 w 4142"/>
              <a:gd name="T5" fmla="*/ 2147483647 h 908"/>
              <a:gd name="T6" fmla="*/ 2147483647 w 4142"/>
              <a:gd name="T7" fmla="*/ 2147483647 h 908"/>
              <a:gd name="T8" fmla="*/ 2147483647 w 4142"/>
              <a:gd name="T9" fmla="*/ 2147483647 h 908"/>
              <a:gd name="T10" fmla="*/ 2147483647 w 4142"/>
              <a:gd name="T11" fmla="*/ 2147483647 h 908"/>
              <a:gd name="T12" fmla="*/ 2147483647 w 4142"/>
              <a:gd name="T13" fmla="*/ 2147483647 h 908"/>
              <a:gd name="T14" fmla="*/ 2147483647 w 4142"/>
              <a:gd name="T15" fmla="*/ 2147483647 h 908"/>
              <a:gd name="T16" fmla="*/ 2147483647 w 4142"/>
              <a:gd name="T17" fmla="*/ 2147483647 h 908"/>
              <a:gd name="T18" fmla="*/ 2147483647 w 4142"/>
              <a:gd name="T19" fmla="*/ 2147483647 h 908"/>
              <a:gd name="T20" fmla="*/ 2147483647 w 4142"/>
              <a:gd name="T21" fmla="*/ 2147483647 h 908"/>
              <a:gd name="T22" fmla="*/ 2147483647 w 4142"/>
              <a:gd name="T23" fmla="*/ 2147483647 h 908"/>
              <a:gd name="T24" fmla="*/ 2147483647 w 4142"/>
              <a:gd name="T25" fmla="*/ 2147483647 h 908"/>
              <a:gd name="T26" fmla="*/ 2147483647 w 4142"/>
              <a:gd name="T27" fmla="*/ 0 h 90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142"/>
              <a:gd name="T43" fmla="*/ 0 h 908"/>
              <a:gd name="T44" fmla="*/ 4142 w 4142"/>
              <a:gd name="T45" fmla="*/ 908 h 90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142" h="908">
                <a:moveTo>
                  <a:pt x="0" y="194"/>
                </a:moveTo>
                <a:cubicBezTo>
                  <a:pt x="67" y="228"/>
                  <a:pt x="24" y="196"/>
                  <a:pt x="71" y="285"/>
                </a:cubicBezTo>
                <a:cubicBezTo>
                  <a:pt x="88" y="316"/>
                  <a:pt x="165" y="476"/>
                  <a:pt x="214" y="525"/>
                </a:cubicBezTo>
                <a:cubicBezTo>
                  <a:pt x="342" y="653"/>
                  <a:pt x="536" y="719"/>
                  <a:pt x="705" y="764"/>
                </a:cubicBezTo>
                <a:cubicBezTo>
                  <a:pt x="889" y="813"/>
                  <a:pt x="1061" y="864"/>
                  <a:pt x="1249" y="880"/>
                </a:cubicBezTo>
                <a:cubicBezTo>
                  <a:pt x="1790" y="877"/>
                  <a:pt x="2298" y="908"/>
                  <a:pt x="2822" y="803"/>
                </a:cubicBezTo>
                <a:cubicBezTo>
                  <a:pt x="2987" y="708"/>
                  <a:pt x="2836" y="785"/>
                  <a:pt x="3074" y="706"/>
                </a:cubicBezTo>
                <a:cubicBezTo>
                  <a:pt x="3123" y="690"/>
                  <a:pt x="3171" y="651"/>
                  <a:pt x="3217" y="628"/>
                </a:cubicBezTo>
                <a:cubicBezTo>
                  <a:pt x="3267" y="603"/>
                  <a:pt x="3319" y="581"/>
                  <a:pt x="3372" y="563"/>
                </a:cubicBezTo>
                <a:cubicBezTo>
                  <a:pt x="3403" y="540"/>
                  <a:pt x="3437" y="525"/>
                  <a:pt x="3469" y="505"/>
                </a:cubicBezTo>
                <a:cubicBezTo>
                  <a:pt x="3526" y="392"/>
                  <a:pt x="3679" y="319"/>
                  <a:pt x="3780" y="253"/>
                </a:cubicBezTo>
                <a:cubicBezTo>
                  <a:pt x="3835" y="217"/>
                  <a:pt x="3876" y="163"/>
                  <a:pt x="3941" y="149"/>
                </a:cubicBezTo>
                <a:cubicBezTo>
                  <a:pt x="4019" y="85"/>
                  <a:pt x="3966" y="126"/>
                  <a:pt x="4110" y="39"/>
                </a:cubicBezTo>
                <a:cubicBezTo>
                  <a:pt x="4124" y="30"/>
                  <a:pt x="4142" y="0"/>
                  <a:pt x="4142"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114693" name="Line 16"/>
          <p:cNvSpPr>
            <a:spLocks noChangeShapeType="1"/>
          </p:cNvSpPr>
          <p:nvPr/>
        </p:nvSpPr>
        <p:spPr bwMode="auto">
          <a:xfrm>
            <a:off x="2565400" y="5105400"/>
            <a:ext cx="3276600" cy="152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114694" name="Line 17"/>
          <p:cNvSpPr>
            <a:spLocks noChangeShapeType="1"/>
          </p:cNvSpPr>
          <p:nvPr/>
        </p:nvSpPr>
        <p:spPr bwMode="auto">
          <a:xfrm>
            <a:off x="1219200" y="5410200"/>
            <a:ext cx="3429000" cy="7620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grpSp>
        <p:nvGrpSpPr>
          <p:cNvPr id="37" name="Group 3"/>
          <p:cNvGrpSpPr>
            <a:grpSpLocks/>
          </p:cNvGrpSpPr>
          <p:nvPr/>
        </p:nvGrpSpPr>
        <p:grpSpPr bwMode="auto">
          <a:xfrm>
            <a:off x="3952875" y="1100138"/>
            <a:ext cx="1181100" cy="1447800"/>
            <a:chOff x="2400" y="2064"/>
            <a:chExt cx="744" cy="912"/>
          </a:xfrm>
        </p:grpSpPr>
        <p:sp>
          <p:nvSpPr>
            <p:cNvPr id="114719" name="Freeform 4"/>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4720" name="Freeform 5"/>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4721" name="Freeform 6"/>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4722" name="Freeform 7"/>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4723" name="Freeform 8"/>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4724" name="Freeform 9"/>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cxnSp>
        <p:nvCxnSpPr>
          <p:cNvPr id="114696" name="Straight Connector 44"/>
          <p:cNvCxnSpPr>
            <a:cxnSpLocks noChangeShapeType="1"/>
          </p:cNvCxnSpPr>
          <p:nvPr/>
        </p:nvCxnSpPr>
        <p:spPr bwMode="auto">
          <a:xfrm flipV="1">
            <a:off x="2373313" y="2349500"/>
            <a:ext cx="2206625" cy="865188"/>
          </a:xfrm>
          <a:prstGeom prst="line">
            <a:avLst/>
          </a:prstGeom>
          <a:noFill/>
          <a:ln w="63500" algn="ctr">
            <a:solidFill>
              <a:schemeClr val="accent1"/>
            </a:solidFill>
            <a:round/>
            <a:headEnd/>
            <a:tailEnd type="stealth" w="med" len="med"/>
          </a:ln>
          <a:extLst>
            <a:ext uri="{909E8E84-426E-40DD-AFC4-6F175D3DCCD1}">
              <a14:hiddenFill xmlns:a14="http://schemas.microsoft.com/office/drawing/2010/main">
                <a:noFill/>
              </a14:hiddenFill>
            </a:ext>
          </a:extLst>
        </p:spPr>
      </p:cxnSp>
      <p:grpSp>
        <p:nvGrpSpPr>
          <p:cNvPr id="2" name="Group 1"/>
          <p:cNvGrpSpPr>
            <a:grpSpLocks/>
          </p:cNvGrpSpPr>
          <p:nvPr/>
        </p:nvGrpSpPr>
        <p:grpSpPr bwMode="auto">
          <a:xfrm>
            <a:off x="1905000" y="2921000"/>
            <a:ext cx="7078663" cy="2246313"/>
            <a:chOff x="1905000" y="2920555"/>
            <a:chExt cx="7079182" cy="2247205"/>
          </a:xfrm>
        </p:grpSpPr>
        <p:sp>
          <p:nvSpPr>
            <p:cNvPr id="114699" name="Text Box 45"/>
            <p:cNvSpPr txBox="1">
              <a:spLocks noChangeArrowheads="1"/>
            </p:cNvSpPr>
            <p:nvPr/>
          </p:nvSpPr>
          <p:spPr bwMode="auto">
            <a:xfrm>
              <a:off x="1905000" y="4090542"/>
              <a:ext cx="707918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i="0"/>
                <a:t>In order to maintain the loop invariant,</a:t>
              </a:r>
              <a:br>
                <a:rPr lang="en-US" altLang="en-US" i="0"/>
              </a:br>
              <a:r>
                <a:rPr lang="en-US" altLang="en-US" i="0"/>
                <a:t>we must adjust to come back to the path.</a:t>
              </a:r>
            </a:p>
          </p:txBody>
        </p:sp>
        <p:grpSp>
          <p:nvGrpSpPr>
            <p:cNvPr id="114700" name="Group 46"/>
            <p:cNvGrpSpPr>
              <a:grpSpLocks noChangeAspect="1"/>
            </p:cNvGrpSpPr>
            <p:nvPr/>
          </p:nvGrpSpPr>
          <p:grpSpPr bwMode="auto">
            <a:xfrm>
              <a:off x="6506369" y="2920555"/>
              <a:ext cx="1169988" cy="1169987"/>
              <a:chOff x="4320" y="2016"/>
              <a:chExt cx="912" cy="912"/>
            </a:xfrm>
          </p:grpSpPr>
          <p:grpSp>
            <p:nvGrpSpPr>
              <p:cNvPr id="114701" name="Group 47"/>
              <p:cNvGrpSpPr>
                <a:grpSpLocks noChangeAspect="1"/>
              </p:cNvGrpSpPr>
              <p:nvPr/>
            </p:nvGrpSpPr>
            <p:grpSpPr bwMode="auto">
              <a:xfrm>
                <a:off x="4320" y="2016"/>
                <a:ext cx="912" cy="912"/>
                <a:chOff x="2496" y="1104"/>
                <a:chExt cx="912" cy="912"/>
              </a:xfrm>
            </p:grpSpPr>
            <p:grpSp>
              <p:nvGrpSpPr>
                <p:cNvPr id="114708" name="Group 48"/>
                <p:cNvGrpSpPr>
                  <a:grpSpLocks noChangeAspect="1"/>
                </p:cNvGrpSpPr>
                <p:nvPr/>
              </p:nvGrpSpPr>
              <p:grpSpPr bwMode="auto">
                <a:xfrm rot="2360341">
                  <a:off x="2592" y="1248"/>
                  <a:ext cx="680" cy="680"/>
                  <a:chOff x="1224" y="1212"/>
                  <a:chExt cx="3144" cy="3112"/>
                </a:xfrm>
              </p:grpSpPr>
              <p:sp>
                <p:nvSpPr>
                  <p:cNvPr id="114710"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114711"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114712" name="Group 51"/>
                  <p:cNvGrpSpPr>
                    <a:grpSpLocks noChangeAspect="1"/>
                  </p:cNvGrpSpPr>
                  <p:nvPr/>
                </p:nvGrpSpPr>
                <p:grpSpPr bwMode="auto">
                  <a:xfrm>
                    <a:off x="1776" y="1212"/>
                    <a:ext cx="1944" cy="2413"/>
                    <a:chOff x="2227" y="1194"/>
                    <a:chExt cx="1944" cy="2413"/>
                  </a:xfrm>
                </p:grpSpPr>
                <p:sp>
                  <p:nvSpPr>
                    <p:cNvPr id="114713"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4714"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4715" name="Freeform 54"/>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4716" name="Freeform 55"/>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4717"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4718"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14709"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14702" name="Group 59"/>
              <p:cNvGrpSpPr>
                <a:grpSpLocks noChangeAspect="1"/>
              </p:cNvGrpSpPr>
              <p:nvPr/>
            </p:nvGrpSpPr>
            <p:grpSpPr bwMode="auto">
              <a:xfrm>
                <a:off x="4368" y="2112"/>
                <a:ext cx="432" cy="240"/>
                <a:chOff x="-1152" y="3504"/>
                <a:chExt cx="432" cy="240"/>
              </a:xfrm>
            </p:grpSpPr>
            <p:grpSp>
              <p:nvGrpSpPr>
                <p:cNvPr id="114703" name="Group 60"/>
                <p:cNvGrpSpPr>
                  <a:grpSpLocks noChangeAspect="1"/>
                </p:cNvGrpSpPr>
                <p:nvPr/>
              </p:nvGrpSpPr>
              <p:grpSpPr bwMode="auto">
                <a:xfrm>
                  <a:off x="-1075" y="3504"/>
                  <a:ext cx="256" cy="210"/>
                  <a:chOff x="1728" y="2064"/>
                  <a:chExt cx="768" cy="672"/>
                </a:xfrm>
              </p:grpSpPr>
              <p:sp>
                <p:nvSpPr>
                  <p:cNvPr id="114706"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114707"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14704"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705"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cxnSp>
        <p:nvCxnSpPr>
          <p:cNvPr id="71" name="Straight Connector 70"/>
          <p:cNvCxnSpPr>
            <a:cxnSpLocks noChangeShapeType="1"/>
          </p:cNvCxnSpPr>
          <p:nvPr/>
        </p:nvCxnSpPr>
        <p:spPr bwMode="auto">
          <a:xfrm>
            <a:off x="4651375" y="2312988"/>
            <a:ext cx="293688" cy="730250"/>
          </a:xfrm>
          <a:prstGeom prst="line">
            <a:avLst/>
          </a:prstGeom>
          <a:noFill/>
          <a:ln w="63500" algn="ctr">
            <a:solidFill>
              <a:schemeClr val="accent1"/>
            </a:solidFill>
            <a:round/>
            <a:headEnd/>
            <a:tailEnd type="stealth"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71"/>
                                        </p:tgtEl>
                                        <p:attrNameLst>
                                          <p:attrName>style.visibility</p:attrName>
                                        </p:attrNameLst>
                                      </p:cBhvr>
                                      <p:to>
                                        <p:strVal val="visible"/>
                                      </p:to>
                                    </p:set>
                                    <p:anim calcmode="lin" valueType="num">
                                      <p:cBhvr additive="base">
                                        <p:cTn id="13" dur="500" fill="hold"/>
                                        <p:tgtEl>
                                          <p:spTgt spid="71"/>
                                        </p:tgtEl>
                                        <p:attrNameLst>
                                          <p:attrName>ppt_x</p:attrName>
                                        </p:attrNameLst>
                                      </p:cBhvr>
                                      <p:tavLst>
                                        <p:tav tm="0">
                                          <p:val>
                                            <p:strVal val="1+#ppt_w/2"/>
                                          </p:val>
                                        </p:tav>
                                        <p:tav tm="100000">
                                          <p:val>
                                            <p:strVal val="#ppt_x"/>
                                          </p:val>
                                        </p:tav>
                                      </p:tavLst>
                                    </p:anim>
                                    <p:anim calcmode="lin" valueType="num">
                                      <p:cBhvr additive="base">
                                        <p:cTn id="14" dur="5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path" presetSubtype="0" accel="50000" decel="50000" fill="hold" nodeType="clickEffect">
                                  <p:stCondLst>
                                    <p:cond delay="0"/>
                                  </p:stCondLst>
                                  <p:childTnLst>
                                    <p:animMotion origin="layout" path="M 3.05556E-6 3.9593E-6 L 0.02691 0.11355 " pathEditMode="relative" rAng="0" ptsTypes="AA">
                                      <p:cBhvr>
                                        <p:cTn id="18" dur="2000" fill="hold"/>
                                        <p:tgtEl>
                                          <p:spTgt spid="37"/>
                                        </p:tgtEl>
                                        <p:attrNameLst>
                                          <p:attrName>ppt_x</p:attrName>
                                          <p:attrName>ppt_y</p:attrName>
                                        </p:attrNameLst>
                                      </p:cBhvr>
                                      <p:rCtr x="1337" y="566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5714" name="Group 2"/>
          <p:cNvGrpSpPr>
            <a:grpSpLocks/>
          </p:cNvGrpSpPr>
          <p:nvPr/>
        </p:nvGrpSpPr>
        <p:grpSpPr bwMode="auto">
          <a:xfrm>
            <a:off x="0" y="280988"/>
            <a:ext cx="9274175" cy="4098925"/>
            <a:chOff x="0" y="281064"/>
            <a:chExt cx="9274863" cy="4098151"/>
          </a:xfrm>
        </p:grpSpPr>
        <p:sp>
          <p:nvSpPr>
            <p:cNvPr id="115850" name="Freeform 2" descr="Green marble"/>
            <p:cNvSpPr>
              <a:spLocks/>
            </p:cNvSpPr>
            <p:nvPr/>
          </p:nvSpPr>
          <p:spPr bwMode="auto">
            <a:xfrm>
              <a:off x="194390" y="1200566"/>
              <a:ext cx="8567711" cy="3178649"/>
            </a:xfrm>
            <a:custGeom>
              <a:avLst/>
              <a:gdLst>
                <a:gd name="T0" fmla="*/ 2147483647 w 9918"/>
                <a:gd name="T1" fmla="*/ 2147483647 h 12392"/>
                <a:gd name="T2" fmla="*/ 2147483647 w 9918"/>
                <a:gd name="T3" fmla="*/ 2147483647 h 12392"/>
                <a:gd name="T4" fmla="*/ 2147483647 w 9918"/>
                <a:gd name="T5" fmla="*/ 2147483647 h 12392"/>
                <a:gd name="T6" fmla="*/ 2147483647 w 9918"/>
                <a:gd name="T7" fmla="*/ 2147483647 h 12392"/>
                <a:gd name="T8" fmla="*/ 2147483647 w 9918"/>
                <a:gd name="T9" fmla="*/ 2147483647 h 12392"/>
                <a:gd name="T10" fmla="*/ 2147483647 w 9918"/>
                <a:gd name="T11" fmla="*/ 2147483647 h 12392"/>
                <a:gd name="T12" fmla="*/ 2147483647 w 9918"/>
                <a:gd name="T13" fmla="*/ 2147483647 h 12392"/>
                <a:gd name="T14" fmla="*/ 2147483647 w 9918"/>
                <a:gd name="T15" fmla="*/ 2147483647 h 12392"/>
                <a:gd name="T16" fmla="*/ 2147483647 w 9918"/>
                <a:gd name="T17" fmla="*/ 2147483647 h 123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918" h="12392">
                  <a:moveTo>
                    <a:pt x="6164" y="6032"/>
                  </a:moveTo>
                  <a:cubicBezTo>
                    <a:pt x="7257" y="4980"/>
                    <a:pt x="8651" y="1374"/>
                    <a:pt x="9212" y="539"/>
                  </a:cubicBezTo>
                  <a:cubicBezTo>
                    <a:pt x="9773" y="-296"/>
                    <a:pt x="10306" y="-182"/>
                    <a:pt x="9528" y="1019"/>
                  </a:cubicBezTo>
                  <a:cubicBezTo>
                    <a:pt x="8859" y="1957"/>
                    <a:pt x="7409" y="6042"/>
                    <a:pt x="6315" y="7189"/>
                  </a:cubicBezTo>
                  <a:cubicBezTo>
                    <a:pt x="5221" y="8336"/>
                    <a:pt x="3854" y="7097"/>
                    <a:pt x="2966" y="7899"/>
                  </a:cubicBezTo>
                  <a:cubicBezTo>
                    <a:pt x="2078" y="8703"/>
                    <a:pt x="673" y="11778"/>
                    <a:pt x="227" y="12257"/>
                  </a:cubicBezTo>
                  <a:cubicBezTo>
                    <a:pt x="-219" y="12736"/>
                    <a:pt x="99" y="11872"/>
                    <a:pt x="293" y="10774"/>
                  </a:cubicBezTo>
                  <a:cubicBezTo>
                    <a:pt x="756" y="10021"/>
                    <a:pt x="1840" y="7658"/>
                    <a:pt x="2655" y="6851"/>
                  </a:cubicBezTo>
                  <a:cubicBezTo>
                    <a:pt x="3469" y="6044"/>
                    <a:pt x="5071" y="7084"/>
                    <a:pt x="6164" y="6032"/>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pic>
          <p:nvPicPr>
            <p:cNvPr id="115851"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49338" y="281064"/>
              <a:ext cx="1025525"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852"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527609"/>
              <a:ext cx="7969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5715" name="Text Box 11"/>
          <p:cNvSpPr txBox="1">
            <a:spLocks noChangeArrowheads="1"/>
          </p:cNvSpPr>
          <p:nvPr/>
        </p:nvSpPr>
        <p:spPr bwMode="auto">
          <a:xfrm>
            <a:off x="3301824" y="58738"/>
            <a:ext cx="328647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smtClean="0">
                <a:solidFill>
                  <a:schemeClr val="tx2"/>
                </a:solidFill>
              </a:rPr>
              <a:t>Code from LI</a:t>
            </a:r>
            <a:endParaRPr lang="en-US" altLang="en-US" sz="4400" i="0" dirty="0">
              <a:solidFill>
                <a:schemeClr val="tx2"/>
              </a:solidFill>
            </a:endParaRPr>
          </a:p>
        </p:txBody>
      </p:sp>
      <p:sp>
        <p:nvSpPr>
          <p:cNvPr id="115716" name="Freeform 15"/>
          <p:cNvSpPr>
            <a:spLocks/>
          </p:cNvSpPr>
          <p:nvPr/>
        </p:nvSpPr>
        <p:spPr bwMode="auto">
          <a:xfrm>
            <a:off x="1284288" y="4414838"/>
            <a:ext cx="6575425" cy="1441450"/>
          </a:xfrm>
          <a:custGeom>
            <a:avLst/>
            <a:gdLst>
              <a:gd name="T0" fmla="*/ 0 w 4142"/>
              <a:gd name="T1" fmla="*/ 2147483647 h 908"/>
              <a:gd name="T2" fmla="*/ 2147483647 w 4142"/>
              <a:gd name="T3" fmla="*/ 2147483647 h 908"/>
              <a:gd name="T4" fmla="*/ 2147483647 w 4142"/>
              <a:gd name="T5" fmla="*/ 2147483647 h 908"/>
              <a:gd name="T6" fmla="*/ 2147483647 w 4142"/>
              <a:gd name="T7" fmla="*/ 2147483647 h 908"/>
              <a:gd name="T8" fmla="*/ 2147483647 w 4142"/>
              <a:gd name="T9" fmla="*/ 2147483647 h 908"/>
              <a:gd name="T10" fmla="*/ 2147483647 w 4142"/>
              <a:gd name="T11" fmla="*/ 2147483647 h 908"/>
              <a:gd name="T12" fmla="*/ 2147483647 w 4142"/>
              <a:gd name="T13" fmla="*/ 2147483647 h 908"/>
              <a:gd name="T14" fmla="*/ 2147483647 w 4142"/>
              <a:gd name="T15" fmla="*/ 2147483647 h 908"/>
              <a:gd name="T16" fmla="*/ 2147483647 w 4142"/>
              <a:gd name="T17" fmla="*/ 2147483647 h 908"/>
              <a:gd name="T18" fmla="*/ 2147483647 w 4142"/>
              <a:gd name="T19" fmla="*/ 2147483647 h 908"/>
              <a:gd name="T20" fmla="*/ 2147483647 w 4142"/>
              <a:gd name="T21" fmla="*/ 2147483647 h 908"/>
              <a:gd name="T22" fmla="*/ 2147483647 w 4142"/>
              <a:gd name="T23" fmla="*/ 2147483647 h 908"/>
              <a:gd name="T24" fmla="*/ 2147483647 w 4142"/>
              <a:gd name="T25" fmla="*/ 2147483647 h 908"/>
              <a:gd name="T26" fmla="*/ 2147483647 w 4142"/>
              <a:gd name="T27" fmla="*/ 0 h 90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142"/>
              <a:gd name="T43" fmla="*/ 0 h 908"/>
              <a:gd name="T44" fmla="*/ 4142 w 4142"/>
              <a:gd name="T45" fmla="*/ 908 h 90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142" h="908">
                <a:moveTo>
                  <a:pt x="0" y="194"/>
                </a:moveTo>
                <a:cubicBezTo>
                  <a:pt x="67" y="228"/>
                  <a:pt x="24" y="196"/>
                  <a:pt x="71" y="285"/>
                </a:cubicBezTo>
                <a:cubicBezTo>
                  <a:pt x="88" y="316"/>
                  <a:pt x="165" y="476"/>
                  <a:pt x="214" y="525"/>
                </a:cubicBezTo>
                <a:cubicBezTo>
                  <a:pt x="342" y="653"/>
                  <a:pt x="536" y="719"/>
                  <a:pt x="705" y="764"/>
                </a:cubicBezTo>
                <a:cubicBezTo>
                  <a:pt x="889" y="813"/>
                  <a:pt x="1061" y="864"/>
                  <a:pt x="1249" y="880"/>
                </a:cubicBezTo>
                <a:cubicBezTo>
                  <a:pt x="1790" y="877"/>
                  <a:pt x="2298" y="908"/>
                  <a:pt x="2822" y="803"/>
                </a:cubicBezTo>
                <a:cubicBezTo>
                  <a:pt x="2987" y="708"/>
                  <a:pt x="2836" y="785"/>
                  <a:pt x="3074" y="706"/>
                </a:cubicBezTo>
                <a:cubicBezTo>
                  <a:pt x="3123" y="690"/>
                  <a:pt x="3171" y="651"/>
                  <a:pt x="3217" y="628"/>
                </a:cubicBezTo>
                <a:cubicBezTo>
                  <a:pt x="3267" y="603"/>
                  <a:pt x="3319" y="581"/>
                  <a:pt x="3372" y="563"/>
                </a:cubicBezTo>
                <a:cubicBezTo>
                  <a:pt x="3403" y="540"/>
                  <a:pt x="3437" y="525"/>
                  <a:pt x="3469" y="505"/>
                </a:cubicBezTo>
                <a:cubicBezTo>
                  <a:pt x="3526" y="392"/>
                  <a:pt x="3679" y="319"/>
                  <a:pt x="3780" y="253"/>
                </a:cubicBezTo>
                <a:cubicBezTo>
                  <a:pt x="3835" y="217"/>
                  <a:pt x="3876" y="163"/>
                  <a:pt x="3941" y="149"/>
                </a:cubicBezTo>
                <a:cubicBezTo>
                  <a:pt x="4019" y="85"/>
                  <a:pt x="3966" y="126"/>
                  <a:pt x="4110" y="39"/>
                </a:cubicBezTo>
                <a:cubicBezTo>
                  <a:pt x="4124" y="30"/>
                  <a:pt x="4142" y="0"/>
                  <a:pt x="4142"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115717" name="Line 16"/>
          <p:cNvSpPr>
            <a:spLocks noChangeShapeType="1"/>
          </p:cNvSpPr>
          <p:nvPr/>
        </p:nvSpPr>
        <p:spPr bwMode="auto">
          <a:xfrm>
            <a:off x="2565400" y="5105400"/>
            <a:ext cx="3276600" cy="152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115718" name="Line 17"/>
          <p:cNvSpPr>
            <a:spLocks noChangeShapeType="1"/>
          </p:cNvSpPr>
          <p:nvPr/>
        </p:nvSpPr>
        <p:spPr bwMode="auto">
          <a:xfrm>
            <a:off x="1219200" y="5410200"/>
            <a:ext cx="3429000" cy="7620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grpSp>
        <p:nvGrpSpPr>
          <p:cNvPr id="115719" name="Group 3"/>
          <p:cNvGrpSpPr>
            <a:grpSpLocks/>
          </p:cNvGrpSpPr>
          <p:nvPr/>
        </p:nvGrpSpPr>
        <p:grpSpPr bwMode="auto">
          <a:xfrm>
            <a:off x="4165600" y="1892300"/>
            <a:ext cx="1181100" cy="1447800"/>
            <a:chOff x="2400" y="2064"/>
            <a:chExt cx="744" cy="912"/>
          </a:xfrm>
        </p:grpSpPr>
        <p:sp>
          <p:nvSpPr>
            <p:cNvPr id="115844" name="Freeform 4"/>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5845" name="Freeform 5"/>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5846" name="Freeform 6"/>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5847" name="Freeform 7"/>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5848" name="Freeform 8"/>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5849" name="Freeform 9"/>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cxnSp>
        <p:nvCxnSpPr>
          <p:cNvPr id="115720" name="Straight Connector 44"/>
          <p:cNvCxnSpPr>
            <a:cxnSpLocks noChangeShapeType="1"/>
          </p:cNvCxnSpPr>
          <p:nvPr/>
        </p:nvCxnSpPr>
        <p:spPr bwMode="auto">
          <a:xfrm flipV="1">
            <a:off x="2373313" y="2349500"/>
            <a:ext cx="2206625" cy="865188"/>
          </a:xfrm>
          <a:prstGeom prst="line">
            <a:avLst/>
          </a:prstGeom>
          <a:noFill/>
          <a:ln w="63500" algn="ctr">
            <a:solidFill>
              <a:schemeClr val="accent1"/>
            </a:solidFill>
            <a:round/>
            <a:headEnd/>
            <a:tailEnd type="stealth" w="med" len="med"/>
          </a:ln>
          <a:extLst>
            <a:ext uri="{909E8E84-426E-40DD-AFC4-6F175D3DCCD1}">
              <a14:hiddenFill xmlns:a14="http://schemas.microsoft.com/office/drawing/2010/main">
                <a:noFill/>
              </a14:hiddenFill>
            </a:ext>
          </a:extLst>
        </p:spPr>
      </p:cxnSp>
      <p:cxnSp>
        <p:nvCxnSpPr>
          <p:cNvPr id="115721" name="Straight Connector 70"/>
          <p:cNvCxnSpPr>
            <a:cxnSpLocks noChangeShapeType="1"/>
          </p:cNvCxnSpPr>
          <p:nvPr/>
        </p:nvCxnSpPr>
        <p:spPr bwMode="auto">
          <a:xfrm>
            <a:off x="4651375" y="2312988"/>
            <a:ext cx="293688" cy="730250"/>
          </a:xfrm>
          <a:prstGeom prst="line">
            <a:avLst/>
          </a:prstGeom>
          <a:noFill/>
          <a:ln w="63500" algn="ctr">
            <a:solidFill>
              <a:schemeClr val="accent1"/>
            </a:solidFill>
            <a:round/>
            <a:headEnd/>
            <a:tailEnd type="stealth" w="med" len="med"/>
          </a:ln>
          <a:extLst>
            <a:ext uri="{909E8E84-426E-40DD-AFC4-6F175D3DCCD1}">
              <a14:hiddenFill xmlns:a14="http://schemas.microsoft.com/office/drawing/2010/main">
                <a:noFill/>
              </a14:hiddenFill>
            </a:ext>
          </a:extLst>
        </p:spPr>
      </p:cxnSp>
      <p:grpSp>
        <p:nvGrpSpPr>
          <p:cNvPr id="4" name="Group 3"/>
          <p:cNvGrpSpPr>
            <a:grpSpLocks/>
          </p:cNvGrpSpPr>
          <p:nvPr/>
        </p:nvGrpSpPr>
        <p:grpSpPr bwMode="auto">
          <a:xfrm>
            <a:off x="2762250" y="4103688"/>
            <a:ext cx="5453063" cy="2176462"/>
            <a:chOff x="2762775" y="4104382"/>
            <a:chExt cx="5452134" cy="2175969"/>
          </a:xfrm>
        </p:grpSpPr>
        <p:sp>
          <p:nvSpPr>
            <p:cNvPr id="115723" name="Text Box 45"/>
            <p:cNvSpPr txBox="1">
              <a:spLocks noChangeArrowheads="1"/>
            </p:cNvSpPr>
            <p:nvPr/>
          </p:nvSpPr>
          <p:spPr bwMode="auto">
            <a:xfrm>
              <a:off x="2762775" y="4104382"/>
              <a:ext cx="545213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i="0"/>
                <a:t>This may be how we determine </a:t>
              </a:r>
              <a:br>
                <a:rPr lang="en-US" altLang="en-US" i="0"/>
              </a:br>
              <a:r>
                <a:rPr lang="en-US" altLang="en-US" i="0"/>
                <a:t>the step in then next iteration.</a:t>
              </a:r>
            </a:p>
          </p:txBody>
        </p:sp>
        <p:grpSp>
          <p:nvGrpSpPr>
            <p:cNvPr id="115724" name="Group 65"/>
            <p:cNvGrpSpPr>
              <a:grpSpLocks/>
            </p:cNvGrpSpPr>
            <p:nvPr/>
          </p:nvGrpSpPr>
          <p:grpSpPr bwMode="auto">
            <a:xfrm>
              <a:off x="4264414" y="5105401"/>
              <a:ext cx="1274998" cy="1174950"/>
              <a:chOff x="1829" y="3170"/>
              <a:chExt cx="907" cy="907"/>
            </a:xfrm>
          </p:grpSpPr>
          <p:sp>
            <p:nvSpPr>
              <p:cNvPr id="115725" name="Oval 66" descr="Green marble"/>
              <p:cNvSpPr>
                <a:spLocks noChangeAspect="1" noChangeArrowheads="1"/>
              </p:cNvSpPr>
              <p:nvPr/>
            </p:nvSpPr>
            <p:spPr bwMode="auto">
              <a:xfrm>
                <a:off x="1829" y="3170"/>
                <a:ext cx="907" cy="907"/>
              </a:xfrm>
              <a:prstGeom prst="ellipse">
                <a:avLst/>
              </a:prstGeom>
              <a:blipFill dpi="0" rotWithShape="0">
                <a:blip r:embed="rId3"/>
                <a:srcRect/>
                <a:tile tx="0" ty="0" sx="100000" sy="100000" flip="none" algn="tl"/>
              </a:blipFill>
              <a:ln w="63500">
                <a:solidFill>
                  <a:srgbClr val="339966"/>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115726" name="Group 67"/>
              <p:cNvGrpSpPr>
                <a:grpSpLocks noChangeAspect="1"/>
              </p:cNvGrpSpPr>
              <p:nvPr/>
            </p:nvGrpSpPr>
            <p:grpSpPr bwMode="auto">
              <a:xfrm rot="-4017361">
                <a:off x="2175" y="3875"/>
                <a:ext cx="138" cy="156"/>
                <a:chOff x="1584" y="3072"/>
                <a:chExt cx="816" cy="961"/>
              </a:xfrm>
            </p:grpSpPr>
            <p:grpSp>
              <p:nvGrpSpPr>
                <p:cNvPr id="115836" name="Group 68"/>
                <p:cNvGrpSpPr>
                  <a:grpSpLocks noChangeAspect="1"/>
                </p:cNvGrpSpPr>
                <p:nvPr/>
              </p:nvGrpSpPr>
              <p:grpSpPr bwMode="auto">
                <a:xfrm rot="-1717408">
                  <a:off x="1584" y="3072"/>
                  <a:ext cx="744" cy="912"/>
                  <a:chOff x="2448" y="2064"/>
                  <a:chExt cx="744" cy="912"/>
                </a:xfrm>
              </p:grpSpPr>
              <p:sp>
                <p:nvSpPr>
                  <p:cNvPr id="115838" name="Freeform 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839" name="Freeform 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840" name="Freeform 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841" name="Freeform 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842" name="Freeform 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843" name="Freeform 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15837" name="Line 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15727" name="Group 76"/>
              <p:cNvGrpSpPr>
                <a:grpSpLocks noChangeAspect="1"/>
              </p:cNvGrpSpPr>
              <p:nvPr/>
            </p:nvGrpSpPr>
            <p:grpSpPr bwMode="auto">
              <a:xfrm rot="325367" flipH="1">
                <a:off x="2580" y="3601"/>
                <a:ext cx="141" cy="153"/>
                <a:chOff x="1584" y="3072"/>
                <a:chExt cx="816" cy="961"/>
              </a:xfrm>
            </p:grpSpPr>
            <p:grpSp>
              <p:nvGrpSpPr>
                <p:cNvPr id="115828" name="Group 77"/>
                <p:cNvGrpSpPr>
                  <a:grpSpLocks noChangeAspect="1"/>
                </p:cNvGrpSpPr>
                <p:nvPr/>
              </p:nvGrpSpPr>
              <p:grpSpPr bwMode="auto">
                <a:xfrm rot="-1717408">
                  <a:off x="1584" y="3072"/>
                  <a:ext cx="744" cy="912"/>
                  <a:chOff x="2448" y="2064"/>
                  <a:chExt cx="744" cy="912"/>
                </a:xfrm>
              </p:grpSpPr>
              <p:sp>
                <p:nvSpPr>
                  <p:cNvPr id="115830" name="Freeform 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831" name="Freeform 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832" name="Freeform 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833" name="Freeform 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834" name="Freeform 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835" name="Freeform 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15829" name="Line 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pic>
            <p:nvPicPr>
              <p:cNvPr id="115728" name="Picture 8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67" y="3416"/>
                <a:ext cx="28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grpSp>
            <p:nvGrpSpPr>
              <p:cNvPr id="115729" name="Group 86"/>
              <p:cNvGrpSpPr>
                <a:grpSpLocks noChangeAspect="1"/>
              </p:cNvGrpSpPr>
              <p:nvPr/>
            </p:nvGrpSpPr>
            <p:grpSpPr bwMode="auto">
              <a:xfrm rot="1710829">
                <a:off x="1906" y="3427"/>
                <a:ext cx="133" cy="146"/>
                <a:chOff x="1557" y="3072"/>
                <a:chExt cx="771" cy="912"/>
              </a:xfrm>
            </p:grpSpPr>
            <p:grpSp>
              <p:nvGrpSpPr>
                <p:cNvPr id="115820" name="Group 87"/>
                <p:cNvGrpSpPr>
                  <a:grpSpLocks noChangeAspect="1"/>
                </p:cNvGrpSpPr>
                <p:nvPr/>
              </p:nvGrpSpPr>
              <p:grpSpPr bwMode="auto">
                <a:xfrm rot="-1717408">
                  <a:off x="1584" y="3072"/>
                  <a:ext cx="744" cy="912"/>
                  <a:chOff x="2448" y="2064"/>
                  <a:chExt cx="744" cy="912"/>
                </a:xfrm>
              </p:grpSpPr>
              <p:sp>
                <p:nvSpPr>
                  <p:cNvPr id="115822" name="Freeform 8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823" name="Freeform 8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824" name="Freeform 9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825" name="Freeform 9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826" name="Freeform 9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827" name="Freeform 9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15821" name="Line 94"/>
                <p:cNvSpPr>
                  <a:spLocks noChangeAspect="1" noChangeShapeType="1"/>
                </p:cNvSpPr>
                <p:nvPr/>
              </p:nvSpPr>
              <p:spPr bwMode="auto">
                <a:xfrm flipV="1">
                  <a:off x="1557" y="3246"/>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15730" name="Group 95"/>
              <p:cNvGrpSpPr>
                <a:grpSpLocks noChangeAspect="1"/>
              </p:cNvGrpSpPr>
              <p:nvPr/>
            </p:nvGrpSpPr>
            <p:grpSpPr bwMode="auto">
              <a:xfrm rot="4130845" flipH="1">
                <a:off x="2370" y="3699"/>
                <a:ext cx="138" cy="156"/>
                <a:chOff x="1584" y="3072"/>
                <a:chExt cx="816" cy="961"/>
              </a:xfrm>
            </p:grpSpPr>
            <p:grpSp>
              <p:nvGrpSpPr>
                <p:cNvPr id="115812" name="Group 96"/>
                <p:cNvGrpSpPr>
                  <a:grpSpLocks noChangeAspect="1"/>
                </p:cNvGrpSpPr>
                <p:nvPr/>
              </p:nvGrpSpPr>
              <p:grpSpPr bwMode="auto">
                <a:xfrm rot="-1717408">
                  <a:off x="1584" y="3072"/>
                  <a:ext cx="744" cy="912"/>
                  <a:chOff x="2448" y="2064"/>
                  <a:chExt cx="744" cy="912"/>
                </a:xfrm>
              </p:grpSpPr>
              <p:sp>
                <p:nvSpPr>
                  <p:cNvPr id="115814" name="Freeform 97"/>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815" name="Freeform 98"/>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816" name="Freeform 99"/>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817" name="Freeform 100"/>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818" name="Freeform 101"/>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819" name="Freeform 102"/>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15813" name="Line 103"/>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15731" name="Group 104"/>
              <p:cNvGrpSpPr>
                <a:grpSpLocks noChangeAspect="1"/>
              </p:cNvGrpSpPr>
              <p:nvPr/>
            </p:nvGrpSpPr>
            <p:grpSpPr bwMode="auto">
              <a:xfrm rot="-1335947">
                <a:off x="1986" y="3754"/>
                <a:ext cx="140" cy="154"/>
                <a:chOff x="1584" y="3072"/>
                <a:chExt cx="816" cy="961"/>
              </a:xfrm>
            </p:grpSpPr>
            <p:grpSp>
              <p:nvGrpSpPr>
                <p:cNvPr id="115804" name="Group 105"/>
                <p:cNvGrpSpPr>
                  <a:grpSpLocks noChangeAspect="1"/>
                </p:cNvGrpSpPr>
                <p:nvPr/>
              </p:nvGrpSpPr>
              <p:grpSpPr bwMode="auto">
                <a:xfrm rot="-1717408">
                  <a:off x="1584" y="3072"/>
                  <a:ext cx="744" cy="912"/>
                  <a:chOff x="2448" y="2064"/>
                  <a:chExt cx="744" cy="912"/>
                </a:xfrm>
              </p:grpSpPr>
              <p:sp>
                <p:nvSpPr>
                  <p:cNvPr id="115806" name="Freeform 10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807" name="Freeform 10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808" name="Freeform 10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809" name="Freeform 10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810" name="Freeform 11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811" name="Freeform 11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15805" name="Line 11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15732" name="Group 113"/>
              <p:cNvGrpSpPr>
                <a:grpSpLocks noChangeAspect="1"/>
              </p:cNvGrpSpPr>
              <p:nvPr/>
            </p:nvGrpSpPr>
            <p:grpSpPr bwMode="auto">
              <a:xfrm rot="-1480534">
                <a:off x="2158" y="3677"/>
                <a:ext cx="141" cy="154"/>
                <a:chOff x="1584" y="3072"/>
                <a:chExt cx="816" cy="961"/>
              </a:xfrm>
            </p:grpSpPr>
            <p:grpSp>
              <p:nvGrpSpPr>
                <p:cNvPr id="115796" name="Group 114"/>
                <p:cNvGrpSpPr>
                  <a:grpSpLocks noChangeAspect="1"/>
                </p:cNvGrpSpPr>
                <p:nvPr/>
              </p:nvGrpSpPr>
              <p:grpSpPr bwMode="auto">
                <a:xfrm rot="-1717408">
                  <a:off x="1584" y="3072"/>
                  <a:ext cx="744" cy="912"/>
                  <a:chOff x="2448" y="2064"/>
                  <a:chExt cx="744" cy="912"/>
                </a:xfrm>
              </p:grpSpPr>
              <p:sp>
                <p:nvSpPr>
                  <p:cNvPr id="115798" name="Freeform 11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99" name="Freeform 11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800" name="Freeform 11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801" name="Freeform 11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802" name="Freeform 11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803" name="Freeform 12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15797" name="Line 12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15733" name="Group 122"/>
              <p:cNvGrpSpPr>
                <a:grpSpLocks noChangeAspect="1"/>
              </p:cNvGrpSpPr>
              <p:nvPr/>
            </p:nvGrpSpPr>
            <p:grpSpPr bwMode="auto">
              <a:xfrm rot="19336688" flipH="1">
                <a:off x="2487" y="3339"/>
                <a:ext cx="140" cy="154"/>
                <a:chOff x="1584" y="3072"/>
                <a:chExt cx="816" cy="961"/>
              </a:xfrm>
            </p:grpSpPr>
            <p:grpSp>
              <p:nvGrpSpPr>
                <p:cNvPr id="115788" name="Group 123"/>
                <p:cNvGrpSpPr>
                  <a:grpSpLocks noChangeAspect="1"/>
                </p:cNvGrpSpPr>
                <p:nvPr/>
              </p:nvGrpSpPr>
              <p:grpSpPr bwMode="auto">
                <a:xfrm rot="-1717408">
                  <a:off x="1584" y="3072"/>
                  <a:ext cx="744" cy="912"/>
                  <a:chOff x="2448" y="2064"/>
                  <a:chExt cx="744" cy="912"/>
                </a:xfrm>
              </p:grpSpPr>
              <p:sp>
                <p:nvSpPr>
                  <p:cNvPr id="115790" name="Freeform 12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91" name="Freeform 12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92" name="Freeform 12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93" name="Freeform 12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94" name="Freeform 12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95" name="Freeform 12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15789" name="Line 13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15734" name="Group 131"/>
              <p:cNvGrpSpPr>
                <a:grpSpLocks noChangeAspect="1"/>
              </p:cNvGrpSpPr>
              <p:nvPr/>
            </p:nvGrpSpPr>
            <p:grpSpPr bwMode="auto">
              <a:xfrm rot="2850186">
                <a:off x="2041" y="3223"/>
                <a:ext cx="139" cy="156"/>
                <a:chOff x="1584" y="3072"/>
                <a:chExt cx="816" cy="961"/>
              </a:xfrm>
            </p:grpSpPr>
            <p:grpSp>
              <p:nvGrpSpPr>
                <p:cNvPr id="115780" name="Group 132"/>
                <p:cNvGrpSpPr>
                  <a:grpSpLocks noChangeAspect="1"/>
                </p:cNvGrpSpPr>
                <p:nvPr/>
              </p:nvGrpSpPr>
              <p:grpSpPr bwMode="auto">
                <a:xfrm rot="-1717408">
                  <a:off x="1584" y="3072"/>
                  <a:ext cx="744" cy="912"/>
                  <a:chOff x="2448" y="2064"/>
                  <a:chExt cx="744" cy="912"/>
                </a:xfrm>
              </p:grpSpPr>
              <p:sp>
                <p:nvSpPr>
                  <p:cNvPr id="115782" name="Freeform 133"/>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83" name="Freeform 134"/>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84" name="Freeform 135"/>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85" name="Freeform 136"/>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86" name="Freeform 137"/>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87" name="Freeform 138"/>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15781" name="Line 139"/>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15735" name="Group 140"/>
              <p:cNvGrpSpPr>
                <a:grpSpLocks noChangeAspect="1"/>
              </p:cNvGrpSpPr>
              <p:nvPr/>
            </p:nvGrpSpPr>
            <p:grpSpPr bwMode="auto">
              <a:xfrm rot="5158859">
                <a:off x="2276" y="3253"/>
                <a:ext cx="139" cy="157"/>
                <a:chOff x="1584" y="3072"/>
                <a:chExt cx="816" cy="961"/>
              </a:xfrm>
            </p:grpSpPr>
            <p:grpSp>
              <p:nvGrpSpPr>
                <p:cNvPr id="115772" name="Group 141"/>
                <p:cNvGrpSpPr>
                  <a:grpSpLocks noChangeAspect="1"/>
                </p:cNvGrpSpPr>
                <p:nvPr/>
              </p:nvGrpSpPr>
              <p:grpSpPr bwMode="auto">
                <a:xfrm rot="-1717408">
                  <a:off x="1584" y="3072"/>
                  <a:ext cx="744" cy="912"/>
                  <a:chOff x="2448" y="2064"/>
                  <a:chExt cx="744" cy="912"/>
                </a:xfrm>
              </p:grpSpPr>
              <p:sp>
                <p:nvSpPr>
                  <p:cNvPr id="115774" name="Freeform 142"/>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75" name="Freeform 143"/>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76" name="Freeform 144"/>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77" name="Freeform 145"/>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78" name="Freeform 146"/>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79" name="Freeform 147"/>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15773" name="Line 148"/>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15736" name="Group 149"/>
              <p:cNvGrpSpPr>
                <a:grpSpLocks noChangeAspect="1"/>
              </p:cNvGrpSpPr>
              <p:nvPr/>
            </p:nvGrpSpPr>
            <p:grpSpPr bwMode="auto">
              <a:xfrm rot="1981365">
                <a:off x="2095" y="3385"/>
                <a:ext cx="141" cy="153"/>
                <a:chOff x="1584" y="3072"/>
                <a:chExt cx="816" cy="961"/>
              </a:xfrm>
            </p:grpSpPr>
            <p:grpSp>
              <p:nvGrpSpPr>
                <p:cNvPr id="115764" name="Group 150"/>
                <p:cNvGrpSpPr>
                  <a:grpSpLocks noChangeAspect="1"/>
                </p:cNvGrpSpPr>
                <p:nvPr/>
              </p:nvGrpSpPr>
              <p:grpSpPr bwMode="auto">
                <a:xfrm rot="-1717408">
                  <a:off x="1584" y="3072"/>
                  <a:ext cx="744" cy="912"/>
                  <a:chOff x="2448" y="2064"/>
                  <a:chExt cx="744" cy="912"/>
                </a:xfrm>
              </p:grpSpPr>
              <p:sp>
                <p:nvSpPr>
                  <p:cNvPr id="115766" name="Freeform 151"/>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67" name="Freeform 152"/>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68" name="Freeform 153"/>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69" name="Freeform 154"/>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70" name="Freeform 155"/>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71" name="Freeform 156"/>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15765" name="Line 157"/>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15737" name="Group 158"/>
              <p:cNvGrpSpPr>
                <a:grpSpLocks noChangeAspect="1"/>
              </p:cNvGrpSpPr>
              <p:nvPr/>
            </p:nvGrpSpPr>
            <p:grpSpPr bwMode="auto">
              <a:xfrm>
                <a:off x="1861" y="3616"/>
                <a:ext cx="141" cy="153"/>
                <a:chOff x="1584" y="3072"/>
                <a:chExt cx="816" cy="961"/>
              </a:xfrm>
            </p:grpSpPr>
            <p:grpSp>
              <p:nvGrpSpPr>
                <p:cNvPr id="115756" name="Group 159"/>
                <p:cNvGrpSpPr>
                  <a:grpSpLocks noChangeAspect="1"/>
                </p:cNvGrpSpPr>
                <p:nvPr/>
              </p:nvGrpSpPr>
              <p:grpSpPr bwMode="auto">
                <a:xfrm rot="-1717408">
                  <a:off x="1584" y="3072"/>
                  <a:ext cx="744" cy="912"/>
                  <a:chOff x="2448" y="2064"/>
                  <a:chExt cx="744" cy="912"/>
                </a:xfrm>
              </p:grpSpPr>
              <p:sp>
                <p:nvSpPr>
                  <p:cNvPr id="115758" name="Freeform 160"/>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59" name="Freeform 161"/>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60" name="Freeform 162"/>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61" name="Freeform 163"/>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62" name="Freeform 164"/>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63" name="Freeform 165"/>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15757" name="Line 166"/>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15738" name="Group 167"/>
              <p:cNvGrpSpPr>
                <a:grpSpLocks noChangeAspect="1"/>
              </p:cNvGrpSpPr>
              <p:nvPr/>
            </p:nvGrpSpPr>
            <p:grpSpPr bwMode="auto">
              <a:xfrm>
                <a:off x="2033" y="3538"/>
                <a:ext cx="141" cy="154"/>
                <a:chOff x="1584" y="3072"/>
                <a:chExt cx="816" cy="961"/>
              </a:xfrm>
            </p:grpSpPr>
            <p:grpSp>
              <p:nvGrpSpPr>
                <p:cNvPr id="115748" name="Group 168"/>
                <p:cNvGrpSpPr>
                  <a:grpSpLocks noChangeAspect="1"/>
                </p:cNvGrpSpPr>
                <p:nvPr/>
              </p:nvGrpSpPr>
              <p:grpSpPr bwMode="auto">
                <a:xfrm rot="-1717408">
                  <a:off x="1584" y="3072"/>
                  <a:ext cx="744" cy="912"/>
                  <a:chOff x="2448" y="2064"/>
                  <a:chExt cx="744" cy="912"/>
                </a:xfrm>
              </p:grpSpPr>
              <p:sp>
                <p:nvSpPr>
                  <p:cNvPr id="115750" name="Freeform 1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51" name="Freeform 1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52" name="Freeform 1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53" name="Freeform 1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54" name="Freeform 1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55" name="Freeform 1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15749" name="Line 1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15739" name="Group 176"/>
              <p:cNvGrpSpPr>
                <a:grpSpLocks noChangeAspect="1"/>
              </p:cNvGrpSpPr>
              <p:nvPr/>
            </p:nvGrpSpPr>
            <p:grpSpPr bwMode="auto">
              <a:xfrm rot="2694288" flipH="1">
                <a:off x="2455" y="3800"/>
                <a:ext cx="141" cy="154"/>
                <a:chOff x="1584" y="3072"/>
                <a:chExt cx="816" cy="961"/>
              </a:xfrm>
            </p:grpSpPr>
            <p:grpSp>
              <p:nvGrpSpPr>
                <p:cNvPr id="115740" name="Group 177"/>
                <p:cNvGrpSpPr>
                  <a:grpSpLocks noChangeAspect="1"/>
                </p:cNvGrpSpPr>
                <p:nvPr/>
              </p:nvGrpSpPr>
              <p:grpSpPr bwMode="auto">
                <a:xfrm rot="-1717408">
                  <a:off x="1584" y="3072"/>
                  <a:ext cx="744" cy="912"/>
                  <a:chOff x="2448" y="2064"/>
                  <a:chExt cx="744" cy="912"/>
                </a:xfrm>
              </p:grpSpPr>
              <p:sp>
                <p:nvSpPr>
                  <p:cNvPr id="115742" name="Freeform 1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43" name="Freeform 1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44" name="Freeform 1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45" name="Freeform 1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46" name="Freeform 1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15747" name="Freeform 1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15741" name="Line 1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pSp>
        <p:nvGrpSpPr>
          <p:cNvPr id="22" name="Group 46"/>
          <p:cNvGrpSpPr/>
          <p:nvPr/>
        </p:nvGrpSpPr>
        <p:grpSpPr>
          <a:xfrm>
            <a:off x="5257800" y="4625722"/>
            <a:ext cx="3733800" cy="526850"/>
            <a:chOff x="685800" y="2057400"/>
            <a:chExt cx="3733800" cy="526850"/>
          </a:xfrm>
        </p:grpSpPr>
        <p:sp>
          <p:nvSpPr>
            <p:cNvPr id="23" name="Rectangle 4"/>
            <p:cNvSpPr>
              <a:spLocks noChangeArrowheads="1"/>
            </p:cNvSpPr>
            <p:nvPr/>
          </p:nvSpPr>
          <p:spPr bwMode="auto">
            <a:xfrm>
              <a:off x="685800" y="2057400"/>
              <a:ext cx="1447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00B050"/>
                  </a:solidFill>
                </a:rPr>
                <a:t>Max of </a:t>
              </a:r>
            </a:p>
          </p:txBody>
        </p:sp>
        <p:sp>
          <p:nvSpPr>
            <p:cNvPr id="24" name="Rectangle 23"/>
            <p:cNvSpPr/>
            <p:nvPr/>
          </p:nvSpPr>
          <p:spPr bwMode="auto">
            <a:xfrm>
              <a:off x="2002974" y="2140860"/>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4</a:t>
              </a:r>
            </a:p>
          </p:txBody>
        </p:sp>
        <p:sp>
          <p:nvSpPr>
            <p:cNvPr id="25" name="Rectangle 24"/>
            <p:cNvSpPr/>
            <p:nvPr/>
          </p:nvSpPr>
          <p:spPr bwMode="auto">
            <a:xfrm>
              <a:off x="2322288" y="2140860"/>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lang="en-US" sz="2000" i="0" dirty="0" smtClean="0"/>
                <a:t>5</a:t>
              </a:r>
              <a:endParaRPr kumimoji="0" lang="en-US" sz="2000" b="0" i="0" u="none" strike="noStrike" cap="none" normalizeH="0" baseline="0" dirty="0" smtClean="0">
                <a:ln>
                  <a:noFill/>
                </a:ln>
                <a:solidFill>
                  <a:schemeClr val="tx1"/>
                </a:solidFill>
                <a:effectLst/>
                <a:latin typeface="Times New Roman" pitchFamily="18" charset="0"/>
              </a:endParaRPr>
            </a:p>
          </p:txBody>
        </p:sp>
        <p:sp>
          <p:nvSpPr>
            <p:cNvPr id="26" name="Rectangle 25"/>
            <p:cNvSpPr/>
            <p:nvPr/>
          </p:nvSpPr>
          <p:spPr bwMode="auto">
            <a:xfrm>
              <a:off x="2641602" y="2140860"/>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3</a:t>
              </a:r>
            </a:p>
          </p:txBody>
        </p:sp>
        <p:sp>
          <p:nvSpPr>
            <p:cNvPr id="27" name="Rectangle 4"/>
            <p:cNvSpPr>
              <a:spLocks noChangeArrowheads="1"/>
            </p:cNvSpPr>
            <p:nvPr/>
          </p:nvSpPr>
          <p:spPr bwMode="auto">
            <a:xfrm>
              <a:off x="3610428" y="2061030"/>
              <a:ext cx="8091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CC00FF"/>
                  </a:solidFill>
                </a:rPr>
                <a:t>is 5</a:t>
              </a:r>
            </a:p>
          </p:txBody>
        </p:sp>
      </p:grpSp>
      <p:grpSp>
        <p:nvGrpSpPr>
          <p:cNvPr id="82" name="Group 33"/>
          <p:cNvGrpSpPr/>
          <p:nvPr/>
        </p:nvGrpSpPr>
        <p:grpSpPr>
          <a:xfrm>
            <a:off x="4648200" y="2421898"/>
            <a:ext cx="4876800" cy="934998"/>
            <a:chOff x="4114800" y="1447800"/>
            <a:chExt cx="4876800" cy="934998"/>
          </a:xfrm>
        </p:grpSpPr>
        <p:sp>
          <p:nvSpPr>
            <p:cNvPr id="83" name="Rectangle 4"/>
            <p:cNvSpPr>
              <a:spLocks noChangeArrowheads="1"/>
            </p:cNvSpPr>
            <p:nvPr/>
          </p:nvSpPr>
          <p:spPr bwMode="auto">
            <a:xfrm>
              <a:off x="4114800" y="1447800"/>
              <a:ext cx="4876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00B050"/>
                  </a:solidFill>
                </a:rPr>
                <a:t>Input:</a:t>
              </a:r>
            </a:p>
          </p:txBody>
        </p:sp>
        <p:sp>
          <p:nvSpPr>
            <p:cNvPr id="84" name="Rectangle 83"/>
            <p:cNvSpPr/>
            <p:nvPr/>
          </p:nvSpPr>
          <p:spPr bwMode="auto">
            <a:xfrm>
              <a:off x="6019800"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4</a:t>
              </a:r>
            </a:p>
          </p:txBody>
        </p:sp>
        <p:sp>
          <p:nvSpPr>
            <p:cNvPr id="85" name="Rectangle 84"/>
            <p:cNvSpPr/>
            <p:nvPr/>
          </p:nvSpPr>
          <p:spPr bwMode="auto">
            <a:xfrm>
              <a:off x="6339114"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lang="en-US" sz="2000" i="0" dirty="0" smtClean="0"/>
                <a:t>5</a:t>
              </a:r>
              <a:endParaRPr kumimoji="0" lang="en-US" sz="2000" b="0" i="0" u="none" strike="noStrike" cap="none" normalizeH="0" baseline="0" dirty="0" smtClean="0">
                <a:ln>
                  <a:noFill/>
                </a:ln>
                <a:solidFill>
                  <a:schemeClr val="tx1"/>
                </a:solidFill>
                <a:effectLst/>
                <a:latin typeface="Times New Roman" pitchFamily="18" charset="0"/>
              </a:endParaRPr>
            </a:p>
          </p:txBody>
        </p:sp>
        <p:sp>
          <p:nvSpPr>
            <p:cNvPr id="86" name="Rectangle 85"/>
            <p:cNvSpPr/>
            <p:nvPr/>
          </p:nvSpPr>
          <p:spPr bwMode="auto">
            <a:xfrm>
              <a:off x="6658428"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3</a:t>
              </a:r>
            </a:p>
          </p:txBody>
        </p:sp>
        <p:sp>
          <p:nvSpPr>
            <p:cNvPr id="87" name="Rectangle 86"/>
            <p:cNvSpPr/>
            <p:nvPr/>
          </p:nvSpPr>
          <p:spPr bwMode="auto">
            <a:xfrm>
              <a:off x="6974112"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lang="en-US" sz="2000" i="0" dirty="0" smtClean="0"/>
                <a:t>7</a:t>
              </a:r>
              <a:endParaRPr kumimoji="0" lang="en-US" sz="2000" b="0" i="0" u="none" strike="noStrike" cap="none" normalizeH="0" baseline="0" dirty="0" smtClean="0">
                <a:ln>
                  <a:noFill/>
                </a:ln>
                <a:solidFill>
                  <a:schemeClr val="tx1"/>
                </a:solidFill>
                <a:effectLst/>
                <a:latin typeface="Times New Roman" pitchFamily="18" charset="0"/>
              </a:endParaRPr>
            </a:p>
          </p:txBody>
        </p:sp>
        <p:sp>
          <p:nvSpPr>
            <p:cNvPr id="88" name="Rectangle 87"/>
            <p:cNvSpPr/>
            <p:nvPr/>
          </p:nvSpPr>
          <p:spPr bwMode="auto">
            <a:xfrm>
              <a:off x="7293426"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lang="en-US" sz="2000" i="0" dirty="0" smtClean="0"/>
                <a:t>1</a:t>
              </a:r>
              <a:endParaRPr kumimoji="0" lang="en-US" sz="2000" b="0" i="0" u="none" strike="noStrike" cap="none" normalizeH="0" baseline="0" dirty="0" smtClean="0">
                <a:ln>
                  <a:noFill/>
                </a:ln>
                <a:solidFill>
                  <a:schemeClr val="tx1"/>
                </a:solidFill>
                <a:effectLst/>
                <a:latin typeface="Times New Roman" pitchFamily="18" charset="0"/>
              </a:endParaRPr>
            </a:p>
          </p:txBody>
        </p:sp>
      </p:grpSp>
      <p:sp>
        <p:nvSpPr>
          <p:cNvPr id="89" name="Rectangle 4"/>
          <p:cNvSpPr>
            <a:spLocks noChangeArrowheads="1"/>
          </p:cNvSpPr>
          <p:nvPr/>
        </p:nvSpPr>
        <p:spPr bwMode="auto">
          <a:xfrm>
            <a:off x="4648200" y="6182380"/>
            <a:ext cx="3886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00B050"/>
                </a:solidFill>
              </a:rPr>
              <a:t>Output: Max is 7.</a:t>
            </a:r>
          </a:p>
        </p:txBody>
      </p:sp>
      <p:sp>
        <p:nvSpPr>
          <p:cNvPr id="28" name="Text Box 3"/>
          <p:cNvSpPr txBox="1">
            <a:spLocks noChangeArrowheads="1"/>
          </p:cNvSpPr>
          <p:nvPr/>
        </p:nvSpPr>
        <p:spPr bwMode="auto">
          <a:xfrm>
            <a:off x="0" y="1588"/>
            <a:ext cx="4639412" cy="7417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a:t>Max( A </a:t>
            </a:r>
            <a:r>
              <a:rPr lang="en-CA" altLang="en-US" sz="2800" i="0" dirty="0" smtClean="0"/>
              <a:t>)</a:t>
            </a:r>
            <a:br>
              <a:rPr lang="en-CA" altLang="en-US" sz="2800" i="0" dirty="0" smtClean="0"/>
            </a:br>
            <a:r>
              <a:rPr lang="en-CA" altLang="en-US" sz="2800" i="0" dirty="0" smtClean="0">
                <a:solidFill>
                  <a:srgbClr val="33CC33"/>
                </a:solidFill>
              </a:rPr>
              <a:t>“</a:t>
            </a:r>
            <a:r>
              <a:rPr lang="en-CA" altLang="en-US" sz="2800" i="0" dirty="0" err="1">
                <a:solidFill>
                  <a:srgbClr val="33CC33"/>
                </a:solidFill>
              </a:rPr>
              <a:t>preCond</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a:t>
            </a:r>
            <a:r>
              <a:rPr lang="en-CA" altLang="en-US" sz="2800" i="0" dirty="0">
                <a:solidFill>
                  <a:srgbClr val="33CC33"/>
                </a:solidFill>
              </a:rPr>
              <a:t>Input is </a:t>
            </a:r>
            <a:r>
              <a:rPr lang="en-CA" altLang="en-US" sz="2800" i="0" dirty="0" smtClean="0">
                <a:solidFill>
                  <a:srgbClr val="33CC33"/>
                </a:solidFill>
              </a:rPr>
              <a:t>array A[1..n] </a:t>
            </a:r>
            <a:br>
              <a:rPr lang="en-CA" altLang="en-US" sz="2800" i="0" dirty="0" smtClean="0">
                <a:solidFill>
                  <a:srgbClr val="33CC33"/>
                </a:solidFill>
              </a:rPr>
            </a:br>
            <a:r>
              <a:rPr lang="en-CA" altLang="en-US" sz="2800" i="0" dirty="0" smtClean="0">
                <a:solidFill>
                  <a:srgbClr val="33CC33"/>
                </a:solidFill>
              </a:rPr>
              <a:t>  </a:t>
            </a:r>
            <a:r>
              <a:rPr lang="en-CA" altLang="en-US" sz="2800" i="0" dirty="0">
                <a:solidFill>
                  <a:srgbClr val="33CC33"/>
                </a:solidFill>
              </a:rPr>
              <a:t>of n values.”</a:t>
            </a:r>
            <a:r>
              <a:rPr lang="en-CA" altLang="en-US" sz="2800" i="0" dirty="0"/>
              <a:t>          </a:t>
            </a:r>
          </a:p>
          <a:p>
            <a:pPr eaLnBrk="1" hangingPunct="1">
              <a:spcBef>
                <a:spcPct val="0"/>
              </a:spcBef>
              <a:buFontTx/>
              <a:buNone/>
            </a:pPr>
            <a:endParaRPr lang="en-CA" altLang="en-US" sz="2800" i="0" dirty="0" smtClean="0"/>
          </a:p>
          <a:p>
            <a:pPr eaLnBrk="1" hangingPunct="1">
              <a:spcBef>
                <a:spcPct val="0"/>
              </a:spcBef>
              <a:buFontTx/>
              <a:buNone/>
            </a:pPr>
            <a:endParaRPr lang="en-CA" altLang="en-US" sz="2800" i="0" dirty="0"/>
          </a:p>
          <a:p>
            <a:pPr eaLnBrk="1" hangingPunct="1">
              <a:spcBef>
                <a:spcPct val="0"/>
              </a:spcBef>
              <a:buFontTx/>
              <a:buNone/>
            </a:pPr>
            <a:endParaRPr lang="en-CA" altLang="en-US" sz="2800" i="0" dirty="0" smtClean="0"/>
          </a:p>
          <a:p>
            <a:pPr eaLnBrk="1" hangingPunct="1">
              <a:spcBef>
                <a:spcPct val="0"/>
              </a:spcBef>
              <a:buFontTx/>
              <a:buNone/>
            </a:pPr>
            <a:r>
              <a:rPr lang="en-CA" altLang="en-US" sz="2800" i="0" dirty="0" smtClean="0"/>
              <a:t>      </a:t>
            </a:r>
            <a:r>
              <a:rPr lang="en-CA" altLang="en-US" sz="2800" i="0" dirty="0">
                <a:solidFill>
                  <a:srgbClr val="33CC33"/>
                </a:solidFill>
              </a:rPr>
              <a:t>“loop-invariant</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a:t>
            </a:r>
            <a:r>
              <a:rPr lang="en-CA" altLang="en-US" sz="2800" i="0" dirty="0">
                <a:solidFill>
                  <a:srgbClr val="33CC33"/>
                </a:solidFill>
              </a:rPr>
              <a:t>m is max in </a:t>
            </a:r>
            <a:r>
              <a:rPr lang="en-CA" altLang="en-US" sz="2800" i="0" dirty="0" smtClean="0">
                <a:solidFill>
                  <a:srgbClr val="33CC33"/>
                </a:solidFill>
              </a:rPr>
              <a:t>{A[1]..A[</a:t>
            </a:r>
            <a:r>
              <a:rPr lang="en-CA" altLang="en-US" sz="2800" i="0" dirty="0" err="1" smtClean="0">
                <a:solidFill>
                  <a:srgbClr val="33CC33"/>
                </a:solidFill>
              </a:rPr>
              <a:t>i</a:t>
            </a:r>
            <a:r>
              <a:rPr lang="en-CA" altLang="en-US" sz="2800" i="0" dirty="0" smtClean="0">
                <a:solidFill>
                  <a:srgbClr val="33CC33"/>
                </a:solidFill>
              </a:rPr>
              <a:t>]}”</a:t>
            </a:r>
            <a:endParaRPr lang="en-CA" altLang="en-US" sz="2800" i="0" dirty="0">
              <a:solidFill>
                <a:srgbClr val="33CC33"/>
              </a:solidFill>
            </a:endParaRPr>
          </a:p>
          <a:p>
            <a:pPr eaLnBrk="1" hangingPunct="1">
              <a:spcBef>
                <a:spcPct val="0"/>
              </a:spcBef>
              <a:buFontTx/>
              <a:buNone/>
            </a:pPr>
            <a:endParaRPr lang="en-CA" altLang="en-US" sz="2800" i="0" dirty="0" smtClean="0">
              <a:solidFill>
                <a:srgbClr val="33CC33"/>
              </a:solidFill>
            </a:endParaRPr>
          </a:p>
          <a:p>
            <a:pPr eaLnBrk="1" hangingPunct="1">
              <a:spcBef>
                <a:spcPct val="0"/>
              </a:spcBef>
              <a:buFontTx/>
              <a:buNone/>
            </a:pPr>
            <a:endParaRPr lang="en-CA" altLang="en-US" sz="2800" i="0" dirty="0">
              <a:solidFill>
                <a:srgbClr val="33CC33"/>
              </a:solidFill>
            </a:endParaRPr>
          </a:p>
          <a:p>
            <a:pPr eaLnBrk="1" hangingPunct="1">
              <a:spcBef>
                <a:spcPct val="0"/>
              </a:spcBef>
              <a:buFontTx/>
              <a:buNone/>
            </a:pPr>
            <a:endParaRPr lang="en-CA" altLang="en-US" sz="2800" i="0" dirty="0" smtClean="0">
              <a:solidFill>
                <a:srgbClr val="33CC33"/>
              </a:solidFill>
            </a:endParaRPr>
          </a:p>
          <a:p>
            <a:pPr eaLnBrk="1" hangingPunct="1">
              <a:spcBef>
                <a:spcPct val="0"/>
              </a:spcBef>
              <a:buFontTx/>
              <a:buNone/>
            </a:pPr>
            <a:endParaRPr lang="en-CA" altLang="en-US" sz="2800" i="0" dirty="0">
              <a:solidFill>
                <a:srgbClr val="33CC33"/>
              </a:solidFill>
            </a:endParaRPr>
          </a:p>
          <a:p>
            <a:pPr eaLnBrk="1" hangingPunct="1">
              <a:spcBef>
                <a:spcPct val="0"/>
              </a:spcBef>
              <a:buFontTx/>
              <a:buNone/>
            </a:pPr>
            <a:endParaRPr lang="en-CA" altLang="en-US" sz="2800" i="0" dirty="0" smtClean="0">
              <a:solidFill>
                <a:srgbClr val="33CC33"/>
              </a:solidFill>
            </a:endParaRPr>
          </a:p>
          <a:p>
            <a:pPr eaLnBrk="1" hangingPunct="1">
              <a:spcBef>
                <a:spcPct val="0"/>
              </a:spcBef>
              <a:buFontTx/>
              <a:buNone/>
            </a:pPr>
            <a:r>
              <a:rPr lang="en-CA" altLang="en-US" sz="2800" i="0" dirty="0" smtClean="0">
                <a:solidFill>
                  <a:srgbClr val="33CC33"/>
                </a:solidFill>
              </a:rPr>
              <a:t>“</a:t>
            </a:r>
            <a:r>
              <a:rPr lang="en-CA" altLang="en-US" sz="2800" i="0" dirty="0" err="1">
                <a:solidFill>
                  <a:srgbClr val="33CC33"/>
                </a:solidFill>
              </a:rPr>
              <a:t>postCond</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m is max in {A[1]..A[n]}”</a:t>
            </a:r>
          </a:p>
          <a:p>
            <a:pPr eaLnBrk="1" hangingPunct="1">
              <a:spcBef>
                <a:spcPct val="0"/>
              </a:spcBef>
              <a:buFontTx/>
              <a:buNone/>
            </a:pPr>
            <a:endParaRPr lang="en-CA" altLang="en-US" sz="2800" i="0" dirty="0">
              <a:solidFill>
                <a:srgbClr val="33CC33"/>
              </a:solidFill>
            </a:endParaRPr>
          </a:p>
        </p:txBody>
      </p:sp>
      <p:sp>
        <p:nvSpPr>
          <p:cNvPr id="29" name="Rectangle 4"/>
          <p:cNvSpPr>
            <a:spLocks noChangeArrowheads="1"/>
          </p:cNvSpPr>
          <p:nvPr/>
        </p:nvSpPr>
        <p:spPr bwMode="auto">
          <a:xfrm>
            <a:off x="3505200" y="76200"/>
            <a:ext cx="57150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3000" i="0" dirty="0">
                <a:solidFill>
                  <a:schemeClr val="tx2"/>
                </a:solidFill>
              </a:rPr>
              <a:t>L</a:t>
            </a:r>
            <a:r>
              <a:rPr lang="en-CA" altLang="en-US" sz="3000" i="0" dirty="0" smtClean="0">
                <a:solidFill>
                  <a:schemeClr val="tx2"/>
                </a:solidFill>
              </a:rPr>
              <a:t>oop Invariant:</a:t>
            </a:r>
            <a:r>
              <a:rPr lang="en-CA" altLang="en-US" sz="3000" i="0" dirty="0" smtClean="0">
                <a:solidFill>
                  <a:srgbClr val="00B050"/>
                </a:solidFill>
              </a:rPr>
              <a:t/>
            </a:r>
            <a:br>
              <a:rPr lang="en-CA" altLang="en-US" sz="3000" i="0" dirty="0" smtClean="0">
                <a:solidFill>
                  <a:srgbClr val="00B050"/>
                </a:solidFill>
              </a:rPr>
            </a:br>
            <a:r>
              <a:rPr lang="en-CA" altLang="en-US" sz="3000" i="0" dirty="0" smtClean="0"/>
              <a:t>any assumptions (picture) that </a:t>
            </a:r>
            <a:br>
              <a:rPr lang="en-CA" altLang="en-US" sz="3000" i="0" dirty="0" smtClean="0"/>
            </a:br>
            <a:r>
              <a:rPr lang="en-CA" altLang="en-US" sz="3000" i="0" dirty="0" smtClean="0"/>
              <a:t>must be </a:t>
            </a:r>
            <a:r>
              <a:rPr lang="en-CA" altLang="en-US" sz="3000" i="0" dirty="0"/>
              <a:t>true  </a:t>
            </a:r>
            <a:r>
              <a:rPr lang="en-CA" altLang="en-US" sz="3000" i="0" dirty="0" smtClean="0"/>
              <a:t>at </a:t>
            </a:r>
            <a:r>
              <a:rPr lang="en-CA" altLang="en-US" sz="3000" i="0" dirty="0"/>
              <a:t>the top of the loop.</a:t>
            </a:r>
            <a:endParaRPr lang="en-CA" altLang="en-US" i="0" dirty="0"/>
          </a:p>
        </p:txBody>
      </p:sp>
    </p:spTree>
    <p:extLst>
      <p:ext uri="{BB962C8B-B14F-4D97-AF65-F5344CB8AC3E}">
        <p14:creationId xmlns:p14="http://schemas.microsoft.com/office/powerpoint/2010/main" val="1105667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8">
                                            <p:txEl>
                                              <p:pRg st="4" end="4"/>
                                            </p:txEl>
                                          </p:spTgt>
                                        </p:tgtEl>
                                        <p:attrNameLst>
                                          <p:attrName>style.visibility</p:attrName>
                                        </p:attrNameLst>
                                      </p:cBhvr>
                                      <p:to>
                                        <p:strVal val="visible"/>
                                      </p:to>
                                    </p:set>
                                    <p:anim calcmode="lin" valueType="num">
                                      <p:cBhvr additive="base">
                                        <p:cTn id="13" dur="500" fill="hold"/>
                                        <p:tgtEl>
                                          <p:spTgt spid="28">
                                            <p:txEl>
                                              <p:pRg st="4" end="4"/>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8">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11"/>
          <p:cNvSpPr txBox="1">
            <a:spLocks noChangeArrowheads="1"/>
          </p:cNvSpPr>
          <p:nvPr/>
        </p:nvSpPr>
        <p:spPr bwMode="auto">
          <a:xfrm>
            <a:off x="3301824" y="58738"/>
            <a:ext cx="328647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smtClean="0">
                <a:solidFill>
                  <a:schemeClr val="tx2"/>
                </a:solidFill>
              </a:rPr>
              <a:t>Code from LI</a:t>
            </a:r>
            <a:endParaRPr lang="en-US" altLang="en-US" sz="4400" i="0" dirty="0">
              <a:solidFill>
                <a:schemeClr val="tx2"/>
              </a:solidFill>
            </a:endParaRPr>
          </a:p>
        </p:txBody>
      </p:sp>
      <p:sp>
        <p:nvSpPr>
          <p:cNvPr id="7171" name="Rectangle 13"/>
          <p:cNvSpPr>
            <a:spLocks noChangeArrowheads="1"/>
          </p:cNvSpPr>
          <p:nvPr/>
        </p:nvSpPr>
        <p:spPr bwMode="auto">
          <a:xfrm>
            <a:off x="0" y="820738"/>
            <a:ext cx="90678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The input is an integer </a:t>
            </a:r>
            <a:r>
              <a:rPr lang="en-US" altLang="en-US" sz="3000">
                <a:solidFill>
                  <a:schemeClr val="accent1"/>
                </a:solidFill>
              </a:rPr>
              <a:t>I</a:t>
            </a:r>
            <a:r>
              <a:rPr lang="en-US" altLang="en-US" sz="3000" i="0"/>
              <a:t>.</a:t>
            </a:r>
          </a:p>
          <a:p>
            <a:pPr eaLnBrk="1" hangingPunct="1">
              <a:spcBef>
                <a:spcPct val="0"/>
              </a:spcBef>
            </a:pPr>
            <a:r>
              <a:rPr lang="en-US" altLang="en-US" sz="3000" i="0"/>
              <a:t> Postcondition: The output is  </a:t>
            </a:r>
            <a:r>
              <a:rPr lang="en-US" altLang="en-US" sz="3000">
                <a:solidFill>
                  <a:schemeClr val="accent1"/>
                </a:solidFill>
              </a:rPr>
              <a:t>S = 1</a:t>
            </a:r>
            <a:r>
              <a:rPr lang="en-US" altLang="en-US" sz="3000" baseline="30000">
                <a:solidFill>
                  <a:schemeClr val="accent1"/>
                </a:solidFill>
              </a:rPr>
              <a:t>2</a:t>
            </a:r>
            <a:r>
              <a:rPr lang="en-US" altLang="en-US" sz="3000">
                <a:solidFill>
                  <a:schemeClr val="accent1"/>
                </a:solidFill>
              </a:rPr>
              <a:t> + 2</a:t>
            </a:r>
            <a:r>
              <a:rPr lang="en-US" altLang="en-US" sz="3000" baseline="30000">
                <a:solidFill>
                  <a:schemeClr val="accent1"/>
                </a:solidFill>
              </a:rPr>
              <a:t>2</a:t>
            </a:r>
            <a:r>
              <a:rPr lang="en-US" altLang="en-US" sz="3000">
                <a:solidFill>
                  <a:schemeClr val="accent1"/>
                </a:solidFill>
              </a:rPr>
              <a:t> + 3</a:t>
            </a:r>
            <a:r>
              <a:rPr lang="en-US" altLang="en-US" sz="3000" baseline="30000">
                <a:solidFill>
                  <a:schemeClr val="accent1"/>
                </a:solidFill>
              </a:rPr>
              <a:t>2</a:t>
            </a:r>
            <a:r>
              <a:rPr lang="en-US" altLang="en-US" sz="3000">
                <a:solidFill>
                  <a:schemeClr val="accent1"/>
                </a:solidFill>
              </a:rPr>
              <a:t> + … + I</a:t>
            </a:r>
            <a:r>
              <a:rPr lang="en-US" altLang="en-US" sz="3000" baseline="30000">
                <a:solidFill>
                  <a:schemeClr val="accent1"/>
                </a:solidFill>
              </a:rPr>
              <a:t>2</a:t>
            </a:r>
          </a:p>
          <a:p>
            <a:pPr eaLnBrk="1" hangingPunct="1">
              <a:spcBef>
                <a:spcPct val="0"/>
              </a:spcBef>
            </a:pPr>
            <a:r>
              <a:rPr lang="en-US" altLang="en-US" sz="3000" i="0" baseline="30000"/>
              <a:t> </a:t>
            </a:r>
            <a:r>
              <a:rPr lang="en-US" altLang="en-US" sz="3000" i="0"/>
              <a:t>Loop Invariant: </a:t>
            </a:r>
            <a:r>
              <a:rPr lang="en-US" altLang="en-US" sz="3000">
                <a:solidFill>
                  <a:schemeClr val="accent1"/>
                </a:solidFill>
              </a:rPr>
              <a:t>s = 1</a:t>
            </a:r>
            <a:r>
              <a:rPr lang="en-US" altLang="en-US" sz="3000" baseline="30000">
                <a:solidFill>
                  <a:schemeClr val="accent1"/>
                </a:solidFill>
              </a:rPr>
              <a:t>2</a:t>
            </a:r>
            <a:r>
              <a:rPr lang="en-US" altLang="en-US" sz="3000">
                <a:solidFill>
                  <a:schemeClr val="accent1"/>
                </a:solidFill>
              </a:rPr>
              <a:t> + 2</a:t>
            </a:r>
            <a:r>
              <a:rPr lang="en-US" altLang="en-US" sz="3000" baseline="30000">
                <a:solidFill>
                  <a:schemeClr val="accent1"/>
                </a:solidFill>
              </a:rPr>
              <a:t>2</a:t>
            </a:r>
            <a:r>
              <a:rPr lang="en-US" altLang="en-US" sz="3000">
                <a:solidFill>
                  <a:schemeClr val="accent1"/>
                </a:solidFill>
              </a:rPr>
              <a:t> + 3</a:t>
            </a:r>
            <a:r>
              <a:rPr lang="en-US" altLang="en-US" sz="3000" baseline="30000">
                <a:solidFill>
                  <a:schemeClr val="accent1"/>
                </a:solidFill>
              </a:rPr>
              <a:t>2</a:t>
            </a:r>
            <a:r>
              <a:rPr lang="en-US" altLang="en-US" sz="3000">
                <a:solidFill>
                  <a:schemeClr val="accent1"/>
                </a:solidFill>
              </a:rPr>
              <a:t> + … + i</a:t>
            </a:r>
            <a:r>
              <a:rPr lang="en-US" altLang="en-US" sz="3000" baseline="30000">
                <a:solidFill>
                  <a:schemeClr val="accent1"/>
                </a:solidFill>
              </a:rPr>
              <a:t>2</a:t>
            </a:r>
            <a:r>
              <a:rPr lang="en-US" altLang="en-US" sz="3000">
                <a:solidFill>
                  <a:schemeClr val="accent1"/>
                </a:solidFill>
              </a:rPr>
              <a:t>     (1 ≤ i ≤ I)</a:t>
            </a:r>
          </a:p>
          <a:p>
            <a:pPr eaLnBrk="1" hangingPunct="1">
              <a:spcBef>
                <a:spcPct val="0"/>
              </a:spcBef>
            </a:pPr>
            <a:r>
              <a:rPr lang="en-US" altLang="en-US" sz="3000" i="0"/>
              <a:t> Partial Step:     </a:t>
            </a:r>
            <a:r>
              <a:rPr lang="en-US" altLang="en-US" sz="3000">
                <a:solidFill>
                  <a:srgbClr val="FFC000"/>
                </a:solidFill>
              </a:rPr>
              <a:t>i = i+1</a:t>
            </a:r>
          </a:p>
        </p:txBody>
      </p:sp>
      <p:sp>
        <p:nvSpPr>
          <p:cNvPr id="116740" name="Freeform 15"/>
          <p:cNvSpPr>
            <a:spLocks/>
          </p:cNvSpPr>
          <p:nvPr/>
        </p:nvSpPr>
        <p:spPr bwMode="auto">
          <a:xfrm>
            <a:off x="1284288" y="4414838"/>
            <a:ext cx="6575425" cy="1441450"/>
          </a:xfrm>
          <a:custGeom>
            <a:avLst/>
            <a:gdLst>
              <a:gd name="T0" fmla="*/ 0 w 4142"/>
              <a:gd name="T1" fmla="*/ 2147483647 h 908"/>
              <a:gd name="T2" fmla="*/ 2147483647 w 4142"/>
              <a:gd name="T3" fmla="*/ 2147483647 h 908"/>
              <a:gd name="T4" fmla="*/ 2147483647 w 4142"/>
              <a:gd name="T5" fmla="*/ 2147483647 h 908"/>
              <a:gd name="T6" fmla="*/ 2147483647 w 4142"/>
              <a:gd name="T7" fmla="*/ 2147483647 h 908"/>
              <a:gd name="T8" fmla="*/ 2147483647 w 4142"/>
              <a:gd name="T9" fmla="*/ 2147483647 h 908"/>
              <a:gd name="T10" fmla="*/ 2147483647 w 4142"/>
              <a:gd name="T11" fmla="*/ 2147483647 h 908"/>
              <a:gd name="T12" fmla="*/ 2147483647 w 4142"/>
              <a:gd name="T13" fmla="*/ 2147483647 h 908"/>
              <a:gd name="T14" fmla="*/ 2147483647 w 4142"/>
              <a:gd name="T15" fmla="*/ 2147483647 h 908"/>
              <a:gd name="T16" fmla="*/ 2147483647 w 4142"/>
              <a:gd name="T17" fmla="*/ 2147483647 h 908"/>
              <a:gd name="T18" fmla="*/ 2147483647 w 4142"/>
              <a:gd name="T19" fmla="*/ 2147483647 h 908"/>
              <a:gd name="T20" fmla="*/ 2147483647 w 4142"/>
              <a:gd name="T21" fmla="*/ 2147483647 h 908"/>
              <a:gd name="T22" fmla="*/ 2147483647 w 4142"/>
              <a:gd name="T23" fmla="*/ 2147483647 h 908"/>
              <a:gd name="T24" fmla="*/ 2147483647 w 4142"/>
              <a:gd name="T25" fmla="*/ 2147483647 h 908"/>
              <a:gd name="T26" fmla="*/ 2147483647 w 4142"/>
              <a:gd name="T27" fmla="*/ 0 h 90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142"/>
              <a:gd name="T43" fmla="*/ 0 h 908"/>
              <a:gd name="T44" fmla="*/ 4142 w 4142"/>
              <a:gd name="T45" fmla="*/ 908 h 90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142" h="908">
                <a:moveTo>
                  <a:pt x="0" y="194"/>
                </a:moveTo>
                <a:cubicBezTo>
                  <a:pt x="67" y="228"/>
                  <a:pt x="24" y="196"/>
                  <a:pt x="71" y="285"/>
                </a:cubicBezTo>
                <a:cubicBezTo>
                  <a:pt x="88" y="316"/>
                  <a:pt x="165" y="476"/>
                  <a:pt x="214" y="525"/>
                </a:cubicBezTo>
                <a:cubicBezTo>
                  <a:pt x="342" y="653"/>
                  <a:pt x="536" y="719"/>
                  <a:pt x="705" y="764"/>
                </a:cubicBezTo>
                <a:cubicBezTo>
                  <a:pt x="889" y="813"/>
                  <a:pt x="1061" y="864"/>
                  <a:pt x="1249" y="880"/>
                </a:cubicBezTo>
                <a:cubicBezTo>
                  <a:pt x="1790" y="877"/>
                  <a:pt x="2298" y="908"/>
                  <a:pt x="2822" y="803"/>
                </a:cubicBezTo>
                <a:cubicBezTo>
                  <a:pt x="2987" y="708"/>
                  <a:pt x="2836" y="785"/>
                  <a:pt x="3074" y="706"/>
                </a:cubicBezTo>
                <a:cubicBezTo>
                  <a:pt x="3123" y="690"/>
                  <a:pt x="3171" y="651"/>
                  <a:pt x="3217" y="628"/>
                </a:cubicBezTo>
                <a:cubicBezTo>
                  <a:pt x="3267" y="603"/>
                  <a:pt x="3319" y="581"/>
                  <a:pt x="3372" y="563"/>
                </a:cubicBezTo>
                <a:cubicBezTo>
                  <a:pt x="3403" y="540"/>
                  <a:pt x="3437" y="525"/>
                  <a:pt x="3469" y="505"/>
                </a:cubicBezTo>
                <a:cubicBezTo>
                  <a:pt x="3526" y="392"/>
                  <a:pt x="3679" y="319"/>
                  <a:pt x="3780" y="253"/>
                </a:cubicBezTo>
                <a:cubicBezTo>
                  <a:pt x="3835" y="217"/>
                  <a:pt x="3876" y="163"/>
                  <a:pt x="3941" y="149"/>
                </a:cubicBezTo>
                <a:cubicBezTo>
                  <a:pt x="4019" y="85"/>
                  <a:pt x="3966" y="126"/>
                  <a:pt x="4110" y="39"/>
                </a:cubicBezTo>
                <a:cubicBezTo>
                  <a:pt x="4124" y="30"/>
                  <a:pt x="4142" y="0"/>
                  <a:pt x="4142"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116741" name="Line 16"/>
          <p:cNvSpPr>
            <a:spLocks noChangeShapeType="1"/>
          </p:cNvSpPr>
          <p:nvPr/>
        </p:nvSpPr>
        <p:spPr bwMode="auto">
          <a:xfrm>
            <a:off x="1506538" y="5638800"/>
            <a:ext cx="3276600" cy="152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116742" name="Line 17"/>
          <p:cNvSpPr>
            <a:spLocks noChangeShapeType="1"/>
          </p:cNvSpPr>
          <p:nvPr/>
        </p:nvSpPr>
        <p:spPr bwMode="auto">
          <a:xfrm>
            <a:off x="1219200" y="5410200"/>
            <a:ext cx="3429000" cy="7620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grpSp>
        <p:nvGrpSpPr>
          <p:cNvPr id="35" name="Group 41"/>
          <p:cNvGrpSpPr>
            <a:grpSpLocks/>
          </p:cNvGrpSpPr>
          <p:nvPr/>
        </p:nvGrpSpPr>
        <p:grpSpPr bwMode="auto">
          <a:xfrm>
            <a:off x="152400" y="2808288"/>
            <a:ext cx="8753475" cy="1916112"/>
            <a:chOff x="-13" y="1488"/>
            <a:chExt cx="5514" cy="1207"/>
          </a:xfrm>
        </p:grpSpPr>
        <p:sp>
          <p:nvSpPr>
            <p:cNvPr id="116745" name="Text Box 42"/>
            <p:cNvSpPr txBox="1">
              <a:spLocks noChangeArrowheads="1"/>
            </p:cNvSpPr>
            <p:nvPr/>
          </p:nvSpPr>
          <p:spPr bwMode="auto">
            <a:xfrm>
              <a:off x="1461" y="1803"/>
              <a:ext cx="1693"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a:p>
              <a:pPr eaLnBrk="1" hangingPunct="1">
                <a:spcBef>
                  <a:spcPct val="0"/>
                </a:spcBef>
                <a:buFontTx/>
                <a:buNone/>
              </a:pPr>
              <a:r>
                <a:rPr lang="en-CA" altLang="en-US" sz="2800" i="0">
                  <a:solidFill>
                    <a:schemeClr val="accent1"/>
                  </a:solidFill>
                  <a:cs typeface="Times New Roman" pitchFamily="18" charset="0"/>
                </a:rPr>
                <a:t>¬</a:t>
              </a:r>
              <a:r>
                <a:rPr lang="en-CA" altLang="en-US" sz="2800" i="0">
                  <a:solidFill>
                    <a:schemeClr val="accent1"/>
                  </a:solidFill>
                </a:rPr>
                <a:t>&lt;exit Cond&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codeB</a:t>
              </a:r>
            </a:p>
          </p:txBody>
        </p:sp>
        <p:sp>
          <p:nvSpPr>
            <p:cNvPr id="116746" name="Text Box 43"/>
            <p:cNvSpPr txBox="1">
              <a:spLocks noChangeArrowheads="1"/>
            </p:cNvSpPr>
            <p:nvPr/>
          </p:nvSpPr>
          <p:spPr bwMode="auto">
            <a:xfrm>
              <a:off x="3648" y="2055"/>
              <a:ext cx="1853"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1</a:t>
              </a:r>
              <a:r>
                <a:rPr lang="en-CA" altLang="en-US" sz="2800" i="0">
                  <a:solidFill>
                    <a:srgbClr val="33CC33"/>
                  </a:solidFill>
                </a:rPr>
                <a:t>&gt;</a:t>
              </a:r>
            </a:p>
            <a:p>
              <a:pPr eaLnBrk="1" hangingPunct="1">
                <a:spcBef>
                  <a:spcPct val="0"/>
                </a:spcBef>
                <a:buFontTx/>
                <a:buNone/>
              </a:pPr>
              <a:endParaRPr lang="en-CA" altLang="en-US" i="0">
                <a:solidFill>
                  <a:srgbClr val="33CC33"/>
                </a:solidFill>
              </a:endParaRPr>
            </a:p>
          </p:txBody>
        </p:sp>
        <p:sp>
          <p:nvSpPr>
            <p:cNvPr id="116747" name="AutoShape 44"/>
            <p:cNvSpPr>
              <a:spLocks noChangeArrowheads="1"/>
            </p:cNvSpPr>
            <p:nvPr/>
          </p:nvSpPr>
          <p:spPr bwMode="auto">
            <a:xfrm>
              <a:off x="3120" y="2075"/>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116748" name="Text Box 45"/>
            <p:cNvSpPr txBox="1">
              <a:spLocks noChangeArrowheads="1"/>
            </p:cNvSpPr>
            <p:nvPr/>
          </p:nvSpPr>
          <p:spPr bwMode="auto">
            <a:xfrm>
              <a:off x="-13" y="1488"/>
              <a:ext cx="2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i="0"/>
                <a:t>Maintaining Loop Invariant</a:t>
              </a:r>
              <a:endParaRPr lang="en-CA" altLang="en-US" i="0"/>
            </a:p>
          </p:txBody>
        </p:sp>
        <p:grpSp>
          <p:nvGrpSpPr>
            <p:cNvPr id="116749" name="Group 46"/>
            <p:cNvGrpSpPr>
              <a:grpSpLocks noChangeAspect="1"/>
            </p:cNvGrpSpPr>
            <p:nvPr/>
          </p:nvGrpSpPr>
          <p:grpSpPr bwMode="auto">
            <a:xfrm>
              <a:off x="511" y="1920"/>
              <a:ext cx="737" cy="737"/>
              <a:chOff x="4320" y="2016"/>
              <a:chExt cx="912" cy="912"/>
            </a:xfrm>
          </p:grpSpPr>
          <p:grpSp>
            <p:nvGrpSpPr>
              <p:cNvPr id="116750" name="Group 47"/>
              <p:cNvGrpSpPr>
                <a:grpSpLocks noChangeAspect="1"/>
              </p:cNvGrpSpPr>
              <p:nvPr/>
            </p:nvGrpSpPr>
            <p:grpSpPr bwMode="auto">
              <a:xfrm>
                <a:off x="4320" y="2016"/>
                <a:ext cx="912" cy="912"/>
                <a:chOff x="2496" y="1104"/>
                <a:chExt cx="912" cy="912"/>
              </a:xfrm>
            </p:grpSpPr>
            <p:grpSp>
              <p:nvGrpSpPr>
                <p:cNvPr id="116757" name="Group 48"/>
                <p:cNvGrpSpPr>
                  <a:grpSpLocks noChangeAspect="1"/>
                </p:cNvGrpSpPr>
                <p:nvPr/>
              </p:nvGrpSpPr>
              <p:grpSpPr bwMode="auto">
                <a:xfrm rot="2360341">
                  <a:off x="2592" y="1248"/>
                  <a:ext cx="680" cy="680"/>
                  <a:chOff x="1224" y="1212"/>
                  <a:chExt cx="3144" cy="3112"/>
                </a:xfrm>
              </p:grpSpPr>
              <p:sp>
                <p:nvSpPr>
                  <p:cNvPr id="116759"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116760"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116761" name="Group 51"/>
                  <p:cNvGrpSpPr>
                    <a:grpSpLocks noChangeAspect="1"/>
                  </p:cNvGrpSpPr>
                  <p:nvPr/>
                </p:nvGrpSpPr>
                <p:grpSpPr bwMode="auto">
                  <a:xfrm>
                    <a:off x="1776" y="1212"/>
                    <a:ext cx="1944" cy="2413"/>
                    <a:chOff x="2227" y="1194"/>
                    <a:chExt cx="1944" cy="2413"/>
                  </a:xfrm>
                </p:grpSpPr>
                <p:sp>
                  <p:nvSpPr>
                    <p:cNvPr id="116762"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763"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764" name="Freeform 54"/>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765" name="Freeform 55"/>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766"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767"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16758"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16751" name="Group 59"/>
              <p:cNvGrpSpPr>
                <a:grpSpLocks noChangeAspect="1"/>
              </p:cNvGrpSpPr>
              <p:nvPr/>
            </p:nvGrpSpPr>
            <p:grpSpPr bwMode="auto">
              <a:xfrm>
                <a:off x="4368" y="2112"/>
                <a:ext cx="432" cy="240"/>
                <a:chOff x="-1152" y="3504"/>
                <a:chExt cx="432" cy="240"/>
              </a:xfrm>
            </p:grpSpPr>
            <p:grpSp>
              <p:nvGrpSpPr>
                <p:cNvPr id="116752" name="Group 60"/>
                <p:cNvGrpSpPr>
                  <a:grpSpLocks noChangeAspect="1"/>
                </p:cNvGrpSpPr>
                <p:nvPr/>
              </p:nvGrpSpPr>
              <p:grpSpPr bwMode="auto">
                <a:xfrm>
                  <a:off x="-1075" y="3504"/>
                  <a:ext cx="256" cy="210"/>
                  <a:chOff x="1728" y="2064"/>
                  <a:chExt cx="768" cy="672"/>
                </a:xfrm>
              </p:grpSpPr>
              <p:sp>
                <p:nvSpPr>
                  <p:cNvPr id="116755"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116756"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16753"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754"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61" name="Rectangle 3"/>
          <p:cNvSpPr txBox="1">
            <a:spLocks noChangeArrowheads="1"/>
          </p:cNvSpPr>
          <p:nvPr/>
        </p:nvSpPr>
        <p:spPr bwMode="auto">
          <a:xfrm>
            <a:off x="381000" y="5029200"/>
            <a:ext cx="8305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3429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lnSpc>
                <a:spcPct val="90000"/>
              </a:lnSpc>
              <a:buFontTx/>
              <a:buNone/>
            </a:pPr>
            <a:r>
              <a:rPr lang="en-US" altLang="en-US" i="0"/>
              <a:t>Let  </a:t>
            </a:r>
            <a:r>
              <a:rPr lang="en-US" altLang="en-US">
                <a:solidFill>
                  <a:schemeClr val="accent1"/>
                </a:solidFill>
              </a:rPr>
              <a:t>i</a:t>
            </a:r>
            <a:r>
              <a:rPr lang="en-US" altLang="en-US" baseline="-25000">
                <a:solidFill>
                  <a:schemeClr val="accent1"/>
                </a:solidFill>
              </a:rPr>
              <a:t>t</a:t>
            </a:r>
            <a:r>
              <a:rPr lang="en-US" altLang="en-US">
                <a:solidFill>
                  <a:schemeClr val="accent1"/>
                </a:solidFill>
              </a:rPr>
              <a:t> </a:t>
            </a:r>
            <a:r>
              <a:rPr lang="en-US" altLang="en-US" i="0"/>
              <a:t> and </a:t>
            </a:r>
            <a:r>
              <a:rPr lang="en-US" altLang="en-US">
                <a:solidFill>
                  <a:schemeClr val="accent1"/>
                </a:solidFill>
              </a:rPr>
              <a:t>s</a:t>
            </a:r>
            <a:r>
              <a:rPr lang="en-US" altLang="en-US" baseline="-25000">
                <a:solidFill>
                  <a:schemeClr val="accent1"/>
                </a:solidFill>
              </a:rPr>
              <a:t>t</a:t>
            </a:r>
            <a:r>
              <a:rPr lang="en-US" altLang="en-US" i="0"/>
              <a:t> be the </a:t>
            </a:r>
            <a:r>
              <a:rPr lang="en-CA" altLang="en-US" i="0"/>
              <a:t>values of </a:t>
            </a:r>
            <a:r>
              <a:rPr lang="en-CA" altLang="en-US">
                <a:solidFill>
                  <a:schemeClr val="accent1"/>
                </a:solidFill>
              </a:rPr>
              <a:t>i</a:t>
            </a:r>
            <a:r>
              <a:rPr lang="en-CA" altLang="en-US" i="0"/>
              <a:t> and </a:t>
            </a:r>
            <a:r>
              <a:rPr lang="en-CA" altLang="en-US">
                <a:solidFill>
                  <a:schemeClr val="accent1"/>
                </a:solidFill>
              </a:rPr>
              <a:t>s</a:t>
            </a:r>
            <a:r>
              <a:rPr lang="en-CA" altLang="en-US" i="0"/>
              <a:t> at the beginning of the iteration and </a:t>
            </a:r>
            <a:r>
              <a:rPr lang="en-US" altLang="en-US" i="0"/>
              <a:t>let  </a:t>
            </a:r>
            <a:r>
              <a:rPr lang="en-US" altLang="en-US">
                <a:solidFill>
                  <a:schemeClr val="accent1"/>
                </a:solidFill>
              </a:rPr>
              <a:t>i</a:t>
            </a:r>
            <a:r>
              <a:rPr lang="en-US" altLang="en-US" baseline="-25000">
                <a:solidFill>
                  <a:schemeClr val="accent1"/>
                </a:solidFill>
              </a:rPr>
              <a:t>t+1</a:t>
            </a:r>
            <a:r>
              <a:rPr lang="en-US" altLang="en-US">
                <a:solidFill>
                  <a:schemeClr val="accent1"/>
                </a:solidFill>
              </a:rPr>
              <a:t> </a:t>
            </a:r>
            <a:r>
              <a:rPr lang="en-US" altLang="en-US" i="0"/>
              <a:t> and </a:t>
            </a:r>
            <a:r>
              <a:rPr lang="en-US" altLang="en-US">
                <a:solidFill>
                  <a:schemeClr val="accent1"/>
                </a:solidFill>
              </a:rPr>
              <a:t>s</a:t>
            </a:r>
            <a:r>
              <a:rPr lang="en-US" altLang="en-US" baseline="-25000">
                <a:solidFill>
                  <a:schemeClr val="accent1"/>
                </a:solidFill>
              </a:rPr>
              <a:t>t+1</a:t>
            </a:r>
            <a:r>
              <a:rPr lang="en-US" altLang="en-US" i="0"/>
              <a:t> be their after going around agai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7171">
                                            <p:txEl>
                                              <p:pRg st="3" end="3"/>
                                            </p:txEl>
                                          </p:spTgt>
                                        </p:tgtEl>
                                        <p:attrNameLst>
                                          <p:attrName>style.visibility</p:attrName>
                                        </p:attrNameLst>
                                      </p:cBhvr>
                                      <p:to>
                                        <p:strVal val="visible"/>
                                      </p:to>
                                    </p:set>
                                    <p:anim calcmode="lin" valueType="num">
                                      <p:cBhvr additive="base">
                                        <p:cTn id="7" dur="500" fill="hold"/>
                                        <p:tgtEl>
                                          <p:spTgt spid="7171">
                                            <p:txEl>
                                              <p:pRg st="3" end="3"/>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717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anim calcmode="lin" valueType="num">
                                      <p:cBhvr additive="base">
                                        <p:cTn id="13" dur="500" fill="hold"/>
                                        <p:tgtEl>
                                          <p:spTgt spid="35"/>
                                        </p:tgtEl>
                                        <p:attrNameLst>
                                          <p:attrName>ppt_x</p:attrName>
                                        </p:attrNameLst>
                                      </p:cBhvr>
                                      <p:tavLst>
                                        <p:tav tm="0">
                                          <p:val>
                                            <p:strVal val="#ppt_x"/>
                                          </p:val>
                                        </p:tav>
                                        <p:tav tm="100000">
                                          <p:val>
                                            <p:strVal val="#ppt_x"/>
                                          </p:val>
                                        </p:tav>
                                      </p:tavLst>
                                    </p:anim>
                                    <p:anim calcmode="lin" valueType="num">
                                      <p:cBhvr additive="base">
                                        <p:cTn id="1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1"/>
                                        </p:tgtEl>
                                        <p:attrNameLst>
                                          <p:attrName>style.visibility</p:attrName>
                                        </p:attrNameLst>
                                      </p:cBhvr>
                                      <p:to>
                                        <p:strVal val="visible"/>
                                      </p:to>
                                    </p:set>
                                    <p:anim calcmode="lin" valueType="num">
                                      <p:cBhvr additive="base">
                                        <p:cTn id="19" dur="500" fill="hold"/>
                                        <p:tgtEl>
                                          <p:spTgt spid="61"/>
                                        </p:tgtEl>
                                        <p:attrNameLst>
                                          <p:attrName>ppt_x</p:attrName>
                                        </p:attrNameLst>
                                      </p:cBhvr>
                                      <p:tavLst>
                                        <p:tav tm="0">
                                          <p:val>
                                            <p:strVal val="#ppt_x"/>
                                          </p:val>
                                        </p:tav>
                                        <p:tav tm="100000">
                                          <p:val>
                                            <p:strVal val="#ppt_x"/>
                                          </p:val>
                                        </p:tav>
                                      </p:tavLst>
                                    </p:anim>
                                    <p:anim calcmode="lin" valueType="num">
                                      <p:cBhvr additive="base">
                                        <p:cTn id="20"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 Box 11"/>
          <p:cNvSpPr txBox="1">
            <a:spLocks noChangeArrowheads="1"/>
          </p:cNvSpPr>
          <p:nvPr/>
        </p:nvSpPr>
        <p:spPr bwMode="auto">
          <a:xfrm>
            <a:off x="3301824" y="58738"/>
            <a:ext cx="328647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smtClean="0">
                <a:solidFill>
                  <a:schemeClr val="tx2"/>
                </a:solidFill>
              </a:rPr>
              <a:t>Code from LI</a:t>
            </a:r>
            <a:endParaRPr lang="en-US" altLang="en-US" sz="4400" i="0" dirty="0">
              <a:solidFill>
                <a:schemeClr val="tx2"/>
              </a:solidFill>
            </a:endParaRPr>
          </a:p>
        </p:txBody>
      </p:sp>
      <p:sp>
        <p:nvSpPr>
          <p:cNvPr id="117763" name="Rectangle 13"/>
          <p:cNvSpPr>
            <a:spLocks noChangeArrowheads="1"/>
          </p:cNvSpPr>
          <p:nvPr/>
        </p:nvSpPr>
        <p:spPr bwMode="auto">
          <a:xfrm>
            <a:off x="0" y="820738"/>
            <a:ext cx="90678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The input is an integer </a:t>
            </a:r>
            <a:r>
              <a:rPr lang="en-US" altLang="en-US" sz="3000">
                <a:solidFill>
                  <a:schemeClr val="accent1"/>
                </a:solidFill>
              </a:rPr>
              <a:t>I</a:t>
            </a:r>
            <a:r>
              <a:rPr lang="en-US" altLang="en-US" sz="3000" i="0"/>
              <a:t>.</a:t>
            </a:r>
          </a:p>
          <a:p>
            <a:pPr eaLnBrk="1" hangingPunct="1">
              <a:spcBef>
                <a:spcPct val="0"/>
              </a:spcBef>
            </a:pPr>
            <a:r>
              <a:rPr lang="en-US" altLang="en-US" sz="3000" i="0"/>
              <a:t> Postcondition: The output is  </a:t>
            </a:r>
            <a:r>
              <a:rPr lang="en-US" altLang="en-US" sz="3000">
                <a:solidFill>
                  <a:schemeClr val="accent1"/>
                </a:solidFill>
              </a:rPr>
              <a:t>S = 1</a:t>
            </a:r>
            <a:r>
              <a:rPr lang="en-US" altLang="en-US" sz="3000" baseline="30000">
                <a:solidFill>
                  <a:schemeClr val="accent1"/>
                </a:solidFill>
              </a:rPr>
              <a:t>2</a:t>
            </a:r>
            <a:r>
              <a:rPr lang="en-US" altLang="en-US" sz="3000">
                <a:solidFill>
                  <a:schemeClr val="accent1"/>
                </a:solidFill>
              </a:rPr>
              <a:t> + 2</a:t>
            </a:r>
            <a:r>
              <a:rPr lang="en-US" altLang="en-US" sz="3000" baseline="30000">
                <a:solidFill>
                  <a:schemeClr val="accent1"/>
                </a:solidFill>
              </a:rPr>
              <a:t>2</a:t>
            </a:r>
            <a:r>
              <a:rPr lang="en-US" altLang="en-US" sz="3000">
                <a:solidFill>
                  <a:schemeClr val="accent1"/>
                </a:solidFill>
              </a:rPr>
              <a:t> + 3</a:t>
            </a:r>
            <a:r>
              <a:rPr lang="en-US" altLang="en-US" sz="3000" baseline="30000">
                <a:solidFill>
                  <a:schemeClr val="accent1"/>
                </a:solidFill>
              </a:rPr>
              <a:t>2</a:t>
            </a:r>
            <a:r>
              <a:rPr lang="en-US" altLang="en-US" sz="3000">
                <a:solidFill>
                  <a:schemeClr val="accent1"/>
                </a:solidFill>
              </a:rPr>
              <a:t> + … + I</a:t>
            </a:r>
            <a:r>
              <a:rPr lang="en-US" altLang="en-US" sz="3000" baseline="30000">
                <a:solidFill>
                  <a:schemeClr val="accent1"/>
                </a:solidFill>
              </a:rPr>
              <a:t>2</a:t>
            </a:r>
          </a:p>
          <a:p>
            <a:pPr eaLnBrk="1" hangingPunct="1">
              <a:spcBef>
                <a:spcPct val="0"/>
              </a:spcBef>
            </a:pPr>
            <a:r>
              <a:rPr lang="en-US" altLang="en-US" sz="3000" i="0" baseline="30000"/>
              <a:t> </a:t>
            </a:r>
            <a:r>
              <a:rPr lang="en-US" altLang="en-US" sz="3000" i="0"/>
              <a:t>Loop Invariant: </a:t>
            </a:r>
            <a:r>
              <a:rPr lang="en-US" altLang="en-US" sz="3000">
                <a:solidFill>
                  <a:schemeClr val="accent1"/>
                </a:solidFill>
              </a:rPr>
              <a:t>s = 1</a:t>
            </a:r>
            <a:r>
              <a:rPr lang="en-US" altLang="en-US" sz="3000" baseline="30000">
                <a:solidFill>
                  <a:schemeClr val="accent1"/>
                </a:solidFill>
              </a:rPr>
              <a:t>2</a:t>
            </a:r>
            <a:r>
              <a:rPr lang="en-US" altLang="en-US" sz="3000">
                <a:solidFill>
                  <a:schemeClr val="accent1"/>
                </a:solidFill>
              </a:rPr>
              <a:t> + 2</a:t>
            </a:r>
            <a:r>
              <a:rPr lang="en-US" altLang="en-US" sz="3000" baseline="30000">
                <a:solidFill>
                  <a:schemeClr val="accent1"/>
                </a:solidFill>
              </a:rPr>
              <a:t>2</a:t>
            </a:r>
            <a:r>
              <a:rPr lang="en-US" altLang="en-US" sz="3000">
                <a:solidFill>
                  <a:schemeClr val="accent1"/>
                </a:solidFill>
              </a:rPr>
              <a:t> + 3</a:t>
            </a:r>
            <a:r>
              <a:rPr lang="en-US" altLang="en-US" sz="3000" baseline="30000">
                <a:solidFill>
                  <a:schemeClr val="accent1"/>
                </a:solidFill>
              </a:rPr>
              <a:t>2</a:t>
            </a:r>
            <a:r>
              <a:rPr lang="en-US" altLang="en-US" sz="3000">
                <a:solidFill>
                  <a:schemeClr val="accent1"/>
                </a:solidFill>
              </a:rPr>
              <a:t> + … + i</a:t>
            </a:r>
            <a:r>
              <a:rPr lang="en-US" altLang="en-US" sz="3000" baseline="30000">
                <a:solidFill>
                  <a:schemeClr val="accent1"/>
                </a:solidFill>
              </a:rPr>
              <a:t>2</a:t>
            </a:r>
            <a:r>
              <a:rPr lang="en-US" altLang="en-US" sz="3000">
                <a:solidFill>
                  <a:schemeClr val="accent1"/>
                </a:solidFill>
              </a:rPr>
              <a:t>     (1 ≤ i ≤ I)</a:t>
            </a:r>
          </a:p>
          <a:p>
            <a:pPr eaLnBrk="1" hangingPunct="1">
              <a:spcBef>
                <a:spcPct val="0"/>
              </a:spcBef>
            </a:pPr>
            <a:r>
              <a:rPr lang="en-US" altLang="en-US" sz="3000" i="0"/>
              <a:t> Partial Step:     </a:t>
            </a:r>
            <a:r>
              <a:rPr lang="en-US" altLang="en-US" sz="3000">
                <a:solidFill>
                  <a:srgbClr val="FFC000"/>
                </a:solidFill>
              </a:rPr>
              <a:t>i = i+1</a:t>
            </a:r>
          </a:p>
        </p:txBody>
      </p:sp>
      <p:sp>
        <p:nvSpPr>
          <p:cNvPr id="8198" name="AutoShape 44"/>
          <p:cNvSpPr>
            <a:spLocks noChangeArrowheads="1"/>
          </p:cNvSpPr>
          <p:nvPr/>
        </p:nvSpPr>
        <p:spPr bwMode="auto">
          <a:xfrm>
            <a:off x="3048000" y="2871788"/>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8199" name="Rectangle 1"/>
          <p:cNvSpPr>
            <a:spLocks noChangeArrowheads="1"/>
          </p:cNvSpPr>
          <p:nvPr/>
        </p:nvSpPr>
        <p:spPr bwMode="auto">
          <a:xfrm>
            <a:off x="3975100" y="2286000"/>
            <a:ext cx="39624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Use the fact that you </a:t>
            </a:r>
            <a:br>
              <a:rPr lang="en-US" altLang="en-US" sz="3000" i="0"/>
            </a:br>
            <a:r>
              <a:rPr lang="en-US" altLang="en-US" sz="3000" i="0"/>
              <a:t>already have the LI true</a:t>
            </a:r>
            <a:br>
              <a:rPr lang="en-US" altLang="en-US" sz="3000" i="0"/>
            </a:br>
            <a:r>
              <a:rPr lang="en-US" altLang="en-US" sz="3000" i="0"/>
              <a:t>and take a small step.</a:t>
            </a:r>
            <a:endParaRPr lang="en-CA" altLang="en-US" sz="3000" i="0"/>
          </a:p>
        </p:txBody>
      </p:sp>
      <p:sp>
        <p:nvSpPr>
          <p:cNvPr id="8202" name="AutoShape 44"/>
          <p:cNvSpPr>
            <a:spLocks noChangeArrowheads="1"/>
          </p:cNvSpPr>
          <p:nvPr/>
        </p:nvSpPr>
        <p:spPr bwMode="auto">
          <a:xfrm>
            <a:off x="3059113" y="3835400"/>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nvGrpSpPr>
          <p:cNvPr id="6" name="Group 5"/>
          <p:cNvGrpSpPr>
            <a:grpSpLocks/>
          </p:cNvGrpSpPr>
          <p:nvPr/>
        </p:nvGrpSpPr>
        <p:grpSpPr bwMode="auto">
          <a:xfrm>
            <a:off x="152400" y="2733675"/>
            <a:ext cx="3086100" cy="1470025"/>
            <a:chOff x="152400" y="2819400"/>
            <a:chExt cx="3086100" cy="1468996"/>
          </a:xfrm>
        </p:grpSpPr>
        <p:sp>
          <p:nvSpPr>
            <p:cNvPr id="117795" name="Text Box 42"/>
            <p:cNvSpPr txBox="1">
              <a:spLocks noChangeArrowheads="1"/>
            </p:cNvSpPr>
            <p:nvPr/>
          </p:nvSpPr>
          <p:spPr bwMode="auto">
            <a:xfrm>
              <a:off x="152400" y="2819400"/>
              <a:ext cx="3086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p:txBody>
        </p:sp>
        <p:sp>
          <p:nvSpPr>
            <p:cNvPr id="117796" name="Text Box 42"/>
            <p:cNvSpPr txBox="1">
              <a:spLocks noChangeArrowheads="1"/>
            </p:cNvSpPr>
            <p:nvPr/>
          </p:nvSpPr>
          <p:spPr bwMode="auto">
            <a:xfrm>
              <a:off x="274638" y="3319247"/>
              <a:ext cx="223565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1"/>
                  </a:solidFill>
                  <a:cs typeface="Times New Roman" pitchFamily="18" charset="0"/>
                </a:rPr>
                <a:t>¬</a:t>
              </a:r>
              <a:r>
                <a:rPr lang="en-CA" altLang="en-US" sz="2800" i="0">
                  <a:solidFill>
                    <a:schemeClr val="accent1"/>
                  </a:solidFill>
                </a:rPr>
                <a:t>&lt;exit Cond&gt;</a:t>
              </a:r>
              <a:endParaRPr lang="en-US" altLang="en-US" sz="2800" i="0">
                <a:solidFill>
                  <a:srgbClr val="33CC33"/>
                </a:solidFill>
              </a:endParaRPr>
            </a:p>
          </p:txBody>
        </p:sp>
        <p:sp>
          <p:nvSpPr>
            <p:cNvPr id="117797" name="Text Box 42"/>
            <p:cNvSpPr txBox="1">
              <a:spLocks noChangeArrowheads="1"/>
            </p:cNvSpPr>
            <p:nvPr/>
          </p:nvSpPr>
          <p:spPr bwMode="auto">
            <a:xfrm>
              <a:off x="761370" y="3764521"/>
              <a:ext cx="200654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2"/>
                  </a:solidFill>
                </a:rPr>
                <a:t>codeB:</a:t>
              </a:r>
            </a:p>
          </p:txBody>
        </p:sp>
      </p:grpSp>
      <p:sp>
        <p:nvSpPr>
          <p:cNvPr id="8197" name="Text Box 43"/>
          <p:cNvSpPr txBox="1">
            <a:spLocks noChangeArrowheads="1"/>
          </p:cNvSpPr>
          <p:nvPr/>
        </p:nvSpPr>
        <p:spPr bwMode="auto">
          <a:xfrm>
            <a:off x="5964238" y="6248400"/>
            <a:ext cx="29416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1</a:t>
            </a:r>
            <a:r>
              <a:rPr lang="en-CA" altLang="en-US" sz="2800" i="0">
                <a:solidFill>
                  <a:srgbClr val="33CC33"/>
                </a:solidFill>
              </a:rPr>
              <a:t>&gt;</a:t>
            </a:r>
          </a:p>
          <a:p>
            <a:pPr eaLnBrk="1" hangingPunct="1">
              <a:spcBef>
                <a:spcPct val="0"/>
              </a:spcBef>
              <a:buFontTx/>
              <a:buNone/>
            </a:pPr>
            <a:endParaRPr lang="en-CA" altLang="en-US" i="0">
              <a:solidFill>
                <a:srgbClr val="33CC33"/>
              </a:solidFill>
            </a:endParaRPr>
          </a:p>
        </p:txBody>
      </p:sp>
      <p:sp>
        <p:nvSpPr>
          <p:cNvPr id="24" name="AutoShape 44"/>
          <p:cNvSpPr>
            <a:spLocks noChangeArrowheads="1"/>
          </p:cNvSpPr>
          <p:nvPr/>
        </p:nvSpPr>
        <p:spPr bwMode="auto">
          <a:xfrm>
            <a:off x="3983038" y="6400800"/>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nvGrpSpPr>
          <p:cNvPr id="23" name="Group 44"/>
          <p:cNvGrpSpPr>
            <a:grpSpLocks/>
          </p:cNvGrpSpPr>
          <p:nvPr/>
        </p:nvGrpSpPr>
        <p:grpSpPr bwMode="auto">
          <a:xfrm>
            <a:off x="5929313" y="4724400"/>
            <a:ext cx="717550" cy="976313"/>
            <a:chOff x="2065" y="1551"/>
            <a:chExt cx="1628" cy="1988"/>
          </a:xfrm>
        </p:grpSpPr>
        <p:sp>
          <p:nvSpPr>
            <p:cNvPr id="117778" name="Freeform 45"/>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779" name="Freeform 46"/>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780" name="Freeform 47"/>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781" name="Freeform 48"/>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782" name="Freeform 49"/>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783" name="Freeform 50"/>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784" name="Freeform 51"/>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785" name="Freeform 52"/>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786" name="Freeform 53"/>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787" name="Freeform 54"/>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788" name="Freeform 55"/>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789" name="Freeform 56"/>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790" name="Freeform 57"/>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791" name="Freeform 58"/>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792" name="Freeform 59"/>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793" name="Freeform 60"/>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794" name="Freeform 61"/>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7" name="Rectangle 1"/>
          <p:cNvSpPr>
            <a:spLocks noChangeArrowheads="1"/>
          </p:cNvSpPr>
          <p:nvPr/>
        </p:nvSpPr>
        <p:spPr bwMode="auto">
          <a:xfrm>
            <a:off x="4002088" y="3692525"/>
            <a:ext cx="49784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Make the loop Invariant true!!!</a:t>
            </a:r>
          </a:p>
          <a:p>
            <a:pPr eaLnBrk="1" hangingPunct="1">
              <a:spcBef>
                <a:spcPct val="0"/>
              </a:spcBef>
              <a:buFontTx/>
              <a:buNone/>
            </a:pPr>
            <a:r>
              <a:rPr lang="en-US" altLang="en-US" sz="3000" i="0"/>
              <a:t>Solve the entire algorithm!!!</a:t>
            </a:r>
            <a:endParaRPr lang="en-CA" altLang="en-US" sz="3000" i="0"/>
          </a:p>
          <a:p>
            <a:pPr eaLnBrk="1" hangingPunct="1">
              <a:spcBef>
                <a:spcPct val="0"/>
              </a:spcBef>
              <a:buFontTx/>
              <a:buNone/>
            </a:pPr>
            <a:r>
              <a:rPr lang="en-CA" altLang="en-US" sz="3000" i="0"/>
              <a:t>Panic!!</a:t>
            </a:r>
            <a:endParaRPr lang="en-US" altLang="en-US" sz="3000" i="0"/>
          </a:p>
        </p:txBody>
      </p:sp>
      <p:sp>
        <p:nvSpPr>
          <p:cNvPr id="117772" name="AutoShape 23" descr="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"/>
          <p:cNvSpPr>
            <a:spLocks noChangeAspect="1" noChangeArrowheads="1"/>
          </p:cNvSpPr>
          <p:nvPr/>
        </p:nvSpPr>
        <p:spPr bwMode="auto">
          <a:xfrm>
            <a:off x="187325" y="-228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17773" name="AutoShape 25" descr="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"/>
          <p:cNvSpPr>
            <a:spLocks noChangeAspect="1" noChangeArrowheads="1"/>
          </p:cNvSpPr>
          <p:nvPr/>
        </p:nvSpPr>
        <p:spPr bwMode="auto">
          <a:xfrm>
            <a:off x="339725" y="-76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48" name="Picture 23" descr="https://www.dlsweb.rmit.edu.au/toolbox/electrotech/toolbox1204/resources/03workshop/05hand_tools/images/mash_hamme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7175" y="4724400"/>
            <a:ext cx="5175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3"/>
          <p:cNvGrpSpPr>
            <a:grpSpLocks/>
          </p:cNvGrpSpPr>
          <p:nvPr/>
        </p:nvGrpSpPr>
        <p:grpSpPr bwMode="auto">
          <a:xfrm>
            <a:off x="339725" y="4360863"/>
            <a:ext cx="2428875" cy="2428875"/>
            <a:chOff x="339724" y="4361325"/>
            <a:chExt cx="2428189" cy="2428189"/>
          </a:xfrm>
        </p:grpSpPr>
        <p:pic>
          <p:nvPicPr>
            <p:cNvPr id="117776" name="Picture 20" descr="C:\Users\Jeff\Documents\154512_10150923856771030_83636976029_9805650_440571230_n.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724" y="4361325"/>
              <a:ext cx="2428189" cy="2428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77" name="Rectangle 49"/>
            <p:cNvSpPr>
              <a:spLocks noChangeArrowheads="1"/>
            </p:cNvSpPr>
            <p:nvPr/>
          </p:nvSpPr>
          <p:spPr bwMode="auto">
            <a:xfrm>
              <a:off x="752930" y="5924489"/>
              <a:ext cx="747320" cy="461665"/>
            </a:xfrm>
            <a:prstGeom prst="rect">
              <a:avLst/>
            </a:prstGeom>
            <a:solidFill>
              <a:srgbClr val="93856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400" i="0">
                  <a:latin typeface="Tempus Sans ITC" pitchFamily="82" charset="0"/>
                </a:rPr>
                <a:t>next</a:t>
              </a:r>
              <a:endParaRPr lang="en-CA" altLang="en-US" sz="2400">
                <a:latin typeface="Tempus Sans ITC" pitchFamily="82"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4"/>
                                        </p:tgtEl>
                                        <p:attrNameLst>
                                          <p:attrName>style.visibility</p:attrName>
                                        </p:attrNameLst>
                                      </p:cBhvr>
                                      <p:to>
                                        <p:strVal val="visible"/>
                                      </p:to>
                                    </p:set>
                                    <p:anim calcmode="lin" valueType="num">
                                      <p:cBhvr additive="base">
                                        <p:cTn id="12" dur="500" fill="hold"/>
                                        <p:tgtEl>
                                          <p:spTgt spid="24"/>
                                        </p:tgtEl>
                                        <p:attrNameLst>
                                          <p:attrName>ppt_x</p:attrName>
                                        </p:attrNameLst>
                                      </p:cBhvr>
                                      <p:tavLst>
                                        <p:tav tm="0">
                                          <p:val>
                                            <p:strVal val="#ppt_x"/>
                                          </p:val>
                                        </p:tav>
                                        <p:tav tm="100000">
                                          <p:val>
                                            <p:strVal val="#ppt_x"/>
                                          </p:val>
                                        </p:tav>
                                      </p:tavLst>
                                    </p:anim>
                                    <p:anim calcmode="lin" valueType="num">
                                      <p:cBhvr additive="base">
                                        <p:cTn id="13" dur="500" fill="hold"/>
                                        <p:tgtEl>
                                          <p:spTgt spid="24"/>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8197"/>
                                        </p:tgtEl>
                                        <p:attrNameLst>
                                          <p:attrName>style.visibility</p:attrName>
                                        </p:attrNameLst>
                                      </p:cBhvr>
                                      <p:to>
                                        <p:strVal val="visible"/>
                                      </p:to>
                                    </p:set>
                                    <p:anim calcmode="lin" valueType="num">
                                      <p:cBhvr additive="base">
                                        <p:cTn id="17" dur="500" fill="hold"/>
                                        <p:tgtEl>
                                          <p:spTgt spid="8197"/>
                                        </p:tgtEl>
                                        <p:attrNameLst>
                                          <p:attrName>ppt_x</p:attrName>
                                        </p:attrNameLst>
                                      </p:cBhvr>
                                      <p:tavLst>
                                        <p:tav tm="0">
                                          <p:val>
                                            <p:strVal val="#ppt_x"/>
                                          </p:val>
                                        </p:tav>
                                        <p:tav tm="100000">
                                          <p:val>
                                            <p:strVal val="#ppt_x"/>
                                          </p:val>
                                        </p:tav>
                                      </p:tavLst>
                                    </p:anim>
                                    <p:anim calcmode="lin" valueType="num">
                                      <p:cBhvr additive="base">
                                        <p:cTn id="18" dur="500" fill="hold"/>
                                        <p:tgtEl>
                                          <p:spTgt spid="8197"/>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8202"/>
                                        </p:tgtEl>
                                        <p:attrNameLst>
                                          <p:attrName>style.visibility</p:attrName>
                                        </p:attrNameLst>
                                      </p:cBhvr>
                                      <p:to>
                                        <p:strVal val="visible"/>
                                      </p:to>
                                    </p:set>
                                    <p:anim calcmode="lin" valueType="num">
                                      <p:cBhvr additive="base">
                                        <p:cTn id="23" dur="500" fill="hold"/>
                                        <p:tgtEl>
                                          <p:spTgt spid="8202"/>
                                        </p:tgtEl>
                                        <p:attrNameLst>
                                          <p:attrName>ppt_x</p:attrName>
                                        </p:attrNameLst>
                                      </p:cBhvr>
                                      <p:tavLst>
                                        <p:tav tm="0">
                                          <p:val>
                                            <p:strVal val="1+#ppt_w/2"/>
                                          </p:val>
                                        </p:tav>
                                        <p:tav tm="100000">
                                          <p:val>
                                            <p:strVal val="#ppt_x"/>
                                          </p:val>
                                        </p:tav>
                                      </p:tavLst>
                                    </p:anim>
                                    <p:anim calcmode="lin" valueType="num">
                                      <p:cBhvr additive="base">
                                        <p:cTn id="24" dur="500" fill="hold"/>
                                        <p:tgtEl>
                                          <p:spTgt spid="8202"/>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nodeType="clickEffect">
                                  <p:stCondLst>
                                    <p:cond delay="0"/>
                                  </p:stCondLst>
                                  <p:childTnLst>
                                    <p:set>
                                      <p:cBhvr>
                                        <p:cTn id="28" dur="1" fill="hold">
                                          <p:stCondLst>
                                            <p:cond delay="0"/>
                                          </p:stCondLst>
                                        </p:cTn>
                                        <p:tgtEl>
                                          <p:spTgt spid="47">
                                            <p:txEl>
                                              <p:pRg st="0" end="0"/>
                                            </p:txEl>
                                          </p:spTgt>
                                        </p:tgtEl>
                                        <p:attrNameLst>
                                          <p:attrName>style.visibility</p:attrName>
                                        </p:attrNameLst>
                                      </p:cBhvr>
                                      <p:to>
                                        <p:strVal val="visible"/>
                                      </p:to>
                                    </p:set>
                                    <p:anim calcmode="lin" valueType="num">
                                      <p:cBhvr additive="base">
                                        <p:cTn id="29" dur="500" fill="hold"/>
                                        <p:tgtEl>
                                          <p:spTgt spid="47">
                                            <p:txEl>
                                              <p:pRg st="0" end="0"/>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nodeType="clickEffect">
                                  <p:stCondLst>
                                    <p:cond delay="0"/>
                                  </p:stCondLst>
                                  <p:childTnLst>
                                    <p:set>
                                      <p:cBhvr>
                                        <p:cTn id="34" dur="1" fill="hold">
                                          <p:stCondLst>
                                            <p:cond delay="0"/>
                                          </p:stCondLst>
                                        </p:cTn>
                                        <p:tgtEl>
                                          <p:spTgt spid="47">
                                            <p:txEl>
                                              <p:pRg st="1" end="1"/>
                                            </p:txEl>
                                          </p:spTgt>
                                        </p:tgtEl>
                                        <p:attrNameLst>
                                          <p:attrName>style.visibility</p:attrName>
                                        </p:attrNameLst>
                                      </p:cBhvr>
                                      <p:to>
                                        <p:strVal val="visible"/>
                                      </p:to>
                                    </p:set>
                                    <p:anim calcmode="lin" valueType="num">
                                      <p:cBhvr additive="base">
                                        <p:cTn id="35" dur="500" fill="hold"/>
                                        <p:tgtEl>
                                          <p:spTgt spid="47">
                                            <p:txEl>
                                              <p:pRg st="1" end="1"/>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nodeType="clickEffect">
                                  <p:stCondLst>
                                    <p:cond delay="0"/>
                                  </p:stCondLst>
                                  <p:childTnLst>
                                    <p:set>
                                      <p:cBhvr>
                                        <p:cTn id="40" dur="1" fill="hold">
                                          <p:stCondLst>
                                            <p:cond delay="0"/>
                                          </p:stCondLst>
                                        </p:cTn>
                                        <p:tgtEl>
                                          <p:spTgt spid="47">
                                            <p:txEl>
                                              <p:pRg st="2" end="2"/>
                                            </p:txEl>
                                          </p:spTgt>
                                        </p:tgtEl>
                                        <p:attrNameLst>
                                          <p:attrName>style.visibility</p:attrName>
                                        </p:attrNameLst>
                                      </p:cBhvr>
                                      <p:to>
                                        <p:strVal val="visible"/>
                                      </p:to>
                                    </p:set>
                                    <p:anim calcmode="lin" valueType="num">
                                      <p:cBhvr additive="base">
                                        <p:cTn id="41" dur="500" fill="hold"/>
                                        <p:tgtEl>
                                          <p:spTgt spid="47">
                                            <p:txEl>
                                              <p:pRg st="2" end="2"/>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2" fill="hold" nodeType="clickEffect">
                                  <p:stCondLst>
                                    <p:cond delay="0"/>
                                  </p:stCondLst>
                                  <p:childTnLst>
                                    <p:set>
                                      <p:cBhvr>
                                        <p:cTn id="46" dur="1" fill="hold">
                                          <p:stCondLst>
                                            <p:cond delay="0"/>
                                          </p:stCondLst>
                                        </p:cTn>
                                        <p:tgtEl>
                                          <p:spTgt spid="48"/>
                                        </p:tgtEl>
                                        <p:attrNameLst>
                                          <p:attrName>style.visibility</p:attrName>
                                        </p:attrNameLst>
                                      </p:cBhvr>
                                      <p:to>
                                        <p:strVal val="visible"/>
                                      </p:to>
                                    </p:set>
                                    <p:anim calcmode="lin" valueType="num">
                                      <p:cBhvr additive="base">
                                        <p:cTn id="47" dur="500" fill="hold"/>
                                        <p:tgtEl>
                                          <p:spTgt spid="48"/>
                                        </p:tgtEl>
                                        <p:attrNameLst>
                                          <p:attrName>ppt_x</p:attrName>
                                        </p:attrNameLst>
                                      </p:cBhvr>
                                      <p:tavLst>
                                        <p:tav tm="0">
                                          <p:val>
                                            <p:strVal val="1+#ppt_w/2"/>
                                          </p:val>
                                        </p:tav>
                                        <p:tav tm="100000">
                                          <p:val>
                                            <p:strVal val="#ppt_x"/>
                                          </p:val>
                                        </p:tav>
                                      </p:tavLst>
                                    </p:anim>
                                    <p:anim calcmode="lin" valueType="num">
                                      <p:cBhvr additive="base">
                                        <p:cTn id="48"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2" fill="hold" nodeType="clickEffect">
                                  <p:stCondLst>
                                    <p:cond delay="0"/>
                                  </p:stCondLst>
                                  <p:childTnLst>
                                    <p:set>
                                      <p:cBhvr>
                                        <p:cTn id="52" dur="1" fill="hold">
                                          <p:stCondLst>
                                            <p:cond delay="0"/>
                                          </p:stCondLst>
                                        </p:cTn>
                                        <p:tgtEl>
                                          <p:spTgt spid="23"/>
                                        </p:tgtEl>
                                        <p:attrNameLst>
                                          <p:attrName>style.visibility</p:attrName>
                                        </p:attrNameLst>
                                      </p:cBhvr>
                                      <p:to>
                                        <p:strVal val="visible"/>
                                      </p:to>
                                    </p:set>
                                    <p:anim calcmode="lin" valueType="num">
                                      <p:cBhvr additive="base">
                                        <p:cTn id="53" dur="500" fill="hold"/>
                                        <p:tgtEl>
                                          <p:spTgt spid="23"/>
                                        </p:tgtEl>
                                        <p:attrNameLst>
                                          <p:attrName>ppt_x</p:attrName>
                                        </p:attrNameLst>
                                      </p:cBhvr>
                                      <p:tavLst>
                                        <p:tav tm="0">
                                          <p:val>
                                            <p:strVal val="1+#ppt_w/2"/>
                                          </p:val>
                                        </p:tav>
                                        <p:tav tm="100000">
                                          <p:val>
                                            <p:strVal val="#ppt_x"/>
                                          </p:val>
                                        </p:tav>
                                      </p:tavLst>
                                    </p:anim>
                                    <p:anim calcmode="lin" valueType="num">
                                      <p:cBhvr additive="base">
                                        <p:cTn id="54"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8" fill="hold" nodeType="clickEffect">
                                  <p:stCondLst>
                                    <p:cond delay="0"/>
                                  </p:stCondLst>
                                  <p:childTnLst>
                                    <p:set>
                                      <p:cBhvr>
                                        <p:cTn id="58" dur="1" fill="hold">
                                          <p:stCondLst>
                                            <p:cond delay="0"/>
                                          </p:stCondLst>
                                        </p:cTn>
                                        <p:tgtEl>
                                          <p:spTgt spid="4"/>
                                        </p:tgtEl>
                                        <p:attrNameLst>
                                          <p:attrName>style.visibility</p:attrName>
                                        </p:attrNameLst>
                                      </p:cBhvr>
                                      <p:to>
                                        <p:strVal val="visible"/>
                                      </p:to>
                                    </p:set>
                                    <p:anim calcmode="lin" valueType="num">
                                      <p:cBhvr additive="base">
                                        <p:cTn id="59" dur="500" fill="hold"/>
                                        <p:tgtEl>
                                          <p:spTgt spid="4"/>
                                        </p:tgtEl>
                                        <p:attrNameLst>
                                          <p:attrName>ppt_x</p:attrName>
                                        </p:attrNameLst>
                                      </p:cBhvr>
                                      <p:tavLst>
                                        <p:tav tm="0">
                                          <p:val>
                                            <p:strVal val="0-#ppt_w/2"/>
                                          </p:val>
                                        </p:tav>
                                        <p:tav tm="100000">
                                          <p:val>
                                            <p:strVal val="#ppt_x"/>
                                          </p:val>
                                        </p:tav>
                                      </p:tavLst>
                                    </p:anim>
                                    <p:anim calcmode="lin" valueType="num">
                                      <p:cBhvr additive="base">
                                        <p:cTn id="6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2" fill="hold" grpId="0" nodeType="clickEffect">
                                  <p:stCondLst>
                                    <p:cond delay="0"/>
                                  </p:stCondLst>
                                  <p:childTnLst>
                                    <p:set>
                                      <p:cBhvr>
                                        <p:cTn id="64" dur="1" fill="hold">
                                          <p:stCondLst>
                                            <p:cond delay="0"/>
                                          </p:stCondLst>
                                        </p:cTn>
                                        <p:tgtEl>
                                          <p:spTgt spid="8199"/>
                                        </p:tgtEl>
                                        <p:attrNameLst>
                                          <p:attrName>style.visibility</p:attrName>
                                        </p:attrNameLst>
                                      </p:cBhvr>
                                      <p:to>
                                        <p:strVal val="visible"/>
                                      </p:to>
                                    </p:set>
                                    <p:anim calcmode="lin" valueType="num">
                                      <p:cBhvr additive="base">
                                        <p:cTn id="65" dur="500" fill="hold"/>
                                        <p:tgtEl>
                                          <p:spTgt spid="8199"/>
                                        </p:tgtEl>
                                        <p:attrNameLst>
                                          <p:attrName>ppt_x</p:attrName>
                                        </p:attrNameLst>
                                      </p:cBhvr>
                                      <p:tavLst>
                                        <p:tav tm="0">
                                          <p:val>
                                            <p:strVal val="1+#ppt_w/2"/>
                                          </p:val>
                                        </p:tav>
                                        <p:tav tm="100000">
                                          <p:val>
                                            <p:strVal val="#ppt_x"/>
                                          </p:val>
                                        </p:tav>
                                      </p:tavLst>
                                    </p:anim>
                                    <p:anim calcmode="lin" valueType="num">
                                      <p:cBhvr additive="base">
                                        <p:cTn id="66" dur="500" fill="hold"/>
                                        <p:tgtEl>
                                          <p:spTgt spid="8199"/>
                                        </p:tgtEl>
                                        <p:attrNameLst>
                                          <p:attrName>ppt_y</p:attrName>
                                        </p:attrNameLst>
                                      </p:cBhvr>
                                      <p:tavLst>
                                        <p:tav tm="0">
                                          <p:val>
                                            <p:strVal val="#ppt_y"/>
                                          </p:val>
                                        </p:tav>
                                        <p:tav tm="100000">
                                          <p:val>
                                            <p:strVal val="#ppt_y"/>
                                          </p:val>
                                        </p:tav>
                                      </p:tavLst>
                                    </p:anim>
                                  </p:childTnLst>
                                </p:cTn>
                              </p:par>
                              <p:par>
                                <p:cTn id="67" presetID="2" presetClass="entr" presetSubtype="2" fill="hold" grpId="0" nodeType="withEffect">
                                  <p:stCondLst>
                                    <p:cond delay="0"/>
                                  </p:stCondLst>
                                  <p:childTnLst>
                                    <p:set>
                                      <p:cBhvr>
                                        <p:cTn id="68" dur="1" fill="hold">
                                          <p:stCondLst>
                                            <p:cond delay="0"/>
                                          </p:stCondLst>
                                        </p:cTn>
                                        <p:tgtEl>
                                          <p:spTgt spid="8198"/>
                                        </p:tgtEl>
                                        <p:attrNameLst>
                                          <p:attrName>style.visibility</p:attrName>
                                        </p:attrNameLst>
                                      </p:cBhvr>
                                      <p:to>
                                        <p:strVal val="visible"/>
                                      </p:to>
                                    </p:set>
                                    <p:anim calcmode="lin" valueType="num">
                                      <p:cBhvr additive="base">
                                        <p:cTn id="69" dur="500" fill="hold"/>
                                        <p:tgtEl>
                                          <p:spTgt spid="8198"/>
                                        </p:tgtEl>
                                        <p:attrNameLst>
                                          <p:attrName>ppt_x</p:attrName>
                                        </p:attrNameLst>
                                      </p:cBhvr>
                                      <p:tavLst>
                                        <p:tav tm="0">
                                          <p:val>
                                            <p:strVal val="1+#ppt_w/2"/>
                                          </p:val>
                                        </p:tav>
                                        <p:tav tm="100000">
                                          <p:val>
                                            <p:strVal val="#ppt_x"/>
                                          </p:val>
                                        </p:tav>
                                      </p:tavLst>
                                    </p:anim>
                                    <p:anim calcmode="lin" valueType="num">
                                      <p:cBhvr additive="base">
                                        <p:cTn id="70" dur="500" fill="hold"/>
                                        <p:tgtEl>
                                          <p:spTgt spid="81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animBg="1" autoUpdateAnimBg="0"/>
      <p:bldP spid="8199" grpId="0" autoUpdateAnimBg="0"/>
      <p:bldP spid="8202" grpId="0" animBg="1" autoUpdateAnimBg="0"/>
      <p:bldP spid="8197" grpId="0" autoUpdateAnimBg="0"/>
      <p:bldP spid="24" grpId="0" animBg="1"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11"/>
          <p:cNvSpPr txBox="1">
            <a:spLocks noChangeArrowheads="1"/>
          </p:cNvSpPr>
          <p:nvPr/>
        </p:nvSpPr>
        <p:spPr bwMode="auto">
          <a:xfrm>
            <a:off x="3301824" y="58738"/>
            <a:ext cx="328647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smtClean="0">
                <a:solidFill>
                  <a:schemeClr val="tx2"/>
                </a:solidFill>
              </a:rPr>
              <a:t>Code from LI</a:t>
            </a:r>
            <a:endParaRPr lang="en-US" altLang="en-US" sz="4400" i="0" dirty="0">
              <a:solidFill>
                <a:schemeClr val="tx2"/>
              </a:solidFill>
            </a:endParaRPr>
          </a:p>
        </p:txBody>
      </p:sp>
      <p:sp>
        <p:nvSpPr>
          <p:cNvPr id="118787" name="Rectangle 13"/>
          <p:cNvSpPr>
            <a:spLocks noChangeArrowheads="1"/>
          </p:cNvSpPr>
          <p:nvPr/>
        </p:nvSpPr>
        <p:spPr bwMode="auto">
          <a:xfrm>
            <a:off x="0" y="820738"/>
            <a:ext cx="90678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The input is an integer </a:t>
            </a:r>
            <a:r>
              <a:rPr lang="en-US" altLang="en-US" sz="3000">
                <a:solidFill>
                  <a:schemeClr val="accent1"/>
                </a:solidFill>
              </a:rPr>
              <a:t>I</a:t>
            </a:r>
            <a:r>
              <a:rPr lang="en-US" altLang="en-US" sz="3000" i="0"/>
              <a:t>.</a:t>
            </a:r>
          </a:p>
          <a:p>
            <a:pPr eaLnBrk="1" hangingPunct="1">
              <a:spcBef>
                <a:spcPct val="0"/>
              </a:spcBef>
            </a:pPr>
            <a:r>
              <a:rPr lang="en-US" altLang="en-US" sz="3000" i="0"/>
              <a:t> Postcondition: The output is  </a:t>
            </a:r>
            <a:r>
              <a:rPr lang="en-US" altLang="en-US" sz="3000">
                <a:solidFill>
                  <a:schemeClr val="accent1"/>
                </a:solidFill>
              </a:rPr>
              <a:t>S = 1</a:t>
            </a:r>
            <a:r>
              <a:rPr lang="en-US" altLang="en-US" sz="3000" baseline="30000">
                <a:solidFill>
                  <a:schemeClr val="accent1"/>
                </a:solidFill>
              </a:rPr>
              <a:t>2</a:t>
            </a:r>
            <a:r>
              <a:rPr lang="en-US" altLang="en-US" sz="3000">
                <a:solidFill>
                  <a:schemeClr val="accent1"/>
                </a:solidFill>
              </a:rPr>
              <a:t> + 2</a:t>
            </a:r>
            <a:r>
              <a:rPr lang="en-US" altLang="en-US" sz="3000" baseline="30000">
                <a:solidFill>
                  <a:schemeClr val="accent1"/>
                </a:solidFill>
              </a:rPr>
              <a:t>2</a:t>
            </a:r>
            <a:r>
              <a:rPr lang="en-US" altLang="en-US" sz="3000">
                <a:solidFill>
                  <a:schemeClr val="accent1"/>
                </a:solidFill>
              </a:rPr>
              <a:t> + 3</a:t>
            </a:r>
            <a:r>
              <a:rPr lang="en-US" altLang="en-US" sz="3000" baseline="30000">
                <a:solidFill>
                  <a:schemeClr val="accent1"/>
                </a:solidFill>
              </a:rPr>
              <a:t>2</a:t>
            </a:r>
            <a:r>
              <a:rPr lang="en-US" altLang="en-US" sz="3000">
                <a:solidFill>
                  <a:schemeClr val="accent1"/>
                </a:solidFill>
              </a:rPr>
              <a:t> + … + I</a:t>
            </a:r>
            <a:r>
              <a:rPr lang="en-US" altLang="en-US" sz="3000" baseline="30000">
                <a:solidFill>
                  <a:schemeClr val="accent1"/>
                </a:solidFill>
              </a:rPr>
              <a:t>2</a:t>
            </a:r>
          </a:p>
          <a:p>
            <a:pPr eaLnBrk="1" hangingPunct="1">
              <a:spcBef>
                <a:spcPct val="0"/>
              </a:spcBef>
            </a:pPr>
            <a:r>
              <a:rPr lang="en-US" altLang="en-US" sz="3000" i="0" baseline="30000"/>
              <a:t> </a:t>
            </a:r>
            <a:r>
              <a:rPr lang="en-US" altLang="en-US" sz="3000" i="0"/>
              <a:t>Loop Invariant: </a:t>
            </a:r>
            <a:r>
              <a:rPr lang="en-US" altLang="en-US" sz="3000">
                <a:solidFill>
                  <a:schemeClr val="accent1"/>
                </a:solidFill>
              </a:rPr>
              <a:t>s = 1</a:t>
            </a:r>
            <a:r>
              <a:rPr lang="en-US" altLang="en-US" sz="3000" baseline="30000">
                <a:solidFill>
                  <a:schemeClr val="accent1"/>
                </a:solidFill>
              </a:rPr>
              <a:t>2</a:t>
            </a:r>
            <a:r>
              <a:rPr lang="en-US" altLang="en-US" sz="3000">
                <a:solidFill>
                  <a:schemeClr val="accent1"/>
                </a:solidFill>
              </a:rPr>
              <a:t> + 2</a:t>
            </a:r>
            <a:r>
              <a:rPr lang="en-US" altLang="en-US" sz="3000" baseline="30000">
                <a:solidFill>
                  <a:schemeClr val="accent1"/>
                </a:solidFill>
              </a:rPr>
              <a:t>2</a:t>
            </a:r>
            <a:r>
              <a:rPr lang="en-US" altLang="en-US" sz="3000">
                <a:solidFill>
                  <a:schemeClr val="accent1"/>
                </a:solidFill>
              </a:rPr>
              <a:t> + 3</a:t>
            </a:r>
            <a:r>
              <a:rPr lang="en-US" altLang="en-US" sz="3000" baseline="30000">
                <a:solidFill>
                  <a:schemeClr val="accent1"/>
                </a:solidFill>
              </a:rPr>
              <a:t>2</a:t>
            </a:r>
            <a:r>
              <a:rPr lang="en-US" altLang="en-US" sz="3000">
                <a:solidFill>
                  <a:schemeClr val="accent1"/>
                </a:solidFill>
              </a:rPr>
              <a:t> + … + i</a:t>
            </a:r>
            <a:r>
              <a:rPr lang="en-US" altLang="en-US" sz="3000" baseline="30000">
                <a:solidFill>
                  <a:schemeClr val="accent1"/>
                </a:solidFill>
              </a:rPr>
              <a:t>2</a:t>
            </a:r>
            <a:r>
              <a:rPr lang="en-US" altLang="en-US" sz="3000">
                <a:solidFill>
                  <a:schemeClr val="accent1"/>
                </a:solidFill>
              </a:rPr>
              <a:t>     (1 ≤ i ≤ I)</a:t>
            </a:r>
          </a:p>
          <a:p>
            <a:pPr eaLnBrk="1" hangingPunct="1">
              <a:spcBef>
                <a:spcPct val="0"/>
              </a:spcBef>
            </a:pPr>
            <a:r>
              <a:rPr lang="en-US" altLang="en-US" sz="3000" i="0"/>
              <a:t> Partial Step:     </a:t>
            </a:r>
            <a:r>
              <a:rPr lang="en-US" altLang="en-US" sz="3000">
                <a:solidFill>
                  <a:srgbClr val="FFC000"/>
                </a:solidFill>
              </a:rPr>
              <a:t>i = i+1</a:t>
            </a:r>
          </a:p>
        </p:txBody>
      </p:sp>
      <p:sp>
        <p:nvSpPr>
          <p:cNvPr id="8198" name="AutoShape 44"/>
          <p:cNvSpPr>
            <a:spLocks noChangeArrowheads="1"/>
          </p:cNvSpPr>
          <p:nvPr/>
        </p:nvSpPr>
        <p:spPr bwMode="auto">
          <a:xfrm>
            <a:off x="3048000" y="2871788"/>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8199" name="Rectangle 1"/>
          <p:cNvSpPr>
            <a:spLocks noChangeArrowheads="1"/>
          </p:cNvSpPr>
          <p:nvPr/>
        </p:nvSpPr>
        <p:spPr bwMode="auto">
          <a:xfrm>
            <a:off x="3975100" y="2682875"/>
            <a:ext cx="43703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s</a:t>
            </a:r>
            <a:r>
              <a:rPr lang="en-US" altLang="en-US" sz="3000" baseline="-25000">
                <a:solidFill>
                  <a:schemeClr val="accent1"/>
                </a:solidFill>
              </a:rPr>
              <a:t>t</a:t>
            </a:r>
            <a:r>
              <a:rPr lang="en-US" altLang="en-US" sz="3000">
                <a:solidFill>
                  <a:schemeClr val="accent1"/>
                </a:solidFill>
              </a:rPr>
              <a:t> = 1</a:t>
            </a:r>
            <a:r>
              <a:rPr lang="en-US" altLang="en-US" sz="3000" baseline="30000">
                <a:solidFill>
                  <a:schemeClr val="accent1"/>
                </a:solidFill>
              </a:rPr>
              <a:t>2</a:t>
            </a:r>
            <a:r>
              <a:rPr lang="en-US" altLang="en-US" sz="3000">
                <a:solidFill>
                  <a:schemeClr val="accent1"/>
                </a:solidFill>
              </a:rPr>
              <a:t> + 2</a:t>
            </a:r>
            <a:r>
              <a:rPr lang="en-US" altLang="en-US" sz="3000" baseline="30000">
                <a:solidFill>
                  <a:schemeClr val="accent1"/>
                </a:solidFill>
              </a:rPr>
              <a:t>2</a:t>
            </a:r>
            <a:r>
              <a:rPr lang="en-US" altLang="en-US" sz="3000">
                <a:solidFill>
                  <a:schemeClr val="accent1"/>
                </a:solidFill>
              </a:rPr>
              <a:t> + 3</a:t>
            </a:r>
            <a:r>
              <a:rPr lang="en-US" altLang="en-US" sz="3000" baseline="30000">
                <a:solidFill>
                  <a:schemeClr val="accent1"/>
                </a:solidFill>
              </a:rPr>
              <a:t>2</a:t>
            </a:r>
            <a:r>
              <a:rPr lang="en-US" altLang="en-US" sz="3000">
                <a:solidFill>
                  <a:schemeClr val="accent1"/>
                </a:solidFill>
              </a:rPr>
              <a:t> + … + i</a:t>
            </a:r>
            <a:r>
              <a:rPr lang="en-US" altLang="en-US" sz="3000" baseline="-25000">
                <a:solidFill>
                  <a:schemeClr val="accent1"/>
                </a:solidFill>
              </a:rPr>
              <a:t>t</a:t>
            </a:r>
            <a:r>
              <a:rPr lang="en-US" altLang="en-US" sz="3000" baseline="30000">
                <a:solidFill>
                  <a:schemeClr val="accent1"/>
                </a:solidFill>
              </a:rPr>
              <a:t>2</a:t>
            </a:r>
            <a:r>
              <a:rPr lang="en-US" altLang="en-US" sz="3000">
                <a:solidFill>
                  <a:schemeClr val="accent1"/>
                </a:solidFill>
              </a:rPr>
              <a:t> </a:t>
            </a:r>
            <a:endParaRPr lang="en-CA" altLang="en-US" sz="3000"/>
          </a:p>
        </p:txBody>
      </p:sp>
      <p:sp>
        <p:nvSpPr>
          <p:cNvPr id="8200" name="AutoShape 44"/>
          <p:cNvSpPr>
            <a:spLocks noChangeArrowheads="1"/>
          </p:cNvSpPr>
          <p:nvPr/>
        </p:nvSpPr>
        <p:spPr bwMode="auto">
          <a:xfrm>
            <a:off x="3048000" y="3330575"/>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8201" name="Rectangle 33"/>
          <p:cNvSpPr>
            <a:spLocks noChangeArrowheads="1"/>
          </p:cNvSpPr>
          <p:nvPr/>
        </p:nvSpPr>
        <p:spPr bwMode="auto">
          <a:xfrm>
            <a:off x="3962400" y="3141663"/>
            <a:ext cx="106997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i</a:t>
            </a:r>
            <a:r>
              <a:rPr lang="en-US" altLang="en-US" sz="3000" baseline="-25000">
                <a:solidFill>
                  <a:schemeClr val="accent1"/>
                </a:solidFill>
              </a:rPr>
              <a:t>t</a:t>
            </a:r>
            <a:r>
              <a:rPr lang="en-US" altLang="en-US" sz="3000" baseline="30000">
                <a:solidFill>
                  <a:schemeClr val="accent1"/>
                </a:solidFill>
              </a:rPr>
              <a:t>  </a:t>
            </a:r>
            <a:r>
              <a:rPr lang="en-US" altLang="en-US" sz="3000">
                <a:solidFill>
                  <a:schemeClr val="accent1"/>
                </a:solidFill>
              </a:rPr>
              <a:t>&lt; I </a:t>
            </a:r>
            <a:endParaRPr lang="en-CA" altLang="en-US" sz="3000"/>
          </a:p>
        </p:txBody>
      </p:sp>
      <p:sp>
        <p:nvSpPr>
          <p:cNvPr id="8202" name="AutoShape 44"/>
          <p:cNvSpPr>
            <a:spLocks noChangeArrowheads="1"/>
          </p:cNvSpPr>
          <p:nvPr/>
        </p:nvSpPr>
        <p:spPr bwMode="auto">
          <a:xfrm>
            <a:off x="3059113" y="3835400"/>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8203" name="Rectangle 59"/>
          <p:cNvSpPr>
            <a:spLocks noChangeArrowheads="1"/>
          </p:cNvSpPr>
          <p:nvPr/>
        </p:nvSpPr>
        <p:spPr bwMode="auto">
          <a:xfrm>
            <a:off x="3975100" y="3636963"/>
            <a:ext cx="209867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i</a:t>
            </a:r>
            <a:r>
              <a:rPr lang="en-US" altLang="en-US" sz="3000" baseline="-25000">
                <a:solidFill>
                  <a:schemeClr val="accent1"/>
                </a:solidFill>
              </a:rPr>
              <a:t>t+1</a:t>
            </a:r>
            <a:r>
              <a:rPr lang="en-US" altLang="en-US" sz="3000">
                <a:solidFill>
                  <a:schemeClr val="accent1"/>
                </a:solidFill>
              </a:rPr>
              <a:t> = i</a:t>
            </a:r>
            <a:r>
              <a:rPr lang="en-US" altLang="en-US" sz="3000" baseline="-25000">
                <a:solidFill>
                  <a:schemeClr val="accent1"/>
                </a:solidFill>
              </a:rPr>
              <a:t>t</a:t>
            </a:r>
            <a:r>
              <a:rPr lang="en-US" altLang="en-US" sz="3000" baseline="30000">
                <a:solidFill>
                  <a:schemeClr val="accent1"/>
                </a:solidFill>
              </a:rPr>
              <a:t> </a:t>
            </a:r>
            <a:r>
              <a:rPr lang="en-US" altLang="en-US" sz="3000">
                <a:solidFill>
                  <a:schemeClr val="accent1"/>
                </a:solidFill>
              </a:rPr>
              <a:t> + 1 </a:t>
            </a:r>
            <a:endParaRPr lang="en-CA" altLang="en-US" sz="3000"/>
          </a:p>
        </p:txBody>
      </p:sp>
      <p:sp>
        <p:nvSpPr>
          <p:cNvPr id="8206" name="Rectangle 62"/>
          <p:cNvSpPr>
            <a:spLocks noChangeArrowheads="1"/>
          </p:cNvSpPr>
          <p:nvPr/>
        </p:nvSpPr>
        <p:spPr bwMode="auto">
          <a:xfrm>
            <a:off x="228600" y="4835525"/>
            <a:ext cx="6430963"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s</a:t>
            </a:r>
            <a:r>
              <a:rPr lang="en-US" altLang="en-US" sz="3000" baseline="-25000">
                <a:solidFill>
                  <a:schemeClr val="accent1"/>
                </a:solidFill>
              </a:rPr>
              <a:t>t+1</a:t>
            </a:r>
            <a:r>
              <a:rPr lang="en-US" altLang="en-US" sz="3000">
                <a:solidFill>
                  <a:schemeClr val="accent1"/>
                </a:solidFill>
              </a:rPr>
              <a:t> </a:t>
            </a:r>
          </a:p>
          <a:p>
            <a:pPr eaLnBrk="1" hangingPunct="1">
              <a:spcBef>
                <a:spcPct val="50000"/>
              </a:spcBef>
              <a:buFontTx/>
              <a:buNone/>
            </a:pPr>
            <a:r>
              <a:rPr lang="en-US" altLang="en-US" sz="3000">
                <a:solidFill>
                  <a:schemeClr val="accent1"/>
                </a:solidFill>
              </a:rPr>
              <a:t> </a:t>
            </a:r>
          </a:p>
          <a:p>
            <a:pPr eaLnBrk="1" hangingPunct="1">
              <a:spcBef>
                <a:spcPct val="50000"/>
              </a:spcBef>
              <a:buFontTx/>
              <a:buNone/>
            </a:pPr>
            <a:r>
              <a:rPr lang="en-US" altLang="en-US" sz="3000">
                <a:solidFill>
                  <a:schemeClr val="accent1"/>
                </a:solidFill>
              </a:rPr>
              <a:t>       =1</a:t>
            </a:r>
            <a:r>
              <a:rPr lang="en-US" altLang="en-US" sz="3000" baseline="30000">
                <a:solidFill>
                  <a:schemeClr val="accent1"/>
                </a:solidFill>
              </a:rPr>
              <a:t>2</a:t>
            </a:r>
            <a:r>
              <a:rPr lang="en-US" altLang="en-US" sz="3000">
                <a:solidFill>
                  <a:schemeClr val="accent1"/>
                </a:solidFill>
              </a:rPr>
              <a:t> + 2</a:t>
            </a:r>
            <a:r>
              <a:rPr lang="en-US" altLang="en-US" sz="3000" baseline="30000">
                <a:solidFill>
                  <a:schemeClr val="accent1"/>
                </a:solidFill>
              </a:rPr>
              <a:t>2</a:t>
            </a:r>
            <a:r>
              <a:rPr lang="en-US" altLang="en-US" sz="3000">
                <a:solidFill>
                  <a:schemeClr val="accent1"/>
                </a:solidFill>
              </a:rPr>
              <a:t> + 3</a:t>
            </a:r>
            <a:r>
              <a:rPr lang="en-US" altLang="en-US" sz="3000" baseline="30000">
                <a:solidFill>
                  <a:schemeClr val="accent1"/>
                </a:solidFill>
              </a:rPr>
              <a:t>2</a:t>
            </a:r>
            <a:r>
              <a:rPr lang="en-US" altLang="en-US" sz="3000">
                <a:solidFill>
                  <a:schemeClr val="accent1"/>
                </a:solidFill>
              </a:rPr>
              <a:t> + … + i</a:t>
            </a:r>
            <a:r>
              <a:rPr lang="en-US" altLang="en-US" sz="3000" baseline="-25000">
                <a:solidFill>
                  <a:schemeClr val="accent1"/>
                </a:solidFill>
              </a:rPr>
              <a:t>t+1</a:t>
            </a:r>
            <a:r>
              <a:rPr lang="en-US" altLang="en-US" sz="3000" baseline="30000">
                <a:solidFill>
                  <a:schemeClr val="accent1"/>
                </a:solidFill>
              </a:rPr>
              <a:t>2 </a:t>
            </a:r>
            <a:r>
              <a:rPr lang="en-US" altLang="en-US" sz="3000">
                <a:solidFill>
                  <a:schemeClr val="accent1"/>
                </a:solidFill>
              </a:rPr>
              <a:t> </a:t>
            </a:r>
            <a:endParaRPr lang="en-CA" altLang="en-US" sz="3000"/>
          </a:p>
        </p:txBody>
      </p:sp>
      <p:grpSp>
        <p:nvGrpSpPr>
          <p:cNvPr id="118795" name="Group 5"/>
          <p:cNvGrpSpPr>
            <a:grpSpLocks/>
          </p:cNvGrpSpPr>
          <p:nvPr/>
        </p:nvGrpSpPr>
        <p:grpSpPr bwMode="auto">
          <a:xfrm>
            <a:off x="152400" y="2733675"/>
            <a:ext cx="3086100" cy="1470025"/>
            <a:chOff x="152400" y="2819400"/>
            <a:chExt cx="3086100" cy="1468996"/>
          </a:xfrm>
        </p:grpSpPr>
        <p:sp>
          <p:nvSpPr>
            <p:cNvPr id="118801" name="Text Box 42"/>
            <p:cNvSpPr txBox="1">
              <a:spLocks noChangeArrowheads="1"/>
            </p:cNvSpPr>
            <p:nvPr/>
          </p:nvSpPr>
          <p:spPr bwMode="auto">
            <a:xfrm>
              <a:off x="152400" y="2819400"/>
              <a:ext cx="3086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p:txBody>
        </p:sp>
        <p:sp>
          <p:nvSpPr>
            <p:cNvPr id="118802" name="Text Box 42"/>
            <p:cNvSpPr txBox="1">
              <a:spLocks noChangeArrowheads="1"/>
            </p:cNvSpPr>
            <p:nvPr/>
          </p:nvSpPr>
          <p:spPr bwMode="auto">
            <a:xfrm>
              <a:off x="274638" y="3319247"/>
              <a:ext cx="223565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1"/>
                  </a:solidFill>
                  <a:cs typeface="Times New Roman" pitchFamily="18" charset="0"/>
                </a:rPr>
                <a:t>¬</a:t>
              </a:r>
              <a:r>
                <a:rPr lang="en-CA" altLang="en-US" sz="2800" i="0">
                  <a:solidFill>
                    <a:schemeClr val="accent1"/>
                  </a:solidFill>
                </a:rPr>
                <a:t>&lt;exit Cond&gt;</a:t>
              </a:r>
              <a:endParaRPr lang="en-US" altLang="en-US" sz="2800" i="0">
                <a:solidFill>
                  <a:srgbClr val="33CC33"/>
                </a:solidFill>
              </a:endParaRPr>
            </a:p>
          </p:txBody>
        </p:sp>
        <p:sp>
          <p:nvSpPr>
            <p:cNvPr id="118803" name="Text Box 42"/>
            <p:cNvSpPr txBox="1">
              <a:spLocks noChangeArrowheads="1"/>
            </p:cNvSpPr>
            <p:nvPr/>
          </p:nvSpPr>
          <p:spPr bwMode="auto">
            <a:xfrm>
              <a:off x="761370" y="3764521"/>
              <a:ext cx="200654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2"/>
                  </a:solidFill>
                </a:rPr>
                <a:t>codeB:</a:t>
              </a:r>
            </a:p>
          </p:txBody>
        </p:sp>
      </p:grpSp>
      <p:sp>
        <p:nvSpPr>
          <p:cNvPr id="118796" name="Text Box 43"/>
          <p:cNvSpPr txBox="1">
            <a:spLocks noChangeArrowheads="1"/>
          </p:cNvSpPr>
          <p:nvPr/>
        </p:nvSpPr>
        <p:spPr bwMode="auto">
          <a:xfrm>
            <a:off x="5964238" y="6248400"/>
            <a:ext cx="29416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1</a:t>
            </a:r>
            <a:r>
              <a:rPr lang="en-CA" altLang="en-US" sz="2800" i="0">
                <a:solidFill>
                  <a:srgbClr val="33CC33"/>
                </a:solidFill>
              </a:rPr>
              <a:t>&gt;</a:t>
            </a:r>
          </a:p>
          <a:p>
            <a:pPr eaLnBrk="1" hangingPunct="1">
              <a:spcBef>
                <a:spcPct val="0"/>
              </a:spcBef>
              <a:buFontTx/>
              <a:buNone/>
            </a:pPr>
            <a:endParaRPr lang="en-CA" altLang="en-US" i="0">
              <a:solidFill>
                <a:srgbClr val="33CC33"/>
              </a:solidFill>
            </a:endParaRPr>
          </a:p>
        </p:txBody>
      </p:sp>
      <p:sp>
        <p:nvSpPr>
          <p:cNvPr id="17" name="AutoShape 44"/>
          <p:cNvSpPr>
            <a:spLocks noChangeArrowheads="1"/>
          </p:cNvSpPr>
          <p:nvPr/>
        </p:nvSpPr>
        <p:spPr bwMode="auto">
          <a:xfrm>
            <a:off x="5461000" y="6399213"/>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26" name="Text Box 43"/>
          <p:cNvSpPr txBox="1">
            <a:spLocks noChangeArrowheads="1"/>
          </p:cNvSpPr>
          <p:nvPr/>
        </p:nvSpPr>
        <p:spPr bwMode="auto">
          <a:xfrm>
            <a:off x="3962400" y="2279650"/>
            <a:ext cx="1633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1800" i="0"/>
              <a:t>(</a:t>
            </a:r>
            <a:r>
              <a:rPr lang="en-CA" altLang="en-US" sz="1800" i="0">
                <a:solidFill>
                  <a:schemeClr val="accent2"/>
                </a:solidFill>
              </a:rPr>
              <a:t>codeB</a:t>
            </a:r>
            <a:r>
              <a:rPr lang="en-CA" altLang="en-US" sz="1800" i="0"/>
              <a:t> in loop)</a:t>
            </a:r>
          </a:p>
        </p:txBody>
      </p:sp>
      <p:sp>
        <p:nvSpPr>
          <p:cNvPr id="27" name="Text Box 43"/>
          <p:cNvSpPr txBox="1">
            <a:spLocks noChangeArrowheads="1"/>
          </p:cNvSpPr>
          <p:nvPr/>
        </p:nvSpPr>
        <p:spPr bwMode="auto">
          <a:xfrm>
            <a:off x="6291263" y="3783013"/>
            <a:ext cx="8001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1800" i="0"/>
              <a:t>(math)</a:t>
            </a:r>
          </a:p>
        </p:txBody>
      </p:sp>
      <p:sp>
        <p:nvSpPr>
          <p:cNvPr id="22" name="Rectangle 1"/>
          <p:cNvSpPr>
            <a:spLocks noChangeArrowheads="1"/>
          </p:cNvSpPr>
          <p:nvPr/>
        </p:nvSpPr>
        <p:spPr bwMode="auto">
          <a:xfrm>
            <a:off x="1468438" y="5156200"/>
            <a:ext cx="371316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Write down LHS/RHS</a:t>
            </a:r>
            <a:br>
              <a:rPr lang="en-US" altLang="en-US" sz="3000" i="0"/>
            </a:br>
            <a:r>
              <a:rPr lang="en-US" altLang="en-US" sz="3000" i="0"/>
              <a:t>of what we must prov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8198"/>
                                        </p:tgtEl>
                                        <p:attrNameLst>
                                          <p:attrName>style.visibility</p:attrName>
                                        </p:attrNameLst>
                                      </p:cBhvr>
                                      <p:to>
                                        <p:strVal val="visible"/>
                                      </p:to>
                                    </p:set>
                                    <p:anim calcmode="lin" valueType="num">
                                      <p:cBhvr additive="base">
                                        <p:cTn id="7" dur="500" fill="hold"/>
                                        <p:tgtEl>
                                          <p:spTgt spid="8198"/>
                                        </p:tgtEl>
                                        <p:attrNameLst>
                                          <p:attrName>ppt_x</p:attrName>
                                        </p:attrNameLst>
                                      </p:cBhvr>
                                      <p:tavLst>
                                        <p:tav tm="0">
                                          <p:val>
                                            <p:strVal val="1+#ppt_w/2"/>
                                          </p:val>
                                        </p:tav>
                                        <p:tav tm="100000">
                                          <p:val>
                                            <p:strVal val="#ppt_x"/>
                                          </p:val>
                                        </p:tav>
                                      </p:tavLst>
                                    </p:anim>
                                    <p:anim calcmode="lin" valueType="num">
                                      <p:cBhvr additive="base">
                                        <p:cTn id="8" dur="500" fill="hold"/>
                                        <p:tgtEl>
                                          <p:spTgt spid="819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8199"/>
                                        </p:tgtEl>
                                        <p:attrNameLst>
                                          <p:attrName>style.visibility</p:attrName>
                                        </p:attrNameLst>
                                      </p:cBhvr>
                                      <p:to>
                                        <p:strVal val="visible"/>
                                      </p:to>
                                    </p:set>
                                    <p:anim calcmode="lin" valueType="num">
                                      <p:cBhvr additive="base">
                                        <p:cTn id="13" dur="500" fill="hold"/>
                                        <p:tgtEl>
                                          <p:spTgt spid="8199"/>
                                        </p:tgtEl>
                                        <p:attrNameLst>
                                          <p:attrName>ppt_x</p:attrName>
                                        </p:attrNameLst>
                                      </p:cBhvr>
                                      <p:tavLst>
                                        <p:tav tm="0">
                                          <p:val>
                                            <p:strVal val="1+#ppt_w/2"/>
                                          </p:val>
                                        </p:tav>
                                        <p:tav tm="100000">
                                          <p:val>
                                            <p:strVal val="#ppt_x"/>
                                          </p:val>
                                        </p:tav>
                                      </p:tavLst>
                                    </p:anim>
                                    <p:anim calcmode="lin" valueType="num">
                                      <p:cBhvr additive="base">
                                        <p:cTn id="14" dur="500" fill="hold"/>
                                        <p:tgtEl>
                                          <p:spTgt spid="819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8200"/>
                                        </p:tgtEl>
                                        <p:attrNameLst>
                                          <p:attrName>style.visibility</p:attrName>
                                        </p:attrNameLst>
                                      </p:cBhvr>
                                      <p:to>
                                        <p:strVal val="visible"/>
                                      </p:to>
                                    </p:set>
                                    <p:anim calcmode="lin" valueType="num">
                                      <p:cBhvr additive="base">
                                        <p:cTn id="19" dur="500" fill="hold"/>
                                        <p:tgtEl>
                                          <p:spTgt spid="8200"/>
                                        </p:tgtEl>
                                        <p:attrNameLst>
                                          <p:attrName>ppt_x</p:attrName>
                                        </p:attrNameLst>
                                      </p:cBhvr>
                                      <p:tavLst>
                                        <p:tav tm="0">
                                          <p:val>
                                            <p:strVal val="1+#ppt_w/2"/>
                                          </p:val>
                                        </p:tav>
                                        <p:tav tm="100000">
                                          <p:val>
                                            <p:strVal val="#ppt_x"/>
                                          </p:val>
                                        </p:tav>
                                      </p:tavLst>
                                    </p:anim>
                                    <p:anim calcmode="lin" valueType="num">
                                      <p:cBhvr additive="base">
                                        <p:cTn id="20" dur="500" fill="hold"/>
                                        <p:tgtEl>
                                          <p:spTgt spid="820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8201"/>
                                        </p:tgtEl>
                                        <p:attrNameLst>
                                          <p:attrName>style.visibility</p:attrName>
                                        </p:attrNameLst>
                                      </p:cBhvr>
                                      <p:to>
                                        <p:strVal val="visible"/>
                                      </p:to>
                                    </p:set>
                                    <p:anim calcmode="lin" valueType="num">
                                      <p:cBhvr additive="base">
                                        <p:cTn id="25" dur="500" fill="hold"/>
                                        <p:tgtEl>
                                          <p:spTgt spid="8201"/>
                                        </p:tgtEl>
                                        <p:attrNameLst>
                                          <p:attrName>ppt_x</p:attrName>
                                        </p:attrNameLst>
                                      </p:cBhvr>
                                      <p:tavLst>
                                        <p:tav tm="0">
                                          <p:val>
                                            <p:strVal val="1+#ppt_w/2"/>
                                          </p:val>
                                        </p:tav>
                                        <p:tav tm="100000">
                                          <p:val>
                                            <p:strVal val="#ppt_x"/>
                                          </p:val>
                                        </p:tav>
                                      </p:tavLst>
                                    </p:anim>
                                    <p:anim calcmode="lin" valueType="num">
                                      <p:cBhvr additive="base">
                                        <p:cTn id="26" dur="500" fill="hold"/>
                                        <p:tgtEl>
                                          <p:spTgt spid="820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8202"/>
                                        </p:tgtEl>
                                        <p:attrNameLst>
                                          <p:attrName>style.visibility</p:attrName>
                                        </p:attrNameLst>
                                      </p:cBhvr>
                                      <p:to>
                                        <p:strVal val="visible"/>
                                      </p:to>
                                    </p:set>
                                    <p:anim calcmode="lin" valueType="num">
                                      <p:cBhvr additive="base">
                                        <p:cTn id="31" dur="500" fill="hold"/>
                                        <p:tgtEl>
                                          <p:spTgt spid="8202"/>
                                        </p:tgtEl>
                                        <p:attrNameLst>
                                          <p:attrName>ppt_x</p:attrName>
                                        </p:attrNameLst>
                                      </p:cBhvr>
                                      <p:tavLst>
                                        <p:tav tm="0">
                                          <p:val>
                                            <p:strVal val="1+#ppt_w/2"/>
                                          </p:val>
                                        </p:tav>
                                        <p:tav tm="100000">
                                          <p:val>
                                            <p:strVal val="#ppt_x"/>
                                          </p:val>
                                        </p:tav>
                                      </p:tavLst>
                                    </p:anim>
                                    <p:anim calcmode="lin" valueType="num">
                                      <p:cBhvr additive="base">
                                        <p:cTn id="32" dur="500" fill="hold"/>
                                        <p:tgtEl>
                                          <p:spTgt spid="820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 calcmode="lin" valueType="num">
                                      <p:cBhvr additive="base">
                                        <p:cTn id="37" dur="500" fill="hold"/>
                                        <p:tgtEl>
                                          <p:spTgt spid="26"/>
                                        </p:tgtEl>
                                        <p:attrNameLst>
                                          <p:attrName>ppt_x</p:attrName>
                                        </p:attrNameLst>
                                      </p:cBhvr>
                                      <p:tavLst>
                                        <p:tav tm="0">
                                          <p:val>
                                            <p:strVal val="1+#ppt_w/2"/>
                                          </p:val>
                                        </p:tav>
                                        <p:tav tm="100000">
                                          <p:val>
                                            <p:strVal val="#ppt_x"/>
                                          </p:val>
                                        </p:tav>
                                      </p:tavLst>
                                    </p:anim>
                                    <p:anim calcmode="lin" valueType="num">
                                      <p:cBhvr additive="base">
                                        <p:cTn id="38"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8203"/>
                                        </p:tgtEl>
                                        <p:attrNameLst>
                                          <p:attrName>style.visibility</p:attrName>
                                        </p:attrNameLst>
                                      </p:cBhvr>
                                      <p:to>
                                        <p:strVal val="visible"/>
                                      </p:to>
                                    </p:set>
                                    <p:anim calcmode="lin" valueType="num">
                                      <p:cBhvr additive="base">
                                        <p:cTn id="43" dur="500" fill="hold"/>
                                        <p:tgtEl>
                                          <p:spTgt spid="8203"/>
                                        </p:tgtEl>
                                        <p:attrNameLst>
                                          <p:attrName>ppt_x</p:attrName>
                                        </p:attrNameLst>
                                      </p:cBhvr>
                                      <p:tavLst>
                                        <p:tav tm="0">
                                          <p:val>
                                            <p:strVal val="1+#ppt_w/2"/>
                                          </p:val>
                                        </p:tav>
                                        <p:tav tm="100000">
                                          <p:val>
                                            <p:strVal val="#ppt_x"/>
                                          </p:val>
                                        </p:tav>
                                      </p:tavLst>
                                    </p:anim>
                                    <p:anim calcmode="lin" valueType="num">
                                      <p:cBhvr additive="base">
                                        <p:cTn id="44" dur="500" fill="hold"/>
                                        <p:tgtEl>
                                          <p:spTgt spid="8203"/>
                                        </p:tgtEl>
                                        <p:attrNameLst>
                                          <p:attrName>ppt_y</p:attrName>
                                        </p:attrNameLst>
                                      </p:cBhvr>
                                      <p:tavLst>
                                        <p:tav tm="0">
                                          <p:val>
                                            <p:strVal val="#ppt_y"/>
                                          </p:val>
                                        </p:tav>
                                        <p:tav tm="100000">
                                          <p:val>
                                            <p:strVal val="#ppt_y"/>
                                          </p:val>
                                        </p:tav>
                                      </p:tavLst>
                                    </p:anim>
                                  </p:childTnLst>
                                </p:cTn>
                              </p:par>
                              <p:par>
                                <p:cTn id="45" presetID="2" presetClass="entr" presetSubtype="2" fill="hold" grpId="0" nodeType="withEffect">
                                  <p:stCondLst>
                                    <p:cond delay="0"/>
                                  </p:stCondLst>
                                  <p:childTnLst>
                                    <p:set>
                                      <p:cBhvr>
                                        <p:cTn id="46" dur="1" fill="hold">
                                          <p:stCondLst>
                                            <p:cond delay="0"/>
                                          </p:stCondLst>
                                        </p:cTn>
                                        <p:tgtEl>
                                          <p:spTgt spid="27"/>
                                        </p:tgtEl>
                                        <p:attrNameLst>
                                          <p:attrName>style.visibility</p:attrName>
                                        </p:attrNameLst>
                                      </p:cBhvr>
                                      <p:to>
                                        <p:strVal val="visible"/>
                                      </p:to>
                                    </p:set>
                                    <p:anim calcmode="lin" valueType="num">
                                      <p:cBhvr additive="base">
                                        <p:cTn id="47" dur="500" fill="hold"/>
                                        <p:tgtEl>
                                          <p:spTgt spid="27"/>
                                        </p:tgtEl>
                                        <p:attrNameLst>
                                          <p:attrName>ppt_x</p:attrName>
                                        </p:attrNameLst>
                                      </p:cBhvr>
                                      <p:tavLst>
                                        <p:tav tm="0">
                                          <p:val>
                                            <p:strVal val="1+#ppt_w/2"/>
                                          </p:val>
                                        </p:tav>
                                        <p:tav tm="100000">
                                          <p:val>
                                            <p:strVal val="#ppt_x"/>
                                          </p:val>
                                        </p:tav>
                                      </p:tavLst>
                                    </p:anim>
                                    <p:anim calcmode="lin" valueType="num">
                                      <p:cBhvr additive="base">
                                        <p:cTn id="48"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17"/>
                                        </p:tgtEl>
                                        <p:attrNameLst>
                                          <p:attrName>style.visibility</p:attrName>
                                        </p:attrNameLst>
                                      </p:cBhvr>
                                      <p:to>
                                        <p:strVal val="visible"/>
                                      </p:to>
                                    </p:set>
                                    <p:anim calcmode="lin" valueType="num">
                                      <p:cBhvr additive="base">
                                        <p:cTn id="53" dur="500" fill="hold"/>
                                        <p:tgtEl>
                                          <p:spTgt spid="17"/>
                                        </p:tgtEl>
                                        <p:attrNameLst>
                                          <p:attrName>ppt_x</p:attrName>
                                        </p:attrNameLst>
                                      </p:cBhvr>
                                      <p:tavLst>
                                        <p:tav tm="0">
                                          <p:val>
                                            <p:strVal val="0-#ppt_w/2"/>
                                          </p:val>
                                        </p:tav>
                                        <p:tav tm="100000">
                                          <p:val>
                                            <p:strVal val="#ppt_x"/>
                                          </p:val>
                                        </p:tav>
                                      </p:tavLst>
                                    </p:anim>
                                    <p:anim calcmode="lin" valueType="num">
                                      <p:cBhvr additive="base">
                                        <p:cTn id="54" dur="500" fill="hold"/>
                                        <p:tgtEl>
                                          <p:spTgt spid="17"/>
                                        </p:tgtEl>
                                        <p:attrNameLst>
                                          <p:attrName>ppt_y</p:attrName>
                                        </p:attrNameLst>
                                      </p:cBhvr>
                                      <p:tavLst>
                                        <p:tav tm="0">
                                          <p:val>
                                            <p:strVal val="#ppt_y"/>
                                          </p:val>
                                        </p:tav>
                                        <p:tav tm="100000">
                                          <p:val>
                                            <p:strVal val="#ppt_y"/>
                                          </p:val>
                                        </p:tav>
                                      </p:tavLst>
                                    </p:anim>
                                  </p:childTnLst>
                                </p:cTn>
                              </p:par>
                              <p:par>
                                <p:cTn id="55" presetID="1" presetClass="exit" presetSubtype="0" fill="hold" grpId="1" nodeType="withEffect">
                                  <p:stCondLst>
                                    <p:cond delay="0"/>
                                  </p:stCondLst>
                                  <p:childTnLst>
                                    <p:set>
                                      <p:cBhvr>
                                        <p:cTn id="56" dur="1" fill="hold">
                                          <p:stCondLst>
                                            <p:cond delay="0"/>
                                          </p:stCondLst>
                                        </p:cTn>
                                        <p:tgtEl>
                                          <p:spTgt spid="26"/>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27"/>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8" fill="hold" nodeType="clickEffect">
                                  <p:stCondLst>
                                    <p:cond delay="0"/>
                                  </p:stCondLst>
                                  <p:childTnLst>
                                    <p:set>
                                      <p:cBhvr>
                                        <p:cTn id="62" dur="1" fill="hold">
                                          <p:stCondLst>
                                            <p:cond delay="0"/>
                                          </p:stCondLst>
                                        </p:cTn>
                                        <p:tgtEl>
                                          <p:spTgt spid="22">
                                            <p:txEl>
                                              <p:pRg st="0" end="0"/>
                                            </p:txEl>
                                          </p:spTgt>
                                        </p:tgtEl>
                                        <p:attrNameLst>
                                          <p:attrName>style.visibility</p:attrName>
                                        </p:attrNameLst>
                                      </p:cBhvr>
                                      <p:to>
                                        <p:strVal val="visible"/>
                                      </p:to>
                                    </p:set>
                                    <p:anim calcmode="lin" valueType="num">
                                      <p:cBhvr additive="base">
                                        <p:cTn id="63" dur="500" fill="hold"/>
                                        <p:tgtEl>
                                          <p:spTgt spid="22">
                                            <p:txEl>
                                              <p:pRg st="0" end="0"/>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2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8" fill="hold" nodeType="clickEffect">
                                  <p:stCondLst>
                                    <p:cond delay="0"/>
                                  </p:stCondLst>
                                  <p:childTnLst>
                                    <p:set>
                                      <p:cBhvr>
                                        <p:cTn id="68" dur="1" fill="hold">
                                          <p:stCondLst>
                                            <p:cond delay="0"/>
                                          </p:stCondLst>
                                        </p:cTn>
                                        <p:tgtEl>
                                          <p:spTgt spid="8206">
                                            <p:txEl>
                                              <p:pRg st="2" end="2"/>
                                            </p:txEl>
                                          </p:spTgt>
                                        </p:tgtEl>
                                        <p:attrNameLst>
                                          <p:attrName>style.visibility</p:attrName>
                                        </p:attrNameLst>
                                      </p:cBhvr>
                                      <p:to>
                                        <p:strVal val="visible"/>
                                      </p:to>
                                    </p:set>
                                    <p:anim calcmode="lin" valueType="num">
                                      <p:cBhvr additive="base">
                                        <p:cTn id="69" dur="500" fill="hold"/>
                                        <p:tgtEl>
                                          <p:spTgt spid="8206">
                                            <p:txEl>
                                              <p:pRg st="2" end="2"/>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8206">
                                            <p:txEl>
                                              <p:pRg st="2" end="2"/>
                                            </p:txEl>
                                          </p:spTgt>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8206">
                                            <p:txEl>
                                              <p:pRg st="0" end="0"/>
                                            </p:txEl>
                                          </p:spTgt>
                                        </p:tgtEl>
                                        <p:attrNameLst>
                                          <p:attrName>style.visibility</p:attrName>
                                        </p:attrNameLst>
                                      </p:cBhvr>
                                      <p:to>
                                        <p:strVal val="visible"/>
                                      </p:to>
                                    </p:set>
                                    <p:anim calcmode="lin" valueType="num">
                                      <p:cBhvr additive="base">
                                        <p:cTn id="73" dur="500" fill="hold"/>
                                        <p:tgtEl>
                                          <p:spTgt spid="8206">
                                            <p:txEl>
                                              <p:pRg st="0" end="0"/>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8206">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animBg="1"/>
      <p:bldP spid="8199" grpId="0"/>
      <p:bldP spid="8200" grpId="0" animBg="1"/>
      <p:bldP spid="8201" grpId="0"/>
      <p:bldP spid="8202" grpId="0" animBg="1"/>
      <p:bldP spid="8203" grpId="0"/>
      <p:bldP spid="17" grpId="0" animBg="1"/>
      <p:bldP spid="26" grpId="0"/>
      <p:bldP spid="26" grpId="1"/>
      <p:bldP spid="27" grpId="0"/>
      <p:bldP spid="27" grpId="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ext Box 11"/>
          <p:cNvSpPr txBox="1">
            <a:spLocks noChangeArrowheads="1"/>
          </p:cNvSpPr>
          <p:nvPr/>
        </p:nvSpPr>
        <p:spPr bwMode="auto">
          <a:xfrm>
            <a:off x="3301824" y="58738"/>
            <a:ext cx="328647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smtClean="0">
                <a:solidFill>
                  <a:schemeClr val="tx2"/>
                </a:solidFill>
              </a:rPr>
              <a:t>Code from LI</a:t>
            </a:r>
            <a:endParaRPr lang="en-US" altLang="en-US" sz="4400" i="0" dirty="0">
              <a:solidFill>
                <a:schemeClr val="tx2"/>
              </a:solidFill>
            </a:endParaRPr>
          </a:p>
        </p:txBody>
      </p:sp>
      <p:sp>
        <p:nvSpPr>
          <p:cNvPr id="119811" name="Rectangle 13"/>
          <p:cNvSpPr>
            <a:spLocks noChangeArrowheads="1"/>
          </p:cNvSpPr>
          <p:nvPr/>
        </p:nvSpPr>
        <p:spPr bwMode="auto">
          <a:xfrm>
            <a:off x="0" y="820738"/>
            <a:ext cx="90678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The input is an integer </a:t>
            </a:r>
            <a:r>
              <a:rPr lang="en-US" altLang="en-US" sz="3000">
                <a:solidFill>
                  <a:schemeClr val="accent1"/>
                </a:solidFill>
              </a:rPr>
              <a:t>I</a:t>
            </a:r>
            <a:r>
              <a:rPr lang="en-US" altLang="en-US" sz="3000" i="0"/>
              <a:t>.</a:t>
            </a:r>
          </a:p>
          <a:p>
            <a:pPr eaLnBrk="1" hangingPunct="1">
              <a:spcBef>
                <a:spcPct val="0"/>
              </a:spcBef>
            </a:pPr>
            <a:r>
              <a:rPr lang="en-US" altLang="en-US" sz="3000" i="0"/>
              <a:t> Postcondition: The output is  </a:t>
            </a:r>
            <a:r>
              <a:rPr lang="en-US" altLang="en-US" sz="3000">
                <a:solidFill>
                  <a:schemeClr val="accent1"/>
                </a:solidFill>
              </a:rPr>
              <a:t>S = 1</a:t>
            </a:r>
            <a:r>
              <a:rPr lang="en-US" altLang="en-US" sz="3000" baseline="30000">
                <a:solidFill>
                  <a:schemeClr val="accent1"/>
                </a:solidFill>
              </a:rPr>
              <a:t>2</a:t>
            </a:r>
            <a:r>
              <a:rPr lang="en-US" altLang="en-US" sz="3000">
                <a:solidFill>
                  <a:schemeClr val="accent1"/>
                </a:solidFill>
              </a:rPr>
              <a:t> + 2</a:t>
            </a:r>
            <a:r>
              <a:rPr lang="en-US" altLang="en-US" sz="3000" baseline="30000">
                <a:solidFill>
                  <a:schemeClr val="accent1"/>
                </a:solidFill>
              </a:rPr>
              <a:t>2</a:t>
            </a:r>
            <a:r>
              <a:rPr lang="en-US" altLang="en-US" sz="3000">
                <a:solidFill>
                  <a:schemeClr val="accent1"/>
                </a:solidFill>
              </a:rPr>
              <a:t> + 3</a:t>
            </a:r>
            <a:r>
              <a:rPr lang="en-US" altLang="en-US" sz="3000" baseline="30000">
                <a:solidFill>
                  <a:schemeClr val="accent1"/>
                </a:solidFill>
              </a:rPr>
              <a:t>2</a:t>
            </a:r>
            <a:r>
              <a:rPr lang="en-US" altLang="en-US" sz="3000">
                <a:solidFill>
                  <a:schemeClr val="accent1"/>
                </a:solidFill>
              </a:rPr>
              <a:t> + … + I</a:t>
            </a:r>
            <a:r>
              <a:rPr lang="en-US" altLang="en-US" sz="3000" baseline="30000">
                <a:solidFill>
                  <a:schemeClr val="accent1"/>
                </a:solidFill>
              </a:rPr>
              <a:t>2</a:t>
            </a:r>
          </a:p>
          <a:p>
            <a:pPr eaLnBrk="1" hangingPunct="1">
              <a:spcBef>
                <a:spcPct val="0"/>
              </a:spcBef>
            </a:pPr>
            <a:r>
              <a:rPr lang="en-US" altLang="en-US" sz="3000" i="0" baseline="30000"/>
              <a:t> </a:t>
            </a:r>
            <a:r>
              <a:rPr lang="en-US" altLang="en-US" sz="3000" i="0"/>
              <a:t>Loop Invariant: </a:t>
            </a:r>
            <a:r>
              <a:rPr lang="en-US" altLang="en-US" sz="3000">
                <a:solidFill>
                  <a:schemeClr val="accent1"/>
                </a:solidFill>
              </a:rPr>
              <a:t>s = 1</a:t>
            </a:r>
            <a:r>
              <a:rPr lang="en-US" altLang="en-US" sz="3000" baseline="30000">
                <a:solidFill>
                  <a:schemeClr val="accent1"/>
                </a:solidFill>
              </a:rPr>
              <a:t>2</a:t>
            </a:r>
            <a:r>
              <a:rPr lang="en-US" altLang="en-US" sz="3000">
                <a:solidFill>
                  <a:schemeClr val="accent1"/>
                </a:solidFill>
              </a:rPr>
              <a:t> + 2</a:t>
            </a:r>
            <a:r>
              <a:rPr lang="en-US" altLang="en-US" sz="3000" baseline="30000">
                <a:solidFill>
                  <a:schemeClr val="accent1"/>
                </a:solidFill>
              </a:rPr>
              <a:t>2</a:t>
            </a:r>
            <a:r>
              <a:rPr lang="en-US" altLang="en-US" sz="3000">
                <a:solidFill>
                  <a:schemeClr val="accent1"/>
                </a:solidFill>
              </a:rPr>
              <a:t> + 3</a:t>
            </a:r>
            <a:r>
              <a:rPr lang="en-US" altLang="en-US" sz="3000" baseline="30000">
                <a:solidFill>
                  <a:schemeClr val="accent1"/>
                </a:solidFill>
              </a:rPr>
              <a:t>2</a:t>
            </a:r>
            <a:r>
              <a:rPr lang="en-US" altLang="en-US" sz="3000">
                <a:solidFill>
                  <a:schemeClr val="accent1"/>
                </a:solidFill>
              </a:rPr>
              <a:t> + … + i</a:t>
            </a:r>
            <a:r>
              <a:rPr lang="en-US" altLang="en-US" sz="3000" baseline="30000">
                <a:solidFill>
                  <a:schemeClr val="accent1"/>
                </a:solidFill>
              </a:rPr>
              <a:t>2</a:t>
            </a:r>
            <a:r>
              <a:rPr lang="en-US" altLang="en-US" sz="3000">
                <a:solidFill>
                  <a:schemeClr val="accent1"/>
                </a:solidFill>
              </a:rPr>
              <a:t>     (1 ≤ i ≤ I)</a:t>
            </a:r>
          </a:p>
          <a:p>
            <a:pPr eaLnBrk="1" hangingPunct="1">
              <a:spcBef>
                <a:spcPct val="0"/>
              </a:spcBef>
            </a:pPr>
            <a:r>
              <a:rPr lang="en-US" altLang="en-US" sz="3000" i="0"/>
              <a:t> Partial Step:     </a:t>
            </a:r>
            <a:r>
              <a:rPr lang="en-US" altLang="en-US" sz="3000">
                <a:solidFill>
                  <a:srgbClr val="FFC000"/>
                </a:solidFill>
              </a:rPr>
              <a:t>i = i+1</a:t>
            </a:r>
          </a:p>
        </p:txBody>
      </p:sp>
      <p:sp>
        <p:nvSpPr>
          <p:cNvPr id="119812" name="AutoShape 44"/>
          <p:cNvSpPr>
            <a:spLocks noChangeArrowheads="1"/>
          </p:cNvSpPr>
          <p:nvPr/>
        </p:nvSpPr>
        <p:spPr bwMode="auto">
          <a:xfrm>
            <a:off x="3048000" y="2871788"/>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119813" name="Rectangle 1"/>
          <p:cNvSpPr>
            <a:spLocks noChangeArrowheads="1"/>
          </p:cNvSpPr>
          <p:nvPr/>
        </p:nvSpPr>
        <p:spPr bwMode="auto">
          <a:xfrm>
            <a:off x="3975100" y="2682875"/>
            <a:ext cx="43703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s</a:t>
            </a:r>
            <a:r>
              <a:rPr lang="en-US" altLang="en-US" sz="3000" baseline="-25000">
                <a:solidFill>
                  <a:schemeClr val="accent1"/>
                </a:solidFill>
              </a:rPr>
              <a:t>t</a:t>
            </a:r>
            <a:r>
              <a:rPr lang="en-US" altLang="en-US" sz="3000">
                <a:solidFill>
                  <a:schemeClr val="accent1"/>
                </a:solidFill>
              </a:rPr>
              <a:t> = 1</a:t>
            </a:r>
            <a:r>
              <a:rPr lang="en-US" altLang="en-US" sz="3000" baseline="30000">
                <a:solidFill>
                  <a:schemeClr val="accent1"/>
                </a:solidFill>
              </a:rPr>
              <a:t>2</a:t>
            </a:r>
            <a:r>
              <a:rPr lang="en-US" altLang="en-US" sz="3000">
                <a:solidFill>
                  <a:schemeClr val="accent1"/>
                </a:solidFill>
              </a:rPr>
              <a:t> + 2</a:t>
            </a:r>
            <a:r>
              <a:rPr lang="en-US" altLang="en-US" sz="3000" baseline="30000">
                <a:solidFill>
                  <a:schemeClr val="accent1"/>
                </a:solidFill>
              </a:rPr>
              <a:t>2</a:t>
            </a:r>
            <a:r>
              <a:rPr lang="en-US" altLang="en-US" sz="3000">
                <a:solidFill>
                  <a:schemeClr val="accent1"/>
                </a:solidFill>
              </a:rPr>
              <a:t> + 3</a:t>
            </a:r>
            <a:r>
              <a:rPr lang="en-US" altLang="en-US" sz="3000" baseline="30000">
                <a:solidFill>
                  <a:schemeClr val="accent1"/>
                </a:solidFill>
              </a:rPr>
              <a:t>2</a:t>
            </a:r>
            <a:r>
              <a:rPr lang="en-US" altLang="en-US" sz="3000">
                <a:solidFill>
                  <a:schemeClr val="accent1"/>
                </a:solidFill>
              </a:rPr>
              <a:t> + … + i</a:t>
            </a:r>
            <a:r>
              <a:rPr lang="en-US" altLang="en-US" sz="3000" baseline="-25000">
                <a:solidFill>
                  <a:schemeClr val="accent1"/>
                </a:solidFill>
              </a:rPr>
              <a:t>t</a:t>
            </a:r>
            <a:r>
              <a:rPr lang="en-US" altLang="en-US" sz="3000" baseline="30000">
                <a:solidFill>
                  <a:schemeClr val="accent1"/>
                </a:solidFill>
              </a:rPr>
              <a:t>2</a:t>
            </a:r>
            <a:r>
              <a:rPr lang="en-US" altLang="en-US" sz="3000">
                <a:solidFill>
                  <a:schemeClr val="accent1"/>
                </a:solidFill>
              </a:rPr>
              <a:t> </a:t>
            </a:r>
            <a:endParaRPr lang="en-CA" altLang="en-US" sz="3000"/>
          </a:p>
        </p:txBody>
      </p:sp>
      <p:sp>
        <p:nvSpPr>
          <p:cNvPr id="119814" name="AutoShape 44"/>
          <p:cNvSpPr>
            <a:spLocks noChangeArrowheads="1"/>
          </p:cNvSpPr>
          <p:nvPr/>
        </p:nvSpPr>
        <p:spPr bwMode="auto">
          <a:xfrm>
            <a:off x="3048000" y="3330575"/>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119815" name="Rectangle 33"/>
          <p:cNvSpPr>
            <a:spLocks noChangeArrowheads="1"/>
          </p:cNvSpPr>
          <p:nvPr/>
        </p:nvSpPr>
        <p:spPr bwMode="auto">
          <a:xfrm>
            <a:off x="3962400" y="3141663"/>
            <a:ext cx="106997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i</a:t>
            </a:r>
            <a:r>
              <a:rPr lang="en-US" altLang="en-US" sz="3000" baseline="-25000">
                <a:solidFill>
                  <a:schemeClr val="accent1"/>
                </a:solidFill>
              </a:rPr>
              <a:t>t</a:t>
            </a:r>
            <a:r>
              <a:rPr lang="en-US" altLang="en-US" sz="3000" baseline="30000">
                <a:solidFill>
                  <a:schemeClr val="accent1"/>
                </a:solidFill>
              </a:rPr>
              <a:t>  </a:t>
            </a:r>
            <a:r>
              <a:rPr lang="en-US" altLang="en-US" sz="3000">
                <a:solidFill>
                  <a:schemeClr val="accent1"/>
                </a:solidFill>
              </a:rPr>
              <a:t>&lt; I </a:t>
            </a:r>
            <a:endParaRPr lang="en-CA" altLang="en-US" sz="3000"/>
          </a:p>
        </p:txBody>
      </p:sp>
      <p:sp>
        <p:nvSpPr>
          <p:cNvPr id="119816" name="AutoShape 44"/>
          <p:cNvSpPr>
            <a:spLocks noChangeArrowheads="1"/>
          </p:cNvSpPr>
          <p:nvPr/>
        </p:nvSpPr>
        <p:spPr bwMode="auto">
          <a:xfrm>
            <a:off x="3059113" y="3835400"/>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119817" name="Rectangle 59"/>
          <p:cNvSpPr>
            <a:spLocks noChangeArrowheads="1"/>
          </p:cNvSpPr>
          <p:nvPr/>
        </p:nvSpPr>
        <p:spPr bwMode="auto">
          <a:xfrm>
            <a:off x="3975100" y="3636963"/>
            <a:ext cx="209867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i</a:t>
            </a:r>
            <a:r>
              <a:rPr lang="en-US" altLang="en-US" sz="3000" baseline="-25000">
                <a:solidFill>
                  <a:schemeClr val="accent1"/>
                </a:solidFill>
              </a:rPr>
              <a:t>t+1</a:t>
            </a:r>
            <a:r>
              <a:rPr lang="en-US" altLang="en-US" sz="3000">
                <a:solidFill>
                  <a:schemeClr val="accent1"/>
                </a:solidFill>
              </a:rPr>
              <a:t> = i</a:t>
            </a:r>
            <a:r>
              <a:rPr lang="en-US" altLang="en-US" sz="3000" baseline="-25000">
                <a:solidFill>
                  <a:schemeClr val="accent1"/>
                </a:solidFill>
              </a:rPr>
              <a:t>t</a:t>
            </a:r>
            <a:r>
              <a:rPr lang="en-US" altLang="en-US" sz="3000" baseline="30000">
                <a:solidFill>
                  <a:schemeClr val="accent1"/>
                </a:solidFill>
              </a:rPr>
              <a:t> </a:t>
            </a:r>
            <a:r>
              <a:rPr lang="en-US" altLang="en-US" sz="3000">
                <a:solidFill>
                  <a:schemeClr val="accent1"/>
                </a:solidFill>
              </a:rPr>
              <a:t> + 1 </a:t>
            </a:r>
            <a:endParaRPr lang="en-CA" altLang="en-US" sz="3000"/>
          </a:p>
        </p:txBody>
      </p:sp>
      <p:sp>
        <p:nvSpPr>
          <p:cNvPr id="8206" name="Rectangle 62"/>
          <p:cNvSpPr>
            <a:spLocks noChangeArrowheads="1"/>
          </p:cNvSpPr>
          <p:nvPr/>
        </p:nvSpPr>
        <p:spPr bwMode="auto">
          <a:xfrm>
            <a:off x="228600" y="4835525"/>
            <a:ext cx="6430963"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s</a:t>
            </a:r>
            <a:r>
              <a:rPr lang="en-US" altLang="en-US" sz="3000" baseline="-25000">
                <a:solidFill>
                  <a:schemeClr val="accent1"/>
                </a:solidFill>
              </a:rPr>
              <a:t>t+1</a:t>
            </a:r>
            <a:r>
              <a:rPr lang="en-US" altLang="en-US" sz="3000">
                <a:solidFill>
                  <a:schemeClr val="accent1"/>
                </a:solidFill>
              </a:rPr>
              <a:t> </a:t>
            </a:r>
          </a:p>
          <a:p>
            <a:pPr eaLnBrk="1" hangingPunct="1">
              <a:spcBef>
                <a:spcPct val="50000"/>
              </a:spcBef>
              <a:buFontTx/>
              <a:buNone/>
            </a:pPr>
            <a:r>
              <a:rPr lang="en-US" altLang="en-US" sz="3000">
                <a:solidFill>
                  <a:schemeClr val="accent1"/>
                </a:solidFill>
              </a:rPr>
              <a:t>       =[1</a:t>
            </a:r>
            <a:r>
              <a:rPr lang="en-US" altLang="en-US" sz="3000" baseline="30000">
                <a:solidFill>
                  <a:schemeClr val="accent1"/>
                </a:solidFill>
              </a:rPr>
              <a:t>2</a:t>
            </a:r>
            <a:r>
              <a:rPr lang="en-US" altLang="en-US" sz="3000">
                <a:solidFill>
                  <a:schemeClr val="accent1"/>
                </a:solidFill>
              </a:rPr>
              <a:t> + 2</a:t>
            </a:r>
            <a:r>
              <a:rPr lang="en-US" altLang="en-US" sz="3000" baseline="30000">
                <a:solidFill>
                  <a:schemeClr val="accent1"/>
                </a:solidFill>
              </a:rPr>
              <a:t>2</a:t>
            </a:r>
            <a:r>
              <a:rPr lang="en-US" altLang="en-US" sz="3000">
                <a:solidFill>
                  <a:schemeClr val="accent1"/>
                </a:solidFill>
              </a:rPr>
              <a:t> + 3</a:t>
            </a:r>
            <a:r>
              <a:rPr lang="en-US" altLang="en-US" sz="3000" baseline="30000">
                <a:solidFill>
                  <a:schemeClr val="accent1"/>
                </a:solidFill>
              </a:rPr>
              <a:t>2</a:t>
            </a:r>
            <a:r>
              <a:rPr lang="en-US" altLang="en-US" sz="3000">
                <a:solidFill>
                  <a:schemeClr val="accent1"/>
                </a:solidFill>
              </a:rPr>
              <a:t> + … + i</a:t>
            </a:r>
            <a:r>
              <a:rPr lang="en-US" altLang="en-US" sz="3000" baseline="-25000">
                <a:solidFill>
                  <a:schemeClr val="accent1"/>
                </a:solidFill>
              </a:rPr>
              <a:t>t</a:t>
            </a:r>
            <a:r>
              <a:rPr lang="en-US" altLang="en-US" sz="3000" baseline="30000">
                <a:solidFill>
                  <a:schemeClr val="accent1"/>
                </a:solidFill>
              </a:rPr>
              <a:t>2</a:t>
            </a:r>
            <a:r>
              <a:rPr lang="en-US" altLang="en-US" sz="3000">
                <a:solidFill>
                  <a:schemeClr val="accent1"/>
                </a:solidFill>
              </a:rPr>
              <a:t> ]+ i</a:t>
            </a:r>
            <a:r>
              <a:rPr lang="en-US" altLang="en-US" sz="3000" baseline="-25000">
                <a:solidFill>
                  <a:schemeClr val="accent1"/>
                </a:solidFill>
              </a:rPr>
              <a:t>t+1</a:t>
            </a:r>
            <a:r>
              <a:rPr lang="en-US" altLang="en-US" sz="3000" baseline="30000">
                <a:solidFill>
                  <a:schemeClr val="accent1"/>
                </a:solidFill>
              </a:rPr>
              <a:t>2 </a:t>
            </a:r>
            <a:r>
              <a:rPr lang="en-US" altLang="en-US" sz="3000">
                <a:solidFill>
                  <a:schemeClr val="accent1"/>
                </a:solidFill>
              </a:rPr>
              <a:t> </a:t>
            </a:r>
          </a:p>
          <a:p>
            <a:pPr eaLnBrk="1" hangingPunct="1">
              <a:spcBef>
                <a:spcPct val="50000"/>
              </a:spcBef>
              <a:buFontTx/>
              <a:buNone/>
            </a:pPr>
            <a:r>
              <a:rPr lang="en-US" altLang="en-US" sz="3000">
                <a:solidFill>
                  <a:schemeClr val="accent1"/>
                </a:solidFill>
              </a:rPr>
              <a:t>       =1</a:t>
            </a:r>
            <a:r>
              <a:rPr lang="en-US" altLang="en-US" sz="3000" baseline="30000">
                <a:solidFill>
                  <a:schemeClr val="accent1"/>
                </a:solidFill>
              </a:rPr>
              <a:t>2</a:t>
            </a:r>
            <a:r>
              <a:rPr lang="en-US" altLang="en-US" sz="3000">
                <a:solidFill>
                  <a:schemeClr val="accent1"/>
                </a:solidFill>
              </a:rPr>
              <a:t> + 2</a:t>
            </a:r>
            <a:r>
              <a:rPr lang="en-US" altLang="en-US" sz="3000" baseline="30000">
                <a:solidFill>
                  <a:schemeClr val="accent1"/>
                </a:solidFill>
              </a:rPr>
              <a:t>2</a:t>
            </a:r>
            <a:r>
              <a:rPr lang="en-US" altLang="en-US" sz="3000">
                <a:solidFill>
                  <a:schemeClr val="accent1"/>
                </a:solidFill>
              </a:rPr>
              <a:t> + 3</a:t>
            </a:r>
            <a:r>
              <a:rPr lang="en-US" altLang="en-US" sz="3000" baseline="30000">
                <a:solidFill>
                  <a:schemeClr val="accent1"/>
                </a:solidFill>
              </a:rPr>
              <a:t>2</a:t>
            </a:r>
            <a:r>
              <a:rPr lang="en-US" altLang="en-US" sz="3000">
                <a:solidFill>
                  <a:schemeClr val="accent1"/>
                </a:solidFill>
              </a:rPr>
              <a:t> + … + i</a:t>
            </a:r>
            <a:r>
              <a:rPr lang="en-US" altLang="en-US" sz="3000" baseline="-25000">
                <a:solidFill>
                  <a:schemeClr val="accent1"/>
                </a:solidFill>
              </a:rPr>
              <a:t>t+1</a:t>
            </a:r>
            <a:r>
              <a:rPr lang="en-US" altLang="en-US" sz="3000" baseline="30000">
                <a:solidFill>
                  <a:schemeClr val="accent1"/>
                </a:solidFill>
              </a:rPr>
              <a:t>2 </a:t>
            </a:r>
            <a:r>
              <a:rPr lang="en-US" altLang="en-US" sz="3000">
                <a:solidFill>
                  <a:schemeClr val="accent1"/>
                </a:solidFill>
              </a:rPr>
              <a:t> </a:t>
            </a:r>
            <a:endParaRPr lang="en-CA" altLang="en-US" sz="3000"/>
          </a:p>
        </p:txBody>
      </p:sp>
      <p:sp>
        <p:nvSpPr>
          <p:cNvPr id="8207" name="Rectangle 2"/>
          <p:cNvSpPr>
            <a:spLocks noChangeArrowheads="1"/>
          </p:cNvSpPr>
          <p:nvPr/>
        </p:nvSpPr>
        <p:spPr bwMode="auto">
          <a:xfrm>
            <a:off x="904875" y="4872038"/>
            <a:ext cx="1947863"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 s</a:t>
            </a:r>
            <a:r>
              <a:rPr lang="en-US" altLang="en-US" sz="3000" baseline="-25000">
                <a:solidFill>
                  <a:schemeClr val="accent1"/>
                </a:solidFill>
              </a:rPr>
              <a:t>t </a:t>
            </a:r>
            <a:r>
              <a:rPr lang="en-US" altLang="en-US" sz="3000">
                <a:solidFill>
                  <a:schemeClr val="accent1"/>
                </a:solidFill>
              </a:rPr>
              <a:t> + i</a:t>
            </a:r>
            <a:r>
              <a:rPr lang="en-US" altLang="en-US" sz="3000" baseline="-25000">
                <a:solidFill>
                  <a:schemeClr val="accent1"/>
                </a:solidFill>
              </a:rPr>
              <a:t>t+1</a:t>
            </a:r>
            <a:r>
              <a:rPr lang="en-US" altLang="en-US" sz="3000" baseline="30000">
                <a:solidFill>
                  <a:schemeClr val="accent1"/>
                </a:solidFill>
              </a:rPr>
              <a:t>2 </a:t>
            </a:r>
            <a:endParaRPr lang="en-US" altLang="en-US" sz="3000">
              <a:solidFill>
                <a:schemeClr val="accent1"/>
              </a:solidFill>
            </a:endParaRPr>
          </a:p>
        </p:txBody>
      </p:sp>
      <p:grpSp>
        <p:nvGrpSpPr>
          <p:cNvPr id="119820" name="Group 5"/>
          <p:cNvGrpSpPr>
            <a:grpSpLocks/>
          </p:cNvGrpSpPr>
          <p:nvPr/>
        </p:nvGrpSpPr>
        <p:grpSpPr bwMode="auto">
          <a:xfrm>
            <a:off x="152400" y="2733675"/>
            <a:ext cx="3086100" cy="1470025"/>
            <a:chOff x="152400" y="2819400"/>
            <a:chExt cx="3086100" cy="1468996"/>
          </a:xfrm>
        </p:grpSpPr>
        <p:sp>
          <p:nvSpPr>
            <p:cNvPr id="119825" name="Text Box 42"/>
            <p:cNvSpPr txBox="1">
              <a:spLocks noChangeArrowheads="1"/>
            </p:cNvSpPr>
            <p:nvPr/>
          </p:nvSpPr>
          <p:spPr bwMode="auto">
            <a:xfrm>
              <a:off x="152400" y="2819400"/>
              <a:ext cx="3086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p:txBody>
        </p:sp>
        <p:sp>
          <p:nvSpPr>
            <p:cNvPr id="119826" name="Text Box 42"/>
            <p:cNvSpPr txBox="1">
              <a:spLocks noChangeArrowheads="1"/>
            </p:cNvSpPr>
            <p:nvPr/>
          </p:nvSpPr>
          <p:spPr bwMode="auto">
            <a:xfrm>
              <a:off x="274638" y="3319247"/>
              <a:ext cx="223565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1"/>
                  </a:solidFill>
                  <a:cs typeface="Times New Roman" pitchFamily="18" charset="0"/>
                </a:rPr>
                <a:t>¬</a:t>
              </a:r>
              <a:r>
                <a:rPr lang="en-CA" altLang="en-US" sz="2800" i="0">
                  <a:solidFill>
                    <a:schemeClr val="accent1"/>
                  </a:solidFill>
                </a:rPr>
                <a:t>&lt;exit Cond&gt;</a:t>
              </a:r>
              <a:endParaRPr lang="en-US" altLang="en-US" sz="2800" i="0">
                <a:solidFill>
                  <a:srgbClr val="33CC33"/>
                </a:solidFill>
              </a:endParaRPr>
            </a:p>
          </p:txBody>
        </p:sp>
        <p:sp>
          <p:nvSpPr>
            <p:cNvPr id="119827" name="Text Box 42"/>
            <p:cNvSpPr txBox="1">
              <a:spLocks noChangeArrowheads="1"/>
            </p:cNvSpPr>
            <p:nvPr/>
          </p:nvSpPr>
          <p:spPr bwMode="auto">
            <a:xfrm>
              <a:off x="761370" y="3764521"/>
              <a:ext cx="200654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2"/>
                  </a:solidFill>
                </a:rPr>
                <a:t>codeB:</a:t>
              </a:r>
            </a:p>
          </p:txBody>
        </p:sp>
      </p:grpSp>
      <p:sp>
        <p:nvSpPr>
          <p:cNvPr id="119821" name="Text Box 43"/>
          <p:cNvSpPr txBox="1">
            <a:spLocks noChangeArrowheads="1"/>
          </p:cNvSpPr>
          <p:nvPr/>
        </p:nvSpPr>
        <p:spPr bwMode="auto">
          <a:xfrm>
            <a:off x="5964238" y="6248400"/>
            <a:ext cx="29416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1</a:t>
            </a:r>
            <a:r>
              <a:rPr lang="en-CA" altLang="en-US" sz="2800" i="0">
                <a:solidFill>
                  <a:srgbClr val="33CC33"/>
                </a:solidFill>
              </a:rPr>
              <a:t>&gt;</a:t>
            </a:r>
          </a:p>
          <a:p>
            <a:pPr eaLnBrk="1" hangingPunct="1">
              <a:spcBef>
                <a:spcPct val="0"/>
              </a:spcBef>
              <a:buFontTx/>
              <a:buNone/>
            </a:pPr>
            <a:endParaRPr lang="en-CA" altLang="en-US" i="0">
              <a:solidFill>
                <a:srgbClr val="33CC33"/>
              </a:solidFill>
            </a:endParaRPr>
          </a:p>
        </p:txBody>
      </p:sp>
      <p:sp>
        <p:nvSpPr>
          <p:cNvPr id="119822" name="AutoShape 44"/>
          <p:cNvSpPr>
            <a:spLocks noChangeArrowheads="1"/>
          </p:cNvSpPr>
          <p:nvPr/>
        </p:nvSpPr>
        <p:spPr bwMode="auto">
          <a:xfrm>
            <a:off x="5461000" y="6399213"/>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24" name="AutoShape 44"/>
          <p:cNvSpPr>
            <a:spLocks noChangeArrowheads="1"/>
          </p:cNvSpPr>
          <p:nvPr/>
        </p:nvSpPr>
        <p:spPr bwMode="auto">
          <a:xfrm>
            <a:off x="4114800" y="4648200"/>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25" name="Rectangle 2"/>
          <p:cNvSpPr>
            <a:spLocks noChangeArrowheads="1"/>
          </p:cNvSpPr>
          <p:nvPr/>
        </p:nvSpPr>
        <p:spPr bwMode="auto">
          <a:xfrm>
            <a:off x="3937000" y="4064000"/>
            <a:ext cx="25654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rPr>
              <a:t>s</a:t>
            </a:r>
            <a:r>
              <a:rPr lang="en-US" altLang="en-US" sz="3000" baseline="-25000">
                <a:solidFill>
                  <a:schemeClr val="accent1"/>
                </a:solidFill>
              </a:rPr>
              <a:t>t+1</a:t>
            </a:r>
            <a:r>
              <a:rPr lang="en-US" altLang="en-US" sz="3000">
                <a:solidFill>
                  <a:schemeClr val="accent1"/>
                </a:solidFill>
              </a:rPr>
              <a:t> = s</a:t>
            </a:r>
            <a:r>
              <a:rPr lang="en-US" altLang="en-US" sz="3000" baseline="-25000">
                <a:solidFill>
                  <a:schemeClr val="accent1"/>
                </a:solidFill>
              </a:rPr>
              <a:t>t </a:t>
            </a:r>
            <a:r>
              <a:rPr lang="en-US" altLang="en-US" sz="3000">
                <a:solidFill>
                  <a:schemeClr val="accent1"/>
                </a:solidFill>
              </a:rPr>
              <a:t> + i</a:t>
            </a:r>
            <a:r>
              <a:rPr lang="en-US" altLang="en-US" sz="3000" baseline="-25000">
                <a:solidFill>
                  <a:schemeClr val="accent1"/>
                </a:solidFill>
              </a:rPr>
              <a:t>t+1</a:t>
            </a:r>
            <a:r>
              <a:rPr lang="en-US" altLang="en-US" sz="3000" baseline="30000">
                <a:solidFill>
                  <a:schemeClr val="accent1"/>
                </a:solidFill>
              </a:rPr>
              <a:t>2 </a:t>
            </a:r>
            <a:endParaRPr lang="en-US" altLang="en-US" sz="3000">
              <a:solidFill>
                <a:schemeClr val="accent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8206">
                                            <p:txEl>
                                              <p:pRg st="1" end="1"/>
                                            </p:txEl>
                                          </p:spTgt>
                                        </p:tgtEl>
                                        <p:attrNameLst>
                                          <p:attrName>style.visibility</p:attrName>
                                        </p:attrNameLst>
                                      </p:cBhvr>
                                      <p:to>
                                        <p:strVal val="visible"/>
                                      </p:to>
                                    </p:set>
                                    <p:anim calcmode="lin" valueType="num">
                                      <p:cBhvr additive="base">
                                        <p:cTn id="7" dur="500" fill="hold"/>
                                        <p:tgtEl>
                                          <p:spTgt spid="8206">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20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207"/>
                                        </p:tgtEl>
                                        <p:attrNameLst>
                                          <p:attrName>style.visibility</p:attrName>
                                        </p:attrNameLst>
                                      </p:cBhvr>
                                      <p:to>
                                        <p:strVal val="visible"/>
                                      </p:to>
                                    </p:set>
                                    <p:anim calcmode="lin" valueType="num">
                                      <p:cBhvr additive="base">
                                        <p:cTn id="13" dur="500" fill="hold"/>
                                        <p:tgtEl>
                                          <p:spTgt spid="8207"/>
                                        </p:tgtEl>
                                        <p:attrNameLst>
                                          <p:attrName>ppt_x</p:attrName>
                                        </p:attrNameLst>
                                      </p:cBhvr>
                                      <p:tavLst>
                                        <p:tav tm="0">
                                          <p:val>
                                            <p:strVal val="0-#ppt_w/2"/>
                                          </p:val>
                                        </p:tav>
                                        <p:tav tm="100000">
                                          <p:val>
                                            <p:strVal val="#ppt_x"/>
                                          </p:val>
                                        </p:tav>
                                      </p:tavLst>
                                    </p:anim>
                                    <p:anim calcmode="lin" valueType="num">
                                      <p:cBhvr additive="base">
                                        <p:cTn id="14" dur="500" fill="hold"/>
                                        <p:tgtEl>
                                          <p:spTgt spid="820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fill="hold"/>
                                        <p:tgtEl>
                                          <p:spTgt spid="25"/>
                                        </p:tgtEl>
                                        <p:attrNameLst>
                                          <p:attrName>ppt_x</p:attrName>
                                        </p:attrNameLst>
                                      </p:cBhvr>
                                      <p:tavLst>
                                        <p:tav tm="0">
                                          <p:val>
                                            <p:strVal val="1+#ppt_w/2"/>
                                          </p:val>
                                        </p:tav>
                                        <p:tav tm="100000">
                                          <p:val>
                                            <p:strVal val="#ppt_x"/>
                                          </p:val>
                                        </p:tav>
                                      </p:tavLst>
                                    </p:anim>
                                    <p:anim calcmode="lin" valueType="num">
                                      <p:cBhvr additive="base">
                                        <p:cTn id="20"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1+#ppt_w/2"/>
                                          </p:val>
                                        </p:tav>
                                        <p:tav tm="100000">
                                          <p:val>
                                            <p:strVal val="#ppt_x"/>
                                          </p:val>
                                        </p:tav>
                                      </p:tavLst>
                                    </p:anim>
                                    <p:anim calcmode="lin" valueType="num">
                                      <p:cBhvr additive="base">
                                        <p:cTn id="26" dur="500" fill="hold"/>
                                        <p:tgtEl>
                                          <p:spTgt spid="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7" grpId="0"/>
      <p:bldP spid="24" grpId="0" animBg="1"/>
      <p:bldP spid="25"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11"/>
          <p:cNvSpPr txBox="1">
            <a:spLocks noChangeArrowheads="1"/>
          </p:cNvSpPr>
          <p:nvPr/>
        </p:nvSpPr>
        <p:spPr bwMode="auto">
          <a:xfrm>
            <a:off x="3301824" y="58738"/>
            <a:ext cx="328647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smtClean="0">
                <a:solidFill>
                  <a:schemeClr val="tx2"/>
                </a:solidFill>
              </a:rPr>
              <a:t>Code from LI</a:t>
            </a:r>
            <a:endParaRPr lang="en-US" altLang="en-US" sz="4400" i="0" dirty="0">
              <a:solidFill>
                <a:schemeClr val="tx2"/>
              </a:solidFill>
            </a:endParaRPr>
          </a:p>
        </p:txBody>
      </p:sp>
      <p:sp>
        <p:nvSpPr>
          <p:cNvPr id="120835" name="Rectangle 13"/>
          <p:cNvSpPr>
            <a:spLocks noChangeArrowheads="1"/>
          </p:cNvSpPr>
          <p:nvPr/>
        </p:nvSpPr>
        <p:spPr bwMode="auto">
          <a:xfrm>
            <a:off x="0" y="820738"/>
            <a:ext cx="90678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The input is an integer </a:t>
            </a:r>
            <a:r>
              <a:rPr lang="en-US" altLang="en-US" sz="3000">
                <a:solidFill>
                  <a:schemeClr val="accent1"/>
                </a:solidFill>
              </a:rPr>
              <a:t>I</a:t>
            </a:r>
            <a:r>
              <a:rPr lang="en-US" altLang="en-US" sz="3000" i="0"/>
              <a:t>.</a:t>
            </a:r>
          </a:p>
          <a:p>
            <a:pPr eaLnBrk="1" hangingPunct="1">
              <a:spcBef>
                <a:spcPct val="0"/>
              </a:spcBef>
            </a:pPr>
            <a:r>
              <a:rPr lang="en-US" altLang="en-US" sz="3000" i="0"/>
              <a:t> Postcondition: The output is  </a:t>
            </a:r>
            <a:r>
              <a:rPr lang="en-US" altLang="en-US" sz="3000">
                <a:solidFill>
                  <a:schemeClr val="accent1"/>
                </a:solidFill>
              </a:rPr>
              <a:t>S = 1</a:t>
            </a:r>
            <a:r>
              <a:rPr lang="en-US" altLang="en-US" sz="3000" baseline="30000">
                <a:solidFill>
                  <a:schemeClr val="accent1"/>
                </a:solidFill>
              </a:rPr>
              <a:t>2</a:t>
            </a:r>
            <a:r>
              <a:rPr lang="en-US" altLang="en-US" sz="3000">
                <a:solidFill>
                  <a:schemeClr val="accent1"/>
                </a:solidFill>
              </a:rPr>
              <a:t> + 2</a:t>
            </a:r>
            <a:r>
              <a:rPr lang="en-US" altLang="en-US" sz="3000" baseline="30000">
                <a:solidFill>
                  <a:schemeClr val="accent1"/>
                </a:solidFill>
              </a:rPr>
              <a:t>2</a:t>
            </a:r>
            <a:r>
              <a:rPr lang="en-US" altLang="en-US" sz="3000">
                <a:solidFill>
                  <a:schemeClr val="accent1"/>
                </a:solidFill>
              </a:rPr>
              <a:t> + 3</a:t>
            </a:r>
            <a:r>
              <a:rPr lang="en-US" altLang="en-US" sz="3000" baseline="30000">
                <a:solidFill>
                  <a:schemeClr val="accent1"/>
                </a:solidFill>
              </a:rPr>
              <a:t>2</a:t>
            </a:r>
            <a:r>
              <a:rPr lang="en-US" altLang="en-US" sz="3000">
                <a:solidFill>
                  <a:schemeClr val="accent1"/>
                </a:solidFill>
              </a:rPr>
              <a:t> + … + I</a:t>
            </a:r>
            <a:r>
              <a:rPr lang="en-US" altLang="en-US" sz="3000" baseline="30000">
                <a:solidFill>
                  <a:schemeClr val="accent1"/>
                </a:solidFill>
              </a:rPr>
              <a:t>2</a:t>
            </a:r>
          </a:p>
          <a:p>
            <a:pPr eaLnBrk="1" hangingPunct="1">
              <a:spcBef>
                <a:spcPct val="0"/>
              </a:spcBef>
            </a:pPr>
            <a:r>
              <a:rPr lang="en-US" altLang="en-US" sz="3000" i="0" baseline="30000"/>
              <a:t> </a:t>
            </a:r>
            <a:r>
              <a:rPr lang="en-US" altLang="en-US" sz="3000" i="0"/>
              <a:t>Loop Invariant: </a:t>
            </a:r>
            <a:r>
              <a:rPr lang="en-US" altLang="en-US" sz="3000">
                <a:solidFill>
                  <a:schemeClr val="accent1"/>
                </a:solidFill>
              </a:rPr>
              <a:t>s = 1</a:t>
            </a:r>
            <a:r>
              <a:rPr lang="en-US" altLang="en-US" sz="3000" baseline="30000">
                <a:solidFill>
                  <a:schemeClr val="accent1"/>
                </a:solidFill>
              </a:rPr>
              <a:t>2</a:t>
            </a:r>
            <a:r>
              <a:rPr lang="en-US" altLang="en-US" sz="3000">
                <a:solidFill>
                  <a:schemeClr val="accent1"/>
                </a:solidFill>
              </a:rPr>
              <a:t> + 2</a:t>
            </a:r>
            <a:r>
              <a:rPr lang="en-US" altLang="en-US" sz="3000" baseline="30000">
                <a:solidFill>
                  <a:schemeClr val="accent1"/>
                </a:solidFill>
              </a:rPr>
              <a:t>2</a:t>
            </a:r>
            <a:r>
              <a:rPr lang="en-US" altLang="en-US" sz="3000">
                <a:solidFill>
                  <a:schemeClr val="accent1"/>
                </a:solidFill>
              </a:rPr>
              <a:t> + 3</a:t>
            </a:r>
            <a:r>
              <a:rPr lang="en-US" altLang="en-US" sz="3000" baseline="30000">
                <a:solidFill>
                  <a:schemeClr val="accent1"/>
                </a:solidFill>
              </a:rPr>
              <a:t>2</a:t>
            </a:r>
            <a:r>
              <a:rPr lang="en-US" altLang="en-US" sz="3000">
                <a:solidFill>
                  <a:schemeClr val="accent1"/>
                </a:solidFill>
              </a:rPr>
              <a:t> + … + i</a:t>
            </a:r>
            <a:r>
              <a:rPr lang="en-US" altLang="en-US" sz="3000" baseline="30000">
                <a:solidFill>
                  <a:schemeClr val="accent1"/>
                </a:solidFill>
              </a:rPr>
              <a:t>2</a:t>
            </a:r>
            <a:r>
              <a:rPr lang="en-US" altLang="en-US" sz="3000">
                <a:solidFill>
                  <a:schemeClr val="accent1"/>
                </a:solidFill>
              </a:rPr>
              <a:t>     (1 ≤ i ≤ I)</a:t>
            </a:r>
          </a:p>
          <a:p>
            <a:pPr eaLnBrk="1" hangingPunct="1">
              <a:spcBef>
                <a:spcPct val="0"/>
              </a:spcBef>
            </a:pPr>
            <a:r>
              <a:rPr lang="en-US" altLang="en-US" sz="3000" i="0"/>
              <a:t> Partial Step:     </a:t>
            </a:r>
            <a:r>
              <a:rPr lang="en-US" altLang="en-US" sz="3000">
                <a:solidFill>
                  <a:srgbClr val="FFC000"/>
                </a:solidFill>
              </a:rPr>
              <a:t>i = i+1</a:t>
            </a:r>
          </a:p>
        </p:txBody>
      </p:sp>
      <p:sp>
        <p:nvSpPr>
          <p:cNvPr id="20" name="Rectangle 2"/>
          <p:cNvSpPr>
            <a:spLocks noChangeArrowheads="1"/>
          </p:cNvSpPr>
          <p:nvPr/>
        </p:nvSpPr>
        <p:spPr bwMode="auto">
          <a:xfrm>
            <a:off x="790575" y="3657600"/>
            <a:ext cx="16859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rgbClr val="FFC000"/>
                </a:solidFill>
              </a:rPr>
              <a:t>s = s</a:t>
            </a:r>
            <a:r>
              <a:rPr lang="en-US" altLang="en-US" sz="3000" baseline="-25000">
                <a:solidFill>
                  <a:srgbClr val="FFC000"/>
                </a:solidFill>
              </a:rPr>
              <a:t> </a:t>
            </a:r>
            <a:r>
              <a:rPr lang="en-US" altLang="en-US" sz="3000">
                <a:solidFill>
                  <a:srgbClr val="FFC000"/>
                </a:solidFill>
              </a:rPr>
              <a:t> + i</a:t>
            </a:r>
            <a:r>
              <a:rPr lang="en-US" altLang="en-US" sz="3000" baseline="30000">
                <a:solidFill>
                  <a:srgbClr val="FFC000"/>
                </a:solidFill>
              </a:rPr>
              <a:t>2</a:t>
            </a:r>
          </a:p>
          <a:p>
            <a:pPr eaLnBrk="1" hangingPunct="1">
              <a:spcBef>
                <a:spcPct val="0"/>
              </a:spcBef>
              <a:buFontTx/>
              <a:buNone/>
            </a:pPr>
            <a:r>
              <a:rPr lang="en-US" altLang="en-US" sz="3000">
                <a:solidFill>
                  <a:srgbClr val="FFC000"/>
                </a:solidFill>
              </a:rPr>
              <a:t>i = i + 1 </a:t>
            </a:r>
            <a:r>
              <a:rPr lang="en-US" altLang="en-US" sz="3000" baseline="30000">
                <a:solidFill>
                  <a:srgbClr val="FFC000"/>
                </a:solidFill>
              </a:rPr>
              <a:t> </a:t>
            </a:r>
            <a:endParaRPr lang="en-US" altLang="en-US" sz="3000">
              <a:solidFill>
                <a:srgbClr val="FFC000"/>
              </a:solidFill>
            </a:endParaRPr>
          </a:p>
        </p:txBody>
      </p:sp>
      <p:sp>
        <p:nvSpPr>
          <p:cNvPr id="120837" name="AutoShape 44"/>
          <p:cNvSpPr>
            <a:spLocks noChangeArrowheads="1"/>
          </p:cNvSpPr>
          <p:nvPr/>
        </p:nvSpPr>
        <p:spPr bwMode="auto">
          <a:xfrm>
            <a:off x="3059113" y="3835400"/>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120838" name="Rectangle 59"/>
          <p:cNvSpPr>
            <a:spLocks noChangeArrowheads="1"/>
          </p:cNvSpPr>
          <p:nvPr/>
        </p:nvSpPr>
        <p:spPr bwMode="auto">
          <a:xfrm>
            <a:off x="3975100" y="3636963"/>
            <a:ext cx="209867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i</a:t>
            </a:r>
            <a:r>
              <a:rPr lang="en-US" altLang="en-US" sz="3000" baseline="-25000">
                <a:solidFill>
                  <a:schemeClr val="accent1"/>
                </a:solidFill>
              </a:rPr>
              <a:t>t+1</a:t>
            </a:r>
            <a:r>
              <a:rPr lang="en-US" altLang="en-US" sz="3000">
                <a:solidFill>
                  <a:schemeClr val="accent1"/>
                </a:solidFill>
              </a:rPr>
              <a:t> = i</a:t>
            </a:r>
            <a:r>
              <a:rPr lang="en-US" altLang="en-US" sz="3000" baseline="-25000">
                <a:solidFill>
                  <a:schemeClr val="accent1"/>
                </a:solidFill>
              </a:rPr>
              <a:t>t</a:t>
            </a:r>
            <a:r>
              <a:rPr lang="en-US" altLang="en-US" sz="3000" baseline="30000">
                <a:solidFill>
                  <a:schemeClr val="accent1"/>
                </a:solidFill>
              </a:rPr>
              <a:t> </a:t>
            </a:r>
            <a:r>
              <a:rPr lang="en-US" altLang="en-US" sz="3000">
                <a:solidFill>
                  <a:schemeClr val="accent1"/>
                </a:solidFill>
              </a:rPr>
              <a:t> + 1 </a:t>
            </a:r>
            <a:endParaRPr lang="en-CA" altLang="en-US" sz="3000"/>
          </a:p>
        </p:txBody>
      </p:sp>
      <p:sp>
        <p:nvSpPr>
          <p:cNvPr id="120839" name="Rectangle 2"/>
          <p:cNvSpPr>
            <a:spLocks noChangeArrowheads="1"/>
          </p:cNvSpPr>
          <p:nvPr/>
        </p:nvSpPr>
        <p:spPr bwMode="auto">
          <a:xfrm>
            <a:off x="3937000" y="4064000"/>
            <a:ext cx="25654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rPr>
              <a:t>s</a:t>
            </a:r>
            <a:r>
              <a:rPr lang="en-US" altLang="en-US" sz="3000" baseline="-25000">
                <a:solidFill>
                  <a:schemeClr val="accent1"/>
                </a:solidFill>
              </a:rPr>
              <a:t>t+1</a:t>
            </a:r>
            <a:r>
              <a:rPr lang="en-US" altLang="en-US" sz="3000">
                <a:solidFill>
                  <a:schemeClr val="accent1"/>
                </a:solidFill>
              </a:rPr>
              <a:t> = s</a:t>
            </a:r>
            <a:r>
              <a:rPr lang="en-US" altLang="en-US" sz="3000" baseline="-25000">
                <a:solidFill>
                  <a:schemeClr val="accent1"/>
                </a:solidFill>
              </a:rPr>
              <a:t>t </a:t>
            </a:r>
            <a:r>
              <a:rPr lang="en-US" altLang="en-US" sz="3000">
                <a:solidFill>
                  <a:schemeClr val="accent1"/>
                </a:solidFill>
              </a:rPr>
              <a:t> + i</a:t>
            </a:r>
            <a:r>
              <a:rPr lang="en-US" altLang="en-US" sz="3000" baseline="-25000">
                <a:solidFill>
                  <a:schemeClr val="accent1"/>
                </a:solidFill>
              </a:rPr>
              <a:t>t+1</a:t>
            </a:r>
            <a:r>
              <a:rPr lang="en-US" altLang="en-US" sz="3000" baseline="30000">
                <a:solidFill>
                  <a:schemeClr val="accent1"/>
                </a:solidFill>
              </a:rPr>
              <a:t>2 </a:t>
            </a:r>
            <a:endParaRPr lang="en-US" altLang="en-US" sz="3000">
              <a:solidFill>
                <a:schemeClr val="accent1"/>
              </a:solidFill>
            </a:endParaRPr>
          </a:p>
        </p:txBody>
      </p:sp>
      <p:grpSp>
        <p:nvGrpSpPr>
          <p:cNvPr id="30" name="Group 65"/>
          <p:cNvGrpSpPr>
            <a:grpSpLocks/>
          </p:cNvGrpSpPr>
          <p:nvPr/>
        </p:nvGrpSpPr>
        <p:grpSpPr bwMode="auto">
          <a:xfrm>
            <a:off x="457200" y="2819400"/>
            <a:ext cx="949325" cy="847725"/>
            <a:chOff x="1829" y="3170"/>
            <a:chExt cx="907" cy="907"/>
          </a:xfrm>
        </p:grpSpPr>
        <p:sp>
          <p:nvSpPr>
            <p:cNvPr id="120862" name="Oval 66" descr="Green marble"/>
            <p:cNvSpPr>
              <a:spLocks noChangeAspect="1" noChangeArrowheads="1"/>
            </p:cNvSpPr>
            <p:nvPr/>
          </p:nvSpPr>
          <p:spPr bwMode="auto">
            <a:xfrm>
              <a:off x="1829" y="3170"/>
              <a:ext cx="907" cy="907"/>
            </a:xfrm>
            <a:prstGeom prst="ellipse">
              <a:avLst/>
            </a:prstGeom>
            <a:blipFill dpi="0" rotWithShape="0">
              <a:blip r:embed="rId3"/>
              <a:srcRect/>
              <a:tile tx="0" ty="0" sx="100000" sy="100000" flip="none" algn="tl"/>
            </a:blipFill>
            <a:ln w="63500">
              <a:solidFill>
                <a:srgbClr val="339966"/>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120863" name="Group 67"/>
            <p:cNvGrpSpPr>
              <a:grpSpLocks noChangeAspect="1"/>
            </p:cNvGrpSpPr>
            <p:nvPr/>
          </p:nvGrpSpPr>
          <p:grpSpPr bwMode="auto">
            <a:xfrm rot="-4017361">
              <a:off x="2175" y="3875"/>
              <a:ext cx="138" cy="156"/>
              <a:chOff x="1584" y="3072"/>
              <a:chExt cx="816" cy="961"/>
            </a:xfrm>
          </p:grpSpPr>
          <p:grpSp>
            <p:nvGrpSpPr>
              <p:cNvPr id="120973" name="Group 68"/>
              <p:cNvGrpSpPr>
                <a:grpSpLocks noChangeAspect="1"/>
              </p:cNvGrpSpPr>
              <p:nvPr/>
            </p:nvGrpSpPr>
            <p:grpSpPr bwMode="auto">
              <a:xfrm rot="-1717408">
                <a:off x="1584" y="3072"/>
                <a:ext cx="744" cy="912"/>
                <a:chOff x="2448" y="2064"/>
                <a:chExt cx="744" cy="912"/>
              </a:xfrm>
            </p:grpSpPr>
            <p:sp>
              <p:nvSpPr>
                <p:cNvPr id="120975" name="Freeform 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76" name="Freeform 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77" name="Freeform 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78" name="Freeform 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79" name="Freeform 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80" name="Freeform 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0974" name="Line 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0864" name="Group 76"/>
            <p:cNvGrpSpPr>
              <a:grpSpLocks noChangeAspect="1"/>
            </p:cNvGrpSpPr>
            <p:nvPr/>
          </p:nvGrpSpPr>
          <p:grpSpPr bwMode="auto">
            <a:xfrm rot="325367" flipH="1">
              <a:off x="2580" y="3601"/>
              <a:ext cx="141" cy="153"/>
              <a:chOff x="1584" y="3072"/>
              <a:chExt cx="816" cy="961"/>
            </a:xfrm>
          </p:grpSpPr>
          <p:grpSp>
            <p:nvGrpSpPr>
              <p:cNvPr id="120965" name="Group 77"/>
              <p:cNvGrpSpPr>
                <a:grpSpLocks noChangeAspect="1"/>
              </p:cNvGrpSpPr>
              <p:nvPr/>
            </p:nvGrpSpPr>
            <p:grpSpPr bwMode="auto">
              <a:xfrm rot="-1717408">
                <a:off x="1584" y="3072"/>
                <a:ext cx="744" cy="912"/>
                <a:chOff x="2448" y="2064"/>
                <a:chExt cx="744" cy="912"/>
              </a:xfrm>
            </p:grpSpPr>
            <p:sp>
              <p:nvSpPr>
                <p:cNvPr id="120967" name="Freeform 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68" name="Freeform 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69" name="Freeform 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70" name="Freeform 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71" name="Freeform 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72" name="Freeform 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0966" name="Line 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pic>
          <p:nvPicPr>
            <p:cNvPr id="120865" name="Picture 8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67" y="3416"/>
              <a:ext cx="28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grpSp>
          <p:nvGrpSpPr>
            <p:cNvPr id="120866" name="Group 86"/>
            <p:cNvGrpSpPr>
              <a:grpSpLocks noChangeAspect="1"/>
            </p:cNvGrpSpPr>
            <p:nvPr/>
          </p:nvGrpSpPr>
          <p:grpSpPr bwMode="auto">
            <a:xfrm rot="1710829">
              <a:off x="1906" y="3427"/>
              <a:ext cx="133" cy="146"/>
              <a:chOff x="1557" y="3072"/>
              <a:chExt cx="771" cy="912"/>
            </a:xfrm>
          </p:grpSpPr>
          <p:grpSp>
            <p:nvGrpSpPr>
              <p:cNvPr id="120957" name="Group 87"/>
              <p:cNvGrpSpPr>
                <a:grpSpLocks noChangeAspect="1"/>
              </p:cNvGrpSpPr>
              <p:nvPr/>
            </p:nvGrpSpPr>
            <p:grpSpPr bwMode="auto">
              <a:xfrm rot="-1717408">
                <a:off x="1584" y="3072"/>
                <a:ext cx="744" cy="912"/>
                <a:chOff x="2448" y="2064"/>
                <a:chExt cx="744" cy="912"/>
              </a:xfrm>
            </p:grpSpPr>
            <p:sp>
              <p:nvSpPr>
                <p:cNvPr id="120959" name="Freeform 8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60" name="Freeform 8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61" name="Freeform 9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62" name="Freeform 9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63" name="Freeform 9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64" name="Freeform 9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0958" name="Line 94"/>
              <p:cNvSpPr>
                <a:spLocks noChangeAspect="1" noChangeShapeType="1"/>
              </p:cNvSpPr>
              <p:nvPr/>
            </p:nvSpPr>
            <p:spPr bwMode="auto">
              <a:xfrm flipV="1">
                <a:off x="1557" y="3246"/>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0867" name="Group 95"/>
            <p:cNvGrpSpPr>
              <a:grpSpLocks noChangeAspect="1"/>
            </p:cNvGrpSpPr>
            <p:nvPr/>
          </p:nvGrpSpPr>
          <p:grpSpPr bwMode="auto">
            <a:xfrm rot="4130845" flipH="1">
              <a:off x="2370" y="3699"/>
              <a:ext cx="138" cy="156"/>
              <a:chOff x="1584" y="3072"/>
              <a:chExt cx="816" cy="961"/>
            </a:xfrm>
          </p:grpSpPr>
          <p:grpSp>
            <p:nvGrpSpPr>
              <p:cNvPr id="120949" name="Group 96"/>
              <p:cNvGrpSpPr>
                <a:grpSpLocks noChangeAspect="1"/>
              </p:cNvGrpSpPr>
              <p:nvPr/>
            </p:nvGrpSpPr>
            <p:grpSpPr bwMode="auto">
              <a:xfrm rot="-1717408">
                <a:off x="1584" y="3072"/>
                <a:ext cx="744" cy="912"/>
                <a:chOff x="2448" y="2064"/>
                <a:chExt cx="744" cy="912"/>
              </a:xfrm>
            </p:grpSpPr>
            <p:sp>
              <p:nvSpPr>
                <p:cNvPr id="120951" name="Freeform 97"/>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52" name="Freeform 98"/>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53" name="Freeform 99"/>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54" name="Freeform 100"/>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55" name="Freeform 101"/>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56" name="Freeform 102"/>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0950" name="Line 103"/>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0868" name="Group 104"/>
            <p:cNvGrpSpPr>
              <a:grpSpLocks noChangeAspect="1"/>
            </p:cNvGrpSpPr>
            <p:nvPr/>
          </p:nvGrpSpPr>
          <p:grpSpPr bwMode="auto">
            <a:xfrm rot="-1335947">
              <a:off x="1986" y="3754"/>
              <a:ext cx="140" cy="154"/>
              <a:chOff x="1584" y="3072"/>
              <a:chExt cx="816" cy="961"/>
            </a:xfrm>
          </p:grpSpPr>
          <p:grpSp>
            <p:nvGrpSpPr>
              <p:cNvPr id="120941" name="Group 105"/>
              <p:cNvGrpSpPr>
                <a:grpSpLocks noChangeAspect="1"/>
              </p:cNvGrpSpPr>
              <p:nvPr/>
            </p:nvGrpSpPr>
            <p:grpSpPr bwMode="auto">
              <a:xfrm rot="-1717408">
                <a:off x="1584" y="3072"/>
                <a:ext cx="744" cy="912"/>
                <a:chOff x="2448" y="2064"/>
                <a:chExt cx="744" cy="912"/>
              </a:xfrm>
            </p:grpSpPr>
            <p:sp>
              <p:nvSpPr>
                <p:cNvPr id="120943" name="Freeform 10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44" name="Freeform 10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45" name="Freeform 10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46" name="Freeform 10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47" name="Freeform 11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48" name="Freeform 11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0942" name="Line 11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0869" name="Group 113"/>
            <p:cNvGrpSpPr>
              <a:grpSpLocks noChangeAspect="1"/>
            </p:cNvGrpSpPr>
            <p:nvPr/>
          </p:nvGrpSpPr>
          <p:grpSpPr bwMode="auto">
            <a:xfrm rot="-1480534">
              <a:off x="2158" y="3677"/>
              <a:ext cx="141" cy="154"/>
              <a:chOff x="1584" y="3072"/>
              <a:chExt cx="816" cy="961"/>
            </a:xfrm>
          </p:grpSpPr>
          <p:grpSp>
            <p:nvGrpSpPr>
              <p:cNvPr id="120933" name="Group 114"/>
              <p:cNvGrpSpPr>
                <a:grpSpLocks noChangeAspect="1"/>
              </p:cNvGrpSpPr>
              <p:nvPr/>
            </p:nvGrpSpPr>
            <p:grpSpPr bwMode="auto">
              <a:xfrm rot="-1717408">
                <a:off x="1584" y="3072"/>
                <a:ext cx="744" cy="912"/>
                <a:chOff x="2448" y="2064"/>
                <a:chExt cx="744" cy="912"/>
              </a:xfrm>
            </p:grpSpPr>
            <p:sp>
              <p:nvSpPr>
                <p:cNvPr id="120935" name="Freeform 11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36" name="Freeform 11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37" name="Freeform 11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38" name="Freeform 11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39" name="Freeform 11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40" name="Freeform 12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0934" name="Line 12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0870" name="Group 122"/>
            <p:cNvGrpSpPr>
              <a:grpSpLocks noChangeAspect="1"/>
            </p:cNvGrpSpPr>
            <p:nvPr/>
          </p:nvGrpSpPr>
          <p:grpSpPr bwMode="auto">
            <a:xfrm rot="19336688" flipH="1">
              <a:off x="2487" y="3339"/>
              <a:ext cx="140" cy="154"/>
              <a:chOff x="1584" y="3072"/>
              <a:chExt cx="816" cy="961"/>
            </a:xfrm>
          </p:grpSpPr>
          <p:grpSp>
            <p:nvGrpSpPr>
              <p:cNvPr id="120925" name="Group 123"/>
              <p:cNvGrpSpPr>
                <a:grpSpLocks noChangeAspect="1"/>
              </p:cNvGrpSpPr>
              <p:nvPr/>
            </p:nvGrpSpPr>
            <p:grpSpPr bwMode="auto">
              <a:xfrm rot="-1717408">
                <a:off x="1584" y="3072"/>
                <a:ext cx="744" cy="912"/>
                <a:chOff x="2448" y="2064"/>
                <a:chExt cx="744" cy="912"/>
              </a:xfrm>
            </p:grpSpPr>
            <p:sp>
              <p:nvSpPr>
                <p:cNvPr id="120927" name="Freeform 12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28" name="Freeform 12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29" name="Freeform 12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30" name="Freeform 12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31" name="Freeform 12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32" name="Freeform 12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0926" name="Line 13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0871" name="Group 131"/>
            <p:cNvGrpSpPr>
              <a:grpSpLocks noChangeAspect="1"/>
            </p:cNvGrpSpPr>
            <p:nvPr/>
          </p:nvGrpSpPr>
          <p:grpSpPr bwMode="auto">
            <a:xfrm rot="2850186">
              <a:off x="2041" y="3223"/>
              <a:ext cx="139" cy="156"/>
              <a:chOff x="1584" y="3072"/>
              <a:chExt cx="816" cy="961"/>
            </a:xfrm>
          </p:grpSpPr>
          <p:grpSp>
            <p:nvGrpSpPr>
              <p:cNvPr id="120917" name="Group 132"/>
              <p:cNvGrpSpPr>
                <a:grpSpLocks noChangeAspect="1"/>
              </p:cNvGrpSpPr>
              <p:nvPr/>
            </p:nvGrpSpPr>
            <p:grpSpPr bwMode="auto">
              <a:xfrm rot="-1717408">
                <a:off x="1584" y="3072"/>
                <a:ext cx="744" cy="912"/>
                <a:chOff x="2448" y="2064"/>
                <a:chExt cx="744" cy="912"/>
              </a:xfrm>
            </p:grpSpPr>
            <p:sp>
              <p:nvSpPr>
                <p:cNvPr id="120919" name="Freeform 133"/>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20" name="Freeform 134"/>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21" name="Freeform 135"/>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22" name="Freeform 136"/>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23" name="Freeform 137"/>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24" name="Freeform 138"/>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0918" name="Line 139"/>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0872" name="Group 140"/>
            <p:cNvGrpSpPr>
              <a:grpSpLocks noChangeAspect="1"/>
            </p:cNvGrpSpPr>
            <p:nvPr/>
          </p:nvGrpSpPr>
          <p:grpSpPr bwMode="auto">
            <a:xfrm rot="5158859">
              <a:off x="2276" y="3253"/>
              <a:ext cx="139" cy="157"/>
              <a:chOff x="1584" y="3072"/>
              <a:chExt cx="816" cy="961"/>
            </a:xfrm>
          </p:grpSpPr>
          <p:grpSp>
            <p:nvGrpSpPr>
              <p:cNvPr id="120909" name="Group 141"/>
              <p:cNvGrpSpPr>
                <a:grpSpLocks noChangeAspect="1"/>
              </p:cNvGrpSpPr>
              <p:nvPr/>
            </p:nvGrpSpPr>
            <p:grpSpPr bwMode="auto">
              <a:xfrm rot="-1717408">
                <a:off x="1584" y="3072"/>
                <a:ext cx="744" cy="912"/>
                <a:chOff x="2448" y="2064"/>
                <a:chExt cx="744" cy="912"/>
              </a:xfrm>
            </p:grpSpPr>
            <p:sp>
              <p:nvSpPr>
                <p:cNvPr id="120911" name="Freeform 142"/>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12" name="Freeform 143"/>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13" name="Freeform 144"/>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14" name="Freeform 145"/>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15" name="Freeform 146"/>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16" name="Freeform 147"/>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0910" name="Line 148"/>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0873" name="Group 149"/>
            <p:cNvGrpSpPr>
              <a:grpSpLocks noChangeAspect="1"/>
            </p:cNvGrpSpPr>
            <p:nvPr/>
          </p:nvGrpSpPr>
          <p:grpSpPr bwMode="auto">
            <a:xfrm rot="1981365">
              <a:off x="2095" y="3385"/>
              <a:ext cx="141" cy="153"/>
              <a:chOff x="1584" y="3072"/>
              <a:chExt cx="816" cy="961"/>
            </a:xfrm>
          </p:grpSpPr>
          <p:grpSp>
            <p:nvGrpSpPr>
              <p:cNvPr id="120901" name="Group 150"/>
              <p:cNvGrpSpPr>
                <a:grpSpLocks noChangeAspect="1"/>
              </p:cNvGrpSpPr>
              <p:nvPr/>
            </p:nvGrpSpPr>
            <p:grpSpPr bwMode="auto">
              <a:xfrm rot="-1717408">
                <a:off x="1584" y="3072"/>
                <a:ext cx="744" cy="912"/>
                <a:chOff x="2448" y="2064"/>
                <a:chExt cx="744" cy="912"/>
              </a:xfrm>
            </p:grpSpPr>
            <p:sp>
              <p:nvSpPr>
                <p:cNvPr id="120903" name="Freeform 151"/>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04" name="Freeform 152"/>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05" name="Freeform 153"/>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06" name="Freeform 154"/>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07" name="Freeform 155"/>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08" name="Freeform 156"/>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0902" name="Line 157"/>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0874" name="Group 158"/>
            <p:cNvGrpSpPr>
              <a:grpSpLocks noChangeAspect="1"/>
            </p:cNvGrpSpPr>
            <p:nvPr/>
          </p:nvGrpSpPr>
          <p:grpSpPr bwMode="auto">
            <a:xfrm>
              <a:off x="1861" y="3616"/>
              <a:ext cx="141" cy="153"/>
              <a:chOff x="1584" y="3072"/>
              <a:chExt cx="816" cy="961"/>
            </a:xfrm>
          </p:grpSpPr>
          <p:grpSp>
            <p:nvGrpSpPr>
              <p:cNvPr id="120893" name="Group 159"/>
              <p:cNvGrpSpPr>
                <a:grpSpLocks noChangeAspect="1"/>
              </p:cNvGrpSpPr>
              <p:nvPr/>
            </p:nvGrpSpPr>
            <p:grpSpPr bwMode="auto">
              <a:xfrm rot="-1717408">
                <a:off x="1584" y="3072"/>
                <a:ext cx="744" cy="912"/>
                <a:chOff x="2448" y="2064"/>
                <a:chExt cx="744" cy="912"/>
              </a:xfrm>
            </p:grpSpPr>
            <p:sp>
              <p:nvSpPr>
                <p:cNvPr id="120895" name="Freeform 160"/>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896" name="Freeform 161"/>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897" name="Freeform 162"/>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898" name="Freeform 163"/>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899" name="Freeform 164"/>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900" name="Freeform 165"/>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0894" name="Line 166"/>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0875" name="Group 167"/>
            <p:cNvGrpSpPr>
              <a:grpSpLocks noChangeAspect="1"/>
            </p:cNvGrpSpPr>
            <p:nvPr/>
          </p:nvGrpSpPr>
          <p:grpSpPr bwMode="auto">
            <a:xfrm>
              <a:off x="2033" y="3538"/>
              <a:ext cx="141" cy="154"/>
              <a:chOff x="1584" y="3072"/>
              <a:chExt cx="816" cy="961"/>
            </a:xfrm>
          </p:grpSpPr>
          <p:grpSp>
            <p:nvGrpSpPr>
              <p:cNvPr id="120885" name="Group 168"/>
              <p:cNvGrpSpPr>
                <a:grpSpLocks noChangeAspect="1"/>
              </p:cNvGrpSpPr>
              <p:nvPr/>
            </p:nvGrpSpPr>
            <p:grpSpPr bwMode="auto">
              <a:xfrm rot="-1717408">
                <a:off x="1584" y="3072"/>
                <a:ext cx="744" cy="912"/>
                <a:chOff x="2448" y="2064"/>
                <a:chExt cx="744" cy="912"/>
              </a:xfrm>
            </p:grpSpPr>
            <p:sp>
              <p:nvSpPr>
                <p:cNvPr id="120887" name="Freeform 1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888" name="Freeform 1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889" name="Freeform 1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890" name="Freeform 1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891" name="Freeform 1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892" name="Freeform 1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0886" name="Line 1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0876" name="Group 176"/>
            <p:cNvGrpSpPr>
              <a:grpSpLocks noChangeAspect="1"/>
            </p:cNvGrpSpPr>
            <p:nvPr/>
          </p:nvGrpSpPr>
          <p:grpSpPr bwMode="auto">
            <a:xfrm rot="2694288" flipH="1">
              <a:off x="2455" y="3800"/>
              <a:ext cx="141" cy="154"/>
              <a:chOff x="1584" y="3072"/>
              <a:chExt cx="816" cy="961"/>
            </a:xfrm>
          </p:grpSpPr>
          <p:grpSp>
            <p:nvGrpSpPr>
              <p:cNvPr id="120877" name="Group 177"/>
              <p:cNvGrpSpPr>
                <a:grpSpLocks noChangeAspect="1"/>
              </p:cNvGrpSpPr>
              <p:nvPr/>
            </p:nvGrpSpPr>
            <p:grpSpPr bwMode="auto">
              <a:xfrm rot="-1717408">
                <a:off x="1584" y="3072"/>
                <a:ext cx="744" cy="912"/>
                <a:chOff x="2448" y="2064"/>
                <a:chExt cx="744" cy="912"/>
              </a:xfrm>
            </p:grpSpPr>
            <p:sp>
              <p:nvSpPr>
                <p:cNvPr id="120879" name="Freeform 1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880" name="Freeform 1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881" name="Freeform 1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882" name="Freeform 1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883" name="Freeform 1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0884" name="Freeform 1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0878" name="Line 1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sp>
        <p:nvSpPr>
          <p:cNvPr id="150" name="Rectangle 2"/>
          <p:cNvSpPr>
            <a:spLocks noChangeArrowheads="1"/>
          </p:cNvSpPr>
          <p:nvPr/>
        </p:nvSpPr>
        <p:spPr bwMode="auto">
          <a:xfrm>
            <a:off x="685800" y="5003800"/>
            <a:ext cx="175101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rgbClr val="FFC000"/>
                </a:solidFill>
              </a:rPr>
              <a:t>i = i + 1 </a:t>
            </a:r>
            <a:r>
              <a:rPr lang="en-CA" altLang="en-US" sz="3000">
                <a:solidFill>
                  <a:srgbClr val="FFC000"/>
                </a:solidFill>
              </a:rPr>
              <a:t/>
            </a:r>
            <a:br>
              <a:rPr lang="en-CA" altLang="en-US" sz="3000">
                <a:solidFill>
                  <a:srgbClr val="FFC000"/>
                </a:solidFill>
              </a:rPr>
            </a:br>
            <a:r>
              <a:rPr lang="en-US" altLang="en-US" sz="3000">
                <a:solidFill>
                  <a:srgbClr val="FFC000"/>
                </a:solidFill>
              </a:rPr>
              <a:t>s = s</a:t>
            </a:r>
            <a:r>
              <a:rPr lang="en-US" altLang="en-US" sz="3000" baseline="-25000">
                <a:solidFill>
                  <a:srgbClr val="FFC000"/>
                </a:solidFill>
              </a:rPr>
              <a:t> </a:t>
            </a:r>
            <a:r>
              <a:rPr lang="en-US" altLang="en-US" sz="3000">
                <a:solidFill>
                  <a:srgbClr val="FFC000"/>
                </a:solidFill>
              </a:rPr>
              <a:t> + i</a:t>
            </a:r>
            <a:r>
              <a:rPr lang="en-US" altLang="en-US" sz="3000" baseline="30000">
                <a:solidFill>
                  <a:srgbClr val="FFC000"/>
                </a:solidFill>
              </a:rPr>
              <a:t>2 </a:t>
            </a:r>
            <a:endParaRPr lang="en-US" altLang="en-US" sz="3000">
              <a:solidFill>
                <a:srgbClr val="FFC000"/>
              </a:solidFill>
            </a:endParaRPr>
          </a:p>
        </p:txBody>
      </p:sp>
      <p:grpSp>
        <p:nvGrpSpPr>
          <p:cNvPr id="3" name="Group 2"/>
          <p:cNvGrpSpPr>
            <a:grpSpLocks/>
          </p:cNvGrpSpPr>
          <p:nvPr/>
        </p:nvGrpSpPr>
        <p:grpSpPr bwMode="auto">
          <a:xfrm>
            <a:off x="106363" y="3835400"/>
            <a:ext cx="2370137" cy="1444625"/>
            <a:chOff x="107017" y="3835400"/>
            <a:chExt cx="2370020" cy="1444052"/>
          </a:xfrm>
        </p:grpSpPr>
        <p:grpSp>
          <p:nvGrpSpPr>
            <p:cNvPr id="120843" name="Group 44"/>
            <p:cNvGrpSpPr>
              <a:grpSpLocks/>
            </p:cNvGrpSpPr>
            <p:nvPr/>
          </p:nvGrpSpPr>
          <p:grpSpPr bwMode="auto">
            <a:xfrm>
              <a:off x="107017" y="4419600"/>
              <a:ext cx="502583" cy="859852"/>
              <a:chOff x="2065" y="1551"/>
              <a:chExt cx="1628" cy="1988"/>
            </a:xfrm>
          </p:grpSpPr>
          <p:sp>
            <p:nvSpPr>
              <p:cNvPr id="120845" name="Freeform 45"/>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0846" name="Freeform 46"/>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0847" name="Freeform 47"/>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0848" name="Freeform 48"/>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0849" name="Freeform 49"/>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0850" name="Freeform 50"/>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0851" name="Freeform 51"/>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0852" name="Freeform 52"/>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0853" name="Freeform 53"/>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0854" name="Freeform 54"/>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0855" name="Freeform 55"/>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0856" name="Freeform 56"/>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0857" name="Freeform 57"/>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0858" name="Freeform 58"/>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0859" name="Freeform 59"/>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0860" name="Freeform 60"/>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0861" name="Freeform 61"/>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cxnSp>
          <p:nvCxnSpPr>
            <p:cNvPr id="120844" name="Straight Connector 76"/>
            <p:cNvCxnSpPr>
              <a:cxnSpLocks noChangeShapeType="1"/>
            </p:cNvCxnSpPr>
            <p:nvPr/>
          </p:nvCxnSpPr>
          <p:spPr bwMode="auto">
            <a:xfrm flipV="1">
              <a:off x="782145" y="3835400"/>
              <a:ext cx="1694892" cy="740943"/>
            </a:xfrm>
            <a:prstGeom prst="line">
              <a:avLst/>
            </a:prstGeom>
            <a:noFill/>
            <a:ln w="41275" algn="ctr">
              <a:solidFill>
                <a:schemeClr val="hlink"/>
              </a:solidFill>
              <a:round/>
              <a:headEnd/>
              <a:tailEnd/>
            </a:ln>
            <a:extLst>
              <a:ext uri="{909E8E84-426E-40DD-AFC4-6F175D3DCCD1}">
                <a14:hiddenFill xmlns:a14="http://schemas.microsoft.com/office/drawing/2010/main">
                  <a:noFill/>
                </a14:hiddenFill>
              </a:ext>
            </a:extLst>
          </p:spPr>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0-#ppt_w/2"/>
                                          </p:val>
                                        </p:tav>
                                        <p:tav tm="100000">
                                          <p:val>
                                            <p:strVal val="#ppt_x"/>
                                          </p:val>
                                        </p:tav>
                                      </p:tavLst>
                                    </p:anim>
                                    <p:anim calcmode="lin" valueType="num">
                                      <p:cBhvr additive="base">
                                        <p:cTn id="8"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500" fill="hold"/>
                                        <p:tgtEl>
                                          <p:spTgt spid="20"/>
                                        </p:tgtEl>
                                        <p:attrNameLst>
                                          <p:attrName>ppt_x</p:attrName>
                                        </p:attrNameLst>
                                      </p:cBhvr>
                                      <p:tavLst>
                                        <p:tav tm="0">
                                          <p:val>
                                            <p:strVal val="0-#ppt_w/2"/>
                                          </p:val>
                                        </p:tav>
                                        <p:tav tm="100000">
                                          <p:val>
                                            <p:strVal val="#ppt_x"/>
                                          </p:val>
                                        </p:tav>
                                      </p:tavLst>
                                    </p:anim>
                                    <p:anim calcmode="lin" valueType="num">
                                      <p:cBhvr additive="base">
                                        <p:cTn id="14"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0"/>
                                        </p:tgtEl>
                                        <p:attrNameLst>
                                          <p:attrName>style.visibility</p:attrName>
                                        </p:attrNameLst>
                                      </p:cBhvr>
                                      <p:to>
                                        <p:strVal val="visible"/>
                                      </p:to>
                                    </p:set>
                                    <p:anim calcmode="lin" valueType="num">
                                      <p:cBhvr additive="base">
                                        <p:cTn id="25" dur="500" fill="hold"/>
                                        <p:tgtEl>
                                          <p:spTgt spid="150"/>
                                        </p:tgtEl>
                                        <p:attrNameLst>
                                          <p:attrName>ppt_x</p:attrName>
                                        </p:attrNameLst>
                                      </p:cBhvr>
                                      <p:tavLst>
                                        <p:tav tm="0">
                                          <p:val>
                                            <p:strVal val="0-#ppt_w/2"/>
                                          </p:val>
                                        </p:tav>
                                        <p:tav tm="100000">
                                          <p:val>
                                            <p:strVal val="#ppt_x"/>
                                          </p:val>
                                        </p:tav>
                                      </p:tavLst>
                                    </p:anim>
                                    <p:anim calcmode="lin" valueType="num">
                                      <p:cBhvr additive="base">
                                        <p:cTn id="26" dur="500" fill="hold"/>
                                        <p:tgtEl>
                                          <p:spTgt spid="1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50"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Box 11"/>
          <p:cNvSpPr txBox="1">
            <a:spLocks noChangeArrowheads="1"/>
          </p:cNvSpPr>
          <p:nvPr/>
        </p:nvSpPr>
        <p:spPr bwMode="auto">
          <a:xfrm>
            <a:off x="3301824" y="58738"/>
            <a:ext cx="328647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smtClean="0">
                <a:solidFill>
                  <a:schemeClr val="tx2"/>
                </a:solidFill>
              </a:rPr>
              <a:t>Code from LI</a:t>
            </a:r>
            <a:endParaRPr lang="en-US" altLang="en-US" sz="4400" i="0" dirty="0">
              <a:solidFill>
                <a:schemeClr val="tx2"/>
              </a:solidFill>
            </a:endParaRPr>
          </a:p>
        </p:txBody>
      </p:sp>
      <p:sp>
        <p:nvSpPr>
          <p:cNvPr id="121859" name="Rectangle 13"/>
          <p:cNvSpPr>
            <a:spLocks noChangeArrowheads="1"/>
          </p:cNvSpPr>
          <p:nvPr/>
        </p:nvSpPr>
        <p:spPr bwMode="auto">
          <a:xfrm>
            <a:off x="0" y="820738"/>
            <a:ext cx="90678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The input is an integer </a:t>
            </a:r>
            <a:r>
              <a:rPr lang="en-US" altLang="en-US" sz="3000">
                <a:solidFill>
                  <a:schemeClr val="accent1"/>
                </a:solidFill>
              </a:rPr>
              <a:t>I</a:t>
            </a:r>
            <a:r>
              <a:rPr lang="en-US" altLang="en-US" sz="3000" i="0"/>
              <a:t>.</a:t>
            </a:r>
          </a:p>
          <a:p>
            <a:pPr eaLnBrk="1" hangingPunct="1">
              <a:spcBef>
                <a:spcPct val="0"/>
              </a:spcBef>
            </a:pPr>
            <a:r>
              <a:rPr lang="en-US" altLang="en-US" sz="3000" i="0"/>
              <a:t> Postcondition: The output is  </a:t>
            </a:r>
            <a:r>
              <a:rPr lang="en-US" altLang="en-US" sz="3000">
                <a:solidFill>
                  <a:schemeClr val="accent1"/>
                </a:solidFill>
              </a:rPr>
              <a:t>S = 1</a:t>
            </a:r>
            <a:r>
              <a:rPr lang="en-US" altLang="en-US" sz="3000" baseline="30000">
                <a:solidFill>
                  <a:schemeClr val="accent1"/>
                </a:solidFill>
              </a:rPr>
              <a:t>2</a:t>
            </a:r>
            <a:r>
              <a:rPr lang="en-US" altLang="en-US" sz="3000">
                <a:solidFill>
                  <a:schemeClr val="accent1"/>
                </a:solidFill>
              </a:rPr>
              <a:t> + 2</a:t>
            </a:r>
            <a:r>
              <a:rPr lang="en-US" altLang="en-US" sz="3000" baseline="30000">
                <a:solidFill>
                  <a:schemeClr val="accent1"/>
                </a:solidFill>
              </a:rPr>
              <a:t>2</a:t>
            </a:r>
            <a:r>
              <a:rPr lang="en-US" altLang="en-US" sz="3000">
                <a:solidFill>
                  <a:schemeClr val="accent1"/>
                </a:solidFill>
              </a:rPr>
              <a:t> + 3</a:t>
            </a:r>
            <a:r>
              <a:rPr lang="en-US" altLang="en-US" sz="3000" baseline="30000">
                <a:solidFill>
                  <a:schemeClr val="accent1"/>
                </a:solidFill>
              </a:rPr>
              <a:t>2</a:t>
            </a:r>
            <a:r>
              <a:rPr lang="en-US" altLang="en-US" sz="3000">
                <a:solidFill>
                  <a:schemeClr val="accent1"/>
                </a:solidFill>
              </a:rPr>
              <a:t> + … + I</a:t>
            </a:r>
            <a:r>
              <a:rPr lang="en-US" altLang="en-US" sz="3000" baseline="30000">
                <a:solidFill>
                  <a:schemeClr val="accent1"/>
                </a:solidFill>
              </a:rPr>
              <a:t>2</a:t>
            </a:r>
          </a:p>
          <a:p>
            <a:pPr eaLnBrk="1" hangingPunct="1">
              <a:spcBef>
                <a:spcPct val="0"/>
              </a:spcBef>
            </a:pPr>
            <a:r>
              <a:rPr lang="en-US" altLang="en-US" sz="3000" i="0" baseline="30000"/>
              <a:t> </a:t>
            </a:r>
            <a:r>
              <a:rPr lang="en-US" altLang="en-US" sz="3000" i="0"/>
              <a:t>Loop Invariant: </a:t>
            </a:r>
            <a:r>
              <a:rPr lang="en-US" altLang="en-US" sz="3000">
                <a:solidFill>
                  <a:schemeClr val="accent1"/>
                </a:solidFill>
              </a:rPr>
              <a:t>s = 1</a:t>
            </a:r>
            <a:r>
              <a:rPr lang="en-US" altLang="en-US" sz="3000" baseline="30000">
                <a:solidFill>
                  <a:schemeClr val="accent1"/>
                </a:solidFill>
              </a:rPr>
              <a:t>2</a:t>
            </a:r>
            <a:r>
              <a:rPr lang="en-US" altLang="en-US" sz="3000">
                <a:solidFill>
                  <a:schemeClr val="accent1"/>
                </a:solidFill>
              </a:rPr>
              <a:t> + 2</a:t>
            </a:r>
            <a:r>
              <a:rPr lang="en-US" altLang="en-US" sz="3000" baseline="30000">
                <a:solidFill>
                  <a:schemeClr val="accent1"/>
                </a:solidFill>
              </a:rPr>
              <a:t>2</a:t>
            </a:r>
            <a:r>
              <a:rPr lang="en-US" altLang="en-US" sz="3000">
                <a:solidFill>
                  <a:schemeClr val="accent1"/>
                </a:solidFill>
              </a:rPr>
              <a:t> + 3</a:t>
            </a:r>
            <a:r>
              <a:rPr lang="en-US" altLang="en-US" sz="3000" baseline="30000">
                <a:solidFill>
                  <a:schemeClr val="accent1"/>
                </a:solidFill>
              </a:rPr>
              <a:t>2</a:t>
            </a:r>
            <a:r>
              <a:rPr lang="en-US" altLang="en-US" sz="3000">
                <a:solidFill>
                  <a:schemeClr val="accent1"/>
                </a:solidFill>
              </a:rPr>
              <a:t> + … + i</a:t>
            </a:r>
            <a:r>
              <a:rPr lang="en-US" altLang="en-US" sz="3000" baseline="30000">
                <a:solidFill>
                  <a:schemeClr val="accent1"/>
                </a:solidFill>
              </a:rPr>
              <a:t>2</a:t>
            </a:r>
            <a:r>
              <a:rPr lang="en-US" altLang="en-US" sz="3000">
                <a:solidFill>
                  <a:schemeClr val="accent1"/>
                </a:solidFill>
              </a:rPr>
              <a:t>     (1 ≤ i ≤ I)</a:t>
            </a:r>
          </a:p>
          <a:p>
            <a:pPr eaLnBrk="1" hangingPunct="1">
              <a:spcBef>
                <a:spcPct val="0"/>
              </a:spcBef>
            </a:pPr>
            <a:r>
              <a:rPr lang="en-US" altLang="en-US" sz="3000" i="0"/>
              <a:t> Step:                 </a:t>
            </a:r>
            <a:r>
              <a:rPr lang="en-US" altLang="en-US" sz="3000">
                <a:solidFill>
                  <a:srgbClr val="FFC000"/>
                </a:solidFill>
              </a:rPr>
              <a:t>i = i+1, s = s</a:t>
            </a:r>
            <a:r>
              <a:rPr lang="en-US" altLang="en-US" sz="3000" baseline="-25000">
                <a:solidFill>
                  <a:srgbClr val="FFC000"/>
                </a:solidFill>
              </a:rPr>
              <a:t> </a:t>
            </a:r>
            <a:r>
              <a:rPr lang="en-US" altLang="en-US" sz="3000">
                <a:solidFill>
                  <a:srgbClr val="FFC000"/>
                </a:solidFill>
              </a:rPr>
              <a:t> + i</a:t>
            </a:r>
            <a:r>
              <a:rPr lang="en-US" altLang="en-US" sz="3000" baseline="30000">
                <a:solidFill>
                  <a:srgbClr val="FFC000"/>
                </a:solidFill>
              </a:rPr>
              <a:t>2 </a:t>
            </a:r>
            <a:endParaRPr lang="en-US" altLang="en-US" sz="3000">
              <a:solidFill>
                <a:srgbClr val="FFC000"/>
              </a:solidFill>
            </a:endParaRPr>
          </a:p>
        </p:txBody>
      </p:sp>
      <p:grpSp>
        <p:nvGrpSpPr>
          <p:cNvPr id="151" name="Group 150"/>
          <p:cNvGrpSpPr>
            <a:grpSpLocks/>
          </p:cNvGrpSpPr>
          <p:nvPr/>
        </p:nvGrpSpPr>
        <p:grpSpPr bwMode="auto">
          <a:xfrm>
            <a:off x="695325" y="2989263"/>
            <a:ext cx="7753350" cy="1887537"/>
            <a:chOff x="-10" y="2592"/>
            <a:chExt cx="4884" cy="1189"/>
          </a:xfrm>
        </p:grpSpPr>
        <p:sp>
          <p:nvSpPr>
            <p:cNvPr id="121861" name="Text Box 23"/>
            <p:cNvSpPr txBox="1">
              <a:spLocks noChangeArrowheads="1"/>
            </p:cNvSpPr>
            <p:nvPr/>
          </p:nvSpPr>
          <p:spPr bwMode="auto">
            <a:xfrm>
              <a:off x="1461" y="2895"/>
              <a:ext cx="1636"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gt;</a:t>
              </a:r>
            </a:p>
            <a:p>
              <a:pPr eaLnBrk="1" hangingPunct="1">
                <a:spcBef>
                  <a:spcPct val="0"/>
                </a:spcBef>
                <a:buFontTx/>
                <a:buNone/>
              </a:pPr>
              <a:r>
                <a:rPr lang="en-CA" altLang="en-US" sz="2800" i="0">
                  <a:solidFill>
                    <a:schemeClr val="accent1"/>
                  </a:solidFill>
                </a:rPr>
                <a:t>&lt;exit Cond&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code</a:t>
              </a:r>
              <a:r>
                <a:rPr lang="en-US" altLang="en-US" sz="2800" i="0">
                  <a:solidFill>
                    <a:schemeClr val="accent2"/>
                  </a:solidFill>
                </a:rPr>
                <a:t>C</a:t>
              </a:r>
              <a:endParaRPr lang="en-CA" altLang="en-US" sz="2800" i="0">
                <a:solidFill>
                  <a:schemeClr val="accent2"/>
                </a:solidFill>
              </a:endParaRPr>
            </a:p>
          </p:txBody>
        </p:sp>
        <p:sp>
          <p:nvSpPr>
            <p:cNvPr id="121862" name="Text Box 24"/>
            <p:cNvSpPr txBox="1">
              <a:spLocks noChangeArrowheads="1"/>
            </p:cNvSpPr>
            <p:nvPr/>
          </p:nvSpPr>
          <p:spPr bwMode="auto">
            <a:xfrm>
              <a:off x="3648" y="3147"/>
              <a:ext cx="122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postCond&gt;</a:t>
              </a:r>
            </a:p>
            <a:p>
              <a:pPr eaLnBrk="1" hangingPunct="1">
                <a:spcBef>
                  <a:spcPct val="0"/>
                </a:spcBef>
                <a:buFontTx/>
                <a:buNone/>
              </a:pPr>
              <a:endParaRPr lang="en-CA" altLang="en-US" i="0">
                <a:solidFill>
                  <a:srgbClr val="33CC33"/>
                </a:solidFill>
              </a:endParaRPr>
            </a:p>
          </p:txBody>
        </p:sp>
        <p:sp>
          <p:nvSpPr>
            <p:cNvPr id="121863" name="AutoShape 25"/>
            <p:cNvSpPr>
              <a:spLocks noChangeArrowheads="1"/>
            </p:cNvSpPr>
            <p:nvPr/>
          </p:nvSpPr>
          <p:spPr bwMode="auto">
            <a:xfrm>
              <a:off x="3120" y="3167"/>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121864" name="Text Box 26"/>
            <p:cNvSpPr txBox="1">
              <a:spLocks noChangeArrowheads="1"/>
            </p:cNvSpPr>
            <p:nvPr/>
          </p:nvSpPr>
          <p:spPr bwMode="auto">
            <a:xfrm>
              <a:off x="-10" y="2592"/>
              <a:ext cx="2173"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i="0"/>
                <a:t>Clean up loose ends</a:t>
              </a:r>
            </a:p>
            <a:p>
              <a:pPr eaLnBrk="1" hangingPunct="1">
                <a:spcBef>
                  <a:spcPct val="0"/>
                </a:spcBef>
                <a:buFontTx/>
                <a:buNone/>
              </a:pPr>
              <a:endParaRPr lang="en-CA" altLang="en-US" sz="1600" i="0"/>
            </a:p>
          </p:txBody>
        </p:sp>
        <p:grpSp>
          <p:nvGrpSpPr>
            <p:cNvPr id="121865" name="Group 174"/>
            <p:cNvGrpSpPr>
              <a:grpSpLocks noChangeAspect="1"/>
            </p:cNvGrpSpPr>
            <p:nvPr/>
          </p:nvGrpSpPr>
          <p:grpSpPr bwMode="auto">
            <a:xfrm>
              <a:off x="543" y="3027"/>
              <a:ext cx="705" cy="738"/>
              <a:chOff x="4641" y="2352"/>
              <a:chExt cx="735" cy="768"/>
            </a:xfrm>
          </p:grpSpPr>
          <p:sp>
            <p:nvSpPr>
              <p:cNvPr id="121866" name="Freeform 175"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121867" name="Group 176"/>
              <p:cNvGrpSpPr>
                <a:grpSpLocks noChangeAspect="1"/>
              </p:cNvGrpSpPr>
              <p:nvPr/>
            </p:nvGrpSpPr>
            <p:grpSpPr bwMode="auto">
              <a:xfrm>
                <a:off x="4703" y="2655"/>
                <a:ext cx="208" cy="170"/>
                <a:chOff x="1728" y="2064"/>
                <a:chExt cx="768" cy="672"/>
              </a:xfrm>
            </p:grpSpPr>
            <p:sp>
              <p:nvSpPr>
                <p:cNvPr id="121877" name="AutoShape 3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121878" name="Line 3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21868" name="Oval 177"/>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121869" name="Picture 17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1870" name="Group 179"/>
              <p:cNvGrpSpPr>
                <a:grpSpLocks noChangeAspect="1"/>
              </p:cNvGrpSpPr>
              <p:nvPr/>
            </p:nvGrpSpPr>
            <p:grpSpPr bwMode="auto">
              <a:xfrm rot="2360341">
                <a:off x="4795" y="2352"/>
                <a:ext cx="343" cy="428"/>
                <a:chOff x="2227" y="1194"/>
                <a:chExt cx="1944" cy="2413"/>
              </a:xfrm>
            </p:grpSpPr>
            <p:sp>
              <p:nvSpPr>
                <p:cNvPr id="121871" name="Freeform 180"/>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1872" name="Freeform 181"/>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1873" name="Freeform 182"/>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1874" name="Freeform 183"/>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1875" name="Freeform 184"/>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1876" name="Freeform 185"/>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51"/>
                                        </p:tgtEl>
                                        <p:attrNameLst>
                                          <p:attrName>style.visibility</p:attrName>
                                        </p:attrNameLst>
                                      </p:cBhvr>
                                      <p:to>
                                        <p:strVal val="visible"/>
                                      </p:to>
                                    </p:set>
                                    <p:anim calcmode="lin" valueType="num">
                                      <p:cBhvr additive="base">
                                        <p:cTn id="7" dur="500" fill="hold"/>
                                        <p:tgtEl>
                                          <p:spTgt spid="151"/>
                                        </p:tgtEl>
                                        <p:attrNameLst>
                                          <p:attrName>ppt_x</p:attrName>
                                        </p:attrNameLst>
                                      </p:cBhvr>
                                      <p:tavLst>
                                        <p:tav tm="0">
                                          <p:val>
                                            <p:strVal val="#ppt_x"/>
                                          </p:val>
                                        </p:tav>
                                        <p:tav tm="100000">
                                          <p:val>
                                            <p:strVal val="#ppt_x"/>
                                          </p:val>
                                        </p:tav>
                                      </p:tavLst>
                                    </p:anim>
                                    <p:anim calcmode="lin" valueType="num">
                                      <p:cBhvr additive="base">
                                        <p:cTn id="8" dur="500" fill="hold"/>
                                        <p:tgtEl>
                                          <p:spTgt spid="1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ext Box 11"/>
          <p:cNvSpPr txBox="1">
            <a:spLocks noChangeArrowheads="1"/>
          </p:cNvSpPr>
          <p:nvPr/>
        </p:nvSpPr>
        <p:spPr bwMode="auto">
          <a:xfrm>
            <a:off x="3301824" y="58738"/>
            <a:ext cx="328647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smtClean="0">
                <a:solidFill>
                  <a:schemeClr val="tx2"/>
                </a:solidFill>
              </a:rPr>
              <a:t>Code from LI</a:t>
            </a:r>
            <a:endParaRPr lang="en-US" altLang="en-US" sz="4400" i="0" dirty="0">
              <a:solidFill>
                <a:schemeClr val="tx2"/>
              </a:solidFill>
            </a:endParaRPr>
          </a:p>
        </p:txBody>
      </p:sp>
      <p:sp>
        <p:nvSpPr>
          <p:cNvPr id="122883" name="Rectangle 13"/>
          <p:cNvSpPr>
            <a:spLocks noChangeArrowheads="1"/>
          </p:cNvSpPr>
          <p:nvPr/>
        </p:nvSpPr>
        <p:spPr bwMode="auto">
          <a:xfrm>
            <a:off x="0" y="820738"/>
            <a:ext cx="90678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The input is an integer </a:t>
            </a:r>
            <a:r>
              <a:rPr lang="en-US" altLang="en-US" sz="3000">
                <a:solidFill>
                  <a:schemeClr val="accent1"/>
                </a:solidFill>
              </a:rPr>
              <a:t>I</a:t>
            </a:r>
            <a:r>
              <a:rPr lang="en-US" altLang="en-US" sz="3000" i="0"/>
              <a:t>.</a:t>
            </a:r>
          </a:p>
          <a:p>
            <a:pPr eaLnBrk="1" hangingPunct="1">
              <a:spcBef>
                <a:spcPct val="0"/>
              </a:spcBef>
            </a:pPr>
            <a:r>
              <a:rPr lang="en-US" altLang="en-US" sz="3000" i="0"/>
              <a:t> Postcondition: The output is  </a:t>
            </a:r>
            <a:r>
              <a:rPr lang="en-US" altLang="en-US" sz="3000">
                <a:solidFill>
                  <a:schemeClr val="accent1"/>
                </a:solidFill>
              </a:rPr>
              <a:t>S = 1</a:t>
            </a:r>
            <a:r>
              <a:rPr lang="en-US" altLang="en-US" sz="3000" baseline="30000">
                <a:solidFill>
                  <a:schemeClr val="accent1"/>
                </a:solidFill>
              </a:rPr>
              <a:t>2</a:t>
            </a:r>
            <a:r>
              <a:rPr lang="en-US" altLang="en-US" sz="3000">
                <a:solidFill>
                  <a:schemeClr val="accent1"/>
                </a:solidFill>
              </a:rPr>
              <a:t> + 2</a:t>
            </a:r>
            <a:r>
              <a:rPr lang="en-US" altLang="en-US" sz="3000" baseline="30000">
                <a:solidFill>
                  <a:schemeClr val="accent1"/>
                </a:solidFill>
              </a:rPr>
              <a:t>2</a:t>
            </a:r>
            <a:r>
              <a:rPr lang="en-US" altLang="en-US" sz="3000">
                <a:solidFill>
                  <a:schemeClr val="accent1"/>
                </a:solidFill>
              </a:rPr>
              <a:t> + 3</a:t>
            </a:r>
            <a:r>
              <a:rPr lang="en-US" altLang="en-US" sz="3000" baseline="30000">
                <a:solidFill>
                  <a:schemeClr val="accent1"/>
                </a:solidFill>
              </a:rPr>
              <a:t>2</a:t>
            </a:r>
            <a:r>
              <a:rPr lang="en-US" altLang="en-US" sz="3000">
                <a:solidFill>
                  <a:schemeClr val="accent1"/>
                </a:solidFill>
              </a:rPr>
              <a:t> + … + I</a:t>
            </a:r>
            <a:r>
              <a:rPr lang="en-US" altLang="en-US" sz="3000" baseline="30000">
                <a:solidFill>
                  <a:schemeClr val="accent1"/>
                </a:solidFill>
              </a:rPr>
              <a:t>2</a:t>
            </a:r>
          </a:p>
          <a:p>
            <a:pPr eaLnBrk="1" hangingPunct="1">
              <a:spcBef>
                <a:spcPct val="0"/>
              </a:spcBef>
            </a:pPr>
            <a:r>
              <a:rPr lang="en-US" altLang="en-US" sz="3000" i="0" baseline="30000"/>
              <a:t> </a:t>
            </a:r>
            <a:r>
              <a:rPr lang="en-US" altLang="en-US" sz="3000" i="0"/>
              <a:t>Loop Invariant: </a:t>
            </a:r>
            <a:r>
              <a:rPr lang="en-US" altLang="en-US" sz="3000">
                <a:solidFill>
                  <a:schemeClr val="accent1"/>
                </a:solidFill>
              </a:rPr>
              <a:t>s = 1</a:t>
            </a:r>
            <a:r>
              <a:rPr lang="en-US" altLang="en-US" sz="3000" baseline="30000">
                <a:solidFill>
                  <a:schemeClr val="accent1"/>
                </a:solidFill>
              </a:rPr>
              <a:t>2</a:t>
            </a:r>
            <a:r>
              <a:rPr lang="en-US" altLang="en-US" sz="3000">
                <a:solidFill>
                  <a:schemeClr val="accent1"/>
                </a:solidFill>
              </a:rPr>
              <a:t> + 2</a:t>
            </a:r>
            <a:r>
              <a:rPr lang="en-US" altLang="en-US" sz="3000" baseline="30000">
                <a:solidFill>
                  <a:schemeClr val="accent1"/>
                </a:solidFill>
              </a:rPr>
              <a:t>2</a:t>
            </a:r>
            <a:r>
              <a:rPr lang="en-US" altLang="en-US" sz="3000">
                <a:solidFill>
                  <a:schemeClr val="accent1"/>
                </a:solidFill>
              </a:rPr>
              <a:t> + 3</a:t>
            </a:r>
            <a:r>
              <a:rPr lang="en-US" altLang="en-US" sz="3000" baseline="30000">
                <a:solidFill>
                  <a:schemeClr val="accent1"/>
                </a:solidFill>
              </a:rPr>
              <a:t>2</a:t>
            </a:r>
            <a:r>
              <a:rPr lang="en-US" altLang="en-US" sz="3000">
                <a:solidFill>
                  <a:schemeClr val="accent1"/>
                </a:solidFill>
              </a:rPr>
              <a:t> + … + i</a:t>
            </a:r>
            <a:r>
              <a:rPr lang="en-US" altLang="en-US" sz="3000" baseline="30000">
                <a:solidFill>
                  <a:schemeClr val="accent1"/>
                </a:solidFill>
              </a:rPr>
              <a:t>2</a:t>
            </a:r>
            <a:r>
              <a:rPr lang="en-US" altLang="en-US" sz="3000">
                <a:solidFill>
                  <a:schemeClr val="accent1"/>
                </a:solidFill>
              </a:rPr>
              <a:t>     (1 ≤ i ≤ I)</a:t>
            </a:r>
          </a:p>
          <a:p>
            <a:pPr eaLnBrk="1" hangingPunct="1">
              <a:spcBef>
                <a:spcPct val="0"/>
              </a:spcBef>
            </a:pPr>
            <a:r>
              <a:rPr lang="en-US" altLang="en-US" sz="3000" i="0"/>
              <a:t> Step:                 </a:t>
            </a:r>
            <a:r>
              <a:rPr lang="en-US" altLang="en-US" sz="3000">
                <a:solidFill>
                  <a:srgbClr val="FFC000"/>
                </a:solidFill>
              </a:rPr>
              <a:t>i = i+1, s = s</a:t>
            </a:r>
            <a:r>
              <a:rPr lang="en-US" altLang="en-US" sz="3000" baseline="-25000">
                <a:solidFill>
                  <a:srgbClr val="FFC000"/>
                </a:solidFill>
              </a:rPr>
              <a:t> </a:t>
            </a:r>
            <a:r>
              <a:rPr lang="en-US" altLang="en-US" sz="3000">
                <a:solidFill>
                  <a:srgbClr val="FFC000"/>
                </a:solidFill>
              </a:rPr>
              <a:t> + i</a:t>
            </a:r>
            <a:r>
              <a:rPr lang="en-US" altLang="en-US" sz="3000" baseline="30000">
                <a:solidFill>
                  <a:srgbClr val="FFC000"/>
                </a:solidFill>
              </a:rPr>
              <a:t>2 </a:t>
            </a:r>
            <a:endParaRPr lang="en-US" altLang="en-US" sz="3000">
              <a:solidFill>
                <a:srgbClr val="FFC000"/>
              </a:solidFill>
            </a:endParaRPr>
          </a:p>
        </p:txBody>
      </p:sp>
      <p:sp>
        <p:nvSpPr>
          <p:cNvPr id="23" name="AutoShape 44"/>
          <p:cNvSpPr>
            <a:spLocks noChangeArrowheads="1"/>
          </p:cNvSpPr>
          <p:nvPr/>
        </p:nvSpPr>
        <p:spPr bwMode="auto">
          <a:xfrm>
            <a:off x="3048000" y="2998788"/>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24" name="Rectangle 1"/>
          <p:cNvSpPr>
            <a:spLocks noChangeArrowheads="1"/>
          </p:cNvSpPr>
          <p:nvPr/>
        </p:nvSpPr>
        <p:spPr bwMode="auto">
          <a:xfrm>
            <a:off x="3975100" y="2809875"/>
            <a:ext cx="43703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s = 1</a:t>
            </a:r>
            <a:r>
              <a:rPr lang="en-US" altLang="en-US" sz="3000" baseline="30000">
                <a:solidFill>
                  <a:schemeClr val="accent1"/>
                </a:solidFill>
              </a:rPr>
              <a:t>2</a:t>
            </a:r>
            <a:r>
              <a:rPr lang="en-US" altLang="en-US" sz="3000">
                <a:solidFill>
                  <a:schemeClr val="accent1"/>
                </a:solidFill>
              </a:rPr>
              <a:t> + 2</a:t>
            </a:r>
            <a:r>
              <a:rPr lang="en-US" altLang="en-US" sz="3000" baseline="30000">
                <a:solidFill>
                  <a:schemeClr val="accent1"/>
                </a:solidFill>
              </a:rPr>
              <a:t>2</a:t>
            </a:r>
            <a:r>
              <a:rPr lang="en-US" altLang="en-US" sz="3000">
                <a:solidFill>
                  <a:schemeClr val="accent1"/>
                </a:solidFill>
              </a:rPr>
              <a:t> + 3</a:t>
            </a:r>
            <a:r>
              <a:rPr lang="en-US" altLang="en-US" sz="3000" baseline="30000">
                <a:solidFill>
                  <a:schemeClr val="accent1"/>
                </a:solidFill>
              </a:rPr>
              <a:t>2</a:t>
            </a:r>
            <a:r>
              <a:rPr lang="en-US" altLang="en-US" sz="3000">
                <a:solidFill>
                  <a:schemeClr val="accent1"/>
                </a:solidFill>
              </a:rPr>
              <a:t> + … + i</a:t>
            </a:r>
            <a:r>
              <a:rPr lang="en-US" altLang="en-US" sz="3000" baseline="30000">
                <a:solidFill>
                  <a:schemeClr val="accent1"/>
                </a:solidFill>
              </a:rPr>
              <a:t>2</a:t>
            </a:r>
            <a:r>
              <a:rPr lang="en-US" altLang="en-US" sz="3000">
                <a:solidFill>
                  <a:schemeClr val="accent1"/>
                </a:solidFill>
              </a:rPr>
              <a:t> </a:t>
            </a:r>
            <a:endParaRPr lang="en-CA" altLang="en-US" sz="3000"/>
          </a:p>
        </p:txBody>
      </p:sp>
      <p:sp>
        <p:nvSpPr>
          <p:cNvPr id="25" name="AutoShape 44"/>
          <p:cNvSpPr>
            <a:spLocks noChangeArrowheads="1"/>
          </p:cNvSpPr>
          <p:nvPr/>
        </p:nvSpPr>
        <p:spPr bwMode="auto">
          <a:xfrm>
            <a:off x="3048000" y="3457575"/>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26" name="Rectangle 33"/>
          <p:cNvSpPr>
            <a:spLocks noChangeArrowheads="1"/>
          </p:cNvSpPr>
          <p:nvPr/>
        </p:nvSpPr>
        <p:spPr bwMode="auto">
          <a:xfrm>
            <a:off x="3962400" y="3268663"/>
            <a:ext cx="96837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i = I </a:t>
            </a:r>
            <a:endParaRPr lang="en-CA" altLang="en-US" sz="3000"/>
          </a:p>
        </p:txBody>
      </p:sp>
      <p:sp>
        <p:nvSpPr>
          <p:cNvPr id="27" name="AutoShape 44"/>
          <p:cNvSpPr>
            <a:spLocks noChangeArrowheads="1"/>
          </p:cNvSpPr>
          <p:nvPr/>
        </p:nvSpPr>
        <p:spPr bwMode="auto">
          <a:xfrm>
            <a:off x="3059113" y="3962400"/>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28" name="Rectangle 59"/>
          <p:cNvSpPr>
            <a:spLocks noChangeArrowheads="1"/>
          </p:cNvSpPr>
          <p:nvPr/>
        </p:nvSpPr>
        <p:spPr bwMode="auto">
          <a:xfrm>
            <a:off x="3924300" y="3802063"/>
            <a:ext cx="9779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S = s</a:t>
            </a:r>
            <a:endParaRPr lang="en-CA" altLang="en-US" sz="3000"/>
          </a:p>
        </p:txBody>
      </p:sp>
      <p:sp>
        <p:nvSpPr>
          <p:cNvPr id="29" name="Rectangle 62"/>
          <p:cNvSpPr>
            <a:spLocks noChangeArrowheads="1"/>
          </p:cNvSpPr>
          <p:nvPr/>
        </p:nvSpPr>
        <p:spPr bwMode="auto">
          <a:xfrm>
            <a:off x="1295400" y="6303963"/>
            <a:ext cx="45720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S =1</a:t>
            </a:r>
            <a:r>
              <a:rPr lang="en-US" altLang="en-US" sz="3000" baseline="30000">
                <a:solidFill>
                  <a:schemeClr val="accent1"/>
                </a:solidFill>
              </a:rPr>
              <a:t>2</a:t>
            </a:r>
            <a:r>
              <a:rPr lang="en-US" altLang="en-US" sz="3000">
                <a:solidFill>
                  <a:schemeClr val="accent1"/>
                </a:solidFill>
              </a:rPr>
              <a:t> + 2</a:t>
            </a:r>
            <a:r>
              <a:rPr lang="en-US" altLang="en-US" sz="3000" baseline="30000">
                <a:solidFill>
                  <a:schemeClr val="accent1"/>
                </a:solidFill>
              </a:rPr>
              <a:t>2</a:t>
            </a:r>
            <a:r>
              <a:rPr lang="en-US" altLang="en-US" sz="3000">
                <a:solidFill>
                  <a:schemeClr val="accent1"/>
                </a:solidFill>
              </a:rPr>
              <a:t> + 3</a:t>
            </a:r>
            <a:r>
              <a:rPr lang="en-US" altLang="en-US" sz="3000" baseline="30000">
                <a:solidFill>
                  <a:schemeClr val="accent1"/>
                </a:solidFill>
              </a:rPr>
              <a:t>2</a:t>
            </a:r>
            <a:r>
              <a:rPr lang="en-US" altLang="en-US" sz="3000">
                <a:solidFill>
                  <a:schemeClr val="accent1"/>
                </a:solidFill>
              </a:rPr>
              <a:t> + … + I</a:t>
            </a:r>
            <a:r>
              <a:rPr lang="en-US" altLang="en-US" sz="3000" baseline="30000">
                <a:solidFill>
                  <a:schemeClr val="accent1"/>
                </a:solidFill>
              </a:rPr>
              <a:t>2 </a:t>
            </a:r>
            <a:r>
              <a:rPr lang="en-US" altLang="en-US" sz="3000">
                <a:solidFill>
                  <a:schemeClr val="accent1"/>
                </a:solidFill>
              </a:rPr>
              <a:t> </a:t>
            </a:r>
            <a:endParaRPr lang="en-CA" altLang="en-US" sz="3000"/>
          </a:p>
        </p:txBody>
      </p:sp>
      <p:grpSp>
        <p:nvGrpSpPr>
          <p:cNvPr id="31" name="Group 30"/>
          <p:cNvGrpSpPr>
            <a:grpSpLocks/>
          </p:cNvGrpSpPr>
          <p:nvPr/>
        </p:nvGrpSpPr>
        <p:grpSpPr bwMode="auto">
          <a:xfrm>
            <a:off x="152400" y="2860675"/>
            <a:ext cx="3086100" cy="1470025"/>
            <a:chOff x="152400" y="2819400"/>
            <a:chExt cx="3086100" cy="1468996"/>
          </a:xfrm>
        </p:grpSpPr>
        <p:sp>
          <p:nvSpPr>
            <p:cNvPr id="122896" name="Text Box 42"/>
            <p:cNvSpPr txBox="1">
              <a:spLocks noChangeArrowheads="1"/>
            </p:cNvSpPr>
            <p:nvPr/>
          </p:nvSpPr>
          <p:spPr bwMode="auto">
            <a:xfrm>
              <a:off x="152400" y="2819400"/>
              <a:ext cx="3086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gt;</a:t>
              </a:r>
            </a:p>
          </p:txBody>
        </p:sp>
        <p:sp>
          <p:nvSpPr>
            <p:cNvPr id="122897" name="Text Box 42"/>
            <p:cNvSpPr txBox="1">
              <a:spLocks noChangeArrowheads="1"/>
            </p:cNvSpPr>
            <p:nvPr/>
          </p:nvSpPr>
          <p:spPr bwMode="auto">
            <a:xfrm>
              <a:off x="355146" y="3319247"/>
              <a:ext cx="223565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1"/>
                  </a:solidFill>
                </a:rPr>
                <a:t>&lt;exit Cond&gt;</a:t>
              </a:r>
              <a:endParaRPr lang="en-US" altLang="en-US" sz="2800" i="0">
                <a:solidFill>
                  <a:srgbClr val="33CC33"/>
                </a:solidFill>
              </a:endParaRPr>
            </a:p>
          </p:txBody>
        </p:sp>
        <p:sp>
          <p:nvSpPr>
            <p:cNvPr id="122898" name="Text Box 42"/>
            <p:cNvSpPr txBox="1">
              <a:spLocks noChangeArrowheads="1"/>
            </p:cNvSpPr>
            <p:nvPr/>
          </p:nvSpPr>
          <p:spPr bwMode="auto">
            <a:xfrm>
              <a:off x="761370" y="3764521"/>
              <a:ext cx="200654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2"/>
                  </a:solidFill>
                </a:rPr>
                <a:t>codeC:</a:t>
              </a:r>
            </a:p>
          </p:txBody>
        </p:sp>
      </p:grpSp>
      <p:sp>
        <p:nvSpPr>
          <p:cNvPr id="35" name="Text Box 43"/>
          <p:cNvSpPr txBox="1">
            <a:spLocks noChangeArrowheads="1"/>
          </p:cNvSpPr>
          <p:nvPr/>
        </p:nvSpPr>
        <p:spPr bwMode="auto">
          <a:xfrm>
            <a:off x="6723063" y="6375400"/>
            <a:ext cx="1963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postCond&gt;</a:t>
            </a:r>
          </a:p>
        </p:txBody>
      </p:sp>
      <p:sp>
        <p:nvSpPr>
          <p:cNvPr id="36" name="AutoShape 44"/>
          <p:cNvSpPr>
            <a:spLocks noChangeArrowheads="1"/>
          </p:cNvSpPr>
          <p:nvPr/>
        </p:nvSpPr>
        <p:spPr bwMode="auto">
          <a:xfrm>
            <a:off x="6172200" y="6526213"/>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7" name="AutoShape 44"/>
          <p:cNvSpPr>
            <a:spLocks noChangeArrowheads="1"/>
          </p:cNvSpPr>
          <p:nvPr/>
        </p:nvSpPr>
        <p:spPr bwMode="auto">
          <a:xfrm>
            <a:off x="4114800" y="4775200"/>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41" name="Rectangle 33"/>
          <p:cNvSpPr>
            <a:spLocks noChangeArrowheads="1"/>
          </p:cNvSpPr>
          <p:nvPr/>
        </p:nvSpPr>
        <p:spPr bwMode="auto">
          <a:xfrm>
            <a:off x="7569200" y="3200400"/>
            <a:ext cx="53816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I</a:t>
            </a:r>
            <a:r>
              <a:rPr lang="en-US" altLang="en-US" sz="3000" baseline="30000">
                <a:solidFill>
                  <a:schemeClr val="accent1"/>
                </a:solidFill>
              </a:rPr>
              <a:t>2</a:t>
            </a:r>
            <a:r>
              <a:rPr lang="en-US" altLang="en-US" sz="3000">
                <a:solidFill>
                  <a:schemeClr val="accent1"/>
                </a:solidFill>
              </a:rPr>
              <a:t> </a:t>
            </a:r>
            <a:endParaRPr lang="en-CA" altLang="en-US" sz="3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cBhvr additive="base">
                                        <p:cTn id="11" dur="500" fill="hold"/>
                                        <p:tgtEl>
                                          <p:spTgt spid="37"/>
                                        </p:tgtEl>
                                        <p:attrNameLst>
                                          <p:attrName>ppt_x</p:attrName>
                                        </p:attrNameLst>
                                      </p:cBhvr>
                                      <p:tavLst>
                                        <p:tav tm="0">
                                          <p:val>
                                            <p:strVal val="#ppt_x"/>
                                          </p:val>
                                        </p:tav>
                                        <p:tav tm="100000">
                                          <p:val>
                                            <p:strVal val="#ppt_x"/>
                                          </p:val>
                                        </p:tav>
                                      </p:tavLst>
                                    </p:anim>
                                    <p:anim calcmode="lin" valueType="num">
                                      <p:cBhvr additive="base">
                                        <p:cTn id="12" dur="500" fill="hold"/>
                                        <p:tgtEl>
                                          <p:spTgt spid="3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fill="hold"/>
                                        <p:tgtEl>
                                          <p:spTgt spid="35"/>
                                        </p:tgtEl>
                                        <p:attrNameLst>
                                          <p:attrName>ppt_x</p:attrName>
                                        </p:attrNameLst>
                                      </p:cBhvr>
                                      <p:tavLst>
                                        <p:tav tm="0">
                                          <p:val>
                                            <p:strVal val="#ppt_x"/>
                                          </p:val>
                                        </p:tav>
                                        <p:tav tm="100000">
                                          <p:val>
                                            <p:strVal val="#ppt_x"/>
                                          </p:val>
                                        </p:tav>
                                      </p:tavLst>
                                    </p:anim>
                                    <p:anim calcmode="lin" valueType="num">
                                      <p:cBhvr additive="base">
                                        <p:cTn id="16"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 calcmode="lin" valueType="num">
                                      <p:cBhvr additive="base">
                                        <p:cTn id="21" dur="500" fill="hold"/>
                                        <p:tgtEl>
                                          <p:spTgt spid="23"/>
                                        </p:tgtEl>
                                        <p:attrNameLst>
                                          <p:attrName>ppt_x</p:attrName>
                                        </p:attrNameLst>
                                      </p:cBhvr>
                                      <p:tavLst>
                                        <p:tav tm="0">
                                          <p:val>
                                            <p:strVal val="1+#ppt_w/2"/>
                                          </p:val>
                                        </p:tav>
                                        <p:tav tm="100000">
                                          <p:val>
                                            <p:strVal val="#ppt_x"/>
                                          </p:val>
                                        </p:tav>
                                      </p:tavLst>
                                    </p:anim>
                                    <p:anim calcmode="lin" valueType="num">
                                      <p:cBhvr additive="base">
                                        <p:cTn id="22"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 calcmode="lin" valueType="num">
                                      <p:cBhvr additive="base">
                                        <p:cTn id="27" dur="500" fill="hold"/>
                                        <p:tgtEl>
                                          <p:spTgt spid="24"/>
                                        </p:tgtEl>
                                        <p:attrNameLst>
                                          <p:attrName>ppt_x</p:attrName>
                                        </p:attrNameLst>
                                      </p:cBhvr>
                                      <p:tavLst>
                                        <p:tav tm="0">
                                          <p:val>
                                            <p:strVal val="1+#ppt_w/2"/>
                                          </p:val>
                                        </p:tav>
                                        <p:tav tm="100000">
                                          <p:val>
                                            <p:strVal val="#ppt_x"/>
                                          </p:val>
                                        </p:tav>
                                      </p:tavLst>
                                    </p:anim>
                                    <p:anim calcmode="lin" valueType="num">
                                      <p:cBhvr additive="base">
                                        <p:cTn id="2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25"/>
                                        </p:tgtEl>
                                        <p:attrNameLst>
                                          <p:attrName>style.visibility</p:attrName>
                                        </p:attrNameLst>
                                      </p:cBhvr>
                                      <p:to>
                                        <p:strVal val="visible"/>
                                      </p:to>
                                    </p:set>
                                    <p:anim calcmode="lin" valueType="num">
                                      <p:cBhvr additive="base">
                                        <p:cTn id="33" dur="500" fill="hold"/>
                                        <p:tgtEl>
                                          <p:spTgt spid="25"/>
                                        </p:tgtEl>
                                        <p:attrNameLst>
                                          <p:attrName>ppt_x</p:attrName>
                                        </p:attrNameLst>
                                      </p:cBhvr>
                                      <p:tavLst>
                                        <p:tav tm="0">
                                          <p:val>
                                            <p:strVal val="1+#ppt_w/2"/>
                                          </p:val>
                                        </p:tav>
                                        <p:tav tm="100000">
                                          <p:val>
                                            <p:strVal val="#ppt_x"/>
                                          </p:val>
                                        </p:tav>
                                      </p:tavLst>
                                    </p:anim>
                                    <p:anim calcmode="lin" valueType="num">
                                      <p:cBhvr additive="base">
                                        <p:cTn id="34"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26"/>
                                        </p:tgtEl>
                                        <p:attrNameLst>
                                          <p:attrName>style.visibility</p:attrName>
                                        </p:attrNameLst>
                                      </p:cBhvr>
                                      <p:to>
                                        <p:strVal val="visible"/>
                                      </p:to>
                                    </p:set>
                                    <p:anim calcmode="lin" valueType="num">
                                      <p:cBhvr additive="base">
                                        <p:cTn id="39" dur="500" fill="hold"/>
                                        <p:tgtEl>
                                          <p:spTgt spid="26"/>
                                        </p:tgtEl>
                                        <p:attrNameLst>
                                          <p:attrName>ppt_x</p:attrName>
                                        </p:attrNameLst>
                                      </p:cBhvr>
                                      <p:tavLst>
                                        <p:tav tm="0">
                                          <p:val>
                                            <p:strVal val="1+#ppt_w/2"/>
                                          </p:val>
                                        </p:tav>
                                        <p:tav tm="100000">
                                          <p:val>
                                            <p:strVal val="#ppt_x"/>
                                          </p:val>
                                        </p:tav>
                                      </p:tavLst>
                                    </p:anim>
                                    <p:anim calcmode="lin" valueType="num">
                                      <p:cBhvr additive="base">
                                        <p:cTn id="40"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41"/>
                                        </p:tgtEl>
                                        <p:attrNameLst>
                                          <p:attrName>style.visibility</p:attrName>
                                        </p:attrNameLst>
                                      </p:cBhvr>
                                      <p:to>
                                        <p:strVal val="visible"/>
                                      </p:to>
                                    </p:set>
                                    <p:anim calcmode="lin" valueType="num">
                                      <p:cBhvr additive="base">
                                        <p:cTn id="45" dur="500" fill="hold"/>
                                        <p:tgtEl>
                                          <p:spTgt spid="41"/>
                                        </p:tgtEl>
                                        <p:attrNameLst>
                                          <p:attrName>ppt_x</p:attrName>
                                        </p:attrNameLst>
                                      </p:cBhvr>
                                      <p:tavLst>
                                        <p:tav tm="0">
                                          <p:val>
                                            <p:strVal val="1+#ppt_w/2"/>
                                          </p:val>
                                        </p:tav>
                                        <p:tav tm="100000">
                                          <p:val>
                                            <p:strVal val="#ppt_x"/>
                                          </p:val>
                                        </p:tav>
                                      </p:tavLst>
                                    </p:anim>
                                    <p:anim calcmode="lin" valueType="num">
                                      <p:cBhvr additive="base">
                                        <p:cTn id="46"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36"/>
                                        </p:tgtEl>
                                        <p:attrNameLst>
                                          <p:attrName>style.visibility</p:attrName>
                                        </p:attrNameLst>
                                      </p:cBhvr>
                                      <p:to>
                                        <p:strVal val="visible"/>
                                      </p:to>
                                    </p:set>
                                    <p:anim calcmode="lin" valueType="num">
                                      <p:cBhvr additive="base">
                                        <p:cTn id="51" dur="500" fill="hold"/>
                                        <p:tgtEl>
                                          <p:spTgt spid="36"/>
                                        </p:tgtEl>
                                        <p:attrNameLst>
                                          <p:attrName>ppt_x</p:attrName>
                                        </p:attrNameLst>
                                      </p:cBhvr>
                                      <p:tavLst>
                                        <p:tav tm="0">
                                          <p:val>
                                            <p:strVal val="0-#ppt_w/2"/>
                                          </p:val>
                                        </p:tav>
                                        <p:tav tm="100000">
                                          <p:val>
                                            <p:strVal val="#ppt_x"/>
                                          </p:val>
                                        </p:tav>
                                      </p:tavLst>
                                    </p:anim>
                                    <p:anim calcmode="lin" valueType="num">
                                      <p:cBhvr additive="base">
                                        <p:cTn id="52"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8" fill="hold" nodeType="clickEffect">
                                  <p:stCondLst>
                                    <p:cond delay="0"/>
                                  </p:stCondLst>
                                  <p:childTnLst>
                                    <p:set>
                                      <p:cBhvr>
                                        <p:cTn id="56" dur="1" fill="hold">
                                          <p:stCondLst>
                                            <p:cond delay="0"/>
                                          </p:stCondLst>
                                        </p:cTn>
                                        <p:tgtEl>
                                          <p:spTgt spid="29">
                                            <p:txEl>
                                              <p:pRg st="0" end="0"/>
                                            </p:txEl>
                                          </p:spTgt>
                                        </p:tgtEl>
                                        <p:attrNameLst>
                                          <p:attrName>style.visibility</p:attrName>
                                        </p:attrNameLst>
                                      </p:cBhvr>
                                      <p:to>
                                        <p:strVal val="visible"/>
                                      </p:to>
                                    </p:set>
                                    <p:anim calcmode="lin" valueType="num">
                                      <p:cBhvr additive="base">
                                        <p:cTn id="57" dur="500" fill="hold"/>
                                        <p:tgtEl>
                                          <p:spTgt spid="29">
                                            <p:txEl>
                                              <p:pRg st="0" end="0"/>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2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2" fill="hold" grpId="0" nodeType="clickEffect">
                                  <p:stCondLst>
                                    <p:cond delay="0"/>
                                  </p:stCondLst>
                                  <p:childTnLst>
                                    <p:set>
                                      <p:cBhvr>
                                        <p:cTn id="62" dur="1" fill="hold">
                                          <p:stCondLst>
                                            <p:cond delay="0"/>
                                          </p:stCondLst>
                                        </p:cTn>
                                        <p:tgtEl>
                                          <p:spTgt spid="27"/>
                                        </p:tgtEl>
                                        <p:attrNameLst>
                                          <p:attrName>style.visibility</p:attrName>
                                        </p:attrNameLst>
                                      </p:cBhvr>
                                      <p:to>
                                        <p:strVal val="visible"/>
                                      </p:to>
                                    </p:set>
                                    <p:anim calcmode="lin" valueType="num">
                                      <p:cBhvr additive="base">
                                        <p:cTn id="63" dur="500" fill="hold"/>
                                        <p:tgtEl>
                                          <p:spTgt spid="27"/>
                                        </p:tgtEl>
                                        <p:attrNameLst>
                                          <p:attrName>ppt_x</p:attrName>
                                        </p:attrNameLst>
                                      </p:cBhvr>
                                      <p:tavLst>
                                        <p:tav tm="0">
                                          <p:val>
                                            <p:strVal val="1+#ppt_w/2"/>
                                          </p:val>
                                        </p:tav>
                                        <p:tav tm="100000">
                                          <p:val>
                                            <p:strVal val="#ppt_x"/>
                                          </p:val>
                                        </p:tav>
                                      </p:tavLst>
                                    </p:anim>
                                    <p:anim calcmode="lin" valueType="num">
                                      <p:cBhvr additive="base">
                                        <p:cTn id="64"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2" fill="hold" grpId="0" nodeType="clickEffect">
                                  <p:stCondLst>
                                    <p:cond delay="0"/>
                                  </p:stCondLst>
                                  <p:childTnLst>
                                    <p:set>
                                      <p:cBhvr>
                                        <p:cTn id="68" dur="1" fill="hold">
                                          <p:stCondLst>
                                            <p:cond delay="0"/>
                                          </p:stCondLst>
                                        </p:cTn>
                                        <p:tgtEl>
                                          <p:spTgt spid="28"/>
                                        </p:tgtEl>
                                        <p:attrNameLst>
                                          <p:attrName>style.visibility</p:attrName>
                                        </p:attrNameLst>
                                      </p:cBhvr>
                                      <p:to>
                                        <p:strVal val="visible"/>
                                      </p:to>
                                    </p:set>
                                    <p:anim calcmode="lin" valueType="num">
                                      <p:cBhvr additive="base">
                                        <p:cTn id="69" dur="500" fill="hold"/>
                                        <p:tgtEl>
                                          <p:spTgt spid="28"/>
                                        </p:tgtEl>
                                        <p:attrNameLst>
                                          <p:attrName>ppt_x</p:attrName>
                                        </p:attrNameLst>
                                      </p:cBhvr>
                                      <p:tavLst>
                                        <p:tav tm="0">
                                          <p:val>
                                            <p:strVal val="1+#ppt_w/2"/>
                                          </p:val>
                                        </p:tav>
                                        <p:tav tm="100000">
                                          <p:val>
                                            <p:strVal val="#ppt_x"/>
                                          </p:val>
                                        </p:tav>
                                      </p:tavLst>
                                    </p:anim>
                                    <p:anim calcmode="lin" valueType="num">
                                      <p:cBhvr additive="base">
                                        <p:cTn id="70"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5" grpId="0" animBg="1"/>
      <p:bldP spid="26" grpId="0"/>
      <p:bldP spid="27" grpId="0" animBg="1"/>
      <p:bldP spid="28" grpId="0"/>
      <p:bldP spid="35" grpId="0"/>
      <p:bldP spid="36" grpId="0" animBg="1"/>
      <p:bldP spid="37" grpId="0" animBg="1"/>
      <p:bldP spid="41"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11"/>
          <p:cNvSpPr txBox="1">
            <a:spLocks noChangeArrowheads="1"/>
          </p:cNvSpPr>
          <p:nvPr/>
        </p:nvSpPr>
        <p:spPr bwMode="auto">
          <a:xfrm>
            <a:off x="3301824" y="58738"/>
            <a:ext cx="328647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smtClean="0">
                <a:solidFill>
                  <a:schemeClr val="tx2"/>
                </a:solidFill>
              </a:rPr>
              <a:t>Code from LI</a:t>
            </a:r>
            <a:endParaRPr lang="en-US" altLang="en-US" sz="4400" i="0" dirty="0">
              <a:solidFill>
                <a:schemeClr val="tx2"/>
              </a:solidFill>
            </a:endParaRPr>
          </a:p>
        </p:txBody>
      </p:sp>
      <p:sp>
        <p:nvSpPr>
          <p:cNvPr id="123907" name="Rectangle 13"/>
          <p:cNvSpPr>
            <a:spLocks noChangeArrowheads="1"/>
          </p:cNvSpPr>
          <p:nvPr/>
        </p:nvSpPr>
        <p:spPr bwMode="auto">
          <a:xfrm>
            <a:off x="0" y="820738"/>
            <a:ext cx="90678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The input is an integer </a:t>
            </a:r>
            <a:r>
              <a:rPr lang="en-US" altLang="en-US" sz="3000">
                <a:solidFill>
                  <a:schemeClr val="accent1"/>
                </a:solidFill>
              </a:rPr>
              <a:t>I</a:t>
            </a:r>
            <a:r>
              <a:rPr lang="en-US" altLang="en-US" sz="3000" i="0"/>
              <a:t>.</a:t>
            </a:r>
          </a:p>
          <a:p>
            <a:pPr eaLnBrk="1" hangingPunct="1">
              <a:spcBef>
                <a:spcPct val="0"/>
              </a:spcBef>
            </a:pPr>
            <a:r>
              <a:rPr lang="en-US" altLang="en-US" sz="3000" i="0"/>
              <a:t> Postcondition: The output is  </a:t>
            </a:r>
            <a:r>
              <a:rPr lang="en-US" altLang="en-US" sz="3000">
                <a:solidFill>
                  <a:schemeClr val="accent1"/>
                </a:solidFill>
              </a:rPr>
              <a:t>S = 1</a:t>
            </a:r>
            <a:r>
              <a:rPr lang="en-US" altLang="en-US" sz="3000" baseline="30000">
                <a:solidFill>
                  <a:schemeClr val="accent1"/>
                </a:solidFill>
              </a:rPr>
              <a:t>2</a:t>
            </a:r>
            <a:r>
              <a:rPr lang="en-US" altLang="en-US" sz="3000">
                <a:solidFill>
                  <a:schemeClr val="accent1"/>
                </a:solidFill>
              </a:rPr>
              <a:t> + 2</a:t>
            </a:r>
            <a:r>
              <a:rPr lang="en-US" altLang="en-US" sz="3000" baseline="30000">
                <a:solidFill>
                  <a:schemeClr val="accent1"/>
                </a:solidFill>
              </a:rPr>
              <a:t>2</a:t>
            </a:r>
            <a:r>
              <a:rPr lang="en-US" altLang="en-US" sz="3000">
                <a:solidFill>
                  <a:schemeClr val="accent1"/>
                </a:solidFill>
              </a:rPr>
              <a:t> + 3</a:t>
            </a:r>
            <a:r>
              <a:rPr lang="en-US" altLang="en-US" sz="3000" baseline="30000">
                <a:solidFill>
                  <a:schemeClr val="accent1"/>
                </a:solidFill>
              </a:rPr>
              <a:t>2</a:t>
            </a:r>
            <a:r>
              <a:rPr lang="en-US" altLang="en-US" sz="3000">
                <a:solidFill>
                  <a:schemeClr val="accent1"/>
                </a:solidFill>
              </a:rPr>
              <a:t> + … + I</a:t>
            </a:r>
            <a:r>
              <a:rPr lang="en-US" altLang="en-US" sz="3000" baseline="30000">
                <a:solidFill>
                  <a:schemeClr val="accent1"/>
                </a:solidFill>
              </a:rPr>
              <a:t>2</a:t>
            </a:r>
          </a:p>
          <a:p>
            <a:pPr eaLnBrk="1" hangingPunct="1">
              <a:spcBef>
                <a:spcPct val="0"/>
              </a:spcBef>
            </a:pPr>
            <a:r>
              <a:rPr lang="en-US" altLang="en-US" sz="3000" i="0" baseline="30000"/>
              <a:t> </a:t>
            </a:r>
            <a:r>
              <a:rPr lang="en-US" altLang="en-US" sz="3000" i="0"/>
              <a:t>Loop Invariant: </a:t>
            </a:r>
            <a:r>
              <a:rPr lang="en-US" altLang="en-US" sz="3000">
                <a:solidFill>
                  <a:schemeClr val="accent1"/>
                </a:solidFill>
              </a:rPr>
              <a:t>s = 1</a:t>
            </a:r>
            <a:r>
              <a:rPr lang="en-US" altLang="en-US" sz="3000" baseline="30000">
                <a:solidFill>
                  <a:schemeClr val="accent1"/>
                </a:solidFill>
              </a:rPr>
              <a:t>2</a:t>
            </a:r>
            <a:r>
              <a:rPr lang="en-US" altLang="en-US" sz="3000">
                <a:solidFill>
                  <a:schemeClr val="accent1"/>
                </a:solidFill>
              </a:rPr>
              <a:t> + 2</a:t>
            </a:r>
            <a:r>
              <a:rPr lang="en-US" altLang="en-US" sz="3000" baseline="30000">
                <a:solidFill>
                  <a:schemeClr val="accent1"/>
                </a:solidFill>
              </a:rPr>
              <a:t>2</a:t>
            </a:r>
            <a:r>
              <a:rPr lang="en-US" altLang="en-US" sz="3000">
                <a:solidFill>
                  <a:schemeClr val="accent1"/>
                </a:solidFill>
              </a:rPr>
              <a:t> + 3</a:t>
            </a:r>
            <a:r>
              <a:rPr lang="en-US" altLang="en-US" sz="3000" baseline="30000">
                <a:solidFill>
                  <a:schemeClr val="accent1"/>
                </a:solidFill>
              </a:rPr>
              <a:t>2</a:t>
            </a:r>
            <a:r>
              <a:rPr lang="en-US" altLang="en-US" sz="3000">
                <a:solidFill>
                  <a:schemeClr val="accent1"/>
                </a:solidFill>
              </a:rPr>
              <a:t> + … + i</a:t>
            </a:r>
            <a:r>
              <a:rPr lang="en-US" altLang="en-US" sz="3000" baseline="30000">
                <a:solidFill>
                  <a:schemeClr val="accent1"/>
                </a:solidFill>
              </a:rPr>
              <a:t>2</a:t>
            </a:r>
            <a:r>
              <a:rPr lang="en-US" altLang="en-US" sz="3000">
                <a:solidFill>
                  <a:schemeClr val="accent1"/>
                </a:solidFill>
              </a:rPr>
              <a:t>     (1 ≤ i ≤ I)</a:t>
            </a:r>
          </a:p>
          <a:p>
            <a:pPr eaLnBrk="1" hangingPunct="1">
              <a:spcBef>
                <a:spcPct val="0"/>
              </a:spcBef>
            </a:pPr>
            <a:r>
              <a:rPr lang="en-US" altLang="en-US" sz="3000" i="0"/>
              <a:t> Step:                 </a:t>
            </a:r>
            <a:r>
              <a:rPr lang="en-US" altLang="en-US" sz="3000">
                <a:solidFill>
                  <a:srgbClr val="FFC000"/>
                </a:solidFill>
              </a:rPr>
              <a:t>i = i+1, s = s</a:t>
            </a:r>
            <a:r>
              <a:rPr lang="en-US" altLang="en-US" sz="3000" baseline="-25000">
                <a:solidFill>
                  <a:srgbClr val="FFC000"/>
                </a:solidFill>
              </a:rPr>
              <a:t> </a:t>
            </a:r>
            <a:r>
              <a:rPr lang="en-US" altLang="en-US" sz="3000">
                <a:solidFill>
                  <a:srgbClr val="FFC000"/>
                </a:solidFill>
              </a:rPr>
              <a:t> + i</a:t>
            </a:r>
            <a:r>
              <a:rPr lang="en-US" altLang="en-US" sz="3000" baseline="30000">
                <a:solidFill>
                  <a:srgbClr val="FFC000"/>
                </a:solidFill>
              </a:rPr>
              <a:t>2 </a:t>
            </a:r>
            <a:endParaRPr lang="en-US" altLang="en-US" sz="3000">
              <a:solidFill>
                <a:srgbClr val="FFC000"/>
              </a:solidFill>
            </a:endParaRPr>
          </a:p>
        </p:txBody>
      </p:sp>
      <p:grpSp>
        <p:nvGrpSpPr>
          <p:cNvPr id="189" name="Group 188"/>
          <p:cNvGrpSpPr>
            <a:grpSpLocks/>
          </p:cNvGrpSpPr>
          <p:nvPr/>
        </p:nvGrpSpPr>
        <p:grpSpPr bwMode="auto">
          <a:xfrm>
            <a:off x="381000" y="2895600"/>
            <a:ext cx="8385175" cy="1866900"/>
            <a:chOff x="2" y="396"/>
            <a:chExt cx="5282" cy="1176"/>
          </a:xfrm>
        </p:grpSpPr>
        <p:grpSp>
          <p:nvGrpSpPr>
            <p:cNvPr id="123941" name="Group 189"/>
            <p:cNvGrpSpPr>
              <a:grpSpLocks/>
            </p:cNvGrpSpPr>
            <p:nvPr/>
          </p:nvGrpSpPr>
          <p:grpSpPr bwMode="auto">
            <a:xfrm>
              <a:off x="534" y="771"/>
              <a:ext cx="737" cy="801"/>
              <a:chOff x="144" y="610"/>
              <a:chExt cx="737" cy="801"/>
            </a:xfrm>
          </p:grpSpPr>
          <p:grpSp>
            <p:nvGrpSpPr>
              <p:cNvPr id="123946" name="Group 194"/>
              <p:cNvGrpSpPr>
                <a:grpSpLocks noChangeAspect="1"/>
              </p:cNvGrpSpPr>
              <p:nvPr/>
            </p:nvGrpSpPr>
            <p:grpSpPr bwMode="auto">
              <a:xfrm>
                <a:off x="144" y="610"/>
                <a:ext cx="737" cy="738"/>
                <a:chOff x="2976" y="2352"/>
                <a:chExt cx="907" cy="907"/>
              </a:xfrm>
            </p:grpSpPr>
            <p:sp>
              <p:nvSpPr>
                <p:cNvPr id="123954" name="Freeform 202"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123955" name="Oval 203"/>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123956" name="Picture 20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3947" name="Group 195"/>
              <p:cNvGrpSpPr>
                <a:grpSpLocks noChangeAspect="1"/>
              </p:cNvGrpSpPr>
              <p:nvPr/>
            </p:nvGrpSpPr>
            <p:grpSpPr bwMode="auto">
              <a:xfrm rot="2360341">
                <a:off x="375" y="983"/>
                <a:ext cx="343" cy="428"/>
                <a:chOff x="2227" y="1194"/>
                <a:chExt cx="1944" cy="2413"/>
              </a:xfrm>
            </p:grpSpPr>
            <p:sp>
              <p:nvSpPr>
                <p:cNvPr id="123948" name="Freeform 196"/>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949" name="Freeform 197"/>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950" name="Freeform 198"/>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951" name="Freeform 199"/>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952" name="Freeform 200"/>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953" name="Freeform 201"/>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23942" name="Text Box 18"/>
            <p:cNvSpPr txBox="1">
              <a:spLocks noChangeArrowheads="1"/>
            </p:cNvSpPr>
            <p:nvPr/>
          </p:nvSpPr>
          <p:spPr bwMode="auto">
            <a:xfrm>
              <a:off x="1461" y="865"/>
              <a:ext cx="1139"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a:t>
              </a:r>
              <a:r>
                <a:rPr lang="en-US" altLang="en-US" sz="2800" i="0">
                  <a:solidFill>
                    <a:srgbClr val="33CC33"/>
                  </a:solidFill>
                </a:rPr>
                <a:t>preCond</a:t>
              </a:r>
              <a:r>
                <a:rPr lang="en-CA" altLang="en-US" sz="2800" i="0">
                  <a:solidFill>
                    <a:srgbClr val="33CC33"/>
                  </a:solidFill>
                </a:rPr>
                <a:t>&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cod</a:t>
              </a:r>
              <a:r>
                <a:rPr lang="en-US" altLang="en-US" sz="2800" i="0">
                  <a:solidFill>
                    <a:schemeClr val="accent2"/>
                  </a:solidFill>
                </a:rPr>
                <a:t>eA</a:t>
              </a:r>
              <a:endParaRPr lang="en-CA" altLang="en-US" sz="2800" i="0" baseline="-25000">
                <a:solidFill>
                  <a:schemeClr val="accent2"/>
                </a:solidFill>
              </a:endParaRPr>
            </a:p>
          </p:txBody>
        </p:sp>
        <p:sp>
          <p:nvSpPr>
            <p:cNvPr id="123943" name="Text Box 19"/>
            <p:cNvSpPr txBox="1">
              <a:spLocks noChangeArrowheads="1"/>
            </p:cNvSpPr>
            <p:nvPr/>
          </p:nvSpPr>
          <p:spPr bwMode="auto">
            <a:xfrm>
              <a:off x="3648" y="993"/>
              <a:ext cx="16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gt;</a:t>
              </a:r>
            </a:p>
          </p:txBody>
        </p:sp>
        <p:sp>
          <p:nvSpPr>
            <p:cNvPr id="123944" name="AutoShape 20"/>
            <p:cNvSpPr>
              <a:spLocks noChangeArrowheads="1"/>
            </p:cNvSpPr>
            <p:nvPr/>
          </p:nvSpPr>
          <p:spPr bwMode="auto">
            <a:xfrm>
              <a:off x="3120" y="1013"/>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123945" name="Text Box 21"/>
            <p:cNvSpPr txBox="1">
              <a:spLocks noChangeArrowheads="1"/>
            </p:cNvSpPr>
            <p:nvPr/>
          </p:nvSpPr>
          <p:spPr bwMode="auto">
            <a:xfrm>
              <a:off x="2" y="396"/>
              <a:ext cx="2974"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t>Establishing Loop Invariant</a:t>
              </a:r>
              <a:endParaRPr lang="en-CA" altLang="en-US" i="0"/>
            </a:p>
            <a:p>
              <a:pPr eaLnBrk="1" hangingPunct="1">
                <a:spcBef>
                  <a:spcPct val="0"/>
                </a:spcBef>
                <a:buFontTx/>
                <a:buNone/>
              </a:pPr>
              <a:endParaRPr lang="en-CA" altLang="en-US" sz="2400" i="0"/>
            </a:p>
          </p:txBody>
        </p:sp>
      </p:grpSp>
      <p:graphicFrame>
        <p:nvGraphicFramePr>
          <p:cNvPr id="2" name="Table 1"/>
          <p:cNvGraphicFramePr>
            <a:graphicFrameLocks noGrp="1"/>
          </p:cNvGraphicFramePr>
          <p:nvPr/>
        </p:nvGraphicFramePr>
        <p:xfrm>
          <a:off x="3657600" y="4705350"/>
          <a:ext cx="2276475" cy="2457449"/>
        </p:xfrm>
        <a:graphic>
          <a:graphicData uri="http://schemas.openxmlformats.org/drawingml/2006/table">
            <a:tbl>
              <a:tblPr firstRow="1" bandRow="1">
                <a:tableStyleId>{5C22544A-7EE6-4342-B048-85BDC9FD1C3A}</a:tableStyleId>
              </a:tblPr>
              <a:tblGrid>
                <a:gridCol w="864732">
                  <a:extLst>
                    <a:ext uri="{9D8B030D-6E8A-4147-A177-3AD203B41FA5}">
                      <a16:colId xmlns:a16="http://schemas.microsoft.com/office/drawing/2014/main" val="20000"/>
                    </a:ext>
                  </a:extLst>
                </a:gridCol>
                <a:gridCol w="1411743">
                  <a:extLst>
                    <a:ext uri="{9D8B030D-6E8A-4147-A177-3AD203B41FA5}">
                      <a16:colId xmlns:a16="http://schemas.microsoft.com/office/drawing/2014/main" val="20001"/>
                    </a:ext>
                  </a:extLst>
                </a:gridCol>
              </a:tblGrid>
              <a:tr h="404889">
                <a:tc>
                  <a:txBody>
                    <a:bodyPr/>
                    <a:lstStyle/>
                    <a:p>
                      <a:pPr algn="ctr"/>
                      <a:r>
                        <a:rPr lang="en-US" sz="1900" dirty="0" err="1" smtClean="0"/>
                        <a:t>i</a:t>
                      </a:r>
                      <a:endParaRPr lang="en-US" sz="1900" dirty="0"/>
                    </a:p>
                  </a:txBody>
                  <a:tcPr marL="94334" marR="94334" marT="47184" marB="47184"/>
                </a:tc>
                <a:tc>
                  <a:txBody>
                    <a:bodyPr/>
                    <a:lstStyle/>
                    <a:p>
                      <a:pPr algn="ctr"/>
                      <a:r>
                        <a:rPr lang="en-US" sz="1900" dirty="0" smtClean="0"/>
                        <a:t>s</a:t>
                      </a:r>
                      <a:endParaRPr lang="en-US" sz="1900" dirty="0"/>
                    </a:p>
                  </a:txBody>
                  <a:tcPr marL="94334" marR="94334" marT="47184" marB="47184"/>
                </a:tc>
                <a:extLst>
                  <a:ext uri="{0D108BD9-81ED-4DB2-BD59-A6C34878D82A}">
                    <a16:rowId xmlns:a16="http://schemas.microsoft.com/office/drawing/2014/main" val="10000"/>
                  </a:ext>
                </a:extLst>
              </a:tr>
              <a:tr h="410512">
                <a:tc>
                  <a:txBody>
                    <a:bodyPr/>
                    <a:lstStyle/>
                    <a:p>
                      <a:pPr algn="ctr"/>
                      <a:endParaRPr lang="en-US" sz="1900" dirty="0"/>
                    </a:p>
                  </a:txBody>
                  <a:tcPr marL="94334" marR="94334" marT="47184" marB="47184"/>
                </a:tc>
                <a:tc>
                  <a:txBody>
                    <a:bodyPr/>
                    <a:lstStyle/>
                    <a:p>
                      <a:pPr algn="ctr"/>
                      <a:endParaRPr lang="en-US" sz="1900" dirty="0"/>
                    </a:p>
                  </a:txBody>
                  <a:tcPr marL="94334" marR="94334" marT="47184" marB="47184"/>
                </a:tc>
                <a:extLst>
                  <a:ext uri="{0D108BD9-81ED-4DB2-BD59-A6C34878D82A}">
                    <a16:rowId xmlns:a16="http://schemas.microsoft.com/office/drawing/2014/main" val="10001"/>
                  </a:ext>
                </a:extLst>
              </a:tr>
              <a:tr h="410512">
                <a:tc>
                  <a:txBody>
                    <a:bodyPr/>
                    <a:lstStyle/>
                    <a:p>
                      <a:pPr algn="ctr"/>
                      <a:endParaRPr lang="en-US" sz="1900" dirty="0"/>
                    </a:p>
                  </a:txBody>
                  <a:tcPr marL="94334" marR="94334" marT="47184" marB="47184"/>
                </a:tc>
                <a:tc>
                  <a:txBody>
                    <a:bodyPr/>
                    <a:lstStyle/>
                    <a:p>
                      <a:pPr algn="ctr"/>
                      <a:endParaRPr lang="en-US" sz="1900" dirty="0"/>
                    </a:p>
                  </a:txBody>
                  <a:tcPr marL="94334" marR="94334" marT="47184" marB="47184"/>
                </a:tc>
                <a:extLst>
                  <a:ext uri="{0D108BD9-81ED-4DB2-BD59-A6C34878D82A}">
                    <a16:rowId xmlns:a16="http://schemas.microsoft.com/office/drawing/2014/main" val="10002"/>
                  </a:ext>
                </a:extLst>
              </a:tr>
              <a:tr h="410512">
                <a:tc>
                  <a:txBody>
                    <a:bodyPr/>
                    <a:lstStyle/>
                    <a:p>
                      <a:pPr algn="ctr"/>
                      <a:endParaRPr lang="en-US" sz="1900" dirty="0"/>
                    </a:p>
                  </a:txBody>
                  <a:tcPr marL="94334" marR="94334" marT="47184" marB="47184"/>
                </a:tc>
                <a:tc>
                  <a:txBody>
                    <a:bodyPr/>
                    <a:lstStyle/>
                    <a:p>
                      <a:pPr algn="ctr"/>
                      <a:endParaRPr lang="en-US" sz="1900" dirty="0"/>
                    </a:p>
                  </a:txBody>
                  <a:tcPr marL="94334" marR="94334" marT="47184" marB="47184"/>
                </a:tc>
                <a:extLst>
                  <a:ext uri="{0D108BD9-81ED-4DB2-BD59-A6C34878D82A}">
                    <a16:rowId xmlns:a16="http://schemas.microsoft.com/office/drawing/2014/main" val="10003"/>
                  </a:ext>
                </a:extLst>
              </a:tr>
              <a:tr h="410512">
                <a:tc>
                  <a:txBody>
                    <a:bodyPr/>
                    <a:lstStyle/>
                    <a:p>
                      <a:pPr algn="ctr"/>
                      <a:endParaRPr lang="en-US" sz="1900" dirty="0"/>
                    </a:p>
                  </a:txBody>
                  <a:tcPr marL="94334" marR="94334" marT="47184" marB="47184"/>
                </a:tc>
                <a:tc>
                  <a:txBody>
                    <a:bodyPr/>
                    <a:lstStyle/>
                    <a:p>
                      <a:pPr algn="ctr"/>
                      <a:endParaRPr lang="en-US" sz="1900" dirty="0"/>
                    </a:p>
                  </a:txBody>
                  <a:tcPr marL="94334" marR="94334" marT="47184" marB="47184"/>
                </a:tc>
                <a:extLst>
                  <a:ext uri="{0D108BD9-81ED-4DB2-BD59-A6C34878D82A}">
                    <a16:rowId xmlns:a16="http://schemas.microsoft.com/office/drawing/2014/main" val="10004"/>
                  </a:ext>
                </a:extLst>
              </a:tr>
              <a:tr h="410512">
                <a:tc>
                  <a:txBody>
                    <a:bodyPr/>
                    <a:lstStyle/>
                    <a:p>
                      <a:pPr algn="ctr"/>
                      <a:endParaRPr lang="en-US" sz="1900" dirty="0"/>
                    </a:p>
                  </a:txBody>
                  <a:tcPr marL="94334" marR="94334" marT="47184" marB="47184"/>
                </a:tc>
                <a:tc>
                  <a:txBody>
                    <a:bodyPr/>
                    <a:lstStyle/>
                    <a:p>
                      <a:pPr algn="ctr"/>
                      <a:endParaRPr lang="en-US" sz="1900" dirty="0"/>
                    </a:p>
                  </a:txBody>
                  <a:tcPr marL="94334" marR="94334" marT="47184" marB="47184"/>
                </a:tc>
                <a:extLst>
                  <a:ext uri="{0D108BD9-81ED-4DB2-BD59-A6C34878D82A}">
                    <a16:rowId xmlns:a16="http://schemas.microsoft.com/office/drawing/2014/main" val="10005"/>
                  </a:ext>
                </a:extLst>
              </a:tr>
            </a:tbl>
          </a:graphicData>
        </a:graphic>
      </p:graphicFrame>
      <p:sp>
        <p:nvSpPr>
          <p:cNvPr id="4" name="Rectangle 3"/>
          <p:cNvSpPr>
            <a:spLocks noChangeArrowheads="1"/>
          </p:cNvSpPr>
          <p:nvPr/>
        </p:nvSpPr>
        <p:spPr bwMode="auto">
          <a:xfrm>
            <a:off x="3911600" y="5105400"/>
            <a:ext cx="338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a:solidFill>
                  <a:schemeClr val="bg2"/>
                </a:solidFill>
              </a:rPr>
              <a:t>0</a:t>
            </a:r>
          </a:p>
        </p:txBody>
      </p:sp>
      <p:sp>
        <p:nvSpPr>
          <p:cNvPr id="44" name="Rectangle 43"/>
          <p:cNvSpPr>
            <a:spLocks noChangeArrowheads="1"/>
          </p:cNvSpPr>
          <p:nvPr/>
        </p:nvSpPr>
        <p:spPr bwMode="auto">
          <a:xfrm>
            <a:off x="3886200" y="5507038"/>
            <a:ext cx="3381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a:solidFill>
                  <a:schemeClr val="bg2"/>
                </a:solidFill>
              </a:rPr>
              <a:t>1</a:t>
            </a:r>
          </a:p>
        </p:txBody>
      </p:sp>
      <p:sp>
        <p:nvSpPr>
          <p:cNvPr id="45" name="Rectangle 44"/>
          <p:cNvSpPr>
            <a:spLocks noChangeArrowheads="1"/>
          </p:cNvSpPr>
          <p:nvPr/>
        </p:nvSpPr>
        <p:spPr bwMode="auto">
          <a:xfrm>
            <a:off x="3873500" y="5910263"/>
            <a:ext cx="3381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a:solidFill>
                  <a:schemeClr val="bg2"/>
                </a:solidFill>
              </a:rPr>
              <a:t>2</a:t>
            </a:r>
          </a:p>
        </p:txBody>
      </p:sp>
      <p:sp>
        <p:nvSpPr>
          <p:cNvPr id="46" name="Rectangle 45"/>
          <p:cNvSpPr>
            <a:spLocks noChangeArrowheads="1"/>
          </p:cNvSpPr>
          <p:nvPr/>
        </p:nvSpPr>
        <p:spPr bwMode="auto">
          <a:xfrm>
            <a:off x="3860800" y="6311900"/>
            <a:ext cx="338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a:solidFill>
                  <a:schemeClr val="bg2"/>
                </a:solidFill>
              </a:rPr>
              <a:t>3</a:t>
            </a:r>
          </a:p>
        </p:txBody>
      </p:sp>
      <p:sp>
        <p:nvSpPr>
          <p:cNvPr id="47" name="Rectangle 46"/>
          <p:cNvSpPr>
            <a:spLocks noChangeArrowheads="1"/>
          </p:cNvSpPr>
          <p:nvPr/>
        </p:nvSpPr>
        <p:spPr bwMode="auto">
          <a:xfrm>
            <a:off x="4518025" y="6386513"/>
            <a:ext cx="1344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000">
                <a:solidFill>
                  <a:schemeClr val="bg2"/>
                </a:solidFill>
              </a:rPr>
              <a:t>1+4+9=14</a:t>
            </a:r>
          </a:p>
        </p:txBody>
      </p:sp>
      <p:sp>
        <p:nvSpPr>
          <p:cNvPr id="48" name="Rectangle 47"/>
          <p:cNvSpPr>
            <a:spLocks noChangeArrowheads="1"/>
          </p:cNvSpPr>
          <p:nvPr/>
        </p:nvSpPr>
        <p:spPr bwMode="auto">
          <a:xfrm>
            <a:off x="4591050" y="5918200"/>
            <a:ext cx="10620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a:solidFill>
                  <a:schemeClr val="bg2"/>
                </a:solidFill>
              </a:rPr>
              <a:t>1+4=5</a:t>
            </a:r>
          </a:p>
        </p:txBody>
      </p:sp>
      <p:sp>
        <p:nvSpPr>
          <p:cNvPr id="49" name="Rectangle 48"/>
          <p:cNvSpPr>
            <a:spLocks noChangeArrowheads="1"/>
          </p:cNvSpPr>
          <p:nvPr/>
        </p:nvSpPr>
        <p:spPr bwMode="auto">
          <a:xfrm>
            <a:off x="4960938" y="5524500"/>
            <a:ext cx="338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a:solidFill>
                  <a:schemeClr val="bg2"/>
                </a:solidFill>
              </a:rPr>
              <a:t>1</a:t>
            </a:r>
          </a:p>
        </p:txBody>
      </p:sp>
      <p:sp>
        <p:nvSpPr>
          <p:cNvPr id="50" name="Rectangle 49"/>
          <p:cNvSpPr>
            <a:spLocks noChangeArrowheads="1"/>
          </p:cNvSpPr>
          <p:nvPr/>
        </p:nvSpPr>
        <p:spPr bwMode="auto">
          <a:xfrm>
            <a:off x="4968875" y="5091113"/>
            <a:ext cx="3381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a:solidFill>
                  <a:schemeClr val="bg2"/>
                </a:solidFill>
              </a:rPr>
              <a:t>0</a:t>
            </a:r>
          </a:p>
        </p:txBody>
      </p:sp>
      <p:sp>
        <p:nvSpPr>
          <p:cNvPr id="5" name="Rectangle 4"/>
          <p:cNvSpPr>
            <a:spLocks noChangeArrowheads="1"/>
          </p:cNvSpPr>
          <p:nvPr/>
        </p:nvSpPr>
        <p:spPr bwMode="auto">
          <a:xfrm>
            <a:off x="2085975" y="4702175"/>
            <a:ext cx="10429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rgbClr val="FFC000"/>
                </a:solidFill>
              </a:rPr>
              <a:t>i = 0</a:t>
            </a:r>
            <a:br>
              <a:rPr lang="en-US" altLang="en-US" sz="3000">
                <a:solidFill>
                  <a:srgbClr val="FFC000"/>
                </a:solidFill>
              </a:rPr>
            </a:br>
            <a:r>
              <a:rPr lang="en-US" altLang="en-US" sz="3000">
                <a:solidFill>
                  <a:srgbClr val="FFC000"/>
                </a:solidFill>
              </a:rPr>
              <a:t>s = 0</a:t>
            </a:r>
            <a:r>
              <a:rPr lang="en-US" altLang="en-US" sz="3000" baseline="30000">
                <a:solidFill>
                  <a:srgbClr val="FFC000"/>
                </a:solidFill>
              </a:rPr>
              <a:t> </a:t>
            </a:r>
            <a:endParaRPr lang="en-US" altLang="en-US" sz="3000">
              <a:solidFill>
                <a:srgbClr val="FFC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89"/>
                                        </p:tgtEl>
                                        <p:attrNameLst>
                                          <p:attrName>style.visibility</p:attrName>
                                        </p:attrNameLst>
                                      </p:cBhvr>
                                      <p:to>
                                        <p:strVal val="visible"/>
                                      </p:to>
                                    </p:set>
                                    <p:anim calcmode="lin" valueType="num">
                                      <p:cBhvr additive="base">
                                        <p:cTn id="7" dur="500" fill="hold"/>
                                        <p:tgtEl>
                                          <p:spTgt spid="189"/>
                                        </p:tgtEl>
                                        <p:attrNameLst>
                                          <p:attrName>ppt_x</p:attrName>
                                        </p:attrNameLst>
                                      </p:cBhvr>
                                      <p:tavLst>
                                        <p:tav tm="0">
                                          <p:val>
                                            <p:strVal val="#ppt_x"/>
                                          </p:val>
                                        </p:tav>
                                        <p:tav tm="100000">
                                          <p:val>
                                            <p:strVal val="#ppt_x"/>
                                          </p:val>
                                        </p:tav>
                                      </p:tavLst>
                                    </p:anim>
                                    <p:anim calcmode="lin" valueType="num">
                                      <p:cBhvr additive="base">
                                        <p:cTn id="8" dur="500" fill="hold"/>
                                        <p:tgtEl>
                                          <p:spTgt spid="18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4"/>
                                        </p:tgtEl>
                                        <p:attrNameLst>
                                          <p:attrName>style.visibility</p:attrName>
                                        </p:attrNameLst>
                                      </p:cBhvr>
                                      <p:to>
                                        <p:strVal val="visible"/>
                                      </p:to>
                                    </p:set>
                                    <p:anim calcmode="lin" valueType="num">
                                      <p:cBhvr additive="base">
                                        <p:cTn id="19" dur="500" fill="hold"/>
                                        <p:tgtEl>
                                          <p:spTgt spid="44"/>
                                        </p:tgtEl>
                                        <p:attrNameLst>
                                          <p:attrName>ppt_x</p:attrName>
                                        </p:attrNameLst>
                                      </p:cBhvr>
                                      <p:tavLst>
                                        <p:tav tm="0">
                                          <p:val>
                                            <p:strVal val="#ppt_x"/>
                                          </p:val>
                                        </p:tav>
                                        <p:tav tm="100000">
                                          <p:val>
                                            <p:strVal val="#ppt_x"/>
                                          </p:val>
                                        </p:tav>
                                      </p:tavLst>
                                    </p:anim>
                                    <p:anim calcmode="lin" valueType="num">
                                      <p:cBhvr additive="base">
                                        <p:cTn id="2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9"/>
                                        </p:tgtEl>
                                        <p:attrNameLst>
                                          <p:attrName>style.visibility</p:attrName>
                                        </p:attrNameLst>
                                      </p:cBhvr>
                                      <p:to>
                                        <p:strVal val="visible"/>
                                      </p:to>
                                    </p:set>
                                    <p:anim calcmode="lin" valueType="num">
                                      <p:cBhvr additive="base">
                                        <p:cTn id="25" dur="500" fill="hold"/>
                                        <p:tgtEl>
                                          <p:spTgt spid="49"/>
                                        </p:tgtEl>
                                        <p:attrNameLst>
                                          <p:attrName>ppt_x</p:attrName>
                                        </p:attrNameLst>
                                      </p:cBhvr>
                                      <p:tavLst>
                                        <p:tav tm="0">
                                          <p:val>
                                            <p:strVal val="#ppt_x"/>
                                          </p:val>
                                        </p:tav>
                                        <p:tav tm="100000">
                                          <p:val>
                                            <p:strVal val="#ppt_x"/>
                                          </p:val>
                                        </p:tav>
                                      </p:tavLst>
                                    </p:anim>
                                    <p:anim calcmode="lin" valueType="num">
                                      <p:cBhvr additive="base">
                                        <p:cTn id="26"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5"/>
                                        </p:tgtEl>
                                        <p:attrNameLst>
                                          <p:attrName>style.visibility</p:attrName>
                                        </p:attrNameLst>
                                      </p:cBhvr>
                                      <p:to>
                                        <p:strVal val="visible"/>
                                      </p:to>
                                    </p:set>
                                    <p:anim calcmode="lin" valueType="num">
                                      <p:cBhvr additive="base">
                                        <p:cTn id="31" dur="500" fill="hold"/>
                                        <p:tgtEl>
                                          <p:spTgt spid="45"/>
                                        </p:tgtEl>
                                        <p:attrNameLst>
                                          <p:attrName>ppt_x</p:attrName>
                                        </p:attrNameLst>
                                      </p:cBhvr>
                                      <p:tavLst>
                                        <p:tav tm="0">
                                          <p:val>
                                            <p:strVal val="#ppt_x"/>
                                          </p:val>
                                        </p:tav>
                                        <p:tav tm="100000">
                                          <p:val>
                                            <p:strVal val="#ppt_x"/>
                                          </p:val>
                                        </p:tav>
                                      </p:tavLst>
                                    </p:anim>
                                    <p:anim calcmode="lin" valueType="num">
                                      <p:cBhvr additive="base">
                                        <p:cTn id="3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8"/>
                                        </p:tgtEl>
                                        <p:attrNameLst>
                                          <p:attrName>style.visibility</p:attrName>
                                        </p:attrNameLst>
                                      </p:cBhvr>
                                      <p:to>
                                        <p:strVal val="visible"/>
                                      </p:to>
                                    </p:set>
                                    <p:anim calcmode="lin" valueType="num">
                                      <p:cBhvr additive="base">
                                        <p:cTn id="37" dur="500" fill="hold"/>
                                        <p:tgtEl>
                                          <p:spTgt spid="48"/>
                                        </p:tgtEl>
                                        <p:attrNameLst>
                                          <p:attrName>ppt_x</p:attrName>
                                        </p:attrNameLst>
                                      </p:cBhvr>
                                      <p:tavLst>
                                        <p:tav tm="0">
                                          <p:val>
                                            <p:strVal val="#ppt_x"/>
                                          </p:val>
                                        </p:tav>
                                        <p:tav tm="100000">
                                          <p:val>
                                            <p:strVal val="#ppt_x"/>
                                          </p:val>
                                        </p:tav>
                                      </p:tavLst>
                                    </p:anim>
                                    <p:anim calcmode="lin" valueType="num">
                                      <p:cBhvr additive="base">
                                        <p:cTn id="3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6"/>
                                        </p:tgtEl>
                                        <p:attrNameLst>
                                          <p:attrName>style.visibility</p:attrName>
                                        </p:attrNameLst>
                                      </p:cBhvr>
                                      <p:to>
                                        <p:strVal val="visible"/>
                                      </p:to>
                                    </p:set>
                                    <p:anim calcmode="lin" valueType="num">
                                      <p:cBhvr additive="base">
                                        <p:cTn id="43" dur="500" fill="hold"/>
                                        <p:tgtEl>
                                          <p:spTgt spid="46"/>
                                        </p:tgtEl>
                                        <p:attrNameLst>
                                          <p:attrName>ppt_x</p:attrName>
                                        </p:attrNameLst>
                                      </p:cBhvr>
                                      <p:tavLst>
                                        <p:tav tm="0">
                                          <p:val>
                                            <p:strVal val="#ppt_x"/>
                                          </p:val>
                                        </p:tav>
                                        <p:tav tm="100000">
                                          <p:val>
                                            <p:strVal val="#ppt_x"/>
                                          </p:val>
                                        </p:tav>
                                      </p:tavLst>
                                    </p:anim>
                                    <p:anim calcmode="lin" valueType="num">
                                      <p:cBhvr additive="base">
                                        <p:cTn id="4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7"/>
                                        </p:tgtEl>
                                        <p:attrNameLst>
                                          <p:attrName>style.visibility</p:attrName>
                                        </p:attrNameLst>
                                      </p:cBhvr>
                                      <p:to>
                                        <p:strVal val="visible"/>
                                      </p:to>
                                    </p:set>
                                    <p:anim calcmode="lin" valueType="num">
                                      <p:cBhvr additive="base">
                                        <p:cTn id="49" dur="500" fill="hold"/>
                                        <p:tgtEl>
                                          <p:spTgt spid="47"/>
                                        </p:tgtEl>
                                        <p:attrNameLst>
                                          <p:attrName>ppt_x</p:attrName>
                                        </p:attrNameLst>
                                      </p:cBhvr>
                                      <p:tavLst>
                                        <p:tav tm="0">
                                          <p:val>
                                            <p:strVal val="#ppt_x"/>
                                          </p:val>
                                        </p:tav>
                                        <p:tav tm="100000">
                                          <p:val>
                                            <p:strVal val="#ppt_x"/>
                                          </p:val>
                                        </p:tav>
                                      </p:tavLst>
                                    </p:anim>
                                    <p:anim calcmode="lin" valueType="num">
                                      <p:cBhvr additive="base">
                                        <p:cTn id="5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4"/>
                                        </p:tgtEl>
                                        <p:attrNameLst>
                                          <p:attrName>style.visibility</p:attrName>
                                        </p:attrNameLst>
                                      </p:cBhvr>
                                      <p:to>
                                        <p:strVal val="visible"/>
                                      </p:to>
                                    </p:set>
                                    <p:anim calcmode="lin" valueType="num">
                                      <p:cBhvr additive="base">
                                        <p:cTn id="55" dur="500" fill="hold"/>
                                        <p:tgtEl>
                                          <p:spTgt spid="4"/>
                                        </p:tgtEl>
                                        <p:attrNameLst>
                                          <p:attrName>ppt_x</p:attrName>
                                        </p:attrNameLst>
                                      </p:cBhvr>
                                      <p:tavLst>
                                        <p:tav tm="0">
                                          <p:val>
                                            <p:strVal val="#ppt_x"/>
                                          </p:val>
                                        </p:tav>
                                        <p:tav tm="100000">
                                          <p:val>
                                            <p:strVal val="#ppt_x"/>
                                          </p:val>
                                        </p:tav>
                                      </p:tavLst>
                                    </p:anim>
                                    <p:anim calcmode="lin" valueType="num">
                                      <p:cBhvr additive="base">
                                        <p:cTn id="5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50"/>
                                        </p:tgtEl>
                                        <p:attrNameLst>
                                          <p:attrName>style.visibility</p:attrName>
                                        </p:attrNameLst>
                                      </p:cBhvr>
                                      <p:to>
                                        <p:strVal val="visible"/>
                                      </p:to>
                                    </p:set>
                                    <p:anim calcmode="lin" valueType="num">
                                      <p:cBhvr additive="base">
                                        <p:cTn id="61" dur="500" fill="hold"/>
                                        <p:tgtEl>
                                          <p:spTgt spid="50"/>
                                        </p:tgtEl>
                                        <p:attrNameLst>
                                          <p:attrName>ppt_x</p:attrName>
                                        </p:attrNameLst>
                                      </p:cBhvr>
                                      <p:tavLst>
                                        <p:tav tm="0">
                                          <p:val>
                                            <p:strVal val="#ppt_x"/>
                                          </p:val>
                                        </p:tav>
                                        <p:tav tm="100000">
                                          <p:val>
                                            <p:strVal val="#ppt_x"/>
                                          </p:val>
                                        </p:tav>
                                      </p:tavLst>
                                    </p:anim>
                                    <p:anim calcmode="lin" valueType="num">
                                      <p:cBhvr additive="base">
                                        <p:cTn id="62"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5"/>
                                        </p:tgtEl>
                                        <p:attrNameLst>
                                          <p:attrName>style.visibility</p:attrName>
                                        </p:attrNameLst>
                                      </p:cBhvr>
                                      <p:to>
                                        <p:strVal val="visible"/>
                                      </p:to>
                                    </p:set>
                                    <p:anim calcmode="lin" valueType="num">
                                      <p:cBhvr additive="base">
                                        <p:cTn id="67" dur="500" fill="hold"/>
                                        <p:tgtEl>
                                          <p:spTgt spid="5"/>
                                        </p:tgtEl>
                                        <p:attrNameLst>
                                          <p:attrName>ppt_x</p:attrName>
                                        </p:attrNameLst>
                                      </p:cBhvr>
                                      <p:tavLst>
                                        <p:tav tm="0">
                                          <p:val>
                                            <p:strVal val="#ppt_x"/>
                                          </p:val>
                                        </p:tav>
                                        <p:tav tm="100000">
                                          <p:val>
                                            <p:strVal val="#ppt_x"/>
                                          </p:val>
                                        </p:tav>
                                      </p:tavLst>
                                    </p:anim>
                                    <p:anim calcmode="lin" valueType="num">
                                      <p:cBhvr additive="base">
                                        <p:cTn id="6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4" grpId="0"/>
      <p:bldP spid="45" grpId="0"/>
      <p:bldP spid="46" grpId="0"/>
      <p:bldP spid="47" grpId="0"/>
      <p:bldP spid="48" grpId="0"/>
      <p:bldP spid="49" grpId="0"/>
      <p:bldP spid="50" grpId="0"/>
      <p:bldP spid="5"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ChangeArrowheads="1"/>
          </p:cNvSpPr>
          <p:nvPr/>
        </p:nvSpPr>
        <p:spPr bwMode="auto">
          <a:xfrm>
            <a:off x="1708150" y="0"/>
            <a:ext cx="57562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Designing an Algorithm </a:t>
            </a:r>
          </a:p>
        </p:txBody>
      </p:sp>
      <p:graphicFrame>
        <p:nvGraphicFramePr>
          <p:cNvPr id="280579" name="Group 3"/>
          <p:cNvGraphicFramePr>
            <a:graphicFrameLocks noGrp="1"/>
          </p:cNvGraphicFramePr>
          <p:nvPr/>
        </p:nvGraphicFramePr>
        <p:xfrm>
          <a:off x="152400" y="762000"/>
          <a:ext cx="8839200" cy="5943600"/>
        </p:xfrm>
        <a:graphic>
          <a:graphicData uri="http://schemas.openxmlformats.org/drawingml/2006/table">
            <a:tbl>
              <a:tblPr/>
              <a:tblGrid>
                <a:gridCol w="2946400">
                  <a:extLst>
                    <a:ext uri="{9D8B030D-6E8A-4147-A177-3AD203B41FA5}">
                      <a16:colId xmlns:a16="http://schemas.microsoft.com/office/drawing/2014/main" val="20000"/>
                    </a:ext>
                  </a:extLst>
                </a:gridCol>
                <a:gridCol w="2946400">
                  <a:extLst>
                    <a:ext uri="{9D8B030D-6E8A-4147-A177-3AD203B41FA5}">
                      <a16:colId xmlns:a16="http://schemas.microsoft.com/office/drawing/2014/main" val="20001"/>
                    </a:ext>
                  </a:extLst>
                </a:gridCol>
                <a:gridCol w="2946400">
                  <a:extLst>
                    <a:ext uri="{9D8B030D-6E8A-4147-A177-3AD203B41FA5}">
                      <a16:colId xmlns:a16="http://schemas.microsoft.com/office/drawing/2014/main" val="20002"/>
                    </a:ext>
                  </a:extLst>
                </a:gridCol>
              </a:tblGrid>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smtClean="0">
                          <a:ln>
                            <a:noFill/>
                          </a:ln>
                          <a:solidFill>
                            <a:schemeClr val="tx1"/>
                          </a:solidFill>
                          <a:effectLst/>
                          <a:latin typeface="Times New Roman" pitchFamily="18" charset="0"/>
                        </a:rPr>
                        <a:t>Define Problem</a:t>
                      </a:r>
                      <a:endParaRPr kumimoji="0" lang="en-CA" sz="26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Define Loop Invariants</a:t>
                      </a:r>
                      <a:endParaRPr kumimoji="0" lang="en-CA" sz="2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Measure of Progres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Step</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Exit Condition</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Maintain Loop Inv</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Make Progress</a:t>
                      </a:r>
                      <a:endParaRPr kumimoji="0" lang="en-CA" sz="24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Initial Condition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Ending</a:t>
                      </a:r>
                      <a:endParaRPr kumimoji="0" lang="en-CA" sz="24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124949" name="Group 21"/>
          <p:cNvGrpSpPr>
            <a:grpSpLocks noChangeAspect="1"/>
          </p:cNvGrpSpPr>
          <p:nvPr/>
        </p:nvGrpSpPr>
        <p:grpSpPr bwMode="auto">
          <a:xfrm>
            <a:off x="4648200" y="5232400"/>
            <a:ext cx="1166813" cy="1168400"/>
            <a:chOff x="3408" y="1200"/>
            <a:chExt cx="907" cy="907"/>
          </a:xfrm>
        </p:grpSpPr>
        <p:grpSp>
          <p:nvGrpSpPr>
            <p:cNvPr id="125157" name="Group 22"/>
            <p:cNvGrpSpPr>
              <a:grpSpLocks noChangeAspect="1"/>
            </p:cNvGrpSpPr>
            <p:nvPr/>
          </p:nvGrpSpPr>
          <p:grpSpPr bwMode="auto">
            <a:xfrm>
              <a:off x="3533" y="1582"/>
              <a:ext cx="256" cy="210"/>
              <a:chOff x="1728" y="2064"/>
              <a:chExt cx="768" cy="672"/>
            </a:xfrm>
          </p:grpSpPr>
          <p:sp>
            <p:nvSpPr>
              <p:cNvPr id="125163" name="AutoShape 23"/>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2400" i="0" baseline="-8000">
                  <a:solidFill>
                    <a:schemeClr val="bg2"/>
                  </a:solidFill>
                </a:endParaRPr>
              </a:p>
            </p:txBody>
          </p:sp>
          <p:sp>
            <p:nvSpPr>
              <p:cNvPr id="125164" name="Line 24"/>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125158" name="Picture 2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88" y="1488"/>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5159" name="Object 26"/>
            <p:cNvGraphicFramePr>
              <a:graphicFrameLocks noChangeAspect="1"/>
            </p:cNvGraphicFramePr>
            <p:nvPr/>
          </p:nvGraphicFramePr>
          <p:xfrm>
            <a:off x="3504" y="1584"/>
            <a:ext cx="336" cy="174"/>
          </p:xfrm>
          <a:graphic>
            <a:graphicData uri="http://schemas.openxmlformats.org/presentationml/2006/ole">
              <mc:AlternateContent xmlns:mc="http://schemas.openxmlformats.org/markup-compatibility/2006">
                <mc:Choice xmlns:v="urn:schemas-microsoft-com:vml" Requires="v">
                  <p:oleObj spid="_x0000_s125196" name="Equation" r:id="rId5" imgW="342603" imgH="177646" progId="Equation.3">
                    <p:embed/>
                  </p:oleObj>
                </mc:Choice>
                <mc:Fallback>
                  <p:oleObj name="Equation" r:id="rId5" imgW="342603" imgH="177646"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4" y="1584"/>
                          <a:ext cx="336"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5160" name="Group 27"/>
            <p:cNvGrpSpPr>
              <a:grpSpLocks noChangeAspect="1"/>
            </p:cNvGrpSpPr>
            <p:nvPr/>
          </p:nvGrpSpPr>
          <p:grpSpPr bwMode="auto">
            <a:xfrm>
              <a:off x="3408" y="1200"/>
              <a:ext cx="907" cy="907"/>
              <a:chOff x="4704" y="3120"/>
              <a:chExt cx="907" cy="907"/>
            </a:xfrm>
          </p:grpSpPr>
          <p:sp>
            <p:nvSpPr>
              <p:cNvPr id="125161" name="Oval 28"/>
              <p:cNvSpPr>
                <a:spLocks noChangeAspect="1" noChangeArrowheads="1"/>
              </p:cNvSpPr>
              <p:nvPr/>
            </p:nvSpPr>
            <p:spPr bwMode="auto">
              <a:xfrm>
                <a:off x="4704" y="3120"/>
                <a:ext cx="907" cy="907"/>
              </a:xfrm>
              <a:prstGeom prst="ellipse">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25162" name="Line 29"/>
              <p:cNvSpPr>
                <a:spLocks noChangeAspect="1" noChangeShapeType="1"/>
              </p:cNvSpPr>
              <p:nvPr/>
            </p:nvSpPr>
            <p:spPr bwMode="auto">
              <a:xfrm flipV="1">
                <a:off x="4896" y="3216"/>
                <a:ext cx="528" cy="720"/>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124950" name="Group 30"/>
          <p:cNvGrpSpPr>
            <a:grpSpLocks noChangeAspect="1"/>
          </p:cNvGrpSpPr>
          <p:nvPr/>
        </p:nvGrpSpPr>
        <p:grpSpPr bwMode="auto">
          <a:xfrm>
            <a:off x="3276600" y="5257800"/>
            <a:ext cx="1169988" cy="1169988"/>
            <a:chOff x="3077" y="2352"/>
            <a:chExt cx="907" cy="907"/>
          </a:xfrm>
        </p:grpSpPr>
        <p:grpSp>
          <p:nvGrpSpPr>
            <p:cNvPr id="125146" name="Group 31"/>
            <p:cNvGrpSpPr>
              <a:grpSpLocks noChangeAspect="1"/>
            </p:cNvGrpSpPr>
            <p:nvPr/>
          </p:nvGrpSpPr>
          <p:grpSpPr bwMode="auto">
            <a:xfrm>
              <a:off x="3077" y="2352"/>
              <a:ext cx="907" cy="907"/>
              <a:chOff x="2976" y="2352"/>
              <a:chExt cx="907" cy="907"/>
            </a:xfrm>
          </p:grpSpPr>
          <p:sp>
            <p:nvSpPr>
              <p:cNvPr id="125154" name="Freeform 32"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125155" name="Oval 33"/>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125156" name="Picture 3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5147" name="Group 35"/>
            <p:cNvGrpSpPr>
              <a:grpSpLocks noChangeAspect="1"/>
            </p:cNvGrpSpPr>
            <p:nvPr/>
          </p:nvGrpSpPr>
          <p:grpSpPr bwMode="auto">
            <a:xfrm rot="2360341">
              <a:off x="3360" y="2401"/>
              <a:ext cx="421" cy="527"/>
              <a:chOff x="2227" y="1194"/>
              <a:chExt cx="1944" cy="2413"/>
            </a:xfrm>
          </p:grpSpPr>
          <p:sp>
            <p:nvSpPr>
              <p:cNvPr id="125148" name="Freeform 36"/>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149" name="Freeform 37"/>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150" name="Freeform 38"/>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151" name="Freeform 39"/>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152" name="Freeform 40"/>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153" name="Freeform 41"/>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124951" name="Picture 4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flipH="1">
            <a:off x="1993900" y="1592263"/>
            <a:ext cx="56832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52" name="Picture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1447800"/>
            <a:ext cx="469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53" name="Freeform 44"/>
          <p:cNvSpPr>
            <a:spLocks/>
          </p:cNvSpPr>
          <p:nvPr/>
        </p:nvSpPr>
        <p:spPr bwMode="auto">
          <a:xfrm>
            <a:off x="914400" y="2133600"/>
            <a:ext cx="1371600" cy="165100"/>
          </a:xfrm>
          <a:custGeom>
            <a:avLst/>
            <a:gdLst>
              <a:gd name="T0" fmla="*/ 0 w 864"/>
              <a:gd name="T1" fmla="*/ 2147483647 h 104"/>
              <a:gd name="T2" fmla="*/ 2147483647 w 864"/>
              <a:gd name="T3" fmla="*/ 2147483647 h 104"/>
              <a:gd name="T4" fmla="*/ 2147483647 w 864"/>
              <a:gd name="T5" fmla="*/ 0 h 104"/>
              <a:gd name="T6" fmla="*/ 2147483647 w 864"/>
              <a:gd name="T7" fmla="*/ 2147483647 h 104"/>
              <a:gd name="T8" fmla="*/ 2147483647 w 864"/>
              <a:gd name="T9" fmla="*/ 0 h 104"/>
              <a:gd name="T10" fmla="*/ 0 60000 65536"/>
              <a:gd name="T11" fmla="*/ 0 60000 65536"/>
              <a:gd name="T12" fmla="*/ 0 60000 65536"/>
              <a:gd name="T13" fmla="*/ 0 60000 65536"/>
              <a:gd name="T14" fmla="*/ 0 60000 65536"/>
              <a:gd name="T15" fmla="*/ 0 w 864"/>
              <a:gd name="T16" fmla="*/ 0 h 104"/>
              <a:gd name="T17" fmla="*/ 864 w 864"/>
              <a:gd name="T18" fmla="*/ 104 h 104"/>
            </a:gdLst>
            <a:ahLst/>
            <a:cxnLst>
              <a:cxn ang="T10">
                <a:pos x="T0" y="T1"/>
              </a:cxn>
              <a:cxn ang="T11">
                <a:pos x="T2" y="T3"/>
              </a:cxn>
              <a:cxn ang="T12">
                <a:pos x="T4" y="T5"/>
              </a:cxn>
              <a:cxn ang="T13">
                <a:pos x="T6" y="T7"/>
              </a:cxn>
              <a:cxn ang="T14">
                <a:pos x="T8" y="T9"/>
              </a:cxn>
            </a:cxnLst>
            <a:rect l="T15" t="T16" r="T17" b="T18"/>
            <a:pathLst>
              <a:path w="864" h="104">
                <a:moveTo>
                  <a:pt x="0" y="48"/>
                </a:moveTo>
                <a:cubicBezTo>
                  <a:pt x="80" y="76"/>
                  <a:pt x="160" y="104"/>
                  <a:pt x="240" y="96"/>
                </a:cubicBezTo>
                <a:cubicBezTo>
                  <a:pt x="320" y="88"/>
                  <a:pt x="392" y="0"/>
                  <a:pt x="480" y="0"/>
                </a:cubicBezTo>
                <a:cubicBezTo>
                  <a:pt x="568" y="0"/>
                  <a:pt x="704" y="96"/>
                  <a:pt x="768" y="96"/>
                </a:cubicBezTo>
                <a:cubicBezTo>
                  <a:pt x="832" y="96"/>
                  <a:pt x="848" y="48"/>
                  <a:pt x="864" y="0"/>
                </a:cubicBezTo>
              </a:path>
            </a:pathLst>
          </a:cu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24954" name="Group 45"/>
          <p:cNvGrpSpPr>
            <a:grpSpLocks/>
          </p:cNvGrpSpPr>
          <p:nvPr/>
        </p:nvGrpSpPr>
        <p:grpSpPr bwMode="auto">
          <a:xfrm>
            <a:off x="3733800" y="1676400"/>
            <a:ext cx="1676400" cy="914400"/>
            <a:chOff x="3456" y="2677"/>
            <a:chExt cx="773" cy="390"/>
          </a:xfrm>
        </p:grpSpPr>
        <p:sp>
          <p:nvSpPr>
            <p:cNvPr id="125144" name="Freeform 46" descr="Green marble"/>
            <p:cNvSpPr>
              <a:spLocks noChangeAspect="1"/>
            </p:cNvSpPr>
            <p:nvPr/>
          </p:nvSpPr>
          <p:spPr bwMode="auto">
            <a:xfrm rot="2360341">
              <a:off x="3456" y="2677"/>
              <a:ext cx="493" cy="39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125145" name="Freeform 47" descr="Green marble"/>
            <p:cNvSpPr>
              <a:spLocks noChangeAspect="1"/>
            </p:cNvSpPr>
            <p:nvPr/>
          </p:nvSpPr>
          <p:spPr bwMode="auto">
            <a:xfrm rot="2360341">
              <a:off x="3945" y="2719"/>
              <a:ext cx="284" cy="283"/>
            </a:xfrm>
            <a:custGeom>
              <a:avLst/>
              <a:gdLst>
                <a:gd name="T0" fmla="*/ 0 w 1312"/>
                <a:gd name="T1" fmla="*/ 0 h 1296"/>
                <a:gd name="T2" fmla="*/ 0 w 1312"/>
                <a:gd name="T3" fmla="*/ 0 h 1296"/>
                <a:gd name="T4" fmla="*/ 0 w 1312"/>
                <a:gd name="T5" fmla="*/ 0 h 1296"/>
                <a:gd name="T6" fmla="*/ 0 w 1312"/>
                <a:gd name="T7" fmla="*/ 0 h 1296"/>
                <a:gd name="T8" fmla="*/ 0 w 1312"/>
                <a:gd name="T9" fmla="*/ 0 h 1296"/>
                <a:gd name="T10" fmla="*/ 0 w 1312"/>
                <a:gd name="T11" fmla="*/ 0 h 1296"/>
                <a:gd name="T12" fmla="*/ 0 w 1312"/>
                <a:gd name="T13" fmla="*/ 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grpSp>
        <p:nvGrpSpPr>
          <p:cNvPr id="124955" name="Group 48"/>
          <p:cNvGrpSpPr>
            <a:grpSpLocks/>
          </p:cNvGrpSpPr>
          <p:nvPr/>
        </p:nvGrpSpPr>
        <p:grpSpPr bwMode="auto">
          <a:xfrm>
            <a:off x="7010400" y="1524000"/>
            <a:ext cx="1219200" cy="1066800"/>
            <a:chOff x="1584" y="2256"/>
            <a:chExt cx="768" cy="672"/>
          </a:xfrm>
        </p:grpSpPr>
        <p:sp>
          <p:nvSpPr>
            <p:cNvPr id="125142" name="AutoShape 49"/>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dirty="0">
                  <a:solidFill>
                    <a:schemeClr val="bg2"/>
                  </a:solidFill>
                </a:rPr>
                <a:t>79 km </a:t>
              </a:r>
            </a:p>
          </p:txBody>
        </p:sp>
        <p:sp>
          <p:nvSpPr>
            <p:cNvPr id="125143" name="Line 50"/>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24956" name="Group 51"/>
          <p:cNvGrpSpPr>
            <a:grpSpLocks noChangeAspect="1"/>
          </p:cNvGrpSpPr>
          <p:nvPr/>
        </p:nvGrpSpPr>
        <p:grpSpPr bwMode="auto">
          <a:xfrm>
            <a:off x="7620000" y="5181600"/>
            <a:ext cx="1119188" cy="1169988"/>
            <a:chOff x="4641" y="2352"/>
            <a:chExt cx="735" cy="768"/>
          </a:xfrm>
        </p:grpSpPr>
        <p:sp>
          <p:nvSpPr>
            <p:cNvPr id="125129" name="Freeform 52"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nvGrpSpPr>
            <p:cNvPr id="125130" name="Group 53"/>
            <p:cNvGrpSpPr>
              <a:grpSpLocks noChangeAspect="1"/>
            </p:cNvGrpSpPr>
            <p:nvPr/>
          </p:nvGrpSpPr>
          <p:grpSpPr bwMode="auto">
            <a:xfrm>
              <a:off x="4703" y="2655"/>
              <a:ext cx="208" cy="170"/>
              <a:chOff x="1728" y="2064"/>
              <a:chExt cx="768" cy="672"/>
            </a:xfrm>
          </p:grpSpPr>
          <p:sp>
            <p:nvSpPr>
              <p:cNvPr id="125140" name="AutoShape 5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25141" name="Line 5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25131" name="Oval 56"/>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125132" name="Picture 5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5133" name="Group 58"/>
            <p:cNvGrpSpPr>
              <a:grpSpLocks noChangeAspect="1"/>
            </p:cNvGrpSpPr>
            <p:nvPr/>
          </p:nvGrpSpPr>
          <p:grpSpPr bwMode="auto">
            <a:xfrm rot="2360341">
              <a:off x="4794" y="2352"/>
              <a:ext cx="342" cy="428"/>
              <a:chOff x="2227" y="1194"/>
              <a:chExt cx="1944" cy="2413"/>
            </a:xfrm>
          </p:grpSpPr>
          <p:sp>
            <p:nvSpPr>
              <p:cNvPr id="125134" name="Freeform 59"/>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135" name="Freeform 60"/>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136" name="Freeform 61"/>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137" name="Freeform 62"/>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138" name="Freeform 63"/>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139" name="Freeform 64"/>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124957" name="Group 65"/>
          <p:cNvGrpSpPr>
            <a:grpSpLocks/>
          </p:cNvGrpSpPr>
          <p:nvPr/>
        </p:nvGrpSpPr>
        <p:grpSpPr bwMode="auto">
          <a:xfrm>
            <a:off x="846138" y="3200400"/>
            <a:ext cx="1439862" cy="1439863"/>
            <a:chOff x="1829" y="3170"/>
            <a:chExt cx="907" cy="907"/>
          </a:xfrm>
        </p:grpSpPr>
        <p:sp>
          <p:nvSpPr>
            <p:cNvPr id="125010" name="Oval 66" descr="Green marble"/>
            <p:cNvSpPr>
              <a:spLocks noChangeAspect="1" noChangeArrowheads="1"/>
            </p:cNvSpPr>
            <p:nvPr/>
          </p:nvSpPr>
          <p:spPr bwMode="auto">
            <a:xfrm>
              <a:off x="1829" y="3170"/>
              <a:ext cx="907" cy="907"/>
            </a:xfrm>
            <a:prstGeom prst="ellipse">
              <a:avLst/>
            </a:prstGeom>
            <a:blipFill dpi="0" rotWithShape="0">
              <a:blip r:embed="rId7"/>
              <a:srcRect/>
              <a:tile tx="0" ty="0" sx="100000" sy="100000" flip="none" algn="tl"/>
            </a:blipFill>
            <a:ln w="63500">
              <a:solidFill>
                <a:srgbClr val="339966"/>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125011" name="Group 67"/>
            <p:cNvGrpSpPr>
              <a:grpSpLocks noChangeAspect="1"/>
            </p:cNvGrpSpPr>
            <p:nvPr/>
          </p:nvGrpSpPr>
          <p:grpSpPr bwMode="auto">
            <a:xfrm rot="-4017361">
              <a:off x="2175" y="3875"/>
              <a:ext cx="138" cy="156"/>
              <a:chOff x="1584" y="3072"/>
              <a:chExt cx="816" cy="961"/>
            </a:xfrm>
          </p:grpSpPr>
          <p:grpSp>
            <p:nvGrpSpPr>
              <p:cNvPr id="125121" name="Group 68"/>
              <p:cNvGrpSpPr>
                <a:grpSpLocks noChangeAspect="1"/>
              </p:cNvGrpSpPr>
              <p:nvPr/>
            </p:nvGrpSpPr>
            <p:grpSpPr bwMode="auto">
              <a:xfrm rot="-1717408">
                <a:off x="1584" y="3072"/>
                <a:ext cx="744" cy="912"/>
                <a:chOff x="2448" y="2064"/>
                <a:chExt cx="744" cy="912"/>
              </a:xfrm>
            </p:grpSpPr>
            <p:sp>
              <p:nvSpPr>
                <p:cNvPr id="125123" name="Freeform 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24" name="Freeform 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25" name="Freeform 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26" name="Freeform 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27" name="Freeform 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28" name="Freeform 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5122" name="Line 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5012" name="Group 76"/>
            <p:cNvGrpSpPr>
              <a:grpSpLocks noChangeAspect="1"/>
            </p:cNvGrpSpPr>
            <p:nvPr/>
          </p:nvGrpSpPr>
          <p:grpSpPr bwMode="auto">
            <a:xfrm rot="325367" flipH="1">
              <a:off x="2580" y="3601"/>
              <a:ext cx="141" cy="153"/>
              <a:chOff x="1584" y="3072"/>
              <a:chExt cx="816" cy="961"/>
            </a:xfrm>
          </p:grpSpPr>
          <p:grpSp>
            <p:nvGrpSpPr>
              <p:cNvPr id="125113" name="Group 77"/>
              <p:cNvGrpSpPr>
                <a:grpSpLocks noChangeAspect="1"/>
              </p:cNvGrpSpPr>
              <p:nvPr/>
            </p:nvGrpSpPr>
            <p:grpSpPr bwMode="auto">
              <a:xfrm rot="-1717408">
                <a:off x="1584" y="3072"/>
                <a:ext cx="744" cy="912"/>
                <a:chOff x="2448" y="2064"/>
                <a:chExt cx="744" cy="912"/>
              </a:xfrm>
            </p:grpSpPr>
            <p:sp>
              <p:nvSpPr>
                <p:cNvPr id="125115" name="Freeform 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16" name="Freeform 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17" name="Freeform 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18" name="Freeform 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19" name="Freeform 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20" name="Freeform 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5114" name="Line 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pic>
          <p:nvPicPr>
            <p:cNvPr id="125013" name="Picture 8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267" y="3416"/>
              <a:ext cx="28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grpSp>
          <p:nvGrpSpPr>
            <p:cNvPr id="125014" name="Group 86"/>
            <p:cNvGrpSpPr>
              <a:grpSpLocks noChangeAspect="1"/>
            </p:cNvGrpSpPr>
            <p:nvPr/>
          </p:nvGrpSpPr>
          <p:grpSpPr bwMode="auto">
            <a:xfrm rot="1710829">
              <a:off x="1908" y="3431"/>
              <a:ext cx="141" cy="154"/>
              <a:chOff x="1584" y="3072"/>
              <a:chExt cx="816" cy="961"/>
            </a:xfrm>
          </p:grpSpPr>
          <p:grpSp>
            <p:nvGrpSpPr>
              <p:cNvPr id="125105" name="Group 87"/>
              <p:cNvGrpSpPr>
                <a:grpSpLocks noChangeAspect="1"/>
              </p:cNvGrpSpPr>
              <p:nvPr/>
            </p:nvGrpSpPr>
            <p:grpSpPr bwMode="auto">
              <a:xfrm rot="-1717408">
                <a:off x="1584" y="3072"/>
                <a:ext cx="744" cy="912"/>
                <a:chOff x="2448" y="2064"/>
                <a:chExt cx="744" cy="912"/>
              </a:xfrm>
            </p:grpSpPr>
            <p:sp>
              <p:nvSpPr>
                <p:cNvPr id="125107" name="Freeform 8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08" name="Freeform 8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09" name="Freeform 9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10" name="Freeform 9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11" name="Freeform 9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12" name="Freeform 9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5106" name="Line 9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5015" name="Group 95"/>
            <p:cNvGrpSpPr>
              <a:grpSpLocks noChangeAspect="1"/>
            </p:cNvGrpSpPr>
            <p:nvPr/>
          </p:nvGrpSpPr>
          <p:grpSpPr bwMode="auto">
            <a:xfrm rot="4130845" flipH="1">
              <a:off x="2370" y="3699"/>
              <a:ext cx="138" cy="156"/>
              <a:chOff x="1584" y="3072"/>
              <a:chExt cx="816" cy="961"/>
            </a:xfrm>
          </p:grpSpPr>
          <p:grpSp>
            <p:nvGrpSpPr>
              <p:cNvPr id="125097" name="Group 96"/>
              <p:cNvGrpSpPr>
                <a:grpSpLocks noChangeAspect="1"/>
              </p:cNvGrpSpPr>
              <p:nvPr/>
            </p:nvGrpSpPr>
            <p:grpSpPr bwMode="auto">
              <a:xfrm rot="-1717408">
                <a:off x="1584" y="3072"/>
                <a:ext cx="744" cy="912"/>
                <a:chOff x="2448" y="2064"/>
                <a:chExt cx="744" cy="912"/>
              </a:xfrm>
            </p:grpSpPr>
            <p:sp>
              <p:nvSpPr>
                <p:cNvPr id="125099" name="Freeform 97"/>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00" name="Freeform 98"/>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01" name="Freeform 99"/>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02" name="Freeform 100"/>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03" name="Freeform 101"/>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04" name="Freeform 102"/>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5098" name="Line 103"/>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5016" name="Group 104"/>
            <p:cNvGrpSpPr>
              <a:grpSpLocks noChangeAspect="1"/>
            </p:cNvGrpSpPr>
            <p:nvPr/>
          </p:nvGrpSpPr>
          <p:grpSpPr bwMode="auto">
            <a:xfrm rot="-1335947">
              <a:off x="1986" y="3754"/>
              <a:ext cx="140" cy="154"/>
              <a:chOff x="1584" y="3072"/>
              <a:chExt cx="816" cy="961"/>
            </a:xfrm>
          </p:grpSpPr>
          <p:grpSp>
            <p:nvGrpSpPr>
              <p:cNvPr id="125089" name="Group 105"/>
              <p:cNvGrpSpPr>
                <a:grpSpLocks noChangeAspect="1"/>
              </p:cNvGrpSpPr>
              <p:nvPr/>
            </p:nvGrpSpPr>
            <p:grpSpPr bwMode="auto">
              <a:xfrm rot="-1717408">
                <a:off x="1584" y="3072"/>
                <a:ext cx="744" cy="912"/>
                <a:chOff x="2448" y="2064"/>
                <a:chExt cx="744" cy="912"/>
              </a:xfrm>
            </p:grpSpPr>
            <p:sp>
              <p:nvSpPr>
                <p:cNvPr id="125091" name="Freeform 10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92" name="Freeform 10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93" name="Freeform 10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94" name="Freeform 10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95" name="Freeform 11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96" name="Freeform 11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5090" name="Line 11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5017" name="Group 113"/>
            <p:cNvGrpSpPr>
              <a:grpSpLocks noChangeAspect="1"/>
            </p:cNvGrpSpPr>
            <p:nvPr/>
          </p:nvGrpSpPr>
          <p:grpSpPr bwMode="auto">
            <a:xfrm rot="-1480534">
              <a:off x="2158" y="3677"/>
              <a:ext cx="141" cy="154"/>
              <a:chOff x="1584" y="3072"/>
              <a:chExt cx="816" cy="961"/>
            </a:xfrm>
          </p:grpSpPr>
          <p:grpSp>
            <p:nvGrpSpPr>
              <p:cNvPr id="125081" name="Group 114"/>
              <p:cNvGrpSpPr>
                <a:grpSpLocks noChangeAspect="1"/>
              </p:cNvGrpSpPr>
              <p:nvPr/>
            </p:nvGrpSpPr>
            <p:grpSpPr bwMode="auto">
              <a:xfrm rot="-1717408">
                <a:off x="1584" y="3072"/>
                <a:ext cx="744" cy="912"/>
                <a:chOff x="2448" y="2064"/>
                <a:chExt cx="744" cy="912"/>
              </a:xfrm>
            </p:grpSpPr>
            <p:sp>
              <p:nvSpPr>
                <p:cNvPr id="125083" name="Freeform 11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84" name="Freeform 11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85" name="Freeform 11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86" name="Freeform 11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87" name="Freeform 11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88" name="Freeform 12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5082" name="Line 12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5018" name="Group 122"/>
            <p:cNvGrpSpPr>
              <a:grpSpLocks noChangeAspect="1"/>
            </p:cNvGrpSpPr>
            <p:nvPr/>
          </p:nvGrpSpPr>
          <p:grpSpPr bwMode="auto">
            <a:xfrm rot="19336688" flipH="1">
              <a:off x="2487" y="3339"/>
              <a:ext cx="140" cy="154"/>
              <a:chOff x="1584" y="3072"/>
              <a:chExt cx="816" cy="961"/>
            </a:xfrm>
          </p:grpSpPr>
          <p:grpSp>
            <p:nvGrpSpPr>
              <p:cNvPr id="125073" name="Group 123"/>
              <p:cNvGrpSpPr>
                <a:grpSpLocks noChangeAspect="1"/>
              </p:cNvGrpSpPr>
              <p:nvPr/>
            </p:nvGrpSpPr>
            <p:grpSpPr bwMode="auto">
              <a:xfrm rot="-1717408">
                <a:off x="1584" y="3072"/>
                <a:ext cx="744" cy="912"/>
                <a:chOff x="2448" y="2064"/>
                <a:chExt cx="744" cy="912"/>
              </a:xfrm>
            </p:grpSpPr>
            <p:sp>
              <p:nvSpPr>
                <p:cNvPr id="125075" name="Freeform 12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76" name="Freeform 12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77" name="Freeform 12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78" name="Freeform 12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79" name="Freeform 12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80" name="Freeform 12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5074" name="Line 13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5019" name="Group 131"/>
            <p:cNvGrpSpPr>
              <a:grpSpLocks noChangeAspect="1"/>
            </p:cNvGrpSpPr>
            <p:nvPr/>
          </p:nvGrpSpPr>
          <p:grpSpPr bwMode="auto">
            <a:xfrm rot="2850186">
              <a:off x="2041" y="3223"/>
              <a:ext cx="139" cy="156"/>
              <a:chOff x="1584" y="3072"/>
              <a:chExt cx="816" cy="961"/>
            </a:xfrm>
          </p:grpSpPr>
          <p:grpSp>
            <p:nvGrpSpPr>
              <p:cNvPr id="125065" name="Group 132"/>
              <p:cNvGrpSpPr>
                <a:grpSpLocks noChangeAspect="1"/>
              </p:cNvGrpSpPr>
              <p:nvPr/>
            </p:nvGrpSpPr>
            <p:grpSpPr bwMode="auto">
              <a:xfrm rot="-1717408">
                <a:off x="1584" y="3072"/>
                <a:ext cx="744" cy="912"/>
                <a:chOff x="2448" y="2064"/>
                <a:chExt cx="744" cy="912"/>
              </a:xfrm>
            </p:grpSpPr>
            <p:sp>
              <p:nvSpPr>
                <p:cNvPr id="125067" name="Freeform 133"/>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68" name="Freeform 134"/>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69" name="Freeform 135"/>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70" name="Freeform 136"/>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71" name="Freeform 137"/>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72" name="Freeform 138"/>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5066" name="Line 139"/>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5020" name="Group 140"/>
            <p:cNvGrpSpPr>
              <a:grpSpLocks noChangeAspect="1"/>
            </p:cNvGrpSpPr>
            <p:nvPr/>
          </p:nvGrpSpPr>
          <p:grpSpPr bwMode="auto">
            <a:xfrm rot="5158859">
              <a:off x="2276" y="3253"/>
              <a:ext cx="139" cy="157"/>
              <a:chOff x="1584" y="3072"/>
              <a:chExt cx="816" cy="961"/>
            </a:xfrm>
          </p:grpSpPr>
          <p:grpSp>
            <p:nvGrpSpPr>
              <p:cNvPr id="125057" name="Group 141"/>
              <p:cNvGrpSpPr>
                <a:grpSpLocks noChangeAspect="1"/>
              </p:cNvGrpSpPr>
              <p:nvPr/>
            </p:nvGrpSpPr>
            <p:grpSpPr bwMode="auto">
              <a:xfrm rot="-1717408">
                <a:off x="1584" y="3072"/>
                <a:ext cx="744" cy="912"/>
                <a:chOff x="2448" y="2064"/>
                <a:chExt cx="744" cy="912"/>
              </a:xfrm>
            </p:grpSpPr>
            <p:sp>
              <p:nvSpPr>
                <p:cNvPr id="125059" name="Freeform 142"/>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60" name="Freeform 143"/>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61" name="Freeform 144"/>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62" name="Freeform 145"/>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63" name="Freeform 146"/>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64" name="Freeform 147"/>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5058" name="Line 148"/>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5021" name="Group 149"/>
            <p:cNvGrpSpPr>
              <a:grpSpLocks noChangeAspect="1"/>
            </p:cNvGrpSpPr>
            <p:nvPr/>
          </p:nvGrpSpPr>
          <p:grpSpPr bwMode="auto">
            <a:xfrm rot="1981365">
              <a:off x="2095" y="3385"/>
              <a:ext cx="141" cy="153"/>
              <a:chOff x="1584" y="3072"/>
              <a:chExt cx="816" cy="961"/>
            </a:xfrm>
          </p:grpSpPr>
          <p:grpSp>
            <p:nvGrpSpPr>
              <p:cNvPr id="125049" name="Group 150"/>
              <p:cNvGrpSpPr>
                <a:grpSpLocks noChangeAspect="1"/>
              </p:cNvGrpSpPr>
              <p:nvPr/>
            </p:nvGrpSpPr>
            <p:grpSpPr bwMode="auto">
              <a:xfrm rot="-1717408">
                <a:off x="1584" y="3072"/>
                <a:ext cx="744" cy="912"/>
                <a:chOff x="2448" y="2064"/>
                <a:chExt cx="744" cy="912"/>
              </a:xfrm>
            </p:grpSpPr>
            <p:sp>
              <p:nvSpPr>
                <p:cNvPr id="125051" name="Freeform 151"/>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52" name="Freeform 152"/>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53" name="Freeform 153"/>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54" name="Freeform 154"/>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55" name="Freeform 155"/>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56" name="Freeform 156"/>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5050" name="Line 157"/>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5022" name="Group 158"/>
            <p:cNvGrpSpPr>
              <a:grpSpLocks noChangeAspect="1"/>
            </p:cNvGrpSpPr>
            <p:nvPr/>
          </p:nvGrpSpPr>
          <p:grpSpPr bwMode="auto">
            <a:xfrm>
              <a:off x="1861" y="3616"/>
              <a:ext cx="141" cy="153"/>
              <a:chOff x="1584" y="3072"/>
              <a:chExt cx="816" cy="961"/>
            </a:xfrm>
          </p:grpSpPr>
          <p:grpSp>
            <p:nvGrpSpPr>
              <p:cNvPr id="125041" name="Group 159"/>
              <p:cNvGrpSpPr>
                <a:grpSpLocks noChangeAspect="1"/>
              </p:cNvGrpSpPr>
              <p:nvPr/>
            </p:nvGrpSpPr>
            <p:grpSpPr bwMode="auto">
              <a:xfrm rot="-1717408">
                <a:off x="1584" y="3072"/>
                <a:ext cx="744" cy="912"/>
                <a:chOff x="2448" y="2064"/>
                <a:chExt cx="744" cy="912"/>
              </a:xfrm>
            </p:grpSpPr>
            <p:sp>
              <p:nvSpPr>
                <p:cNvPr id="125043" name="Freeform 160"/>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44" name="Freeform 161"/>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45" name="Freeform 162"/>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46" name="Freeform 163"/>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47" name="Freeform 164"/>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48" name="Freeform 165"/>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5042" name="Line 166"/>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5023" name="Group 167"/>
            <p:cNvGrpSpPr>
              <a:grpSpLocks noChangeAspect="1"/>
            </p:cNvGrpSpPr>
            <p:nvPr/>
          </p:nvGrpSpPr>
          <p:grpSpPr bwMode="auto">
            <a:xfrm>
              <a:off x="2033" y="3538"/>
              <a:ext cx="141" cy="154"/>
              <a:chOff x="1584" y="3072"/>
              <a:chExt cx="816" cy="961"/>
            </a:xfrm>
          </p:grpSpPr>
          <p:grpSp>
            <p:nvGrpSpPr>
              <p:cNvPr id="125033" name="Group 168"/>
              <p:cNvGrpSpPr>
                <a:grpSpLocks noChangeAspect="1"/>
              </p:cNvGrpSpPr>
              <p:nvPr/>
            </p:nvGrpSpPr>
            <p:grpSpPr bwMode="auto">
              <a:xfrm rot="-1717408">
                <a:off x="1584" y="3072"/>
                <a:ext cx="744" cy="912"/>
                <a:chOff x="2448" y="2064"/>
                <a:chExt cx="744" cy="912"/>
              </a:xfrm>
            </p:grpSpPr>
            <p:sp>
              <p:nvSpPr>
                <p:cNvPr id="125035" name="Freeform 1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36" name="Freeform 1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37" name="Freeform 1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38" name="Freeform 1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39" name="Freeform 1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40" name="Freeform 1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5034" name="Line 1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5024" name="Group 176"/>
            <p:cNvGrpSpPr>
              <a:grpSpLocks noChangeAspect="1"/>
            </p:cNvGrpSpPr>
            <p:nvPr/>
          </p:nvGrpSpPr>
          <p:grpSpPr bwMode="auto">
            <a:xfrm rot="2694288" flipH="1">
              <a:off x="2455" y="3800"/>
              <a:ext cx="141" cy="154"/>
              <a:chOff x="1584" y="3072"/>
              <a:chExt cx="816" cy="961"/>
            </a:xfrm>
          </p:grpSpPr>
          <p:grpSp>
            <p:nvGrpSpPr>
              <p:cNvPr id="125025" name="Group 177"/>
              <p:cNvGrpSpPr>
                <a:grpSpLocks noChangeAspect="1"/>
              </p:cNvGrpSpPr>
              <p:nvPr/>
            </p:nvGrpSpPr>
            <p:grpSpPr bwMode="auto">
              <a:xfrm rot="-1717408">
                <a:off x="1584" y="3072"/>
                <a:ext cx="744" cy="912"/>
                <a:chOff x="2448" y="2064"/>
                <a:chExt cx="744" cy="912"/>
              </a:xfrm>
            </p:grpSpPr>
            <p:sp>
              <p:nvSpPr>
                <p:cNvPr id="125027" name="Freeform 1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28" name="Freeform 1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29" name="Freeform 1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30" name="Freeform 1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31" name="Freeform 1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32" name="Freeform 1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5026" name="Line 1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grpSp>
        <p:nvGrpSpPr>
          <p:cNvPr id="124958" name="Group 185"/>
          <p:cNvGrpSpPr>
            <a:grpSpLocks/>
          </p:cNvGrpSpPr>
          <p:nvPr/>
        </p:nvGrpSpPr>
        <p:grpSpPr bwMode="auto">
          <a:xfrm>
            <a:off x="6858000" y="3200400"/>
            <a:ext cx="1447800" cy="1447800"/>
            <a:chOff x="4320" y="2016"/>
            <a:chExt cx="912" cy="912"/>
          </a:xfrm>
        </p:grpSpPr>
        <p:grpSp>
          <p:nvGrpSpPr>
            <p:cNvPr id="124992" name="Group 186"/>
            <p:cNvGrpSpPr>
              <a:grpSpLocks/>
            </p:cNvGrpSpPr>
            <p:nvPr/>
          </p:nvGrpSpPr>
          <p:grpSpPr bwMode="auto">
            <a:xfrm>
              <a:off x="4320" y="2016"/>
              <a:ext cx="912" cy="912"/>
              <a:chOff x="2496" y="1104"/>
              <a:chExt cx="912" cy="912"/>
            </a:xfrm>
          </p:grpSpPr>
          <p:grpSp>
            <p:nvGrpSpPr>
              <p:cNvPr id="124999" name="Group 187"/>
              <p:cNvGrpSpPr>
                <a:grpSpLocks noChangeAspect="1"/>
              </p:cNvGrpSpPr>
              <p:nvPr/>
            </p:nvGrpSpPr>
            <p:grpSpPr bwMode="auto">
              <a:xfrm rot="2360341">
                <a:off x="2592" y="1248"/>
                <a:ext cx="680" cy="680"/>
                <a:chOff x="1224" y="1212"/>
                <a:chExt cx="3144" cy="3112"/>
              </a:xfrm>
            </p:grpSpPr>
            <p:sp>
              <p:nvSpPr>
                <p:cNvPr id="125001" name="Freeform 188"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125002" name="Freeform 189"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nvGrpSpPr>
                <p:cNvPr id="125003" name="Group 190"/>
                <p:cNvGrpSpPr>
                  <a:grpSpLocks noChangeAspect="1"/>
                </p:cNvGrpSpPr>
                <p:nvPr/>
              </p:nvGrpSpPr>
              <p:grpSpPr bwMode="auto">
                <a:xfrm>
                  <a:off x="1776" y="1212"/>
                  <a:ext cx="1944" cy="2413"/>
                  <a:chOff x="2227" y="1194"/>
                  <a:chExt cx="1944" cy="2413"/>
                </a:xfrm>
              </p:grpSpPr>
              <p:sp>
                <p:nvSpPr>
                  <p:cNvPr id="125004" name="Freeform 191"/>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005" name="Freeform 192"/>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006" name="Freeform 193"/>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007" name="Freeform 194"/>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008" name="Freeform 195"/>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009" name="Freeform 196"/>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25000" name="Oval 197"/>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24993" name="Group 198"/>
            <p:cNvGrpSpPr>
              <a:grpSpLocks/>
            </p:cNvGrpSpPr>
            <p:nvPr/>
          </p:nvGrpSpPr>
          <p:grpSpPr bwMode="auto">
            <a:xfrm>
              <a:off x="4368" y="2112"/>
              <a:ext cx="432" cy="240"/>
              <a:chOff x="-1152" y="3504"/>
              <a:chExt cx="432" cy="240"/>
            </a:xfrm>
          </p:grpSpPr>
          <p:grpSp>
            <p:nvGrpSpPr>
              <p:cNvPr id="124994" name="Group 199"/>
              <p:cNvGrpSpPr>
                <a:grpSpLocks noChangeAspect="1"/>
              </p:cNvGrpSpPr>
              <p:nvPr/>
            </p:nvGrpSpPr>
            <p:grpSpPr bwMode="auto">
              <a:xfrm>
                <a:off x="-1075" y="3504"/>
                <a:ext cx="256" cy="210"/>
                <a:chOff x="1728" y="2064"/>
                <a:chExt cx="768" cy="672"/>
              </a:xfrm>
            </p:grpSpPr>
            <p:sp>
              <p:nvSpPr>
                <p:cNvPr id="124997" name="AutoShape 20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24998" name="Line 20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24995" name="Line 202"/>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996" name="Line 203"/>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4959" name="Group 204"/>
          <p:cNvGrpSpPr>
            <a:grpSpLocks/>
          </p:cNvGrpSpPr>
          <p:nvPr/>
        </p:nvGrpSpPr>
        <p:grpSpPr bwMode="auto">
          <a:xfrm>
            <a:off x="838200" y="5181600"/>
            <a:ext cx="1439863" cy="1439863"/>
            <a:chOff x="528" y="3264"/>
            <a:chExt cx="907" cy="907"/>
          </a:xfrm>
        </p:grpSpPr>
        <p:grpSp>
          <p:nvGrpSpPr>
            <p:cNvPr id="124972" name="Group 205"/>
            <p:cNvGrpSpPr>
              <a:grpSpLocks/>
            </p:cNvGrpSpPr>
            <p:nvPr/>
          </p:nvGrpSpPr>
          <p:grpSpPr bwMode="auto">
            <a:xfrm>
              <a:off x="528" y="3264"/>
              <a:ext cx="907" cy="907"/>
              <a:chOff x="3120" y="1872"/>
              <a:chExt cx="907" cy="907"/>
            </a:xfrm>
          </p:grpSpPr>
          <p:sp>
            <p:nvSpPr>
              <p:cNvPr id="124979" name="Freeform 206"/>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24980" name="Group 207"/>
              <p:cNvGrpSpPr>
                <a:grpSpLocks/>
              </p:cNvGrpSpPr>
              <p:nvPr/>
            </p:nvGrpSpPr>
            <p:grpSpPr bwMode="auto">
              <a:xfrm>
                <a:off x="3469" y="2146"/>
                <a:ext cx="249" cy="285"/>
                <a:chOff x="3469" y="2146"/>
                <a:chExt cx="249" cy="285"/>
              </a:xfrm>
            </p:grpSpPr>
            <p:sp>
              <p:nvSpPr>
                <p:cNvPr id="124986" name="Freeform 208"/>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4987" name="Freeform 209"/>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4988" name="Freeform 210"/>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4989" name="Freeform 211"/>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4990" name="Freeform 212"/>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4991" name="Freeform 213"/>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24981" name="AutoShape 214"/>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124982" name="Line 215"/>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4983" name="AutoShape 216"/>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124984" name="Line 217"/>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4985" name="Oval 218"/>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24973" name="Group 219"/>
            <p:cNvGrpSpPr>
              <a:grpSpLocks/>
            </p:cNvGrpSpPr>
            <p:nvPr/>
          </p:nvGrpSpPr>
          <p:grpSpPr bwMode="auto">
            <a:xfrm>
              <a:off x="624" y="3312"/>
              <a:ext cx="432" cy="240"/>
              <a:chOff x="-1152" y="3504"/>
              <a:chExt cx="432" cy="240"/>
            </a:xfrm>
          </p:grpSpPr>
          <p:grpSp>
            <p:nvGrpSpPr>
              <p:cNvPr id="124974" name="Group 220"/>
              <p:cNvGrpSpPr>
                <a:grpSpLocks noChangeAspect="1"/>
              </p:cNvGrpSpPr>
              <p:nvPr/>
            </p:nvGrpSpPr>
            <p:grpSpPr bwMode="auto">
              <a:xfrm>
                <a:off x="-1075" y="3504"/>
                <a:ext cx="256" cy="210"/>
                <a:chOff x="1728" y="2064"/>
                <a:chExt cx="768" cy="672"/>
              </a:xfrm>
            </p:grpSpPr>
            <p:sp>
              <p:nvSpPr>
                <p:cNvPr id="124977" name="AutoShape 22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24978" name="Line 22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24975" name="Line 223"/>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976" name="Line 224"/>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4960" name="Group 225"/>
          <p:cNvGrpSpPr>
            <a:grpSpLocks/>
          </p:cNvGrpSpPr>
          <p:nvPr/>
        </p:nvGrpSpPr>
        <p:grpSpPr bwMode="auto">
          <a:xfrm>
            <a:off x="3962400" y="3200400"/>
            <a:ext cx="1219200" cy="1066800"/>
            <a:chOff x="1584" y="2256"/>
            <a:chExt cx="768" cy="672"/>
          </a:xfrm>
        </p:grpSpPr>
        <p:sp>
          <p:nvSpPr>
            <p:cNvPr id="124970" name="AutoShape 226"/>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4400" i="0" baseline="-8000">
                  <a:solidFill>
                    <a:schemeClr val="bg2"/>
                  </a:solidFill>
                </a:rPr>
                <a:t>Exit</a:t>
              </a:r>
              <a:endParaRPr lang="en-CA" altLang="en-US" sz="4400" i="0" baseline="-8000">
                <a:solidFill>
                  <a:schemeClr val="bg2"/>
                </a:solidFill>
              </a:endParaRPr>
            </a:p>
          </p:txBody>
        </p:sp>
        <p:sp>
          <p:nvSpPr>
            <p:cNvPr id="124971" name="Line 227"/>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24961" name="Group 228"/>
          <p:cNvGrpSpPr>
            <a:grpSpLocks/>
          </p:cNvGrpSpPr>
          <p:nvPr/>
        </p:nvGrpSpPr>
        <p:grpSpPr bwMode="auto">
          <a:xfrm>
            <a:off x="6224588" y="5232400"/>
            <a:ext cx="1166812" cy="1168400"/>
            <a:chOff x="1824" y="2928"/>
            <a:chExt cx="735" cy="736"/>
          </a:xfrm>
        </p:grpSpPr>
        <p:grpSp>
          <p:nvGrpSpPr>
            <p:cNvPr id="124962" name="Group 229"/>
            <p:cNvGrpSpPr>
              <a:grpSpLocks noChangeAspect="1"/>
            </p:cNvGrpSpPr>
            <p:nvPr/>
          </p:nvGrpSpPr>
          <p:grpSpPr bwMode="auto">
            <a:xfrm>
              <a:off x="1886" y="3216"/>
              <a:ext cx="208" cy="170"/>
              <a:chOff x="1728" y="2064"/>
              <a:chExt cx="768" cy="672"/>
            </a:xfrm>
          </p:grpSpPr>
          <p:sp>
            <p:nvSpPr>
              <p:cNvPr id="124968" name="AutoShape 23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0 km</a:t>
                </a:r>
                <a:endParaRPr lang="en-CA" altLang="en-US" sz="1400" i="0" baseline="-8000">
                  <a:solidFill>
                    <a:schemeClr val="bg2"/>
                  </a:solidFill>
                </a:endParaRPr>
              </a:p>
            </p:txBody>
          </p:sp>
          <p:sp>
            <p:nvSpPr>
              <p:cNvPr id="124969" name="Line 23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24963" name="Oval 232"/>
            <p:cNvSpPr>
              <a:spLocks noChangeAspect="1" noChangeArrowheads="1"/>
            </p:cNvSpPr>
            <p:nvPr/>
          </p:nvSpPr>
          <p:spPr bwMode="auto">
            <a:xfrm>
              <a:off x="1824" y="2928"/>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124964" name="Group 233"/>
            <p:cNvGrpSpPr>
              <a:grpSpLocks noChangeAspect="1"/>
            </p:cNvGrpSpPr>
            <p:nvPr/>
          </p:nvGrpSpPr>
          <p:grpSpPr bwMode="auto">
            <a:xfrm>
              <a:off x="2288" y="3216"/>
              <a:ext cx="208" cy="170"/>
              <a:chOff x="1728" y="2064"/>
              <a:chExt cx="768" cy="672"/>
            </a:xfrm>
          </p:grpSpPr>
          <p:sp>
            <p:nvSpPr>
              <p:cNvPr id="124966" name="AutoShape 23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24967" name="Line 23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24965" name="AutoShape 236"/>
            <p:cNvSpPr>
              <a:spLocks noChangeArrowheads="1"/>
            </p:cNvSpPr>
            <p:nvPr/>
          </p:nvSpPr>
          <p:spPr bwMode="auto">
            <a:xfrm>
              <a:off x="2112" y="3264"/>
              <a:ext cx="144" cy="48"/>
            </a:xfrm>
            <a:prstGeom prst="rightArrow">
              <a:avLst>
                <a:gd name="adj1" fmla="val 50000"/>
                <a:gd name="adj2" fmla="val 75000"/>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61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685800"/>
            <a:ext cx="8640017"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smtClean="0">
                <a:solidFill>
                  <a:schemeClr val="tx2"/>
                </a:solidFill>
              </a:rPr>
              <a:t>Pointers</a:t>
            </a:r>
            <a:endParaRPr lang="en-US" altLang="en-US" sz="4400" i="0" dirty="0">
              <a:solidFill>
                <a:schemeClr val="tx2"/>
              </a:solidFill>
            </a:endParaRPr>
          </a:p>
        </p:txBody>
      </p:sp>
      <p:pic>
        <p:nvPicPr>
          <p:cNvPr id="9"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2302"/>
          <a:stretch/>
        </p:blipFill>
        <p:spPr bwMode="auto">
          <a:xfrm>
            <a:off x="586149" y="3670300"/>
            <a:ext cx="2157052" cy="28268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85082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6130"/>
                                        </p:tgtEl>
                                        <p:attrNameLst>
                                          <p:attrName>style.visibility</p:attrName>
                                        </p:attrNameLst>
                                      </p:cBhvr>
                                      <p:to>
                                        <p:strVal val="visible"/>
                                      </p:to>
                                    </p:set>
                                    <p:anim calcmode="lin" valueType="num">
                                      <p:cBhvr additive="base">
                                        <p:cTn id="7" dur="500" fill="hold"/>
                                        <p:tgtEl>
                                          <p:spTgt spid="176130"/>
                                        </p:tgtEl>
                                        <p:attrNameLst>
                                          <p:attrName>ppt_x</p:attrName>
                                        </p:attrNameLst>
                                      </p:cBhvr>
                                      <p:tavLst>
                                        <p:tav tm="0">
                                          <p:val>
                                            <p:strVal val="0-#ppt_w/2"/>
                                          </p:val>
                                        </p:tav>
                                        <p:tav tm="100000">
                                          <p:val>
                                            <p:strVal val="#ppt_x"/>
                                          </p:val>
                                        </p:tav>
                                      </p:tavLst>
                                    </p:anim>
                                    <p:anim calcmode="lin" valueType="num">
                                      <p:cBhvr additive="base">
                                        <p:cTn id="8" dur="500" fill="hold"/>
                                        <p:tgtEl>
                                          <p:spTgt spid="17613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0-#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Text Box 3"/>
          <p:cNvSpPr txBox="1">
            <a:spLocks noChangeArrowheads="1"/>
          </p:cNvSpPr>
          <p:nvPr/>
        </p:nvSpPr>
        <p:spPr bwMode="auto">
          <a:xfrm>
            <a:off x="0" y="1588"/>
            <a:ext cx="4639412" cy="7417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a:t>Max( A </a:t>
            </a:r>
            <a:r>
              <a:rPr lang="en-CA" altLang="en-US" sz="2800" i="0" dirty="0" smtClean="0"/>
              <a:t>)</a:t>
            </a:r>
            <a:br>
              <a:rPr lang="en-CA" altLang="en-US" sz="2800" i="0" dirty="0" smtClean="0"/>
            </a:br>
            <a:r>
              <a:rPr lang="en-CA" altLang="en-US" sz="2800" i="0" dirty="0" smtClean="0">
                <a:solidFill>
                  <a:srgbClr val="33CC33"/>
                </a:solidFill>
              </a:rPr>
              <a:t>“</a:t>
            </a:r>
            <a:r>
              <a:rPr lang="en-CA" altLang="en-US" sz="2800" i="0" dirty="0" err="1">
                <a:solidFill>
                  <a:srgbClr val="33CC33"/>
                </a:solidFill>
              </a:rPr>
              <a:t>preCond</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a:t>
            </a:r>
            <a:r>
              <a:rPr lang="en-CA" altLang="en-US" sz="2800" i="0" dirty="0">
                <a:solidFill>
                  <a:srgbClr val="33CC33"/>
                </a:solidFill>
              </a:rPr>
              <a:t>Input is </a:t>
            </a:r>
            <a:r>
              <a:rPr lang="en-CA" altLang="en-US" sz="2800" i="0" dirty="0" smtClean="0">
                <a:solidFill>
                  <a:srgbClr val="33CC33"/>
                </a:solidFill>
              </a:rPr>
              <a:t>array A[1..n] </a:t>
            </a:r>
            <a:br>
              <a:rPr lang="en-CA" altLang="en-US" sz="2800" i="0" dirty="0" smtClean="0">
                <a:solidFill>
                  <a:srgbClr val="33CC33"/>
                </a:solidFill>
              </a:rPr>
            </a:br>
            <a:r>
              <a:rPr lang="en-CA" altLang="en-US" sz="2800" i="0" dirty="0" smtClean="0">
                <a:solidFill>
                  <a:srgbClr val="33CC33"/>
                </a:solidFill>
              </a:rPr>
              <a:t>  </a:t>
            </a:r>
            <a:r>
              <a:rPr lang="en-CA" altLang="en-US" sz="2800" i="0" dirty="0">
                <a:solidFill>
                  <a:srgbClr val="33CC33"/>
                </a:solidFill>
              </a:rPr>
              <a:t>of n values.”</a:t>
            </a:r>
            <a:r>
              <a:rPr lang="en-CA" altLang="en-US" sz="2800" i="0" dirty="0"/>
              <a:t>          </a:t>
            </a:r>
          </a:p>
          <a:p>
            <a:pPr eaLnBrk="1" hangingPunct="1">
              <a:spcBef>
                <a:spcPct val="0"/>
              </a:spcBef>
              <a:buFontTx/>
              <a:buNone/>
            </a:pPr>
            <a:r>
              <a:rPr lang="en-CA" altLang="en-US" sz="2800" i="0" dirty="0" err="1">
                <a:solidFill>
                  <a:schemeClr val="accent2"/>
                </a:solidFill>
              </a:rPr>
              <a:t>i</a:t>
            </a:r>
            <a:r>
              <a:rPr lang="en-CA" altLang="en-US" sz="2800" i="0" dirty="0">
                <a:solidFill>
                  <a:schemeClr val="accent2"/>
                </a:solidFill>
              </a:rPr>
              <a:t> = 1</a:t>
            </a:r>
            <a:br>
              <a:rPr lang="en-CA" altLang="en-US" sz="2800" i="0" dirty="0">
                <a:solidFill>
                  <a:schemeClr val="accent2"/>
                </a:solidFill>
              </a:rPr>
            </a:br>
            <a:r>
              <a:rPr lang="en-CA" altLang="en-US" sz="2800" i="0" dirty="0">
                <a:solidFill>
                  <a:schemeClr val="accent2"/>
                </a:solidFill>
              </a:rPr>
              <a:t>m = A[1] </a:t>
            </a:r>
            <a:endParaRPr lang="en-US" altLang="en-US" sz="2800" i="0" dirty="0"/>
          </a:p>
          <a:p>
            <a:pPr eaLnBrk="1" hangingPunct="1">
              <a:spcBef>
                <a:spcPct val="0"/>
              </a:spcBef>
              <a:buFontTx/>
              <a:buNone/>
            </a:pPr>
            <a:endParaRPr lang="en-CA" altLang="en-US" sz="2800" i="0" dirty="0" smtClean="0"/>
          </a:p>
          <a:p>
            <a:pPr eaLnBrk="1" hangingPunct="1">
              <a:spcBef>
                <a:spcPct val="0"/>
              </a:spcBef>
              <a:buFontTx/>
              <a:buNone/>
            </a:pPr>
            <a:r>
              <a:rPr lang="en-CA" altLang="en-US" sz="2800" i="0" dirty="0" smtClean="0"/>
              <a:t>      </a:t>
            </a:r>
            <a:r>
              <a:rPr lang="en-CA" altLang="en-US" sz="2800" i="0" dirty="0">
                <a:solidFill>
                  <a:srgbClr val="33CC33"/>
                </a:solidFill>
              </a:rPr>
              <a:t>“loop-invariant</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a:t>
            </a:r>
            <a:r>
              <a:rPr lang="en-CA" altLang="en-US" sz="2800" i="0" dirty="0">
                <a:solidFill>
                  <a:srgbClr val="33CC33"/>
                </a:solidFill>
              </a:rPr>
              <a:t>m is max in </a:t>
            </a:r>
            <a:r>
              <a:rPr lang="en-CA" altLang="en-US" sz="2800" i="0" dirty="0" smtClean="0">
                <a:solidFill>
                  <a:srgbClr val="33CC33"/>
                </a:solidFill>
              </a:rPr>
              <a:t>{A[1]..A[</a:t>
            </a:r>
            <a:r>
              <a:rPr lang="en-CA" altLang="en-US" sz="2800" i="0" dirty="0" err="1" smtClean="0">
                <a:solidFill>
                  <a:srgbClr val="33CC33"/>
                </a:solidFill>
              </a:rPr>
              <a:t>i</a:t>
            </a:r>
            <a:r>
              <a:rPr lang="en-CA" altLang="en-US" sz="2800" i="0" dirty="0" smtClean="0">
                <a:solidFill>
                  <a:srgbClr val="33CC33"/>
                </a:solidFill>
              </a:rPr>
              <a:t>]}”</a:t>
            </a:r>
            <a:endParaRPr lang="en-CA" altLang="en-US" sz="2800" i="0" dirty="0">
              <a:solidFill>
                <a:srgbClr val="33CC33"/>
              </a:solidFill>
            </a:endParaRPr>
          </a:p>
          <a:p>
            <a:pPr eaLnBrk="1" hangingPunct="1">
              <a:spcBef>
                <a:spcPct val="0"/>
              </a:spcBef>
              <a:buFontTx/>
              <a:buNone/>
            </a:pPr>
            <a:endParaRPr lang="en-CA" altLang="en-US" sz="2800" i="0" dirty="0" smtClean="0">
              <a:solidFill>
                <a:srgbClr val="33CC33"/>
              </a:solidFill>
            </a:endParaRPr>
          </a:p>
          <a:p>
            <a:pPr eaLnBrk="1" hangingPunct="1">
              <a:spcBef>
                <a:spcPct val="0"/>
              </a:spcBef>
              <a:buFontTx/>
              <a:buNone/>
            </a:pPr>
            <a:endParaRPr lang="en-CA" altLang="en-US" sz="2800" i="0" dirty="0">
              <a:solidFill>
                <a:srgbClr val="33CC33"/>
              </a:solidFill>
            </a:endParaRPr>
          </a:p>
          <a:p>
            <a:pPr eaLnBrk="1" hangingPunct="1">
              <a:spcBef>
                <a:spcPct val="0"/>
              </a:spcBef>
              <a:buFontTx/>
              <a:buNone/>
            </a:pPr>
            <a:endParaRPr lang="en-CA" altLang="en-US" sz="2800" i="0" dirty="0" smtClean="0">
              <a:solidFill>
                <a:srgbClr val="33CC33"/>
              </a:solidFill>
            </a:endParaRPr>
          </a:p>
          <a:p>
            <a:pPr eaLnBrk="1" hangingPunct="1">
              <a:spcBef>
                <a:spcPct val="0"/>
              </a:spcBef>
              <a:buFontTx/>
              <a:buNone/>
            </a:pPr>
            <a:endParaRPr lang="en-CA" altLang="en-US" sz="2800" i="0" dirty="0">
              <a:solidFill>
                <a:srgbClr val="33CC33"/>
              </a:solidFill>
            </a:endParaRPr>
          </a:p>
          <a:p>
            <a:pPr eaLnBrk="1" hangingPunct="1">
              <a:spcBef>
                <a:spcPct val="0"/>
              </a:spcBef>
              <a:buFontTx/>
              <a:buNone/>
            </a:pPr>
            <a:endParaRPr lang="en-CA" altLang="en-US" sz="2800" i="0" dirty="0" smtClean="0">
              <a:solidFill>
                <a:srgbClr val="33CC33"/>
              </a:solidFill>
            </a:endParaRPr>
          </a:p>
          <a:p>
            <a:pPr eaLnBrk="1" hangingPunct="1">
              <a:spcBef>
                <a:spcPct val="0"/>
              </a:spcBef>
              <a:buFontTx/>
              <a:buNone/>
            </a:pPr>
            <a:r>
              <a:rPr lang="en-CA" altLang="en-US" sz="2800" i="0" dirty="0" smtClean="0">
                <a:solidFill>
                  <a:srgbClr val="33CC33"/>
                </a:solidFill>
              </a:rPr>
              <a:t>“</a:t>
            </a:r>
            <a:r>
              <a:rPr lang="en-CA" altLang="en-US" sz="2800" i="0" dirty="0" err="1">
                <a:solidFill>
                  <a:srgbClr val="33CC33"/>
                </a:solidFill>
              </a:rPr>
              <a:t>postCond</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m is max in {A[1]..A[n]}”</a:t>
            </a:r>
          </a:p>
          <a:p>
            <a:pPr eaLnBrk="1" hangingPunct="1">
              <a:spcBef>
                <a:spcPct val="0"/>
              </a:spcBef>
              <a:buFontTx/>
              <a:buNone/>
            </a:pPr>
            <a:endParaRPr lang="en-CA" altLang="en-US" sz="2800" i="0" dirty="0">
              <a:solidFill>
                <a:srgbClr val="33CC33"/>
              </a:solidFill>
            </a:endParaRP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pSp>
        <p:nvGrpSpPr>
          <p:cNvPr id="22" name="Group 46"/>
          <p:cNvGrpSpPr/>
          <p:nvPr/>
        </p:nvGrpSpPr>
        <p:grpSpPr>
          <a:xfrm>
            <a:off x="5257800" y="4625722"/>
            <a:ext cx="3733800" cy="526850"/>
            <a:chOff x="685800" y="2057400"/>
            <a:chExt cx="3733800" cy="526850"/>
          </a:xfrm>
        </p:grpSpPr>
        <p:sp>
          <p:nvSpPr>
            <p:cNvPr id="23" name="Rectangle 4"/>
            <p:cNvSpPr>
              <a:spLocks noChangeArrowheads="1"/>
            </p:cNvSpPr>
            <p:nvPr/>
          </p:nvSpPr>
          <p:spPr bwMode="auto">
            <a:xfrm>
              <a:off x="685800" y="2057400"/>
              <a:ext cx="1447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00B050"/>
                  </a:solidFill>
                </a:rPr>
                <a:t>Max of </a:t>
              </a:r>
            </a:p>
          </p:txBody>
        </p:sp>
        <p:sp>
          <p:nvSpPr>
            <p:cNvPr id="24" name="Rectangle 23"/>
            <p:cNvSpPr/>
            <p:nvPr/>
          </p:nvSpPr>
          <p:spPr bwMode="auto">
            <a:xfrm>
              <a:off x="2002974" y="2140860"/>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4</a:t>
              </a:r>
            </a:p>
          </p:txBody>
        </p:sp>
        <p:sp>
          <p:nvSpPr>
            <p:cNvPr id="25" name="Rectangle 24"/>
            <p:cNvSpPr/>
            <p:nvPr/>
          </p:nvSpPr>
          <p:spPr bwMode="auto">
            <a:xfrm>
              <a:off x="2322288" y="2140860"/>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lang="en-US" sz="2000" i="0" dirty="0" smtClean="0"/>
                <a:t>5</a:t>
              </a:r>
              <a:endParaRPr kumimoji="0" lang="en-US" sz="2000" b="0" i="0" u="none" strike="noStrike" cap="none" normalizeH="0" baseline="0" dirty="0" smtClean="0">
                <a:ln>
                  <a:noFill/>
                </a:ln>
                <a:solidFill>
                  <a:schemeClr val="tx1"/>
                </a:solidFill>
                <a:effectLst/>
                <a:latin typeface="Times New Roman" pitchFamily="18" charset="0"/>
              </a:endParaRPr>
            </a:p>
          </p:txBody>
        </p:sp>
        <p:sp>
          <p:nvSpPr>
            <p:cNvPr id="26" name="Rectangle 25"/>
            <p:cNvSpPr/>
            <p:nvPr/>
          </p:nvSpPr>
          <p:spPr bwMode="auto">
            <a:xfrm>
              <a:off x="2641602" y="2140860"/>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3</a:t>
              </a:r>
            </a:p>
          </p:txBody>
        </p:sp>
        <p:sp>
          <p:nvSpPr>
            <p:cNvPr id="27" name="Rectangle 4"/>
            <p:cNvSpPr>
              <a:spLocks noChangeArrowheads="1"/>
            </p:cNvSpPr>
            <p:nvPr/>
          </p:nvSpPr>
          <p:spPr bwMode="auto">
            <a:xfrm>
              <a:off x="3610428" y="2061030"/>
              <a:ext cx="8091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CC00FF"/>
                  </a:solidFill>
                </a:rPr>
                <a:t>is 5</a:t>
              </a:r>
            </a:p>
          </p:txBody>
        </p:sp>
      </p:grpSp>
      <p:grpSp>
        <p:nvGrpSpPr>
          <p:cNvPr id="82" name="Group 33"/>
          <p:cNvGrpSpPr/>
          <p:nvPr/>
        </p:nvGrpSpPr>
        <p:grpSpPr>
          <a:xfrm>
            <a:off x="4648200" y="2421898"/>
            <a:ext cx="4876800" cy="934998"/>
            <a:chOff x="4114800" y="1447800"/>
            <a:chExt cx="4876800" cy="934998"/>
          </a:xfrm>
        </p:grpSpPr>
        <p:sp>
          <p:nvSpPr>
            <p:cNvPr id="83" name="Rectangle 4"/>
            <p:cNvSpPr>
              <a:spLocks noChangeArrowheads="1"/>
            </p:cNvSpPr>
            <p:nvPr/>
          </p:nvSpPr>
          <p:spPr bwMode="auto">
            <a:xfrm>
              <a:off x="4114800" y="1447800"/>
              <a:ext cx="4876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00B050"/>
                  </a:solidFill>
                </a:rPr>
                <a:t>Input:</a:t>
              </a:r>
            </a:p>
          </p:txBody>
        </p:sp>
        <p:sp>
          <p:nvSpPr>
            <p:cNvPr id="84" name="Rectangle 83"/>
            <p:cNvSpPr/>
            <p:nvPr/>
          </p:nvSpPr>
          <p:spPr bwMode="auto">
            <a:xfrm>
              <a:off x="6019800"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4</a:t>
              </a:r>
            </a:p>
          </p:txBody>
        </p:sp>
        <p:sp>
          <p:nvSpPr>
            <p:cNvPr id="85" name="Rectangle 84"/>
            <p:cNvSpPr/>
            <p:nvPr/>
          </p:nvSpPr>
          <p:spPr bwMode="auto">
            <a:xfrm>
              <a:off x="6339114"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lang="en-US" sz="2000" i="0" dirty="0" smtClean="0"/>
                <a:t>5</a:t>
              </a:r>
              <a:endParaRPr kumimoji="0" lang="en-US" sz="2000" b="0" i="0" u="none" strike="noStrike" cap="none" normalizeH="0" baseline="0" dirty="0" smtClean="0">
                <a:ln>
                  <a:noFill/>
                </a:ln>
                <a:solidFill>
                  <a:schemeClr val="tx1"/>
                </a:solidFill>
                <a:effectLst/>
                <a:latin typeface="Times New Roman" pitchFamily="18" charset="0"/>
              </a:endParaRPr>
            </a:p>
          </p:txBody>
        </p:sp>
        <p:sp>
          <p:nvSpPr>
            <p:cNvPr id="86" name="Rectangle 85"/>
            <p:cNvSpPr/>
            <p:nvPr/>
          </p:nvSpPr>
          <p:spPr bwMode="auto">
            <a:xfrm>
              <a:off x="6658428"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3</a:t>
              </a:r>
            </a:p>
          </p:txBody>
        </p:sp>
        <p:sp>
          <p:nvSpPr>
            <p:cNvPr id="87" name="Rectangle 86"/>
            <p:cNvSpPr/>
            <p:nvPr/>
          </p:nvSpPr>
          <p:spPr bwMode="auto">
            <a:xfrm>
              <a:off x="6974112"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lang="en-US" sz="2000" i="0" dirty="0" smtClean="0"/>
                <a:t>7</a:t>
              </a:r>
              <a:endParaRPr kumimoji="0" lang="en-US" sz="2000" b="0" i="0" u="none" strike="noStrike" cap="none" normalizeH="0" baseline="0" dirty="0" smtClean="0">
                <a:ln>
                  <a:noFill/>
                </a:ln>
                <a:solidFill>
                  <a:schemeClr val="tx1"/>
                </a:solidFill>
                <a:effectLst/>
                <a:latin typeface="Times New Roman" pitchFamily="18" charset="0"/>
              </a:endParaRPr>
            </a:p>
          </p:txBody>
        </p:sp>
        <p:sp>
          <p:nvSpPr>
            <p:cNvPr id="88" name="Rectangle 87"/>
            <p:cNvSpPr/>
            <p:nvPr/>
          </p:nvSpPr>
          <p:spPr bwMode="auto">
            <a:xfrm>
              <a:off x="7293426"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lang="en-US" sz="2000" i="0" dirty="0" smtClean="0"/>
                <a:t>1</a:t>
              </a:r>
              <a:endParaRPr kumimoji="0" lang="en-US" sz="2000" b="0" i="0" u="none" strike="noStrike" cap="none" normalizeH="0" baseline="0" dirty="0" smtClean="0">
                <a:ln>
                  <a:noFill/>
                </a:ln>
                <a:solidFill>
                  <a:schemeClr val="tx1"/>
                </a:solidFill>
                <a:effectLst/>
                <a:latin typeface="Times New Roman" pitchFamily="18" charset="0"/>
              </a:endParaRPr>
            </a:p>
          </p:txBody>
        </p:sp>
      </p:grpSp>
      <p:sp>
        <p:nvSpPr>
          <p:cNvPr id="89" name="Rectangle 4"/>
          <p:cNvSpPr>
            <a:spLocks noChangeArrowheads="1"/>
          </p:cNvSpPr>
          <p:nvPr/>
        </p:nvSpPr>
        <p:spPr bwMode="auto">
          <a:xfrm>
            <a:off x="4648200" y="6182380"/>
            <a:ext cx="3886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00B050"/>
                </a:solidFill>
              </a:rPr>
              <a:t>Output: Max is 7.</a:t>
            </a:r>
          </a:p>
        </p:txBody>
      </p:sp>
      <p:sp>
        <p:nvSpPr>
          <p:cNvPr id="97" name="Freeform 12"/>
          <p:cNvSpPr>
            <a:spLocks/>
          </p:cNvSpPr>
          <p:nvPr/>
        </p:nvSpPr>
        <p:spPr bwMode="auto">
          <a:xfrm>
            <a:off x="4611877" y="3047986"/>
            <a:ext cx="631408" cy="700328"/>
          </a:xfrm>
          <a:custGeom>
            <a:avLst/>
            <a:gdLst>
              <a:gd name="T0" fmla="*/ 0 w 490"/>
              <a:gd name="T1" fmla="*/ 0 h 653"/>
              <a:gd name="T2" fmla="*/ 39392398 w 490"/>
              <a:gd name="T3" fmla="*/ 2 h 653"/>
              <a:gd name="T4" fmla="*/ 60902232 w 490"/>
              <a:gd name="T5" fmla="*/ 5 h 653"/>
              <a:gd name="T6" fmla="*/ 0 60000 65536"/>
              <a:gd name="T7" fmla="*/ 0 60000 65536"/>
              <a:gd name="T8" fmla="*/ 0 60000 65536"/>
              <a:gd name="T9" fmla="*/ 0 w 490"/>
              <a:gd name="T10" fmla="*/ 0 h 653"/>
              <a:gd name="T11" fmla="*/ 490 w 490"/>
              <a:gd name="T12" fmla="*/ 653 h 653"/>
              <a:gd name="connsiteX0" fmla="*/ 0 w 17549"/>
              <a:gd name="connsiteY0" fmla="*/ 0 h 11373"/>
              <a:gd name="connsiteX1" fmla="*/ 16471 w 17549"/>
              <a:gd name="connsiteY1" fmla="*/ 10909 h 11373"/>
              <a:gd name="connsiteX2" fmla="*/ 6469 w 17549"/>
              <a:gd name="connsiteY2" fmla="*/ 2787 h 11373"/>
              <a:gd name="connsiteX3" fmla="*/ 10000 w 17549"/>
              <a:gd name="connsiteY3" fmla="*/ 10000 h 11373"/>
              <a:gd name="connsiteX0" fmla="*/ 6962 w 12061"/>
              <a:gd name="connsiteY0" fmla="*/ 11909 h 11974"/>
              <a:gd name="connsiteX1" fmla="*/ 11080 w 12061"/>
              <a:gd name="connsiteY1" fmla="*/ 8273 h 11974"/>
              <a:gd name="connsiteX2" fmla="*/ 1078 w 12061"/>
              <a:gd name="connsiteY2" fmla="*/ 151 h 11974"/>
              <a:gd name="connsiteX3" fmla="*/ 4609 w 12061"/>
              <a:gd name="connsiteY3" fmla="*/ 7364 h 11974"/>
              <a:gd name="connsiteX0" fmla="*/ 11080 w 11080"/>
              <a:gd name="connsiteY0" fmla="*/ 8273 h 8273"/>
              <a:gd name="connsiteX1" fmla="*/ 1078 w 11080"/>
              <a:gd name="connsiteY1" fmla="*/ 151 h 8273"/>
              <a:gd name="connsiteX2" fmla="*/ 4609 w 11080"/>
              <a:gd name="connsiteY2" fmla="*/ 7364 h 8273"/>
              <a:gd name="connsiteX0" fmla="*/ 9115 w 9646"/>
              <a:gd name="connsiteY0" fmla="*/ 11099 h 18791"/>
              <a:gd name="connsiteX1" fmla="*/ 88 w 9646"/>
              <a:gd name="connsiteY1" fmla="*/ 1282 h 18791"/>
              <a:gd name="connsiteX2" fmla="*/ 9646 w 9646"/>
              <a:gd name="connsiteY2" fmla="*/ 18791 h 18791"/>
              <a:gd name="connsiteX0" fmla="*/ 3394 w 3944"/>
              <a:gd name="connsiteY0" fmla="*/ 1261 h 5354"/>
              <a:gd name="connsiteX1" fmla="*/ 91 w 3944"/>
              <a:gd name="connsiteY1" fmla="*/ 3015 h 5354"/>
              <a:gd name="connsiteX2" fmla="*/ 3944 w 3944"/>
              <a:gd name="connsiteY2" fmla="*/ 5354 h 5354"/>
              <a:gd name="connsiteX0" fmla="*/ 8605 w 10000"/>
              <a:gd name="connsiteY0" fmla="*/ 2355 h 10000"/>
              <a:gd name="connsiteX1" fmla="*/ 231 w 10000"/>
              <a:gd name="connsiteY1" fmla="*/ 5631 h 10000"/>
              <a:gd name="connsiteX2" fmla="*/ 10000 w 10000"/>
              <a:gd name="connsiteY2" fmla="*/ 10000 h 10000"/>
              <a:gd name="connsiteX0" fmla="*/ 8605 w 10000"/>
              <a:gd name="connsiteY0" fmla="*/ 0 h 7645"/>
              <a:gd name="connsiteX1" fmla="*/ 231 w 10000"/>
              <a:gd name="connsiteY1" fmla="*/ 3276 h 7645"/>
              <a:gd name="connsiteX2" fmla="*/ 10000 w 10000"/>
              <a:gd name="connsiteY2" fmla="*/ 7645 h 7645"/>
              <a:gd name="connsiteX0" fmla="*/ 8605 w 10000"/>
              <a:gd name="connsiteY0" fmla="*/ 0 h 10000"/>
              <a:gd name="connsiteX1" fmla="*/ 231 w 10000"/>
              <a:gd name="connsiteY1" fmla="*/ 4285 h 10000"/>
              <a:gd name="connsiteX2" fmla="*/ 10000 w 10000"/>
              <a:gd name="connsiteY2" fmla="*/ 10000 h 10000"/>
              <a:gd name="connsiteX0" fmla="*/ 8607 w 10002"/>
              <a:gd name="connsiteY0" fmla="*/ 0 h 10000"/>
              <a:gd name="connsiteX1" fmla="*/ 233 w 10002"/>
              <a:gd name="connsiteY1" fmla="*/ 4285 h 10000"/>
              <a:gd name="connsiteX2" fmla="*/ 10002 w 10002"/>
              <a:gd name="connsiteY2" fmla="*/ 10000 h 10000"/>
              <a:gd name="connsiteX0" fmla="*/ 8374 w 9769"/>
              <a:gd name="connsiteY0" fmla="*/ 0 h 10000"/>
              <a:gd name="connsiteX1" fmla="*/ 0 w 9769"/>
              <a:gd name="connsiteY1" fmla="*/ 4285 h 10000"/>
              <a:gd name="connsiteX2" fmla="*/ 9769 w 9769"/>
              <a:gd name="connsiteY2" fmla="*/ 10000 h 10000"/>
              <a:gd name="connsiteX0" fmla="*/ 8573 w 10001"/>
              <a:gd name="connsiteY0" fmla="*/ 0 h 10000"/>
              <a:gd name="connsiteX1" fmla="*/ 0 w 10001"/>
              <a:gd name="connsiteY1" fmla="*/ 5714 h 10000"/>
              <a:gd name="connsiteX2" fmla="*/ 10001 w 10001"/>
              <a:gd name="connsiteY2" fmla="*/ 10000 h 10000"/>
              <a:gd name="connsiteX0" fmla="*/ 15594 w 17022"/>
              <a:gd name="connsiteY0" fmla="*/ 0 h 10000"/>
              <a:gd name="connsiteX1" fmla="*/ 0 w 17022"/>
              <a:gd name="connsiteY1" fmla="*/ 6349 h 10000"/>
              <a:gd name="connsiteX2" fmla="*/ 17022 w 17022"/>
              <a:gd name="connsiteY2" fmla="*/ 10000 h 10000"/>
              <a:gd name="connsiteX0" fmla="*/ 7499 w 17022"/>
              <a:gd name="connsiteY0" fmla="*/ 0 h 15319"/>
              <a:gd name="connsiteX1" fmla="*/ 0 w 17022"/>
              <a:gd name="connsiteY1" fmla="*/ 11668 h 15319"/>
              <a:gd name="connsiteX2" fmla="*/ 17022 w 17022"/>
              <a:gd name="connsiteY2" fmla="*/ 15319 h 15319"/>
              <a:gd name="connsiteX0" fmla="*/ 8010 w 17533"/>
              <a:gd name="connsiteY0" fmla="*/ 653 h 15972"/>
              <a:gd name="connsiteX1" fmla="*/ 511 w 17533"/>
              <a:gd name="connsiteY1" fmla="*/ 12321 h 15972"/>
              <a:gd name="connsiteX2" fmla="*/ 17533 w 17533"/>
              <a:gd name="connsiteY2" fmla="*/ 15972 h 15972"/>
              <a:gd name="connsiteX0" fmla="*/ 8367 w 17890"/>
              <a:gd name="connsiteY0" fmla="*/ 0 h 15319"/>
              <a:gd name="connsiteX1" fmla="*/ 868 w 17890"/>
              <a:gd name="connsiteY1" fmla="*/ 11668 h 15319"/>
              <a:gd name="connsiteX2" fmla="*/ 17890 w 17890"/>
              <a:gd name="connsiteY2" fmla="*/ 15319 h 15319"/>
              <a:gd name="connsiteX0" fmla="*/ 8367 w 17890"/>
              <a:gd name="connsiteY0" fmla="*/ 0 h 15319"/>
              <a:gd name="connsiteX1" fmla="*/ 868 w 17890"/>
              <a:gd name="connsiteY1" fmla="*/ 11668 h 15319"/>
              <a:gd name="connsiteX2" fmla="*/ 17890 w 17890"/>
              <a:gd name="connsiteY2" fmla="*/ 15319 h 15319"/>
              <a:gd name="connsiteX0" fmla="*/ 11190 w 20713"/>
              <a:gd name="connsiteY0" fmla="*/ 0 h 15319"/>
              <a:gd name="connsiteX1" fmla="*/ 3691 w 20713"/>
              <a:gd name="connsiteY1" fmla="*/ 11668 h 15319"/>
              <a:gd name="connsiteX2" fmla="*/ 20713 w 20713"/>
              <a:gd name="connsiteY2" fmla="*/ 15319 h 15319"/>
            </a:gdLst>
            <a:ahLst/>
            <a:cxnLst>
              <a:cxn ang="0">
                <a:pos x="connsiteX0" y="connsiteY0"/>
              </a:cxn>
              <a:cxn ang="0">
                <a:pos x="connsiteX1" y="connsiteY1"/>
              </a:cxn>
              <a:cxn ang="0">
                <a:pos x="connsiteX2" y="connsiteY2"/>
              </a:cxn>
            </a:cxnLst>
            <a:rect l="l" t="t" r="r" b="b"/>
            <a:pathLst>
              <a:path w="20713" h="15319">
                <a:moveTo>
                  <a:pt x="11190" y="0"/>
                </a:moveTo>
                <a:cubicBezTo>
                  <a:pt x="2823" y="4109"/>
                  <a:pt x="0" y="8096"/>
                  <a:pt x="3691" y="11668"/>
                </a:cubicBezTo>
                <a:cubicBezTo>
                  <a:pt x="7382" y="15240"/>
                  <a:pt x="16138" y="15071"/>
                  <a:pt x="20713" y="15319"/>
                </a:cubicBezTo>
              </a:path>
            </a:pathLst>
          </a:custGeom>
          <a:noFill/>
          <a:ln w="38100">
            <a:solidFill>
              <a:schemeClr val="hlink"/>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99" name="Group 98"/>
          <p:cNvGrpSpPr/>
          <p:nvPr/>
        </p:nvGrpSpPr>
        <p:grpSpPr>
          <a:xfrm>
            <a:off x="5257800" y="3529894"/>
            <a:ext cx="3733800" cy="526850"/>
            <a:chOff x="5257800" y="3529894"/>
            <a:chExt cx="3733800" cy="526850"/>
          </a:xfrm>
        </p:grpSpPr>
        <p:sp>
          <p:nvSpPr>
            <p:cNvPr id="100" name="Rectangle 4"/>
            <p:cNvSpPr>
              <a:spLocks noChangeArrowheads="1"/>
            </p:cNvSpPr>
            <p:nvPr/>
          </p:nvSpPr>
          <p:spPr bwMode="auto">
            <a:xfrm>
              <a:off x="5257800" y="3529894"/>
              <a:ext cx="1447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00B050"/>
                  </a:solidFill>
                </a:rPr>
                <a:t>Max of </a:t>
              </a:r>
            </a:p>
          </p:txBody>
        </p:sp>
        <p:sp>
          <p:nvSpPr>
            <p:cNvPr id="101" name="Rectangle 100"/>
            <p:cNvSpPr/>
            <p:nvPr/>
          </p:nvSpPr>
          <p:spPr bwMode="auto">
            <a:xfrm>
              <a:off x="6574974" y="3613354"/>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4</a:t>
              </a:r>
            </a:p>
          </p:txBody>
        </p:sp>
        <p:sp>
          <p:nvSpPr>
            <p:cNvPr id="102" name="Rectangle 4"/>
            <p:cNvSpPr>
              <a:spLocks noChangeArrowheads="1"/>
            </p:cNvSpPr>
            <p:nvPr/>
          </p:nvSpPr>
          <p:spPr bwMode="auto">
            <a:xfrm>
              <a:off x="8182428" y="3533524"/>
              <a:ext cx="8091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00B050"/>
                  </a:solidFill>
                </a:rPr>
                <a:t>is 4</a:t>
              </a:r>
            </a:p>
          </p:txBody>
        </p:sp>
      </p:grpSp>
      <p:sp>
        <p:nvSpPr>
          <p:cNvPr id="45" name="Rectangle 4"/>
          <p:cNvSpPr>
            <a:spLocks noChangeArrowheads="1"/>
          </p:cNvSpPr>
          <p:nvPr/>
        </p:nvSpPr>
        <p:spPr bwMode="auto">
          <a:xfrm>
            <a:off x="4800600" y="51137"/>
            <a:ext cx="5715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3000" i="0" dirty="0" smtClean="0">
                <a:solidFill>
                  <a:schemeClr val="tx2"/>
                </a:solidFill>
              </a:rPr>
              <a:t>Establish </a:t>
            </a:r>
            <a:r>
              <a:rPr lang="en-CA" altLang="en-US" sz="3000" i="0" dirty="0" smtClean="0"/>
              <a:t/>
            </a:r>
            <a:br>
              <a:rPr lang="en-CA" altLang="en-US" sz="3000" i="0" dirty="0" smtClean="0"/>
            </a:br>
            <a:r>
              <a:rPr lang="en-CA" altLang="en-US" sz="3000" i="0" dirty="0" smtClean="0"/>
              <a:t>the </a:t>
            </a:r>
            <a:r>
              <a:rPr lang="en-CA" altLang="en-US" sz="3000" i="0" dirty="0" smtClean="0">
                <a:solidFill>
                  <a:srgbClr val="00B050"/>
                </a:solidFill>
              </a:rPr>
              <a:t>loop invariant</a:t>
            </a:r>
            <a:r>
              <a:rPr lang="en-CA" altLang="en-US" sz="3000" i="0" dirty="0" smtClean="0"/>
              <a:t>.</a:t>
            </a:r>
            <a:endParaRPr lang="en-CA" altLang="en-US" i="0" dirty="0"/>
          </a:p>
        </p:txBody>
      </p:sp>
      <p:sp>
        <p:nvSpPr>
          <p:cNvPr id="2" name="Rectangle 1"/>
          <p:cNvSpPr/>
          <p:nvPr/>
        </p:nvSpPr>
        <p:spPr>
          <a:xfrm>
            <a:off x="4114800" y="1053405"/>
            <a:ext cx="1447800" cy="1384995"/>
          </a:xfrm>
          <a:prstGeom prst="rect">
            <a:avLst/>
          </a:prstGeom>
        </p:spPr>
        <p:txBody>
          <a:bodyPr wrap="square">
            <a:spAutoFit/>
          </a:bodyPr>
          <a:lstStyle/>
          <a:p>
            <a:pPr eaLnBrk="1" hangingPunct="1">
              <a:spcBef>
                <a:spcPct val="0"/>
              </a:spcBef>
              <a:buFontTx/>
              <a:buNone/>
            </a:pPr>
            <a:r>
              <a:rPr lang="en-CA" altLang="en-US" sz="2800" i="0" dirty="0" smtClean="0"/>
              <a:t>Or:</a:t>
            </a:r>
          </a:p>
          <a:p>
            <a:pPr eaLnBrk="1" hangingPunct="1">
              <a:spcBef>
                <a:spcPct val="0"/>
              </a:spcBef>
              <a:buFontTx/>
              <a:buNone/>
            </a:pPr>
            <a:r>
              <a:rPr lang="en-CA" altLang="en-US" sz="2800" i="0" dirty="0">
                <a:solidFill>
                  <a:schemeClr val="accent2"/>
                </a:solidFill>
              </a:rPr>
              <a:t> </a:t>
            </a:r>
            <a:r>
              <a:rPr lang="en-CA" altLang="en-US" sz="2800" i="0" dirty="0" smtClean="0">
                <a:solidFill>
                  <a:schemeClr val="accent2"/>
                </a:solidFill>
              </a:rPr>
              <a:t> </a:t>
            </a:r>
            <a:r>
              <a:rPr lang="en-CA" altLang="en-US" sz="2800" i="0" dirty="0" err="1" smtClean="0">
                <a:solidFill>
                  <a:schemeClr val="accent2"/>
                </a:solidFill>
              </a:rPr>
              <a:t>i</a:t>
            </a:r>
            <a:r>
              <a:rPr lang="en-CA" altLang="en-US" sz="2800" i="0" dirty="0" smtClean="0">
                <a:solidFill>
                  <a:schemeClr val="accent2"/>
                </a:solidFill>
              </a:rPr>
              <a:t> </a:t>
            </a:r>
            <a:r>
              <a:rPr lang="en-CA" altLang="en-US" sz="2800" i="0" dirty="0">
                <a:solidFill>
                  <a:schemeClr val="accent2"/>
                </a:solidFill>
              </a:rPr>
              <a:t>= </a:t>
            </a:r>
            <a:r>
              <a:rPr lang="en-CA" altLang="en-US" sz="2800" i="0" dirty="0" smtClean="0">
                <a:solidFill>
                  <a:schemeClr val="accent2"/>
                </a:solidFill>
              </a:rPr>
              <a:t>0</a:t>
            </a:r>
            <a:r>
              <a:rPr lang="en-CA" altLang="en-US" sz="2800" i="0" dirty="0">
                <a:solidFill>
                  <a:schemeClr val="accent2"/>
                </a:solidFill>
              </a:rPr>
              <a:t/>
            </a:r>
            <a:br>
              <a:rPr lang="en-CA" altLang="en-US" sz="2800" i="0" dirty="0">
                <a:solidFill>
                  <a:schemeClr val="accent2"/>
                </a:solidFill>
              </a:rPr>
            </a:br>
            <a:r>
              <a:rPr lang="en-CA" altLang="en-US" sz="2800" i="0" dirty="0" smtClean="0">
                <a:solidFill>
                  <a:schemeClr val="accent2"/>
                </a:solidFill>
              </a:rPr>
              <a:t>  m </a:t>
            </a:r>
            <a:r>
              <a:rPr lang="en-CA" altLang="en-US" sz="2800" i="0" dirty="0">
                <a:solidFill>
                  <a:schemeClr val="accent2"/>
                </a:solidFill>
              </a:rPr>
              <a:t>= </a:t>
            </a:r>
            <a:r>
              <a:rPr lang="en-CA" altLang="en-US" sz="2800" i="0" dirty="0" smtClean="0">
                <a:solidFill>
                  <a:schemeClr val="accent2"/>
                </a:solidFill>
              </a:rPr>
              <a:t>-</a:t>
            </a:r>
            <a:r>
              <a:rPr lang="en-CA" altLang="en-US" sz="2800" i="0" dirty="0" smtClean="0">
                <a:solidFill>
                  <a:schemeClr val="accent2"/>
                </a:solidFill>
                <a:sym typeface="Symbol" panose="05050102010706020507" pitchFamily="18" charset="2"/>
              </a:rPr>
              <a:t></a:t>
            </a:r>
            <a:r>
              <a:rPr lang="en-CA" altLang="en-US" sz="2800" i="0" dirty="0" smtClean="0">
                <a:solidFill>
                  <a:schemeClr val="accent2"/>
                </a:solidFill>
              </a:rPr>
              <a:t> </a:t>
            </a:r>
            <a:endParaRPr lang="en-US" altLang="en-US" sz="2800" i="0" dirty="0"/>
          </a:p>
        </p:txBody>
      </p:sp>
      <p:sp>
        <p:nvSpPr>
          <p:cNvPr id="29" name="Rectangle 28"/>
          <p:cNvSpPr/>
          <p:nvPr/>
        </p:nvSpPr>
        <p:spPr>
          <a:xfrm>
            <a:off x="5867400" y="1026795"/>
            <a:ext cx="3124200" cy="1815882"/>
          </a:xfrm>
          <a:prstGeom prst="rect">
            <a:avLst/>
          </a:prstGeom>
        </p:spPr>
        <p:txBody>
          <a:bodyPr wrap="square">
            <a:spAutoFit/>
          </a:bodyPr>
          <a:lstStyle/>
          <a:p>
            <a:pPr eaLnBrk="1" hangingPunct="1">
              <a:spcBef>
                <a:spcPct val="0"/>
              </a:spcBef>
              <a:buFontTx/>
              <a:buNone/>
            </a:pPr>
            <a:r>
              <a:rPr lang="en-CA" altLang="en-US" sz="2800" i="0" dirty="0" smtClean="0"/>
              <a:t>Less good:</a:t>
            </a:r>
          </a:p>
          <a:p>
            <a:pPr eaLnBrk="1" hangingPunct="1">
              <a:spcBef>
                <a:spcPct val="0"/>
              </a:spcBef>
              <a:buFontTx/>
              <a:buNone/>
            </a:pPr>
            <a:r>
              <a:rPr lang="en-CA" altLang="en-US" sz="2800" i="0" dirty="0">
                <a:solidFill>
                  <a:schemeClr val="accent2"/>
                </a:solidFill>
              </a:rPr>
              <a:t> </a:t>
            </a:r>
            <a:r>
              <a:rPr lang="en-CA" altLang="en-US" sz="2800" i="0" dirty="0" smtClean="0">
                <a:solidFill>
                  <a:schemeClr val="accent2"/>
                </a:solidFill>
              </a:rPr>
              <a:t> </a:t>
            </a:r>
            <a:r>
              <a:rPr lang="en-CA" altLang="en-US" sz="2800" i="0" dirty="0" err="1" smtClean="0">
                <a:solidFill>
                  <a:schemeClr val="accent2"/>
                </a:solidFill>
              </a:rPr>
              <a:t>i</a:t>
            </a:r>
            <a:r>
              <a:rPr lang="en-CA" altLang="en-US" sz="2800" i="0" dirty="0" smtClean="0">
                <a:solidFill>
                  <a:schemeClr val="accent2"/>
                </a:solidFill>
              </a:rPr>
              <a:t> </a:t>
            </a:r>
            <a:r>
              <a:rPr lang="en-CA" altLang="en-US" sz="2800" i="0" dirty="0">
                <a:solidFill>
                  <a:schemeClr val="accent2"/>
                </a:solidFill>
              </a:rPr>
              <a:t>= </a:t>
            </a:r>
            <a:r>
              <a:rPr lang="en-CA" altLang="en-US" sz="2800" i="0" dirty="0" smtClean="0">
                <a:solidFill>
                  <a:schemeClr val="accent2"/>
                </a:solidFill>
              </a:rPr>
              <a:t>-10</a:t>
            </a:r>
          </a:p>
          <a:p>
            <a:pPr eaLnBrk="1" hangingPunct="1">
              <a:spcBef>
                <a:spcPct val="0"/>
              </a:spcBef>
              <a:buFontTx/>
              <a:buNone/>
            </a:pPr>
            <a:r>
              <a:rPr lang="en-CA" altLang="en-US" sz="2800" i="0" dirty="0">
                <a:solidFill>
                  <a:schemeClr val="accent2"/>
                </a:solidFill>
              </a:rPr>
              <a:t> </a:t>
            </a:r>
            <a:r>
              <a:rPr lang="en-CA" altLang="en-US" sz="2800" i="0" dirty="0" smtClean="0">
                <a:solidFill>
                  <a:schemeClr val="accent2"/>
                </a:solidFill>
              </a:rPr>
              <a:t> m </a:t>
            </a:r>
            <a:r>
              <a:rPr lang="en-CA" altLang="en-US" sz="2800" i="0" dirty="0">
                <a:solidFill>
                  <a:schemeClr val="accent2"/>
                </a:solidFill>
              </a:rPr>
              <a:t>= </a:t>
            </a:r>
            <a:r>
              <a:rPr lang="en-CA" altLang="en-US" sz="2800" i="0" dirty="0" smtClean="0">
                <a:solidFill>
                  <a:schemeClr val="accent2"/>
                </a:solidFill>
              </a:rPr>
              <a:t>0</a:t>
            </a:r>
          </a:p>
          <a:p>
            <a:pPr eaLnBrk="1" hangingPunct="1">
              <a:spcBef>
                <a:spcPct val="0"/>
              </a:spcBef>
              <a:buFontTx/>
              <a:buNone/>
            </a:pPr>
            <a:r>
              <a:rPr lang="en-CA" altLang="en-US" sz="2800" i="0" dirty="0">
                <a:solidFill>
                  <a:schemeClr val="accent2"/>
                </a:solidFill>
              </a:rPr>
              <a:t> </a:t>
            </a:r>
            <a:r>
              <a:rPr lang="en-CA" altLang="en-US" sz="2800" i="0" dirty="0" smtClean="0">
                <a:solidFill>
                  <a:schemeClr val="accent2"/>
                </a:solidFill>
              </a:rPr>
              <a:t>    (if A[1] = -5) </a:t>
            </a:r>
            <a:endParaRPr lang="en-US" altLang="en-US" sz="2800" i="0" dirty="0"/>
          </a:p>
        </p:txBody>
      </p:sp>
      <p:sp>
        <p:nvSpPr>
          <p:cNvPr id="30" name="Rectangle 29"/>
          <p:cNvSpPr/>
          <p:nvPr/>
        </p:nvSpPr>
        <p:spPr>
          <a:xfrm>
            <a:off x="1143000" y="4151293"/>
            <a:ext cx="3886200" cy="954107"/>
          </a:xfrm>
          <a:prstGeom prst="rect">
            <a:avLst/>
          </a:prstGeom>
        </p:spPr>
        <p:txBody>
          <a:bodyPr wrap="square">
            <a:spAutoFit/>
          </a:bodyPr>
          <a:lstStyle/>
          <a:p>
            <a:pPr eaLnBrk="1" hangingPunct="1">
              <a:spcBef>
                <a:spcPct val="0"/>
              </a:spcBef>
              <a:buFontTx/>
              <a:buNone/>
            </a:pPr>
            <a:r>
              <a:rPr lang="en-CA" altLang="en-US" sz="2800" i="0" dirty="0" smtClean="0">
                <a:solidFill>
                  <a:schemeClr val="accent2"/>
                </a:solidFill>
              </a:rPr>
              <a:t> -</a:t>
            </a:r>
            <a:r>
              <a:rPr lang="en-CA" altLang="en-US" sz="2800" i="0" dirty="0" smtClean="0">
                <a:solidFill>
                  <a:schemeClr val="accent2"/>
                </a:solidFill>
                <a:sym typeface="Symbol" panose="05050102010706020507" pitchFamily="18" charset="2"/>
              </a:rPr>
              <a:t></a:t>
            </a:r>
            <a:r>
              <a:rPr lang="en-CA" altLang="en-US" sz="2800" i="0" dirty="0" smtClean="0">
                <a:solidFill>
                  <a:schemeClr val="accent2"/>
                </a:solidFill>
              </a:rPr>
              <a:t>  </a:t>
            </a:r>
            <a:r>
              <a:rPr lang="en-CA" altLang="en-US" sz="2800" i="0" dirty="0" smtClean="0"/>
              <a:t>is bigger an every element in the empty set.</a:t>
            </a:r>
            <a:endParaRPr lang="en-US" altLang="en-US" sz="2800" i="0" dirty="0"/>
          </a:p>
        </p:txBody>
      </p:sp>
    </p:spTree>
    <p:extLst>
      <p:ext uri="{BB962C8B-B14F-4D97-AF65-F5344CB8AC3E}">
        <p14:creationId xmlns:p14="http://schemas.microsoft.com/office/powerpoint/2010/main" val="62297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fill="hold"/>
                                        <p:tgtEl>
                                          <p:spTgt spid="45"/>
                                        </p:tgtEl>
                                        <p:attrNameLst>
                                          <p:attrName>ppt_x</p:attrName>
                                        </p:attrNameLst>
                                      </p:cBhvr>
                                      <p:tavLst>
                                        <p:tav tm="0">
                                          <p:val>
                                            <p:strVal val="#ppt_x"/>
                                          </p:val>
                                        </p:tav>
                                        <p:tav tm="100000">
                                          <p:val>
                                            <p:strVal val="#ppt_x"/>
                                          </p:val>
                                        </p:tav>
                                      </p:tavLst>
                                    </p:anim>
                                    <p:anim calcmode="lin" valueType="num">
                                      <p:cBhvr additive="base">
                                        <p:cTn id="8" dur="500" fill="hold"/>
                                        <p:tgtEl>
                                          <p:spTgt spid="4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97"/>
                                        </p:tgtEl>
                                        <p:attrNameLst>
                                          <p:attrName>style.visibility</p:attrName>
                                        </p:attrNameLst>
                                      </p:cBhvr>
                                      <p:to>
                                        <p:strVal val="visible"/>
                                      </p:to>
                                    </p:set>
                                    <p:anim calcmode="lin" valueType="num">
                                      <p:cBhvr additive="base">
                                        <p:cTn id="13" dur="500" fill="hold"/>
                                        <p:tgtEl>
                                          <p:spTgt spid="97"/>
                                        </p:tgtEl>
                                        <p:attrNameLst>
                                          <p:attrName>ppt_x</p:attrName>
                                        </p:attrNameLst>
                                      </p:cBhvr>
                                      <p:tavLst>
                                        <p:tav tm="0">
                                          <p:val>
                                            <p:strVal val="1+#ppt_w/2"/>
                                          </p:val>
                                        </p:tav>
                                        <p:tav tm="100000">
                                          <p:val>
                                            <p:strVal val="#ppt_x"/>
                                          </p:val>
                                        </p:tav>
                                      </p:tavLst>
                                    </p:anim>
                                    <p:anim calcmode="lin" valueType="num">
                                      <p:cBhvr additive="base">
                                        <p:cTn id="14" dur="500" fill="hold"/>
                                        <p:tgtEl>
                                          <p:spTgt spid="97"/>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99"/>
                                        </p:tgtEl>
                                        <p:attrNameLst>
                                          <p:attrName>style.visibility</p:attrName>
                                        </p:attrNameLst>
                                      </p:cBhvr>
                                      <p:to>
                                        <p:strVal val="visible"/>
                                      </p:to>
                                    </p:set>
                                    <p:anim calcmode="lin" valueType="num">
                                      <p:cBhvr additive="base">
                                        <p:cTn id="17" dur="500" fill="hold"/>
                                        <p:tgtEl>
                                          <p:spTgt spid="99"/>
                                        </p:tgtEl>
                                        <p:attrNameLst>
                                          <p:attrName>ppt_x</p:attrName>
                                        </p:attrNameLst>
                                      </p:cBhvr>
                                      <p:tavLst>
                                        <p:tav tm="0">
                                          <p:val>
                                            <p:strVal val="1+#ppt_w/2"/>
                                          </p:val>
                                        </p:tav>
                                        <p:tav tm="100000">
                                          <p:val>
                                            <p:strVal val="#ppt_x"/>
                                          </p:val>
                                        </p:tav>
                                      </p:tavLst>
                                    </p:anim>
                                    <p:anim calcmode="lin" valueType="num">
                                      <p:cBhvr additive="base">
                                        <p:cTn id="18" dur="500" fill="hold"/>
                                        <p:tgtEl>
                                          <p:spTgt spid="9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99331">
                                            <p:txEl>
                                              <p:pRg st="1" end="1"/>
                                            </p:txEl>
                                          </p:spTgt>
                                        </p:tgtEl>
                                        <p:attrNameLst>
                                          <p:attrName>style.visibility</p:attrName>
                                        </p:attrNameLst>
                                      </p:cBhvr>
                                      <p:to>
                                        <p:strVal val="visible"/>
                                      </p:to>
                                    </p:set>
                                    <p:anim calcmode="lin" valueType="num">
                                      <p:cBhvr additive="base">
                                        <p:cTn id="23" dur="500" fill="hold"/>
                                        <p:tgtEl>
                                          <p:spTgt spid="99331">
                                            <p:txEl>
                                              <p:pRg st="1" end="1"/>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993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1+#ppt_w/2"/>
                                          </p:val>
                                        </p:tav>
                                        <p:tav tm="100000">
                                          <p:val>
                                            <p:strVal val="#ppt_x"/>
                                          </p:val>
                                        </p:tav>
                                      </p:tavLst>
                                    </p:anim>
                                    <p:anim calcmode="lin" valueType="num">
                                      <p:cBhvr additive="base">
                                        <p:cTn id="3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anim calcmode="lin" valueType="num">
                                      <p:cBhvr additive="base">
                                        <p:cTn id="35" dur="500" fill="hold"/>
                                        <p:tgtEl>
                                          <p:spTgt spid="30"/>
                                        </p:tgtEl>
                                        <p:attrNameLst>
                                          <p:attrName>ppt_x</p:attrName>
                                        </p:attrNameLst>
                                      </p:cBhvr>
                                      <p:tavLst>
                                        <p:tav tm="0">
                                          <p:val>
                                            <p:strVal val="1+#ppt_w/2"/>
                                          </p:val>
                                        </p:tav>
                                        <p:tav tm="100000">
                                          <p:val>
                                            <p:strVal val="#ppt_x"/>
                                          </p:val>
                                        </p:tav>
                                      </p:tavLst>
                                    </p:anim>
                                    <p:anim calcmode="lin" valueType="num">
                                      <p:cBhvr additive="base">
                                        <p:cTn id="36"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29">
                                            <p:txEl>
                                              <p:pRg st="0" end="0"/>
                                            </p:txEl>
                                          </p:spTgt>
                                        </p:tgtEl>
                                        <p:attrNameLst>
                                          <p:attrName>style.visibility</p:attrName>
                                        </p:attrNameLst>
                                      </p:cBhvr>
                                      <p:to>
                                        <p:strVal val="visible"/>
                                      </p:to>
                                    </p:set>
                                    <p:anim calcmode="lin" valueType="num">
                                      <p:cBhvr additive="base">
                                        <p:cTn id="41" dur="500" fill="hold"/>
                                        <p:tgtEl>
                                          <p:spTgt spid="29">
                                            <p:txEl>
                                              <p:pRg st="0" end="0"/>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29">
                                            <p:txEl>
                                              <p:pRg st="0" end="0"/>
                                            </p:txEl>
                                          </p:spTgt>
                                        </p:tgtEl>
                                        <p:attrNameLst>
                                          <p:attrName>ppt_y</p:attrName>
                                        </p:attrNameLst>
                                      </p:cBhvr>
                                      <p:tavLst>
                                        <p:tav tm="0">
                                          <p:val>
                                            <p:strVal val="#ppt_y"/>
                                          </p:val>
                                        </p:tav>
                                        <p:tav tm="100000">
                                          <p:val>
                                            <p:strVal val="#ppt_y"/>
                                          </p:val>
                                        </p:tav>
                                      </p:tavLst>
                                    </p:anim>
                                  </p:childTnLst>
                                </p:cTn>
                              </p:par>
                              <p:par>
                                <p:cTn id="43" presetID="2" presetClass="entr" presetSubtype="2" fill="hold" nodeType="withEffect">
                                  <p:stCondLst>
                                    <p:cond delay="0"/>
                                  </p:stCondLst>
                                  <p:childTnLst>
                                    <p:set>
                                      <p:cBhvr>
                                        <p:cTn id="44" dur="1" fill="hold">
                                          <p:stCondLst>
                                            <p:cond delay="0"/>
                                          </p:stCondLst>
                                        </p:cTn>
                                        <p:tgtEl>
                                          <p:spTgt spid="29">
                                            <p:txEl>
                                              <p:pRg st="1" end="1"/>
                                            </p:txEl>
                                          </p:spTgt>
                                        </p:tgtEl>
                                        <p:attrNameLst>
                                          <p:attrName>style.visibility</p:attrName>
                                        </p:attrNameLst>
                                      </p:cBhvr>
                                      <p:to>
                                        <p:strVal val="visible"/>
                                      </p:to>
                                    </p:set>
                                    <p:anim calcmode="lin" valueType="num">
                                      <p:cBhvr additive="base">
                                        <p:cTn id="45" dur="500" fill="hold"/>
                                        <p:tgtEl>
                                          <p:spTgt spid="29">
                                            <p:txEl>
                                              <p:pRg st="1" end="1"/>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2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29">
                                            <p:txEl>
                                              <p:pRg st="2" end="2"/>
                                            </p:txEl>
                                          </p:spTgt>
                                        </p:tgtEl>
                                        <p:attrNameLst>
                                          <p:attrName>style.visibility</p:attrName>
                                        </p:attrNameLst>
                                      </p:cBhvr>
                                      <p:to>
                                        <p:strVal val="visible"/>
                                      </p:to>
                                    </p:set>
                                    <p:anim calcmode="lin" valueType="num">
                                      <p:cBhvr additive="base">
                                        <p:cTn id="51" dur="500" fill="hold"/>
                                        <p:tgtEl>
                                          <p:spTgt spid="29">
                                            <p:txEl>
                                              <p:pRg st="2" end="2"/>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2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29">
                                            <p:txEl>
                                              <p:pRg st="3" end="3"/>
                                            </p:txEl>
                                          </p:spTgt>
                                        </p:tgtEl>
                                        <p:attrNameLst>
                                          <p:attrName>style.visibility</p:attrName>
                                        </p:attrNameLst>
                                      </p:cBhvr>
                                      <p:to>
                                        <p:strVal val="visible"/>
                                      </p:to>
                                    </p:set>
                                    <p:anim calcmode="lin" valueType="num">
                                      <p:cBhvr additive="base">
                                        <p:cTn id="57" dur="500" fill="hold"/>
                                        <p:tgtEl>
                                          <p:spTgt spid="29">
                                            <p:txEl>
                                              <p:pRg st="3" end="3"/>
                                            </p:txEl>
                                          </p:spTgt>
                                        </p:tgtEl>
                                        <p:attrNameLst>
                                          <p:attrName>ppt_x</p:attrName>
                                        </p:attrNameLst>
                                      </p:cBhvr>
                                      <p:tavLst>
                                        <p:tav tm="0">
                                          <p:val>
                                            <p:strVal val="1+#ppt_w/2"/>
                                          </p:val>
                                        </p:tav>
                                        <p:tav tm="100000">
                                          <p:val>
                                            <p:strVal val="#ppt_x"/>
                                          </p:val>
                                        </p:tav>
                                      </p:tavLst>
                                    </p:anim>
                                    <p:anim calcmode="lin" valueType="num">
                                      <p:cBhvr additive="base">
                                        <p:cTn id="58" dur="500" fill="hold"/>
                                        <p:tgtEl>
                                          <p:spTgt spid="29">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45" grpId="0"/>
      <p:bldP spid="2" grpId="0"/>
      <p:bldP spid="30"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smtClean="0">
                <a:solidFill>
                  <a:schemeClr val="tx2"/>
                </a:solidFill>
              </a:rPr>
              <a:t>Pointers</a:t>
            </a:r>
            <a:endParaRPr lang="en-US" altLang="en-US" sz="4400" i="0" dirty="0">
              <a:solidFill>
                <a:schemeClr val="tx2"/>
              </a:solidFill>
            </a:endParaRPr>
          </a:p>
        </p:txBody>
      </p:sp>
      <p:pic>
        <p:nvPicPr>
          <p:cNvPr id="1771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399" y="715963"/>
            <a:ext cx="8834595" cy="2332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21" b="-1"/>
          <a:stretch/>
        </p:blipFill>
        <p:spPr bwMode="auto">
          <a:xfrm>
            <a:off x="6285060" y="3604619"/>
            <a:ext cx="2249340" cy="29347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t="2302"/>
          <a:stretch/>
        </p:blipFill>
        <p:spPr bwMode="auto">
          <a:xfrm>
            <a:off x="586149" y="3670300"/>
            <a:ext cx="2157052" cy="28268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05851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77154"/>
                                        </p:tgtEl>
                                        <p:attrNameLst>
                                          <p:attrName>style.visibility</p:attrName>
                                        </p:attrNameLst>
                                      </p:cBhvr>
                                      <p:to>
                                        <p:strVal val="visible"/>
                                      </p:to>
                                    </p:set>
                                    <p:anim calcmode="lin" valueType="num">
                                      <p:cBhvr additive="base">
                                        <p:cTn id="7" dur="500" fill="hold"/>
                                        <p:tgtEl>
                                          <p:spTgt spid="177154"/>
                                        </p:tgtEl>
                                        <p:attrNameLst>
                                          <p:attrName>ppt_x</p:attrName>
                                        </p:attrNameLst>
                                      </p:cBhvr>
                                      <p:tavLst>
                                        <p:tav tm="0">
                                          <p:val>
                                            <p:strVal val="1+#ppt_w/2"/>
                                          </p:val>
                                        </p:tav>
                                        <p:tav tm="100000">
                                          <p:val>
                                            <p:strVal val="#ppt_x"/>
                                          </p:val>
                                        </p:tav>
                                      </p:tavLst>
                                    </p:anim>
                                    <p:anim calcmode="lin" valueType="num">
                                      <p:cBhvr additive="base">
                                        <p:cTn id="8" dur="500" fill="hold"/>
                                        <p:tgtEl>
                                          <p:spTgt spid="177154"/>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1+#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smtClean="0">
                <a:solidFill>
                  <a:schemeClr val="tx2"/>
                </a:solidFill>
              </a:rPr>
              <a:t>Pointers</a:t>
            </a:r>
            <a:endParaRPr lang="en-US" altLang="en-US" sz="4400" i="0" dirty="0">
              <a:solidFill>
                <a:schemeClr val="tx2"/>
              </a:solidFill>
            </a:endParaRPr>
          </a:p>
        </p:txBody>
      </p:sp>
      <p:pic>
        <p:nvPicPr>
          <p:cNvPr id="178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189" y="622300"/>
            <a:ext cx="8406411" cy="29094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81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3595253"/>
            <a:ext cx="2379479" cy="33389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t="21" b="-1"/>
          <a:stretch/>
        </p:blipFill>
        <p:spPr bwMode="auto">
          <a:xfrm>
            <a:off x="6285060" y="3604619"/>
            <a:ext cx="2249340" cy="29347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t="2302"/>
          <a:stretch/>
        </p:blipFill>
        <p:spPr bwMode="auto">
          <a:xfrm>
            <a:off x="586149" y="3670300"/>
            <a:ext cx="2157052" cy="28268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818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1" y="3531753"/>
            <a:ext cx="2057400" cy="2838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07070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78178"/>
                                        </p:tgtEl>
                                        <p:attrNameLst>
                                          <p:attrName>style.visibility</p:attrName>
                                        </p:attrNameLst>
                                      </p:cBhvr>
                                      <p:to>
                                        <p:strVal val="visible"/>
                                      </p:to>
                                    </p:set>
                                    <p:anim calcmode="lin" valueType="num">
                                      <p:cBhvr additive="base">
                                        <p:cTn id="7" dur="500" fill="hold"/>
                                        <p:tgtEl>
                                          <p:spTgt spid="178178"/>
                                        </p:tgtEl>
                                        <p:attrNameLst>
                                          <p:attrName>ppt_x</p:attrName>
                                        </p:attrNameLst>
                                      </p:cBhvr>
                                      <p:tavLst>
                                        <p:tav tm="0">
                                          <p:val>
                                            <p:strVal val="#ppt_x"/>
                                          </p:val>
                                        </p:tav>
                                        <p:tav tm="100000">
                                          <p:val>
                                            <p:strVal val="#ppt_x"/>
                                          </p:val>
                                        </p:tav>
                                      </p:tavLst>
                                    </p:anim>
                                    <p:anim calcmode="lin" valueType="num">
                                      <p:cBhvr additive="base">
                                        <p:cTn id="8" dur="500" fill="hold"/>
                                        <p:tgtEl>
                                          <p:spTgt spid="17817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8181"/>
                                        </p:tgtEl>
                                        <p:attrNameLst>
                                          <p:attrName>style.visibility</p:attrName>
                                        </p:attrNameLst>
                                      </p:cBhvr>
                                      <p:to>
                                        <p:strVal val="visible"/>
                                      </p:to>
                                    </p:set>
                                    <p:anim calcmode="lin" valueType="num">
                                      <p:cBhvr additive="base">
                                        <p:cTn id="13" dur="500" fill="hold"/>
                                        <p:tgtEl>
                                          <p:spTgt spid="178181"/>
                                        </p:tgtEl>
                                        <p:attrNameLst>
                                          <p:attrName>ppt_x</p:attrName>
                                        </p:attrNameLst>
                                      </p:cBhvr>
                                      <p:tavLst>
                                        <p:tav tm="0">
                                          <p:val>
                                            <p:strVal val="#ppt_x"/>
                                          </p:val>
                                        </p:tav>
                                        <p:tav tm="100000">
                                          <p:val>
                                            <p:strVal val="#ppt_x"/>
                                          </p:val>
                                        </p:tav>
                                      </p:tavLst>
                                    </p:anim>
                                    <p:anim calcmode="lin" valueType="num">
                                      <p:cBhvr additive="base">
                                        <p:cTn id="14" dur="500" fill="hold"/>
                                        <p:tgtEl>
                                          <p:spTgt spid="17818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8180"/>
                                        </p:tgtEl>
                                        <p:attrNameLst>
                                          <p:attrName>style.visibility</p:attrName>
                                        </p:attrNameLst>
                                      </p:cBhvr>
                                      <p:to>
                                        <p:strVal val="visible"/>
                                      </p:to>
                                    </p:set>
                                    <p:anim calcmode="lin" valueType="num">
                                      <p:cBhvr additive="base">
                                        <p:cTn id="19" dur="500" fill="hold"/>
                                        <p:tgtEl>
                                          <p:spTgt spid="178180"/>
                                        </p:tgtEl>
                                        <p:attrNameLst>
                                          <p:attrName>ppt_x</p:attrName>
                                        </p:attrNameLst>
                                      </p:cBhvr>
                                      <p:tavLst>
                                        <p:tav tm="0">
                                          <p:val>
                                            <p:strVal val="#ppt_x"/>
                                          </p:val>
                                        </p:tav>
                                        <p:tav tm="100000">
                                          <p:val>
                                            <p:strVal val="#ppt_x"/>
                                          </p:val>
                                        </p:tav>
                                      </p:tavLst>
                                    </p:anim>
                                    <p:anim calcmode="lin" valueType="num">
                                      <p:cBhvr additive="base">
                                        <p:cTn id="20" dur="500" fill="hold"/>
                                        <p:tgtEl>
                                          <p:spTgt spid="178180"/>
                                        </p:tgtEl>
                                        <p:attrNameLst>
                                          <p:attrName>ppt_y</p:attrName>
                                        </p:attrNameLst>
                                      </p:cBhvr>
                                      <p:tavLst>
                                        <p:tav tm="0">
                                          <p:val>
                                            <p:strVal val="1+#ppt_h/2"/>
                                          </p:val>
                                        </p:tav>
                                        <p:tav tm="100000">
                                          <p:val>
                                            <p:strVal val="#ppt_y"/>
                                          </p:val>
                                        </p:tav>
                                      </p:tavLst>
                                    </p:anim>
                                  </p:childTnLst>
                                </p:cTn>
                              </p:par>
                              <p:par>
                                <p:cTn id="21" presetID="1" presetClass="exit" presetSubtype="0" fill="hold" nodeType="withEffect">
                                  <p:stCondLst>
                                    <p:cond delay="0"/>
                                  </p:stCondLst>
                                  <p:childTnLst>
                                    <p:set>
                                      <p:cBhvr>
                                        <p:cTn id="22" dur="1" fill="hold">
                                          <p:stCondLst>
                                            <p:cond delay="0"/>
                                          </p:stCondLst>
                                        </p:cTn>
                                        <p:tgtEl>
                                          <p:spTgt spid="17818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smtClean="0">
                <a:solidFill>
                  <a:schemeClr val="tx2"/>
                </a:solidFill>
              </a:rPr>
              <a:t>Pointers</a:t>
            </a:r>
            <a:endParaRPr lang="en-US" altLang="en-US" sz="4400" i="0" dirty="0">
              <a:solidFill>
                <a:schemeClr val="tx2"/>
              </a:solidFill>
            </a:endParaRPr>
          </a:p>
        </p:txBody>
      </p:sp>
      <p:pic>
        <p:nvPicPr>
          <p:cNvPr id="17920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20290"/>
          <a:stretch/>
        </p:blipFill>
        <p:spPr bwMode="auto">
          <a:xfrm>
            <a:off x="228600" y="685800"/>
            <a:ext cx="8435848" cy="419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07691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79202"/>
                                        </p:tgtEl>
                                        <p:attrNameLst>
                                          <p:attrName>style.visibility</p:attrName>
                                        </p:attrNameLst>
                                      </p:cBhvr>
                                      <p:to>
                                        <p:strVal val="visible"/>
                                      </p:to>
                                    </p:set>
                                    <p:anim calcmode="lin" valueType="num">
                                      <p:cBhvr additive="base">
                                        <p:cTn id="7" dur="500" fill="hold"/>
                                        <p:tgtEl>
                                          <p:spTgt spid="179202"/>
                                        </p:tgtEl>
                                        <p:attrNameLst>
                                          <p:attrName>ppt_x</p:attrName>
                                        </p:attrNameLst>
                                      </p:cBhvr>
                                      <p:tavLst>
                                        <p:tav tm="0">
                                          <p:val>
                                            <p:strVal val="#ppt_x"/>
                                          </p:val>
                                        </p:tav>
                                        <p:tav tm="100000">
                                          <p:val>
                                            <p:strVal val="#ppt_x"/>
                                          </p:val>
                                        </p:tav>
                                      </p:tavLst>
                                    </p:anim>
                                    <p:anim calcmode="lin" valueType="num">
                                      <p:cBhvr additive="base">
                                        <p:cTn id="8" dur="500" fill="hold"/>
                                        <p:tgtEl>
                                          <p:spTgt spid="1792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smtClean="0">
                <a:solidFill>
                  <a:schemeClr val="tx2"/>
                </a:solidFill>
              </a:rPr>
              <a:t>Pointers</a:t>
            </a:r>
            <a:endParaRPr lang="en-US" altLang="en-US" sz="4400" i="0" dirty="0">
              <a:solidFill>
                <a:schemeClr val="tx2"/>
              </a:solidFill>
            </a:endParaRPr>
          </a:p>
        </p:txBody>
      </p:sp>
      <p:pic>
        <p:nvPicPr>
          <p:cNvPr id="17920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83333"/>
          <a:stretch/>
        </p:blipFill>
        <p:spPr bwMode="auto">
          <a:xfrm>
            <a:off x="228600" y="685800"/>
            <a:ext cx="8435848" cy="876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321" y="3505200"/>
            <a:ext cx="2379479" cy="33389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4300" y="3441700"/>
            <a:ext cx="2357887" cy="3215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79952"/>
          <a:stretch/>
        </p:blipFill>
        <p:spPr bwMode="auto">
          <a:xfrm>
            <a:off x="228600" y="1562100"/>
            <a:ext cx="8435848" cy="1054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60933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smtClean="0">
                <a:solidFill>
                  <a:schemeClr val="tx2"/>
                </a:solidFill>
              </a:rPr>
              <a:t>Pointers</a:t>
            </a:r>
            <a:endParaRPr lang="en-US" altLang="en-US" sz="4400" i="0" dirty="0">
              <a:solidFill>
                <a:schemeClr val="tx2"/>
              </a:solidFill>
            </a:endParaRPr>
          </a:p>
        </p:txBody>
      </p:sp>
      <p:pic>
        <p:nvPicPr>
          <p:cNvPr id="1802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685800"/>
            <a:ext cx="8839200" cy="167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02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8803" y="3581400"/>
            <a:ext cx="3167197" cy="152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321" y="3505200"/>
            <a:ext cx="2379479" cy="33389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023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4300" y="3441700"/>
            <a:ext cx="2357887" cy="3215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0229"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t="42312" r="40933"/>
          <a:stretch/>
        </p:blipFill>
        <p:spPr bwMode="auto">
          <a:xfrm>
            <a:off x="-12700" y="5801700"/>
            <a:ext cx="622300" cy="675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06386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180226"/>
                                        </p:tgtEl>
                                        <p:attrNameLst>
                                          <p:attrName>style.visibility</p:attrName>
                                        </p:attrNameLst>
                                      </p:cBhvr>
                                      <p:to>
                                        <p:strVal val="visible"/>
                                      </p:to>
                                    </p:set>
                                    <p:anim calcmode="lin" valueType="num">
                                      <p:cBhvr additive="base">
                                        <p:cTn id="7" dur="500" fill="hold"/>
                                        <p:tgtEl>
                                          <p:spTgt spid="180226"/>
                                        </p:tgtEl>
                                        <p:attrNameLst>
                                          <p:attrName>ppt_x</p:attrName>
                                        </p:attrNameLst>
                                      </p:cBhvr>
                                      <p:tavLst>
                                        <p:tav tm="0">
                                          <p:val>
                                            <p:strVal val="#ppt_x"/>
                                          </p:val>
                                        </p:tav>
                                        <p:tav tm="100000">
                                          <p:val>
                                            <p:strVal val="#ppt_x"/>
                                          </p:val>
                                        </p:tav>
                                      </p:tavLst>
                                    </p:anim>
                                    <p:anim calcmode="lin" valueType="num">
                                      <p:cBhvr additive="base">
                                        <p:cTn id="8" dur="500" fill="hold"/>
                                        <p:tgtEl>
                                          <p:spTgt spid="18022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180227"/>
                                        </p:tgtEl>
                                        <p:attrNameLst>
                                          <p:attrName>style.visibility</p:attrName>
                                        </p:attrNameLst>
                                      </p:cBhvr>
                                      <p:to>
                                        <p:strVal val="visible"/>
                                      </p:to>
                                    </p:set>
                                    <p:anim calcmode="lin" valueType="num">
                                      <p:cBhvr additive="base">
                                        <p:cTn id="13" dur="500" fill="hold"/>
                                        <p:tgtEl>
                                          <p:spTgt spid="180227"/>
                                        </p:tgtEl>
                                        <p:attrNameLst>
                                          <p:attrName>ppt_x</p:attrName>
                                        </p:attrNameLst>
                                      </p:cBhvr>
                                      <p:tavLst>
                                        <p:tav tm="0">
                                          <p:val>
                                            <p:strVal val="#ppt_x"/>
                                          </p:val>
                                        </p:tav>
                                        <p:tav tm="100000">
                                          <p:val>
                                            <p:strVal val="#ppt_x"/>
                                          </p:val>
                                        </p:tav>
                                      </p:tavLst>
                                    </p:anim>
                                    <p:anim calcmode="lin" valueType="num">
                                      <p:cBhvr additive="base">
                                        <p:cTn id="14" dur="500" fill="hold"/>
                                        <p:tgtEl>
                                          <p:spTgt spid="180227"/>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nodeType="clickEffect">
                                  <p:stCondLst>
                                    <p:cond delay="0"/>
                                  </p:stCondLst>
                                  <p:childTnLst>
                                    <p:set>
                                      <p:cBhvr>
                                        <p:cTn id="18" dur="1" fill="hold">
                                          <p:stCondLst>
                                            <p:cond delay="0"/>
                                          </p:stCondLst>
                                        </p:cTn>
                                        <p:tgtEl>
                                          <p:spTgt spid="180229"/>
                                        </p:tgtEl>
                                        <p:attrNameLst>
                                          <p:attrName>style.visibility</p:attrName>
                                        </p:attrNameLst>
                                      </p:cBhvr>
                                      <p:to>
                                        <p:strVal val="visible"/>
                                      </p:to>
                                    </p:set>
                                    <p:anim calcmode="lin" valueType="num">
                                      <p:cBhvr additive="base">
                                        <p:cTn id="19" dur="500" fill="hold"/>
                                        <p:tgtEl>
                                          <p:spTgt spid="180229"/>
                                        </p:tgtEl>
                                        <p:attrNameLst>
                                          <p:attrName>ppt_x</p:attrName>
                                        </p:attrNameLst>
                                      </p:cBhvr>
                                      <p:tavLst>
                                        <p:tav tm="0">
                                          <p:val>
                                            <p:strVal val="#ppt_x"/>
                                          </p:val>
                                        </p:tav>
                                        <p:tav tm="100000">
                                          <p:val>
                                            <p:strVal val="#ppt_x"/>
                                          </p:val>
                                        </p:tav>
                                      </p:tavLst>
                                    </p:anim>
                                    <p:anim calcmode="lin" valueType="num">
                                      <p:cBhvr additive="base">
                                        <p:cTn id="20" dur="500" fill="hold"/>
                                        <p:tgtEl>
                                          <p:spTgt spid="18022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smtClean="0">
                <a:solidFill>
                  <a:schemeClr val="tx2"/>
                </a:solidFill>
              </a:rPr>
              <a:t>Pointers</a:t>
            </a:r>
            <a:endParaRPr lang="en-US" altLang="en-US" sz="4400" i="0" dirty="0">
              <a:solidFill>
                <a:schemeClr val="tx2"/>
              </a:solidFill>
            </a:endParaRPr>
          </a:p>
        </p:txBody>
      </p:sp>
      <p:pic>
        <p:nvPicPr>
          <p:cNvPr id="181251"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b="30769"/>
          <a:stretch/>
        </p:blipFill>
        <p:spPr bwMode="auto">
          <a:xfrm>
            <a:off x="228600" y="685800"/>
            <a:ext cx="8705816"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17601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81251"/>
                                        </p:tgtEl>
                                        <p:attrNameLst>
                                          <p:attrName>style.visibility</p:attrName>
                                        </p:attrNameLst>
                                      </p:cBhvr>
                                      <p:to>
                                        <p:strVal val="visible"/>
                                      </p:to>
                                    </p:set>
                                    <p:anim calcmode="lin" valueType="num">
                                      <p:cBhvr additive="base">
                                        <p:cTn id="7" dur="500" fill="hold"/>
                                        <p:tgtEl>
                                          <p:spTgt spid="181251"/>
                                        </p:tgtEl>
                                        <p:attrNameLst>
                                          <p:attrName>ppt_x</p:attrName>
                                        </p:attrNameLst>
                                      </p:cBhvr>
                                      <p:tavLst>
                                        <p:tav tm="0">
                                          <p:val>
                                            <p:strVal val="#ppt_x"/>
                                          </p:val>
                                        </p:tav>
                                        <p:tav tm="100000">
                                          <p:val>
                                            <p:strVal val="#ppt_x"/>
                                          </p:val>
                                        </p:tav>
                                      </p:tavLst>
                                    </p:anim>
                                    <p:anim calcmode="lin" valueType="num">
                                      <p:cBhvr additive="base">
                                        <p:cTn id="8" dur="500" fill="hold"/>
                                        <p:tgtEl>
                                          <p:spTgt spid="1812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smtClean="0">
                <a:solidFill>
                  <a:schemeClr val="tx2"/>
                </a:solidFill>
              </a:rPr>
              <a:t>Pointers</a:t>
            </a:r>
            <a:endParaRPr lang="en-US" altLang="en-US" sz="4400" i="0" dirty="0">
              <a:solidFill>
                <a:schemeClr val="tx2"/>
              </a:solidFill>
            </a:endParaRPr>
          </a:p>
        </p:txBody>
      </p:sp>
      <p:pic>
        <p:nvPicPr>
          <p:cNvPr id="181251"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69444"/>
          <a:stretch/>
        </p:blipFill>
        <p:spPr bwMode="auto">
          <a:xfrm>
            <a:off x="228600" y="1562100"/>
            <a:ext cx="8705816" cy="1816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b="85256"/>
          <a:stretch/>
        </p:blipFill>
        <p:spPr bwMode="auto">
          <a:xfrm>
            <a:off x="228600" y="685800"/>
            <a:ext cx="8705816" cy="876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600"/>
          <a:stretch/>
        </p:blipFill>
        <p:spPr bwMode="auto">
          <a:xfrm>
            <a:off x="381000" y="3352800"/>
            <a:ext cx="2457449" cy="3276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505200"/>
            <a:ext cx="3022878" cy="307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37578" y="3290453"/>
            <a:ext cx="2379479" cy="33389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37675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81251"/>
                                        </p:tgtEl>
                                        <p:attrNameLst>
                                          <p:attrName>style.visibility</p:attrName>
                                        </p:attrNameLst>
                                      </p:cBhvr>
                                      <p:to>
                                        <p:strVal val="visible"/>
                                      </p:to>
                                    </p:set>
                                    <p:anim calcmode="lin" valueType="num">
                                      <p:cBhvr additive="base">
                                        <p:cTn id="7" dur="500" fill="hold"/>
                                        <p:tgtEl>
                                          <p:spTgt spid="181251"/>
                                        </p:tgtEl>
                                        <p:attrNameLst>
                                          <p:attrName>ppt_x</p:attrName>
                                        </p:attrNameLst>
                                      </p:cBhvr>
                                      <p:tavLst>
                                        <p:tav tm="0">
                                          <p:val>
                                            <p:strVal val="#ppt_x"/>
                                          </p:val>
                                        </p:tav>
                                        <p:tav tm="100000">
                                          <p:val>
                                            <p:strVal val="#ppt_x"/>
                                          </p:val>
                                        </p:tav>
                                      </p:tavLst>
                                    </p:anim>
                                    <p:anim calcmode="lin" valueType="num">
                                      <p:cBhvr additive="base">
                                        <p:cTn id="8" dur="500" fill="hold"/>
                                        <p:tgtEl>
                                          <p:spTgt spid="18125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smtClean="0">
                <a:solidFill>
                  <a:schemeClr val="tx2"/>
                </a:solidFill>
              </a:rPr>
              <a:t>Pointers</a:t>
            </a:r>
            <a:endParaRPr lang="en-US" altLang="en-US" sz="4400" i="0" dirty="0">
              <a:solidFill>
                <a:schemeClr val="tx2"/>
              </a:solidFill>
            </a:endParaRPr>
          </a:p>
        </p:txBody>
      </p:sp>
      <p:pic>
        <p:nvPicPr>
          <p:cNvPr id="182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762000"/>
            <a:ext cx="87630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600"/>
          <a:stretch/>
        </p:blipFill>
        <p:spPr bwMode="auto">
          <a:xfrm>
            <a:off x="381000" y="3352800"/>
            <a:ext cx="2457449" cy="3276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22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505200"/>
            <a:ext cx="3022878" cy="307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227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032246"/>
            <a:ext cx="2781300" cy="12582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7578" y="3290453"/>
            <a:ext cx="2379479" cy="33389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84245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182274"/>
                                        </p:tgtEl>
                                        <p:attrNameLst>
                                          <p:attrName>style.visibility</p:attrName>
                                        </p:attrNameLst>
                                      </p:cBhvr>
                                      <p:to>
                                        <p:strVal val="visible"/>
                                      </p:to>
                                    </p:set>
                                    <p:anim calcmode="lin" valueType="num">
                                      <p:cBhvr additive="base">
                                        <p:cTn id="7" dur="500" fill="hold"/>
                                        <p:tgtEl>
                                          <p:spTgt spid="182274"/>
                                        </p:tgtEl>
                                        <p:attrNameLst>
                                          <p:attrName>ppt_x</p:attrName>
                                        </p:attrNameLst>
                                      </p:cBhvr>
                                      <p:tavLst>
                                        <p:tav tm="0">
                                          <p:val>
                                            <p:strVal val="#ppt_x"/>
                                          </p:val>
                                        </p:tav>
                                        <p:tav tm="100000">
                                          <p:val>
                                            <p:strVal val="#ppt_x"/>
                                          </p:val>
                                        </p:tav>
                                      </p:tavLst>
                                    </p:anim>
                                    <p:anim calcmode="lin" valueType="num">
                                      <p:cBhvr additive="base">
                                        <p:cTn id="8" dur="500" fill="hold"/>
                                        <p:tgtEl>
                                          <p:spTgt spid="18227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182277"/>
                                        </p:tgtEl>
                                        <p:attrNameLst>
                                          <p:attrName>style.visibility</p:attrName>
                                        </p:attrNameLst>
                                      </p:cBhvr>
                                      <p:to>
                                        <p:strVal val="visible"/>
                                      </p:to>
                                    </p:set>
                                    <p:anim calcmode="lin" valueType="num">
                                      <p:cBhvr additive="base">
                                        <p:cTn id="13" dur="500" fill="hold"/>
                                        <p:tgtEl>
                                          <p:spTgt spid="182277"/>
                                        </p:tgtEl>
                                        <p:attrNameLst>
                                          <p:attrName>ppt_x</p:attrName>
                                        </p:attrNameLst>
                                      </p:cBhvr>
                                      <p:tavLst>
                                        <p:tav tm="0">
                                          <p:val>
                                            <p:strVal val="#ppt_x"/>
                                          </p:val>
                                        </p:tav>
                                        <p:tav tm="100000">
                                          <p:val>
                                            <p:strVal val="#ppt_x"/>
                                          </p:val>
                                        </p:tav>
                                      </p:tavLst>
                                    </p:anim>
                                    <p:anim calcmode="lin" valueType="num">
                                      <p:cBhvr additive="base">
                                        <p:cTn id="14" dur="500" fill="hold"/>
                                        <p:tgtEl>
                                          <p:spTgt spid="18227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smtClean="0">
                <a:solidFill>
                  <a:schemeClr val="tx2"/>
                </a:solidFill>
              </a:rPr>
              <a:t>Pointers</a:t>
            </a:r>
            <a:endParaRPr lang="en-US" altLang="en-US" sz="4400" i="0" dirty="0">
              <a:solidFill>
                <a:schemeClr val="tx2"/>
              </a:solidFill>
            </a:endParaRPr>
          </a:p>
        </p:txBody>
      </p:sp>
      <p:pic>
        <p:nvPicPr>
          <p:cNvPr id="18329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25599"/>
          <a:stretch/>
        </p:blipFill>
        <p:spPr bwMode="auto">
          <a:xfrm>
            <a:off x="228600" y="685800"/>
            <a:ext cx="8458200" cy="4305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54572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83298"/>
                                        </p:tgtEl>
                                        <p:attrNameLst>
                                          <p:attrName>style.visibility</p:attrName>
                                        </p:attrNameLst>
                                      </p:cBhvr>
                                      <p:to>
                                        <p:strVal val="visible"/>
                                      </p:to>
                                    </p:set>
                                    <p:anim calcmode="lin" valueType="num">
                                      <p:cBhvr additive="base">
                                        <p:cTn id="7" dur="500" fill="hold"/>
                                        <p:tgtEl>
                                          <p:spTgt spid="183298"/>
                                        </p:tgtEl>
                                        <p:attrNameLst>
                                          <p:attrName>ppt_x</p:attrName>
                                        </p:attrNameLst>
                                      </p:cBhvr>
                                      <p:tavLst>
                                        <p:tav tm="0">
                                          <p:val>
                                            <p:strVal val="#ppt_x"/>
                                          </p:val>
                                        </p:tav>
                                        <p:tav tm="100000">
                                          <p:val>
                                            <p:strVal val="#ppt_x"/>
                                          </p:val>
                                        </p:tav>
                                      </p:tavLst>
                                    </p:anim>
                                    <p:anim calcmode="lin" valueType="num">
                                      <p:cBhvr additive="base">
                                        <p:cTn id="8" dur="500" fill="hold"/>
                                        <p:tgtEl>
                                          <p:spTgt spid="1832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smtClean="0">
                <a:solidFill>
                  <a:schemeClr val="tx2"/>
                </a:solidFill>
              </a:rPr>
              <a:t>Pointers</a:t>
            </a:r>
            <a:endParaRPr lang="en-US" altLang="en-US" sz="4400" i="0" dirty="0">
              <a:solidFill>
                <a:schemeClr val="tx2"/>
              </a:solidFill>
            </a:endParaRPr>
          </a:p>
        </p:txBody>
      </p:sp>
      <p:pic>
        <p:nvPicPr>
          <p:cNvPr id="18329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74840"/>
          <a:stretch/>
        </p:blipFill>
        <p:spPr bwMode="auto">
          <a:xfrm>
            <a:off x="228600" y="1447800"/>
            <a:ext cx="8458200" cy="14559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 b="86831"/>
          <a:stretch/>
        </p:blipFill>
        <p:spPr bwMode="auto">
          <a:xfrm>
            <a:off x="228600" y="685800"/>
            <a:ext cx="8458200"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t="21" b="-1"/>
          <a:stretch/>
        </p:blipFill>
        <p:spPr bwMode="auto">
          <a:xfrm>
            <a:off x="6513660" y="3326372"/>
            <a:ext cx="2249340" cy="29347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521" y="3429000"/>
            <a:ext cx="2379479" cy="33389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2912" y="3291827"/>
            <a:ext cx="2312088" cy="29565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19251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83298"/>
                                        </p:tgtEl>
                                        <p:attrNameLst>
                                          <p:attrName>style.visibility</p:attrName>
                                        </p:attrNameLst>
                                      </p:cBhvr>
                                      <p:to>
                                        <p:strVal val="visible"/>
                                      </p:to>
                                    </p:set>
                                    <p:anim calcmode="lin" valueType="num">
                                      <p:cBhvr additive="base">
                                        <p:cTn id="7" dur="500" fill="hold"/>
                                        <p:tgtEl>
                                          <p:spTgt spid="183298"/>
                                        </p:tgtEl>
                                        <p:attrNameLst>
                                          <p:attrName>ppt_x</p:attrName>
                                        </p:attrNameLst>
                                      </p:cBhvr>
                                      <p:tavLst>
                                        <p:tav tm="0">
                                          <p:val>
                                            <p:strVal val="#ppt_x"/>
                                          </p:val>
                                        </p:tav>
                                        <p:tav tm="100000">
                                          <p:val>
                                            <p:strVal val="#ppt_x"/>
                                          </p:val>
                                        </p:tav>
                                      </p:tavLst>
                                    </p:anim>
                                    <p:anim calcmode="lin" valueType="num">
                                      <p:cBhvr additive="base">
                                        <p:cTn id="8" dur="500" fill="hold"/>
                                        <p:tgtEl>
                                          <p:spTgt spid="18329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Text Box 3"/>
          <p:cNvSpPr txBox="1">
            <a:spLocks noChangeArrowheads="1"/>
          </p:cNvSpPr>
          <p:nvPr/>
        </p:nvSpPr>
        <p:spPr bwMode="auto">
          <a:xfrm>
            <a:off x="0" y="1588"/>
            <a:ext cx="4639412" cy="7417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a:t>Max( A </a:t>
            </a:r>
            <a:r>
              <a:rPr lang="en-CA" altLang="en-US" sz="2800" i="0" dirty="0" smtClean="0"/>
              <a:t>)</a:t>
            </a:r>
            <a:br>
              <a:rPr lang="en-CA" altLang="en-US" sz="2800" i="0" dirty="0" smtClean="0"/>
            </a:br>
            <a:r>
              <a:rPr lang="en-CA" altLang="en-US" sz="2800" i="0" dirty="0" smtClean="0">
                <a:solidFill>
                  <a:srgbClr val="33CC33"/>
                </a:solidFill>
              </a:rPr>
              <a:t>“</a:t>
            </a:r>
            <a:r>
              <a:rPr lang="en-CA" altLang="en-US" sz="2800" i="0" dirty="0" err="1">
                <a:solidFill>
                  <a:srgbClr val="33CC33"/>
                </a:solidFill>
              </a:rPr>
              <a:t>preCond</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a:t>
            </a:r>
            <a:r>
              <a:rPr lang="en-CA" altLang="en-US" sz="2800" i="0" dirty="0">
                <a:solidFill>
                  <a:srgbClr val="33CC33"/>
                </a:solidFill>
              </a:rPr>
              <a:t>Input is </a:t>
            </a:r>
            <a:r>
              <a:rPr lang="en-CA" altLang="en-US" sz="2800" i="0" dirty="0" smtClean="0">
                <a:solidFill>
                  <a:srgbClr val="33CC33"/>
                </a:solidFill>
              </a:rPr>
              <a:t>array A[1..n] </a:t>
            </a:r>
            <a:br>
              <a:rPr lang="en-CA" altLang="en-US" sz="2800" i="0" dirty="0" smtClean="0">
                <a:solidFill>
                  <a:srgbClr val="33CC33"/>
                </a:solidFill>
              </a:rPr>
            </a:br>
            <a:r>
              <a:rPr lang="en-CA" altLang="en-US" sz="2800" i="0" dirty="0" smtClean="0">
                <a:solidFill>
                  <a:srgbClr val="33CC33"/>
                </a:solidFill>
              </a:rPr>
              <a:t>  </a:t>
            </a:r>
            <a:r>
              <a:rPr lang="en-CA" altLang="en-US" sz="2800" i="0" dirty="0">
                <a:solidFill>
                  <a:srgbClr val="33CC33"/>
                </a:solidFill>
              </a:rPr>
              <a:t>of n values.”</a:t>
            </a:r>
            <a:r>
              <a:rPr lang="en-CA" altLang="en-US" sz="2800" i="0" dirty="0"/>
              <a:t>          </a:t>
            </a:r>
          </a:p>
          <a:p>
            <a:pPr eaLnBrk="1" hangingPunct="1">
              <a:spcBef>
                <a:spcPct val="0"/>
              </a:spcBef>
              <a:buFontTx/>
              <a:buNone/>
            </a:pPr>
            <a:r>
              <a:rPr lang="en-CA" altLang="en-US" sz="2800" i="0" dirty="0" err="1">
                <a:solidFill>
                  <a:schemeClr val="accent2"/>
                </a:solidFill>
              </a:rPr>
              <a:t>i</a:t>
            </a:r>
            <a:r>
              <a:rPr lang="en-CA" altLang="en-US" sz="2800" i="0" dirty="0">
                <a:solidFill>
                  <a:schemeClr val="accent2"/>
                </a:solidFill>
              </a:rPr>
              <a:t> = 1</a:t>
            </a:r>
            <a:br>
              <a:rPr lang="en-CA" altLang="en-US" sz="2800" i="0" dirty="0">
                <a:solidFill>
                  <a:schemeClr val="accent2"/>
                </a:solidFill>
              </a:rPr>
            </a:br>
            <a:r>
              <a:rPr lang="en-CA" altLang="en-US" sz="2800" i="0" dirty="0">
                <a:solidFill>
                  <a:schemeClr val="accent2"/>
                </a:solidFill>
              </a:rPr>
              <a:t>m = A[1] </a:t>
            </a:r>
            <a:endParaRPr lang="en-US" altLang="en-US" sz="2800" i="0" dirty="0"/>
          </a:p>
          <a:p>
            <a:pPr eaLnBrk="1" hangingPunct="1">
              <a:spcBef>
                <a:spcPct val="0"/>
              </a:spcBef>
              <a:buFontTx/>
              <a:buNone/>
            </a:pPr>
            <a:r>
              <a:rPr lang="en-CA" altLang="en-US" sz="2800" i="0" dirty="0"/>
              <a:t>loop  </a:t>
            </a:r>
          </a:p>
          <a:p>
            <a:pPr eaLnBrk="1" hangingPunct="1">
              <a:spcBef>
                <a:spcPct val="0"/>
              </a:spcBef>
              <a:buFontTx/>
              <a:buNone/>
            </a:pPr>
            <a:r>
              <a:rPr lang="en-CA" altLang="en-US" sz="2800" i="0" dirty="0"/>
              <a:t>      </a:t>
            </a:r>
            <a:r>
              <a:rPr lang="en-CA" altLang="en-US" sz="2800" i="0" dirty="0">
                <a:solidFill>
                  <a:srgbClr val="33CC33"/>
                </a:solidFill>
              </a:rPr>
              <a:t>“loop-invariant</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a:t>
            </a:r>
            <a:r>
              <a:rPr lang="en-CA" altLang="en-US" sz="2800" i="0" dirty="0">
                <a:solidFill>
                  <a:srgbClr val="33CC33"/>
                </a:solidFill>
              </a:rPr>
              <a:t>m is max in </a:t>
            </a:r>
            <a:r>
              <a:rPr lang="en-CA" altLang="en-US" sz="2800" i="0" dirty="0" smtClean="0">
                <a:solidFill>
                  <a:srgbClr val="33CC33"/>
                </a:solidFill>
              </a:rPr>
              <a:t>{A[1]..A[</a:t>
            </a:r>
            <a:r>
              <a:rPr lang="en-CA" altLang="en-US" sz="2800" i="0" dirty="0" err="1" smtClean="0">
                <a:solidFill>
                  <a:srgbClr val="33CC33"/>
                </a:solidFill>
              </a:rPr>
              <a:t>i</a:t>
            </a:r>
            <a:r>
              <a:rPr lang="en-CA" altLang="en-US" sz="2800" i="0" dirty="0" smtClean="0">
                <a:solidFill>
                  <a:srgbClr val="33CC33"/>
                </a:solidFill>
              </a:rPr>
              <a:t>]}”</a:t>
            </a:r>
            <a:endParaRPr lang="en-CA" altLang="en-US" sz="2800" i="0" dirty="0">
              <a:solidFill>
                <a:srgbClr val="33CC33"/>
              </a:solidFill>
            </a:endParaRPr>
          </a:p>
          <a:p>
            <a:pPr eaLnBrk="1" hangingPunct="1">
              <a:spcBef>
                <a:spcPct val="0"/>
              </a:spcBef>
              <a:buFontTx/>
              <a:buNone/>
            </a:pPr>
            <a:endParaRPr lang="en-CA" altLang="en-US" sz="2800" i="0" dirty="0" smtClean="0">
              <a:solidFill>
                <a:schemeClr val="accent2"/>
              </a:solidFill>
            </a:endParaRPr>
          </a:p>
          <a:p>
            <a:pPr eaLnBrk="1" hangingPunct="1">
              <a:spcBef>
                <a:spcPct val="0"/>
              </a:spcBef>
              <a:buFontTx/>
              <a:buNone/>
            </a:pPr>
            <a:r>
              <a:rPr lang="en-CA" altLang="en-US" sz="2800" i="0" dirty="0">
                <a:solidFill>
                  <a:schemeClr val="accent2"/>
                </a:solidFill>
              </a:rPr>
              <a:t> </a:t>
            </a:r>
            <a:r>
              <a:rPr lang="en-CA" altLang="en-US" sz="2800" i="0" dirty="0" smtClean="0">
                <a:solidFill>
                  <a:schemeClr val="accent2"/>
                </a:solidFill>
              </a:rPr>
              <a:t>     m = max(</a:t>
            </a:r>
            <a:r>
              <a:rPr lang="en-CA" altLang="en-US" sz="2800" i="0" dirty="0" err="1" smtClean="0">
                <a:solidFill>
                  <a:schemeClr val="accent2"/>
                </a:solidFill>
              </a:rPr>
              <a:t>m,A</a:t>
            </a:r>
            <a:r>
              <a:rPr lang="en-CA" altLang="en-US" sz="2800" i="0" dirty="0" smtClean="0">
                <a:solidFill>
                  <a:schemeClr val="accent2"/>
                </a:solidFill>
              </a:rPr>
              <a:t>[i+1]) </a:t>
            </a:r>
            <a:br>
              <a:rPr lang="en-CA" altLang="en-US" sz="2800" i="0" dirty="0" smtClean="0">
                <a:solidFill>
                  <a:schemeClr val="accent2"/>
                </a:solidFill>
              </a:rPr>
            </a:br>
            <a:r>
              <a:rPr lang="en-CA" altLang="en-US" sz="2800" i="0" dirty="0" smtClean="0">
                <a:solidFill>
                  <a:schemeClr val="accent2"/>
                </a:solidFill>
              </a:rPr>
              <a:t>      </a:t>
            </a:r>
            <a:r>
              <a:rPr lang="en-CA" altLang="en-US" sz="2800" i="0" dirty="0" err="1" smtClean="0">
                <a:solidFill>
                  <a:schemeClr val="accent2"/>
                </a:solidFill>
              </a:rPr>
              <a:t>i</a:t>
            </a:r>
            <a:r>
              <a:rPr lang="en-CA" altLang="en-US" sz="2800" i="0" dirty="0" smtClean="0">
                <a:solidFill>
                  <a:schemeClr val="accent2"/>
                </a:solidFill>
              </a:rPr>
              <a:t> = </a:t>
            </a:r>
            <a:r>
              <a:rPr lang="en-CA" altLang="en-US" sz="2800" i="0" dirty="0" err="1" smtClean="0">
                <a:solidFill>
                  <a:schemeClr val="accent2"/>
                </a:solidFill>
              </a:rPr>
              <a:t>i</a:t>
            </a:r>
            <a:r>
              <a:rPr lang="en-CA" altLang="en-US" sz="2800" i="0" dirty="0" smtClean="0">
                <a:solidFill>
                  <a:schemeClr val="accent2"/>
                </a:solidFill>
              </a:rPr>
              <a:t> + 1 </a:t>
            </a:r>
            <a:endParaRPr lang="en-CA" altLang="en-US" sz="2800" i="0" dirty="0">
              <a:solidFill>
                <a:schemeClr val="accent2"/>
              </a:solidFill>
            </a:endParaRPr>
          </a:p>
          <a:p>
            <a:pPr eaLnBrk="1" hangingPunct="1">
              <a:spcBef>
                <a:spcPct val="0"/>
              </a:spcBef>
              <a:buFontTx/>
              <a:buNone/>
            </a:pPr>
            <a:r>
              <a:rPr lang="en-US" altLang="en-US" sz="2800" i="0" dirty="0" err="1"/>
              <a:t>endloop</a:t>
            </a:r>
            <a:r>
              <a:rPr lang="en-CA" altLang="en-US" sz="2800" i="0" dirty="0">
                <a:solidFill>
                  <a:schemeClr val="accent2"/>
                </a:solidFill>
              </a:rPr>
              <a:t> </a:t>
            </a:r>
            <a:endParaRPr lang="en-US" altLang="en-US" sz="2800" i="0" dirty="0" smtClean="0">
              <a:solidFill>
                <a:schemeClr val="accent2"/>
              </a:solidFill>
            </a:endParaRPr>
          </a:p>
          <a:p>
            <a:pPr eaLnBrk="1" hangingPunct="1">
              <a:spcBef>
                <a:spcPct val="0"/>
              </a:spcBef>
              <a:buFontTx/>
              <a:buNone/>
            </a:pPr>
            <a:endParaRPr lang="en-CA" altLang="en-US" sz="2800" i="0" dirty="0" smtClean="0">
              <a:solidFill>
                <a:srgbClr val="33CC33"/>
              </a:solidFill>
            </a:endParaRPr>
          </a:p>
          <a:p>
            <a:pPr eaLnBrk="1" hangingPunct="1">
              <a:spcBef>
                <a:spcPct val="0"/>
              </a:spcBef>
              <a:buFontTx/>
              <a:buNone/>
            </a:pPr>
            <a:r>
              <a:rPr lang="en-CA" altLang="en-US" sz="2800" i="0" dirty="0" smtClean="0">
                <a:solidFill>
                  <a:srgbClr val="33CC33"/>
                </a:solidFill>
              </a:rPr>
              <a:t>“</a:t>
            </a:r>
            <a:r>
              <a:rPr lang="en-CA" altLang="en-US" sz="2800" i="0" dirty="0" err="1">
                <a:solidFill>
                  <a:srgbClr val="33CC33"/>
                </a:solidFill>
              </a:rPr>
              <a:t>postCond</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m is max in {A[1]..A[n]}”</a:t>
            </a:r>
          </a:p>
          <a:p>
            <a:pPr eaLnBrk="1" hangingPunct="1">
              <a:spcBef>
                <a:spcPct val="0"/>
              </a:spcBef>
              <a:buFontTx/>
              <a:buNone/>
            </a:pPr>
            <a:endParaRPr lang="en-CA" altLang="en-US" sz="2800" i="0" dirty="0">
              <a:solidFill>
                <a:srgbClr val="33CC33"/>
              </a:solidFill>
            </a:endParaRP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pSp>
        <p:nvGrpSpPr>
          <p:cNvPr id="22" name="Group 46"/>
          <p:cNvGrpSpPr/>
          <p:nvPr/>
        </p:nvGrpSpPr>
        <p:grpSpPr>
          <a:xfrm>
            <a:off x="5257800" y="4625722"/>
            <a:ext cx="3733800" cy="526850"/>
            <a:chOff x="685800" y="2057400"/>
            <a:chExt cx="3733800" cy="526850"/>
          </a:xfrm>
        </p:grpSpPr>
        <p:sp>
          <p:nvSpPr>
            <p:cNvPr id="23" name="Rectangle 4"/>
            <p:cNvSpPr>
              <a:spLocks noChangeArrowheads="1"/>
            </p:cNvSpPr>
            <p:nvPr/>
          </p:nvSpPr>
          <p:spPr bwMode="auto">
            <a:xfrm>
              <a:off x="685800" y="2057400"/>
              <a:ext cx="1447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00B050"/>
                  </a:solidFill>
                </a:rPr>
                <a:t>Max of </a:t>
              </a:r>
            </a:p>
          </p:txBody>
        </p:sp>
        <p:sp>
          <p:nvSpPr>
            <p:cNvPr id="24" name="Rectangle 23"/>
            <p:cNvSpPr/>
            <p:nvPr/>
          </p:nvSpPr>
          <p:spPr bwMode="auto">
            <a:xfrm>
              <a:off x="2002974" y="2140860"/>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4</a:t>
              </a:r>
            </a:p>
          </p:txBody>
        </p:sp>
        <p:sp>
          <p:nvSpPr>
            <p:cNvPr id="25" name="Rectangle 24"/>
            <p:cNvSpPr/>
            <p:nvPr/>
          </p:nvSpPr>
          <p:spPr bwMode="auto">
            <a:xfrm>
              <a:off x="2322288" y="2140860"/>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lang="en-US" sz="2000" i="0" dirty="0" smtClean="0"/>
                <a:t>5</a:t>
              </a:r>
              <a:endParaRPr kumimoji="0" lang="en-US" sz="2000" b="0" i="0" u="none" strike="noStrike" cap="none" normalizeH="0" baseline="0" dirty="0" smtClean="0">
                <a:ln>
                  <a:noFill/>
                </a:ln>
                <a:solidFill>
                  <a:schemeClr val="tx1"/>
                </a:solidFill>
                <a:effectLst/>
                <a:latin typeface="Times New Roman" pitchFamily="18" charset="0"/>
              </a:endParaRPr>
            </a:p>
          </p:txBody>
        </p:sp>
        <p:sp>
          <p:nvSpPr>
            <p:cNvPr id="26" name="Rectangle 25"/>
            <p:cNvSpPr/>
            <p:nvPr/>
          </p:nvSpPr>
          <p:spPr bwMode="auto">
            <a:xfrm>
              <a:off x="2641602" y="2140860"/>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3</a:t>
              </a:r>
            </a:p>
          </p:txBody>
        </p:sp>
        <p:sp>
          <p:nvSpPr>
            <p:cNvPr id="27" name="Rectangle 4"/>
            <p:cNvSpPr>
              <a:spLocks noChangeArrowheads="1"/>
            </p:cNvSpPr>
            <p:nvPr/>
          </p:nvSpPr>
          <p:spPr bwMode="auto">
            <a:xfrm>
              <a:off x="3610428" y="2061030"/>
              <a:ext cx="8091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CC00FF"/>
                  </a:solidFill>
                </a:rPr>
                <a:t>is 5</a:t>
              </a:r>
            </a:p>
          </p:txBody>
        </p:sp>
      </p:grpSp>
      <p:grpSp>
        <p:nvGrpSpPr>
          <p:cNvPr id="82" name="Group 33"/>
          <p:cNvGrpSpPr/>
          <p:nvPr/>
        </p:nvGrpSpPr>
        <p:grpSpPr>
          <a:xfrm>
            <a:off x="4648200" y="2421898"/>
            <a:ext cx="4876800" cy="934998"/>
            <a:chOff x="4114800" y="1447800"/>
            <a:chExt cx="4876800" cy="934998"/>
          </a:xfrm>
        </p:grpSpPr>
        <p:sp>
          <p:nvSpPr>
            <p:cNvPr id="83" name="Rectangle 4"/>
            <p:cNvSpPr>
              <a:spLocks noChangeArrowheads="1"/>
            </p:cNvSpPr>
            <p:nvPr/>
          </p:nvSpPr>
          <p:spPr bwMode="auto">
            <a:xfrm>
              <a:off x="4114800" y="1447800"/>
              <a:ext cx="4876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00B050"/>
                  </a:solidFill>
                </a:rPr>
                <a:t>Input:</a:t>
              </a:r>
            </a:p>
          </p:txBody>
        </p:sp>
        <p:sp>
          <p:nvSpPr>
            <p:cNvPr id="84" name="Rectangle 83"/>
            <p:cNvSpPr/>
            <p:nvPr/>
          </p:nvSpPr>
          <p:spPr bwMode="auto">
            <a:xfrm>
              <a:off x="6019800"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4</a:t>
              </a:r>
            </a:p>
          </p:txBody>
        </p:sp>
        <p:sp>
          <p:nvSpPr>
            <p:cNvPr id="85" name="Rectangle 84"/>
            <p:cNvSpPr/>
            <p:nvPr/>
          </p:nvSpPr>
          <p:spPr bwMode="auto">
            <a:xfrm>
              <a:off x="6339114"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lang="en-US" sz="2000" i="0" dirty="0" smtClean="0"/>
                <a:t>5</a:t>
              </a:r>
              <a:endParaRPr kumimoji="0" lang="en-US" sz="2000" b="0" i="0" u="none" strike="noStrike" cap="none" normalizeH="0" baseline="0" dirty="0" smtClean="0">
                <a:ln>
                  <a:noFill/>
                </a:ln>
                <a:solidFill>
                  <a:schemeClr val="tx1"/>
                </a:solidFill>
                <a:effectLst/>
                <a:latin typeface="Times New Roman" pitchFamily="18" charset="0"/>
              </a:endParaRPr>
            </a:p>
          </p:txBody>
        </p:sp>
        <p:sp>
          <p:nvSpPr>
            <p:cNvPr id="86" name="Rectangle 85"/>
            <p:cNvSpPr/>
            <p:nvPr/>
          </p:nvSpPr>
          <p:spPr bwMode="auto">
            <a:xfrm>
              <a:off x="6658428"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3</a:t>
              </a:r>
            </a:p>
          </p:txBody>
        </p:sp>
        <p:sp>
          <p:nvSpPr>
            <p:cNvPr id="87" name="Rectangle 86"/>
            <p:cNvSpPr/>
            <p:nvPr/>
          </p:nvSpPr>
          <p:spPr bwMode="auto">
            <a:xfrm>
              <a:off x="6974112"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lang="en-US" sz="2000" i="0" dirty="0" smtClean="0"/>
                <a:t>7</a:t>
              </a:r>
              <a:endParaRPr kumimoji="0" lang="en-US" sz="2000" b="0" i="0" u="none" strike="noStrike" cap="none" normalizeH="0" baseline="0" dirty="0" smtClean="0">
                <a:ln>
                  <a:noFill/>
                </a:ln>
                <a:solidFill>
                  <a:schemeClr val="tx1"/>
                </a:solidFill>
                <a:effectLst/>
                <a:latin typeface="Times New Roman" pitchFamily="18" charset="0"/>
              </a:endParaRPr>
            </a:p>
          </p:txBody>
        </p:sp>
        <p:sp>
          <p:nvSpPr>
            <p:cNvPr id="88" name="Rectangle 87"/>
            <p:cNvSpPr/>
            <p:nvPr/>
          </p:nvSpPr>
          <p:spPr bwMode="auto">
            <a:xfrm>
              <a:off x="7293426"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lang="en-US" sz="2000" i="0" dirty="0" smtClean="0"/>
                <a:t>1</a:t>
              </a:r>
              <a:endParaRPr kumimoji="0" lang="en-US" sz="2000" b="0" i="0" u="none" strike="noStrike" cap="none" normalizeH="0" baseline="0" dirty="0" smtClean="0">
                <a:ln>
                  <a:noFill/>
                </a:ln>
                <a:solidFill>
                  <a:schemeClr val="tx1"/>
                </a:solidFill>
                <a:effectLst/>
                <a:latin typeface="Times New Roman" pitchFamily="18" charset="0"/>
              </a:endParaRPr>
            </a:p>
          </p:txBody>
        </p:sp>
      </p:grpSp>
      <p:sp>
        <p:nvSpPr>
          <p:cNvPr id="89" name="Rectangle 4"/>
          <p:cNvSpPr>
            <a:spLocks noChangeArrowheads="1"/>
          </p:cNvSpPr>
          <p:nvPr/>
        </p:nvSpPr>
        <p:spPr bwMode="auto">
          <a:xfrm>
            <a:off x="4648200" y="6182380"/>
            <a:ext cx="3886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00B050"/>
                </a:solidFill>
              </a:rPr>
              <a:t>Output: Max is 7.</a:t>
            </a:r>
          </a:p>
        </p:txBody>
      </p:sp>
      <p:grpSp>
        <p:nvGrpSpPr>
          <p:cNvPr id="90" name="Group 54"/>
          <p:cNvGrpSpPr/>
          <p:nvPr/>
        </p:nvGrpSpPr>
        <p:grpSpPr>
          <a:xfrm>
            <a:off x="5257800" y="5173636"/>
            <a:ext cx="3733800" cy="526850"/>
            <a:chOff x="685800" y="2057400"/>
            <a:chExt cx="3733800" cy="526850"/>
          </a:xfrm>
        </p:grpSpPr>
        <p:sp>
          <p:nvSpPr>
            <p:cNvPr id="91" name="Rectangle 4"/>
            <p:cNvSpPr>
              <a:spLocks noChangeArrowheads="1"/>
            </p:cNvSpPr>
            <p:nvPr/>
          </p:nvSpPr>
          <p:spPr bwMode="auto">
            <a:xfrm>
              <a:off x="685800" y="2057400"/>
              <a:ext cx="1447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00B050"/>
                  </a:solidFill>
                </a:rPr>
                <a:t>Max of </a:t>
              </a:r>
            </a:p>
          </p:txBody>
        </p:sp>
        <p:sp>
          <p:nvSpPr>
            <p:cNvPr id="92" name="Rectangle 91"/>
            <p:cNvSpPr/>
            <p:nvPr/>
          </p:nvSpPr>
          <p:spPr bwMode="auto">
            <a:xfrm>
              <a:off x="2002974" y="2140860"/>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4</a:t>
              </a:r>
            </a:p>
          </p:txBody>
        </p:sp>
        <p:sp>
          <p:nvSpPr>
            <p:cNvPr id="93" name="Rectangle 92"/>
            <p:cNvSpPr/>
            <p:nvPr/>
          </p:nvSpPr>
          <p:spPr bwMode="auto">
            <a:xfrm>
              <a:off x="2322288" y="2140860"/>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lang="en-US" sz="2000" i="0" dirty="0" smtClean="0"/>
                <a:t>5</a:t>
              </a:r>
              <a:endParaRPr kumimoji="0" lang="en-US" sz="2000" b="0" i="0" u="none" strike="noStrike" cap="none" normalizeH="0" baseline="0" dirty="0" smtClean="0">
                <a:ln>
                  <a:noFill/>
                </a:ln>
                <a:solidFill>
                  <a:schemeClr val="tx1"/>
                </a:solidFill>
                <a:effectLst/>
                <a:latin typeface="Times New Roman" pitchFamily="18" charset="0"/>
              </a:endParaRPr>
            </a:p>
          </p:txBody>
        </p:sp>
        <p:sp>
          <p:nvSpPr>
            <p:cNvPr id="94" name="Rectangle 93"/>
            <p:cNvSpPr/>
            <p:nvPr/>
          </p:nvSpPr>
          <p:spPr bwMode="auto">
            <a:xfrm>
              <a:off x="2641602" y="2140860"/>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3</a:t>
              </a:r>
            </a:p>
          </p:txBody>
        </p:sp>
        <p:sp>
          <p:nvSpPr>
            <p:cNvPr id="95" name="Rectangle 94"/>
            <p:cNvSpPr/>
            <p:nvPr/>
          </p:nvSpPr>
          <p:spPr bwMode="auto">
            <a:xfrm>
              <a:off x="2957286" y="2140860"/>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lang="en-US" sz="2000" i="0" dirty="0" smtClean="0"/>
                <a:t>7</a:t>
              </a:r>
              <a:endParaRPr kumimoji="0" lang="en-US" sz="2000" b="0" i="0" u="none" strike="noStrike" cap="none" normalizeH="0" baseline="0" dirty="0" smtClean="0">
                <a:ln>
                  <a:noFill/>
                </a:ln>
                <a:solidFill>
                  <a:schemeClr val="tx1"/>
                </a:solidFill>
                <a:effectLst/>
                <a:latin typeface="Times New Roman" pitchFamily="18" charset="0"/>
              </a:endParaRPr>
            </a:p>
          </p:txBody>
        </p:sp>
        <p:sp>
          <p:nvSpPr>
            <p:cNvPr id="96" name="Rectangle 4"/>
            <p:cNvSpPr>
              <a:spLocks noChangeArrowheads="1"/>
            </p:cNvSpPr>
            <p:nvPr/>
          </p:nvSpPr>
          <p:spPr bwMode="auto">
            <a:xfrm>
              <a:off x="3610428" y="2061030"/>
              <a:ext cx="8091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FF0000"/>
                  </a:solidFill>
                </a:rPr>
                <a:t>is 7</a:t>
              </a:r>
            </a:p>
          </p:txBody>
        </p:sp>
      </p:grpSp>
      <p:sp>
        <p:nvSpPr>
          <p:cNvPr id="97" name="Freeform 12"/>
          <p:cNvSpPr>
            <a:spLocks/>
          </p:cNvSpPr>
          <p:nvPr/>
        </p:nvSpPr>
        <p:spPr bwMode="auto">
          <a:xfrm>
            <a:off x="4611877" y="3047986"/>
            <a:ext cx="631408" cy="700328"/>
          </a:xfrm>
          <a:custGeom>
            <a:avLst/>
            <a:gdLst>
              <a:gd name="T0" fmla="*/ 0 w 490"/>
              <a:gd name="T1" fmla="*/ 0 h 653"/>
              <a:gd name="T2" fmla="*/ 39392398 w 490"/>
              <a:gd name="T3" fmla="*/ 2 h 653"/>
              <a:gd name="T4" fmla="*/ 60902232 w 490"/>
              <a:gd name="T5" fmla="*/ 5 h 653"/>
              <a:gd name="T6" fmla="*/ 0 60000 65536"/>
              <a:gd name="T7" fmla="*/ 0 60000 65536"/>
              <a:gd name="T8" fmla="*/ 0 60000 65536"/>
              <a:gd name="T9" fmla="*/ 0 w 490"/>
              <a:gd name="T10" fmla="*/ 0 h 653"/>
              <a:gd name="T11" fmla="*/ 490 w 490"/>
              <a:gd name="T12" fmla="*/ 653 h 653"/>
              <a:gd name="connsiteX0" fmla="*/ 0 w 17549"/>
              <a:gd name="connsiteY0" fmla="*/ 0 h 11373"/>
              <a:gd name="connsiteX1" fmla="*/ 16471 w 17549"/>
              <a:gd name="connsiteY1" fmla="*/ 10909 h 11373"/>
              <a:gd name="connsiteX2" fmla="*/ 6469 w 17549"/>
              <a:gd name="connsiteY2" fmla="*/ 2787 h 11373"/>
              <a:gd name="connsiteX3" fmla="*/ 10000 w 17549"/>
              <a:gd name="connsiteY3" fmla="*/ 10000 h 11373"/>
              <a:gd name="connsiteX0" fmla="*/ 6962 w 12061"/>
              <a:gd name="connsiteY0" fmla="*/ 11909 h 11974"/>
              <a:gd name="connsiteX1" fmla="*/ 11080 w 12061"/>
              <a:gd name="connsiteY1" fmla="*/ 8273 h 11974"/>
              <a:gd name="connsiteX2" fmla="*/ 1078 w 12061"/>
              <a:gd name="connsiteY2" fmla="*/ 151 h 11974"/>
              <a:gd name="connsiteX3" fmla="*/ 4609 w 12061"/>
              <a:gd name="connsiteY3" fmla="*/ 7364 h 11974"/>
              <a:gd name="connsiteX0" fmla="*/ 11080 w 11080"/>
              <a:gd name="connsiteY0" fmla="*/ 8273 h 8273"/>
              <a:gd name="connsiteX1" fmla="*/ 1078 w 11080"/>
              <a:gd name="connsiteY1" fmla="*/ 151 h 8273"/>
              <a:gd name="connsiteX2" fmla="*/ 4609 w 11080"/>
              <a:gd name="connsiteY2" fmla="*/ 7364 h 8273"/>
              <a:gd name="connsiteX0" fmla="*/ 9115 w 9646"/>
              <a:gd name="connsiteY0" fmla="*/ 11099 h 18791"/>
              <a:gd name="connsiteX1" fmla="*/ 88 w 9646"/>
              <a:gd name="connsiteY1" fmla="*/ 1282 h 18791"/>
              <a:gd name="connsiteX2" fmla="*/ 9646 w 9646"/>
              <a:gd name="connsiteY2" fmla="*/ 18791 h 18791"/>
              <a:gd name="connsiteX0" fmla="*/ 3394 w 3944"/>
              <a:gd name="connsiteY0" fmla="*/ 1261 h 5354"/>
              <a:gd name="connsiteX1" fmla="*/ 91 w 3944"/>
              <a:gd name="connsiteY1" fmla="*/ 3015 h 5354"/>
              <a:gd name="connsiteX2" fmla="*/ 3944 w 3944"/>
              <a:gd name="connsiteY2" fmla="*/ 5354 h 5354"/>
              <a:gd name="connsiteX0" fmla="*/ 8605 w 10000"/>
              <a:gd name="connsiteY0" fmla="*/ 2355 h 10000"/>
              <a:gd name="connsiteX1" fmla="*/ 231 w 10000"/>
              <a:gd name="connsiteY1" fmla="*/ 5631 h 10000"/>
              <a:gd name="connsiteX2" fmla="*/ 10000 w 10000"/>
              <a:gd name="connsiteY2" fmla="*/ 10000 h 10000"/>
              <a:gd name="connsiteX0" fmla="*/ 8605 w 10000"/>
              <a:gd name="connsiteY0" fmla="*/ 0 h 7645"/>
              <a:gd name="connsiteX1" fmla="*/ 231 w 10000"/>
              <a:gd name="connsiteY1" fmla="*/ 3276 h 7645"/>
              <a:gd name="connsiteX2" fmla="*/ 10000 w 10000"/>
              <a:gd name="connsiteY2" fmla="*/ 7645 h 7645"/>
              <a:gd name="connsiteX0" fmla="*/ 8605 w 10000"/>
              <a:gd name="connsiteY0" fmla="*/ 0 h 10000"/>
              <a:gd name="connsiteX1" fmla="*/ 231 w 10000"/>
              <a:gd name="connsiteY1" fmla="*/ 4285 h 10000"/>
              <a:gd name="connsiteX2" fmla="*/ 10000 w 10000"/>
              <a:gd name="connsiteY2" fmla="*/ 10000 h 10000"/>
              <a:gd name="connsiteX0" fmla="*/ 8607 w 10002"/>
              <a:gd name="connsiteY0" fmla="*/ 0 h 10000"/>
              <a:gd name="connsiteX1" fmla="*/ 233 w 10002"/>
              <a:gd name="connsiteY1" fmla="*/ 4285 h 10000"/>
              <a:gd name="connsiteX2" fmla="*/ 10002 w 10002"/>
              <a:gd name="connsiteY2" fmla="*/ 10000 h 10000"/>
              <a:gd name="connsiteX0" fmla="*/ 8374 w 9769"/>
              <a:gd name="connsiteY0" fmla="*/ 0 h 10000"/>
              <a:gd name="connsiteX1" fmla="*/ 0 w 9769"/>
              <a:gd name="connsiteY1" fmla="*/ 4285 h 10000"/>
              <a:gd name="connsiteX2" fmla="*/ 9769 w 9769"/>
              <a:gd name="connsiteY2" fmla="*/ 10000 h 10000"/>
              <a:gd name="connsiteX0" fmla="*/ 8573 w 10001"/>
              <a:gd name="connsiteY0" fmla="*/ 0 h 10000"/>
              <a:gd name="connsiteX1" fmla="*/ 0 w 10001"/>
              <a:gd name="connsiteY1" fmla="*/ 5714 h 10000"/>
              <a:gd name="connsiteX2" fmla="*/ 10001 w 10001"/>
              <a:gd name="connsiteY2" fmla="*/ 10000 h 10000"/>
              <a:gd name="connsiteX0" fmla="*/ 15594 w 17022"/>
              <a:gd name="connsiteY0" fmla="*/ 0 h 10000"/>
              <a:gd name="connsiteX1" fmla="*/ 0 w 17022"/>
              <a:gd name="connsiteY1" fmla="*/ 6349 h 10000"/>
              <a:gd name="connsiteX2" fmla="*/ 17022 w 17022"/>
              <a:gd name="connsiteY2" fmla="*/ 10000 h 10000"/>
              <a:gd name="connsiteX0" fmla="*/ 7499 w 17022"/>
              <a:gd name="connsiteY0" fmla="*/ 0 h 15319"/>
              <a:gd name="connsiteX1" fmla="*/ 0 w 17022"/>
              <a:gd name="connsiteY1" fmla="*/ 11668 h 15319"/>
              <a:gd name="connsiteX2" fmla="*/ 17022 w 17022"/>
              <a:gd name="connsiteY2" fmla="*/ 15319 h 15319"/>
              <a:gd name="connsiteX0" fmla="*/ 8010 w 17533"/>
              <a:gd name="connsiteY0" fmla="*/ 653 h 15972"/>
              <a:gd name="connsiteX1" fmla="*/ 511 w 17533"/>
              <a:gd name="connsiteY1" fmla="*/ 12321 h 15972"/>
              <a:gd name="connsiteX2" fmla="*/ 17533 w 17533"/>
              <a:gd name="connsiteY2" fmla="*/ 15972 h 15972"/>
              <a:gd name="connsiteX0" fmla="*/ 8367 w 17890"/>
              <a:gd name="connsiteY0" fmla="*/ 0 h 15319"/>
              <a:gd name="connsiteX1" fmla="*/ 868 w 17890"/>
              <a:gd name="connsiteY1" fmla="*/ 11668 h 15319"/>
              <a:gd name="connsiteX2" fmla="*/ 17890 w 17890"/>
              <a:gd name="connsiteY2" fmla="*/ 15319 h 15319"/>
              <a:gd name="connsiteX0" fmla="*/ 8367 w 17890"/>
              <a:gd name="connsiteY0" fmla="*/ 0 h 15319"/>
              <a:gd name="connsiteX1" fmla="*/ 868 w 17890"/>
              <a:gd name="connsiteY1" fmla="*/ 11668 h 15319"/>
              <a:gd name="connsiteX2" fmla="*/ 17890 w 17890"/>
              <a:gd name="connsiteY2" fmla="*/ 15319 h 15319"/>
              <a:gd name="connsiteX0" fmla="*/ 11190 w 20713"/>
              <a:gd name="connsiteY0" fmla="*/ 0 h 15319"/>
              <a:gd name="connsiteX1" fmla="*/ 3691 w 20713"/>
              <a:gd name="connsiteY1" fmla="*/ 11668 h 15319"/>
              <a:gd name="connsiteX2" fmla="*/ 20713 w 20713"/>
              <a:gd name="connsiteY2" fmla="*/ 15319 h 15319"/>
            </a:gdLst>
            <a:ahLst/>
            <a:cxnLst>
              <a:cxn ang="0">
                <a:pos x="connsiteX0" y="connsiteY0"/>
              </a:cxn>
              <a:cxn ang="0">
                <a:pos x="connsiteX1" y="connsiteY1"/>
              </a:cxn>
              <a:cxn ang="0">
                <a:pos x="connsiteX2" y="connsiteY2"/>
              </a:cxn>
            </a:cxnLst>
            <a:rect l="l" t="t" r="r" b="b"/>
            <a:pathLst>
              <a:path w="20713" h="15319">
                <a:moveTo>
                  <a:pt x="11190" y="0"/>
                </a:moveTo>
                <a:cubicBezTo>
                  <a:pt x="2823" y="4109"/>
                  <a:pt x="0" y="8096"/>
                  <a:pt x="3691" y="11668"/>
                </a:cubicBezTo>
                <a:cubicBezTo>
                  <a:pt x="7382" y="15240"/>
                  <a:pt x="16138" y="15071"/>
                  <a:pt x="20713" y="15319"/>
                </a:cubicBezTo>
              </a:path>
            </a:pathLst>
          </a:custGeom>
          <a:noFill/>
          <a:ln w="38100">
            <a:solidFill>
              <a:schemeClr val="hlink"/>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8" name="Freeform 12"/>
          <p:cNvSpPr>
            <a:spLocks/>
          </p:cNvSpPr>
          <p:nvPr/>
        </p:nvSpPr>
        <p:spPr bwMode="auto">
          <a:xfrm>
            <a:off x="5007086" y="4953037"/>
            <a:ext cx="304867" cy="457163"/>
          </a:xfrm>
          <a:custGeom>
            <a:avLst/>
            <a:gdLst>
              <a:gd name="T0" fmla="*/ 0 w 490"/>
              <a:gd name="T1" fmla="*/ 0 h 653"/>
              <a:gd name="T2" fmla="*/ 39392398 w 490"/>
              <a:gd name="T3" fmla="*/ 2 h 653"/>
              <a:gd name="T4" fmla="*/ 60902232 w 490"/>
              <a:gd name="T5" fmla="*/ 5 h 653"/>
              <a:gd name="T6" fmla="*/ 0 60000 65536"/>
              <a:gd name="T7" fmla="*/ 0 60000 65536"/>
              <a:gd name="T8" fmla="*/ 0 60000 65536"/>
              <a:gd name="T9" fmla="*/ 0 w 490"/>
              <a:gd name="T10" fmla="*/ 0 h 653"/>
              <a:gd name="T11" fmla="*/ 490 w 490"/>
              <a:gd name="T12" fmla="*/ 653 h 653"/>
              <a:gd name="connsiteX0" fmla="*/ 0 w 17549"/>
              <a:gd name="connsiteY0" fmla="*/ 0 h 11373"/>
              <a:gd name="connsiteX1" fmla="*/ 16471 w 17549"/>
              <a:gd name="connsiteY1" fmla="*/ 10909 h 11373"/>
              <a:gd name="connsiteX2" fmla="*/ 6469 w 17549"/>
              <a:gd name="connsiteY2" fmla="*/ 2787 h 11373"/>
              <a:gd name="connsiteX3" fmla="*/ 10000 w 17549"/>
              <a:gd name="connsiteY3" fmla="*/ 10000 h 11373"/>
              <a:gd name="connsiteX0" fmla="*/ 6962 w 12061"/>
              <a:gd name="connsiteY0" fmla="*/ 11909 h 11974"/>
              <a:gd name="connsiteX1" fmla="*/ 11080 w 12061"/>
              <a:gd name="connsiteY1" fmla="*/ 8273 h 11974"/>
              <a:gd name="connsiteX2" fmla="*/ 1078 w 12061"/>
              <a:gd name="connsiteY2" fmla="*/ 151 h 11974"/>
              <a:gd name="connsiteX3" fmla="*/ 4609 w 12061"/>
              <a:gd name="connsiteY3" fmla="*/ 7364 h 11974"/>
              <a:gd name="connsiteX0" fmla="*/ 11080 w 11080"/>
              <a:gd name="connsiteY0" fmla="*/ 8273 h 8273"/>
              <a:gd name="connsiteX1" fmla="*/ 1078 w 11080"/>
              <a:gd name="connsiteY1" fmla="*/ 151 h 8273"/>
              <a:gd name="connsiteX2" fmla="*/ 4609 w 11080"/>
              <a:gd name="connsiteY2" fmla="*/ 7364 h 8273"/>
              <a:gd name="connsiteX0" fmla="*/ 9115 w 9646"/>
              <a:gd name="connsiteY0" fmla="*/ 11099 h 18791"/>
              <a:gd name="connsiteX1" fmla="*/ 88 w 9646"/>
              <a:gd name="connsiteY1" fmla="*/ 1282 h 18791"/>
              <a:gd name="connsiteX2" fmla="*/ 9646 w 9646"/>
              <a:gd name="connsiteY2" fmla="*/ 18791 h 18791"/>
              <a:gd name="connsiteX0" fmla="*/ 3394 w 3944"/>
              <a:gd name="connsiteY0" fmla="*/ 1261 h 5354"/>
              <a:gd name="connsiteX1" fmla="*/ 91 w 3944"/>
              <a:gd name="connsiteY1" fmla="*/ 3015 h 5354"/>
              <a:gd name="connsiteX2" fmla="*/ 3944 w 3944"/>
              <a:gd name="connsiteY2" fmla="*/ 5354 h 5354"/>
              <a:gd name="connsiteX0" fmla="*/ 8605 w 10000"/>
              <a:gd name="connsiteY0" fmla="*/ 2355 h 10000"/>
              <a:gd name="connsiteX1" fmla="*/ 231 w 10000"/>
              <a:gd name="connsiteY1" fmla="*/ 5631 h 10000"/>
              <a:gd name="connsiteX2" fmla="*/ 10000 w 10000"/>
              <a:gd name="connsiteY2" fmla="*/ 10000 h 10000"/>
              <a:gd name="connsiteX0" fmla="*/ 8605 w 10000"/>
              <a:gd name="connsiteY0" fmla="*/ 0 h 7645"/>
              <a:gd name="connsiteX1" fmla="*/ 231 w 10000"/>
              <a:gd name="connsiteY1" fmla="*/ 3276 h 7645"/>
              <a:gd name="connsiteX2" fmla="*/ 10000 w 10000"/>
              <a:gd name="connsiteY2" fmla="*/ 7645 h 7645"/>
              <a:gd name="connsiteX0" fmla="*/ 8605 w 10000"/>
              <a:gd name="connsiteY0" fmla="*/ 0 h 10000"/>
              <a:gd name="connsiteX1" fmla="*/ 231 w 10000"/>
              <a:gd name="connsiteY1" fmla="*/ 4285 h 10000"/>
              <a:gd name="connsiteX2" fmla="*/ 10000 w 10000"/>
              <a:gd name="connsiteY2" fmla="*/ 10000 h 10000"/>
              <a:gd name="connsiteX0" fmla="*/ 8607 w 10002"/>
              <a:gd name="connsiteY0" fmla="*/ 0 h 10000"/>
              <a:gd name="connsiteX1" fmla="*/ 233 w 10002"/>
              <a:gd name="connsiteY1" fmla="*/ 4285 h 10000"/>
              <a:gd name="connsiteX2" fmla="*/ 10002 w 10002"/>
              <a:gd name="connsiteY2" fmla="*/ 10000 h 10000"/>
              <a:gd name="connsiteX0" fmla="*/ 8374 w 9769"/>
              <a:gd name="connsiteY0" fmla="*/ 0 h 10000"/>
              <a:gd name="connsiteX1" fmla="*/ 0 w 9769"/>
              <a:gd name="connsiteY1" fmla="*/ 4285 h 10000"/>
              <a:gd name="connsiteX2" fmla="*/ 9769 w 9769"/>
              <a:gd name="connsiteY2" fmla="*/ 10000 h 10000"/>
              <a:gd name="connsiteX0" fmla="*/ 8573 w 10001"/>
              <a:gd name="connsiteY0" fmla="*/ 0 h 10000"/>
              <a:gd name="connsiteX1" fmla="*/ 0 w 10001"/>
              <a:gd name="connsiteY1" fmla="*/ 5714 h 10000"/>
              <a:gd name="connsiteX2" fmla="*/ 10001 w 10001"/>
              <a:gd name="connsiteY2" fmla="*/ 10000 h 10000"/>
            </a:gdLst>
            <a:ahLst/>
            <a:cxnLst>
              <a:cxn ang="0">
                <a:pos x="connsiteX0" y="connsiteY0"/>
              </a:cxn>
              <a:cxn ang="0">
                <a:pos x="connsiteX1" y="connsiteY1"/>
              </a:cxn>
              <a:cxn ang="0">
                <a:pos x="connsiteX2" y="connsiteY2"/>
              </a:cxn>
            </a:cxnLst>
            <a:rect l="l" t="t" r="r" b="b"/>
            <a:pathLst>
              <a:path w="10001" h="10000">
                <a:moveTo>
                  <a:pt x="8573" y="0"/>
                </a:moveTo>
                <a:cubicBezTo>
                  <a:pt x="5443" y="934"/>
                  <a:pt x="101" y="1802"/>
                  <a:pt x="0" y="5714"/>
                </a:cubicBezTo>
                <a:cubicBezTo>
                  <a:pt x="239" y="7381"/>
                  <a:pt x="5426" y="9752"/>
                  <a:pt x="10001" y="10000"/>
                </a:cubicBezTo>
              </a:path>
            </a:pathLst>
          </a:custGeom>
          <a:noFill/>
          <a:ln w="38100">
            <a:solidFill>
              <a:schemeClr val="hlink"/>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99" name="Group 98"/>
          <p:cNvGrpSpPr/>
          <p:nvPr/>
        </p:nvGrpSpPr>
        <p:grpSpPr>
          <a:xfrm>
            <a:off x="5257800" y="3529894"/>
            <a:ext cx="3733800" cy="526850"/>
            <a:chOff x="5257800" y="3529894"/>
            <a:chExt cx="3733800" cy="526850"/>
          </a:xfrm>
        </p:grpSpPr>
        <p:sp>
          <p:nvSpPr>
            <p:cNvPr id="100" name="Rectangle 4"/>
            <p:cNvSpPr>
              <a:spLocks noChangeArrowheads="1"/>
            </p:cNvSpPr>
            <p:nvPr/>
          </p:nvSpPr>
          <p:spPr bwMode="auto">
            <a:xfrm>
              <a:off x="5257800" y="3529894"/>
              <a:ext cx="1447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00B050"/>
                  </a:solidFill>
                </a:rPr>
                <a:t>Max of </a:t>
              </a:r>
            </a:p>
          </p:txBody>
        </p:sp>
        <p:sp>
          <p:nvSpPr>
            <p:cNvPr id="101" name="Rectangle 100"/>
            <p:cNvSpPr/>
            <p:nvPr/>
          </p:nvSpPr>
          <p:spPr bwMode="auto">
            <a:xfrm>
              <a:off x="6574974" y="3613354"/>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4</a:t>
              </a:r>
            </a:p>
          </p:txBody>
        </p:sp>
        <p:sp>
          <p:nvSpPr>
            <p:cNvPr id="102" name="Rectangle 4"/>
            <p:cNvSpPr>
              <a:spLocks noChangeArrowheads="1"/>
            </p:cNvSpPr>
            <p:nvPr/>
          </p:nvSpPr>
          <p:spPr bwMode="auto">
            <a:xfrm>
              <a:off x="8182428" y="3533524"/>
              <a:ext cx="8091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00B050"/>
                  </a:solidFill>
                </a:rPr>
                <a:t>is 4</a:t>
              </a:r>
            </a:p>
          </p:txBody>
        </p:sp>
      </p:grpSp>
      <p:sp>
        <p:nvSpPr>
          <p:cNvPr id="45" name="Rectangle 4"/>
          <p:cNvSpPr>
            <a:spLocks noChangeArrowheads="1"/>
          </p:cNvSpPr>
          <p:nvPr/>
        </p:nvSpPr>
        <p:spPr bwMode="auto">
          <a:xfrm>
            <a:off x="4419600" y="-25063"/>
            <a:ext cx="5715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3000" i="0" dirty="0" smtClean="0">
                <a:solidFill>
                  <a:schemeClr val="tx2"/>
                </a:solidFill>
              </a:rPr>
              <a:t>Maintain</a:t>
            </a:r>
            <a:r>
              <a:rPr lang="en-CA" altLang="en-US" sz="3000" i="0" dirty="0" smtClean="0"/>
              <a:t/>
            </a:r>
            <a:br>
              <a:rPr lang="en-CA" altLang="en-US" sz="3000" i="0" dirty="0" smtClean="0"/>
            </a:br>
            <a:r>
              <a:rPr lang="en-CA" altLang="en-US" sz="3000" i="0" dirty="0" smtClean="0"/>
              <a:t>the </a:t>
            </a:r>
            <a:r>
              <a:rPr lang="en-CA" altLang="en-US" sz="3000" i="0" dirty="0" smtClean="0">
                <a:solidFill>
                  <a:srgbClr val="00B050"/>
                </a:solidFill>
              </a:rPr>
              <a:t>loop invariant</a:t>
            </a:r>
            <a:r>
              <a:rPr lang="en-CA" altLang="en-US" sz="3000" i="0" dirty="0" smtClean="0"/>
              <a:t>.</a:t>
            </a:r>
            <a:endParaRPr lang="en-CA" altLang="en-US" i="0" dirty="0"/>
          </a:p>
        </p:txBody>
      </p:sp>
    </p:spTree>
    <p:extLst>
      <p:ext uri="{BB962C8B-B14F-4D97-AF65-F5344CB8AC3E}">
        <p14:creationId xmlns:p14="http://schemas.microsoft.com/office/powerpoint/2010/main" val="3929066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9331">
                                            <p:txEl>
                                              <p:pRg st="2" end="2"/>
                                            </p:txEl>
                                          </p:spTgt>
                                        </p:tgtEl>
                                        <p:attrNameLst>
                                          <p:attrName>style.visibility</p:attrName>
                                        </p:attrNameLst>
                                      </p:cBhvr>
                                      <p:to>
                                        <p:strVal val="visible"/>
                                      </p:to>
                                    </p:set>
                                    <p:anim calcmode="lin" valueType="num">
                                      <p:cBhvr additive="base">
                                        <p:cTn id="7" dur="500" fill="hold"/>
                                        <p:tgtEl>
                                          <p:spTgt spid="99331">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9331">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99331">
                                            <p:txEl>
                                              <p:pRg st="6" end="6"/>
                                            </p:txEl>
                                          </p:spTgt>
                                        </p:tgtEl>
                                        <p:attrNameLst>
                                          <p:attrName>style.visibility</p:attrName>
                                        </p:attrNameLst>
                                      </p:cBhvr>
                                      <p:to>
                                        <p:strVal val="visible"/>
                                      </p:to>
                                    </p:set>
                                    <p:anim calcmode="lin" valueType="num">
                                      <p:cBhvr additive="base">
                                        <p:cTn id="11" dur="500" fill="hold"/>
                                        <p:tgtEl>
                                          <p:spTgt spid="99331">
                                            <p:txEl>
                                              <p:pRg st="6" end="6"/>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9933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45"/>
                                        </p:tgtEl>
                                        <p:attrNameLst>
                                          <p:attrName>style.visibility</p:attrName>
                                        </p:attrNameLst>
                                      </p:cBhvr>
                                      <p:to>
                                        <p:strVal val="visible"/>
                                      </p:to>
                                    </p:set>
                                    <p:anim calcmode="lin" valueType="num">
                                      <p:cBhvr additive="base">
                                        <p:cTn id="17" dur="500" fill="hold"/>
                                        <p:tgtEl>
                                          <p:spTgt spid="45"/>
                                        </p:tgtEl>
                                        <p:attrNameLst>
                                          <p:attrName>ppt_x</p:attrName>
                                        </p:attrNameLst>
                                      </p:cBhvr>
                                      <p:tavLst>
                                        <p:tav tm="0">
                                          <p:val>
                                            <p:strVal val="#ppt_x"/>
                                          </p:val>
                                        </p:tav>
                                        <p:tav tm="100000">
                                          <p:val>
                                            <p:strVal val="#ppt_x"/>
                                          </p:val>
                                        </p:tav>
                                      </p:tavLst>
                                    </p:anim>
                                    <p:anim calcmode="lin" valueType="num">
                                      <p:cBhvr additive="base">
                                        <p:cTn id="18" dur="500" fill="hold"/>
                                        <p:tgtEl>
                                          <p:spTgt spid="45"/>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90"/>
                                        </p:tgtEl>
                                        <p:attrNameLst>
                                          <p:attrName>style.visibility</p:attrName>
                                        </p:attrNameLst>
                                      </p:cBhvr>
                                      <p:to>
                                        <p:strVal val="visible"/>
                                      </p:to>
                                    </p:set>
                                    <p:anim calcmode="lin" valueType="num">
                                      <p:cBhvr additive="base">
                                        <p:cTn id="23" dur="500" fill="hold"/>
                                        <p:tgtEl>
                                          <p:spTgt spid="90"/>
                                        </p:tgtEl>
                                        <p:attrNameLst>
                                          <p:attrName>ppt_x</p:attrName>
                                        </p:attrNameLst>
                                      </p:cBhvr>
                                      <p:tavLst>
                                        <p:tav tm="0">
                                          <p:val>
                                            <p:strVal val="1+#ppt_w/2"/>
                                          </p:val>
                                        </p:tav>
                                        <p:tav tm="100000">
                                          <p:val>
                                            <p:strVal val="#ppt_x"/>
                                          </p:val>
                                        </p:tav>
                                      </p:tavLst>
                                    </p:anim>
                                    <p:anim calcmode="lin" valueType="num">
                                      <p:cBhvr additive="base">
                                        <p:cTn id="24" dur="500" fill="hold"/>
                                        <p:tgtEl>
                                          <p:spTgt spid="90"/>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98"/>
                                        </p:tgtEl>
                                        <p:attrNameLst>
                                          <p:attrName>style.visibility</p:attrName>
                                        </p:attrNameLst>
                                      </p:cBhvr>
                                      <p:to>
                                        <p:strVal val="visible"/>
                                      </p:to>
                                    </p:set>
                                    <p:anim calcmode="lin" valueType="num">
                                      <p:cBhvr additive="base">
                                        <p:cTn id="27" dur="500" fill="hold"/>
                                        <p:tgtEl>
                                          <p:spTgt spid="98"/>
                                        </p:tgtEl>
                                        <p:attrNameLst>
                                          <p:attrName>ppt_x</p:attrName>
                                        </p:attrNameLst>
                                      </p:cBhvr>
                                      <p:tavLst>
                                        <p:tav tm="0">
                                          <p:val>
                                            <p:strVal val="1+#ppt_w/2"/>
                                          </p:val>
                                        </p:tav>
                                        <p:tav tm="100000">
                                          <p:val>
                                            <p:strVal val="#ppt_x"/>
                                          </p:val>
                                        </p:tav>
                                      </p:tavLst>
                                    </p:anim>
                                    <p:anim calcmode="lin" valueType="num">
                                      <p:cBhvr additive="base">
                                        <p:cTn id="28" dur="500" fill="hold"/>
                                        <p:tgtEl>
                                          <p:spTgt spid="98"/>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99331">
                                            <p:txEl>
                                              <p:pRg st="5" end="5"/>
                                            </p:txEl>
                                          </p:spTgt>
                                        </p:tgtEl>
                                        <p:attrNameLst>
                                          <p:attrName>style.visibility</p:attrName>
                                        </p:attrNameLst>
                                      </p:cBhvr>
                                      <p:to>
                                        <p:strVal val="visible"/>
                                      </p:to>
                                    </p:set>
                                    <p:anim calcmode="lin" valueType="num">
                                      <p:cBhvr additive="base">
                                        <p:cTn id="33" dur="500" fill="hold"/>
                                        <p:tgtEl>
                                          <p:spTgt spid="99331">
                                            <p:txEl>
                                              <p:pRg st="5" end="5"/>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99331">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smtClean="0">
                <a:solidFill>
                  <a:schemeClr val="tx2"/>
                </a:solidFill>
              </a:rPr>
              <a:t>Pointers</a:t>
            </a:r>
            <a:endParaRPr lang="en-US" altLang="en-US" sz="4400" i="0" dirty="0">
              <a:solidFill>
                <a:schemeClr val="tx2"/>
              </a:solidFill>
            </a:endParaRPr>
          </a:p>
        </p:txBody>
      </p:sp>
      <p:pic>
        <p:nvPicPr>
          <p:cNvPr id="184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762000"/>
            <a:ext cx="8626619" cy="190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521" y="3429000"/>
            <a:ext cx="2379479" cy="33389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3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2912" y="3291827"/>
            <a:ext cx="2312088" cy="29565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32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2925114"/>
            <a:ext cx="2981325"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70301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184322"/>
                                        </p:tgtEl>
                                        <p:attrNameLst>
                                          <p:attrName>style.visibility</p:attrName>
                                        </p:attrNameLst>
                                      </p:cBhvr>
                                      <p:to>
                                        <p:strVal val="visible"/>
                                      </p:to>
                                    </p:set>
                                    <p:anim calcmode="lin" valueType="num">
                                      <p:cBhvr additive="base">
                                        <p:cTn id="7" dur="500" fill="hold"/>
                                        <p:tgtEl>
                                          <p:spTgt spid="184322"/>
                                        </p:tgtEl>
                                        <p:attrNameLst>
                                          <p:attrName>ppt_x</p:attrName>
                                        </p:attrNameLst>
                                      </p:cBhvr>
                                      <p:tavLst>
                                        <p:tav tm="0">
                                          <p:val>
                                            <p:strVal val="#ppt_x"/>
                                          </p:val>
                                        </p:tav>
                                        <p:tav tm="100000">
                                          <p:val>
                                            <p:strVal val="#ppt_x"/>
                                          </p:val>
                                        </p:tav>
                                      </p:tavLst>
                                    </p:anim>
                                    <p:anim calcmode="lin" valueType="num">
                                      <p:cBhvr additive="base">
                                        <p:cTn id="8" dur="500" fill="hold"/>
                                        <p:tgtEl>
                                          <p:spTgt spid="18432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184324"/>
                                        </p:tgtEl>
                                        <p:attrNameLst>
                                          <p:attrName>style.visibility</p:attrName>
                                        </p:attrNameLst>
                                      </p:cBhvr>
                                      <p:to>
                                        <p:strVal val="visible"/>
                                      </p:to>
                                    </p:set>
                                    <p:anim calcmode="lin" valueType="num">
                                      <p:cBhvr additive="base">
                                        <p:cTn id="13" dur="500" fill="hold"/>
                                        <p:tgtEl>
                                          <p:spTgt spid="184324"/>
                                        </p:tgtEl>
                                        <p:attrNameLst>
                                          <p:attrName>ppt_x</p:attrName>
                                        </p:attrNameLst>
                                      </p:cBhvr>
                                      <p:tavLst>
                                        <p:tav tm="0">
                                          <p:val>
                                            <p:strVal val="#ppt_x"/>
                                          </p:val>
                                        </p:tav>
                                        <p:tav tm="100000">
                                          <p:val>
                                            <p:strVal val="#ppt_x"/>
                                          </p:val>
                                        </p:tav>
                                      </p:tavLst>
                                    </p:anim>
                                    <p:anim calcmode="lin" valueType="num">
                                      <p:cBhvr additive="base">
                                        <p:cTn id="14" dur="500" fill="hold"/>
                                        <p:tgtEl>
                                          <p:spTgt spid="18432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smtClean="0">
                <a:solidFill>
                  <a:schemeClr val="tx2"/>
                </a:solidFill>
              </a:rPr>
              <a:t>Pointers</a:t>
            </a:r>
            <a:endParaRPr lang="en-US" altLang="en-US" sz="4400" i="0" dirty="0">
              <a:solidFill>
                <a:schemeClr val="tx2"/>
              </a:solidFill>
            </a:endParaRPr>
          </a:p>
        </p:txBody>
      </p:sp>
      <p:pic>
        <p:nvPicPr>
          <p:cNvPr id="184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762000"/>
            <a:ext cx="8626619" cy="190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3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2912" y="3291827"/>
            <a:ext cx="2312088" cy="29565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3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2925114"/>
            <a:ext cx="2981325"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304527"/>
            <a:ext cx="3022878" cy="307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4114800"/>
            <a:ext cx="2905125" cy="447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7394"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4700" y="3721100"/>
            <a:ext cx="3248022" cy="2788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12370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7394"/>
                                        </p:tgtEl>
                                        <p:attrNameLst>
                                          <p:attrName>style.visibility</p:attrName>
                                        </p:attrNameLst>
                                      </p:cBhvr>
                                      <p:to>
                                        <p:strVal val="visible"/>
                                      </p:to>
                                    </p:set>
                                    <p:anim calcmode="lin" valueType="num">
                                      <p:cBhvr additive="base">
                                        <p:cTn id="13" dur="500" fill="hold"/>
                                        <p:tgtEl>
                                          <p:spTgt spid="187394"/>
                                        </p:tgtEl>
                                        <p:attrNameLst>
                                          <p:attrName>ppt_x</p:attrName>
                                        </p:attrNameLst>
                                      </p:cBhvr>
                                      <p:tavLst>
                                        <p:tav tm="0">
                                          <p:val>
                                            <p:strVal val="#ppt_x"/>
                                          </p:val>
                                        </p:tav>
                                        <p:tav tm="100000">
                                          <p:val>
                                            <p:strVal val="#ppt_x"/>
                                          </p:val>
                                        </p:tav>
                                      </p:tavLst>
                                    </p:anim>
                                    <p:anim calcmode="lin" valueType="num">
                                      <p:cBhvr additive="base">
                                        <p:cTn id="14" dur="500" fill="hold"/>
                                        <p:tgtEl>
                                          <p:spTgt spid="18739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smtClean="0">
                <a:solidFill>
                  <a:schemeClr val="tx2"/>
                </a:solidFill>
              </a:rPr>
              <a:t>Pointers</a:t>
            </a:r>
            <a:endParaRPr lang="en-US" altLang="en-US" sz="4400" i="0" dirty="0">
              <a:solidFill>
                <a:schemeClr val="tx2"/>
              </a:solidFill>
            </a:endParaRPr>
          </a:p>
        </p:txBody>
      </p:sp>
      <p:pic>
        <p:nvPicPr>
          <p:cNvPr id="184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762000"/>
            <a:ext cx="8626619" cy="190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521" y="3429000"/>
            <a:ext cx="2379479" cy="33389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3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2912" y="3291827"/>
            <a:ext cx="2312088" cy="29565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32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2925114"/>
            <a:ext cx="2981325"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32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4114800"/>
            <a:ext cx="2905125" cy="447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4700" y="3721100"/>
            <a:ext cx="3248022" cy="2788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00276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smtClean="0">
                <a:solidFill>
                  <a:schemeClr val="tx2"/>
                </a:solidFill>
              </a:rPr>
              <a:t>Pointers</a:t>
            </a:r>
            <a:endParaRPr lang="en-US" altLang="en-US" sz="4400" i="0" dirty="0">
              <a:solidFill>
                <a:schemeClr val="tx2"/>
              </a:solidFill>
            </a:endParaRPr>
          </a:p>
        </p:txBody>
      </p:sp>
      <p:pic>
        <p:nvPicPr>
          <p:cNvPr id="1853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914400"/>
            <a:ext cx="8802077" cy="1295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534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21052" b="8772"/>
          <a:stretch/>
        </p:blipFill>
        <p:spPr bwMode="auto">
          <a:xfrm>
            <a:off x="4876800" y="2235200"/>
            <a:ext cx="3385623" cy="101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2912" y="3291827"/>
            <a:ext cx="2312088" cy="29565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6"/>
          <p:cNvPicPr>
            <a:picLocks noChangeAspect="1" noChangeArrowheads="1"/>
          </p:cNvPicPr>
          <p:nvPr/>
        </p:nvPicPr>
        <p:blipFill rotWithShape="1">
          <a:blip r:embed="rId5">
            <a:extLst>
              <a:ext uri="{28A0092B-C50C-407E-A947-70E740481C1C}">
                <a14:useLocalDpi xmlns:a14="http://schemas.microsoft.com/office/drawing/2010/main" val="0"/>
              </a:ext>
            </a:extLst>
          </a:blip>
          <a:srcRect t="21" b="-1"/>
          <a:stretch/>
        </p:blipFill>
        <p:spPr bwMode="auto">
          <a:xfrm>
            <a:off x="6513660" y="3326372"/>
            <a:ext cx="2249340" cy="29347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05914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185346"/>
                                        </p:tgtEl>
                                        <p:attrNameLst>
                                          <p:attrName>style.visibility</p:attrName>
                                        </p:attrNameLst>
                                      </p:cBhvr>
                                      <p:to>
                                        <p:strVal val="visible"/>
                                      </p:to>
                                    </p:set>
                                    <p:anim calcmode="lin" valueType="num">
                                      <p:cBhvr additive="base">
                                        <p:cTn id="11" dur="500" fill="hold"/>
                                        <p:tgtEl>
                                          <p:spTgt spid="185346"/>
                                        </p:tgtEl>
                                        <p:attrNameLst>
                                          <p:attrName>ppt_x</p:attrName>
                                        </p:attrNameLst>
                                      </p:cBhvr>
                                      <p:tavLst>
                                        <p:tav tm="0">
                                          <p:val>
                                            <p:strVal val="#ppt_x"/>
                                          </p:val>
                                        </p:tav>
                                        <p:tav tm="100000">
                                          <p:val>
                                            <p:strVal val="#ppt_x"/>
                                          </p:val>
                                        </p:tav>
                                      </p:tavLst>
                                    </p:anim>
                                    <p:anim calcmode="lin" valueType="num">
                                      <p:cBhvr additive="base">
                                        <p:cTn id="12" dur="500" fill="hold"/>
                                        <p:tgtEl>
                                          <p:spTgt spid="185346"/>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nodeType="clickEffect">
                                  <p:stCondLst>
                                    <p:cond delay="0"/>
                                  </p:stCondLst>
                                  <p:childTnLst>
                                    <p:set>
                                      <p:cBhvr>
                                        <p:cTn id="16" dur="1" fill="hold">
                                          <p:stCondLst>
                                            <p:cond delay="0"/>
                                          </p:stCondLst>
                                        </p:cTn>
                                        <p:tgtEl>
                                          <p:spTgt spid="185347"/>
                                        </p:tgtEl>
                                        <p:attrNameLst>
                                          <p:attrName>style.visibility</p:attrName>
                                        </p:attrNameLst>
                                      </p:cBhvr>
                                      <p:to>
                                        <p:strVal val="visible"/>
                                      </p:to>
                                    </p:set>
                                    <p:anim calcmode="lin" valueType="num">
                                      <p:cBhvr additive="base">
                                        <p:cTn id="17" dur="500" fill="hold"/>
                                        <p:tgtEl>
                                          <p:spTgt spid="185347"/>
                                        </p:tgtEl>
                                        <p:attrNameLst>
                                          <p:attrName>ppt_x</p:attrName>
                                        </p:attrNameLst>
                                      </p:cBhvr>
                                      <p:tavLst>
                                        <p:tav tm="0">
                                          <p:val>
                                            <p:strVal val="#ppt_x"/>
                                          </p:val>
                                        </p:tav>
                                        <p:tav tm="100000">
                                          <p:val>
                                            <p:strVal val="#ppt_x"/>
                                          </p:val>
                                        </p:tav>
                                      </p:tavLst>
                                    </p:anim>
                                    <p:anim calcmode="lin" valueType="num">
                                      <p:cBhvr additive="base">
                                        <p:cTn id="18" dur="500" fill="hold"/>
                                        <p:tgtEl>
                                          <p:spTgt spid="18534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smtClean="0">
                <a:solidFill>
                  <a:schemeClr val="tx2"/>
                </a:solidFill>
              </a:rPr>
              <a:t>Pointers</a:t>
            </a:r>
            <a:endParaRPr lang="en-US" altLang="en-US" sz="4400" i="0" dirty="0">
              <a:solidFill>
                <a:schemeClr val="tx2"/>
              </a:solidFill>
            </a:endParaRPr>
          </a:p>
        </p:txBody>
      </p:sp>
      <p:pic>
        <p:nvPicPr>
          <p:cNvPr id="1863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762000"/>
            <a:ext cx="8839200"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63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8888" y="2209800"/>
            <a:ext cx="4086225" cy="3924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t="21" b="-1"/>
          <a:stretch/>
        </p:blipFill>
        <p:spPr bwMode="auto">
          <a:xfrm>
            <a:off x="6742260" y="2612533"/>
            <a:ext cx="2249340" cy="29347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t="2302"/>
          <a:stretch/>
        </p:blipFill>
        <p:spPr bwMode="auto">
          <a:xfrm>
            <a:off x="166075" y="2758538"/>
            <a:ext cx="2157052" cy="28268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15235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86370"/>
                                        </p:tgtEl>
                                        <p:attrNameLst>
                                          <p:attrName>style.visibility</p:attrName>
                                        </p:attrNameLst>
                                      </p:cBhvr>
                                      <p:to>
                                        <p:strVal val="visible"/>
                                      </p:to>
                                    </p:set>
                                    <p:anim calcmode="lin" valueType="num">
                                      <p:cBhvr additive="base">
                                        <p:cTn id="7" dur="500" fill="hold"/>
                                        <p:tgtEl>
                                          <p:spTgt spid="186370"/>
                                        </p:tgtEl>
                                        <p:attrNameLst>
                                          <p:attrName>ppt_x</p:attrName>
                                        </p:attrNameLst>
                                      </p:cBhvr>
                                      <p:tavLst>
                                        <p:tav tm="0">
                                          <p:val>
                                            <p:strVal val="#ppt_x"/>
                                          </p:val>
                                        </p:tav>
                                        <p:tav tm="100000">
                                          <p:val>
                                            <p:strVal val="#ppt_x"/>
                                          </p:val>
                                        </p:tav>
                                      </p:tavLst>
                                    </p:anim>
                                    <p:anim calcmode="lin" valueType="num">
                                      <p:cBhvr additive="base">
                                        <p:cTn id="8" dur="500" fill="hold"/>
                                        <p:tgtEl>
                                          <p:spTgt spid="18637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86371"/>
                                        </p:tgtEl>
                                        <p:attrNameLst>
                                          <p:attrName>style.visibility</p:attrName>
                                        </p:attrNameLst>
                                      </p:cBhvr>
                                      <p:to>
                                        <p:strVal val="visible"/>
                                      </p:to>
                                    </p:set>
                                    <p:anim calcmode="lin" valueType="num">
                                      <p:cBhvr additive="base">
                                        <p:cTn id="21" dur="500" fill="hold"/>
                                        <p:tgtEl>
                                          <p:spTgt spid="186371"/>
                                        </p:tgtEl>
                                        <p:attrNameLst>
                                          <p:attrName>ppt_x</p:attrName>
                                        </p:attrNameLst>
                                      </p:cBhvr>
                                      <p:tavLst>
                                        <p:tav tm="0">
                                          <p:val>
                                            <p:strVal val="#ppt_x"/>
                                          </p:val>
                                        </p:tav>
                                        <p:tav tm="100000">
                                          <p:val>
                                            <p:strVal val="#ppt_x"/>
                                          </p:val>
                                        </p:tav>
                                      </p:tavLst>
                                    </p:anim>
                                    <p:anim calcmode="lin" valueType="num">
                                      <p:cBhvr additive="base">
                                        <p:cTn id="22" dur="500" fill="hold"/>
                                        <p:tgtEl>
                                          <p:spTgt spid="1863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ChangeArrowheads="1"/>
          </p:cNvSpPr>
          <p:nvPr/>
        </p:nvSpPr>
        <p:spPr bwMode="auto">
          <a:xfrm>
            <a:off x="1708150" y="0"/>
            <a:ext cx="57562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Designing an Algorithm </a:t>
            </a:r>
          </a:p>
        </p:txBody>
      </p:sp>
      <p:graphicFrame>
        <p:nvGraphicFramePr>
          <p:cNvPr id="280579" name="Group 3"/>
          <p:cNvGraphicFramePr>
            <a:graphicFrameLocks noGrp="1"/>
          </p:cNvGraphicFramePr>
          <p:nvPr/>
        </p:nvGraphicFramePr>
        <p:xfrm>
          <a:off x="152400" y="762000"/>
          <a:ext cx="8839200" cy="5943600"/>
        </p:xfrm>
        <a:graphic>
          <a:graphicData uri="http://schemas.openxmlformats.org/drawingml/2006/table">
            <a:tbl>
              <a:tblPr/>
              <a:tblGrid>
                <a:gridCol w="2946400">
                  <a:extLst>
                    <a:ext uri="{9D8B030D-6E8A-4147-A177-3AD203B41FA5}">
                      <a16:colId xmlns:a16="http://schemas.microsoft.com/office/drawing/2014/main" val="20000"/>
                    </a:ext>
                  </a:extLst>
                </a:gridCol>
                <a:gridCol w="2946400">
                  <a:extLst>
                    <a:ext uri="{9D8B030D-6E8A-4147-A177-3AD203B41FA5}">
                      <a16:colId xmlns:a16="http://schemas.microsoft.com/office/drawing/2014/main" val="20001"/>
                    </a:ext>
                  </a:extLst>
                </a:gridCol>
                <a:gridCol w="2946400">
                  <a:extLst>
                    <a:ext uri="{9D8B030D-6E8A-4147-A177-3AD203B41FA5}">
                      <a16:colId xmlns:a16="http://schemas.microsoft.com/office/drawing/2014/main" val="20002"/>
                    </a:ext>
                  </a:extLst>
                </a:gridCol>
              </a:tblGrid>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smtClean="0">
                          <a:ln>
                            <a:noFill/>
                          </a:ln>
                          <a:solidFill>
                            <a:schemeClr val="tx1"/>
                          </a:solidFill>
                          <a:effectLst/>
                          <a:latin typeface="Times New Roman" pitchFamily="18" charset="0"/>
                        </a:rPr>
                        <a:t>Define Problem</a:t>
                      </a:r>
                      <a:endParaRPr kumimoji="0" lang="en-CA" sz="26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Define Loop Invariants</a:t>
                      </a:r>
                      <a:endParaRPr kumimoji="0" lang="en-CA" sz="2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Measure of Progres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Step</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Exit Condition</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Maintain Loop Inv</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Make Progress</a:t>
                      </a:r>
                      <a:endParaRPr kumimoji="0" lang="en-CA" sz="24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Initial Condition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Ending</a:t>
                      </a:r>
                      <a:endParaRPr kumimoji="0" lang="en-CA" sz="24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124949" name="Group 21"/>
          <p:cNvGrpSpPr>
            <a:grpSpLocks noChangeAspect="1"/>
          </p:cNvGrpSpPr>
          <p:nvPr/>
        </p:nvGrpSpPr>
        <p:grpSpPr bwMode="auto">
          <a:xfrm>
            <a:off x="4648200" y="5232400"/>
            <a:ext cx="1166813" cy="1168400"/>
            <a:chOff x="3408" y="1200"/>
            <a:chExt cx="907" cy="907"/>
          </a:xfrm>
        </p:grpSpPr>
        <p:grpSp>
          <p:nvGrpSpPr>
            <p:cNvPr id="125157" name="Group 22"/>
            <p:cNvGrpSpPr>
              <a:grpSpLocks noChangeAspect="1"/>
            </p:cNvGrpSpPr>
            <p:nvPr/>
          </p:nvGrpSpPr>
          <p:grpSpPr bwMode="auto">
            <a:xfrm>
              <a:off x="3533" y="1582"/>
              <a:ext cx="256" cy="210"/>
              <a:chOff x="1728" y="2064"/>
              <a:chExt cx="768" cy="672"/>
            </a:xfrm>
          </p:grpSpPr>
          <p:sp>
            <p:nvSpPr>
              <p:cNvPr id="125163" name="AutoShape 23"/>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2400" i="0" baseline="-8000">
                  <a:solidFill>
                    <a:schemeClr val="bg2"/>
                  </a:solidFill>
                </a:endParaRPr>
              </a:p>
            </p:txBody>
          </p:sp>
          <p:sp>
            <p:nvSpPr>
              <p:cNvPr id="125164" name="Line 24"/>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125158" name="Picture 2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88" y="1488"/>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5159" name="Object 26"/>
            <p:cNvGraphicFramePr>
              <a:graphicFrameLocks noChangeAspect="1"/>
            </p:cNvGraphicFramePr>
            <p:nvPr/>
          </p:nvGraphicFramePr>
          <p:xfrm>
            <a:off x="3504" y="1584"/>
            <a:ext cx="336" cy="174"/>
          </p:xfrm>
          <a:graphic>
            <a:graphicData uri="http://schemas.openxmlformats.org/presentationml/2006/ole">
              <mc:AlternateContent xmlns:mc="http://schemas.openxmlformats.org/markup-compatibility/2006">
                <mc:Choice xmlns:v="urn:schemas-microsoft-com:vml" Requires="v">
                  <p:oleObj spid="_x0000_s483356" name="Equation" r:id="rId5" imgW="342603" imgH="177646" progId="Equation.3">
                    <p:embed/>
                  </p:oleObj>
                </mc:Choice>
                <mc:Fallback>
                  <p:oleObj name="Equation" r:id="rId5" imgW="342603"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4" y="1584"/>
                          <a:ext cx="336"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5160" name="Group 27"/>
            <p:cNvGrpSpPr>
              <a:grpSpLocks noChangeAspect="1"/>
            </p:cNvGrpSpPr>
            <p:nvPr/>
          </p:nvGrpSpPr>
          <p:grpSpPr bwMode="auto">
            <a:xfrm>
              <a:off x="3408" y="1200"/>
              <a:ext cx="907" cy="907"/>
              <a:chOff x="4704" y="3120"/>
              <a:chExt cx="907" cy="907"/>
            </a:xfrm>
          </p:grpSpPr>
          <p:sp>
            <p:nvSpPr>
              <p:cNvPr id="125161" name="Oval 28"/>
              <p:cNvSpPr>
                <a:spLocks noChangeAspect="1" noChangeArrowheads="1"/>
              </p:cNvSpPr>
              <p:nvPr/>
            </p:nvSpPr>
            <p:spPr bwMode="auto">
              <a:xfrm>
                <a:off x="4704" y="3120"/>
                <a:ext cx="907" cy="907"/>
              </a:xfrm>
              <a:prstGeom prst="ellipse">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25162" name="Line 29"/>
              <p:cNvSpPr>
                <a:spLocks noChangeAspect="1" noChangeShapeType="1"/>
              </p:cNvSpPr>
              <p:nvPr/>
            </p:nvSpPr>
            <p:spPr bwMode="auto">
              <a:xfrm flipV="1">
                <a:off x="4896" y="3216"/>
                <a:ext cx="528" cy="720"/>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124950" name="Group 30"/>
          <p:cNvGrpSpPr>
            <a:grpSpLocks noChangeAspect="1"/>
          </p:cNvGrpSpPr>
          <p:nvPr/>
        </p:nvGrpSpPr>
        <p:grpSpPr bwMode="auto">
          <a:xfrm>
            <a:off x="3276600" y="5257800"/>
            <a:ext cx="1169988" cy="1169988"/>
            <a:chOff x="3077" y="2352"/>
            <a:chExt cx="907" cy="907"/>
          </a:xfrm>
        </p:grpSpPr>
        <p:grpSp>
          <p:nvGrpSpPr>
            <p:cNvPr id="125146" name="Group 31"/>
            <p:cNvGrpSpPr>
              <a:grpSpLocks noChangeAspect="1"/>
            </p:cNvGrpSpPr>
            <p:nvPr/>
          </p:nvGrpSpPr>
          <p:grpSpPr bwMode="auto">
            <a:xfrm>
              <a:off x="3077" y="2352"/>
              <a:ext cx="907" cy="907"/>
              <a:chOff x="2976" y="2352"/>
              <a:chExt cx="907" cy="907"/>
            </a:xfrm>
          </p:grpSpPr>
          <p:sp>
            <p:nvSpPr>
              <p:cNvPr id="125154" name="Freeform 32"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125155" name="Oval 33"/>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125156" name="Picture 3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5147" name="Group 35"/>
            <p:cNvGrpSpPr>
              <a:grpSpLocks noChangeAspect="1"/>
            </p:cNvGrpSpPr>
            <p:nvPr/>
          </p:nvGrpSpPr>
          <p:grpSpPr bwMode="auto">
            <a:xfrm rot="2360341">
              <a:off x="3360" y="2401"/>
              <a:ext cx="421" cy="527"/>
              <a:chOff x="2227" y="1194"/>
              <a:chExt cx="1944" cy="2413"/>
            </a:xfrm>
          </p:grpSpPr>
          <p:sp>
            <p:nvSpPr>
              <p:cNvPr id="125148" name="Freeform 36"/>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149" name="Freeform 37"/>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150" name="Freeform 38"/>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151" name="Freeform 39"/>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152" name="Freeform 40"/>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153" name="Freeform 41"/>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124951" name="Picture 4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flipH="1">
            <a:off x="1993900" y="1592263"/>
            <a:ext cx="56832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52" name="Picture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1447800"/>
            <a:ext cx="469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53" name="Freeform 44"/>
          <p:cNvSpPr>
            <a:spLocks/>
          </p:cNvSpPr>
          <p:nvPr/>
        </p:nvSpPr>
        <p:spPr bwMode="auto">
          <a:xfrm>
            <a:off x="914400" y="2133600"/>
            <a:ext cx="1371600" cy="165100"/>
          </a:xfrm>
          <a:custGeom>
            <a:avLst/>
            <a:gdLst>
              <a:gd name="T0" fmla="*/ 0 w 864"/>
              <a:gd name="T1" fmla="*/ 2147483647 h 104"/>
              <a:gd name="T2" fmla="*/ 2147483647 w 864"/>
              <a:gd name="T3" fmla="*/ 2147483647 h 104"/>
              <a:gd name="T4" fmla="*/ 2147483647 w 864"/>
              <a:gd name="T5" fmla="*/ 0 h 104"/>
              <a:gd name="T6" fmla="*/ 2147483647 w 864"/>
              <a:gd name="T7" fmla="*/ 2147483647 h 104"/>
              <a:gd name="T8" fmla="*/ 2147483647 w 864"/>
              <a:gd name="T9" fmla="*/ 0 h 104"/>
              <a:gd name="T10" fmla="*/ 0 60000 65536"/>
              <a:gd name="T11" fmla="*/ 0 60000 65536"/>
              <a:gd name="T12" fmla="*/ 0 60000 65536"/>
              <a:gd name="T13" fmla="*/ 0 60000 65536"/>
              <a:gd name="T14" fmla="*/ 0 60000 65536"/>
              <a:gd name="T15" fmla="*/ 0 w 864"/>
              <a:gd name="T16" fmla="*/ 0 h 104"/>
              <a:gd name="T17" fmla="*/ 864 w 864"/>
              <a:gd name="T18" fmla="*/ 104 h 104"/>
            </a:gdLst>
            <a:ahLst/>
            <a:cxnLst>
              <a:cxn ang="T10">
                <a:pos x="T0" y="T1"/>
              </a:cxn>
              <a:cxn ang="T11">
                <a:pos x="T2" y="T3"/>
              </a:cxn>
              <a:cxn ang="T12">
                <a:pos x="T4" y="T5"/>
              </a:cxn>
              <a:cxn ang="T13">
                <a:pos x="T6" y="T7"/>
              </a:cxn>
              <a:cxn ang="T14">
                <a:pos x="T8" y="T9"/>
              </a:cxn>
            </a:cxnLst>
            <a:rect l="T15" t="T16" r="T17" b="T18"/>
            <a:pathLst>
              <a:path w="864" h="104">
                <a:moveTo>
                  <a:pt x="0" y="48"/>
                </a:moveTo>
                <a:cubicBezTo>
                  <a:pt x="80" y="76"/>
                  <a:pt x="160" y="104"/>
                  <a:pt x="240" y="96"/>
                </a:cubicBezTo>
                <a:cubicBezTo>
                  <a:pt x="320" y="88"/>
                  <a:pt x="392" y="0"/>
                  <a:pt x="480" y="0"/>
                </a:cubicBezTo>
                <a:cubicBezTo>
                  <a:pt x="568" y="0"/>
                  <a:pt x="704" y="96"/>
                  <a:pt x="768" y="96"/>
                </a:cubicBezTo>
                <a:cubicBezTo>
                  <a:pt x="832" y="96"/>
                  <a:pt x="848" y="48"/>
                  <a:pt x="864" y="0"/>
                </a:cubicBezTo>
              </a:path>
            </a:pathLst>
          </a:cu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24954" name="Group 45"/>
          <p:cNvGrpSpPr>
            <a:grpSpLocks/>
          </p:cNvGrpSpPr>
          <p:nvPr/>
        </p:nvGrpSpPr>
        <p:grpSpPr bwMode="auto">
          <a:xfrm>
            <a:off x="3733800" y="1676400"/>
            <a:ext cx="1676400" cy="914400"/>
            <a:chOff x="3456" y="2677"/>
            <a:chExt cx="773" cy="390"/>
          </a:xfrm>
        </p:grpSpPr>
        <p:sp>
          <p:nvSpPr>
            <p:cNvPr id="125144" name="Freeform 46" descr="Green marble"/>
            <p:cNvSpPr>
              <a:spLocks noChangeAspect="1"/>
            </p:cNvSpPr>
            <p:nvPr/>
          </p:nvSpPr>
          <p:spPr bwMode="auto">
            <a:xfrm rot="2360341">
              <a:off x="3456" y="2677"/>
              <a:ext cx="493" cy="39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125145" name="Freeform 47" descr="Green marble"/>
            <p:cNvSpPr>
              <a:spLocks noChangeAspect="1"/>
            </p:cNvSpPr>
            <p:nvPr/>
          </p:nvSpPr>
          <p:spPr bwMode="auto">
            <a:xfrm rot="2360341">
              <a:off x="3945" y="2719"/>
              <a:ext cx="284" cy="283"/>
            </a:xfrm>
            <a:custGeom>
              <a:avLst/>
              <a:gdLst>
                <a:gd name="T0" fmla="*/ 0 w 1312"/>
                <a:gd name="T1" fmla="*/ 0 h 1296"/>
                <a:gd name="T2" fmla="*/ 0 w 1312"/>
                <a:gd name="T3" fmla="*/ 0 h 1296"/>
                <a:gd name="T4" fmla="*/ 0 w 1312"/>
                <a:gd name="T5" fmla="*/ 0 h 1296"/>
                <a:gd name="T6" fmla="*/ 0 w 1312"/>
                <a:gd name="T7" fmla="*/ 0 h 1296"/>
                <a:gd name="T8" fmla="*/ 0 w 1312"/>
                <a:gd name="T9" fmla="*/ 0 h 1296"/>
                <a:gd name="T10" fmla="*/ 0 w 1312"/>
                <a:gd name="T11" fmla="*/ 0 h 1296"/>
                <a:gd name="T12" fmla="*/ 0 w 1312"/>
                <a:gd name="T13" fmla="*/ 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grpSp>
        <p:nvGrpSpPr>
          <p:cNvPr id="124955" name="Group 48"/>
          <p:cNvGrpSpPr>
            <a:grpSpLocks/>
          </p:cNvGrpSpPr>
          <p:nvPr/>
        </p:nvGrpSpPr>
        <p:grpSpPr bwMode="auto">
          <a:xfrm>
            <a:off x="7010400" y="1524000"/>
            <a:ext cx="1219200" cy="1066800"/>
            <a:chOff x="1584" y="2256"/>
            <a:chExt cx="768" cy="672"/>
          </a:xfrm>
        </p:grpSpPr>
        <p:sp>
          <p:nvSpPr>
            <p:cNvPr id="125142" name="AutoShape 49"/>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dirty="0">
                  <a:solidFill>
                    <a:schemeClr val="bg2"/>
                  </a:solidFill>
                </a:rPr>
                <a:t>79 km </a:t>
              </a:r>
            </a:p>
            <a:p>
              <a:pPr algn="ctr" eaLnBrk="1" hangingPunct="1">
                <a:spcBef>
                  <a:spcPct val="50000"/>
                </a:spcBef>
                <a:buFontTx/>
                <a:buNone/>
              </a:pPr>
              <a:endParaRPr lang="en-CA" altLang="en-US" sz="2400" i="0" baseline="-8000" dirty="0">
                <a:solidFill>
                  <a:schemeClr val="bg2"/>
                </a:solidFill>
              </a:endParaRPr>
            </a:p>
          </p:txBody>
        </p:sp>
        <p:sp>
          <p:nvSpPr>
            <p:cNvPr id="125143" name="Line 50"/>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24956" name="Group 51"/>
          <p:cNvGrpSpPr>
            <a:grpSpLocks noChangeAspect="1"/>
          </p:cNvGrpSpPr>
          <p:nvPr/>
        </p:nvGrpSpPr>
        <p:grpSpPr bwMode="auto">
          <a:xfrm>
            <a:off x="7620000" y="5181600"/>
            <a:ext cx="1119188" cy="1169988"/>
            <a:chOff x="4641" y="2352"/>
            <a:chExt cx="735" cy="768"/>
          </a:xfrm>
        </p:grpSpPr>
        <p:sp>
          <p:nvSpPr>
            <p:cNvPr id="125129" name="Freeform 52"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nvGrpSpPr>
            <p:cNvPr id="125130" name="Group 53"/>
            <p:cNvGrpSpPr>
              <a:grpSpLocks noChangeAspect="1"/>
            </p:cNvGrpSpPr>
            <p:nvPr/>
          </p:nvGrpSpPr>
          <p:grpSpPr bwMode="auto">
            <a:xfrm>
              <a:off x="4703" y="2655"/>
              <a:ext cx="208" cy="170"/>
              <a:chOff x="1728" y="2064"/>
              <a:chExt cx="768" cy="672"/>
            </a:xfrm>
          </p:grpSpPr>
          <p:sp>
            <p:nvSpPr>
              <p:cNvPr id="125140" name="AutoShape 5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25141" name="Line 5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25131" name="Oval 56"/>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125132" name="Picture 5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5133" name="Group 58"/>
            <p:cNvGrpSpPr>
              <a:grpSpLocks noChangeAspect="1"/>
            </p:cNvGrpSpPr>
            <p:nvPr/>
          </p:nvGrpSpPr>
          <p:grpSpPr bwMode="auto">
            <a:xfrm rot="2360341">
              <a:off x="4794" y="2352"/>
              <a:ext cx="342" cy="428"/>
              <a:chOff x="2227" y="1194"/>
              <a:chExt cx="1944" cy="2413"/>
            </a:xfrm>
          </p:grpSpPr>
          <p:sp>
            <p:nvSpPr>
              <p:cNvPr id="125134" name="Freeform 59"/>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135" name="Freeform 60"/>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136" name="Freeform 61"/>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137" name="Freeform 62"/>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138" name="Freeform 63"/>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139" name="Freeform 64"/>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124957" name="Group 65"/>
          <p:cNvGrpSpPr>
            <a:grpSpLocks/>
          </p:cNvGrpSpPr>
          <p:nvPr/>
        </p:nvGrpSpPr>
        <p:grpSpPr bwMode="auto">
          <a:xfrm>
            <a:off x="846138" y="3200400"/>
            <a:ext cx="1439862" cy="1439863"/>
            <a:chOff x="1829" y="3170"/>
            <a:chExt cx="907" cy="907"/>
          </a:xfrm>
        </p:grpSpPr>
        <p:sp>
          <p:nvSpPr>
            <p:cNvPr id="125010" name="Oval 66" descr="Green marble"/>
            <p:cNvSpPr>
              <a:spLocks noChangeAspect="1" noChangeArrowheads="1"/>
            </p:cNvSpPr>
            <p:nvPr/>
          </p:nvSpPr>
          <p:spPr bwMode="auto">
            <a:xfrm>
              <a:off x="1829" y="3170"/>
              <a:ext cx="907" cy="907"/>
            </a:xfrm>
            <a:prstGeom prst="ellipse">
              <a:avLst/>
            </a:prstGeom>
            <a:blipFill dpi="0" rotWithShape="0">
              <a:blip r:embed="rId7"/>
              <a:srcRect/>
              <a:tile tx="0" ty="0" sx="100000" sy="100000" flip="none" algn="tl"/>
            </a:blipFill>
            <a:ln w="63500">
              <a:solidFill>
                <a:srgbClr val="339966"/>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125011" name="Group 67"/>
            <p:cNvGrpSpPr>
              <a:grpSpLocks noChangeAspect="1"/>
            </p:cNvGrpSpPr>
            <p:nvPr/>
          </p:nvGrpSpPr>
          <p:grpSpPr bwMode="auto">
            <a:xfrm rot="-4017361">
              <a:off x="2175" y="3875"/>
              <a:ext cx="138" cy="156"/>
              <a:chOff x="1584" y="3072"/>
              <a:chExt cx="816" cy="961"/>
            </a:xfrm>
          </p:grpSpPr>
          <p:grpSp>
            <p:nvGrpSpPr>
              <p:cNvPr id="125121" name="Group 68"/>
              <p:cNvGrpSpPr>
                <a:grpSpLocks noChangeAspect="1"/>
              </p:cNvGrpSpPr>
              <p:nvPr/>
            </p:nvGrpSpPr>
            <p:grpSpPr bwMode="auto">
              <a:xfrm rot="-1717408">
                <a:off x="1584" y="3072"/>
                <a:ext cx="744" cy="912"/>
                <a:chOff x="2448" y="2064"/>
                <a:chExt cx="744" cy="912"/>
              </a:xfrm>
            </p:grpSpPr>
            <p:sp>
              <p:nvSpPr>
                <p:cNvPr id="125123" name="Freeform 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24" name="Freeform 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25" name="Freeform 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26" name="Freeform 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27" name="Freeform 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28" name="Freeform 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5122" name="Line 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5012" name="Group 76"/>
            <p:cNvGrpSpPr>
              <a:grpSpLocks noChangeAspect="1"/>
            </p:cNvGrpSpPr>
            <p:nvPr/>
          </p:nvGrpSpPr>
          <p:grpSpPr bwMode="auto">
            <a:xfrm rot="325367" flipH="1">
              <a:off x="2580" y="3601"/>
              <a:ext cx="141" cy="153"/>
              <a:chOff x="1584" y="3072"/>
              <a:chExt cx="816" cy="961"/>
            </a:xfrm>
          </p:grpSpPr>
          <p:grpSp>
            <p:nvGrpSpPr>
              <p:cNvPr id="125113" name="Group 77"/>
              <p:cNvGrpSpPr>
                <a:grpSpLocks noChangeAspect="1"/>
              </p:cNvGrpSpPr>
              <p:nvPr/>
            </p:nvGrpSpPr>
            <p:grpSpPr bwMode="auto">
              <a:xfrm rot="-1717408">
                <a:off x="1584" y="3072"/>
                <a:ext cx="744" cy="912"/>
                <a:chOff x="2448" y="2064"/>
                <a:chExt cx="744" cy="912"/>
              </a:xfrm>
            </p:grpSpPr>
            <p:sp>
              <p:nvSpPr>
                <p:cNvPr id="125115" name="Freeform 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16" name="Freeform 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17" name="Freeform 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18" name="Freeform 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19" name="Freeform 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20" name="Freeform 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5114" name="Line 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pic>
          <p:nvPicPr>
            <p:cNvPr id="125013" name="Picture 8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267" y="3416"/>
              <a:ext cx="28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grpSp>
          <p:nvGrpSpPr>
            <p:cNvPr id="125014" name="Group 86"/>
            <p:cNvGrpSpPr>
              <a:grpSpLocks noChangeAspect="1"/>
            </p:cNvGrpSpPr>
            <p:nvPr/>
          </p:nvGrpSpPr>
          <p:grpSpPr bwMode="auto">
            <a:xfrm rot="1710829">
              <a:off x="1908" y="3431"/>
              <a:ext cx="141" cy="154"/>
              <a:chOff x="1584" y="3072"/>
              <a:chExt cx="816" cy="961"/>
            </a:xfrm>
          </p:grpSpPr>
          <p:grpSp>
            <p:nvGrpSpPr>
              <p:cNvPr id="125105" name="Group 87"/>
              <p:cNvGrpSpPr>
                <a:grpSpLocks noChangeAspect="1"/>
              </p:cNvGrpSpPr>
              <p:nvPr/>
            </p:nvGrpSpPr>
            <p:grpSpPr bwMode="auto">
              <a:xfrm rot="-1717408">
                <a:off x="1584" y="3072"/>
                <a:ext cx="744" cy="912"/>
                <a:chOff x="2448" y="2064"/>
                <a:chExt cx="744" cy="912"/>
              </a:xfrm>
            </p:grpSpPr>
            <p:sp>
              <p:nvSpPr>
                <p:cNvPr id="125107" name="Freeform 8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08" name="Freeform 8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09" name="Freeform 9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10" name="Freeform 9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11" name="Freeform 9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12" name="Freeform 9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5106" name="Line 9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5015" name="Group 95"/>
            <p:cNvGrpSpPr>
              <a:grpSpLocks noChangeAspect="1"/>
            </p:cNvGrpSpPr>
            <p:nvPr/>
          </p:nvGrpSpPr>
          <p:grpSpPr bwMode="auto">
            <a:xfrm rot="4130845" flipH="1">
              <a:off x="2370" y="3699"/>
              <a:ext cx="138" cy="156"/>
              <a:chOff x="1584" y="3072"/>
              <a:chExt cx="816" cy="961"/>
            </a:xfrm>
          </p:grpSpPr>
          <p:grpSp>
            <p:nvGrpSpPr>
              <p:cNvPr id="125097" name="Group 96"/>
              <p:cNvGrpSpPr>
                <a:grpSpLocks noChangeAspect="1"/>
              </p:cNvGrpSpPr>
              <p:nvPr/>
            </p:nvGrpSpPr>
            <p:grpSpPr bwMode="auto">
              <a:xfrm rot="-1717408">
                <a:off x="1584" y="3072"/>
                <a:ext cx="744" cy="912"/>
                <a:chOff x="2448" y="2064"/>
                <a:chExt cx="744" cy="912"/>
              </a:xfrm>
            </p:grpSpPr>
            <p:sp>
              <p:nvSpPr>
                <p:cNvPr id="125099" name="Freeform 97"/>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00" name="Freeform 98"/>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01" name="Freeform 99"/>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02" name="Freeform 100"/>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03" name="Freeform 101"/>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104" name="Freeform 102"/>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5098" name="Line 103"/>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5016" name="Group 104"/>
            <p:cNvGrpSpPr>
              <a:grpSpLocks noChangeAspect="1"/>
            </p:cNvGrpSpPr>
            <p:nvPr/>
          </p:nvGrpSpPr>
          <p:grpSpPr bwMode="auto">
            <a:xfrm rot="-1335947">
              <a:off x="1986" y="3754"/>
              <a:ext cx="140" cy="154"/>
              <a:chOff x="1584" y="3072"/>
              <a:chExt cx="816" cy="961"/>
            </a:xfrm>
          </p:grpSpPr>
          <p:grpSp>
            <p:nvGrpSpPr>
              <p:cNvPr id="125089" name="Group 105"/>
              <p:cNvGrpSpPr>
                <a:grpSpLocks noChangeAspect="1"/>
              </p:cNvGrpSpPr>
              <p:nvPr/>
            </p:nvGrpSpPr>
            <p:grpSpPr bwMode="auto">
              <a:xfrm rot="-1717408">
                <a:off x="1584" y="3072"/>
                <a:ext cx="744" cy="912"/>
                <a:chOff x="2448" y="2064"/>
                <a:chExt cx="744" cy="912"/>
              </a:xfrm>
            </p:grpSpPr>
            <p:sp>
              <p:nvSpPr>
                <p:cNvPr id="125091" name="Freeform 10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92" name="Freeform 10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93" name="Freeform 10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94" name="Freeform 10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95" name="Freeform 11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96" name="Freeform 11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5090" name="Line 11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5017" name="Group 113"/>
            <p:cNvGrpSpPr>
              <a:grpSpLocks noChangeAspect="1"/>
            </p:cNvGrpSpPr>
            <p:nvPr/>
          </p:nvGrpSpPr>
          <p:grpSpPr bwMode="auto">
            <a:xfrm rot="-1480534">
              <a:off x="2158" y="3677"/>
              <a:ext cx="141" cy="154"/>
              <a:chOff x="1584" y="3072"/>
              <a:chExt cx="816" cy="961"/>
            </a:xfrm>
          </p:grpSpPr>
          <p:grpSp>
            <p:nvGrpSpPr>
              <p:cNvPr id="125081" name="Group 114"/>
              <p:cNvGrpSpPr>
                <a:grpSpLocks noChangeAspect="1"/>
              </p:cNvGrpSpPr>
              <p:nvPr/>
            </p:nvGrpSpPr>
            <p:grpSpPr bwMode="auto">
              <a:xfrm rot="-1717408">
                <a:off x="1584" y="3072"/>
                <a:ext cx="744" cy="912"/>
                <a:chOff x="2448" y="2064"/>
                <a:chExt cx="744" cy="912"/>
              </a:xfrm>
            </p:grpSpPr>
            <p:sp>
              <p:nvSpPr>
                <p:cNvPr id="125083" name="Freeform 11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84" name="Freeform 11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85" name="Freeform 11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86" name="Freeform 11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87" name="Freeform 11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88" name="Freeform 12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5082" name="Line 12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5018" name="Group 122"/>
            <p:cNvGrpSpPr>
              <a:grpSpLocks noChangeAspect="1"/>
            </p:cNvGrpSpPr>
            <p:nvPr/>
          </p:nvGrpSpPr>
          <p:grpSpPr bwMode="auto">
            <a:xfrm rot="19336688" flipH="1">
              <a:off x="2487" y="3339"/>
              <a:ext cx="140" cy="154"/>
              <a:chOff x="1584" y="3072"/>
              <a:chExt cx="816" cy="961"/>
            </a:xfrm>
          </p:grpSpPr>
          <p:grpSp>
            <p:nvGrpSpPr>
              <p:cNvPr id="125073" name="Group 123"/>
              <p:cNvGrpSpPr>
                <a:grpSpLocks noChangeAspect="1"/>
              </p:cNvGrpSpPr>
              <p:nvPr/>
            </p:nvGrpSpPr>
            <p:grpSpPr bwMode="auto">
              <a:xfrm rot="-1717408">
                <a:off x="1584" y="3072"/>
                <a:ext cx="744" cy="912"/>
                <a:chOff x="2448" y="2064"/>
                <a:chExt cx="744" cy="912"/>
              </a:xfrm>
            </p:grpSpPr>
            <p:sp>
              <p:nvSpPr>
                <p:cNvPr id="125075" name="Freeform 12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76" name="Freeform 12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77" name="Freeform 12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78" name="Freeform 12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79" name="Freeform 12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80" name="Freeform 12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5074" name="Line 13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5019" name="Group 131"/>
            <p:cNvGrpSpPr>
              <a:grpSpLocks noChangeAspect="1"/>
            </p:cNvGrpSpPr>
            <p:nvPr/>
          </p:nvGrpSpPr>
          <p:grpSpPr bwMode="auto">
            <a:xfrm rot="2850186">
              <a:off x="2041" y="3223"/>
              <a:ext cx="139" cy="156"/>
              <a:chOff x="1584" y="3072"/>
              <a:chExt cx="816" cy="961"/>
            </a:xfrm>
          </p:grpSpPr>
          <p:grpSp>
            <p:nvGrpSpPr>
              <p:cNvPr id="125065" name="Group 132"/>
              <p:cNvGrpSpPr>
                <a:grpSpLocks noChangeAspect="1"/>
              </p:cNvGrpSpPr>
              <p:nvPr/>
            </p:nvGrpSpPr>
            <p:grpSpPr bwMode="auto">
              <a:xfrm rot="-1717408">
                <a:off x="1584" y="3072"/>
                <a:ext cx="744" cy="912"/>
                <a:chOff x="2448" y="2064"/>
                <a:chExt cx="744" cy="912"/>
              </a:xfrm>
            </p:grpSpPr>
            <p:sp>
              <p:nvSpPr>
                <p:cNvPr id="125067" name="Freeform 133"/>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68" name="Freeform 134"/>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69" name="Freeform 135"/>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70" name="Freeform 136"/>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71" name="Freeform 137"/>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72" name="Freeform 138"/>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5066" name="Line 139"/>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5020" name="Group 140"/>
            <p:cNvGrpSpPr>
              <a:grpSpLocks noChangeAspect="1"/>
            </p:cNvGrpSpPr>
            <p:nvPr/>
          </p:nvGrpSpPr>
          <p:grpSpPr bwMode="auto">
            <a:xfrm rot="5158859">
              <a:off x="2276" y="3253"/>
              <a:ext cx="139" cy="157"/>
              <a:chOff x="1584" y="3072"/>
              <a:chExt cx="816" cy="961"/>
            </a:xfrm>
          </p:grpSpPr>
          <p:grpSp>
            <p:nvGrpSpPr>
              <p:cNvPr id="125057" name="Group 141"/>
              <p:cNvGrpSpPr>
                <a:grpSpLocks noChangeAspect="1"/>
              </p:cNvGrpSpPr>
              <p:nvPr/>
            </p:nvGrpSpPr>
            <p:grpSpPr bwMode="auto">
              <a:xfrm rot="-1717408">
                <a:off x="1584" y="3072"/>
                <a:ext cx="744" cy="912"/>
                <a:chOff x="2448" y="2064"/>
                <a:chExt cx="744" cy="912"/>
              </a:xfrm>
            </p:grpSpPr>
            <p:sp>
              <p:nvSpPr>
                <p:cNvPr id="125059" name="Freeform 142"/>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60" name="Freeform 143"/>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61" name="Freeform 144"/>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62" name="Freeform 145"/>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63" name="Freeform 146"/>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64" name="Freeform 147"/>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5058" name="Line 148"/>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5021" name="Group 149"/>
            <p:cNvGrpSpPr>
              <a:grpSpLocks noChangeAspect="1"/>
            </p:cNvGrpSpPr>
            <p:nvPr/>
          </p:nvGrpSpPr>
          <p:grpSpPr bwMode="auto">
            <a:xfrm rot="1981365">
              <a:off x="2095" y="3385"/>
              <a:ext cx="141" cy="153"/>
              <a:chOff x="1584" y="3072"/>
              <a:chExt cx="816" cy="961"/>
            </a:xfrm>
          </p:grpSpPr>
          <p:grpSp>
            <p:nvGrpSpPr>
              <p:cNvPr id="125049" name="Group 150"/>
              <p:cNvGrpSpPr>
                <a:grpSpLocks noChangeAspect="1"/>
              </p:cNvGrpSpPr>
              <p:nvPr/>
            </p:nvGrpSpPr>
            <p:grpSpPr bwMode="auto">
              <a:xfrm rot="-1717408">
                <a:off x="1584" y="3072"/>
                <a:ext cx="744" cy="912"/>
                <a:chOff x="2448" y="2064"/>
                <a:chExt cx="744" cy="912"/>
              </a:xfrm>
            </p:grpSpPr>
            <p:sp>
              <p:nvSpPr>
                <p:cNvPr id="125051" name="Freeform 151"/>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52" name="Freeform 152"/>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53" name="Freeform 153"/>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54" name="Freeform 154"/>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55" name="Freeform 155"/>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56" name="Freeform 156"/>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5050" name="Line 157"/>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5022" name="Group 158"/>
            <p:cNvGrpSpPr>
              <a:grpSpLocks noChangeAspect="1"/>
            </p:cNvGrpSpPr>
            <p:nvPr/>
          </p:nvGrpSpPr>
          <p:grpSpPr bwMode="auto">
            <a:xfrm>
              <a:off x="1861" y="3616"/>
              <a:ext cx="141" cy="153"/>
              <a:chOff x="1584" y="3072"/>
              <a:chExt cx="816" cy="961"/>
            </a:xfrm>
          </p:grpSpPr>
          <p:grpSp>
            <p:nvGrpSpPr>
              <p:cNvPr id="125041" name="Group 159"/>
              <p:cNvGrpSpPr>
                <a:grpSpLocks noChangeAspect="1"/>
              </p:cNvGrpSpPr>
              <p:nvPr/>
            </p:nvGrpSpPr>
            <p:grpSpPr bwMode="auto">
              <a:xfrm rot="-1717408">
                <a:off x="1584" y="3072"/>
                <a:ext cx="744" cy="912"/>
                <a:chOff x="2448" y="2064"/>
                <a:chExt cx="744" cy="912"/>
              </a:xfrm>
            </p:grpSpPr>
            <p:sp>
              <p:nvSpPr>
                <p:cNvPr id="125043" name="Freeform 160"/>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44" name="Freeform 161"/>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45" name="Freeform 162"/>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46" name="Freeform 163"/>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47" name="Freeform 164"/>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48" name="Freeform 165"/>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5042" name="Line 166"/>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5023" name="Group 167"/>
            <p:cNvGrpSpPr>
              <a:grpSpLocks noChangeAspect="1"/>
            </p:cNvGrpSpPr>
            <p:nvPr/>
          </p:nvGrpSpPr>
          <p:grpSpPr bwMode="auto">
            <a:xfrm>
              <a:off x="2033" y="3538"/>
              <a:ext cx="141" cy="154"/>
              <a:chOff x="1584" y="3072"/>
              <a:chExt cx="816" cy="961"/>
            </a:xfrm>
          </p:grpSpPr>
          <p:grpSp>
            <p:nvGrpSpPr>
              <p:cNvPr id="125033" name="Group 168"/>
              <p:cNvGrpSpPr>
                <a:grpSpLocks noChangeAspect="1"/>
              </p:cNvGrpSpPr>
              <p:nvPr/>
            </p:nvGrpSpPr>
            <p:grpSpPr bwMode="auto">
              <a:xfrm rot="-1717408">
                <a:off x="1584" y="3072"/>
                <a:ext cx="744" cy="912"/>
                <a:chOff x="2448" y="2064"/>
                <a:chExt cx="744" cy="912"/>
              </a:xfrm>
            </p:grpSpPr>
            <p:sp>
              <p:nvSpPr>
                <p:cNvPr id="125035" name="Freeform 1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36" name="Freeform 1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37" name="Freeform 1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38" name="Freeform 1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39" name="Freeform 1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40" name="Freeform 1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5034" name="Line 1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25024" name="Group 176"/>
            <p:cNvGrpSpPr>
              <a:grpSpLocks noChangeAspect="1"/>
            </p:cNvGrpSpPr>
            <p:nvPr/>
          </p:nvGrpSpPr>
          <p:grpSpPr bwMode="auto">
            <a:xfrm rot="2694288" flipH="1">
              <a:off x="2455" y="3800"/>
              <a:ext cx="141" cy="154"/>
              <a:chOff x="1584" y="3072"/>
              <a:chExt cx="816" cy="961"/>
            </a:xfrm>
          </p:grpSpPr>
          <p:grpSp>
            <p:nvGrpSpPr>
              <p:cNvPr id="125025" name="Group 177"/>
              <p:cNvGrpSpPr>
                <a:grpSpLocks noChangeAspect="1"/>
              </p:cNvGrpSpPr>
              <p:nvPr/>
            </p:nvGrpSpPr>
            <p:grpSpPr bwMode="auto">
              <a:xfrm rot="-1717408">
                <a:off x="1584" y="3072"/>
                <a:ext cx="744" cy="912"/>
                <a:chOff x="2448" y="2064"/>
                <a:chExt cx="744" cy="912"/>
              </a:xfrm>
            </p:grpSpPr>
            <p:sp>
              <p:nvSpPr>
                <p:cNvPr id="125027" name="Freeform 1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28" name="Freeform 1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29" name="Freeform 1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30" name="Freeform 1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31" name="Freeform 1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25032" name="Freeform 1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25026" name="Line 1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grpSp>
        <p:nvGrpSpPr>
          <p:cNvPr id="124958" name="Group 185"/>
          <p:cNvGrpSpPr>
            <a:grpSpLocks/>
          </p:cNvGrpSpPr>
          <p:nvPr/>
        </p:nvGrpSpPr>
        <p:grpSpPr bwMode="auto">
          <a:xfrm>
            <a:off x="6858000" y="3200400"/>
            <a:ext cx="1447800" cy="1447800"/>
            <a:chOff x="4320" y="2016"/>
            <a:chExt cx="912" cy="912"/>
          </a:xfrm>
        </p:grpSpPr>
        <p:grpSp>
          <p:nvGrpSpPr>
            <p:cNvPr id="124992" name="Group 186"/>
            <p:cNvGrpSpPr>
              <a:grpSpLocks/>
            </p:cNvGrpSpPr>
            <p:nvPr/>
          </p:nvGrpSpPr>
          <p:grpSpPr bwMode="auto">
            <a:xfrm>
              <a:off x="4320" y="2016"/>
              <a:ext cx="912" cy="912"/>
              <a:chOff x="2496" y="1104"/>
              <a:chExt cx="912" cy="912"/>
            </a:xfrm>
          </p:grpSpPr>
          <p:grpSp>
            <p:nvGrpSpPr>
              <p:cNvPr id="124999" name="Group 187"/>
              <p:cNvGrpSpPr>
                <a:grpSpLocks noChangeAspect="1"/>
              </p:cNvGrpSpPr>
              <p:nvPr/>
            </p:nvGrpSpPr>
            <p:grpSpPr bwMode="auto">
              <a:xfrm rot="2360341">
                <a:off x="2592" y="1248"/>
                <a:ext cx="680" cy="680"/>
                <a:chOff x="1224" y="1212"/>
                <a:chExt cx="3144" cy="3112"/>
              </a:xfrm>
            </p:grpSpPr>
            <p:sp>
              <p:nvSpPr>
                <p:cNvPr id="125001" name="Freeform 188"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125002" name="Freeform 189"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nvGrpSpPr>
                <p:cNvPr id="125003" name="Group 190"/>
                <p:cNvGrpSpPr>
                  <a:grpSpLocks noChangeAspect="1"/>
                </p:cNvGrpSpPr>
                <p:nvPr/>
              </p:nvGrpSpPr>
              <p:grpSpPr bwMode="auto">
                <a:xfrm>
                  <a:off x="1776" y="1212"/>
                  <a:ext cx="1944" cy="2413"/>
                  <a:chOff x="2227" y="1194"/>
                  <a:chExt cx="1944" cy="2413"/>
                </a:xfrm>
              </p:grpSpPr>
              <p:sp>
                <p:nvSpPr>
                  <p:cNvPr id="125004" name="Freeform 191"/>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005" name="Freeform 192"/>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006" name="Freeform 193"/>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007" name="Freeform 194"/>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008" name="Freeform 195"/>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009" name="Freeform 196"/>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25000" name="Oval 197"/>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24993" name="Group 198"/>
            <p:cNvGrpSpPr>
              <a:grpSpLocks/>
            </p:cNvGrpSpPr>
            <p:nvPr/>
          </p:nvGrpSpPr>
          <p:grpSpPr bwMode="auto">
            <a:xfrm>
              <a:off x="4368" y="2112"/>
              <a:ext cx="432" cy="240"/>
              <a:chOff x="-1152" y="3504"/>
              <a:chExt cx="432" cy="240"/>
            </a:xfrm>
          </p:grpSpPr>
          <p:grpSp>
            <p:nvGrpSpPr>
              <p:cNvPr id="124994" name="Group 199"/>
              <p:cNvGrpSpPr>
                <a:grpSpLocks noChangeAspect="1"/>
              </p:cNvGrpSpPr>
              <p:nvPr/>
            </p:nvGrpSpPr>
            <p:grpSpPr bwMode="auto">
              <a:xfrm>
                <a:off x="-1075" y="3504"/>
                <a:ext cx="256" cy="210"/>
                <a:chOff x="1728" y="2064"/>
                <a:chExt cx="768" cy="672"/>
              </a:xfrm>
            </p:grpSpPr>
            <p:sp>
              <p:nvSpPr>
                <p:cNvPr id="124997" name="AutoShape 20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24998" name="Line 20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24995" name="Line 202"/>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996" name="Line 203"/>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4959" name="Group 204"/>
          <p:cNvGrpSpPr>
            <a:grpSpLocks/>
          </p:cNvGrpSpPr>
          <p:nvPr/>
        </p:nvGrpSpPr>
        <p:grpSpPr bwMode="auto">
          <a:xfrm>
            <a:off x="838200" y="5181600"/>
            <a:ext cx="1439863" cy="1439863"/>
            <a:chOff x="528" y="3264"/>
            <a:chExt cx="907" cy="907"/>
          </a:xfrm>
        </p:grpSpPr>
        <p:grpSp>
          <p:nvGrpSpPr>
            <p:cNvPr id="124972" name="Group 205"/>
            <p:cNvGrpSpPr>
              <a:grpSpLocks/>
            </p:cNvGrpSpPr>
            <p:nvPr/>
          </p:nvGrpSpPr>
          <p:grpSpPr bwMode="auto">
            <a:xfrm>
              <a:off x="528" y="3264"/>
              <a:ext cx="907" cy="907"/>
              <a:chOff x="3120" y="1872"/>
              <a:chExt cx="907" cy="907"/>
            </a:xfrm>
          </p:grpSpPr>
          <p:sp>
            <p:nvSpPr>
              <p:cNvPr id="124979" name="Freeform 206"/>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24980" name="Group 207"/>
              <p:cNvGrpSpPr>
                <a:grpSpLocks/>
              </p:cNvGrpSpPr>
              <p:nvPr/>
            </p:nvGrpSpPr>
            <p:grpSpPr bwMode="auto">
              <a:xfrm>
                <a:off x="3469" y="2146"/>
                <a:ext cx="249" cy="285"/>
                <a:chOff x="3469" y="2146"/>
                <a:chExt cx="249" cy="285"/>
              </a:xfrm>
            </p:grpSpPr>
            <p:sp>
              <p:nvSpPr>
                <p:cNvPr id="124986" name="Freeform 208"/>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4987" name="Freeform 209"/>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4988" name="Freeform 210"/>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4989" name="Freeform 211"/>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4990" name="Freeform 212"/>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4991" name="Freeform 213"/>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24981" name="AutoShape 214"/>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124982" name="Line 215"/>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4983" name="AutoShape 216"/>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124984" name="Line 217"/>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4985" name="Oval 218"/>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24973" name="Group 219"/>
            <p:cNvGrpSpPr>
              <a:grpSpLocks/>
            </p:cNvGrpSpPr>
            <p:nvPr/>
          </p:nvGrpSpPr>
          <p:grpSpPr bwMode="auto">
            <a:xfrm>
              <a:off x="624" y="3312"/>
              <a:ext cx="432" cy="240"/>
              <a:chOff x="-1152" y="3504"/>
              <a:chExt cx="432" cy="240"/>
            </a:xfrm>
          </p:grpSpPr>
          <p:grpSp>
            <p:nvGrpSpPr>
              <p:cNvPr id="124974" name="Group 220"/>
              <p:cNvGrpSpPr>
                <a:grpSpLocks noChangeAspect="1"/>
              </p:cNvGrpSpPr>
              <p:nvPr/>
            </p:nvGrpSpPr>
            <p:grpSpPr bwMode="auto">
              <a:xfrm>
                <a:off x="-1075" y="3504"/>
                <a:ext cx="256" cy="210"/>
                <a:chOff x="1728" y="2064"/>
                <a:chExt cx="768" cy="672"/>
              </a:xfrm>
            </p:grpSpPr>
            <p:sp>
              <p:nvSpPr>
                <p:cNvPr id="124977" name="AutoShape 22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24978" name="Line 22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24975" name="Line 223"/>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976" name="Line 224"/>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4960" name="Group 225"/>
          <p:cNvGrpSpPr>
            <a:grpSpLocks/>
          </p:cNvGrpSpPr>
          <p:nvPr/>
        </p:nvGrpSpPr>
        <p:grpSpPr bwMode="auto">
          <a:xfrm>
            <a:off x="3962400" y="3200400"/>
            <a:ext cx="1219200" cy="1066800"/>
            <a:chOff x="1584" y="2256"/>
            <a:chExt cx="768" cy="672"/>
          </a:xfrm>
        </p:grpSpPr>
        <p:sp>
          <p:nvSpPr>
            <p:cNvPr id="124970" name="AutoShape 226"/>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4400" i="0" baseline="-8000">
                  <a:solidFill>
                    <a:schemeClr val="bg2"/>
                  </a:solidFill>
                </a:rPr>
                <a:t>Exit</a:t>
              </a:r>
              <a:endParaRPr lang="en-CA" altLang="en-US" sz="4400" i="0" baseline="-8000">
                <a:solidFill>
                  <a:schemeClr val="bg2"/>
                </a:solidFill>
              </a:endParaRPr>
            </a:p>
          </p:txBody>
        </p:sp>
        <p:sp>
          <p:nvSpPr>
            <p:cNvPr id="124971" name="Line 227"/>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24961" name="Group 228"/>
          <p:cNvGrpSpPr>
            <a:grpSpLocks/>
          </p:cNvGrpSpPr>
          <p:nvPr/>
        </p:nvGrpSpPr>
        <p:grpSpPr bwMode="auto">
          <a:xfrm>
            <a:off x="6224588" y="5232400"/>
            <a:ext cx="1166812" cy="1168400"/>
            <a:chOff x="1824" y="2928"/>
            <a:chExt cx="735" cy="736"/>
          </a:xfrm>
        </p:grpSpPr>
        <p:grpSp>
          <p:nvGrpSpPr>
            <p:cNvPr id="124962" name="Group 229"/>
            <p:cNvGrpSpPr>
              <a:grpSpLocks noChangeAspect="1"/>
            </p:cNvGrpSpPr>
            <p:nvPr/>
          </p:nvGrpSpPr>
          <p:grpSpPr bwMode="auto">
            <a:xfrm>
              <a:off x="1886" y="3216"/>
              <a:ext cx="208" cy="170"/>
              <a:chOff x="1728" y="2064"/>
              <a:chExt cx="768" cy="672"/>
            </a:xfrm>
          </p:grpSpPr>
          <p:sp>
            <p:nvSpPr>
              <p:cNvPr id="124968" name="AutoShape 23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0 km</a:t>
                </a:r>
                <a:endParaRPr lang="en-CA" altLang="en-US" sz="1400" i="0" baseline="-8000">
                  <a:solidFill>
                    <a:schemeClr val="bg2"/>
                  </a:solidFill>
                </a:endParaRPr>
              </a:p>
            </p:txBody>
          </p:sp>
          <p:sp>
            <p:nvSpPr>
              <p:cNvPr id="124969" name="Line 23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24963" name="Oval 232"/>
            <p:cNvSpPr>
              <a:spLocks noChangeAspect="1" noChangeArrowheads="1"/>
            </p:cNvSpPr>
            <p:nvPr/>
          </p:nvSpPr>
          <p:spPr bwMode="auto">
            <a:xfrm>
              <a:off x="1824" y="2928"/>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124964" name="Group 233"/>
            <p:cNvGrpSpPr>
              <a:grpSpLocks noChangeAspect="1"/>
            </p:cNvGrpSpPr>
            <p:nvPr/>
          </p:nvGrpSpPr>
          <p:grpSpPr bwMode="auto">
            <a:xfrm>
              <a:off x="2288" y="3216"/>
              <a:ext cx="208" cy="170"/>
              <a:chOff x="1728" y="2064"/>
              <a:chExt cx="768" cy="672"/>
            </a:xfrm>
          </p:grpSpPr>
          <p:sp>
            <p:nvSpPr>
              <p:cNvPr id="124966" name="AutoShape 23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24967" name="Line 23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24965" name="AutoShape 236"/>
            <p:cNvSpPr>
              <a:spLocks noChangeArrowheads="1"/>
            </p:cNvSpPr>
            <p:nvPr/>
          </p:nvSpPr>
          <p:spPr bwMode="auto">
            <a:xfrm>
              <a:off x="2112" y="3264"/>
              <a:ext cx="144" cy="48"/>
            </a:xfrm>
            <a:prstGeom prst="rightArrow">
              <a:avLst>
                <a:gd name="adj1" fmla="val 50000"/>
                <a:gd name="adj2" fmla="val 75000"/>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Tree>
    <p:extLst>
      <p:ext uri="{BB962C8B-B14F-4D97-AF65-F5344CB8AC3E}">
        <p14:creationId xmlns:p14="http://schemas.microsoft.com/office/powerpoint/2010/main" val="547027347"/>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en-US" smtClean="0"/>
              <a:t>Different Representations</a:t>
            </a:r>
            <a:br>
              <a:rPr lang="en-US" altLang="en-US" smtClean="0"/>
            </a:br>
            <a:r>
              <a:rPr lang="en-US" altLang="en-US" smtClean="0"/>
              <a:t>of Algorithms</a:t>
            </a:r>
            <a:endParaRPr lang="en-CA" altLang="en-US" smtClean="0"/>
          </a:p>
        </p:txBody>
      </p:sp>
      <p:sp>
        <p:nvSpPr>
          <p:cNvPr id="106501" name="Rectangle 5"/>
          <p:cNvSpPr>
            <a:spLocks noGrp="1" noChangeArrowheads="1"/>
          </p:cNvSpPr>
          <p:nvPr>
            <p:ph type="body" idx="1"/>
          </p:nvPr>
        </p:nvSpPr>
        <p:spPr>
          <a:noFill/>
        </p:spPr>
        <p:txBody>
          <a:bodyPr/>
          <a:lstStyle/>
          <a:p>
            <a:pPr eaLnBrk="1" hangingPunct="1"/>
            <a:r>
              <a:rPr lang="en-US" altLang="en-US" smtClean="0"/>
              <a:t>Code</a:t>
            </a:r>
          </a:p>
          <a:p>
            <a:pPr eaLnBrk="1" hangingPunct="1"/>
            <a:r>
              <a:rPr lang="en-US" altLang="en-US" smtClean="0"/>
              <a:t>Running example</a:t>
            </a:r>
          </a:p>
          <a:p>
            <a:pPr eaLnBrk="1" hangingPunct="1"/>
            <a:r>
              <a:rPr lang="en-US" altLang="en-US" smtClean="0"/>
              <a:t>DFA and Turing Machines</a:t>
            </a:r>
          </a:p>
          <a:p>
            <a:pPr eaLnBrk="1" hangingPunct="1"/>
            <a:r>
              <a:rPr lang="en-US" altLang="en-US" smtClean="0"/>
              <a:t>Higher level abstract view</a:t>
            </a:r>
            <a:endParaRPr lang="en-CA" altLang="en-US" smtClean="0"/>
          </a:p>
        </p:txBody>
      </p:sp>
    </p:spTree>
    <p:extLst>
      <p:ext uri="{BB962C8B-B14F-4D97-AF65-F5344CB8AC3E}">
        <p14:creationId xmlns:p14="http://schemas.microsoft.com/office/powerpoint/2010/main" val="34125795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6501">
                                            <p:txEl>
                                              <p:pRg st="0" end="0"/>
                                            </p:txEl>
                                          </p:spTgt>
                                        </p:tgtEl>
                                        <p:attrNameLst>
                                          <p:attrName>style.visibility</p:attrName>
                                        </p:attrNameLst>
                                      </p:cBhvr>
                                      <p:to>
                                        <p:strVal val="visible"/>
                                      </p:to>
                                    </p:set>
                                    <p:anim calcmode="lin" valueType="num">
                                      <p:cBhvr additive="base">
                                        <p:cTn id="7" dur="500" fill="hold"/>
                                        <p:tgtEl>
                                          <p:spTgt spid="10650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650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6501">
                                            <p:txEl>
                                              <p:pRg st="1" end="1"/>
                                            </p:txEl>
                                          </p:spTgt>
                                        </p:tgtEl>
                                        <p:attrNameLst>
                                          <p:attrName>style.visibility</p:attrName>
                                        </p:attrNameLst>
                                      </p:cBhvr>
                                      <p:to>
                                        <p:strVal val="visible"/>
                                      </p:to>
                                    </p:set>
                                    <p:anim calcmode="lin" valueType="num">
                                      <p:cBhvr additive="base">
                                        <p:cTn id="13" dur="500" fill="hold"/>
                                        <p:tgtEl>
                                          <p:spTgt spid="10650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650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6501">
                                            <p:txEl>
                                              <p:pRg st="2" end="2"/>
                                            </p:txEl>
                                          </p:spTgt>
                                        </p:tgtEl>
                                        <p:attrNameLst>
                                          <p:attrName>style.visibility</p:attrName>
                                        </p:attrNameLst>
                                      </p:cBhvr>
                                      <p:to>
                                        <p:strVal val="visible"/>
                                      </p:to>
                                    </p:set>
                                    <p:anim calcmode="lin" valueType="num">
                                      <p:cBhvr additive="base">
                                        <p:cTn id="19" dur="500" fill="hold"/>
                                        <p:tgtEl>
                                          <p:spTgt spid="10650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650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06501">
                                            <p:txEl>
                                              <p:pRg st="3" end="3"/>
                                            </p:txEl>
                                          </p:spTgt>
                                        </p:tgtEl>
                                        <p:attrNameLst>
                                          <p:attrName>style.visibility</p:attrName>
                                        </p:attrNameLst>
                                      </p:cBhvr>
                                      <p:to>
                                        <p:strVal val="visible"/>
                                      </p:to>
                                    </p:set>
                                    <p:anim calcmode="lin" valueType="num">
                                      <p:cBhvr additive="base">
                                        <p:cTn id="25" dur="500" fill="hold"/>
                                        <p:tgtEl>
                                          <p:spTgt spid="10650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650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n-US" smtClean="0"/>
              <a:t>Code </a:t>
            </a:r>
            <a:br>
              <a:rPr lang="en-US" altLang="en-US" smtClean="0"/>
            </a:br>
            <a:r>
              <a:rPr lang="en-US" altLang="en-US" smtClean="0"/>
              <a:t>Representation of an Algorithm</a:t>
            </a:r>
            <a:endParaRPr lang="en-CA" altLang="en-US" smtClean="0"/>
          </a:p>
        </p:txBody>
      </p:sp>
      <p:sp>
        <p:nvSpPr>
          <p:cNvPr id="6147" name="Text Box 12"/>
          <p:cNvSpPr txBox="1">
            <a:spLocks noChangeArrowheads="1"/>
          </p:cNvSpPr>
          <p:nvPr/>
        </p:nvSpPr>
        <p:spPr bwMode="auto">
          <a:xfrm>
            <a:off x="1524000" y="2041525"/>
            <a:ext cx="8763000" cy="451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i="0"/>
              <a:t>   </a:t>
            </a:r>
            <a:r>
              <a:rPr lang="en-CA" altLang="en-US" sz="2000" i="0"/>
              <a:t>class InsertionSortAlgorithm extends SortAlgorithm {</a:t>
            </a:r>
          </a:p>
          <a:p>
            <a:pPr eaLnBrk="1" hangingPunct="1">
              <a:spcBef>
                <a:spcPct val="50000"/>
              </a:spcBef>
              <a:buFontTx/>
              <a:buNone/>
            </a:pPr>
            <a:r>
              <a:rPr lang="en-CA" altLang="en-US" sz="2000" i="0"/>
              <a:t>    void sort(int a[]) throws Exception {</a:t>
            </a:r>
          </a:p>
          <a:p>
            <a:pPr eaLnBrk="1" hangingPunct="1">
              <a:spcBef>
                <a:spcPct val="50000"/>
              </a:spcBef>
              <a:buFontTx/>
              <a:buNone/>
            </a:pPr>
            <a:r>
              <a:rPr lang="en-CA" altLang="en-US" sz="2000" i="0"/>
              <a:t>	for (int i = 1; i &lt; a.length; i++) {</a:t>
            </a:r>
          </a:p>
          <a:p>
            <a:pPr eaLnBrk="1" hangingPunct="1">
              <a:spcBef>
                <a:spcPct val="50000"/>
              </a:spcBef>
              <a:buFontTx/>
              <a:buNone/>
            </a:pPr>
            <a:r>
              <a:rPr lang="en-CA" altLang="en-US" sz="2000" i="0"/>
              <a:t>	    int j = i;</a:t>
            </a:r>
          </a:p>
          <a:p>
            <a:pPr eaLnBrk="1" hangingPunct="1">
              <a:spcBef>
                <a:spcPct val="50000"/>
              </a:spcBef>
              <a:buFontTx/>
              <a:buNone/>
            </a:pPr>
            <a:r>
              <a:rPr lang="en-CA" altLang="en-US" sz="2000" i="0"/>
              <a:t>	    int B = a[i];</a:t>
            </a:r>
          </a:p>
          <a:p>
            <a:pPr eaLnBrk="1" hangingPunct="1">
              <a:spcBef>
                <a:spcPct val="50000"/>
              </a:spcBef>
              <a:buFontTx/>
              <a:buNone/>
            </a:pPr>
            <a:r>
              <a:rPr lang="en-CA" altLang="en-US" sz="2000" i="0"/>
              <a:t>	    while ((j &gt; 0) &amp;&amp; (a[j-1] &gt; B)) {</a:t>
            </a:r>
          </a:p>
          <a:p>
            <a:pPr eaLnBrk="1" hangingPunct="1">
              <a:spcBef>
                <a:spcPct val="50000"/>
              </a:spcBef>
              <a:buFontTx/>
              <a:buNone/>
            </a:pPr>
            <a:r>
              <a:rPr lang="en-US" altLang="en-US" sz="2000" i="0"/>
              <a:t>                     </a:t>
            </a:r>
            <a:r>
              <a:rPr lang="en-CA" altLang="en-US" sz="2000" i="0"/>
              <a:t>        a[j] = a[j-1];</a:t>
            </a:r>
          </a:p>
          <a:p>
            <a:pPr eaLnBrk="1" hangingPunct="1">
              <a:spcBef>
                <a:spcPct val="50000"/>
              </a:spcBef>
              <a:buFontTx/>
              <a:buNone/>
            </a:pPr>
            <a:r>
              <a:rPr lang="en-US" altLang="en-US" sz="2000" i="0"/>
              <a:t>                     </a:t>
            </a:r>
            <a:r>
              <a:rPr lang="en-CA" altLang="en-US" sz="2000" i="0"/>
              <a:t>        j--;</a:t>
            </a:r>
            <a:r>
              <a:rPr lang="en-US" altLang="en-US" sz="2000" i="0"/>
              <a:t>  </a:t>
            </a:r>
            <a:r>
              <a:rPr lang="en-CA" altLang="en-US" sz="2000" i="0"/>
              <a:t>}</a:t>
            </a:r>
          </a:p>
          <a:p>
            <a:pPr eaLnBrk="1" hangingPunct="1">
              <a:spcBef>
                <a:spcPct val="50000"/>
              </a:spcBef>
              <a:buFontTx/>
              <a:buNone/>
            </a:pPr>
            <a:r>
              <a:rPr lang="en-CA" altLang="en-US" sz="2000" i="0"/>
              <a:t>	    a[j] = B;</a:t>
            </a:r>
          </a:p>
          <a:p>
            <a:pPr eaLnBrk="1" hangingPunct="1">
              <a:spcBef>
                <a:spcPct val="50000"/>
              </a:spcBef>
              <a:buFontTx/>
              <a:buNone/>
            </a:pPr>
            <a:r>
              <a:rPr lang="en-US" altLang="en-US" sz="2000" i="0"/>
              <a:t>                   }}</a:t>
            </a:r>
            <a:r>
              <a:rPr lang="en-CA" altLang="en-US" sz="2000" i="0"/>
              <a:t>        </a:t>
            </a:r>
          </a:p>
        </p:txBody>
      </p:sp>
      <p:sp>
        <p:nvSpPr>
          <p:cNvPr id="6148" name="Text Box 13"/>
          <p:cNvSpPr txBox="1">
            <a:spLocks noChangeArrowheads="1"/>
          </p:cNvSpPr>
          <p:nvPr/>
        </p:nvSpPr>
        <p:spPr bwMode="auto">
          <a:xfrm>
            <a:off x="6284913" y="5943600"/>
            <a:ext cx="25542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Pros and Cons?</a:t>
            </a:r>
            <a:endParaRPr lang="en-CA" altLang="en-US" sz="3000" i="0">
              <a:solidFill>
                <a:schemeClr val="hlink"/>
              </a:solidFill>
            </a:endParaRPr>
          </a:p>
        </p:txBody>
      </p:sp>
    </p:spTree>
    <p:extLst>
      <p:ext uri="{BB962C8B-B14F-4D97-AF65-F5344CB8AC3E}">
        <p14:creationId xmlns:p14="http://schemas.microsoft.com/office/powerpoint/2010/main" val="1962999111"/>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en-US" smtClean="0"/>
              <a:t>Code </a:t>
            </a:r>
            <a:br>
              <a:rPr lang="en-US" altLang="en-US" smtClean="0"/>
            </a:br>
            <a:r>
              <a:rPr lang="en-US" altLang="en-US" smtClean="0"/>
              <a:t>Representation of an Algorithm</a:t>
            </a:r>
            <a:endParaRPr lang="en-CA" altLang="en-US" smtClean="0"/>
          </a:p>
        </p:txBody>
      </p:sp>
      <p:sp>
        <p:nvSpPr>
          <p:cNvPr id="7171" name="Rectangle 3"/>
          <p:cNvSpPr>
            <a:spLocks noGrp="1" noChangeArrowheads="1"/>
          </p:cNvSpPr>
          <p:nvPr>
            <p:ph type="body" sz="half" idx="1"/>
          </p:nvPr>
        </p:nvSpPr>
        <p:spPr>
          <a:xfrm>
            <a:off x="838200" y="2667000"/>
            <a:ext cx="3810000" cy="4114800"/>
          </a:xfrm>
        </p:spPr>
        <p:txBody>
          <a:bodyPr/>
          <a:lstStyle/>
          <a:p>
            <a:pPr eaLnBrk="1" hangingPunct="1"/>
            <a:r>
              <a:rPr lang="en-US" altLang="en-US" smtClean="0"/>
              <a:t>Runs on computers</a:t>
            </a:r>
          </a:p>
          <a:p>
            <a:pPr eaLnBrk="1" hangingPunct="1"/>
            <a:r>
              <a:rPr lang="en-US" altLang="en-US" smtClean="0"/>
              <a:t>Precise and succinct</a:t>
            </a:r>
          </a:p>
          <a:p>
            <a:pPr eaLnBrk="1" hangingPunct="1"/>
            <a:r>
              <a:rPr lang="en-US" altLang="en-US" smtClean="0"/>
              <a:t>Perception that being able to code is the only thing needed to get a job. (false)</a:t>
            </a:r>
            <a:endParaRPr lang="en-CA" altLang="en-US" smtClean="0"/>
          </a:p>
        </p:txBody>
      </p:sp>
      <p:sp>
        <p:nvSpPr>
          <p:cNvPr id="7172" name="Rectangle 4"/>
          <p:cNvSpPr>
            <a:spLocks noGrp="1" noChangeArrowheads="1"/>
          </p:cNvSpPr>
          <p:nvPr>
            <p:ph type="body" sz="half" idx="2"/>
          </p:nvPr>
        </p:nvSpPr>
        <p:spPr>
          <a:xfrm>
            <a:off x="4800600" y="2667000"/>
            <a:ext cx="3810000" cy="4114800"/>
          </a:xfrm>
        </p:spPr>
        <p:txBody>
          <a:bodyPr/>
          <a:lstStyle/>
          <a:p>
            <a:pPr eaLnBrk="1" hangingPunct="1"/>
            <a:r>
              <a:rPr lang="en-US" altLang="en-US" smtClean="0"/>
              <a:t>I am not a computer</a:t>
            </a:r>
          </a:p>
          <a:p>
            <a:pPr eaLnBrk="1" hangingPunct="1"/>
            <a:r>
              <a:rPr lang="en-US" altLang="en-US" smtClean="0"/>
              <a:t>I need a higher level of intuition.</a:t>
            </a:r>
          </a:p>
          <a:p>
            <a:pPr eaLnBrk="1" hangingPunct="1"/>
            <a:r>
              <a:rPr lang="en-US" altLang="en-US" smtClean="0"/>
              <a:t>Prone to bugs</a:t>
            </a:r>
          </a:p>
          <a:p>
            <a:pPr eaLnBrk="1" hangingPunct="1"/>
            <a:r>
              <a:rPr lang="en-US" altLang="en-US" smtClean="0"/>
              <a:t>Language dependent</a:t>
            </a:r>
            <a:endParaRPr lang="en-CA" altLang="en-US" smtClean="0"/>
          </a:p>
        </p:txBody>
      </p:sp>
      <p:sp>
        <p:nvSpPr>
          <p:cNvPr id="7173" name="Text Box 5"/>
          <p:cNvSpPr txBox="1">
            <a:spLocks noChangeArrowheads="1"/>
          </p:cNvSpPr>
          <p:nvPr/>
        </p:nvSpPr>
        <p:spPr bwMode="auto">
          <a:xfrm>
            <a:off x="2211388" y="2133600"/>
            <a:ext cx="9667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u="sng">
                <a:solidFill>
                  <a:schemeClr val="hlink"/>
                </a:solidFill>
              </a:rPr>
              <a:t>Pros</a:t>
            </a:r>
            <a:r>
              <a:rPr lang="en-US" altLang="en-US" sz="3000" i="0">
                <a:solidFill>
                  <a:schemeClr val="hlink"/>
                </a:solidFill>
              </a:rPr>
              <a:t>:</a:t>
            </a:r>
            <a:endParaRPr lang="en-CA" altLang="en-US" sz="3000" i="0">
              <a:solidFill>
                <a:schemeClr val="hlink"/>
              </a:solidFill>
            </a:endParaRPr>
          </a:p>
        </p:txBody>
      </p:sp>
      <p:sp>
        <p:nvSpPr>
          <p:cNvPr id="7174" name="Text Box 6"/>
          <p:cNvSpPr txBox="1">
            <a:spLocks noChangeArrowheads="1"/>
          </p:cNvSpPr>
          <p:nvPr/>
        </p:nvSpPr>
        <p:spPr bwMode="auto">
          <a:xfrm>
            <a:off x="6121400" y="2133600"/>
            <a:ext cx="1073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u="sng">
                <a:solidFill>
                  <a:schemeClr val="hlink"/>
                </a:solidFill>
              </a:rPr>
              <a:t>Cons</a:t>
            </a:r>
            <a:r>
              <a:rPr lang="en-US" altLang="en-US" sz="3000" i="0">
                <a:solidFill>
                  <a:schemeClr val="hlink"/>
                </a:solidFill>
              </a:rPr>
              <a:t>:</a:t>
            </a:r>
            <a:endParaRPr lang="en-CA" altLang="en-US" sz="3000" i="0">
              <a:solidFill>
                <a:schemeClr val="hlink"/>
              </a:solidFill>
            </a:endParaRPr>
          </a:p>
        </p:txBody>
      </p:sp>
    </p:spTree>
    <p:extLst>
      <p:ext uri="{BB962C8B-B14F-4D97-AF65-F5344CB8AC3E}">
        <p14:creationId xmlns:p14="http://schemas.microsoft.com/office/powerpoint/2010/main" val="3683541748"/>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en-US" smtClean="0"/>
              <a:t>Running Example </a:t>
            </a:r>
            <a:br>
              <a:rPr lang="en-US" altLang="en-US" smtClean="0"/>
            </a:br>
            <a:r>
              <a:rPr lang="en-US" altLang="en-US" smtClean="0"/>
              <a:t>Representation of an Algorithm</a:t>
            </a:r>
            <a:endParaRPr lang="en-CA" altLang="en-US" smtClean="0"/>
          </a:p>
        </p:txBody>
      </p:sp>
      <p:sp>
        <p:nvSpPr>
          <p:cNvPr id="8195" name="Rectangle 22"/>
          <p:cNvSpPr>
            <a:spLocks noChangeArrowheads="1"/>
          </p:cNvSpPr>
          <p:nvPr/>
        </p:nvSpPr>
        <p:spPr bwMode="auto">
          <a:xfrm>
            <a:off x="685800" y="2362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3600" i="0"/>
              <a:t>Try out a problem or</a:t>
            </a:r>
            <a:br>
              <a:rPr lang="en-US" altLang="en-US" sz="3600" i="0"/>
            </a:br>
            <a:r>
              <a:rPr lang="en-US" altLang="en-US" sz="3600" i="0"/>
              <a:t> solution on small examples.</a:t>
            </a:r>
            <a:endParaRPr lang="en-US" altLang="en-US" sz="3600" i="0">
              <a:solidFill>
                <a:schemeClr val="tx2"/>
              </a:solidFill>
            </a:endParaRPr>
          </a:p>
        </p:txBody>
      </p:sp>
      <p:graphicFrame>
        <p:nvGraphicFramePr>
          <p:cNvPr id="8196" name="Object 33"/>
          <p:cNvGraphicFramePr>
            <a:graphicFrameLocks noChangeAspect="1"/>
          </p:cNvGraphicFramePr>
          <p:nvPr/>
        </p:nvGraphicFramePr>
        <p:xfrm>
          <a:off x="6629400" y="3733800"/>
          <a:ext cx="1720850" cy="2992438"/>
        </p:xfrm>
        <a:graphic>
          <a:graphicData uri="http://schemas.openxmlformats.org/presentationml/2006/ole">
            <mc:AlternateContent xmlns:mc="http://schemas.openxmlformats.org/markup-compatibility/2006">
              <mc:Choice xmlns:v="urn:schemas-microsoft-com:vml" Requires="v">
                <p:oleObj spid="_x0000_s490521" name="Clip" r:id="rId4" imgW="2095567" imgH="3771900" progId="MS_ClipArt_Gallery.2">
                  <p:embed/>
                </p:oleObj>
              </mc:Choice>
              <mc:Fallback>
                <p:oleObj name="Clip" r:id="rId4" imgW="2095567" imgH="377190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9400" y="3733800"/>
                        <a:ext cx="1720850" cy="299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8706015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Text Box 3"/>
          <p:cNvSpPr txBox="1">
            <a:spLocks noChangeArrowheads="1"/>
          </p:cNvSpPr>
          <p:nvPr/>
        </p:nvSpPr>
        <p:spPr bwMode="auto">
          <a:xfrm>
            <a:off x="0" y="1588"/>
            <a:ext cx="4639412" cy="7417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a:t>Max( A </a:t>
            </a:r>
            <a:r>
              <a:rPr lang="en-CA" altLang="en-US" sz="2800" i="0" dirty="0" smtClean="0"/>
              <a:t>)</a:t>
            </a:r>
            <a:br>
              <a:rPr lang="en-CA" altLang="en-US" sz="2800" i="0" dirty="0" smtClean="0"/>
            </a:br>
            <a:r>
              <a:rPr lang="en-CA" altLang="en-US" sz="2800" i="0" dirty="0" smtClean="0">
                <a:solidFill>
                  <a:srgbClr val="33CC33"/>
                </a:solidFill>
              </a:rPr>
              <a:t>“</a:t>
            </a:r>
            <a:r>
              <a:rPr lang="en-CA" altLang="en-US" sz="2800" i="0" dirty="0" err="1">
                <a:solidFill>
                  <a:srgbClr val="33CC33"/>
                </a:solidFill>
              </a:rPr>
              <a:t>preCond</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a:t>
            </a:r>
            <a:r>
              <a:rPr lang="en-CA" altLang="en-US" sz="2800" i="0" dirty="0">
                <a:solidFill>
                  <a:srgbClr val="33CC33"/>
                </a:solidFill>
              </a:rPr>
              <a:t>Input is </a:t>
            </a:r>
            <a:r>
              <a:rPr lang="en-CA" altLang="en-US" sz="2800" i="0" dirty="0" smtClean="0">
                <a:solidFill>
                  <a:srgbClr val="33CC33"/>
                </a:solidFill>
              </a:rPr>
              <a:t>array A[1..n] </a:t>
            </a:r>
            <a:br>
              <a:rPr lang="en-CA" altLang="en-US" sz="2800" i="0" dirty="0" smtClean="0">
                <a:solidFill>
                  <a:srgbClr val="33CC33"/>
                </a:solidFill>
              </a:rPr>
            </a:br>
            <a:r>
              <a:rPr lang="en-CA" altLang="en-US" sz="2800" i="0" dirty="0" smtClean="0">
                <a:solidFill>
                  <a:srgbClr val="33CC33"/>
                </a:solidFill>
              </a:rPr>
              <a:t>  </a:t>
            </a:r>
            <a:r>
              <a:rPr lang="en-CA" altLang="en-US" sz="2800" i="0" dirty="0">
                <a:solidFill>
                  <a:srgbClr val="33CC33"/>
                </a:solidFill>
              </a:rPr>
              <a:t>of n values.”</a:t>
            </a:r>
            <a:r>
              <a:rPr lang="en-CA" altLang="en-US" sz="2800" i="0" dirty="0"/>
              <a:t>          </a:t>
            </a:r>
          </a:p>
          <a:p>
            <a:pPr eaLnBrk="1" hangingPunct="1">
              <a:spcBef>
                <a:spcPct val="0"/>
              </a:spcBef>
              <a:buFontTx/>
              <a:buNone/>
            </a:pPr>
            <a:r>
              <a:rPr lang="en-CA" altLang="en-US" sz="2800" i="0" dirty="0" err="1">
                <a:solidFill>
                  <a:schemeClr val="accent2"/>
                </a:solidFill>
              </a:rPr>
              <a:t>i</a:t>
            </a:r>
            <a:r>
              <a:rPr lang="en-CA" altLang="en-US" sz="2800" i="0" dirty="0">
                <a:solidFill>
                  <a:schemeClr val="accent2"/>
                </a:solidFill>
              </a:rPr>
              <a:t> = 1</a:t>
            </a:r>
            <a:br>
              <a:rPr lang="en-CA" altLang="en-US" sz="2800" i="0" dirty="0">
                <a:solidFill>
                  <a:schemeClr val="accent2"/>
                </a:solidFill>
              </a:rPr>
            </a:br>
            <a:r>
              <a:rPr lang="en-CA" altLang="en-US" sz="2800" i="0" dirty="0">
                <a:solidFill>
                  <a:schemeClr val="accent2"/>
                </a:solidFill>
              </a:rPr>
              <a:t>m = A[1] </a:t>
            </a:r>
            <a:endParaRPr lang="en-US" altLang="en-US" sz="2800" i="0" dirty="0"/>
          </a:p>
          <a:p>
            <a:pPr eaLnBrk="1" hangingPunct="1">
              <a:spcBef>
                <a:spcPct val="0"/>
              </a:spcBef>
              <a:buFontTx/>
              <a:buNone/>
            </a:pPr>
            <a:r>
              <a:rPr lang="en-CA" altLang="en-US" sz="2800" i="0" dirty="0"/>
              <a:t>loop  </a:t>
            </a:r>
          </a:p>
          <a:p>
            <a:pPr eaLnBrk="1" hangingPunct="1">
              <a:spcBef>
                <a:spcPct val="0"/>
              </a:spcBef>
              <a:buFontTx/>
              <a:buNone/>
            </a:pPr>
            <a:r>
              <a:rPr lang="en-CA" altLang="en-US" sz="2800" i="0" dirty="0"/>
              <a:t>      </a:t>
            </a:r>
            <a:r>
              <a:rPr lang="en-CA" altLang="en-US" sz="2800" i="0" dirty="0">
                <a:solidFill>
                  <a:srgbClr val="33CC33"/>
                </a:solidFill>
              </a:rPr>
              <a:t>“loop-invariant</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a:t>
            </a:r>
            <a:r>
              <a:rPr lang="en-CA" altLang="en-US" sz="2800" i="0" dirty="0">
                <a:solidFill>
                  <a:srgbClr val="33CC33"/>
                </a:solidFill>
              </a:rPr>
              <a:t>m is max in </a:t>
            </a:r>
            <a:r>
              <a:rPr lang="en-CA" altLang="en-US" sz="2800" i="0" dirty="0" smtClean="0">
                <a:solidFill>
                  <a:srgbClr val="33CC33"/>
                </a:solidFill>
              </a:rPr>
              <a:t>{A[1]..A[</a:t>
            </a:r>
            <a:r>
              <a:rPr lang="en-CA" altLang="en-US" sz="2800" i="0" dirty="0" err="1" smtClean="0">
                <a:solidFill>
                  <a:srgbClr val="33CC33"/>
                </a:solidFill>
              </a:rPr>
              <a:t>i</a:t>
            </a:r>
            <a:r>
              <a:rPr lang="en-CA" altLang="en-US" sz="2800" i="0" dirty="0" smtClean="0">
                <a:solidFill>
                  <a:srgbClr val="33CC33"/>
                </a:solidFill>
              </a:rPr>
              <a:t>]}”</a:t>
            </a:r>
            <a:endParaRPr lang="en-CA" altLang="en-US" sz="2800" i="0" dirty="0">
              <a:solidFill>
                <a:srgbClr val="33CC33"/>
              </a:solidFill>
            </a:endParaRPr>
          </a:p>
          <a:p>
            <a:pPr eaLnBrk="1" hangingPunct="1">
              <a:spcBef>
                <a:spcPct val="0"/>
              </a:spcBef>
              <a:buFontTx/>
              <a:buNone/>
            </a:pPr>
            <a:r>
              <a:rPr lang="en-CA" altLang="en-US" sz="2800" i="0" dirty="0"/>
              <a:t>      exit when </a:t>
            </a:r>
            <a:r>
              <a:rPr lang="en-CA" altLang="en-US" sz="2800" i="0" dirty="0">
                <a:solidFill>
                  <a:schemeClr val="accent1"/>
                </a:solidFill>
              </a:rPr>
              <a:t>(</a:t>
            </a:r>
            <a:r>
              <a:rPr lang="en-CA" altLang="en-US" sz="2800" i="0" dirty="0" err="1">
                <a:solidFill>
                  <a:schemeClr val="accent1"/>
                </a:solidFill>
              </a:rPr>
              <a:t>i</a:t>
            </a:r>
            <a:r>
              <a:rPr lang="en-CA" altLang="en-US" sz="2800" i="0" dirty="0">
                <a:solidFill>
                  <a:schemeClr val="accent1"/>
                </a:solidFill>
              </a:rPr>
              <a:t>=n)</a:t>
            </a:r>
          </a:p>
          <a:p>
            <a:pPr eaLnBrk="1" hangingPunct="1">
              <a:spcBef>
                <a:spcPct val="0"/>
              </a:spcBef>
              <a:buFontTx/>
              <a:buNone/>
            </a:pPr>
            <a:r>
              <a:rPr lang="en-CA" altLang="en-US" sz="2800" i="0" dirty="0" smtClean="0"/>
              <a:t>      </a:t>
            </a:r>
            <a:r>
              <a:rPr lang="en-CA" altLang="en-US" sz="2800" i="0" dirty="0" smtClean="0">
                <a:solidFill>
                  <a:schemeClr val="accent2"/>
                </a:solidFill>
              </a:rPr>
              <a:t>m = max(</a:t>
            </a:r>
            <a:r>
              <a:rPr lang="en-CA" altLang="en-US" sz="2800" i="0" dirty="0" err="1" smtClean="0">
                <a:solidFill>
                  <a:schemeClr val="accent2"/>
                </a:solidFill>
              </a:rPr>
              <a:t>m,A</a:t>
            </a:r>
            <a:r>
              <a:rPr lang="en-CA" altLang="en-US" sz="2800" i="0" dirty="0" smtClean="0">
                <a:solidFill>
                  <a:schemeClr val="accent2"/>
                </a:solidFill>
              </a:rPr>
              <a:t>[i+1]) </a:t>
            </a:r>
            <a:br>
              <a:rPr lang="en-CA" altLang="en-US" sz="2800" i="0" dirty="0" smtClean="0">
                <a:solidFill>
                  <a:schemeClr val="accent2"/>
                </a:solidFill>
              </a:rPr>
            </a:br>
            <a:r>
              <a:rPr lang="en-CA" altLang="en-US" sz="2800" i="0" dirty="0" smtClean="0">
                <a:solidFill>
                  <a:schemeClr val="accent2"/>
                </a:solidFill>
              </a:rPr>
              <a:t>      </a:t>
            </a:r>
            <a:r>
              <a:rPr lang="en-CA" altLang="en-US" sz="2800" i="0" dirty="0" err="1" smtClean="0">
                <a:solidFill>
                  <a:schemeClr val="accent2"/>
                </a:solidFill>
              </a:rPr>
              <a:t>i</a:t>
            </a:r>
            <a:r>
              <a:rPr lang="en-CA" altLang="en-US" sz="2800" i="0" dirty="0" smtClean="0">
                <a:solidFill>
                  <a:schemeClr val="accent2"/>
                </a:solidFill>
              </a:rPr>
              <a:t> = </a:t>
            </a:r>
            <a:r>
              <a:rPr lang="en-CA" altLang="en-US" sz="2800" i="0" dirty="0" err="1" smtClean="0">
                <a:solidFill>
                  <a:schemeClr val="accent2"/>
                </a:solidFill>
              </a:rPr>
              <a:t>i</a:t>
            </a:r>
            <a:r>
              <a:rPr lang="en-CA" altLang="en-US" sz="2800" i="0" dirty="0" smtClean="0">
                <a:solidFill>
                  <a:schemeClr val="accent2"/>
                </a:solidFill>
              </a:rPr>
              <a:t> + 1 </a:t>
            </a:r>
            <a:endParaRPr lang="en-CA" altLang="en-US" sz="2800" i="0" dirty="0">
              <a:solidFill>
                <a:schemeClr val="accent2"/>
              </a:solidFill>
            </a:endParaRPr>
          </a:p>
          <a:p>
            <a:pPr eaLnBrk="1" hangingPunct="1">
              <a:spcBef>
                <a:spcPct val="0"/>
              </a:spcBef>
              <a:buFontTx/>
              <a:buNone/>
            </a:pPr>
            <a:r>
              <a:rPr lang="en-US" altLang="en-US" sz="2800" i="0" dirty="0" err="1"/>
              <a:t>endloop</a:t>
            </a:r>
            <a:r>
              <a:rPr lang="en-CA" altLang="en-US" sz="2800" i="0" dirty="0">
                <a:solidFill>
                  <a:schemeClr val="accent2"/>
                </a:solidFill>
              </a:rPr>
              <a:t> </a:t>
            </a:r>
            <a:endParaRPr lang="en-US" altLang="en-US" sz="2800" i="0" dirty="0" smtClean="0">
              <a:solidFill>
                <a:schemeClr val="accent2"/>
              </a:solidFill>
            </a:endParaRPr>
          </a:p>
          <a:p>
            <a:pPr eaLnBrk="1" hangingPunct="1">
              <a:spcBef>
                <a:spcPct val="0"/>
              </a:spcBef>
              <a:buFontTx/>
              <a:buNone/>
            </a:pPr>
            <a:r>
              <a:rPr lang="en-CA" altLang="en-US" sz="2800" i="0" dirty="0" smtClean="0">
                <a:solidFill>
                  <a:schemeClr val="accent2"/>
                </a:solidFill>
              </a:rPr>
              <a:t>return(m)</a:t>
            </a:r>
          </a:p>
          <a:p>
            <a:pPr eaLnBrk="1" hangingPunct="1">
              <a:spcBef>
                <a:spcPct val="0"/>
              </a:spcBef>
              <a:buFontTx/>
              <a:buNone/>
            </a:pPr>
            <a:r>
              <a:rPr lang="en-CA" altLang="en-US" sz="2800" i="0" dirty="0" smtClean="0">
                <a:solidFill>
                  <a:srgbClr val="33CC33"/>
                </a:solidFill>
              </a:rPr>
              <a:t>“</a:t>
            </a:r>
            <a:r>
              <a:rPr lang="en-CA" altLang="en-US" sz="2800" i="0" dirty="0" err="1">
                <a:solidFill>
                  <a:srgbClr val="33CC33"/>
                </a:solidFill>
              </a:rPr>
              <a:t>postCond</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m is max in {A[1]..A[n]}”</a:t>
            </a:r>
          </a:p>
          <a:p>
            <a:pPr eaLnBrk="1" hangingPunct="1">
              <a:spcBef>
                <a:spcPct val="0"/>
              </a:spcBef>
              <a:buFontTx/>
              <a:buNone/>
            </a:pPr>
            <a:endParaRPr lang="en-CA" altLang="en-US" sz="2800" i="0" dirty="0">
              <a:solidFill>
                <a:srgbClr val="33CC33"/>
              </a:solidFill>
            </a:endParaRP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pSp>
        <p:nvGrpSpPr>
          <p:cNvPr id="22" name="Group 46"/>
          <p:cNvGrpSpPr/>
          <p:nvPr/>
        </p:nvGrpSpPr>
        <p:grpSpPr>
          <a:xfrm>
            <a:off x="5257800" y="4625722"/>
            <a:ext cx="3733800" cy="526850"/>
            <a:chOff x="685800" y="2057400"/>
            <a:chExt cx="3733800" cy="526850"/>
          </a:xfrm>
        </p:grpSpPr>
        <p:sp>
          <p:nvSpPr>
            <p:cNvPr id="23" name="Rectangle 4"/>
            <p:cNvSpPr>
              <a:spLocks noChangeArrowheads="1"/>
            </p:cNvSpPr>
            <p:nvPr/>
          </p:nvSpPr>
          <p:spPr bwMode="auto">
            <a:xfrm>
              <a:off x="685800" y="2057400"/>
              <a:ext cx="1447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00B050"/>
                  </a:solidFill>
                </a:rPr>
                <a:t>Max of </a:t>
              </a:r>
            </a:p>
          </p:txBody>
        </p:sp>
        <p:sp>
          <p:nvSpPr>
            <p:cNvPr id="24" name="Rectangle 23"/>
            <p:cNvSpPr/>
            <p:nvPr/>
          </p:nvSpPr>
          <p:spPr bwMode="auto">
            <a:xfrm>
              <a:off x="2002974" y="2140860"/>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4</a:t>
              </a:r>
            </a:p>
          </p:txBody>
        </p:sp>
        <p:sp>
          <p:nvSpPr>
            <p:cNvPr id="25" name="Rectangle 24"/>
            <p:cNvSpPr/>
            <p:nvPr/>
          </p:nvSpPr>
          <p:spPr bwMode="auto">
            <a:xfrm>
              <a:off x="2322288" y="2140860"/>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lang="en-US" sz="2000" i="0" dirty="0" smtClean="0"/>
                <a:t>5</a:t>
              </a:r>
              <a:endParaRPr kumimoji="0" lang="en-US" sz="2000" b="0" i="0" u="none" strike="noStrike" cap="none" normalizeH="0" baseline="0" dirty="0" smtClean="0">
                <a:ln>
                  <a:noFill/>
                </a:ln>
                <a:solidFill>
                  <a:schemeClr val="tx1"/>
                </a:solidFill>
                <a:effectLst/>
                <a:latin typeface="Times New Roman" pitchFamily="18" charset="0"/>
              </a:endParaRPr>
            </a:p>
          </p:txBody>
        </p:sp>
        <p:sp>
          <p:nvSpPr>
            <p:cNvPr id="26" name="Rectangle 25"/>
            <p:cNvSpPr/>
            <p:nvPr/>
          </p:nvSpPr>
          <p:spPr bwMode="auto">
            <a:xfrm>
              <a:off x="2641602" y="2140860"/>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3</a:t>
              </a:r>
            </a:p>
          </p:txBody>
        </p:sp>
        <p:sp>
          <p:nvSpPr>
            <p:cNvPr id="27" name="Rectangle 4"/>
            <p:cNvSpPr>
              <a:spLocks noChangeArrowheads="1"/>
            </p:cNvSpPr>
            <p:nvPr/>
          </p:nvSpPr>
          <p:spPr bwMode="auto">
            <a:xfrm>
              <a:off x="3610428" y="2061030"/>
              <a:ext cx="8091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CC00FF"/>
                  </a:solidFill>
                </a:rPr>
                <a:t>is 5</a:t>
              </a:r>
            </a:p>
          </p:txBody>
        </p:sp>
      </p:grpSp>
      <p:grpSp>
        <p:nvGrpSpPr>
          <p:cNvPr id="82" name="Group 33"/>
          <p:cNvGrpSpPr/>
          <p:nvPr/>
        </p:nvGrpSpPr>
        <p:grpSpPr>
          <a:xfrm>
            <a:off x="4648200" y="2421898"/>
            <a:ext cx="4876800" cy="934998"/>
            <a:chOff x="4114800" y="1447800"/>
            <a:chExt cx="4876800" cy="934998"/>
          </a:xfrm>
        </p:grpSpPr>
        <p:sp>
          <p:nvSpPr>
            <p:cNvPr id="83" name="Rectangle 4"/>
            <p:cNvSpPr>
              <a:spLocks noChangeArrowheads="1"/>
            </p:cNvSpPr>
            <p:nvPr/>
          </p:nvSpPr>
          <p:spPr bwMode="auto">
            <a:xfrm>
              <a:off x="4114800" y="1447800"/>
              <a:ext cx="4876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00B050"/>
                  </a:solidFill>
                </a:rPr>
                <a:t>Input:</a:t>
              </a:r>
            </a:p>
          </p:txBody>
        </p:sp>
        <p:sp>
          <p:nvSpPr>
            <p:cNvPr id="84" name="Rectangle 83"/>
            <p:cNvSpPr/>
            <p:nvPr/>
          </p:nvSpPr>
          <p:spPr bwMode="auto">
            <a:xfrm>
              <a:off x="6019800"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4</a:t>
              </a:r>
            </a:p>
          </p:txBody>
        </p:sp>
        <p:sp>
          <p:nvSpPr>
            <p:cNvPr id="85" name="Rectangle 84"/>
            <p:cNvSpPr/>
            <p:nvPr/>
          </p:nvSpPr>
          <p:spPr bwMode="auto">
            <a:xfrm>
              <a:off x="6339114"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lang="en-US" sz="2000" i="0" dirty="0" smtClean="0"/>
                <a:t>5</a:t>
              </a:r>
              <a:endParaRPr kumimoji="0" lang="en-US" sz="2000" b="0" i="0" u="none" strike="noStrike" cap="none" normalizeH="0" baseline="0" dirty="0" smtClean="0">
                <a:ln>
                  <a:noFill/>
                </a:ln>
                <a:solidFill>
                  <a:schemeClr val="tx1"/>
                </a:solidFill>
                <a:effectLst/>
                <a:latin typeface="Times New Roman" pitchFamily="18" charset="0"/>
              </a:endParaRPr>
            </a:p>
          </p:txBody>
        </p:sp>
        <p:sp>
          <p:nvSpPr>
            <p:cNvPr id="86" name="Rectangle 85"/>
            <p:cNvSpPr/>
            <p:nvPr/>
          </p:nvSpPr>
          <p:spPr bwMode="auto">
            <a:xfrm>
              <a:off x="6658428"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3</a:t>
              </a:r>
            </a:p>
          </p:txBody>
        </p:sp>
        <p:sp>
          <p:nvSpPr>
            <p:cNvPr id="87" name="Rectangle 86"/>
            <p:cNvSpPr/>
            <p:nvPr/>
          </p:nvSpPr>
          <p:spPr bwMode="auto">
            <a:xfrm>
              <a:off x="6974112"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lang="en-US" sz="2000" i="0" dirty="0" smtClean="0"/>
                <a:t>7</a:t>
              </a:r>
              <a:endParaRPr kumimoji="0" lang="en-US" sz="2000" b="0" i="0" u="none" strike="noStrike" cap="none" normalizeH="0" baseline="0" dirty="0" smtClean="0">
                <a:ln>
                  <a:noFill/>
                </a:ln>
                <a:solidFill>
                  <a:schemeClr val="tx1"/>
                </a:solidFill>
                <a:effectLst/>
                <a:latin typeface="Times New Roman" pitchFamily="18" charset="0"/>
              </a:endParaRPr>
            </a:p>
          </p:txBody>
        </p:sp>
        <p:sp>
          <p:nvSpPr>
            <p:cNvPr id="88" name="Rectangle 87"/>
            <p:cNvSpPr/>
            <p:nvPr/>
          </p:nvSpPr>
          <p:spPr bwMode="auto">
            <a:xfrm>
              <a:off x="7293426"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lang="en-US" sz="2000" i="0" dirty="0" smtClean="0"/>
                <a:t>1</a:t>
              </a:r>
              <a:endParaRPr kumimoji="0" lang="en-US" sz="2000" b="0" i="0" u="none" strike="noStrike" cap="none" normalizeH="0" baseline="0" dirty="0" smtClean="0">
                <a:ln>
                  <a:noFill/>
                </a:ln>
                <a:solidFill>
                  <a:schemeClr val="tx1"/>
                </a:solidFill>
                <a:effectLst/>
                <a:latin typeface="Times New Roman" pitchFamily="18" charset="0"/>
              </a:endParaRPr>
            </a:p>
          </p:txBody>
        </p:sp>
      </p:grpSp>
      <p:sp>
        <p:nvSpPr>
          <p:cNvPr id="89" name="Rectangle 4"/>
          <p:cNvSpPr>
            <a:spLocks noChangeArrowheads="1"/>
          </p:cNvSpPr>
          <p:nvPr/>
        </p:nvSpPr>
        <p:spPr bwMode="auto">
          <a:xfrm>
            <a:off x="4648200" y="6182380"/>
            <a:ext cx="3886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00B050"/>
                </a:solidFill>
              </a:rPr>
              <a:t>Output: Max is 7.</a:t>
            </a:r>
          </a:p>
        </p:txBody>
      </p:sp>
      <p:grpSp>
        <p:nvGrpSpPr>
          <p:cNvPr id="90" name="Group 54"/>
          <p:cNvGrpSpPr/>
          <p:nvPr/>
        </p:nvGrpSpPr>
        <p:grpSpPr>
          <a:xfrm>
            <a:off x="5257800" y="5173636"/>
            <a:ext cx="3733800" cy="526850"/>
            <a:chOff x="685800" y="2057400"/>
            <a:chExt cx="3733800" cy="526850"/>
          </a:xfrm>
        </p:grpSpPr>
        <p:sp>
          <p:nvSpPr>
            <p:cNvPr id="91" name="Rectangle 4"/>
            <p:cNvSpPr>
              <a:spLocks noChangeArrowheads="1"/>
            </p:cNvSpPr>
            <p:nvPr/>
          </p:nvSpPr>
          <p:spPr bwMode="auto">
            <a:xfrm>
              <a:off x="685800" y="2057400"/>
              <a:ext cx="1447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00B050"/>
                  </a:solidFill>
                </a:rPr>
                <a:t>Max of </a:t>
              </a:r>
            </a:p>
          </p:txBody>
        </p:sp>
        <p:sp>
          <p:nvSpPr>
            <p:cNvPr id="92" name="Rectangle 91"/>
            <p:cNvSpPr/>
            <p:nvPr/>
          </p:nvSpPr>
          <p:spPr bwMode="auto">
            <a:xfrm>
              <a:off x="2002974" y="2140860"/>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4</a:t>
              </a:r>
            </a:p>
          </p:txBody>
        </p:sp>
        <p:sp>
          <p:nvSpPr>
            <p:cNvPr id="93" name="Rectangle 92"/>
            <p:cNvSpPr/>
            <p:nvPr/>
          </p:nvSpPr>
          <p:spPr bwMode="auto">
            <a:xfrm>
              <a:off x="2322288" y="2140860"/>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lang="en-US" sz="2000" i="0" dirty="0" smtClean="0"/>
                <a:t>5</a:t>
              </a:r>
              <a:endParaRPr kumimoji="0" lang="en-US" sz="2000" b="0" i="0" u="none" strike="noStrike" cap="none" normalizeH="0" baseline="0" dirty="0" smtClean="0">
                <a:ln>
                  <a:noFill/>
                </a:ln>
                <a:solidFill>
                  <a:schemeClr val="tx1"/>
                </a:solidFill>
                <a:effectLst/>
                <a:latin typeface="Times New Roman" pitchFamily="18" charset="0"/>
              </a:endParaRPr>
            </a:p>
          </p:txBody>
        </p:sp>
        <p:sp>
          <p:nvSpPr>
            <p:cNvPr id="94" name="Rectangle 93"/>
            <p:cNvSpPr/>
            <p:nvPr/>
          </p:nvSpPr>
          <p:spPr bwMode="auto">
            <a:xfrm>
              <a:off x="2641602" y="2140860"/>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3</a:t>
              </a:r>
            </a:p>
          </p:txBody>
        </p:sp>
        <p:sp>
          <p:nvSpPr>
            <p:cNvPr id="95" name="Rectangle 94"/>
            <p:cNvSpPr/>
            <p:nvPr/>
          </p:nvSpPr>
          <p:spPr bwMode="auto">
            <a:xfrm>
              <a:off x="2957286" y="2140860"/>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lang="en-US" sz="2000" i="0" dirty="0" smtClean="0"/>
                <a:t>7</a:t>
              </a:r>
              <a:endParaRPr kumimoji="0" lang="en-US" sz="2000" b="0" i="0" u="none" strike="noStrike" cap="none" normalizeH="0" baseline="0" dirty="0" smtClean="0">
                <a:ln>
                  <a:noFill/>
                </a:ln>
                <a:solidFill>
                  <a:schemeClr val="tx1"/>
                </a:solidFill>
                <a:effectLst/>
                <a:latin typeface="Times New Roman" pitchFamily="18" charset="0"/>
              </a:endParaRPr>
            </a:p>
          </p:txBody>
        </p:sp>
        <p:sp>
          <p:nvSpPr>
            <p:cNvPr id="96" name="Rectangle 4"/>
            <p:cNvSpPr>
              <a:spLocks noChangeArrowheads="1"/>
            </p:cNvSpPr>
            <p:nvPr/>
          </p:nvSpPr>
          <p:spPr bwMode="auto">
            <a:xfrm>
              <a:off x="3610428" y="2061030"/>
              <a:ext cx="8091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FF0000"/>
                  </a:solidFill>
                </a:rPr>
                <a:t>is 7</a:t>
              </a:r>
            </a:p>
          </p:txBody>
        </p:sp>
      </p:grpSp>
      <p:sp>
        <p:nvSpPr>
          <p:cNvPr id="97" name="Freeform 12"/>
          <p:cNvSpPr>
            <a:spLocks/>
          </p:cNvSpPr>
          <p:nvPr/>
        </p:nvSpPr>
        <p:spPr bwMode="auto">
          <a:xfrm>
            <a:off x="4611877" y="3047986"/>
            <a:ext cx="631408" cy="700328"/>
          </a:xfrm>
          <a:custGeom>
            <a:avLst/>
            <a:gdLst>
              <a:gd name="T0" fmla="*/ 0 w 490"/>
              <a:gd name="T1" fmla="*/ 0 h 653"/>
              <a:gd name="T2" fmla="*/ 39392398 w 490"/>
              <a:gd name="T3" fmla="*/ 2 h 653"/>
              <a:gd name="T4" fmla="*/ 60902232 w 490"/>
              <a:gd name="T5" fmla="*/ 5 h 653"/>
              <a:gd name="T6" fmla="*/ 0 60000 65536"/>
              <a:gd name="T7" fmla="*/ 0 60000 65536"/>
              <a:gd name="T8" fmla="*/ 0 60000 65536"/>
              <a:gd name="T9" fmla="*/ 0 w 490"/>
              <a:gd name="T10" fmla="*/ 0 h 653"/>
              <a:gd name="T11" fmla="*/ 490 w 490"/>
              <a:gd name="T12" fmla="*/ 653 h 653"/>
              <a:gd name="connsiteX0" fmla="*/ 0 w 17549"/>
              <a:gd name="connsiteY0" fmla="*/ 0 h 11373"/>
              <a:gd name="connsiteX1" fmla="*/ 16471 w 17549"/>
              <a:gd name="connsiteY1" fmla="*/ 10909 h 11373"/>
              <a:gd name="connsiteX2" fmla="*/ 6469 w 17549"/>
              <a:gd name="connsiteY2" fmla="*/ 2787 h 11373"/>
              <a:gd name="connsiteX3" fmla="*/ 10000 w 17549"/>
              <a:gd name="connsiteY3" fmla="*/ 10000 h 11373"/>
              <a:gd name="connsiteX0" fmla="*/ 6962 w 12061"/>
              <a:gd name="connsiteY0" fmla="*/ 11909 h 11974"/>
              <a:gd name="connsiteX1" fmla="*/ 11080 w 12061"/>
              <a:gd name="connsiteY1" fmla="*/ 8273 h 11974"/>
              <a:gd name="connsiteX2" fmla="*/ 1078 w 12061"/>
              <a:gd name="connsiteY2" fmla="*/ 151 h 11974"/>
              <a:gd name="connsiteX3" fmla="*/ 4609 w 12061"/>
              <a:gd name="connsiteY3" fmla="*/ 7364 h 11974"/>
              <a:gd name="connsiteX0" fmla="*/ 11080 w 11080"/>
              <a:gd name="connsiteY0" fmla="*/ 8273 h 8273"/>
              <a:gd name="connsiteX1" fmla="*/ 1078 w 11080"/>
              <a:gd name="connsiteY1" fmla="*/ 151 h 8273"/>
              <a:gd name="connsiteX2" fmla="*/ 4609 w 11080"/>
              <a:gd name="connsiteY2" fmla="*/ 7364 h 8273"/>
              <a:gd name="connsiteX0" fmla="*/ 9115 w 9646"/>
              <a:gd name="connsiteY0" fmla="*/ 11099 h 18791"/>
              <a:gd name="connsiteX1" fmla="*/ 88 w 9646"/>
              <a:gd name="connsiteY1" fmla="*/ 1282 h 18791"/>
              <a:gd name="connsiteX2" fmla="*/ 9646 w 9646"/>
              <a:gd name="connsiteY2" fmla="*/ 18791 h 18791"/>
              <a:gd name="connsiteX0" fmla="*/ 3394 w 3944"/>
              <a:gd name="connsiteY0" fmla="*/ 1261 h 5354"/>
              <a:gd name="connsiteX1" fmla="*/ 91 w 3944"/>
              <a:gd name="connsiteY1" fmla="*/ 3015 h 5354"/>
              <a:gd name="connsiteX2" fmla="*/ 3944 w 3944"/>
              <a:gd name="connsiteY2" fmla="*/ 5354 h 5354"/>
              <a:gd name="connsiteX0" fmla="*/ 8605 w 10000"/>
              <a:gd name="connsiteY0" fmla="*/ 2355 h 10000"/>
              <a:gd name="connsiteX1" fmla="*/ 231 w 10000"/>
              <a:gd name="connsiteY1" fmla="*/ 5631 h 10000"/>
              <a:gd name="connsiteX2" fmla="*/ 10000 w 10000"/>
              <a:gd name="connsiteY2" fmla="*/ 10000 h 10000"/>
              <a:gd name="connsiteX0" fmla="*/ 8605 w 10000"/>
              <a:gd name="connsiteY0" fmla="*/ 0 h 7645"/>
              <a:gd name="connsiteX1" fmla="*/ 231 w 10000"/>
              <a:gd name="connsiteY1" fmla="*/ 3276 h 7645"/>
              <a:gd name="connsiteX2" fmla="*/ 10000 w 10000"/>
              <a:gd name="connsiteY2" fmla="*/ 7645 h 7645"/>
              <a:gd name="connsiteX0" fmla="*/ 8605 w 10000"/>
              <a:gd name="connsiteY0" fmla="*/ 0 h 10000"/>
              <a:gd name="connsiteX1" fmla="*/ 231 w 10000"/>
              <a:gd name="connsiteY1" fmla="*/ 4285 h 10000"/>
              <a:gd name="connsiteX2" fmla="*/ 10000 w 10000"/>
              <a:gd name="connsiteY2" fmla="*/ 10000 h 10000"/>
              <a:gd name="connsiteX0" fmla="*/ 8607 w 10002"/>
              <a:gd name="connsiteY0" fmla="*/ 0 h 10000"/>
              <a:gd name="connsiteX1" fmla="*/ 233 w 10002"/>
              <a:gd name="connsiteY1" fmla="*/ 4285 h 10000"/>
              <a:gd name="connsiteX2" fmla="*/ 10002 w 10002"/>
              <a:gd name="connsiteY2" fmla="*/ 10000 h 10000"/>
              <a:gd name="connsiteX0" fmla="*/ 8374 w 9769"/>
              <a:gd name="connsiteY0" fmla="*/ 0 h 10000"/>
              <a:gd name="connsiteX1" fmla="*/ 0 w 9769"/>
              <a:gd name="connsiteY1" fmla="*/ 4285 h 10000"/>
              <a:gd name="connsiteX2" fmla="*/ 9769 w 9769"/>
              <a:gd name="connsiteY2" fmla="*/ 10000 h 10000"/>
              <a:gd name="connsiteX0" fmla="*/ 8573 w 10001"/>
              <a:gd name="connsiteY0" fmla="*/ 0 h 10000"/>
              <a:gd name="connsiteX1" fmla="*/ 0 w 10001"/>
              <a:gd name="connsiteY1" fmla="*/ 5714 h 10000"/>
              <a:gd name="connsiteX2" fmla="*/ 10001 w 10001"/>
              <a:gd name="connsiteY2" fmla="*/ 10000 h 10000"/>
              <a:gd name="connsiteX0" fmla="*/ 15594 w 17022"/>
              <a:gd name="connsiteY0" fmla="*/ 0 h 10000"/>
              <a:gd name="connsiteX1" fmla="*/ 0 w 17022"/>
              <a:gd name="connsiteY1" fmla="*/ 6349 h 10000"/>
              <a:gd name="connsiteX2" fmla="*/ 17022 w 17022"/>
              <a:gd name="connsiteY2" fmla="*/ 10000 h 10000"/>
              <a:gd name="connsiteX0" fmla="*/ 7499 w 17022"/>
              <a:gd name="connsiteY0" fmla="*/ 0 h 15319"/>
              <a:gd name="connsiteX1" fmla="*/ 0 w 17022"/>
              <a:gd name="connsiteY1" fmla="*/ 11668 h 15319"/>
              <a:gd name="connsiteX2" fmla="*/ 17022 w 17022"/>
              <a:gd name="connsiteY2" fmla="*/ 15319 h 15319"/>
              <a:gd name="connsiteX0" fmla="*/ 8010 w 17533"/>
              <a:gd name="connsiteY0" fmla="*/ 653 h 15972"/>
              <a:gd name="connsiteX1" fmla="*/ 511 w 17533"/>
              <a:gd name="connsiteY1" fmla="*/ 12321 h 15972"/>
              <a:gd name="connsiteX2" fmla="*/ 17533 w 17533"/>
              <a:gd name="connsiteY2" fmla="*/ 15972 h 15972"/>
              <a:gd name="connsiteX0" fmla="*/ 8367 w 17890"/>
              <a:gd name="connsiteY0" fmla="*/ 0 h 15319"/>
              <a:gd name="connsiteX1" fmla="*/ 868 w 17890"/>
              <a:gd name="connsiteY1" fmla="*/ 11668 h 15319"/>
              <a:gd name="connsiteX2" fmla="*/ 17890 w 17890"/>
              <a:gd name="connsiteY2" fmla="*/ 15319 h 15319"/>
              <a:gd name="connsiteX0" fmla="*/ 8367 w 17890"/>
              <a:gd name="connsiteY0" fmla="*/ 0 h 15319"/>
              <a:gd name="connsiteX1" fmla="*/ 868 w 17890"/>
              <a:gd name="connsiteY1" fmla="*/ 11668 h 15319"/>
              <a:gd name="connsiteX2" fmla="*/ 17890 w 17890"/>
              <a:gd name="connsiteY2" fmla="*/ 15319 h 15319"/>
              <a:gd name="connsiteX0" fmla="*/ 11190 w 20713"/>
              <a:gd name="connsiteY0" fmla="*/ 0 h 15319"/>
              <a:gd name="connsiteX1" fmla="*/ 3691 w 20713"/>
              <a:gd name="connsiteY1" fmla="*/ 11668 h 15319"/>
              <a:gd name="connsiteX2" fmla="*/ 20713 w 20713"/>
              <a:gd name="connsiteY2" fmla="*/ 15319 h 15319"/>
            </a:gdLst>
            <a:ahLst/>
            <a:cxnLst>
              <a:cxn ang="0">
                <a:pos x="connsiteX0" y="connsiteY0"/>
              </a:cxn>
              <a:cxn ang="0">
                <a:pos x="connsiteX1" y="connsiteY1"/>
              </a:cxn>
              <a:cxn ang="0">
                <a:pos x="connsiteX2" y="connsiteY2"/>
              </a:cxn>
            </a:cxnLst>
            <a:rect l="l" t="t" r="r" b="b"/>
            <a:pathLst>
              <a:path w="20713" h="15319">
                <a:moveTo>
                  <a:pt x="11190" y="0"/>
                </a:moveTo>
                <a:cubicBezTo>
                  <a:pt x="2823" y="4109"/>
                  <a:pt x="0" y="8096"/>
                  <a:pt x="3691" y="11668"/>
                </a:cubicBezTo>
                <a:cubicBezTo>
                  <a:pt x="7382" y="15240"/>
                  <a:pt x="16138" y="15071"/>
                  <a:pt x="20713" y="15319"/>
                </a:cubicBezTo>
              </a:path>
            </a:pathLst>
          </a:custGeom>
          <a:noFill/>
          <a:ln w="38100">
            <a:solidFill>
              <a:schemeClr val="hlink"/>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8" name="Freeform 12"/>
          <p:cNvSpPr>
            <a:spLocks/>
          </p:cNvSpPr>
          <p:nvPr/>
        </p:nvSpPr>
        <p:spPr bwMode="auto">
          <a:xfrm>
            <a:off x="5007086" y="4953037"/>
            <a:ext cx="304867" cy="457163"/>
          </a:xfrm>
          <a:custGeom>
            <a:avLst/>
            <a:gdLst>
              <a:gd name="T0" fmla="*/ 0 w 490"/>
              <a:gd name="T1" fmla="*/ 0 h 653"/>
              <a:gd name="T2" fmla="*/ 39392398 w 490"/>
              <a:gd name="T3" fmla="*/ 2 h 653"/>
              <a:gd name="T4" fmla="*/ 60902232 w 490"/>
              <a:gd name="T5" fmla="*/ 5 h 653"/>
              <a:gd name="T6" fmla="*/ 0 60000 65536"/>
              <a:gd name="T7" fmla="*/ 0 60000 65536"/>
              <a:gd name="T8" fmla="*/ 0 60000 65536"/>
              <a:gd name="T9" fmla="*/ 0 w 490"/>
              <a:gd name="T10" fmla="*/ 0 h 653"/>
              <a:gd name="T11" fmla="*/ 490 w 490"/>
              <a:gd name="T12" fmla="*/ 653 h 653"/>
              <a:gd name="connsiteX0" fmla="*/ 0 w 17549"/>
              <a:gd name="connsiteY0" fmla="*/ 0 h 11373"/>
              <a:gd name="connsiteX1" fmla="*/ 16471 w 17549"/>
              <a:gd name="connsiteY1" fmla="*/ 10909 h 11373"/>
              <a:gd name="connsiteX2" fmla="*/ 6469 w 17549"/>
              <a:gd name="connsiteY2" fmla="*/ 2787 h 11373"/>
              <a:gd name="connsiteX3" fmla="*/ 10000 w 17549"/>
              <a:gd name="connsiteY3" fmla="*/ 10000 h 11373"/>
              <a:gd name="connsiteX0" fmla="*/ 6962 w 12061"/>
              <a:gd name="connsiteY0" fmla="*/ 11909 h 11974"/>
              <a:gd name="connsiteX1" fmla="*/ 11080 w 12061"/>
              <a:gd name="connsiteY1" fmla="*/ 8273 h 11974"/>
              <a:gd name="connsiteX2" fmla="*/ 1078 w 12061"/>
              <a:gd name="connsiteY2" fmla="*/ 151 h 11974"/>
              <a:gd name="connsiteX3" fmla="*/ 4609 w 12061"/>
              <a:gd name="connsiteY3" fmla="*/ 7364 h 11974"/>
              <a:gd name="connsiteX0" fmla="*/ 11080 w 11080"/>
              <a:gd name="connsiteY0" fmla="*/ 8273 h 8273"/>
              <a:gd name="connsiteX1" fmla="*/ 1078 w 11080"/>
              <a:gd name="connsiteY1" fmla="*/ 151 h 8273"/>
              <a:gd name="connsiteX2" fmla="*/ 4609 w 11080"/>
              <a:gd name="connsiteY2" fmla="*/ 7364 h 8273"/>
              <a:gd name="connsiteX0" fmla="*/ 9115 w 9646"/>
              <a:gd name="connsiteY0" fmla="*/ 11099 h 18791"/>
              <a:gd name="connsiteX1" fmla="*/ 88 w 9646"/>
              <a:gd name="connsiteY1" fmla="*/ 1282 h 18791"/>
              <a:gd name="connsiteX2" fmla="*/ 9646 w 9646"/>
              <a:gd name="connsiteY2" fmla="*/ 18791 h 18791"/>
              <a:gd name="connsiteX0" fmla="*/ 3394 w 3944"/>
              <a:gd name="connsiteY0" fmla="*/ 1261 h 5354"/>
              <a:gd name="connsiteX1" fmla="*/ 91 w 3944"/>
              <a:gd name="connsiteY1" fmla="*/ 3015 h 5354"/>
              <a:gd name="connsiteX2" fmla="*/ 3944 w 3944"/>
              <a:gd name="connsiteY2" fmla="*/ 5354 h 5354"/>
              <a:gd name="connsiteX0" fmla="*/ 8605 w 10000"/>
              <a:gd name="connsiteY0" fmla="*/ 2355 h 10000"/>
              <a:gd name="connsiteX1" fmla="*/ 231 w 10000"/>
              <a:gd name="connsiteY1" fmla="*/ 5631 h 10000"/>
              <a:gd name="connsiteX2" fmla="*/ 10000 w 10000"/>
              <a:gd name="connsiteY2" fmla="*/ 10000 h 10000"/>
              <a:gd name="connsiteX0" fmla="*/ 8605 w 10000"/>
              <a:gd name="connsiteY0" fmla="*/ 0 h 7645"/>
              <a:gd name="connsiteX1" fmla="*/ 231 w 10000"/>
              <a:gd name="connsiteY1" fmla="*/ 3276 h 7645"/>
              <a:gd name="connsiteX2" fmla="*/ 10000 w 10000"/>
              <a:gd name="connsiteY2" fmla="*/ 7645 h 7645"/>
              <a:gd name="connsiteX0" fmla="*/ 8605 w 10000"/>
              <a:gd name="connsiteY0" fmla="*/ 0 h 10000"/>
              <a:gd name="connsiteX1" fmla="*/ 231 w 10000"/>
              <a:gd name="connsiteY1" fmla="*/ 4285 h 10000"/>
              <a:gd name="connsiteX2" fmla="*/ 10000 w 10000"/>
              <a:gd name="connsiteY2" fmla="*/ 10000 h 10000"/>
              <a:gd name="connsiteX0" fmla="*/ 8607 w 10002"/>
              <a:gd name="connsiteY0" fmla="*/ 0 h 10000"/>
              <a:gd name="connsiteX1" fmla="*/ 233 w 10002"/>
              <a:gd name="connsiteY1" fmla="*/ 4285 h 10000"/>
              <a:gd name="connsiteX2" fmla="*/ 10002 w 10002"/>
              <a:gd name="connsiteY2" fmla="*/ 10000 h 10000"/>
              <a:gd name="connsiteX0" fmla="*/ 8374 w 9769"/>
              <a:gd name="connsiteY0" fmla="*/ 0 h 10000"/>
              <a:gd name="connsiteX1" fmla="*/ 0 w 9769"/>
              <a:gd name="connsiteY1" fmla="*/ 4285 h 10000"/>
              <a:gd name="connsiteX2" fmla="*/ 9769 w 9769"/>
              <a:gd name="connsiteY2" fmla="*/ 10000 h 10000"/>
              <a:gd name="connsiteX0" fmla="*/ 8573 w 10001"/>
              <a:gd name="connsiteY0" fmla="*/ 0 h 10000"/>
              <a:gd name="connsiteX1" fmla="*/ 0 w 10001"/>
              <a:gd name="connsiteY1" fmla="*/ 5714 h 10000"/>
              <a:gd name="connsiteX2" fmla="*/ 10001 w 10001"/>
              <a:gd name="connsiteY2" fmla="*/ 10000 h 10000"/>
            </a:gdLst>
            <a:ahLst/>
            <a:cxnLst>
              <a:cxn ang="0">
                <a:pos x="connsiteX0" y="connsiteY0"/>
              </a:cxn>
              <a:cxn ang="0">
                <a:pos x="connsiteX1" y="connsiteY1"/>
              </a:cxn>
              <a:cxn ang="0">
                <a:pos x="connsiteX2" y="connsiteY2"/>
              </a:cxn>
            </a:cxnLst>
            <a:rect l="l" t="t" r="r" b="b"/>
            <a:pathLst>
              <a:path w="10001" h="10000">
                <a:moveTo>
                  <a:pt x="8573" y="0"/>
                </a:moveTo>
                <a:cubicBezTo>
                  <a:pt x="5443" y="934"/>
                  <a:pt x="101" y="1802"/>
                  <a:pt x="0" y="5714"/>
                </a:cubicBezTo>
                <a:cubicBezTo>
                  <a:pt x="239" y="7381"/>
                  <a:pt x="5426" y="9752"/>
                  <a:pt x="10001" y="10000"/>
                </a:cubicBezTo>
              </a:path>
            </a:pathLst>
          </a:custGeom>
          <a:noFill/>
          <a:ln w="38100">
            <a:solidFill>
              <a:schemeClr val="hlink"/>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99" name="Group 98"/>
          <p:cNvGrpSpPr/>
          <p:nvPr/>
        </p:nvGrpSpPr>
        <p:grpSpPr>
          <a:xfrm>
            <a:off x="5257800" y="3529894"/>
            <a:ext cx="3733800" cy="526850"/>
            <a:chOff x="5257800" y="3529894"/>
            <a:chExt cx="3733800" cy="526850"/>
          </a:xfrm>
        </p:grpSpPr>
        <p:sp>
          <p:nvSpPr>
            <p:cNvPr id="100" name="Rectangle 4"/>
            <p:cNvSpPr>
              <a:spLocks noChangeArrowheads="1"/>
            </p:cNvSpPr>
            <p:nvPr/>
          </p:nvSpPr>
          <p:spPr bwMode="auto">
            <a:xfrm>
              <a:off x="5257800" y="3529894"/>
              <a:ext cx="1447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00B050"/>
                  </a:solidFill>
                </a:rPr>
                <a:t>Max of </a:t>
              </a:r>
            </a:p>
          </p:txBody>
        </p:sp>
        <p:sp>
          <p:nvSpPr>
            <p:cNvPr id="101" name="Rectangle 100"/>
            <p:cNvSpPr/>
            <p:nvPr/>
          </p:nvSpPr>
          <p:spPr bwMode="auto">
            <a:xfrm>
              <a:off x="6574974" y="3613354"/>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4</a:t>
              </a:r>
            </a:p>
          </p:txBody>
        </p:sp>
        <p:sp>
          <p:nvSpPr>
            <p:cNvPr id="102" name="Rectangle 4"/>
            <p:cNvSpPr>
              <a:spLocks noChangeArrowheads="1"/>
            </p:cNvSpPr>
            <p:nvPr/>
          </p:nvSpPr>
          <p:spPr bwMode="auto">
            <a:xfrm>
              <a:off x="8182428" y="3533524"/>
              <a:ext cx="8091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00B050"/>
                  </a:solidFill>
                </a:rPr>
                <a:t>is 4</a:t>
              </a:r>
            </a:p>
          </p:txBody>
        </p:sp>
      </p:grpSp>
      <p:grpSp>
        <p:nvGrpSpPr>
          <p:cNvPr id="108" name="Group 62"/>
          <p:cNvGrpSpPr/>
          <p:nvPr/>
        </p:nvGrpSpPr>
        <p:grpSpPr>
          <a:xfrm>
            <a:off x="5257800" y="5721550"/>
            <a:ext cx="3733800" cy="526850"/>
            <a:chOff x="685800" y="2057400"/>
            <a:chExt cx="3733800" cy="526850"/>
          </a:xfrm>
        </p:grpSpPr>
        <p:sp>
          <p:nvSpPr>
            <p:cNvPr id="109" name="Rectangle 4"/>
            <p:cNvSpPr>
              <a:spLocks noChangeArrowheads="1"/>
            </p:cNvSpPr>
            <p:nvPr/>
          </p:nvSpPr>
          <p:spPr bwMode="auto">
            <a:xfrm>
              <a:off x="685800" y="2057400"/>
              <a:ext cx="1447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00B050"/>
                  </a:solidFill>
                </a:rPr>
                <a:t>Max of </a:t>
              </a:r>
            </a:p>
          </p:txBody>
        </p:sp>
        <p:sp>
          <p:nvSpPr>
            <p:cNvPr id="110" name="Rectangle 109"/>
            <p:cNvSpPr/>
            <p:nvPr/>
          </p:nvSpPr>
          <p:spPr bwMode="auto">
            <a:xfrm>
              <a:off x="2002974" y="2140860"/>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4</a:t>
              </a:r>
            </a:p>
          </p:txBody>
        </p:sp>
        <p:sp>
          <p:nvSpPr>
            <p:cNvPr id="111" name="Rectangle 110"/>
            <p:cNvSpPr/>
            <p:nvPr/>
          </p:nvSpPr>
          <p:spPr bwMode="auto">
            <a:xfrm>
              <a:off x="2322288" y="2140860"/>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lang="en-US" sz="2000" i="0" dirty="0" smtClean="0"/>
                <a:t>5</a:t>
              </a:r>
              <a:endParaRPr kumimoji="0" lang="en-US" sz="2000" b="0" i="0" u="none" strike="noStrike" cap="none" normalizeH="0" baseline="0" dirty="0" smtClean="0">
                <a:ln>
                  <a:noFill/>
                </a:ln>
                <a:solidFill>
                  <a:schemeClr val="tx1"/>
                </a:solidFill>
                <a:effectLst/>
                <a:latin typeface="Times New Roman" pitchFamily="18" charset="0"/>
              </a:endParaRPr>
            </a:p>
          </p:txBody>
        </p:sp>
        <p:sp>
          <p:nvSpPr>
            <p:cNvPr id="112" name="Rectangle 111"/>
            <p:cNvSpPr/>
            <p:nvPr/>
          </p:nvSpPr>
          <p:spPr bwMode="auto">
            <a:xfrm>
              <a:off x="2641602" y="2140860"/>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3</a:t>
              </a:r>
            </a:p>
          </p:txBody>
        </p:sp>
        <p:sp>
          <p:nvSpPr>
            <p:cNvPr id="113" name="Rectangle 112"/>
            <p:cNvSpPr/>
            <p:nvPr/>
          </p:nvSpPr>
          <p:spPr bwMode="auto">
            <a:xfrm>
              <a:off x="2957286" y="2140860"/>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lang="en-US" sz="2000" i="0" dirty="0" smtClean="0"/>
                <a:t>7</a:t>
              </a:r>
              <a:endParaRPr kumimoji="0" lang="en-US" sz="2000" b="0" i="0" u="none" strike="noStrike" cap="none" normalizeH="0" baseline="0" dirty="0" smtClean="0">
                <a:ln>
                  <a:noFill/>
                </a:ln>
                <a:solidFill>
                  <a:schemeClr val="tx1"/>
                </a:solidFill>
                <a:effectLst/>
                <a:latin typeface="Times New Roman" pitchFamily="18" charset="0"/>
              </a:endParaRPr>
            </a:p>
          </p:txBody>
        </p:sp>
        <p:sp>
          <p:nvSpPr>
            <p:cNvPr id="114" name="Rectangle 113"/>
            <p:cNvSpPr/>
            <p:nvPr/>
          </p:nvSpPr>
          <p:spPr bwMode="auto">
            <a:xfrm>
              <a:off x="3276600" y="2140860"/>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lang="en-US" sz="2000" i="0" dirty="0" smtClean="0"/>
                <a:t>1</a:t>
              </a:r>
              <a:endParaRPr kumimoji="0" lang="en-US" sz="2000" b="0" i="0" u="none" strike="noStrike" cap="none" normalizeH="0" baseline="0" dirty="0" smtClean="0">
                <a:ln>
                  <a:noFill/>
                </a:ln>
                <a:solidFill>
                  <a:schemeClr val="tx1"/>
                </a:solidFill>
                <a:effectLst/>
                <a:latin typeface="Times New Roman" pitchFamily="18" charset="0"/>
              </a:endParaRPr>
            </a:p>
          </p:txBody>
        </p:sp>
        <p:sp>
          <p:nvSpPr>
            <p:cNvPr id="115" name="Rectangle 4"/>
            <p:cNvSpPr>
              <a:spLocks noChangeArrowheads="1"/>
            </p:cNvSpPr>
            <p:nvPr/>
          </p:nvSpPr>
          <p:spPr bwMode="auto">
            <a:xfrm>
              <a:off x="3610428" y="2061030"/>
              <a:ext cx="8091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00B050"/>
                  </a:solidFill>
                </a:rPr>
                <a:t>is 7</a:t>
              </a:r>
            </a:p>
          </p:txBody>
        </p:sp>
      </p:grpSp>
      <p:sp>
        <p:nvSpPr>
          <p:cNvPr id="116" name="Freeform 12"/>
          <p:cNvSpPr>
            <a:spLocks/>
          </p:cNvSpPr>
          <p:nvPr/>
        </p:nvSpPr>
        <p:spPr bwMode="auto">
          <a:xfrm>
            <a:off x="4556882" y="5943599"/>
            <a:ext cx="715421" cy="457185"/>
          </a:xfrm>
          <a:custGeom>
            <a:avLst/>
            <a:gdLst>
              <a:gd name="T0" fmla="*/ 0 w 490"/>
              <a:gd name="T1" fmla="*/ 0 h 653"/>
              <a:gd name="T2" fmla="*/ 39392398 w 490"/>
              <a:gd name="T3" fmla="*/ 2 h 653"/>
              <a:gd name="T4" fmla="*/ 60902232 w 490"/>
              <a:gd name="T5" fmla="*/ 5 h 653"/>
              <a:gd name="T6" fmla="*/ 0 60000 65536"/>
              <a:gd name="T7" fmla="*/ 0 60000 65536"/>
              <a:gd name="T8" fmla="*/ 0 60000 65536"/>
              <a:gd name="T9" fmla="*/ 0 w 490"/>
              <a:gd name="T10" fmla="*/ 0 h 653"/>
              <a:gd name="T11" fmla="*/ 490 w 490"/>
              <a:gd name="T12" fmla="*/ 653 h 653"/>
              <a:gd name="connsiteX0" fmla="*/ 0 w 17549"/>
              <a:gd name="connsiteY0" fmla="*/ 0 h 11373"/>
              <a:gd name="connsiteX1" fmla="*/ 16471 w 17549"/>
              <a:gd name="connsiteY1" fmla="*/ 10909 h 11373"/>
              <a:gd name="connsiteX2" fmla="*/ 6469 w 17549"/>
              <a:gd name="connsiteY2" fmla="*/ 2787 h 11373"/>
              <a:gd name="connsiteX3" fmla="*/ 10000 w 17549"/>
              <a:gd name="connsiteY3" fmla="*/ 10000 h 11373"/>
              <a:gd name="connsiteX0" fmla="*/ 6962 w 12061"/>
              <a:gd name="connsiteY0" fmla="*/ 11909 h 11974"/>
              <a:gd name="connsiteX1" fmla="*/ 11080 w 12061"/>
              <a:gd name="connsiteY1" fmla="*/ 8273 h 11974"/>
              <a:gd name="connsiteX2" fmla="*/ 1078 w 12061"/>
              <a:gd name="connsiteY2" fmla="*/ 151 h 11974"/>
              <a:gd name="connsiteX3" fmla="*/ 4609 w 12061"/>
              <a:gd name="connsiteY3" fmla="*/ 7364 h 11974"/>
              <a:gd name="connsiteX0" fmla="*/ 11080 w 11080"/>
              <a:gd name="connsiteY0" fmla="*/ 8273 h 8273"/>
              <a:gd name="connsiteX1" fmla="*/ 1078 w 11080"/>
              <a:gd name="connsiteY1" fmla="*/ 151 h 8273"/>
              <a:gd name="connsiteX2" fmla="*/ 4609 w 11080"/>
              <a:gd name="connsiteY2" fmla="*/ 7364 h 8273"/>
              <a:gd name="connsiteX0" fmla="*/ 9115 w 9646"/>
              <a:gd name="connsiteY0" fmla="*/ 11099 h 18791"/>
              <a:gd name="connsiteX1" fmla="*/ 88 w 9646"/>
              <a:gd name="connsiteY1" fmla="*/ 1282 h 18791"/>
              <a:gd name="connsiteX2" fmla="*/ 9646 w 9646"/>
              <a:gd name="connsiteY2" fmla="*/ 18791 h 18791"/>
              <a:gd name="connsiteX0" fmla="*/ 3394 w 3944"/>
              <a:gd name="connsiteY0" fmla="*/ 1261 h 5354"/>
              <a:gd name="connsiteX1" fmla="*/ 91 w 3944"/>
              <a:gd name="connsiteY1" fmla="*/ 3015 h 5354"/>
              <a:gd name="connsiteX2" fmla="*/ 3944 w 3944"/>
              <a:gd name="connsiteY2" fmla="*/ 5354 h 5354"/>
              <a:gd name="connsiteX0" fmla="*/ 8605 w 10000"/>
              <a:gd name="connsiteY0" fmla="*/ 2355 h 10000"/>
              <a:gd name="connsiteX1" fmla="*/ 231 w 10000"/>
              <a:gd name="connsiteY1" fmla="*/ 5631 h 10000"/>
              <a:gd name="connsiteX2" fmla="*/ 10000 w 10000"/>
              <a:gd name="connsiteY2" fmla="*/ 10000 h 10000"/>
              <a:gd name="connsiteX0" fmla="*/ 8605 w 10000"/>
              <a:gd name="connsiteY0" fmla="*/ 0 h 7645"/>
              <a:gd name="connsiteX1" fmla="*/ 231 w 10000"/>
              <a:gd name="connsiteY1" fmla="*/ 3276 h 7645"/>
              <a:gd name="connsiteX2" fmla="*/ 10000 w 10000"/>
              <a:gd name="connsiteY2" fmla="*/ 7645 h 7645"/>
              <a:gd name="connsiteX0" fmla="*/ 8605 w 10000"/>
              <a:gd name="connsiteY0" fmla="*/ 0 h 10000"/>
              <a:gd name="connsiteX1" fmla="*/ 231 w 10000"/>
              <a:gd name="connsiteY1" fmla="*/ 4285 h 10000"/>
              <a:gd name="connsiteX2" fmla="*/ 10000 w 10000"/>
              <a:gd name="connsiteY2" fmla="*/ 10000 h 10000"/>
              <a:gd name="connsiteX0" fmla="*/ 8607 w 10002"/>
              <a:gd name="connsiteY0" fmla="*/ 0 h 10000"/>
              <a:gd name="connsiteX1" fmla="*/ 233 w 10002"/>
              <a:gd name="connsiteY1" fmla="*/ 4285 h 10000"/>
              <a:gd name="connsiteX2" fmla="*/ 10002 w 10002"/>
              <a:gd name="connsiteY2" fmla="*/ 10000 h 10000"/>
              <a:gd name="connsiteX0" fmla="*/ 8374 w 9769"/>
              <a:gd name="connsiteY0" fmla="*/ 0 h 10000"/>
              <a:gd name="connsiteX1" fmla="*/ 0 w 9769"/>
              <a:gd name="connsiteY1" fmla="*/ 4285 h 10000"/>
              <a:gd name="connsiteX2" fmla="*/ 9769 w 9769"/>
              <a:gd name="connsiteY2" fmla="*/ 10000 h 10000"/>
              <a:gd name="connsiteX0" fmla="*/ 8573 w 10001"/>
              <a:gd name="connsiteY0" fmla="*/ 0 h 10000"/>
              <a:gd name="connsiteX1" fmla="*/ 0 w 10001"/>
              <a:gd name="connsiteY1" fmla="*/ 5714 h 10000"/>
              <a:gd name="connsiteX2" fmla="*/ 10001 w 10001"/>
              <a:gd name="connsiteY2" fmla="*/ 10000 h 10000"/>
              <a:gd name="connsiteX0" fmla="*/ 15594 w 17022"/>
              <a:gd name="connsiteY0" fmla="*/ 0 h 10000"/>
              <a:gd name="connsiteX1" fmla="*/ 0 w 17022"/>
              <a:gd name="connsiteY1" fmla="*/ 6349 h 10000"/>
              <a:gd name="connsiteX2" fmla="*/ 17022 w 17022"/>
              <a:gd name="connsiteY2" fmla="*/ 10000 h 10000"/>
              <a:gd name="connsiteX0" fmla="*/ 7499 w 17022"/>
              <a:gd name="connsiteY0" fmla="*/ 0 h 15319"/>
              <a:gd name="connsiteX1" fmla="*/ 0 w 17022"/>
              <a:gd name="connsiteY1" fmla="*/ 11668 h 15319"/>
              <a:gd name="connsiteX2" fmla="*/ 17022 w 17022"/>
              <a:gd name="connsiteY2" fmla="*/ 15319 h 15319"/>
              <a:gd name="connsiteX0" fmla="*/ 8010 w 17533"/>
              <a:gd name="connsiteY0" fmla="*/ 653 h 15972"/>
              <a:gd name="connsiteX1" fmla="*/ 511 w 17533"/>
              <a:gd name="connsiteY1" fmla="*/ 12321 h 15972"/>
              <a:gd name="connsiteX2" fmla="*/ 17533 w 17533"/>
              <a:gd name="connsiteY2" fmla="*/ 15972 h 15972"/>
              <a:gd name="connsiteX0" fmla="*/ 8367 w 17890"/>
              <a:gd name="connsiteY0" fmla="*/ 0 h 15319"/>
              <a:gd name="connsiteX1" fmla="*/ 868 w 17890"/>
              <a:gd name="connsiteY1" fmla="*/ 11668 h 15319"/>
              <a:gd name="connsiteX2" fmla="*/ 17890 w 17890"/>
              <a:gd name="connsiteY2" fmla="*/ 15319 h 15319"/>
              <a:gd name="connsiteX0" fmla="*/ 8367 w 17890"/>
              <a:gd name="connsiteY0" fmla="*/ 0 h 15319"/>
              <a:gd name="connsiteX1" fmla="*/ 868 w 17890"/>
              <a:gd name="connsiteY1" fmla="*/ 11668 h 15319"/>
              <a:gd name="connsiteX2" fmla="*/ 17890 w 17890"/>
              <a:gd name="connsiteY2" fmla="*/ 15319 h 15319"/>
              <a:gd name="connsiteX0" fmla="*/ 11190 w 20713"/>
              <a:gd name="connsiteY0" fmla="*/ 0 h 15319"/>
              <a:gd name="connsiteX1" fmla="*/ 3691 w 20713"/>
              <a:gd name="connsiteY1" fmla="*/ 11668 h 15319"/>
              <a:gd name="connsiteX2" fmla="*/ 20713 w 20713"/>
              <a:gd name="connsiteY2" fmla="*/ 15319 h 15319"/>
              <a:gd name="connsiteX0" fmla="*/ 24164 w 33687"/>
              <a:gd name="connsiteY0" fmla="*/ 0 h 15319"/>
              <a:gd name="connsiteX1" fmla="*/ 3691 w 33687"/>
              <a:gd name="connsiteY1" fmla="*/ 10652 h 15319"/>
              <a:gd name="connsiteX2" fmla="*/ 33687 w 33687"/>
              <a:gd name="connsiteY2" fmla="*/ 15319 h 15319"/>
              <a:gd name="connsiteX0" fmla="*/ 23469 w 23469"/>
              <a:gd name="connsiteY0" fmla="*/ 0 h 12782"/>
              <a:gd name="connsiteX1" fmla="*/ 2996 w 23469"/>
              <a:gd name="connsiteY1" fmla="*/ 10652 h 12782"/>
              <a:gd name="connsiteX2" fmla="*/ 5495 w 23469"/>
              <a:gd name="connsiteY2" fmla="*/ 12782 h 12782"/>
            </a:gdLst>
            <a:ahLst/>
            <a:cxnLst>
              <a:cxn ang="0">
                <a:pos x="connsiteX0" y="connsiteY0"/>
              </a:cxn>
              <a:cxn ang="0">
                <a:pos x="connsiteX1" y="connsiteY1"/>
              </a:cxn>
              <a:cxn ang="0">
                <a:pos x="connsiteX2" y="connsiteY2"/>
              </a:cxn>
            </a:cxnLst>
            <a:rect l="l" t="t" r="r" b="b"/>
            <a:pathLst>
              <a:path w="23469" h="12782">
                <a:moveTo>
                  <a:pt x="23469" y="0"/>
                </a:moveTo>
                <a:cubicBezTo>
                  <a:pt x="15102" y="4109"/>
                  <a:pt x="5992" y="8522"/>
                  <a:pt x="2996" y="10652"/>
                </a:cubicBezTo>
                <a:cubicBezTo>
                  <a:pt x="0" y="12782"/>
                  <a:pt x="920" y="12534"/>
                  <a:pt x="5495" y="12782"/>
                </a:cubicBezTo>
              </a:path>
            </a:pathLst>
          </a:custGeom>
          <a:noFill/>
          <a:ln w="38100">
            <a:solidFill>
              <a:schemeClr val="hlink"/>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 name="Rectangle 4"/>
          <p:cNvSpPr>
            <a:spLocks noChangeArrowheads="1"/>
          </p:cNvSpPr>
          <p:nvPr/>
        </p:nvSpPr>
        <p:spPr bwMode="auto">
          <a:xfrm>
            <a:off x="5638800" y="-20598"/>
            <a:ext cx="32004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3000" i="0" dirty="0" smtClean="0">
                <a:solidFill>
                  <a:schemeClr val="tx2"/>
                </a:solidFill>
              </a:rPr>
              <a:t>Obtaining</a:t>
            </a:r>
            <a:r>
              <a:rPr lang="en-CA" altLang="en-US" sz="3000" i="0" dirty="0" smtClean="0"/>
              <a:t> </a:t>
            </a:r>
            <a:r>
              <a:rPr lang="en-CA" altLang="en-US" sz="3000" i="0" dirty="0" err="1" smtClean="0">
                <a:solidFill>
                  <a:srgbClr val="00B050"/>
                </a:solidFill>
              </a:rPr>
              <a:t>Postcondition</a:t>
            </a:r>
            <a:endParaRPr lang="en-CA" altLang="en-US" i="0" dirty="0">
              <a:solidFill>
                <a:srgbClr val="00B050"/>
              </a:solidFill>
            </a:endParaRPr>
          </a:p>
        </p:txBody>
      </p:sp>
    </p:spTree>
    <p:extLst>
      <p:ext uri="{BB962C8B-B14F-4D97-AF65-F5344CB8AC3E}">
        <p14:creationId xmlns:p14="http://schemas.microsoft.com/office/powerpoint/2010/main" val="299302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fill="hold"/>
                                        <p:tgtEl>
                                          <p:spTgt spid="45"/>
                                        </p:tgtEl>
                                        <p:attrNameLst>
                                          <p:attrName>ppt_x</p:attrName>
                                        </p:attrNameLst>
                                      </p:cBhvr>
                                      <p:tavLst>
                                        <p:tav tm="0">
                                          <p:val>
                                            <p:strVal val="#ppt_x"/>
                                          </p:val>
                                        </p:tav>
                                        <p:tav tm="100000">
                                          <p:val>
                                            <p:strVal val="#ppt_x"/>
                                          </p:val>
                                        </p:tav>
                                      </p:tavLst>
                                    </p:anim>
                                    <p:anim calcmode="lin" valueType="num">
                                      <p:cBhvr additive="base">
                                        <p:cTn id="8" dur="500" fill="hold"/>
                                        <p:tgtEl>
                                          <p:spTgt spid="4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16"/>
                                        </p:tgtEl>
                                        <p:attrNameLst>
                                          <p:attrName>style.visibility</p:attrName>
                                        </p:attrNameLst>
                                      </p:cBhvr>
                                      <p:to>
                                        <p:strVal val="visible"/>
                                      </p:to>
                                    </p:set>
                                    <p:anim calcmode="lin" valueType="num">
                                      <p:cBhvr additive="base">
                                        <p:cTn id="13" dur="500" fill="hold"/>
                                        <p:tgtEl>
                                          <p:spTgt spid="116"/>
                                        </p:tgtEl>
                                        <p:attrNameLst>
                                          <p:attrName>ppt_x</p:attrName>
                                        </p:attrNameLst>
                                      </p:cBhvr>
                                      <p:tavLst>
                                        <p:tav tm="0">
                                          <p:val>
                                            <p:strVal val="1+#ppt_w/2"/>
                                          </p:val>
                                        </p:tav>
                                        <p:tav tm="100000">
                                          <p:val>
                                            <p:strVal val="#ppt_x"/>
                                          </p:val>
                                        </p:tav>
                                      </p:tavLst>
                                    </p:anim>
                                    <p:anim calcmode="lin" valueType="num">
                                      <p:cBhvr additive="base">
                                        <p:cTn id="14" dur="500" fill="hold"/>
                                        <p:tgtEl>
                                          <p:spTgt spid="116"/>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108"/>
                                        </p:tgtEl>
                                        <p:attrNameLst>
                                          <p:attrName>style.visibility</p:attrName>
                                        </p:attrNameLst>
                                      </p:cBhvr>
                                      <p:to>
                                        <p:strVal val="visible"/>
                                      </p:to>
                                    </p:set>
                                    <p:anim calcmode="lin" valueType="num">
                                      <p:cBhvr additive="base">
                                        <p:cTn id="17" dur="500" fill="hold"/>
                                        <p:tgtEl>
                                          <p:spTgt spid="108"/>
                                        </p:tgtEl>
                                        <p:attrNameLst>
                                          <p:attrName>ppt_x</p:attrName>
                                        </p:attrNameLst>
                                      </p:cBhvr>
                                      <p:tavLst>
                                        <p:tav tm="0">
                                          <p:val>
                                            <p:strVal val="1+#ppt_w/2"/>
                                          </p:val>
                                        </p:tav>
                                        <p:tav tm="100000">
                                          <p:val>
                                            <p:strVal val="#ppt_x"/>
                                          </p:val>
                                        </p:tav>
                                      </p:tavLst>
                                    </p:anim>
                                    <p:anim calcmode="lin" valueType="num">
                                      <p:cBhvr additive="base">
                                        <p:cTn id="18" dur="500" fill="hold"/>
                                        <p:tgtEl>
                                          <p:spTgt spid="10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99331">
                                            <p:txEl>
                                              <p:pRg st="4" end="4"/>
                                            </p:txEl>
                                          </p:spTgt>
                                        </p:tgtEl>
                                        <p:attrNameLst>
                                          <p:attrName>style.visibility</p:attrName>
                                        </p:attrNameLst>
                                      </p:cBhvr>
                                      <p:to>
                                        <p:strVal val="visible"/>
                                      </p:to>
                                    </p:set>
                                    <p:anim calcmode="lin" valueType="num">
                                      <p:cBhvr additive="base">
                                        <p:cTn id="23" dur="500" fill="hold"/>
                                        <p:tgtEl>
                                          <p:spTgt spid="99331">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9933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99331">
                                            <p:txEl>
                                              <p:pRg st="7" end="7"/>
                                            </p:txEl>
                                          </p:spTgt>
                                        </p:tgtEl>
                                        <p:attrNameLst>
                                          <p:attrName>style.visibility</p:attrName>
                                        </p:attrNameLst>
                                      </p:cBhvr>
                                      <p:to>
                                        <p:strVal val="visible"/>
                                      </p:to>
                                    </p:set>
                                    <p:anim calcmode="lin" valueType="num">
                                      <p:cBhvr additive="base">
                                        <p:cTn id="29" dur="500" fill="hold"/>
                                        <p:tgtEl>
                                          <p:spTgt spid="99331">
                                            <p:txEl>
                                              <p:pRg st="7" end="7"/>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99331">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 grpId="0" animBg="1"/>
      <p:bldP spid="45"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ltLang="en-US" smtClean="0"/>
              <a:t>Running Example </a:t>
            </a:r>
            <a:br>
              <a:rPr lang="en-US" altLang="en-US" smtClean="0"/>
            </a:br>
            <a:r>
              <a:rPr lang="en-US" altLang="en-US" smtClean="0"/>
              <a:t>Representation of an Algorithm</a:t>
            </a:r>
            <a:endParaRPr lang="en-CA" altLang="en-US" smtClean="0"/>
          </a:p>
        </p:txBody>
      </p:sp>
      <p:sp>
        <p:nvSpPr>
          <p:cNvPr id="9219" name="Text Box 3"/>
          <p:cNvSpPr txBox="1">
            <a:spLocks noChangeArrowheads="1"/>
          </p:cNvSpPr>
          <p:nvPr/>
        </p:nvSpPr>
        <p:spPr bwMode="auto">
          <a:xfrm>
            <a:off x="2763838" y="28590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solidFill>
                  <a:srgbClr val="33CC33"/>
                </a:solidFill>
              </a:rPr>
              <a:t>88</a:t>
            </a:r>
            <a:endParaRPr lang="en-CA" altLang="en-US" sz="2000" i="0">
              <a:solidFill>
                <a:srgbClr val="33CC33"/>
              </a:solidFill>
            </a:endParaRPr>
          </a:p>
        </p:txBody>
      </p:sp>
      <p:sp>
        <p:nvSpPr>
          <p:cNvPr id="9220" name="Text Box 4"/>
          <p:cNvSpPr txBox="1">
            <a:spLocks noChangeArrowheads="1"/>
          </p:cNvSpPr>
          <p:nvPr/>
        </p:nvSpPr>
        <p:spPr bwMode="auto">
          <a:xfrm>
            <a:off x="5029200" y="318135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solidFill>
                  <a:srgbClr val="33CC33"/>
                </a:solidFill>
              </a:rPr>
              <a:t>14</a:t>
            </a:r>
            <a:endParaRPr lang="en-CA" altLang="en-US" sz="2000" i="0">
              <a:solidFill>
                <a:srgbClr val="33CC33"/>
              </a:solidFill>
            </a:endParaRPr>
          </a:p>
        </p:txBody>
      </p:sp>
      <p:sp>
        <p:nvSpPr>
          <p:cNvPr id="9221" name="Text Box 5"/>
          <p:cNvSpPr txBox="1">
            <a:spLocks noChangeArrowheads="1"/>
          </p:cNvSpPr>
          <p:nvPr/>
        </p:nvSpPr>
        <p:spPr bwMode="auto">
          <a:xfrm>
            <a:off x="3836988" y="3844925"/>
            <a:ext cx="5064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solidFill>
                  <a:srgbClr val="33CC33"/>
                </a:solidFill>
              </a:rPr>
              <a:t>98</a:t>
            </a:r>
            <a:endParaRPr lang="en-CA" altLang="en-US" sz="2000" i="0">
              <a:solidFill>
                <a:srgbClr val="33CC33"/>
              </a:solidFill>
            </a:endParaRPr>
          </a:p>
        </p:txBody>
      </p:sp>
      <p:sp>
        <p:nvSpPr>
          <p:cNvPr id="9222" name="Text Box 6"/>
          <p:cNvSpPr txBox="1">
            <a:spLocks noChangeArrowheads="1"/>
          </p:cNvSpPr>
          <p:nvPr/>
        </p:nvSpPr>
        <p:spPr bwMode="auto">
          <a:xfrm>
            <a:off x="2944813" y="402113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solidFill>
                  <a:srgbClr val="33CC33"/>
                </a:solidFill>
              </a:rPr>
              <a:t>25</a:t>
            </a:r>
            <a:endParaRPr lang="en-CA" altLang="en-US" sz="2000" i="0">
              <a:solidFill>
                <a:srgbClr val="33CC33"/>
              </a:solidFill>
            </a:endParaRPr>
          </a:p>
        </p:txBody>
      </p:sp>
      <p:sp>
        <p:nvSpPr>
          <p:cNvPr id="9223" name="Text Box 7"/>
          <p:cNvSpPr txBox="1">
            <a:spLocks noChangeArrowheads="1"/>
          </p:cNvSpPr>
          <p:nvPr/>
        </p:nvSpPr>
        <p:spPr bwMode="auto">
          <a:xfrm>
            <a:off x="4252913" y="4530725"/>
            <a:ext cx="107315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solidFill>
                  <a:srgbClr val="33CC33"/>
                </a:solidFill>
              </a:rPr>
              <a:t>62</a:t>
            </a:r>
            <a:endParaRPr lang="en-CA" altLang="en-US" sz="2000" i="0">
              <a:solidFill>
                <a:srgbClr val="33CC33"/>
              </a:solidFill>
            </a:endParaRPr>
          </a:p>
        </p:txBody>
      </p:sp>
      <p:sp>
        <p:nvSpPr>
          <p:cNvPr id="9224" name="Text Box 8"/>
          <p:cNvSpPr txBox="1">
            <a:spLocks noChangeArrowheads="1"/>
          </p:cNvSpPr>
          <p:nvPr/>
        </p:nvSpPr>
        <p:spPr bwMode="auto">
          <a:xfrm>
            <a:off x="3836988" y="284480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solidFill>
                  <a:srgbClr val="33CC33"/>
                </a:solidFill>
              </a:rPr>
              <a:t>52</a:t>
            </a:r>
            <a:endParaRPr lang="en-CA" altLang="en-US" sz="2000" i="0">
              <a:solidFill>
                <a:srgbClr val="33CC33"/>
              </a:solidFill>
            </a:endParaRPr>
          </a:p>
        </p:txBody>
      </p:sp>
      <p:sp>
        <p:nvSpPr>
          <p:cNvPr id="9225" name="Text Box 9"/>
          <p:cNvSpPr txBox="1">
            <a:spLocks noChangeArrowheads="1"/>
          </p:cNvSpPr>
          <p:nvPr/>
        </p:nvSpPr>
        <p:spPr bwMode="auto">
          <a:xfrm>
            <a:off x="4848225" y="5210175"/>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solidFill>
                  <a:srgbClr val="33CC33"/>
                </a:solidFill>
              </a:rPr>
              <a:t>79</a:t>
            </a:r>
            <a:endParaRPr lang="en-CA" altLang="en-US" sz="2000" i="0">
              <a:solidFill>
                <a:srgbClr val="33CC33"/>
              </a:solidFill>
            </a:endParaRPr>
          </a:p>
        </p:txBody>
      </p:sp>
      <p:sp>
        <p:nvSpPr>
          <p:cNvPr id="9226" name="Text Box 10"/>
          <p:cNvSpPr txBox="1">
            <a:spLocks noChangeArrowheads="1"/>
          </p:cNvSpPr>
          <p:nvPr/>
        </p:nvSpPr>
        <p:spPr bwMode="auto">
          <a:xfrm>
            <a:off x="5176838" y="402113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solidFill>
                  <a:srgbClr val="33CC33"/>
                </a:solidFill>
              </a:rPr>
              <a:t>30</a:t>
            </a:r>
            <a:endParaRPr lang="en-CA" altLang="en-US" sz="2000" i="0">
              <a:solidFill>
                <a:srgbClr val="33CC33"/>
              </a:solidFill>
            </a:endParaRPr>
          </a:p>
        </p:txBody>
      </p:sp>
      <p:sp>
        <p:nvSpPr>
          <p:cNvPr id="9227" name="Text Box 11"/>
          <p:cNvSpPr txBox="1">
            <a:spLocks noChangeArrowheads="1"/>
          </p:cNvSpPr>
          <p:nvPr/>
        </p:nvSpPr>
        <p:spPr bwMode="auto">
          <a:xfrm>
            <a:off x="5891213" y="4516438"/>
            <a:ext cx="92392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solidFill>
                  <a:srgbClr val="33CC33"/>
                </a:solidFill>
              </a:rPr>
              <a:t>23</a:t>
            </a:r>
            <a:endParaRPr lang="en-CA" altLang="en-US" sz="2000" i="0">
              <a:solidFill>
                <a:srgbClr val="33CC33"/>
              </a:solidFill>
            </a:endParaRPr>
          </a:p>
        </p:txBody>
      </p:sp>
      <p:sp>
        <p:nvSpPr>
          <p:cNvPr id="9228" name="Rectangle 12"/>
          <p:cNvSpPr>
            <a:spLocks noChangeArrowheads="1"/>
          </p:cNvSpPr>
          <p:nvPr/>
        </p:nvSpPr>
        <p:spPr bwMode="auto">
          <a:xfrm>
            <a:off x="2305050" y="365283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solidFill>
                  <a:srgbClr val="33CC33"/>
                </a:solidFill>
              </a:rPr>
              <a:t>31</a:t>
            </a:r>
            <a:endParaRPr lang="en-CA" altLang="en-US" sz="2000" i="0">
              <a:solidFill>
                <a:srgbClr val="33CC33"/>
              </a:solidFill>
            </a:endParaRPr>
          </a:p>
        </p:txBody>
      </p:sp>
      <p:grpSp>
        <p:nvGrpSpPr>
          <p:cNvPr id="2" name="Group 13"/>
          <p:cNvGrpSpPr>
            <a:grpSpLocks/>
          </p:cNvGrpSpPr>
          <p:nvPr/>
        </p:nvGrpSpPr>
        <p:grpSpPr bwMode="auto">
          <a:xfrm>
            <a:off x="3124200" y="3200400"/>
            <a:ext cx="2362200" cy="2149475"/>
            <a:chOff x="1968" y="2016"/>
            <a:chExt cx="1488" cy="1354"/>
          </a:xfrm>
        </p:grpSpPr>
        <p:sp>
          <p:nvSpPr>
            <p:cNvPr id="9236" name="Text Box 14"/>
            <p:cNvSpPr txBox="1">
              <a:spLocks noChangeArrowheads="1"/>
            </p:cNvSpPr>
            <p:nvPr/>
          </p:nvSpPr>
          <p:spPr bwMode="auto">
            <a:xfrm>
              <a:off x="1968" y="3120"/>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solidFill>
                    <a:srgbClr val="33CC33"/>
                  </a:solidFill>
                </a:rPr>
                <a:t>14</a:t>
              </a:r>
              <a:endParaRPr lang="en-CA" altLang="en-US" sz="2000" i="0">
                <a:solidFill>
                  <a:srgbClr val="33CC33"/>
                </a:solidFill>
              </a:endParaRPr>
            </a:p>
          </p:txBody>
        </p:sp>
        <p:sp useBgFill="1">
          <p:nvSpPr>
            <p:cNvPr id="9237" name="Rectangle 15"/>
            <p:cNvSpPr>
              <a:spLocks noChangeArrowheads="1"/>
            </p:cNvSpPr>
            <p:nvPr/>
          </p:nvSpPr>
          <p:spPr bwMode="auto">
            <a:xfrm>
              <a:off x="3168" y="2016"/>
              <a:ext cx="288" cy="24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 name="Group 16"/>
          <p:cNvGrpSpPr>
            <a:grpSpLocks/>
          </p:cNvGrpSpPr>
          <p:nvPr/>
        </p:nvGrpSpPr>
        <p:grpSpPr bwMode="auto">
          <a:xfrm>
            <a:off x="2743200" y="2895600"/>
            <a:ext cx="3736975" cy="1311275"/>
            <a:chOff x="1728" y="1824"/>
            <a:chExt cx="2354" cy="826"/>
          </a:xfrm>
        </p:grpSpPr>
        <p:sp useBgFill="1">
          <p:nvSpPr>
            <p:cNvPr id="9234" name="Rectangle 17"/>
            <p:cNvSpPr>
              <a:spLocks noChangeArrowheads="1"/>
            </p:cNvSpPr>
            <p:nvPr/>
          </p:nvSpPr>
          <p:spPr bwMode="auto">
            <a:xfrm>
              <a:off x="1728" y="1824"/>
              <a:ext cx="288" cy="24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9235" name="Text Box 18"/>
            <p:cNvSpPr txBox="1">
              <a:spLocks noChangeArrowheads="1"/>
            </p:cNvSpPr>
            <p:nvPr/>
          </p:nvSpPr>
          <p:spPr bwMode="auto">
            <a:xfrm>
              <a:off x="3792" y="2400"/>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solidFill>
                    <a:srgbClr val="33CC33"/>
                  </a:solidFill>
                </a:rPr>
                <a:t>88</a:t>
              </a:r>
              <a:endParaRPr lang="en-CA" altLang="en-US" sz="2000" i="0">
                <a:solidFill>
                  <a:srgbClr val="33CC33"/>
                </a:solidFill>
              </a:endParaRPr>
            </a:p>
          </p:txBody>
        </p:sp>
      </p:grpSp>
      <p:grpSp>
        <p:nvGrpSpPr>
          <p:cNvPr id="4" name="Group 19"/>
          <p:cNvGrpSpPr>
            <a:grpSpLocks/>
          </p:cNvGrpSpPr>
          <p:nvPr/>
        </p:nvGrpSpPr>
        <p:grpSpPr bwMode="auto">
          <a:xfrm>
            <a:off x="3810000" y="2971800"/>
            <a:ext cx="2716213" cy="1295400"/>
            <a:chOff x="2400" y="1872"/>
            <a:chExt cx="1711" cy="816"/>
          </a:xfrm>
        </p:grpSpPr>
        <p:sp useBgFill="1">
          <p:nvSpPr>
            <p:cNvPr id="9232" name="Rectangle 20"/>
            <p:cNvSpPr>
              <a:spLocks noChangeArrowheads="1"/>
            </p:cNvSpPr>
            <p:nvPr/>
          </p:nvSpPr>
          <p:spPr bwMode="auto">
            <a:xfrm>
              <a:off x="2400" y="2448"/>
              <a:ext cx="288" cy="24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9233" name="Text Box 21"/>
            <p:cNvSpPr txBox="1">
              <a:spLocks noChangeArrowheads="1"/>
            </p:cNvSpPr>
            <p:nvPr/>
          </p:nvSpPr>
          <p:spPr bwMode="auto">
            <a:xfrm>
              <a:off x="3792" y="1872"/>
              <a:ext cx="31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solidFill>
                    <a:srgbClr val="33CC33"/>
                  </a:solidFill>
                </a:rPr>
                <a:t>98</a:t>
              </a:r>
              <a:endParaRPr lang="en-CA" altLang="en-US" sz="2000" i="0">
                <a:solidFill>
                  <a:srgbClr val="33CC33"/>
                </a:solidFill>
              </a:endParaRPr>
            </a:p>
          </p:txBody>
        </p:sp>
      </p:grpSp>
    </p:spTree>
    <p:extLst>
      <p:ext uri="{BB962C8B-B14F-4D97-AF65-F5344CB8AC3E}">
        <p14:creationId xmlns:p14="http://schemas.microsoft.com/office/powerpoint/2010/main" val="6750427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in)">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en-US" smtClean="0"/>
              <a:t>Running Example </a:t>
            </a:r>
            <a:br>
              <a:rPr lang="en-US" altLang="en-US" smtClean="0"/>
            </a:br>
            <a:r>
              <a:rPr lang="en-US" altLang="en-US" smtClean="0"/>
              <a:t>Representation of an Algorithm</a:t>
            </a:r>
            <a:endParaRPr lang="en-CA" altLang="en-US" smtClean="0"/>
          </a:p>
        </p:txBody>
      </p:sp>
      <p:sp>
        <p:nvSpPr>
          <p:cNvPr id="10243" name="Text Box 3"/>
          <p:cNvSpPr txBox="1">
            <a:spLocks noChangeArrowheads="1"/>
          </p:cNvSpPr>
          <p:nvPr/>
        </p:nvSpPr>
        <p:spPr bwMode="auto">
          <a:xfrm>
            <a:off x="2797175" y="3665538"/>
            <a:ext cx="3295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solidFill>
                  <a:srgbClr val="33CC33"/>
                </a:solidFill>
              </a:rPr>
              <a:t>14,23,25,30,31,52,62,79,88,98</a:t>
            </a:r>
            <a:endParaRPr lang="en-CA" altLang="en-US" sz="2000" i="0">
              <a:solidFill>
                <a:srgbClr val="33CC33"/>
              </a:solidFill>
            </a:endParaRPr>
          </a:p>
        </p:txBody>
      </p:sp>
      <p:sp>
        <p:nvSpPr>
          <p:cNvPr id="10244" name="Text Box 4"/>
          <p:cNvSpPr txBox="1">
            <a:spLocks noChangeArrowheads="1"/>
          </p:cNvSpPr>
          <p:nvPr/>
        </p:nvSpPr>
        <p:spPr bwMode="auto">
          <a:xfrm>
            <a:off x="6284913" y="5943600"/>
            <a:ext cx="25542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Pros and Cons?</a:t>
            </a:r>
            <a:endParaRPr lang="en-CA" altLang="en-US" sz="3000" i="0">
              <a:solidFill>
                <a:schemeClr val="hlink"/>
              </a:solidFill>
            </a:endParaRPr>
          </a:p>
        </p:txBody>
      </p:sp>
    </p:spTree>
    <p:extLst>
      <p:ext uri="{BB962C8B-B14F-4D97-AF65-F5344CB8AC3E}">
        <p14:creationId xmlns:p14="http://schemas.microsoft.com/office/powerpoint/2010/main" val="148805294"/>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en-US" smtClean="0"/>
              <a:t>Running Example </a:t>
            </a:r>
            <a:br>
              <a:rPr lang="en-US" altLang="en-US" smtClean="0"/>
            </a:br>
            <a:r>
              <a:rPr lang="en-US" altLang="en-US" smtClean="0"/>
              <a:t>Representation of an Algorithm</a:t>
            </a:r>
            <a:endParaRPr lang="en-CA" altLang="en-US" smtClean="0"/>
          </a:p>
        </p:txBody>
      </p:sp>
      <p:sp>
        <p:nvSpPr>
          <p:cNvPr id="11267" name="Rectangle 3"/>
          <p:cNvSpPr>
            <a:spLocks noGrp="1" noChangeArrowheads="1"/>
          </p:cNvSpPr>
          <p:nvPr>
            <p:ph type="body" sz="half" idx="1"/>
          </p:nvPr>
        </p:nvSpPr>
        <p:spPr>
          <a:xfrm>
            <a:off x="838200" y="2667000"/>
            <a:ext cx="3810000" cy="4114800"/>
          </a:xfrm>
        </p:spPr>
        <p:txBody>
          <a:bodyPr/>
          <a:lstStyle/>
          <a:p>
            <a:pPr eaLnBrk="1" hangingPunct="1"/>
            <a:r>
              <a:rPr lang="en-US" altLang="en-US" smtClean="0"/>
              <a:t>Concrete</a:t>
            </a:r>
          </a:p>
          <a:p>
            <a:pPr eaLnBrk="1" hangingPunct="1"/>
            <a:r>
              <a:rPr lang="en-US" altLang="en-US" smtClean="0"/>
              <a:t>Dynamic</a:t>
            </a:r>
          </a:p>
          <a:p>
            <a:pPr eaLnBrk="1" hangingPunct="1"/>
            <a:r>
              <a:rPr lang="en-US" altLang="en-US" smtClean="0"/>
              <a:t>Visual</a:t>
            </a:r>
            <a:endParaRPr lang="en-CA" altLang="en-US" smtClean="0"/>
          </a:p>
        </p:txBody>
      </p:sp>
      <p:sp>
        <p:nvSpPr>
          <p:cNvPr id="11268" name="Rectangle 4"/>
          <p:cNvSpPr>
            <a:spLocks noGrp="1" noChangeArrowheads="1"/>
          </p:cNvSpPr>
          <p:nvPr>
            <p:ph type="body" sz="half" idx="2"/>
          </p:nvPr>
        </p:nvSpPr>
        <p:spPr>
          <a:xfrm>
            <a:off x="4800600" y="2667000"/>
            <a:ext cx="4114800" cy="4114800"/>
          </a:xfrm>
        </p:spPr>
        <p:txBody>
          <a:bodyPr/>
          <a:lstStyle/>
          <a:p>
            <a:pPr eaLnBrk="1" hangingPunct="1"/>
            <a:r>
              <a:rPr lang="en-US" altLang="en-US" smtClean="0"/>
              <a:t>Relies on you to find the pattern.</a:t>
            </a:r>
          </a:p>
          <a:p>
            <a:pPr eaLnBrk="1" hangingPunct="1"/>
            <a:r>
              <a:rPr lang="en-US" altLang="en-US" smtClean="0"/>
              <a:t>Does not explain why it works.</a:t>
            </a:r>
          </a:p>
          <a:p>
            <a:pPr eaLnBrk="1" hangingPunct="1"/>
            <a:r>
              <a:rPr lang="en-US" altLang="en-US" smtClean="0"/>
              <a:t>Demonstrates for only one of many inputs.</a:t>
            </a:r>
          </a:p>
        </p:txBody>
      </p:sp>
      <p:sp>
        <p:nvSpPr>
          <p:cNvPr id="11269" name="Text Box 5"/>
          <p:cNvSpPr txBox="1">
            <a:spLocks noChangeArrowheads="1"/>
          </p:cNvSpPr>
          <p:nvPr/>
        </p:nvSpPr>
        <p:spPr bwMode="auto">
          <a:xfrm>
            <a:off x="2211388" y="2133600"/>
            <a:ext cx="9667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u="sng">
                <a:solidFill>
                  <a:schemeClr val="hlink"/>
                </a:solidFill>
              </a:rPr>
              <a:t>Pros</a:t>
            </a:r>
            <a:r>
              <a:rPr lang="en-US" altLang="en-US" sz="3000" i="0">
                <a:solidFill>
                  <a:schemeClr val="hlink"/>
                </a:solidFill>
              </a:rPr>
              <a:t>:</a:t>
            </a:r>
            <a:endParaRPr lang="en-CA" altLang="en-US" sz="3000" i="0">
              <a:solidFill>
                <a:schemeClr val="hlink"/>
              </a:solidFill>
            </a:endParaRPr>
          </a:p>
        </p:txBody>
      </p:sp>
      <p:sp>
        <p:nvSpPr>
          <p:cNvPr id="11270" name="Text Box 6"/>
          <p:cNvSpPr txBox="1">
            <a:spLocks noChangeArrowheads="1"/>
          </p:cNvSpPr>
          <p:nvPr/>
        </p:nvSpPr>
        <p:spPr bwMode="auto">
          <a:xfrm>
            <a:off x="6121400" y="2133600"/>
            <a:ext cx="1073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u="sng">
                <a:solidFill>
                  <a:schemeClr val="hlink"/>
                </a:solidFill>
              </a:rPr>
              <a:t>Cons</a:t>
            </a:r>
            <a:r>
              <a:rPr lang="en-US" altLang="en-US" sz="3000" i="0">
                <a:solidFill>
                  <a:schemeClr val="hlink"/>
                </a:solidFill>
              </a:rPr>
              <a:t>:</a:t>
            </a:r>
            <a:endParaRPr lang="en-CA" altLang="en-US" sz="3000" i="0">
              <a:solidFill>
                <a:schemeClr val="hlink"/>
              </a:solidFill>
            </a:endParaRPr>
          </a:p>
        </p:txBody>
      </p:sp>
    </p:spTree>
    <p:extLst>
      <p:ext uri="{BB962C8B-B14F-4D97-AF65-F5344CB8AC3E}">
        <p14:creationId xmlns:p14="http://schemas.microsoft.com/office/powerpoint/2010/main" val="1541631027"/>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smtClean="0"/>
              <a:t>DFA and Turing Machines</a:t>
            </a:r>
            <a:br>
              <a:rPr lang="en-US" altLang="en-US" smtClean="0"/>
            </a:br>
            <a:r>
              <a:rPr lang="en-US" altLang="en-US" smtClean="0"/>
              <a:t>Representation of an Algorithm</a:t>
            </a:r>
            <a:endParaRPr lang="en-CA" altLang="en-US" smtClean="0"/>
          </a:p>
        </p:txBody>
      </p:sp>
      <p:sp>
        <p:nvSpPr>
          <p:cNvPr id="12291" name="Text Box 9"/>
          <p:cNvSpPr txBox="1">
            <a:spLocks noChangeArrowheads="1"/>
          </p:cNvSpPr>
          <p:nvPr/>
        </p:nvSpPr>
        <p:spPr bwMode="auto">
          <a:xfrm>
            <a:off x="6284913" y="5943600"/>
            <a:ext cx="25542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Pros and Cons?</a:t>
            </a:r>
            <a:endParaRPr lang="en-CA" altLang="en-US" sz="3000" i="0">
              <a:solidFill>
                <a:schemeClr val="hlink"/>
              </a:solidFill>
            </a:endParaRPr>
          </a:p>
        </p:txBody>
      </p:sp>
      <p:pic>
        <p:nvPicPr>
          <p:cNvPr id="12292" name="Picture 12" descr="01-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67000"/>
            <a:ext cx="739140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77229553"/>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en-US" smtClean="0"/>
              <a:t>DFA and Turing Machines</a:t>
            </a:r>
            <a:br>
              <a:rPr lang="en-US" altLang="en-US" smtClean="0"/>
            </a:br>
            <a:r>
              <a:rPr lang="en-US" altLang="en-US" smtClean="0"/>
              <a:t>Representation of an Algorithm</a:t>
            </a:r>
            <a:endParaRPr lang="en-CA" altLang="en-US" smtClean="0"/>
          </a:p>
        </p:txBody>
      </p:sp>
      <p:sp>
        <p:nvSpPr>
          <p:cNvPr id="13315" name="Rectangle 3"/>
          <p:cNvSpPr>
            <a:spLocks noGrp="1" noChangeArrowheads="1"/>
          </p:cNvSpPr>
          <p:nvPr>
            <p:ph type="body" sz="half" idx="1"/>
          </p:nvPr>
        </p:nvSpPr>
        <p:spPr>
          <a:xfrm>
            <a:off x="838200" y="2667000"/>
            <a:ext cx="3810000" cy="4114800"/>
          </a:xfrm>
        </p:spPr>
        <p:txBody>
          <a:bodyPr/>
          <a:lstStyle/>
          <a:p>
            <a:pPr eaLnBrk="1" hangingPunct="1"/>
            <a:r>
              <a:rPr lang="en-US" altLang="en-US" smtClean="0"/>
              <a:t>Good for theorems about algorithms</a:t>
            </a:r>
          </a:p>
        </p:txBody>
      </p:sp>
      <p:sp>
        <p:nvSpPr>
          <p:cNvPr id="13316" name="Rectangle 4"/>
          <p:cNvSpPr>
            <a:spLocks noGrp="1" noChangeArrowheads="1"/>
          </p:cNvSpPr>
          <p:nvPr>
            <p:ph type="body" sz="half" idx="2"/>
          </p:nvPr>
        </p:nvSpPr>
        <p:spPr>
          <a:xfrm>
            <a:off x="4800600" y="2667000"/>
            <a:ext cx="4114800" cy="4114800"/>
          </a:xfrm>
        </p:spPr>
        <p:txBody>
          <a:bodyPr/>
          <a:lstStyle/>
          <a:p>
            <a:pPr eaLnBrk="1" hangingPunct="1"/>
            <a:r>
              <a:rPr lang="en-US" altLang="en-US" smtClean="0"/>
              <a:t>Not good for designing algorithms</a:t>
            </a:r>
          </a:p>
        </p:txBody>
      </p:sp>
      <p:sp>
        <p:nvSpPr>
          <p:cNvPr id="13317" name="Text Box 5"/>
          <p:cNvSpPr txBox="1">
            <a:spLocks noChangeArrowheads="1"/>
          </p:cNvSpPr>
          <p:nvPr/>
        </p:nvSpPr>
        <p:spPr bwMode="auto">
          <a:xfrm>
            <a:off x="2211388" y="2133600"/>
            <a:ext cx="9667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u="sng">
                <a:solidFill>
                  <a:schemeClr val="hlink"/>
                </a:solidFill>
              </a:rPr>
              <a:t>Pros</a:t>
            </a:r>
            <a:r>
              <a:rPr lang="en-US" altLang="en-US" sz="3000" i="0">
                <a:solidFill>
                  <a:schemeClr val="hlink"/>
                </a:solidFill>
              </a:rPr>
              <a:t>:</a:t>
            </a:r>
            <a:endParaRPr lang="en-CA" altLang="en-US" sz="3000" i="0">
              <a:solidFill>
                <a:schemeClr val="hlink"/>
              </a:solidFill>
            </a:endParaRPr>
          </a:p>
        </p:txBody>
      </p:sp>
      <p:sp>
        <p:nvSpPr>
          <p:cNvPr id="13318" name="Text Box 6"/>
          <p:cNvSpPr txBox="1">
            <a:spLocks noChangeArrowheads="1"/>
          </p:cNvSpPr>
          <p:nvPr/>
        </p:nvSpPr>
        <p:spPr bwMode="auto">
          <a:xfrm>
            <a:off x="6121400" y="2133600"/>
            <a:ext cx="1073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u="sng">
                <a:solidFill>
                  <a:schemeClr val="hlink"/>
                </a:solidFill>
              </a:rPr>
              <a:t>Cons</a:t>
            </a:r>
            <a:r>
              <a:rPr lang="en-US" altLang="en-US" sz="3000" i="0">
                <a:solidFill>
                  <a:schemeClr val="hlink"/>
                </a:solidFill>
              </a:rPr>
              <a:t>:</a:t>
            </a:r>
            <a:endParaRPr lang="en-CA" altLang="en-US" sz="3000" i="0">
              <a:solidFill>
                <a:schemeClr val="hlink"/>
              </a:solidFill>
            </a:endParaRPr>
          </a:p>
        </p:txBody>
      </p:sp>
    </p:spTree>
    <p:extLst>
      <p:ext uri="{BB962C8B-B14F-4D97-AF65-F5344CB8AC3E}">
        <p14:creationId xmlns:p14="http://schemas.microsoft.com/office/powerpoint/2010/main" val="3809990310"/>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85800" y="228600"/>
            <a:ext cx="7772400" cy="1143000"/>
          </a:xfrm>
        </p:spPr>
        <p:txBody>
          <a:bodyPr/>
          <a:lstStyle/>
          <a:p>
            <a:pPr eaLnBrk="1" hangingPunct="1"/>
            <a:r>
              <a:rPr lang="en-US" altLang="en-US" smtClean="0"/>
              <a:t>Higher Level Abstract View</a:t>
            </a:r>
            <a:br>
              <a:rPr lang="en-US" altLang="en-US" smtClean="0"/>
            </a:br>
            <a:r>
              <a:rPr lang="en-US" altLang="en-US" smtClean="0"/>
              <a:t>Representation of an Algorithm</a:t>
            </a:r>
            <a:endParaRPr lang="en-CA" altLang="en-US" smtClean="0"/>
          </a:p>
        </p:txBody>
      </p:sp>
      <p:grpSp>
        <p:nvGrpSpPr>
          <p:cNvPr id="14339" name="Group 3"/>
          <p:cNvGrpSpPr>
            <a:grpSpLocks/>
          </p:cNvGrpSpPr>
          <p:nvPr/>
        </p:nvGrpSpPr>
        <p:grpSpPr bwMode="auto">
          <a:xfrm>
            <a:off x="2133600" y="1752600"/>
            <a:ext cx="5181600" cy="5029200"/>
            <a:chOff x="-144" y="1152"/>
            <a:chExt cx="3264" cy="3168"/>
          </a:xfrm>
        </p:grpSpPr>
        <p:grpSp>
          <p:nvGrpSpPr>
            <p:cNvPr id="14340" name="Group 4"/>
            <p:cNvGrpSpPr>
              <a:grpSpLocks noChangeAspect="1"/>
            </p:cNvGrpSpPr>
            <p:nvPr/>
          </p:nvGrpSpPr>
          <p:grpSpPr bwMode="auto">
            <a:xfrm>
              <a:off x="336" y="2447"/>
              <a:ext cx="1814" cy="1873"/>
              <a:chOff x="384" y="816"/>
              <a:chExt cx="2947" cy="3043"/>
            </a:xfrm>
          </p:grpSpPr>
          <p:sp>
            <p:nvSpPr>
              <p:cNvPr id="14410" name="Oval 5" descr="Stationery"/>
              <p:cNvSpPr>
                <a:spLocks noChangeAspect="1" noChangeArrowheads="1"/>
              </p:cNvSpPr>
              <p:nvPr/>
            </p:nvSpPr>
            <p:spPr bwMode="auto">
              <a:xfrm>
                <a:off x="384" y="912"/>
                <a:ext cx="2947" cy="2947"/>
              </a:xfrm>
              <a:prstGeom prst="ellipse">
                <a:avLst/>
              </a:prstGeom>
              <a:blipFill dpi="0" rotWithShape="0">
                <a:blip r:embed="rId3"/>
                <a:srcRect/>
                <a:tile tx="0" ty="0" sx="100000" sy="100000" flip="none" algn="tl"/>
              </a:blip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useBgFill="1">
            <p:nvSpPr>
              <p:cNvPr id="14411" name="Oval 6"/>
              <p:cNvSpPr>
                <a:spLocks noChangeAspect="1" noChangeArrowheads="1"/>
              </p:cNvSpPr>
              <p:nvPr/>
            </p:nvSpPr>
            <p:spPr bwMode="auto">
              <a:xfrm>
                <a:off x="610" y="1138"/>
                <a:ext cx="2494" cy="2494"/>
              </a:xfrm>
              <a:prstGeom prst="ellipse">
                <a:avLst/>
              </a:prstGeom>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412" name="Freeform 7" descr="Green marble"/>
              <p:cNvSpPr>
                <a:spLocks noChangeAspect="1"/>
              </p:cNvSpPr>
              <p:nvPr/>
            </p:nvSpPr>
            <p:spPr bwMode="auto">
              <a:xfrm rot="2360341">
                <a:off x="1632" y="816"/>
                <a:ext cx="445" cy="491"/>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grpSp>
          <p:nvGrpSpPr>
            <p:cNvPr id="14341" name="Group 8"/>
            <p:cNvGrpSpPr>
              <a:grpSpLocks noChangeAspect="1"/>
            </p:cNvGrpSpPr>
            <p:nvPr/>
          </p:nvGrpSpPr>
          <p:grpSpPr bwMode="auto">
            <a:xfrm>
              <a:off x="1329" y="1989"/>
              <a:ext cx="647" cy="603"/>
              <a:chOff x="2836" y="2439"/>
              <a:chExt cx="1451" cy="1352"/>
            </a:xfrm>
          </p:grpSpPr>
          <p:sp>
            <p:nvSpPr>
              <p:cNvPr id="14404" name="Freeform 9"/>
              <p:cNvSpPr>
                <a:spLocks noChangeAspect="1"/>
              </p:cNvSpPr>
              <p:nvPr/>
            </p:nvSpPr>
            <p:spPr bwMode="auto">
              <a:xfrm>
                <a:off x="3551" y="2439"/>
                <a:ext cx="406" cy="277"/>
              </a:xfrm>
              <a:custGeom>
                <a:avLst/>
                <a:gdLst>
                  <a:gd name="T0" fmla="*/ 360 w 406"/>
                  <a:gd name="T1" fmla="*/ 13 h 277"/>
                  <a:gd name="T2" fmla="*/ 319 w 406"/>
                  <a:gd name="T3" fmla="*/ 4 h 277"/>
                  <a:gd name="T4" fmla="*/ 256 w 406"/>
                  <a:gd name="T5" fmla="*/ 4 h 277"/>
                  <a:gd name="T6" fmla="*/ 215 w 406"/>
                  <a:gd name="T7" fmla="*/ 22 h 277"/>
                  <a:gd name="T8" fmla="*/ 193 w 406"/>
                  <a:gd name="T9" fmla="*/ 40 h 277"/>
                  <a:gd name="T10" fmla="*/ 147 w 406"/>
                  <a:gd name="T11" fmla="*/ 96 h 277"/>
                  <a:gd name="T12" fmla="*/ 130 w 406"/>
                  <a:gd name="T13" fmla="*/ 118 h 277"/>
                  <a:gd name="T14" fmla="*/ 121 w 406"/>
                  <a:gd name="T15" fmla="*/ 121 h 277"/>
                  <a:gd name="T16" fmla="*/ 97 w 406"/>
                  <a:gd name="T17" fmla="*/ 127 h 277"/>
                  <a:gd name="T18" fmla="*/ 95 w 406"/>
                  <a:gd name="T19" fmla="*/ 127 h 277"/>
                  <a:gd name="T20" fmla="*/ 73 w 406"/>
                  <a:gd name="T21" fmla="*/ 128 h 277"/>
                  <a:gd name="T22" fmla="*/ 62 w 406"/>
                  <a:gd name="T23" fmla="*/ 128 h 277"/>
                  <a:gd name="T24" fmla="*/ 39 w 406"/>
                  <a:gd name="T25" fmla="*/ 127 h 277"/>
                  <a:gd name="T26" fmla="*/ 18 w 406"/>
                  <a:gd name="T27" fmla="*/ 132 h 277"/>
                  <a:gd name="T28" fmla="*/ 4 w 406"/>
                  <a:gd name="T29" fmla="*/ 143 h 277"/>
                  <a:gd name="T30" fmla="*/ 0 w 406"/>
                  <a:gd name="T31" fmla="*/ 155 h 277"/>
                  <a:gd name="T32" fmla="*/ 4 w 406"/>
                  <a:gd name="T33" fmla="*/ 172 h 277"/>
                  <a:gd name="T34" fmla="*/ 11 w 406"/>
                  <a:gd name="T35" fmla="*/ 178 h 277"/>
                  <a:gd name="T36" fmla="*/ 39 w 406"/>
                  <a:gd name="T37" fmla="*/ 183 h 277"/>
                  <a:gd name="T38" fmla="*/ 41 w 406"/>
                  <a:gd name="T39" fmla="*/ 183 h 277"/>
                  <a:gd name="T40" fmla="*/ 72 w 406"/>
                  <a:gd name="T41" fmla="*/ 183 h 277"/>
                  <a:gd name="T42" fmla="*/ 97 w 406"/>
                  <a:gd name="T43" fmla="*/ 176 h 277"/>
                  <a:gd name="T44" fmla="*/ 119 w 406"/>
                  <a:gd name="T45" fmla="*/ 169 h 277"/>
                  <a:gd name="T46" fmla="*/ 128 w 406"/>
                  <a:gd name="T47" fmla="*/ 182 h 277"/>
                  <a:gd name="T48" fmla="*/ 130 w 406"/>
                  <a:gd name="T49" fmla="*/ 218 h 277"/>
                  <a:gd name="T50" fmla="*/ 134 w 406"/>
                  <a:gd name="T51" fmla="*/ 231 h 277"/>
                  <a:gd name="T52" fmla="*/ 146 w 406"/>
                  <a:gd name="T53" fmla="*/ 252 h 277"/>
                  <a:gd name="T54" fmla="*/ 161 w 406"/>
                  <a:gd name="T55" fmla="*/ 264 h 277"/>
                  <a:gd name="T56" fmla="*/ 181 w 406"/>
                  <a:gd name="T57" fmla="*/ 272 h 277"/>
                  <a:gd name="T58" fmla="*/ 221 w 406"/>
                  <a:gd name="T59" fmla="*/ 277 h 277"/>
                  <a:gd name="T60" fmla="*/ 250 w 406"/>
                  <a:gd name="T61" fmla="*/ 273 h 277"/>
                  <a:gd name="T62" fmla="*/ 279 w 406"/>
                  <a:gd name="T63" fmla="*/ 264 h 277"/>
                  <a:gd name="T64" fmla="*/ 298 w 406"/>
                  <a:gd name="T65" fmla="*/ 254 h 277"/>
                  <a:gd name="T66" fmla="*/ 324 w 406"/>
                  <a:gd name="T67" fmla="*/ 235 h 277"/>
                  <a:gd name="T68" fmla="*/ 333 w 406"/>
                  <a:gd name="T69" fmla="*/ 226 h 277"/>
                  <a:gd name="T70" fmla="*/ 342 w 406"/>
                  <a:gd name="T71" fmla="*/ 217 h 277"/>
                  <a:gd name="T72" fmla="*/ 365 w 406"/>
                  <a:gd name="T73" fmla="*/ 187 h 277"/>
                  <a:gd name="T74" fmla="*/ 388 w 406"/>
                  <a:gd name="T75" fmla="*/ 154 h 277"/>
                  <a:gd name="T76" fmla="*/ 395 w 406"/>
                  <a:gd name="T77" fmla="*/ 142 h 277"/>
                  <a:gd name="T78" fmla="*/ 403 w 406"/>
                  <a:gd name="T79" fmla="*/ 116 h 277"/>
                  <a:gd name="T80" fmla="*/ 406 w 406"/>
                  <a:gd name="T81" fmla="*/ 98 h 277"/>
                  <a:gd name="T82" fmla="*/ 406 w 406"/>
                  <a:gd name="T83" fmla="*/ 89 h 277"/>
                  <a:gd name="T84" fmla="*/ 400 w 406"/>
                  <a:gd name="T85" fmla="*/ 57 h 277"/>
                  <a:gd name="T86" fmla="*/ 384 w 406"/>
                  <a:gd name="T87" fmla="*/ 31 h 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6"/>
                  <a:gd name="T133" fmla="*/ 0 h 277"/>
                  <a:gd name="T134" fmla="*/ 406 w 406"/>
                  <a:gd name="T135" fmla="*/ 277 h 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6" h="277">
                    <a:moveTo>
                      <a:pt x="368" y="17"/>
                    </a:moveTo>
                    <a:lnTo>
                      <a:pt x="364" y="15"/>
                    </a:lnTo>
                    <a:lnTo>
                      <a:pt x="360" y="13"/>
                    </a:lnTo>
                    <a:lnTo>
                      <a:pt x="356" y="11"/>
                    </a:lnTo>
                    <a:lnTo>
                      <a:pt x="352" y="10"/>
                    </a:lnTo>
                    <a:lnTo>
                      <a:pt x="319" y="4"/>
                    </a:lnTo>
                    <a:lnTo>
                      <a:pt x="286" y="0"/>
                    </a:lnTo>
                    <a:lnTo>
                      <a:pt x="270" y="2"/>
                    </a:lnTo>
                    <a:lnTo>
                      <a:pt x="256" y="4"/>
                    </a:lnTo>
                    <a:lnTo>
                      <a:pt x="242" y="9"/>
                    </a:lnTo>
                    <a:lnTo>
                      <a:pt x="228" y="15"/>
                    </a:lnTo>
                    <a:lnTo>
                      <a:pt x="215" y="22"/>
                    </a:lnTo>
                    <a:lnTo>
                      <a:pt x="204" y="31"/>
                    </a:lnTo>
                    <a:lnTo>
                      <a:pt x="198" y="35"/>
                    </a:lnTo>
                    <a:lnTo>
                      <a:pt x="193" y="40"/>
                    </a:lnTo>
                    <a:lnTo>
                      <a:pt x="182" y="51"/>
                    </a:lnTo>
                    <a:lnTo>
                      <a:pt x="165" y="73"/>
                    </a:lnTo>
                    <a:lnTo>
                      <a:pt x="147" y="96"/>
                    </a:lnTo>
                    <a:lnTo>
                      <a:pt x="140" y="106"/>
                    </a:lnTo>
                    <a:lnTo>
                      <a:pt x="136" y="116"/>
                    </a:lnTo>
                    <a:lnTo>
                      <a:pt x="130" y="118"/>
                    </a:lnTo>
                    <a:lnTo>
                      <a:pt x="125" y="120"/>
                    </a:lnTo>
                    <a:lnTo>
                      <a:pt x="123" y="121"/>
                    </a:lnTo>
                    <a:lnTo>
                      <a:pt x="121" y="121"/>
                    </a:lnTo>
                    <a:lnTo>
                      <a:pt x="111" y="124"/>
                    </a:lnTo>
                    <a:lnTo>
                      <a:pt x="102" y="126"/>
                    </a:lnTo>
                    <a:lnTo>
                      <a:pt x="97" y="127"/>
                    </a:lnTo>
                    <a:lnTo>
                      <a:pt x="95" y="127"/>
                    </a:lnTo>
                    <a:lnTo>
                      <a:pt x="92" y="128"/>
                    </a:lnTo>
                    <a:lnTo>
                      <a:pt x="82" y="128"/>
                    </a:lnTo>
                    <a:lnTo>
                      <a:pt x="73" y="128"/>
                    </a:lnTo>
                    <a:lnTo>
                      <a:pt x="70" y="128"/>
                    </a:lnTo>
                    <a:lnTo>
                      <a:pt x="67" y="128"/>
                    </a:lnTo>
                    <a:lnTo>
                      <a:pt x="62" y="128"/>
                    </a:lnTo>
                    <a:lnTo>
                      <a:pt x="53" y="128"/>
                    </a:lnTo>
                    <a:lnTo>
                      <a:pt x="46" y="127"/>
                    </a:lnTo>
                    <a:lnTo>
                      <a:pt x="39" y="127"/>
                    </a:lnTo>
                    <a:lnTo>
                      <a:pt x="32" y="128"/>
                    </a:lnTo>
                    <a:lnTo>
                      <a:pt x="26" y="129"/>
                    </a:lnTo>
                    <a:lnTo>
                      <a:pt x="18" y="132"/>
                    </a:lnTo>
                    <a:lnTo>
                      <a:pt x="12" y="135"/>
                    </a:lnTo>
                    <a:lnTo>
                      <a:pt x="7" y="139"/>
                    </a:lnTo>
                    <a:lnTo>
                      <a:pt x="4" y="143"/>
                    </a:lnTo>
                    <a:lnTo>
                      <a:pt x="1" y="148"/>
                    </a:lnTo>
                    <a:lnTo>
                      <a:pt x="0" y="151"/>
                    </a:lnTo>
                    <a:lnTo>
                      <a:pt x="0" y="155"/>
                    </a:lnTo>
                    <a:lnTo>
                      <a:pt x="1" y="161"/>
                    </a:lnTo>
                    <a:lnTo>
                      <a:pt x="3" y="169"/>
                    </a:lnTo>
                    <a:lnTo>
                      <a:pt x="4" y="172"/>
                    </a:lnTo>
                    <a:lnTo>
                      <a:pt x="5" y="175"/>
                    </a:lnTo>
                    <a:lnTo>
                      <a:pt x="8" y="176"/>
                    </a:lnTo>
                    <a:lnTo>
                      <a:pt x="11" y="178"/>
                    </a:lnTo>
                    <a:lnTo>
                      <a:pt x="23" y="182"/>
                    </a:lnTo>
                    <a:lnTo>
                      <a:pt x="35" y="183"/>
                    </a:lnTo>
                    <a:lnTo>
                      <a:pt x="39" y="183"/>
                    </a:lnTo>
                    <a:lnTo>
                      <a:pt x="40" y="183"/>
                    </a:lnTo>
                    <a:lnTo>
                      <a:pt x="41" y="183"/>
                    </a:lnTo>
                    <a:lnTo>
                      <a:pt x="47" y="184"/>
                    </a:lnTo>
                    <a:lnTo>
                      <a:pt x="60" y="184"/>
                    </a:lnTo>
                    <a:lnTo>
                      <a:pt x="72" y="183"/>
                    </a:lnTo>
                    <a:lnTo>
                      <a:pt x="85" y="181"/>
                    </a:lnTo>
                    <a:lnTo>
                      <a:pt x="90" y="178"/>
                    </a:lnTo>
                    <a:lnTo>
                      <a:pt x="97" y="176"/>
                    </a:lnTo>
                    <a:lnTo>
                      <a:pt x="109" y="172"/>
                    </a:lnTo>
                    <a:lnTo>
                      <a:pt x="115" y="169"/>
                    </a:lnTo>
                    <a:lnTo>
                      <a:pt x="119" y="169"/>
                    </a:lnTo>
                    <a:lnTo>
                      <a:pt x="129" y="170"/>
                    </a:lnTo>
                    <a:lnTo>
                      <a:pt x="128" y="176"/>
                    </a:lnTo>
                    <a:lnTo>
                      <a:pt x="128" y="182"/>
                    </a:lnTo>
                    <a:lnTo>
                      <a:pt x="128" y="193"/>
                    </a:lnTo>
                    <a:lnTo>
                      <a:pt x="129" y="205"/>
                    </a:lnTo>
                    <a:lnTo>
                      <a:pt x="130" y="218"/>
                    </a:lnTo>
                    <a:lnTo>
                      <a:pt x="130" y="222"/>
                    </a:lnTo>
                    <a:lnTo>
                      <a:pt x="132" y="227"/>
                    </a:lnTo>
                    <a:lnTo>
                      <a:pt x="134" y="231"/>
                    </a:lnTo>
                    <a:lnTo>
                      <a:pt x="136" y="237"/>
                    </a:lnTo>
                    <a:lnTo>
                      <a:pt x="140" y="245"/>
                    </a:lnTo>
                    <a:lnTo>
                      <a:pt x="146" y="252"/>
                    </a:lnTo>
                    <a:lnTo>
                      <a:pt x="153" y="259"/>
                    </a:lnTo>
                    <a:lnTo>
                      <a:pt x="157" y="261"/>
                    </a:lnTo>
                    <a:lnTo>
                      <a:pt x="161" y="264"/>
                    </a:lnTo>
                    <a:lnTo>
                      <a:pt x="165" y="266"/>
                    </a:lnTo>
                    <a:lnTo>
                      <a:pt x="170" y="268"/>
                    </a:lnTo>
                    <a:lnTo>
                      <a:pt x="181" y="272"/>
                    </a:lnTo>
                    <a:lnTo>
                      <a:pt x="194" y="274"/>
                    </a:lnTo>
                    <a:lnTo>
                      <a:pt x="208" y="276"/>
                    </a:lnTo>
                    <a:lnTo>
                      <a:pt x="221" y="277"/>
                    </a:lnTo>
                    <a:lnTo>
                      <a:pt x="235" y="276"/>
                    </a:lnTo>
                    <a:lnTo>
                      <a:pt x="243" y="275"/>
                    </a:lnTo>
                    <a:lnTo>
                      <a:pt x="250" y="273"/>
                    </a:lnTo>
                    <a:lnTo>
                      <a:pt x="257" y="272"/>
                    </a:lnTo>
                    <a:lnTo>
                      <a:pt x="265" y="270"/>
                    </a:lnTo>
                    <a:lnTo>
                      <a:pt x="279" y="264"/>
                    </a:lnTo>
                    <a:lnTo>
                      <a:pt x="293" y="258"/>
                    </a:lnTo>
                    <a:lnTo>
                      <a:pt x="296" y="256"/>
                    </a:lnTo>
                    <a:lnTo>
                      <a:pt x="298" y="254"/>
                    </a:lnTo>
                    <a:lnTo>
                      <a:pt x="304" y="251"/>
                    </a:lnTo>
                    <a:lnTo>
                      <a:pt x="314" y="243"/>
                    </a:lnTo>
                    <a:lnTo>
                      <a:pt x="324" y="235"/>
                    </a:lnTo>
                    <a:lnTo>
                      <a:pt x="326" y="232"/>
                    </a:lnTo>
                    <a:lnTo>
                      <a:pt x="328" y="231"/>
                    </a:lnTo>
                    <a:lnTo>
                      <a:pt x="333" y="226"/>
                    </a:lnTo>
                    <a:lnTo>
                      <a:pt x="338" y="221"/>
                    </a:lnTo>
                    <a:lnTo>
                      <a:pt x="340" y="219"/>
                    </a:lnTo>
                    <a:lnTo>
                      <a:pt x="342" y="217"/>
                    </a:lnTo>
                    <a:lnTo>
                      <a:pt x="350" y="207"/>
                    </a:lnTo>
                    <a:lnTo>
                      <a:pt x="358" y="197"/>
                    </a:lnTo>
                    <a:lnTo>
                      <a:pt x="365" y="187"/>
                    </a:lnTo>
                    <a:lnTo>
                      <a:pt x="375" y="171"/>
                    </a:lnTo>
                    <a:lnTo>
                      <a:pt x="385" y="158"/>
                    </a:lnTo>
                    <a:lnTo>
                      <a:pt x="388" y="154"/>
                    </a:lnTo>
                    <a:lnTo>
                      <a:pt x="389" y="152"/>
                    </a:lnTo>
                    <a:lnTo>
                      <a:pt x="390" y="150"/>
                    </a:lnTo>
                    <a:lnTo>
                      <a:pt x="395" y="142"/>
                    </a:lnTo>
                    <a:lnTo>
                      <a:pt x="398" y="134"/>
                    </a:lnTo>
                    <a:lnTo>
                      <a:pt x="402" y="126"/>
                    </a:lnTo>
                    <a:lnTo>
                      <a:pt x="403" y="116"/>
                    </a:lnTo>
                    <a:lnTo>
                      <a:pt x="405" y="107"/>
                    </a:lnTo>
                    <a:lnTo>
                      <a:pt x="405" y="103"/>
                    </a:lnTo>
                    <a:lnTo>
                      <a:pt x="406" y="98"/>
                    </a:lnTo>
                    <a:lnTo>
                      <a:pt x="406" y="93"/>
                    </a:lnTo>
                    <a:lnTo>
                      <a:pt x="406" y="91"/>
                    </a:lnTo>
                    <a:lnTo>
                      <a:pt x="406" y="89"/>
                    </a:lnTo>
                    <a:lnTo>
                      <a:pt x="405" y="77"/>
                    </a:lnTo>
                    <a:lnTo>
                      <a:pt x="403" y="67"/>
                    </a:lnTo>
                    <a:lnTo>
                      <a:pt x="400" y="57"/>
                    </a:lnTo>
                    <a:lnTo>
                      <a:pt x="396" y="48"/>
                    </a:lnTo>
                    <a:lnTo>
                      <a:pt x="390" y="39"/>
                    </a:lnTo>
                    <a:lnTo>
                      <a:pt x="384" y="31"/>
                    </a:lnTo>
                    <a:lnTo>
                      <a:pt x="376" y="24"/>
                    </a:lnTo>
                    <a:lnTo>
                      <a:pt x="368" y="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405" name="Freeform 10"/>
              <p:cNvSpPr>
                <a:spLocks noChangeAspect="1"/>
              </p:cNvSpPr>
              <p:nvPr/>
            </p:nvSpPr>
            <p:spPr bwMode="auto">
              <a:xfrm>
                <a:off x="3450" y="2729"/>
                <a:ext cx="368" cy="512"/>
              </a:xfrm>
              <a:custGeom>
                <a:avLst/>
                <a:gdLst>
                  <a:gd name="T0" fmla="*/ 188 w 368"/>
                  <a:gd name="T1" fmla="*/ 19 h 512"/>
                  <a:gd name="T2" fmla="*/ 161 w 368"/>
                  <a:gd name="T3" fmla="*/ 38 h 512"/>
                  <a:gd name="T4" fmla="*/ 96 w 368"/>
                  <a:gd name="T5" fmla="*/ 104 h 512"/>
                  <a:gd name="T6" fmla="*/ 63 w 368"/>
                  <a:gd name="T7" fmla="*/ 150 h 512"/>
                  <a:gd name="T8" fmla="*/ 43 w 368"/>
                  <a:gd name="T9" fmla="*/ 189 h 512"/>
                  <a:gd name="T10" fmla="*/ 39 w 368"/>
                  <a:gd name="T11" fmla="*/ 203 h 512"/>
                  <a:gd name="T12" fmla="*/ 16 w 368"/>
                  <a:gd name="T13" fmla="*/ 271 h 512"/>
                  <a:gd name="T14" fmla="*/ 14 w 368"/>
                  <a:gd name="T15" fmla="*/ 282 h 512"/>
                  <a:gd name="T16" fmla="*/ 2 w 368"/>
                  <a:gd name="T17" fmla="*/ 337 h 512"/>
                  <a:gd name="T18" fmla="*/ 0 w 368"/>
                  <a:gd name="T19" fmla="*/ 398 h 512"/>
                  <a:gd name="T20" fmla="*/ 3 w 368"/>
                  <a:gd name="T21" fmla="*/ 418 h 512"/>
                  <a:gd name="T22" fmla="*/ 16 w 368"/>
                  <a:gd name="T23" fmla="*/ 456 h 512"/>
                  <a:gd name="T24" fmla="*/ 31 w 368"/>
                  <a:gd name="T25" fmla="*/ 477 h 512"/>
                  <a:gd name="T26" fmla="*/ 51 w 368"/>
                  <a:gd name="T27" fmla="*/ 497 h 512"/>
                  <a:gd name="T28" fmla="*/ 83 w 368"/>
                  <a:gd name="T29" fmla="*/ 509 h 512"/>
                  <a:gd name="T30" fmla="*/ 117 w 368"/>
                  <a:gd name="T31" fmla="*/ 512 h 512"/>
                  <a:gd name="T32" fmla="*/ 146 w 368"/>
                  <a:gd name="T33" fmla="*/ 507 h 512"/>
                  <a:gd name="T34" fmla="*/ 154 w 368"/>
                  <a:gd name="T35" fmla="*/ 504 h 512"/>
                  <a:gd name="T36" fmla="*/ 167 w 368"/>
                  <a:gd name="T37" fmla="*/ 498 h 512"/>
                  <a:gd name="T38" fmla="*/ 178 w 368"/>
                  <a:gd name="T39" fmla="*/ 491 h 512"/>
                  <a:gd name="T40" fmla="*/ 183 w 368"/>
                  <a:gd name="T41" fmla="*/ 488 h 512"/>
                  <a:gd name="T42" fmla="*/ 197 w 368"/>
                  <a:gd name="T43" fmla="*/ 475 h 512"/>
                  <a:gd name="T44" fmla="*/ 206 w 368"/>
                  <a:gd name="T45" fmla="*/ 464 h 512"/>
                  <a:gd name="T46" fmla="*/ 209 w 368"/>
                  <a:gd name="T47" fmla="*/ 461 h 512"/>
                  <a:gd name="T48" fmla="*/ 211 w 368"/>
                  <a:gd name="T49" fmla="*/ 456 h 512"/>
                  <a:gd name="T50" fmla="*/ 218 w 368"/>
                  <a:gd name="T51" fmla="*/ 445 h 512"/>
                  <a:gd name="T52" fmla="*/ 227 w 368"/>
                  <a:gd name="T53" fmla="*/ 423 h 512"/>
                  <a:gd name="T54" fmla="*/ 231 w 368"/>
                  <a:gd name="T55" fmla="*/ 406 h 512"/>
                  <a:gd name="T56" fmla="*/ 230 w 368"/>
                  <a:gd name="T57" fmla="*/ 379 h 512"/>
                  <a:gd name="T58" fmla="*/ 227 w 368"/>
                  <a:gd name="T59" fmla="*/ 359 h 512"/>
                  <a:gd name="T60" fmla="*/ 220 w 368"/>
                  <a:gd name="T61" fmla="*/ 342 h 512"/>
                  <a:gd name="T62" fmla="*/ 216 w 368"/>
                  <a:gd name="T63" fmla="*/ 319 h 512"/>
                  <a:gd name="T64" fmla="*/ 218 w 368"/>
                  <a:gd name="T65" fmla="*/ 297 h 512"/>
                  <a:gd name="T66" fmla="*/ 229 w 368"/>
                  <a:gd name="T67" fmla="*/ 270 h 512"/>
                  <a:gd name="T68" fmla="*/ 251 w 368"/>
                  <a:gd name="T69" fmla="*/ 248 h 512"/>
                  <a:gd name="T70" fmla="*/ 278 w 368"/>
                  <a:gd name="T71" fmla="*/ 233 h 512"/>
                  <a:gd name="T72" fmla="*/ 301 w 368"/>
                  <a:gd name="T73" fmla="*/ 216 h 512"/>
                  <a:gd name="T74" fmla="*/ 315 w 368"/>
                  <a:gd name="T75" fmla="*/ 203 h 512"/>
                  <a:gd name="T76" fmla="*/ 325 w 368"/>
                  <a:gd name="T77" fmla="*/ 192 h 512"/>
                  <a:gd name="T78" fmla="*/ 334 w 368"/>
                  <a:gd name="T79" fmla="*/ 182 h 512"/>
                  <a:gd name="T80" fmla="*/ 345 w 368"/>
                  <a:gd name="T81" fmla="*/ 166 h 512"/>
                  <a:gd name="T82" fmla="*/ 354 w 368"/>
                  <a:gd name="T83" fmla="*/ 148 h 512"/>
                  <a:gd name="T84" fmla="*/ 366 w 368"/>
                  <a:gd name="T85" fmla="*/ 119 h 512"/>
                  <a:gd name="T86" fmla="*/ 368 w 368"/>
                  <a:gd name="T87" fmla="*/ 88 h 512"/>
                  <a:gd name="T88" fmla="*/ 362 w 368"/>
                  <a:gd name="T89" fmla="*/ 60 h 512"/>
                  <a:gd name="T90" fmla="*/ 350 w 368"/>
                  <a:gd name="T91" fmla="*/ 35 h 512"/>
                  <a:gd name="T92" fmla="*/ 337 w 368"/>
                  <a:gd name="T93" fmla="*/ 21 h 512"/>
                  <a:gd name="T94" fmla="*/ 322 w 368"/>
                  <a:gd name="T95" fmla="*/ 11 h 512"/>
                  <a:gd name="T96" fmla="*/ 300 w 368"/>
                  <a:gd name="T97" fmla="*/ 5 h 512"/>
                  <a:gd name="T98" fmla="*/ 273 w 368"/>
                  <a:gd name="T99" fmla="*/ 1 h 512"/>
                  <a:gd name="T100" fmla="*/ 236 w 368"/>
                  <a:gd name="T101" fmla="*/ 2 h 5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68"/>
                  <a:gd name="T154" fmla="*/ 0 h 512"/>
                  <a:gd name="T155" fmla="*/ 368 w 368"/>
                  <a:gd name="T156" fmla="*/ 512 h 5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68" h="512">
                    <a:moveTo>
                      <a:pt x="208" y="11"/>
                    </a:moveTo>
                    <a:lnTo>
                      <a:pt x="194" y="16"/>
                    </a:lnTo>
                    <a:lnTo>
                      <a:pt x="188" y="19"/>
                    </a:lnTo>
                    <a:lnTo>
                      <a:pt x="183" y="22"/>
                    </a:lnTo>
                    <a:lnTo>
                      <a:pt x="171" y="30"/>
                    </a:lnTo>
                    <a:lnTo>
                      <a:pt x="161" y="38"/>
                    </a:lnTo>
                    <a:lnTo>
                      <a:pt x="133" y="64"/>
                    </a:lnTo>
                    <a:lnTo>
                      <a:pt x="108" y="91"/>
                    </a:lnTo>
                    <a:lnTo>
                      <a:pt x="96" y="104"/>
                    </a:lnTo>
                    <a:lnTo>
                      <a:pt x="85" y="119"/>
                    </a:lnTo>
                    <a:lnTo>
                      <a:pt x="74" y="134"/>
                    </a:lnTo>
                    <a:lnTo>
                      <a:pt x="63" y="150"/>
                    </a:lnTo>
                    <a:lnTo>
                      <a:pt x="55" y="168"/>
                    </a:lnTo>
                    <a:lnTo>
                      <a:pt x="47" y="184"/>
                    </a:lnTo>
                    <a:lnTo>
                      <a:pt x="43" y="189"/>
                    </a:lnTo>
                    <a:lnTo>
                      <a:pt x="40" y="194"/>
                    </a:lnTo>
                    <a:lnTo>
                      <a:pt x="39" y="200"/>
                    </a:lnTo>
                    <a:lnTo>
                      <a:pt x="39" y="203"/>
                    </a:lnTo>
                    <a:lnTo>
                      <a:pt x="36" y="209"/>
                    </a:lnTo>
                    <a:lnTo>
                      <a:pt x="26" y="239"/>
                    </a:lnTo>
                    <a:lnTo>
                      <a:pt x="16" y="271"/>
                    </a:lnTo>
                    <a:lnTo>
                      <a:pt x="15" y="274"/>
                    </a:lnTo>
                    <a:lnTo>
                      <a:pt x="15" y="279"/>
                    </a:lnTo>
                    <a:lnTo>
                      <a:pt x="14" y="282"/>
                    </a:lnTo>
                    <a:lnTo>
                      <a:pt x="12" y="287"/>
                    </a:lnTo>
                    <a:lnTo>
                      <a:pt x="7" y="312"/>
                    </a:lnTo>
                    <a:lnTo>
                      <a:pt x="2" y="337"/>
                    </a:lnTo>
                    <a:lnTo>
                      <a:pt x="0" y="364"/>
                    </a:lnTo>
                    <a:lnTo>
                      <a:pt x="0" y="391"/>
                    </a:lnTo>
                    <a:lnTo>
                      <a:pt x="0" y="398"/>
                    </a:lnTo>
                    <a:lnTo>
                      <a:pt x="1" y="404"/>
                    </a:lnTo>
                    <a:lnTo>
                      <a:pt x="1" y="411"/>
                    </a:lnTo>
                    <a:lnTo>
                      <a:pt x="3" y="418"/>
                    </a:lnTo>
                    <a:lnTo>
                      <a:pt x="7" y="431"/>
                    </a:lnTo>
                    <a:lnTo>
                      <a:pt x="11" y="443"/>
                    </a:lnTo>
                    <a:lnTo>
                      <a:pt x="16" y="456"/>
                    </a:lnTo>
                    <a:lnTo>
                      <a:pt x="20" y="461"/>
                    </a:lnTo>
                    <a:lnTo>
                      <a:pt x="23" y="467"/>
                    </a:lnTo>
                    <a:lnTo>
                      <a:pt x="31" y="477"/>
                    </a:lnTo>
                    <a:lnTo>
                      <a:pt x="41" y="489"/>
                    </a:lnTo>
                    <a:lnTo>
                      <a:pt x="46" y="492"/>
                    </a:lnTo>
                    <a:lnTo>
                      <a:pt x="51" y="497"/>
                    </a:lnTo>
                    <a:lnTo>
                      <a:pt x="62" y="501"/>
                    </a:lnTo>
                    <a:lnTo>
                      <a:pt x="72" y="505"/>
                    </a:lnTo>
                    <a:lnTo>
                      <a:pt x="83" y="509"/>
                    </a:lnTo>
                    <a:lnTo>
                      <a:pt x="94" y="511"/>
                    </a:lnTo>
                    <a:lnTo>
                      <a:pt x="105" y="512"/>
                    </a:lnTo>
                    <a:lnTo>
                      <a:pt x="117" y="512"/>
                    </a:lnTo>
                    <a:lnTo>
                      <a:pt x="128" y="511"/>
                    </a:lnTo>
                    <a:lnTo>
                      <a:pt x="140" y="509"/>
                    </a:lnTo>
                    <a:lnTo>
                      <a:pt x="146" y="507"/>
                    </a:lnTo>
                    <a:lnTo>
                      <a:pt x="149" y="505"/>
                    </a:lnTo>
                    <a:lnTo>
                      <a:pt x="152" y="505"/>
                    </a:lnTo>
                    <a:lnTo>
                      <a:pt x="154" y="504"/>
                    </a:lnTo>
                    <a:lnTo>
                      <a:pt x="157" y="503"/>
                    </a:lnTo>
                    <a:lnTo>
                      <a:pt x="162" y="500"/>
                    </a:lnTo>
                    <a:lnTo>
                      <a:pt x="167" y="498"/>
                    </a:lnTo>
                    <a:lnTo>
                      <a:pt x="173" y="495"/>
                    </a:lnTo>
                    <a:lnTo>
                      <a:pt x="178" y="491"/>
                    </a:lnTo>
                    <a:lnTo>
                      <a:pt x="179" y="490"/>
                    </a:lnTo>
                    <a:lnTo>
                      <a:pt x="180" y="490"/>
                    </a:lnTo>
                    <a:lnTo>
                      <a:pt x="183" y="488"/>
                    </a:lnTo>
                    <a:lnTo>
                      <a:pt x="187" y="484"/>
                    </a:lnTo>
                    <a:lnTo>
                      <a:pt x="193" y="479"/>
                    </a:lnTo>
                    <a:lnTo>
                      <a:pt x="197" y="475"/>
                    </a:lnTo>
                    <a:lnTo>
                      <a:pt x="201" y="470"/>
                    </a:lnTo>
                    <a:lnTo>
                      <a:pt x="205" y="466"/>
                    </a:lnTo>
                    <a:lnTo>
                      <a:pt x="206" y="464"/>
                    </a:lnTo>
                    <a:lnTo>
                      <a:pt x="206" y="463"/>
                    </a:lnTo>
                    <a:lnTo>
                      <a:pt x="207" y="463"/>
                    </a:lnTo>
                    <a:lnTo>
                      <a:pt x="209" y="461"/>
                    </a:lnTo>
                    <a:lnTo>
                      <a:pt x="210" y="458"/>
                    </a:lnTo>
                    <a:lnTo>
                      <a:pt x="211" y="457"/>
                    </a:lnTo>
                    <a:lnTo>
                      <a:pt x="211" y="456"/>
                    </a:lnTo>
                    <a:lnTo>
                      <a:pt x="212" y="456"/>
                    </a:lnTo>
                    <a:lnTo>
                      <a:pt x="215" y="451"/>
                    </a:lnTo>
                    <a:lnTo>
                      <a:pt x="218" y="445"/>
                    </a:lnTo>
                    <a:lnTo>
                      <a:pt x="221" y="441"/>
                    </a:lnTo>
                    <a:lnTo>
                      <a:pt x="225" y="429"/>
                    </a:lnTo>
                    <a:lnTo>
                      <a:pt x="227" y="423"/>
                    </a:lnTo>
                    <a:lnTo>
                      <a:pt x="229" y="418"/>
                    </a:lnTo>
                    <a:lnTo>
                      <a:pt x="229" y="411"/>
                    </a:lnTo>
                    <a:lnTo>
                      <a:pt x="231" y="406"/>
                    </a:lnTo>
                    <a:lnTo>
                      <a:pt x="231" y="399"/>
                    </a:lnTo>
                    <a:lnTo>
                      <a:pt x="231" y="392"/>
                    </a:lnTo>
                    <a:lnTo>
                      <a:pt x="230" y="379"/>
                    </a:lnTo>
                    <a:lnTo>
                      <a:pt x="229" y="372"/>
                    </a:lnTo>
                    <a:lnTo>
                      <a:pt x="229" y="365"/>
                    </a:lnTo>
                    <a:lnTo>
                      <a:pt x="227" y="359"/>
                    </a:lnTo>
                    <a:lnTo>
                      <a:pt x="224" y="353"/>
                    </a:lnTo>
                    <a:lnTo>
                      <a:pt x="222" y="348"/>
                    </a:lnTo>
                    <a:lnTo>
                      <a:pt x="220" y="342"/>
                    </a:lnTo>
                    <a:lnTo>
                      <a:pt x="218" y="330"/>
                    </a:lnTo>
                    <a:lnTo>
                      <a:pt x="217" y="325"/>
                    </a:lnTo>
                    <a:lnTo>
                      <a:pt x="216" y="319"/>
                    </a:lnTo>
                    <a:lnTo>
                      <a:pt x="216" y="313"/>
                    </a:lnTo>
                    <a:lnTo>
                      <a:pt x="217" y="308"/>
                    </a:lnTo>
                    <a:lnTo>
                      <a:pt x="218" y="297"/>
                    </a:lnTo>
                    <a:lnTo>
                      <a:pt x="221" y="288"/>
                    </a:lnTo>
                    <a:lnTo>
                      <a:pt x="224" y="278"/>
                    </a:lnTo>
                    <a:lnTo>
                      <a:pt x="229" y="270"/>
                    </a:lnTo>
                    <a:lnTo>
                      <a:pt x="236" y="262"/>
                    </a:lnTo>
                    <a:lnTo>
                      <a:pt x="243" y="255"/>
                    </a:lnTo>
                    <a:lnTo>
                      <a:pt x="251" y="248"/>
                    </a:lnTo>
                    <a:lnTo>
                      <a:pt x="262" y="243"/>
                    </a:lnTo>
                    <a:lnTo>
                      <a:pt x="270" y="238"/>
                    </a:lnTo>
                    <a:lnTo>
                      <a:pt x="278" y="233"/>
                    </a:lnTo>
                    <a:lnTo>
                      <a:pt x="286" y="227"/>
                    </a:lnTo>
                    <a:lnTo>
                      <a:pt x="294" y="222"/>
                    </a:lnTo>
                    <a:lnTo>
                      <a:pt x="301" y="216"/>
                    </a:lnTo>
                    <a:lnTo>
                      <a:pt x="309" y="210"/>
                    </a:lnTo>
                    <a:lnTo>
                      <a:pt x="312" y="206"/>
                    </a:lnTo>
                    <a:lnTo>
                      <a:pt x="315" y="203"/>
                    </a:lnTo>
                    <a:lnTo>
                      <a:pt x="319" y="199"/>
                    </a:lnTo>
                    <a:lnTo>
                      <a:pt x="322" y="196"/>
                    </a:lnTo>
                    <a:lnTo>
                      <a:pt x="325" y="192"/>
                    </a:lnTo>
                    <a:lnTo>
                      <a:pt x="328" y="189"/>
                    </a:lnTo>
                    <a:lnTo>
                      <a:pt x="331" y="185"/>
                    </a:lnTo>
                    <a:lnTo>
                      <a:pt x="334" y="182"/>
                    </a:lnTo>
                    <a:lnTo>
                      <a:pt x="336" y="177"/>
                    </a:lnTo>
                    <a:lnTo>
                      <a:pt x="340" y="174"/>
                    </a:lnTo>
                    <a:lnTo>
                      <a:pt x="345" y="166"/>
                    </a:lnTo>
                    <a:lnTo>
                      <a:pt x="347" y="161"/>
                    </a:lnTo>
                    <a:lnTo>
                      <a:pt x="349" y="157"/>
                    </a:lnTo>
                    <a:lnTo>
                      <a:pt x="354" y="148"/>
                    </a:lnTo>
                    <a:lnTo>
                      <a:pt x="358" y="140"/>
                    </a:lnTo>
                    <a:lnTo>
                      <a:pt x="362" y="131"/>
                    </a:lnTo>
                    <a:lnTo>
                      <a:pt x="366" y="119"/>
                    </a:lnTo>
                    <a:lnTo>
                      <a:pt x="368" y="107"/>
                    </a:lnTo>
                    <a:lnTo>
                      <a:pt x="368" y="97"/>
                    </a:lnTo>
                    <a:lnTo>
                      <a:pt x="368" y="88"/>
                    </a:lnTo>
                    <a:lnTo>
                      <a:pt x="367" y="78"/>
                    </a:lnTo>
                    <a:lnTo>
                      <a:pt x="365" y="70"/>
                    </a:lnTo>
                    <a:lnTo>
                      <a:pt x="362" y="60"/>
                    </a:lnTo>
                    <a:lnTo>
                      <a:pt x="359" y="51"/>
                    </a:lnTo>
                    <a:lnTo>
                      <a:pt x="354" y="43"/>
                    </a:lnTo>
                    <a:lnTo>
                      <a:pt x="350" y="35"/>
                    </a:lnTo>
                    <a:lnTo>
                      <a:pt x="346" y="29"/>
                    </a:lnTo>
                    <a:lnTo>
                      <a:pt x="341" y="25"/>
                    </a:lnTo>
                    <a:lnTo>
                      <a:pt x="337" y="21"/>
                    </a:lnTo>
                    <a:lnTo>
                      <a:pt x="333" y="17"/>
                    </a:lnTo>
                    <a:lnTo>
                      <a:pt x="327" y="14"/>
                    </a:lnTo>
                    <a:lnTo>
                      <a:pt x="322" y="11"/>
                    </a:lnTo>
                    <a:lnTo>
                      <a:pt x="316" y="9"/>
                    </a:lnTo>
                    <a:lnTo>
                      <a:pt x="310" y="7"/>
                    </a:lnTo>
                    <a:lnTo>
                      <a:pt x="300" y="5"/>
                    </a:lnTo>
                    <a:lnTo>
                      <a:pt x="292" y="3"/>
                    </a:lnTo>
                    <a:lnTo>
                      <a:pt x="282" y="2"/>
                    </a:lnTo>
                    <a:lnTo>
                      <a:pt x="273" y="1"/>
                    </a:lnTo>
                    <a:lnTo>
                      <a:pt x="254" y="0"/>
                    </a:lnTo>
                    <a:lnTo>
                      <a:pt x="244" y="1"/>
                    </a:lnTo>
                    <a:lnTo>
                      <a:pt x="236" y="2"/>
                    </a:lnTo>
                    <a:lnTo>
                      <a:pt x="222" y="6"/>
                    </a:lnTo>
                    <a:lnTo>
                      <a:pt x="208"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406" name="Freeform 11"/>
              <p:cNvSpPr>
                <a:spLocks noChangeAspect="1"/>
              </p:cNvSpPr>
              <p:nvPr/>
            </p:nvSpPr>
            <p:spPr bwMode="auto">
              <a:xfrm>
                <a:off x="3743" y="2767"/>
                <a:ext cx="544" cy="306"/>
              </a:xfrm>
              <a:custGeom>
                <a:avLst/>
                <a:gdLst>
                  <a:gd name="T0" fmla="*/ 41 w 544"/>
                  <a:gd name="T1" fmla="*/ 158 h 306"/>
                  <a:gd name="T2" fmla="*/ 58 w 544"/>
                  <a:gd name="T3" fmla="*/ 184 h 306"/>
                  <a:gd name="T4" fmla="*/ 96 w 544"/>
                  <a:gd name="T5" fmla="*/ 230 h 306"/>
                  <a:gd name="T6" fmla="*/ 119 w 544"/>
                  <a:gd name="T7" fmla="*/ 270 h 306"/>
                  <a:gd name="T8" fmla="*/ 126 w 544"/>
                  <a:gd name="T9" fmla="*/ 289 h 306"/>
                  <a:gd name="T10" fmla="*/ 139 w 544"/>
                  <a:gd name="T11" fmla="*/ 296 h 306"/>
                  <a:gd name="T12" fmla="*/ 197 w 544"/>
                  <a:gd name="T13" fmla="*/ 296 h 306"/>
                  <a:gd name="T14" fmla="*/ 343 w 544"/>
                  <a:gd name="T15" fmla="*/ 272 h 306"/>
                  <a:gd name="T16" fmla="*/ 353 w 544"/>
                  <a:gd name="T17" fmla="*/ 284 h 306"/>
                  <a:gd name="T18" fmla="*/ 374 w 544"/>
                  <a:gd name="T19" fmla="*/ 300 h 306"/>
                  <a:gd name="T20" fmla="*/ 395 w 544"/>
                  <a:gd name="T21" fmla="*/ 304 h 306"/>
                  <a:gd name="T22" fmla="*/ 399 w 544"/>
                  <a:gd name="T23" fmla="*/ 299 h 306"/>
                  <a:gd name="T24" fmla="*/ 402 w 544"/>
                  <a:gd name="T25" fmla="*/ 291 h 306"/>
                  <a:gd name="T26" fmla="*/ 401 w 544"/>
                  <a:gd name="T27" fmla="*/ 285 h 306"/>
                  <a:gd name="T28" fmla="*/ 416 w 544"/>
                  <a:gd name="T29" fmla="*/ 265 h 306"/>
                  <a:gd name="T30" fmla="*/ 445 w 544"/>
                  <a:gd name="T31" fmla="*/ 291 h 306"/>
                  <a:gd name="T32" fmla="*/ 481 w 544"/>
                  <a:gd name="T33" fmla="*/ 303 h 306"/>
                  <a:gd name="T34" fmla="*/ 484 w 544"/>
                  <a:gd name="T35" fmla="*/ 301 h 306"/>
                  <a:gd name="T36" fmla="*/ 487 w 544"/>
                  <a:gd name="T37" fmla="*/ 299 h 306"/>
                  <a:gd name="T38" fmla="*/ 490 w 544"/>
                  <a:gd name="T39" fmla="*/ 294 h 306"/>
                  <a:gd name="T40" fmla="*/ 490 w 544"/>
                  <a:gd name="T41" fmla="*/ 290 h 306"/>
                  <a:gd name="T42" fmla="*/ 484 w 544"/>
                  <a:gd name="T43" fmla="*/ 273 h 306"/>
                  <a:gd name="T44" fmla="*/ 464 w 544"/>
                  <a:gd name="T45" fmla="*/ 251 h 306"/>
                  <a:gd name="T46" fmla="*/ 458 w 544"/>
                  <a:gd name="T47" fmla="*/ 245 h 306"/>
                  <a:gd name="T48" fmla="*/ 495 w 544"/>
                  <a:gd name="T49" fmla="*/ 256 h 306"/>
                  <a:gd name="T50" fmla="*/ 514 w 544"/>
                  <a:gd name="T51" fmla="*/ 268 h 306"/>
                  <a:gd name="T52" fmla="*/ 527 w 544"/>
                  <a:gd name="T53" fmla="*/ 272 h 306"/>
                  <a:gd name="T54" fmla="*/ 540 w 544"/>
                  <a:gd name="T55" fmla="*/ 267 h 306"/>
                  <a:gd name="T56" fmla="*/ 544 w 544"/>
                  <a:gd name="T57" fmla="*/ 256 h 306"/>
                  <a:gd name="T58" fmla="*/ 531 w 544"/>
                  <a:gd name="T59" fmla="*/ 236 h 306"/>
                  <a:gd name="T60" fmla="*/ 513 w 544"/>
                  <a:gd name="T61" fmla="*/ 219 h 306"/>
                  <a:gd name="T62" fmla="*/ 490 w 544"/>
                  <a:gd name="T63" fmla="*/ 207 h 306"/>
                  <a:gd name="T64" fmla="*/ 463 w 544"/>
                  <a:gd name="T65" fmla="*/ 203 h 306"/>
                  <a:gd name="T66" fmla="*/ 386 w 544"/>
                  <a:gd name="T67" fmla="*/ 216 h 306"/>
                  <a:gd name="T68" fmla="*/ 329 w 544"/>
                  <a:gd name="T69" fmla="*/ 234 h 306"/>
                  <a:gd name="T70" fmla="*/ 313 w 544"/>
                  <a:gd name="T71" fmla="*/ 239 h 306"/>
                  <a:gd name="T72" fmla="*/ 261 w 544"/>
                  <a:gd name="T73" fmla="*/ 248 h 306"/>
                  <a:gd name="T74" fmla="*/ 214 w 544"/>
                  <a:gd name="T75" fmla="*/ 248 h 306"/>
                  <a:gd name="T76" fmla="*/ 198 w 544"/>
                  <a:gd name="T77" fmla="*/ 247 h 306"/>
                  <a:gd name="T78" fmla="*/ 165 w 544"/>
                  <a:gd name="T79" fmla="*/ 226 h 306"/>
                  <a:gd name="T80" fmla="*/ 131 w 544"/>
                  <a:gd name="T81" fmla="*/ 186 h 306"/>
                  <a:gd name="T82" fmla="*/ 106 w 544"/>
                  <a:gd name="T83" fmla="*/ 141 h 306"/>
                  <a:gd name="T84" fmla="*/ 86 w 544"/>
                  <a:gd name="T85" fmla="*/ 54 h 306"/>
                  <a:gd name="T86" fmla="*/ 76 w 544"/>
                  <a:gd name="T87" fmla="*/ 33 h 306"/>
                  <a:gd name="T88" fmla="*/ 60 w 544"/>
                  <a:gd name="T89" fmla="*/ 16 h 306"/>
                  <a:gd name="T90" fmla="*/ 35 w 544"/>
                  <a:gd name="T91" fmla="*/ 3 h 306"/>
                  <a:gd name="T92" fmla="*/ 14 w 544"/>
                  <a:gd name="T93" fmla="*/ 2 h 306"/>
                  <a:gd name="T94" fmla="*/ 7 w 544"/>
                  <a:gd name="T95" fmla="*/ 21 h 306"/>
                  <a:gd name="T96" fmla="*/ 1 w 544"/>
                  <a:gd name="T97" fmla="*/ 44 h 306"/>
                  <a:gd name="T98" fmla="*/ 0 w 544"/>
                  <a:gd name="T99" fmla="*/ 73 h 306"/>
                  <a:gd name="T100" fmla="*/ 14 w 544"/>
                  <a:gd name="T101" fmla="*/ 114 h 3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4"/>
                  <a:gd name="T154" fmla="*/ 0 h 306"/>
                  <a:gd name="T155" fmla="*/ 544 w 544"/>
                  <a:gd name="T156" fmla="*/ 306 h 3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4" h="306">
                    <a:moveTo>
                      <a:pt x="32" y="138"/>
                    </a:moveTo>
                    <a:lnTo>
                      <a:pt x="34" y="145"/>
                    </a:lnTo>
                    <a:lnTo>
                      <a:pt x="37" y="152"/>
                    </a:lnTo>
                    <a:lnTo>
                      <a:pt x="41" y="158"/>
                    </a:lnTo>
                    <a:lnTo>
                      <a:pt x="45" y="165"/>
                    </a:lnTo>
                    <a:lnTo>
                      <a:pt x="49" y="171"/>
                    </a:lnTo>
                    <a:lnTo>
                      <a:pt x="53" y="178"/>
                    </a:lnTo>
                    <a:lnTo>
                      <a:pt x="58" y="184"/>
                    </a:lnTo>
                    <a:lnTo>
                      <a:pt x="64" y="190"/>
                    </a:lnTo>
                    <a:lnTo>
                      <a:pt x="76" y="203"/>
                    </a:lnTo>
                    <a:lnTo>
                      <a:pt x="86" y="216"/>
                    </a:lnTo>
                    <a:lnTo>
                      <a:pt x="96" y="230"/>
                    </a:lnTo>
                    <a:lnTo>
                      <a:pt x="106" y="245"/>
                    </a:lnTo>
                    <a:lnTo>
                      <a:pt x="111" y="253"/>
                    </a:lnTo>
                    <a:lnTo>
                      <a:pt x="115" y="262"/>
                    </a:lnTo>
                    <a:lnTo>
                      <a:pt x="119" y="270"/>
                    </a:lnTo>
                    <a:lnTo>
                      <a:pt x="121" y="279"/>
                    </a:lnTo>
                    <a:lnTo>
                      <a:pt x="122" y="283"/>
                    </a:lnTo>
                    <a:lnTo>
                      <a:pt x="124" y="286"/>
                    </a:lnTo>
                    <a:lnTo>
                      <a:pt x="126" y="289"/>
                    </a:lnTo>
                    <a:lnTo>
                      <a:pt x="128" y="292"/>
                    </a:lnTo>
                    <a:lnTo>
                      <a:pt x="131" y="293"/>
                    </a:lnTo>
                    <a:lnTo>
                      <a:pt x="134" y="295"/>
                    </a:lnTo>
                    <a:lnTo>
                      <a:pt x="139" y="296"/>
                    </a:lnTo>
                    <a:lnTo>
                      <a:pt x="143" y="297"/>
                    </a:lnTo>
                    <a:lnTo>
                      <a:pt x="164" y="298"/>
                    </a:lnTo>
                    <a:lnTo>
                      <a:pt x="186" y="298"/>
                    </a:lnTo>
                    <a:lnTo>
                      <a:pt x="197" y="296"/>
                    </a:lnTo>
                    <a:lnTo>
                      <a:pt x="207" y="296"/>
                    </a:lnTo>
                    <a:lnTo>
                      <a:pt x="229" y="292"/>
                    </a:lnTo>
                    <a:lnTo>
                      <a:pt x="285" y="283"/>
                    </a:lnTo>
                    <a:lnTo>
                      <a:pt x="343" y="272"/>
                    </a:lnTo>
                    <a:lnTo>
                      <a:pt x="346" y="275"/>
                    </a:lnTo>
                    <a:lnTo>
                      <a:pt x="348" y="277"/>
                    </a:lnTo>
                    <a:lnTo>
                      <a:pt x="350" y="278"/>
                    </a:lnTo>
                    <a:lnTo>
                      <a:pt x="353" y="284"/>
                    </a:lnTo>
                    <a:lnTo>
                      <a:pt x="359" y="289"/>
                    </a:lnTo>
                    <a:lnTo>
                      <a:pt x="363" y="293"/>
                    </a:lnTo>
                    <a:lnTo>
                      <a:pt x="368" y="298"/>
                    </a:lnTo>
                    <a:lnTo>
                      <a:pt x="374" y="300"/>
                    </a:lnTo>
                    <a:lnTo>
                      <a:pt x="380" y="303"/>
                    </a:lnTo>
                    <a:lnTo>
                      <a:pt x="385" y="305"/>
                    </a:lnTo>
                    <a:lnTo>
                      <a:pt x="392" y="306"/>
                    </a:lnTo>
                    <a:lnTo>
                      <a:pt x="395" y="304"/>
                    </a:lnTo>
                    <a:lnTo>
                      <a:pt x="397" y="302"/>
                    </a:lnTo>
                    <a:lnTo>
                      <a:pt x="398" y="300"/>
                    </a:lnTo>
                    <a:lnTo>
                      <a:pt x="398" y="299"/>
                    </a:lnTo>
                    <a:lnTo>
                      <a:pt x="399" y="299"/>
                    </a:lnTo>
                    <a:lnTo>
                      <a:pt x="401" y="298"/>
                    </a:lnTo>
                    <a:lnTo>
                      <a:pt x="402" y="294"/>
                    </a:lnTo>
                    <a:lnTo>
                      <a:pt x="402" y="292"/>
                    </a:lnTo>
                    <a:lnTo>
                      <a:pt x="402" y="291"/>
                    </a:lnTo>
                    <a:lnTo>
                      <a:pt x="402" y="290"/>
                    </a:lnTo>
                    <a:lnTo>
                      <a:pt x="402" y="289"/>
                    </a:lnTo>
                    <a:lnTo>
                      <a:pt x="401" y="285"/>
                    </a:lnTo>
                    <a:lnTo>
                      <a:pt x="398" y="280"/>
                    </a:lnTo>
                    <a:lnTo>
                      <a:pt x="396" y="275"/>
                    </a:lnTo>
                    <a:lnTo>
                      <a:pt x="389" y="265"/>
                    </a:lnTo>
                    <a:lnTo>
                      <a:pt x="416" y="265"/>
                    </a:lnTo>
                    <a:lnTo>
                      <a:pt x="422" y="272"/>
                    </a:lnTo>
                    <a:lnTo>
                      <a:pt x="430" y="279"/>
                    </a:lnTo>
                    <a:lnTo>
                      <a:pt x="437" y="285"/>
                    </a:lnTo>
                    <a:lnTo>
                      <a:pt x="445" y="291"/>
                    </a:lnTo>
                    <a:lnTo>
                      <a:pt x="454" y="294"/>
                    </a:lnTo>
                    <a:lnTo>
                      <a:pt x="463" y="298"/>
                    </a:lnTo>
                    <a:lnTo>
                      <a:pt x="472" y="301"/>
                    </a:lnTo>
                    <a:lnTo>
                      <a:pt x="481" y="303"/>
                    </a:lnTo>
                    <a:lnTo>
                      <a:pt x="482" y="303"/>
                    </a:lnTo>
                    <a:lnTo>
                      <a:pt x="482" y="302"/>
                    </a:lnTo>
                    <a:lnTo>
                      <a:pt x="484" y="301"/>
                    </a:lnTo>
                    <a:lnTo>
                      <a:pt x="485" y="300"/>
                    </a:lnTo>
                    <a:lnTo>
                      <a:pt x="487" y="299"/>
                    </a:lnTo>
                    <a:lnTo>
                      <a:pt x="487" y="298"/>
                    </a:lnTo>
                    <a:lnTo>
                      <a:pt x="489" y="297"/>
                    </a:lnTo>
                    <a:lnTo>
                      <a:pt x="490" y="294"/>
                    </a:lnTo>
                    <a:lnTo>
                      <a:pt x="490" y="292"/>
                    </a:lnTo>
                    <a:lnTo>
                      <a:pt x="491" y="291"/>
                    </a:lnTo>
                    <a:lnTo>
                      <a:pt x="490" y="290"/>
                    </a:lnTo>
                    <a:lnTo>
                      <a:pt x="490" y="289"/>
                    </a:lnTo>
                    <a:lnTo>
                      <a:pt x="490" y="287"/>
                    </a:lnTo>
                    <a:lnTo>
                      <a:pt x="487" y="280"/>
                    </a:lnTo>
                    <a:lnTo>
                      <a:pt x="484" y="273"/>
                    </a:lnTo>
                    <a:lnTo>
                      <a:pt x="480" y="267"/>
                    </a:lnTo>
                    <a:lnTo>
                      <a:pt x="475" y="261"/>
                    </a:lnTo>
                    <a:lnTo>
                      <a:pt x="470" y="256"/>
                    </a:lnTo>
                    <a:lnTo>
                      <a:pt x="464" y="251"/>
                    </a:lnTo>
                    <a:lnTo>
                      <a:pt x="458" y="247"/>
                    </a:lnTo>
                    <a:lnTo>
                      <a:pt x="451" y="243"/>
                    </a:lnTo>
                    <a:lnTo>
                      <a:pt x="454" y="243"/>
                    </a:lnTo>
                    <a:lnTo>
                      <a:pt x="458" y="245"/>
                    </a:lnTo>
                    <a:lnTo>
                      <a:pt x="466" y="249"/>
                    </a:lnTo>
                    <a:lnTo>
                      <a:pt x="476" y="252"/>
                    </a:lnTo>
                    <a:lnTo>
                      <a:pt x="486" y="255"/>
                    </a:lnTo>
                    <a:lnTo>
                      <a:pt x="495" y="256"/>
                    </a:lnTo>
                    <a:lnTo>
                      <a:pt x="498" y="258"/>
                    </a:lnTo>
                    <a:lnTo>
                      <a:pt x="509" y="262"/>
                    </a:lnTo>
                    <a:lnTo>
                      <a:pt x="512" y="265"/>
                    </a:lnTo>
                    <a:lnTo>
                      <a:pt x="514" y="268"/>
                    </a:lnTo>
                    <a:lnTo>
                      <a:pt x="516" y="270"/>
                    </a:lnTo>
                    <a:lnTo>
                      <a:pt x="518" y="270"/>
                    </a:lnTo>
                    <a:lnTo>
                      <a:pt x="522" y="272"/>
                    </a:lnTo>
                    <a:lnTo>
                      <a:pt x="527" y="272"/>
                    </a:lnTo>
                    <a:lnTo>
                      <a:pt x="534" y="272"/>
                    </a:lnTo>
                    <a:lnTo>
                      <a:pt x="536" y="270"/>
                    </a:lnTo>
                    <a:lnTo>
                      <a:pt x="538" y="269"/>
                    </a:lnTo>
                    <a:lnTo>
                      <a:pt x="540" y="267"/>
                    </a:lnTo>
                    <a:lnTo>
                      <a:pt x="543" y="265"/>
                    </a:lnTo>
                    <a:lnTo>
                      <a:pt x="544" y="262"/>
                    </a:lnTo>
                    <a:lnTo>
                      <a:pt x="544" y="259"/>
                    </a:lnTo>
                    <a:lnTo>
                      <a:pt x="544" y="256"/>
                    </a:lnTo>
                    <a:lnTo>
                      <a:pt x="543" y="254"/>
                    </a:lnTo>
                    <a:lnTo>
                      <a:pt x="539" y="248"/>
                    </a:lnTo>
                    <a:lnTo>
                      <a:pt x="536" y="242"/>
                    </a:lnTo>
                    <a:lnTo>
                      <a:pt x="531" y="236"/>
                    </a:lnTo>
                    <a:lnTo>
                      <a:pt x="527" y="231"/>
                    </a:lnTo>
                    <a:lnTo>
                      <a:pt x="523" y="227"/>
                    </a:lnTo>
                    <a:lnTo>
                      <a:pt x="518" y="222"/>
                    </a:lnTo>
                    <a:lnTo>
                      <a:pt x="513" y="219"/>
                    </a:lnTo>
                    <a:lnTo>
                      <a:pt x="508" y="215"/>
                    </a:lnTo>
                    <a:lnTo>
                      <a:pt x="502" y="212"/>
                    </a:lnTo>
                    <a:lnTo>
                      <a:pt x="496" y="210"/>
                    </a:lnTo>
                    <a:lnTo>
                      <a:pt x="490" y="207"/>
                    </a:lnTo>
                    <a:lnTo>
                      <a:pt x="484" y="206"/>
                    </a:lnTo>
                    <a:lnTo>
                      <a:pt x="477" y="204"/>
                    </a:lnTo>
                    <a:lnTo>
                      <a:pt x="470" y="203"/>
                    </a:lnTo>
                    <a:lnTo>
                      <a:pt x="463" y="203"/>
                    </a:lnTo>
                    <a:lnTo>
                      <a:pt x="455" y="203"/>
                    </a:lnTo>
                    <a:lnTo>
                      <a:pt x="439" y="204"/>
                    </a:lnTo>
                    <a:lnTo>
                      <a:pt x="424" y="206"/>
                    </a:lnTo>
                    <a:lnTo>
                      <a:pt x="386" y="216"/>
                    </a:lnTo>
                    <a:lnTo>
                      <a:pt x="367" y="222"/>
                    </a:lnTo>
                    <a:lnTo>
                      <a:pt x="348" y="228"/>
                    </a:lnTo>
                    <a:lnTo>
                      <a:pt x="331" y="234"/>
                    </a:lnTo>
                    <a:lnTo>
                      <a:pt x="329" y="234"/>
                    </a:lnTo>
                    <a:lnTo>
                      <a:pt x="328" y="235"/>
                    </a:lnTo>
                    <a:lnTo>
                      <a:pt x="325" y="235"/>
                    </a:lnTo>
                    <a:lnTo>
                      <a:pt x="322" y="236"/>
                    </a:lnTo>
                    <a:lnTo>
                      <a:pt x="313" y="239"/>
                    </a:lnTo>
                    <a:lnTo>
                      <a:pt x="296" y="242"/>
                    </a:lnTo>
                    <a:lnTo>
                      <a:pt x="287" y="244"/>
                    </a:lnTo>
                    <a:lnTo>
                      <a:pt x="279" y="246"/>
                    </a:lnTo>
                    <a:lnTo>
                      <a:pt x="261" y="248"/>
                    </a:lnTo>
                    <a:lnTo>
                      <a:pt x="243" y="249"/>
                    </a:lnTo>
                    <a:lnTo>
                      <a:pt x="225" y="249"/>
                    </a:lnTo>
                    <a:lnTo>
                      <a:pt x="216" y="249"/>
                    </a:lnTo>
                    <a:lnTo>
                      <a:pt x="214" y="248"/>
                    </a:lnTo>
                    <a:lnTo>
                      <a:pt x="213" y="248"/>
                    </a:lnTo>
                    <a:lnTo>
                      <a:pt x="211" y="248"/>
                    </a:lnTo>
                    <a:lnTo>
                      <a:pt x="207" y="248"/>
                    </a:lnTo>
                    <a:lnTo>
                      <a:pt x="198" y="247"/>
                    </a:lnTo>
                    <a:lnTo>
                      <a:pt x="191" y="244"/>
                    </a:lnTo>
                    <a:lnTo>
                      <a:pt x="183" y="241"/>
                    </a:lnTo>
                    <a:lnTo>
                      <a:pt x="177" y="235"/>
                    </a:lnTo>
                    <a:lnTo>
                      <a:pt x="165" y="226"/>
                    </a:lnTo>
                    <a:lnTo>
                      <a:pt x="154" y="215"/>
                    </a:lnTo>
                    <a:lnTo>
                      <a:pt x="144" y="204"/>
                    </a:lnTo>
                    <a:lnTo>
                      <a:pt x="135" y="192"/>
                    </a:lnTo>
                    <a:lnTo>
                      <a:pt x="131" y="186"/>
                    </a:lnTo>
                    <a:lnTo>
                      <a:pt x="127" y="180"/>
                    </a:lnTo>
                    <a:lnTo>
                      <a:pt x="120" y="167"/>
                    </a:lnTo>
                    <a:lnTo>
                      <a:pt x="113" y="154"/>
                    </a:lnTo>
                    <a:lnTo>
                      <a:pt x="106" y="141"/>
                    </a:lnTo>
                    <a:lnTo>
                      <a:pt x="103" y="118"/>
                    </a:lnTo>
                    <a:lnTo>
                      <a:pt x="99" y="96"/>
                    </a:lnTo>
                    <a:lnTo>
                      <a:pt x="92" y="75"/>
                    </a:lnTo>
                    <a:lnTo>
                      <a:pt x="86" y="54"/>
                    </a:lnTo>
                    <a:lnTo>
                      <a:pt x="84" y="48"/>
                    </a:lnTo>
                    <a:lnTo>
                      <a:pt x="81" y="43"/>
                    </a:lnTo>
                    <a:lnTo>
                      <a:pt x="78" y="37"/>
                    </a:lnTo>
                    <a:lnTo>
                      <a:pt x="76" y="33"/>
                    </a:lnTo>
                    <a:lnTo>
                      <a:pt x="72" y="28"/>
                    </a:lnTo>
                    <a:lnTo>
                      <a:pt x="69" y="23"/>
                    </a:lnTo>
                    <a:lnTo>
                      <a:pt x="64" y="20"/>
                    </a:lnTo>
                    <a:lnTo>
                      <a:pt x="60" y="16"/>
                    </a:lnTo>
                    <a:lnTo>
                      <a:pt x="56" y="13"/>
                    </a:lnTo>
                    <a:lnTo>
                      <a:pt x="51" y="10"/>
                    </a:lnTo>
                    <a:lnTo>
                      <a:pt x="41" y="6"/>
                    </a:lnTo>
                    <a:lnTo>
                      <a:pt x="35" y="3"/>
                    </a:lnTo>
                    <a:lnTo>
                      <a:pt x="29" y="2"/>
                    </a:lnTo>
                    <a:lnTo>
                      <a:pt x="23" y="1"/>
                    </a:lnTo>
                    <a:lnTo>
                      <a:pt x="17" y="0"/>
                    </a:lnTo>
                    <a:lnTo>
                      <a:pt x="14" y="2"/>
                    </a:lnTo>
                    <a:lnTo>
                      <a:pt x="11" y="5"/>
                    </a:lnTo>
                    <a:lnTo>
                      <a:pt x="9" y="8"/>
                    </a:lnTo>
                    <a:lnTo>
                      <a:pt x="8" y="13"/>
                    </a:lnTo>
                    <a:lnTo>
                      <a:pt x="7" y="21"/>
                    </a:lnTo>
                    <a:lnTo>
                      <a:pt x="6" y="22"/>
                    </a:lnTo>
                    <a:lnTo>
                      <a:pt x="6" y="24"/>
                    </a:lnTo>
                    <a:lnTo>
                      <a:pt x="5" y="28"/>
                    </a:lnTo>
                    <a:lnTo>
                      <a:pt x="1" y="44"/>
                    </a:lnTo>
                    <a:lnTo>
                      <a:pt x="0" y="51"/>
                    </a:lnTo>
                    <a:lnTo>
                      <a:pt x="0" y="59"/>
                    </a:lnTo>
                    <a:lnTo>
                      <a:pt x="0" y="66"/>
                    </a:lnTo>
                    <a:lnTo>
                      <a:pt x="0" y="73"/>
                    </a:lnTo>
                    <a:lnTo>
                      <a:pt x="4" y="87"/>
                    </a:lnTo>
                    <a:lnTo>
                      <a:pt x="7" y="100"/>
                    </a:lnTo>
                    <a:lnTo>
                      <a:pt x="10" y="107"/>
                    </a:lnTo>
                    <a:lnTo>
                      <a:pt x="14" y="114"/>
                    </a:lnTo>
                    <a:lnTo>
                      <a:pt x="21" y="126"/>
                    </a:lnTo>
                    <a:lnTo>
                      <a:pt x="26" y="132"/>
                    </a:lnTo>
                    <a:lnTo>
                      <a:pt x="32" y="13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407" name="Freeform 12"/>
              <p:cNvSpPr>
                <a:spLocks noChangeAspect="1"/>
              </p:cNvSpPr>
              <p:nvPr/>
            </p:nvSpPr>
            <p:spPr bwMode="auto">
              <a:xfrm>
                <a:off x="2836" y="3137"/>
                <a:ext cx="760" cy="438"/>
              </a:xfrm>
              <a:custGeom>
                <a:avLst/>
                <a:gdLst>
                  <a:gd name="T0" fmla="*/ 753 w 760"/>
                  <a:gd name="T1" fmla="*/ 23 h 438"/>
                  <a:gd name="T2" fmla="*/ 731 w 760"/>
                  <a:gd name="T3" fmla="*/ 4 h 438"/>
                  <a:gd name="T4" fmla="*/ 704 w 760"/>
                  <a:gd name="T5" fmla="*/ 0 h 438"/>
                  <a:gd name="T6" fmla="*/ 659 w 760"/>
                  <a:gd name="T7" fmla="*/ 16 h 438"/>
                  <a:gd name="T8" fmla="*/ 632 w 760"/>
                  <a:gd name="T9" fmla="*/ 46 h 438"/>
                  <a:gd name="T10" fmla="*/ 576 w 760"/>
                  <a:gd name="T11" fmla="*/ 208 h 438"/>
                  <a:gd name="T12" fmla="*/ 532 w 760"/>
                  <a:gd name="T13" fmla="*/ 313 h 438"/>
                  <a:gd name="T14" fmla="*/ 517 w 760"/>
                  <a:gd name="T15" fmla="*/ 341 h 438"/>
                  <a:gd name="T16" fmla="*/ 499 w 760"/>
                  <a:gd name="T17" fmla="*/ 357 h 438"/>
                  <a:gd name="T18" fmla="*/ 484 w 760"/>
                  <a:gd name="T19" fmla="*/ 364 h 438"/>
                  <a:gd name="T20" fmla="*/ 467 w 760"/>
                  <a:gd name="T21" fmla="*/ 364 h 438"/>
                  <a:gd name="T22" fmla="*/ 432 w 760"/>
                  <a:gd name="T23" fmla="*/ 330 h 438"/>
                  <a:gd name="T24" fmla="*/ 378 w 760"/>
                  <a:gd name="T25" fmla="*/ 283 h 438"/>
                  <a:gd name="T26" fmla="*/ 322 w 760"/>
                  <a:gd name="T27" fmla="*/ 250 h 438"/>
                  <a:gd name="T28" fmla="*/ 292 w 760"/>
                  <a:gd name="T29" fmla="*/ 224 h 438"/>
                  <a:gd name="T30" fmla="*/ 262 w 760"/>
                  <a:gd name="T31" fmla="*/ 182 h 438"/>
                  <a:gd name="T32" fmla="*/ 246 w 760"/>
                  <a:gd name="T33" fmla="*/ 126 h 438"/>
                  <a:gd name="T34" fmla="*/ 231 w 760"/>
                  <a:gd name="T35" fmla="*/ 97 h 438"/>
                  <a:gd name="T36" fmla="*/ 196 w 760"/>
                  <a:gd name="T37" fmla="*/ 89 h 438"/>
                  <a:gd name="T38" fmla="*/ 164 w 760"/>
                  <a:gd name="T39" fmla="*/ 111 h 438"/>
                  <a:gd name="T40" fmla="*/ 106 w 760"/>
                  <a:gd name="T41" fmla="*/ 174 h 438"/>
                  <a:gd name="T42" fmla="*/ 66 w 760"/>
                  <a:gd name="T43" fmla="*/ 208 h 438"/>
                  <a:gd name="T44" fmla="*/ 47 w 760"/>
                  <a:gd name="T45" fmla="*/ 219 h 438"/>
                  <a:gd name="T46" fmla="*/ 32 w 760"/>
                  <a:gd name="T47" fmla="*/ 225 h 438"/>
                  <a:gd name="T48" fmla="*/ 13 w 760"/>
                  <a:gd name="T49" fmla="*/ 237 h 438"/>
                  <a:gd name="T50" fmla="*/ 2 w 760"/>
                  <a:gd name="T51" fmla="*/ 269 h 438"/>
                  <a:gd name="T52" fmla="*/ 4 w 760"/>
                  <a:gd name="T53" fmla="*/ 314 h 438"/>
                  <a:gd name="T54" fmla="*/ 15 w 760"/>
                  <a:gd name="T55" fmla="*/ 336 h 438"/>
                  <a:gd name="T56" fmla="*/ 38 w 760"/>
                  <a:gd name="T57" fmla="*/ 352 h 438"/>
                  <a:gd name="T58" fmla="*/ 63 w 760"/>
                  <a:gd name="T59" fmla="*/ 356 h 438"/>
                  <a:gd name="T60" fmla="*/ 88 w 760"/>
                  <a:gd name="T61" fmla="*/ 344 h 438"/>
                  <a:gd name="T62" fmla="*/ 89 w 760"/>
                  <a:gd name="T63" fmla="*/ 341 h 438"/>
                  <a:gd name="T64" fmla="*/ 129 w 760"/>
                  <a:gd name="T65" fmla="*/ 258 h 438"/>
                  <a:gd name="T66" fmla="*/ 140 w 760"/>
                  <a:gd name="T67" fmla="*/ 239 h 438"/>
                  <a:gd name="T68" fmla="*/ 169 w 760"/>
                  <a:gd name="T69" fmla="*/ 204 h 438"/>
                  <a:gd name="T70" fmla="*/ 222 w 760"/>
                  <a:gd name="T71" fmla="*/ 234 h 438"/>
                  <a:gd name="T72" fmla="*/ 294 w 760"/>
                  <a:gd name="T73" fmla="*/ 334 h 438"/>
                  <a:gd name="T74" fmla="*/ 338 w 760"/>
                  <a:gd name="T75" fmla="*/ 381 h 438"/>
                  <a:gd name="T76" fmla="*/ 387 w 760"/>
                  <a:gd name="T77" fmla="*/ 412 h 438"/>
                  <a:gd name="T78" fmla="*/ 457 w 760"/>
                  <a:gd name="T79" fmla="*/ 435 h 438"/>
                  <a:gd name="T80" fmla="*/ 501 w 760"/>
                  <a:gd name="T81" fmla="*/ 435 h 438"/>
                  <a:gd name="T82" fmla="*/ 529 w 760"/>
                  <a:gd name="T83" fmla="*/ 426 h 438"/>
                  <a:gd name="T84" fmla="*/ 542 w 760"/>
                  <a:gd name="T85" fmla="*/ 419 h 438"/>
                  <a:gd name="T86" fmla="*/ 588 w 760"/>
                  <a:gd name="T87" fmla="*/ 377 h 438"/>
                  <a:gd name="T88" fmla="*/ 623 w 760"/>
                  <a:gd name="T89" fmla="*/ 332 h 438"/>
                  <a:gd name="T90" fmla="*/ 666 w 760"/>
                  <a:gd name="T91" fmla="*/ 264 h 438"/>
                  <a:gd name="T92" fmla="*/ 687 w 760"/>
                  <a:gd name="T93" fmla="*/ 224 h 438"/>
                  <a:gd name="T94" fmla="*/ 730 w 760"/>
                  <a:gd name="T95" fmla="*/ 159 h 438"/>
                  <a:gd name="T96" fmla="*/ 733 w 760"/>
                  <a:gd name="T97" fmla="*/ 157 h 438"/>
                  <a:gd name="T98" fmla="*/ 749 w 760"/>
                  <a:gd name="T99" fmla="*/ 123 h 438"/>
                  <a:gd name="T100" fmla="*/ 751 w 760"/>
                  <a:gd name="T101" fmla="*/ 113 h 438"/>
                  <a:gd name="T102" fmla="*/ 758 w 760"/>
                  <a:gd name="T103" fmla="*/ 79 h 438"/>
                  <a:gd name="T104" fmla="*/ 760 w 760"/>
                  <a:gd name="T105" fmla="*/ 59 h 43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60"/>
                  <a:gd name="T160" fmla="*/ 0 h 438"/>
                  <a:gd name="T161" fmla="*/ 760 w 760"/>
                  <a:gd name="T162" fmla="*/ 438 h 43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60" h="438">
                    <a:moveTo>
                      <a:pt x="759" y="39"/>
                    </a:moveTo>
                    <a:lnTo>
                      <a:pt x="757" y="34"/>
                    </a:lnTo>
                    <a:lnTo>
                      <a:pt x="756" y="30"/>
                    </a:lnTo>
                    <a:lnTo>
                      <a:pt x="755" y="26"/>
                    </a:lnTo>
                    <a:lnTo>
                      <a:pt x="753" y="23"/>
                    </a:lnTo>
                    <a:lnTo>
                      <a:pt x="749" y="16"/>
                    </a:lnTo>
                    <a:lnTo>
                      <a:pt x="744" y="11"/>
                    </a:lnTo>
                    <a:lnTo>
                      <a:pt x="737" y="6"/>
                    </a:lnTo>
                    <a:lnTo>
                      <a:pt x="734" y="4"/>
                    </a:lnTo>
                    <a:lnTo>
                      <a:pt x="731" y="4"/>
                    </a:lnTo>
                    <a:lnTo>
                      <a:pt x="727" y="2"/>
                    </a:lnTo>
                    <a:lnTo>
                      <a:pt x="723" y="1"/>
                    </a:lnTo>
                    <a:lnTo>
                      <a:pt x="719" y="0"/>
                    </a:lnTo>
                    <a:lnTo>
                      <a:pt x="714" y="0"/>
                    </a:lnTo>
                    <a:lnTo>
                      <a:pt x="704" y="0"/>
                    </a:lnTo>
                    <a:lnTo>
                      <a:pt x="694" y="2"/>
                    </a:lnTo>
                    <a:lnTo>
                      <a:pt x="685" y="4"/>
                    </a:lnTo>
                    <a:lnTo>
                      <a:pt x="676" y="7"/>
                    </a:lnTo>
                    <a:lnTo>
                      <a:pt x="668" y="11"/>
                    </a:lnTo>
                    <a:lnTo>
                      <a:pt x="659" y="16"/>
                    </a:lnTo>
                    <a:lnTo>
                      <a:pt x="652" y="21"/>
                    </a:lnTo>
                    <a:lnTo>
                      <a:pt x="645" y="29"/>
                    </a:lnTo>
                    <a:lnTo>
                      <a:pt x="640" y="34"/>
                    </a:lnTo>
                    <a:lnTo>
                      <a:pt x="636" y="40"/>
                    </a:lnTo>
                    <a:lnTo>
                      <a:pt x="632" y="46"/>
                    </a:lnTo>
                    <a:lnTo>
                      <a:pt x="630" y="53"/>
                    </a:lnTo>
                    <a:lnTo>
                      <a:pt x="617" y="88"/>
                    </a:lnTo>
                    <a:lnTo>
                      <a:pt x="605" y="123"/>
                    </a:lnTo>
                    <a:lnTo>
                      <a:pt x="591" y="166"/>
                    </a:lnTo>
                    <a:lnTo>
                      <a:pt x="576" y="208"/>
                    </a:lnTo>
                    <a:lnTo>
                      <a:pt x="553" y="269"/>
                    </a:lnTo>
                    <a:lnTo>
                      <a:pt x="545" y="287"/>
                    </a:lnTo>
                    <a:lnTo>
                      <a:pt x="541" y="296"/>
                    </a:lnTo>
                    <a:lnTo>
                      <a:pt x="538" y="305"/>
                    </a:lnTo>
                    <a:lnTo>
                      <a:pt x="532" y="313"/>
                    </a:lnTo>
                    <a:lnTo>
                      <a:pt x="531" y="317"/>
                    </a:lnTo>
                    <a:lnTo>
                      <a:pt x="528" y="321"/>
                    </a:lnTo>
                    <a:lnTo>
                      <a:pt x="518" y="339"/>
                    </a:lnTo>
                    <a:lnTo>
                      <a:pt x="517" y="339"/>
                    </a:lnTo>
                    <a:lnTo>
                      <a:pt x="517" y="341"/>
                    </a:lnTo>
                    <a:lnTo>
                      <a:pt x="516" y="343"/>
                    </a:lnTo>
                    <a:lnTo>
                      <a:pt x="513" y="346"/>
                    </a:lnTo>
                    <a:lnTo>
                      <a:pt x="510" y="350"/>
                    </a:lnTo>
                    <a:lnTo>
                      <a:pt x="506" y="353"/>
                    </a:lnTo>
                    <a:lnTo>
                      <a:pt x="499" y="357"/>
                    </a:lnTo>
                    <a:lnTo>
                      <a:pt x="496" y="360"/>
                    </a:lnTo>
                    <a:lnTo>
                      <a:pt x="492" y="362"/>
                    </a:lnTo>
                    <a:lnTo>
                      <a:pt x="488" y="363"/>
                    </a:lnTo>
                    <a:lnTo>
                      <a:pt x="486" y="364"/>
                    </a:lnTo>
                    <a:lnTo>
                      <a:pt x="484" y="364"/>
                    </a:lnTo>
                    <a:lnTo>
                      <a:pt x="475" y="364"/>
                    </a:lnTo>
                    <a:lnTo>
                      <a:pt x="473" y="364"/>
                    </a:lnTo>
                    <a:lnTo>
                      <a:pt x="471" y="364"/>
                    </a:lnTo>
                    <a:lnTo>
                      <a:pt x="467" y="364"/>
                    </a:lnTo>
                    <a:lnTo>
                      <a:pt x="462" y="364"/>
                    </a:lnTo>
                    <a:lnTo>
                      <a:pt x="458" y="363"/>
                    </a:lnTo>
                    <a:lnTo>
                      <a:pt x="445" y="346"/>
                    </a:lnTo>
                    <a:lnTo>
                      <a:pt x="438" y="338"/>
                    </a:lnTo>
                    <a:lnTo>
                      <a:pt x="432" y="330"/>
                    </a:lnTo>
                    <a:lnTo>
                      <a:pt x="424" y="323"/>
                    </a:lnTo>
                    <a:lnTo>
                      <a:pt x="417" y="316"/>
                    </a:lnTo>
                    <a:lnTo>
                      <a:pt x="402" y="302"/>
                    </a:lnTo>
                    <a:lnTo>
                      <a:pt x="386" y="289"/>
                    </a:lnTo>
                    <a:lnTo>
                      <a:pt x="378" y="283"/>
                    </a:lnTo>
                    <a:lnTo>
                      <a:pt x="370" y="278"/>
                    </a:lnTo>
                    <a:lnTo>
                      <a:pt x="353" y="266"/>
                    </a:lnTo>
                    <a:lnTo>
                      <a:pt x="344" y="262"/>
                    </a:lnTo>
                    <a:lnTo>
                      <a:pt x="335" y="257"/>
                    </a:lnTo>
                    <a:lnTo>
                      <a:pt x="322" y="250"/>
                    </a:lnTo>
                    <a:lnTo>
                      <a:pt x="316" y="245"/>
                    </a:lnTo>
                    <a:lnTo>
                      <a:pt x="310" y="241"/>
                    </a:lnTo>
                    <a:lnTo>
                      <a:pt x="304" y="236"/>
                    </a:lnTo>
                    <a:lnTo>
                      <a:pt x="298" y="230"/>
                    </a:lnTo>
                    <a:lnTo>
                      <a:pt x="292" y="224"/>
                    </a:lnTo>
                    <a:lnTo>
                      <a:pt x="287" y="219"/>
                    </a:lnTo>
                    <a:lnTo>
                      <a:pt x="282" y="214"/>
                    </a:lnTo>
                    <a:lnTo>
                      <a:pt x="278" y="208"/>
                    </a:lnTo>
                    <a:lnTo>
                      <a:pt x="270" y="195"/>
                    </a:lnTo>
                    <a:lnTo>
                      <a:pt x="262" y="182"/>
                    </a:lnTo>
                    <a:lnTo>
                      <a:pt x="259" y="175"/>
                    </a:lnTo>
                    <a:lnTo>
                      <a:pt x="257" y="169"/>
                    </a:lnTo>
                    <a:lnTo>
                      <a:pt x="252" y="155"/>
                    </a:lnTo>
                    <a:lnTo>
                      <a:pt x="250" y="140"/>
                    </a:lnTo>
                    <a:lnTo>
                      <a:pt x="246" y="126"/>
                    </a:lnTo>
                    <a:lnTo>
                      <a:pt x="243" y="114"/>
                    </a:lnTo>
                    <a:lnTo>
                      <a:pt x="241" y="109"/>
                    </a:lnTo>
                    <a:lnTo>
                      <a:pt x="238" y="104"/>
                    </a:lnTo>
                    <a:lnTo>
                      <a:pt x="235" y="101"/>
                    </a:lnTo>
                    <a:lnTo>
                      <a:pt x="231" y="97"/>
                    </a:lnTo>
                    <a:lnTo>
                      <a:pt x="227" y="95"/>
                    </a:lnTo>
                    <a:lnTo>
                      <a:pt x="222" y="93"/>
                    </a:lnTo>
                    <a:lnTo>
                      <a:pt x="212" y="90"/>
                    </a:lnTo>
                    <a:lnTo>
                      <a:pt x="204" y="89"/>
                    </a:lnTo>
                    <a:lnTo>
                      <a:pt x="196" y="89"/>
                    </a:lnTo>
                    <a:lnTo>
                      <a:pt x="189" y="91"/>
                    </a:lnTo>
                    <a:lnTo>
                      <a:pt x="181" y="95"/>
                    </a:lnTo>
                    <a:lnTo>
                      <a:pt x="175" y="98"/>
                    </a:lnTo>
                    <a:lnTo>
                      <a:pt x="169" y="104"/>
                    </a:lnTo>
                    <a:lnTo>
                      <a:pt x="164" y="111"/>
                    </a:lnTo>
                    <a:lnTo>
                      <a:pt x="153" y="124"/>
                    </a:lnTo>
                    <a:lnTo>
                      <a:pt x="142" y="138"/>
                    </a:lnTo>
                    <a:lnTo>
                      <a:pt x="130" y="150"/>
                    </a:lnTo>
                    <a:lnTo>
                      <a:pt x="118" y="162"/>
                    </a:lnTo>
                    <a:lnTo>
                      <a:pt x="106" y="174"/>
                    </a:lnTo>
                    <a:lnTo>
                      <a:pt x="99" y="180"/>
                    </a:lnTo>
                    <a:lnTo>
                      <a:pt x="93" y="186"/>
                    </a:lnTo>
                    <a:lnTo>
                      <a:pt x="80" y="197"/>
                    </a:lnTo>
                    <a:lnTo>
                      <a:pt x="73" y="202"/>
                    </a:lnTo>
                    <a:lnTo>
                      <a:pt x="66" y="208"/>
                    </a:lnTo>
                    <a:lnTo>
                      <a:pt x="61" y="210"/>
                    </a:lnTo>
                    <a:lnTo>
                      <a:pt x="59" y="212"/>
                    </a:lnTo>
                    <a:lnTo>
                      <a:pt x="56" y="214"/>
                    </a:lnTo>
                    <a:lnTo>
                      <a:pt x="52" y="216"/>
                    </a:lnTo>
                    <a:lnTo>
                      <a:pt x="47" y="219"/>
                    </a:lnTo>
                    <a:lnTo>
                      <a:pt x="42" y="221"/>
                    </a:lnTo>
                    <a:lnTo>
                      <a:pt x="37" y="223"/>
                    </a:lnTo>
                    <a:lnTo>
                      <a:pt x="34" y="223"/>
                    </a:lnTo>
                    <a:lnTo>
                      <a:pt x="32" y="224"/>
                    </a:lnTo>
                    <a:lnTo>
                      <a:pt x="32" y="225"/>
                    </a:lnTo>
                    <a:lnTo>
                      <a:pt x="27" y="227"/>
                    </a:lnTo>
                    <a:lnTo>
                      <a:pt x="24" y="228"/>
                    </a:lnTo>
                    <a:lnTo>
                      <a:pt x="21" y="229"/>
                    </a:lnTo>
                    <a:lnTo>
                      <a:pt x="17" y="232"/>
                    </a:lnTo>
                    <a:lnTo>
                      <a:pt x="13" y="237"/>
                    </a:lnTo>
                    <a:lnTo>
                      <a:pt x="11" y="239"/>
                    </a:lnTo>
                    <a:lnTo>
                      <a:pt x="10" y="242"/>
                    </a:lnTo>
                    <a:lnTo>
                      <a:pt x="6" y="251"/>
                    </a:lnTo>
                    <a:lnTo>
                      <a:pt x="4" y="260"/>
                    </a:lnTo>
                    <a:lnTo>
                      <a:pt x="2" y="269"/>
                    </a:lnTo>
                    <a:lnTo>
                      <a:pt x="1" y="279"/>
                    </a:lnTo>
                    <a:lnTo>
                      <a:pt x="0" y="287"/>
                    </a:lnTo>
                    <a:lnTo>
                      <a:pt x="1" y="296"/>
                    </a:lnTo>
                    <a:lnTo>
                      <a:pt x="2" y="306"/>
                    </a:lnTo>
                    <a:lnTo>
                      <a:pt x="4" y="314"/>
                    </a:lnTo>
                    <a:lnTo>
                      <a:pt x="5" y="319"/>
                    </a:lnTo>
                    <a:lnTo>
                      <a:pt x="8" y="323"/>
                    </a:lnTo>
                    <a:lnTo>
                      <a:pt x="10" y="328"/>
                    </a:lnTo>
                    <a:lnTo>
                      <a:pt x="12" y="332"/>
                    </a:lnTo>
                    <a:lnTo>
                      <a:pt x="15" y="336"/>
                    </a:lnTo>
                    <a:lnTo>
                      <a:pt x="18" y="339"/>
                    </a:lnTo>
                    <a:lnTo>
                      <a:pt x="22" y="343"/>
                    </a:lnTo>
                    <a:lnTo>
                      <a:pt x="27" y="346"/>
                    </a:lnTo>
                    <a:lnTo>
                      <a:pt x="34" y="350"/>
                    </a:lnTo>
                    <a:lnTo>
                      <a:pt x="38" y="352"/>
                    </a:lnTo>
                    <a:lnTo>
                      <a:pt x="39" y="353"/>
                    </a:lnTo>
                    <a:lnTo>
                      <a:pt x="41" y="354"/>
                    </a:lnTo>
                    <a:lnTo>
                      <a:pt x="48" y="356"/>
                    </a:lnTo>
                    <a:lnTo>
                      <a:pt x="56" y="357"/>
                    </a:lnTo>
                    <a:lnTo>
                      <a:pt x="63" y="356"/>
                    </a:lnTo>
                    <a:lnTo>
                      <a:pt x="67" y="355"/>
                    </a:lnTo>
                    <a:lnTo>
                      <a:pt x="70" y="355"/>
                    </a:lnTo>
                    <a:lnTo>
                      <a:pt x="77" y="351"/>
                    </a:lnTo>
                    <a:lnTo>
                      <a:pt x="85" y="347"/>
                    </a:lnTo>
                    <a:lnTo>
                      <a:pt x="88" y="344"/>
                    </a:lnTo>
                    <a:lnTo>
                      <a:pt x="88" y="343"/>
                    </a:lnTo>
                    <a:lnTo>
                      <a:pt x="89" y="341"/>
                    </a:lnTo>
                    <a:lnTo>
                      <a:pt x="100" y="311"/>
                    </a:lnTo>
                    <a:lnTo>
                      <a:pt x="105" y="297"/>
                    </a:lnTo>
                    <a:lnTo>
                      <a:pt x="111" y="284"/>
                    </a:lnTo>
                    <a:lnTo>
                      <a:pt x="119" y="271"/>
                    </a:lnTo>
                    <a:lnTo>
                      <a:pt x="129" y="258"/>
                    </a:lnTo>
                    <a:lnTo>
                      <a:pt x="131" y="253"/>
                    </a:lnTo>
                    <a:lnTo>
                      <a:pt x="133" y="251"/>
                    </a:lnTo>
                    <a:lnTo>
                      <a:pt x="135" y="249"/>
                    </a:lnTo>
                    <a:lnTo>
                      <a:pt x="137" y="244"/>
                    </a:lnTo>
                    <a:lnTo>
                      <a:pt x="140" y="239"/>
                    </a:lnTo>
                    <a:lnTo>
                      <a:pt x="144" y="230"/>
                    </a:lnTo>
                    <a:lnTo>
                      <a:pt x="150" y="223"/>
                    </a:lnTo>
                    <a:lnTo>
                      <a:pt x="156" y="215"/>
                    </a:lnTo>
                    <a:lnTo>
                      <a:pt x="162" y="209"/>
                    </a:lnTo>
                    <a:lnTo>
                      <a:pt x="169" y="204"/>
                    </a:lnTo>
                    <a:lnTo>
                      <a:pt x="177" y="200"/>
                    </a:lnTo>
                    <a:lnTo>
                      <a:pt x="186" y="195"/>
                    </a:lnTo>
                    <a:lnTo>
                      <a:pt x="195" y="193"/>
                    </a:lnTo>
                    <a:lnTo>
                      <a:pt x="208" y="214"/>
                    </a:lnTo>
                    <a:lnTo>
                      <a:pt x="222" y="234"/>
                    </a:lnTo>
                    <a:lnTo>
                      <a:pt x="236" y="255"/>
                    </a:lnTo>
                    <a:lnTo>
                      <a:pt x="250" y="275"/>
                    </a:lnTo>
                    <a:lnTo>
                      <a:pt x="264" y="294"/>
                    </a:lnTo>
                    <a:lnTo>
                      <a:pt x="278" y="314"/>
                    </a:lnTo>
                    <a:lnTo>
                      <a:pt x="294" y="334"/>
                    </a:lnTo>
                    <a:lnTo>
                      <a:pt x="310" y="353"/>
                    </a:lnTo>
                    <a:lnTo>
                      <a:pt x="317" y="361"/>
                    </a:lnTo>
                    <a:lnTo>
                      <a:pt x="324" y="368"/>
                    </a:lnTo>
                    <a:lnTo>
                      <a:pt x="331" y="374"/>
                    </a:lnTo>
                    <a:lnTo>
                      <a:pt x="338" y="381"/>
                    </a:lnTo>
                    <a:lnTo>
                      <a:pt x="348" y="388"/>
                    </a:lnTo>
                    <a:lnTo>
                      <a:pt x="357" y="394"/>
                    </a:lnTo>
                    <a:lnTo>
                      <a:pt x="367" y="400"/>
                    </a:lnTo>
                    <a:lnTo>
                      <a:pt x="377" y="406"/>
                    </a:lnTo>
                    <a:lnTo>
                      <a:pt x="387" y="412"/>
                    </a:lnTo>
                    <a:lnTo>
                      <a:pt x="398" y="417"/>
                    </a:lnTo>
                    <a:lnTo>
                      <a:pt x="409" y="421"/>
                    </a:lnTo>
                    <a:lnTo>
                      <a:pt x="420" y="426"/>
                    </a:lnTo>
                    <a:lnTo>
                      <a:pt x="434" y="429"/>
                    </a:lnTo>
                    <a:lnTo>
                      <a:pt x="457" y="435"/>
                    </a:lnTo>
                    <a:lnTo>
                      <a:pt x="465" y="437"/>
                    </a:lnTo>
                    <a:lnTo>
                      <a:pt x="473" y="438"/>
                    </a:lnTo>
                    <a:lnTo>
                      <a:pt x="481" y="438"/>
                    </a:lnTo>
                    <a:lnTo>
                      <a:pt x="489" y="437"/>
                    </a:lnTo>
                    <a:lnTo>
                      <a:pt x="501" y="435"/>
                    </a:lnTo>
                    <a:lnTo>
                      <a:pt x="506" y="434"/>
                    </a:lnTo>
                    <a:lnTo>
                      <a:pt x="512" y="432"/>
                    </a:lnTo>
                    <a:lnTo>
                      <a:pt x="524" y="428"/>
                    </a:lnTo>
                    <a:lnTo>
                      <a:pt x="526" y="427"/>
                    </a:lnTo>
                    <a:lnTo>
                      <a:pt x="529" y="426"/>
                    </a:lnTo>
                    <a:lnTo>
                      <a:pt x="534" y="423"/>
                    </a:lnTo>
                    <a:lnTo>
                      <a:pt x="539" y="420"/>
                    </a:lnTo>
                    <a:lnTo>
                      <a:pt x="540" y="420"/>
                    </a:lnTo>
                    <a:lnTo>
                      <a:pt x="542" y="419"/>
                    </a:lnTo>
                    <a:lnTo>
                      <a:pt x="545" y="417"/>
                    </a:lnTo>
                    <a:lnTo>
                      <a:pt x="554" y="411"/>
                    </a:lnTo>
                    <a:lnTo>
                      <a:pt x="564" y="403"/>
                    </a:lnTo>
                    <a:lnTo>
                      <a:pt x="573" y="394"/>
                    </a:lnTo>
                    <a:lnTo>
                      <a:pt x="588" y="377"/>
                    </a:lnTo>
                    <a:lnTo>
                      <a:pt x="595" y="368"/>
                    </a:lnTo>
                    <a:lnTo>
                      <a:pt x="602" y="359"/>
                    </a:lnTo>
                    <a:lnTo>
                      <a:pt x="616" y="341"/>
                    </a:lnTo>
                    <a:lnTo>
                      <a:pt x="620" y="336"/>
                    </a:lnTo>
                    <a:lnTo>
                      <a:pt x="623" y="332"/>
                    </a:lnTo>
                    <a:lnTo>
                      <a:pt x="630" y="322"/>
                    </a:lnTo>
                    <a:lnTo>
                      <a:pt x="643" y="303"/>
                    </a:lnTo>
                    <a:lnTo>
                      <a:pt x="655" y="284"/>
                    </a:lnTo>
                    <a:lnTo>
                      <a:pt x="661" y="273"/>
                    </a:lnTo>
                    <a:lnTo>
                      <a:pt x="666" y="264"/>
                    </a:lnTo>
                    <a:lnTo>
                      <a:pt x="668" y="261"/>
                    </a:lnTo>
                    <a:lnTo>
                      <a:pt x="669" y="258"/>
                    </a:lnTo>
                    <a:lnTo>
                      <a:pt x="672" y="254"/>
                    </a:lnTo>
                    <a:lnTo>
                      <a:pt x="678" y="244"/>
                    </a:lnTo>
                    <a:lnTo>
                      <a:pt x="687" y="224"/>
                    </a:lnTo>
                    <a:lnTo>
                      <a:pt x="699" y="206"/>
                    </a:lnTo>
                    <a:lnTo>
                      <a:pt x="711" y="187"/>
                    </a:lnTo>
                    <a:lnTo>
                      <a:pt x="724" y="170"/>
                    </a:lnTo>
                    <a:lnTo>
                      <a:pt x="728" y="163"/>
                    </a:lnTo>
                    <a:lnTo>
                      <a:pt x="730" y="159"/>
                    </a:lnTo>
                    <a:lnTo>
                      <a:pt x="731" y="159"/>
                    </a:lnTo>
                    <a:lnTo>
                      <a:pt x="732" y="158"/>
                    </a:lnTo>
                    <a:lnTo>
                      <a:pt x="733" y="157"/>
                    </a:lnTo>
                    <a:lnTo>
                      <a:pt x="737" y="150"/>
                    </a:lnTo>
                    <a:lnTo>
                      <a:pt x="741" y="143"/>
                    </a:lnTo>
                    <a:lnTo>
                      <a:pt x="746" y="130"/>
                    </a:lnTo>
                    <a:lnTo>
                      <a:pt x="749" y="124"/>
                    </a:lnTo>
                    <a:lnTo>
                      <a:pt x="749" y="123"/>
                    </a:lnTo>
                    <a:lnTo>
                      <a:pt x="749" y="122"/>
                    </a:lnTo>
                    <a:lnTo>
                      <a:pt x="749" y="121"/>
                    </a:lnTo>
                    <a:lnTo>
                      <a:pt x="751" y="117"/>
                    </a:lnTo>
                    <a:lnTo>
                      <a:pt x="751" y="114"/>
                    </a:lnTo>
                    <a:lnTo>
                      <a:pt x="751" y="113"/>
                    </a:lnTo>
                    <a:lnTo>
                      <a:pt x="752" y="112"/>
                    </a:lnTo>
                    <a:lnTo>
                      <a:pt x="753" y="111"/>
                    </a:lnTo>
                    <a:lnTo>
                      <a:pt x="755" y="105"/>
                    </a:lnTo>
                    <a:lnTo>
                      <a:pt x="757" y="92"/>
                    </a:lnTo>
                    <a:lnTo>
                      <a:pt x="758" y="79"/>
                    </a:lnTo>
                    <a:lnTo>
                      <a:pt x="758" y="75"/>
                    </a:lnTo>
                    <a:lnTo>
                      <a:pt x="758" y="74"/>
                    </a:lnTo>
                    <a:lnTo>
                      <a:pt x="759" y="73"/>
                    </a:lnTo>
                    <a:lnTo>
                      <a:pt x="760" y="66"/>
                    </a:lnTo>
                    <a:lnTo>
                      <a:pt x="760" y="59"/>
                    </a:lnTo>
                    <a:lnTo>
                      <a:pt x="760" y="53"/>
                    </a:lnTo>
                    <a:lnTo>
                      <a:pt x="759" y="3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408" name="Freeform 13"/>
              <p:cNvSpPr>
                <a:spLocks noChangeAspect="1"/>
              </p:cNvSpPr>
              <p:nvPr/>
            </p:nvSpPr>
            <p:spPr bwMode="auto">
              <a:xfrm>
                <a:off x="3004" y="2741"/>
                <a:ext cx="682" cy="256"/>
              </a:xfrm>
              <a:custGeom>
                <a:avLst/>
                <a:gdLst>
                  <a:gd name="T0" fmla="*/ 635 w 682"/>
                  <a:gd name="T1" fmla="*/ 0 h 256"/>
                  <a:gd name="T2" fmla="*/ 605 w 682"/>
                  <a:gd name="T3" fmla="*/ 4 h 256"/>
                  <a:gd name="T4" fmla="*/ 552 w 682"/>
                  <a:gd name="T5" fmla="*/ 31 h 256"/>
                  <a:gd name="T6" fmla="*/ 472 w 682"/>
                  <a:gd name="T7" fmla="*/ 81 h 256"/>
                  <a:gd name="T8" fmla="*/ 343 w 682"/>
                  <a:gd name="T9" fmla="*/ 172 h 256"/>
                  <a:gd name="T10" fmla="*/ 314 w 682"/>
                  <a:gd name="T11" fmla="*/ 191 h 256"/>
                  <a:gd name="T12" fmla="*/ 306 w 682"/>
                  <a:gd name="T13" fmla="*/ 195 h 256"/>
                  <a:gd name="T14" fmla="*/ 298 w 682"/>
                  <a:gd name="T15" fmla="*/ 197 h 256"/>
                  <a:gd name="T16" fmla="*/ 295 w 682"/>
                  <a:gd name="T17" fmla="*/ 198 h 256"/>
                  <a:gd name="T18" fmla="*/ 269 w 682"/>
                  <a:gd name="T19" fmla="*/ 199 h 256"/>
                  <a:gd name="T20" fmla="*/ 227 w 682"/>
                  <a:gd name="T21" fmla="*/ 186 h 256"/>
                  <a:gd name="T22" fmla="*/ 181 w 682"/>
                  <a:gd name="T23" fmla="*/ 174 h 256"/>
                  <a:gd name="T24" fmla="*/ 142 w 682"/>
                  <a:gd name="T25" fmla="*/ 168 h 256"/>
                  <a:gd name="T26" fmla="*/ 98 w 682"/>
                  <a:gd name="T27" fmla="*/ 159 h 256"/>
                  <a:gd name="T28" fmla="*/ 90 w 682"/>
                  <a:gd name="T29" fmla="*/ 153 h 256"/>
                  <a:gd name="T30" fmla="*/ 90 w 682"/>
                  <a:gd name="T31" fmla="*/ 132 h 256"/>
                  <a:gd name="T32" fmla="*/ 91 w 682"/>
                  <a:gd name="T33" fmla="*/ 105 h 256"/>
                  <a:gd name="T34" fmla="*/ 87 w 682"/>
                  <a:gd name="T35" fmla="*/ 81 h 256"/>
                  <a:gd name="T36" fmla="*/ 78 w 682"/>
                  <a:gd name="T37" fmla="*/ 65 h 256"/>
                  <a:gd name="T38" fmla="*/ 65 w 682"/>
                  <a:gd name="T39" fmla="*/ 56 h 256"/>
                  <a:gd name="T40" fmla="*/ 50 w 682"/>
                  <a:gd name="T41" fmla="*/ 53 h 256"/>
                  <a:gd name="T42" fmla="*/ 38 w 682"/>
                  <a:gd name="T43" fmla="*/ 60 h 256"/>
                  <a:gd name="T44" fmla="*/ 33 w 682"/>
                  <a:gd name="T45" fmla="*/ 70 h 256"/>
                  <a:gd name="T46" fmla="*/ 37 w 682"/>
                  <a:gd name="T47" fmla="*/ 160 h 256"/>
                  <a:gd name="T48" fmla="*/ 4 w 682"/>
                  <a:gd name="T49" fmla="*/ 203 h 256"/>
                  <a:gd name="T50" fmla="*/ 1 w 682"/>
                  <a:gd name="T51" fmla="*/ 215 h 256"/>
                  <a:gd name="T52" fmla="*/ 10 w 682"/>
                  <a:gd name="T53" fmla="*/ 226 h 256"/>
                  <a:gd name="T54" fmla="*/ 87 w 682"/>
                  <a:gd name="T55" fmla="*/ 204 h 256"/>
                  <a:gd name="T56" fmla="*/ 135 w 682"/>
                  <a:gd name="T57" fmla="*/ 213 h 256"/>
                  <a:gd name="T58" fmla="*/ 207 w 682"/>
                  <a:gd name="T59" fmla="*/ 237 h 256"/>
                  <a:gd name="T60" fmla="*/ 284 w 682"/>
                  <a:gd name="T61" fmla="*/ 256 h 256"/>
                  <a:gd name="T62" fmla="*/ 305 w 682"/>
                  <a:gd name="T63" fmla="*/ 255 h 256"/>
                  <a:gd name="T64" fmla="*/ 326 w 682"/>
                  <a:gd name="T65" fmla="*/ 248 h 256"/>
                  <a:gd name="T66" fmla="*/ 345 w 682"/>
                  <a:gd name="T67" fmla="*/ 238 h 256"/>
                  <a:gd name="T68" fmla="*/ 399 w 682"/>
                  <a:gd name="T69" fmla="*/ 203 h 256"/>
                  <a:gd name="T70" fmla="*/ 469 w 682"/>
                  <a:gd name="T71" fmla="*/ 172 h 256"/>
                  <a:gd name="T72" fmla="*/ 571 w 682"/>
                  <a:gd name="T73" fmla="*/ 133 h 256"/>
                  <a:gd name="T74" fmla="*/ 595 w 682"/>
                  <a:gd name="T75" fmla="*/ 123 h 256"/>
                  <a:gd name="T76" fmla="*/ 620 w 682"/>
                  <a:gd name="T77" fmla="*/ 107 h 256"/>
                  <a:gd name="T78" fmla="*/ 638 w 682"/>
                  <a:gd name="T79" fmla="*/ 94 h 256"/>
                  <a:gd name="T80" fmla="*/ 656 w 682"/>
                  <a:gd name="T81" fmla="*/ 76 h 256"/>
                  <a:gd name="T82" fmla="*/ 675 w 682"/>
                  <a:gd name="T83" fmla="*/ 57 h 256"/>
                  <a:gd name="T84" fmla="*/ 681 w 682"/>
                  <a:gd name="T85" fmla="*/ 45 h 256"/>
                  <a:gd name="T86" fmla="*/ 682 w 682"/>
                  <a:gd name="T87" fmla="*/ 39 h 256"/>
                  <a:gd name="T88" fmla="*/ 682 w 682"/>
                  <a:gd name="T89" fmla="*/ 31 h 256"/>
                  <a:gd name="T90" fmla="*/ 681 w 682"/>
                  <a:gd name="T91" fmla="*/ 24 h 256"/>
                  <a:gd name="T92" fmla="*/ 675 w 682"/>
                  <a:gd name="T93" fmla="*/ 14 h 256"/>
                  <a:gd name="T94" fmla="*/ 666 w 682"/>
                  <a:gd name="T95" fmla="*/ 7 h 256"/>
                  <a:gd name="T96" fmla="*/ 647 w 682"/>
                  <a:gd name="T97" fmla="*/ 4 h 2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82"/>
                  <a:gd name="T148" fmla="*/ 0 h 256"/>
                  <a:gd name="T149" fmla="*/ 682 w 682"/>
                  <a:gd name="T150" fmla="*/ 256 h 25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82" h="256">
                    <a:moveTo>
                      <a:pt x="647" y="4"/>
                    </a:moveTo>
                    <a:lnTo>
                      <a:pt x="641" y="1"/>
                    </a:lnTo>
                    <a:lnTo>
                      <a:pt x="635" y="0"/>
                    </a:lnTo>
                    <a:lnTo>
                      <a:pt x="623" y="0"/>
                    </a:lnTo>
                    <a:lnTo>
                      <a:pt x="611" y="2"/>
                    </a:lnTo>
                    <a:lnTo>
                      <a:pt x="605" y="4"/>
                    </a:lnTo>
                    <a:lnTo>
                      <a:pt x="599" y="6"/>
                    </a:lnTo>
                    <a:lnTo>
                      <a:pt x="575" y="18"/>
                    </a:lnTo>
                    <a:lnTo>
                      <a:pt x="552" y="31"/>
                    </a:lnTo>
                    <a:lnTo>
                      <a:pt x="528" y="44"/>
                    </a:lnTo>
                    <a:lnTo>
                      <a:pt x="506" y="59"/>
                    </a:lnTo>
                    <a:lnTo>
                      <a:pt x="472" y="81"/>
                    </a:lnTo>
                    <a:lnTo>
                      <a:pt x="440" y="103"/>
                    </a:lnTo>
                    <a:lnTo>
                      <a:pt x="352" y="165"/>
                    </a:lnTo>
                    <a:lnTo>
                      <a:pt x="343" y="172"/>
                    </a:lnTo>
                    <a:lnTo>
                      <a:pt x="337" y="174"/>
                    </a:lnTo>
                    <a:lnTo>
                      <a:pt x="333" y="178"/>
                    </a:lnTo>
                    <a:lnTo>
                      <a:pt x="314" y="191"/>
                    </a:lnTo>
                    <a:lnTo>
                      <a:pt x="308" y="194"/>
                    </a:lnTo>
                    <a:lnTo>
                      <a:pt x="307" y="194"/>
                    </a:lnTo>
                    <a:lnTo>
                      <a:pt x="306" y="195"/>
                    </a:lnTo>
                    <a:lnTo>
                      <a:pt x="305" y="195"/>
                    </a:lnTo>
                    <a:lnTo>
                      <a:pt x="302" y="196"/>
                    </a:lnTo>
                    <a:lnTo>
                      <a:pt x="298" y="197"/>
                    </a:lnTo>
                    <a:lnTo>
                      <a:pt x="297" y="197"/>
                    </a:lnTo>
                    <a:lnTo>
                      <a:pt x="296" y="197"/>
                    </a:lnTo>
                    <a:lnTo>
                      <a:pt x="295" y="198"/>
                    </a:lnTo>
                    <a:lnTo>
                      <a:pt x="288" y="200"/>
                    </a:lnTo>
                    <a:lnTo>
                      <a:pt x="279" y="200"/>
                    </a:lnTo>
                    <a:lnTo>
                      <a:pt x="269" y="199"/>
                    </a:lnTo>
                    <a:lnTo>
                      <a:pt x="260" y="197"/>
                    </a:lnTo>
                    <a:lnTo>
                      <a:pt x="251" y="195"/>
                    </a:lnTo>
                    <a:lnTo>
                      <a:pt x="227" y="186"/>
                    </a:lnTo>
                    <a:lnTo>
                      <a:pt x="204" y="180"/>
                    </a:lnTo>
                    <a:lnTo>
                      <a:pt x="192" y="177"/>
                    </a:lnTo>
                    <a:lnTo>
                      <a:pt x="181" y="174"/>
                    </a:lnTo>
                    <a:lnTo>
                      <a:pt x="169" y="173"/>
                    </a:lnTo>
                    <a:lnTo>
                      <a:pt x="158" y="171"/>
                    </a:lnTo>
                    <a:lnTo>
                      <a:pt x="142" y="168"/>
                    </a:lnTo>
                    <a:lnTo>
                      <a:pt x="127" y="166"/>
                    </a:lnTo>
                    <a:lnTo>
                      <a:pt x="112" y="162"/>
                    </a:lnTo>
                    <a:lnTo>
                      <a:pt x="98" y="159"/>
                    </a:lnTo>
                    <a:lnTo>
                      <a:pt x="93" y="157"/>
                    </a:lnTo>
                    <a:lnTo>
                      <a:pt x="91" y="155"/>
                    </a:lnTo>
                    <a:lnTo>
                      <a:pt x="90" y="153"/>
                    </a:lnTo>
                    <a:lnTo>
                      <a:pt x="86" y="149"/>
                    </a:lnTo>
                    <a:lnTo>
                      <a:pt x="88" y="139"/>
                    </a:lnTo>
                    <a:lnTo>
                      <a:pt x="90" y="132"/>
                    </a:lnTo>
                    <a:lnTo>
                      <a:pt x="91" y="123"/>
                    </a:lnTo>
                    <a:lnTo>
                      <a:pt x="91" y="114"/>
                    </a:lnTo>
                    <a:lnTo>
                      <a:pt x="91" y="105"/>
                    </a:lnTo>
                    <a:lnTo>
                      <a:pt x="90" y="97"/>
                    </a:lnTo>
                    <a:lnTo>
                      <a:pt x="89" y="89"/>
                    </a:lnTo>
                    <a:lnTo>
                      <a:pt x="87" y="81"/>
                    </a:lnTo>
                    <a:lnTo>
                      <a:pt x="84" y="74"/>
                    </a:lnTo>
                    <a:lnTo>
                      <a:pt x="80" y="68"/>
                    </a:lnTo>
                    <a:lnTo>
                      <a:pt x="78" y="65"/>
                    </a:lnTo>
                    <a:lnTo>
                      <a:pt x="76" y="62"/>
                    </a:lnTo>
                    <a:lnTo>
                      <a:pt x="71" y="59"/>
                    </a:lnTo>
                    <a:lnTo>
                      <a:pt x="65" y="56"/>
                    </a:lnTo>
                    <a:lnTo>
                      <a:pt x="60" y="54"/>
                    </a:lnTo>
                    <a:lnTo>
                      <a:pt x="55" y="53"/>
                    </a:lnTo>
                    <a:lnTo>
                      <a:pt x="50" y="53"/>
                    </a:lnTo>
                    <a:lnTo>
                      <a:pt x="45" y="55"/>
                    </a:lnTo>
                    <a:lnTo>
                      <a:pt x="42" y="58"/>
                    </a:lnTo>
                    <a:lnTo>
                      <a:pt x="38" y="60"/>
                    </a:lnTo>
                    <a:lnTo>
                      <a:pt x="35" y="63"/>
                    </a:lnTo>
                    <a:lnTo>
                      <a:pt x="34" y="66"/>
                    </a:lnTo>
                    <a:lnTo>
                      <a:pt x="33" y="70"/>
                    </a:lnTo>
                    <a:lnTo>
                      <a:pt x="56" y="132"/>
                    </a:lnTo>
                    <a:lnTo>
                      <a:pt x="50" y="147"/>
                    </a:lnTo>
                    <a:lnTo>
                      <a:pt x="37" y="160"/>
                    </a:lnTo>
                    <a:lnTo>
                      <a:pt x="26" y="174"/>
                    </a:lnTo>
                    <a:lnTo>
                      <a:pt x="14" y="188"/>
                    </a:lnTo>
                    <a:lnTo>
                      <a:pt x="4" y="203"/>
                    </a:lnTo>
                    <a:lnTo>
                      <a:pt x="1" y="206"/>
                    </a:lnTo>
                    <a:lnTo>
                      <a:pt x="0" y="210"/>
                    </a:lnTo>
                    <a:lnTo>
                      <a:pt x="1" y="215"/>
                    </a:lnTo>
                    <a:lnTo>
                      <a:pt x="3" y="218"/>
                    </a:lnTo>
                    <a:lnTo>
                      <a:pt x="7" y="222"/>
                    </a:lnTo>
                    <a:lnTo>
                      <a:pt x="10" y="226"/>
                    </a:lnTo>
                    <a:lnTo>
                      <a:pt x="55" y="202"/>
                    </a:lnTo>
                    <a:lnTo>
                      <a:pt x="70" y="203"/>
                    </a:lnTo>
                    <a:lnTo>
                      <a:pt x="87" y="204"/>
                    </a:lnTo>
                    <a:lnTo>
                      <a:pt x="103" y="207"/>
                    </a:lnTo>
                    <a:lnTo>
                      <a:pt x="120" y="210"/>
                    </a:lnTo>
                    <a:lnTo>
                      <a:pt x="135" y="213"/>
                    </a:lnTo>
                    <a:lnTo>
                      <a:pt x="151" y="217"/>
                    </a:lnTo>
                    <a:lnTo>
                      <a:pt x="183" y="228"/>
                    </a:lnTo>
                    <a:lnTo>
                      <a:pt x="207" y="237"/>
                    </a:lnTo>
                    <a:lnTo>
                      <a:pt x="232" y="245"/>
                    </a:lnTo>
                    <a:lnTo>
                      <a:pt x="258" y="251"/>
                    </a:lnTo>
                    <a:lnTo>
                      <a:pt x="284" y="256"/>
                    </a:lnTo>
                    <a:lnTo>
                      <a:pt x="295" y="256"/>
                    </a:lnTo>
                    <a:lnTo>
                      <a:pt x="300" y="256"/>
                    </a:lnTo>
                    <a:lnTo>
                      <a:pt x="305" y="255"/>
                    </a:lnTo>
                    <a:lnTo>
                      <a:pt x="312" y="253"/>
                    </a:lnTo>
                    <a:lnTo>
                      <a:pt x="320" y="252"/>
                    </a:lnTo>
                    <a:lnTo>
                      <a:pt x="326" y="248"/>
                    </a:lnTo>
                    <a:lnTo>
                      <a:pt x="333" y="245"/>
                    </a:lnTo>
                    <a:lnTo>
                      <a:pt x="338" y="241"/>
                    </a:lnTo>
                    <a:lnTo>
                      <a:pt x="345" y="238"/>
                    </a:lnTo>
                    <a:lnTo>
                      <a:pt x="362" y="225"/>
                    </a:lnTo>
                    <a:lnTo>
                      <a:pt x="380" y="214"/>
                    </a:lnTo>
                    <a:lnTo>
                      <a:pt x="399" y="203"/>
                    </a:lnTo>
                    <a:lnTo>
                      <a:pt x="418" y="193"/>
                    </a:lnTo>
                    <a:lnTo>
                      <a:pt x="443" y="181"/>
                    </a:lnTo>
                    <a:lnTo>
                      <a:pt x="469" y="172"/>
                    </a:lnTo>
                    <a:lnTo>
                      <a:pt x="516" y="154"/>
                    </a:lnTo>
                    <a:lnTo>
                      <a:pt x="563" y="137"/>
                    </a:lnTo>
                    <a:lnTo>
                      <a:pt x="571" y="133"/>
                    </a:lnTo>
                    <a:lnTo>
                      <a:pt x="579" y="130"/>
                    </a:lnTo>
                    <a:lnTo>
                      <a:pt x="587" y="126"/>
                    </a:lnTo>
                    <a:lnTo>
                      <a:pt x="595" y="123"/>
                    </a:lnTo>
                    <a:lnTo>
                      <a:pt x="610" y="114"/>
                    </a:lnTo>
                    <a:lnTo>
                      <a:pt x="617" y="109"/>
                    </a:lnTo>
                    <a:lnTo>
                      <a:pt x="620" y="107"/>
                    </a:lnTo>
                    <a:lnTo>
                      <a:pt x="624" y="104"/>
                    </a:lnTo>
                    <a:lnTo>
                      <a:pt x="631" y="99"/>
                    </a:lnTo>
                    <a:lnTo>
                      <a:pt x="638" y="94"/>
                    </a:lnTo>
                    <a:lnTo>
                      <a:pt x="644" y="88"/>
                    </a:lnTo>
                    <a:lnTo>
                      <a:pt x="651" y="82"/>
                    </a:lnTo>
                    <a:lnTo>
                      <a:pt x="656" y="76"/>
                    </a:lnTo>
                    <a:lnTo>
                      <a:pt x="663" y="70"/>
                    </a:lnTo>
                    <a:lnTo>
                      <a:pt x="668" y="63"/>
                    </a:lnTo>
                    <a:lnTo>
                      <a:pt x="675" y="57"/>
                    </a:lnTo>
                    <a:lnTo>
                      <a:pt x="677" y="53"/>
                    </a:lnTo>
                    <a:lnTo>
                      <a:pt x="679" y="49"/>
                    </a:lnTo>
                    <a:lnTo>
                      <a:pt x="681" y="45"/>
                    </a:lnTo>
                    <a:lnTo>
                      <a:pt x="681" y="43"/>
                    </a:lnTo>
                    <a:lnTo>
                      <a:pt x="682" y="41"/>
                    </a:lnTo>
                    <a:lnTo>
                      <a:pt x="682" y="39"/>
                    </a:lnTo>
                    <a:lnTo>
                      <a:pt x="682" y="36"/>
                    </a:lnTo>
                    <a:lnTo>
                      <a:pt x="682" y="32"/>
                    </a:lnTo>
                    <a:lnTo>
                      <a:pt x="682" y="31"/>
                    </a:lnTo>
                    <a:lnTo>
                      <a:pt x="682" y="30"/>
                    </a:lnTo>
                    <a:lnTo>
                      <a:pt x="682" y="27"/>
                    </a:lnTo>
                    <a:lnTo>
                      <a:pt x="681" y="24"/>
                    </a:lnTo>
                    <a:lnTo>
                      <a:pt x="679" y="20"/>
                    </a:lnTo>
                    <a:lnTo>
                      <a:pt x="678" y="18"/>
                    </a:lnTo>
                    <a:lnTo>
                      <a:pt x="675" y="14"/>
                    </a:lnTo>
                    <a:lnTo>
                      <a:pt x="674" y="12"/>
                    </a:lnTo>
                    <a:lnTo>
                      <a:pt x="669" y="9"/>
                    </a:lnTo>
                    <a:lnTo>
                      <a:pt x="666" y="7"/>
                    </a:lnTo>
                    <a:lnTo>
                      <a:pt x="663" y="6"/>
                    </a:lnTo>
                    <a:lnTo>
                      <a:pt x="655" y="4"/>
                    </a:lnTo>
                    <a:lnTo>
                      <a:pt x="647"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409" name="Freeform 14"/>
              <p:cNvSpPr>
                <a:spLocks noChangeAspect="1"/>
              </p:cNvSpPr>
              <p:nvPr/>
            </p:nvSpPr>
            <p:spPr bwMode="auto">
              <a:xfrm>
                <a:off x="3580" y="3105"/>
                <a:ext cx="345" cy="686"/>
              </a:xfrm>
              <a:custGeom>
                <a:avLst/>
                <a:gdLst>
                  <a:gd name="T0" fmla="*/ 57 w 345"/>
                  <a:gd name="T1" fmla="*/ 2 h 686"/>
                  <a:gd name="T2" fmla="*/ 89 w 345"/>
                  <a:gd name="T3" fmla="*/ 0 h 686"/>
                  <a:gd name="T4" fmla="*/ 113 w 345"/>
                  <a:gd name="T5" fmla="*/ 15 h 686"/>
                  <a:gd name="T6" fmla="*/ 169 w 345"/>
                  <a:gd name="T7" fmla="*/ 64 h 686"/>
                  <a:gd name="T8" fmla="*/ 227 w 345"/>
                  <a:gd name="T9" fmla="*/ 121 h 686"/>
                  <a:gd name="T10" fmla="*/ 278 w 345"/>
                  <a:gd name="T11" fmla="*/ 176 h 686"/>
                  <a:gd name="T12" fmla="*/ 315 w 345"/>
                  <a:gd name="T13" fmla="*/ 225 h 686"/>
                  <a:gd name="T14" fmla="*/ 337 w 345"/>
                  <a:gd name="T15" fmla="*/ 263 h 686"/>
                  <a:gd name="T16" fmla="*/ 345 w 345"/>
                  <a:gd name="T17" fmla="*/ 293 h 686"/>
                  <a:gd name="T18" fmla="*/ 341 w 345"/>
                  <a:gd name="T19" fmla="*/ 321 h 686"/>
                  <a:gd name="T20" fmla="*/ 329 w 345"/>
                  <a:gd name="T21" fmla="*/ 349 h 686"/>
                  <a:gd name="T22" fmla="*/ 302 w 345"/>
                  <a:gd name="T23" fmla="*/ 382 h 686"/>
                  <a:gd name="T24" fmla="*/ 262 w 345"/>
                  <a:gd name="T25" fmla="*/ 416 h 686"/>
                  <a:gd name="T26" fmla="*/ 201 w 345"/>
                  <a:gd name="T27" fmla="*/ 467 h 686"/>
                  <a:gd name="T28" fmla="*/ 154 w 345"/>
                  <a:gd name="T29" fmla="*/ 496 h 686"/>
                  <a:gd name="T30" fmla="*/ 127 w 345"/>
                  <a:gd name="T31" fmla="*/ 521 h 686"/>
                  <a:gd name="T32" fmla="*/ 115 w 345"/>
                  <a:gd name="T33" fmla="*/ 544 h 686"/>
                  <a:gd name="T34" fmla="*/ 117 w 345"/>
                  <a:gd name="T35" fmla="*/ 559 h 686"/>
                  <a:gd name="T36" fmla="*/ 133 w 345"/>
                  <a:gd name="T37" fmla="*/ 575 h 686"/>
                  <a:gd name="T38" fmla="*/ 171 w 345"/>
                  <a:gd name="T39" fmla="*/ 600 h 686"/>
                  <a:gd name="T40" fmla="*/ 203 w 345"/>
                  <a:gd name="T41" fmla="*/ 619 h 686"/>
                  <a:gd name="T42" fmla="*/ 241 w 345"/>
                  <a:gd name="T43" fmla="*/ 631 h 686"/>
                  <a:gd name="T44" fmla="*/ 264 w 345"/>
                  <a:gd name="T45" fmla="*/ 638 h 686"/>
                  <a:gd name="T46" fmla="*/ 269 w 345"/>
                  <a:gd name="T47" fmla="*/ 654 h 686"/>
                  <a:gd name="T48" fmla="*/ 262 w 345"/>
                  <a:gd name="T49" fmla="*/ 664 h 686"/>
                  <a:gd name="T50" fmla="*/ 229 w 345"/>
                  <a:gd name="T51" fmla="*/ 678 h 686"/>
                  <a:gd name="T52" fmla="*/ 224 w 345"/>
                  <a:gd name="T53" fmla="*/ 680 h 686"/>
                  <a:gd name="T54" fmla="*/ 180 w 345"/>
                  <a:gd name="T55" fmla="*/ 686 h 686"/>
                  <a:gd name="T56" fmla="*/ 157 w 345"/>
                  <a:gd name="T57" fmla="*/ 686 h 686"/>
                  <a:gd name="T58" fmla="*/ 134 w 345"/>
                  <a:gd name="T59" fmla="*/ 668 h 686"/>
                  <a:gd name="T60" fmla="*/ 112 w 345"/>
                  <a:gd name="T61" fmla="*/ 635 h 686"/>
                  <a:gd name="T62" fmla="*/ 89 w 345"/>
                  <a:gd name="T63" fmla="*/ 614 h 686"/>
                  <a:gd name="T64" fmla="*/ 56 w 345"/>
                  <a:gd name="T65" fmla="*/ 596 h 686"/>
                  <a:gd name="T66" fmla="*/ 33 w 345"/>
                  <a:gd name="T67" fmla="*/ 575 h 686"/>
                  <a:gd name="T68" fmla="*/ 31 w 345"/>
                  <a:gd name="T69" fmla="*/ 547 h 686"/>
                  <a:gd name="T70" fmla="*/ 36 w 345"/>
                  <a:gd name="T71" fmla="*/ 526 h 686"/>
                  <a:gd name="T72" fmla="*/ 57 w 345"/>
                  <a:gd name="T73" fmla="*/ 505 h 686"/>
                  <a:gd name="T74" fmla="*/ 91 w 345"/>
                  <a:gd name="T75" fmla="*/ 486 h 686"/>
                  <a:gd name="T76" fmla="*/ 119 w 345"/>
                  <a:gd name="T77" fmla="*/ 463 h 686"/>
                  <a:gd name="T78" fmla="*/ 145 w 345"/>
                  <a:gd name="T79" fmla="*/ 424 h 686"/>
                  <a:gd name="T80" fmla="*/ 169 w 345"/>
                  <a:gd name="T81" fmla="*/ 381 h 686"/>
                  <a:gd name="T82" fmla="*/ 201 w 345"/>
                  <a:gd name="T83" fmla="*/ 339 h 686"/>
                  <a:gd name="T84" fmla="*/ 234 w 345"/>
                  <a:gd name="T85" fmla="*/ 314 h 686"/>
                  <a:gd name="T86" fmla="*/ 252 w 345"/>
                  <a:gd name="T87" fmla="*/ 302 h 686"/>
                  <a:gd name="T88" fmla="*/ 255 w 345"/>
                  <a:gd name="T89" fmla="*/ 291 h 686"/>
                  <a:gd name="T90" fmla="*/ 238 w 345"/>
                  <a:gd name="T91" fmla="*/ 279 h 686"/>
                  <a:gd name="T92" fmla="*/ 185 w 345"/>
                  <a:gd name="T93" fmla="*/ 237 h 686"/>
                  <a:gd name="T94" fmla="*/ 115 w 345"/>
                  <a:gd name="T95" fmla="*/ 193 h 686"/>
                  <a:gd name="T96" fmla="*/ 63 w 345"/>
                  <a:gd name="T97" fmla="*/ 153 h 686"/>
                  <a:gd name="T98" fmla="*/ 19 w 345"/>
                  <a:gd name="T99" fmla="*/ 102 h 686"/>
                  <a:gd name="T100" fmla="*/ 0 w 345"/>
                  <a:gd name="T101" fmla="*/ 53 h 686"/>
                  <a:gd name="T102" fmla="*/ 7 w 345"/>
                  <a:gd name="T103" fmla="*/ 27 h 686"/>
                  <a:gd name="T104" fmla="*/ 33 w 345"/>
                  <a:gd name="T105" fmla="*/ 9 h 686"/>
                  <a:gd name="T106" fmla="*/ 57 w 345"/>
                  <a:gd name="T107" fmla="*/ 2 h 68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45"/>
                  <a:gd name="T163" fmla="*/ 0 h 686"/>
                  <a:gd name="T164" fmla="*/ 345 w 345"/>
                  <a:gd name="T165" fmla="*/ 686 h 68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45" h="686">
                    <a:moveTo>
                      <a:pt x="57" y="2"/>
                    </a:moveTo>
                    <a:lnTo>
                      <a:pt x="89" y="0"/>
                    </a:lnTo>
                    <a:lnTo>
                      <a:pt x="113" y="15"/>
                    </a:lnTo>
                    <a:lnTo>
                      <a:pt x="169" y="64"/>
                    </a:lnTo>
                    <a:lnTo>
                      <a:pt x="227" y="121"/>
                    </a:lnTo>
                    <a:lnTo>
                      <a:pt x="278" y="176"/>
                    </a:lnTo>
                    <a:lnTo>
                      <a:pt x="315" y="225"/>
                    </a:lnTo>
                    <a:lnTo>
                      <a:pt x="337" y="263"/>
                    </a:lnTo>
                    <a:lnTo>
                      <a:pt x="345" y="293"/>
                    </a:lnTo>
                    <a:lnTo>
                      <a:pt x="341" y="321"/>
                    </a:lnTo>
                    <a:lnTo>
                      <a:pt x="329" y="349"/>
                    </a:lnTo>
                    <a:lnTo>
                      <a:pt x="302" y="382"/>
                    </a:lnTo>
                    <a:lnTo>
                      <a:pt x="262" y="416"/>
                    </a:lnTo>
                    <a:lnTo>
                      <a:pt x="201" y="467"/>
                    </a:lnTo>
                    <a:lnTo>
                      <a:pt x="154" y="496"/>
                    </a:lnTo>
                    <a:lnTo>
                      <a:pt x="127" y="521"/>
                    </a:lnTo>
                    <a:lnTo>
                      <a:pt x="115" y="544"/>
                    </a:lnTo>
                    <a:lnTo>
                      <a:pt x="117" y="559"/>
                    </a:lnTo>
                    <a:lnTo>
                      <a:pt x="133" y="575"/>
                    </a:lnTo>
                    <a:lnTo>
                      <a:pt x="171" y="600"/>
                    </a:lnTo>
                    <a:lnTo>
                      <a:pt x="203" y="619"/>
                    </a:lnTo>
                    <a:lnTo>
                      <a:pt x="241" y="631"/>
                    </a:lnTo>
                    <a:lnTo>
                      <a:pt x="264" y="638"/>
                    </a:lnTo>
                    <a:lnTo>
                      <a:pt x="269" y="654"/>
                    </a:lnTo>
                    <a:lnTo>
                      <a:pt x="262" y="664"/>
                    </a:lnTo>
                    <a:lnTo>
                      <a:pt x="229" y="678"/>
                    </a:lnTo>
                    <a:lnTo>
                      <a:pt x="224" y="680"/>
                    </a:lnTo>
                    <a:lnTo>
                      <a:pt x="180" y="686"/>
                    </a:lnTo>
                    <a:lnTo>
                      <a:pt x="157" y="686"/>
                    </a:lnTo>
                    <a:lnTo>
                      <a:pt x="134" y="668"/>
                    </a:lnTo>
                    <a:lnTo>
                      <a:pt x="112" y="635"/>
                    </a:lnTo>
                    <a:lnTo>
                      <a:pt x="89" y="614"/>
                    </a:lnTo>
                    <a:lnTo>
                      <a:pt x="56" y="596"/>
                    </a:lnTo>
                    <a:lnTo>
                      <a:pt x="33" y="575"/>
                    </a:lnTo>
                    <a:lnTo>
                      <a:pt x="31" y="547"/>
                    </a:lnTo>
                    <a:lnTo>
                      <a:pt x="36" y="526"/>
                    </a:lnTo>
                    <a:lnTo>
                      <a:pt x="57" y="505"/>
                    </a:lnTo>
                    <a:lnTo>
                      <a:pt x="91" y="486"/>
                    </a:lnTo>
                    <a:lnTo>
                      <a:pt x="119" y="463"/>
                    </a:lnTo>
                    <a:lnTo>
                      <a:pt x="145" y="424"/>
                    </a:lnTo>
                    <a:lnTo>
                      <a:pt x="169" y="381"/>
                    </a:lnTo>
                    <a:lnTo>
                      <a:pt x="201" y="339"/>
                    </a:lnTo>
                    <a:lnTo>
                      <a:pt x="234" y="314"/>
                    </a:lnTo>
                    <a:lnTo>
                      <a:pt x="252" y="302"/>
                    </a:lnTo>
                    <a:lnTo>
                      <a:pt x="255" y="291"/>
                    </a:lnTo>
                    <a:lnTo>
                      <a:pt x="238" y="279"/>
                    </a:lnTo>
                    <a:lnTo>
                      <a:pt x="185" y="237"/>
                    </a:lnTo>
                    <a:lnTo>
                      <a:pt x="115" y="193"/>
                    </a:lnTo>
                    <a:lnTo>
                      <a:pt x="63" y="153"/>
                    </a:lnTo>
                    <a:lnTo>
                      <a:pt x="19" y="102"/>
                    </a:lnTo>
                    <a:lnTo>
                      <a:pt x="0" y="53"/>
                    </a:lnTo>
                    <a:lnTo>
                      <a:pt x="7" y="27"/>
                    </a:lnTo>
                    <a:lnTo>
                      <a:pt x="33" y="9"/>
                    </a:lnTo>
                    <a:lnTo>
                      <a:pt x="57" y="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4342" name="Group 15"/>
            <p:cNvGrpSpPr>
              <a:grpSpLocks noChangeAspect="1"/>
            </p:cNvGrpSpPr>
            <p:nvPr/>
          </p:nvGrpSpPr>
          <p:grpSpPr bwMode="auto">
            <a:xfrm>
              <a:off x="1355" y="2053"/>
              <a:ext cx="144" cy="186"/>
              <a:chOff x="2895" y="2582"/>
              <a:chExt cx="322" cy="418"/>
            </a:xfrm>
          </p:grpSpPr>
          <p:sp>
            <p:nvSpPr>
              <p:cNvPr id="14402" name="Freeform 16"/>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403" name="Freeform 17"/>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4343" name="Group 18"/>
            <p:cNvGrpSpPr>
              <a:grpSpLocks noChangeAspect="1"/>
            </p:cNvGrpSpPr>
            <p:nvPr/>
          </p:nvGrpSpPr>
          <p:grpSpPr bwMode="auto">
            <a:xfrm>
              <a:off x="720" y="1912"/>
              <a:ext cx="762" cy="646"/>
              <a:chOff x="1471" y="2266"/>
              <a:chExt cx="1709" cy="1449"/>
            </a:xfrm>
          </p:grpSpPr>
          <p:sp>
            <p:nvSpPr>
              <p:cNvPr id="14396" name="Freeform 19"/>
              <p:cNvSpPr>
                <a:spLocks noChangeAspect="1"/>
              </p:cNvSpPr>
              <p:nvPr/>
            </p:nvSpPr>
            <p:spPr bwMode="auto">
              <a:xfrm>
                <a:off x="2351" y="2266"/>
                <a:ext cx="351" cy="352"/>
              </a:xfrm>
              <a:custGeom>
                <a:avLst/>
                <a:gdLst>
                  <a:gd name="T0" fmla="*/ 201 w 351"/>
                  <a:gd name="T1" fmla="*/ 22 h 352"/>
                  <a:gd name="T2" fmla="*/ 175 w 351"/>
                  <a:gd name="T3" fmla="*/ 7 h 352"/>
                  <a:gd name="T4" fmla="*/ 151 w 351"/>
                  <a:gd name="T5" fmla="*/ 1 h 352"/>
                  <a:gd name="T6" fmla="*/ 127 w 351"/>
                  <a:gd name="T7" fmla="*/ 0 h 352"/>
                  <a:gd name="T8" fmla="*/ 100 w 351"/>
                  <a:gd name="T9" fmla="*/ 7 h 352"/>
                  <a:gd name="T10" fmla="*/ 73 w 351"/>
                  <a:gd name="T11" fmla="*/ 20 h 352"/>
                  <a:gd name="T12" fmla="*/ 55 w 351"/>
                  <a:gd name="T13" fmla="*/ 35 h 352"/>
                  <a:gd name="T14" fmla="*/ 33 w 351"/>
                  <a:gd name="T15" fmla="*/ 61 h 352"/>
                  <a:gd name="T16" fmla="*/ 15 w 351"/>
                  <a:gd name="T17" fmla="*/ 95 h 352"/>
                  <a:gd name="T18" fmla="*/ 4 w 351"/>
                  <a:gd name="T19" fmla="*/ 133 h 352"/>
                  <a:gd name="T20" fmla="*/ 0 w 351"/>
                  <a:gd name="T21" fmla="*/ 204 h 352"/>
                  <a:gd name="T22" fmla="*/ 10 w 351"/>
                  <a:gd name="T23" fmla="*/ 254 h 352"/>
                  <a:gd name="T24" fmla="*/ 24 w 351"/>
                  <a:gd name="T25" fmla="*/ 289 h 352"/>
                  <a:gd name="T26" fmla="*/ 39 w 351"/>
                  <a:gd name="T27" fmla="*/ 310 h 352"/>
                  <a:gd name="T28" fmla="*/ 53 w 351"/>
                  <a:gd name="T29" fmla="*/ 324 h 352"/>
                  <a:gd name="T30" fmla="*/ 69 w 351"/>
                  <a:gd name="T31" fmla="*/ 337 h 352"/>
                  <a:gd name="T32" fmla="*/ 93 w 351"/>
                  <a:gd name="T33" fmla="*/ 348 h 352"/>
                  <a:gd name="T34" fmla="*/ 131 w 351"/>
                  <a:gd name="T35" fmla="*/ 352 h 352"/>
                  <a:gd name="T36" fmla="*/ 158 w 351"/>
                  <a:gd name="T37" fmla="*/ 345 h 352"/>
                  <a:gd name="T38" fmla="*/ 167 w 351"/>
                  <a:gd name="T39" fmla="*/ 340 h 352"/>
                  <a:gd name="T40" fmla="*/ 180 w 351"/>
                  <a:gd name="T41" fmla="*/ 332 h 352"/>
                  <a:gd name="T42" fmla="*/ 189 w 351"/>
                  <a:gd name="T43" fmla="*/ 324 h 352"/>
                  <a:gd name="T44" fmla="*/ 198 w 351"/>
                  <a:gd name="T45" fmla="*/ 314 h 352"/>
                  <a:gd name="T46" fmla="*/ 225 w 351"/>
                  <a:gd name="T47" fmla="*/ 266 h 352"/>
                  <a:gd name="T48" fmla="*/ 248 w 351"/>
                  <a:gd name="T49" fmla="*/ 225 h 352"/>
                  <a:gd name="T50" fmla="*/ 259 w 351"/>
                  <a:gd name="T51" fmla="*/ 228 h 352"/>
                  <a:gd name="T52" fmla="*/ 269 w 351"/>
                  <a:gd name="T53" fmla="*/ 236 h 352"/>
                  <a:gd name="T54" fmla="*/ 284 w 351"/>
                  <a:gd name="T55" fmla="*/ 253 h 352"/>
                  <a:gd name="T56" fmla="*/ 296 w 351"/>
                  <a:gd name="T57" fmla="*/ 261 h 352"/>
                  <a:gd name="T58" fmla="*/ 311 w 351"/>
                  <a:gd name="T59" fmla="*/ 265 h 352"/>
                  <a:gd name="T60" fmla="*/ 325 w 351"/>
                  <a:gd name="T61" fmla="*/ 264 h 352"/>
                  <a:gd name="T62" fmla="*/ 335 w 351"/>
                  <a:gd name="T63" fmla="*/ 259 h 352"/>
                  <a:gd name="T64" fmla="*/ 344 w 351"/>
                  <a:gd name="T65" fmla="*/ 252 h 352"/>
                  <a:gd name="T66" fmla="*/ 350 w 351"/>
                  <a:gd name="T67" fmla="*/ 237 h 352"/>
                  <a:gd name="T68" fmla="*/ 349 w 351"/>
                  <a:gd name="T69" fmla="*/ 222 h 352"/>
                  <a:gd name="T70" fmla="*/ 340 w 351"/>
                  <a:gd name="T71" fmla="*/ 208 h 352"/>
                  <a:gd name="T72" fmla="*/ 328 w 351"/>
                  <a:gd name="T73" fmla="*/ 199 h 352"/>
                  <a:gd name="T74" fmla="*/ 297 w 351"/>
                  <a:gd name="T75" fmla="*/ 186 h 352"/>
                  <a:gd name="T76" fmla="*/ 277 w 351"/>
                  <a:gd name="T77" fmla="*/ 176 h 352"/>
                  <a:gd name="T78" fmla="*/ 262 w 351"/>
                  <a:gd name="T79" fmla="*/ 159 h 352"/>
                  <a:gd name="T80" fmla="*/ 253 w 351"/>
                  <a:gd name="T81" fmla="*/ 131 h 352"/>
                  <a:gd name="T82" fmla="*/ 244 w 351"/>
                  <a:gd name="T83" fmla="*/ 90 h 352"/>
                  <a:gd name="T84" fmla="*/ 227 w 351"/>
                  <a:gd name="T85" fmla="*/ 53 h 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1"/>
                  <a:gd name="T130" fmla="*/ 0 h 352"/>
                  <a:gd name="T131" fmla="*/ 351 w 351"/>
                  <a:gd name="T132" fmla="*/ 352 h 3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1" h="352">
                    <a:moveTo>
                      <a:pt x="210" y="31"/>
                    </a:moveTo>
                    <a:lnTo>
                      <a:pt x="206" y="26"/>
                    </a:lnTo>
                    <a:lnTo>
                      <a:pt x="201" y="22"/>
                    </a:lnTo>
                    <a:lnTo>
                      <a:pt x="196" y="18"/>
                    </a:lnTo>
                    <a:lnTo>
                      <a:pt x="192" y="14"/>
                    </a:lnTo>
                    <a:lnTo>
                      <a:pt x="175" y="7"/>
                    </a:lnTo>
                    <a:lnTo>
                      <a:pt x="167" y="5"/>
                    </a:lnTo>
                    <a:lnTo>
                      <a:pt x="159" y="3"/>
                    </a:lnTo>
                    <a:lnTo>
                      <a:pt x="151" y="1"/>
                    </a:lnTo>
                    <a:lnTo>
                      <a:pt x="143" y="0"/>
                    </a:lnTo>
                    <a:lnTo>
                      <a:pt x="135" y="0"/>
                    </a:lnTo>
                    <a:lnTo>
                      <a:pt x="127" y="0"/>
                    </a:lnTo>
                    <a:lnTo>
                      <a:pt x="112" y="2"/>
                    </a:lnTo>
                    <a:lnTo>
                      <a:pt x="106" y="4"/>
                    </a:lnTo>
                    <a:lnTo>
                      <a:pt x="100" y="7"/>
                    </a:lnTo>
                    <a:lnTo>
                      <a:pt x="85" y="13"/>
                    </a:lnTo>
                    <a:lnTo>
                      <a:pt x="79" y="16"/>
                    </a:lnTo>
                    <a:lnTo>
                      <a:pt x="73" y="20"/>
                    </a:lnTo>
                    <a:lnTo>
                      <a:pt x="66" y="24"/>
                    </a:lnTo>
                    <a:lnTo>
                      <a:pt x="60" y="29"/>
                    </a:lnTo>
                    <a:lnTo>
                      <a:pt x="55" y="35"/>
                    </a:lnTo>
                    <a:lnTo>
                      <a:pt x="50" y="40"/>
                    </a:lnTo>
                    <a:lnTo>
                      <a:pt x="41" y="50"/>
                    </a:lnTo>
                    <a:lnTo>
                      <a:pt x="33" y="61"/>
                    </a:lnTo>
                    <a:lnTo>
                      <a:pt x="26" y="71"/>
                    </a:lnTo>
                    <a:lnTo>
                      <a:pt x="20" y="83"/>
                    </a:lnTo>
                    <a:lnTo>
                      <a:pt x="15" y="95"/>
                    </a:lnTo>
                    <a:lnTo>
                      <a:pt x="10" y="107"/>
                    </a:lnTo>
                    <a:lnTo>
                      <a:pt x="7" y="120"/>
                    </a:lnTo>
                    <a:lnTo>
                      <a:pt x="4" y="133"/>
                    </a:lnTo>
                    <a:lnTo>
                      <a:pt x="1" y="157"/>
                    </a:lnTo>
                    <a:lnTo>
                      <a:pt x="0" y="180"/>
                    </a:lnTo>
                    <a:lnTo>
                      <a:pt x="0" y="204"/>
                    </a:lnTo>
                    <a:lnTo>
                      <a:pt x="3" y="228"/>
                    </a:lnTo>
                    <a:lnTo>
                      <a:pt x="6" y="241"/>
                    </a:lnTo>
                    <a:lnTo>
                      <a:pt x="10" y="254"/>
                    </a:lnTo>
                    <a:lnTo>
                      <a:pt x="13" y="265"/>
                    </a:lnTo>
                    <a:lnTo>
                      <a:pt x="18" y="277"/>
                    </a:lnTo>
                    <a:lnTo>
                      <a:pt x="24" y="289"/>
                    </a:lnTo>
                    <a:lnTo>
                      <a:pt x="28" y="294"/>
                    </a:lnTo>
                    <a:lnTo>
                      <a:pt x="31" y="299"/>
                    </a:lnTo>
                    <a:lnTo>
                      <a:pt x="39" y="310"/>
                    </a:lnTo>
                    <a:lnTo>
                      <a:pt x="44" y="314"/>
                    </a:lnTo>
                    <a:lnTo>
                      <a:pt x="48" y="319"/>
                    </a:lnTo>
                    <a:lnTo>
                      <a:pt x="53" y="324"/>
                    </a:lnTo>
                    <a:lnTo>
                      <a:pt x="59" y="329"/>
                    </a:lnTo>
                    <a:lnTo>
                      <a:pt x="64" y="333"/>
                    </a:lnTo>
                    <a:lnTo>
                      <a:pt x="69" y="337"/>
                    </a:lnTo>
                    <a:lnTo>
                      <a:pt x="74" y="340"/>
                    </a:lnTo>
                    <a:lnTo>
                      <a:pt x="80" y="343"/>
                    </a:lnTo>
                    <a:lnTo>
                      <a:pt x="93" y="348"/>
                    </a:lnTo>
                    <a:lnTo>
                      <a:pt x="105" y="351"/>
                    </a:lnTo>
                    <a:lnTo>
                      <a:pt x="117" y="352"/>
                    </a:lnTo>
                    <a:lnTo>
                      <a:pt x="131" y="352"/>
                    </a:lnTo>
                    <a:lnTo>
                      <a:pt x="145" y="349"/>
                    </a:lnTo>
                    <a:lnTo>
                      <a:pt x="154" y="346"/>
                    </a:lnTo>
                    <a:lnTo>
                      <a:pt x="158" y="345"/>
                    </a:lnTo>
                    <a:lnTo>
                      <a:pt x="163" y="343"/>
                    </a:lnTo>
                    <a:lnTo>
                      <a:pt x="164" y="341"/>
                    </a:lnTo>
                    <a:lnTo>
                      <a:pt x="167" y="340"/>
                    </a:lnTo>
                    <a:lnTo>
                      <a:pt x="171" y="338"/>
                    </a:lnTo>
                    <a:lnTo>
                      <a:pt x="179" y="334"/>
                    </a:lnTo>
                    <a:lnTo>
                      <a:pt x="180" y="332"/>
                    </a:lnTo>
                    <a:lnTo>
                      <a:pt x="182" y="331"/>
                    </a:lnTo>
                    <a:lnTo>
                      <a:pt x="186" y="328"/>
                    </a:lnTo>
                    <a:lnTo>
                      <a:pt x="189" y="324"/>
                    </a:lnTo>
                    <a:lnTo>
                      <a:pt x="193" y="321"/>
                    </a:lnTo>
                    <a:lnTo>
                      <a:pt x="195" y="317"/>
                    </a:lnTo>
                    <a:lnTo>
                      <a:pt x="198" y="314"/>
                    </a:lnTo>
                    <a:lnTo>
                      <a:pt x="204" y="306"/>
                    </a:lnTo>
                    <a:lnTo>
                      <a:pt x="214" y="286"/>
                    </a:lnTo>
                    <a:lnTo>
                      <a:pt x="225" y="266"/>
                    </a:lnTo>
                    <a:lnTo>
                      <a:pt x="235" y="245"/>
                    </a:lnTo>
                    <a:lnTo>
                      <a:pt x="244" y="225"/>
                    </a:lnTo>
                    <a:lnTo>
                      <a:pt x="248" y="225"/>
                    </a:lnTo>
                    <a:lnTo>
                      <a:pt x="252" y="226"/>
                    </a:lnTo>
                    <a:lnTo>
                      <a:pt x="256" y="227"/>
                    </a:lnTo>
                    <a:lnTo>
                      <a:pt x="259" y="228"/>
                    </a:lnTo>
                    <a:lnTo>
                      <a:pt x="263" y="230"/>
                    </a:lnTo>
                    <a:lnTo>
                      <a:pt x="266" y="234"/>
                    </a:lnTo>
                    <a:lnTo>
                      <a:pt x="269" y="236"/>
                    </a:lnTo>
                    <a:lnTo>
                      <a:pt x="272" y="240"/>
                    </a:lnTo>
                    <a:lnTo>
                      <a:pt x="280" y="249"/>
                    </a:lnTo>
                    <a:lnTo>
                      <a:pt x="284" y="253"/>
                    </a:lnTo>
                    <a:lnTo>
                      <a:pt x="287" y="255"/>
                    </a:lnTo>
                    <a:lnTo>
                      <a:pt x="291" y="259"/>
                    </a:lnTo>
                    <a:lnTo>
                      <a:pt x="296" y="261"/>
                    </a:lnTo>
                    <a:lnTo>
                      <a:pt x="300" y="262"/>
                    </a:lnTo>
                    <a:lnTo>
                      <a:pt x="305" y="264"/>
                    </a:lnTo>
                    <a:lnTo>
                      <a:pt x="311" y="265"/>
                    </a:lnTo>
                    <a:lnTo>
                      <a:pt x="317" y="265"/>
                    </a:lnTo>
                    <a:lnTo>
                      <a:pt x="320" y="264"/>
                    </a:lnTo>
                    <a:lnTo>
                      <a:pt x="325" y="264"/>
                    </a:lnTo>
                    <a:lnTo>
                      <a:pt x="328" y="262"/>
                    </a:lnTo>
                    <a:lnTo>
                      <a:pt x="333" y="262"/>
                    </a:lnTo>
                    <a:lnTo>
                      <a:pt x="335" y="259"/>
                    </a:lnTo>
                    <a:lnTo>
                      <a:pt x="339" y="257"/>
                    </a:lnTo>
                    <a:lnTo>
                      <a:pt x="341" y="255"/>
                    </a:lnTo>
                    <a:lnTo>
                      <a:pt x="344" y="252"/>
                    </a:lnTo>
                    <a:lnTo>
                      <a:pt x="347" y="247"/>
                    </a:lnTo>
                    <a:lnTo>
                      <a:pt x="349" y="241"/>
                    </a:lnTo>
                    <a:lnTo>
                      <a:pt x="350" y="237"/>
                    </a:lnTo>
                    <a:lnTo>
                      <a:pt x="351" y="232"/>
                    </a:lnTo>
                    <a:lnTo>
                      <a:pt x="350" y="227"/>
                    </a:lnTo>
                    <a:lnTo>
                      <a:pt x="349" y="222"/>
                    </a:lnTo>
                    <a:lnTo>
                      <a:pt x="347" y="217"/>
                    </a:lnTo>
                    <a:lnTo>
                      <a:pt x="345" y="213"/>
                    </a:lnTo>
                    <a:lnTo>
                      <a:pt x="340" y="208"/>
                    </a:lnTo>
                    <a:lnTo>
                      <a:pt x="337" y="205"/>
                    </a:lnTo>
                    <a:lnTo>
                      <a:pt x="333" y="201"/>
                    </a:lnTo>
                    <a:lnTo>
                      <a:pt x="328" y="199"/>
                    </a:lnTo>
                    <a:lnTo>
                      <a:pt x="316" y="193"/>
                    </a:lnTo>
                    <a:lnTo>
                      <a:pt x="305" y="189"/>
                    </a:lnTo>
                    <a:lnTo>
                      <a:pt x="297" y="186"/>
                    </a:lnTo>
                    <a:lnTo>
                      <a:pt x="289" y="184"/>
                    </a:lnTo>
                    <a:lnTo>
                      <a:pt x="283" y="180"/>
                    </a:lnTo>
                    <a:lnTo>
                      <a:pt x="277" y="176"/>
                    </a:lnTo>
                    <a:lnTo>
                      <a:pt x="270" y="171"/>
                    </a:lnTo>
                    <a:lnTo>
                      <a:pt x="266" y="166"/>
                    </a:lnTo>
                    <a:lnTo>
                      <a:pt x="262" y="159"/>
                    </a:lnTo>
                    <a:lnTo>
                      <a:pt x="258" y="153"/>
                    </a:lnTo>
                    <a:lnTo>
                      <a:pt x="255" y="142"/>
                    </a:lnTo>
                    <a:lnTo>
                      <a:pt x="253" y="131"/>
                    </a:lnTo>
                    <a:lnTo>
                      <a:pt x="251" y="117"/>
                    </a:lnTo>
                    <a:lnTo>
                      <a:pt x="248" y="104"/>
                    </a:lnTo>
                    <a:lnTo>
                      <a:pt x="244" y="90"/>
                    </a:lnTo>
                    <a:lnTo>
                      <a:pt x="239" y="77"/>
                    </a:lnTo>
                    <a:lnTo>
                      <a:pt x="234" y="65"/>
                    </a:lnTo>
                    <a:lnTo>
                      <a:pt x="227" y="53"/>
                    </a:lnTo>
                    <a:lnTo>
                      <a:pt x="219" y="42"/>
                    </a:lnTo>
                    <a:lnTo>
                      <a:pt x="210" y="3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97" name="Freeform 20"/>
              <p:cNvSpPr>
                <a:spLocks noChangeAspect="1"/>
              </p:cNvSpPr>
              <p:nvPr/>
            </p:nvSpPr>
            <p:spPr bwMode="auto">
              <a:xfrm>
                <a:off x="2122" y="2623"/>
                <a:ext cx="357" cy="538"/>
              </a:xfrm>
              <a:custGeom>
                <a:avLst/>
                <a:gdLst>
                  <a:gd name="T0" fmla="*/ 229 w 357"/>
                  <a:gd name="T1" fmla="*/ 2 h 538"/>
                  <a:gd name="T2" fmla="*/ 191 w 357"/>
                  <a:gd name="T3" fmla="*/ 4 h 538"/>
                  <a:gd name="T4" fmla="*/ 151 w 357"/>
                  <a:gd name="T5" fmla="*/ 18 h 538"/>
                  <a:gd name="T6" fmla="*/ 116 w 357"/>
                  <a:gd name="T7" fmla="*/ 41 h 538"/>
                  <a:gd name="T8" fmla="*/ 87 w 357"/>
                  <a:gd name="T9" fmla="*/ 67 h 538"/>
                  <a:gd name="T10" fmla="*/ 54 w 357"/>
                  <a:gd name="T11" fmla="*/ 113 h 538"/>
                  <a:gd name="T12" fmla="*/ 31 w 357"/>
                  <a:gd name="T13" fmla="*/ 159 h 538"/>
                  <a:gd name="T14" fmla="*/ 18 w 357"/>
                  <a:gd name="T15" fmla="*/ 191 h 538"/>
                  <a:gd name="T16" fmla="*/ 8 w 357"/>
                  <a:gd name="T17" fmla="*/ 237 h 538"/>
                  <a:gd name="T18" fmla="*/ 7 w 357"/>
                  <a:gd name="T19" fmla="*/ 276 h 538"/>
                  <a:gd name="T20" fmla="*/ 5 w 357"/>
                  <a:gd name="T21" fmla="*/ 307 h 538"/>
                  <a:gd name="T22" fmla="*/ 1 w 357"/>
                  <a:gd name="T23" fmla="*/ 351 h 538"/>
                  <a:gd name="T24" fmla="*/ 5 w 357"/>
                  <a:gd name="T25" fmla="*/ 406 h 538"/>
                  <a:gd name="T26" fmla="*/ 8 w 357"/>
                  <a:gd name="T27" fmla="*/ 415 h 538"/>
                  <a:gd name="T28" fmla="*/ 13 w 357"/>
                  <a:gd name="T29" fmla="*/ 433 h 538"/>
                  <a:gd name="T30" fmla="*/ 18 w 357"/>
                  <a:gd name="T31" fmla="*/ 452 h 538"/>
                  <a:gd name="T32" fmla="*/ 28 w 357"/>
                  <a:gd name="T33" fmla="*/ 472 h 538"/>
                  <a:gd name="T34" fmla="*/ 38 w 357"/>
                  <a:gd name="T35" fmla="*/ 487 h 538"/>
                  <a:gd name="T36" fmla="*/ 57 w 357"/>
                  <a:gd name="T37" fmla="*/ 504 h 538"/>
                  <a:gd name="T38" fmla="*/ 81 w 357"/>
                  <a:gd name="T39" fmla="*/ 520 h 538"/>
                  <a:gd name="T40" fmla="*/ 108 w 357"/>
                  <a:gd name="T41" fmla="*/ 531 h 538"/>
                  <a:gd name="T42" fmla="*/ 133 w 357"/>
                  <a:gd name="T43" fmla="*/ 537 h 538"/>
                  <a:gd name="T44" fmla="*/ 155 w 357"/>
                  <a:gd name="T45" fmla="*/ 538 h 538"/>
                  <a:gd name="T46" fmla="*/ 177 w 357"/>
                  <a:gd name="T47" fmla="*/ 534 h 538"/>
                  <a:gd name="T48" fmla="*/ 203 w 357"/>
                  <a:gd name="T49" fmla="*/ 526 h 538"/>
                  <a:gd name="T50" fmla="*/ 219 w 357"/>
                  <a:gd name="T51" fmla="*/ 518 h 538"/>
                  <a:gd name="T52" fmla="*/ 236 w 357"/>
                  <a:gd name="T53" fmla="*/ 500 h 538"/>
                  <a:gd name="T54" fmla="*/ 245 w 357"/>
                  <a:gd name="T55" fmla="*/ 488 h 538"/>
                  <a:gd name="T56" fmla="*/ 249 w 357"/>
                  <a:gd name="T57" fmla="*/ 485 h 538"/>
                  <a:gd name="T58" fmla="*/ 252 w 357"/>
                  <a:gd name="T59" fmla="*/ 480 h 538"/>
                  <a:gd name="T60" fmla="*/ 259 w 357"/>
                  <a:gd name="T61" fmla="*/ 464 h 538"/>
                  <a:gd name="T62" fmla="*/ 264 w 357"/>
                  <a:gd name="T63" fmla="*/ 454 h 538"/>
                  <a:gd name="T64" fmla="*/ 268 w 357"/>
                  <a:gd name="T65" fmla="*/ 440 h 538"/>
                  <a:gd name="T66" fmla="*/ 269 w 357"/>
                  <a:gd name="T67" fmla="*/ 433 h 538"/>
                  <a:gd name="T68" fmla="*/ 272 w 357"/>
                  <a:gd name="T69" fmla="*/ 412 h 538"/>
                  <a:gd name="T70" fmla="*/ 271 w 357"/>
                  <a:gd name="T71" fmla="*/ 401 h 538"/>
                  <a:gd name="T72" fmla="*/ 268 w 357"/>
                  <a:gd name="T73" fmla="*/ 379 h 538"/>
                  <a:gd name="T74" fmla="*/ 267 w 357"/>
                  <a:gd name="T75" fmla="*/ 371 h 538"/>
                  <a:gd name="T76" fmla="*/ 257 w 357"/>
                  <a:gd name="T77" fmla="*/ 342 h 538"/>
                  <a:gd name="T78" fmla="*/ 252 w 357"/>
                  <a:gd name="T79" fmla="*/ 313 h 538"/>
                  <a:gd name="T80" fmla="*/ 256 w 357"/>
                  <a:gd name="T81" fmla="*/ 283 h 538"/>
                  <a:gd name="T82" fmla="*/ 266 w 357"/>
                  <a:gd name="T83" fmla="*/ 257 h 538"/>
                  <a:gd name="T84" fmla="*/ 280 w 357"/>
                  <a:gd name="T85" fmla="*/ 234 h 538"/>
                  <a:gd name="T86" fmla="*/ 300 w 357"/>
                  <a:gd name="T87" fmla="*/ 214 h 538"/>
                  <a:gd name="T88" fmla="*/ 314 w 357"/>
                  <a:gd name="T89" fmla="*/ 200 h 538"/>
                  <a:gd name="T90" fmla="*/ 327 w 357"/>
                  <a:gd name="T91" fmla="*/ 184 h 538"/>
                  <a:gd name="T92" fmla="*/ 343 w 357"/>
                  <a:gd name="T93" fmla="*/ 158 h 538"/>
                  <a:gd name="T94" fmla="*/ 352 w 357"/>
                  <a:gd name="T95" fmla="*/ 137 h 538"/>
                  <a:gd name="T96" fmla="*/ 357 w 357"/>
                  <a:gd name="T97" fmla="*/ 110 h 538"/>
                  <a:gd name="T98" fmla="*/ 357 w 357"/>
                  <a:gd name="T99" fmla="*/ 96 h 538"/>
                  <a:gd name="T100" fmla="*/ 353 w 357"/>
                  <a:gd name="T101" fmla="*/ 77 h 538"/>
                  <a:gd name="T102" fmla="*/ 345 w 357"/>
                  <a:gd name="T103" fmla="*/ 60 h 538"/>
                  <a:gd name="T104" fmla="*/ 330 w 357"/>
                  <a:gd name="T105" fmla="*/ 43 h 538"/>
                  <a:gd name="T106" fmla="*/ 315 w 357"/>
                  <a:gd name="T107" fmla="*/ 32 h 53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57"/>
                  <a:gd name="T163" fmla="*/ 0 h 538"/>
                  <a:gd name="T164" fmla="*/ 357 w 357"/>
                  <a:gd name="T165" fmla="*/ 538 h 53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57" h="538">
                    <a:moveTo>
                      <a:pt x="304" y="26"/>
                    </a:moveTo>
                    <a:lnTo>
                      <a:pt x="266" y="13"/>
                    </a:lnTo>
                    <a:lnTo>
                      <a:pt x="229" y="2"/>
                    </a:lnTo>
                    <a:lnTo>
                      <a:pt x="221" y="0"/>
                    </a:lnTo>
                    <a:lnTo>
                      <a:pt x="214" y="0"/>
                    </a:lnTo>
                    <a:lnTo>
                      <a:pt x="191" y="4"/>
                    </a:lnTo>
                    <a:lnTo>
                      <a:pt x="181" y="5"/>
                    </a:lnTo>
                    <a:lnTo>
                      <a:pt x="170" y="10"/>
                    </a:lnTo>
                    <a:lnTo>
                      <a:pt x="151" y="18"/>
                    </a:lnTo>
                    <a:lnTo>
                      <a:pt x="141" y="24"/>
                    </a:lnTo>
                    <a:lnTo>
                      <a:pt x="132" y="30"/>
                    </a:lnTo>
                    <a:lnTo>
                      <a:pt x="116" y="41"/>
                    </a:lnTo>
                    <a:lnTo>
                      <a:pt x="108" y="47"/>
                    </a:lnTo>
                    <a:lnTo>
                      <a:pt x="101" y="54"/>
                    </a:lnTo>
                    <a:lnTo>
                      <a:pt x="87" y="67"/>
                    </a:lnTo>
                    <a:lnTo>
                      <a:pt x="75" y="82"/>
                    </a:lnTo>
                    <a:lnTo>
                      <a:pt x="63" y="97"/>
                    </a:lnTo>
                    <a:lnTo>
                      <a:pt x="54" y="113"/>
                    </a:lnTo>
                    <a:lnTo>
                      <a:pt x="44" y="130"/>
                    </a:lnTo>
                    <a:lnTo>
                      <a:pt x="36" y="147"/>
                    </a:lnTo>
                    <a:lnTo>
                      <a:pt x="31" y="159"/>
                    </a:lnTo>
                    <a:lnTo>
                      <a:pt x="27" y="169"/>
                    </a:lnTo>
                    <a:lnTo>
                      <a:pt x="21" y="181"/>
                    </a:lnTo>
                    <a:lnTo>
                      <a:pt x="18" y="191"/>
                    </a:lnTo>
                    <a:lnTo>
                      <a:pt x="12" y="215"/>
                    </a:lnTo>
                    <a:lnTo>
                      <a:pt x="9" y="225"/>
                    </a:lnTo>
                    <a:lnTo>
                      <a:pt x="8" y="237"/>
                    </a:lnTo>
                    <a:lnTo>
                      <a:pt x="7" y="250"/>
                    </a:lnTo>
                    <a:lnTo>
                      <a:pt x="8" y="261"/>
                    </a:lnTo>
                    <a:lnTo>
                      <a:pt x="7" y="276"/>
                    </a:lnTo>
                    <a:lnTo>
                      <a:pt x="7" y="292"/>
                    </a:lnTo>
                    <a:lnTo>
                      <a:pt x="6" y="300"/>
                    </a:lnTo>
                    <a:lnTo>
                      <a:pt x="5" y="307"/>
                    </a:lnTo>
                    <a:lnTo>
                      <a:pt x="7" y="323"/>
                    </a:lnTo>
                    <a:lnTo>
                      <a:pt x="4" y="334"/>
                    </a:lnTo>
                    <a:lnTo>
                      <a:pt x="1" y="351"/>
                    </a:lnTo>
                    <a:lnTo>
                      <a:pt x="0" y="370"/>
                    </a:lnTo>
                    <a:lnTo>
                      <a:pt x="2" y="388"/>
                    </a:lnTo>
                    <a:lnTo>
                      <a:pt x="5" y="406"/>
                    </a:lnTo>
                    <a:lnTo>
                      <a:pt x="6" y="409"/>
                    </a:lnTo>
                    <a:lnTo>
                      <a:pt x="7" y="413"/>
                    </a:lnTo>
                    <a:lnTo>
                      <a:pt x="8" y="415"/>
                    </a:lnTo>
                    <a:lnTo>
                      <a:pt x="11" y="418"/>
                    </a:lnTo>
                    <a:lnTo>
                      <a:pt x="12" y="425"/>
                    </a:lnTo>
                    <a:lnTo>
                      <a:pt x="13" y="433"/>
                    </a:lnTo>
                    <a:lnTo>
                      <a:pt x="14" y="439"/>
                    </a:lnTo>
                    <a:lnTo>
                      <a:pt x="16" y="446"/>
                    </a:lnTo>
                    <a:lnTo>
                      <a:pt x="18" y="452"/>
                    </a:lnTo>
                    <a:lnTo>
                      <a:pt x="21" y="459"/>
                    </a:lnTo>
                    <a:lnTo>
                      <a:pt x="24" y="465"/>
                    </a:lnTo>
                    <a:lnTo>
                      <a:pt x="28" y="472"/>
                    </a:lnTo>
                    <a:lnTo>
                      <a:pt x="30" y="478"/>
                    </a:lnTo>
                    <a:lnTo>
                      <a:pt x="35" y="483"/>
                    </a:lnTo>
                    <a:lnTo>
                      <a:pt x="38" y="487"/>
                    </a:lnTo>
                    <a:lnTo>
                      <a:pt x="43" y="492"/>
                    </a:lnTo>
                    <a:lnTo>
                      <a:pt x="49" y="498"/>
                    </a:lnTo>
                    <a:lnTo>
                      <a:pt x="57" y="504"/>
                    </a:lnTo>
                    <a:lnTo>
                      <a:pt x="64" y="509"/>
                    </a:lnTo>
                    <a:lnTo>
                      <a:pt x="73" y="514"/>
                    </a:lnTo>
                    <a:lnTo>
                      <a:pt x="81" y="520"/>
                    </a:lnTo>
                    <a:lnTo>
                      <a:pt x="91" y="524"/>
                    </a:lnTo>
                    <a:lnTo>
                      <a:pt x="98" y="527"/>
                    </a:lnTo>
                    <a:lnTo>
                      <a:pt x="108" y="531"/>
                    </a:lnTo>
                    <a:lnTo>
                      <a:pt x="116" y="534"/>
                    </a:lnTo>
                    <a:lnTo>
                      <a:pt x="126" y="536"/>
                    </a:lnTo>
                    <a:lnTo>
                      <a:pt x="133" y="537"/>
                    </a:lnTo>
                    <a:lnTo>
                      <a:pt x="143" y="538"/>
                    </a:lnTo>
                    <a:lnTo>
                      <a:pt x="151" y="538"/>
                    </a:lnTo>
                    <a:lnTo>
                      <a:pt x="155" y="538"/>
                    </a:lnTo>
                    <a:lnTo>
                      <a:pt x="160" y="538"/>
                    </a:lnTo>
                    <a:lnTo>
                      <a:pt x="168" y="536"/>
                    </a:lnTo>
                    <a:lnTo>
                      <a:pt x="177" y="534"/>
                    </a:lnTo>
                    <a:lnTo>
                      <a:pt x="186" y="533"/>
                    </a:lnTo>
                    <a:lnTo>
                      <a:pt x="195" y="529"/>
                    </a:lnTo>
                    <a:lnTo>
                      <a:pt x="203" y="526"/>
                    </a:lnTo>
                    <a:lnTo>
                      <a:pt x="212" y="522"/>
                    </a:lnTo>
                    <a:lnTo>
                      <a:pt x="217" y="520"/>
                    </a:lnTo>
                    <a:lnTo>
                      <a:pt x="219" y="518"/>
                    </a:lnTo>
                    <a:lnTo>
                      <a:pt x="221" y="516"/>
                    </a:lnTo>
                    <a:lnTo>
                      <a:pt x="229" y="508"/>
                    </a:lnTo>
                    <a:lnTo>
                      <a:pt x="236" y="500"/>
                    </a:lnTo>
                    <a:lnTo>
                      <a:pt x="239" y="496"/>
                    </a:lnTo>
                    <a:lnTo>
                      <a:pt x="243" y="492"/>
                    </a:lnTo>
                    <a:lnTo>
                      <a:pt x="245" y="488"/>
                    </a:lnTo>
                    <a:lnTo>
                      <a:pt x="247" y="486"/>
                    </a:lnTo>
                    <a:lnTo>
                      <a:pt x="248" y="485"/>
                    </a:lnTo>
                    <a:lnTo>
                      <a:pt x="249" y="485"/>
                    </a:lnTo>
                    <a:lnTo>
                      <a:pt x="249" y="483"/>
                    </a:lnTo>
                    <a:lnTo>
                      <a:pt x="250" y="482"/>
                    </a:lnTo>
                    <a:lnTo>
                      <a:pt x="252" y="480"/>
                    </a:lnTo>
                    <a:lnTo>
                      <a:pt x="254" y="476"/>
                    </a:lnTo>
                    <a:lnTo>
                      <a:pt x="259" y="467"/>
                    </a:lnTo>
                    <a:lnTo>
                      <a:pt x="259" y="464"/>
                    </a:lnTo>
                    <a:lnTo>
                      <a:pt x="260" y="463"/>
                    </a:lnTo>
                    <a:lnTo>
                      <a:pt x="262" y="458"/>
                    </a:lnTo>
                    <a:lnTo>
                      <a:pt x="264" y="454"/>
                    </a:lnTo>
                    <a:lnTo>
                      <a:pt x="266" y="450"/>
                    </a:lnTo>
                    <a:lnTo>
                      <a:pt x="266" y="445"/>
                    </a:lnTo>
                    <a:lnTo>
                      <a:pt x="268" y="440"/>
                    </a:lnTo>
                    <a:lnTo>
                      <a:pt x="269" y="435"/>
                    </a:lnTo>
                    <a:lnTo>
                      <a:pt x="269" y="434"/>
                    </a:lnTo>
                    <a:lnTo>
                      <a:pt x="269" y="433"/>
                    </a:lnTo>
                    <a:lnTo>
                      <a:pt x="270" y="431"/>
                    </a:lnTo>
                    <a:lnTo>
                      <a:pt x="271" y="421"/>
                    </a:lnTo>
                    <a:lnTo>
                      <a:pt x="272" y="412"/>
                    </a:lnTo>
                    <a:lnTo>
                      <a:pt x="271" y="409"/>
                    </a:lnTo>
                    <a:lnTo>
                      <a:pt x="271" y="407"/>
                    </a:lnTo>
                    <a:lnTo>
                      <a:pt x="271" y="401"/>
                    </a:lnTo>
                    <a:lnTo>
                      <a:pt x="271" y="392"/>
                    </a:lnTo>
                    <a:lnTo>
                      <a:pt x="269" y="381"/>
                    </a:lnTo>
                    <a:lnTo>
                      <a:pt x="268" y="379"/>
                    </a:lnTo>
                    <a:lnTo>
                      <a:pt x="267" y="377"/>
                    </a:lnTo>
                    <a:lnTo>
                      <a:pt x="267" y="376"/>
                    </a:lnTo>
                    <a:lnTo>
                      <a:pt x="267" y="371"/>
                    </a:lnTo>
                    <a:lnTo>
                      <a:pt x="264" y="361"/>
                    </a:lnTo>
                    <a:lnTo>
                      <a:pt x="261" y="351"/>
                    </a:lnTo>
                    <a:lnTo>
                      <a:pt x="257" y="342"/>
                    </a:lnTo>
                    <a:lnTo>
                      <a:pt x="254" y="332"/>
                    </a:lnTo>
                    <a:lnTo>
                      <a:pt x="252" y="322"/>
                    </a:lnTo>
                    <a:lnTo>
                      <a:pt x="252" y="313"/>
                    </a:lnTo>
                    <a:lnTo>
                      <a:pt x="252" y="302"/>
                    </a:lnTo>
                    <a:lnTo>
                      <a:pt x="253" y="293"/>
                    </a:lnTo>
                    <a:lnTo>
                      <a:pt x="256" y="283"/>
                    </a:lnTo>
                    <a:lnTo>
                      <a:pt x="259" y="274"/>
                    </a:lnTo>
                    <a:lnTo>
                      <a:pt x="263" y="265"/>
                    </a:lnTo>
                    <a:lnTo>
                      <a:pt x="266" y="257"/>
                    </a:lnTo>
                    <a:lnTo>
                      <a:pt x="271" y="249"/>
                    </a:lnTo>
                    <a:lnTo>
                      <a:pt x="276" y="241"/>
                    </a:lnTo>
                    <a:lnTo>
                      <a:pt x="280" y="234"/>
                    </a:lnTo>
                    <a:lnTo>
                      <a:pt x="287" y="227"/>
                    </a:lnTo>
                    <a:lnTo>
                      <a:pt x="293" y="220"/>
                    </a:lnTo>
                    <a:lnTo>
                      <a:pt x="300" y="214"/>
                    </a:lnTo>
                    <a:lnTo>
                      <a:pt x="303" y="210"/>
                    </a:lnTo>
                    <a:lnTo>
                      <a:pt x="307" y="207"/>
                    </a:lnTo>
                    <a:lnTo>
                      <a:pt x="314" y="200"/>
                    </a:lnTo>
                    <a:lnTo>
                      <a:pt x="317" y="195"/>
                    </a:lnTo>
                    <a:lnTo>
                      <a:pt x="321" y="191"/>
                    </a:lnTo>
                    <a:lnTo>
                      <a:pt x="327" y="184"/>
                    </a:lnTo>
                    <a:lnTo>
                      <a:pt x="333" y="175"/>
                    </a:lnTo>
                    <a:lnTo>
                      <a:pt x="338" y="166"/>
                    </a:lnTo>
                    <a:lnTo>
                      <a:pt x="343" y="158"/>
                    </a:lnTo>
                    <a:lnTo>
                      <a:pt x="349" y="148"/>
                    </a:lnTo>
                    <a:lnTo>
                      <a:pt x="350" y="143"/>
                    </a:lnTo>
                    <a:lnTo>
                      <a:pt x="352" y="137"/>
                    </a:lnTo>
                    <a:lnTo>
                      <a:pt x="356" y="125"/>
                    </a:lnTo>
                    <a:lnTo>
                      <a:pt x="357" y="114"/>
                    </a:lnTo>
                    <a:lnTo>
                      <a:pt x="357" y="110"/>
                    </a:lnTo>
                    <a:lnTo>
                      <a:pt x="357" y="108"/>
                    </a:lnTo>
                    <a:lnTo>
                      <a:pt x="357" y="103"/>
                    </a:lnTo>
                    <a:lnTo>
                      <a:pt x="357" y="96"/>
                    </a:lnTo>
                    <a:lnTo>
                      <a:pt x="356" y="89"/>
                    </a:lnTo>
                    <a:lnTo>
                      <a:pt x="354" y="82"/>
                    </a:lnTo>
                    <a:lnTo>
                      <a:pt x="353" y="77"/>
                    </a:lnTo>
                    <a:lnTo>
                      <a:pt x="350" y="71"/>
                    </a:lnTo>
                    <a:lnTo>
                      <a:pt x="348" y="66"/>
                    </a:lnTo>
                    <a:lnTo>
                      <a:pt x="345" y="60"/>
                    </a:lnTo>
                    <a:lnTo>
                      <a:pt x="343" y="56"/>
                    </a:lnTo>
                    <a:lnTo>
                      <a:pt x="335" y="46"/>
                    </a:lnTo>
                    <a:lnTo>
                      <a:pt x="330" y="43"/>
                    </a:lnTo>
                    <a:lnTo>
                      <a:pt x="326" y="39"/>
                    </a:lnTo>
                    <a:lnTo>
                      <a:pt x="321" y="35"/>
                    </a:lnTo>
                    <a:lnTo>
                      <a:pt x="315" y="32"/>
                    </a:lnTo>
                    <a:lnTo>
                      <a:pt x="310" y="29"/>
                    </a:lnTo>
                    <a:lnTo>
                      <a:pt x="304" y="2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98" name="Freeform 21"/>
              <p:cNvSpPr>
                <a:spLocks noChangeAspect="1"/>
              </p:cNvSpPr>
              <p:nvPr/>
            </p:nvSpPr>
            <p:spPr bwMode="auto">
              <a:xfrm>
                <a:off x="2368" y="2629"/>
                <a:ext cx="812" cy="237"/>
              </a:xfrm>
              <a:custGeom>
                <a:avLst/>
                <a:gdLst>
                  <a:gd name="T0" fmla="*/ 368 w 812"/>
                  <a:gd name="T1" fmla="*/ 166 h 237"/>
                  <a:gd name="T2" fmla="*/ 318 w 812"/>
                  <a:gd name="T3" fmla="*/ 151 h 237"/>
                  <a:gd name="T4" fmla="*/ 243 w 812"/>
                  <a:gd name="T5" fmla="*/ 112 h 237"/>
                  <a:gd name="T6" fmla="*/ 198 w 812"/>
                  <a:gd name="T7" fmla="*/ 86 h 237"/>
                  <a:gd name="T8" fmla="*/ 155 w 812"/>
                  <a:gd name="T9" fmla="*/ 61 h 237"/>
                  <a:gd name="T10" fmla="*/ 101 w 812"/>
                  <a:gd name="T11" fmla="*/ 41 h 237"/>
                  <a:gd name="T12" fmla="*/ 60 w 812"/>
                  <a:gd name="T13" fmla="*/ 35 h 237"/>
                  <a:gd name="T14" fmla="*/ 29 w 812"/>
                  <a:gd name="T15" fmla="*/ 39 h 237"/>
                  <a:gd name="T16" fmla="*/ 8 w 812"/>
                  <a:gd name="T17" fmla="*/ 53 h 237"/>
                  <a:gd name="T18" fmla="*/ 0 w 812"/>
                  <a:gd name="T19" fmla="*/ 77 h 237"/>
                  <a:gd name="T20" fmla="*/ 8 w 812"/>
                  <a:gd name="T21" fmla="*/ 102 h 237"/>
                  <a:gd name="T22" fmla="*/ 23 w 812"/>
                  <a:gd name="T23" fmla="*/ 116 h 237"/>
                  <a:gd name="T24" fmla="*/ 79 w 812"/>
                  <a:gd name="T25" fmla="*/ 137 h 237"/>
                  <a:gd name="T26" fmla="*/ 170 w 812"/>
                  <a:gd name="T27" fmla="*/ 165 h 237"/>
                  <a:gd name="T28" fmla="*/ 261 w 812"/>
                  <a:gd name="T29" fmla="*/ 203 h 237"/>
                  <a:gd name="T30" fmla="*/ 319 w 812"/>
                  <a:gd name="T31" fmla="*/ 231 h 237"/>
                  <a:gd name="T32" fmla="*/ 353 w 812"/>
                  <a:gd name="T33" fmla="*/ 237 h 237"/>
                  <a:gd name="T34" fmla="*/ 400 w 812"/>
                  <a:gd name="T35" fmla="*/ 235 h 237"/>
                  <a:gd name="T36" fmla="*/ 434 w 812"/>
                  <a:gd name="T37" fmla="*/ 226 h 237"/>
                  <a:gd name="T38" fmla="*/ 605 w 812"/>
                  <a:gd name="T39" fmla="*/ 156 h 237"/>
                  <a:gd name="T40" fmla="*/ 637 w 812"/>
                  <a:gd name="T41" fmla="*/ 156 h 237"/>
                  <a:gd name="T42" fmla="*/ 645 w 812"/>
                  <a:gd name="T43" fmla="*/ 152 h 237"/>
                  <a:gd name="T44" fmla="*/ 657 w 812"/>
                  <a:gd name="T45" fmla="*/ 143 h 237"/>
                  <a:gd name="T46" fmla="*/ 662 w 812"/>
                  <a:gd name="T47" fmla="*/ 135 h 237"/>
                  <a:gd name="T48" fmla="*/ 686 w 812"/>
                  <a:gd name="T49" fmla="*/ 113 h 237"/>
                  <a:gd name="T50" fmla="*/ 718 w 812"/>
                  <a:gd name="T51" fmla="*/ 115 h 237"/>
                  <a:gd name="T52" fmla="*/ 743 w 812"/>
                  <a:gd name="T53" fmla="*/ 127 h 237"/>
                  <a:gd name="T54" fmla="*/ 761 w 812"/>
                  <a:gd name="T55" fmla="*/ 127 h 237"/>
                  <a:gd name="T56" fmla="*/ 779 w 812"/>
                  <a:gd name="T57" fmla="*/ 116 h 237"/>
                  <a:gd name="T58" fmla="*/ 783 w 812"/>
                  <a:gd name="T59" fmla="*/ 110 h 237"/>
                  <a:gd name="T60" fmla="*/ 784 w 812"/>
                  <a:gd name="T61" fmla="*/ 107 h 237"/>
                  <a:gd name="T62" fmla="*/ 777 w 812"/>
                  <a:gd name="T63" fmla="*/ 91 h 237"/>
                  <a:gd name="T64" fmla="*/ 762 w 812"/>
                  <a:gd name="T65" fmla="*/ 75 h 237"/>
                  <a:gd name="T66" fmla="*/ 741 w 812"/>
                  <a:gd name="T67" fmla="*/ 68 h 237"/>
                  <a:gd name="T68" fmla="*/ 727 w 812"/>
                  <a:gd name="T69" fmla="*/ 60 h 237"/>
                  <a:gd name="T70" fmla="*/ 763 w 812"/>
                  <a:gd name="T71" fmla="*/ 50 h 237"/>
                  <a:gd name="T72" fmla="*/ 782 w 812"/>
                  <a:gd name="T73" fmla="*/ 48 h 237"/>
                  <a:gd name="T74" fmla="*/ 802 w 812"/>
                  <a:gd name="T75" fmla="*/ 44 h 237"/>
                  <a:gd name="T76" fmla="*/ 806 w 812"/>
                  <a:gd name="T77" fmla="*/ 41 h 237"/>
                  <a:gd name="T78" fmla="*/ 812 w 812"/>
                  <a:gd name="T79" fmla="*/ 34 h 237"/>
                  <a:gd name="T80" fmla="*/ 812 w 812"/>
                  <a:gd name="T81" fmla="*/ 25 h 237"/>
                  <a:gd name="T82" fmla="*/ 811 w 812"/>
                  <a:gd name="T83" fmla="*/ 20 h 237"/>
                  <a:gd name="T84" fmla="*/ 803 w 812"/>
                  <a:gd name="T85" fmla="*/ 6 h 237"/>
                  <a:gd name="T86" fmla="*/ 787 w 812"/>
                  <a:gd name="T87" fmla="*/ 0 h 237"/>
                  <a:gd name="T88" fmla="*/ 752 w 812"/>
                  <a:gd name="T89" fmla="*/ 7 h 237"/>
                  <a:gd name="T90" fmla="*/ 712 w 812"/>
                  <a:gd name="T91" fmla="*/ 30 h 237"/>
                  <a:gd name="T92" fmla="*/ 688 w 812"/>
                  <a:gd name="T93" fmla="*/ 55 h 237"/>
                  <a:gd name="T94" fmla="*/ 684 w 812"/>
                  <a:gd name="T95" fmla="*/ 59 h 237"/>
                  <a:gd name="T96" fmla="*/ 672 w 812"/>
                  <a:gd name="T97" fmla="*/ 68 h 237"/>
                  <a:gd name="T98" fmla="*/ 657 w 812"/>
                  <a:gd name="T99" fmla="*/ 75 h 237"/>
                  <a:gd name="T100" fmla="*/ 647 w 812"/>
                  <a:gd name="T101" fmla="*/ 80 h 237"/>
                  <a:gd name="T102" fmla="*/ 620 w 812"/>
                  <a:gd name="T103" fmla="*/ 89 h 237"/>
                  <a:gd name="T104" fmla="*/ 594 w 812"/>
                  <a:gd name="T105" fmla="*/ 104 h 237"/>
                  <a:gd name="T106" fmla="*/ 576 w 812"/>
                  <a:gd name="T107" fmla="*/ 111 h 237"/>
                  <a:gd name="T108" fmla="*/ 535 w 812"/>
                  <a:gd name="T109" fmla="*/ 128 h 237"/>
                  <a:gd name="T110" fmla="*/ 474 w 812"/>
                  <a:gd name="T111" fmla="*/ 148 h 237"/>
                  <a:gd name="T112" fmla="*/ 400 w 812"/>
                  <a:gd name="T113" fmla="*/ 164 h 2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12"/>
                  <a:gd name="T172" fmla="*/ 0 h 237"/>
                  <a:gd name="T173" fmla="*/ 812 w 812"/>
                  <a:gd name="T174" fmla="*/ 237 h 2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12" h="237">
                    <a:moveTo>
                      <a:pt x="400" y="164"/>
                    </a:moveTo>
                    <a:lnTo>
                      <a:pt x="384" y="166"/>
                    </a:lnTo>
                    <a:lnTo>
                      <a:pt x="376" y="166"/>
                    </a:lnTo>
                    <a:lnTo>
                      <a:pt x="368" y="166"/>
                    </a:lnTo>
                    <a:lnTo>
                      <a:pt x="353" y="163"/>
                    </a:lnTo>
                    <a:lnTo>
                      <a:pt x="346" y="161"/>
                    </a:lnTo>
                    <a:lnTo>
                      <a:pt x="339" y="159"/>
                    </a:lnTo>
                    <a:lnTo>
                      <a:pt x="318" y="151"/>
                    </a:lnTo>
                    <a:lnTo>
                      <a:pt x="297" y="143"/>
                    </a:lnTo>
                    <a:lnTo>
                      <a:pt x="278" y="132"/>
                    </a:lnTo>
                    <a:lnTo>
                      <a:pt x="259" y="122"/>
                    </a:lnTo>
                    <a:lnTo>
                      <a:pt x="243" y="112"/>
                    </a:lnTo>
                    <a:lnTo>
                      <a:pt x="228" y="103"/>
                    </a:lnTo>
                    <a:lnTo>
                      <a:pt x="218" y="98"/>
                    </a:lnTo>
                    <a:lnTo>
                      <a:pt x="208" y="93"/>
                    </a:lnTo>
                    <a:lnTo>
                      <a:pt x="198" y="86"/>
                    </a:lnTo>
                    <a:lnTo>
                      <a:pt x="188" y="79"/>
                    </a:lnTo>
                    <a:lnTo>
                      <a:pt x="177" y="73"/>
                    </a:lnTo>
                    <a:lnTo>
                      <a:pt x="167" y="67"/>
                    </a:lnTo>
                    <a:lnTo>
                      <a:pt x="155" y="61"/>
                    </a:lnTo>
                    <a:lnTo>
                      <a:pt x="145" y="56"/>
                    </a:lnTo>
                    <a:lnTo>
                      <a:pt x="134" y="52"/>
                    </a:lnTo>
                    <a:lnTo>
                      <a:pt x="122" y="48"/>
                    </a:lnTo>
                    <a:lnTo>
                      <a:pt x="101" y="41"/>
                    </a:lnTo>
                    <a:lnTo>
                      <a:pt x="91" y="38"/>
                    </a:lnTo>
                    <a:lnTo>
                      <a:pt x="81" y="37"/>
                    </a:lnTo>
                    <a:lnTo>
                      <a:pt x="71" y="36"/>
                    </a:lnTo>
                    <a:lnTo>
                      <a:pt x="60" y="35"/>
                    </a:lnTo>
                    <a:lnTo>
                      <a:pt x="49" y="36"/>
                    </a:lnTo>
                    <a:lnTo>
                      <a:pt x="39" y="37"/>
                    </a:lnTo>
                    <a:lnTo>
                      <a:pt x="34" y="37"/>
                    </a:lnTo>
                    <a:lnTo>
                      <a:pt x="29" y="39"/>
                    </a:lnTo>
                    <a:lnTo>
                      <a:pt x="24" y="41"/>
                    </a:lnTo>
                    <a:lnTo>
                      <a:pt x="20" y="43"/>
                    </a:lnTo>
                    <a:lnTo>
                      <a:pt x="14" y="48"/>
                    </a:lnTo>
                    <a:lnTo>
                      <a:pt x="8" y="53"/>
                    </a:lnTo>
                    <a:lnTo>
                      <a:pt x="4" y="58"/>
                    </a:lnTo>
                    <a:lnTo>
                      <a:pt x="2" y="64"/>
                    </a:lnTo>
                    <a:lnTo>
                      <a:pt x="0" y="70"/>
                    </a:lnTo>
                    <a:lnTo>
                      <a:pt x="0" y="77"/>
                    </a:lnTo>
                    <a:lnTo>
                      <a:pt x="1" y="84"/>
                    </a:lnTo>
                    <a:lnTo>
                      <a:pt x="4" y="91"/>
                    </a:lnTo>
                    <a:lnTo>
                      <a:pt x="6" y="96"/>
                    </a:lnTo>
                    <a:lnTo>
                      <a:pt x="8" y="102"/>
                    </a:lnTo>
                    <a:lnTo>
                      <a:pt x="12" y="105"/>
                    </a:lnTo>
                    <a:lnTo>
                      <a:pt x="15" y="109"/>
                    </a:lnTo>
                    <a:lnTo>
                      <a:pt x="19" y="113"/>
                    </a:lnTo>
                    <a:lnTo>
                      <a:pt x="23" y="116"/>
                    </a:lnTo>
                    <a:lnTo>
                      <a:pt x="28" y="118"/>
                    </a:lnTo>
                    <a:lnTo>
                      <a:pt x="34" y="121"/>
                    </a:lnTo>
                    <a:lnTo>
                      <a:pt x="56" y="129"/>
                    </a:lnTo>
                    <a:lnTo>
                      <a:pt x="79" y="137"/>
                    </a:lnTo>
                    <a:lnTo>
                      <a:pt x="102" y="144"/>
                    </a:lnTo>
                    <a:lnTo>
                      <a:pt x="126" y="151"/>
                    </a:lnTo>
                    <a:lnTo>
                      <a:pt x="148" y="157"/>
                    </a:lnTo>
                    <a:lnTo>
                      <a:pt x="170" y="165"/>
                    </a:lnTo>
                    <a:lnTo>
                      <a:pt x="192" y="173"/>
                    </a:lnTo>
                    <a:lnTo>
                      <a:pt x="214" y="182"/>
                    </a:lnTo>
                    <a:lnTo>
                      <a:pt x="237" y="192"/>
                    </a:lnTo>
                    <a:lnTo>
                      <a:pt x="261" y="203"/>
                    </a:lnTo>
                    <a:lnTo>
                      <a:pt x="283" y="214"/>
                    </a:lnTo>
                    <a:lnTo>
                      <a:pt x="306" y="226"/>
                    </a:lnTo>
                    <a:lnTo>
                      <a:pt x="312" y="229"/>
                    </a:lnTo>
                    <a:lnTo>
                      <a:pt x="319" y="231"/>
                    </a:lnTo>
                    <a:lnTo>
                      <a:pt x="326" y="233"/>
                    </a:lnTo>
                    <a:lnTo>
                      <a:pt x="334" y="235"/>
                    </a:lnTo>
                    <a:lnTo>
                      <a:pt x="344" y="237"/>
                    </a:lnTo>
                    <a:lnTo>
                      <a:pt x="353" y="237"/>
                    </a:lnTo>
                    <a:lnTo>
                      <a:pt x="373" y="237"/>
                    </a:lnTo>
                    <a:lnTo>
                      <a:pt x="381" y="237"/>
                    </a:lnTo>
                    <a:lnTo>
                      <a:pt x="391" y="237"/>
                    </a:lnTo>
                    <a:lnTo>
                      <a:pt x="400" y="235"/>
                    </a:lnTo>
                    <a:lnTo>
                      <a:pt x="409" y="233"/>
                    </a:lnTo>
                    <a:lnTo>
                      <a:pt x="417" y="231"/>
                    </a:lnTo>
                    <a:lnTo>
                      <a:pt x="425" y="230"/>
                    </a:lnTo>
                    <a:lnTo>
                      <a:pt x="434" y="226"/>
                    </a:lnTo>
                    <a:lnTo>
                      <a:pt x="443" y="224"/>
                    </a:lnTo>
                    <a:lnTo>
                      <a:pt x="483" y="207"/>
                    </a:lnTo>
                    <a:lnTo>
                      <a:pt x="524" y="190"/>
                    </a:lnTo>
                    <a:lnTo>
                      <a:pt x="605" y="156"/>
                    </a:lnTo>
                    <a:lnTo>
                      <a:pt x="613" y="152"/>
                    </a:lnTo>
                    <a:lnTo>
                      <a:pt x="622" y="149"/>
                    </a:lnTo>
                    <a:lnTo>
                      <a:pt x="631" y="157"/>
                    </a:lnTo>
                    <a:lnTo>
                      <a:pt x="637" y="156"/>
                    </a:lnTo>
                    <a:lnTo>
                      <a:pt x="643" y="154"/>
                    </a:lnTo>
                    <a:lnTo>
                      <a:pt x="643" y="153"/>
                    </a:lnTo>
                    <a:lnTo>
                      <a:pt x="645" y="152"/>
                    </a:lnTo>
                    <a:lnTo>
                      <a:pt x="648" y="150"/>
                    </a:lnTo>
                    <a:lnTo>
                      <a:pt x="650" y="149"/>
                    </a:lnTo>
                    <a:lnTo>
                      <a:pt x="653" y="147"/>
                    </a:lnTo>
                    <a:lnTo>
                      <a:pt x="657" y="143"/>
                    </a:lnTo>
                    <a:lnTo>
                      <a:pt x="657" y="141"/>
                    </a:lnTo>
                    <a:lnTo>
                      <a:pt x="658" y="139"/>
                    </a:lnTo>
                    <a:lnTo>
                      <a:pt x="659" y="139"/>
                    </a:lnTo>
                    <a:lnTo>
                      <a:pt x="662" y="135"/>
                    </a:lnTo>
                    <a:lnTo>
                      <a:pt x="664" y="130"/>
                    </a:lnTo>
                    <a:lnTo>
                      <a:pt x="671" y="117"/>
                    </a:lnTo>
                    <a:lnTo>
                      <a:pt x="679" y="115"/>
                    </a:lnTo>
                    <a:lnTo>
                      <a:pt x="686" y="113"/>
                    </a:lnTo>
                    <a:lnTo>
                      <a:pt x="694" y="112"/>
                    </a:lnTo>
                    <a:lnTo>
                      <a:pt x="703" y="112"/>
                    </a:lnTo>
                    <a:lnTo>
                      <a:pt x="711" y="113"/>
                    </a:lnTo>
                    <a:lnTo>
                      <a:pt x="718" y="115"/>
                    </a:lnTo>
                    <a:lnTo>
                      <a:pt x="726" y="118"/>
                    </a:lnTo>
                    <a:lnTo>
                      <a:pt x="734" y="122"/>
                    </a:lnTo>
                    <a:lnTo>
                      <a:pt x="738" y="125"/>
                    </a:lnTo>
                    <a:lnTo>
                      <a:pt x="743" y="127"/>
                    </a:lnTo>
                    <a:lnTo>
                      <a:pt x="747" y="128"/>
                    </a:lnTo>
                    <a:lnTo>
                      <a:pt x="752" y="129"/>
                    </a:lnTo>
                    <a:lnTo>
                      <a:pt x="756" y="128"/>
                    </a:lnTo>
                    <a:lnTo>
                      <a:pt x="761" y="127"/>
                    </a:lnTo>
                    <a:lnTo>
                      <a:pt x="766" y="125"/>
                    </a:lnTo>
                    <a:lnTo>
                      <a:pt x="770" y="123"/>
                    </a:lnTo>
                    <a:lnTo>
                      <a:pt x="776" y="120"/>
                    </a:lnTo>
                    <a:lnTo>
                      <a:pt x="779" y="116"/>
                    </a:lnTo>
                    <a:lnTo>
                      <a:pt x="780" y="115"/>
                    </a:lnTo>
                    <a:lnTo>
                      <a:pt x="782" y="113"/>
                    </a:lnTo>
                    <a:lnTo>
                      <a:pt x="783" y="111"/>
                    </a:lnTo>
                    <a:lnTo>
                      <a:pt x="783" y="110"/>
                    </a:lnTo>
                    <a:lnTo>
                      <a:pt x="784" y="109"/>
                    </a:lnTo>
                    <a:lnTo>
                      <a:pt x="784" y="107"/>
                    </a:lnTo>
                    <a:lnTo>
                      <a:pt x="784" y="105"/>
                    </a:lnTo>
                    <a:lnTo>
                      <a:pt x="783" y="101"/>
                    </a:lnTo>
                    <a:lnTo>
                      <a:pt x="781" y="95"/>
                    </a:lnTo>
                    <a:lnTo>
                      <a:pt x="777" y="91"/>
                    </a:lnTo>
                    <a:lnTo>
                      <a:pt x="774" y="86"/>
                    </a:lnTo>
                    <a:lnTo>
                      <a:pt x="770" y="82"/>
                    </a:lnTo>
                    <a:lnTo>
                      <a:pt x="766" y="78"/>
                    </a:lnTo>
                    <a:lnTo>
                      <a:pt x="762" y="75"/>
                    </a:lnTo>
                    <a:lnTo>
                      <a:pt x="756" y="72"/>
                    </a:lnTo>
                    <a:lnTo>
                      <a:pt x="752" y="70"/>
                    </a:lnTo>
                    <a:lnTo>
                      <a:pt x="746" y="68"/>
                    </a:lnTo>
                    <a:lnTo>
                      <a:pt x="741" y="68"/>
                    </a:lnTo>
                    <a:lnTo>
                      <a:pt x="728" y="67"/>
                    </a:lnTo>
                    <a:lnTo>
                      <a:pt x="721" y="67"/>
                    </a:lnTo>
                    <a:lnTo>
                      <a:pt x="715" y="68"/>
                    </a:lnTo>
                    <a:lnTo>
                      <a:pt x="727" y="60"/>
                    </a:lnTo>
                    <a:lnTo>
                      <a:pt x="734" y="57"/>
                    </a:lnTo>
                    <a:lnTo>
                      <a:pt x="741" y="55"/>
                    </a:lnTo>
                    <a:lnTo>
                      <a:pt x="756" y="51"/>
                    </a:lnTo>
                    <a:lnTo>
                      <a:pt x="763" y="50"/>
                    </a:lnTo>
                    <a:lnTo>
                      <a:pt x="770" y="50"/>
                    </a:lnTo>
                    <a:lnTo>
                      <a:pt x="777" y="49"/>
                    </a:lnTo>
                    <a:lnTo>
                      <a:pt x="779" y="48"/>
                    </a:lnTo>
                    <a:lnTo>
                      <a:pt x="782" y="48"/>
                    </a:lnTo>
                    <a:lnTo>
                      <a:pt x="794" y="47"/>
                    </a:lnTo>
                    <a:lnTo>
                      <a:pt x="797" y="46"/>
                    </a:lnTo>
                    <a:lnTo>
                      <a:pt x="799" y="45"/>
                    </a:lnTo>
                    <a:lnTo>
                      <a:pt x="802" y="44"/>
                    </a:lnTo>
                    <a:lnTo>
                      <a:pt x="803" y="43"/>
                    </a:lnTo>
                    <a:lnTo>
                      <a:pt x="805" y="43"/>
                    </a:lnTo>
                    <a:lnTo>
                      <a:pt x="805" y="41"/>
                    </a:lnTo>
                    <a:lnTo>
                      <a:pt x="806" y="41"/>
                    </a:lnTo>
                    <a:lnTo>
                      <a:pt x="808" y="40"/>
                    </a:lnTo>
                    <a:lnTo>
                      <a:pt x="809" y="38"/>
                    </a:lnTo>
                    <a:lnTo>
                      <a:pt x="811" y="36"/>
                    </a:lnTo>
                    <a:lnTo>
                      <a:pt x="812" y="34"/>
                    </a:lnTo>
                    <a:lnTo>
                      <a:pt x="812" y="32"/>
                    </a:lnTo>
                    <a:lnTo>
                      <a:pt x="812" y="29"/>
                    </a:lnTo>
                    <a:lnTo>
                      <a:pt x="812" y="28"/>
                    </a:lnTo>
                    <a:lnTo>
                      <a:pt x="812" y="25"/>
                    </a:lnTo>
                    <a:lnTo>
                      <a:pt x="812" y="23"/>
                    </a:lnTo>
                    <a:lnTo>
                      <a:pt x="812" y="22"/>
                    </a:lnTo>
                    <a:lnTo>
                      <a:pt x="811" y="21"/>
                    </a:lnTo>
                    <a:lnTo>
                      <a:pt x="811" y="20"/>
                    </a:lnTo>
                    <a:lnTo>
                      <a:pt x="810" y="16"/>
                    </a:lnTo>
                    <a:lnTo>
                      <a:pt x="808" y="12"/>
                    </a:lnTo>
                    <a:lnTo>
                      <a:pt x="805" y="8"/>
                    </a:lnTo>
                    <a:lnTo>
                      <a:pt x="803" y="6"/>
                    </a:lnTo>
                    <a:lnTo>
                      <a:pt x="799" y="3"/>
                    </a:lnTo>
                    <a:lnTo>
                      <a:pt x="796" y="1"/>
                    </a:lnTo>
                    <a:lnTo>
                      <a:pt x="791" y="0"/>
                    </a:lnTo>
                    <a:lnTo>
                      <a:pt x="787" y="0"/>
                    </a:lnTo>
                    <a:lnTo>
                      <a:pt x="783" y="0"/>
                    </a:lnTo>
                    <a:lnTo>
                      <a:pt x="767" y="3"/>
                    </a:lnTo>
                    <a:lnTo>
                      <a:pt x="759" y="5"/>
                    </a:lnTo>
                    <a:lnTo>
                      <a:pt x="752" y="7"/>
                    </a:lnTo>
                    <a:lnTo>
                      <a:pt x="738" y="13"/>
                    </a:lnTo>
                    <a:lnTo>
                      <a:pt x="725" y="21"/>
                    </a:lnTo>
                    <a:lnTo>
                      <a:pt x="718" y="25"/>
                    </a:lnTo>
                    <a:lnTo>
                      <a:pt x="712" y="30"/>
                    </a:lnTo>
                    <a:lnTo>
                      <a:pt x="706" y="35"/>
                    </a:lnTo>
                    <a:lnTo>
                      <a:pt x="700" y="41"/>
                    </a:lnTo>
                    <a:lnTo>
                      <a:pt x="692" y="50"/>
                    </a:lnTo>
                    <a:lnTo>
                      <a:pt x="688" y="55"/>
                    </a:lnTo>
                    <a:lnTo>
                      <a:pt x="685" y="56"/>
                    </a:lnTo>
                    <a:lnTo>
                      <a:pt x="685" y="57"/>
                    </a:lnTo>
                    <a:lnTo>
                      <a:pt x="684" y="59"/>
                    </a:lnTo>
                    <a:lnTo>
                      <a:pt x="682" y="60"/>
                    </a:lnTo>
                    <a:lnTo>
                      <a:pt x="681" y="61"/>
                    </a:lnTo>
                    <a:lnTo>
                      <a:pt x="676" y="64"/>
                    </a:lnTo>
                    <a:lnTo>
                      <a:pt x="672" y="68"/>
                    </a:lnTo>
                    <a:lnTo>
                      <a:pt x="667" y="70"/>
                    </a:lnTo>
                    <a:lnTo>
                      <a:pt x="664" y="72"/>
                    </a:lnTo>
                    <a:lnTo>
                      <a:pt x="663" y="74"/>
                    </a:lnTo>
                    <a:lnTo>
                      <a:pt x="657" y="75"/>
                    </a:lnTo>
                    <a:lnTo>
                      <a:pt x="652" y="78"/>
                    </a:lnTo>
                    <a:lnTo>
                      <a:pt x="650" y="79"/>
                    </a:lnTo>
                    <a:lnTo>
                      <a:pt x="648" y="79"/>
                    </a:lnTo>
                    <a:lnTo>
                      <a:pt x="647" y="80"/>
                    </a:lnTo>
                    <a:lnTo>
                      <a:pt x="643" y="82"/>
                    </a:lnTo>
                    <a:lnTo>
                      <a:pt x="630" y="85"/>
                    </a:lnTo>
                    <a:lnTo>
                      <a:pt x="625" y="87"/>
                    </a:lnTo>
                    <a:lnTo>
                      <a:pt x="620" y="89"/>
                    </a:lnTo>
                    <a:lnTo>
                      <a:pt x="613" y="93"/>
                    </a:lnTo>
                    <a:lnTo>
                      <a:pt x="607" y="96"/>
                    </a:lnTo>
                    <a:lnTo>
                      <a:pt x="600" y="100"/>
                    </a:lnTo>
                    <a:lnTo>
                      <a:pt x="594" y="104"/>
                    </a:lnTo>
                    <a:lnTo>
                      <a:pt x="582" y="109"/>
                    </a:lnTo>
                    <a:lnTo>
                      <a:pt x="580" y="109"/>
                    </a:lnTo>
                    <a:lnTo>
                      <a:pt x="579" y="110"/>
                    </a:lnTo>
                    <a:lnTo>
                      <a:pt x="576" y="111"/>
                    </a:lnTo>
                    <a:lnTo>
                      <a:pt x="571" y="114"/>
                    </a:lnTo>
                    <a:lnTo>
                      <a:pt x="558" y="119"/>
                    </a:lnTo>
                    <a:lnTo>
                      <a:pt x="547" y="123"/>
                    </a:lnTo>
                    <a:lnTo>
                      <a:pt x="535" y="128"/>
                    </a:lnTo>
                    <a:lnTo>
                      <a:pt x="523" y="132"/>
                    </a:lnTo>
                    <a:lnTo>
                      <a:pt x="499" y="141"/>
                    </a:lnTo>
                    <a:lnTo>
                      <a:pt x="487" y="144"/>
                    </a:lnTo>
                    <a:lnTo>
                      <a:pt x="474" y="148"/>
                    </a:lnTo>
                    <a:lnTo>
                      <a:pt x="450" y="154"/>
                    </a:lnTo>
                    <a:lnTo>
                      <a:pt x="424" y="159"/>
                    </a:lnTo>
                    <a:lnTo>
                      <a:pt x="412" y="162"/>
                    </a:lnTo>
                    <a:lnTo>
                      <a:pt x="400" y="1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99" name="Freeform 22"/>
              <p:cNvSpPr>
                <a:spLocks noChangeAspect="1"/>
              </p:cNvSpPr>
              <p:nvPr/>
            </p:nvSpPr>
            <p:spPr bwMode="auto">
              <a:xfrm>
                <a:off x="1861" y="2608"/>
                <a:ext cx="480" cy="486"/>
              </a:xfrm>
              <a:custGeom>
                <a:avLst/>
                <a:gdLst>
                  <a:gd name="T0" fmla="*/ 12 w 480"/>
                  <a:gd name="T1" fmla="*/ 76 h 486"/>
                  <a:gd name="T2" fmla="*/ 2 w 480"/>
                  <a:gd name="T3" fmla="*/ 99 h 486"/>
                  <a:gd name="T4" fmla="*/ 2 w 480"/>
                  <a:gd name="T5" fmla="*/ 156 h 486"/>
                  <a:gd name="T6" fmla="*/ 11 w 480"/>
                  <a:gd name="T7" fmla="*/ 205 h 486"/>
                  <a:gd name="T8" fmla="*/ 32 w 480"/>
                  <a:gd name="T9" fmla="*/ 272 h 486"/>
                  <a:gd name="T10" fmla="*/ 60 w 480"/>
                  <a:gd name="T11" fmla="*/ 338 h 486"/>
                  <a:gd name="T12" fmla="*/ 81 w 480"/>
                  <a:gd name="T13" fmla="*/ 361 h 486"/>
                  <a:gd name="T14" fmla="*/ 106 w 480"/>
                  <a:gd name="T15" fmla="*/ 375 h 486"/>
                  <a:gd name="T16" fmla="*/ 127 w 480"/>
                  <a:gd name="T17" fmla="*/ 398 h 486"/>
                  <a:gd name="T18" fmla="*/ 106 w 480"/>
                  <a:gd name="T19" fmla="*/ 437 h 486"/>
                  <a:gd name="T20" fmla="*/ 105 w 480"/>
                  <a:gd name="T21" fmla="*/ 452 h 486"/>
                  <a:gd name="T22" fmla="*/ 116 w 480"/>
                  <a:gd name="T23" fmla="*/ 465 h 486"/>
                  <a:gd name="T24" fmla="*/ 161 w 480"/>
                  <a:gd name="T25" fmla="*/ 458 h 486"/>
                  <a:gd name="T26" fmla="*/ 173 w 480"/>
                  <a:gd name="T27" fmla="*/ 484 h 486"/>
                  <a:gd name="T28" fmla="*/ 182 w 480"/>
                  <a:gd name="T29" fmla="*/ 486 h 486"/>
                  <a:gd name="T30" fmla="*/ 187 w 480"/>
                  <a:gd name="T31" fmla="*/ 486 h 486"/>
                  <a:gd name="T32" fmla="*/ 194 w 480"/>
                  <a:gd name="T33" fmla="*/ 484 h 486"/>
                  <a:gd name="T34" fmla="*/ 205 w 480"/>
                  <a:gd name="T35" fmla="*/ 474 h 486"/>
                  <a:gd name="T36" fmla="*/ 244 w 480"/>
                  <a:gd name="T37" fmla="*/ 479 h 486"/>
                  <a:gd name="T38" fmla="*/ 248 w 480"/>
                  <a:gd name="T39" fmla="*/ 474 h 486"/>
                  <a:gd name="T40" fmla="*/ 254 w 480"/>
                  <a:gd name="T41" fmla="*/ 463 h 486"/>
                  <a:gd name="T42" fmla="*/ 254 w 480"/>
                  <a:gd name="T43" fmla="*/ 458 h 486"/>
                  <a:gd name="T44" fmla="*/ 252 w 480"/>
                  <a:gd name="T45" fmla="*/ 447 h 486"/>
                  <a:gd name="T46" fmla="*/ 247 w 480"/>
                  <a:gd name="T47" fmla="*/ 430 h 486"/>
                  <a:gd name="T48" fmla="*/ 245 w 480"/>
                  <a:gd name="T49" fmla="*/ 396 h 486"/>
                  <a:gd name="T50" fmla="*/ 235 w 480"/>
                  <a:gd name="T51" fmla="*/ 371 h 486"/>
                  <a:gd name="T52" fmla="*/ 194 w 480"/>
                  <a:gd name="T53" fmla="*/ 344 h 486"/>
                  <a:gd name="T54" fmla="*/ 136 w 480"/>
                  <a:gd name="T55" fmla="*/ 323 h 486"/>
                  <a:gd name="T56" fmla="*/ 117 w 480"/>
                  <a:gd name="T57" fmla="*/ 312 h 486"/>
                  <a:gd name="T58" fmla="*/ 100 w 480"/>
                  <a:gd name="T59" fmla="*/ 290 h 486"/>
                  <a:gd name="T60" fmla="*/ 85 w 480"/>
                  <a:gd name="T61" fmla="*/ 243 h 486"/>
                  <a:gd name="T62" fmla="*/ 75 w 480"/>
                  <a:gd name="T63" fmla="*/ 187 h 486"/>
                  <a:gd name="T64" fmla="*/ 71 w 480"/>
                  <a:gd name="T65" fmla="*/ 138 h 486"/>
                  <a:gd name="T66" fmla="*/ 101 w 480"/>
                  <a:gd name="T67" fmla="*/ 103 h 486"/>
                  <a:gd name="T68" fmla="*/ 176 w 480"/>
                  <a:gd name="T69" fmla="*/ 87 h 486"/>
                  <a:gd name="T70" fmla="*/ 235 w 480"/>
                  <a:gd name="T71" fmla="*/ 88 h 486"/>
                  <a:gd name="T72" fmla="*/ 344 w 480"/>
                  <a:gd name="T73" fmla="*/ 110 h 486"/>
                  <a:gd name="T74" fmla="*/ 427 w 480"/>
                  <a:gd name="T75" fmla="*/ 125 h 486"/>
                  <a:gd name="T76" fmla="*/ 439 w 480"/>
                  <a:gd name="T77" fmla="*/ 123 h 486"/>
                  <a:gd name="T78" fmla="*/ 454 w 480"/>
                  <a:gd name="T79" fmla="*/ 116 h 486"/>
                  <a:gd name="T80" fmla="*/ 467 w 480"/>
                  <a:gd name="T81" fmla="*/ 105 h 486"/>
                  <a:gd name="T82" fmla="*/ 478 w 480"/>
                  <a:gd name="T83" fmla="*/ 79 h 486"/>
                  <a:gd name="T84" fmla="*/ 476 w 480"/>
                  <a:gd name="T85" fmla="*/ 44 h 486"/>
                  <a:gd name="T86" fmla="*/ 475 w 480"/>
                  <a:gd name="T87" fmla="*/ 40 h 486"/>
                  <a:gd name="T88" fmla="*/ 458 w 480"/>
                  <a:gd name="T89" fmla="*/ 21 h 486"/>
                  <a:gd name="T90" fmla="*/ 403 w 480"/>
                  <a:gd name="T91" fmla="*/ 8 h 486"/>
                  <a:gd name="T92" fmla="*/ 329 w 480"/>
                  <a:gd name="T93" fmla="*/ 0 h 486"/>
                  <a:gd name="T94" fmla="*/ 256 w 480"/>
                  <a:gd name="T95" fmla="*/ 4 h 486"/>
                  <a:gd name="T96" fmla="*/ 95 w 480"/>
                  <a:gd name="T97" fmla="*/ 40 h 4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80"/>
                  <a:gd name="T148" fmla="*/ 0 h 486"/>
                  <a:gd name="T149" fmla="*/ 480 w 480"/>
                  <a:gd name="T150" fmla="*/ 486 h 4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80" h="486">
                    <a:moveTo>
                      <a:pt x="28" y="65"/>
                    </a:moveTo>
                    <a:lnTo>
                      <a:pt x="22" y="68"/>
                    </a:lnTo>
                    <a:lnTo>
                      <a:pt x="17" y="72"/>
                    </a:lnTo>
                    <a:lnTo>
                      <a:pt x="12" y="76"/>
                    </a:lnTo>
                    <a:lnTo>
                      <a:pt x="9" y="81"/>
                    </a:lnTo>
                    <a:lnTo>
                      <a:pt x="5" y="86"/>
                    </a:lnTo>
                    <a:lnTo>
                      <a:pt x="4" y="92"/>
                    </a:lnTo>
                    <a:lnTo>
                      <a:pt x="2" y="99"/>
                    </a:lnTo>
                    <a:lnTo>
                      <a:pt x="2" y="106"/>
                    </a:lnTo>
                    <a:lnTo>
                      <a:pt x="0" y="119"/>
                    </a:lnTo>
                    <a:lnTo>
                      <a:pt x="0" y="131"/>
                    </a:lnTo>
                    <a:lnTo>
                      <a:pt x="2" y="156"/>
                    </a:lnTo>
                    <a:lnTo>
                      <a:pt x="3" y="169"/>
                    </a:lnTo>
                    <a:lnTo>
                      <a:pt x="4" y="181"/>
                    </a:lnTo>
                    <a:lnTo>
                      <a:pt x="7" y="193"/>
                    </a:lnTo>
                    <a:lnTo>
                      <a:pt x="11" y="205"/>
                    </a:lnTo>
                    <a:lnTo>
                      <a:pt x="15" y="222"/>
                    </a:lnTo>
                    <a:lnTo>
                      <a:pt x="20" y="239"/>
                    </a:lnTo>
                    <a:lnTo>
                      <a:pt x="26" y="256"/>
                    </a:lnTo>
                    <a:lnTo>
                      <a:pt x="32" y="272"/>
                    </a:lnTo>
                    <a:lnTo>
                      <a:pt x="42" y="297"/>
                    </a:lnTo>
                    <a:lnTo>
                      <a:pt x="53" y="323"/>
                    </a:lnTo>
                    <a:lnTo>
                      <a:pt x="56" y="331"/>
                    </a:lnTo>
                    <a:lnTo>
                      <a:pt x="60" y="338"/>
                    </a:lnTo>
                    <a:lnTo>
                      <a:pt x="64" y="345"/>
                    </a:lnTo>
                    <a:lnTo>
                      <a:pt x="69" y="351"/>
                    </a:lnTo>
                    <a:lnTo>
                      <a:pt x="75" y="356"/>
                    </a:lnTo>
                    <a:lnTo>
                      <a:pt x="81" y="361"/>
                    </a:lnTo>
                    <a:lnTo>
                      <a:pt x="88" y="366"/>
                    </a:lnTo>
                    <a:lnTo>
                      <a:pt x="97" y="370"/>
                    </a:lnTo>
                    <a:lnTo>
                      <a:pt x="102" y="373"/>
                    </a:lnTo>
                    <a:lnTo>
                      <a:pt x="106" y="375"/>
                    </a:lnTo>
                    <a:lnTo>
                      <a:pt x="114" y="381"/>
                    </a:lnTo>
                    <a:lnTo>
                      <a:pt x="121" y="389"/>
                    </a:lnTo>
                    <a:lnTo>
                      <a:pt x="124" y="394"/>
                    </a:lnTo>
                    <a:lnTo>
                      <a:pt x="127" y="398"/>
                    </a:lnTo>
                    <a:lnTo>
                      <a:pt x="119" y="407"/>
                    </a:lnTo>
                    <a:lnTo>
                      <a:pt x="114" y="416"/>
                    </a:lnTo>
                    <a:lnTo>
                      <a:pt x="109" y="426"/>
                    </a:lnTo>
                    <a:lnTo>
                      <a:pt x="106" y="437"/>
                    </a:lnTo>
                    <a:lnTo>
                      <a:pt x="104" y="440"/>
                    </a:lnTo>
                    <a:lnTo>
                      <a:pt x="104" y="445"/>
                    </a:lnTo>
                    <a:lnTo>
                      <a:pt x="104" y="449"/>
                    </a:lnTo>
                    <a:lnTo>
                      <a:pt x="105" y="452"/>
                    </a:lnTo>
                    <a:lnTo>
                      <a:pt x="107" y="456"/>
                    </a:lnTo>
                    <a:lnTo>
                      <a:pt x="109" y="459"/>
                    </a:lnTo>
                    <a:lnTo>
                      <a:pt x="112" y="462"/>
                    </a:lnTo>
                    <a:lnTo>
                      <a:pt x="116" y="465"/>
                    </a:lnTo>
                    <a:lnTo>
                      <a:pt x="123" y="468"/>
                    </a:lnTo>
                    <a:lnTo>
                      <a:pt x="131" y="471"/>
                    </a:lnTo>
                    <a:lnTo>
                      <a:pt x="140" y="472"/>
                    </a:lnTo>
                    <a:lnTo>
                      <a:pt x="161" y="458"/>
                    </a:lnTo>
                    <a:lnTo>
                      <a:pt x="162" y="474"/>
                    </a:lnTo>
                    <a:lnTo>
                      <a:pt x="165" y="478"/>
                    </a:lnTo>
                    <a:lnTo>
                      <a:pt x="169" y="481"/>
                    </a:lnTo>
                    <a:lnTo>
                      <a:pt x="173" y="484"/>
                    </a:lnTo>
                    <a:lnTo>
                      <a:pt x="177" y="486"/>
                    </a:lnTo>
                    <a:lnTo>
                      <a:pt x="180" y="486"/>
                    </a:lnTo>
                    <a:lnTo>
                      <a:pt x="181" y="486"/>
                    </a:lnTo>
                    <a:lnTo>
                      <a:pt x="182" y="486"/>
                    </a:lnTo>
                    <a:lnTo>
                      <a:pt x="183" y="486"/>
                    </a:lnTo>
                    <a:lnTo>
                      <a:pt x="186" y="486"/>
                    </a:lnTo>
                    <a:lnTo>
                      <a:pt x="187" y="486"/>
                    </a:lnTo>
                    <a:lnTo>
                      <a:pt x="189" y="486"/>
                    </a:lnTo>
                    <a:lnTo>
                      <a:pt x="190" y="485"/>
                    </a:lnTo>
                    <a:lnTo>
                      <a:pt x="191" y="485"/>
                    </a:lnTo>
                    <a:lnTo>
                      <a:pt x="194" y="484"/>
                    </a:lnTo>
                    <a:lnTo>
                      <a:pt x="196" y="482"/>
                    </a:lnTo>
                    <a:lnTo>
                      <a:pt x="200" y="480"/>
                    </a:lnTo>
                    <a:lnTo>
                      <a:pt x="202" y="478"/>
                    </a:lnTo>
                    <a:lnTo>
                      <a:pt x="205" y="474"/>
                    </a:lnTo>
                    <a:lnTo>
                      <a:pt x="210" y="474"/>
                    </a:lnTo>
                    <a:lnTo>
                      <a:pt x="222" y="482"/>
                    </a:lnTo>
                    <a:lnTo>
                      <a:pt x="242" y="481"/>
                    </a:lnTo>
                    <a:lnTo>
                      <a:pt x="244" y="479"/>
                    </a:lnTo>
                    <a:lnTo>
                      <a:pt x="246" y="477"/>
                    </a:lnTo>
                    <a:lnTo>
                      <a:pt x="247" y="475"/>
                    </a:lnTo>
                    <a:lnTo>
                      <a:pt x="247" y="474"/>
                    </a:lnTo>
                    <a:lnTo>
                      <a:pt x="248" y="474"/>
                    </a:lnTo>
                    <a:lnTo>
                      <a:pt x="250" y="472"/>
                    </a:lnTo>
                    <a:lnTo>
                      <a:pt x="252" y="467"/>
                    </a:lnTo>
                    <a:lnTo>
                      <a:pt x="253" y="465"/>
                    </a:lnTo>
                    <a:lnTo>
                      <a:pt x="254" y="463"/>
                    </a:lnTo>
                    <a:lnTo>
                      <a:pt x="254" y="460"/>
                    </a:lnTo>
                    <a:lnTo>
                      <a:pt x="254" y="458"/>
                    </a:lnTo>
                    <a:lnTo>
                      <a:pt x="254" y="455"/>
                    </a:lnTo>
                    <a:lnTo>
                      <a:pt x="254" y="452"/>
                    </a:lnTo>
                    <a:lnTo>
                      <a:pt x="252" y="447"/>
                    </a:lnTo>
                    <a:lnTo>
                      <a:pt x="251" y="441"/>
                    </a:lnTo>
                    <a:lnTo>
                      <a:pt x="248" y="435"/>
                    </a:lnTo>
                    <a:lnTo>
                      <a:pt x="247" y="432"/>
                    </a:lnTo>
                    <a:lnTo>
                      <a:pt x="247" y="430"/>
                    </a:lnTo>
                    <a:lnTo>
                      <a:pt x="246" y="423"/>
                    </a:lnTo>
                    <a:lnTo>
                      <a:pt x="247" y="416"/>
                    </a:lnTo>
                    <a:lnTo>
                      <a:pt x="247" y="406"/>
                    </a:lnTo>
                    <a:lnTo>
                      <a:pt x="245" y="396"/>
                    </a:lnTo>
                    <a:lnTo>
                      <a:pt x="244" y="391"/>
                    </a:lnTo>
                    <a:lnTo>
                      <a:pt x="244" y="387"/>
                    </a:lnTo>
                    <a:lnTo>
                      <a:pt x="240" y="379"/>
                    </a:lnTo>
                    <a:lnTo>
                      <a:pt x="235" y="371"/>
                    </a:lnTo>
                    <a:lnTo>
                      <a:pt x="229" y="364"/>
                    </a:lnTo>
                    <a:lnTo>
                      <a:pt x="222" y="359"/>
                    </a:lnTo>
                    <a:lnTo>
                      <a:pt x="214" y="353"/>
                    </a:lnTo>
                    <a:lnTo>
                      <a:pt x="194" y="344"/>
                    </a:lnTo>
                    <a:lnTo>
                      <a:pt x="176" y="335"/>
                    </a:lnTo>
                    <a:lnTo>
                      <a:pt x="156" y="328"/>
                    </a:lnTo>
                    <a:lnTo>
                      <a:pt x="146" y="325"/>
                    </a:lnTo>
                    <a:lnTo>
                      <a:pt x="136" y="323"/>
                    </a:lnTo>
                    <a:lnTo>
                      <a:pt x="132" y="322"/>
                    </a:lnTo>
                    <a:lnTo>
                      <a:pt x="129" y="321"/>
                    </a:lnTo>
                    <a:lnTo>
                      <a:pt x="124" y="317"/>
                    </a:lnTo>
                    <a:lnTo>
                      <a:pt x="117" y="312"/>
                    </a:lnTo>
                    <a:lnTo>
                      <a:pt x="112" y="308"/>
                    </a:lnTo>
                    <a:lnTo>
                      <a:pt x="108" y="302"/>
                    </a:lnTo>
                    <a:lnTo>
                      <a:pt x="103" y="296"/>
                    </a:lnTo>
                    <a:lnTo>
                      <a:pt x="100" y="290"/>
                    </a:lnTo>
                    <a:lnTo>
                      <a:pt x="96" y="283"/>
                    </a:lnTo>
                    <a:lnTo>
                      <a:pt x="94" y="276"/>
                    </a:lnTo>
                    <a:lnTo>
                      <a:pt x="92" y="270"/>
                    </a:lnTo>
                    <a:lnTo>
                      <a:pt x="85" y="243"/>
                    </a:lnTo>
                    <a:lnTo>
                      <a:pt x="81" y="229"/>
                    </a:lnTo>
                    <a:lnTo>
                      <a:pt x="80" y="215"/>
                    </a:lnTo>
                    <a:lnTo>
                      <a:pt x="77" y="201"/>
                    </a:lnTo>
                    <a:lnTo>
                      <a:pt x="75" y="187"/>
                    </a:lnTo>
                    <a:lnTo>
                      <a:pt x="74" y="173"/>
                    </a:lnTo>
                    <a:lnTo>
                      <a:pt x="74" y="159"/>
                    </a:lnTo>
                    <a:lnTo>
                      <a:pt x="73" y="148"/>
                    </a:lnTo>
                    <a:lnTo>
                      <a:pt x="71" y="138"/>
                    </a:lnTo>
                    <a:lnTo>
                      <a:pt x="67" y="119"/>
                    </a:lnTo>
                    <a:lnTo>
                      <a:pt x="78" y="113"/>
                    </a:lnTo>
                    <a:lnTo>
                      <a:pt x="89" y="108"/>
                    </a:lnTo>
                    <a:lnTo>
                      <a:pt x="101" y="103"/>
                    </a:lnTo>
                    <a:lnTo>
                      <a:pt x="112" y="99"/>
                    </a:lnTo>
                    <a:lnTo>
                      <a:pt x="137" y="92"/>
                    </a:lnTo>
                    <a:lnTo>
                      <a:pt x="162" y="89"/>
                    </a:lnTo>
                    <a:lnTo>
                      <a:pt x="176" y="87"/>
                    </a:lnTo>
                    <a:lnTo>
                      <a:pt x="191" y="86"/>
                    </a:lnTo>
                    <a:lnTo>
                      <a:pt x="206" y="85"/>
                    </a:lnTo>
                    <a:lnTo>
                      <a:pt x="221" y="86"/>
                    </a:lnTo>
                    <a:lnTo>
                      <a:pt x="235" y="88"/>
                    </a:lnTo>
                    <a:lnTo>
                      <a:pt x="250" y="90"/>
                    </a:lnTo>
                    <a:lnTo>
                      <a:pt x="265" y="92"/>
                    </a:lnTo>
                    <a:lnTo>
                      <a:pt x="279" y="96"/>
                    </a:lnTo>
                    <a:lnTo>
                      <a:pt x="344" y="110"/>
                    </a:lnTo>
                    <a:lnTo>
                      <a:pt x="377" y="117"/>
                    </a:lnTo>
                    <a:lnTo>
                      <a:pt x="410" y="123"/>
                    </a:lnTo>
                    <a:lnTo>
                      <a:pt x="418" y="124"/>
                    </a:lnTo>
                    <a:lnTo>
                      <a:pt x="427" y="125"/>
                    </a:lnTo>
                    <a:lnTo>
                      <a:pt x="433" y="124"/>
                    </a:lnTo>
                    <a:lnTo>
                      <a:pt x="435" y="123"/>
                    </a:lnTo>
                    <a:lnTo>
                      <a:pt x="437" y="123"/>
                    </a:lnTo>
                    <a:lnTo>
                      <a:pt x="439" y="123"/>
                    </a:lnTo>
                    <a:lnTo>
                      <a:pt x="444" y="121"/>
                    </a:lnTo>
                    <a:lnTo>
                      <a:pt x="449" y="119"/>
                    </a:lnTo>
                    <a:lnTo>
                      <a:pt x="452" y="117"/>
                    </a:lnTo>
                    <a:lnTo>
                      <a:pt x="454" y="116"/>
                    </a:lnTo>
                    <a:lnTo>
                      <a:pt x="456" y="114"/>
                    </a:lnTo>
                    <a:lnTo>
                      <a:pt x="459" y="113"/>
                    </a:lnTo>
                    <a:lnTo>
                      <a:pt x="462" y="109"/>
                    </a:lnTo>
                    <a:lnTo>
                      <a:pt x="467" y="105"/>
                    </a:lnTo>
                    <a:lnTo>
                      <a:pt x="472" y="96"/>
                    </a:lnTo>
                    <a:lnTo>
                      <a:pt x="476" y="88"/>
                    </a:lnTo>
                    <a:lnTo>
                      <a:pt x="477" y="83"/>
                    </a:lnTo>
                    <a:lnTo>
                      <a:pt x="478" y="79"/>
                    </a:lnTo>
                    <a:lnTo>
                      <a:pt x="480" y="70"/>
                    </a:lnTo>
                    <a:lnTo>
                      <a:pt x="480" y="62"/>
                    </a:lnTo>
                    <a:lnTo>
                      <a:pt x="478" y="53"/>
                    </a:lnTo>
                    <a:lnTo>
                      <a:pt x="476" y="44"/>
                    </a:lnTo>
                    <a:lnTo>
                      <a:pt x="476" y="42"/>
                    </a:lnTo>
                    <a:lnTo>
                      <a:pt x="475" y="42"/>
                    </a:lnTo>
                    <a:lnTo>
                      <a:pt x="475" y="40"/>
                    </a:lnTo>
                    <a:lnTo>
                      <a:pt x="473" y="35"/>
                    </a:lnTo>
                    <a:lnTo>
                      <a:pt x="469" y="29"/>
                    </a:lnTo>
                    <a:lnTo>
                      <a:pt x="464" y="25"/>
                    </a:lnTo>
                    <a:lnTo>
                      <a:pt x="458" y="21"/>
                    </a:lnTo>
                    <a:lnTo>
                      <a:pt x="455" y="20"/>
                    </a:lnTo>
                    <a:lnTo>
                      <a:pt x="452" y="19"/>
                    </a:lnTo>
                    <a:lnTo>
                      <a:pt x="427" y="13"/>
                    </a:lnTo>
                    <a:lnTo>
                      <a:pt x="403" y="8"/>
                    </a:lnTo>
                    <a:lnTo>
                      <a:pt x="378" y="4"/>
                    </a:lnTo>
                    <a:lnTo>
                      <a:pt x="354" y="2"/>
                    </a:lnTo>
                    <a:lnTo>
                      <a:pt x="342" y="1"/>
                    </a:lnTo>
                    <a:lnTo>
                      <a:pt x="329" y="0"/>
                    </a:lnTo>
                    <a:lnTo>
                      <a:pt x="305" y="0"/>
                    </a:lnTo>
                    <a:lnTo>
                      <a:pt x="292" y="0"/>
                    </a:lnTo>
                    <a:lnTo>
                      <a:pt x="280" y="1"/>
                    </a:lnTo>
                    <a:lnTo>
                      <a:pt x="256" y="4"/>
                    </a:lnTo>
                    <a:lnTo>
                      <a:pt x="214" y="9"/>
                    </a:lnTo>
                    <a:lnTo>
                      <a:pt x="174" y="17"/>
                    </a:lnTo>
                    <a:lnTo>
                      <a:pt x="134" y="28"/>
                    </a:lnTo>
                    <a:lnTo>
                      <a:pt x="95" y="40"/>
                    </a:lnTo>
                    <a:lnTo>
                      <a:pt x="61" y="52"/>
                    </a:lnTo>
                    <a:lnTo>
                      <a:pt x="28"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400" name="Freeform 23"/>
              <p:cNvSpPr>
                <a:spLocks noChangeAspect="1"/>
              </p:cNvSpPr>
              <p:nvPr/>
            </p:nvSpPr>
            <p:spPr bwMode="auto">
              <a:xfrm>
                <a:off x="2282" y="3046"/>
                <a:ext cx="804" cy="669"/>
              </a:xfrm>
              <a:custGeom>
                <a:avLst/>
                <a:gdLst>
                  <a:gd name="T0" fmla="*/ 4 w 804"/>
                  <a:gd name="T1" fmla="*/ 81 h 669"/>
                  <a:gd name="T2" fmla="*/ 14 w 804"/>
                  <a:gd name="T3" fmla="*/ 102 h 669"/>
                  <a:gd name="T4" fmla="*/ 33 w 804"/>
                  <a:gd name="T5" fmla="*/ 117 h 669"/>
                  <a:gd name="T6" fmla="*/ 77 w 804"/>
                  <a:gd name="T7" fmla="*/ 137 h 669"/>
                  <a:gd name="T8" fmla="*/ 292 w 804"/>
                  <a:gd name="T9" fmla="*/ 202 h 669"/>
                  <a:gd name="T10" fmla="*/ 338 w 804"/>
                  <a:gd name="T11" fmla="*/ 225 h 669"/>
                  <a:gd name="T12" fmla="*/ 351 w 804"/>
                  <a:gd name="T13" fmla="*/ 247 h 669"/>
                  <a:gd name="T14" fmla="*/ 354 w 804"/>
                  <a:gd name="T15" fmla="*/ 275 h 669"/>
                  <a:gd name="T16" fmla="*/ 346 w 804"/>
                  <a:gd name="T17" fmla="*/ 315 h 669"/>
                  <a:gd name="T18" fmla="*/ 346 w 804"/>
                  <a:gd name="T19" fmla="*/ 356 h 669"/>
                  <a:gd name="T20" fmla="*/ 358 w 804"/>
                  <a:gd name="T21" fmla="*/ 376 h 669"/>
                  <a:gd name="T22" fmla="*/ 384 w 804"/>
                  <a:gd name="T23" fmla="*/ 427 h 669"/>
                  <a:gd name="T24" fmla="*/ 429 w 804"/>
                  <a:gd name="T25" fmla="*/ 494 h 669"/>
                  <a:gd name="T26" fmla="*/ 455 w 804"/>
                  <a:gd name="T27" fmla="*/ 535 h 669"/>
                  <a:gd name="T28" fmla="*/ 482 w 804"/>
                  <a:gd name="T29" fmla="*/ 580 h 669"/>
                  <a:gd name="T30" fmla="*/ 498 w 804"/>
                  <a:gd name="T31" fmla="*/ 624 h 669"/>
                  <a:gd name="T32" fmla="*/ 510 w 804"/>
                  <a:gd name="T33" fmla="*/ 645 h 669"/>
                  <a:gd name="T34" fmla="*/ 525 w 804"/>
                  <a:gd name="T35" fmla="*/ 659 h 669"/>
                  <a:gd name="T36" fmla="*/ 547 w 804"/>
                  <a:gd name="T37" fmla="*/ 667 h 669"/>
                  <a:gd name="T38" fmla="*/ 573 w 804"/>
                  <a:gd name="T39" fmla="*/ 667 h 669"/>
                  <a:gd name="T40" fmla="*/ 577 w 804"/>
                  <a:gd name="T41" fmla="*/ 664 h 669"/>
                  <a:gd name="T42" fmla="*/ 581 w 804"/>
                  <a:gd name="T43" fmla="*/ 661 h 669"/>
                  <a:gd name="T44" fmla="*/ 600 w 804"/>
                  <a:gd name="T45" fmla="*/ 626 h 669"/>
                  <a:gd name="T46" fmla="*/ 605 w 804"/>
                  <a:gd name="T47" fmla="*/ 615 h 669"/>
                  <a:gd name="T48" fmla="*/ 621 w 804"/>
                  <a:gd name="T49" fmla="*/ 588 h 669"/>
                  <a:gd name="T50" fmla="*/ 673 w 804"/>
                  <a:gd name="T51" fmla="*/ 551 h 669"/>
                  <a:gd name="T52" fmla="*/ 732 w 804"/>
                  <a:gd name="T53" fmla="*/ 531 h 669"/>
                  <a:gd name="T54" fmla="*/ 779 w 804"/>
                  <a:gd name="T55" fmla="*/ 529 h 669"/>
                  <a:gd name="T56" fmla="*/ 784 w 804"/>
                  <a:gd name="T57" fmla="*/ 528 h 669"/>
                  <a:gd name="T58" fmla="*/ 796 w 804"/>
                  <a:gd name="T59" fmla="*/ 520 h 669"/>
                  <a:gd name="T60" fmla="*/ 803 w 804"/>
                  <a:gd name="T61" fmla="*/ 509 h 669"/>
                  <a:gd name="T62" fmla="*/ 804 w 804"/>
                  <a:gd name="T63" fmla="*/ 503 h 669"/>
                  <a:gd name="T64" fmla="*/ 803 w 804"/>
                  <a:gd name="T65" fmla="*/ 490 h 669"/>
                  <a:gd name="T66" fmla="*/ 798 w 804"/>
                  <a:gd name="T67" fmla="*/ 479 h 669"/>
                  <a:gd name="T68" fmla="*/ 789 w 804"/>
                  <a:gd name="T69" fmla="*/ 459 h 669"/>
                  <a:gd name="T70" fmla="*/ 765 w 804"/>
                  <a:gd name="T71" fmla="*/ 437 h 669"/>
                  <a:gd name="T72" fmla="*/ 741 w 804"/>
                  <a:gd name="T73" fmla="*/ 430 h 669"/>
                  <a:gd name="T74" fmla="*/ 703 w 804"/>
                  <a:gd name="T75" fmla="*/ 437 h 669"/>
                  <a:gd name="T76" fmla="*/ 670 w 804"/>
                  <a:gd name="T77" fmla="*/ 456 h 669"/>
                  <a:gd name="T78" fmla="*/ 597 w 804"/>
                  <a:gd name="T79" fmla="*/ 513 h 669"/>
                  <a:gd name="T80" fmla="*/ 571 w 804"/>
                  <a:gd name="T81" fmla="*/ 546 h 669"/>
                  <a:gd name="T82" fmla="*/ 557 w 804"/>
                  <a:gd name="T83" fmla="*/ 565 h 669"/>
                  <a:gd name="T84" fmla="*/ 529 w 804"/>
                  <a:gd name="T85" fmla="*/ 530 h 669"/>
                  <a:gd name="T86" fmla="*/ 501 w 804"/>
                  <a:gd name="T87" fmla="*/ 478 h 669"/>
                  <a:gd name="T88" fmla="*/ 471 w 804"/>
                  <a:gd name="T89" fmla="*/ 406 h 669"/>
                  <a:gd name="T90" fmla="*/ 447 w 804"/>
                  <a:gd name="T91" fmla="*/ 335 h 669"/>
                  <a:gd name="T92" fmla="*/ 438 w 804"/>
                  <a:gd name="T93" fmla="*/ 281 h 669"/>
                  <a:gd name="T94" fmla="*/ 437 w 804"/>
                  <a:gd name="T95" fmla="*/ 225 h 669"/>
                  <a:gd name="T96" fmla="*/ 439 w 804"/>
                  <a:gd name="T97" fmla="*/ 197 h 669"/>
                  <a:gd name="T98" fmla="*/ 426 w 804"/>
                  <a:gd name="T99" fmla="*/ 174 h 669"/>
                  <a:gd name="T100" fmla="*/ 388 w 804"/>
                  <a:gd name="T101" fmla="*/ 139 h 669"/>
                  <a:gd name="T102" fmla="*/ 343 w 804"/>
                  <a:gd name="T103" fmla="*/ 118 h 669"/>
                  <a:gd name="T104" fmla="*/ 328 w 804"/>
                  <a:gd name="T105" fmla="*/ 108 h 669"/>
                  <a:gd name="T106" fmla="*/ 189 w 804"/>
                  <a:gd name="T107" fmla="*/ 41 h 669"/>
                  <a:gd name="T108" fmla="*/ 135 w 804"/>
                  <a:gd name="T109" fmla="*/ 17 h 669"/>
                  <a:gd name="T110" fmla="*/ 60 w 804"/>
                  <a:gd name="T111" fmla="*/ 1 h 669"/>
                  <a:gd name="T112" fmla="*/ 26 w 804"/>
                  <a:gd name="T113" fmla="*/ 6 h 669"/>
                  <a:gd name="T114" fmla="*/ 7 w 804"/>
                  <a:gd name="T115" fmla="*/ 25 h 669"/>
                  <a:gd name="T116" fmla="*/ 0 w 804"/>
                  <a:gd name="T117" fmla="*/ 49 h 6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04"/>
                  <a:gd name="T178" fmla="*/ 0 h 669"/>
                  <a:gd name="T179" fmla="*/ 804 w 804"/>
                  <a:gd name="T180" fmla="*/ 669 h 6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04" h="669">
                    <a:moveTo>
                      <a:pt x="0" y="60"/>
                    </a:moveTo>
                    <a:lnTo>
                      <a:pt x="0" y="65"/>
                    </a:lnTo>
                    <a:lnTo>
                      <a:pt x="1" y="70"/>
                    </a:lnTo>
                    <a:lnTo>
                      <a:pt x="4" y="81"/>
                    </a:lnTo>
                    <a:lnTo>
                      <a:pt x="7" y="89"/>
                    </a:lnTo>
                    <a:lnTo>
                      <a:pt x="9" y="93"/>
                    </a:lnTo>
                    <a:lnTo>
                      <a:pt x="12" y="98"/>
                    </a:lnTo>
                    <a:lnTo>
                      <a:pt x="14" y="102"/>
                    </a:lnTo>
                    <a:lnTo>
                      <a:pt x="17" y="105"/>
                    </a:lnTo>
                    <a:lnTo>
                      <a:pt x="21" y="108"/>
                    </a:lnTo>
                    <a:lnTo>
                      <a:pt x="24" y="111"/>
                    </a:lnTo>
                    <a:lnTo>
                      <a:pt x="33" y="117"/>
                    </a:lnTo>
                    <a:lnTo>
                      <a:pt x="42" y="124"/>
                    </a:lnTo>
                    <a:lnTo>
                      <a:pt x="44" y="125"/>
                    </a:lnTo>
                    <a:lnTo>
                      <a:pt x="47" y="127"/>
                    </a:lnTo>
                    <a:lnTo>
                      <a:pt x="77" y="137"/>
                    </a:lnTo>
                    <a:lnTo>
                      <a:pt x="108" y="147"/>
                    </a:lnTo>
                    <a:lnTo>
                      <a:pt x="196" y="174"/>
                    </a:lnTo>
                    <a:lnTo>
                      <a:pt x="285" y="201"/>
                    </a:lnTo>
                    <a:lnTo>
                      <a:pt x="292" y="202"/>
                    </a:lnTo>
                    <a:lnTo>
                      <a:pt x="299" y="204"/>
                    </a:lnTo>
                    <a:lnTo>
                      <a:pt x="312" y="210"/>
                    </a:lnTo>
                    <a:lnTo>
                      <a:pt x="325" y="217"/>
                    </a:lnTo>
                    <a:lnTo>
                      <a:pt x="338" y="225"/>
                    </a:lnTo>
                    <a:lnTo>
                      <a:pt x="340" y="229"/>
                    </a:lnTo>
                    <a:lnTo>
                      <a:pt x="344" y="235"/>
                    </a:lnTo>
                    <a:lnTo>
                      <a:pt x="349" y="242"/>
                    </a:lnTo>
                    <a:lnTo>
                      <a:pt x="351" y="247"/>
                    </a:lnTo>
                    <a:lnTo>
                      <a:pt x="353" y="254"/>
                    </a:lnTo>
                    <a:lnTo>
                      <a:pt x="354" y="261"/>
                    </a:lnTo>
                    <a:lnTo>
                      <a:pt x="355" y="268"/>
                    </a:lnTo>
                    <a:lnTo>
                      <a:pt x="354" y="275"/>
                    </a:lnTo>
                    <a:lnTo>
                      <a:pt x="353" y="282"/>
                    </a:lnTo>
                    <a:lnTo>
                      <a:pt x="350" y="284"/>
                    </a:lnTo>
                    <a:lnTo>
                      <a:pt x="350" y="288"/>
                    </a:lnTo>
                    <a:lnTo>
                      <a:pt x="346" y="315"/>
                    </a:lnTo>
                    <a:lnTo>
                      <a:pt x="345" y="343"/>
                    </a:lnTo>
                    <a:lnTo>
                      <a:pt x="345" y="347"/>
                    </a:lnTo>
                    <a:lnTo>
                      <a:pt x="345" y="352"/>
                    </a:lnTo>
                    <a:lnTo>
                      <a:pt x="346" y="356"/>
                    </a:lnTo>
                    <a:lnTo>
                      <a:pt x="348" y="360"/>
                    </a:lnTo>
                    <a:lnTo>
                      <a:pt x="350" y="365"/>
                    </a:lnTo>
                    <a:lnTo>
                      <a:pt x="352" y="368"/>
                    </a:lnTo>
                    <a:lnTo>
                      <a:pt x="358" y="376"/>
                    </a:lnTo>
                    <a:lnTo>
                      <a:pt x="365" y="394"/>
                    </a:lnTo>
                    <a:lnTo>
                      <a:pt x="374" y="411"/>
                    </a:lnTo>
                    <a:lnTo>
                      <a:pt x="378" y="419"/>
                    </a:lnTo>
                    <a:lnTo>
                      <a:pt x="384" y="427"/>
                    </a:lnTo>
                    <a:lnTo>
                      <a:pt x="395" y="444"/>
                    </a:lnTo>
                    <a:lnTo>
                      <a:pt x="407" y="460"/>
                    </a:lnTo>
                    <a:lnTo>
                      <a:pt x="419" y="477"/>
                    </a:lnTo>
                    <a:lnTo>
                      <a:pt x="429" y="494"/>
                    </a:lnTo>
                    <a:lnTo>
                      <a:pt x="440" y="512"/>
                    </a:lnTo>
                    <a:lnTo>
                      <a:pt x="443" y="518"/>
                    </a:lnTo>
                    <a:lnTo>
                      <a:pt x="447" y="524"/>
                    </a:lnTo>
                    <a:lnTo>
                      <a:pt x="455" y="535"/>
                    </a:lnTo>
                    <a:lnTo>
                      <a:pt x="463" y="545"/>
                    </a:lnTo>
                    <a:lnTo>
                      <a:pt x="470" y="557"/>
                    </a:lnTo>
                    <a:lnTo>
                      <a:pt x="476" y="568"/>
                    </a:lnTo>
                    <a:lnTo>
                      <a:pt x="482" y="580"/>
                    </a:lnTo>
                    <a:lnTo>
                      <a:pt x="488" y="593"/>
                    </a:lnTo>
                    <a:lnTo>
                      <a:pt x="492" y="605"/>
                    </a:lnTo>
                    <a:lnTo>
                      <a:pt x="496" y="618"/>
                    </a:lnTo>
                    <a:lnTo>
                      <a:pt x="498" y="624"/>
                    </a:lnTo>
                    <a:lnTo>
                      <a:pt x="501" y="629"/>
                    </a:lnTo>
                    <a:lnTo>
                      <a:pt x="503" y="636"/>
                    </a:lnTo>
                    <a:lnTo>
                      <a:pt x="506" y="641"/>
                    </a:lnTo>
                    <a:lnTo>
                      <a:pt x="510" y="645"/>
                    </a:lnTo>
                    <a:lnTo>
                      <a:pt x="513" y="650"/>
                    </a:lnTo>
                    <a:lnTo>
                      <a:pt x="517" y="653"/>
                    </a:lnTo>
                    <a:lnTo>
                      <a:pt x="521" y="657"/>
                    </a:lnTo>
                    <a:lnTo>
                      <a:pt x="525" y="659"/>
                    </a:lnTo>
                    <a:lnTo>
                      <a:pt x="531" y="662"/>
                    </a:lnTo>
                    <a:lnTo>
                      <a:pt x="536" y="664"/>
                    </a:lnTo>
                    <a:lnTo>
                      <a:pt x="541" y="666"/>
                    </a:lnTo>
                    <a:lnTo>
                      <a:pt x="547" y="667"/>
                    </a:lnTo>
                    <a:lnTo>
                      <a:pt x="553" y="668"/>
                    </a:lnTo>
                    <a:lnTo>
                      <a:pt x="567" y="669"/>
                    </a:lnTo>
                    <a:lnTo>
                      <a:pt x="571" y="668"/>
                    </a:lnTo>
                    <a:lnTo>
                      <a:pt x="573" y="667"/>
                    </a:lnTo>
                    <a:lnTo>
                      <a:pt x="575" y="666"/>
                    </a:lnTo>
                    <a:lnTo>
                      <a:pt x="576" y="665"/>
                    </a:lnTo>
                    <a:lnTo>
                      <a:pt x="577" y="665"/>
                    </a:lnTo>
                    <a:lnTo>
                      <a:pt x="577" y="664"/>
                    </a:lnTo>
                    <a:lnTo>
                      <a:pt x="578" y="664"/>
                    </a:lnTo>
                    <a:lnTo>
                      <a:pt x="580" y="662"/>
                    </a:lnTo>
                    <a:lnTo>
                      <a:pt x="581" y="661"/>
                    </a:lnTo>
                    <a:lnTo>
                      <a:pt x="588" y="650"/>
                    </a:lnTo>
                    <a:lnTo>
                      <a:pt x="594" y="638"/>
                    </a:lnTo>
                    <a:lnTo>
                      <a:pt x="600" y="627"/>
                    </a:lnTo>
                    <a:lnTo>
                      <a:pt x="600" y="626"/>
                    </a:lnTo>
                    <a:lnTo>
                      <a:pt x="600" y="625"/>
                    </a:lnTo>
                    <a:lnTo>
                      <a:pt x="601" y="623"/>
                    </a:lnTo>
                    <a:lnTo>
                      <a:pt x="601" y="621"/>
                    </a:lnTo>
                    <a:lnTo>
                      <a:pt x="605" y="615"/>
                    </a:lnTo>
                    <a:lnTo>
                      <a:pt x="607" y="610"/>
                    </a:lnTo>
                    <a:lnTo>
                      <a:pt x="608" y="605"/>
                    </a:lnTo>
                    <a:lnTo>
                      <a:pt x="615" y="597"/>
                    </a:lnTo>
                    <a:lnTo>
                      <a:pt x="621" y="588"/>
                    </a:lnTo>
                    <a:lnTo>
                      <a:pt x="629" y="581"/>
                    </a:lnTo>
                    <a:lnTo>
                      <a:pt x="643" y="569"/>
                    </a:lnTo>
                    <a:lnTo>
                      <a:pt x="659" y="558"/>
                    </a:lnTo>
                    <a:lnTo>
                      <a:pt x="673" y="551"/>
                    </a:lnTo>
                    <a:lnTo>
                      <a:pt x="687" y="544"/>
                    </a:lnTo>
                    <a:lnTo>
                      <a:pt x="702" y="539"/>
                    </a:lnTo>
                    <a:lnTo>
                      <a:pt x="717" y="535"/>
                    </a:lnTo>
                    <a:lnTo>
                      <a:pt x="732" y="531"/>
                    </a:lnTo>
                    <a:lnTo>
                      <a:pt x="748" y="530"/>
                    </a:lnTo>
                    <a:lnTo>
                      <a:pt x="763" y="529"/>
                    </a:lnTo>
                    <a:lnTo>
                      <a:pt x="779" y="529"/>
                    </a:lnTo>
                    <a:lnTo>
                      <a:pt x="780" y="529"/>
                    </a:lnTo>
                    <a:lnTo>
                      <a:pt x="781" y="529"/>
                    </a:lnTo>
                    <a:lnTo>
                      <a:pt x="782" y="529"/>
                    </a:lnTo>
                    <a:lnTo>
                      <a:pt x="784" y="528"/>
                    </a:lnTo>
                    <a:lnTo>
                      <a:pt x="786" y="528"/>
                    </a:lnTo>
                    <a:lnTo>
                      <a:pt x="787" y="527"/>
                    </a:lnTo>
                    <a:lnTo>
                      <a:pt x="790" y="526"/>
                    </a:lnTo>
                    <a:lnTo>
                      <a:pt x="796" y="520"/>
                    </a:lnTo>
                    <a:lnTo>
                      <a:pt x="798" y="517"/>
                    </a:lnTo>
                    <a:lnTo>
                      <a:pt x="800" y="515"/>
                    </a:lnTo>
                    <a:lnTo>
                      <a:pt x="802" y="512"/>
                    </a:lnTo>
                    <a:lnTo>
                      <a:pt x="803" y="509"/>
                    </a:lnTo>
                    <a:lnTo>
                      <a:pt x="803" y="508"/>
                    </a:lnTo>
                    <a:lnTo>
                      <a:pt x="804" y="506"/>
                    </a:lnTo>
                    <a:lnTo>
                      <a:pt x="804" y="503"/>
                    </a:lnTo>
                    <a:lnTo>
                      <a:pt x="804" y="500"/>
                    </a:lnTo>
                    <a:lnTo>
                      <a:pt x="804" y="496"/>
                    </a:lnTo>
                    <a:lnTo>
                      <a:pt x="804" y="493"/>
                    </a:lnTo>
                    <a:lnTo>
                      <a:pt x="803" y="490"/>
                    </a:lnTo>
                    <a:lnTo>
                      <a:pt x="802" y="486"/>
                    </a:lnTo>
                    <a:lnTo>
                      <a:pt x="800" y="482"/>
                    </a:lnTo>
                    <a:lnTo>
                      <a:pt x="799" y="480"/>
                    </a:lnTo>
                    <a:lnTo>
                      <a:pt x="798" y="479"/>
                    </a:lnTo>
                    <a:lnTo>
                      <a:pt x="797" y="475"/>
                    </a:lnTo>
                    <a:lnTo>
                      <a:pt x="795" y="471"/>
                    </a:lnTo>
                    <a:lnTo>
                      <a:pt x="793" y="466"/>
                    </a:lnTo>
                    <a:lnTo>
                      <a:pt x="789" y="459"/>
                    </a:lnTo>
                    <a:lnTo>
                      <a:pt x="783" y="452"/>
                    </a:lnTo>
                    <a:lnTo>
                      <a:pt x="778" y="447"/>
                    </a:lnTo>
                    <a:lnTo>
                      <a:pt x="772" y="442"/>
                    </a:lnTo>
                    <a:lnTo>
                      <a:pt x="765" y="437"/>
                    </a:lnTo>
                    <a:lnTo>
                      <a:pt x="757" y="433"/>
                    </a:lnTo>
                    <a:lnTo>
                      <a:pt x="749" y="430"/>
                    </a:lnTo>
                    <a:lnTo>
                      <a:pt x="745" y="430"/>
                    </a:lnTo>
                    <a:lnTo>
                      <a:pt x="741" y="430"/>
                    </a:lnTo>
                    <a:lnTo>
                      <a:pt x="731" y="430"/>
                    </a:lnTo>
                    <a:lnTo>
                      <a:pt x="721" y="431"/>
                    </a:lnTo>
                    <a:lnTo>
                      <a:pt x="712" y="433"/>
                    </a:lnTo>
                    <a:lnTo>
                      <a:pt x="703" y="437"/>
                    </a:lnTo>
                    <a:lnTo>
                      <a:pt x="694" y="440"/>
                    </a:lnTo>
                    <a:lnTo>
                      <a:pt x="685" y="444"/>
                    </a:lnTo>
                    <a:lnTo>
                      <a:pt x="678" y="450"/>
                    </a:lnTo>
                    <a:lnTo>
                      <a:pt x="670" y="456"/>
                    </a:lnTo>
                    <a:lnTo>
                      <a:pt x="642" y="478"/>
                    </a:lnTo>
                    <a:lnTo>
                      <a:pt x="614" y="499"/>
                    </a:lnTo>
                    <a:lnTo>
                      <a:pt x="605" y="506"/>
                    </a:lnTo>
                    <a:lnTo>
                      <a:pt x="597" y="513"/>
                    </a:lnTo>
                    <a:lnTo>
                      <a:pt x="589" y="521"/>
                    </a:lnTo>
                    <a:lnTo>
                      <a:pt x="583" y="529"/>
                    </a:lnTo>
                    <a:lnTo>
                      <a:pt x="576" y="537"/>
                    </a:lnTo>
                    <a:lnTo>
                      <a:pt x="571" y="546"/>
                    </a:lnTo>
                    <a:lnTo>
                      <a:pt x="566" y="556"/>
                    </a:lnTo>
                    <a:lnTo>
                      <a:pt x="560" y="565"/>
                    </a:lnTo>
                    <a:lnTo>
                      <a:pt x="557" y="565"/>
                    </a:lnTo>
                    <a:lnTo>
                      <a:pt x="556" y="565"/>
                    </a:lnTo>
                    <a:lnTo>
                      <a:pt x="546" y="554"/>
                    </a:lnTo>
                    <a:lnTo>
                      <a:pt x="538" y="542"/>
                    </a:lnTo>
                    <a:lnTo>
                      <a:pt x="529" y="530"/>
                    </a:lnTo>
                    <a:lnTo>
                      <a:pt x="521" y="517"/>
                    </a:lnTo>
                    <a:lnTo>
                      <a:pt x="513" y="504"/>
                    </a:lnTo>
                    <a:lnTo>
                      <a:pt x="507" y="492"/>
                    </a:lnTo>
                    <a:lnTo>
                      <a:pt x="501" y="478"/>
                    </a:lnTo>
                    <a:lnTo>
                      <a:pt x="496" y="465"/>
                    </a:lnTo>
                    <a:lnTo>
                      <a:pt x="489" y="446"/>
                    </a:lnTo>
                    <a:lnTo>
                      <a:pt x="481" y="430"/>
                    </a:lnTo>
                    <a:lnTo>
                      <a:pt x="471" y="406"/>
                    </a:lnTo>
                    <a:lnTo>
                      <a:pt x="466" y="394"/>
                    </a:lnTo>
                    <a:lnTo>
                      <a:pt x="461" y="382"/>
                    </a:lnTo>
                    <a:lnTo>
                      <a:pt x="454" y="359"/>
                    </a:lnTo>
                    <a:lnTo>
                      <a:pt x="447" y="335"/>
                    </a:lnTo>
                    <a:lnTo>
                      <a:pt x="446" y="329"/>
                    </a:lnTo>
                    <a:lnTo>
                      <a:pt x="445" y="324"/>
                    </a:lnTo>
                    <a:lnTo>
                      <a:pt x="440" y="302"/>
                    </a:lnTo>
                    <a:lnTo>
                      <a:pt x="438" y="281"/>
                    </a:lnTo>
                    <a:lnTo>
                      <a:pt x="436" y="258"/>
                    </a:lnTo>
                    <a:lnTo>
                      <a:pt x="436" y="236"/>
                    </a:lnTo>
                    <a:lnTo>
                      <a:pt x="436" y="231"/>
                    </a:lnTo>
                    <a:lnTo>
                      <a:pt x="437" y="225"/>
                    </a:lnTo>
                    <a:lnTo>
                      <a:pt x="439" y="217"/>
                    </a:lnTo>
                    <a:lnTo>
                      <a:pt x="440" y="210"/>
                    </a:lnTo>
                    <a:lnTo>
                      <a:pt x="439" y="203"/>
                    </a:lnTo>
                    <a:lnTo>
                      <a:pt x="439" y="197"/>
                    </a:lnTo>
                    <a:lnTo>
                      <a:pt x="436" y="190"/>
                    </a:lnTo>
                    <a:lnTo>
                      <a:pt x="433" y="184"/>
                    </a:lnTo>
                    <a:lnTo>
                      <a:pt x="430" y="179"/>
                    </a:lnTo>
                    <a:lnTo>
                      <a:pt x="426" y="174"/>
                    </a:lnTo>
                    <a:lnTo>
                      <a:pt x="418" y="164"/>
                    </a:lnTo>
                    <a:lnTo>
                      <a:pt x="408" y="155"/>
                    </a:lnTo>
                    <a:lnTo>
                      <a:pt x="399" y="147"/>
                    </a:lnTo>
                    <a:lnTo>
                      <a:pt x="388" y="139"/>
                    </a:lnTo>
                    <a:lnTo>
                      <a:pt x="378" y="133"/>
                    </a:lnTo>
                    <a:lnTo>
                      <a:pt x="366" y="127"/>
                    </a:lnTo>
                    <a:lnTo>
                      <a:pt x="355" y="122"/>
                    </a:lnTo>
                    <a:lnTo>
                      <a:pt x="343" y="118"/>
                    </a:lnTo>
                    <a:lnTo>
                      <a:pt x="339" y="115"/>
                    </a:lnTo>
                    <a:lnTo>
                      <a:pt x="336" y="112"/>
                    </a:lnTo>
                    <a:lnTo>
                      <a:pt x="331" y="110"/>
                    </a:lnTo>
                    <a:lnTo>
                      <a:pt x="328" y="108"/>
                    </a:lnTo>
                    <a:lnTo>
                      <a:pt x="292" y="92"/>
                    </a:lnTo>
                    <a:lnTo>
                      <a:pt x="258" y="76"/>
                    </a:lnTo>
                    <a:lnTo>
                      <a:pt x="223" y="59"/>
                    </a:lnTo>
                    <a:lnTo>
                      <a:pt x="189" y="41"/>
                    </a:lnTo>
                    <a:lnTo>
                      <a:pt x="172" y="32"/>
                    </a:lnTo>
                    <a:lnTo>
                      <a:pt x="154" y="24"/>
                    </a:lnTo>
                    <a:lnTo>
                      <a:pt x="144" y="20"/>
                    </a:lnTo>
                    <a:lnTo>
                      <a:pt x="135" y="17"/>
                    </a:lnTo>
                    <a:lnTo>
                      <a:pt x="117" y="11"/>
                    </a:lnTo>
                    <a:lnTo>
                      <a:pt x="98" y="7"/>
                    </a:lnTo>
                    <a:lnTo>
                      <a:pt x="79" y="3"/>
                    </a:lnTo>
                    <a:lnTo>
                      <a:pt x="60" y="1"/>
                    </a:lnTo>
                    <a:lnTo>
                      <a:pt x="50" y="0"/>
                    </a:lnTo>
                    <a:lnTo>
                      <a:pt x="41" y="0"/>
                    </a:lnTo>
                    <a:lnTo>
                      <a:pt x="30" y="4"/>
                    </a:lnTo>
                    <a:lnTo>
                      <a:pt x="26" y="6"/>
                    </a:lnTo>
                    <a:lnTo>
                      <a:pt x="21" y="9"/>
                    </a:lnTo>
                    <a:lnTo>
                      <a:pt x="14" y="15"/>
                    </a:lnTo>
                    <a:lnTo>
                      <a:pt x="9" y="22"/>
                    </a:lnTo>
                    <a:lnTo>
                      <a:pt x="7" y="25"/>
                    </a:lnTo>
                    <a:lnTo>
                      <a:pt x="5" y="30"/>
                    </a:lnTo>
                    <a:lnTo>
                      <a:pt x="3" y="34"/>
                    </a:lnTo>
                    <a:lnTo>
                      <a:pt x="2" y="39"/>
                    </a:lnTo>
                    <a:lnTo>
                      <a:pt x="0" y="49"/>
                    </a:lnTo>
                    <a:lnTo>
                      <a:pt x="0" y="54"/>
                    </a:lnTo>
                    <a:lnTo>
                      <a:pt x="0" y="6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401" name="Freeform 24"/>
              <p:cNvSpPr>
                <a:spLocks noChangeAspect="1"/>
              </p:cNvSpPr>
              <p:nvPr/>
            </p:nvSpPr>
            <p:spPr bwMode="auto">
              <a:xfrm>
                <a:off x="1471" y="3026"/>
                <a:ext cx="788" cy="432"/>
              </a:xfrm>
              <a:custGeom>
                <a:avLst/>
                <a:gdLst>
                  <a:gd name="T0" fmla="*/ 787 w 788"/>
                  <a:gd name="T1" fmla="*/ 82 h 432"/>
                  <a:gd name="T2" fmla="*/ 777 w 788"/>
                  <a:gd name="T3" fmla="*/ 48 h 432"/>
                  <a:gd name="T4" fmla="*/ 750 w 788"/>
                  <a:gd name="T5" fmla="*/ 26 h 432"/>
                  <a:gd name="T6" fmla="*/ 714 w 788"/>
                  <a:gd name="T7" fmla="*/ 22 h 432"/>
                  <a:gd name="T8" fmla="*/ 691 w 788"/>
                  <a:gd name="T9" fmla="*/ 34 h 432"/>
                  <a:gd name="T10" fmla="*/ 634 w 788"/>
                  <a:gd name="T11" fmla="*/ 105 h 432"/>
                  <a:gd name="T12" fmla="*/ 566 w 788"/>
                  <a:gd name="T13" fmla="*/ 213 h 432"/>
                  <a:gd name="T14" fmla="*/ 530 w 788"/>
                  <a:gd name="T15" fmla="*/ 286 h 432"/>
                  <a:gd name="T16" fmla="*/ 510 w 788"/>
                  <a:gd name="T17" fmla="*/ 314 h 432"/>
                  <a:gd name="T18" fmla="*/ 478 w 788"/>
                  <a:gd name="T19" fmla="*/ 331 h 432"/>
                  <a:gd name="T20" fmla="*/ 431 w 788"/>
                  <a:gd name="T21" fmla="*/ 280 h 432"/>
                  <a:gd name="T22" fmla="*/ 371 w 788"/>
                  <a:gd name="T23" fmla="*/ 226 h 432"/>
                  <a:gd name="T24" fmla="*/ 300 w 788"/>
                  <a:gd name="T25" fmla="*/ 178 h 432"/>
                  <a:gd name="T26" fmla="*/ 257 w 788"/>
                  <a:gd name="T27" fmla="*/ 144 h 432"/>
                  <a:gd name="T28" fmla="*/ 228 w 788"/>
                  <a:gd name="T29" fmla="*/ 94 h 432"/>
                  <a:gd name="T30" fmla="*/ 198 w 788"/>
                  <a:gd name="T31" fmla="*/ 21 h 432"/>
                  <a:gd name="T32" fmla="*/ 184 w 788"/>
                  <a:gd name="T33" fmla="*/ 6 h 432"/>
                  <a:gd name="T34" fmla="*/ 155 w 788"/>
                  <a:gd name="T35" fmla="*/ 0 h 432"/>
                  <a:gd name="T36" fmla="*/ 123 w 788"/>
                  <a:gd name="T37" fmla="*/ 22 h 432"/>
                  <a:gd name="T38" fmla="*/ 120 w 788"/>
                  <a:gd name="T39" fmla="*/ 57 h 432"/>
                  <a:gd name="T40" fmla="*/ 118 w 788"/>
                  <a:gd name="T41" fmla="*/ 89 h 432"/>
                  <a:gd name="T42" fmla="*/ 106 w 788"/>
                  <a:gd name="T43" fmla="*/ 127 h 432"/>
                  <a:gd name="T44" fmla="*/ 95 w 788"/>
                  <a:gd name="T45" fmla="*/ 146 h 432"/>
                  <a:gd name="T46" fmla="*/ 80 w 788"/>
                  <a:gd name="T47" fmla="*/ 162 h 432"/>
                  <a:gd name="T48" fmla="*/ 25 w 788"/>
                  <a:gd name="T49" fmla="*/ 219 h 432"/>
                  <a:gd name="T50" fmla="*/ 0 w 788"/>
                  <a:gd name="T51" fmla="*/ 266 h 432"/>
                  <a:gd name="T52" fmla="*/ 3 w 788"/>
                  <a:gd name="T53" fmla="*/ 287 h 432"/>
                  <a:gd name="T54" fmla="*/ 32 w 788"/>
                  <a:gd name="T55" fmla="*/ 300 h 432"/>
                  <a:gd name="T56" fmla="*/ 50 w 788"/>
                  <a:gd name="T57" fmla="*/ 295 h 432"/>
                  <a:gd name="T58" fmla="*/ 74 w 788"/>
                  <a:gd name="T59" fmla="*/ 283 h 432"/>
                  <a:gd name="T60" fmla="*/ 91 w 788"/>
                  <a:gd name="T61" fmla="*/ 269 h 432"/>
                  <a:gd name="T62" fmla="*/ 97 w 788"/>
                  <a:gd name="T63" fmla="*/ 264 h 432"/>
                  <a:gd name="T64" fmla="*/ 118 w 788"/>
                  <a:gd name="T65" fmla="*/ 237 h 432"/>
                  <a:gd name="T66" fmla="*/ 130 w 788"/>
                  <a:gd name="T67" fmla="*/ 211 h 432"/>
                  <a:gd name="T68" fmla="*/ 140 w 788"/>
                  <a:gd name="T69" fmla="*/ 169 h 432"/>
                  <a:gd name="T70" fmla="*/ 150 w 788"/>
                  <a:gd name="T71" fmla="*/ 131 h 432"/>
                  <a:gd name="T72" fmla="*/ 172 w 788"/>
                  <a:gd name="T73" fmla="*/ 116 h 432"/>
                  <a:gd name="T74" fmla="*/ 190 w 788"/>
                  <a:gd name="T75" fmla="*/ 130 h 432"/>
                  <a:gd name="T76" fmla="*/ 207 w 788"/>
                  <a:gd name="T77" fmla="*/ 158 h 432"/>
                  <a:gd name="T78" fmla="*/ 250 w 788"/>
                  <a:gd name="T79" fmla="*/ 223 h 432"/>
                  <a:gd name="T80" fmla="*/ 373 w 788"/>
                  <a:gd name="T81" fmla="*/ 329 h 432"/>
                  <a:gd name="T82" fmla="*/ 433 w 788"/>
                  <a:gd name="T83" fmla="*/ 377 h 432"/>
                  <a:gd name="T84" fmla="*/ 454 w 788"/>
                  <a:gd name="T85" fmla="*/ 413 h 432"/>
                  <a:gd name="T86" fmla="*/ 496 w 788"/>
                  <a:gd name="T87" fmla="*/ 432 h 432"/>
                  <a:gd name="T88" fmla="*/ 517 w 788"/>
                  <a:gd name="T89" fmla="*/ 427 h 432"/>
                  <a:gd name="T90" fmla="*/ 561 w 788"/>
                  <a:gd name="T91" fmla="*/ 399 h 432"/>
                  <a:gd name="T92" fmla="*/ 577 w 788"/>
                  <a:gd name="T93" fmla="*/ 384 h 432"/>
                  <a:gd name="T94" fmla="*/ 646 w 788"/>
                  <a:gd name="T95" fmla="*/ 310 h 432"/>
                  <a:gd name="T96" fmla="*/ 693 w 788"/>
                  <a:gd name="T97" fmla="*/ 253 h 432"/>
                  <a:gd name="T98" fmla="*/ 714 w 788"/>
                  <a:gd name="T99" fmla="*/ 225 h 432"/>
                  <a:gd name="T100" fmla="*/ 753 w 788"/>
                  <a:gd name="T101" fmla="*/ 165 h 432"/>
                  <a:gd name="T102" fmla="*/ 782 w 788"/>
                  <a:gd name="T103" fmla="*/ 106 h 4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88"/>
                  <a:gd name="T157" fmla="*/ 0 h 432"/>
                  <a:gd name="T158" fmla="*/ 788 w 788"/>
                  <a:gd name="T159" fmla="*/ 432 h 4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88" h="432">
                    <a:moveTo>
                      <a:pt x="782" y="106"/>
                    </a:moveTo>
                    <a:lnTo>
                      <a:pt x="784" y="98"/>
                    </a:lnTo>
                    <a:lnTo>
                      <a:pt x="786" y="91"/>
                    </a:lnTo>
                    <a:lnTo>
                      <a:pt x="786" y="87"/>
                    </a:lnTo>
                    <a:lnTo>
                      <a:pt x="787" y="82"/>
                    </a:lnTo>
                    <a:lnTo>
                      <a:pt x="788" y="75"/>
                    </a:lnTo>
                    <a:lnTo>
                      <a:pt x="785" y="64"/>
                    </a:lnTo>
                    <a:lnTo>
                      <a:pt x="784" y="60"/>
                    </a:lnTo>
                    <a:lnTo>
                      <a:pt x="782" y="55"/>
                    </a:lnTo>
                    <a:lnTo>
                      <a:pt x="777" y="48"/>
                    </a:lnTo>
                    <a:lnTo>
                      <a:pt x="770" y="39"/>
                    </a:lnTo>
                    <a:lnTo>
                      <a:pt x="766" y="35"/>
                    </a:lnTo>
                    <a:lnTo>
                      <a:pt x="763" y="33"/>
                    </a:lnTo>
                    <a:lnTo>
                      <a:pt x="755" y="27"/>
                    </a:lnTo>
                    <a:lnTo>
                      <a:pt x="750" y="26"/>
                    </a:lnTo>
                    <a:lnTo>
                      <a:pt x="747" y="24"/>
                    </a:lnTo>
                    <a:lnTo>
                      <a:pt x="738" y="21"/>
                    </a:lnTo>
                    <a:lnTo>
                      <a:pt x="728" y="21"/>
                    </a:lnTo>
                    <a:lnTo>
                      <a:pt x="719" y="21"/>
                    </a:lnTo>
                    <a:lnTo>
                      <a:pt x="714" y="22"/>
                    </a:lnTo>
                    <a:lnTo>
                      <a:pt x="708" y="24"/>
                    </a:lnTo>
                    <a:lnTo>
                      <a:pt x="703" y="25"/>
                    </a:lnTo>
                    <a:lnTo>
                      <a:pt x="699" y="27"/>
                    </a:lnTo>
                    <a:lnTo>
                      <a:pt x="694" y="31"/>
                    </a:lnTo>
                    <a:lnTo>
                      <a:pt x="691" y="34"/>
                    </a:lnTo>
                    <a:lnTo>
                      <a:pt x="679" y="48"/>
                    </a:lnTo>
                    <a:lnTo>
                      <a:pt x="667" y="62"/>
                    </a:lnTo>
                    <a:lnTo>
                      <a:pt x="656" y="76"/>
                    </a:lnTo>
                    <a:lnTo>
                      <a:pt x="644" y="90"/>
                    </a:lnTo>
                    <a:lnTo>
                      <a:pt x="634" y="105"/>
                    </a:lnTo>
                    <a:lnTo>
                      <a:pt x="623" y="120"/>
                    </a:lnTo>
                    <a:lnTo>
                      <a:pt x="603" y="150"/>
                    </a:lnTo>
                    <a:lnTo>
                      <a:pt x="583" y="182"/>
                    </a:lnTo>
                    <a:lnTo>
                      <a:pt x="573" y="198"/>
                    </a:lnTo>
                    <a:lnTo>
                      <a:pt x="566" y="213"/>
                    </a:lnTo>
                    <a:lnTo>
                      <a:pt x="558" y="232"/>
                    </a:lnTo>
                    <a:lnTo>
                      <a:pt x="549" y="250"/>
                    </a:lnTo>
                    <a:lnTo>
                      <a:pt x="544" y="259"/>
                    </a:lnTo>
                    <a:lnTo>
                      <a:pt x="539" y="267"/>
                    </a:lnTo>
                    <a:lnTo>
                      <a:pt x="530" y="286"/>
                    </a:lnTo>
                    <a:lnTo>
                      <a:pt x="525" y="293"/>
                    </a:lnTo>
                    <a:lnTo>
                      <a:pt x="523" y="296"/>
                    </a:lnTo>
                    <a:lnTo>
                      <a:pt x="521" y="300"/>
                    </a:lnTo>
                    <a:lnTo>
                      <a:pt x="516" y="307"/>
                    </a:lnTo>
                    <a:lnTo>
                      <a:pt x="510" y="314"/>
                    </a:lnTo>
                    <a:lnTo>
                      <a:pt x="504" y="320"/>
                    </a:lnTo>
                    <a:lnTo>
                      <a:pt x="499" y="327"/>
                    </a:lnTo>
                    <a:lnTo>
                      <a:pt x="493" y="333"/>
                    </a:lnTo>
                    <a:lnTo>
                      <a:pt x="486" y="339"/>
                    </a:lnTo>
                    <a:lnTo>
                      <a:pt x="478" y="331"/>
                    </a:lnTo>
                    <a:lnTo>
                      <a:pt x="470" y="324"/>
                    </a:lnTo>
                    <a:lnTo>
                      <a:pt x="455" y="309"/>
                    </a:lnTo>
                    <a:lnTo>
                      <a:pt x="448" y="301"/>
                    </a:lnTo>
                    <a:lnTo>
                      <a:pt x="441" y="292"/>
                    </a:lnTo>
                    <a:lnTo>
                      <a:pt x="431" y="280"/>
                    </a:lnTo>
                    <a:lnTo>
                      <a:pt x="419" y="267"/>
                    </a:lnTo>
                    <a:lnTo>
                      <a:pt x="408" y="256"/>
                    </a:lnTo>
                    <a:lnTo>
                      <a:pt x="397" y="246"/>
                    </a:lnTo>
                    <a:lnTo>
                      <a:pt x="383" y="235"/>
                    </a:lnTo>
                    <a:lnTo>
                      <a:pt x="371" y="226"/>
                    </a:lnTo>
                    <a:lnTo>
                      <a:pt x="358" y="216"/>
                    </a:lnTo>
                    <a:lnTo>
                      <a:pt x="344" y="208"/>
                    </a:lnTo>
                    <a:lnTo>
                      <a:pt x="328" y="198"/>
                    </a:lnTo>
                    <a:lnTo>
                      <a:pt x="313" y="188"/>
                    </a:lnTo>
                    <a:lnTo>
                      <a:pt x="300" y="178"/>
                    </a:lnTo>
                    <a:lnTo>
                      <a:pt x="288" y="170"/>
                    </a:lnTo>
                    <a:lnTo>
                      <a:pt x="276" y="160"/>
                    </a:lnTo>
                    <a:lnTo>
                      <a:pt x="264" y="151"/>
                    </a:lnTo>
                    <a:lnTo>
                      <a:pt x="260" y="147"/>
                    </a:lnTo>
                    <a:lnTo>
                      <a:pt x="257" y="144"/>
                    </a:lnTo>
                    <a:lnTo>
                      <a:pt x="254" y="139"/>
                    </a:lnTo>
                    <a:lnTo>
                      <a:pt x="251" y="136"/>
                    </a:lnTo>
                    <a:lnTo>
                      <a:pt x="243" y="122"/>
                    </a:lnTo>
                    <a:lnTo>
                      <a:pt x="235" y="108"/>
                    </a:lnTo>
                    <a:lnTo>
                      <a:pt x="228" y="94"/>
                    </a:lnTo>
                    <a:lnTo>
                      <a:pt x="221" y="80"/>
                    </a:lnTo>
                    <a:lnTo>
                      <a:pt x="215" y="65"/>
                    </a:lnTo>
                    <a:lnTo>
                      <a:pt x="208" y="51"/>
                    </a:lnTo>
                    <a:lnTo>
                      <a:pt x="203" y="36"/>
                    </a:lnTo>
                    <a:lnTo>
                      <a:pt x="198" y="21"/>
                    </a:lnTo>
                    <a:lnTo>
                      <a:pt x="196" y="17"/>
                    </a:lnTo>
                    <a:lnTo>
                      <a:pt x="193" y="14"/>
                    </a:lnTo>
                    <a:lnTo>
                      <a:pt x="190" y="10"/>
                    </a:lnTo>
                    <a:lnTo>
                      <a:pt x="187" y="7"/>
                    </a:lnTo>
                    <a:lnTo>
                      <a:pt x="184" y="6"/>
                    </a:lnTo>
                    <a:lnTo>
                      <a:pt x="180" y="4"/>
                    </a:lnTo>
                    <a:lnTo>
                      <a:pt x="176" y="2"/>
                    </a:lnTo>
                    <a:lnTo>
                      <a:pt x="172" y="1"/>
                    </a:lnTo>
                    <a:lnTo>
                      <a:pt x="163" y="0"/>
                    </a:lnTo>
                    <a:lnTo>
                      <a:pt x="155" y="0"/>
                    </a:lnTo>
                    <a:lnTo>
                      <a:pt x="148" y="2"/>
                    </a:lnTo>
                    <a:lnTo>
                      <a:pt x="141" y="5"/>
                    </a:lnTo>
                    <a:lnTo>
                      <a:pt x="135" y="9"/>
                    </a:lnTo>
                    <a:lnTo>
                      <a:pt x="128" y="15"/>
                    </a:lnTo>
                    <a:lnTo>
                      <a:pt x="123" y="22"/>
                    </a:lnTo>
                    <a:lnTo>
                      <a:pt x="120" y="26"/>
                    </a:lnTo>
                    <a:lnTo>
                      <a:pt x="118" y="30"/>
                    </a:lnTo>
                    <a:lnTo>
                      <a:pt x="116" y="39"/>
                    </a:lnTo>
                    <a:lnTo>
                      <a:pt x="118" y="48"/>
                    </a:lnTo>
                    <a:lnTo>
                      <a:pt x="120" y="57"/>
                    </a:lnTo>
                    <a:lnTo>
                      <a:pt x="121" y="68"/>
                    </a:lnTo>
                    <a:lnTo>
                      <a:pt x="121" y="77"/>
                    </a:lnTo>
                    <a:lnTo>
                      <a:pt x="120" y="83"/>
                    </a:lnTo>
                    <a:lnTo>
                      <a:pt x="119" y="86"/>
                    </a:lnTo>
                    <a:lnTo>
                      <a:pt x="118" y="89"/>
                    </a:lnTo>
                    <a:lnTo>
                      <a:pt x="116" y="96"/>
                    </a:lnTo>
                    <a:lnTo>
                      <a:pt x="116" y="103"/>
                    </a:lnTo>
                    <a:lnTo>
                      <a:pt x="113" y="109"/>
                    </a:lnTo>
                    <a:lnTo>
                      <a:pt x="111" y="115"/>
                    </a:lnTo>
                    <a:lnTo>
                      <a:pt x="106" y="127"/>
                    </a:lnTo>
                    <a:lnTo>
                      <a:pt x="103" y="131"/>
                    </a:lnTo>
                    <a:lnTo>
                      <a:pt x="101" y="137"/>
                    </a:lnTo>
                    <a:lnTo>
                      <a:pt x="99" y="138"/>
                    </a:lnTo>
                    <a:lnTo>
                      <a:pt x="97" y="141"/>
                    </a:lnTo>
                    <a:lnTo>
                      <a:pt x="95" y="146"/>
                    </a:lnTo>
                    <a:lnTo>
                      <a:pt x="90" y="150"/>
                    </a:lnTo>
                    <a:lnTo>
                      <a:pt x="87" y="154"/>
                    </a:lnTo>
                    <a:lnTo>
                      <a:pt x="85" y="156"/>
                    </a:lnTo>
                    <a:lnTo>
                      <a:pt x="83" y="158"/>
                    </a:lnTo>
                    <a:lnTo>
                      <a:pt x="80" y="162"/>
                    </a:lnTo>
                    <a:lnTo>
                      <a:pt x="64" y="177"/>
                    </a:lnTo>
                    <a:lnTo>
                      <a:pt x="49" y="192"/>
                    </a:lnTo>
                    <a:lnTo>
                      <a:pt x="38" y="204"/>
                    </a:lnTo>
                    <a:lnTo>
                      <a:pt x="32" y="210"/>
                    </a:lnTo>
                    <a:lnTo>
                      <a:pt x="25" y="219"/>
                    </a:lnTo>
                    <a:lnTo>
                      <a:pt x="18" y="228"/>
                    </a:lnTo>
                    <a:lnTo>
                      <a:pt x="11" y="241"/>
                    </a:lnTo>
                    <a:lnTo>
                      <a:pt x="4" y="254"/>
                    </a:lnTo>
                    <a:lnTo>
                      <a:pt x="2" y="260"/>
                    </a:lnTo>
                    <a:lnTo>
                      <a:pt x="0" y="266"/>
                    </a:lnTo>
                    <a:lnTo>
                      <a:pt x="0" y="267"/>
                    </a:lnTo>
                    <a:lnTo>
                      <a:pt x="0" y="271"/>
                    </a:lnTo>
                    <a:lnTo>
                      <a:pt x="0" y="276"/>
                    </a:lnTo>
                    <a:lnTo>
                      <a:pt x="1" y="281"/>
                    </a:lnTo>
                    <a:lnTo>
                      <a:pt x="3" y="287"/>
                    </a:lnTo>
                    <a:lnTo>
                      <a:pt x="5" y="291"/>
                    </a:lnTo>
                    <a:lnTo>
                      <a:pt x="9" y="297"/>
                    </a:lnTo>
                    <a:lnTo>
                      <a:pt x="18" y="299"/>
                    </a:lnTo>
                    <a:lnTo>
                      <a:pt x="28" y="300"/>
                    </a:lnTo>
                    <a:lnTo>
                      <a:pt x="32" y="300"/>
                    </a:lnTo>
                    <a:lnTo>
                      <a:pt x="37" y="300"/>
                    </a:lnTo>
                    <a:lnTo>
                      <a:pt x="42" y="299"/>
                    </a:lnTo>
                    <a:lnTo>
                      <a:pt x="47" y="297"/>
                    </a:lnTo>
                    <a:lnTo>
                      <a:pt x="48" y="296"/>
                    </a:lnTo>
                    <a:lnTo>
                      <a:pt x="50" y="295"/>
                    </a:lnTo>
                    <a:lnTo>
                      <a:pt x="53" y="294"/>
                    </a:lnTo>
                    <a:lnTo>
                      <a:pt x="60" y="291"/>
                    </a:lnTo>
                    <a:lnTo>
                      <a:pt x="67" y="288"/>
                    </a:lnTo>
                    <a:lnTo>
                      <a:pt x="70" y="285"/>
                    </a:lnTo>
                    <a:lnTo>
                      <a:pt x="74" y="283"/>
                    </a:lnTo>
                    <a:lnTo>
                      <a:pt x="76" y="281"/>
                    </a:lnTo>
                    <a:lnTo>
                      <a:pt x="80" y="279"/>
                    </a:lnTo>
                    <a:lnTo>
                      <a:pt x="82" y="276"/>
                    </a:lnTo>
                    <a:lnTo>
                      <a:pt x="85" y="274"/>
                    </a:lnTo>
                    <a:lnTo>
                      <a:pt x="91" y="269"/>
                    </a:lnTo>
                    <a:lnTo>
                      <a:pt x="94" y="267"/>
                    </a:lnTo>
                    <a:lnTo>
                      <a:pt x="95" y="266"/>
                    </a:lnTo>
                    <a:lnTo>
                      <a:pt x="95" y="265"/>
                    </a:lnTo>
                    <a:lnTo>
                      <a:pt x="96" y="264"/>
                    </a:lnTo>
                    <a:lnTo>
                      <a:pt x="97" y="264"/>
                    </a:lnTo>
                    <a:lnTo>
                      <a:pt x="104" y="255"/>
                    </a:lnTo>
                    <a:lnTo>
                      <a:pt x="113" y="247"/>
                    </a:lnTo>
                    <a:lnTo>
                      <a:pt x="117" y="240"/>
                    </a:lnTo>
                    <a:lnTo>
                      <a:pt x="118" y="237"/>
                    </a:lnTo>
                    <a:lnTo>
                      <a:pt x="118" y="236"/>
                    </a:lnTo>
                    <a:lnTo>
                      <a:pt x="119" y="235"/>
                    </a:lnTo>
                    <a:lnTo>
                      <a:pt x="122" y="232"/>
                    </a:lnTo>
                    <a:lnTo>
                      <a:pt x="130" y="211"/>
                    </a:lnTo>
                    <a:lnTo>
                      <a:pt x="133" y="199"/>
                    </a:lnTo>
                    <a:lnTo>
                      <a:pt x="135" y="194"/>
                    </a:lnTo>
                    <a:lnTo>
                      <a:pt x="137" y="189"/>
                    </a:lnTo>
                    <a:lnTo>
                      <a:pt x="139" y="178"/>
                    </a:lnTo>
                    <a:lnTo>
                      <a:pt x="140" y="169"/>
                    </a:lnTo>
                    <a:lnTo>
                      <a:pt x="141" y="161"/>
                    </a:lnTo>
                    <a:lnTo>
                      <a:pt x="142" y="153"/>
                    </a:lnTo>
                    <a:lnTo>
                      <a:pt x="144" y="145"/>
                    </a:lnTo>
                    <a:lnTo>
                      <a:pt x="146" y="138"/>
                    </a:lnTo>
                    <a:lnTo>
                      <a:pt x="150" y="131"/>
                    </a:lnTo>
                    <a:lnTo>
                      <a:pt x="153" y="125"/>
                    </a:lnTo>
                    <a:lnTo>
                      <a:pt x="158" y="119"/>
                    </a:lnTo>
                    <a:lnTo>
                      <a:pt x="163" y="113"/>
                    </a:lnTo>
                    <a:lnTo>
                      <a:pt x="168" y="114"/>
                    </a:lnTo>
                    <a:lnTo>
                      <a:pt x="172" y="116"/>
                    </a:lnTo>
                    <a:lnTo>
                      <a:pt x="177" y="117"/>
                    </a:lnTo>
                    <a:lnTo>
                      <a:pt x="180" y="120"/>
                    </a:lnTo>
                    <a:lnTo>
                      <a:pt x="184" y="123"/>
                    </a:lnTo>
                    <a:lnTo>
                      <a:pt x="187" y="126"/>
                    </a:lnTo>
                    <a:lnTo>
                      <a:pt x="190" y="130"/>
                    </a:lnTo>
                    <a:lnTo>
                      <a:pt x="193" y="135"/>
                    </a:lnTo>
                    <a:lnTo>
                      <a:pt x="196" y="141"/>
                    </a:lnTo>
                    <a:lnTo>
                      <a:pt x="200" y="147"/>
                    </a:lnTo>
                    <a:lnTo>
                      <a:pt x="203" y="152"/>
                    </a:lnTo>
                    <a:lnTo>
                      <a:pt x="207" y="158"/>
                    </a:lnTo>
                    <a:lnTo>
                      <a:pt x="215" y="174"/>
                    </a:lnTo>
                    <a:lnTo>
                      <a:pt x="225" y="190"/>
                    </a:lnTo>
                    <a:lnTo>
                      <a:pt x="235" y="204"/>
                    </a:lnTo>
                    <a:lnTo>
                      <a:pt x="245" y="217"/>
                    </a:lnTo>
                    <a:lnTo>
                      <a:pt x="250" y="223"/>
                    </a:lnTo>
                    <a:lnTo>
                      <a:pt x="257" y="230"/>
                    </a:lnTo>
                    <a:lnTo>
                      <a:pt x="270" y="242"/>
                    </a:lnTo>
                    <a:lnTo>
                      <a:pt x="327" y="293"/>
                    </a:lnTo>
                    <a:lnTo>
                      <a:pt x="357" y="317"/>
                    </a:lnTo>
                    <a:lnTo>
                      <a:pt x="373" y="329"/>
                    </a:lnTo>
                    <a:lnTo>
                      <a:pt x="389" y="341"/>
                    </a:lnTo>
                    <a:lnTo>
                      <a:pt x="400" y="349"/>
                    </a:lnTo>
                    <a:lnTo>
                      <a:pt x="412" y="358"/>
                    </a:lnTo>
                    <a:lnTo>
                      <a:pt x="422" y="367"/>
                    </a:lnTo>
                    <a:lnTo>
                      <a:pt x="433" y="377"/>
                    </a:lnTo>
                    <a:lnTo>
                      <a:pt x="436" y="381"/>
                    </a:lnTo>
                    <a:lnTo>
                      <a:pt x="440" y="385"/>
                    </a:lnTo>
                    <a:lnTo>
                      <a:pt x="446" y="394"/>
                    </a:lnTo>
                    <a:lnTo>
                      <a:pt x="450" y="403"/>
                    </a:lnTo>
                    <a:lnTo>
                      <a:pt x="454" y="413"/>
                    </a:lnTo>
                    <a:lnTo>
                      <a:pt x="462" y="419"/>
                    </a:lnTo>
                    <a:lnTo>
                      <a:pt x="470" y="425"/>
                    </a:lnTo>
                    <a:lnTo>
                      <a:pt x="479" y="428"/>
                    </a:lnTo>
                    <a:lnTo>
                      <a:pt x="489" y="432"/>
                    </a:lnTo>
                    <a:lnTo>
                      <a:pt x="496" y="432"/>
                    </a:lnTo>
                    <a:lnTo>
                      <a:pt x="500" y="432"/>
                    </a:lnTo>
                    <a:lnTo>
                      <a:pt x="503" y="432"/>
                    </a:lnTo>
                    <a:lnTo>
                      <a:pt x="510" y="431"/>
                    </a:lnTo>
                    <a:lnTo>
                      <a:pt x="514" y="429"/>
                    </a:lnTo>
                    <a:lnTo>
                      <a:pt x="517" y="427"/>
                    </a:lnTo>
                    <a:lnTo>
                      <a:pt x="523" y="424"/>
                    </a:lnTo>
                    <a:lnTo>
                      <a:pt x="529" y="421"/>
                    </a:lnTo>
                    <a:lnTo>
                      <a:pt x="540" y="414"/>
                    </a:lnTo>
                    <a:lnTo>
                      <a:pt x="551" y="406"/>
                    </a:lnTo>
                    <a:lnTo>
                      <a:pt x="561" y="399"/>
                    </a:lnTo>
                    <a:lnTo>
                      <a:pt x="570" y="391"/>
                    </a:lnTo>
                    <a:lnTo>
                      <a:pt x="573" y="387"/>
                    </a:lnTo>
                    <a:lnTo>
                      <a:pt x="576" y="385"/>
                    </a:lnTo>
                    <a:lnTo>
                      <a:pt x="576" y="384"/>
                    </a:lnTo>
                    <a:lnTo>
                      <a:pt x="577" y="384"/>
                    </a:lnTo>
                    <a:lnTo>
                      <a:pt x="578" y="384"/>
                    </a:lnTo>
                    <a:lnTo>
                      <a:pt x="587" y="375"/>
                    </a:lnTo>
                    <a:lnTo>
                      <a:pt x="595" y="367"/>
                    </a:lnTo>
                    <a:lnTo>
                      <a:pt x="621" y="338"/>
                    </a:lnTo>
                    <a:lnTo>
                      <a:pt x="646" y="310"/>
                    </a:lnTo>
                    <a:lnTo>
                      <a:pt x="653" y="301"/>
                    </a:lnTo>
                    <a:lnTo>
                      <a:pt x="658" y="295"/>
                    </a:lnTo>
                    <a:lnTo>
                      <a:pt x="662" y="291"/>
                    </a:lnTo>
                    <a:lnTo>
                      <a:pt x="677" y="273"/>
                    </a:lnTo>
                    <a:lnTo>
                      <a:pt x="693" y="253"/>
                    </a:lnTo>
                    <a:lnTo>
                      <a:pt x="700" y="243"/>
                    </a:lnTo>
                    <a:lnTo>
                      <a:pt x="704" y="239"/>
                    </a:lnTo>
                    <a:lnTo>
                      <a:pt x="708" y="233"/>
                    </a:lnTo>
                    <a:lnTo>
                      <a:pt x="713" y="227"/>
                    </a:lnTo>
                    <a:lnTo>
                      <a:pt x="714" y="225"/>
                    </a:lnTo>
                    <a:lnTo>
                      <a:pt x="717" y="221"/>
                    </a:lnTo>
                    <a:lnTo>
                      <a:pt x="726" y="210"/>
                    </a:lnTo>
                    <a:lnTo>
                      <a:pt x="734" y="198"/>
                    </a:lnTo>
                    <a:lnTo>
                      <a:pt x="742" y="185"/>
                    </a:lnTo>
                    <a:lnTo>
                      <a:pt x="753" y="165"/>
                    </a:lnTo>
                    <a:lnTo>
                      <a:pt x="763" y="146"/>
                    </a:lnTo>
                    <a:lnTo>
                      <a:pt x="766" y="141"/>
                    </a:lnTo>
                    <a:lnTo>
                      <a:pt x="768" y="136"/>
                    </a:lnTo>
                    <a:lnTo>
                      <a:pt x="773" y="126"/>
                    </a:lnTo>
                    <a:lnTo>
                      <a:pt x="782" y="10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4344" name="Text Box 25"/>
            <p:cNvSpPr txBox="1">
              <a:spLocks noChangeArrowheads="1"/>
            </p:cNvSpPr>
            <p:nvPr/>
          </p:nvSpPr>
          <p:spPr bwMode="auto">
            <a:xfrm>
              <a:off x="960" y="2064"/>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1</a:t>
              </a:r>
              <a:endParaRPr lang="en-CA" altLang="en-US" sz="1400" i="0">
                <a:solidFill>
                  <a:schemeClr val="bg2"/>
                </a:solidFill>
              </a:endParaRPr>
            </a:p>
          </p:txBody>
        </p:sp>
        <p:sp>
          <p:nvSpPr>
            <p:cNvPr id="14345" name="Text Box 26"/>
            <p:cNvSpPr txBox="1">
              <a:spLocks noChangeArrowheads="1"/>
            </p:cNvSpPr>
            <p:nvPr/>
          </p:nvSpPr>
          <p:spPr bwMode="auto">
            <a:xfrm>
              <a:off x="1584" y="2160"/>
              <a:ext cx="1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a:t>
              </a:r>
              <a:endParaRPr lang="en-CA" altLang="en-US" sz="1400" i="0">
                <a:solidFill>
                  <a:schemeClr val="bg2"/>
                </a:solidFill>
              </a:endParaRPr>
            </a:p>
          </p:txBody>
        </p:sp>
        <p:grpSp>
          <p:nvGrpSpPr>
            <p:cNvPr id="14346" name="Group 27"/>
            <p:cNvGrpSpPr>
              <a:grpSpLocks/>
            </p:cNvGrpSpPr>
            <p:nvPr/>
          </p:nvGrpSpPr>
          <p:grpSpPr bwMode="auto">
            <a:xfrm rot="5563661">
              <a:off x="1850" y="3599"/>
              <a:ext cx="647" cy="603"/>
              <a:chOff x="1329" y="1989"/>
              <a:chExt cx="647" cy="603"/>
            </a:xfrm>
          </p:grpSpPr>
          <p:grpSp>
            <p:nvGrpSpPr>
              <p:cNvPr id="14385" name="Group 28"/>
              <p:cNvGrpSpPr>
                <a:grpSpLocks noChangeAspect="1"/>
              </p:cNvGrpSpPr>
              <p:nvPr/>
            </p:nvGrpSpPr>
            <p:grpSpPr bwMode="auto">
              <a:xfrm>
                <a:off x="1355" y="2053"/>
                <a:ext cx="144" cy="186"/>
                <a:chOff x="2895" y="2582"/>
                <a:chExt cx="322" cy="418"/>
              </a:xfrm>
            </p:grpSpPr>
            <p:sp>
              <p:nvSpPr>
                <p:cNvPr id="14394" name="Freeform 29"/>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95" name="Freeform 30"/>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4386" name="Group 31"/>
              <p:cNvGrpSpPr>
                <a:grpSpLocks noChangeAspect="1"/>
              </p:cNvGrpSpPr>
              <p:nvPr/>
            </p:nvGrpSpPr>
            <p:grpSpPr bwMode="auto">
              <a:xfrm>
                <a:off x="1329" y="1989"/>
                <a:ext cx="647" cy="603"/>
                <a:chOff x="2836" y="2439"/>
                <a:chExt cx="1451" cy="1352"/>
              </a:xfrm>
            </p:grpSpPr>
            <p:sp>
              <p:nvSpPr>
                <p:cNvPr id="14388" name="Freeform 32"/>
                <p:cNvSpPr>
                  <a:spLocks noChangeAspect="1"/>
                </p:cNvSpPr>
                <p:nvPr/>
              </p:nvSpPr>
              <p:spPr bwMode="auto">
                <a:xfrm>
                  <a:off x="3551" y="2439"/>
                  <a:ext cx="406" cy="277"/>
                </a:xfrm>
                <a:custGeom>
                  <a:avLst/>
                  <a:gdLst>
                    <a:gd name="T0" fmla="*/ 360 w 406"/>
                    <a:gd name="T1" fmla="*/ 13 h 277"/>
                    <a:gd name="T2" fmla="*/ 319 w 406"/>
                    <a:gd name="T3" fmla="*/ 4 h 277"/>
                    <a:gd name="T4" fmla="*/ 256 w 406"/>
                    <a:gd name="T5" fmla="*/ 4 h 277"/>
                    <a:gd name="T6" fmla="*/ 215 w 406"/>
                    <a:gd name="T7" fmla="*/ 22 h 277"/>
                    <a:gd name="T8" fmla="*/ 193 w 406"/>
                    <a:gd name="T9" fmla="*/ 40 h 277"/>
                    <a:gd name="T10" fmla="*/ 147 w 406"/>
                    <a:gd name="T11" fmla="*/ 96 h 277"/>
                    <a:gd name="T12" fmla="*/ 130 w 406"/>
                    <a:gd name="T13" fmla="*/ 118 h 277"/>
                    <a:gd name="T14" fmla="*/ 121 w 406"/>
                    <a:gd name="T15" fmla="*/ 121 h 277"/>
                    <a:gd name="T16" fmla="*/ 97 w 406"/>
                    <a:gd name="T17" fmla="*/ 127 h 277"/>
                    <a:gd name="T18" fmla="*/ 95 w 406"/>
                    <a:gd name="T19" fmla="*/ 127 h 277"/>
                    <a:gd name="T20" fmla="*/ 73 w 406"/>
                    <a:gd name="T21" fmla="*/ 128 h 277"/>
                    <a:gd name="T22" fmla="*/ 62 w 406"/>
                    <a:gd name="T23" fmla="*/ 128 h 277"/>
                    <a:gd name="T24" fmla="*/ 39 w 406"/>
                    <a:gd name="T25" fmla="*/ 127 h 277"/>
                    <a:gd name="T26" fmla="*/ 18 w 406"/>
                    <a:gd name="T27" fmla="*/ 132 h 277"/>
                    <a:gd name="T28" fmla="*/ 4 w 406"/>
                    <a:gd name="T29" fmla="*/ 143 h 277"/>
                    <a:gd name="T30" fmla="*/ 0 w 406"/>
                    <a:gd name="T31" fmla="*/ 155 h 277"/>
                    <a:gd name="T32" fmla="*/ 4 w 406"/>
                    <a:gd name="T33" fmla="*/ 172 h 277"/>
                    <a:gd name="T34" fmla="*/ 11 w 406"/>
                    <a:gd name="T35" fmla="*/ 178 h 277"/>
                    <a:gd name="T36" fmla="*/ 39 w 406"/>
                    <a:gd name="T37" fmla="*/ 183 h 277"/>
                    <a:gd name="T38" fmla="*/ 41 w 406"/>
                    <a:gd name="T39" fmla="*/ 183 h 277"/>
                    <a:gd name="T40" fmla="*/ 72 w 406"/>
                    <a:gd name="T41" fmla="*/ 183 h 277"/>
                    <a:gd name="T42" fmla="*/ 97 w 406"/>
                    <a:gd name="T43" fmla="*/ 176 h 277"/>
                    <a:gd name="T44" fmla="*/ 119 w 406"/>
                    <a:gd name="T45" fmla="*/ 169 h 277"/>
                    <a:gd name="T46" fmla="*/ 128 w 406"/>
                    <a:gd name="T47" fmla="*/ 182 h 277"/>
                    <a:gd name="T48" fmla="*/ 130 w 406"/>
                    <a:gd name="T49" fmla="*/ 218 h 277"/>
                    <a:gd name="T50" fmla="*/ 134 w 406"/>
                    <a:gd name="T51" fmla="*/ 231 h 277"/>
                    <a:gd name="T52" fmla="*/ 146 w 406"/>
                    <a:gd name="T53" fmla="*/ 252 h 277"/>
                    <a:gd name="T54" fmla="*/ 161 w 406"/>
                    <a:gd name="T55" fmla="*/ 264 h 277"/>
                    <a:gd name="T56" fmla="*/ 181 w 406"/>
                    <a:gd name="T57" fmla="*/ 272 h 277"/>
                    <a:gd name="T58" fmla="*/ 221 w 406"/>
                    <a:gd name="T59" fmla="*/ 277 h 277"/>
                    <a:gd name="T60" fmla="*/ 250 w 406"/>
                    <a:gd name="T61" fmla="*/ 273 h 277"/>
                    <a:gd name="T62" fmla="*/ 279 w 406"/>
                    <a:gd name="T63" fmla="*/ 264 h 277"/>
                    <a:gd name="T64" fmla="*/ 298 w 406"/>
                    <a:gd name="T65" fmla="*/ 254 h 277"/>
                    <a:gd name="T66" fmla="*/ 324 w 406"/>
                    <a:gd name="T67" fmla="*/ 235 h 277"/>
                    <a:gd name="T68" fmla="*/ 333 w 406"/>
                    <a:gd name="T69" fmla="*/ 226 h 277"/>
                    <a:gd name="T70" fmla="*/ 342 w 406"/>
                    <a:gd name="T71" fmla="*/ 217 h 277"/>
                    <a:gd name="T72" fmla="*/ 365 w 406"/>
                    <a:gd name="T73" fmla="*/ 187 h 277"/>
                    <a:gd name="T74" fmla="*/ 388 w 406"/>
                    <a:gd name="T75" fmla="*/ 154 h 277"/>
                    <a:gd name="T76" fmla="*/ 395 w 406"/>
                    <a:gd name="T77" fmla="*/ 142 h 277"/>
                    <a:gd name="T78" fmla="*/ 403 w 406"/>
                    <a:gd name="T79" fmla="*/ 116 h 277"/>
                    <a:gd name="T80" fmla="*/ 406 w 406"/>
                    <a:gd name="T81" fmla="*/ 98 h 277"/>
                    <a:gd name="T82" fmla="*/ 406 w 406"/>
                    <a:gd name="T83" fmla="*/ 89 h 277"/>
                    <a:gd name="T84" fmla="*/ 400 w 406"/>
                    <a:gd name="T85" fmla="*/ 57 h 277"/>
                    <a:gd name="T86" fmla="*/ 384 w 406"/>
                    <a:gd name="T87" fmla="*/ 31 h 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6"/>
                    <a:gd name="T133" fmla="*/ 0 h 277"/>
                    <a:gd name="T134" fmla="*/ 406 w 406"/>
                    <a:gd name="T135" fmla="*/ 277 h 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6" h="277">
                      <a:moveTo>
                        <a:pt x="368" y="17"/>
                      </a:moveTo>
                      <a:lnTo>
                        <a:pt x="364" y="15"/>
                      </a:lnTo>
                      <a:lnTo>
                        <a:pt x="360" y="13"/>
                      </a:lnTo>
                      <a:lnTo>
                        <a:pt x="356" y="11"/>
                      </a:lnTo>
                      <a:lnTo>
                        <a:pt x="352" y="10"/>
                      </a:lnTo>
                      <a:lnTo>
                        <a:pt x="319" y="4"/>
                      </a:lnTo>
                      <a:lnTo>
                        <a:pt x="286" y="0"/>
                      </a:lnTo>
                      <a:lnTo>
                        <a:pt x="270" y="2"/>
                      </a:lnTo>
                      <a:lnTo>
                        <a:pt x="256" y="4"/>
                      </a:lnTo>
                      <a:lnTo>
                        <a:pt x="242" y="9"/>
                      </a:lnTo>
                      <a:lnTo>
                        <a:pt x="228" y="15"/>
                      </a:lnTo>
                      <a:lnTo>
                        <a:pt x="215" y="22"/>
                      </a:lnTo>
                      <a:lnTo>
                        <a:pt x="204" y="31"/>
                      </a:lnTo>
                      <a:lnTo>
                        <a:pt x="198" y="35"/>
                      </a:lnTo>
                      <a:lnTo>
                        <a:pt x="193" y="40"/>
                      </a:lnTo>
                      <a:lnTo>
                        <a:pt x="182" y="51"/>
                      </a:lnTo>
                      <a:lnTo>
                        <a:pt x="165" y="73"/>
                      </a:lnTo>
                      <a:lnTo>
                        <a:pt x="147" y="96"/>
                      </a:lnTo>
                      <a:lnTo>
                        <a:pt x="140" y="106"/>
                      </a:lnTo>
                      <a:lnTo>
                        <a:pt x="136" y="116"/>
                      </a:lnTo>
                      <a:lnTo>
                        <a:pt x="130" y="118"/>
                      </a:lnTo>
                      <a:lnTo>
                        <a:pt x="125" y="120"/>
                      </a:lnTo>
                      <a:lnTo>
                        <a:pt x="123" y="121"/>
                      </a:lnTo>
                      <a:lnTo>
                        <a:pt x="121" y="121"/>
                      </a:lnTo>
                      <a:lnTo>
                        <a:pt x="111" y="124"/>
                      </a:lnTo>
                      <a:lnTo>
                        <a:pt x="102" y="126"/>
                      </a:lnTo>
                      <a:lnTo>
                        <a:pt x="97" y="127"/>
                      </a:lnTo>
                      <a:lnTo>
                        <a:pt x="95" y="127"/>
                      </a:lnTo>
                      <a:lnTo>
                        <a:pt x="92" y="128"/>
                      </a:lnTo>
                      <a:lnTo>
                        <a:pt x="82" y="128"/>
                      </a:lnTo>
                      <a:lnTo>
                        <a:pt x="73" y="128"/>
                      </a:lnTo>
                      <a:lnTo>
                        <a:pt x="70" y="128"/>
                      </a:lnTo>
                      <a:lnTo>
                        <a:pt x="67" y="128"/>
                      </a:lnTo>
                      <a:lnTo>
                        <a:pt x="62" y="128"/>
                      </a:lnTo>
                      <a:lnTo>
                        <a:pt x="53" y="128"/>
                      </a:lnTo>
                      <a:lnTo>
                        <a:pt x="46" y="127"/>
                      </a:lnTo>
                      <a:lnTo>
                        <a:pt x="39" y="127"/>
                      </a:lnTo>
                      <a:lnTo>
                        <a:pt x="32" y="128"/>
                      </a:lnTo>
                      <a:lnTo>
                        <a:pt x="26" y="129"/>
                      </a:lnTo>
                      <a:lnTo>
                        <a:pt x="18" y="132"/>
                      </a:lnTo>
                      <a:lnTo>
                        <a:pt x="12" y="135"/>
                      </a:lnTo>
                      <a:lnTo>
                        <a:pt x="7" y="139"/>
                      </a:lnTo>
                      <a:lnTo>
                        <a:pt x="4" y="143"/>
                      </a:lnTo>
                      <a:lnTo>
                        <a:pt x="1" y="148"/>
                      </a:lnTo>
                      <a:lnTo>
                        <a:pt x="0" y="151"/>
                      </a:lnTo>
                      <a:lnTo>
                        <a:pt x="0" y="155"/>
                      </a:lnTo>
                      <a:lnTo>
                        <a:pt x="1" y="161"/>
                      </a:lnTo>
                      <a:lnTo>
                        <a:pt x="3" y="169"/>
                      </a:lnTo>
                      <a:lnTo>
                        <a:pt x="4" y="172"/>
                      </a:lnTo>
                      <a:lnTo>
                        <a:pt x="5" y="175"/>
                      </a:lnTo>
                      <a:lnTo>
                        <a:pt x="8" y="176"/>
                      </a:lnTo>
                      <a:lnTo>
                        <a:pt x="11" y="178"/>
                      </a:lnTo>
                      <a:lnTo>
                        <a:pt x="23" y="182"/>
                      </a:lnTo>
                      <a:lnTo>
                        <a:pt x="35" y="183"/>
                      </a:lnTo>
                      <a:lnTo>
                        <a:pt x="39" y="183"/>
                      </a:lnTo>
                      <a:lnTo>
                        <a:pt x="40" y="183"/>
                      </a:lnTo>
                      <a:lnTo>
                        <a:pt x="41" y="183"/>
                      </a:lnTo>
                      <a:lnTo>
                        <a:pt x="47" y="184"/>
                      </a:lnTo>
                      <a:lnTo>
                        <a:pt x="60" y="184"/>
                      </a:lnTo>
                      <a:lnTo>
                        <a:pt x="72" y="183"/>
                      </a:lnTo>
                      <a:lnTo>
                        <a:pt x="85" y="181"/>
                      </a:lnTo>
                      <a:lnTo>
                        <a:pt x="90" y="178"/>
                      </a:lnTo>
                      <a:lnTo>
                        <a:pt x="97" y="176"/>
                      </a:lnTo>
                      <a:lnTo>
                        <a:pt x="109" y="172"/>
                      </a:lnTo>
                      <a:lnTo>
                        <a:pt x="115" y="169"/>
                      </a:lnTo>
                      <a:lnTo>
                        <a:pt x="119" y="169"/>
                      </a:lnTo>
                      <a:lnTo>
                        <a:pt x="129" y="170"/>
                      </a:lnTo>
                      <a:lnTo>
                        <a:pt x="128" y="176"/>
                      </a:lnTo>
                      <a:lnTo>
                        <a:pt x="128" y="182"/>
                      </a:lnTo>
                      <a:lnTo>
                        <a:pt x="128" y="193"/>
                      </a:lnTo>
                      <a:lnTo>
                        <a:pt x="129" y="205"/>
                      </a:lnTo>
                      <a:lnTo>
                        <a:pt x="130" y="218"/>
                      </a:lnTo>
                      <a:lnTo>
                        <a:pt x="130" y="222"/>
                      </a:lnTo>
                      <a:lnTo>
                        <a:pt x="132" y="227"/>
                      </a:lnTo>
                      <a:lnTo>
                        <a:pt x="134" y="231"/>
                      </a:lnTo>
                      <a:lnTo>
                        <a:pt x="136" y="237"/>
                      </a:lnTo>
                      <a:lnTo>
                        <a:pt x="140" y="245"/>
                      </a:lnTo>
                      <a:lnTo>
                        <a:pt x="146" y="252"/>
                      </a:lnTo>
                      <a:lnTo>
                        <a:pt x="153" y="259"/>
                      </a:lnTo>
                      <a:lnTo>
                        <a:pt x="157" y="261"/>
                      </a:lnTo>
                      <a:lnTo>
                        <a:pt x="161" y="264"/>
                      </a:lnTo>
                      <a:lnTo>
                        <a:pt x="165" y="266"/>
                      </a:lnTo>
                      <a:lnTo>
                        <a:pt x="170" y="268"/>
                      </a:lnTo>
                      <a:lnTo>
                        <a:pt x="181" y="272"/>
                      </a:lnTo>
                      <a:lnTo>
                        <a:pt x="194" y="274"/>
                      </a:lnTo>
                      <a:lnTo>
                        <a:pt x="208" y="276"/>
                      </a:lnTo>
                      <a:lnTo>
                        <a:pt x="221" y="277"/>
                      </a:lnTo>
                      <a:lnTo>
                        <a:pt x="235" y="276"/>
                      </a:lnTo>
                      <a:lnTo>
                        <a:pt x="243" y="275"/>
                      </a:lnTo>
                      <a:lnTo>
                        <a:pt x="250" y="273"/>
                      </a:lnTo>
                      <a:lnTo>
                        <a:pt x="257" y="272"/>
                      </a:lnTo>
                      <a:lnTo>
                        <a:pt x="265" y="270"/>
                      </a:lnTo>
                      <a:lnTo>
                        <a:pt x="279" y="264"/>
                      </a:lnTo>
                      <a:lnTo>
                        <a:pt x="293" y="258"/>
                      </a:lnTo>
                      <a:lnTo>
                        <a:pt x="296" y="256"/>
                      </a:lnTo>
                      <a:lnTo>
                        <a:pt x="298" y="254"/>
                      </a:lnTo>
                      <a:lnTo>
                        <a:pt x="304" y="251"/>
                      </a:lnTo>
                      <a:lnTo>
                        <a:pt x="314" y="243"/>
                      </a:lnTo>
                      <a:lnTo>
                        <a:pt x="324" y="235"/>
                      </a:lnTo>
                      <a:lnTo>
                        <a:pt x="326" y="232"/>
                      </a:lnTo>
                      <a:lnTo>
                        <a:pt x="328" y="231"/>
                      </a:lnTo>
                      <a:lnTo>
                        <a:pt x="333" y="226"/>
                      </a:lnTo>
                      <a:lnTo>
                        <a:pt x="338" y="221"/>
                      </a:lnTo>
                      <a:lnTo>
                        <a:pt x="340" y="219"/>
                      </a:lnTo>
                      <a:lnTo>
                        <a:pt x="342" y="217"/>
                      </a:lnTo>
                      <a:lnTo>
                        <a:pt x="350" y="207"/>
                      </a:lnTo>
                      <a:lnTo>
                        <a:pt x="358" y="197"/>
                      </a:lnTo>
                      <a:lnTo>
                        <a:pt x="365" y="187"/>
                      </a:lnTo>
                      <a:lnTo>
                        <a:pt x="375" y="171"/>
                      </a:lnTo>
                      <a:lnTo>
                        <a:pt x="385" y="158"/>
                      </a:lnTo>
                      <a:lnTo>
                        <a:pt x="388" y="154"/>
                      </a:lnTo>
                      <a:lnTo>
                        <a:pt x="389" y="152"/>
                      </a:lnTo>
                      <a:lnTo>
                        <a:pt x="390" y="150"/>
                      </a:lnTo>
                      <a:lnTo>
                        <a:pt x="395" y="142"/>
                      </a:lnTo>
                      <a:lnTo>
                        <a:pt x="398" y="134"/>
                      </a:lnTo>
                      <a:lnTo>
                        <a:pt x="402" y="126"/>
                      </a:lnTo>
                      <a:lnTo>
                        <a:pt x="403" y="116"/>
                      </a:lnTo>
                      <a:lnTo>
                        <a:pt x="405" y="107"/>
                      </a:lnTo>
                      <a:lnTo>
                        <a:pt x="405" y="103"/>
                      </a:lnTo>
                      <a:lnTo>
                        <a:pt x="406" y="98"/>
                      </a:lnTo>
                      <a:lnTo>
                        <a:pt x="406" y="93"/>
                      </a:lnTo>
                      <a:lnTo>
                        <a:pt x="406" y="91"/>
                      </a:lnTo>
                      <a:lnTo>
                        <a:pt x="406" y="89"/>
                      </a:lnTo>
                      <a:lnTo>
                        <a:pt x="405" y="77"/>
                      </a:lnTo>
                      <a:lnTo>
                        <a:pt x="403" y="67"/>
                      </a:lnTo>
                      <a:lnTo>
                        <a:pt x="400" y="57"/>
                      </a:lnTo>
                      <a:lnTo>
                        <a:pt x="396" y="48"/>
                      </a:lnTo>
                      <a:lnTo>
                        <a:pt x="390" y="39"/>
                      </a:lnTo>
                      <a:lnTo>
                        <a:pt x="384" y="31"/>
                      </a:lnTo>
                      <a:lnTo>
                        <a:pt x="376" y="24"/>
                      </a:lnTo>
                      <a:lnTo>
                        <a:pt x="368" y="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89" name="Freeform 33"/>
                <p:cNvSpPr>
                  <a:spLocks noChangeAspect="1"/>
                </p:cNvSpPr>
                <p:nvPr/>
              </p:nvSpPr>
              <p:spPr bwMode="auto">
                <a:xfrm>
                  <a:off x="3450" y="2729"/>
                  <a:ext cx="368" cy="512"/>
                </a:xfrm>
                <a:custGeom>
                  <a:avLst/>
                  <a:gdLst>
                    <a:gd name="T0" fmla="*/ 188 w 368"/>
                    <a:gd name="T1" fmla="*/ 19 h 512"/>
                    <a:gd name="T2" fmla="*/ 161 w 368"/>
                    <a:gd name="T3" fmla="*/ 38 h 512"/>
                    <a:gd name="T4" fmla="*/ 96 w 368"/>
                    <a:gd name="T5" fmla="*/ 104 h 512"/>
                    <a:gd name="T6" fmla="*/ 63 w 368"/>
                    <a:gd name="T7" fmla="*/ 150 h 512"/>
                    <a:gd name="T8" fmla="*/ 43 w 368"/>
                    <a:gd name="T9" fmla="*/ 189 h 512"/>
                    <a:gd name="T10" fmla="*/ 39 w 368"/>
                    <a:gd name="T11" fmla="*/ 203 h 512"/>
                    <a:gd name="T12" fmla="*/ 16 w 368"/>
                    <a:gd name="T13" fmla="*/ 271 h 512"/>
                    <a:gd name="T14" fmla="*/ 14 w 368"/>
                    <a:gd name="T15" fmla="*/ 282 h 512"/>
                    <a:gd name="T16" fmla="*/ 2 w 368"/>
                    <a:gd name="T17" fmla="*/ 337 h 512"/>
                    <a:gd name="T18" fmla="*/ 0 w 368"/>
                    <a:gd name="T19" fmla="*/ 398 h 512"/>
                    <a:gd name="T20" fmla="*/ 3 w 368"/>
                    <a:gd name="T21" fmla="*/ 418 h 512"/>
                    <a:gd name="T22" fmla="*/ 16 w 368"/>
                    <a:gd name="T23" fmla="*/ 456 h 512"/>
                    <a:gd name="T24" fmla="*/ 31 w 368"/>
                    <a:gd name="T25" fmla="*/ 477 h 512"/>
                    <a:gd name="T26" fmla="*/ 51 w 368"/>
                    <a:gd name="T27" fmla="*/ 497 h 512"/>
                    <a:gd name="T28" fmla="*/ 83 w 368"/>
                    <a:gd name="T29" fmla="*/ 509 h 512"/>
                    <a:gd name="T30" fmla="*/ 117 w 368"/>
                    <a:gd name="T31" fmla="*/ 512 h 512"/>
                    <a:gd name="T32" fmla="*/ 146 w 368"/>
                    <a:gd name="T33" fmla="*/ 507 h 512"/>
                    <a:gd name="T34" fmla="*/ 154 w 368"/>
                    <a:gd name="T35" fmla="*/ 504 h 512"/>
                    <a:gd name="T36" fmla="*/ 167 w 368"/>
                    <a:gd name="T37" fmla="*/ 498 h 512"/>
                    <a:gd name="T38" fmla="*/ 178 w 368"/>
                    <a:gd name="T39" fmla="*/ 491 h 512"/>
                    <a:gd name="T40" fmla="*/ 183 w 368"/>
                    <a:gd name="T41" fmla="*/ 488 h 512"/>
                    <a:gd name="T42" fmla="*/ 197 w 368"/>
                    <a:gd name="T43" fmla="*/ 475 h 512"/>
                    <a:gd name="T44" fmla="*/ 206 w 368"/>
                    <a:gd name="T45" fmla="*/ 464 h 512"/>
                    <a:gd name="T46" fmla="*/ 209 w 368"/>
                    <a:gd name="T47" fmla="*/ 461 h 512"/>
                    <a:gd name="T48" fmla="*/ 211 w 368"/>
                    <a:gd name="T49" fmla="*/ 456 h 512"/>
                    <a:gd name="T50" fmla="*/ 218 w 368"/>
                    <a:gd name="T51" fmla="*/ 445 h 512"/>
                    <a:gd name="T52" fmla="*/ 227 w 368"/>
                    <a:gd name="T53" fmla="*/ 423 h 512"/>
                    <a:gd name="T54" fmla="*/ 231 w 368"/>
                    <a:gd name="T55" fmla="*/ 406 h 512"/>
                    <a:gd name="T56" fmla="*/ 230 w 368"/>
                    <a:gd name="T57" fmla="*/ 379 h 512"/>
                    <a:gd name="T58" fmla="*/ 227 w 368"/>
                    <a:gd name="T59" fmla="*/ 359 h 512"/>
                    <a:gd name="T60" fmla="*/ 220 w 368"/>
                    <a:gd name="T61" fmla="*/ 342 h 512"/>
                    <a:gd name="T62" fmla="*/ 216 w 368"/>
                    <a:gd name="T63" fmla="*/ 319 h 512"/>
                    <a:gd name="T64" fmla="*/ 218 w 368"/>
                    <a:gd name="T65" fmla="*/ 297 h 512"/>
                    <a:gd name="T66" fmla="*/ 229 w 368"/>
                    <a:gd name="T67" fmla="*/ 270 h 512"/>
                    <a:gd name="T68" fmla="*/ 251 w 368"/>
                    <a:gd name="T69" fmla="*/ 248 h 512"/>
                    <a:gd name="T70" fmla="*/ 278 w 368"/>
                    <a:gd name="T71" fmla="*/ 233 h 512"/>
                    <a:gd name="T72" fmla="*/ 301 w 368"/>
                    <a:gd name="T73" fmla="*/ 216 h 512"/>
                    <a:gd name="T74" fmla="*/ 315 w 368"/>
                    <a:gd name="T75" fmla="*/ 203 h 512"/>
                    <a:gd name="T76" fmla="*/ 325 w 368"/>
                    <a:gd name="T77" fmla="*/ 192 h 512"/>
                    <a:gd name="T78" fmla="*/ 334 w 368"/>
                    <a:gd name="T79" fmla="*/ 182 h 512"/>
                    <a:gd name="T80" fmla="*/ 345 w 368"/>
                    <a:gd name="T81" fmla="*/ 166 h 512"/>
                    <a:gd name="T82" fmla="*/ 354 w 368"/>
                    <a:gd name="T83" fmla="*/ 148 h 512"/>
                    <a:gd name="T84" fmla="*/ 366 w 368"/>
                    <a:gd name="T85" fmla="*/ 119 h 512"/>
                    <a:gd name="T86" fmla="*/ 368 w 368"/>
                    <a:gd name="T87" fmla="*/ 88 h 512"/>
                    <a:gd name="T88" fmla="*/ 362 w 368"/>
                    <a:gd name="T89" fmla="*/ 60 h 512"/>
                    <a:gd name="T90" fmla="*/ 350 w 368"/>
                    <a:gd name="T91" fmla="*/ 35 h 512"/>
                    <a:gd name="T92" fmla="*/ 337 w 368"/>
                    <a:gd name="T93" fmla="*/ 21 h 512"/>
                    <a:gd name="T94" fmla="*/ 322 w 368"/>
                    <a:gd name="T95" fmla="*/ 11 h 512"/>
                    <a:gd name="T96" fmla="*/ 300 w 368"/>
                    <a:gd name="T97" fmla="*/ 5 h 512"/>
                    <a:gd name="T98" fmla="*/ 273 w 368"/>
                    <a:gd name="T99" fmla="*/ 1 h 512"/>
                    <a:gd name="T100" fmla="*/ 236 w 368"/>
                    <a:gd name="T101" fmla="*/ 2 h 5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68"/>
                    <a:gd name="T154" fmla="*/ 0 h 512"/>
                    <a:gd name="T155" fmla="*/ 368 w 368"/>
                    <a:gd name="T156" fmla="*/ 512 h 5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68" h="512">
                      <a:moveTo>
                        <a:pt x="208" y="11"/>
                      </a:moveTo>
                      <a:lnTo>
                        <a:pt x="194" y="16"/>
                      </a:lnTo>
                      <a:lnTo>
                        <a:pt x="188" y="19"/>
                      </a:lnTo>
                      <a:lnTo>
                        <a:pt x="183" y="22"/>
                      </a:lnTo>
                      <a:lnTo>
                        <a:pt x="171" y="30"/>
                      </a:lnTo>
                      <a:lnTo>
                        <a:pt x="161" y="38"/>
                      </a:lnTo>
                      <a:lnTo>
                        <a:pt x="133" y="64"/>
                      </a:lnTo>
                      <a:lnTo>
                        <a:pt x="108" y="91"/>
                      </a:lnTo>
                      <a:lnTo>
                        <a:pt x="96" y="104"/>
                      </a:lnTo>
                      <a:lnTo>
                        <a:pt x="85" y="119"/>
                      </a:lnTo>
                      <a:lnTo>
                        <a:pt x="74" y="134"/>
                      </a:lnTo>
                      <a:lnTo>
                        <a:pt x="63" y="150"/>
                      </a:lnTo>
                      <a:lnTo>
                        <a:pt x="55" y="168"/>
                      </a:lnTo>
                      <a:lnTo>
                        <a:pt x="47" y="184"/>
                      </a:lnTo>
                      <a:lnTo>
                        <a:pt x="43" y="189"/>
                      </a:lnTo>
                      <a:lnTo>
                        <a:pt x="40" y="194"/>
                      </a:lnTo>
                      <a:lnTo>
                        <a:pt x="39" y="200"/>
                      </a:lnTo>
                      <a:lnTo>
                        <a:pt x="39" y="203"/>
                      </a:lnTo>
                      <a:lnTo>
                        <a:pt x="36" y="209"/>
                      </a:lnTo>
                      <a:lnTo>
                        <a:pt x="26" y="239"/>
                      </a:lnTo>
                      <a:lnTo>
                        <a:pt x="16" y="271"/>
                      </a:lnTo>
                      <a:lnTo>
                        <a:pt x="15" y="274"/>
                      </a:lnTo>
                      <a:lnTo>
                        <a:pt x="15" y="279"/>
                      </a:lnTo>
                      <a:lnTo>
                        <a:pt x="14" y="282"/>
                      </a:lnTo>
                      <a:lnTo>
                        <a:pt x="12" y="287"/>
                      </a:lnTo>
                      <a:lnTo>
                        <a:pt x="7" y="312"/>
                      </a:lnTo>
                      <a:lnTo>
                        <a:pt x="2" y="337"/>
                      </a:lnTo>
                      <a:lnTo>
                        <a:pt x="0" y="364"/>
                      </a:lnTo>
                      <a:lnTo>
                        <a:pt x="0" y="391"/>
                      </a:lnTo>
                      <a:lnTo>
                        <a:pt x="0" y="398"/>
                      </a:lnTo>
                      <a:lnTo>
                        <a:pt x="1" y="404"/>
                      </a:lnTo>
                      <a:lnTo>
                        <a:pt x="1" y="411"/>
                      </a:lnTo>
                      <a:lnTo>
                        <a:pt x="3" y="418"/>
                      </a:lnTo>
                      <a:lnTo>
                        <a:pt x="7" y="431"/>
                      </a:lnTo>
                      <a:lnTo>
                        <a:pt x="11" y="443"/>
                      </a:lnTo>
                      <a:lnTo>
                        <a:pt x="16" y="456"/>
                      </a:lnTo>
                      <a:lnTo>
                        <a:pt x="20" y="461"/>
                      </a:lnTo>
                      <a:lnTo>
                        <a:pt x="23" y="467"/>
                      </a:lnTo>
                      <a:lnTo>
                        <a:pt x="31" y="477"/>
                      </a:lnTo>
                      <a:lnTo>
                        <a:pt x="41" y="489"/>
                      </a:lnTo>
                      <a:lnTo>
                        <a:pt x="46" y="492"/>
                      </a:lnTo>
                      <a:lnTo>
                        <a:pt x="51" y="497"/>
                      </a:lnTo>
                      <a:lnTo>
                        <a:pt x="62" y="501"/>
                      </a:lnTo>
                      <a:lnTo>
                        <a:pt x="72" y="505"/>
                      </a:lnTo>
                      <a:lnTo>
                        <a:pt x="83" y="509"/>
                      </a:lnTo>
                      <a:lnTo>
                        <a:pt x="94" y="511"/>
                      </a:lnTo>
                      <a:lnTo>
                        <a:pt x="105" y="512"/>
                      </a:lnTo>
                      <a:lnTo>
                        <a:pt x="117" y="512"/>
                      </a:lnTo>
                      <a:lnTo>
                        <a:pt x="128" y="511"/>
                      </a:lnTo>
                      <a:lnTo>
                        <a:pt x="140" y="509"/>
                      </a:lnTo>
                      <a:lnTo>
                        <a:pt x="146" y="507"/>
                      </a:lnTo>
                      <a:lnTo>
                        <a:pt x="149" y="505"/>
                      </a:lnTo>
                      <a:lnTo>
                        <a:pt x="152" y="505"/>
                      </a:lnTo>
                      <a:lnTo>
                        <a:pt x="154" y="504"/>
                      </a:lnTo>
                      <a:lnTo>
                        <a:pt x="157" y="503"/>
                      </a:lnTo>
                      <a:lnTo>
                        <a:pt x="162" y="500"/>
                      </a:lnTo>
                      <a:lnTo>
                        <a:pt x="167" y="498"/>
                      </a:lnTo>
                      <a:lnTo>
                        <a:pt x="173" y="495"/>
                      </a:lnTo>
                      <a:lnTo>
                        <a:pt x="178" y="491"/>
                      </a:lnTo>
                      <a:lnTo>
                        <a:pt x="179" y="490"/>
                      </a:lnTo>
                      <a:lnTo>
                        <a:pt x="180" y="490"/>
                      </a:lnTo>
                      <a:lnTo>
                        <a:pt x="183" y="488"/>
                      </a:lnTo>
                      <a:lnTo>
                        <a:pt x="187" y="484"/>
                      </a:lnTo>
                      <a:lnTo>
                        <a:pt x="193" y="479"/>
                      </a:lnTo>
                      <a:lnTo>
                        <a:pt x="197" y="475"/>
                      </a:lnTo>
                      <a:lnTo>
                        <a:pt x="201" y="470"/>
                      </a:lnTo>
                      <a:lnTo>
                        <a:pt x="205" y="466"/>
                      </a:lnTo>
                      <a:lnTo>
                        <a:pt x="206" y="464"/>
                      </a:lnTo>
                      <a:lnTo>
                        <a:pt x="206" y="463"/>
                      </a:lnTo>
                      <a:lnTo>
                        <a:pt x="207" y="463"/>
                      </a:lnTo>
                      <a:lnTo>
                        <a:pt x="209" y="461"/>
                      </a:lnTo>
                      <a:lnTo>
                        <a:pt x="210" y="458"/>
                      </a:lnTo>
                      <a:lnTo>
                        <a:pt x="211" y="457"/>
                      </a:lnTo>
                      <a:lnTo>
                        <a:pt x="211" y="456"/>
                      </a:lnTo>
                      <a:lnTo>
                        <a:pt x="212" y="456"/>
                      </a:lnTo>
                      <a:lnTo>
                        <a:pt x="215" y="451"/>
                      </a:lnTo>
                      <a:lnTo>
                        <a:pt x="218" y="445"/>
                      </a:lnTo>
                      <a:lnTo>
                        <a:pt x="221" y="441"/>
                      </a:lnTo>
                      <a:lnTo>
                        <a:pt x="225" y="429"/>
                      </a:lnTo>
                      <a:lnTo>
                        <a:pt x="227" y="423"/>
                      </a:lnTo>
                      <a:lnTo>
                        <a:pt x="229" y="418"/>
                      </a:lnTo>
                      <a:lnTo>
                        <a:pt x="229" y="411"/>
                      </a:lnTo>
                      <a:lnTo>
                        <a:pt x="231" y="406"/>
                      </a:lnTo>
                      <a:lnTo>
                        <a:pt x="231" y="399"/>
                      </a:lnTo>
                      <a:lnTo>
                        <a:pt x="231" y="392"/>
                      </a:lnTo>
                      <a:lnTo>
                        <a:pt x="230" y="379"/>
                      </a:lnTo>
                      <a:lnTo>
                        <a:pt x="229" y="372"/>
                      </a:lnTo>
                      <a:lnTo>
                        <a:pt x="229" y="365"/>
                      </a:lnTo>
                      <a:lnTo>
                        <a:pt x="227" y="359"/>
                      </a:lnTo>
                      <a:lnTo>
                        <a:pt x="224" y="353"/>
                      </a:lnTo>
                      <a:lnTo>
                        <a:pt x="222" y="348"/>
                      </a:lnTo>
                      <a:lnTo>
                        <a:pt x="220" y="342"/>
                      </a:lnTo>
                      <a:lnTo>
                        <a:pt x="218" y="330"/>
                      </a:lnTo>
                      <a:lnTo>
                        <a:pt x="217" y="325"/>
                      </a:lnTo>
                      <a:lnTo>
                        <a:pt x="216" y="319"/>
                      </a:lnTo>
                      <a:lnTo>
                        <a:pt x="216" y="313"/>
                      </a:lnTo>
                      <a:lnTo>
                        <a:pt x="217" y="308"/>
                      </a:lnTo>
                      <a:lnTo>
                        <a:pt x="218" y="297"/>
                      </a:lnTo>
                      <a:lnTo>
                        <a:pt x="221" y="288"/>
                      </a:lnTo>
                      <a:lnTo>
                        <a:pt x="224" y="278"/>
                      </a:lnTo>
                      <a:lnTo>
                        <a:pt x="229" y="270"/>
                      </a:lnTo>
                      <a:lnTo>
                        <a:pt x="236" y="262"/>
                      </a:lnTo>
                      <a:lnTo>
                        <a:pt x="243" y="255"/>
                      </a:lnTo>
                      <a:lnTo>
                        <a:pt x="251" y="248"/>
                      </a:lnTo>
                      <a:lnTo>
                        <a:pt x="262" y="243"/>
                      </a:lnTo>
                      <a:lnTo>
                        <a:pt x="270" y="238"/>
                      </a:lnTo>
                      <a:lnTo>
                        <a:pt x="278" y="233"/>
                      </a:lnTo>
                      <a:lnTo>
                        <a:pt x="286" y="227"/>
                      </a:lnTo>
                      <a:lnTo>
                        <a:pt x="294" y="222"/>
                      </a:lnTo>
                      <a:lnTo>
                        <a:pt x="301" y="216"/>
                      </a:lnTo>
                      <a:lnTo>
                        <a:pt x="309" y="210"/>
                      </a:lnTo>
                      <a:lnTo>
                        <a:pt x="312" y="206"/>
                      </a:lnTo>
                      <a:lnTo>
                        <a:pt x="315" y="203"/>
                      </a:lnTo>
                      <a:lnTo>
                        <a:pt x="319" y="199"/>
                      </a:lnTo>
                      <a:lnTo>
                        <a:pt x="322" y="196"/>
                      </a:lnTo>
                      <a:lnTo>
                        <a:pt x="325" y="192"/>
                      </a:lnTo>
                      <a:lnTo>
                        <a:pt x="328" y="189"/>
                      </a:lnTo>
                      <a:lnTo>
                        <a:pt x="331" y="185"/>
                      </a:lnTo>
                      <a:lnTo>
                        <a:pt x="334" y="182"/>
                      </a:lnTo>
                      <a:lnTo>
                        <a:pt x="336" y="177"/>
                      </a:lnTo>
                      <a:lnTo>
                        <a:pt x="340" y="174"/>
                      </a:lnTo>
                      <a:lnTo>
                        <a:pt x="345" y="166"/>
                      </a:lnTo>
                      <a:lnTo>
                        <a:pt x="347" y="161"/>
                      </a:lnTo>
                      <a:lnTo>
                        <a:pt x="349" y="157"/>
                      </a:lnTo>
                      <a:lnTo>
                        <a:pt x="354" y="148"/>
                      </a:lnTo>
                      <a:lnTo>
                        <a:pt x="358" y="140"/>
                      </a:lnTo>
                      <a:lnTo>
                        <a:pt x="362" y="131"/>
                      </a:lnTo>
                      <a:lnTo>
                        <a:pt x="366" y="119"/>
                      </a:lnTo>
                      <a:lnTo>
                        <a:pt x="368" y="107"/>
                      </a:lnTo>
                      <a:lnTo>
                        <a:pt x="368" y="97"/>
                      </a:lnTo>
                      <a:lnTo>
                        <a:pt x="368" y="88"/>
                      </a:lnTo>
                      <a:lnTo>
                        <a:pt x="367" y="78"/>
                      </a:lnTo>
                      <a:lnTo>
                        <a:pt x="365" y="70"/>
                      </a:lnTo>
                      <a:lnTo>
                        <a:pt x="362" y="60"/>
                      </a:lnTo>
                      <a:lnTo>
                        <a:pt x="359" y="51"/>
                      </a:lnTo>
                      <a:lnTo>
                        <a:pt x="354" y="43"/>
                      </a:lnTo>
                      <a:lnTo>
                        <a:pt x="350" y="35"/>
                      </a:lnTo>
                      <a:lnTo>
                        <a:pt x="346" y="29"/>
                      </a:lnTo>
                      <a:lnTo>
                        <a:pt x="341" y="25"/>
                      </a:lnTo>
                      <a:lnTo>
                        <a:pt x="337" y="21"/>
                      </a:lnTo>
                      <a:lnTo>
                        <a:pt x="333" y="17"/>
                      </a:lnTo>
                      <a:lnTo>
                        <a:pt x="327" y="14"/>
                      </a:lnTo>
                      <a:lnTo>
                        <a:pt x="322" y="11"/>
                      </a:lnTo>
                      <a:lnTo>
                        <a:pt x="316" y="9"/>
                      </a:lnTo>
                      <a:lnTo>
                        <a:pt x="310" y="7"/>
                      </a:lnTo>
                      <a:lnTo>
                        <a:pt x="300" y="5"/>
                      </a:lnTo>
                      <a:lnTo>
                        <a:pt x="292" y="3"/>
                      </a:lnTo>
                      <a:lnTo>
                        <a:pt x="282" y="2"/>
                      </a:lnTo>
                      <a:lnTo>
                        <a:pt x="273" y="1"/>
                      </a:lnTo>
                      <a:lnTo>
                        <a:pt x="254" y="0"/>
                      </a:lnTo>
                      <a:lnTo>
                        <a:pt x="244" y="1"/>
                      </a:lnTo>
                      <a:lnTo>
                        <a:pt x="236" y="2"/>
                      </a:lnTo>
                      <a:lnTo>
                        <a:pt x="222" y="6"/>
                      </a:lnTo>
                      <a:lnTo>
                        <a:pt x="208"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90" name="Freeform 34"/>
                <p:cNvSpPr>
                  <a:spLocks noChangeAspect="1"/>
                </p:cNvSpPr>
                <p:nvPr/>
              </p:nvSpPr>
              <p:spPr bwMode="auto">
                <a:xfrm>
                  <a:off x="3743" y="2767"/>
                  <a:ext cx="544" cy="306"/>
                </a:xfrm>
                <a:custGeom>
                  <a:avLst/>
                  <a:gdLst>
                    <a:gd name="T0" fmla="*/ 41 w 544"/>
                    <a:gd name="T1" fmla="*/ 158 h 306"/>
                    <a:gd name="T2" fmla="*/ 58 w 544"/>
                    <a:gd name="T3" fmla="*/ 184 h 306"/>
                    <a:gd name="T4" fmla="*/ 96 w 544"/>
                    <a:gd name="T5" fmla="*/ 230 h 306"/>
                    <a:gd name="T6" fmla="*/ 119 w 544"/>
                    <a:gd name="T7" fmla="*/ 270 h 306"/>
                    <a:gd name="T8" fmla="*/ 126 w 544"/>
                    <a:gd name="T9" fmla="*/ 289 h 306"/>
                    <a:gd name="T10" fmla="*/ 139 w 544"/>
                    <a:gd name="T11" fmla="*/ 296 h 306"/>
                    <a:gd name="T12" fmla="*/ 197 w 544"/>
                    <a:gd name="T13" fmla="*/ 296 h 306"/>
                    <a:gd name="T14" fmla="*/ 343 w 544"/>
                    <a:gd name="T15" fmla="*/ 272 h 306"/>
                    <a:gd name="T16" fmla="*/ 353 w 544"/>
                    <a:gd name="T17" fmla="*/ 284 h 306"/>
                    <a:gd name="T18" fmla="*/ 374 w 544"/>
                    <a:gd name="T19" fmla="*/ 300 h 306"/>
                    <a:gd name="T20" fmla="*/ 395 w 544"/>
                    <a:gd name="T21" fmla="*/ 304 h 306"/>
                    <a:gd name="T22" fmla="*/ 399 w 544"/>
                    <a:gd name="T23" fmla="*/ 299 h 306"/>
                    <a:gd name="T24" fmla="*/ 402 w 544"/>
                    <a:gd name="T25" fmla="*/ 291 h 306"/>
                    <a:gd name="T26" fmla="*/ 401 w 544"/>
                    <a:gd name="T27" fmla="*/ 285 h 306"/>
                    <a:gd name="T28" fmla="*/ 416 w 544"/>
                    <a:gd name="T29" fmla="*/ 265 h 306"/>
                    <a:gd name="T30" fmla="*/ 445 w 544"/>
                    <a:gd name="T31" fmla="*/ 291 h 306"/>
                    <a:gd name="T32" fmla="*/ 481 w 544"/>
                    <a:gd name="T33" fmla="*/ 303 h 306"/>
                    <a:gd name="T34" fmla="*/ 484 w 544"/>
                    <a:gd name="T35" fmla="*/ 301 h 306"/>
                    <a:gd name="T36" fmla="*/ 487 w 544"/>
                    <a:gd name="T37" fmla="*/ 299 h 306"/>
                    <a:gd name="T38" fmla="*/ 490 w 544"/>
                    <a:gd name="T39" fmla="*/ 294 h 306"/>
                    <a:gd name="T40" fmla="*/ 490 w 544"/>
                    <a:gd name="T41" fmla="*/ 290 h 306"/>
                    <a:gd name="T42" fmla="*/ 484 w 544"/>
                    <a:gd name="T43" fmla="*/ 273 h 306"/>
                    <a:gd name="T44" fmla="*/ 464 w 544"/>
                    <a:gd name="T45" fmla="*/ 251 h 306"/>
                    <a:gd name="T46" fmla="*/ 458 w 544"/>
                    <a:gd name="T47" fmla="*/ 245 h 306"/>
                    <a:gd name="T48" fmla="*/ 495 w 544"/>
                    <a:gd name="T49" fmla="*/ 256 h 306"/>
                    <a:gd name="T50" fmla="*/ 514 w 544"/>
                    <a:gd name="T51" fmla="*/ 268 h 306"/>
                    <a:gd name="T52" fmla="*/ 527 w 544"/>
                    <a:gd name="T53" fmla="*/ 272 h 306"/>
                    <a:gd name="T54" fmla="*/ 540 w 544"/>
                    <a:gd name="T55" fmla="*/ 267 h 306"/>
                    <a:gd name="T56" fmla="*/ 544 w 544"/>
                    <a:gd name="T57" fmla="*/ 256 h 306"/>
                    <a:gd name="T58" fmla="*/ 531 w 544"/>
                    <a:gd name="T59" fmla="*/ 236 h 306"/>
                    <a:gd name="T60" fmla="*/ 513 w 544"/>
                    <a:gd name="T61" fmla="*/ 219 h 306"/>
                    <a:gd name="T62" fmla="*/ 490 w 544"/>
                    <a:gd name="T63" fmla="*/ 207 h 306"/>
                    <a:gd name="T64" fmla="*/ 463 w 544"/>
                    <a:gd name="T65" fmla="*/ 203 h 306"/>
                    <a:gd name="T66" fmla="*/ 386 w 544"/>
                    <a:gd name="T67" fmla="*/ 216 h 306"/>
                    <a:gd name="T68" fmla="*/ 329 w 544"/>
                    <a:gd name="T69" fmla="*/ 234 h 306"/>
                    <a:gd name="T70" fmla="*/ 313 w 544"/>
                    <a:gd name="T71" fmla="*/ 239 h 306"/>
                    <a:gd name="T72" fmla="*/ 261 w 544"/>
                    <a:gd name="T73" fmla="*/ 248 h 306"/>
                    <a:gd name="T74" fmla="*/ 214 w 544"/>
                    <a:gd name="T75" fmla="*/ 248 h 306"/>
                    <a:gd name="T76" fmla="*/ 198 w 544"/>
                    <a:gd name="T77" fmla="*/ 247 h 306"/>
                    <a:gd name="T78" fmla="*/ 165 w 544"/>
                    <a:gd name="T79" fmla="*/ 226 h 306"/>
                    <a:gd name="T80" fmla="*/ 131 w 544"/>
                    <a:gd name="T81" fmla="*/ 186 h 306"/>
                    <a:gd name="T82" fmla="*/ 106 w 544"/>
                    <a:gd name="T83" fmla="*/ 141 h 306"/>
                    <a:gd name="T84" fmla="*/ 86 w 544"/>
                    <a:gd name="T85" fmla="*/ 54 h 306"/>
                    <a:gd name="T86" fmla="*/ 76 w 544"/>
                    <a:gd name="T87" fmla="*/ 33 h 306"/>
                    <a:gd name="T88" fmla="*/ 60 w 544"/>
                    <a:gd name="T89" fmla="*/ 16 h 306"/>
                    <a:gd name="T90" fmla="*/ 35 w 544"/>
                    <a:gd name="T91" fmla="*/ 3 h 306"/>
                    <a:gd name="T92" fmla="*/ 14 w 544"/>
                    <a:gd name="T93" fmla="*/ 2 h 306"/>
                    <a:gd name="T94" fmla="*/ 7 w 544"/>
                    <a:gd name="T95" fmla="*/ 21 h 306"/>
                    <a:gd name="T96" fmla="*/ 1 w 544"/>
                    <a:gd name="T97" fmla="*/ 44 h 306"/>
                    <a:gd name="T98" fmla="*/ 0 w 544"/>
                    <a:gd name="T99" fmla="*/ 73 h 306"/>
                    <a:gd name="T100" fmla="*/ 14 w 544"/>
                    <a:gd name="T101" fmla="*/ 114 h 3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4"/>
                    <a:gd name="T154" fmla="*/ 0 h 306"/>
                    <a:gd name="T155" fmla="*/ 544 w 544"/>
                    <a:gd name="T156" fmla="*/ 306 h 3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4" h="306">
                      <a:moveTo>
                        <a:pt x="32" y="138"/>
                      </a:moveTo>
                      <a:lnTo>
                        <a:pt x="34" y="145"/>
                      </a:lnTo>
                      <a:lnTo>
                        <a:pt x="37" y="152"/>
                      </a:lnTo>
                      <a:lnTo>
                        <a:pt x="41" y="158"/>
                      </a:lnTo>
                      <a:lnTo>
                        <a:pt x="45" y="165"/>
                      </a:lnTo>
                      <a:lnTo>
                        <a:pt x="49" y="171"/>
                      </a:lnTo>
                      <a:lnTo>
                        <a:pt x="53" y="178"/>
                      </a:lnTo>
                      <a:lnTo>
                        <a:pt x="58" y="184"/>
                      </a:lnTo>
                      <a:lnTo>
                        <a:pt x="64" y="190"/>
                      </a:lnTo>
                      <a:lnTo>
                        <a:pt x="76" y="203"/>
                      </a:lnTo>
                      <a:lnTo>
                        <a:pt x="86" y="216"/>
                      </a:lnTo>
                      <a:lnTo>
                        <a:pt x="96" y="230"/>
                      </a:lnTo>
                      <a:lnTo>
                        <a:pt x="106" y="245"/>
                      </a:lnTo>
                      <a:lnTo>
                        <a:pt x="111" y="253"/>
                      </a:lnTo>
                      <a:lnTo>
                        <a:pt x="115" y="262"/>
                      </a:lnTo>
                      <a:lnTo>
                        <a:pt x="119" y="270"/>
                      </a:lnTo>
                      <a:lnTo>
                        <a:pt x="121" y="279"/>
                      </a:lnTo>
                      <a:lnTo>
                        <a:pt x="122" y="283"/>
                      </a:lnTo>
                      <a:lnTo>
                        <a:pt x="124" y="286"/>
                      </a:lnTo>
                      <a:lnTo>
                        <a:pt x="126" y="289"/>
                      </a:lnTo>
                      <a:lnTo>
                        <a:pt x="128" y="292"/>
                      </a:lnTo>
                      <a:lnTo>
                        <a:pt x="131" y="293"/>
                      </a:lnTo>
                      <a:lnTo>
                        <a:pt x="134" y="295"/>
                      </a:lnTo>
                      <a:lnTo>
                        <a:pt x="139" y="296"/>
                      </a:lnTo>
                      <a:lnTo>
                        <a:pt x="143" y="297"/>
                      </a:lnTo>
                      <a:lnTo>
                        <a:pt x="164" y="298"/>
                      </a:lnTo>
                      <a:lnTo>
                        <a:pt x="186" y="298"/>
                      </a:lnTo>
                      <a:lnTo>
                        <a:pt x="197" y="296"/>
                      </a:lnTo>
                      <a:lnTo>
                        <a:pt x="207" y="296"/>
                      </a:lnTo>
                      <a:lnTo>
                        <a:pt x="229" y="292"/>
                      </a:lnTo>
                      <a:lnTo>
                        <a:pt x="285" y="283"/>
                      </a:lnTo>
                      <a:lnTo>
                        <a:pt x="343" y="272"/>
                      </a:lnTo>
                      <a:lnTo>
                        <a:pt x="346" y="275"/>
                      </a:lnTo>
                      <a:lnTo>
                        <a:pt x="348" y="277"/>
                      </a:lnTo>
                      <a:lnTo>
                        <a:pt x="350" y="278"/>
                      </a:lnTo>
                      <a:lnTo>
                        <a:pt x="353" y="284"/>
                      </a:lnTo>
                      <a:lnTo>
                        <a:pt x="359" y="289"/>
                      </a:lnTo>
                      <a:lnTo>
                        <a:pt x="363" y="293"/>
                      </a:lnTo>
                      <a:lnTo>
                        <a:pt x="368" y="298"/>
                      </a:lnTo>
                      <a:lnTo>
                        <a:pt x="374" y="300"/>
                      </a:lnTo>
                      <a:lnTo>
                        <a:pt x="380" y="303"/>
                      </a:lnTo>
                      <a:lnTo>
                        <a:pt x="385" y="305"/>
                      </a:lnTo>
                      <a:lnTo>
                        <a:pt x="392" y="306"/>
                      </a:lnTo>
                      <a:lnTo>
                        <a:pt x="395" y="304"/>
                      </a:lnTo>
                      <a:lnTo>
                        <a:pt x="397" y="302"/>
                      </a:lnTo>
                      <a:lnTo>
                        <a:pt x="398" y="300"/>
                      </a:lnTo>
                      <a:lnTo>
                        <a:pt x="398" y="299"/>
                      </a:lnTo>
                      <a:lnTo>
                        <a:pt x="399" y="299"/>
                      </a:lnTo>
                      <a:lnTo>
                        <a:pt x="401" y="298"/>
                      </a:lnTo>
                      <a:lnTo>
                        <a:pt x="402" y="294"/>
                      </a:lnTo>
                      <a:lnTo>
                        <a:pt x="402" y="292"/>
                      </a:lnTo>
                      <a:lnTo>
                        <a:pt x="402" y="291"/>
                      </a:lnTo>
                      <a:lnTo>
                        <a:pt x="402" y="290"/>
                      </a:lnTo>
                      <a:lnTo>
                        <a:pt x="402" y="289"/>
                      </a:lnTo>
                      <a:lnTo>
                        <a:pt x="401" y="285"/>
                      </a:lnTo>
                      <a:lnTo>
                        <a:pt x="398" y="280"/>
                      </a:lnTo>
                      <a:lnTo>
                        <a:pt x="396" y="275"/>
                      </a:lnTo>
                      <a:lnTo>
                        <a:pt x="389" y="265"/>
                      </a:lnTo>
                      <a:lnTo>
                        <a:pt x="416" y="265"/>
                      </a:lnTo>
                      <a:lnTo>
                        <a:pt x="422" y="272"/>
                      </a:lnTo>
                      <a:lnTo>
                        <a:pt x="430" y="279"/>
                      </a:lnTo>
                      <a:lnTo>
                        <a:pt x="437" y="285"/>
                      </a:lnTo>
                      <a:lnTo>
                        <a:pt x="445" y="291"/>
                      </a:lnTo>
                      <a:lnTo>
                        <a:pt x="454" y="294"/>
                      </a:lnTo>
                      <a:lnTo>
                        <a:pt x="463" y="298"/>
                      </a:lnTo>
                      <a:lnTo>
                        <a:pt x="472" y="301"/>
                      </a:lnTo>
                      <a:lnTo>
                        <a:pt x="481" y="303"/>
                      </a:lnTo>
                      <a:lnTo>
                        <a:pt x="482" y="303"/>
                      </a:lnTo>
                      <a:lnTo>
                        <a:pt x="482" y="302"/>
                      </a:lnTo>
                      <a:lnTo>
                        <a:pt x="484" y="301"/>
                      </a:lnTo>
                      <a:lnTo>
                        <a:pt x="485" y="300"/>
                      </a:lnTo>
                      <a:lnTo>
                        <a:pt x="487" y="299"/>
                      </a:lnTo>
                      <a:lnTo>
                        <a:pt x="487" y="298"/>
                      </a:lnTo>
                      <a:lnTo>
                        <a:pt x="489" y="297"/>
                      </a:lnTo>
                      <a:lnTo>
                        <a:pt x="490" y="294"/>
                      </a:lnTo>
                      <a:lnTo>
                        <a:pt x="490" y="292"/>
                      </a:lnTo>
                      <a:lnTo>
                        <a:pt x="491" y="291"/>
                      </a:lnTo>
                      <a:lnTo>
                        <a:pt x="490" y="290"/>
                      </a:lnTo>
                      <a:lnTo>
                        <a:pt x="490" y="289"/>
                      </a:lnTo>
                      <a:lnTo>
                        <a:pt x="490" y="287"/>
                      </a:lnTo>
                      <a:lnTo>
                        <a:pt x="487" y="280"/>
                      </a:lnTo>
                      <a:lnTo>
                        <a:pt x="484" y="273"/>
                      </a:lnTo>
                      <a:lnTo>
                        <a:pt x="480" y="267"/>
                      </a:lnTo>
                      <a:lnTo>
                        <a:pt x="475" y="261"/>
                      </a:lnTo>
                      <a:lnTo>
                        <a:pt x="470" y="256"/>
                      </a:lnTo>
                      <a:lnTo>
                        <a:pt x="464" y="251"/>
                      </a:lnTo>
                      <a:lnTo>
                        <a:pt x="458" y="247"/>
                      </a:lnTo>
                      <a:lnTo>
                        <a:pt x="451" y="243"/>
                      </a:lnTo>
                      <a:lnTo>
                        <a:pt x="454" y="243"/>
                      </a:lnTo>
                      <a:lnTo>
                        <a:pt x="458" y="245"/>
                      </a:lnTo>
                      <a:lnTo>
                        <a:pt x="466" y="249"/>
                      </a:lnTo>
                      <a:lnTo>
                        <a:pt x="476" y="252"/>
                      </a:lnTo>
                      <a:lnTo>
                        <a:pt x="486" y="255"/>
                      </a:lnTo>
                      <a:lnTo>
                        <a:pt x="495" y="256"/>
                      </a:lnTo>
                      <a:lnTo>
                        <a:pt x="498" y="258"/>
                      </a:lnTo>
                      <a:lnTo>
                        <a:pt x="509" y="262"/>
                      </a:lnTo>
                      <a:lnTo>
                        <a:pt x="512" y="265"/>
                      </a:lnTo>
                      <a:lnTo>
                        <a:pt x="514" y="268"/>
                      </a:lnTo>
                      <a:lnTo>
                        <a:pt x="516" y="270"/>
                      </a:lnTo>
                      <a:lnTo>
                        <a:pt x="518" y="270"/>
                      </a:lnTo>
                      <a:lnTo>
                        <a:pt x="522" y="272"/>
                      </a:lnTo>
                      <a:lnTo>
                        <a:pt x="527" y="272"/>
                      </a:lnTo>
                      <a:lnTo>
                        <a:pt x="534" y="272"/>
                      </a:lnTo>
                      <a:lnTo>
                        <a:pt x="536" y="270"/>
                      </a:lnTo>
                      <a:lnTo>
                        <a:pt x="538" y="269"/>
                      </a:lnTo>
                      <a:lnTo>
                        <a:pt x="540" y="267"/>
                      </a:lnTo>
                      <a:lnTo>
                        <a:pt x="543" y="265"/>
                      </a:lnTo>
                      <a:lnTo>
                        <a:pt x="544" y="262"/>
                      </a:lnTo>
                      <a:lnTo>
                        <a:pt x="544" y="259"/>
                      </a:lnTo>
                      <a:lnTo>
                        <a:pt x="544" y="256"/>
                      </a:lnTo>
                      <a:lnTo>
                        <a:pt x="543" y="254"/>
                      </a:lnTo>
                      <a:lnTo>
                        <a:pt x="539" y="248"/>
                      </a:lnTo>
                      <a:lnTo>
                        <a:pt x="536" y="242"/>
                      </a:lnTo>
                      <a:lnTo>
                        <a:pt x="531" y="236"/>
                      </a:lnTo>
                      <a:lnTo>
                        <a:pt x="527" y="231"/>
                      </a:lnTo>
                      <a:lnTo>
                        <a:pt x="523" y="227"/>
                      </a:lnTo>
                      <a:lnTo>
                        <a:pt x="518" y="222"/>
                      </a:lnTo>
                      <a:lnTo>
                        <a:pt x="513" y="219"/>
                      </a:lnTo>
                      <a:lnTo>
                        <a:pt x="508" y="215"/>
                      </a:lnTo>
                      <a:lnTo>
                        <a:pt x="502" y="212"/>
                      </a:lnTo>
                      <a:lnTo>
                        <a:pt x="496" y="210"/>
                      </a:lnTo>
                      <a:lnTo>
                        <a:pt x="490" y="207"/>
                      </a:lnTo>
                      <a:lnTo>
                        <a:pt x="484" y="206"/>
                      </a:lnTo>
                      <a:lnTo>
                        <a:pt x="477" y="204"/>
                      </a:lnTo>
                      <a:lnTo>
                        <a:pt x="470" y="203"/>
                      </a:lnTo>
                      <a:lnTo>
                        <a:pt x="463" y="203"/>
                      </a:lnTo>
                      <a:lnTo>
                        <a:pt x="455" y="203"/>
                      </a:lnTo>
                      <a:lnTo>
                        <a:pt x="439" y="204"/>
                      </a:lnTo>
                      <a:lnTo>
                        <a:pt x="424" y="206"/>
                      </a:lnTo>
                      <a:lnTo>
                        <a:pt x="386" y="216"/>
                      </a:lnTo>
                      <a:lnTo>
                        <a:pt x="367" y="222"/>
                      </a:lnTo>
                      <a:lnTo>
                        <a:pt x="348" y="228"/>
                      </a:lnTo>
                      <a:lnTo>
                        <a:pt x="331" y="234"/>
                      </a:lnTo>
                      <a:lnTo>
                        <a:pt x="329" y="234"/>
                      </a:lnTo>
                      <a:lnTo>
                        <a:pt x="328" y="235"/>
                      </a:lnTo>
                      <a:lnTo>
                        <a:pt x="325" y="235"/>
                      </a:lnTo>
                      <a:lnTo>
                        <a:pt x="322" y="236"/>
                      </a:lnTo>
                      <a:lnTo>
                        <a:pt x="313" y="239"/>
                      </a:lnTo>
                      <a:lnTo>
                        <a:pt x="296" y="242"/>
                      </a:lnTo>
                      <a:lnTo>
                        <a:pt x="287" y="244"/>
                      </a:lnTo>
                      <a:lnTo>
                        <a:pt x="279" y="246"/>
                      </a:lnTo>
                      <a:lnTo>
                        <a:pt x="261" y="248"/>
                      </a:lnTo>
                      <a:lnTo>
                        <a:pt x="243" y="249"/>
                      </a:lnTo>
                      <a:lnTo>
                        <a:pt x="225" y="249"/>
                      </a:lnTo>
                      <a:lnTo>
                        <a:pt x="216" y="249"/>
                      </a:lnTo>
                      <a:lnTo>
                        <a:pt x="214" y="248"/>
                      </a:lnTo>
                      <a:lnTo>
                        <a:pt x="213" y="248"/>
                      </a:lnTo>
                      <a:lnTo>
                        <a:pt x="211" y="248"/>
                      </a:lnTo>
                      <a:lnTo>
                        <a:pt x="207" y="248"/>
                      </a:lnTo>
                      <a:lnTo>
                        <a:pt x="198" y="247"/>
                      </a:lnTo>
                      <a:lnTo>
                        <a:pt x="191" y="244"/>
                      </a:lnTo>
                      <a:lnTo>
                        <a:pt x="183" y="241"/>
                      </a:lnTo>
                      <a:lnTo>
                        <a:pt x="177" y="235"/>
                      </a:lnTo>
                      <a:lnTo>
                        <a:pt x="165" y="226"/>
                      </a:lnTo>
                      <a:lnTo>
                        <a:pt x="154" y="215"/>
                      </a:lnTo>
                      <a:lnTo>
                        <a:pt x="144" y="204"/>
                      </a:lnTo>
                      <a:lnTo>
                        <a:pt x="135" y="192"/>
                      </a:lnTo>
                      <a:lnTo>
                        <a:pt x="131" y="186"/>
                      </a:lnTo>
                      <a:lnTo>
                        <a:pt x="127" y="180"/>
                      </a:lnTo>
                      <a:lnTo>
                        <a:pt x="120" y="167"/>
                      </a:lnTo>
                      <a:lnTo>
                        <a:pt x="113" y="154"/>
                      </a:lnTo>
                      <a:lnTo>
                        <a:pt x="106" y="141"/>
                      </a:lnTo>
                      <a:lnTo>
                        <a:pt x="103" y="118"/>
                      </a:lnTo>
                      <a:lnTo>
                        <a:pt x="99" y="96"/>
                      </a:lnTo>
                      <a:lnTo>
                        <a:pt x="92" y="75"/>
                      </a:lnTo>
                      <a:lnTo>
                        <a:pt x="86" y="54"/>
                      </a:lnTo>
                      <a:lnTo>
                        <a:pt x="84" y="48"/>
                      </a:lnTo>
                      <a:lnTo>
                        <a:pt x="81" y="43"/>
                      </a:lnTo>
                      <a:lnTo>
                        <a:pt x="78" y="37"/>
                      </a:lnTo>
                      <a:lnTo>
                        <a:pt x="76" y="33"/>
                      </a:lnTo>
                      <a:lnTo>
                        <a:pt x="72" y="28"/>
                      </a:lnTo>
                      <a:lnTo>
                        <a:pt x="69" y="23"/>
                      </a:lnTo>
                      <a:lnTo>
                        <a:pt x="64" y="20"/>
                      </a:lnTo>
                      <a:lnTo>
                        <a:pt x="60" y="16"/>
                      </a:lnTo>
                      <a:lnTo>
                        <a:pt x="56" y="13"/>
                      </a:lnTo>
                      <a:lnTo>
                        <a:pt x="51" y="10"/>
                      </a:lnTo>
                      <a:lnTo>
                        <a:pt x="41" y="6"/>
                      </a:lnTo>
                      <a:lnTo>
                        <a:pt x="35" y="3"/>
                      </a:lnTo>
                      <a:lnTo>
                        <a:pt x="29" y="2"/>
                      </a:lnTo>
                      <a:lnTo>
                        <a:pt x="23" y="1"/>
                      </a:lnTo>
                      <a:lnTo>
                        <a:pt x="17" y="0"/>
                      </a:lnTo>
                      <a:lnTo>
                        <a:pt x="14" y="2"/>
                      </a:lnTo>
                      <a:lnTo>
                        <a:pt x="11" y="5"/>
                      </a:lnTo>
                      <a:lnTo>
                        <a:pt x="9" y="8"/>
                      </a:lnTo>
                      <a:lnTo>
                        <a:pt x="8" y="13"/>
                      </a:lnTo>
                      <a:lnTo>
                        <a:pt x="7" y="21"/>
                      </a:lnTo>
                      <a:lnTo>
                        <a:pt x="6" y="22"/>
                      </a:lnTo>
                      <a:lnTo>
                        <a:pt x="6" y="24"/>
                      </a:lnTo>
                      <a:lnTo>
                        <a:pt x="5" y="28"/>
                      </a:lnTo>
                      <a:lnTo>
                        <a:pt x="1" y="44"/>
                      </a:lnTo>
                      <a:lnTo>
                        <a:pt x="0" y="51"/>
                      </a:lnTo>
                      <a:lnTo>
                        <a:pt x="0" y="59"/>
                      </a:lnTo>
                      <a:lnTo>
                        <a:pt x="0" y="66"/>
                      </a:lnTo>
                      <a:lnTo>
                        <a:pt x="0" y="73"/>
                      </a:lnTo>
                      <a:lnTo>
                        <a:pt x="4" y="87"/>
                      </a:lnTo>
                      <a:lnTo>
                        <a:pt x="7" y="100"/>
                      </a:lnTo>
                      <a:lnTo>
                        <a:pt x="10" y="107"/>
                      </a:lnTo>
                      <a:lnTo>
                        <a:pt x="14" y="114"/>
                      </a:lnTo>
                      <a:lnTo>
                        <a:pt x="21" y="126"/>
                      </a:lnTo>
                      <a:lnTo>
                        <a:pt x="26" y="132"/>
                      </a:lnTo>
                      <a:lnTo>
                        <a:pt x="32" y="13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91" name="Freeform 35"/>
                <p:cNvSpPr>
                  <a:spLocks noChangeAspect="1"/>
                </p:cNvSpPr>
                <p:nvPr/>
              </p:nvSpPr>
              <p:spPr bwMode="auto">
                <a:xfrm>
                  <a:off x="2836" y="3137"/>
                  <a:ext cx="760" cy="438"/>
                </a:xfrm>
                <a:custGeom>
                  <a:avLst/>
                  <a:gdLst>
                    <a:gd name="T0" fmla="*/ 753 w 760"/>
                    <a:gd name="T1" fmla="*/ 23 h 438"/>
                    <a:gd name="T2" fmla="*/ 731 w 760"/>
                    <a:gd name="T3" fmla="*/ 4 h 438"/>
                    <a:gd name="T4" fmla="*/ 704 w 760"/>
                    <a:gd name="T5" fmla="*/ 0 h 438"/>
                    <a:gd name="T6" fmla="*/ 659 w 760"/>
                    <a:gd name="T7" fmla="*/ 16 h 438"/>
                    <a:gd name="T8" fmla="*/ 632 w 760"/>
                    <a:gd name="T9" fmla="*/ 46 h 438"/>
                    <a:gd name="T10" fmla="*/ 576 w 760"/>
                    <a:gd name="T11" fmla="*/ 208 h 438"/>
                    <a:gd name="T12" fmla="*/ 532 w 760"/>
                    <a:gd name="T13" fmla="*/ 313 h 438"/>
                    <a:gd name="T14" fmla="*/ 517 w 760"/>
                    <a:gd name="T15" fmla="*/ 341 h 438"/>
                    <a:gd name="T16" fmla="*/ 499 w 760"/>
                    <a:gd name="T17" fmla="*/ 357 h 438"/>
                    <a:gd name="T18" fmla="*/ 484 w 760"/>
                    <a:gd name="T19" fmla="*/ 364 h 438"/>
                    <a:gd name="T20" fmla="*/ 467 w 760"/>
                    <a:gd name="T21" fmla="*/ 364 h 438"/>
                    <a:gd name="T22" fmla="*/ 432 w 760"/>
                    <a:gd name="T23" fmla="*/ 330 h 438"/>
                    <a:gd name="T24" fmla="*/ 378 w 760"/>
                    <a:gd name="T25" fmla="*/ 283 h 438"/>
                    <a:gd name="T26" fmla="*/ 322 w 760"/>
                    <a:gd name="T27" fmla="*/ 250 h 438"/>
                    <a:gd name="T28" fmla="*/ 292 w 760"/>
                    <a:gd name="T29" fmla="*/ 224 h 438"/>
                    <a:gd name="T30" fmla="*/ 262 w 760"/>
                    <a:gd name="T31" fmla="*/ 182 h 438"/>
                    <a:gd name="T32" fmla="*/ 246 w 760"/>
                    <a:gd name="T33" fmla="*/ 126 h 438"/>
                    <a:gd name="T34" fmla="*/ 231 w 760"/>
                    <a:gd name="T35" fmla="*/ 97 h 438"/>
                    <a:gd name="T36" fmla="*/ 196 w 760"/>
                    <a:gd name="T37" fmla="*/ 89 h 438"/>
                    <a:gd name="T38" fmla="*/ 164 w 760"/>
                    <a:gd name="T39" fmla="*/ 111 h 438"/>
                    <a:gd name="T40" fmla="*/ 106 w 760"/>
                    <a:gd name="T41" fmla="*/ 174 h 438"/>
                    <a:gd name="T42" fmla="*/ 66 w 760"/>
                    <a:gd name="T43" fmla="*/ 208 h 438"/>
                    <a:gd name="T44" fmla="*/ 47 w 760"/>
                    <a:gd name="T45" fmla="*/ 219 h 438"/>
                    <a:gd name="T46" fmla="*/ 32 w 760"/>
                    <a:gd name="T47" fmla="*/ 225 h 438"/>
                    <a:gd name="T48" fmla="*/ 13 w 760"/>
                    <a:gd name="T49" fmla="*/ 237 h 438"/>
                    <a:gd name="T50" fmla="*/ 2 w 760"/>
                    <a:gd name="T51" fmla="*/ 269 h 438"/>
                    <a:gd name="T52" fmla="*/ 4 w 760"/>
                    <a:gd name="T53" fmla="*/ 314 h 438"/>
                    <a:gd name="T54" fmla="*/ 15 w 760"/>
                    <a:gd name="T55" fmla="*/ 336 h 438"/>
                    <a:gd name="T56" fmla="*/ 38 w 760"/>
                    <a:gd name="T57" fmla="*/ 352 h 438"/>
                    <a:gd name="T58" fmla="*/ 63 w 760"/>
                    <a:gd name="T59" fmla="*/ 356 h 438"/>
                    <a:gd name="T60" fmla="*/ 88 w 760"/>
                    <a:gd name="T61" fmla="*/ 344 h 438"/>
                    <a:gd name="T62" fmla="*/ 89 w 760"/>
                    <a:gd name="T63" fmla="*/ 341 h 438"/>
                    <a:gd name="T64" fmla="*/ 129 w 760"/>
                    <a:gd name="T65" fmla="*/ 258 h 438"/>
                    <a:gd name="T66" fmla="*/ 140 w 760"/>
                    <a:gd name="T67" fmla="*/ 239 h 438"/>
                    <a:gd name="T68" fmla="*/ 169 w 760"/>
                    <a:gd name="T69" fmla="*/ 204 h 438"/>
                    <a:gd name="T70" fmla="*/ 222 w 760"/>
                    <a:gd name="T71" fmla="*/ 234 h 438"/>
                    <a:gd name="T72" fmla="*/ 294 w 760"/>
                    <a:gd name="T73" fmla="*/ 334 h 438"/>
                    <a:gd name="T74" fmla="*/ 338 w 760"/>
                    <a:gd name="T75" fmla="*/ 381 h 438"/>
                    <a:gd name="T76" fmla="*/ 387 w 760"/>
                    <a:gd name="T77" fmla="*/ 412 h 438"/>
                    <a:gd name="T78" fmla="*/ 457 w 760"/>
                    <a:gd name="T79" fmla="*/ 435 h 438"/>
                    <a:gd name="T80" fmla="*/ 501 w 760"/>
                    <a:gd name="T81" fmla="*/ 435 h 438"/>
                    <a:gd name="T82" fmla="*/ 529 w 760"/>
                    <a:gd name="T83" fmla="*/ 426 h 438"/>
                    <a:gd name="T84" fmla="*/ 542 w 760"/>
                    <a:gd name="T85" fmla="*/ 419 h 438"/>
                    <a:gd name="T86" fmla="*/ 588 w 760"/>
                    <a:gd name="T87" fmla="*/ 377 h 438"/>
                    <a:gd name="T88" fmla="*/ 623 w 760"/>
                    <a:gd name="T89" fmla="*/ 332 h 438"/>
                    <a:gd name="T90" fmla="*/ 666 w 760"/>
                    <a:gd name="T91" fmla="*/ 264 h 438"/>
                    <a:gd name="T92" fmla="*/ 687 w 760"/>
                    <a:gd name="T93" fmla="*/ 224 h 438"/>
                    <a:gd name="T94" fmla="*/ 730 w 760"/>
                    <a:gd name="T95" fmla="*/ 159 h 438"/>
                    <a:gd name="T96" fmla="*/ 733 w 760"/>
                    <a:gd name="T97" fmla="*/ 157 h 438"/>
                    <a:gd name="T98" fmla="*/ 749 w 760"/>
                    <a:gd name="T99" fmla="*/ 123 h 438"/>
                    <a:gd name="T100" fmla="*/ 751 w 760"/>
                    <a:gd name="T101" fmla="*/ 113 h 438"/>
                    <a:gd name="T102" fmla="*/ 758 w 760"/>
                    <a:gd name="T103" fmla="*/ 79 h 438"/>
                    <a:gd name="T104" fmla="*/ 760 w 760"/>
                    <a:gd name="T105" fmla="*/ 59 h 43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60"/>
                    <a:gd name="T160" fmla="*/ 0 h 438"/>
                    <a:gd name="T161" fmla="*/ 760 w 760"/>
                    <a:gd name="T162" fmla="*/ 438 h 43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60" h="438">
                      <a:moveTo>
                        <a:pt x="759" y="39"/>
                      </a:moveTo>
                      <a:lnTo>
                        <a:pt x="757" y="34"/>
                      </a:lnTo>
                      <a:lnTo>
                        <a:pt x="756" y="30"/>
                      </a:lnTo>
                      <a:lnTo>
                        <a:pt x="755" y="26"/>
                      </a:lnTo>
                      <a:lnTo>
                        <a:pt x="753" y="23"/>
                      </a:lnTo>
                      <a:lnTo>
                        <a:pt x="749" y="16"/>
                      </a:lnTo>
                      <a:lnTo>
                        <a:pt x="744" y="11"/>
                      </a:lnTo>
                      <a:lnTo>
                        <a:pt x="737" y="6"/>
                      </a:lnTo>
                      <a:lnTo>
                        <a:pt x="734" y="4"/>
                      </a:lnTo>
                      <a:lnTo>
                        <a:pt x="731" y="4"/>
                      </a:lnTo>
                      <a:lnTo>
                        <a:pt x="727" y="2"/>
                      </a:lnTo>
                      <a:lnTo>
                        <a:pt x="723" y="1"/>
                      </a:lnTo>
                      <a:lnTo>
                        <a:pt x="719" y="0"/>
                      </a:lnTo>
                      <a:lnTo>
                        <a:pt x="714" y="0"/>
                      </a:lnTo>
                      <a:lnTo>
                        <a:pt x="704" y="0"/>
                      </a:lnTo>
                      <a:lnTo>
                        <a:pt x="694" y="2"/>
                      </a:lnTo>
                      <a:lnTo>
                        <a:pt x="685" y="4"/>
                      </a:lnTo>
                      <a:lnTo>
                        <a:pt x="676" y="7"/>
                      </a:lnTo>
                      <a:lnTo>
                        <a:pt x="668" y="11"/>
                      </a:lnTo>
                      <a:lnTo>
                        <a:pt x="659" y="16"/>
                      </a:lnTo>
                      <a:lnTo>
                        <a:pt x="652" y="21"/>
                      </a:lnTo>
                      <a:lnTo>
                        <a:pt x="645" y="29"/>
                      </a:lnTo>
                      <a:lnTo>
                        <a:pt x="640" y="34"/>
                      </a:lnTo>
                      <a:lnTo>
                        <a:pt x="636" y="40"/>
                      </a:lnTo>
                      <a:lnTo>
                        <a:pt x="632" y="46"/>
                      </a:lnTo>
                      <a:lnTo>
                        <a:pt x="630" y="53"/>
                      </a:lnTo>
                      <a:lnTo>
                        <a:pt x="617" y="88"/>
                      </a:lnTo>
                      <a:lnTo>
                        <a:pt x="605" y="123"/>
                      </a:lnTo>
                      <a:lnTo>
                        <a:pt x="591" y="166"/>
                      </a:lnTo>
                      <a:lnTo>
                        <a:pt x="576" y="208"/>
                      </a:lnTo>
                      <a:lnTo>
                        <a:pt x="553" y="269"/>
                      </a:lnTo>
                      <a:lnTo>
                        <a:pt x="545" y="287"/>
                      </a:lnTo>
                      <a:lnTo>
                        <a:pt x="541" y="296"/>
                      </a:lnTo>
                      <a:lnTo>
                        <a:pt x="538" y="305"/>
                      </a:lnTo>
                      <a:lnTo>
                        <a:pt x="532" y="313"/>
                      </a:lnTo>
                      <a:lnTo>
                        <a:pt x="531" y="317"/>
                      </a:lnTo>
                      <a:lnTo>
                        <a:pt x="528" y="321"/>
                      </a:lnTo>
                      <a:lnTo>
                        <a:pt x="518" y="339"/>
                      </a:lnTo>
                      <a:lnTo>
                        <a:pt x="517" y="339"/>
                      </a:lnTo>
                      <a:lnTo>
                        <a:pt x="517" y="341"/>
                      </a:lnTo>
                      <a:lnTo>
                        <a:pt x="516" y="343"/>
                      </a:lnTo>
                      <a:lnTo>
                        <a:pt x="513" y="346"/>
                      </a:lnTo>
                      <a:lnTo>
                        <a:pt x="510" y="350"/>
                      </a:lnTo>
                      <a:lnTo>
                        <a:pt x="506" y="353"/>
                      </a:lnTo>
                      <a:lnTo>
                        <a:pt x="499" y="357"/>
                      </a:lnTo>
                      <a:lnTo>
                        <a:pt x="496" y="360"/>
                      </a:lnTo>
                      <a:lnTo>
                        <a:pt x="492" y="362"/>
                      </a:lnTo>
                      <a:lnTo>
                        <a:pt x="488" y="363"/>
                      </a:lnTo>
                      <a:lnTo>
                        <a:pt x="486" y="364"/>
                      </a:lnTo>
                      <a:lnTo>
                        <a:pt x="484" y="364"/>
                      </a:lnTo>
                      <a:lnTo>
                        <a:pt x="475" y="364"/>
                      </a:lnTo>
                      <a:lnTo>
                        <a:pt x="473" y="364"/>
                      </a:lnTo>
                      <a:lnTo>
                        <a:pt x="471" y="364"/>
                      </a:lnTo>
                      <a:lnTo>
                        <a:pt x="467" y="364"/>
                      </a:lnTo>
                      <a:lnTo>
                        <a:pt x="462" y="364"/>
                      </a:lnTo>
                      <a:lnTo>
                        <a:pt x="458" y="363"/>
                      </a:lnTo>
                      <a:lnTo>
                        <a:pt x="445" y="346"/>
                      </a:lnTo>
                      <a:lnTo>
                        <a:pt x="438" y="338"/>
                      </a:lnTo>
                      <a:lnTo>
                        <a:pt x="432" y="330"/>
                      </a:lnTo>
                      <a:lnTo>
                        <a:pt x="424" y="323"/>
                      </a:lnTo>
                      <a:lnTo>
                        <a:pt x="417" y="316"/>
                      </a:lnTo>
                      <a:lnTo>
                        <a:pt x="402" y="302"/>
                      </a:lnTo>
                      <a:lnTo>
                        <a:pt x="386" y="289"/>
                      </a:lnTo>
                      <a:lnTo>
                        <a:pt x="378" y="283"/>
                      </a:lnTo>
                      <a:lnTo>
                        <a:pt x="370" y="278"/>
                      </a:lnTo>
                      <a:lnTo>
                        <a:pt x="353" y="266"/>
                      </a:lnTo>
                      <a:lnTo>
                        <a:pt x="344" y="262"/>
                      </a:lnTo>
                      <a:lnTo>
                        <a:pt x="335" y="257"/>
                      </a:lnTo>
                      <a:lnTo>
                        <a:pt x="322" y="250"/>
                      </a:lnTo>
                      <a:lnTo>
                        <a:pt x="316" y="245"/>
                      </a:lnTo>
                      <a:lnTo>
                        <a:pt x="310" y="241"/>
                      </a:lnTo>
                      <a:lnTo>
                        <a:pt x="304" y="236"/>
                      </a:lnTo>
                      <a:lnTo>
                        <a:pt x="298" y="230"/>
                      </a:lnTo>
                      <a:lnTo>
                        <a:pt x="292" y="224"/>
                      </a:lnTo>
                      <a:lnTo>
                        <a:pt x="287" y="219"/>
                      </a:lnTo>
                      <a:lnTo>
                        <a:pt x="282" y="214"/>
                      </a:lnTo>
                      <a:lnTo>
                        <a:pt x="278" y="208"/>
                      </a:lnTo>
                      <a:lnTo>
                        <a:pt x="270" y="195"/>
                      </a:lnTo>
                      <a:lnTo>
                        <a:pt x="262" y="182"/>
                      </a:lnTo>
                      <a:lnTo>
                        <a:pt x="259" y="175"/>
                      </a:lnTo>
                      <a:lnTo>
                        <a:pt x="257" y="169"/>
                      </a:lnTo>
                      <a:lnTo>
                        <a:pt x="252" y="155"/>
                      </a:lnTo>
                      <a:lnTo>
                        <a:pt x="250" y="140"/>
                      </a:lnTo>
                      <a:lnTo>
                        <a:pt x="246" y="126"/>
                      </a:lnTo>
                      <a:lnTo>
                        <a:pt x="243" y="114"/>
                      </a:lnTo>
                      <a:lnTo>
                        <a:pt x="241" y="109"/>
                      </a:lnTo>
                      <a:lnTo>
                        <a:pt x="238" y="104"/>
                      </a:lnTo>
                      <a:lnTo>
                        <a:pt x="235" y="101"/>
                      </a:lnTo>
                      <a:lnTo>
                        <a:pt x="231" y="97"/>
                      </a:lnTo>
                      <a:lnTo>
                        <a:pt x="227" y="95"/>
                      </a:lnTo>
                      <a:lnTo>
                        <a:pt x="222" y="93"/>
                      </a:lnTo>
                      <a:lnTo>
                        <a:pt x="212" y="90"/>
                      </a:lnTo>
                      <a:lnTo>
                        <a:pt x="204" y="89"/>
                      </a:lnTo>
                      <a:lnTo>
                        <a:pt x="196" y="89"/>
                      </a:lnTo>
                      <a:lnTo>
                        <a:pt x="189" y="91"/>
                      </a:lnTo>
                      <a:lnTo>
                        <a:pt x="181" y="95"/>
                      </a:lnTo>
                      <a:lnTo>
                        <a:pt x="175" y="98"/>
                      </a:lnTo>
                      <a:lnTo>
                        <a:pt x="169" y="104"/>
                      </a:lnTo>
                      <a:lnTo>
                        <a:pt x="164" y="111"/>
                      </a:lnTo>
                      <a:lnTo>
                        <a:pt x="153" y="124"/>
                      </a:lnTo>
                      <a:lnTo>
                        <a:pt x="142" y="138"/>
                      </a:lnTo>
                      <a:lnTo>
                        <a:pt x="130" y="150"/>
                      </a:lnTo>
                      <a:lnTo>
                        <a:pt x="118" y="162"/>
                      </a:lnTo>
                      <a:lnTo>
                        <a:pt x="106" y="174"/>
                      </a:lnTo>
                      <a:lnTo>
                        <a:pt x="99" y="180"/>
                      </a:lnTo>
                      <a:lnTo>
                        <a:pt x="93" y="186"/>
                      </a:lnTo>
                      <a:lnTo>
                        <a:pt x="80" y="197"/>
                      </a:lnTo>
                      <a:lnTo>
                        <a:pt x="73" y="202"/>
                      </a:lnTo>
                      <a:lnTo>
                        <a:pt x="66" y="208"/>
                      </a:lnTo>
                      <a:lnTo>
                        <a:pt x="61" y="210"/>
                      </a:lnTo>
                      <a:lnTo>
                        <a:pt x="59" y="212"/>
                      </a:lnTo>
                      <a:lnTo>
                        <a:pt x="56" y="214"/>
                      </a:lnTo>
                      <a:lnTo>
                        <a:pt x="52" y="216"/>
                      </a:lnTo>
                      <a:lnTo>
                        <a:pt x="47" y="219"/>
                      </a:lnTo>
                      <a:lnTo>
                        <a:pt x="42" y="221"/>
                      </a:lnTo>
                      <a:lnTo>
                        <a:pt x="37" y="223"/>
                      </a:lnTo>
                      <a:lnTo>
                        <a:pt x="34" y="223"/>
                      </a:lnTo>
                      <a:lnTo>
                        <a:pt x="32" y="224"/>
                      </a:lnTo>
                      <a:lnTo>
                        <a:pt x="32" y="225"/>
                      </a:lnTo>
                      <a:lnTo>
                        <a:pt x="27" y="227"/>
                      </a:lnTo>
                      <a:lnTo>
                        <a:pt x="24" y="228"/>
                      </a:lnTo>
                      <a:lnTo>
                        <a:pt x="21" y="229"/>
                      </a:lnTo>
                      <a:lnTo>
                        <a:pt x="17" y="232"/>
                      </a:lnTo>
                      <a:lnTo>
                        <a:pt x="13" y="237"/>
                      </a:lnTo>
                      <a:lnTo>
                        <a:pt x="11" y="239"/>
                      </a:lnTo>
                      <a:lnTo>
                        <a:pt x="10" y="242"/>
                      </a:lnTo>
                      <a:lnTo>
                        <a:pt x="6" y="251"/>
                      </a:lnTo>
                      <a:lnTo>
                        <a:pt x="4" y="260"/>
                      </a:lnTo>
                      <a:lnTo>
                        <a:pt x="2" y="269"/>
                      </a:lnTo>
                      <a:lnTo>
                        <a:pt x="1" y="279"/>
                      </a:lnTo>
                      <a:lnTo>
                        <a:pt x="0" y="287"/>
                      </a:lnTo>
                      <a:lnTo>
                        <a:pt x="1" y="296"/>
                      </a:lnTo>
                      <a:lnTo>
                        <a:pt x="2" y="306"/>
                      </a:lnTo>
                      <a:lnTo>
                        <a:pt x="4" y="314"/>
                      </a:lnTo>
                      <a:lnTo>
                        <a:pt x="5" y="319"/>
                      </a:lnTo>
                      <a:lnTo>
                        <a:pt x="8" y="323"/>
                      </a:lnTo>
                      <a:lnTo>
                        <a:pt x="10" y="328"/>
                      </a:lnTo>
                      <a:lnTo>
                        <a:pt x="12" y="332"/>
                      </a:lnTo>
                      <a:lnTo>
                        <a:pt x="15" y="336"/>
                      </a:lnTo>
                      <a:lnTo>
                        <a:pt x="18" y="339"/>
                      </a:lnTo>
                      <a:lnTo>
                        <a:pt x="22" y="343"/>
                      </a:lnTo>
                      <a:lnTo>
                        <a:pt x="27" y="346"/>
                      </a:lnTo>
                      <a:lnTo>
                        <a:pt x="34" y="350"/>
                      </a:lnTo>
                      <a:lnTo>
                        <a:pt x="38" y="352"/>
                      </a:lnTo>
                      <a:lnTo>
                        <a:pt x="39" y="353"/>
                      </a:lnTo>
                      <a:lnTo>
                        <a:pt x="41" y="354"/>
                      </a:lnTo>
                      <a:lnTo>
                        <a:pt x="48" y="356"/>
                      </a:lnTo>
                      <a:lnTo>
                        <a:pt x="56" y="357"/>
                      </a:lnTo>
                      <a:lnTo>
                        <a:pt x="63" y="356"/>
                      </a:lnTo>
                      <a:lnTo>
                        <a:pt x="67" y="355"/>
                      </a:lnTo>
                      <a:lnTo>
                        <a:pt x="70" y="355"/>
                      </a:lnTo>
                      <a:lnTo>
                        <a:pt x="77" y="351"/>
                      </a:lnTo>
                      <a:lnTo>
                        <a:pt x="85" y="347"/>
                      </a:lnTo>
                      <a:lnTo>
                        <a:pt x="88" y="344"/>
                      </a:lnTo>
                      <a:lnTo>
                        <a:pt x="88" y="343"/>
                      </a:lnTo>
                      <a:lnTo>
                        <a:pt x="89" y="341"/>
                      </a:lnTo>
                      <a:lnTo>
                        <a:pt x="100" y="311"/>
                      </a:lnTo>
                      <a:lnTo>
                        <a:pt x="105" y="297"/>
                      </a:lnTo>
                      <a:lnTo>
                        <a:pt x="111" y="284"/>
                      </a:lnTo>
                      <a:lnTo>
                        <a:pt x="119" y="271"/>
                      </a:lnTo>
                      <a:lnTo>
                        <a:pt x="129" y="258"/>
                      </a:lnTo>
                      <a:lnTo>
                        <a:pt x="131" y="253"/>
                      </a:lnTo>
                      <a:lnTo>
                        <a:pt x="133" y="251"/>
                      </a:lnTo>
                      <a:lnTo>
                        <a:pt x="135" y="249"/>
                      </a:lnTo>
                      <a:lnTo>
                        <a:pt x="137" y="244"/>
                      </a:lnTo>
                      <a:lnTo>
                        <a:pt x="140" y="239"/>
                      </a:lnTo>
                      <a:lnTo>
                        <a:pt x="144" y="230"/>
                      </a:lnTo>
                      <a:lnTo>
                        <a:pt x="150" y="223"/>
                      </a:lnTo>
                      <a:lnTo>
                        <a:pt x="156" y="215"/>
                      </a:lnTo>
                      <a:lnTo>
                        <a:pt x="162" y="209"/>
                      </a:lnTo>
                      <a:lnTo>
                        <a:pt x="169" y="204"/>
                      </a:lnTo>
                      <a:lnTo>
                        <a:pt x="177" y="200"/>
                      </a:lnTo>
                      <a:lnTo>
                        <a:pt x="186" y="195"/>
                      </a:lnTo>
                      <a:lnTo>
                        <a:pt x="195" y="193"/>
                      </a:lnTo>
                      <a:lnTo>
                        <a:pt x="208" y="214"/>
                      </a:lnTo>
                      <a:lnTo>
                        <a:pt x="222" y="234"/>
                      </a:lnTo>
                      <a:lnTo>
                        <a:pt x="236" y="255"/>
                      </a:lnTo>
                      <a:lnTo>
                        <a:pt x="250" y="275"/>
                      </a:lnTo>
                      <a:lnTo>
                        <a:pt x="264" y="294"/>
                      </a:lnTo>
                      <a:lnTo>
                        <a:pt x="278" y="314"/>
                      </a:lnTo>
                      <a:lnTo>
                        <a:pt x="294" y="334"/>
                      </a:lnTo>
                      <a:lnTo>
                        <a:pt x="310" y="353"/>
                      </a:lnTo>
                      <a:lnTo>
                        <a:pt x="317" y="361"/>
                      </a:lnTo>
                      <a:lnTo>
                        <a:pt x="324" y="368"/>
                      </a:lnTo>
                      <a:lnTo>
                        <a:pt x="331" y="374"/>
                      </a:lnTo>
                      <a:lnTo>
                        <a:pt x="338" y="381"/>
                      </a:lnTo>
                      <a:lnTo>
                        <a:pt x="348" y="388"/>
                      </a:lnTo>
                      <a:lnTo>
                        <a:pt x="357" y="394"/>
                      </a:lnTo>
                      <a:lnTo>
                        <a:pt x="367" y="400"/>
                      </a:lnTo>
                      <a:lnTo>
                        <a:pt x="377" y="406"/>
                      </a:lnTo>
                      <a:lnTo>
                        <a:pt x="387" y="412"/>
                      </a:lnTo>
                      <a:lnTo>
                        <a:pt x="398" y="417"/>
                      </a:lnTo>
                      <a:lnTo>
                        <a:pt x="409" y="421"/>
                      </a:lnTo>
                      <a:lnTo>
                        <a:pt x="420" y="426"/>
                      </a:lnTo>
                      <a:lnTo>
                        <a:pt x="434" y="429"/>
                      </a:lnTo>
                      <a:lnTo>
                        <a:pt x="457" y="435"/>
                      </a:lnTo>
                      <a:lnTo>
                        <a:pt x="465" y="437"/>
                      </a:lnTo>
                      <a:lnTo>
                        <a:pt x="473" y="438"/>
                      </a:lnTo>
                      <a:lnTo>
                        <a:pt x="481" y="438"/>
                      </a:lnTo>
                      <a:lnTo>
                        <a:pt x="489" y="437"/>
                      </a:lnTo>
                      <a:lnTo>
                        <a:pt x="501" y="435"/>
                      </a:lnTo>
                      <a:lnTo>
                        <a:pt x="506" y="434"/>
                      </a:lnTo>
                      <a:lnTo>
                        <a:pt x="512" y="432"/>
                      </a:lnTo>
                      <a:lnTo>
                        <a:pt x="524" y="428"/>
                      </a:lnTo>
                      <a:lnTo>
                        <a:pt x="526" y="427"/>
                      </a:lnTo>
                      <a:lnTo>
                        <a:pt x="529" y="426"/>
                      </a:lnTo>
                      <a:lnTo>
                        <a:pt x="534" y="423"/>
                      </a:lnTo>
                      <a:lnTo>
                        <a:pt x="539" y="420"/>
                      </a:lnTo>
                      <a:lnTo>
                        <a:pt x="540" y="420"/>
                      </a:lnTo>
                      <a:lnTo>
                        <a:pt x="542" y="419"/>
                      </a:lnTo>
                      <a:lnTo>
                        <a:pt x="545" y="417"/>
                      </a:lnTo>
                      <a:lnTo>
                        <a:pt x="554" y="411"/>
                      </a:lnTo>
                      <a:lnTo>
                        <a:pt x="564" y="403"/>
                      </a:lnTo>
                      <a:lnTo>
                        <a:pt x="573" y="394"/>
                      </a:lnTo>
                      <a:lnTo>
                        <a:pt x="588" y="377"/>
                      </a:lnTo>
                      <a:lnTo>
                        <a:pt x="595" y="368"/>
                      </a:lnTo>
                      <a:lnTo>
                        <a:pt x="602" y="359"/>
                      </a:lnTo>
                      <a:lnTo>
                        <a:pt x="616" y="341"/>
                      </a:lnTo>
                      <a:lnTo>
                        <a:pt x="620" y="336"/>
                      </a:lnTo>
                      <a:lnTo>
                        <a:pt x="623" y="332"/>
                      </a:lnTo>
                      <a:lnTo>
                        <a:pt x="630" y="322"/>
                      </a:lnTo>
                      <a:lnTo>
                        <a:pt x="643" y="303"/>
                      </a:lnTo>
                      <a:lnTo>
                        <a:pt x="655" y="284"/>
                      </a:lnTo>
                      <a:lnTo>
                        <a:pt x="661" y="273"/>
                      </a:lnTo>
                      <a:lnTo>
                        <a:pt x="666" y="264"/>
                      </a:lnTo>
                      <a:lnTo>
                        <a:pt x="668" y="261"/>
                      </a:lnTo>
                      <a:lnTo>
                        <a:pt x="669" y="258"/>
                      </a:lnTo>
                      <a:lnTo>
                        <a:pt x="672" y="254"/>
                      </a:lnTo>
                      <a:lnTo>
                        <a:pt x="678" y="244"/>
                      </a:lnTo>
                      <a:lnTo>
                        <a:pt x="687" y="224"/>
                      </a:lnTo>
                      <a:lnTo>
                        <a:pt x="699" y="206"/>
                      </a:lnTo>
                      <a:lnTo>
                        <a:pt x="711" y="187"/>
                      </a:lnTo>
                      <a:lnTo>
                        <a:pt x="724" y="170"/>
                      </a:lnTo>
                      <a:lnTo>
                        <a:pt x="728" y="163"/>
                      </a:lnTo>
                      <a:lnTo>
                        <a:pt x="730" y="159"/>
                      </a:lnTo>
                      <a:lnTo>
                        <a:pt x="731" y="159"/>
                      </a:lnTo>
                      <a:lnTo>
                        <a:pt x="732" y="158"/>
                      </a:lnTo>
                      <a:lnTo>
                        <a:pt x="733" y="157"/>
                      </a:lnTo>
                      <a:lnTo>
                        <a:pt x="737" y="150"/>
                      </a:lnTo>
                      <a:lnTo>
                        <a:pt x="741" y="143"/>
                      </a:lnTo>
                      <a:lnTo>
                        <a:pt x="746" y="130"/>
                      </a:lnTo>
                      <a:lnTo>
                        <a:pt x="749" y="124"/>
                      </a:lnTo>
                      <a:lnTo>
                        <a:pt x="749" y="123"/>
                      </a:lnTo>
                      <a:lnTo>
                        <a:pt x="749" y="122"/>
                      </a:lnTo>
                      <a:lnTo>
                        <a:pt x="749" y="121"/>
                      </a:lnTo>
                      <a:lnTo>
                        <a:pt x="751" y="117"/>
                      </a:lnTo>
                      <a:lnTo>
                        <a:pt x="751" y="114"/>
                      </a:lnTo>
                      <a:lnTo>
                        <a:pt x="751" y="113"/>
                      </a:lnTo>
                      <a:lnTo>
                        <a:pt x="752" y="112"/>
                      </a:lnTo>
                      <a:lnTo>
                        <a:pt x="753" y="111"/>
                      </a:lnTo>
                      <a:lnTo>
                        <a:pt x="755" y="105"/>
                      </a:lnTo>
                      <a:lnTo>
                        <a:pt x="757" y="92"/>
                      </a:lnTo>
                      <a:lnTo>
                        <a:pt x="758" y="79"/>
                      </a:lnTo>
                      <a:lnTo>
                        <a:pt x="758" y="75"/>
                      </a:lnTo>
                      <a:lnTo>
                        <a:pt x="758" y="74"/>
                      </a:lnTo>
                      <a:lnTo>
                        <a:pt x="759" y="73"/>
                      </a:lnTo>
                      <a:lnTo>
                        <a:pt x="760" y="66"/>
                      </a:lnTo>
                      <a:lnTo>
                        <a:pt x="760" y="59"/>
                      </a:lnTo>
                      <a:lnTo>
                        <a:pt x="760" y="53"/>
                      </a:lnTo>
                      <a:lnTo>
                        <a:pt x="759" y="3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92" name="Freeform 36"/>
                <p:cNvSpPr>
                  <a:spLocks noChangeAspect="1"/>
                </p:cNvSpPr>
                <p:nvPr/>
              </p:nvSpPr>
              <p:spPr bwMode="auto">
                <a:xfrm>
                  <a:off x="3004" y="2741"/>
                  <a:ext cx="682" cy="256"/>
                </a:xfrm>
                <a:custGeom>
                  <a:avLst/>
                  <a:gdLst>
                    <a:gd name="T0" fmla="*/ 635 w 682"/>
                    <a:gd name="T1" fmla="*/ 0 h 256"/>
                    <a:gd name="T2" fmla="*/ 605 w 682"/>
                    <a:gd name="T3" fmla="*/ 4 h 256"/>
                    <a:gd name="T4" fmla="*/ 552 w 682"/>
                    <a:gd name="T5" fmla="*/ 31 h 256"/>
                    <a:gd name="T6" fmla="*/ 472 w 682"/>
                    <a:gd name="T7" fmla="*/ 81 h 256"/>
                    <a:gd name="T8" fmla="*/ 343 w 682"/>
                    <a:gd name="T9" fmla="*/ 172 h 256"/>
                    <a:gd name="T10" fmla="*/ 314 w 682"/>
                    <a:gd name="T11" fmla="*/ 191 h 256"/>
                    <a:gd name="T12" fmla="*/ 306 w 682"/>
                    <a:gd name="T13" fmla="*/ 195 h 256"/>
                    <a:gd name="T14" fmla="*/ 298 w 682"/>
                    <a:gd name="T15" fmla="*/ 197 h 256"/>
                    <a:gd name="T16" fmla="*/ 295 w 682"/>
                    <a:gd name="T17" fmla="*/ 198 h 256"/>
                    <a:gd name="T18" fmla="*/ 269 w 682"/>
                    <a:gd name="T19" fmla="*/ 199 h 256"/>
                    <a:gd name="T20" fmla="*/ 227 w 682"/>
                    <a:gd name="T21" fmla="*/ 186 h 256"/>
                    <a:gd name="T22" fmla="*/ 181 w 682"/>
                    <a:gd name="T23" fmla="*/ 174 h 256"/>
                    <a:gd name="T24" fmla="*/ 142 w 682"/>
                    <a:gd name="T25" fmla="*/ 168 h 256"/>
                    <a:gd name="T26" fmla="*/ 98 w 682"/>
                    <a:gd name="T27" fmla="*/ 159 h 256"/>
                    <a:gd name="T28" fmla="*/ 90 w 682"/>
                    <a:gd name="T29" fmla="*/ 153 h 256"/>
                    <a:gd name="T30" fmla="*/ 90 w 682"/>
                    <a:gd name="T31" fmla="*/ 132 h 256"/>
                    <a:gd name="T32" fmla="*/ 91 w 682"/>
                    <a:gd name="T33" fmla="*/ 105 h 256"/>
                    <a:gd name="T34" fmla="*/ 87 w 682"/>
                    <a:gd name="T35" fmla="*/ 81 h 256"/>
                    <a:gd name="T36" fmla="*/ 78 w 682"/>
                    <a:gd name="T37" fmla="*/ 65 h 256"/>
                    <a:gd name="T38" fmla="*/ 65 w 682"/>
                    <a:gd name="T39" fmla="*/ 56 h 256"/>
                    <a:gd name="T40" fmla="*/ 50 w 682"/>
                    <a:gd name="T41" fmla="*/ 53 h 256"/>
                    <a:gd name="T42" fmla="*/ 38 w 682"/>
                    <a:gd name="T43" fmla="*/ 60 h 256"/>
                    <a:gd name="T44" fmla="*/ 33 w 682"/>
                    <a:gd name="T45" fmla="*/ 70 h 256"/>
                    <a:gd name="T46" fmla="*/ 37 w 682"/>
                    <a:gd name="T47" fmla="*/ 160 h 256"/>
                    <a:gd name="T48" fmla="*/ 4 w 682"/>
                    <a:gd name="T49" fmla="*/ 203 h 256"/>
                    <a:gd name="T50" fmla="*/ 1 w 682"/>
                    <a:gd name="T51" fmla="*/ 215 h 256"/>
                    <a:gd name="T52" fmla="*/ 10 w 682"/>
                    <a:gd name="T53" fmla="*/ 226 h 256"/>
                    <a:gd name="T54" fmla="*/ 87 w 682"/>
                    <a:gd name="T55" fmla="*/ 204 h 256"/>
                    <a:gd name="T56" fmla="*/ 135 w 682"/>
                    <a:gd name="T57" fmla="*/ 213 h 256"/>
                    <a:gd name="T58" fmla="*/ 207 w 682"/>
                    <a:gd name="T59" fmla="*/ 237 h 256"/>
                    <a:gd name="T60" fmla="*/ 284 w 682"/>
                    <a:gd name="T61" fmla="*/ 256 h 256"/>
                    <a:gd name="T62" fmla="*/ 305 w 682"/>
                    <a:gd name="T63" fmla="*/ 255 h 256"/>
                    <a:gd name="T64" fmla="*/ 326 w 682"/>
                    <a:gd name="T65" fmla="*/ 248 h 256"/>
                    <a:gd name="T66" fmla="*/ 345 w 682"/>
                    <a:gd name="T67" fmla="*/ 238 h 256"/>
                    <a:gd name="T68" fmla="*/ 399 w 682"/>
                    <a:gd name="T69" fmla="*/ 203 h 256"/>
                    <a:gd name="T70" fmla="*/ 469 w 682"/>
                    <a:gd name="T71" fmla="*/ 172 h 256"/>
                    <a:gd name="T72" fmla="*/ 571 w 682"/>
                    <a:gd name="T73" fmla="*/ 133 h 256"/>
                    <a:gd name="T74" fmla="*/ 595 w 682"/>
                    <a:gd name="T75" fmla="*/ 123 h 256"/>
                    <a:gd name="T76" fmla="*/ 620 w 682"/>
                    <a:gd name="T77" fmla="*/ 107 h 256"/>
                    <a:gd name="T78" fmla="*/ 638 w 682"/>
                    <a:gd name="T79" fmla="*/ 94 h 256"/>
                    <a:gd name="T80" fmla="*/ 656 w 682"/>
                    <a:gd name="T81" fmla="*/ 76 h 256"/>
                    <a:gd name="T82" fmla="*/ 675 w 682"/>
                    <a:gd name="T83" fmla="*/ 57 h 256"/>
                    <a:gd name="T84" fmla="*/ 681 w 682"/>
                    <a:gd name="T85" fmla="*/ 45 h 256"/>
                    <a:gd name="T86" fmla="*/ 682 w 682"/>
                    <a:gd name="T87" fmla="*/ 39 h 256"/>
                    <a:gd name="T88" fmla="*/ 682 w 682"/>
                    <a:gd name="T89" fmla="*/ 31 h 256"/>
                    <a:gd name="T90" fmla="*/ 681 w 682"/>
                    <a:gd name="T91" fmla="*/ 24 h 256"/>
                    <a:gd name="T92" fmla="*/ 675 w 682"/>
                    <a:gd name="T93" fmla="*/ 14 h 256"/>
                    <a:gd name="T94" fmla="*/ 666 w 682"/>
                    <a:gd name="T95" fmla="*/ 7 h 256"/>
                    <a:gd name="T96" fmla="*/ 647 w 682"/>
                    <a:gd name="T97" fmla="*/ 4 h 2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82"/>
                    <a:gd name="T148" fmla="*/ 0 h 256"/>
                    <a:gd name="T149" fmla="*/ 682 w 682"/>
                    <a:gd name="T150" fmla="*/ 256 h 25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82" h="256">
                      <a:moveTo>
                        <a:pt x="647" y="4"/>
                      </a:moveTo>
                      <a:lnTo>
                        <a:pt x="641" y="1"/>
                      </a:lnTo>
                      <a:lnTo>
                        <a:pt x="635" y="0"/>
                      </a:lnTo>
                      <a:lnTo>
                        <a:pt x="623" y="0"/>
                      </a:lnTo>
                      <a:lnTo>
                        <a:pt x="611" y="2"/>
                      </a:lnTo>
                      <a:lnTo>
                        <a:pt x="605" y="4"/>
                      </a:lnTo>
                      <a:lnTo>
                        <a:pt x="599" y="6"/>
                      </a:lnTo>
                      <a:lnTo>
                        <a:pt x="575" y="18"/>
                      </a:lnTo>
                      <a:lnTo>
                        <a:pt x="552" y="31"/>
                      </a:lnTo>
                      <a:lnTo>
                        <a:pt x="528" y="44"/>
                      </a:lnTo>
                      <a:lnTo>
                        <a:pt x="506" y="59"/>
                      </a:lnTo>
                      <a:lnTo>
                        <a:pt x="472" y="81"/>
                      </a:lnTo>
                      <a:lnTo>
                        <a:pt x="440" y="103"/>
                      </a:lnTo>
                      <a:lnTo>
                        <a:pt x="352" y="165"/>
                      </a:lnTo>
                      <a:lnTo>
                        <a:pt x="343" y="172"/>
                      </a:lnTo>
                      <a:lnTo>
                        <a:pt x="337" y="174"/>
                      </a:lnTo>
                      <a:lnTo>
                        <a:pt x="333" y="178"/>
                      </a:lnTo>
                      <a:lnTo>
                        <a:pt x="314" y="191"/>
                      </a:lnTo>
                      <a:lnTo>
                        <a:pt x="308" y="194"/>
                      </a:lnTo>
                      <a:lnTo>
                        <a:pt x="307" y="194"/>
                      </a:lnTo>
                      <a:lnTo>
                        <a:pt x="306" y="195"/>
                      </a:lnTo>
                      <a:lnTo>
                        <a:pt x="305" y="195"/>
                      </a:lnTo>
                      <a:lnTo>
                        <a:pt x="302" y="196"/>
                      </a:lnTo>
                      <a:lnTo>
                        <a:pt x="298" y="197"/>
                      </a:lnTo>
                      <a:lnTo>
                        <a:pt x="297" y="197"/>
                      </a:lnTo>
                      <a:lnTo>
                        <a:pt x="296" y="197"/>
                      </a:lnTo>
                      <a:lnTo>
                        <a:pt x="295" y="198"/>
                      </a:lnTo>
                      <a:lnTo>
                        <a:pt x="288" y="200"/>
                      </a:lnTo>
                      <a:lnTo>
                        <a:pt x="279" y="200"/>
                      </a:lnTo>
                      <a:lnTo>
                        <a:pt x="269" y="199"/>
                      </a:lnTo>
                      <a:lnTo>
                        <a:pt x="260" y="197"/>
                      </a:lnTo>
                      <a:lnTo>
                        <a:pt x="251" y="195"/>
                      </a:lnTo>
                      <a:lnTo>
                        <a:pt x="227" y="186"/>
                      </a:lnTo>
                      <a:lnTo>
                        <a:pt x="204" y="180"/>
                      </a:lnTo>
                      <a:lnTo>
                        <a:pt x="192" y="177"/>
                      </a:lnTo>
                      <a:lnTo>
                        <a:pt x="181" y="174"/>
                      </a:lnTo>
                      <a:lnTo>
                        <a:pt x="169" y="173"/>
                      </a:lnTo>
                      <a:lnTo>
                        <a:pt x="158" y="171"/>
                      </a:lnTo>
                      <a:lnTo>
                        <a:pt x="142" y="168"/>
                      </a:lnTo>
                      <a:lnTo>
                        <a:pt x="127" y="166"/>
                      </a:lnTo>
                      <a:lnTo>
                        <a:pt x="112" y="162"/>
                      </a:lnTo>
                      <a:lnTo>
                        <a:pt x="98" y="159"/>
                      </a:lnTo>
                      <a:lnTo>
                        <a:pt x="93" y="157"/>
                      </a:lnTo>
                      <a:lnTo>
                        <a:pt x="91" y="155"/>
                      </a:lnTo>
                      <a:lnTo>
                        <a:pt x="90" y="153"/>
                      </a:lnTo>
                      <a:lnTo>
                        <a:pt x="86" y="149"/>
                      </a:lnTo>
                      <a:lnTo>
                        <a:pt x="88" y="139"/>
                      </a:lnTo>
                      <a:lnTo>
                        <a:pt x="90" y="132"/>
                      </a:lnTo>
                      <a:lnTo>
                        <a:pt x="91" y="123"/>
                      </a:lnTo>
                      <a:lnTo>
                        <a:pt x="91" y="114"/>
                      </a:lnTo>
                      <a:lnTo>
                        <a:pt x="91" y="105"/>
                      </a:lnTo>
                      <a:lnTo>
                        <a:pt x="90" y="97"/>
                      </a:lnTo>
                      <a:lnTo>
                        <a:pt x="89" y="89"/>
                      </a:lnTo>
                      <a:lnTo>
                        <a:pt x="87" y="81"/>
                      </a:lnTo>
                      <a:lnTo>
                        <a:pt x="84" y="74"/>
                      </a:lnTo>
                      <a:lnTo>
                        <a:pt x="80" y="68"/>
                      </a:lnTo>
                      <a:lnTo>
                        <a:pt x="78" y="65"/>
                      </a:lnTo>
                      <a:lnTo>
                        <a:pt x="76" y="62"/>
                      </a:lnTo>
                      <a:lnTo>
                        <a:pt x="71" y="59"/>
                      </a:lnTo>
                      <a:lnTo>
                        <a:pt x="65" y="56"/>
                      </a:lnTo>
                      <a:lnTo>
                        <a:pt x="60" y="54"/>
                      </a:lnTo>
                      <a:lnTo>
                        <a:pt x="55" y="53"/>
                      </a:lnTo>
                      <a:lnTo>
                        <a:pt x="50" y="53"/>
                      </a:lnTo>
                      <a:lnTo>
                        <a:pt x="45" y="55"/>
                      </a:lnTo>
                      <a:lnTo>
                        <a:pt x="42" y="58"/>
                      </a:lnTo>
                      <a:lnTo>
                        <a:pt x="38" y="60"/>
                      </a:lnTo>
                      <a:lnTo>
                        <a:pt x="35" y="63"/>
                      </a:lnTo>
                      <a:lnTo>
                        <a:pt x="34" y="66"/>
                      </a:lnTo>
                      <a:lnTo>
                        <a:pt x="33" y="70"/>
                      </a:lnTo>
                      <a:lnTo>
                        <a:pt x="56" y="132"/>
                      </a:lnTo>
                      <a:lnTo>
                        <a:pt x="50" y="147"/>
                      </a:lnTo>
                      <a:lnTo>
                        <a:pt x="37" y="160"/>
                      </a:lnTo>
                      <a:lnTo>
                        <a:pt x="26" y="174"/>
                      </a:lnTo>
                      <a:lnTo>
                        <a:pt x="14" y="188"/>
                      </a:lnTo>
                      <a:lnTo>
                        <a:pt x="4" y="203"/>
                      </a:lnTo>
                      <a:lnTo>
                        <a:pt x="1" y="206"/>
                      </a:lnTo>
                      <a:lnTo>
                        <a:pt x="0" y="210"/>
                      </a:lnTo>
                      <a:lnTo>
                        <a:pt x="1" y="215"/>
                      </a:lnTo>
                      <a:lnTo>
                        <a:pt x="3" y="218"/>
                      </a:lnTo>
                      <a:lnTo>
                        <a:pt x="7" y="222"/>
                      </a:lnTo>
                      <a:lnTo>
                        <a:pt x="10" y="226"/>
                      </a:lnTo>
                      <a:lnTo>
                        <a:pt x="55" y="202"/>
                      </a:lnTo>
                      <a:lnTo>
                        <a:pt x="70" y="203"/>
                      </a:lnTo>
                      <a:lnTo>
                        <a:pt x="87" y="204"/>
                      </a:lnTo>
                      <a:lnTo>
                        <a:pt x="103" y="207"/>
                      </a:lnTo>
                      <a:lnTo>
                        <a:pt x="120" y="210"/>
                      </a:lnTo>
                      <a:lnTo>
                        <a:pt x="135" y="213"/>
                      </a:lnTo>
                      <a:lnTo>
                        <a:pt x="151" y="217"/>
                      </a:lnTo>
                      <a:lnTo>
                        <a:pt x="183" y="228"/>
                      </a:lnTo>
                      <a:lnTo>
                        <a:pt x="207" y="237"/>
                      </a:lnTo>
                      <a:lnTo>
                        <a:pt x="232" y="245"/>
                      </a:lnTo>
                      <a:lnTo>
                        <a:pt x="258" y="251"/>
                      </a:lnTo>
                      <a:lnTo>
                        <a:pt x="284" y="256"/>
                      </a:lnTo>
                      <a:lnTo>
                        <a:pt x="295" y="256"/>
                      </a:lnTo>
                      <a:lnTo>
                        <a:pt x="300" y="256"/>
                      </a:lnTo>
                      <a:lnTo>
                        <a:pt x="305" y="255"/>
                      </a:lnTo>
                      <a:lnTo>
                        <a:pt x="312" y="253"/>
                      </a:lnTo>
                      <a:lnTo>
                        <a:pt x="320" y="252"/>
                      </a:lnTo>
                      <a:lnTo>
                        <a:pt x="326" y="248"/>
                      </a:lnTo>
                      <a:lnTo>
                        <a:pt x="333" y="245"/>
                      </a:lnTo>
                      <a:lnTo>
                        <a:pt x="338" y="241"/>
                      </a:lnTo>
                      <a:lnTo>
                        <a:pt x="345" y="238"/>
                      </a:lnTo>
                      <a:lnTo>
                        <a:pt x="362" y="225"/>
                      </a:lnTo>
                      <a:lnTo>
                        <a:pt x="380" y="214"/>
                      </a:lnTo>
                      <a:lnTo>
                        <a:pt x="399" y="203"/>
                      </a:lnTo>
                      <a:lnTo>
                        <a:pt x="418" y="193"/>
                      </a:lnTo>
                      <a:lnTo>
                        <a:pt x="443" y="181"/>
                      </a:lnTo>
                      <a:lnTo>
                        <a:pt x="469" y="172"/>
                      </a:lnTo>
                      <a:lnTo>
                        <a:pt x="516" y="154"/>
                      </a:lnTo>
                      <a:lnTo>
                        <a:pt x="563" y="137"/>
                      </a:lnTo>
                      <a:lnTo>
                        <a:pt x="571" y="133"/>
                      </a:lnTo>
                      <a:lnTo>
                        <a:pt x="579" y="130"/>
                      </a:lnTo>
                      <a:lnTo>
                        <a:pt x="587" y="126"/>
                      </a:lnTo>
                      <a:lnTo>
                        <a:pt x="595" y="123"/>
                      </a:lnTo>
                      <a:lnTo>
                        <a:pt x="610" y="114"/>
                      </a:lnTo>
                      <a:lnTo>
                        <a:pt x="617" y="109"/>
                      </a:lnTo>
                      <a:lnTo>
                        <a:pt x="620" y="107"/>
                      </a:lnTo>
                      <a:lnTo>
                        <a:pt x="624" y="104"/>
                      </a:lnTo>
                      <a:lnTo>
                        <a:pt x="631" y="99"/>
                      </a:lnTo>
                      <a:lnTo>
                        <a:pt x="638" y="94"/>
                      </a:lnTo>
                      <a:lnTo>
                        <a:pt x="644" y="88"/>
                      </a:lnTo>
                      <a:lnTo>
                        <a:pt x="651" y="82"/>
                      </a:lnTo>
                      <a:lnTo>
                        <a:pt x="656" y="76"/>
                      </a:lnTo>
                      <a:lnTo>
                        <a:pt x="663" y="70"/>
                      </a:lnTo>
                      <a:lnTo>
                        <a:pt x="668" y="63"/>
                      </a:lnTo>
                      <a:lnTo>
                        <a:pt x="675" y="57"/>
                      </a:lnTo>
                      <a:lnTo>
                        <a:pt x="677" y="53"/>
                      </a:lnTo>
                      <a:lnTo>
                        <a:pt x="679" y="49"/>
                      </a:lnTo>
                      <a:lnTo>
                        <a:pt x="681" y="45"/>
                      </a:lnTo>
                      <a:lnTo>
                        <a:pt x="681" y="43"/>
                      </a:lnTo>
                      <a:lnTo>
                        <a:pt x="682" y="41"/>
                      </a:lnTo>
                      <a:lnTo>
                        <a:pt x="682" y="39"/>
                      </a:lnTo>
                      <a:lnTo>
                        <a:pt x="682" y="36"/>
                      </a:lnTo>
                      <a:lnTo>
                        <a:pt x="682" y="32"/>
                      </a:lnTo>
                      <a:lnTo>
                        <a:pt x="682" y="31"/>
                      </a:lnTo>
                      <a:lnTo>
                        <a:pt x="682" y="30"/>
                      </a:lnTo>
                      <a:lnTo>
                        <a:pt x="682" y="27"/>
                      </a:lnTo>
                      <a:lnTo>
                        <a:pt x="681" y="24"/>
                      </a:lnTo>
                      <a:lnTo>
                        <a:pt x="679" y="20"/>
                      </a:lnTo>
                      <a:lnTo>
                        <a:pt x="678" y="18"/>
                      </a:lnTo>
                      <a:lnTo>
                        <a:pt x="675" y="14"/>
                      </a:lnTo>
                      <a:lnTo>
                        <a:pt x="674" y="12"/>
                      </a:lnTo>
                      <a:lnTo>
                        <a:pt x="669" y="9"/>
                      </a:lnTo>
                      <a:lnTo>
                        <a:pt x="666" y="7"/>
                      </a:lnTo>
                      <a:lnTo>
                        <a:pt x="663" y="6"/>
                      </a:lnTo>
                      <a:lnTo>
                        <a:pt x="655" y="4"/>
                      </a:lnTo>
                      <a:lnTo>
                        <a:pt x="647"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93" name="Freeform 37"/>
                <p:cNvSpPr>
                  <a:spLocks noChangeAspect="1"/>
                </p:cNvSpPr>
                <p:nvPr/>
              </p:nvSpPr>
              <p:spPr bwMode="auto">
                <a:xfrm>
                  <a:off x="3580" y="3105"/>
                  <a:ext cx="345" cy="686"/>
                </a:xfrm>
                <a:custGeom>
                  <a:avLst/>
                  <a:gdLst>
                    <a:gd name="T0" fmla="*/ 57 w 345"/>
                    <a:gd name="T1" fmla="*/ 2 h 686"/>
                    <a:gd name="T2" fmla="*/ 89 w 345"/>
                    <a:gd name="T3" fmla="*/ 0 h 686"/>
                    <a:gd name="T4" fmla="*/ 113 w 345"/>
                    <a:gd name="T5" fmla="*/ 15 h 686"/>
                    <a:gd name="T6" fmla="*/ 169 w 345"/>
                    <a:gd name="T7" fmla="*/ 64 h 686"/>
                    <a:gd name="T8" fmla="*/ 227 w 345"/>
                    <a:gd name="T9" fmla="*/ 121 h 686"/>
                    <a:gd name="T10" fmla="*/ 278 w 345"/>
                    <a:gd name="T11" fmla="*/ 176 h 686"/>
                    <a:gd name="T12" fmla="*/ 315 w 345"/>
                    <a:gd name="T13" fmla="*/ 225 h 686"/>
                    <a:gd name="T14" fmla="*/ 337 w 345"/>
                    <a:gd name="T15" fmla="*/ 263 h 686"/>
                    <a:gd name="T16" fmla="*/ 345 w 345"/>
                    <a:gd name="T17" fmla="*/ 293 h 686"/>
                    <a:gd name="T18" fmla="*/ 341 w 345"/>
                    <a:gd name="T19" fmla="*/ 321 h 686"/>
                    <a:gd name="T20" fmla="*/ 329 w 345"/>
                    <a:gd name="T21" fmla="*/ 349 h 686"/>
                    <a:gd name="T22" fmla="*/ 302 w 345"/>
                    <a:gd name="T23" fmla="*/ 382 h 686"/>
                    <a:gd name="T24" fmla="*/ 262 w 345"/>
                    <a:gd name="T25" fmla="*/ 416 h 686"/>
                    <a:gd name="T26" fmla="*/ 201 w 345"/>
                    <a:gd name="T27" fmla="*/ 467 h 686"/>
                    <a:gd name="T28" fmla="*/ 154 w 345"/>
                    <a:gd name="T29" fmla="*/ 496 h 686"/>
                    <a:gd name="T30" fmla="*/ 127 w 345"/>
                    <a:gd name="T31" fmla="*/ 521 h 686"/>
                    <a:gd name="T32" fmla="*/ 115 w 345"/>
                    <a:gd name="T33" fmla="*/ 544 h 686"/>
                    <a:gd name="T34" fmla="*/ 117 w 345"/>
                    <a:gd name="T35" fmla="*/ 559 h 686"/>
                    <a:gd name="T36" fmla="*/ 133 w 345"/>
                    <a:gd name="T37" fmla="*/ 575 h 686"/>
                    <a:gd name="T38" fmla="*/ 171 w 345"/>
                    <a:gd name="T39" fmla="*/ 600 h 686"/>
                    <a:gd name="T40" fmla="*/ 203 w 345"/>
                    <a:gd name="T41" fmla="*/ 619 h 686"/>
                    <a:gd name="T42" fmla="*/ 241 w 345"/>
                    <a:gd name="T43" fmla="*/ 631 h 686"/>
                    <a:gd name="T44" fmla="*/ 264 w 345"/>
                    <a:gd name="T45" fmla="*/ 638 h 686"/>
                    <a:gd name="T46" fmla="*/ 269 w 345"/>
                    <a:gd name="T47" fmla="*/ 654 h 686"/>
                    <a:gd name="T48" fmla="*/ 262 w 345"/>
                    <a:gd name="T49" fmla="*/ 664 h 686"/>
                    <a:gd name="T50" fmla="*/ 229 w 345"/>
                    <a:gd name="T51" fmla="*/ 678 h 686"/>
                    <a:gd name="T52" fmla="*/ 224 w 345"/>
                    <a:gd name="T53" fmla="*/ 680 h 686"/>
                    <a:gd name="T54" fmla="*/ 180 w 345"/>
                    <a:gd name="T55" fmla="*/ 686 h 686"/>
                    <a:gd name="T56" fmla="*/ 157 w 345"/>
                    <a:gd name="T57" fmla="*/ 686 h 686"/>
                    <a:gd name="T58" fmla="*/ 134 w 345"/>
                    <a:gd name="T59" fmla="*/ 668 h 686"/>
                    <a:gd name="T60" fmla="*/ 112 w 345"/>
                    <a:gd name="T61" fmla="*/ 635 h 686"/>
                    <a:gd name="T62" fmla="*/ 89 w 345"/>
                    <a:gd name="T63" fmla="*/ 614 h 686"/>
                    <a:gd name="T64" fmla="*/ 56 w 345"/>
                    <a:gd name="T65" fmla="*/ 596 h 686"/>
                    <a:gd name="T66" fmla="*/ 33 w 345"/>
                    <a:gd name="T67" fmla="*/ 575 h 686"/>
                    <a:gd name="T68" fmla="*/ 31 w 345"/>
                    <a:gd name="T69" fmla="*/ 547 h 686"/>
                    <a:gd name="T70" fmla="*/ 36 w 345"/>
                    <a:gd name="T71" fmla="*/ 526 h 686"/>
                    <a:gd name="T72" fmla="*/ 57 w 345"/>
                    <a:gd name="T73" fmla="*/ 505 h 686"/>
                    <a:gd name="T74" fmla="*/ 91 w 345"/>
                    <a:gd name="T75" fmla="*/ 486 h 686"/>
                    <a:gd name="T76" fmla="*/ 119 w 345"/>
                    <a:gd name="T77" fmla="*/ 463 h 686"/>
                    <a:gd name="T78" fmla="*/ 145 w 345"/>
                    <a:gd name="T79" fmla="*/ 424 h 686"/>
                    <a:gd name="T80" fmla="*/ 169 w 345"/>
                    <a:gd name="T81" fmla="*/ 381 h 686"/>
                    <a:gd name="T82" fmla="*/ 201 w 345"/>
                    <a:gd name="T83" fmla="*/ 339 h 686"/>
                    <a:gd name="T84" fmla="*/ 234 w 345"/>
                    <a:gd name="T85" fmla="*/ 314 h 686"/>
                    <a:gd name="T86" fmla="*/ 252 w 345"/>
                    <a:gd name="T87" fmla="*/ 302 h 686"/>
                    <a:gd name="T88" fmla="*/ 255 w 345"/>
                    <a:gd name="T89" fmla="*/ 291 h 686"/>
                    <a:gd name="T90" fmla="*/ 238 w 345"/>
                    <a:gd name="T91" fmla="*/ 279 h 686"/>
                    <a:gd name="T92" fmla="*/ 185 w 345"/>
                    <a:gd name="T93" fmla="*/ 237 h 686"/>
                    <a:gd name="T94" fmla="*/ 115 w 345"/>
                    <a:gd name="T95" fmla="*/ 193 h 686"/>
                    <a:gd name="T96" fmla="*/ 63 w 345"/>
                    <a:gd name="T97" fmla="*/ 153 h 686"/>
                    <a:gd name="T98" fmla="*/ 19 w 345"/>
                    <a:gd name="T99" fmla="*/ 102 h 686"/>
                    <a:gd name="T100" fmla="*/ 0 w 345"/>
                    <a:gd name="T101" fmla="*/ 53 h 686"/>
                    <a:gd name="T102" fmla="*/ 7 w 345"/>
                    <a:gd name="T103" fmla="*/ 27 h 686"/>
                    <a:gd name="T104" fmla="*/ 33 w 345"/>
                    <a:gd name="T105" fmla="*/ 9 h 686"/>
                    <a:gd name="T106" fmla="*/ 57 w 345"/>
                    <a:gd name="T107" fmla="*/ 2 h 68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45"/>
                    <a:gd name="T163" fmla="*/ 0 h 686"/>
                    <a:gd name="T164" fmla="*/ 345 w 345"/>
                    <a:gd name="T165" fmla="*/ 686 h 68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45" h="686">
                      <a:moveTo>
                        <a:pt x="57" y="2"/>
                      </a:moveTo>
                      <a:lnTo>
                        <a:pt x="89" y="0"/>
                      </a:lnTo>
                      <a:lnTo>
                        <a:pt x="113" y="15"/>
                      </a:lnTo>
                      <a:lnTo>
                        <a:pt x="169" y="64"/>
                      </a:lnTo>
                      <a:lnTo>
                        <a:pt x="227" y="121"/>
                      </a:lnTo>
                      <a:lnTo>
                        <a:pt x="278" y="176"/>
                      </a:lnTo>
                      <a:lnTo>
                        <a:pt x="315" y="225"/>
                      </a:lnTo>
                      <a:lnTo>
                        <a:pt x="337" y="263"/>
                      </a:lnTo>
                      <a:lnTo>
                        <a:pt x="345" y="293"/>
                      </a:lnTo>
                      <a:lnTo>
                        <a:pt x="341" y="321"/>
                      </a:lnTo>
                      <a:lnTo>
                        <a:pt x="329" y="349"/>
                      </a:lnTo>
                      <a:lnTo>
                        <a:pt x="302" y="382"/>
                      </a:lnTo>
                      <a:lnTo>
                        <a:pt x="262" y="416"/>
                      </a:lnTo>
                      <a:lnTo>
                        <a:pt x="201" y="467"/>
                      </a:lnTo>
                      <a:lnTo>
                        <a:pt x="154" y="496"/>
                      </a:lnTo>
                      <a:lnTo>
                        <a:pt x="127" y="521"/>
                      </a:lnTo>
                      <a:lnTo>
                        <a:pt x="115" y="544"/>
                      </a:lnTo>
                      <a:lnTo>
                        <a:pt x="117" y="559"/>
                      </a:lnTo>
                      <a:lnTo>
                        <a:pt x="133" y="575"/>
                      </a:lnTo>
                      <a:lnTo>
                        <a:pt x="171" y="600"/>
                      </a:lnTo>
                      <a:lnTo>
                        <a:pt x="203" y="619"/>
                      </a:lnTo>
                      <a:lnTo>
                        <a:pt x="241" y="631"/>
                      </a:lnTo>
                      <a:lnTo>
                        <a:pt x="264" y="638"/>
                      </a:lnTo>
                      <a:lnTo>
                        <a:pt x="269" y="654"/>
                      </a:lnTo>
                      <a:lnTo>
                        <a:pt x="262" y="664"/>
                      </a:lnTo>
                      <a:lnTo>
                        <a:pt x="229" y="678"/>
                      </a:lnTo>
                      <a:lnTo>
                        <a:pt x="224" y="680"/>
                      </a:lnTo>
                      <a:lnTo>
                        <a:pt x="180" y="686"/>
                      </a:lnTo>
                      <a:lnTo>
                        <a:pt x="157" y="686"/>
                      </a:lnTo>
                      <a:lnTo>
                        <a:pt x="134" y="668"/>
                      </a:lnTo>
                      <a:lnTo>
                        <a:pt x="112" y="635"/>
                      </a:lnTo>
                      <a:lnTo>
                        <a:pt x="89" y="614"/>
                      </a:lnTo>
                      <a:lnTo>
                        <a:pt x="56" y="596"/>
                      </a:lnTo>
                      <a:lnTo>
                        <a:pt x="33" y="575"/>
                      </a:lnTo>
                      <a:lnTo>
                        <a:pt x="31" y="547"/>
                      </a:lnTo>
                      <a:lnTo>
                        <a:pt x="36" y="526"/>
                      </a:lnTo>
                      <a:lnTo>
                        <a:pt x="57" y="505"/>
                      </a:lnTo>
                      <a:lnTo>
                        <a:pt x="91" y="486"/>
                      </a:lnTo>
                      <a:lnTo>
                        <a:pt x="119" y="463"/>
                      </a:lnTo>
                      <a:lnTo>
                        <a:pt x="145" y="424"/>
                      </a:lnTo>
                      <a:lnTo>
                        <a:pt x="169" y="381"/>
                      </a:lnTo>
                      <a:lnTo>
                        <a:pt x="201" y="339"/>
                      </a:lnTo>
                      <a:lnTo>
                        <a:pt x="234" y="314"/>
                      </a:lnTo>
                      <a:lnTo>
                        <a:pt x="252" y="302"/>
                      </a:lnTo>
                      <a:lnTo>
                        <a:pt x="255" y="291"/>
                      </a:lnTo>
                      <a:lnTo>
                        <a:pt x="238" y="279"/>
                      </a:lnTo>
                      <a:lnTo>
                        <a:pt x="185" y="237"/>
                      </a:lnTo>
                      <a:lnTo>
                        <a:pt x="115" y="193"/>
                      </a:lnTo>
                      <a:lnTo>
                        <a:pt x="63" y="153"/>
                      </a:lnTo>
                      <a:lnTo>
                        <a:pt x="19" y="102"/>
                      </a:lnTo>
                      <a:lnTo>
                        <a:pt x="0" y="53"/>
                      </a:lnTo>
                      <a:lnTo>
                        <a:pt x="7" y="27"/>
                      </a:lnTo>
                      <a:lnTo>
                        <a:pt x="33" y="9"/>
                      </a:lnTo>
                      <a:lnTo>
                        <a:pt x="57" y="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4387" name="Text Box 38"/>
              <p:cNvSpPr txBox="1">
                <a:spLocks noChangeArrowheads="1"/>
              </p:cNvSpPr>
              <p:nvPr/>
            </p:nvSpPr>
            <p:spPr bwMode="auto">
              <a:xfrm>
                <a:off x="1582" y="2161"/>
                <a:ext cx="1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a:t>
                </a:r>
                <a:endParaRPr lang="en-CA" altLang="en-US" sz="1400" i="0">
                  <a:solidFill>
                    <a:schemeClr val="bg2"/>
                  </a:solidFill>
                </a:endParaRPr>
              </a:p>
            </p:txBody>
          </p:sp>
        </p:grpSp>
        <p:grpSp>
          <p:nvGrpSpPr>
            <p:cNvPr id="14347" name="Group 39"/>
            <p:cNvGrpSpPr>
              <a:grpSpLocks/>
            </p:cNvGrpSpPr>
            <p:nvPr/>
          </p:nvGrpSpPr>
          <p:grpSpPr bwMode="auto">
            <a:xfrm rot="-8307170">
              <a:off x="37" y="3600"/>
              <a:ext cx="779" cy="646"/>
              <a:chOff x="720" y="1912"/>
              <a:chExt cx="779" cy="646"/>
            </a:xfrm>
          </p:grpSpPr>
          <p:grpSp>
            <p:nvGrpSpPr>
              <p:cNvPr id="14374" name="Group 40"/>
              <p:cNvGrpSpPr>
                <a:grpSpLocks noChangeAspect="1"/>
              </p:cNvGrpSpPr>
              <p:nvPr/>
            </p:nvGrpSpPr>
            <p:grpSpPr bwMode="auto">
              <a:xfrm>
                <a:off x="1355" y="2053"/>
                <a:ext cx="144" cy="186"/>
                <a:chOff x="2895" y="2582"/>
                <a:chExt cx="322" cy="418"/>
              </a:xfrm>
            </p:grpSpPr>
            <p:sp>
              <p:nvSpPr>
                <p:cNvPr id="14383" name="Freeform 41"/>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84" name="Freeform 42"/>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4375" name="Group 43"/>
              <p:cNvGrpSpPr>
                <a:grpSpLocks noChangeAspect="1"/>
              </p:cNvGrpSpPr>
              <p:nvPr/>
            </p:nvGrpSpPr>
            <p:grpSpPr bwMode="auto">
              <a:xfrm>
                <a:off x="720" y="1912"/>
                <a:ext cx="762" cy="646"/>
                <a:chOff x="1471" y="2266"/>
                <a:chExt cx="1709" cy="1449"/>
              </a:xfrm>
            </p:grpSpPr>
            <p:sp>
              <p:nvSpPr>
                <p:cNvPr id="14377" name="Freeform 44"/>
                <p:cNvSpPr>
                  <a:spLocks noChangeAspect="1"/>
                </p:cNvSpPr>
                <p:nvPr/>
              </p:nvSpPr>
              <p:spPr bwMode="auto">
                <a:xfrm>
                  <a:off x="2351" y="2266"/>
                  <a:ext cx="351" cy="352"/>
                </a:xfrm>
                <a:custGeom>
                  <a:avLst/>
                  <a:gdLst>
                    <a:gd name="T0" fmla="*/ 201 w 351"/>
                    <a:gd name="T1" fmla="*/ 22 h 352"/>
                    <a:gd name="T2" fmla="*/ 175 w 351"/>
                    <a:gd name="T3" fmla="*/ 7 h 352"/>
                    <a:gd name="T4" fmla="*/ 151 w 351"/>
                    <a:gd name="T5" fmla="*/ 1 h 352"/>
                    <a:gd name="T6" fmla="*/ 127 w 351"/>
                    <a:gd name="T7" fmla="*/ 0 h 352"/>
                    <a:gd name="T8" fmla="*/ 100 w 351"/>
                    <a:gd name="T9" fmla="*/ 7 h 352"/>
                    <a:gd name="T10" fmla="*/ 73 w 351"/>
                    <a:gd name="T11" fmla="*/ 20 h 352"/>
                    <a:gd name="T12" fmla="*/ 55 w 351"/>
                    <a:gd name="T13" fmla="*/ 35 h 352"/>
                    <a:gd name="T14" fmla="*/ 33 w 351"/>
                    <a:gd name="T15" fmla="*/ 61 h 352"/>
                    <a:gd name="T16" fmla="*/ 15 w 351"/>
                    <a:gd name="T17" fmla="*/ 95 h 352"/>
                    <a:gd name="T18" fmla="*/ 4 w 351"/>
                    <a:gd name="T19" fmla="*/ 133 h 352"/>
                    <a:gd name="T20" fmla="*/ 0 w 351"/>
                    <a:gd name="T21" fmla="*/ 204 h 352"/>
                    <a:gd name="T22" fmla="*/ 10 w 351"/>
                    <a:gd name="T23" fmla="*/ 254 h 352"/>
                    <a:gd name="T24" fmla="*/ 24 w 351"/>
                    <a:gd name="T25" fmla="*/ 289 h 352"/>
                    <a:gd name="T26" fmla="*/ 39 w 351"/>
                    <a:gd name="T27" fmla="*/ 310 h 352"/>
                    <a:gd name="T28" fmla="*/ 53 w 351"/>
                    <a:gd name="T29" fmla="*/ 324 h 352"/>
                    <a:gd name="T30" fmla="*/ 69 w 351"/>
                    <a:gd name="T31" fmla="*/ 337 h 352"/>
                    <a:gd name="T32" fmla="*/ 93 w 351"/>
                    <a:gd name="T33" fmla="*/ 348 h 352"/>
                    <a:gd name="T34" fmla="*/ 131 w 351"/>
                    <a:gd name="T35" fmla="*/ 352 h 352"/>
                    <a:gd name="T36" fmla="*/ 158 w 351"/>
                    <a:gd name="T37" fmla="*/ 345 h 352"/>
                    <a:gd name="T38" fmla="*/ 167 w 351"/>
                    <a:gd name="T39" fmla="*/ 340 h 352"/>
                    <a:gd name="T40" fmla="*/ 180 w 351"/>
                    <a:gd name="T41" fmla="*/ 332 h 352"/>
                    <a:gd name="T42" fmla="*/ 189 w 351"/>
                    <a:gd name="T43" fmla="*/ 324 h 352"/>
                    <a:gd name="T44" fmla="*/ 198 w 351"/>
                    <a:gd name="T45" fmla="*/ 314 h 352"/>
                    <a:gd name="T46" fmla="*/ 225 w 351"/>
                    <a:gd name="T47" fmla="*/ 266 h 352"/>
                    <a:gd name="T48" fmla="*/ 248 w 351"/>
                    <a:gd name="T49" fmla="*/ 225 h 352"/>
                    <a:gd name="T50" fmla="*/ 259 w 351"/>
                    <a:gd name="T51" fmla="*/ 228 h 352"/>
                    <a:gd name="T52" fmla="*/ 269 w 351"/>
                    <a:gd name="T53" fmla="*/ 236 h 352"/>
                    <a:gd name="T54" fmla="*/ 284 w 351"/>
                    <a:gd name="T55" fmla="*/ 253 h 352"/>
                    <a:gd name="T56" fmla="*/ 296 w 351"/>
                    <a:gd name="T57" fmla="*/ 261 h 352"/>
                    <a:gd name="T58" fmla="*/ 311 w 351"/>
                    <a:gd name="T59" fmla="*/ 265 h 352"/>
                    <a:gd name="T60" fmla="*/ 325 w 351"/>
                    <a:gd name="T61" fmla="*/ 264 h 352"/>
                    <a:gd name="T62" fmla="*/ 335 w 351"/>
                    <a:gd name="T63" fmla="*/ 259 h 352"/>
                    <a:gd name="T64" fmla="*/ 344 w 351"/>
                    <a:gd name="T65" fmla="*/ 252 h 352"/>
                    <a:gd name="T66" fmla="*/ 350 w 351"/>
                    <a:gd name="T67" fmla="*/ 237 h 352"/>
                    <a:gd name="T68" fmla="*/ 349 w 351"/>
                    <a:gd name="T69" fmla="*/ 222 h 352"/>
                    <a:gd name="T70" fmla="*/ 340 w 351"/>
                    <a:gd name="T71" fmla="*/ 208 h 352"/>
                    <a:gd name="T72" fmla="*/ 328 w 351"/>
                    <a:gd name="T73" fmla="*/ 199 h 352"/>
                    <a:gd name="T74" fmla="*/ 297 w 351"/>
                    <a:gd name="T75" fmla="*/ 186 h 352"/>
                    <a:gd name="T76" fmla="*/ 277 w 351"/>
                    <a:gd name="T77" fmla="*/ 176 h 352"/>
                    <a:gd name="T78" fmla="*/ 262 w 351"/>
                    <a:gd name="T79" fmla="*/ 159 h 352"/>
                    <a:gd name="T80" fmla="*/ 253 w 351"/>
                    <a:gd name="T81" fmla="*/ 131 h 352"/>
                    <a:gd name="T82" fmla="*/ 244 w 351"/>
                    <a:gd name="T83" fmla="*/ 90 h 352"/>
                    <a:gd name="T84" fmla="*/ 227 w 351"/>
                    <a:gd name="T85" fmla="*/ 53 h 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1"/>
                    <a:gd name="T130" fmla="*/ 0 h 352"/>
                    <a:gd name="T131" fmla="*/ 351 w 351"/>
                    <a:gd name="T132" fmla="*/ 352 h 3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1" h="352">
                      <a:moveTo>
                        <a:pt x="210" y="31"/>
                      </a:moveTo>
                      <a:lnTo>
                        <a:pt x="206" y="26"/>
                      </a:lnTo>
                      <a:lnTo>
                        <a:pt x="201" y="22"/>
                      </a:lnTo>
                      <a:lnTo>
                        <a:pt x="196" y="18"/>
                      </a:lnTo>
                      <a:lnTo>
                        <a:pt x="192" y="14"/>
                      </a:lnTo>
                      <a:lnTo>
                        <a:pt x="175" y="7"/>
                      </a:lnTo>
                      <a:lnTo>
                        <a:pt x="167" y="5"/>
                      </a:lnTo>
                      <a:lnTo>
                        <a:pt x="159" y="3"/>
                      </a:lnTo>
                      <a:lnTo>
                        <a:pt x="151" y="1"/>
                      </a:lnTo>
                      <a:lnTo>
                        <a:pt x="143" y="0"/>
                      </a:lnTo>
                      <a:lnTo>
                        <a:pt x="135" y="0"/>
                      </a:lnTo>
                      <a:lnTo>
                        <a:pt x="127" y="0"/>
                      </a:lnTo>
                      <a:lnTo>
                        <a:pt x="112" y="2"/>
                      </a:lnTo>
                      <a:lnTo>
                        <a:pt x="106" y="4"/>
                      </a:lnTo>
                      <a:lnTo>
                        <a:pt x="100" y="7"/>
                      </a:lnTo>
                      <a:lnTo>
                        <a:pt x="85" y="13"/>
                      </a:lnTo>
                      <a:lnTo>
                        <a:pt x="79" y="16"/>
                      </a:lnTo>
                      <a:lnTo>
                        <a:pt x="73" y="20"/>
                      </a:lnTo>
                      <a:lnTo>
                        <a:pt x="66" y="24"/>
                      </a:lnTo>
                      <a:lnTo>
                        <a:pt x="60" y="29"/>
                      </a:lnTo>
                      <a:lnTo>
                        <a:pt x="55" y="35"/>
                      </a:lnTo>
                      <a:lnTo>
                        <a:pt x="50" y="40"/>
                      </a:lnTo>
                      <a:lnTo>
                        <a:pt x="41" y="50"/>
                      </a:lnTo>
                      <a:lnTo>
                        <a:pt x="33" y="61"/>
                      </a:lnTo>
                      <a:lnTo>
                        <a:pt x="26" y="71"/>
                      </a:lnTo>
                      <a:lnTo>
                        <a:pt x="20" y="83"/>
                      </a:lnTo>
                      <a:lnTo>
                        <a:pt x="15" y="95"/>
                      </a:lnTo>
                      <a:lnTo>
                        <a:pt x="10" y="107"/>
                      </a:lnTo>
                      <a:lnTo>
                        <a:pt x="7" y="120"/>
                      </a:lnTo>
                      <a:lnTo>
                        <a:pt x="4" y="133"/>
                      </a:lnTo>
                      <a:lnTo>
                        <a:pt x="1" y="157"/>
                      </a:lnTo>
                      <a:lnTo>
                        <a:pt x="0" y="180"/>
                      </a:lnTo>
                      <a:lnTo>
                        <a:pt x="0" y="204"/>
                      </a:lnTo>
                      <a:lnTo>
                        <a:pt x="3" y="228"/>
                      </a:lnTo>
                      <a:lnTo>
                        <a:pt x="6" y="241"/>
                      </a:lnTo>
                      <a:lnTo>
                        <a:pt x="10" y="254"/>
                      </a:lnTo>
                      <a:lnTo>
                        <a:pt x="13" y="265"/>
                      </a:lnTo>
                      <a:lnTo>
                        <a:pt x="18" y="277"/>
                      </a:lnTo>
                      <a:lnTo>
                        <a:pt x="24" y="289"/>
                      </a:lnTo>
                      <a:lnTo>
                        <a:pt x="28" y="294"/>
                      </a:lnTo>
                      <a:lnTo>
                        <a:pt x="31" y="299"/>
                      </a:lnTo>
                      <a:lnTo>
                        <a:pt x="39" y="310"/>
                      </a:lnTo>
                      <a:lnTo>
                        <a:pt x="44" y="314"/>
                      </a:lnTo>
                      <a:lnTo>
                        <a:pt x="48" y="319"/>
                      </a:lnTo>
                      <a:lnTo>
                        <a:pt x="53" y="324"/>
                      </a:lnTo>
                      <a:lnTo>
                        <a:pt x="59" y="329"/>
                      </a:lnTo>
                      <a:lnTo>
                        <a:pt x="64" y="333"/>
                      </a:lnTo>
                      <a:lnTo>
                        <a:pt x="69" y="337"/>
                      </a:lnTo>
                      <a:lnTo>
                        <a:pt x="74" y="340"/>
                      </a:lnTo>
                      <a:lnTo>
                        <a:pt x="80" y="343"/>
                      </a:lnTo>
                      <a:lnTo>
                        <a:pt x="93" y="348"/>
                      </a:lnTo>
                      <a:lnTo>
                        <a:pt x="105" y="351"/>
                      </a:lnTo>
                      <a:lnTo>
                        <a:pt x="117" y="352"/>
                      </a:lnTo>
                      <a:lnTo>
                        <a:pt x="131" y="352"/>
                      </a:lnTo>
                      <a:lnTo>
                        <a:pt x="145" y="349"/>
                      </a:lnTo>
                      <a:lnTo>
                        <a:pt x="154" y="346"/>
                      </a:lnTo>
                      <a:lnTo>
                        <a:pt x="158" y="345"/>
                      </a:lnTo>
                      <a:lnTo>
                        <a:pt x="163" y="343"/>
                      </a:lnTo>
                      <a:lnTo>
                        <a:pt x="164" y="341"/>
                      </a:lnTo>
                      <a:lnTo>
                        <a:pt x="167" y="340"/>
                      </a:lnTo>
                      <a:lnTo>
                        <a:pt x="171" y="338"/>
                      </a:lnTo>
                      <a:lnTo>
                        <a:pt x="179" y="334"/>
                      </a:lnTo>
                      <a:lnTo>
                        <a:pt x="180" y="332"/>
                      </a:lnTo>
                      <a:lnTo>
                        <a:pt x="182" y="331"/>
                      </a:lnTo>
                      <a:lnTo>
                        <a:pt x="186" y="328"/>
                      </a:lnTo>
                      <a:lnTo>
                        <a:pt x="189" y="324"/>
                      </a:lnTo>
                      <a:lnTo>
                        <a:pt x="193" y="321"/>
                      </a:lnTo>
                      <a:lnTo>
                        <a:pt x="195" y="317"/>
                      </a:lnTo>
                      <a:lnTo>
                        <a:pt x="198" y="314"/>
                      </a:lnTo>
                      <a:lnTo>
                        <a:pt x="204" y="306"/>
                      </a:lnTo>
                      <a:lnTo>
                        <a:pt x="214" y="286"/>
                      </a:lnTo>
                      <a:lnTo>
                        <a:pt x="225" y="266"/>
                      </a:lnTo>
                      <a:lnTo>
                        <a:pt x="235" y="245"/>
                      </a:lnTo>
                      <a:lnTo>
                        <a:pt x="244" y="225"/>
                      </a:lnTo>
                      <a:lnTo>
                        <a:pt x="248" y="225"/>
                      </a:lnTo>
                      <a:lnTo>
                        <a:pt x="252" y="226"/>
                      </a:lnTo>
                      <a:lnTo>
                        <a:pt x="256" y="227"/>
                      </a:lnTo>
                      <a:lnTo>
                        <a:pt x="259" y="228"/>
                      </a:lnTo>
                      <a:lnTo>
                        <a:pt x="263" y="230"/>
                      </a:lnTo>
                      <a:lnTo>
                        <a:pt x="266" y="234"/>
                      </a:lnTo>
                      <a:lnTo>
                        <a:pt x="269" y="236"/>
                      </a:lnTo>
                      <a:lnTo>
                        <a:pt x="272" y="240"/>
                      </a:lnTo>
                      <a:lnTo>
                        <a:pt x="280" y="249"/>
                      </a:lnTo>
                      <a:lnTo>
                        <a:pt x="284" y="253"/>
                      </a:lnTo>
                      <a:lnTo>
                        <a:pt x="287" y="255"/>
                      </a:lnTo>
                      <a:lnTo>
                        <a:pt x="291" y="259"/>
                      </a:lnTo>
                      <a:lnTo>
                        <a:pt x="296" y="261"/>
                      </a:lnTo>
                      <a:lnTo>
                        <a:pt x="300" y="262"/>
                      </a:lnTo>
                      <a:lnTo>
                        <a:pt x="305" y="264"/>
                      </a:lnTo>
                      <a:lnTo>
                        <a:pt x="311" y="265"/>
                      </a:lnTo>
                      <a:lnTo>
                        <a:pt x="317" y="265"/>
                      </a:lnTo>
                      <a:lnTo>
                        <a:pt x="320" y="264"/>
                      </a:lnTo>
                      <a:lnTo>
                        <a:pt x="325" y="264"/>
                      </a:lnTo>
                      <a:lnTo>
                        <a:pt x="328" y="262"/>
                      </a:lnTo>
                      <a:lnTo>
                        <a:pt x="333" y="262"/>
                      </a:lnTo>
                      <a:lnTo>
                        <a:pt x="335" y="259"/>
                      </a:lnTo>
                      <a:lnTo>
                        <a:pt x="339" y="257"/>
                      </a:lnTo>
                      <a:lnTo>
                        <a:pt x="341" y="255"/>
                      </a:lnTo>
                      <a:lnTo>
                        <a:pt x="344" y="252"/>
                      </a:lnTo>
                      <a:lnTo>
                        <a:pt x="347" y="247"/>
                      </a:lnTo>
                      <a:lnTo>
                        <a:pt x="349" y="241"/>
                      </a:lnTo>
                      <a:lnTo>
                        <a:pt x="350" y="237"/>
                      </a:lnTo>
                      <a:lnTo>
                        <a:pt x="351" y="232"/>
                      </a:lnTo>
                      <a:lnTo>
                        <a:pt x="350" y="227"/>
                      </a:lnTo>
                      <a:lnTo>
                        <a:pt x="349" y="222"/>
                      </a:lnTo>
                      <a:lnTo>
                        <a:pt x="347" y="217"/>
                      </a:lnTo>
                      <a:lnTo>
                        <a:pt x="345" y="213"/>
                      </a:lnTo>
                      <a:lnTo>
                        <a:pt x="340" y="208"/>
                      </a:lnTo>
                      <a:lnTo>
                        <a:pt x="337" y="205"/>
                      </a:lnTo>
                      <a:lnTo>
                        <a:pt x="333" y="201"/>
                      </a:lnTo>
                      <a:lnTo>
                        <a:pt x="328" y="199"/>
                      </a:lnTo>
                      <a:lnTo>
                        <a:pt x="316" y="193"/>
                      </a:lnTo>
                      <a:lnTo>
                        <a:pt x="305" y="189"/>
                      </a:lnTo>
                      <a:lnTo>
                        <a:pt x="297" y="186"/>
                      </a:lnTo>
                      <a:lnTo>
                        <a:pt x="289" y="184"/>
                      </a:lnTo>
                      <a:lnTo>
                        <a:pt x="283" y="180"/>
                      </a:lnTo>
                      <a:lnTo>
                        <a:pt x="277" y="176"/>
                      </a:lnTo>
                      <a:lnTo>
                        <a:pt x="270" y="171"/>
                      </a:lnTo>
                      <a:lnTo>
                        <a:pt x="266" y="166"/>
                      </a:lnTo>
                      <a:lnTo>
                        <a:pt x="262" y="159"/>
                      </a:lnTo>
                      <a:lnTo>
                        <a:pt x="258" y="153"/>
                      </a:lnTo>
                      <a:lnTo>
                        <a:pt x="255" y="142"/>
                      </a:lnTo>
                      <a:lnTo>
                        <a:pt x="253" y="131"/>
                      </a:lnTo>
                      <a:lnTo>
                        <a:pt x="251" y="117"/>
                      </a:lnTo>
                      <a:lnTo>
                        <a:pt x="248" y="104"/>
                      </a:lnTo>
                      <a:lnTo>
                        <a:pt x="244" y="90"/>
                      </a:lnTo>
                      <a:lnTo>
                        <a:pt x="239" y="77"/>
                      </a:lnTo>
                      <a:lnTo>
                        <a:pt x="234" y="65"/>
                      </a:lnTo>
                      <a:lnTo>
                        <a:pt x="227" y="53"/>
                      </a:lnTo>
                      <a:lnTo>
                        <a:pt x="219" y="42"/>
                      </a:lnTo>
                      <a:lnTo>
                        <a:pt x="210" y="3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78" name="Freeform 45"/>
                <p:cNvSpPr>
                  <a:spLocks noChangeAspect="1"/>
                </p:cNvSpPr>
                <p:nvPr/>
              </p:nvSpPr>
              <p:spPr bwMode="auto">
                <a:xfrm>
                  <a:off x="2122" y="2623"/>
                  <a:ext cx="357" cy="538"/>
                </a:xfrm>
                <a:custGeom>
                  <a:avLst/>
                  <a:gdLst>
                    <a:gd name="T0" fmla="*/ 229 w 357"/>
                    <a:gd name="T1" fmla="*/ 2 h 538"/>
                    <a:gd name="T2" fmla="*/ 191 w 357"/>
                    <a:gd name="T3" fmla="*/ 4 h 538"/>
                    <a:gd name="T4" fmla="*/ 151 w 357"/>
                    <a:gd name="T5" fmla="*/ 18 h 538"/>
                    <a:gd name="T6" fmla="*/ 116 w 357"/>
                    <a:gd name="T7" fmla="*/ 41 h 538"/>
                    <a:gd name="T8" fmla="*/ 87 w 357"/>
                    <a:gd name="T9" fmla="*/ 67 h 538"/>
                    <a:gd name="T10" fmla="*/ 54 w 357"/>
                    <a:gd name="T11" fmla="*/ 113 h 538"/>
                    <a:gd name="T12" fmla="*/ 31 w 357"/>
                    <a:gd name="T13" fmla="*/ 159 h 538"/>
                    <a:gd name="T14" fmla="*/ 18 w 357"/>
                    <a:gd name="T15" fmla="*/ 191 h 538"/>
                    <a:gd name="T16" fmla="*/ 8 w 357"/>
                    <a:gd name="T17" fmla="*/ 237 h 538"/>
                    <a:gd name="T18" fmla="*/ 7 w 357"/>
                    <a:gd name="T19" fmla="*/ 276 h 538"/>
                    <a:gd name="T20" fmla="*/ 5 w 357"/>
                    <a:gd name="T21" fmla="*/ 307 h 538"/>
                    <a:gd name="T22" fmla="*/ 1 w 357"/>
                    <a:gd name="T23" fmla="*/ 351 h 538"/>
                    <a:gd name="T24" fmla="*/ 5 w 357"/>
                    <a:gd name="T25" fmla="*/ 406 h 538"/>
                    <a:gd name="T26" fmla="*/ 8 w 357"/>
                    <a:gd name="T27" fmla="*/ 415 h 538"/>
                    <a:gd name="T28" fmla="*/ 13 w 357"/>
                    <a:gd name="T29" fmla="*/ 433 h 538"/>
                    <a:gd name="T30" fmla="*/ 18 w 357"/>
                    <a:gd name="T31" fmla="*/ 452 h 538"/>
                    <a:gd name="T32" fmla="*/ 28 w 357"/>
                    <a:gd name="T33" fmla="*/ 472 h 538"/>
                    <a:gd name="T34" fmla="*/ 38 w 357"/>
                    <a:gd name="T35" fmla="*/ 487 h 538"/>
                    <a:gd name="T36" fmla="*/ 57 w 357"/>
                    <a:gd name="T37" fmla="*/ 504 h 538"/>
                    <a:gd name="T38" fmla="*/ 81 w 357"/>
                    <a:gd name="T39" fmla="*/ 520 h 538"/>
                    <a:gd name="T40" fmla="*/ 108 w 357"/>
                    <a:gd name="T41" fmla="*/ 531 h 538"/>
                    <a:gd name="T42" fmla="*/ 133 w 357"/>
                    <a:gd name="T43" fmla="*/ 537 h 538"/>
                    <a:gd name="T44" fmla="*/ 155 w 357"/>
                    <a:gd name="T45" fmla="*/ 538 h 538"/>
                    <a:gd name="T46" fmla="*/ 177 w 357"/>
                    <a:gd name="T47" fmla="*/ 534 h 538"/>
                    <a:gd name="T48" fmla="*/ 203 w 357"/>
                    <a:gd name="T49" fmla="*/ 526 h 538"/>
                    <a:gd name="T50" fmla="*/ 219 w 357"/>
                    <a:gd name="T51" fmla="*/ 518 h 538"/>
                    <a:gd name="T52" fmla="*/ 236 w 357"/>
                    <a:gd name="T53" fmla="*/ 500 h 538"/>
                    <a:gd name="T54" fmla="*/ 245 w 357"/>
                    <a:gd name="T55" fmla="*/ 488 h 538"/>
                    <a:gd name="T56" fmla="*/ 249 w 357"/>
                    <a:gd name="T57" fmla="*/ 485 h 538"/>
                    <a:gd name="T58" fmla="*/ 252 w 357"/>
                    <a:gd name="T59" fmla="*/ 480 h 538"/>
                    <a:gd name="T60" fmla="*/ 259 w 357"/>
                    <a:gd name="T61" fmla="*/ 464 h 538"/>
                    <a:gd name="T62" fmla="*/ 264 w 357"/>
                    <a:gd name="T63" fmla="*/ 454 h 538"/>
                    <a:gd name="T64" fmla="*/ 268 w 357"/>
                    <a:gd name="T65" fmla="*/ 440 h 538"/>
                    <a:gd name="T66" fmla="*/ 269 w 357"/>
                    <a:gd name="T67" fmla="*/ 433 h 538"/>
                    <a:gd name="T68" fmla="*/ 272 w 357"/>
                    <a:gd name="T69" fmla="*/ 412 h 538"/>
                    <a:gd name="T70" fmla="*/ 271 w 357"/>
                    <a:gd name="T71" fmla="*/ 401 h 538"/>
                    <a:gd name="T72" fmla="*/ 268 w 357"/>
                    <a:gd name="T73" fmla="*/ 379 h 538"/>
                    <a:gd name="T74" fmla="*/ 267 w 357"/>
                    <a:gd name="T75" fmla="*/ 371 h 538"/>
                    <a:gd name="T76" fmla="*/ 257 w 357"/>
                    <a:gd name="T77" fmla="*/ 342 h 538"/>
                    <a:gd name="T78" fmla="*/ 252 w 357"/>
                    <a:gd name="T79" fmla="*/ 313 h 538"/>
                    <a:gd name="T80" fmla="*/ 256 w 357"/>
                    <a:gd name="T81" fmla="*/ 283 h 538"/>
                    <a:gd name="T82" fmla="*/ 266 w 357"/>
                    <a:gd name="T83" fmla="*/ 257 h 538"/>
                    <a:gd name="T84" fmla="*/ 280 w 357"/>
                    <a:gd name="T85" fmla="*/ 234 h 538"/>
                    <a:gd name="T86" fmla="*/ 300 w 357"/>
                    <a:gd name="T87" fmla="*/ 214 h 538"/>
                    <a:gd name="T88" fmla="*/ 314 w 357"/>
                    <a:gd name="T89" fmla="*/ 200 h 538"/>
                    <a:gd name="T90" fmla="*/ 327 w 357"/>
                    <a:gd name="T91" fmla="*/ 184 h 538"/>
                    <a:gd name="T92" fmla="*/ 343 w 357"/>
                    <a:gd name="T93" fmla="*/ 158 h 538"/>
                    <a:gd name="T94" fmla="*/ 352 w 357"/>
                    <a:gd name="T95" fmla="*/ 137 h 538"/>
                    <a:gd name="T96" fmla="*/ 357 w 357"/>
                    <a:gd name="T97" fmla="*/ 110 h 538"/>
                    <a:gd name="T98" fmla="*/ 357 w 357"/>
                    <a:gd name="T99" fmla="*/ 96 h 538"/>
                    <a:gd name="T100" fmla="*/ 353 w 357"/>
                    <a:gd name="T101" fmla="*/ 77 h 538"/>
                    <a:gd name="T102" fmla="*/ 345 w 357"/>
                    <a:gd name="T103" fmla="*/ 60 h 538"/>
                    <a:gd name="T104" fmla="*/ 330 w 357"/>
                    <a:gd name="T105" fmla="*/ 43 h 538"/>
                    <a:gd name="T106" fmla="*/ 315 w 357"/>
                    <a:gd name="T107" fmla="*/ 32 h 53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57"/>
                    <a:gd name="T163" fmla="*/ 0 h 538"/>
                    <a:gd name="T164" fmla="*/ 357 w 357"/>
                    <a:gd name="T165" fmla="*/ 538 h 53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57" h="538">
                      <a:moveTo>
                        <a:pt x="304" y="26"/>
                      </a:moveTo>
                      <a:lnTo>
                        <a:pt x="266" y="13"/>
                      </a:lnTo>
                      <a:lnTo>
                        <a:pt x="229" y="2"/>
                      </a:lnTo>
                      <a:lnTo>
                        <a:pt x="221" y="0"/>
                      </a:lnTo>
                      <a:lnTo>
                        <a:pt x="214" y="0"/>
                      </a:lnTo>
                      <a:lnTo>
                        <a:pt x="191" y="4"/>
                      </a:lnTo>
                      <a:lnTo>
                        <a:pt x="181" y="5"/>
                      </a:lnTo>
                      <a:lnTo>
                        <a:pt x="170" y="10"/>
                      </a:lnTo>
                      <a:lnTo>
                        <a:pt x="151" y="18"/>
                      </a:lnTo>
                      <a:lnTo>
                        <a:pt x="141" y="24"/>
                      </a:lnTo>
                      <a:lnTo>
                        <a:pt x="132" y="30"/>
                      </a:lnTo>
                      <a:lnTo>
                        <a:pt x="116" y="41"/>
                      </a:lnTo>
                      <a:lnTo>
                        <a:pt x="108" y="47"/>
                      </a:lnTo>
                      <a:lnTo>
                        <a:pt x="101" y="54"/>
                      </a:lnTo>
                      <a:lnTo>
                        <a:pt x="87" y="67"/>
                      </a:lnTo>
                      <a:lnTo>
                        <a:pt x="75" y="82"/>
                      </a:lnTo>
                      <a:lnTo>
                        <a:pt x="63" y="97"/>
                      </a:lnTo>
                      <a:lnTo>
                        <a:pt x="54" y="113"/>
                      </a:lnTo>
                      <a:lnTo>
                        <a:pt x="44" y="130"/>
                      </a:lnTo>
                      <a:lnTo>
                        <a:pt x="36" y="147"/>
                      </a:lnTo>
                      <a:lnTo>
                        <a:pt x="31" y="159"/>
                      </a:lnTo>
                      <a:lnTo>
                        <a:pt x="27" y="169"/>
                      </a:lnTo>
                      <a:lnTo>
                        <a:pt x="21" y="181"/>
                      </a:lnTo>
                      <a:lnTo>
                        <a:pt x="18" y="191"/>
                      </a:lnTo>
                      <a:lnTo>
                        <a:pt x="12" y="215"/>
                      </a:lnTo>
                      <a:lnTo>
                        <a:pt x="9" y="225"/>
                      </a:lnTo>
                      <a:lnTo>
                        <a:pt x="8" y="237"/>
                      </a:lnTo>
                      <a:lnTo>
                        <a:pt x="7" y="250"/>
                      </a:lnTo>
                      <a:lnTo>
                        <a:pt x="8" y="261"/>
                      </a:lnTo>
                      <a:lnTo>
                        <a:pt x="7" y="276"/>
                      </a:lnTo>
                      <a:lnTo>
                        <a:pt x="7" y="292"/>
                      </a:lnTo>
                      <a:lnTo>
                        <a:pt x="6" y="300"/>
                      </a:lnTo>
                      <a:lnTo>
                        <a:pt x="5" y="307"/>
                      </a:lnTo>
                      <a:lnTo>
                        <a:pt x="7" y="323"/>
                      </a:lnTo>
                      <a:lnTo>
                        <a:pt x="4" y="334"/>
                      </a:lnTo>
                      <a:lnTo>
                        <a:pt x="1" y="351"/>
                      </a:lnTo>
                      <a:lnTo>
                        <a:pt x="0" y="370"/>
                      </a:lnTo>
                      <a:lnTo>
                        <a:pt x="2" y="388"/>
                      </a:lnTo>
                      <a:lnTo>
                        <a:pt x="5" y="406"/>
                      </a:lnTo>
                      <a:lnTo>
                        <a:pt x="6" y="409"/>
                      </a:lnTo>
                      <a:lnTo>
                        <a:pt x="7" y="413"/>
                      </a:lnTo>
                      <a:lnTo>
                        <a:pt x="8" y="415"/>
                      </a:lnTo>
                      <a:lnTo>
                        <a:pt x="11" y="418"/>
                      </a:lnTo>
                      <a:lnTo>
                        <a:pt x="12" y="425"/>
                      </a:lnTo>
                      <a:lnTo>
                        <a:pt x="13" y="433"/>
                      </a:lnTo>
                      <a:lnTo>
                        <a:pt x="14" y="439"/>
                      </a:lnTo>
                      <a:lnTo>
                        <a:pt x="16" y="446"/>
                      </a:lnTo>
                      <a:lnTo>
                        <a:pt x="18" y="452"/>
                      </a:lnTo>
                      <a:lnTo>
                        <a:pt x="21" y="459"/>
                      </a:lnTo>
                      <a:lnTo>
                        <a:pt x="24" y="465"/>
                      </a:lnTo>
                      <a:lnTo>
                        <a:pt x="28" y="472"/>
                      </a:lnTo>
                      <a:lnTo>
                        <a:pt x="30" y="478"/>
                      </a:lnTo>
                      <a:lnTo>
                        <a:pt x="35" y="483"/>
                      </a:lnTo>
                      <a:lnTo>
                        <a:pt x="38" y="487"/>
                      </a:lnTo>
                      <a:lnTo>
                        <a:pt x="43" y="492"/>
                      </a:lnTo>
                      <a:lnTo>
                        <a:pt x="49" y="498"/>
                      </a:lnTo>
                      <a:lnTo>
                        <a:pt x="57" y="504"/>
                      </a:lnTo>
                      <a:lnTo>
                        <a:pt x="64" y="509"/>
                      </a:lnTo>
                      <a:lnTo>
                        <a:pt x="73" y="514"/>
                      </a:lnTo>
                      <a:lnTo>
                        <a:pt x="81" y="520"/>
                      </a:lnTo>
                      <a:lnTo>
                        <a:pt x="91" y="524"/>
                      </a:lnTo>
                      <a:lnTo>
                        <a:pt x="98" y="527"/>
                      </a:lnTo>
                      <a:lnTo>
                        <a:pt x="108" y="531"/>
                      </a:lnTo>
                      <a:lnTo>
                        <a:pt x="116" y="534"/>
                      </a:lnTo>
                      <a:lnTo>
                        <a:pt x="126" y="536"/>
                      </a:lnTo>
                      <a:lnTo>
                        <a:pt x="133" y="537"/>
                      </a:lnTo>
                      <a:lnTo>
                        <a:pt x="143" y="538"/>
                      </a:lnTo>
                      <a:lnTo>
                        <a:pt x="151" y="538"/>
                      </a:lnTo>
                      <a:lnTo>
                        <a:pt x="155" y="538"/>
                      </a:lnTo>
                      <a:lnTo>
                        <a:pt x="160" y="538"/>
                      </a:lnTo>
                      <a:lnTo>
                        <a:pt x="168" y="536"/>
                      </a:lnTo>
                      <a:lnTo>
                        <a:pt x="177" y="534"/>
                      </a:lnTo>
                      <a:lnTo>
                        <a:pt x="186" y="533"/>
                      </a:lnTo>
                      <a:lnTo>
                        <a:pt x="195" y="529"/>
                      </a:lnTo>
                      <a:lnTo>
                        <a:pt x="203" y="526"/>
                      </a:lnTo>
                      <a:lnTo>
                        <a:pt x="212" y="522"/>
                      </a:lnTo>
                      <a:lnTo>
                        <a:pt x="217" y="520"/>
                      </a:lnTo>
                      <a:lnTo>
                        <a:pt x="219" y="518"/>
                      </a:lnTo>
                      <a:lnTo>
                        <a:pt x="221" y="516"/>
                      </a:lnTo>
                      <a:lnTo>
                        <a:pt x="229" y="508"/>
                      </a:lnTo>
                      <a:lnTo>
                        <a:pt x="236" y="500"/>
                      </a:lnTo>
                      <a:lnTo>
                        <a:pt x="239" y="496"/>
                      </a:lnTo>
                      <a:lnTo>
                        <a:pt x="243" y="492"/>
                      </a:lnTo>
                      <a:lnTo>
                        <a:pt x="245" y="488"/>
                      </a:lnTo>
                      <a:lnTo>
                        <a:pt x="247" y="486"/>
                      </a:lnTo>
                      <a:lnTo>
                        <a:pt x="248" y="485"/>
                      </a:lnTo>
                      <a:lnTo>
                        <a:pt x="249" y="485"/>
                      </a:lnTo>
                      <a:lnTo>
                        <a:pt x="249" y="483"/>
                      </a:lnTo>
                      <a:lnTo>
                        <a:pt x="250" y="482"/>
                      </a:lnTo>
                      <a:lnTo>
                        <a:pt x="252" y="480"/>
                      </a:lnTo>
                      <a:lnTo>
                        <a:pt x="254" y="476"/>
                      </a:lnTo>
                      <a:lnTo>
                        <a:pt x="259" y="467"/>
                      </a:lnTo>
                      <a:lnTo>
                        <a:pt x="259" y="464"/>
                      </a:lnTo>
                      <a:lnTo>
                        <a:pt x="260" y="463"/>
                      </a:lnTo>
                      <a:lnTo>
                        <a:pt x="262" y="458"/>
                      </a:lnTo>
                      <a:lnTo>
                        <a:pt x="264" y="454"/>
                      </a:lnTo>
                      <a:lnTo>
                        <a:pt x="266" y="450"/>
                      </a:lnTo>
                      <a:lnTo>
                        <a:pt x="266" y="445"/>
                      </a:lnTo>
                      <a:lnTo>
                        <a:pt x="268" y="440"/>
                      </a:lnTo>
                      <a:lnTo>
                        <a:pt x="269" y="435"/>
                      </a:lnTo>
                      <a:lnTo>
                        <a:pt x="269" y="434"/>
                      </a:lnTo>
                      <a:lnTo>
                        <a:pt x="269" y="433"/>
                      </a:lnTo>
                      <a:lnTo>
                        <a:pt x="270" y="431"/>
                      </a:lnTo>
                      <a:lnTo>
                        <a:pt x="271" y="421"/>
                      </a:lnTo>
                      <a:lnTo>
                        <a:pt x="272" y="412"/>
                      </a:lnTo>
                      <a:lnTo>
                        <a:pt x="271" y="409"/>
                      </a:lnTo>
                      <a:lnTo>
                        <a:pt x="271" y="407"/>
                      </a:lnTo>
                      <a:lnTo>
                        <a:pt x="271" y="401"/>
                      </a:lnTo>
                      <a:lnTo>
                        <a:pt x="271" y="392"/>
                      </a:lnTo>
                      <a:lnTo>
                        <a:pt x="269" y="381"/>
                      </a:lnTo>
                      <a:lnTo>
                        <a:pt x="268" y="379"/>
                      </a:lnTo>
                      <a:lnTo>
                        <a:pt x="267" y="377"/>
                      </a:lnTo>
                      <a:lnTo>
                        <a:pt x="267" y="376"/>
                      </a:lnTo>
                      <a:lnTo>
                        <a:pt x="267" y="371"/>
                      </a:lnTo>
                      <a:lnTo>
                        <a:pt x="264" y="361"/>
                      </a:lnTo>
                      <a:lnTo>
                        <a:pt x="261" y="351"/>
                      </a:lnTo>
                      <a:lnTo>
                        <a:pt x="257" y="342"/>
                      </a:lnTo>
                      <a:lnTo>
                        <a:pt x="254" y="332"/>
                      </a:lnTo>
                      <a:lnTo>
                        <a:pt x="252" y="322"/>
                      </a:lnTo>
                      <a:lnTo>
                        <a:pt x="252" y="313"/>
                      </a:lnTo>
                      <a:lnTo>
                        <a:pt x="252" y="302"/>
                      </a:lnTo>
                      <a:lnTo>
                        <a:pt x="253" y="293"/>
                      </a:lnTo>
                      <a:lnTo>
                        <a:pt x="256" y="283"/>
                      </a:lnTo>
                      <a:lnTo>
                        <a:pt x="259" y="274"/>
                      </a:lnTo>
                      <a:lnTo>
                        <a:pt x="263" y="265"/>
                      </a:lnTo>
                      <a:lnTo>
                        <a:pt x="266" y="257"/>
                      </a:lnTo>
                      <a:lnTo>
                        <a:pt x="271" y="249"/>
                      </a:lnTo>
                      <a:lnTo>
                        <a:pt x="276" y="241"/>
                      </a:lnTo>
                      <a:lnTo>
                        <a:pt x="280" y="234"/>
                      </a:lnTo>
                      <a:lnTo>
                        <a:pt x="287" y="227"/>
                      </a:lnTo>
                      <a:lnTo>
                        <a:pt x="293" y="220"/>
                      </a:lnTo>
                      <a:lnTo>
                        <a:pt x="300" y="214"/>
                      </a:lnTo>
                      <a:lnTo>
                        <a:pt x="303" y="210"/>
                      </a:lnTo>
                      <a:lnTo>
                        <a:pt x="307" y="207"/>
                      </a:lnTo>
                      <a:lnTo>
                        <a:pt x="314" y="200"/>
                      </a:lnTo>
                      <a:lnTo>
                        <a:pt x="317" y="195"/>
                      </a:lnTo>
                      <a:lnTo>
                        <a:pt x="321" y="191"/>
                      </a:lnTo>
                      <a:lnTo>
                        <a:pt x="327" y="184"/>
                      </a:lnTo>
                      <a:lnTo>
                        <a:pt x="333" y="175"/>
                      </a:lnTo>
                      <a:lnTo>
                        <a:pt x="338" y="166"/>
                      </a:lnTo>
                      <a:lnTo>
                        <a:pt x="343" y="158"/>
                      </a:lnTo>
                      <a:lnTo>
                        <a:pt x="349" y="148"/>
                      </a:lnTo>
                      <a:lnTo>
                        <a:pt x="350" y="143"/>
                      </a:lnTo>
                      <a:lnTo>
                        <a:pt x="352" y="137"/>
                      </a:lnTo>
                      <a:lnTo>
                        <a:pt x="356" y="125"/>
                      </a:lnTo>
                      <a:lnTo>
                        <a:pt x="357" y="114"/>
                      </a:lnTo>
                      <a:lnTo>
                        <a:pt x="357" y="110"/>
                      </a:lnTo>
                      <a:lnTo>
                        <a:pt x="357" y="108"/>
                      </a:lnTo>
                      <a:lnTo>
                        <a:pt x="357" y="103"/>
                      </a:lnTo>
                      <a:lnTo>
                        <a:pt x="357" y="96"/>
                      </a:lnTo>
                      <a:lnTo>
                        <a:pt x="356" y="89"/>
                      </a:lnTo>
                      <a:lnTo>
                        <a:pt x="354" y="82"/>
                      </a:lnTo>
                      <a:lnTo>
                        <a:pt x="353" y="77"/>
                      </a:lnTo>
                      <a:lnTo>
                        <a:pt x="350" y="71"/>
                      </a:lnTo>
                      <a:lnTo>
                        <a:pt x="348" y="66"/>
                      </a:lnTo>
                      <a:lnTo>
                        <a:pt x="345" y="60"/>
                      </a:lnTo>
                      <a:lnTo>
                        <a:pt x="343" y="56"/>
                      </a:lnTo>
                      <a:lnTo>
                        <a:pt x="335" y="46"/>
                      </a:lnTo>
                      <a:lnTo>
                        <a:pt x="330" y="43"/>
                      </a:lnTo>
                      <a:lnTo>
                        <a:pt x="326" y="39"/>
                      </a:lnTo>
                      <a:lnTo>
                        <a:pt x="321" y="35"/>
                      </a:lnTo>
                      <a:lnTo>
                        <a:pt x="315" y="32"/>
                      </a:lnTo>
                      <a:lnTo>
                        <a:pt x="310" y="29"/>
                      </a:lnTo>
                      <a:lnTo>
                        <a:pt x="304" y="2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79" name="Freeform 46"/>
                <p:cNvSpPr>
                  <a:spLocks noChangeAspect="1"/>
                </p:cNvSpPr>
                <p:nvPr/>
              </p:nvSpPr>
              <p:spPr bwMode="auto">
                <a:xfrm>
                  <a:off x="2368" y="2629"/>
                  <a:ext cx="812" cy="237"/>
                </a:xfrm>
                <a:custGeom>
                  <a:avLst/>
                  <a:gdLst>
                    <a:gd name="T0" fmla="*/ 368 w 812"/>
                    <a:gd name="T1" fmla="*/ 166 h 237"/>
                    <a:gd name="T2" fmla="*/ 318 w 812"/>
                    <a:gd name="T3" fmla="*/ 151 h 237"/>
                    <a:gd name="T4" fmla="*/ 243 w 812"/>
                    <a:gd name="T5" fmla="*/ 112 h 237"/>
                    <a:gd name="T6" fmla="*/ 198 w 812"/>
                    <a:gd name="T7" fmla="*/ 86 h 237"/>
                    <a:gd name="T8" fmla="*/ 155 w 812"/>
                    <a:gd name="T9" fmla="*/ 61 h 237"/>
                    <a:gd name="T10" fmla="*/ 101 w 812"/>
                    <a:gd name="T11" fmla="*/ 41 h 237"/>
                    <a:gd name="T12" fmla="*/ 60 w 812"/>
                    <a:gd name="T13" fmla="*/ 35 h 237"/>
                    <a:gd name="T14" fmla="*/ 29 w 812"/>
                    <a:gd name="T15" fmla="*/ 39 h 237"/>
                    <a:gd name="T16" fmla="*/ 8 w 812"/>
                    <a:gd name="T17" fmla="*/ 53 h 237"/>
                    <a:gd name="T18" fmla="*/ 0 w 812"/>
                    <a:gd name="T19" fmla="*/ 77 h 237"/>
                    <a:gd name="T20" fmla="*/ 8 w 812"/>
                    <a:gd name="T21" fmla="*/ 102 h 237"/>
                    <a:gd name="T22" fmla="*/ 23 w 812"/>
                    <a:gd name="T23" fmla="*/ 116 h 237"/>
                    <a:gd name="T24" fmla="*/ 79 w 812"/>
                    <a:gd name="T25" fmla="*/ 137 h 237"/>
                    <a:gd name="T26" fmla="*/ 170 w 812"/>
                    <a:gd name="T27" fmla="*/ 165 h 237"/>
                    <a:gd name="T28" fmla="*/ 261 w 812"/>
                    <a:gd name="T29" fmla="*/ 203 h 237"/>
                    <a:gd name="T30" fmla="*/ 319 w 812"/>
                    <a:gd name="T31" fmla="*/ 231 h 237"/>
                    <a:gd name="T32" fmla="*/ 353 w 812"/>
                    <a:gd name="T33" fmla="*/ 237 h 237"/>
                    <a:gd name="T34" fmla="*/ 400 w 812"/>
                    <a:gd name="T35" fmla="*/ 235 h 237"/>
                    <a:gd name="T36" fmla="*/ 434 w 812"/>
                    <a:gd name="T37" fmla="*/ 226 h 237"/>
                    <a:gd name="T38" fmla="*/ 605 w 812"/>
                    <a:gd name="T39" fmla="*/ 156 h 237"/>
                    <a:gd name="T40" fmla="*/ 637 w 812"/>
                    <a:gd name="T41" fmla="*/ 156 h 237"/>
                    <a:gd name="T42" fmla="*/ 645 w 812"/>
                    <a:gd name="T43" fmla="*/ 152 h 237"/>
                    <a:gd name="T44" fmla="*/ 657 w 812"/>
                    <a:gd name="T45" fmla="*/ 143 h 237"/>
                    <a:gd name="T46" fmla="*/ 662 w 812"/>
                    <a:gd name="T47" fmla="*/ 135 h 237"/>
                    <a:gd name="T48" fmla="*/ 686 w 812"/>
                    <a:gd name="T49" fmla="*/ 113 h 237"/>
                    <a:gd name="T50" fmla="*/ 718 w 812"/>
                    <a:gd name="T51" fmla="*/ 115 h 237"/>
                    <a:gd name="T52" fmla="*/ 743 w 812"/>
                    <a:gd name="T53" fmla="*/ 127 h 237"/>
                    <a:gd name="T54" fmla="*/ 761 w 812"/>
                    <a:gd name="T55" fmla="*/ 127 h 237"/>
                    <a:gd name="T56" fmla="*/ 779 w 812"/>
                    <a:gd name="T57" fmla="*/ 116 h 237"/>
                    <a:gd name="T58" fmla="*/ 783 w 812"/>
                    <a:gd name="T59" fmla="*/ 110 h 237"/>
                    <a:gd name="T60" fmla="*/ 784 w 812"/>
                    <a:gd name="T61" fmla="*/ 107 h 237"/>
                    <a:gd name="T62" fmla="*/ 777 w 812"/>
                    <a:gd name="T63" fmla="*/ 91 h 237"/>
                    <a:gd name="T64" fmla="*/ 762 w 812"/>
                    <a:gd name="T65" fmla="*/ 75 h 237"/>
                    <a:gd name="T66" fmla="*/ 741 w 812"/>
                    <a:gd name="T67" fmla="*/ 68 h 237"/>
                    <a:gd name="T68" fmla="*/ 727 w 812"/>
                    <a:gd name="T69" fmla="*/ 60 h 237"/>
                    <a:gd name="T70" fmla="*/ 763 w 812"/>
                    <a:gd name="T71" fmla="*/ 50 h 237"/>
                    <a:gd name="T72" fmla="*/ 782 w 812"/>
                    <a:gd name="T73" fmla="*/ 48 h 237"/>
                    <a:gd name="T74" fmla="*/ 802 w 812"/>
                    <a:gd name="T75" fmla="*/ 44 h 237"/>
                    <a:gd name="T76" fmla="*/ 806 w 812"/>
                    <a:gd name="T77" fmla="*/ 41 h 237"/>
                    <a:gd name="T78" fmla="*/ 812 w 812"/>
                    <a:gd name="T79" fmla="*/ 34 h 237"/>
                    <a:gd name="T80" fmla="*/ 812 w 812"/>
                    <a:gd name="T81" fmla="*/ 25 h 237"/>
                    <a:gd name="T82" fmla="*/ 811 w 812"/>
                    <a:gd name="T83" fmla="*/ 20 h 237"/>
                    <a:gd name="T84" fmla="*/ 803 w 812"/>
                    <a:gd name="T85" fmla="*/ 6 h 237"/>
                    <a:gd name="T86" fmla="*/ 787 w 812"/>
                    <a:gd name="T87" fmla="*/ 0 h 237"/>
                    <a:gd name="T88" fmla="*/ 752 w 812"/>
                    <a:gd name="T89" fmla="*/ 7 h 237"/>
                    <a:gd name="T90" fmla="*/ 712 w 812"/>
                    <a:gd name="T91" fmla="*/ 30 h 237"/>
                    <a:gd name="T92" fmla="*/ 688 w 812"/>
                    <a:gd name="T93" fmla="*/ 55 h 237"/>
                    <a:gd name="T94" fmla="*/ 684 w 812"/>
                    <a:gd name="T95" fmla="*/ 59 h 237"/>
                    <a:gd name="T96" fmla="*/ 672 w 812"/>
                    <a:gd name="T97" fmla="*/ 68 h 237"/>
                    <a:gd name="T98" fmla="*/ 657 w 812"/>
                    <a:gd name="T99" fmla="*/ 75 h 237"/>
                    <a:gd name="T100" fmla="*/ 647 w 812"/>
                    <a:gd name="T101" fmla="*/ 80 h 237"/>
                    <a:gd name="T102" fmla="*/ 620 w 812"/>
                    <a:gd name="T103" fmla="*/ 89 h 237"/>
                    <a:gd name="T104" fmla="*/ 594 w 812"/>
                    <a:gd name="T105" fmla="*/ 104 h 237"/>
                    <a:gd name="T106" fmla="*/ 576 w 812"/>
                    <a:gd name="T107" fmla="*/ 111 h 237"/>
                    <a:gd name="T108" fmla="*/ 535 w 812"/>
                    <a:gd name="T109" fmla="*/ 128 h 237"/>
                    <a:gd name="T110" fmla="*/ 474 w 812"/>
                    <a:gd name="T111" fmla="*/ 148 h 237"/>
                    <a:gd name="T112" fmla="*/ 400 w 812"/>
                    <a:gd name="T113" fmla="*/ 164 h 2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12"/>
                    <a:gd name="T172" fmla="*/ 0 h 237"/>
                    <a:gd name="T173" fmla="*/ 812 w 812"/>
                    <a:gd name="T174" fmla="*/ 237 h 2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12" h="237">
                      <a:moveTo>
                        <a:pt x="400" y="164"/>
                      </a:moveTo>
                      <a:lnTo>
                        <a:pt x="384" y="166"/>
                      </a:lnTo>
                      <a:lnTo>
                        <a:pt x="376" y="166"/>
                      </a:lnTo>
                      <a:lnTo>
                        <a:pt x="368" y="166"/>
                      </a:lnTo>
                      <a:lnTo>
                        <a:pt x="353" y="163"/>
                      </a:lnTo>
                      <a:lnTo>
                        <a:pt x="346" y="161"/>
                      </a:lnTo>
                      <a:lnTo>
                        <a:pt x="339" y="159"/>
                      </a:lnTo>
                      <a:lnTo>
                        <a:pt x="318" y="151"/>
                      </a:lnTo>
                      <a:lnTo>
                        <a:pt x="297" y="143"/>
                      </a:lnTo>
                      <a:lnTo>
                        <a:pt x="278" y="132"/>
                      </a:lnTo>
                      <a:lnTo>
                        <a:pt x="259" y="122"/>
                      </a:lnTo>
                      <a:lnTo>
                        <a:pt x="243" y="112"/>
                      </a:lnTo>
                      <a:lnTo>
                        <a:pt x="228" y="103"/>
                      </a:lnTo>
                      <a:lnTo>
                        <a:pt x="218" y="98"/>
                      </a:lnTo>
                      <a:lnTo>
                        <a:pt x="208" y="93"/>
                      </a:lnTo>
                      <a:lnTo>
                        <a:pt x="198" y="86"/>
                      </a:lnTo>
                      <a:lnTo>
                        <a:pt x="188" y="79"/>
                      </a:lnTo>
                      <a:lnTo>
                        <a:pt x="177" y="73"/>
                      </a:lnTo>
                      <a:lnTo>
                        <a:pt x="167" y="67"/>
                      </a:lnTo>
                      <a:lnTo>
                        <a:pt x="155" y="61"/>
                      </a:lnTo>
                      <a:lnTo>
                        <a:pt x="145" y="56"/>
                      </a:lnTo>
                      <a:lnTo>
                        <a:pt x="134" y="52"/>
                      </a:lnTo>
                      <a:lnTo>
                        <a:pt x="122" y="48"/>
                      </a:lnTo>
                      <a:lnTo>
                        <a:pt x="101" y="41"/>
                      </a:lnTo>
                      <a:lnTo>
                        <a:pt x="91" y="38"/>
                      </a:lnTo>
                      <a:lnTo>
                        <a:pt x="81" y="37"/>
                      </a:lnTo>
                      <a:lnTo>
                        <a:pt x="71" y="36"/>
                      </a:lnTo>
                      <a:lnTo>
                        <a:pt x="60" y="35"/>
                      </a:lnTo>
                      <a:lnTo>
                        <a:pt x="49" y="36"/>
                      </a:lnTo>
                      <a:lnTo>
                        <a:pt x="39" y="37"/>
                      </a:lnTo>
                      <a:lnTo>
                        <a:pt x="34" y="37"/>
                      </a:lnTo>
                      <a:lnTo>
                        <a:pt x="29" y="39"/>
                      </a:lnTo>
                      <a:lnTo>
                        <a:pt x="24" y="41"/>
                      </a:lnTo>
                      <a:lnTo>
                        <a:pt x="20" y="43"/>
                      </a:lnTo>
                      <a:lnTo>
                        <a:pt x="14" y="48"/>
                      </a:lnTo>
                      <a:lnTo>
                        <a:pt x="8" y="53"/>
                      </a:lnTo>
                      <a:lnTo>
                        <a:pt x="4" y="58"/>
                      </a:lnTo>
                      <a:lnTo>
                        <a:pt x="2" y="64"/>
                      </a:lnTo>
                      <a:lnTo>
                        <a:pt x="0" y="70"/>
                      </a:lnTo>
                      <a:lnTo>
                        <a:pt x="0" y="77"/>
                      </a:lnTo>
                      <a:lnTo>
                        <a:pt x="1" y="84"/>
                      </a:lnTo>
                      <a:lnTo>
                        <a:pt x="4" y="91"/>
                      </a:lnTo>
                      <a:lnTo>
                        <a:pt x="6" y="96"/>
                      </a:lnTo>
                      <a:lnTo>
                        <a:pt x="8" y="102"/>
                      </a:lnTo>
                      <a:lnTo>
                        <a:pt x="12" y="105"/>
                      </a:lnTo>
                      <a:lnTo>
                        <a:pt x="15" y="109"/>
                      </a:lnTo>
                      <a:lnTo>
                        <a:pt x="19" y="113"/>
                      </a:lnTo>
                      <a:lnTo>
                        <a:pt x="23" y="116"/>
                      </a:lnTo>
                      <a:lnTo>
                        <a:pt x="28" y="118"/>
                      </a:lnTo>
                      <a:lnTo>
                        <a:pt x="34" y="121"/>
                      </a:lnTo>
                      <a:lnTo>
                        <a:pt x="56" y="129"/>
                      </a:lnTo>
                      <a:lnTo>
                        <a:pt x="79" y="137"/>
                      </a:lnTo>
                      <a:lnTo>
                        <a:pt x="102" y="144"/>
                      </a:lnTo>
                      <a:lnTo>
                        <a:pt x="126" y="151"/>
                      </a:lnTo>
                      <a:lnTo>
                        <a:pt x="148" y="157"/>
                      </a:lnTo>
                      <a:lnTo>
                        <a:pt x="170" y="165"/>
                      </a:lnTo>
                      <a:lnTo>
                        <a:pt x="192" y="173"/>
                      </a:lnTo>
                      <a:lnTo>
                        <a:pt x="214" y="182"/>
                      </a:lnTo>
                      <a:lnTo>
                        <a:pt x="237" y="192"/>
                      </a:lnTo>
                      <a:lnTo>
                        <a:pt x="261" y="203"/>
                      </a:lnTo>
                      <a:lnTo>
                        <a:pt x="283" y="214"/>
                      </a:lnTo>
                      <a:lnTo>
                        <a:pt x="306" y="226"/>
                      </a:lnTo>
                      <a:lnTo>
                        <a:pt x="312" y="229"/>
                      </a:lnTo>
                      <a:lnTo>
                        <a:pt x="319" y="231"/>
                      </a:lnTo>
                      <a:lnTo>
                        <a:pt x="326" y="233"/>
                      </a:lnTo>
                      <a:lnTo>
                        <a:pt x="334" y="235"/>
                      </a:lnTo>
                      <a:lnTo>
                        <a:pt x="344" y="237"/>
                      </a:lnTo>
                      <a:lnTo>
                        <a:pt x="353" y="237"/>
                      </a:lnTo>
                      <a:lnTo>
                        <a:pt x="373" y="237"/>
                      </a:lnTo>
                      <a:lnTo>
                        <a:pt x="381" y="237"/>
                      </a:lnTo>
                      <a:lnTo>
                        <a:pt x="391" y="237"/>
                      </a:lnTo>
                      <a:lnTo>
                        <a:pt x="400" y="235"/>
                      </a:lnTo>
                      <a:lnTo>
                        <a:pt x="409" y="233"/>
                      </a:lnTo>
                      <a:lnTo>
                        <a:pt x="417" y="231"/>
                      </a:lnTo>
                      <a:lnTo>
                        <a:pt x="425" y="230"/>
                      </a:lnTo>
                      <a:lnTo>
                        <a:pt x="434" y="226"/>
                      </a:lnTo>
                      <a:lnTo>
                        <a:pt x="443" y="224"/>
                      </a:lnTo>
                      <a:lnTo>
                        <a:pt x="483" y="207"/>
                      </a:lnTo>
                      <a:lnTo>
                        <a:pt x="524" y="190"/>
                      </a:lnTo>
                      <a:lnTo>
                        <a:pt x="605" y="156"/>
                      </a:lnTo>
                      <a:lnTo>
                        <a:pt x="613" y="152"/>
                      </a:lnTo>
                      <a:lnTo>
                        <a:pt x="622" y="149"/>
                      </a:lnTo>
                      <a:lnTo>
                        <a:pt x="631" y="157"/>
                      </a:lnTo>
                      <a:lnTo>
                        <a:pt x="637" y="156"/>
                      </a:lnTo>
                      <a:lnTo>
                        <a:pt x="643" y="154"/>
                      </a:lnTo>
                      <a:lnTo>
                        <a:pt x="643" y="153"/>
                      </a:lnTo>
                      <a:lnTo>
                        <a:pt x="645" y="152"/>
                      </a:lnTo>
                      <a:lnTo>
                        <a:pt x="648" y="150"/>
                      </a:lnTo>
                      <a:lnTo>
                        <a:pt x="650" y="149"/>
                      </a:lnTo>
                      <a:lnTo>
                        <a:pt x="653" y="147"/>
                      </a:lnTo>
                      <a:lnTo>
                        <a:pt x="657" y="143"/>
                      </a:lnTo>
                      <a:lnTo>
                        <a:pt x="657" y="141"/>
                      </a:lnTo>
                      <a:lnTo>
                        <a:pt x="658" y="139"/>
                      </a:lnTo>
                      <a:lnTo>
                        <a:pt x="659" y="139"/>
                      </a:lnTo>
                      <a:lnTo>
                        <a:pt x="662" y="135"/>
                      </a:lnTo>
                      <a:lnTo>
                        <a:pt x="664" y="130"/>
                      </a:lnTo>
                      <a:lnTo>
                        <a:pt x="671" y="117"/>
                      </a:lnTo>
                      <a:lnTo>
                        <a:pt x="679" y="115"/>
                      </a:lnTo>
                      <a:lnTo>
                        <a:pt x="686" y="113"/>
                      </a:lnTo>
                      <a:lnTo>
                        <a:pt x="694" y="112"/>
                      </a:lnTo>
                      <a:lnTo>
                        <a:pt x="703" y="112"/>
                      </a:lnTo>
                      <a:lnTo>
                        <a:pt x="711" y="113"/>
                      </a:lnTo>
                      <a:lnTo>
                        <a:pt x="718" y="115"/>
                      </a:lnTo>
                      <a:lnTo>
                        <a:pt x="726" y="118"/>
                      </a:lnTo>
                      <a:lnTo>
                        <a:pt x="734" y="122"/>
                      </a:lnTo>
                      <a:lnTo>
                        <a:pt x="738" y="125"/>
                      </a:lnTo>
                      <a:lnTo>
                        <a:pt x="743" y="127"/>
                      </a:lnTo>
                      <a:lnTo>
                        <a:pt x="747" y="128"/>
                      </a:lnTo>
                      <a:lnTo>
                        <a:pt x="752" y="129"/>
                      </a:lnTo>
                      <a:lnTo>
                        <a:pt x="756" y="128"/>
                      </a:lnTo>
                      <a:lnTo>
                        <a:pt x="761" y="127"/>
                      </a:lnTo>
                      <a:lnTo>
                        <a:pt x="766" y="125"/>
                      </a:lnTo>
                      <a:lnTo>
                        <a:pt x="770" y="123"/>
                      </a:lnTo>
                      <a:lnTo>
                        <a:pt x="776" y="120"/>
                      </a:lnTo>
                      <a:lnTo>
                        <a:pt x="779" y="116"/>
                      </a:lnTo>
                      <a:lnTo>
                        <a:pt x="780" y="115"/>
                      </a:lnTo>
                      <a:lnTo>
                        <a:pt x="782" y="113"/>
                      </a:lnTo>
                      <a:lnTo>
                        <a:pt x="783" y="111"/>
                      </a:lnTo>
                      <a:lnTo>
                        <a:pt x="783" y="110"/>
                      </a:lnTo>
                      <a:lnTo>
                        <a:pt x="784" y="109"/>
                      </a:lnTo>
                      <a:lnTo>
                        <a:pt x="784" y="107"/>
                      </a:lnTo>
                      <a:lnTo>
                        <a:pt x="784" y="105"/>
                      </a:lnTo>
                      <a:lnTo>
                        <a:pt x="783" y="101"/>
                      </a:lnTo>
                      <a:lnTo>
                        <a:pt x="781" y="95"/>
                      </a:lnTo>
                      <a:lnTo>
                        <a:pt x="777" y="91"/>
                      </a:lnTo>
                      <a:lnTo>
                        <a:pt x="774" y="86"/>
                      </a:lnTo>
                      <a:lnTo>
                        <a:pt x="770" y="82"/>
                      </a:lnTo>
                      <a:lnTo>
                        <a:pt x="766" y="78"/>
                      </a:lnTo>
                      <a:lnTo>
                        <a:pt x="762" y="75"/>
                      </a:lnTo>
                      <a:lnTo>
                        <a:pt x="756" y="72"/>
                      </a:lnTo>
                      <a:lnTo>
                        <a:pt x="752" y="70"/>
                      </a:lnTo>
                      <a:lnTo>
                        <a:pt x="746" y="68"/>
                      </a:lnTo>
                      <a:lnTo>
                        <a:pt x="741" y="68"/>
                      </a:lnTo>
                      <a:lnTo>
                        <a:pt x="728" y="67"/>
                      </a:lnTo>
                      <a:lnTo>
                        <a:pt x="721" y="67"/>
                      </a:lnTo>
                      <a:lnTo>
                        <a:pt x="715" y="68"/>
                      </a:lnTo>
                      <a:lnTo>
                        <a:pt x="727" y="60"/>
                      </a:lnTo>
                      <a:lnTo>
                        <a:pt x="734" y="57"/>
                      </a:lnTo>
                      <a:lnTo>
                        <a:pt x="741" y="55"/>
                      </a:lnTo>
                      <a:lnTo>
                        <a:pt x="756" y="51"/>
                      </a:lnTo>
                      <a:lnTo>
                        <a:pt x="763" y="50"/>
                      </a:lnTo>
                      <a:lnTo>
                        <a:pt x="770" y="50"/>
                      </a:lnTo>
                      <a:lnTo>
                        <a:pt x="777" y="49"/>
                      </a:lnTo>
                      <a:lnTo>
                        <a:pt x="779" y="48"/>
                      </a:lnTo>
                      <a:lnTo>
                        <a:pt x="782" y="48"/>
                      </a:lnTo>
                      <a:lnTo>
                        <a:pt x="794" y="47"/>
                      </a:lnTo>
                      <a:lnTo>
                        <a:pt x="797" y="46"/>
                      </a:lnTo>
                      <a:lnTo>
                        <a:pt x="799" y="45"/>
                      </a:lnTo>
                      <a:lnTo>
                        <a:pt x="802" y="44"/>
                      </a:lnTo>
                      <a:lnTo>
                        <a:pt x="803" y="43"/>
                      </a:lnTo>
                      <a:lnTo>
                        <a:pt x="805" y="43"/>
                      </a:lnTo>
                      <a:lnTo>
                        <a:pt x="805" y="41"/>
                      </a:lnTo>
                      <a:lnTo>
                        <a:pt x="806" y="41"/>
                      </a:lnTo>
                      <a:lnTo>
                        <a:pt x="808" y="40"/>
                      </a:lnTo>
                      <a:lnTo>
                        <a:pt x="809" y="38"/>
                      </a:lnTo>
                      <a:lnTo>
                        <a:pt x="811" y="36"/>
                      </a:lnTo>
                      <a:lnTo>
                        <a:pt x="812" y="34"/>
                      </a:lnTo>
                      <a:lnTo>
                        <a:pt x="812" y="32"/>
                      </a:lnTo>
                      <a:lnTo>
                        <a:pt x="812" y="29"/>
                      </a:lnTo>
                      <a:lnTo>
                        <a:pt x="812" y="28"/>
                      </a:lnTo>
                      <a:lnTo>
                        <a:pt x="812" y="25"/>
                      </a:lnTo>
                      <a:lnTo>
                        <a:pt x="812" y="23"/>
                      </a:lnTo>
                      <a:lnTo>
                        <a:pt x="812" y="22"/>
                      </a:lnTo>
                      <a:lnTo>
                        <a:pt x="811" y="21"/>
                      </a:lnTo>
                      <a:lnTo>
                        <a:pt x="811" y="20"/>
                      </a:lnTo>
                      <a:lnTo>
                        <a:pt x="810" y="16"/>
                      </a:lnTo>
                      <a:lnTo>
                        <a:pt x="808" y="12"/>
                      </a:lnTo>
                      <a:lnTo>
                        <a:pt x="805" y="8"/>
                      </a:lnTo>
                      <a:lnTo>
                        <a:pt x="803" y="6"/>
                      </a:lnTo>
                      <a:lnTo>
                        <a:pt x="799" y="3"/>
                      </a:lnTo>
                      <a:lnTo>
                        <a:pt x="796" y="1"/>
                      </a:lnTo>
                      <a:lnTo>
                        <a:pt x="791" y="0"/>
                      </a:lnTo>
                      <a:lnTo>
                        <a:pt x="787" y="0"/>
                      </a:lnTo>
                      <a:lnTo>
                        <a:pt x="783" y="0"/>
                      </a:lnTo>
                      <a:lnTo>
                        <a:pt x="767" y="3"/>
                      </a:lnTo>
                      <a:lnTo>
                        <a:pt x="759" y="5"/>
                      </a:lnTo>
                      <a:lnTo>
                        <a:pt x="752" y="7"/>
                      </a:lnTo>
                      <a:lnTo>
                        <a:pt x="738" y="13"/>
                      </a:lnTo>
                      <a:lnTo>
                        <a:pt x="725" y="21"/>
                      </a:lnTo>
                      <a:lnTo>
                        <a:pt x="718" y="25"/>
                      </a:lnTo>
                      <a:lnTo>
                        <a:pt x="712" y="30"/>
                      </a:lnTo>
                      <a:lnTo>
                        <a:pt x="706" y="35"/>
                      </a:lnTo>
                      <a:lnTo>
                        <a:pt x="700" y="41"/>
                      </a:lnTo>
                      <a:lnTo>
                        <a:pt x="692" y="50"/>
                      </a:lnTo>
                      <a:lnTo>
                        <a:pt x="688" y="55"/>
                      </a:lnTo>
                      <a:lnTo>
                        <a:pt x="685" y="56"/>
                      </a:lnTo>
                      <a:lnTo>
                        <a:pt x="685" y="57"/>
                      </a:lnTo>
                      <a:lnTo>
                        <a:pt x="684" y="59"/>
                      </a:lnTo>
                      <a:lnTo>
                        <a:pt x="682" y="60"/>
                      </a:lnTo>
                      <a:lnTo>
                        <a:pt x="681" y="61"/>
                      </a:lnTo>
                      <a:lnTo>
                        <a:pt x="676" y="64"/>
                      </a:lnTo>
                      <a:lnTo>
                        <a:pt x="672" y="68"/>
                      </a:lnTo>
                      <a:lnTo>
                        <a:pt x="667" y="70"/>
                      </a:lnTo>
                      <a:lnTo>
                        <a:pt x="664" y="72"/>
                      </a:lnTo>
                      <a:lnTo>
                        <a:pt x="663" y="74"/>
                      </a:lnTo>
                      <a:lnTo>
                        <a:pt x="657" y="75"/>
                      </a:lnTo>
                      <a:lnTo>
                        <a:pt x="652" y="78"/>
                      </a:lnTo>
                      <a:lnTo>
                        <a:pt x="650" y="79"/>
                      </a:lnTo>
                      <a:lnTo>
                        <a:pt x="648" y="79"/>
                      </a:lnTo>
                      <a:lnTo>
                        <a:pt x="647" y="80"/>
                      </a:lnTo>
                      <a:lnTo>
                        <a:pt x="643" y="82"/>
                      </a:lnTo>
                      <a:lnTo>
                        <a:pt x="630" y="85"/>
                      </a:lnTo>
                      <a:lnTo>
                        <a:pt x="625" y="87"/>
                      </a:lnTo>
                      <a:lnTo>
                        <a:pt x="620" y="89"/>
                      </a:lnTo>
                      <a:lnTo>
                        <a:pt x="613" y="93"/>
                      </a:lnTo>
                      <a:lnTo>
                        <a:pt x="607" y="96"/>
                      </a:lnTo>
                      <a:lnTo>
                        <a:pt x="600" y="100"/>
                      </a:lnTo>
                      <a:lnTo>
                        <a:pt x="594" y="104"/>
                      </a:lnTo>
                      <a:lnTo>
                        <a:pt x="582" y="109"/>
                      </a:lnTo>
                      <a:lnTo>
                        <a:pt x="580" y="109"/>
                      </a:lnTo>
                      <a:lnTo>
                        <a:pt x="579" y="110"/>
                      </a:lnTo>
                      <a:lnTo>
                        <a:pt x="576" y="111"/>
                      </a:lnTo>
                      <a:lnTo>
                        <a:pt x="571" y="114"/>
                      </a:lnTo>
                      <a:lnTo>
                        <a:pt x="558" y="119"/>
                      </a:lnTo>
                      <a:lnTo>
                        <a:pt x="547" y="123"/>
                      </a:lnTo>
                      <a:lnTo>
                        <a:pt x="535" y="128"/>
                      </a:lnTo>
                      <a:lnTo>
                        <a:pt x="523" y="132"/>
                      </a:lnTo>
                      <a:lnTo>
                        <a:pt x="499" y="141"/>
                      </a:lnTo>
                      <a:lnTo>
                        <a:pt x="487" y="144"/>
                      </a:lnTo>
                      <a:lnTo>
                        <a:pt x="474" y="148"/>
                      </a:lnTo>
                      <a:lnTo>
                        <a:pt x="450" y="154"/>
                      </a:lnTo>
                      <a:lnTo>
                        <a:pt x="424" y="159"/>
                      </a:lnTo>
                      <a:lnTo>
                        <a:pt x="412" y="162"/>
                      </a:lnTo>
                      <a:lnTo>
                        <a:pt x="400" y="1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80" name="Freeform 47"/>
                <p:cNvSpPr>
                  <a:spLocks noChangeAspect="1"/>
                </p:cNvSpPr>
                <p:nvPr/>
              </p:nvSpPr>
              <p:spPr bwMode="auto">
                <a:xfrm>
                  <a:off x="1861" y="2608"/>
                  <a:ext cx="480" cy="486"/>
                </a:xfrm>
                <a:custGeom>
                  <a:avLst/>
                  <a:gdLst>
                    <a:gd name="T0" fmla="*/ 12 w 480"/>
                    <a:gd name="T1" fmla="*/ 76 h 486"/>
                    <a:gd name="T2" fmla="*/ 2 w 480"/>
                    <a:gd name="T3" fmla="*/ 99 h 486"/>
                    <a:gd name="T4" fmla="*/ 2 w 480"/>
                    <a:gd name="T5" fmla="*/ 156 h 486"/>
                    <a:gd name="T6" fmla="*/ 11 w 480"/>
                    <a:gd name="T7" fmla="*/ 205 h 486"/>
                    <a:gd name="T8" fmla="*/ 32 w 480"/>
                    <a:gd name="T9" fmla="*/ 272 h 486"/>
                    <a:gd name="T10" fmla="*/ 60 w 480"/>
                    <a:gd name="T11" fmla="*/ 338 h 486"/>
                    <a:gd name="T12" fmla="*/ 81 w 480"/>
                    <a:gd name="T13" fmla="*/ 361 h 486"/>
                    <a:gd name="T14" fmla="*/ 106 w 480"/>
                    <a:gd name="T15" fmla="*/ 375 h 486"/>
                    <a:gd name="T16" fmla="*/ 127 w 480"/>
                    <a:gd name="T17" fmla="*/ 398 h 486"/>
                    <a:gd name="T18" fmla="*/ 106 w 480"/>
                    <a:gd name="T19" fmla="*/ 437 h 486"/>
                    <a:gd name="T20" fmla="*/ 105 w 480"/>
                    <a:gd name="T21" fmla="*/ 452 h 486"/>
                    <a:gd name="T22" fmla="*/ 116 w 480"/>
                    <a:gd name="T23" fmla="*/ 465 h 486"/>
                    <a:gd name="T24" fmla="*/ 161 w 480"/>
                    <a:gd name="T25" fmla="*/ 458 h 486"/>
                    <a:gd name="T26" fmla="*/ 173 w 480"/>
                    <a:gd name="T27" fmla="*/ 484 h 486"/>
                    <a:gd name="T28" fmla="*/ 182 w 480"/>
                    <a:gd name="T29" fmla="*/ 486 h 486"/>
                    <a:gd name="T30" fmla="*/ 187 w 480"/>
                    <a:gd name="T31" fmla="*/ 486 h 486"/>
                    <a:gd name="T32" fmla="*/ 194 w 480"/>
                    <a:gd name="T33" fmla="*/ 484 h 486"/>
                    <a:gd name="T34" fmla="*/ 205 w 480"/>
                    <a:gd name="T35" fmla="*/ 474 h 486"/>
                    <a:gd name="T36" fmla="*/ 244 w 480"/>
                    <a:gd name="T37" fmla="*/ 479 h 486"/>
                    <a:gd name="T38" fmla="*/ 248 w 480"/>
                    <a:gd name="T39" fmla="*/ 474 h 486"/>
                    <a:gd name="T40" fmla="*/ 254 w 480"/>
                    <a:gd name="T41" fmla="*/ 463 h 486"/>
                    <a:gd name="T42" fmla="*/ 254 w 480"/>
                    <a:gd name="T43" fmla="*/ 458 h 486"/>
                    <a:gd name="T44" fmla="*/ 252 w 480"/>
                    <a:gd name="T45" fmla="*/ 447 h 486"/>
                    <a:gd name="T46" fmla="*/ 247 w 480"/>
                    <a:gd name="T47" fmla="*/ 430 h 486"/>
                    <a:gd name="T48" fmla="*/ 245 w 480"/>
                    <a:gd name="T49" fmla="*/ 396 h 486"/>
                    <a:gd name="T50" fmla="*/ 235 w 480"/>
                    <a:gd name="T51" fmla="*/ 371 h 486"/>
                    <a:gd name="T52" fmla="*/ 194 w 480"/>
                    <a:gd name="T53" fmla="*/ 344 h 486"/>
                    <a:gd name="T54" fmla="*/ 136 w 480"/>
                    <a:gd name="T55" fmla="*/ 323 h 486"/>
                    <a:gd name="T56" fmla="*/ 117 w 480"/>
                    <a:gd name="T57" fmla="*/ 312 h 486"/>
                    <a:gd name="T58" fmla="*/ 100 w 480"/>
                    <a:gd name="T59" fmla="*/ 290 h 486"/>
                    <a:gd name="T60" fmla="*/ 85 w 480"/>
                    <a:gd name="T61" fmla="*/ 243 h 486"/>
                    <a:gd name="T62" fmla="*/ 75 w 480"/>
                    <a:gd name="T63" fmla="*/ 187 h 486"/>
                    <a:gd name="T64" fmla="*/ 71 w 480"/>
                    <a:gd name="T65" fmla="*/ 138 h 486"/>
                    <a:gd name="T66" fmla="*/ 101 w 480"/>
                    <a:gd name="T67" fmla="*/ 103 h 486"/>
                    <a:gd name="T68" fmla="*/ 176 w 480"/>
                    <a:gd name="T69" fmla="*/ 87 h 486"/>
                    <a:gd name="T70" fmla="*/ 235 w 480"/>
                    <a:gd name="T71" fmla="*/ 88 h 486"/>
                    <a:gd name="T72" fmla="*/ 344 w 480"/>
                    <a:gd name="T73" fmla="*/ 110 h 486"/>
                    <a:gd name="T74" fmla="*/ 427 w 480"/>
                    <a:gd name="T75" fmla="*/ 125 h 486"/>
                    <a:gd name="T76" fmla="*/ 439 w 480"/>
                    <a:gd name="T77" fmla="*/ 123 h 486"/>
                    <a:gd name="T78" fmla="*/ 454 w 480"/>
                    <a:gd name="T79" fmla="*/ 116 h 486"/>
                    <a:gd name="T80" fmla="*/ 467 w 480"/>
                    <a:gd name="T81" fmla="*/ 105 h 486"/>
                    <a:gd name="T82" fmla="*/ 478 w 480"/>
                    <a:gd name="T83" fmla="*/ 79 h 486"/>
                    <a:gd name="T84" fmla="*/ 476 w 480"/>
                    <a:gd name="T85" fmla="*/ 44 h 486"/>
                    <a:gd name="T86" fmla="*/ 475 w 480"/>
                    <a:gd name="T87" fmla="*/ 40 h 486"/>
                    <a:gd name="T88" fmla="*/ 458 w 480"/>
                    <a:gd name="T89" fmla="*/ 21 h 486"/>
                    <a:gd name="T90" fmla="*/ 403 w 480"/>
                    <a:gd name="T91" fmla="*/ 8 h 486"/>
                    <a:gd name="T92" fmla="*/ 329 w 480"/>
                    <a:gd name="T93" fmla="*/ 0 h 486"/>
                    <a:gd name="T94" fmla="*/ 256 w 480"/>
                    <a:gd name="T95" fmla="*/ 4 h 486"/>
                    <a:gd name="T96" fmla="*/ 95 w 480"/>
                    <a:gd name="T97" fmla="*/ 40 h 4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80"/>
                    <a:gd name="T148" fmla="*/ 0 h 486"/>
                    <a:gd name="T149" fmla="*/ 480 w 480"/>
                    <a:gd name="T150" fmla="*/ 486 h 4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80" h="486">
                      <a:moveTo>
                        <a:pt x="28" y="65"/>
                      </a:moveTo>
                      <a:lnTo>
                        <a:pt x="22" y="68"/>
                      </a:lnTo>
                      <a:lnTo>
                        <a:pt x="17" y="72"/>
                      </a:lnTo>
                      <a:lnTo>
                        <a:pt x="12" y="76"/>
                      </a:lnTo>
                      <a:lnTo>
                        <a:pt x="9" y="81"/>
                      </a:lnTo>
                      <a:lnTo>
                        <a:pt x="5" y="86"/>
                      </a:lnTo>
                      <a:lnTo>
                        <a:pt x="4" y="92"/>
                      </a:lnTo>
                      <a:lnTo>
                        <a:pt x="2" y="99"/>
                      </a:lnTo>
                      <a:lnTo>
                        <a:pt x="2" y="106"/>
                      </a:lnTo>
                      <a:lnTo>
                        <a:pt x="0" y="119"/>
                      </a:lnTo>
                      <a:lnTo>
                        <a:pt x="0" y="131"/>
                      </a:lnTo>
                      <a:lnTo>
                        <a:pt x="2" y="156"/>
                      </a:lnTo>
                      <a:lnTo>
                        <a:pt x="3" y="169"/>
                      </a:lnTo>
                      <a:lnTo>
                        <a:pt x="4" y="181"/>
                      </a:lnTo>
                      <a:lnTo>
                        <a:pt x="7" y="193"/>
                      </a:lnTo>
                      <a:lnTo>
                        <a:pt x="11" y="205"/>
                      </a:lnTo>
                      <a:lnTo>
                        <a:pt x="15" y="222"/>
                      </a:lnTo>
                      <a:lnTo>
                        <a:pt x="20" y="239"/>
                      </a:lnTo>
                      <a:lnTo>
                        <a:pt x="26" y="256"/>
                      </a:lnTo>
                      <a:lnTo>
                        <a:pt x="32" y="272"/>
                      </a:lnTo>
                      <a:lnTo>
                        <a:pt x="42" y="297"/>
                      </a:lnTo>
                      <a:lnTo>
                        <a:pt x="53" y="323"/>
                      </a:lnTo>
                      <a:lnTo>
                        <a:pt x="56" y="331"/>
                      </a:lnTo>
                      <a:lnTo>
                        <a:pt x="60" y="338"/>
                      </a:lnTo>
                      <a:lnTo>
                        <a:pt x="64" y="345"/>
                      </a:lnTo>
                      <a:lnTo>
                        <a:pt x="69" y="351"/>
                      </a:lnTo>
                      <a:lnTo>
                        <a:pt x="75" y="356"/>
                      </a:lnTo>
                      <a:lnTo>
                        <a:pt x="81" y="361"/>
                      </a:lnTo>
                      <a:lnTo>
                        <a:pt x="88" y="366"/>
                      </a:lnTo>
                      <a:lnTo>
                        <a:pt x="97" y="370"/>
                      </a:lnTo>
                      <a:lnTo>
                        <a:pt x="102" y="373"/>
                      </a:lnTo>
                      <a:lnTo>
                        <a:pt x="106" y="375"/>
                      </a:lnTo>
                      <a:lnTo>
                        <a:pt x="114" y="381"/>
                      </a:lnTo>
                      <a:lnTo>
                        <a:pt x="121" y="389"/>
                      </a:lnTo>
                      <a:lnTo>
                        <a:pt x="124" y="394"/>
                      </a:lnTo>
                      <a:lnTo>
                        <a:pt x="127" y="398"/>
                      </a:lnTo>
                      <a:lnTo>
                        <a:pt x="119" y="407"/>
                      </a:lnTo>
                      <a:lnTo>
                        <a:pt x="114" y="416"/>
                      </a:lnTo>
                      <a:lnTo>
                        <a:pt x="109" y="426"/>
                      </a:lnTo>
                      <a:lnTo>
                        <a:pt x="106" y="437"/>
                      </a:lnTo>
                      <a:lnTo>
                        <a:pt x="104" y="440"/>
                      </a:lnTo>
                      <a:lnTo>
                        <a:pt x="104" y="445"/>
                      </a:lnTo>
                      <a:lnTo>
                        <a:pt x="104" y="449"/>
                      </a:lnTo>
                      <a:lnTo>
                        <a:pt x="105" y="452"/>
                      </a:lnTo>
                      <a:lnTo>
                        <a:pt x="107" y="456"/>
                      </a:lnTo>
                      <a:lnTo>
                        <a:pt x="109" y="459"/>
                      </a:lnTo>
                      <a:lnTo>
                        <a:pt x="112" y="462"/>
                      </a:lnTo>
                      <a:lnTo>
                        <a:pt x="116" y="465"/>
                      </a:lnTo>
                      <a:lnTo>
                        <a:pt x="123" y="468"/>
                      </a:lnTo>
                      <a:lnTo>
                        <a:pt x="131" y="471"/>
                      </a:lnTo>
                      <a:lnTo>
                        <a:pt x="140" y="472"/>
                      </a:lnTo>
                      <a:lnTo>
                        <a:pt x="161" y="458"/>
                      </a:lnTo>
                      <a:lnTo>
                        <a:pt x="162" y="474"/>
                      </a:lnTo>
                      <a:lnTo>
                        <a:pt x="165" y="478"/>
                      </a:lnTo>
                      <a:lnTo>
                        <a:pt x="169" y="481"/>
                      </a:lnTo>
                      <a:lnTo>
                        <a:pt x="173" y="484"/>
                      </a:lnTo>
                      <a:lnTo>
                        <a:pt x="177" y="486"/>
                      </a:lnTo>
                      <a:lnTo>
                        <a:pt x="180" y="486"/>
                      </a:lnTo>
                      <a:lnTo>
                        <a:pt x="181" y="486"/>
                      </a:lnTo>
                      <a:lnTo>
                        <a:pt x="182" y="486"/>
                      </a:lnTo>
                      <a:lnTo>
                        <a:pt x="183" y="486"/>
                      </a:lnTo>
                      <a:lnTo>
                        <a:pt x="186" y="486"/>
                      </a:lnTo>
                      <a:lnTo>
                        <a:pt x="187" y="486"/>
                      </a:lnTo>
                      <a:lnTo>
                        <a:pt x="189" y="486"/>
                      </a:lnTo>
                      <a:lnTo>
                        <a:pt x="190" y="485"/>
                      </a:lnTo>
                      <a:lnTo>
                        <a:pt x="191" y="485"/>
                      </a:lnTo>
                      <a:lnTo>
                        <a:pt x="194" y="484"/>
                      </a:lnTo>
                      <a:lnTo>
                        <a:pt x="196" y="482"/>
                      </a:lnTo>
                      <a:lnTo>
                        <a:pt x="200" y="480"/>
                      </a:lnTo>
                      <a:lnTo>
                        <a:pt x="202" y="478"/>
                      </a:lnTo>
                      <a:lnTo>
                        <a:pt x="205" y="474"/>
                      </a:lnTo>
                      <a:lnTo>
                        <a:pt x="210" y="474"/>
                      </a:lnTo>
                      <a:lnTo>
                        <a:pt x="222" y="482"/>
                      </a:lnTo>
                      <a:lnTo>
                        <a:pt x="242" y="481"/>
                      </a:lnTo>
                      <a:lnTo>
                        <a:pt x="244" y="479"/>
                      </a:lnTo>
                      <a:lnTo>
                        <a:pt x="246" y="477"/>
                      </a:lnTo>
                      <a:lnTo>
                        <a:pt x="247" y="475"/>
                      </a:lnTo>
                      <a:lnTo>
                        <a:pt x="247" y="474"/>
                      </a:lnTo>
                      <a:lnTo>
                        <a:pt x="248" y="474"/>
                      </a:lnTo>
                      <a:lnTo>
                        <a:pt x="250" y="472"/>
                      </a:lnTo>
                      <a:lnTo>
                        <a:pt x="252" y="467"/>
                      </a:lnTo>
                      <a:lnTo>
                        <a:pt x="253" y="465"/>
                      </a:lnTo>
                      <a:lnTo>
                        <a:pt x="254" y="463"/>
                      </a:lnTo>
                      <a:lnTo>
                        <a:pt x="254" y="460"/>
                      </a:lnTo>
                      <a:lnTo>
                        <a:pt x="254" y="458"/>
                      </a:lnTo>
                      <a:lnTo>
                        <a:pt x="254" y="455"/>
                      </a:lnTo>
                      <a:lnTo>
                        <a:pt x="254" y="452"/>
                      </a:lnTo>
                      <a:lnTo>
                        <a:pt x="252" y="447"/>
                      </a:lnTo>
                      <a:lnTo>
                        <a:pt x="251" y="441"/>
                      </a:lnTo>
                      <a:lnTo>
                        <a:pt x="248" y="435"/>
                      </a:lnTo>
                      <a:lnTo>
                        <a:pt x="247" y="432"/>
                      </a:lnTo>
                      <a:lnTo>
                        <a:pt x="247" y="430"/>
                      </a:lnTo>
                      <a:lnTo>
                        <a:pt x="246" y="423"/>
                      </a:lnTo>
                      <a:lnTo>
                        <a:pt x="247" y="416"/>
                      </a:lnTo>
                      <a:lnTo>
                        <a:pt x="247" y="406"/>
                      </a:lnTo>
                      <a:lnTo>
                        <a:pt x="245" y="396"/>
                      </a:lnTo>
                      <a:lnTo>
                        <a:pt x="244" y="391"/>
                      </a:lnTo>
                      <a:lnTo>
                        <a:pt x="244" y="387"/>
                      </a:lnTo>
                      <a:lnTo>
                        <a:pt x="240" y="379"/>
                      </a:lnTo>
                      <a:lnTo>
                        <a:pt x="235" y="371"/>
                      </a:lnTo>
                      <a:lnTo>
                        <a:pt x="229" y="364"/>
                      </a:lnTo>
                      <a:lnTo>
                        <a:pt x="222" y="359"/>
                      </a:lnTo>
                      <a:lnTo>
                        <a:pt x="214" y="353"/>
                      </a:lnTo>
                      <a:lnTo>
                        <a:pt x="194" y="344"/>
                      </a:lnTo>
                      <a:lnTo>
                        <a:pt x="176" y="335"/>
                      </a:lnTo>
                      <a:lnTo>
                        <a:pt x="156" y="328"/>
                      </a:lnTo>
                      <a:lnTo>
                        <a:pt x="146" y="325"/>
                      </a:lnTo>
                      <a:lnTo>
                        <a:pt x="136" y="323"/>
                      </a:lnTo>
                      <a:lnTo>
                        <a:pt x="132" y="322"/>
                      </a:lnTo>
                      <a:lnTo>
                        <a:pt x="129" y="321"/>
                      </a:lnTo>
                      <a:lnTo>
                        <a:pt x="124" y="317"/>
                      </a:lnTo>
                      <a:lnTo>
                        <a:pt x="117" y="312"/>
                      </a:lnTo>
                      <a:lnTo>
                        <a:pt x="112" y="308"/>
                      </a:lnTo>
                      <a:lnTo>
                        <a:pt x="108" y="302"/>
                      </a:lnTo>
                      <a:lnTo>
                        <a:pt x="103" y="296"/>
                      </a:lnTo>
                      <a:lnTo>
                        <a:pt x="100" y="290"/>
                      </a:lnTo>
                      <a:lnTo>
                        <a:pt x="96" y="283"/>
                      </a:lnTo>
                      <a:lnTo>
                        <a:pt x="94" y="276"/>
                      </a:lnTo>
                      <a:lnTo>
                        <a:pt x="92" y="270"/>
                      </a:lnTo>
                      <a:lnTo>
                        <a:pt x="85" y="243"/>
                      </a:lnTo>
                      <a:lnTo>
                        <a:pt x="81" y="229"/>
                      </a:lnTo>
                      <a:lnTo>
                        <a:pt x="80" y="215"/>
                      </a:lnTo>
                      <a:lnTo>
                        <a:pt x="77" y="201"/>
                      </a:lnTo>
                      <a:lnTo>
                        <a:pt x="75" y="187"/>
                      </a:lnTo>
                      <a:lnTo>
                        <a:pt x="74" y="173"/>
                      </a:lnTo>
                      <a:lnTo>
                        <a:pt x="74" y="159"/>
                      </a:lnTo>
                      <a:lnTo>
                        <a:pt x="73" y="148"/>
                      </a:lnTo>
                      <a:lnTo>
                        <a:pt x="71" y="138"/>
                      </a:lnTo>
                      <a:lnTo>
                        <a:pt x="67" y="119"/>
                      </a:lnTo>
                      <a:lnTo>
                        <a:pt x="78" y="113"/>
                      </a:lnTo>
                      <a:lnTo>
                        <a:pt x="89" y="108"/>
                      </a:lnTo>
                      <a:lnTo>
                        <a:pt x="101" y="103"/>
                      </a:lnTo>
                      <a:lnTo>
                        <a:pt x="112" y="99"/>
                      </a:lnTo>
                      <a:lnTo>
                        <a:pt x="137" y="92"/>
                      </a:lnTo>
                      <a:lnTo>
                        <a:pt x="162" y="89"/>
                      </a:lnTo>
                      <a:lnTo>
                        <a:pt x="176" y="87"/>
                      </a:lnTo>
                      <a:lnTo>
                        <a:pt x="191" y="86"/>
                      </a:lnTo>
                      <a:lnTo>
                        <a:pt x="206" y="85"/>
                      </a:lnTo>
                      <a:lnTo>
                        <a:pt x="221" y="86"/>
                      </a:lnTo>
                      <a:lnTo>
                        <a:pt x="235" y="88"/>
                      </a:lnTo>
                      <a:lnTo>
                        <a:pt x="250" y="90"/>
                      </a:lnTo>
                      <a:lnTo>
                        <a:pt x="265" y="92"/>
                      </a:lnTo>
                      <a:lnTo>
                        <a:pt x="279" y="96"/>
                      </a:lnTo>
                      <a:lnTo>
                        <a:pt x="344" y="110"/>
                      </a:lnTo>
                      <a:lnTo>
                        <a:pt x="377" y="117"/>
                      </a:lnTo>
                      <a:lnTo>
                        <a:pt x="410" y="123"/>
                      </a:lnTo>
                      <a:lnTo>
                        <a:pt x="418" y="124"/>
                      </a:lnTo>
                      <a:lnTo>
                        <a:pt x="427" y="125"/>
                      </a:lnTo>
                      <a:lnTo>
                        <a:pt x="433" y="124"/>
                      </a:lnTo>
                      <a:lnTo>
                        <a:pt x="435" y="123"/>
                      </a:lnTo>
                      <a:lnTo>
                        <a:pt x="437" y="123"/>
                      </a:lnTo>
                      <a:lnTo>
                        <a:pt x="439" y="123"/>
                      </a:lnTo>
                      <a:lnTo>
                        <a:pt x="444" y="121"/>
                      </a:lnTo>
                      <a:lnTo>
                        <a:pt x="449" y="119"/>
                      </a:lnTo>
                      <a:lnTo>
                        <a:pt x="452" y="117"/>
                      </a:lnTo>
                      <a:lnTo>
                        <a:pt x="454" y="116"/>
                      </a:lnTo>
                      <a:lnTo>
                        <a:pt x="456" y="114"/>
                      </a:lnTo>
                      <a:lnTo>
                        <a:pt x="459" y="113"/>
                      </a:lnTo>
                      <a:lnTo>
                        <a:pt x="462" y="109"/>
                      </a:lnTo>
                      <a:lnTo>
                        <a:pt x="467" y="105"/>
                      </a:lnTo>
                      <a:lnTo>
                        <a:pt x="472" y="96"/>
                      </a:lnTo>
                      <a:lnTo>
                        <a:pt x="476" y="88"/>
                      </a:lnTo>
                      <a:lnTo>
                        <a:pt x="477" y="83"/>
                      </a:lnTo>
                      <a:lnTo>
                        <a:pt x="478" y="79"/>
                      </a:lnTo>
                      <a:lnTo>
                        <a:pt x="480" y="70"/>
                      </a:lnTo>
                      <a:lnTo>
                        <a:pt x="480" y="62"/>
                      </a:lnTo>
                      <a:lnTo>
                        <a:pt x="478" y="53"/>
                      </a:lnTo>
                      <a:lnTo>
                        <a:pt x="476" y="44"/>
                      </a:lnTo>
                      <a:lnTo>
                        <a:pt x="476" y="42"/>
                      </a:lnTo>
                      <a:lnTo>
                        <a:pt x="475" y="42"/>
                      </a:lnTo>
                      <a:lnTo>
                        <a:pt x="475" y="40"/>
                      </a:lnTo>
                      <a:lnTo>
                        <a:pt x="473" y="35"/>
                      </a:lnTo>
                      <a:lnTo>
                        <a:pt x="469" y="29"/>
                      </a:lnTo>
                      <a:lnTo>
                        <a:pt x="464" y="25"/>
                      </a:lnTo>
                      <a:lnTo>
                        <a:pt x="458" y="21"/>
                      </a:lnTo>
                      <a:lnTo>
                        <a:pt x="455" y="20"/>
                      </a:lnTo>
                      <a:lnTo>
                        <a:pt x="452" y="19"/>
                      </a:lnTo>
                      <a:lnTo>
                        <a:pt x="427" y="13"/>
                      </a:lnTo>
                      <a:lnTo>
                        <a:pt x="403" y="8"/>
                      </a:lnTo>
                      <a:lnTo>
                        <a:pt x="378" y="4"/>
                      </a:lnTo>
                      <a:lnTo>
                        <a:pt x="354" y="2"/>
                      </a:lnTo>
                      <a:lnTo>
                        <a:pt x="342" y="1"/>
                      </a:lnTo>
                      <a:lnTo>
                        <a:pt x="329" y="0"/>
                      </a:lnTo>
                      <a:lnTo>
                        <a:pt x="305" y="0"/>
                      </a:lnTo>
                      <a:lnTo>
                        <a:pt x="292" y="0"/>
                      </a:lnTo>
                      <a:lnTo>
                        <a:pt x="280" y="1"/>
                      </a:lnTo>
                      <a:lnTo>
                        <a:pt x="256" y="4"/>
                      </a:lnTo>
                      <a:lnTo>
                        <a:pt x="214" y="9"/>
                      </a:lnTo>
                      <a:lnTo>
                        <a:pt x="174" y="17"/>
                      </a:lnTo>
                      <a:lnTo>
                        <a:pt x="134" y="28"/>
                      </a:lnTo>
                      <a:lnTo>
                        <a:pt x="95" y="40"/>
                      </a:lnTo>
                      <a:lnTo>
                        <a:pt x="61" y="52"/>
                      </a:lnTo>
                      <a:lnTo>
                        <a:pt x="28"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81" name="Freeform 48"/>
                <p:cNvSpPr>
                  <a:spLocks noChangeAspect="1"/>
                </p:cNvSpPr>
                <p:nvPr/>
              </p:nvSpPr>
              <p:spPr bwMode="auto">
                <a:xfrm>
                  <a:off x="2282" y="3046"/>
                  <a:ext cx="804" cy="669"/>
                </a:xfrm>
                <a:custGeom>
                  <a:avLst/>
                  <a:gdLst>
                    <a:gd name="T0" fmla="*/ 4 w 804"/>
                    <a:gd name="T1" fmla="*/ 81 h 669"/>
                    <a:gd name="T2" fmla="*/ 14 w 804"/>
                    <a:gd name="T3" fmla="*/ 102 h 669"/>
                    <a:gd name="T4" fmla="*/ 33 w 804"/>
                    <a:gd name="T5" fmla="*/ 117 h 669"/>
                    <a:gd name="T6" fmla="*/ 77 w 804"/>
                    <a:gd name="T7" fmla="*/ 137 h 669"/>
                    <a:gd name="T8" fmla="*/ 292 w 804"/>
                    <a:gd name="T9" fmla="*/ 202 h 669"/>
                    <a:gd name="T10" fmla="*/ 338 w 804"/>
                    <a:gd name="T11" fmla="*/ 225 h 669"/>
                    <a:gd name="T12" fmla="*/ 351 w 804"/>
                    <a:gd name="T13" fmla="*/ 247 h 669"/>
                    <a:gd name="T14" fmla="*/ 354 w 804"/>
                    <a:gd name="T15" fmla="*/ 275 h 669"/>
                    <a:gd name="T16" fmla="*/ 346 w 804"/>
                    <a:gd name="T17" fmla="*/ 315 h 669"/>
                    <a:gd name="T18" fmla="*/ 346 w 804"/>
                    <a:gd name="T19" fmla="*/ 356 h 669"/>
                    <a:gd name="T20" fmla="*/ 358 w 804"/>
                    <a:gd name="T21" fmla="*/ 376 h 669"/>
                    <a:gd name="T22" fmla="*/ 384 w 804"/>
                    <a:gd name="T23" fmla="*/ 427 h 669"/>
                    <a:gd name="T24" fmla="*/ 429 w 804"/>
                    <a:gd name="T25" fmla="*/ 494 h 669"/>
                    <a:gd name="T26" fmla="*/ 455 w 804"/>
                    <a:gd name="T27" fmla="*/ 535 h 669"/>
                    <a:gd name="T28" fmla="*/ 482 w 804"/>
                    <a:gd name="T29" fmla="*/ 580 h 669"/>
                    <a:gd name="T30" fmla="*/ 498 w 804"/>
                    <a:gd name="T31" fmla="*/ 624 h 669"/>
                    <a:gd name="T32" fmla="*/ 510 w 804"/>
                    <a:gd name="T33" fmla="*/ 645 h 669"/>
                    <a:gd name="T34" fmla="*/ 525 w 804"/>
                    <a:gd name="T35" fmla="*/ 659 h 669"/>
                    <a:gd name="T36" fmla="*/ 547 w 804"/>
                    <a:gd name="T37" fmla="*/ 667 h 669"/>
                    <a:gd name="T38" fmla="*/ 573 w 804"/>
                    <a:gd name="T39" fmla="*/ 667 h 669"/>
                    <a:gd name="T40" fmla="*/ 577 w 804"/>
                    <a:gd name="T41" fmla="*/ 664 h 669"/>
                    <a:gd name="T42" fmla="*/ 581 w 804"/>
                    <a:gd name="T43" fmla="*/ 661 h 669"/>
                    <a:gd name="T44" fmla="*/ 600 w 804"/>
                    <a:gd name="T45" fmla="*/ 626 h 669"/>
                    <a:gd name="T46" fmla="*/ 605 w 804"/>
                    <a:gd name="T47" fmla="*/ 615 h 669"/>
                    <a:gd name="T48" fmla="*/ 621 w 804"/>
                    <a:gd name="T49" fmla="*/ 588 h 669"/>
                    <a:gd name="T50" fmla="*/ 673 w 804"/>
                    <a:gd name="T51" fmla="*/ 551 h 669"/>
                    <a:gd name="T52" fmla="*/ 732 w 804"/>
                    <a:gd name="T53" fmla="*/ 531 h 669"/>
                    <a:gd name="T54" fmla="*/ 779 w 804"/>
                    <a:gd name="T55" fmla="*/ 529 h 669"/>
                    <a:gd name="T56" fmla="*/ 784 w 804"/>
                    <a:gd name="T57" fmla="*/ 528 h 669"/>
                    <a:gd name="T58" fmla="*/ 796 w 804"/>
                    <a:gd name="T59" fmla="*/ 520 h 669"/>
                    <a:gd name="T60" fmla="*/ 803 w 804"/>
                    <a:gd name="T61" fmla="*/ 509 h 669"/>
                    <a:gd name="T62" fmla="*/ 804 w 804"/>
                    <a:gd name="T63" fmla="*/ 503 h 669"/>
                    <a:gd name="T64" fmla="*/ 803 w 804"/>
                    <a:gd name="T65" fmla="*/ 490 h 669"/>
                    <a:gd name="T66" fmla="*/ 798 w 804"/>
                    <a:gd name="T67" fmla="*/ 479 h 669"/>
                    <a:gd name="T68" fmla="*/ 789 w 804"/>
                    <a:gd name="T69" fmla="*/ 459 h 669"/>
                    <a:gd name="T70" fmla="*/ 765 w 804"/>
                    <a:gd name="T71" fmla="*/ 437 h 669"/>
                    <a:gd name="T72" fmla="*/ 741 w 804"/>
                    <a:gd name="T73" fmla="*/ 430 h 669"/>
                    <a:gd name="T74" fmla="*/ 703 w 804"/>
                    <a:gd name="T75" fmla="*/ 437 h 669"/>
                    <a:gd name="T76" fmla="*/ 670 w 804"/>
                    <a:gd name="T77" fmla="*/ 456 h 669"/>
                    <a:gd name="T78" fmla="*/ 597 w 804"/>
                    <a:gd name="T79" fmla="*/ 513 h 669"/>
                    <a:gd name="T80" fmla="*/ 571 w 804"/>
                    <a:gd name="T81" fmla="*/ 546 h 669"/>
                    <a:gd name="T82" fmla="*/ 557 w 804"/>
                    <a:gd name="T83" fmla="*/ 565 h 669"/>
                    <a:gd name="T84" fmla="*/ 529 w 804"/>
                    <a:gd name="T85" fmla="*/ 530 h 669"/>
                    <a:gd name="T86" fmla="*/ 501 w 804"/>
                    <a:gd name="T87" fmla="*/ 478 h 669"/>
                    <a:gd name="T88" fmla="*/ 471 w 804"/>
                    <a:gd name="T89" fmla="*/ 406 h 669"/>
                    <a:gd name="T90" fmla="*/ 447 w 804"/>
                    <a:gd name="T91" fmla="*/ 335 h 669"/>
                    <a:gd name="T92" fmla="*/ 438 w 804"/>
                    <a:gd name="T93" fmla="*/ 281 h 669"/>
                    <a:gd name="T94" fmla="*/ 437 w 804"/>
                    <a:gd name="T95" fmla="*/ 225 h 669"/>
                    <a:gd name="T96" fmla="*/ 439 w 804"/>
                    <a:gd name="T97" fmla="*/ 197 h 669"/>
                    <a:gd name="T98" fmla="*/ 426 w 804"/>
                    <a:gd name="T99" fmla="*/ 174 h 669"/>
                    <a:gd name="T100" fmla="*/ 388 w 804"/>
                    <a:gd name="T101" fmla="*/ 139 h 669"/>
                    <a:gd name="T102" fmla="*/ 343 w 804"/>
                    <a:gd name="T103" fmla="*/ 118 h 669"/>
                    <a:gd name="T104" fmla="*/ 328 w 804"/>
                    <a:gd name="T105" fmla="*/ 108 h 669"/>
                    <a:gd name="T106" fmla="*/ 189 w 804"/>
                    <a:gd name="T107" fmla="*/ 41 h 669"/>
                    <a:gd name="T108" fmla="*/ 135 w 804"/>
                    <a:gd name="T109" fmla="*/ 17 h 669"/>
                    <a:gd name="T110" fmla="*/ 60 w 804"/>
                    <a:gd name="T111" fmla="*/ 1 h 669"/>
                    <a:gd name="T112" fmla="*/ 26 w 804"/>
                    <a:gd name="T113" fmla="*/ 6 h 669"/>
                    <a:gd name="T114" fmla="*/ 7 w 804"/>
                    <a:gd name="T115" fmla="*/ 25 h 669"/>
                    <a:gd name="T116" fmla="*/ 0 w 804"/>
                    <a:gd name="T117" fmla="*/ 49 h 6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04"/>
                    <a:gd name="T178" fmla="*/ 0 h 669"/>
                    <a:gd name="T179" fmla="*/ 804 w 804"/>
                    <a:gd name="T180" fmla="*/ 669 h 6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04" h="669">
                      <a:moveTo>
                        <a:pt x="0" y="60"/>
                      </a:moveTo>
                      <a:lnTo>
                        <a:pt x="0" y="65"/>
                      </a:lnTo>
                      <a:lnTo>
                        <a:pt x="1" y="70"/>
                      </a:lnTo>
                      <a:lnTo>
                        <a:pt x="4" y="81"/>
                      </a:lnTo>
                      <a:lnTo>
                        <a:pt x="7" y="89"/>
                      </a:lnTo>
                      <a:lnTo>
                        <a:pt x="9" y="93"/>
                      </a:lnTo>
                      <a:lnTo>
                        <a:pt x="12" y="98"/>
                      </a:lnTo>
                      <a:lnTo>
                        <a:pt x="14" y="102"/>
                      </a:lnTo>
                      <a:lnTo>
                        <a:pt x="17" y="105"/>
                      </a:lnTo>
                      <a:lnTo>
                        <a:pt x="21" y="108"/>
                      </a:lnTo>
                      <a:lnTo>
                        <a:pt x="24" y="111"/>
                      </a:lnTo>
                      <a:lnTo>
                        <a:pt x="33" y="117"/>
                      </a:lnTo>
                      <a:lnTo>
                        <a:pt x="42" y="124"/>
                      </a:lnTo>
                      <a:lnTo>
                        <a:pt x="44" y="125"/>
                      </a:lnTo>
                      <a:lnTo>
                        <a:pt x="47" y="127"/>
                      </a:lnTo>
                      <a:lnTo>
                        <a:pt x="77" y="137"/>
                      </a:lnTo>
                      <a:lnTo>
                        <a:pt x="108" y="147"/>
                      </a:lnTo>
                      <a:lnTo>
                        <a:pt x="196" y="174"/>
                      </a:lnTo>
                      <a:lnTo>
                        <a:pt x="285" y="201"/>
                      </a:lnTo>
                      <a:lnTo>
                        <a:pt x="292" y="202"/>
                      </a:lnTo>
                      <a:lnTo>
                        <a:pt x="299" y="204"/>
                      </a:lnTo>
                      <a:lnTo>
                        <a:pt x="312" y="210"/>
                      </a:lnTo>
                      <a:lnTo>
                        <a:pt x="325" y="217"/>
                      </a:lnTo>
                      <a:lnTo>
                        <a:pt x="338" y="225"/>
                      </a:lnTo>
                      <a:lnTo>
                        <a:pt x="340" y="229"/>
                      </a:lnTo>
                      <a:lnTo>
                        <a:pt x="344" y="235"/>
                      </a:lnTo>
                      <a:lnTo>
                        <a:pt x="349" y="242"/>
                      </a:lnTo>
                      <a:lnTo>
                        <a:pt x="351" y="247"/>
                      </a:lnTo>
                      <a:lnTo>
                        <a:pt x="353" y="254"/>
                      </a:lnTo>
                      <a:lnTo>
                        <a:pt x="354" y="261"/>
                      </a:lnTo>
                      <a:lnTo>
                        <a:pt x="355" y="268"/>
                      </a:lnTo>
                      <a:lnTo>
                        <a:pt x="354" y="275"/>
                      </a:lnTo>
                      <a:lnTo>
                        <a:pt x="353" y="282"/>
                      </a:lnTo>
                      <a:lnTo>
                        <a:pt x="350" y="284"/>
                      </a:lnTo>
                      <a:lnTo>
                        <a:pt x="350" y="288"/>
                      </a:lnTo>
                      <a:lnTo>
                        <a:pt x="346" y="315"/>
                      </a:lnTo>
                      <a:lnTo>
                        <a:pt x="345" y="343"/>
                      </a:lnTo>
                      <a:lnTo>
                        <a:pt x="345" y="347"/>
                      </a:lnTo>
                      <a:lnTo>
                        <a:pt x="345" y="352"/>
                      </a:lnTo>
                      <a:lnTo>
                        <a:pt x="346" y="356"/>
                      </a:lnTo>
                      <a:lnTo>
                        <a:pt x="348" y="360"/>
                      </a:lnTo>
                      <a:lnTo>
                        <a:pt x="350" y="365"/>
                      </a:lnTo>
                      <a:lnTo>
                        <a:pt x="352" y="368"/>
                      </a:lnTo>
                      <a:lnTo>
                        <a:pt x="358" y="376"/>
                      </a:lnTo>
                      <a:lnTo>
                        <a:pt x="365" y="394"/>
                      </a:lnTo>
                      <a:lnTo>
                        <a:pt x="374" y="411"/>
                      </a:lnTo>
                      <a:lnTo>
                        <a:pt x="378" y="419"/>
                      </a:lnTo>
                      <a:lnTo>
                        <a:pt x="384" y="427"/>
                      </a:lnTo>
                      <a:lnTo>
                        <a:pt x="395" y="444"/>
                      </a:lnTo>
                      <a:lnTo>
                        <a:pt x="407" y="460"/>
                      </a:lnTo>
                      <a:lnTo>
                        <a:pt x="419" y="477"/>
                      </a:lnTo>
                      <a:lnTo>
                        <a:pt x="429" y="494"/>
                      </a:lnTo>
                      <a:lnTo>
                        <a:pt x="440" y="512"/>
                      </a:lnTo>
                      <a:lnTo>
                        <a:pt x="443" y="518"/>
                      </a:lnTo>
                      <a:lnTo>
                        <a:pt x="447" y="524"/>
                      </a:lnTo>
                      <a:lnTo>
                        <a:pt x="455" y="535"/>
                      </a:lnTo>
                      <a:lnTo>
                        <a:pt x="463" y="545"/>
                      </a:lnTo>
                      <a:lnTo>
                        <a:pt x="470" y="557"/>
                      </a:lnTo>
                      <a:lnTo>
                        <a:pt x="476" y="568"/>
                      </a:lnTo>
                      <a:lnTo>
                        <a:pt x="482" y="580"/>
                      </a:lnTo>
                      <a:lnTo>
                        <a:pt x="488" y="593"/>
                      </a:lnTo>
                      <a:lnTo>
                        <a:pt x="492" y="605"/>
                      </a:lnTo>
                      <a:lnTo>
                        <a:pt x="496" y="618"/>
                      </a:lnTo>
                      <a:lnTo>
                        <a:pt x="498" y="624"/>
                      </a:lnTo>
                      <a:lnTo>
                        <a:pt x="501" y="629"/>
                      </a:lnTo>
                      <a:lnTo>
                        <a:pt x="503" y="636"/>
                      </a:lnTo>
                      <a:lnTo>
                        <a:pt x="506" y="641"/>
                      </a:lnTo>
                      <a:lnTo>
                        <a:pt x="510" y="645"/>
                      </a:lnTo>
                      <a:lnTo>
                        <a:pt x="513" y="650"/>
                      </a:lnTo>
                      <a:lnTo>
                        <a:pt x="517" y="653"/>
                      </a:lnTo>
                      <a:lnTo>
                        <a:pt x="521" y="657"/>
                      </a:lnTo>
                      <a:lnTo>
                        <a:pt x="525" y="659"/>
                      </a:lnTo>
                      <a:lnTo>
                        <a:pt x="531" y="662"/>
                      </a:lnTo>
                      <a:lnTo>
                        <a:pt x="536" y="664"/>
                      </a:lnTo>
                      <a:lnTo>
                        <a:pt x="541" y="666"/>
                      </a:lnTo>
                      <a:lnTo>
                        <a:pt x="547" y="667"/>
                      </a:lnTo>
                      <a:lnTo>
                        <a:pt x="553" y="668"/>
                      </a:lnTo>
                      <a:lnTo>
                        <a:pt x="567" y="669"/>
                      </a:lnTo>
                      <a:lnTo>
                        <a:pt x="571" y="668"/>
                      </a:lnTo>
                      <a:lnTo>
                        <a:pt x="573" y="667"/>
                      </a:lnTo>
                      <a:lnTo>
                        <a:pt x="575" y="666"/>
                      </a:lnTo>
                      <a:lnTo>
                        <a:pt x="576" y="665"/>
                      </a:lnTo>
                      <a:lnTo>
                        <a:pt x="577" y="665"/>
                      </a:lnTo>
                      <a:lnTo>
                        <a:pt x="577" y="664"/>
                      </a:lnTo>
                      <a:lnTo>
                        <a:pt x="578" y="664"/>
                      </a:lnTo>
                      <a:lnTo>
                        <a:pt x="580" y="662"/>
                      </a:lnTo>
                      <a:lnTo>
                        <a:pt x="581" y="661"/>
                      </a:lnTo>
                      <a:lnTo>
                        <a:pt x="588" y="650"/>
                      </a:lnTo>
                      <a:lnTo>
                        <a:pt x="594" y="638"/>
                      </a:lnTo>
                      <a:lnTo>
                        <a:pt x="600" y="627"/>
                      </a:lnTo>
                      <a:lnTo>
                        <a:pt x="600" y="626"/>
                      </a:lnTo>
                      <a:lnTo>
                        <a:pt x="600" y="625"/>
                      </a:lnTo>
                      <a:lnTo>
                        <a:pt x="601" y="623"/>
                      </a:lnTo>
                      <a:lnTo>
                        <a:pt x="601" y="621"/>
                      </a:lnTo>
                      <a:lnTo>
                        <a:pt x="605" y="615"/>
                      </a:lnTo>
                      <a:lnTo>
                        <a:pt x="607" y="610"/>
                      </a:lnTo>
                      <a:lnTo>
                        <a:pt x="608" y="605"/>
                      </a:lnTo>
                      <a:lnTo>
                        <a:pt x="615" y="597"/>
                      </a:lnTo>
                      <a:lnTo>
                        <a:pt x="621" y="588"/>
                      </a:lnTo>
                      <a:lnTo>
                        <a:pt x="629" y="581"/>
                      </a:lnTo>
                      <a:lnTo>
                        <a:pt x="643" y="569"/>
                      </a:lnTo>
                      <a:lnTo>
                        <a:pt x="659" y="558"/>
                      </a:lnTo>
                      <a:lnTo>
                        <a:pt x="673" y="551"/>
                      </a:lnTo>
                      <a:lnTo>
                        <a:pt x="687" y="544"/>
                      </a:lnTo>
                      <a:lnTo>
                        <a:pt x="702" y="539"/>
                      </a:lnTo>
                      <a:lnTo>
                        <a:pt x="717" y="535"/>
                      </a:lnTo>
                      <a:lnTo>
                        <a:pt x="732" y="531"/>
                      </a:lnTo>
                      <a:lnTo>
                        <a:pt x="748" y="530"/>
                      </a:lnTo>
                      <a:lnTo>
                        <a:pt x="763" y="529"/>
                      </a:lnTo>
                      <a:lnTo>
                        <a:pt x="779" y="529"/>
                      </a:lnTo>
                      <a:lnTo>
                        <a:pt x="780" y="529"/>
                      </a:lnTo>
                      <a:lnTo>
                        <a:pt x="781" y="529"/>
                      </a:lnTo>
                      <a:lnTo>
                        <a:pt x="782" y="529"/>
                      </a:lnTo>
                      <a:lnTo>
                        <a:pt x="784" y="528"/>
                      </a:lnTo>
                      <a:lnTo>
                        <a:pt x="786" y="528"/>
                      </a:lnTo>
                      <a:lnTo>
                        <a:pt x="787" y="527"/>
                      </a:lnTo>
                      <a:lnTo>
                        <a:pt x="790" y="526"/>
                      </a:lnTo>
                      <a:lnTo>
                        <a:pt x="796" y="520"/>
                      </a:lnTo>
                      <a:lnTo>
                        <a:pt x="798" y="517"/>
                      </a:lnTo>
                      <a:lnTo>
                        <a:pt x="800" y="515"/>
                      </a:lnTo>
                      <a:lnTo>
                        <a:pt x="802" y="512"/>
                      </a:lnTo>
                      <a:lnTo>
                        <a:pt x="803" y="509"/>
                      </a:lnTo>
                      <a:lnTo>
                        <a:pt x="803" y="508"/>
                      </a:lnTo>
                      <a:lnTo>
                        <a:pt x="804" y="506"/>
                      </a:lnTo>
                      <a:lnTo>
                        <a:pt x="804" y="503"/>
                      </a:lnTo>
                      <a:lnTo>
                        <a:pt x="804" y="500"/>
                      </a:lnTo>
                      <a:lnTo>
                        <a:pt x="804" y="496"/>
                      </a:lnTo>
                      <a:lnTo>
                        <a:pt x="804" y="493"/>
                      </a:lnTo>
                      <a:lnTo>
                        <a:pt x="803" y="490"/>
                      </a:lnTo>
                      <a:lnTo>
                        <a:pt x="802" y="486"/>
                      </a:lnTo>
                      <a:lnTo>
                        <a:pt x="800" y="482"/>
                      </a:lnTo>
                      <a:lnTo>
                        <a:pt x="799" y="480"/>
                      </a:lnTo>
                      <a:lnTo>
                        <a:pt x="798" y="479"/>
                      </a:lnTo>
                      <a:lnTo>
                        <a:pt x="797" y="475"/>
                      </a:lnTo>
                      <a:lnTo>
                        <a:pt x="795" y="471"/>
                      </a:lnTo>
                      <a:lnTo>
                        <a:pt x="793" y="466"/>
                      </a:lnTo>
                      <a:lnTo>
                        <a:pt x="789" y="459"/>
                      </a:lnTo>
                      <a:lnTo>
                        <a:pt x="783" y="452"/>
                      </a:lnTo>
                      <a:lnTo>
                        <a:pt x="778" y="447"/>
                      </a:lnTo>
                      <a:lnTo>
                        <a:pt x="772" y="442"/>
                      </a:lnTo>
                      <a:lnTo>
                        <a:pt x="765" y="437"/>
                      </a:lnTo>
                      <a:lnTo>
                        <a:pt x="757" y="433"/>
                      </a:lnTo>
                      <a:lnTo>
                        <a:pt x="749" y="430"/>
                      </a:lnTo>
                      <a:lnTo>
                        <a:pt x="745" y="430"/>
                      </a:lnTo>
                      <a:lnTo>
                        <a:pt x="741" y="430"/>
                      </a:lnTo>
                      <a:lnTo>
                        <a:pt x="731" y="430"/>
                      </a:lnTo>
                      <a:lnTo>
                        <a:pt x="721" y="431"/>
                      </a:lnTo>
                      <a:lnTo>
                        <a:pt x="712" y="433"/>
                      </a:lnTo>
                      <a:lnTo>
                        <a:pt x="703" y="437"/>
                      </a:lnTo>
                      <a:lnTo>
                        <a:pt x="694" y="440"/>
                      </a:lnTo>
                      <a:lnTo>
                        <a:pt x="685" y="444"/>
                      </a:lnTo>
                      <a:lnTo>
                        <a:pt x="678" y="450"/>
                      </a:lnTo>
                      <a:lnTo>
                        <a:pt x="670" y="456"/>
                      </a:lnTo>
                      <a:lnTo>
                        <a:pt x="642" y="478"/>
                      </a:lnTo>
                      <a:lnTo>
                        <a:pt x="614" y="499"/>
                      </a:lnTo>
                      <a:lnTo>
                        <a:pt x="605" y="506"/>
                      </a:lnTo>
                      <a:lnTo>
                        <a:pt x="597" y="513"/>
                      </a:lnTo>
                      <a:lnTo>
                        <a:pt x="589" y="521"/>
                      </a:lnTo>
                      <a:lnTo>
                        <a:pt x="583" y="529"/>
                      </a:lnTo>
                      <a:lnTo>
                        <a:pt x="576" y="537"/>
                      </a:lnTo>
                      <a:lnTo>
                        <a:pt x="571" y="546"/>
                      </a:lnTo>
                      <a:lnTo>
                        <a:pt x="566" y="556"/>
                      </a:lnTo>
                      <a:lnTo>
                        <a:pt x="560" y="565"/>
                      </a:lnTo>
                      <a:lnTo>
                        <a:pt x="557" y="565"/>
                      </a:lnTo>
                      <a:lnTo>
                        <a:pt x="556" y="565"/>
                      </a:lnTo>
                      <a:lnTo>
                        <a:pt x="546" y="554"/>
                      </a:lnTo>
                      <a:lnTo>
                        <a:pt x="538" y="542"/>
                      </a:lnTo>
                      <a:lnTo>
                        <a:pt x="529" y="530"/>
                      </a:lnTo>
                      <a:lnTo>
                        <a:pt x="521" y="517"/>
                      </a:lnTo>
                      <a:lnTo>
                        <a:pt x="513" y="504"/>
                      </a:lnTo>
                      <a:lnTo>
                        <a:pt x="507" y="492"/>
                      </a:lnTo>
                      <a:lnTo>
                        <a:pt x="501" y="478"/>
                      </a:lnTo>
                      <a:lnTo>
                        <a:pt x="496" y="465"/>
                      </a:lnTo>
                      <a:lnTo>
                        <a:pt x="489" y="446"/>
                      </a:lnTo>
                      <a:lnTo>
                        <a:pt x="481" y="430"/>
                      </a:lnTo>
                      <a:lnTo>
                        <a:pt x="471" y="406"/>
                      </a:lnTo>
                      <a:lnTo>
                        <a:pt x="466" y="394"/>
                      </a:lnTo>
                      <a:lnTo>
                        <a:pt x="461" y="382"/>
                      </a:lnTo>
                      <a:lnTo>
                        <a:pt x="454" y="359"/>
                      </a:lnTo>
                      <a:lnTo>
                        <a:pt x="447" y="335"/>
                      </a:lnTo>
                      <a:lnTo>
                        <a:pt x="446" y="329"/>
                      </a:lnTo>
                      <a:lnTo>
                        <a:pt x="445" y="324"/>
                      </a:lnTo>
                      <a:lnTo>
                        <a:pt x="440" y="302"/>
                      </a:lnTo>
                      <a:lnTo>
                        <a:pt x="438" y="281"/>
                      </a:lnTo>
                      <a:lnTo>
                        <a:pt x="436" y="258"/>
                      </a:lnTo>
                      <a:lnTo>
                        <a:pt x="436" y="236"/>
                      </a:lnTo>
                      <a:lnTo>
                        <a:pt x="436" y="231"/>
                      </a:lnTo>
                      <a:lnTo>
                        <a:pt x="437" y="225"/>
                      </a:lnTo>
                      <a:lnTo>
                        <a:pt x="439" y="217"/>
                      </a:lnTo>
                      <a:lnTo>
                        <a:pt x="440" y="210"/>
                      </a:lnTo>
                      <a:lnTo>
                        <a:pt x="439" y="203"/>
                      </a:lnTo>
                      <a:lnTo>
                        <a:pt x="439" y="197"/>
                      </a:lnTo>
                      <a:lnTo>
                        <a:pt x="436" y="190"/>
                      </a:lnTo>
                      <a:lnTo>
                        <a:pt x="433" y="184"/>
                      </a:lnTo>
                      <a:lnTo>
                        <a:pt x="430" y="179"/>
                      </a:lnTo>
                      <a:lnTo>
                        <a:pt x="426" y="174"/>
                      </a:lnTo>
                      <a:lnTo>
                        <a:pt x="418" y="164"/>
                      </a:lnTo>
                      <a:lnTo>
                        <a:pt x="408" y="155"/>
                      </a:lnTo>
                      <a:lnTo>
                        <a:pt x="399" y="147"/>
                      </a:lnTo>
                      <a:lnTo>
                        <a:pt x="388" y="139"/>
                      </a:lnTo>
                      <a:lnTo>
                        <a:pt x="378" y="133"/>
                      </a:lnTo>
                      <a:lnTo>
                        <a:pt x="366" y="127"/>
                      </a:lnTo>
                      <a:lnTo>
                        <a:pt x="355" y="122"/>
                      </a:lnTo>
                      <a:lnTo>
                        <a:pt x="343" y="118"/>
                      </a:lnTo>
                      <a:lnTo>
                        <a:pt x="339" y="115"/>
                      </a:lnTo>
                      <a:lnTo>
                        <a:pt x="336" y="112"/>
                      </a:lnTo>
                      <a:lnTo>
                        <a:pt x="331" y="110"/>
                      </a:lnTo>
                      <a:lnTo>
                        <a:pt x="328" y="108"/>
                      </a:lnTo>
                      <a:lnTo>
                        <a:pt x="292" y="92"/>
                      </a:lnTo>
                      <a:lnTo>
                        <a:pt x="258" y="76"/>
                      </a:lnTo>
                      <a:lnTo>
                        <a:pt x="223" y="59"/>
                      </a:lnTo>
                      <a:lnTo>
                        <a:pt x="189" y="41"/>
                      </a:lnTo>
                      <a:lnTo>
                        <a:pt x="172" y="32"/>
                      </a:lnTo>
                      <a:lnTo>
                        <a:pt x="154" y="24"/>
                      </a:lnTo>
                      <a:lnTo>
                        <a:pt x="144" y="20"/>
                      </a:lnTo>
                      <a:lnTo>
                        <a:pt x="135" y="17"/>
                      </a:lnTo>
                      <a:lnTo>
                        <a:pt x="117" y="11"/>
                      </a:lnTo>
                      <a:lnTo>
                        <a:pt x="98" y="7"/>
                      </a:lnTo>
                      <a:lnTo>
                        <a:pt x="79" y="3"/>
                      </a:lnTo>
                      <a:lnTo>
                        <a:pt x="60" y="1"/>
                      </a:lnTo>
                      <a:lnTo>
                        <a:pt x="50" y="0"/>
                      </a:lnTo>
                      <a:lnTo>
                        <a:pt x="41" y="0"/>
                      </a:lnTo>
                      <a:lnTo>
                        <a:pt x="30" y="4"/>
                      </a:lnTo>
                      <a:lnTo>
                        <a:pt x="26" y="6"/>
                      </a:lnTo>
                      <a:lnTo>
                        <a:pt x="21" y="9"/>
                      </a:lnTo>
                      <a:lnTo>
                        <a:pt x="14" y="15"/>
                      </a:lnTo>
                      <a:lnTo>
                        <a:pt x="9" y="22"/>
                      </a:lnTo>
                      <a:lnTo>
                        <a:pt x="7" y="25"/>
                      </a:lnTo>
                      <a:lnTo>
                        <a:pt x="5" y="30"/>
                      </a:lnTo>
                      <a:lnTo>
                        <a:pt x="3" y="34"/>
                      </a:lnTo>
                      <a:lnTo>
                        <a:pt x="2" y="39"/>
                      </a:lnTo>
                      <a:lnTo>
                        <a:pt x="0" y="49"/>
                      </a:lnTo>
                      <a:lnTo>
                        <a:pt x="0" y="54"/>
                      </a:lnTo>
                      <a:lnTo>
                        <a:pt x="0" y="6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82" name="Freeform 49"/>
                <p:cNvSpPr>
                  <a:spLocks noChangeAspect="1"/>
                </p:cNvSpPr>
                <p:nvPr/>
              </p:nvSpPr>
              <p:spPr bwMode="auto">
                <a:xfrm>
                  <a:off x="1471" y="3026"/>
                  <a:ext cx="788" cy="432"/>
                </a:xfrm>
                <a:custGeom>
                  <a:avLst/>
                  <a:gdLst>
                    <a:gd name="T0" fmla="*/ 787 w 788"/>
                    <a:gd name="T1" fmla="*/ 82 h 432"/>
                    <a:gd name="T2" fmla="*/ 777 w 788"/>
                    <a:gd name="T3" fmla="*/ 48 h 432"/>
                    <a:gd name="T4" fmla="*/ 750 w 788"/>
                    <a:gd name="T5" fmla="*/ 26 h 432"/>
                    <a:gd name="T6" fmla="*/ 714 w 788"/>
                    <a:gd name="T7" fmla="*/ 22 h 432"/>
                    <a:gd name="T8" fmla="*/ 691 w 788"/>
                    <a:gd name="T9" fmla="*/ 34 h 432"/>
                    <a:gd name="T10" fmla="*/ 634 w 788"/>
                    <a:gd name="T11" fmla="*/ 105 h 432"/>
                    <a:gd name="T12" fmla="*/ 566 w 788"/>
                    <a:gd name="T13" fmla="*/ 213 h 432"/>
                    <a:gd name="T14" fmla="*/ 530 w 788"/>
                    <a:gd name="T15" fmla="*/ 286 h 432"/>
                    <a:gd name="T16" fmla="*/ 510 w 788"/>
                    <a:gd name="T17" fmla="*/ 314 h 432"/>
                    <a:gd name="T18" fmla="*/ 478 w 788"/>
                    <a:gd name="T19" fmla="*/ 331 h 432"/>
                    <a:gd name="T20" fmla="*/ 431 w 788"/>
                    <a:gd name="T21" fmla="*/ 280 h 432"/>
                    <a:gd name="T22" fmla="*/ 371 w 788"/>
                    <a:gd name="T23" fmla="*/ 226 h 432"/>
                    <a:gd name="T24" fmla="*/ 300 w 788"/>
                    <a:gd name="T25" fmla="*/ 178 h 432"/>
                    <a:gd name="T26" fmla="*/ 257 w 788"/>
                    <a:gd name="T27" fmla="*/ 144 h 432"/>
                    <a:gd name="T28" fmla="*/ 228 w 788"/>
                    <a:gd name="T29" fmla="*/ 94 h 432"/>
                    <a:gd name="T30" fmla="*/ 198 w 788"/>
                    <a:gd name="T31" fmla="*/ 21 h 432"/>
                    <a:gd name="T32" fmla="*/ 184 w 788"/>
                    <a:gd name="T33" fmla="*/ 6 h 432"/>
                    <a:gd name="T34" fmla="*/ 155 w 788"/>
                    <a:gd name="T35" fmla="*/ 0 h 432"/>
                    <a:gd name="T36" fmla="*/ 123 w 788"/>
                    <a:gd name="T37" fmla="*/ 22 h 432"/>
                    <a:gd name="T38" fmla="*/ 120 w 788"/>
                    <a:gd name="T39" fmla="*/ 57 h 432"/>
                    <a:gd name="T40" fmla="*/ 118 w 788"/>
                    <a:gd name="T41" fmla="*/ 89 h 432"/>
                    <a:gd name="T42" fmla="*/ 106 w 788"/>
                    <a:gd name="T43" fmla="*/ 127 h 432"/>
                    <a:gd name="T44" fmla="*/ 95 w 788"/>
                    <a:gd name="T45" fmla="*/ 146 h 432"/>
                    <a:gd name="T46" fmla="*/ 80 w 788"/>
                    <a:gd name="T47" fmla="*/ 162 h 432"/>
                    <a:gd name="T48" fmla="*/ 25 w 788"/>
                    <a:gd name="T49" fmla="*/ 219 h 432"/>
                    <a:gd name="T50" fmla="*/ 0 w 788"/>
                    <a:gd name="T51" fmla="*/ 266 h 432"/>
                    <a:gd name="T52" fmla="*/ 3 w 788"/>
                    <a:gd name="T53" fmla="*/ 287 h 432"/>
                    <a:gd name="T54" fmla="*/ 32 w 788"/>
                    <a:gd name="T55" fmla="*/ 300 h 432"/>
                    <a:gd name="T56" fmla="*/ 50 w 788"/>
                    <a:gd name="T57" fmla="*/ 295 h 432"/>
                    <a:gd name="T58" fmla="*/ 74 w 788"/>
                    <a:gd name="T59" fmla="*/ 283 h 432"/>
                    <a:gd name="T60" fmla="*/ 91 w 788"/>
                    <a:gd name="T61" fmla="*/ 269 h 432"/>
                    <a:gd name="T62" fmla="*/ 97 w 788"/>
                    <a:gd name="T63" fmla="*/ 264 h 432"/>
                    <a:gd name="T64" fmla="*/ 118 w 788"/>
                    <a:gd name="T65" fmla="*/ 237 h 432"/>
                    <a:gd name="T66" fmla="*/ 130 w 788"/>
                    <a:gd name="T67" fmla="*/ 211 h 432"/>
                    <a:gd name="T68" fmla="*/ 140 w 788"/>
                    <a:gd name="T69" fmla="*/ 169 h 432"/>
                    <a:gd name="T70" fmla="*/ 150 w 788"/>
                    <a:gd name="T71" fmla="*/ 131 h 432"/>
                    <a:gd name="T72" fmla="*/ 172 w 788"/>
                    <a:gd name="T73" fmla="*/ 116 h 432"/>
                    <a:gd name="T74" fmla="*/ 190 w 788"/>
                    <a:gd name="T75" fmla="*/ 130 h 432"/>
                    <a:gd name="T76" fmla="*/ 207 w 788"/>
                    <a:gd name="T77" fmla="*/ 158 h 432"/>
                    <a:gd name="T78" fmla="*/ 250 w 788"/>
                    <a:gd name="T79" fmla="*/ 223 h 432"/>
                    <a:gd name="T80" fmla="*/ 373 w 788"/>
                    <a:gd name="T81" fmla="*/ 329 h 432"/>
                    <a:gd name="T82" fmla="*/ 433 w 788"/>
                    <a:gd name="T83" fmla="*/ 377 h 432"/>
                    <a:gd name="T84" fmla="*/ 454 w 788"/>
                    <a:gd name="T85" fmla="*/ 413 h 432"/>
                    <a:gd name="T86" fmla="*/ 496 w 788"/>
                    <a:gd name="T87" fmla="*/ 432 h 432"/>
                    <a:gd name="T88" fmla="*/ 517 w 788"/>
                    <a:gd name="T89" fmla="*/ 427 h 432"/>
                    <a:gd name="T90" fmla="*/ 561 w 788"/>
                    <a:gd name="T91" fmla="*/ 399 h 432"/>
                    <a:gd name="T92" fmla="*/ 577 w 788"/>
                    <a:gd name="T93" fmla="*/ 384 h 432"/>
                    <a:gd name="T94" fmla="*/ 646 w 788"/>
                    <a:gd name="T95" fmla="*/ 310 h 432"/>
                    <a:gd name="T96" fmla="*/ 693 w 788"/>
                    <a:gd name="T97" fmla="*/ 253 h 432"/>
                    <a:gd name="T98" fmla="*/ 714 w 788"/>
                    <a:gd name="T99" fmla="*/ 225 h 432"/>
                    <a:gd name="T100" fmla="*/ 753 w 788"/>
                    <a:gd name="T101" fmla="*/ 165 h 432"/>
                    <a:gd name="T102" fmla="*/ 782 w 788"/>
                    <a:gd name="T103" fmla="*/ 106 h 4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88"/>
                    <a:gd name="T157" fmla="*/ 0 h 432"/>
                    <a:gd name="T158" fmla="*/ 788 w 788"/>
                    <a:gd name="T159" fmla="*/ 432 h 4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88" h="432">
                      <a:moveTo>
                        <a:pt x="782" y="106"/>
                      </a:moveTo>
                      <a:lnTo>
                        <a:pt x="784" y="98"/>
                      </a:lnTo>
                      <a:lnTo>
                        <a:pt x="786" y="91"/>
                      </a:lnTo>
                      <a:lnTo>
                        <a:pt x="786" y="87"/>
                      </a:lnTo>
                      <a:lnTo>
                        <a:pt x="787" y="82"/>
                      </a:lnTo>
                      <a:lnTo>
                        <a:pt x="788" y="75"/>
                      </a:lnTo>
                      <a:lnTo>
                        <a:pt x="785" y="64"/>
                      </a:lnTo>
                      <a:lnTo>
                        <a:pt x="784" y="60"/>
                      </a:lnTo>
                      <a:lnTo>
                        <a:pt x="782" y="55"/>
                      </a:lnTo>
                      <a:lnTo>
                        <a:pt x="777" y="48"/>
                      </a:lnTo>
                      <a:lnTo>
                        <a:pt x="770" y="39"/>
                      </a:lnTo>
                      <a:lnTo>
                        <a:pt x="766" y="35"/>
                      </a:lnTo>
                      <a:lnTo>
                        <a:pt x="763" y="33"/>
                      </a:lnTo>
                      <a:lnTo>
                        <a:pt x="755" y="27"/>
                      </a:lnTo>
                      <a:lnTo>
                        <a:pt x="750" y="26"/>
                      </a:lnTo>
                      <a:lnTo>
                        <a:pt x="747" y="24"/>
                      </a:lnTo>
                      <a:lnTo>
                        <a:pt x="738" y="21"/>
                      </a:lnTo>
                      <a:lnTo>
                        <a:pt x="728" y="21"/>
                      </a:lnTo>
                      <a:lnTo>
                        <a:pt x="719" y="21"/>
                      </a:lnTo>
                      <a:lnTo>
                        <a:pt x="714" y="22"/>
                      </a:lnTo>
                      <a:lnTo>
                        <a:pt x="708" y="24"/>
                      </a:lnTo>
                      <a:lnTo>
                        <a:pt x="703" y="25"/>
                      </a:lnTo>
                      <a:lnTo>
                        <a:pt x="699" y="27"/>
                      </a:lnTo>
                      <a:lnTo>
                        <a:pt x="694" y="31"/>
                      </a:lnTo>
                      <a:lnTo>
                        <a:pt x="691" y="34"/>
                      </a:lnTo>
                      <a:lnTo>
                        <a:pt x="679" y="48"/>
                      </a:lnTo>
                      <a:lnTo>
                        <a:pt x="667" y="62"/>
                      </a:lnTo>
                      <a:lnTo>
                        <a:pt x="656" y="76"/>
                      </a:lnTo>
                      <a:lnTo>
                        <a:pt x="644" y="90"/>
                      </a:lnTo>
                      <a:lnTo>
                        <a:pt x="634" y="105"/>
                      </a:lnTo>
                      <a:lnTo>
                        <a:pt x="623" y="120"/>
                      </a:lnTo>
                      <a:lnTo>
                        <a:pt x="603" y="150"/>
                      </a:lnTo>
                      <a:lnTo>
                        <a:pt x="583" y="182"/>
                      </a:lnTo>
                      <a:lnTo>
                        <a:pt x="573" y="198"/>
                      </a:lnTo>
                      <a:lnTo>
                        <a:pt x="566" y="213"/>
                      </a:lnTo>
                      <a:lnTo>
                        <a:pt x="558" y="232"/>
                      </a:lnTo>
                      <a:lnTo>
                        <a:pt x="549" y="250"/>
                      </a:lnTo>
                      <a:lnTo>
                        <a:pt x="544" y="259"/>
                      </a:lnTo>
                      <a:lnTo>
                        <a:pt x="539" y="267"/>
                      </a:lnTo>
                      <a:lnTo>
                        <a:pt x="530" y="286"/>
                      </a:lnTo>
                      <a:lnTo>
                        <a:pt x="525" y="293"/>
                      </a:lnTo>
                      <a:lnTo>
                        <a:pt x="523" y="296"/>
                      </a:lnTo>
                      <a:lnTo>
                        <a:pt x="521" y="300"/>
                      </a:lnTo>
                      <a:lnTo>
                        <a:pt x="516" y="307"/>
                      </a:lnTo>
                      <a:lnTo>
                        <a:pt x="510" y="314"/>
                      </a:lnTo>
                      <a:lnTo>
                        <a:pt x="504" y="320"/>
                      </a:lnTo>
                      <a:lnTo>
                        <a:pt x="499" y="327"/>
                      </a:lnTo>
                      <a:lnTo>
                        <a:pt x="493" y="333"/>
                      </a:lnTo>
                      <a:lnTo>
                        <a:pt x="486" y="339"/>
                      </a:lnTo>
                      <a:lnTo>
                        <a:pt x="478" y="331"/>
                      </a:lnTo>
                      <a:lnTo>
                        <a:pt x="470" y="324"/>
                      </a:lnTo>
                      <a:lnTo>
                        <a:pt x="455" y="309"/>
                      </a:lnTo>
                      <a:lnTo>
                        <a:pt x="448" y="301"/>
                      </a:lnTo>
                      <a:lnTo>
                        <a:pt x="441" y="292"/>
                      </a:lnTo>
                      <a:lnTo>
                        <a:pt x="431" y="280"/>
                      </a:lnTo>
                      <a:lnTo>
                        <a:pt x="419" y="267"/>
                      </a:lnTo>
                      <a:lnTo>
                        <a:pt x="408" y="256"/>
                      </a:lnTo>
                      <a:lnTo>
                        <a:pt x="397" y="246"/>
                      </a:lnTo>
                      <a:lnTo>
                        <a:pt x="383" y="235"/>
                      </a:lnTo>
                      <a:lnTo>
                        <a:pt x="371" y="226"/>
                      </a:lnTo>
                      <a:lnTo>
                        <a:pt x="358" y="216"/>
                      </a:lnTo>
                      <a:lnTo>
                        <a:pt x="344" y="208"/>
                      </a:lnTo>
                      <a:lnTo>
                        <a:pt x="328" y="198"/>
                      </a:lnTo>
                      <a:lnTo>
                        <a:pt x="313" y="188"/>
                      </a:lnTo>
                      <a:lnTo>
                        <a:pt x="300" y="178"/>
                      </a:lnTo>
                      <a:lnTo>
                        <a:pt x="288" y="170"/>
                      </a:lnTo>
                      <a:lnTo>
                        <a:pt x="276" y="160"/>
                      </a:lnTo>
                      <a:lnTo>
                        <a:pt x="264" y="151"/>
                      </a:lnTo>
                      <a:lnTo>
                        <a:pt x="260" y="147"/>
                      </a:lnTo>
                      <a:lnTo>
                        <a:pt x="257" y="144"/>
                      </a:lnTo>
                      <a:lnTo>
                        <a:pt x="254" y="139"/>
                      </a:lnTo>
                      <a:lnTo>
                        <a:pt x="251" y="136"/>
                      </a:lnTo>
                      <a:lnTo>
                        <a:pt x="243" y="122"/>
                      </a:lnTo>
                      <a:lnTo>
                        <a:pt x="235" y="108"/>
                      </a:lnTo>
                      <a:lnTo>
                        <a:pt x="228" y="94"/>
                      </a:lnTo>
                      <a:lnTo>
                        <a:pt x="221" y="80"/>
                      </a:lnTo>
                      <a:lnTo>
                        <a:pt x="215" y="65"/>
                      </a:lnTo>
                      <a:lnTo>
                        <a:pt x="208" y="51"/>
                      </a:lnTo>
                      <a:lnTo>
                        <a:pt x="203" y="36"/>
                      </a:lnTo>
                      <a:lnTo>
                        <a:pt x="198" y="21"/>
                      </a:lnTo>
                      <a:lnTo>
                        <a:pt x="196" y="17"/>
                      </a:lnTo>
                      <a:lnTo>
                        <a:pt x="193" y="14"/>
                      </a:lnTo>
                      <a:lnTo>
                        <a:pt x="190" y="10"/>
                      </a:lnTo>
                      <a:lnTo>
                        <a:pt x="187" y="7"/>
                      </a:lnTo>
                      <a:lnTo>
                        <a:pt x="184" y="6"/>
                      </a:lnTo>
                      <a:lnTo>
                        <a:pt x="180" y="4"/>
                      </a:lnTo>
                      <a:lnTo>
                        <a:pt x="176" y="2"/>
                      </a:lnTo>
                      <a:lnTo>
                        <a:pt x="172" y="1"/>
                      </a:lnTo>
                      <a:lnTo>
                        <a:pt x="163" y="0"/>
                      </a:lnTo>
                      <a:lnTo>
                        <a:pt x="155" y="0"/>
                      </a:lnTo>
                      <a:lnTo>
                        <a:pt x="148" y="2"/>
                      </a:lnTo>
                      <a:lnTo>
                        <a:pt x="141" y="5"/>
                      </a:lnTo>
                      <a:lnTo>
                        <a:pt x="135" y="9"/>
                      </a:lnTo>
                      <a:lnTo>
                        <a:pt x="128" y="15"/>
                      </a:lnTo>
                      <a:lnTo>
                        <a:pt x="123" y="22"/>
                      </a:lnTo>
                      <a:lnTo>
                        <a:pt x="120" y="26"/>
                      </a:lnTo>
                      <a:lnTo>
                        <a:pt x="118" y="30"/>
                      </a:lnTo>
                      <a:lnTo>
                        <a:pt x="116" y="39"/>
                      </a:lnTo>
                      <a:lnTo>
                        <a:pt x="118" y="48"/>
                      </a:lnTo>
                      <a:lnTo>
                        <a:pt x="120" y="57"/>
                      </a:lnTo>
                      <a:lnTo>
                        <a:pt x="121" y="68"/>
                      </a:lnTo>
                      <a:lnTo>
                        <a:pt x="121" y="77"/>
                      </a:lnTo>
                      <a:lnTo>
                        <a:pt x="120" y="83"/>
                      </a:lnTo>
                      <a:lnTo>
                        <a:pt x="119" y="86"/>
                      </a:lnTo>
                      <a:lnTo>
                        <a:pt x="118" y="89"/>
                      </a:lnTo>
                      <a:lnTo>
                        <a:pt x="116" y="96"/>
                      </a:lnTo>
                      <a:lnTo>
                        <a:pt x="116" y="103"/>
                      </a:lnTo>
                      <a:lnTo>
                        <a:pt x="113" y="109"/>
                      </a:lnTo>
                      <a:lnTo>
                        <a:pt x="111" y="115"/>
                      </a:lnTo>
                      <a:lnTo>
                        <a:pt x="106" y="127"/>
                      </a:lnTo>
                      <a:lnTo>
                        <a:pt x="103" y="131"/>
                      </a:lnTo>
                      <a:lnTo>
                        <a:pt x="101" y="137"/>
                      </a:lnTo>
                      <a:lnTo>
                        <a:pt x="99" y="138"/>
                      </a:lnTo>
                      <a:lnTo>
                        <a:pt x="97" y="141"/>
                      </a:lnTo>
                      <a:lnTo>
                        <a:pt x="95" y="146"/>
                      </a:lnTo>
                      <a:lnTo>
                        <a:pt x="90" y="150"/>
                      </a:lnTo>
                      <a:lnTo>
                        <a:pt x="87" y="154"/>
                      </a:lnTo>
                      <a:lnTo>
                        <a:pt x="85" y="156"/>
                      </a:lnTo>
                      <a:lnTo>
                        <a:pt x="83" y="158"/>
                      </a:lnTo>
                      <a:lnTo>
                        <a:pt x="80" y="162"/>
                      </a:lnTo>
                      <a:lnTo>
                        <a:pt x="64" y="177"/>
                      </a:lnTo>
                      <a:lnTo>
                        <a:pt x="49" y="192"/>
                      </a:lnTo>
                      <a:lnTo>
                        <a:pt x="38" y="204"/>
                      </a:lnTo>
                      <a:lnTo>
                        <a:pt x="32" y="210"/>
                      </a:lnTo>
                      <a:lnTo>
                        <a:pt x="25" y="219"/>
                      </a:lnTo>
                      <a:lnTo>
                        <a:pt x="18" y="228"/>
                      </a:lnTo>
                      <a:lnTo>
                        <a:pt x="11" y="241"/>
                      </a:lnTo>
                      <a:lnTo>
                        <a:pt x="4" y="254"/>
                      </a:lnTo>
                      <a:lnTo>
                        <a:pt x="2" y="260"/>
                      </a:lnTo>
                      <a:lnTo>
                        <a:pt x="0" y="266"/>
                      </a:lnTo>
                      <a:lnTo>
                        <a:pt x="0" y="267"/>
                      </a:lnTo>
                      <a:lnTo>
                        <a:pt x="0" y="271"/>
                      </a:lnTo>
                      <a:lnTo>
                        <a:pt x="0" y="276"/>
                      </a:lnTo>
                      <a:lnTo>
                        <a:pt x="1" y="281"/>
                      </a:lnTo>
                      <a:lnTo>
                        <a:pt x="3" y="287"/>
                      </a:lnTo>
                      <a:lnTo>
                        <a:pt x="5" y="291"/>
                      </a:lnTo>
                      <a:lnTo>
                        <a:pt x="9" y="297"/>
                      </a:lnTo>
                      <a:lnTo>
                        <a:pt x="18" y="299"/>
                      </a:lnTo>
                      <a:lnTo>
                        <a:pt x="28" y="300"/>
                      </a:lnTo>
                      <a:lnTo>
                        <a:pt x="32" y="300"/>
                      </a:lnTo>
                      <a:lnTo>
                        <a:pt x="37" y="300"/>
                      </a:lnTo>
                      <a:lnTo>
                        <a:pt x="42" y="299"/>
                      </a:lnTo>
                      <a:lnTo>
                        <a:pt x="47" y="297"/>
                      </a:lnTo>
                      <a:lnTo>
                        <a:pt x="48" y="296"/>
                      </a:lnTo>
                      <a:lnTo>
                        <a:pt x="50" y="295"/>
                      </a:lnTo>
                      <a:lnTo>
                        <a:pt x="53" y="294"/>
                      </a:lnTo>
                      <a:lnTo>
                        <a:pt x="60" y="291"/>
                      </a:lnTo>
                      <a:lnTo>
                        <a:pt x="67" y="288"/>
                      </a:lnTo>
                      <a:lnTo>
                        <a:pt x="70" y="285"/>
                      </a:lnTo>
                      <a:lnTo>
                        <a:pt x="74" y="283"/>
                      </a:lnTo>
                      <a:lnTo>
                        <a:pt x="76" y="281"/>
                      </a:lnTo>
                      <a:lnTo>
                        <a:pt x="80" y="279"/>
                      </a:lnTo>
                      <a:lnTo>
                        <a:pt x="82" y="276"/>
                      </a:lnTo>
                      <a:lnTo>
                        <a:pt x="85" y="274"/>
                      </a:lnTo>
                      <a:lnTo>
                        <a:pt x="91" y="269"/>
                      </a:lnTo>
                      <a:lnTo>
                        <a:pt x="94" y="267"/>
                      </a:lnTo>
                      <a:lnTo>
                        <a:pt x="95" y="266"/>
                      </a:lnTo>
                      <a:lnTo>
                        <a:pt x="95" y="265"/>
                      </a:lnTo>
                      <a:lnTo>
                        <a:pt x="96" y="264"/>
                      </a:lnTo>
                      <a:lnTo>
                        <a:pt x="97" y="264"/>
                      </a:lnTo>
                      <a:lnTo>
                        <a:pt x="104" y="255"/>
                      </a:lnTo>
                      <a:lnTo>
                        <a:pt x="113" y="247"/>
                      </a:lnTo>
                      <a:lnTo>
                        <a:pt x="117" y="240"/>
                      </a:lnTo>
                      <a:lnTo>
                        <a:pt x="118" y="237"/>
                      </a:lnTo>
                      <a:lnTo>
                        <a:pt x="118" y="236"/>
                      </a:lnTo>
                      <a:lnTo>
                        <a:pt x="119" y="235"/>
                      </a:lnTo>
                      <a:lnTo>
                        <a:pt x="122" y="232"/>
                      </a:lnTo>
                      <a:lnTo>
                        <a:pt x="130" y="211"/>
                      </a:lnTo>
                      <a:lnTo>
                        <a:pt x="133" y="199"/>
                      </a:lnTo>
                      <a:lnTo>
                        <a:pt x="135" y="194"/>
                      </a:lnTo>
                      <a:lnTo>
                        <a:pt x="137" y="189"/>
                      </a:lnTo>
                      <a:lnTo>
                        <a:pt x="139" y="178"/>
                      </a:lnTo>
                      <a:lnTo>
                        <a:pt x="140" y="169"/>
                      </a:lnTo>
                      <a:lnTo>
                        <a:pt x="141" y="161"/>
                      </a:lnTo>
                      <a:lnTo>
                        <a:pt x="142" y="153"/>
                      </a:lnTo>
                      <a:lnTo>
                        <a:pt x="144" y="145"/>
                      </a:lnTo>
                      <a:lnTo>
                        <a:pt x="146" y="138"/>
                      </a:lnTo>
                      <a:lnTo>
                        <a:pt x="150" y="131"/>
                      </a:lnTo>
                      <a:lnTo>
                        <a:pt x="153" y="125"/>
                      </a:lnTo>
                      <a:lnTo>
                        <a:pt x="158" y="119"/>
                      </a:lnTo>
                      <a:lnTo>
                        <a:pt x="163" y="113"/>
                      </a:lnTo>
                      <a:lnTo>
                        <a:pt x="168" y="114"/>
                      </a:lnTo>
                      <a:lnTo>
                        <a:pt x="172" y="116"/>
                      </a:lnTo>
                      <a:lnTo>
                        <a:pt x="177" y="117"/>
                      </a:lnTo>
                      <a:lnTo>
                        <a:pt x="180" y="120"/>
                      </a:lnTo>
                      <a:lnTo>
                        <a:pt x="184" y="123"/>
                      </a:lnTo>
                      <a:lnTo>
                        <a:pt x="187" y="126"/>
                      </a:lnTo>
                      <a:lnTo>
                        <a:pt x="190" y="130"/>
                      </a:lnTo>
                      <a:lnTo>
                        <a:pt x="193" y="135"/>
                      </a:lnTo>
                      <a:lnTo>
                        <a:pt x="196" y="141"/>
                      </a:lnTo>
                      <a:lnTo>
                        <a:pt x="200" y="147"/>
                      </a:lnTo>
                      <a:lnTo>
                        <a:pt x="203" y="152"/>
                      </a:lnTo>
                      <a:lnTo>
                        <a:pt x="207" y="158"/>
                      </a:lnTo>
                      <a:lnTo>
                        <a:pt x="215" y="174"/>
                      </a:lnTo>
                      <a:lnTo>
                        <a:pt x="225" y="190"/>
                      </a:lnTo>
                      <a:lnTo>
                        <a:pt x="235" y="204"/>
                      </a:lnTo>
                      <a:lnTo>
                        <a:pt x="245" y="217"/>
                      </a:lnTo>
                      <a:lnTo>
                        <a:pt x="250" y="223"/>
                      </a:lnTo>
                      <a:lnTo>
                        <a:pt x="257" y="230"/>
                      </a:lnTo>
                      <a:lnTo>
                        <a:pt x="270" y="242"/>
                      </a:lnTo>
                      <a:lnTo>
                        <a:pt x="327" y="293"/>
                      </a:lnTo>
                      <a:lnTo>
                        <a:pt x="357" y="317"/>
                      </a:lnTo>
                      <a:lnTo>
                        <a:pt x="373" y="329"/>
                      </a:lnTo>
                      <a:lnTo>
                        <a:pt x="389" y="341"/>
                      </a:lnTo>
                      <a:lnTo>
                        <a:pt x="400" y="349"/>
                      </a:lnTo>
                      <a:lnTo>
                        <a:pt x="412" y="358"/>
                      </a:lnTo>
                      <a:lnTo>
                        <a:pt x="422" y="367"/>
                      </a:lnTo>
                      <a:lnTo>
                        <a:pt x="433" y="377"/>
                      </a:lnTo>
                      <a:lnTo>
                        <a:pt x="436" y="381"/>
                      </a:lnTo>
                      <a:lnTo>
                        <a:pt x="440" y="385"/>
                      </a:lnTo>
                      <a:lnTo>
                        <a:pt x="446" y="394"/>
                      </a:lnTo>
                      <a:lnTo>
                        <a:pt x="450" y="403"/>
                      </a:lnTo>
                      <a:lnTo>
                        <a:pt x="454" y="413"/>
                      </a:lnTo>
                      <a:lnTo>
                        <a:pt x="462" y="419"/>
                      </a:lnTo>
                      <a:lnTo>
                        <a:pt x="470" y="425"/>
                      </a:lnTo>
                      <a:lnTo>
                        <a:pt x="479" y="428"/>
                      </a:lnTo>
                      <a:lnTo>
                        <a:pt x="489" y="432"/>
                      </a:lnTo>
                      <a:lnTo>
                        <a:pt x="496" y="432"/>
                      </a:lnTo>
                      <a:lnTo>
                        <a:pt x="500" y="432"/>
                      </a:lnTo>
                      <a:lnTo>
                        <a:pt x="503" y="432"/>
                      </a:lnTo>
                      <a:lnTo>
                        <a:pt x="510" y="431"/>
                      </a:lnTo>
                      <a:lnTo>
                        <a:pt x="514" y="429"/>
                      </a:lnTo>
                      <a:lnTo>
                        <a:pt x="517" y="427"/>
                      </a:lnTo>
                      <a:lnTo>
                        <a:pt x="523" y="424"/>
                      </a:lnTo>
                      <a:lnTo>
                        <a:pt x="529" y="421"/>
                      </a:lnTo>
                      <a:lnTo>
                        <a:pt x="540" y="414"/>
                      </a:lnTo>
                      <a:lnTo>
                        <a:pt x="551" y="406"/>
                      </a:lnTo>
                      <a:lnTo>
                        <a:pt x="561" y="399"/>
                      </a:lnTo>
                      <a:lnTo>
                        <a:pt x="570" y="391"/>
                      </a:lnTo>
                      <a:lnTo>
                        <a:pt x="573" y="387"/>
                      </a:lnTo>
                      <a:lnTo>
                        <a:pt x="576" y="385"/>
                      </a:lnTo>
                      <a:lnTo>
                        <a:pt x="576" y="384"/>
                      </a:lnTo>
                      <a:lnTo>
                        <a:pt x="577" y="384"/>
                      </a:lnTo>
                      <a:lnTo>
                        <a:pt x="578" y="384"/>
                      </a:lnTo>
                      <a:lnTo>
                        <a:pt x="587" y="375"/>
                      </a:lnTo>
                      <a:lnTo>
                        <a:pt x="595" y="367"/>
                      </a:lnTo>
                      <a:lnTo>
                        <a:pt x="621" y="338"/>
                      </a:lnTo>
                      <a:lnTo>
                        <a:pt x="646" y="310"/>
                      </a:lnTo>
                      <a:lnTo>
                        <a:pt x="653" y="301"/>
                      </a:lnTo>
                      <a:lnTo>
                        <a:pt x="658" y="295"/>
                      </a:lnTo>
                      <a:lnTo>
                        <a:pt x="662" y="291"/>
                      </a:lnTo>
                      <a:lnTo>
                        <a:pt x="677" y="273"/>
                      </a:lnTo>
                      <a:lnTo>
                        <a:pt x="693" y="253"/>
                      </a:lnTo>
                      <a:lnTo>
                        <a:pt x="700" y="243"/>
                      </a:lnTo>
                      <a:lnTo>
                        <a:pt x="704" y="239"/>
                      </a:lnTo>
                      <a:lnTo>
                        <a:pt x="708" y="233"/>
                      </a:lnTo>
                      <a:lnTo>
                        <a:pt x="713" y="227"/>
                      </a:lnTo>
                      <a:lnTo>
                        <a:pt x="714" y="225"/>
                      </a:lnTo>
                      <a:lnTo>
                        <a:pt x="717" y="221"/>
                      </a:lnTo>
                      <a:lnTo>
                        <a:pt x="726" y="210"/>
                      </a:lnTo>
                      <a:lnTo>
                        <a:pt x="734" y="198"/>
                      </a:lnTo>
                      <a:lnTo>
                        <a:pt x="742" y="185"/>
                      </a:lnTo>
                      <a:lnTo>
                        <a:pt x="753" y="165"/>
                      </a:lnTo>
                      <a:lnTo>
                        <a:pt x="763" y="146"/>
                      </a:lnTo>
                      <a:lnTo>
                        <a:pt x="766" y="141"/>
                      </a:lnTo>
                      <a:lnTo>
                        <a:pt x="768" y="136"/>
                      </a:lnTo>
                      <a:lnTo>
                        <a:pt x="773" y="126"/>
                      </a:lnTo>
                      <a:lnTo>
                        <a:pt x="782" y="10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4376" name="Text Box 50"/>
              <p:cNvSpPr txBox="1">
                <a:spLocks noChangeArrowheads="1"/>
              </p:cNvSpPr>
              <p:nvPr/>
            </p:nvSpPr>
            <p:spPr bwMode="auto">
              <a:xfrm>
                <a:off x="1010" y="2069"/>
                <a:ext cx="1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a:t>
                </a:r>
                <a:endParaRPr lang="en-CA" altLang="en-US" sz="1400" i="0">
                  <a:solidFill>
                    <a:schemeClr val="bg2"/>
                  </a:solidFill>
                </a:endParaRPr>
              </a:p>
            </p:txBody>
          </p:sp>
        </p:grpSp>
        <p:pic>
          <p:nvPicPr>
            <p:cNvPr id="14348" name="Picture 5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4" y="1200"/>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349" name="Group 52"/>
            <p:cNvGrpSpPr>
              <a:grpSpLocks noChangeAspect="1"/>
            </p:cNvGrpSpPr>
            <p:nvPr/>
          </p:nvGrpSpPr>
          <p:grpSpPr bwMode="auto">
            <a:xfrm rot="902222">
              <a:off x="48" y="1286"/>
              <a:ext cx="821" cy="682"/>
              <a:chOff x="1471" y="2266"/>
              <a:chExt cx="1746" cy="1449"/>
            </a:xfrm>
          </p:grpSpPr>
          <p:grpSp>
            <p:nvGrpSpPr>
              <p:cNvPr id="14364" name="Group 53"/>
              <p:cNvGrpSpPr>
                <a:grpSpLocks noChangeAspect="1"/>
              </p:cNvGrpSpPr>
              <p:nvPr/>
            </p:nvGrpSpPr>
            <p:grpSpPr bwMode="auto">
              <a:xfrm>
                <a:off x="2895" y="2582"/>
                <a:ext cx="322" cy="418"/>
                <a:chOff x="2895" y="2582"/>
                <a:chExt cx="322" cy="418"/>
              </a:xfrm>
            </p:grpSpPr>
            <p:sp>
              <p:nvSpPr>
                <p:cNvPr id="14372" name="Freeform 54"/>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73" name="Freeform 55"/>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4365" name="Group 56"/>
              <p:cNvGrpSpPr>
                <a:grpSpLocks noChangeAspect="1"/>
              </p:cNvGrpSpPr>
              <p:nvPr/>
            </p:nvGrpSpPr>
            <p:grpSpPr bwMode="auto">
              <a:xfrm>
                <a:off x="1471" y="2266"/>
                <a:ext cx="1709" cy="1449"/>
                <a:chOff x="1471" y="2266"/>
                <a:chExt cx="1709" cy="1449"/>
              </a:xfrm>
            </p:grpSpPr>
            <p:sp>
              <p:nvSpPr>
                <p:cNvPr id="14366" name="Freeform 57"/>
                <p:cNvSpPr>
                  <a:spLocks noChangeAspect="1"/>
                </p:cNvSpPr>
                <p:nvPr/>
              </p:nvSpPr>
              <p:spPr bwMode="auto">
                <a:xfrm>
                  <a:off x="2351" y="2266"/>
                  <a:ext cx="351" cy="352"/>
                </a:xfrm>
                <a:custGeom>
                  <a:avLst/>
                  <a:gdLst>
                    <a:gd name="T0" fmla="*/ 201 w 351"/>
                    <a:gd name="T1" fmla="*/ 22 h 352"/>
                    <a:gd name="T2" fmla="*/ 175 w 351"/>
                    <a:gd name="T3" fmla="*/ 7 h 352"/>
                    <a:gd name="T4" fmla="*/ 151 w 351"/>
                    <a:gd name="T5" fmla="*/ 1 h 352"/>
                    <a:gd name="T6" fmla="*/ 127 w 351"/>
                    <a:gd name="T7" fmla="*/ 0 h 352"/>
                    <a:gd name="T8" fmla="*/ 100 w 351"/>
                    <a:gd name="T9" fmla="*/ 7 h 352"/>
                    <a:gd name="T10" fmla="*/ 73 w 351"/>
                    <a:gd name="T11" fmla="*/ 20 h 352"/>
                    <a:gd name="T12" fmla="*/ 55 w 351"/>
                    <a:gd name="T13" fmla="*/ 35 h 352"/>
                    <a:gd name="T14" fmla="*/ 33 w 351"/>
                    <a:gd name="T15" fmla="*/ 61 h 352"/>
                    <a:gd name="T16" fmla="*/ 15 w 351"/>
                    <a:gd name="T17" fmla="*/ 95 h 352"/>
                    <a:gd name="T18" fmla="*/ 4 w 351"/>
                    <a:gd name="T19" fmla="*/ 133 h 352"/>
                    <a:gd name="T20" fmla="*/ 0 w 351"/>
                    <a:gd name="T21" fmla="*/ 204 h 352"/>
                    <a:gd name="T22" fmla="*/ 10 w 351"/>
                    <a:gd name="T23" fmla="*/ 254 h 352"/>
                    <a:gd name="T24" fmla="*/ 24 w 351"/>
                    <a:gd name="T25" fmla="*/ 289 h 352"/>
                    <a:gd name="T26" fmla="*/ 39 w 351"/>
                    <a:gd name="T27" fmla="*/ 310 h 352"/>
                    <a:gd name="T28" fmla="*/ 53 w 351"/>
                    <a:gd name="T29" fmla="*/ 324 h 352"/>
                    <a:gd name="T30" fmla="*/ 69 w 351"/>
                    <a:gd name="T31" fmla="*/ 337 h 352"/>
                    <a:gd name="T32" fmla="*/ 93 w 351"/>
                    <a:gd name="T33" fmla="*/ 348 h 352"/>
                    <a:gd name="T34" fmla="*/ 131 w 351"/>
                    <a:gd name="T35" fmla="*/ 352 h 352"/>
                    <a:gd name="T36" fmla="*/ 158 w 351"/>
                    <a:gd name="T37" fmla="*/ 345 h 352"/>
                    <a:gd name="T38" fmla="*/ 167 w 351"/>
                    <a:gd name="T39" fmla="*/ 340 h 352"/>
                    <a:gd name="T40" fmla="*/ 180 w 351"/>
                    <a:gd name="T41" fmla="*/ 332 h 352"/>
                    <a:gd name="T42" fmla="*/ 189 w 351"/>
                    <a:gd name="T43" fmla="*/ 324 h 352"/>
                    <a:gd name="T44" fmla="*/ 198 w 351"/>
                    <a:gd name="T45" fmla="*/ 314 h 352"/>
                    <a:gd name="T46" fmla="*/ 225 w 351"/>
                    <a:gd name="T47" fmla="*/ 266 h 352"/>
                    <a:gd name="T48" fmla="*/ 248 w 351"/>
                    <a:gd name="T49" fmla="*/ 225 h 352"/>
                    <a:gd name="T50" fmla="*/ 259 w 351"/>
                    <a:gd name="T51" fmla="*/ 228 h 352"/>
                    <a:gd name="T52" fmla="*/ 269 w 351"/>
                    <a:gd name="T53" fmla="*/ 236 h 352"/>
                    <a:gd name="T54" fmla="*/ 284 w 351"/>
                    <a:gd name="T55" fmla="*/ 253 h 352"/>
                    <a:gd name="T56" fmla="*/ 296 w 351"/>
                    <a:gd name="T57" fmla="*/ 261 h 352"/>
                    <a:gd name="T58" fmla="*/ 311 w 351"/>
                    <a:gd name="T59" fmla="*/ 265 h 352"/>
                    <a:gd name="T60" fmla="*/ 325 w 351"/>
                    <a:gd name="T61" fmla="*/ 264 h 352"/>
                    <a:gd name="T62" fmla="*/ 335 w 351"/>
                    <a:gd name="T63" fmla="*/ 259 h 352"/>
                    <a:gd name="T64" fmla="*/ 344 w 351"/>
                    <a:gd name="T65" fmla="*/ 252 h 352"/>
                    <a:gd name="T66" fmla="*/ 350 w 351"/>
                    <a:gd name="T67" fmla="*/ 237 h 352"/>
                    <a:gd name="T68" fmla="*/ 349 w 351"/>
                    <a:gd name="T69" fmla="*/ 222 h 352"/>
                    <a:gd name="T70" fmla="*/ 340 w 351"/>
                    <a:gd name="T71" fmla="*/ 208 h 352"/>
                    <a:gd name="T72" fmla="*/ 328 w 351"/>
                    <a:gd name="T73" fmla="*/ 199 h 352"/>
                    <a:gd name="T74" fmla="*/ 297 w 351"/>
                    <a:gd name="T75" fmla="*/ 186 h 352"/>
                    <a:gd name="T76" fmla="*/ 277 w 351"/>
                    <a:gd name="T77" fmla="*/ 176 h 352"/>
                    <a:gd name="T78" fmla="*/ 262 w 351"/>
                    <a:gd name="T79" fmla="*/ 159 h 352"/>
                    <a:gd name="T80" fmla="*/ 253 w 351"/>
                    <a:gd name="T81" fmla="*/ 131 h 352"/>
                    <a:gd name="T82" fmla="*/ 244 w 351"/>
                    <a:gd name="T83" fmla="*/ 90 h 352"/>
                    <a:gd name="T84" fmla="*/ 227 w 351"/>
                    <a:gd name="T85" fmla="*/ 53 h 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1"/>
                    <a:gd name="T130" fmla="*/ 0 h 352"/>
                    <a:gd name="T131" fmla="*/ 351 w 351"/>
                    <a:gd name="T132" fmla="*/ 352 h 3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1" h="352">
                      <a:moveTo>
                        <a:pt x="210" y="31"/>
                      </a:moveTo>
                      <a:lnTo>
                        <a:pt x="206" y="26"/>
                      </a:lnTo>
                      <a:lnTo>
                        <a:pt x="201" y="22"/>
                      </a:lnTo>
                      <a:lnTo>
                        <a:pt x="196" y="18"/>
                      </a:lnTo>
                      <a:lnTo>
                        <a:pt x="192" y="14"/>
                      </a:lnTo>
                      <a:lnTo>
                        <a:pt x="175" y="7"/>
                      </a:lnTo>
                      <a:lnTo>
                        <a:pt x="167" y="5"/>
                      </a:lnTo>
                      <a:lnTo>
                        <a:pt x="159" y="3"/>
                      </a:lnTo>
                      <a:lnTo>
                        <a:pt x="151" y="1"/>
                      </a:lnTo>
                      <a:lnTo>
                        <a:pt x="143" y="0"/>
                      </a:lnTo>
                      <a:lnTo>
                        <a:pt x="135" y="0"/>
                      </a:lnTo>
                      <a:lnTo>
                        <a:pt x="127" y="0"/>
                      </a:lnTo>
                      <a:lnTo>
                        <a:pt x="112" y="2"/>
                      </a:lnTo>
                      <a:lnTo>
                        <a:pt x="106" y="4"/>
                      </a:lnTo>
                      <a:lnTo>
                        <a:pt x="100" y="7"/>
                      </a:lnTo>
                      <a:lnTo>
                        <a:pt x="85" y="13"/>
                      </a:lnTo>
                      <a:lnTo>
                        <a:pt x="79" y="16"/>
                      </a:lnTo>
                      <a:lnTo>
                        <a:pt x="73" y="20"/>
                      </a:lnTo>
                      <a:lnTo>
                        <a:pt x="66" y="24"/>
                      </a:lnTo>
                      <a:lnTo>
                        <a:pt x="60" y="29"/>
                      </a:lnTo>
                      <a:lnTo>
                        <a:pt x="55" y="35"/>
                      </a:lnTo>
                      <a:lnTo>
                        <a:pt x="50" y="40"/>
                      </a:lnTo>
                      <a:lnTo>
                        <a:pt x="41" y="50"/>
                      </a:lnTo>
                      <a:lnTo>
                        <a:pt x="33" y="61"/>
                      </a:lnTo>
                      <a:lnTo>
                        <a:pt x="26" y="71"/>
                      </a:lnTo>
                      <a:lnTo>
                        <a:pt x="20" y="83"/>
                      </a:lnTo>
                      <a:lnTo>
                        <a:pt x="15" y="95"/>
                      </a:lnTo>
                      <a:lnTo>
                        <a:pt x="10" y="107"/>
                      </a:lnTo>
                      <a:lnTo>
                        <a:pt x="7" y="120"/>
                      </a:lnTo>
                      <a:lnTo>
                        <a:pt x="4" y="133"/>
                      </a:lnTo>
                      <a:lnTo>
                        <a:pt x="1" y="157"/>
                      </a:lnTo>
                      <a:lnTo>
                        <a:pt x="0" y="180"/>
                      </a:lnTo>
                      <a:lnTo>
                        <a:pt x="0" y="204"/>
                      </a:lnTo>
                      <a:lnTo>
                        <a:pt x="3" y="228"/>
                      </a:lnTo>
                      <a:lnTo>
                        <a:pt x="6" y="241"/>
                      </a:lnTo>
                      <a:lnTo>
                        <a:pt x="10" y="254"/>
                      </a:lnTo>
                      <a:lnTo>
                        <a:pt x="13" y="265"/>
                      </a:lnTo>
                      <a:lnTo>
                        <a:pt x="18" y="277"/>
                      </a:lnTo>
                      <a:lnTo>
                        <a:pt x="24" y="289"/>
                      </a:lnTo>
                      <a:lnTo>
                        <a:pt x="28" y="294"/>
                      </a:lnTo>
                      <a:lnTo>
                        <a:pt x="31" y="299"/>
                      </a:lnTo>
                      <a:lnTo>
                        <a:pt x="39" y="310"/>
                      </a:lnTo>
                      <a:lnTo>
                        <a:pt x="44" y="314"/>
                      </a:lnTo>
                      <a:lnTo>
                        <a:pt x="48" y="319"/>
                      </a:lnTo>
                      <a:lnTo>
                        <a:pt x="53" y="324"/>
                      </a:lnTo>
                      <a:lnTo>
                        <a:pt x="59" y="329"/>
                      </a:lnTo>
                      <a:lnTo>
                        <a:pt x="64" y="333"/>
                      </a:lnTo>
                      <a:lnTo>
                        <a:pt x="69" y="337"/>
                      </a:lnTo>
                      <a:lnTo>
                        <a:pt x="74" y="340"/>
                      </a:lnTo>
                      <a:lnTo>
                        <a:pt x="80" y="343"/>
                      </a:lnTo>
                      <a:lnTo>
                        <a:pt x="93" y="348"/>
                      </a:lnTo>
                      <a:lnTo>
                        <a:pt x="105" y="351"/>
                      </a:lnTo>
                      <a:lnTo>
                        <a:pt x="117" y="352"/>
                      </a:lnTo>
                      <a:lnTo>
                        <a:pt x="131" y="352"/>
                      </a:lnTo>
                      <a:lnTo>
                        <a:pt x="145" y="349"/>
                      </a:lnTo>
                      <a:lnTo>
                        <a:pt x="154" y="346"/>
                      </a:lnTo>
                      <a:lnTo>
                        <a:pt x="158" y="345"/>
                      </a:lnTo>
                      <a:lnTo>
                        <a:pt x="163" y="343"/>
                      </a:lnTo>
                      <a:lnTo>
                        <a:pt x="164" y="341"/>
                      </a:lnTo>
                      <a:lnTo>
                        <a:pt x="167" y="340"/>
                      </a:lnTo>
                      <a:lnTo>
                        <a:pt x="171" y="338"/>
                      </a:lnTo>
                      <a:lnTo>
                        <a:pt x="179" y="334"/>
                      </a:lnTo>
                      <a:lnTo>
                        <a:pt x="180" y="332"/>
                      </a:lnTo>
                      <a:lnTo>
                        <a:pt x="182" y="331"/>
                      </a:lnTo>
                      <a:lnTo>
                        <a:pt x="186" y="328"/>
                      </a:lnTo>
                      <a:lnTo>
                        <a:pt x="189" y="324"/>
                      </a:lnTo>
                      <a:lnTo>
                        <a:pt x="193" y="321"/>
                      </a:lnTo>
                      <a:lnTo>
                        <a:pt x="195" y="317"/>
                      </a:lnTo>
                      <a:lnTo>
                        <a:pt x="198" y="314"/>
                      </a:lnTo>
                      <a:lnTo>
                        <a:pt x="204" y="306"/>
                      </a:lnTo>
                      <a:lnTo>
                        <a:pt x="214" y="286"/>
                      </a:lnTo>
                      <a:lnTo>
                        <a:pt x="225" y="266"/>
                      </a:lnTo>
                      <a:lnTo>
                        <a:pt x="235" y="245"/>
                      </a:lnTo>
                      <a:lnTo>
                        <a:pt x="244" y="225"/>
                      </a:lnTo>
                      <a:lnTo>
                        <a:pt x="248" y="225"/>
                      </a:lnTo>
                      <a:lnTo>
                        <a:pt x="252" y="226"/>
                      </a:lnTo>
                      <a:lnTo>
                        <a:pt x="256" y="227"/>
                      </a:lnTo>
                      <a:lnTo>
                        <a:pt x="259" y="228"/>
                      </a:lnTo>
                      <a:lnTo>
                        <a:pt x="263" y="230"/>
                      </a:lnTo>
                      <a:lnTo>
                        <a:pt x="266" y="234"/>
                      </a:lnTo>
                      <a:lnTo>
                        <a:pt x="269" y="236"/>
                      </a:lnTo>
                      <a:lnTo>
                        <a:pt x="272" y="240"/>
                      </a:lnTo>
                      <a:lnTo>
                        <a:pt x="280" y="249"/>
                      </a:lnTo>
                      <a:lnTo>
                        <a:pt x="284" y="253"/>
                      </a:lnTo>
                      <a:lnTo>
                        <a:pt x="287" y="255"/>
                      </a:lnTo>
                      <a:lnTo>
                        <a:pt x="291" y="259"/>
                      </a:lnTo>
                      <a:lnTo>
                        <a:pt x="296" y="261"/>
                      </a:lnTo>
                      <a:lnTo>
                        <a:pt x="300" y="262"/>
                      </a:lnTo>
                      <a:lnTo>
                        <a:pt x="305" y="264"/>
                      </a:lnTo>
                      <a:lnTo>
                        <a:pt x="311" y="265"/>
                      </a:lnTo>
                      <a:lnTo>
                        <a:pt x="317" y="265"/>
                      </a:lnTo>
                      <a:lnTo>
                        <a:pt x="320" y="264"/>
                      </a:lnTo>
                      <a:lnTo>
                        <a:pt x="325" y="264"/>
                      </a:lnTo>
                      <a:lnTo>
                        <a:pt x="328" y="262"/>
                      </a:lnTo>
                      <a:lnTo>
                        <a:pt x="333" y="262"/>
                      </a:lnTo>
                      <a:lnTo>
                        <a:pt x="335" y="259"/>
                      </a:lnTo>
                      <a:lnTo>
                        <a:pt x="339" y="257"/>
                      </a:lnTo>
                      <a:lnTo>
                        <a:pt x="341" y="255"/>
                      </a:lnTo>
                      <a:lnTo>
                        <a:pt x="344" y="252"/>
                      </a:lnTo>
                      <a:lnTo>
                        <a:pt x="347" y="247"/>
                      </a:lnTo>
                      <a:lnTo>
                        <a:pt x="349" y="241"/>
                      </a:lnTo>
                      <a:lnTo>
                        <a:pt x="350" y="237"/>
                      </a:lnTo>
                      <a:lnTo>
                        <a:pt x="351" y="232"/>
                      </a:lnTo>
                      <a:lnTo>
                        <a:pt x="350" y="227"/>
                      </a:lnTo>
                      <a:lnTo>
                        <a:pt x="349" y="222"/>
                      </a:lnTo>
                      <a:lnTo>
                        <a:pt x="347" y="217"/>
                      </a:lnTo>
                      <a:lnTo>
                        <a:pt x="345" y="213"/>
                      </a:lnTo>
                      <a:lnTo>
                        <a:pt x="340" y="208"/>
                      </a:lnTo>
                      <a:lnTo>
                        <a:pt x="337" y="205"/>
                      </a:lnTo>
                      <a:lnTo>
                        <a:pt x="333" y="201"/>
                      </a:lnTo>
                      <a:lnTo>
                        <a:pt x="328" y="199"/>
                      </a:lnTo>
                      <a:lnTo>
                        <a:pt x="316" y="193"/>
                      </a:lnTo>
                      <a:lnTo>
                        <a:pt x="305" y="189"/>
                      </a:lnTo>
                      <a:lnTo>
                        <a:pt x="297" y="186"/>
                      </a:lnTo>
                      <a:lnTo>
                        <a:pt x="289" y="184"/>
                      </a:lnTo>
                      <a:lnTo>
                        <a:pt x="283" y="180"/>
                      </a:lnTo>
                      <a:lnTo>
                        <a:pt x="277" y="176"/>
                      </a:lnTo>
                      <a:lnTo>
                        <a:pt x="270" y="171"/>
                      </a:lnTo>
                      <a:lnTo>
                        <a:pt x="266" y="166"/>
                      </a:lnTo>
                      <a:lnTo>
                        <a:pt x="262" y="159"/>
                      </a:lnTo>
                      <a:lnTo>
                        <a:pt x="258" y="153"/>
                      </a:lnTo>
                      <a:lnTo>
                        <a:pt x="255" y="142"/>
                      </a:lnTo>
                      <a:lnTo>
                        <a:pt x="253" y="131"/>
                      </a:lnTo>
                      <a:lnTo>
                        <a:pt x="251" y="117"/>
                      </a:lnTo>
                      <a:lnTo>
                        <a:pt x="248" y="104"/>
                      </a:lnTo>
                      <a:lnTo>
                        <a:pt x="244" y="90"/>
                      </a:lnTo>
                      <a:lnTo>
                        <a:pt x="239" y="77"/>
                      </a:lnTo>
                      <a:lnTo>
                        <a:pt x="234" y="65"/>
                      </a:lnTo>
                      <a:lnTo>
                        <a:pt x="227" y="53"/>
                      </a:lnTo>
                      <a:lnTo>
                        <a:pt x="219" y="42"/>
                      </a:lnTo>
                      <a:lnTo>
                        <a:pt x="210" y="3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67" name="Freeform 58"/>
                <p:cNvSpPr>
                  <a:spLocks noChangeAspect="1"/>
                </p:cNvSpPr>
                <p:nvPr/>
              </p:nvSpPr>
              <p:spPr bwMode="auto">
                <a:xfrm>
                  <a:off x="2122" y="2623"/>
                  <a:ext cx="357" cy="538"/>
                </a:xfrm>
                <a:custGeom>
                  <a:avLst/>
                  <a:gdLst>
                    <a:gd name="T0" fmla="*/ 229 w 357"/>
                    <a:gd name="T1" fmla="*/ 2 h 538"/>
                    <a:gd name="T2" fmla="*/ 191 w 357"/>
                    <a:gd name="T3" fmla="*/ 4 h 538"/>
                    <a:gd name="T4" fmla="*/ 151 w 357"/>
                    <a:gd name="T5" fmla="*/ 18 h 538"/>
                    <a:gd name="T6" fmla="*/ 116 w 357"/>
                    <a:gd name="T7" fmla="*/ 41 h 538"/>
                    <a:gd name="T8" fmla="*/ 87 w 357"/>
                    <a:gd name="T9" fmla="*/ 67 h 538"/>
                    <a:gd name="T10" fmla="*/ 54 w 357"/>
                    <a:gd name="T11" fmla="*/ 113 h 538"/>
                    <a:gd name="T12" fmla="*/ 31 w 357"/>
                    <a:gd name="T13" fmla="*/ 159 h 538"/>
                    <a:gd name="T14" fmla="*/ 18 w 357"/>
                    <a:gd name="T15" fmla="*/ 191 h 538"/>
                    <a:gd name="T16" fmla="*/ 8 w 357"/>
                    <a:gd name="T17" fmla="*/ 237 h 538"/>
                    <a:gd name="T18" fmla="*/ 7 w 357"/>
                    <a:gd name="T19" fmla="*/ 276 h 538"/>
                    <a:gd name="T20" fmla="*/ 5 w 357"/>
                    <a:gd name="T21" fmla="*/ 307 h 538"/>
                    <a:gd name="T22" fmla="*/ 1 w 357"/>
                    <a:gd name="T23" fmla="*/ 351 h 538"/>
                    <a:gd name="T24" fmla="*/ 5 w 357"/>
                    <a:gd name="T25" fmla="*/ 406 h 538"/>
                    <a:gd name="T26" fmla="*/ 8 w 357"/>
                    <a:gd name="T27" fmla="*/ 415 h 538"/>
                    <a:gd name="T28" fmla="*/ 13 w 357"/>
                    <a:gd name="T29" fmla="*/ 433 h 538"/>
                    <a:gd name="T30" fmla="*/ 18 w 357"/>
                    <a:gd name="T31" fmla="*/ 452 h 538"/>
                    <a:gd name="T32" fmla="*/ 28 w 357"/>
                    <a:gd name="T33" fmla="*/ 472 h 538"/>
                    <a:gd name="T34" fmla="*/ 38 w 357"/>
                    <a:gd name="T35" fmla="*/ 487 h 538"/>
                    <a:gd name="T36" fmla="*/ 57 w 357"/>
                    <a:gd name="T37" fmla="*/ 504 h 538"/>
                    <a:gd name="T38" fmla="*/ 81 w 357"/>
                    <a:gd name="T39" fmla="*/ 520 h 538"/>
                    <a:gd name="T40" fmla="*/ 108 w 357"/>
                    <a:gd name="T41" fmla="*/ 531 h 538"/>
                    <a:gd name="T42" fmla="*/ 133 w 357"/>
                    <a:gd name="T43" fmla="*/ 537 h 538"/>
                    <a:gd name="T44" fmla="*/ 155 w 357"/>
                    <a:gd name="T45" fmla="*/ 538 h 538"/>
                    <a:gd name="T46" fmla="*/ 177 w 357"/>
                    <a:gd name="T47" fmla="*/ 534 h 538"/>
                    <a:gd name="T48" fmla="*/ 203 w 357"/>
                    <a:gd name="T49" fmla="*/ 526 h 538"/>
                    <a:gd name="T50" fmla="*/ 219 w 357"/>
                    <a:gd name="T51" fmla="*/ 518 h 538"/>
                    <a:gd name="T52" fmla="*/ 236 w 357"/>
                    <a:gd name="T53" fmla="*/ 500 h 538"/>
                    <a:gd name="T54" fmla="*/ 245 w 357"/>
                    <a:gd name="T55" fmla="*/ 488 h 538"/>
                    <a:gd name="T56" fmla="*/ 249 w 357"/>
                    <a:gd name="T57" fmla="*/ 485 h 538"/>
                    <a:gd name="T58" fmla="*/ 252 w 357"/>
                    <a:gd name="T59" fmla="*/ 480 h 538"/>
                    <a:gd name="T60" fmla="*/ 259 w 357"/>
                    <a:gd name="T61" fmla="*/ 464 h 538"/>
                    <a:gd name="T62" fmla="*/ 264 w 357"/>
                    <a:gd name="T63" fmla="*/ 454 h 538"/>
                    <a:gd name="T64" fmla="*/ 268 w 357"/>
                    <a:gd name="T65" fmla="*/ 440 h 538"/>
                    <a:gd name="T66" fmla="*/ 269 w 357"/>
                    <a:gd name="T67" fmla="*/ 433 h 538"/>
                    <a:gd name="T68" fmla="*/ 272 w 357"/>
                    <a:gd name="T69" fmla="*/ 412 h 538"/>
                    <a:gd name="T70" fmla="*/ 271 w 357"/>
                    <a:gd name="T71" fmla="*/ 401 h 538"/>
                    <a:gd name="T72" fmla="*/ 268 w 357"/>
                    <a:gd name="T73" fmla="*/ 379 h 538"/>
                    <a:gd name="T74" fmla="*/ 267 w 357"/>
                    <a:gd name="T75" fmla="*/ 371 h 538"/>
                    <a:gd name="T76" fmla="*/ 257 w 357"/>
                    <a:gd name="T77" fmla="*/ 342 h 538"/>
                    <a:gd name="T78" fmla="*/ 252 w 357"/>
                    <a:gd name="T79" fmla="*/ 313 h 538"/>
                    <a:gd name="T80" fmla="*/ 256 w 357"/>
                    <a:gd name="T81" fmla="*/ 283 h 538"/>
                    <a:gd name="T82" fmla="*/ 266 w 357"/>
                    <a:gd name="T83" fmla="*/ 257 h 538"/>
                    <a:gd name="T84" fmla="*/ 280 w 357"/>
                    <a:gd name="T85" fmla="*/ 234 h 538"/>
                    <a:gd name="T86" fmla="*/ 300 w 357"/>
                    <a:gd name="T87" fmla="*/ 214 h 538"/>
                    <a:gd name="T88" fmla="*/ 314 w 357"/>
                    <a:gd name="T89" fmla="*/ 200 h 538"/>
                    <a:gd name="T90" fmla="*/ 327 w 357"/>
                    <a:gd name="T91" fmla="*/ 184 h 538"/>
                    <a:gd name="T92" fmla="*/ 343 w 357"/>
                    <a:gd name="T93" fmla="*/ 158 h 538"/>
                    <a:gd name="T94" fmla="*/ 352 w 357"/>
                    <a:gd name="T95" fmla="*/ 137 h 538"/>
                    <a:gd name="T96" fmla="*/ 357 w 357"/>
                    <a:gd name="T97" fmla="*/ 110 h 538"/>
                    <a:gd name="T98" fmla="*/ 357 w 357"/>
                    <a:gd name="T99" fmla="*/ 96 h 538"/>
                    <a:gd name="T100" fmla="*/ 353 w 357"/>
                    <a:gd name="T101" fmla="*/ 77 h 538"/>
                    <a:gd name="T102" fmla="*/ 345 w 357"/>
                    <a:gd name="T103" fmla="*/ 60 h 538"/>
                    <a:gd name="T104" fmla="*/ 330 w 357"/>
                    <a:gd name="T105" fmla="*/ 43 h 538"/>
                    <a:gd name="T106" fmla="*/ 315 w 357"/>
                    <a:gd name="T107" fmla="*/ 32 h 53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57"/>
                    <a:gd name="T163" fmla="*/ 0 h 538"/>
                    <a:gd name="T164" fmla="*/ 357 w 357"/>
                    <a:gd name="T165" fmla="*/ 538 h 53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57" h="538">
                      <a:moveTo>
                        <a:pt x="304" y="26"/>
                      </a:moveTo>
                      <a:lnTo>
                        <a:pt x="266" y="13"/>
                      </a:lnTo>
                      <a:lnTo>
                        <a:pt x="229" y="2"/>
                      </a:lnTo>
                      <a:lnTo>
                        <a:pt x="221" y="0"/>
                      </a:lnTo>
                      <a:lnTo>
                        <a:pt x="214" y="0"/>
                      </a:lnTo>
                      <a:lnTo>
                        <a:pt x="191" y="4"/>
                      </a:lnTo>
                      <a:lnTo>
                        <a:pt x="181" y="5"/>
                      </a:lnTo>
                      <a:lnTo>
                        <a:pt x="170" y="10"/>
                      </a:lnTo>
                      <a:lnTo>
                        <a:pt x="151" y="18"/>
                      </a:lnTo>
                      <a:lnTo>
                        <a:pt x="141" y="24"/>
                      </a:lnTo>
                      <a:lnTo>
                        <a:pt x="132" y="30"/>
                      </a:lnTo>
                      <a:lnTo>
                        <a:pt x="116" y="41"/>
                      </a:lnTo>
                      <a:lnTo>
                        <a:pt x="108" y="47"/>
                      </a:lnTo>
                      <a:lnTo>
                        <a:pt x="101" y="54"/>
                      </a:lnTo>
                      <a:lnTo>
                        <a:pt x="87" y="67"/>
                      </a:lnTo>
                      <a:lnTo>
                        <a:pt x="75" y="82"/>
                      </a:lnTo>
                      <a:lnTo>
                        <a:pt x="63" y="97"/>
                      </a:lnTo>
                      <a:lnTo>
                        <a:pt x="54" y="113"/>
                      </a:lnTo>
                      <a:lnTo>
                        <a:pt x="44" y="130"/>
                      </a:lnTo>
                      <a:lnTo>
                        <a:pt x="36" y="147"/>
                      </a:lnTo>
                      <a:lnTo>
                        <a:pt x="31" y="159"/>
                      </a:lnTo>
                      <a:lnTo>
                        <a:pt x="27" y="169"/>
                      </a:lnTo>
                      <a:lnTo>
                        <a:pt x="21" y="181"/>
                      </a:lnTo>
                      <a:lnTo>
                        <a:pt x="18" y="191"/>
                      </a:lnTo>
                      <a:lnTo>
                        <a:pt x="12" y="215"/>
                      </a:lnTo>
                      <a:lnTo>
                        <a:pt x="9" y="225"/>
                      </a:lnTo>
                      <a:lnTo>
                        <a:pt x="8" y="237"/>
                      </a:lnTo>
                      <a:lnTo>
                        <a:pt x="7" y="250"/>
                      </a:lnTo>
                      <a:lnTo>
                        <a:pt x="8" y="261"/>
                      </a:lnTo>
                      <a:lnTo>
                        <a:pt x="7" y="276"/>
                      </a:lnTo>
                      <a:lnTo>
                        <a:pt x="7" y="292"/>
                      </a:lnTo>
                      <a:lnTo>
                        <a:pt x="6" y="300"/>
                      </a:lnTo>
                      <a:lnTo>
                        <a:pt x="5" y="307"/>
                      </a:lnTo>
                      <a:lnTo>
                        <a:pt x="7" y="323"/>
                      </a:lnTo>
                      <a:lnTo>
                        <a:pt x="4" y="334"/>
                      </a:lnTo>
                      <a:lnTo>
                        <a:pt x="1" y="351"/>
                      </a:lnTo>
                      <a:lnTo>
                        <a:pt x="0" y="370"/>
                      </a:lnTo>
                      <a:lnTo>
                        <a:pt x="2" y="388"/>
                      </a:lnTo>
                      <a:lnTo>
                        <a:pt x="5" y="406"/>
                      </a:lnTo>
                      <a:lnTo>
                        <a:pt x="6" y="409"/>
                      </a:lnTo>
                      <a:lnTo>
                        <a:pt x="7" y="413"/>
                      </a:lnTo>
                      <a:lnTo>
                        <a:pt x="8" y="415"/>
                      </a:lnTo>
                      <a:lnTo>
                        <a:pt x="11" y="418"/>
                      </a:lnTo>
                      <a:lnTo>
                        <a:pt x="12" y="425"/>
                      </a:lnTo>
                      <a:lnTo>
                        <a:pt x="13" y="433"/>
                      </a:lnTo>
                      <a:lnTo>
                        <a:pt x="14" y="439"/>
                      </a:lnTo>
                      <a:lnTo>
                        <a:pt x="16" y="446"/>
                      </a:lnTo>
                      <a:lnTo>
                        <a:pt x="18" y="452"/>
                      </a:lnTo>
                      <a:lnTo>
                        <a:pt x="21" y="459"/>
                      </a:lnTo>
                      <a:lnTo>
                        <a:pt x="24" y="465"/>
                      </a:lnTo>
                      <a:lnTo>
                        <a:pt x="28" y="472"/>
                      </a:lnTo>
                      <a:lnTo>
                        <a:pt x="30" y="478"/>
                      </a:lnTo>
                      <a:lnTo>
                        <a:pt x="35" y="483"/>
                      </a:lnTo>
                      <a:lnTo>
                        <a:pt x="38" y="487"/>
                      </a:lnTo>
                      <a:lnTo>
                        <a:pt x="43" y="492"/>
                      </a:lnTo>
                      <a:lnTo>
                        <a:pt x="49" y="498"/>
                      </a:lnTo>
                      <a:lnTo>
                        <a:pt x="57" y="504"/>
                      </a:lnTo>
                      <a:lnTo>
                        <a:pt x="64" y="509"/>
                      </a:lnTo>
                      <a:lnTo>
                        <a:pt x="73" y="514"/>
                      </a:lnTo>
                      <a:lnTo>
                        <a:pt x="81" y="520"/>
                      </a:lnTo>
                      <a:lnTo>
                        <a:pt x="91" y="524"/>
                      </a:lnTo>
                      <a:lnTo>
                        <a:pt x="98" y="527"/>
                      </a:lnTo>
                      <a:lnTo>
                        <a:pt x="108" y="531"/>
                      </a:lnTo>
                      <a:lnTo>
                        <a:pt x="116" y="534"/>
                      </a:lnTo>
                      <a:lnTo>
                        <a:pt x="126" y="536"/>
                      </a:lnTo>
                      <a:lnTo>
                        <a:pt x="133" y="537"/>
                      </a:lnTo>
                      <a:lnTo>
                        <a:pt x="143" y="538"/>
                      </a:lnTo>
                      <a:lnTo>
                        <a:pt x="151" y="538"/>
                      </a:lnTo>
                      <a:lnTo>
                        <a:pt x="155" y="538"/>
                      </a:lnTo>
                      <a:lnTo>
                        <a:pt x="160" y="538"/>
                      </a:lnTo>
                      <a:lnTo>
                        <a:pt x="168" y="536"/>
                      </a:lnTo>
                      <a:lnTo>
                        <a:pt x="177" y="534"/>
                      </a:lnTo>
                      <a:lnTo>
                        <a:pt x="186" y="533"/>
                      </a:lnTo>
                      <a:lnTo>
                        <a:pt x="195" y="529"/>
                      </a:lnTo>
                      <a:lnTo>
                        <a:pt x="203" y="526"/>
                      </a:lnTo>
                      <a:lnTo>
                        <a:pt x="212" y="522"/>
                      </a:lnTo>
                      <a:lnTo>
                        <a:pt x="217" y="520"/>
                      </a:lnTo>
                      <a:lnTo>
                        <a:pt x="219" y="518"/>
                      </a:lnTo>
                      <a:lnTo>
                        <a:pt x="221" y="516"/>
                      </a:lnTo>
                      <a:lnTo>
                        <a:pt x="229" y="508"/>
                      </a:lnTo>
                      <a:lnTo>
                        <a:pt x="236" y="500"/>
                      </a:lnTo>
                      <a:lnTo>
                        <a:pt x="239" y="496"/>
                      </a:lnTo>
                      <a:lnTo>
                        <a:pt x="243" y="492"/>
                      </a:lnTo>
                      <a:lnTo>
                        <a:pt x="245" y="488"/>
                      </a:lnTo>
                      <a:lnTo>
                        <a:pt x="247" y="486"/>
                      </a:lnTo>
                      <a:lnTo>
                        <a:pt x="248" y="485"/>
                      </a:lnTo>
                      <a:lnTo>
                        <a:pt x="249" y="485"/>
                      </a:lnTo>
                      <a:lnTo>
                        <a:pt x="249" y="483"/>
                      </a:lnTo>
                      <a:lnTo>
                        <a:pt x="250" y="482"/>
                      </a:lnTo>
                      <a:lnTo>
                        <a:pt x="252" y="480"/>
                      </a:lnTo>
                      <a:lnTo>
                        <a:pt x="254" y="476"/>
                      </a:lnTo>
                      <a:lnTo>
                        <a:pt x="259" y="467"/>
                      </a:lnTo>
                      <a:lnTo>
                        <a:pt x="259" y="464"/>
                      </a:lnTo>
                      <a:lnTo>
                        <a:pt x="260" y="463"/>
                      </a:lnTo>
                      <a:lnTo>
                        <a:pt x="262" y="458"/>
                      </a:lnTo>
                      <a:lnTo>
                        <a:pt x="264" y="454"/>
                      </a:lnTo>
                      <a:lnTo>
                        <a:pt x="266" y="450"/>
                      </a:lnTo>
                      <a:lnTo>
                        <a:pt x="266" y="445"/>
                      </a:lnTo>
                      <a:lnTo>
                        <a:pt x="268" y="440"/>
                      </a:lnTo>
                      <a:lnTo>
                        <a:pt x="269" y="435"/>
                      </a:lnTo>
                      <a:lnTo>
                        <a:pt x="269" y="434"/>
                      </a:lnTo>
                      <a:lnTo>
                        <a:pt x="269" y="433"/>
                      </a:lnTo>
                      <a:lnTo>
                        <a:pt x="270" y="431"/>
                      </a:lnTo>
                      <a:lnTo>
                        <a:pt x="271" y="421"/>
                      </a:lnTo>
                      <a:lnTo>
                        <a:pt x="272" y="412"/>
                      </a:lnTo>
                      <a:lnTo>
                        <a:pt x="271" y="409"/>
                      </a:lnTo>
                      <a:lnTo>
                        <a:pt x="271" y="407"/>
                      </a:lnTo>
                      <a:lnTo>
                        <a:pt x="271" y="401"/>
                      </a:lnTo>
                      <a:lnTo>
                        <a:pt x="271" y="392"/>
                      </a:lnTo>
                      <a:lnTo>
                        <a:pt x="269" y="381"/>
                      </a:lnTo>
                      <a:lnTo>
                        <a:pt x="268" y="379"/>
                      </a:lnTo>
                      <a:lnTo>
                        <a:pt x="267" y="377"/>
                      </a:lnTo>
                      <a:lnTo>
                        <a:pt x="267" y="376"/>
                      </a:lnTo>
                      <a:lnTo>
                        <a:pt x="267" y="371"/>
                      </a:lnTo>
                      <a:lnTo>
                        <a:pt x="264" y="361"/>
                      </a:lnTo>
                      <a:lnTo>
                        <a:pt x="261" y="351"/>
                      </a:lnTo>
                      <a:lnTo>
                        <a:pt x="257" y="342"/>
                      </a:lnTo>
                      <a:lnTo>
                        <a:pt x="254" y="332"/>
                      </a:lnTo>
                      <a:lnTo>
                        <a:pt x="252" y="322"/>
                      </a:lnTo>
                      <a:lnTo>
                        <a:pt x="252" y="313"/>
                      </a:lnTo>
                      <a:lnTo>
                        <a:pt x="252" y="302"/>
                      </a:lnTo>
                      <a:lnTo>
                        <a:pt x="253" y="293"/>
                      </a:lnTo>
                      <a:lnTo>
                        <a:pt x="256" y="283"/>
                      </a:lnTo>
                      <a:lnTo>
                        <a:pt x="259" y="274"/>
                      </a:lnTo>
                      <a:lnTo>
                        <a:pt x="263" y="265"/>
                      </a:lnTo>
                      <a:lnTo>
                        <a:pt x="266" y="257"/>
                      </a:lnTo>
                      <a:lnTo>
                        <a:pt x="271" y="249"/>
                      </a:lnTo>
                      <a:lnTo>
                        <a:pt x="276" y="241"/>
                      </a:lnTo>
                      <a:lnTo>
                        <a:pt x="280" y="234"/>
                      </a:lnTo>
                      <a:lnTo>
                        <a:pt x="287" y="227"/>
                      </a:lnTo>
                      <a:lnTo>
                        <a:pt x="293" y="220"/>
                      </a:lnTo>
                      <a:lnTo>
                        <a:pt x="300" y="214"/>
                      </a:lnTo>
                      <a:lnTo>
                        <a:pt x="303" y="210"/>
                      </a:lnTo>
                      <a:lnTo>
                        <a:pt x="307" y="207"/>
                      </a:lnTo>
                      <a:lnTo>
                        <a:pt x="314" y="200"/>
                      </a:lnTo>
                      <a:lnTo>
                        <a:pt x="317" y="195"/>
                      </a:lnTo>
                      <a:lnTo>
                        <a:pt x="321" y="191"/>
                      </a:lnTo>
                      <a:lnTo>
                        <a:pt x="327" y="184"/>
                      </a:lnTo>
                      <a:lnTo>
                        <a:pt x="333" y="175"/>
                      </a:lnTo>
                      <a:lnTo>
                        <a:pt x="338" y="166"/>
                      </a:lnTo>
                      <a:lnTo>
                        <a:pt x="343" y="158"/>
                      </a:lnTo>
                      <a:lnTo>
                        <a:pt x="349" y="148"/>
                      </a:lnTo>
                      <a:lnTo>
                        <a:pt x="350" y="143"/>
                      </a:lnTo>
                      <a:lnTo>
                        <a:pt x="352" y="137"/>
                      </a:lnTo>
                      <a:lnTo>
                        <a:pt x="356" y="125"/>
                      </a:lnTo>
                      <a:lnTo>
                        <a:pt x="357" y="114"/>
                      </a:lnTo>
                      <a:lnTo>
                        <a:pt x="357" y="110"/>
                      </a:lnTo>
                      <a:lnTo>
                        <a:pt x="357" y="108"/>
                      </a:lnTo>
                      <a:lnTo>
                        <a:pt x="357" y="103"/>
                      </a:lnTo>
                      <a:lnTo>
                        <a:pt x="357" y="96"/>
                      </a:lnTo>
                      <a:lnTo>
                        <a:pt x="356" y="89"/>
                      </a:lnTo>
                      <a:lnTo>
                        <a:pt x="354" y="82"/>
                      </a:lnTo>
                      <a:lnTo>
                        <a:pt x="353" y="77"/>
                      </a:lnTo>
                      <a:lnTo>
                        <a:pt x="350" y="71"/>
                      </a:lnTo>
                      <a:lnTo>
                        <a:pt x="348" y="66"/>
                      </a:lnTo>
                      <a:lnTo>
                        <a:pt x="345" y="60"/>
                      </a:lnTo>
                      <a:lnTo>
                        <a:pt x="343" y="56"/>
                      </a:lnTo>
                      <a:lnTo>
                        <a:pt x="335" y="46"/>
                      </a:lnTo>
                      <a:lnTo>
                        <a:pt x="330" y="43"/>
                      </a:lnTo>
                      <a:lnTo>
                        <a:pt x="326" y="39"/>
                      </a:lnTo>
                      <a:lnTo>
                        <a:pt x="321" y="35"/>
                      </a:lnTo>
                      <a:lnTo>
                        <a:pt x="315" y="32"/>
                      </a:lnTo>
                      <a:lnTo>
                        <a:pt x="310" y="29"/>
                      </a:lnTo>
                      <a:lnTo>
                        <a:pt x="304" y="2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68" name="Freeform 59"/>
                <p:cNvSpPr>
                  <a:spLocks noChangeAspect="1"/>
                </p:cNvSpPr>
                <p:nvPr/>
              </p:nvSpPr>
              <p:spPr bwMode="auto">
                <a:xfrm>
                  <a:off x="2368" y="2629"/>
                  <a:ext cx="812" cy="237"/>
                </a:xfrm>
                <a:custGeom>
                  <a:avLst/>
                  <a:gdLst>
                    <a:gd name="T0" fmla="*/ 368 w 812"/>
                    <a:gd name="T1" fmla="*/ 166 h 237"/>
                    <a:gd name="T2" fmla="*/ 318 w 812"/>
                    <a:gd name="T3" fmla="*/ 151 h 237"/>
                    <a:gd name="T4" fmla="*/ 243 w 812"/>
                    <a:gd name="T5" fmla="*/ 112 h 237"/>
                    <a:gd name="T6" fmla="*/ 198 w 812"/>
                    <a:gd name="T7" fmla="*/ 86 h 237"/>
                    <a:gd name="T8" fmla="*/ 155 w 812"/>
                    <a:gd name="T9" fmla="*/ 61 h 237"/>
                    <a:gd name="T10" fmla="*/ 101 w 812"/>
                    <a:gd name="T11" fmla="*/ 41 h 237"/>
                    <a:gd name="T12" fmla="*/ 60 w 812"/>
                    <a:gd name="T13" fmla="*/ 35 h 237"/>
                    <a:gd name="T14" fmla="*/ 29 w 812"/>
                    <a:gd name="T15" fmla="*/ 39 h 237"/>
                    <a:gd name="T16" fmla="*/ 8 w 812"/>
                    <a:gd name="T17" fmla="*/ 53 h 237"/>
                    <a:gd name="T18" fmla="*/ 0 w 812"/>
                    <a:gd name="T19" fmla="*/ 77 h 237"/>
                    <a:gd name="T20" fmla="*/ 8 w 812"/>
                    <a:gd name="T21" fmla="*/ 102 h 237"/>
                    <a:gd name="T22" fmla="*/ 23 w 812"/>
                    <a:gd name="T23" fmla="*/ 116 h 237"/>
                    <a:gd name="T24" fmla="*/ 79 w 812"/>
                    <a:gd name="T25" fmla="*/ 137 h 237"/>
                    <a:gd name="T26" fmla="*/ 170 w 812"/>
                    <a:gd name="T27" fmla="*/ 165 h 237"/>
                    <a:gd name="T28" fmla="*/ 261 w 812"/>
                    <a:gd name="T29" fmla="*/ 203 h 237"/>
                    <a:gd name="T30" fmla="*/ 319 w 812"/>
                    <a:gd name="T31" fmla="*/ 231 h 237"/>
                    <a:gd name="T32" fmla="*/ 353 w 812"/>
                    <a:gd name="T33" fmla="*/ 237 h 237"/>
                    <a:gd name="T34" fmla="*/ 400 w 812"/>
                    <a:gd name="T35" fmla="*/ 235 h 237"/>
                    <a:gd name="T36" fmla="*/ 434 w 812"/>
                    <a:gd name="T37" fmla="*/ 226 h 237"/>
                    <a:gd name="T38" fmla="*/ 605 w 812"/>
                    <a:gd name="T39" fmla="*/ 156 h 237"/>
                    <a:gd name="T40" fmla="*/ 637 w 812"/>
                    <a:gd name="T41" fmla="*/ 156 h 237"/>
                    <a:gd name="T42" fmla="*/ 645 w 812"/>
                    <a:gd name="T43" fmla="*/ 152 h 237"/>
                    <a:gd name="T44" fmla="*/ 657 w 812"/>
                    <a:gd name="T45" fmla="*/ 143 h 237"/>
                    <a:gd name="T46" fmla="*/ 662 w 812"/>
                    <a:gd name="T47" fmla="*/ 135 h 237"/>
                    <a:gd name="T48" fmla="*/ 686 w 812"/>
                    <a:gd name="T49" fmla="*/ 113 h 237"/>
                    <a:gd name="T50" fmla="*/ 718 w 812"/>
                    <a:gd name="T51" fmla="*/ 115 h 237"/>
                    <a:gd name="T52" fmla="*/ 743 w 812"/>
                    <a:gd name="T53" fmla="*/ 127 h 237"/>
                    <a:gd name="T54" fmla="*/ 761 w 812"/>
                    <a:gd name="T55" fmla="*/ 127 h 237"/>
                    <a:gd name="T56" fmla="*/ 779 w 812"/>
                    <a:gd name="T57" fmla="*/ 116 h 237"/>
                    <a:gd name="T58" fmla="*/ 783 w 812"/>
                    <a:gd name="T59" fmla="*/ 110 h 237"/>
                    <a:gd name="T60" fmla="*/ 784 w 812"/>
                    <a:gd name="T61" fmla="*/ 107 h 237"/>
                    <a:gd name="T62" fmla="*/ 777 w 812"/>
                    <a:gd name="T63" fmla="*/ 91 h 237"/>
                    <a:gd name="T64" fmla="*/ 762 w 812"/>
                    <a:gd name="T65" fmla="*/ 75 h 237"/>
                    <a:gd name="T66" fmla="*/ 741 w 812"/>
                    <a:gd name="T67" fmla="*/ 68 h 237"/>
                    <a:gd name="T68" fmla="*/ 727 w 812"/>
                    <a:gd name="T69" fmla="*/ 60 h 237"/>
                    <a:gd name="T70" fmla="*/ 763 w 812"/>
                    <a:gd name="T71" fmla="*/ 50 h 237"/>
                    <a:gd name="T72" fmla="*/ 782 w 812"/>
                    <a:gd name="T73" fmla="*/ 48 h 237"/>
                    <a:gd name="T74" fmla="*/ 802 w 812"/>
                    <a:gd name="T75" fmla="*/ 44 h 237"/>
                    <a:gd name="T76" fmla="*/ 806 w 812"/>
                    <a:gd name="T77" fmla="*/ 41 h 237"/>
                    <a:gd name="T78" fmla="*/ 812 w 812"/>
                    <a:gd name="T79" fmla="*/ 34 h 237"/>
                    <a:gd name="T80" fmla="*/ 812 w 812"/>
                    <a:gd name="T81" fmla="*/ 25 h 237"/>
                    <a:gd name="T82" fmla="*/ 811 w 812"/>
                    <a:gd name="T83" fmla="*/ 20 h 237"/>
                    <a:gd name="T84" fmla="*/ 803 w 812"/>
                    <a:gd name="T85" fmla="*/ 6 h 237"/>
                    <a:gd name="T86" fmla="*/ 787 w 812"/>
                    <a:gd name="T87" fmla="*/ 0 h 237"/>
                    <a:gd name="T88" fmla="*/ 752 w 812"/>
                    <a:gd name="T89" fmla="*/ 7 h 237"/>
                    <a:gd name="T90" fmla="*/ 712 w 812"/>
                    <a:gd name="T91" fmla="*/ 30 h 237"/>
                    <a:gd name="T92" fmla="*/ 688 w 812"/>
                    <a:gd name="T93" fmla="*/ 55 h 237"/>
                    <a:gd name="T94" fmla="*/ 684 w 812"/>
                    <a:gd name="T95" fmla="*/ 59 h 237"/>
                    <a:gd name="T96" fmla="*/ 672 w 812"/>
                    <a:gd name="T97" fmla="*/ 68 h 237"/>
                    <a:gd name="T98" fmla="*/ 657 w 812"/>
                    <a:gd name="T99" fmla="*/ 75 h 237"/>
                    <a:gd name="T100" fmla="*/ 647 w 812"/>
                    <a:gd name="T101" fmla="*/ 80 h 237"/>
                    <a:gd name="T102" fmla="*/ 620 w 812"/>
                    <a:gd name="T103" fmla="*/ 89 h 237"/>
                    <a:gd name="T104" fmla="*/ 594 w 812"/>
                    <a:gd name="T105" fmla="*/ 104 h 237"/>
                    <a:gd name="T106" fmla="*/ 576 w 812"/>
                    <a:gd name="T107" fmla="*/ 111 h 237"/>
                    <a:gd name="T108" fmla="*/ 535 w 812"/>
                    <a:gd name="T109" fmla="*/ 128 h 237"/>
                    <a:gd name="T110" fmla="*/ 474 w 812"/>
                    <a:gd name="T111" fmla="*/ 148 h 237"/>
                    <a:gd name="T112" fmla="*/ 400 w 812"/>
                    <a:gd name="T113" fmla="*/ 164 h 2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12"/>
                    <a:gd name="T172" fmla="*/ 0 h 237"/>
                    <a:gd name="T173" fmla="*/ 812 w 812"/>
                    <a:gd name="T174" fmla="*/ 237 h 2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12" h="237">
                      <a:moveTo>
                        <a:pt x="400" y="164"/>
                      </a:moveTo>
                      <a:lnTo>
                        <a:pt x="384" y="166"/>
                      </a:lnTo>
                      <a:lnTo>
                        <a:pt x="376" y="166"/>
                      </a:lnTo>
                      <a:lnTo>
                        <a:pt x="368" y="166"/>
                      </a:lnTo>
                      <a:lnTo>
                        <a:pt x="353" y="163"/>
                      </a:lnTo>
                      <a:lnTo>
                        <a:pt x="346" y="161"/>
                      </a:lnTo>
                      <a:lnTo>
                        <a:pt x="339" y="159"/>
                      </a:lnTo>
                      <a:lnTo>
                        <a:pt x="318" y="151"/>
                      </a:lnTo>
                      <a:lnTo>
                        <a:pt x="297" y="143"/>
                      </a:lnTo>
                      <a:lnTo>
                        <a:pt x="278" y="132"/>
                      </a:lnTo>
                      <a:lnTo>
                        <a:pt x="259" y="122"/>
                      </a:lnTo>
                      <a:lnTo>
                        <a:pt x="243" y="112"/>
                      </a:lnTo>
                      <a:lnTo>
                        <a:pt x="228" y="103"/>
                      </a:lnTo>
                      <a:lnTo>
                        <a:pt x="218" y="98"/>
                      </a:lnTo>
                      <a:lnTo>
                        <a:pt x="208" y="93"/>
                      </a:lnTo>
                      <a:lnTo>
                        <a:pt x="198" y="86"/>
                      </a:lnTo>
                      <a:lnTo>
                        <a:pt x="188" y="79"/>
                      </a:lnTo>
                      <a:lnTo>
                        <a:pt x="177" y="73"/>
                      </a:lnTo>
                      <a:lnTo>
                        <a:pt x="167" y="67"/>
                      </a:lnTo>
                      <a:lnTo>
                        <a:pt x="155" y="61"/>
                      </a:lnTo>
                      <a:lnTo>
                        <a:pt x="145" y="56"/>
                      </a:lnTo>
                      <a:lnTo>
                        <a:pt x="134" y="52"/>
                      </a:lnTo>
                      <a:lnTo>
                        <a:pt x="122" y="48"/>
                      </a:lnTo>
                      <a:lnTo>
                        <a:pt x="101" y="41"/>
                      </a:lnTo>
                      <a:lnTo>
                        <a:pt x="91" y="38"/>
                      </a:lnTo>
                      <a:lnTo>
                        <a:pt x="81" y="37"/>
                      </a:lnTo>
                      <a:lnTo>
                        <a:pt x="71" y="36"/>
                      </a:lnTo>
                      <a:lnTo>
                        <a:pt x="60" y="35"/>
                      </a:lnTo>
                      <a:lnTo>
                        <a:pt x="49" y="36"/>
                      </a:lnTo>
                      <a:lnTo>
                        <a:pt x="39" y="37"/>
                      </a:lnTo>
                      <a:lnTo>
                        <a:pt x="34" y="37"/>
                      </a:lnTo>
                      <a:lnTo>
                        <a:pt x="29" y="39"/>
                      </a:lnTo>
                      <a:lnTo>
                        <a:pt x="24" y="41"/>
                      </a:lnTo>
                      <a:lnTo>
                        <a:pt x="20" y="43"/>
                      </a:lnTo>
                      <a:lnTo>
                        <a:pt x="14" y="48"/>
                      </a:lnTo>
                      <a:lnTo>
                        <a:pt x="8" y="53"/>
                      </a:lnTo>
                      <a:lnTo>
                        <a:pt x="4" y="58"/>
                      </a:lnTo>
                      <a:lnTo>
                        <a:pt x="2" y="64"/>
                      </a:lnTo>
                      <a:lnTo>
                        <a:pt x="0" y="70"/>
                      </a:lnTo>
                      <a:lnTo>
                        <a:pt x="0" y="77"/>
                      </a:lnTo>
                      <a:lnTo>
                        <a:pt x="1" y="84"/>
                      </a:lnTo>
                      <a:lnTo>
                        <a:pt x="4" y="91"/>
                      </a:lnTo>
                      <a:lnTo>
                        <a:pt x="6" y="96"/>
                      </a:lnTo>
                      <a:lnTo>
                        <a:pt x="8" y="102"/>
                      </a:lnTo>
                      <a:lnTo>
                        <a:pt x="12" y="105"/>
                      </a:lnTo>
                      <a:lnTo>
                        <a:pt x="15" y="109"/>
                      </a:lnTo>
                      <a:lnTo>
                        <a:pt x="19" y="113"/>
                      </a:lnTo>
                      <a:lnTo>
                        <a:pt x="23" y="116"/>
                      </a:lnTo>
                      <a:lnTo>
                        <a:pt x="28" y="118"/>
                      </a:lnTo>
                      <a:lnTo>
                        <a:pt x="34" y="121"/>
                      </a:lnTo>
                      <a:lnTo>
                        <a:pt x="56" y="129"/>
                      </a:lnTo>
                      <a:lnTo>
                        <a:pt x="79" y="137"/>
                      </a:lnTo>
                      <a:lnTo>
                        <a:pt x="102" y="144"/>
                      </a:lnTo>
                      <a:lnTo>
                        <a:pt x="126" y="151"/>
                      </a:lnTo>
                      <a:lnTo>
                        <a:pt x="148" y="157"/>
                      </a:lnTo>
                      <a:lnTo>
                        <a:pt x="170" y="165"/>
                      </a:lnTo>
                      <a:lnTo>
                        <a:pt x="192" y="173"/>
                      </a:lnTo>
                      <a:lnTo>
                        <a:pt x="214" y="182"/>
                      </a:lnTo>
                      <a:lnTo>
                        <a:pt x="237" y="192"/>
                      </a:lnTo>
                      <a:lnTo>
                        <a:pt x="261" y="203"/>
                      </a:lnTo>
                      <a:lnTo>
                        <a:pt x="283" y="214"/>
                      </a:lnTo>
                      <a:lnTo>
                        <a:pt x="306" y="226"/>
                      </a:lnTo>
                      <a:lnTo>
                        <a:pt x="312" y="229"/>
                      </a:lnTo>
                      <a:lnTo>
                        <a:pt x="319" y="231"/>
                      </a:lnTo>
                      <a:lnTo>
                        <a:pt x="326" y="233"/>
                      </a:lnTo>
                      <a:lnTo>
                        <a:pt x="334" y="235"/>
                      </a:lnTo>
                      <a:lnTo>
                        <a:pt x="344" y="237"/>
                      </a:lnTo>
                      <a:lnTo>
                        <a:pt x="353" y="237"/>
                      </a:lnTo>
                      <a:lnTo>
                        <a:pt x="373" y="237"/>
                      </a:lnTo>
                      <a:lnTo>
                        <a:pt x="381" y="237"/>
                      </a:lnTo>
                      <a:lnTo>
                        <a:pt x="391" y="237"/>
                      </a:lnTo>
                      <a:lnTo>
                        <a:pt x="400" y="235"/>
                      </a:lnTo>
                      <a:lnTo>
                        <a:pt x="409" y="233"/>
                      </a:lnTo>
                      <a:lnTo>
                        <a:pt x="417" y="231"/>
                      </a:lnTo>
                      <a:lnTo>
                        <a:pt x="425" y="230"/>
                      </a:lnTo>
                      <a:lnTo>
                        <a:pt x="434" y="226"/>
                      </a:lnTo>
                      <a:lnTo>
                        <a:pt x="443" y="224"/>
                      </a:lnTo>
                      <a:lnTo>
                        <a:pt x="483" y="207"/>
                      </a:lnTo>
                      <a:lnTo>
                        <a:pt x="524" y="190"/>
                      </a:lnTo>
                      <a:lnTo>
                        <a:pt x="605" y="156"/>
                      </a:lnTo>
                      <a:lnTo>
                        <a:pt x="613" y="152"/>
                      </a:lnTo>
                      <a:lnTo>
                        <a:pt x="622" y="149"/>
                      </a:lnTo>
                      <a:lnTo>
                        <a:pt x="631" y="157"/>
                      </a:lnTo>
                      <a:lnTo>
                        <a:pt x="637" y="156"/>
                      </a:lnTo>
                      <a:lnTo>
                        <a:pt x="643" y="154"/>
                      </a:lnTo>
                      <a:lnTo>
                        <a:pt x="643" y="153"/>
                      </a:lnTo>
                      <a:lnTo>
                        <a:pt x="645" y="152"/>
                      </a:lnTo>
                      <a:lnTo>
                        <a:pt x="648" y="150"/>
                      </a:lnTo>
                      <a:lnTo>
                        <a:pt x="650" y="149"/>
                      </a:lnTo>
                      <a:lnTo>
                        <a:pt x="653" y="147"/>
                      </a:lnTo>
                      <a:lnTo>
                        <a:pt x="657" y="143"/>
                      </a:lnTo>
                      <a:lnTo>
                        <a:pt x="657" y="141"/>
                      </a:lnTo>
                      <a:lnTo>
                        <a:pt x="658" y="139"/>
                      </a:lnTo>
                      <a:lnTo>
                        <a:pt x="659" y="139"/>
                      </a:lnTo>
                      <a:lnTo>
                        <a:pt x="662" y="135"/>
                      </a:lnTo>
                      <a:lnTo>
                        <a:pt x="664" y="130"/>
                      </a:lnTo>
                      <a:lnTo>
                        <a:pt x="671" y="117"/>
                      </a:lnTo>
                      <a:lnTo>
                        <a:pt x="679" y="115"/>
                      </a:lnTo>
                      <a:lnTo>
                        <a:pt x="686" y="113"/>
                      </a:lnTo>
                      <a:lnTo>
                        <a:pt x="694" y="112"/>
                      </a:lnTo>
                      <a:lnTo>
                        <a:pt x="703" y="112"/>
                      </a:lnTo>
                      <a:lnTo>
                        <a:pt x="711" y="113"/>
                      </a:lnTo>
                      <a:lnTo>
                        <a:pt x="718" y="115"/>
                      </a:lnTo>
                      <a:lnTo>
                        <a:pt x="726" y="118"/>
                      </a:lnTo>
                      <a:lnTo>
                        <a:pt x="734" y="122"/>
                      </a:lnTo>
                      <a:lnTo>
                        <a:pt x="738" y="125"/>
                      </a:lnTo>
                      <a:lnTo>
                        <a:pt x="743" y="127"/>
                      </a:lnTo>
                      <a:lnTo>
                        <a:pt x="747" y="128"/>
                      </a:lnTo>
                      <a:lnTo>
                        <a:pt x="752" y="129"/>
                      </a:lnTo>
                      <a:lnTo>
                        <a:pt x="756" y="128"/>
                      </a:lnTo>
                      <a:lnTo>
                        <a:pt x="761" y="127"/>
                      </a:lnTo>
                      <a:lnTo>
                        <a:pt x="766" y="125"/>
                      </a:lnTo>
                      <a:lnTo>
                        <a:pt x="770" y="123"/>
                      </a:lnTo>
                      <a:lnTo>
                        <a:pt x="776" y="120"/>
                      </a:lnTo>
                      <a:lnTo>
                        <a:pt x="779" y="116"/>
                      </a:lnTo>
                      <a:lnTo>
                        <a:pt x="780" y="115"/>
                      </a:lnTo>
                      <a:lnTo>
                        <a:pt x="782" y="113"/>
                      </a:lnTo>
                      <a:lnTo>
                        <a:pt x="783" y="111"/>
                      </a:lnTo>
                      <a:lnTo>
                        <a:pt x="783" y="110"/>
                      </a:lnTo>
                      <a:lnTo>
                        <a:pt x="784" y="109"/>
                      </a:lnTo>
                      <a:lnTo>
                        <a:pt x="784" y="107"/>
                      </a:lnTo>
                      <a:lnTo>
                        <a:pt x="784" y="105"/>
                      </a:lnTo>
                      <a:lnTo>
                        <a:pt x="783" y="101"/>
                      </a:lnTo>
                      <a:lnTo>
                        <a:pt x="781" y="95"/>
                      </a:lnTo>
                      <a:lnTo>
                        <a:pt x="777" y="91"/>
                      </a:lnTo>
                      <a:lnTo>
                        <a:pt x="774" y="86"/>
                      </a:lnTo>
                      <a:lnTo>
                        <a:pt x="770" y="82"/>
                      </a:lnTo>
                      <a:lnTo>
                        <a:pt x="766" y="78"/>
                      </a:lnTo>
                      <a:lnTo>
                        <a:pt x="762" y="75"/>
                      </a:lnTo>
                      <a:lnTo>
                        <a:pt x="756" y="72"/>
                      </a:lnTo>
                      <a:lnTo>
                        <a:pt x="752" y="70"/>
                      </a:lnTo>
                      <a:lnTo>
                        <a:pt x="746" y="68"/>
                      </a:lnTo>
                      <a:lnTo>
                        <a:pt x="741" y="68"/>
                      </a:lnTo>
                      <a:lnTo>
                        <a:pt x="728" y="67"/>
                      </a:lnTo>
                      <a:lnTo>
                        <a:pt x="721" y="67"/>
                      </a:lnTo>
                      <a:lnTo>
                        <a:pt x="715" y="68"/>
                      </a:lnTo>
                      <a:lnTo>
                        <a:pt x="727" y="60"/>
                      </a:lnTo>
                      <a:lnTo>
                        <a:pt x="734" y="57"/>
                      </a:lnTo>
                      <a:lnTo>
                        <a:pt x="741" y="55"/>
                      </a:lnTo>
                      <a:lnTo>
                        <a:pt x="756" y="51"/>
                      </a:lnTo>
                      <a:lnTo>
                        <a:pt x="763" y="50"/>
                      </a:lnTo>
                      <a:lnTo>
                        <a:pt x="770" y="50"/>
                      </a:lnTo>
                      <a:lnTo>
                        <a:pt x="777" y="49"/>
                      </a:lnTo>
                      <a:lnTo>
                        <a:pt x="779" y="48"/>
                      </a:lnTo>
                      <a:lnTo>
                        <a:pt x="782" y="48"/>
                      </a:lnTo>
                      <a:lnTo>
                        <a:pt x="794" y="47"/>
                      </a:lnTo>
                      <a:lnTo>
                        <a:pt x="797" y="46"/>
                      </a:lnTo>
                      <a:lnTo>
                        <a:pt x="799" y="45"/>
                      </a:lnTo>
                      <a:lnTo>
                        <a:pt x="802" y="44"/>
                      </a:lnTo>
                      <a:lnTo>
                        <a:pt x="803" y="43"/>
                      </a:lnTo>
                      <a:lnTo>
                        <a:pt x="805" y="43"/>
                      </a:lnTo>
                      <a:lnTo>
                        <a:pt x="805" y="41"/>
                      </a:lnTo>
                      <a:lnTo>
                        <a:pt x="806" y="41"/>
                      </a:lnTo>
                      <a:lnTo>
                        <a:pt x="808" y="40"/>
                      </a:lnTo>
                      <a:lnTo>
                        <a:pt x="809" y="38"/>
                      </a:lnTo>
                      <a:lnTo>
                        <a:pt x="811" y="36"/>
                      </a:lnTo>
                      <a:lnTo>
                        <a:pt x="812" y="34"/>
                      </a:lnTo>
                      <a:lnTo>
                        <a:pt x="812" y="32"/>
                      </a:lnTo>
                      <a:lnTo>
                        <a:pt x="812" y="29"/>
                      </a:lnTo>
                      <a:lnTo>
                        <a:pt x="812" y="28"/>
                      </a:lnTo>
                      <a:lnTo>
                        <a:pt x="812" y="25"/>
                      </a:lnTo>
                      <a:lnTo>
                        <a:pt x="812" y="23"/>
                      </a:lnTo>
                      <a:lnTo>
                        <a:pt x="812" y="22"/>
                      </a:lnTo>
                      <a:lnTo>
                        <a:pt x="811" y="21"/>
                      </a:lnTo>
                      <a:lnTo>
                        <a:pt x="811" y="20"/>
                      </a:lnTo>
                      <a:lnTo>
                        <a:pt x="810" y="16"/>
                      </a:lnTo>
                      <a:lnTo>
                        <a:pt x="808" y="12"/>
                      </a:lnTo>
                      <a:lnTo>
                        <a:pt x="805" y="8"/>
                      </a:lnTo>
                      <a:lnTo>
                        <a:pt x="803" y="6"/>
                      </a:lnTo>
                      <a:lnTo>
                        <a:pt x="799" y="3"/>
                      </a:lnTo>
                      <a:lnTo>
                        <a:pt x="796" y="1"/>
                      </a:lnTo>
                      <a:lnTo>
                        <a:pt x="791" y="0"/>
                      </a:lnTo>
                      <a:lnTo>
                        <a:pt x="787" y="0"/>
                      </a:lnTo>
                      <a:lnTo>
                        <a:pt x="783" y="0"/>
                      </a:lnTo>
                      <a:lnTo>
                        <a:pt x="767" y="3"/>
                      </a:lnTo>
                      <a:lnTo>
                        <a:pt x="759" y="5"/>
                      </a:lnTo>
                      <a:lnTo>
                        <a:pt x="752" y="7"/>
                      </a:lnTo>
                      <a:lnTo>
                        <a:pt x="738" y="13"/>
                      </a:lnTo>
                      <a:lnTo>
                        <a:pt x="725" y="21"/>
                      </a:lnTo>
                      <a:lnTo>
                        <a:pt x="718" y="25"/>
                      </a:lnTo>
                      <a:lnTo>
                        <a:pt x="712" y="30"/>
                      </a:lnTo>
                      <a:lnTo>
                        <a:pt x="706" y="35"/>
                      </a:lnTo>
                      <a:lnTo>
                        <a:pt x="700" y="41"/>
                      </a:lnTo>
                      <a:lnTo>
                        <a:pt x="692" y="50"/>
                      </a:lnTo>
                      <a:lnTo>
                        <a:pt x="688" y="55"/>
                      </a:lnTo>
                      <a:lnTo>
                        <a:pt x="685" y="56"/>
                      </a:lnTo>
                      <a:lnTo>
                        <a:pt x="685" y="57"/>
                      </a:lnTo>
                      <a:lnTo>
                        <a:pt x="684" y="59"/>
                      </a:lnTo>
                      <a:lnTo>
                        <a:pt x="682" y="60"/>
                      </a:lnTo>
                      <a:lnTo>
                        <a:pt x="681" y="61"/>
                      </a:lnTo>
                      <a:lnTo>
                        <a:pt x="676" y="64"/>
                      </a:lnTo>
                      <a:lnTo>
                        <a:pt x="672" y="68"/>
                      </a:lnTo>
                      <a:lnTo>
                        <a:pt x="667" y="70"/>
                      </a:lnTo>
                      <a:lnTo>
                        <a:pt x="664" y="72"/>
                      </a:lnTo>
                      <a:lnTo>
                        <a:pt x="663" y="74"/>
                      </a:lnTo>
                      <a:lnTo>
                        <a:pt x="657" y="75"/>
                      </a:lnTo>
                      <a:lnTo>
                        <a:pt x="652" y="78"/>
                      </a:lnTo>
                      <a:lnTo>
                        <a:pt x="650" y="79"/>
                      </a:lnTo>
                      <a:lnTo>
                        <a:pt x="648" y="79"/>
                      </a:lnTo>
                      <a:lnTo>
                        <a:pt x="647" y="80"/>
                      </a:lnTo>
                      <a:lnTo>
                        <a:pt x="643" y="82"/>
                      </a:lnTo>
                      <a:lnTo>
                        <a:pt x="630" y="85"/>
                      </a:lnTo>
                      <a:lnTo>
                        <a:pt x="625" y="87"/>
                      </a:lnTo>
                      <a:lnTo>
                        <a:pt x="620" y="89"/>
                      </a:lnTo>
                      <a:lnTo>
                        <a:pt x="613" y="93"/>
                      </a:lnTo>
                      <a:lnTo>
                        <a:pt x="607" y="96"/>
                      </a:lnTo>
                      <a:lnTo>
                        <a:pt x="600" y="100"/>
                      </a:lnTo>
                      <a:lnTo>
                        <a:pt x="594" y="104"/>
                      </a:lnTo>
                      <a:lnTo>
                        <a:pt x="582" y="109"/>
                      </a:lnTo>
                      <a:lnTo>
                        <a:pt x="580" y="109"/>
                      </a:lnTo>
                      <a:lnTo>
                        <a:pt x="579" y="110"/>
                      </a:lnTo>
                      <a:lnTo>
                        <a:pt x="576" y="111"/>
                      </a:lnTo>
                      <a:lnTo>
                        <a:pt x="571" y="114"/>
                      </a:lnTo>
                      <a:lnTo>
                        <a:pt x="558" y="119"/>
                      </a:lnTo>
                      <a:lnTo>
                        <a:pt x="547" y="123"/>
                      </a:lnTo>
                      <a:lnTo>
                        <a:pt x="535" y="128"/>
                      </a:lnTo>
                      <a:lnTo>
                        <a:pt x="523" y="132"/>
                      </a:lnTo>
                      <a:lnTo>
                        <a:pt x="499" y="141"/>
                      </a:lnTo>
                      <a:lnTo>
                        <a:pt x="487" y="144"/>
                      </a:lnTo>
                      <a:lnTo>
                        <a:pt x="474" y="148"/>
                      </a:lnTo>
                      <a:lnTo>
                        <a:pt x="450" y="154"/>
                      </a:lnTo>
                      <a:lnTo>
                        <a:pt x="424" y="159"/>
                      </a:lnTo>
                      <a:lnTo>
                        <a:pt x="412" y="162"/>
                      </a:lnTo>
                      <a:lnTo>
                        <a:pt x="400" y="1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69" name="Freeform 60"/>
                <p:cNvSpPr>
                  <a:spLocks noChangeAspect="1"/>
                </p:cNvSpPr>
                <p:nvPr/>
              </p:nvSpPr>
              <p:spPr bwMode="auto">
                <a:xfrm>
                  <a:off x="1861" y="2608"/>
                  <a:ext cx="480" cy="486"/>
                </a:xfrm>
                <a:custGeom>
                  <a:avLst/>
                  <a:gdLst>
                    <a:gd name="T0" fmla="*/ 12 w 480"/>
                    <a:gd name="T1" fmla="*/ 76 h 486"/>
                    <a:gd name="T2" fmla="*/ 2 w 480"/>
                    <a:gd name="T3" fmla="*/ 99 h 486"/>
                    <a:gd name="T4" fmla="*/ 2 w 480"/>
                    <a:gd name="T5" fmla="*/ 156 h 486"/>
                    <a:gd name="T6" fmla="*/ 11 w 480"/>
                    <a:gd name="T7" fmla="*/ 205 h 486"/>
                    <a:gd name="T8" fmla="*/ 32 w 480"/>
                    <a:gd name="T9" fmla="*/ 272 h 486"/>
                    <a:gd name="T10" fmla="*/ 60 w 480"/>
                    <a:gd name="T11" fmla="*/ 338 h 486"/>
                    <a:gd name="T12" fmla="*/ 81 w 480"/>
                    <a:gd name="T13" fmla="*/ 361 h 486"/>
                    <a:gd name="T14" fmla="*/ 106 w 480"/>
                    <a:gd name="T15" fmla="*/ 375 h 486"/>
                    <a:gd name="T16" fmla="*/ 127 w 480"/>
                    <a:gd name="T17" fmla="*/ 398 h 486"/>
                    <a:gd name="T18" fmla="*/ 106 w 480"/>
                    <a:gd name="T19" fmla="*/ 437 h 486"/>
                    <a:gd name="T20" fmla="*/ 105 w 480"/>
                    <a:gd name="T21" fmla="*/ 452 h 486"/>
                    <a:gd name="T22" fmla="*/ 116 w 480"/>
                    <a:gd name="T23" fmla="*/ 465 h 486"/>
                    <a:gd name="T24" fmla="*/ 161 w 480"/>
                    <a:gd name="T25" fmla="*/ 458 h 486"/>
                    <a:gd name="T26" fmla="*/ 173 w 480"/>
                    <a:gd name="T27" fmla="*/ 484 h 486"/>
                    <a:gd name="T28" fmla="*/ 182 w 480"/>
                    <a:gd name="T29" fmla="*/ 486 h 486"/>
                    <a:gd name="T30" fmla="*/ 187 w 480"/>
                    <a:gd name="T31" fmla="*/ 486 h 486"/>
                    <a:gd name="T32" fmla="*/ 194 w 480"/>
                    <a:gd name="T33" fmla="*/ 484 h 486"/>
                    <a:gd name="T34" fmla="*/ 205 w 480"/>
                    <a:gd name="T35" fmla="*/ 474 h 486"/>
                    <a:gd name="T36" fmla="*/ 244 w 480"/>
                    <a:gd name="T37" fmla="*/ 479 h 486"/>
                    <a:gd name="T38" fmla="*/ 248 w 480"/>
                    <a:gd name="T39" fmla="*/ 474 h 486"/>
                    <a:gd name="T40" fmla="*/ 254 w 480"/>
                    <a:gd name="T41" fmla="*/ 463 h 486"/>
                    <a:gd name="T42" fmla="*/ 254 w 480"/>
                    <a:gd name="T43" fmla="*/ 458 h 486"/>
                    <a:gd name="T44" fmla="*/ 252 w 480"/>
                    <a:gd name="T45" fmla="*/ 447 h 486"/>
                    <a:gd name="T46" fmla="*/ 247 w 480"/>
                    <a:gd name="T47" fmla="*/ 430 h 486"/>
                    <a:gd name="T48" fmla="*/ 245 w 480"/>
                    <a:gd name="T49" fmla="*/ 396 h 486"/>
                    <a:gd name="T50" fmla="*/ 235 w 480"/>
                    <a:gd name="T51" fmla="*/ 371 h 486"/>
                    <a:gd name="T52" fmla="*/ 194 w 480"/>
                    <a:gd name="T53" fmla="*/ 344 h 486"/>
                    <a:gd name="T54" fmla="*/ 136 w 480"/>
                    <a:gd name="T55" fmla="*/ 323 h 486"/>
                    <a:gd name="T56" fmla="*/ 117 w 480"/>
                    <a:gd name="T57" fmla="*/ 312 h 486"/>
                    <a:gd name="T58" fmla="*/ 100 w 480"/>
                    <a:gd name="T59" fmla="*/ 290 h 486"/>
                    <a:gd name="T60" fmla="*/ 85 w 480"/>
                    <a:gd name="T61" fmla="*/ 243 h 486"/>
                    <a:gd name="T62" fmla="*/ 75 w 480"/>
                    <a:gd name="T63" fmla="*/ 187 h 486"/>
                    <a:gd name="T64" fmla="*/ 71 w 480"/>
                    <a:gd name="T65" fmla="*/ 138 h 486"/>
                    <a:gd name="T66" fmla="*/ 101 w 480"/>
                    <a:gd name="T67" fmla="*/ 103 h 486"/>
                    <a:gd name="T68" fmla="*/ 176 w 480"/>
                    <a:gd name="T69" fmla="*/ 87 h 486"/>
                    <a:gd name="T70" fmla="*/ 235 w 480"/>
                    <a:gd name="T71" fmla="*/ 88 h 486"/>
                    <a:gd name="T72" fmla="*/ 344 w 480"/>
                    <a:gd name="T73" fmla="*/ 110 h 486"/>
                    <a:gd name="T74" fmla="*/ 427 w 480"/>
                    <a:gd name="T75" fmla="*/ 125 h 486"/>
                    <a:gd name="T76" fmla="*/ 439 w 480"/>
                    <a:gd name="T77" fmla="*/ 123 h 486"/>
                    <a:gd name="T78" fmla="*/ 454 w 480"/>
                    <a:gd name="T79" fmla="*/ 116 h 486"/>
                    <a:gd name="T80" fmla="*/ 467 w 480"/>
                    <a:gd name="T81" fmla="*/ 105 h 486"/>
                    <a:gd name="T82" fmla="*/ 478 w 480"/>
                    <a:gd name="T83" fmla="*/ 79 h 486"/>
                    <a:gd name="T84" fmla="*/ 476 w 480"/>
                    <a:gd name="T85" fmla="*/ 44 h 486"/>
                    <a:gd name="T86" fmla="*/ 475 w 480"/>
                    <a:gd name="T87" fmla="*/ 40 h 486"/>
                    <a:gd name="T88" fmla="*/ 458 w 480"/>
                    <a:gd name="T89" fmla="*/ 21 h 486"/>
                    <a:gd name="T90" fmla="*/ 403 w 480"/>
                    <a:gd name="T91" fmla="*/ 8 h 486"/>
                    <a:gd name="T92" fmla="*/ 329 w 480"/>
                    <a:gd name="T93" fmla="*/ 0 h 486"/>
                    <a:gd name="T94" fmla="*/ 256 w 480"/>
                    <a:gd name="T95" fmla="*/ 4 h 486"/>
                    <a:gd name="T96" fmla="*/ 95 w 480"/>
                    <a:gd name="T97" fmla="*/ 40 h 4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80"/>
                    <a:gd name="T148" fmla="*/ 0 h 486"/>
                    <a:gd name="T149" fmla="*/ 480 w 480"/>
                    <a:gd name="T150" fmla="*/ 486 h 4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80" h="486">
                      <a:moveTo>
                        <a:pt x="28" y="65"/>
                      </a:moveTo>
                      <a:lnTo>
                        <a:pt x="22" y="68"/>
                      </a:lnTo>
                      <a:lnTo>
                        <a:pt x="17" y="72"/>
                      </a:lnTo>
                      <a:lnTo>
                        <a:pt x="12" y="76"/>
                      </a:lnTo>
                      <a:lnTo>
                        <a:pt x="9" y="81"/>
                      </a:lnTo>
                      <a:lnTo>
                        <a:pt x="5" y="86"/>
                      </a:lnTo>
                      <a:lnTo>
                        <a:pt x="4" y="92"/>
                      </a:lnTo>
                      <a:lnTo>
                        <a:pt x="2" y="99"/>
                      </a:lnTo>
                      <a:lnTo>
                        <a:pt x="2" y="106"/>
                      </a:lnTo>
                      <a:lnTo>
                        <a:pt x="0" y="119"/>
                      </a:lnTo>
                      <a:lnTo>
                        <a:pt x="0" y="131"/>
                      </a:lnTo>
                      <a:lnTo>
                        <a:pt x="2" y="156"/>
                      </a:lnTo>
                      <a:lnTo>
                        <a:pt x="3" y="169"/>
                      </a:lnTo>
                      <a:lnTo>
                        <a:pt x="4" y="181"/>
                      </a:lnTo>
                      <a:lnTo>
                        <a:pt x="7" y="193"/>
                      </a:lnTo>
                      <a:lnTo>
                        <a:pt x="11" y="205"/>
                      </a:lnTo>
                      <a:lnTo>
                        <a:pt x="15" y="222"/>
                      </a:lnTo>
                      <a:lnTo>
                        <a:pt x="20" y="239"/>
                      </a:lnTo>
                      <a:lnTo>
                        <a:pt x="26" y="256"/>
                      </a:lnTo>
                      <a:lnTo>
                        <a:pt x="32" y="272"/>
                      </a:lnTo>
                      <a:lnTo>
                        <a:pt x="42" y="297"/>
                      </a:lnTo>
                      <a:lnTo>
                        <a:pt x="53" y="323"/>
                      </a:lnTo>
                      <a:lnTo>
                        <a:pt x="56" y="331"/>
                      </a:lnTo>
                      <a:lnTo>
                        <a:pt x="60" y="338"/>
                      </a:lnTo>
                      <a:lnTo>
                        <a:pt x="64" y="345"/>
                      </a:lnTo>
                      <a:lnTo>
                        <a:pt x="69" y="351"/>
                      </a:lnTo>
                      <a:lnTo>
                        <a:pt x="75" y="356"/>
                      </a:lnTo>
                      <a:lnTo>
                        <a:pt x="81" y="361"/>
                      </a:lnTo>
                      <a:lnTo>
                        <a:pt x="88" y="366"/>
                      </a:lnTo>
                      <a:lnTo>
                        <a:pt x="97" y="370"/>
                      </a:lnTo>
                      <a:lnTo>
                        <a:pt x="102" y="373"/>
                      </a:lnTo>
                      <a:lnTo>
                        <a:pt x="106" y="375"/>
                      </a:lnTo>
                      <a:lnTo>
                        <a:pt x="114" y="381"/>
                      </a:lnTo>
                      <a:lnTo>
                        <a:pt x="121" y="389"/>
                      </a:lnTo>
                      <a:lnTo>
                        <a:pt x="124" y="394"/>
                      </a:lnTo>
                      <a:lnTo>
                        <a:pt x="127" y="398"/>
                      </a:lnTo>
                      <a:lnTo>
                        <a:pt x="119" y="407"/>
                      </a:lnTo>
                      <a:lnTo>
                        <a:pt x="114" y="416"/>
                      </a:lnTo>
                      <a:lnTo>
                        <a:pt x="109" y="426"/>
                      </a:lnTo>
                      <a:lnTo>
                        <a:pt x="106" y="437"/>
                      </a:lnTo>
                      <a:lnTo>
                        <a:pt x="104" y="440"/>
                      </a:lnTo>
                      <a:lnTo>
                        <a:pt x="104" y="445"/>
                      </a:lnTo>
                      <a:lnTo>
                        <a:pt x="104" y="449"/>
                      </a:lnTo>
                      <a:lnTo>
                        <a:pt x="105" y="452"/>
                      </a:lnTo>
                      <a:lnTo>
                        <a:pt x="107" y="456"/>
                      </a:lnTo>
                      <a:lnTo>
                        <a:pt x="109" y="459"/>
                      </a:lnTo>
                      <a:lnTo>
                        <a:pt x="112" y="462"/>
                      </a:lnTo>
                      <a:lnTo>
                        <a:pt x="116" y="465"/>
                      </a:lnTo>
                      <a:lnTo>
                        <a:pt x="123" y="468"/>
                      </a:lnTo>
                      <a:lnTo>
                        <a:pt x="131" y="471"/>
                      </a:lnTo>
                      <a:lnTo>
                        <a:pt x="140" y="472"/>
                      </a:lnTo>
                      <a:lnTo>
                        <a:pt x="161" y="458"/>
                      </a:lnTo>
                      <a:lnTo>
                        <a:pt x="162" y="474"/>
                      </a:lnTo>
                      <a:lnTo>
                        <a:pt x="165" y="478"/>
                      </a:lnTo>
                      <a:lnTo>
                        <a:pt x="169" y="481"/>
                      </a:lnTo>
                      <a:lnTo>
                        <a:pt x="173" y="484"/>
                      </a:lnTo>
                      <a:lnTo>
                        <a:pt x="177" y="486"/>
                      </a:lnTo>
                      <a:lnTo>
                        <a:pt x="180" y="486"/>
                      </a:lnTo>
                      <a:lnTo>
                        <a:pt x="181" y="486"/>
                      </a:lnTo>
                      <a:lnTo>
                        <a:pt x="182" y="486"/>
                      </a:lnTo>
                      <a:lnTo>
                        <a:pt x="183" y="486"/>
                      </a:lnTo>
                      <a:lnTo>
                        <a:pt x="186" y="486"/>
                      </a:lnTo>
                      <a:lnTo>
                        <a:pt x="187" y="486"/>
                      </a:lnTo>
                      <a:lnTo>
                        <a:pt x="189" y="486"/>
                      </a:lnTo>
                      <a:lnTo>
                        <a:pt x="190" y="485"/>
                      </a:lnTo>
                      <a:lnTo>
                        <a:pt x="191" y="485"/>
                      </a:lnTo>
                      <a:lnTo>
                        <a:pt x="194" y="484"/>
                      </a:lnTo>
                      <a:lnTo>
                        <a:pt x="196" y="482"/>
                      </a:lnTo>
                      <a:lnTo>
                        <a:pt x="200" y="480"/>
                      </a:lnTo>
                      <a:lnTo>
                        <a:pt x="202" y="478"/>
                      </a:lnTo>
                      <a:lnTo>
                        <a:pt x="205" y="474"/>
                      </a:lnTo>
                      <a:lnTo>
                        <a:pt x="210" y="474"/>
                      </a:lnTo>
                      <a:lnTo>
                        <a:pt x="222" y="482"/>
                      </a:lnTo>
                      <a:lnTo>
                        <a:pt x="242" y="481"/>
                      </a:lnTo>
                      <a:lnTo>
                        <a:pt x="244" y="479"/>
                      </a:lnTo>
                      <a:lnTo>
                        <a:pt x="246" y="477"/>
                      </a:lnTo>
                      <a:lnTo>
                        <a:pt x="247" y="475"/>
                      </a:lnTo>
                      <a:lnTo>
                        <a:pt x="247" y="474"/>
                      </a:lnTo>
                      <a:lnTo>
                        <a:pt x="248" y="474"/>
                      </a:lnTo>
                      <a:lnTo>
                        <a:pt x="250" y="472"/>
                      </a:lnTo>
                      <a:lnTo>
                        <a:pt x="252" y="467"/>
                      </a:lnTo>
                      <a:lnTo>
                        <a:pt x="253" y="465"/>
                      </a:lnTo>
                      <a:lnTo>
                        <a:pt x="254" y="463"/>
                      </a:lnTo>
                      <a:lnTo>
                        <a:pt x="254" y="460"/>
                      </a:lnTo>
                      <a:lnTo>
                        <a:pt x="254" y="458"/>
                      </a:lnTo>
                      <a:lnTo>
                        <a:pt x="254" y="455"/>
                      </a:lnTo>
                      <a:lnTo>
                        <a:pt x="254" y="452"/>
                      </a:lnTo>
                      <a:lnTo>
                        <a:pt x="252" y="447"/>
                      </a:lnTo>
                      <a:lnTo>
                        <a:pt x="251" y="441"/>
                      </a:lnTo>
                      <a:lnTo>
                        <a:pt x="248" y="435"/>
                      </a:lnTo>
                      <a:lnTo>
                        <a:pt x="247" y="432"/>
                      </a:lnTo>
                      <a:lnTo>
                        <a:pt x="247" y="430"/>
                      </a:lnTo>
                      <a:lnTo>
                        <a:pt x="246" y="423"/>
                      </a:lnTo>
                      <a:lnTo>
                        <a:pt x="247" y="416"/>
                      </a:lnTo>
                      <a:lnTo>
                        <a:pt x="247" y="406"/>
                      </a:lnTo>
                      <a:lnTo>
                        <a:pt x="245" y="396"/>
                      </a:lnTo>
                      <a:lnTo>
                        <a:pt x="244" y="391"/>
                      </a:lnTo>
                      <a:lnTo>
                        <a:pt x="244" y="387"/>
                      </a:lnTo>
                      <a:lnTo>
                        <a:pt x="240" y="379"/>
                      </a:lnTo>
                      <a:lnTo>
                        <a:pt x="235" y="371"/>
                      </a:lnTo>
                      <a:lnTo>
                        <a:pt x="229" y="364"/>
                      </a:lnTo>
                      <a:lnTo>
                        <a:pt x="222" y="359"/>
                      </a:lnTo>
                      <a:lnTo>
                        <a:pt x="214" y="353"/>
                      </a:lnTo>
                      <a:lnTo>
                        <a:pt x="194" y="344"/>
                      </a:lnTo>
                      <a:lnTo>
                        <a:pt x="176" y="335"/>
                      </a:lnTo>
                      <a:lnTo>
                        <a:pt x="156" y="328"/>
                      </a:lnTo>
                      <a:lnTo>
                        <a:pt x="146" y="325"/>
                      </a:lnTo>
                      <a:lnTo>
                        <a:pt x="136" y="323"/>
                      </a:lnTo>
                      <a:lnTo>
                        <a:pt x="132" y="322"/>
                      </a:lnTo>
                      <a:lnTo>
                        <a:pt x="129" y="321"/>
                      </a:lnTo>
                      <a:lnTo>
                        <a:pt x="124" y="317"/>
                      </a:lnTo>
                      <a:lnTo>
                        <a:pt x="117" y="312"/>
                      </a:lnTo>
                      <a:lnTo>
                        <a:pt x="112" y="308"/>
                      </a:lnTo>
                      <a:lnTo>
                        <a:pt x="108" y="302"/>
                      </a:lnTo>
                      <a:lnTo>
                        <a:pt x="103" y="296"/>
                      </a:lnTo>
                      <a:lnTo>
                        <a:pt x="100" y="290"/>
                      </a:lnTo>
                      <a:lnTo>
                        <a:pt x="96" y="283"/>
                      </a:lnTo>
                      <a:lnTo>
                        <a:pt x="94" y="276"/>
                      </a:lnTo>
                      <a:lnTo>
                        <a:pt x="92" y="270"/>
                      </a:lnTo>
                      <a:lnTo>
                        <a:pt x="85" y="243"/>
                      </a:lnTo>
                      <a:lnTo>
                        <a:pt x="81" y="229"/>
                      </a:lnTo>
                      <a:lnTo>
                        <a:pt x="80" y="215"/>
                      </a:lnTo>
                      <a:lnTo>
                        <a:pt x="77" y="201"/>
                      </a:lnTo>
                      <a:lnTo>
                        <a:pt x="75" y="187"/>
                      </a:lnTo>
                      <a:lnTo>
                        <a:pt x="74" y="173"/>
                      </a:lnTo>
                      <a:lnTo>
                        <a:pt x="74" y="159"/>
                      </a:lnTo>
                      <a:lnTo>
                        <a:pt x="73" y="148"/>
                      </a:lnTo>
                      <a:lnTo>
                        <a:pt x="71" y="138"/>
                      </a:lnTo>
                      <a:lnTo>
                        <a:pt x="67" y="119"/>
                      </a:lnTo>
                      <a:lnTo>
                        <a:pt x="78" y="113"/>
                      </a:lnTo>
                      <a:lnTo>
                        <a:pt x="89" y="108"/>
                      </a:lnTo>
                      <a:lnTo>
                        <a:pt x="101" y="103"/>
                      </a:lnTo>
                      <a:lnTo>
                        <a:pt x="112" y="99"/>
                      </a:lnTo>
                      <a:lnTo>
                        <a:pt x="137" y="92"/>
                      </a:lnTo>
                      <a:lnTo>
                        <a:pt x="162" y="89"/>
                      </a:lnTo>
                      <a:lnTo>
                        <a:pt x="176" y="87"/>
                      </a:lnTo>
                      <a:lnTo>
                        <a:pt x="191" y="86"/>
                      </a:lnTo>
                      <a:lnTo>
                        <a:pt x="206" y="85"/>
                      </a:lnTo>
                      <a:lnTo>
                        <a:pt x="221" y="86"/>
                      </a:lnTo>
                      <a:lnTo>
                        <a:pt x="235" y="88"/>
                      </a:lnTo>
                      <a:lnTo>
                        <a:pt x="250" y="90"/>
                      </a:lnTo>
                      <a:lnTo>
                        <a:pt x="265" y="92"/>
                      </a:lnTo>
                      <a:lnTo>
                        <a:pt x="279" y="96"/>
                      </a:lnTo>
                      <a:lnTo>
                        <a:pt x="344" y="110"/>
                      </a:lnTo>
                      <a:lnTo>
                        <a:pt x="377" y="117"/>
                      </a:lnTo>
                      <a:lnTo>
                        <a:pt x="410" y="123"/>
                      </a:lnTo>
                      <a:lnTo>
                        <a:pt x="418" y="124"/>
                      </a:lnTo>
                      <a:lnTo>
                        <a:pt x="427" y="125"/>
                      </a:lnTo>
                      <a:lnTo>
                        <a:pt x="433" y="124"/>
                      </a:lnTo>
                      <a:lnTo>
                        <a:pt x="435" y="123"/>
                      </a:lnTo>
                      <a:lnTo>
                        <a:pt x="437" y="123"/>
                      </a:lnTo>
                      <a:lnTo>
                        <a:pt x="439" y="123"/>
                      </a:lnTo>
                      <a:lnTo>
                        <a:pt x="444" y="121"/>
                      </a:lnTo>
                      <a:lnTo>
                        <a:pt x="449" y="119"/>
                      </a:lnTo>
                      <a:lnTo>
                        <a:pt x="452" y="117"/>
                      </a:lnTo>
                      <a:lnTo>
                        <a:pt x="454" y="116"/>
                      </a:lnTo>
                      <a:lnTo>
                        <a:pt x="456" y="114"/>
                      </a:lnTo>
                      <a:lnTo>
                        <a:pt x="459" y="113"/>
                      </a:lnTo>
                      <a:lnTo>
                        <a:pt x="462" y="109"/>
                      </a:lnTo>
                      <a:lnTo>
                        <a:pt x="467" y="105"/>
                      </a:lnTo>
                      <a:lnTo>
                        <a:pt x="472" y="96"/>
                      </a:lnTo>
                      <a:lnTo>
                        <a:pt x="476" y="88"/>
                      </a:lnTo>
                      <a:lnTo>
                        <a:pt x="477" y="83"/>
                      </a:lnTo>
                      <a:lnTo>
                        <a:pt x="478" y="79"/>
                      </a:lnTo>
                      <a:lnTo>
                        <a:pt x="480" y="70"/>
                      </a:lnTo>
                      <a:lnTo>
                        <a:pt x="480" y="62"/>
                      </a:lnTo>
                      <a:lnTo>
                        <a:pt x="478" y="53"/>
                      </a:lnTo>
                      <a:lnTo>
                        <a:pt x="476" y="44"/>
                      </a:lnTo>
                      <a:lnTo>
                        <a:pt x="476" y="42"/>
                      </a:lnTo>
                      <a:lnTo>
                        <a:pt x="475" y="42"/>
                      </a:lnTo>
                      <a:lnTo>
                        <a:pt x="475" y="40"/>
                      </a:lnTo>
                      <a:lnTo>
                        <a:pt x="473" y="35"/>
                      </a:lnTo>
                      <a:lnTo>
                        <a:pt x="469" y="29"/>
                      </a:lnTo>
                      <a:lnTo>
                        <a:pt x="464" y="25"/>
                      </a:lnTo>
                      <a:lnTo>
                        <a:pt x="458" y="21"/>
                      </a:lnTo>
                      <a:lnTo>
                        <a:pt x="455" y="20"/>
                      </a:lnTo>
                      <a:lnTo>
                        <a:pt x="452" y="19"/>
                      </a:lnTo>
                      <a:lnTo>
                        <a:pt x="427" y="13"/>
                      </a:lnTo>
                      <a:lnTo>
                        <a:pt x="403" y="8"/>
                      </a:lnTo>
                      <a:lnTo>
                        <a:pt x="378" y="4"/>
                      </a:lnTo>
                      <a:lnTo>
                        <a:pt x="354" y="2"/>
                      </a:lnTo>
                      <a:lnTo>
                        <a:pt x="342" y="1"/>
                      </a:lnTo>
                      <a:lnTo>
                        <a:pt x="329" y="0"/>
                      </a:lnTo>
                      <a:lnTo>
                        <a:pt x="305" y="0"/>
                      </a:lnTo>
                      <a:lnTo>
                        <a:pt x="292" y="0"/>
                      </a:lnTo>
                      <a:lnTo>
                        <a:pt x="280" y="1"/>
                      </a:lnTo>
                      <a:lnTo>
                        <a:pt x="256" y="4"/>
                      </a:lnTo>
                      <a:lnTo>
                        <a:pt x="214" y="9"/>
                      </a:lnTo>
                      <a:lnTo>
                        <a:pt x="174" y="17"/>
                      </a:lnTo>
                      <a:lnTo>
                        <a:pt x="134" y="28"/>
                      </a:lnTo>
                      <a:lnTo>
                        <a:pt x="95" y="40"/>
                      </a:lnTo>
                      <a:lnTo>
                        <a:pt x="61" y="52"/>
                      </a:lnTo>
                      <a:lnTo>
                        <a:pt x="28"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70" name="Freeform 61"/>
                <p:cNvSpPr>
                  <a:spLocks noChangeAspect="1"/>
                </p:cNvSpPr>
                <p:nvPr/>
              </p:nvSpPr>
              <p:spPr bwMode="auto">
                <a:xfrm>
                  <a:off x="2282" y="3046"/>
                  <a:ext cx="804" cy="669"/>
                </a:xfrm>
                <a:custGeom>
                  <a:avLst/>
                  <a:gdLst>
                    <a:gd name="T0" fmla="*/ 4 w 804"/>
                    <a:gd name="T1" fmla="*/ 81 h 669"/>
                    <a:gd name="T2" fmla="*/ 14 w 804"/>
                    <a:gd name="T3" fmla="*/ 102 h 669"/>
                    <a:gd name="T4" fmla="*/ 33 w 804"/>
                    <a:gd name="T5" fmla="*/ 117 h 669"/>
                    <a:gd name="T6" fmla="*/ 77 w 804"/>
                    <a:gd name="T7" fmla="*/ 137 h 669"/>
                    <a:gd name="T8" fmla="*/ 292 w 804"/>
                    <a:gd name="T9" fmla="*/ 202 h 669"/>
                    <a:gd name="T10" fmla="*/ 338 w 804"/>
                    <a:gd name="T11" fmla="*/ 225 h 669"/>
                    <a:gd name="T12" fmla="*/ 351 w 804"/>
                    <a:gd name="T13" fmla="*/ 247 h 669"/>
                    <a:gd name="T14" fmla="*/ 354 w 804"/>
                    <a:gd name="T15" fmla="*/ 275 h 669"/>
                    <a:gd name="T16" fmla="*/ 346 w 804"/>
                    <a:gd name="T17" fmla="*/ 315 h 669"/>
                    <a:gd name="T18" fmla="*/ 346 w 804"/>
                    <a:gd name="T19" fmla="*/ 356 h 669"/>
                    <a:gd name="T20" fmla="*/ 358 w 804"/>
                    <a:gd name="T21" fmla="*/ 376 h 669"/>
                    <a:gd name="T22" fmla="*/ 384 w 804"/>
                    <a:gd name="T23" fmla="*/ 427 h 669"/>
                    <a:gd name="T24" fmla="*/ 429 w 804"/>
                    <a:gd name="T25" fmla="*/ 494 h 669"/>
                    <a:gd name="T26" fmla="*/ 455 w 804"/>
                    <a:gd name="T27" fmla="*/ 535 h 669"/>
                    <a:gd name="T28" fmla="*/ 482 w 804"/>
                    <a:gd name="T29" fmla="*/ 580 h 669"/>
                    <a:gd name="T30" fmla="*/ 498 w 804"/>
                    <a:gd name="T31" fmla="*/ 624 h 669"/>
                    <a:gd name="T32" fmla="*/ 510 w 804"/>
                    <a:gd name="T33" fmla="*/ 645 h 669"/>
                    <a:gd name="T34" fmla="*/ 525 w 804"/>
                    <a:gd name="T35" fmla="*/ 659 h 669"/>
                    <a:gd name="T36" fmla="*/ 547 w 804"/>
                    <a:gd name="T37" fmla="*/ 667 h 669"/>
                    <a:gd name="T38" fmla="*/ 573 w 804"/>
                    <a:gd name="T39" fmla="*/ 667 h 669"/>
                    <a:gd name="T40" fmla="*/ 577 w 804"/>
                    <a:gd name="T41" fmla="*/ 664 h 669"/>
                    <a:gd name="T42" fmla="*/ 581 w 804"/>
                    <a:gd name="T43" fmla="*/ 661 h 669"/>
                    <a:gd name="T44" fmla="*/ 600 w 804"/>
                    <a:gd name="T45" fmla="*/ 626 h 669"/>
                    <a:gd name="T46" fmla="*/ 605 w 804"/>
                    <a:gd name="T47" fmla="*/ 615 h 669"/>
                    <a:gd name="T48" fmla="*/ 621 w 804"/>
                    <a:gd name="T49" fmla="*/ 588 h 669"/>
                    <a:gd name="T50" fmla="*/ 673 w 804"/>
                    <a:gd name="T51" fmla="*/ 551 h 669"/>
                    <a:gd name="T52" fmla="*/ 732 w 804"/>
                    <a:gd name="T53" fmla="*/ 531 h 669"/>
                    <a:gd name="T54" fmla="*/ 779 w 804"/>
                    <a:gd name="T55" fmla="*/ 529 h 669"/>
                    <a:gd name="T56" fmla="*/ 784 w 804"/>
                    <a:gd name="T57" fmla="*/ 528 h 669"/>
                    <a:gd name="T58" fmla="*/ 796 w 804"/>
                    <a:gd name="T59" fmla="*/ 520 h 669"/>
                    <a:gd name="T60" fmla="*/ 803 w 804"/>
                    <a:gd name="T61" fmla="*/ 509 h 669"/>
                    <a:gd name="T62" fmla="*/ 804 w 804"/>
                    <a:gd name="T63" fmla="*/ 503 h 669"/>
                    <a:gd name="T64" fmla="*/ 803 w 804"/>
                    <a:gd name="T65" fmla="*/ 490 h 669"/>
                    <a:gd name="T66" fmla="*/ 798 w 804"/>
                    <a:gd name="T67" fmla="*/ 479 h 669"/>
                    <a:gd name="T68" fmla="*/ 789 w 804"/>
                    <a:gd name="T69" fmla="*/ 459 h 669"/>
                    <a:gd name="T70" fmla="*/ 765 w 804"/>
                    <a:gd name="T71" fmla="*/ 437 h 669"/>
                    <a:gd name="T72" fmla="*/ 741 w 804"/>
                    <a:gd name="T73" fmla="*/ 430 h 669"/>
                    <a:gd name="T74" fmla="*/ 703 w 804"/>
                    <a:gd name="T75" fmla="*/ 437 h 669"/>
                    <a:gd name="T76" fmla="*/ 670 w 804"/>
                    <a:gd name="T77" fmla="*/ 456 h 669"/>
                    <a:gd name="T78" fmla="*/ 597 w 804"/>
                    <a:gd name="T79" fmla="*/ 513 h 669"/>
                    <a:gd name="T80" fmla="*/ 571 w 804"/>
                    <a:gd name="T81" fmla="*/ 546 h 669"/>
                    <a:gd name="T82" fmla="*/ 557 w 804"/>
                    <a:gd name="T83" fmla="*/ 565 h 669"/>
                    <a:gd name="T84" fmla="*/ 529 w 804"/>
                    <a:gd name="T85" fmla="*/ 530 h 669"/>
                    <a:gd name="T86" fmla="*/ 501 w 804"/>
                    <a:gd name="T87" fmla="*/ 478 h 669"/>
                    <a:gd name="T88" fmla="*/ 471 w 804"/>
                    <a:gd name="T89" fmla="*/ 406 h 669"/>
                    <a:gd name="T90" fmla="*/ 447 w 804"/>
                    <a:gd name="T91" fmla="*/ 335 h 669"/>
                    <a:gd name="T92" fmla="*/ 438 w 804"/>
                    <a:gd name="T93" fmla="*/ 281 h 669"/>
                    <a:gd name="T94" fmla="*/ 437 w 804"/>
                    <a:gd name="T95" fmla="*/ 225 h 669"/>
                    <a:gd name="T96" fmla="*/ 439 w 804"/>
                    <a:gd name="T97" fmla="*/ 197 h 669"/>
                    <a:gd name="T98" fmla="*/ 426 w 804"/>
                    <a:gd name="T99" fmla="*/ 174 h 669"/>
                    <a:gd name="T100" fmla="*/ 388 w 804"/>
                    <a:gd name="T101" fmla="*/ 139 h 669"/>
                    <a:gd name="T102" fmla="*/ 343 w 804"/>
                    <a:gd name="T103" fmla="*/ 118 h 669"/>
                    <a:gd name="T104" fmla="*/ 328 w 804"/>
                    <a:gd name="T105" fmla="*/ 108 h 669"/>
                    <a:gd name="T106" fmla="*/ 189 w 804"/>
                    <a:gd name="T107" fmla="*/ 41 h 669"/>
                    <a:gd name="T108" fmla="*/ 135 w 804"/>
                    <a:gd name="T109" fmla="*/ 17 h 669"/>
                    <a:gd name="T110" fmla="*/ 60 w 804"/>
                    <a:gd name="T111" fmla="*/ 1 h 669"/>
                    <a:gd name="T112" fmla="*/ 26 w 804"/>
                    <a:gd name="T113" fmla="*/ 6 h 669"/>
                    <a:gd name="T114" fmla="*/ 7 w 804"/>
                    <a:gd name="T115" fmla="*/ 25 h 669"/>
                    <a:gd name="T116" fmla="*/ 0 w 804"/>
                    <a:gd name="T117" fmla="*/ 49 h 6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04"/>
                    <a:gd name="T178" fmla="*/ 0 h 669"/>
                    <a:gd name="T179" fmla="*/ 804 w 804"/>
                    <a:gd name="T180" fmla="*/ 669 h 6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04" h="669">
                      <a:moveTo>
                        <a:pt x="0" y="60"/>
                      </a:moveTo>
                      <a:lnTo>
                        <a:pt x="0" y="65"/>
                      </a:lnTo>
                      <a:lnTo>
                        <a:pt x="1" y="70"/>
                      </a:lnTo>
                      <a:lnTo>
                        <a:pt x="4" y="81"/>
                      </a:lnTo>
                      <a:lnTo>
                        <a:pt x="7" y="89"/>
                      </a:lnTo>
                      <a:lnTo>
                        <a:pt x="9" y="93"/>
                      </a:lnTo>
                      <a:lnTo>
                        <a:pt x="12" y="98"/>
                      </a:lnTo>
                      <a:lnTo>
                        <a:pt x="14" y="102"/>
                      </a:lnTo>
                      <a:lnTo>
                        <a:pt x="17" y="105"/>
                      </a:lnTo>
                      <a:lnTo>
                        <a:pt x="21" y="108"/>
                      </a:lnTo>
                      <a:lnTo>
                        <a:pt x="24" y="111"/>
                      </a:lnTo>
                      <a:lnTo>
                        <a:pt x="33" y="117"/>
                      </a:lnTo>
                      <a:lnTo>
                        <a:pt x="42" y="124"/>
                      </a:lnTo>
                      <a:lnTo>
                        <a:pt x="44" y="125"/>
                      </a:lnTo>
                      <a:lnTo>
                        <a:pt x="47" y="127"/>
                      </a:lnTo>
                      <a:lnTo>
                        <a:pt x="77" y="137"/>
                      </a:lnTo>
                      <a:lnTo>
                        <a:pt x="108" y="147"/>
                      </a:lnTo>
                      <a:lnTo>
                        <a:pt x="196" y="174"/>
                      </a:lnTo>
                      <a:lnTo>
                        <a:pt x="285" y="201"/>
                      </a:lnTo>
                      <a:lnTo>
                        <a:pt x="292" y="202"/>
                      </a:lnTo>
                      <a:lnTo>
                        <a:pt x="299" y="204"/>
                      </a:lnTo>
                      <a:lnTo>
                        <a:pt x="312" y="210"/>
                      </a:lnTo>
                      <a:lnTo>
                        <a:pt x="325" y="217"/>
                      </a:lnTo>
                      <a:lnTo>
                        <a:pt x="338" y="225"/>
                      </a:lnTo>
                      <a:lnTo>
                        <a:pt x="340" y="229"/>
                      </a:lnTo>
                      <a:lnTo>
                        <a:pt x="344" y="235"/>
                      </a:lnTo>
                      <a:lnTo>
                        <a:pt x="349" y="242"/>
                      </a:lnTo>
                      <a:lnTo>
                        <a:pt x="351" y="247"/>
                      </a:lnTo>
                      <a:lnTo>
                        <a:pt x="353" y="254"/>
                      </a:lnTo>
                      <a:lnTo>
                        <a:pt x="354" y="261"/>
                      </a:lnTo>
                      <a:lnTo>
                        <a:pt x="355" y="268"/>
                      </a:lnTo>
                      <a:lnTo>
                        <a:pt x="354" y="275"/>
                      </a:lnTo>
                      <a:lnTo>
                        <a:pt x="353" y="282"/>
                      </a:lnTo>
                      <a:lnTo>
                        <a:pt x="350" y="284"/>
                      </a:lnTo>
                      <a:lnTo>
                        <a:pt x="350" y="288"/>
                      </a:lnTo>
                      <a:lnTo>
                        <a:pt x="346" y="315"/>
                      </a:lnTo>
                      <a:lnTo>
                        <a:pt x="345" y="343"/>
                      </a:lnTo>
                      <a:lnTo>
                        <a:pt x="345" y="347"/>
                      </a:lnTo>
                      <a:lnTo>
                        <a:pt x="345" y="352"/>
                      </a:lnTo>
                      <a:lnTo>
                        <a:pt x="346" y="356"/>
                      </a:lnTo>
                      <a:lnTo>
                        <a:pt x="348" y="360"/>
                      </a:lnTo>
                      <a:lnTo>
                        <a:pt x="350" y="365"/>
                      </a:lnTo>
                      <a:lnTo>
                        <a:pt x="352" y="368"/>
                      </a:lnTo>
                      <a:lnTo>
                        <a:pt x="358" y="376"/>
                      </a:lnTo>
                      <a:lnTo>
                        <a:pt x="365" y="394"/>
                      </a:lnTo>
                      <a:lnTo>
                        <a:pt x="374" y="411"/>
                      </a:lnTo>
                      <a:lnTo>
                        <a:pt x="378" y="419"/>
                      </a:lnTo>
                      <a:lnTo>
                        <a:pt x="384" y="427"/>
                      </a:lnTo>
                      <a:lnTo>
                        <a:pt x="395" y="444"/>
                      </a:lnTo>
                      <a:lnTo>
                        <a:pt x="407" y="460"/>
                      </a:lnTo>
                      <a:lnTo>
                        <a:pt x="419" y="477"/>
                      </a:lnTo>
                      <a:lnTo>
                        <a:pt x="429" y="494"/>
                      </a:lnTo>
                      <a:lnTo>
                        <a:pt x="440" y="512"/>
                      </a:lnTo>
                      <a:lnTo>
                        <a:pt x="443" y="518"/>
                      </a:lnTo>
                      <a:lnTo>
                        <a:pt x="447" y="524"/>
                      </a:lnTo>
                      <a:lnTo>
                        <a:pt x="455" y="535"/>
                      </a:lnTo>
                      <a:lnTo>
                        <a:pt x="463" y="545"/>
                      </a:lnTo>
                      <a:lnTo>
                        <a:pt x="470" y="557"/>
                      </a:lnTo>
                      <a:lnTo>
                        <a:pt x="476" y="568"/>
                      </a:lnTo>
                      <a:lnTo>
                        <a:pt x="482" y="580"/>
                      </a:lnTo>
                      <a:lnTo>
                        <a:pt x="488" y="593"/>
                      </a:lnTo>
                      <a:lnTo>
                        <a:pt x="492" y="605"/>
                      </a:lnTo>
                      <a:lnTo>
                        <a:pt x="496" y="618"/>
                      </a:lnTo>
                      <a:lnTo>
                        <a:pt x="498" y="624"/>
                      </a:lnTo>
                      <a:lnTo>
                        <a:pt x="501" y="629"/>
                      </a:lnTo>
                      <a:lnTo>
                        <a:pt x="503" y="636"/>
                      </a:lnTo>
                      <a:lnTo>
                        <a:pt x="506" y="641"/>
                      </a:lnTo>
                      <a:lnTo>
                        <a:pt x="510" y="645"/>
                      </a:lnTo>
                      <a:lnTo>
                        <a:pt x="513" y="650"/>
                      </a:lnTo>
                      <a:lnTo>
                        <a:pt x="517" y="653"/>
                      </a:lnTo>
                      <a:lnTo>
                        <a:pt x="521" y="657"/>
                      </a:lnTo>
                      <a:lnTo>
                        <a:pt x="525" y="659"/>
                      </a:lnTo>
                      <a:lnTo>
                        <a:pt x="531" y="662"/>
                      </a:lnTo>
                      <a:lnTo>
                        <a:pt x="536" y="664"/>
                      </a:lnTo>
                      <a:lnTo>
                        <a:pt x="541" y="666"/>
                      </a:lnTo>
                      <a:lnTo>
                        <a:pt x="547" y="667"/>
                      </a:lnTo>
                      <a:lnTo>
                        <a:pt x="553" y="668"/>
                      </a:lnTo>
                      <a:lnTo>
                        <a:pt x="567" y="669"/>
                      </a:lnTo>
                      <a:lnTo>
                        <a:pt x="571" y="668"/>
                      </a:lnTo>
                      <a:lnTo>
                        <a:pt x="573" y="667"/>
                      </a:lnTo>
                      <a:lnTo>
                        <a:pt x="575" y="666"/>
                      </a:lnTo>
                      <a:lnTo>
                        <a:pt x="576" y="665"/>
                      </a:lnTo>
                      <a:lnTo>
                        <a:pt x="577" y="665"/>
                      </a:lnTo>
                      <a:lnTo>
                        <a:pt x="577" y="664"/>
                      </a:lnTo>
                      <a:lnTo>
                        <a:pt x="578" y="664"/>
                      </a:lnTo>
                      <a:lnTo>
                        <a:pt x="580" y="662"/>
                      </a:lnTo>
                      <a:lnTo>
                        <a:pt x="581" y="661"/>
                      </a:lnTo>
                      <a:lnTo>
                        <a:pt x="588" y="650"/>
                      </a:lnTo>
                      <a:lnTo>
                        <a:pt x="594" y="638"/>
                      </a:lnTo>
                      <a:lnTo>
                        <a:pt x="600" y="627"/>
                      </a:lnTo>
                      <a:lnTo>
                        <a:pt x="600" y="626"/>
                      </a:lnTo>
                      <a:lnTo>
                        <a:pt x="600" y="625"/>
                      </a:lnTo>
                      <a:lnTo>
                        <a:pt x="601" y="623"/>
                      </a:lnTo>
                      <a:lnTo>
                        <a:pt x="601" y="621"/>
                      </a:lnTo>
                      <a:lnTo>
                        <a:pt x="605" y="615"/>
                      </a:lnTo>
                      <a:lnTo>
                        <a:pt x="607" y="610"/>
                      </a:lnTo>
                      <a:lnTo>
                        <a:pt x="608" y="605"/>
                      </a:lnTo>
                      <a:lnTo>
                        <a:pt x="615" y="597"/>
                      </a:lnTo>
                      <a:lnTo>
                        <a:pt x="621" y="588"/>
                      </a:lnTo>
                      <a:lnTo>
                        <a:pt x="629" y="581"/>
                      </a:lnTo>
                      <a:lnTo>
                        <a:pt x="643" y="569"/>
                      </a:lnTo>
                      <a:lnTo>
                        <a:pt x="659" y="558"/>
                      </a:lnTo>
                      <a:lnTo>
                        <a:pt x="673" y="551"/>
                      </a:lnTo>
                      <a:lnTo>
                        <a:pt x="687" y="544"/>
                      </a:lnTo>
                      <a:lnTo>
                        <a:pt x="702" y="539"/>
                      </a:lnTo>
                      <a:lnTo>
                        <a:pt x="717" y="535"/>
                      </a:lnTo>
                      <a:lnTo>
                        <a:pt x="732" y="531"/>
                      </a:lnTo>
                      <a:lnTo>
                        <a:pt x="748" y="530"/>
                      </a:lnTo>
                      <a:lnTo>
                        <a:pt x="763" y="529"/>
                      </a:lnTo>
                      <a:lnTo>
                        <a:pt x="779" y="529"/>
                      </a:lnTo>
                      <a:lnTo>
                        <a:pt x="780" y="529"/>
                      </a:lnTo>
                      <a:lnTo>
                        <a:pt x="781" y="529"/>
                      </a:lnTo>
                      <a:lnTo>
                        <a:pt x="782" y="529"/>
                      </a:lnTo>
                      <a:lnTo>
                        <a:pt x="784" y="528"/>
                      </a:lnTo>
                      <a:lnTo>
                        <a:pt x="786" y="528"/>
                      </a:lnTo>
                      <a:lnTo>
                        <a:pt x="787" y="527"/>
                      </a:lnTo>
                      <a:lnTo>
                        <a:pt x="790" y="526"/>
                      </a:lnTo>
                      <a:lnTo>
                        <a:pt x="796" y="520"/>
                      </a:lnTo>
                      <a:lnTo>
                        <a:pt x="798" y="517"/>
                      </a:lnTo>
                      <a:lnTo>
                        <a:pt x="800" y="515"/>
                      </a:lnTo>
                      <a:lnTo>
                        <a:pt x="802" y="512"/>
                      </a:lnTo>
                      <a:lnTo>
                        <a:pt x="803" y="509"/>
                      </a:lnTo>
                      <a:lnTo>
                        <a:pt x="803" y="508"/>
                      </a:lnTo>
                      <a:lnTo>
                        <a:pt x="804" y="506"/>
                      </a:lnTo>
                      <a:lnTo>
                        <a:pt x="804" y="503"/>
                      </a:lnTo>
                      <a:lnTo>
                        <a:pt x="804" y="500"/>
                      </a:lnTo>
                      <a:lnTo>
                        <a:pt x="804" y="496"/>
                      </a:lnTo>
                      <a:lnTo>
                        <a:pt x="804" y="493"/>
                      </a:lnTo>
                      <a:lnTo>
                        <a:pt x="803" y="490"/>
                      </a:lnTo>
                      <a:lnTo>
                        <a:pt x="802" y="486"/>
                      </a:lnTo>
                      <a:lnTo>
                        <a:pt x="800" y="482"/>
                      </a:lnTo>
                      <a:lnTo>
                        <a:pt x="799" y="480"/>
                      </a:lnTo>
                      <a:lnTo>
                        <a:pt x="798" y="479"/>
                      </a:lnTo>
                      <a:lnTo>
                        <a:pt x="797" y="475"/>
                      </a:lnTo>
                      <a:lnTo>
                        <a:pt x="795" y="471"/>
                      </a:lnTo>
                      <a:lnTo>
                        <a:pt x="793" y="466"/>
                      </a:lnTo>
                      <a:lnTo>
                        <a:pt x="789" y="459"/>
                      </a:lnTo>
                      <a:lnTo>
                        <a:pt x="783" y="452"/>
                      </a:lnTo>
                      <a:lnTo>
                        <a:pt x="778" y="447"/>
                      </a:lnTo>
                      <a:lnTo>
                        <a:pt x="772" y="442"/>
                      </a:lnTo>
                      <a:lnTo>
                        <a:pt x="765" y="437"/>
                      </a:lnTo>
                      <a:lnTo>
                        <a:pt x="757" y="433"/>
                      </a:lnTo>
                      <a:lnTo>
                        <a:pt x="749" y="430"/>
                      </a:lnTo>
                      <a:lnTo>
                        <a:pt x="745" y="430"/>
                      </a:lnTo>
                      <a:lnTo>
                        <a:pt x="741" y="430"/>
                      </a:lnTo>
                      <a:lnTo>
                        <a:pt x="731" y="430"/>
                      </a:lnTo>
                      <a:lnTo>
                        <a:pt x="721" y="431"/>
                      </a:lnTo>
                      <a:lnTo>
                        <a:pt x="712" y="433"/>
                      </a:lnTo>
                      <a:lnTo>
                        <a:pt x="703" y="437"/>
                      </a:lnTo>
                      <a:lnTo>
                        <a:pt x="694" y="440"/>
                      </a:lnTo>
                      <a:lnTo>
                        <a:pt x="685" y="444"/>
                      </a:lnTo>
                      <a:lnTo>
                        <a:pt x="678" y="450"/>
                      </a:lnTo>
                      <a:lnTo>
                        <a:pt x="670" y="456"/>
                      </a:lnTo>
                      <a:lnTo>
                        <a:pt x="642" y="478"/>
                      </a:lnTo>
                      <a:lnTo>
                        <a:pt x="614" y="499"/>
                      </a:lnTo>
                      <a:lnTo>
                        <a:pt x="605" y="506"/>
                      </a:lnTo>
                      <a:lnTo>
                        <a:pt x="597" y="513"/>
                      </a:lnTo>
                      <a:lnTo>
                        <a:pt x="589" y="521"/>
                      </a:lnTo>
                      <a:lnTo>
                        <a:pt x="583" y="529"/>
                      </a:lnTo>
                      <a:lnTo>
                        <a:pt x="576" y="537"/>
                      </a:lnTo>
                      <a:lnTo>
                        <a:pt x="571" y="546"/>
                      </a:lnTo>
                      <a:lnTo>
                        <a:pt x="566" y="556"/>
                      </a:lnTo>
                      <a:lnTo>
                        <a:pt x="560" y="565"/>
                      </a:lnTo>
                      <a:lnTo>
                        <a:pt x="557" y="565"/>
                      </a:lnTo>
                      <a:lnTo>
                        <a:pt x="556" y="565"/>
                      </a:lnTo>
                      <a:lnTo>
                        <a:pt x="546" y="554"/>
                      </a:lnTo>
                      <a:lnTo>
                        <a:pt x="538" y="542"/>
                      </a:lnTo>
                      <a:lnTo>
                        <a:pt x="529" y="530"/>
                      </a:lnTo>
                      <a:lnTo>
                        <a:pt x="521" y="517"/>
                      </a:lnTo>
                      <a:lnTo>
                        <a:pt x="513" y="504"/>
                      </a:lnTo>
                      <a:lnTo>
                        <a:pt x="507" y="492"/>
                      </a:lnTo>
                      <a:lnTo>
                        <a:pt x="501" y="478"/>
                      </a:lnTo>
                      <a:lnTo>
                        <a:pt x="496" y="465"/>
                      </a:lnTo>
                      <a:lnTo>
                        <a:pt x="489" y="446"/>
                      </a:lnTo>
                      <a:lnTo>
                        <a:pt x="481" y="430"/>
                      </a:lnTo>
                      <a:lnTo>
                        <a:pt x="471" y="406"/>
                      </a:lnTo>
                      <a:lnTo>
                        <a:pt x="466" y="394"/>
                      </a:lnTo>
                      <a:lnTo>
                        <a:pt x="461" y="382"/>
                      </a:lnTo>
                      <a:lnTo>
                        <a:pt x="454" y="359"/>
                      </a:lnTo>
                      <a:lnTo>
                        <a:pt x="447" y="335"/>
                      </a:lnTo>
                      <a:lnTo>
                        <a:pt x="446" y="329"/>
                      </a:lnTo>
                      <a:lnTo>
                        <a:pt x="445" y="324"/>
                      </a:lnTo>
                      <a:lnTo>
                        <a:pt x="440" y="302"/>
                      </a:lnTo>
                      <a:lnTo>
                        <a:pt x="438" y="281"/>
                      </a:lnTo>
                      <a:lnTo>
                        <a:pt x="436" y="258"/>
                      </a:lnTo>
                      <a:lnTo>
                        <a:pt x="436" y="236"/>
                      </a:lnTo>
                      <a:lnTo>
                        <a:pt x="436" y="231"/>
                      </a:lnTo>
                      <a:lnTo>
                        <a:pt x="437" y="225"/>
                      </a:lnTo>
                      <a:lnTo>
                        <a:pt x="439" y="217"/>
                      </a:lnTo>
                      <a:lnTo>
                        <a:pt x="440" y="210"/>
                      </a:lnTo>
                      <a:lnTo>
                        <a:pt x="439" y="203"/>
                      </a:lnTo>
                      <a:lnTo>
                        <a:pt x="439" y="197"/>
                      </a:lnTo>
                      <a:lnTo>
                        <a:pt x="436" y="190"/>
                      </a:lnTo>
                      <a:lnTo>
                        <a:pt x="433" y="184"/>
                      </a:lnTo>
                      <a:lnTo>
                        <a:pt x="430" y="179"/>
                      </a:lnTo>
                      <a:lnTo>
                        <a:pt x="426" y="174"/>
                      </a:lnTo>
                      <a:lnTo>
                        <a:pt x="418" y="164"/>
                      </a:lnTo>
                      <a:lnTo>
                        <a:pt x="408" y="155"/>
                      </a:lnTo>
                      <a:lnTo>
                        <a:pt x="399" y="147"/>
                      </a:lnTo>
                      <a:lnTo>
                        <a:pt x="388" y="139"/>
                      </a:lnTo>
                      <a:lnTo>
                        <a:pt x="378" y="133"/>
                      </a:lnTo>
                      <a:lnTo>
                        <a:pt x="366" y="127"/>
                      </a:lnTo>
                      <a:lnTo>
                        <a:pt x="355" y="122"/>
                      </a:lnTo>
                      <a:lnTo>
                        <a:pt x="343" y="118"/>
                      </a:lnTo>
                      <a:lnTo>
                        <a:pt x="339" y="115"/>
                      </a:lnTo>
                      <a:lnTo>
                        <a:pt x="336" y="112"/>
                      </a:lnTo>
                      <a:lnTo>
                        <a:pt x="331" y="110"/>
                      </a:lnTo>
                      <a:lnTo>
                        <a:pt x="328" y="108"/>
                      </a:lnTo>
                      <a:lnTo>
                        <a:pt x="292" y="92"/>
                      </a:lnTo>
                      <a:lnTo>
                        <a:pt x="258" y="76"/>
                      </a:lnTo>
                      <a:lnTo>
                        <a:pt x="223" y="59"/>
                      </a:lnTo>
                      <a:lnTo>
                        <a:pt x="189" y="41"/>
                      </a:lnTo>
                      <a:lnTo>
                        <a:pt x="172" y="32"/>
                      </a:lnTo>
                      <a:lnTo>
                        <a:pt x="154" y="24"/>
                      </a:lnTo>
                      <a:lnTo>
                        <a:pt x="144" y="20"/>
                      </a:lnTo>
                      <a:lnTo>
                        <a:pt x="135" y="17"/>
                      </a:lnTo>
                      <a:lnTo>
                        <a:pt x="117" y="11"/>
                      </a:lnTo>
                      <a:lnTo>
                        <a:pt x="98" y="7"/>
                      </a:lnTo>
                      <a:lnTo>
                        <a:pt x="79" y="3"/>
                      </a:lnTo>
                      <a:lnTo>
                        <a:pt x="60" y="1"/>
                      </a:lnTo>
                      <a:lnTo>
                        <a:pt x="50" y="0"/>
                      </a:lnTo>
                      <a:lnTo>
                        <a:pt x="41" y="0"/>
                      </a:lnTo>
                      <a:lnTo>
                        <a:pt x="30" y="4"/>
                      </a:lnTo>
                      <a:lnTo>
                        <a:pt x="26" y="6"/>
                      </a:lnTo>
                      <a:lnTo>
                        <a:pt x="21" y="9"/>
                      </a:lnTo>
                      <a:lnTo>
                        <a:pt x="14" y="15"/>
                      </a:lnTo>
                      <a:lnTo>
                        <a:pt x="9" y="22"/>
                      </a:lnTo>
                      <a:lnTo>
                        <a:pt x="7" y="25"/>
                      </a:lnTo>
                      <a:lnTo>
                        <a:pt x="5" y="30"/>
                      </a:lnTo>
                      <a:lnTo>
                        <a:pt x="3" y="34"/>
                      </a:lnTo>
                      <a:lnTo>
                        <a:pt x="2" y="39"/>
                      </a:lnTo>
                      <a:lnTo>
                        <a:pt x="0" y="49"/>
                      </a:lnTo>
                      <a:lnTo>
                        <a:pt x="0" y="54"/>
                      </a:lnTo>
                      <a:lnTo>
                        <a:pt x="0" y="6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71" name="Freeform 62"/>
                <p:cNvSpPr>
                  <a:spLocks noChangeAspect="1"/>
                </p:cNvSpPr>
                <p:nvPr/>
              </p:nvSpPr>
              <p:spPr bwMode="auto">
                <a:xfrm>
                  <a:off x="1471" y="3026"/>
                  <a:ext cx="788" cy="432"/>
                </a:xfrm>
                <a:custGeom>
                  <a:avLst/>
                  <a:gdLst>
                    <a:gd name="T0" fmla="*/ 787 w 788"/>
                    <a:gd name="T1" fmla="*/ 82 h 432"/>
                    <a:gd name="T2" fmla="*/ 777 w 788"/>
                    <a:gd name="T3" fmla="*/ 48 h 432"/>
                    <a:gd name="T4" fmla="*/ 750 w 788"/>
                    <a:gd name="T5" fmla="*/ 26 h 432"/>
                    <a:gd name="T6" fmla="*/ 714 w 788"/>
                    <a:gd name="T7" fmla="*/ 22 h 432"/>
                    <a:gd name="T8" fmla="*/ 691 w 788"/>
                    <a:gd name="T9" fmla="*/ 34 h 432"/>
                    <a:gd name="T10" fmla="*/ 634 w 788"/>
                    <a:gd name="T11" fmla="*/ 105 h 432"/>
                    <a:gd name="T12" fmla="*/ 566 w 788"/>
                    <a:gd name="T13" fmla="*/ 213 h 432"/>
                    <a:gd name="T14" fmla="*/ 530 w 788"/>
                    <a:gd name="T15" fmla="*/ 286 h 432"/>
                    <a:gd name="T16" fmla="*/ 510 w 788"/>
                    <a:gd name="T17" fmla="*/ 314 h 432"/>
                    <a:gd name="T18" fmla="*/ 478 w 788"/>
                    <a:gd name="T19" fmla="*/ 331 h 432"/>
                    <a:gd name="T20" fmla="*/ 431 w 788"/>
                    <a:gd name="T21" fmla="*/ 280 h 432"/>
                    <a:gd name="T22" fmla="*/ 371 w 788"/>
                    <a:gd name="T23" fmla="*/ 226 h 432"/>
                    <a:gd name="T24" fmla="*/ 300 w 788"/>
                    <a:gd name="T25" fmla="*/ 178 h 432"/>
                    <a:gd name="T26" fmla="*/ 257 w 788"/>
                    <a:gd name="T27" fmla="*/ 144 h 432"/>
                    <a:gd name="T28" fmla="*/ 228 w 788"/>
                    <a:gd name="T29" fmla="*/ 94 h 432"/>
                    <a:gd name="T30" fmla="*/ 198 w 788"/>
                    <a:gd name="T31" fmla="*/ 21 h 432"/>
                    <a:gd name="T32" fmla="*/ 184 w 788"/>
                    <a:gd name="T33" fmla="*/ 6 h 432"/>
                    <a:gd name="T34" fmla="*/ 155 w 788"/>
                    <a:gd name="T35" fmla="*/ 0 h 432"/>
                    <a:gd name="T36" fmla="*/ 123 w 788"/>
                    <a:gd name="T37" fmla="*/ 22 h 432"/>
                    <a:gd name="T38" fmla="*/ 120 w 788"/>
                    <a:gd name="T39" fmla="*/ 57 h 432"/>
                    <a:gd name="T40" fmla="*/ 118 w 788"/>
                    <a:gd name="T41" fmla="*/ 89 h 432"/>
                    <a:gd name="T42" fmla="*/ 106 w 788"/>
                    <a:gd name="T43" fmla="*/ 127 h 432"/>
                    <a:gd name="T44" fmla="*/ 95 w 788"/>
                    <a:gd name="T45" fmla="*/ 146 h 432"/>
                    <a:gd name="T46" fmla="*/ 80 w 788"/>
                    <a:gd name="T47" fmla="*/ 162 h 432"/>
                    <a:gd name="T48" fmla="*/ 25 w 788"/>
                    <a:gd name="T49" fmla="*/ 219 h 432"/>
                    <a:gd name="T50" fmla="*/ 0 w 788"/>
                    <a:gd name="T51" fmla="*/ 266 h 432"/>
                    <a:gd name="T52" fmla="*/ 3 w 788"/>
                    <a:gd name="T53" fmla="*/ 287 h 432"/>
                    <a:gd name="T54" fmla="*/ 32 w 788"/>
                    <a:gd name="T55" fmla="*/ 300 h 432"/>
                    <a:gd name="T56" fmla="*/ 50 w 788"/>
                    <a:gd name="T57" fmla="*/ 295 h 432"/>
                    <a:gd name="T58" fmla="*/ 74 w 788"/>
                    <a:gd name="T59" fmla="*/ 283 h 432"/>
                    <a:gd name="T60" fmla="*/ 91 w 788"/>
                    <a:gd name="T61" fmla="*/ 269 h 432"/>
                    <a:gd name="T62" fmla="*/ 97 w 788"/>
                    <a:gd name="T63" fmla="*/ 264 h 432"/>
                    <a:gd name="T64" fmla="*/ 118 w 788"/>
                    <a:gd name="T65" fmla="*/ 237 h 432"/>
                    <a:gd name="T66" fmla="*/ 130 w 788"/>
                    <a:gd name="T67" fmla="*/ 211 h 432"/>
                    <a:gd name="T68" fmla="*/ 140 w 788"/>
                    <a:gd name="T69" fmla="*/ 169 h 432"/>
                    <a:gd name="T70" fmla="*/ 150 w 788"/>
                    <a:gd name="T71" fmla="*/ 131 h 432"/>
                    <a:gd name="T72" fmla="*/ 172 w 788"/>
                    <a:gd name="T73" fmla="*/ 116 h 432"/>
                    <a:gd name="T74" fmla="*/ 190 w 788"/>
                    <a:gd name="T75" fmla="*/ 130 h 432"/>
                    <a:gd name="T76" fmla="*/ 207 w 788"/>
                    <a:gd name="T77" fmla="*/ 158 h 432"/>
                    <a:gd name="T78" fmla="*/ 250 w 788"/>
                    <a:gd name="T79" fmla="*/ 223 h 432"/>
                    <a:gd name="T80" fmla="*/ 373 w 788"/>
                    <a:gd name="T81" fmla="*/ 329 h 432"/>
                    <a:gd name="T82" fmla="*/ 433 w 788"/>
                    <a:gd name="T83" fmla="*/ 377 h 432"/>
                    <a:gd name="T84" fmla="*/ 454 w 788"/>
                    <a:gd name="T85" fmla="*/ 413 h 432"/>
                    <a:gd name="T86" fmla="*/ 496 w 788"/>
                    <a:gd name="T87" fmla="*/ 432 h 432"/>
                    <a:gd name="T88" fmla="*/ 517 w 788"/>
                    <a:gd name="T89" fmla="*/ 427 h 432"/>
                    <a:gd name="T90" fmla="*/ 561 w 788"/>
                    <a:gd name="T91" fmla="*/ 399 h 432"/>
                    <a:gd name="T92" fmla="*/ 577 w 788"/>
                    <a:gd name="T93" fmla="*/ 384 h 432"/>
                    <a:gd name="T94" fmla="*/ 646 w 788"/>
                    <a:gd name="T95" fmla="*/ 310 h 432"/>
                    <a:gd name="T96" fmla="*/ 693 w 788"/>
                    <a:gd name="T97" fmla="*/ 253 h 432"/>
                    <a:gd name="T98" fmla="*/ 714 w 788"/>
                    <a:gd name="T99" fmla="*/ 225 h 432"/>
                    <a:gd name="T100" fmla="*/ 753 w 788"/>
                    <a:gd name="T101" fmla="*/ 165 h 432"/>
                    <a:gd name="T102" fmla="*/ 782 w 788"/>
                    <a:gd name="T103" fmla="*/ 106 h 4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88"/>
                    <a:gd name="T157" fmla="*/ 0 h 432"/>
                    <a:gd name="T158" fmla="*/ 788 w 788"/>
                    <a:gd name="T159" fmla="*/ 432 h 4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88" h="432">
                      <a:moveTo>
                        <a:pt x="782" y="106"/>
                      </a:moveTo>
                      <a:lnTo>
                        <a:pt x="784" y="98"/>
                      </a:lnTo>
                      <a:lnTo>
                        <a:pt x="786" y="91"/>
                      </a:lnTo>
                      <a:lnTo>
                        <a:pt x="786" y="87"/>
                      </a:lnTo>
                      <a:lnTo>
                        <a:pt x="787" y="82"/>
                      </a:lnTo>
                      <a:lnTo>
                        <a:pt x="788" y="75"/>
                      </a:lnTo>
                      <a:lnTo>
                        <a:pt x="785" y="64"/>
                      </a:lnTo>
                      <a:lnTo>
                        <a:pt x="784" y="60"/>
                      </a:lnTo>
                      <a:lnTo>
                        <a:pt x="782" y="55"/>
                      </a:lnTo>
                      <a:lnTo>
                        <a:pt x="777" y="48"/>
                      </a:lnTo>
                      <a:lnTo>
                        <a:pt x="770" y="39"/>
                      </a:lnTo>
                      <a:lnTo>
                        <a:pt x="766" y="35"/>
                      </a:lnTo>
                      <a:lnTo>
                        <a:pt x="763" y="33"/>
                      </a:lnTo>
                      <a:lnTo>
                        <a:pt x="755" y="27"/>
                      </a:lnTo>
                      <a:lnTo>
                        <a:pt x="750" y="26"/>
                      </a:lnTo>
                      <a:lnTo>
                        <a:pt x="747" y="24"/>
                      </a:lnTo>
                      <a:lnTo>
                        <a:pt x="738" y="21"/>
                      </a:lnTo>
                      <a:lnTo>
                        <a:pt x="728" y="21"/>
                      </a:lnTo>
                      <a:lnTo>
                        <a:pt x="719" y="21"/>
                      </a:lnTo>
                      <a:lnTo>
                        <a:pt x="714" y="22"/>
                      </a:lnTo>
                      <a:lnTo>
                        <a:pt x="708" y="24"/>
                      </a:lnTo>
                      <a:lnTo>
                        <a:pt x="703" y="25"/>
                      </a:lnTo>
                      <a:lnTo>
                        <a:pt x="699" y="27"/>
                      </a:lnTo>
                      <a:lnTo>
                        <a:pt x="694" y="31"/>
                      </a:lnTo>
                      <a:lnTo>
                        <a:pt x="691" y="34"/>
                      </a:lnTo>
                      <a:lnTo>
                        <a:pt x="679" y="48"/>
                      </a:lnTo>
                      <a:lnTo>
                        <a:pt x="667" y="62"/>
                      </a:lnTo>
                      <a:lnTo>
                        <a:pt x="656" y="76"/>
                      </a:lnTo>
                      <a:lnTo>
                        <a:pt x="644" y="90"/>
                      </a:lnTo>
                      <a:lnTo>
                        <a:pt x="634" y="105"/>
                      </a:lnTo>
                      <a:lnTo>
                        <a:pt x="623" y="120"/>
                      </a:lnTo>
                      <a:lnTo>
                        <a:pt x="603" y="150"/>
                      </a:lnTo>
                      <a:lnTo>
                        <a:pt x="583" y="182"/>
                      </a:lnTo>
                      <a:lnTo>
                        <a:pt x="573" y="198"/>
                      </a:lnTo>
                      <a:lnTo>
                        <a:pt x="566" y="213"/>
                      </a:lnTo>
                      <a:lnTo>
                        <a:pt x="558" y="232"/>
                      </a:lnTo>
                      <a:lnTo>
                        <a:pt x="549" y="250"/>
                      </a:lnTo>
                      <a:lnTo>
                        <a:pt x="544" y="259"/>
                      </a:lnTo>
                      <a:lnTo>
                        <a:pt x="539" y="267"/>
                      </a:lnTo>
                      <a:lnTo>
                        <a:pt x="530" y="286"/>
                      </a:lnTo>
                      <a:lnTo>
                        <a:pt x="525" y="293"/>
                      </a:lnTo>
                      <a:lnTo>
                        <a:pt x="523" y="296"/>
                      </a:lnTo>
                      <a:lnTo>
                        <a:pt x="521" y="300"/>
                      </a:lnTo>
                      <a:lnTo>
                        <a:pt x="516" y="307"/>
                      </a:lnTo>
                      <a:lnTo>
                        <a:pt x="510" y="314"/>
                      </a:lnTo>
                      <a:lnTo>
                        <a:pt x="504" y="320"/>
                      </a:lnTo>
                      <a:lnTo>
                        <a:pt x="499" y="327"/>
                      </a:lnTo>
                      <a:lnTo>
                        <a:pt x="493" y="333"/>
                      </a:lnTo>
                      <a:lnTo>
                        <a:pt x="486" y="339"/>
                      </a:lnTo>
                      <a:lnTo>
                        <a:pt x="478" y="331"/>
                      </a:lnTo>
                      <a:lnTo>
                        <a:pt x="470" y="324"/>
                      </a:lnTo>
                      <a:lnTo>
                        <a:pt x="455" y="309"/>
                      </a:lnTo>
                      <a:lnTo>
                        <a:pt x="448" y="301"/>
                      </a:lnTo>
                      <a:lnTo>
                        <a:pt x="441" y="292"/>
                      </a:lnTo>
                      <a:lnTo>
                        <a:pt x="431" y="280"/>
                      </a:lnTo>
                      <a:lnTo>
                        <a:pt x="419" y="267"/>
                      </a:lnTo>
                      <a:lnTo>
                        <a:pt x="408" y="256"/>
                      </a:lnTo>
                      <a:lnTo>
                        <a:pt x="397" y="246"/>
                      </a:lnTo>
                      <a:lnTo>
                        <a:pt x="383" y="235"/>
                      </a:lnTo>
                      <a:lnTo>
                        <a:pt x="371" y="226"/>
                      </a:lnTo>
                      <a:lnTo>
                        <a:pt x="358" y="216"/>
                      </a:lnTo>
                      <a:lnTo>
                        <a:pt x="344" y="208"/>
                      </a:lnTo>
                      <a:lnTo>
                        <a:pt x="328" y="198"/>
                      </a:lnTo>
                      <a:lnTo>
                        <a:pt x="313" y="188"/>
                      </a:lnTo>
                      <a:lnTo>
                        <a:pt x="300" y="178"/>
                      </a:lnTo>
                      <a:lnTo>
                        <a:pt x="288" y="170"/>
                      </a:lnTo>
                      <a:lnTo>
                        <a:pt x="276" y="160"/>
                      </a:lnTo>
                      <a:lnTo>
                        <a:pt x="264" y="151"/>
                      </a:lnTo>
                      <a:lnTo>
                        <a:pt x="260" y="147"/>
                      </a:lnTo>
                      <a:lnTo>
                        <a:pt x="257" y="144"/>
                      </a:lnTo>
                      <a:lnTo>
                        <a:pt x="254" y="139"/>
                      </a:lnTo>
                      <a:lnTo>
                        <a:pt x="251" y="136"/>
                      </a:lnTo>
                      <a:lnTo>
                        <a:pt x="243" y="122"/>
                      </a:lnTo>
                      <a:lnTo>
                        <a:pt x="235" y="108"/>
                      </a:lnTo>
                      <a:lnTo>
                        <a:pt x="228" y="94"/>
                      </a:lnTo>
                      <a:lnTo>
                        <a:pt x="221" y="80"/>
                      </a:lnTo>
                      <a:lnTo>
                        <a:pt x="215" y="65"/>
                      </a:lnTo>
                      <a:lnTo>
                        <a:pt x="208" y="51"/>
                      </a:lnTo>
                      <a:lnTo>
                        <a:pt x="203" y="36"/>
                      </a:lnTo>
                      <a:lnTo>
                        <a:pt x="198" y="21"/>
                      </a:lnTo>
                      <a:lnTo>
                        <a:pt x="196" y="17"/>
                      </a:lnTo>
                      <a:lnTo>
                        <a:pt x="193" y="14"/>
                      </a:lnTo>
                      <a:lnTo>
                        <a:pt x="190" y="10"/>
                      </a:lnTo>
                      <a:lnTo>
                        <a:pt x="187" y="7"/>
                      </a:lnTo>
                      <a:lnTo>
                        <a:pt x="184" y="6"/>
                      </a:lnTo>
                      <a:lnTo>
                        <a:pt x="180" y="4"/>
                      </a:lnTo>
                      <a:lnTo>
                        <a:pt x="176" y="2"/>
                      </a:lnTo>
                      <a:lnTo>
                        <a:pt x="172" y="1"/>
                      </a:lnTo>
                      <a:lnTo>
                        <a:pt x="163" y="0"/>
                      </a:lnTo>
                      <a:lnTo>
                        <a:pt x="155" y="0"/>
                      </a:lnTo>
                      <a:lnTo>
                        <a:pt x="148" y="2"/>
                      </a:lnTo>
                      <a:lnTo>
                        <a:pt x="141" y="5"/>
                      </a:lnTo>
                      <a:lnTo>
                        <a:pt x="135" y="9"/>
                      </a:lnTo>
                      <a:lnTo>
                        <a:pt x="128" y="15"/>
                      </a:lnTo>
                      <a:lnTo>
                        <a:pt x="123" y="22"/>
                      </a:lnTo>
                      <a:lnTo>
                        <a:pt x="120" y="26"/>
                      </a:lnTo>
                      <a:lnTo>
                        <a:pt x="118" y="30"/>
                      </a:lnTo>
                      <a:lnTo>
                        <a:pt x="116" y="39"/>
                      </a:lnTo>
                      <a:lnTo>
                        <a:pt x="118" y="48"/>
                      </a:lnTo>
                      <a:lnTo>
                        <a:pt x="120" y="57"/>
                      </a:lnTo>
                      <a:lnTo>
                        <a:pt x="121" y="68"/>
                      </a:lnTo>
                      <a:lnTo>
                        <a:pt x="121" y="77"/>
                      </a:lnTo>
                      <a:lnTo>
                        <a:pt x="120" y="83"/>
                      </a:lnTo>
                      <a:lnTo>
                        <a:pt x="119" y="86"/>
                      </a:lnTo>
                      <a:lnTo>
                        <a:pt x="118" y="89"/>
                      </a:lnTo>
                      <a:lnTo>
                        <a:pt x="116" y="96"/>
                      </a:lnTo>
                      <a:lnTo>
                        <a:pt x="116" y="103"/>
                      </a:lnTo>
                      <a:lnTo>
                        <a:pt x="113" y="109"/>
                      </a:lnTo>
                      <a:lnTo>
                        <a:pt x="111" y="115"/>
                      </a:lnTo>
                      <a:lnTo>
                        <a:pt x="106" y="127"/>
                      </a:lnTo>
                      <a:lnTo>
                        <a:pt x="103" y="131"/>
                      </a:lnTo>
                      <a:lnTo>
                        <a:pt x="101" y="137"/>
                      </a:lnTo>
                      <a:lnTo>
                        <a:pt x="99" y="138"/>
                      </a:lnTo>
                      <a:lnTo>
                        <a:pt x="97" y="141"/>
                      </a:lnTo>
                      <a:lnTo>
                        <a:pt x="95" y="146"/>
                      </a:lnTo>
                      <a:lnTo>
                        <a:pt x="90" y="150"/>
                      </a:lnTo>
                      <a:lnTo>
                        <a:pt x="87" y="154"/>
                      </a:lnTo>
                      <a:lnTo>
                        <a:pt x="85" y="156"/>
                      </a:lnTo>
                      <a:lnTo>
                        <a:pt x="83" y="158"/>
                      </a:lnTo>
                      <a:lnTo>
                        <a:pt x="80" y="162"/>
                      </a:lnTo>
                      <a:lnTo>
                        <a:pt x="64" y="177"/>
                      </a:lnTo>
                      <a:lnTo>
                        <a:pt x="49" y="192"/>
                      </a:lnTo>
                      <a:lnTo>
                        <a:pt x="38" y="204"/>
                      </a:lnTo>
                      <a:lnTo>
                        <a:pt x="32" y="210"/>
                      </a:lnTo>
                      <a:lnTo>
                        <a:pt x="25" y="219"/>
                      </a:lnTo>
                      <a:lnTo>
                        <a:pt x="18" y="228"/>
                      </a:lnTo>
                      <a:lnTo>
                        <a:pt x="11" y="241"/>
                      </a:lnTo>
                      <a:lnTo>
                        <a:pt x="4" y="254"/>
                      </a:lnTo>
                      <a:lnTo>
                        <a:pt x="2" y="260"/>
                      </a:lnTo>
                      <a:lnTo>
                        <a:pt x="0" y="266"/>
                      </a:lnTo>
                      <a:lnTo>
                        <a:pt x="0" y="267"/>
                      </a:lnTo>
                      <a:lnTo>
                        <a:pt x="0" y="271"/>
                      </a:lnTo>
                      <a:lnTo>
                        <a:pt x="0" y="276"/>
                      </a:lnTo>
                      <a:lnTo>
                        <a:pt x="1" y="281"/>
                      </a:lnTo>
                      <a:lnTo>
                        <a:pt x="3" y="287"/>
                      </a:lnTo>
                      <a:lnTo>
                        <a:pt x="5" y="291"/>
                      </a:lnTo>
                      <a:lnTo>
                        <a:pt x="9" y="297"/>
                      </a:lnTo>
                      <a:lnTo>
                        <a:pt x="18" y="299"/>
                      </a:lnTo>
                      <a:lnTo>
                        <a:pt x="28" y="300"/>
                      </a:lnTo>
                      <a:lnTo>
                        <a:pt x="32" y="300"/>
                      </a:lnTo>
                      <a:lnTo>
                        <a:pt x="37" y="300"/>
                      </a:lnTo>
                      <a:lnTo>
                        <a:pt x="42" y="299"/>
                      </a:lnTo>
                      <a:lnTo>
                        <a:pt x="47" y="297"/>
                      </a:lnTo>
                      <a:lnTo>
                        <a:pt x="48" y="296"/>
                      </a:lnTo>
                      <a:lnTo>
                        <a:pt x="50" y="295"/>
                      </a:lnTo>
                      <a:lnTo>
                        <a:pt x="53" y="294"/>
                      </a:lnTo>
                      <a:lnTo>
                        <a:pt x="60" y="291"/>
                      </a:lnTo>
                      <a:lnTo>
                        <a:pt x="67" y="288"/>
                      </a:lnTo>
                      <a:lnTo>
                        <a:pt x="70" y="285"/>
                      </a:lnTo>
                      <a:lnTo>
                        <a:pt x="74" y="283"/>
                      </a:lnTo>
                      <a:lnTo>
                        <a:pt x="76" y="281"/>
                      </a:lnTo>
                      <a:lnTo>
                        <a:pt x="80" y="279"/>
                      </a:lnTo>
                      <a:lnTo>
                        <a:pt x="82" y="276"/>
                      </a:lnTo>
                      <a:lnTo>
                        <a:pt x="85" y="274"/>
                      </a:lnTo>
                      <a:lnTo>
                        <a:pt x="91" y="269"/>
                      </a:lnTo>
                      <a:lnTo>
                        <a:pt x="94" y="267"/>
                      </a:lnTo>
                      <a:lnTo>
                        <a:pt x="95" y="266"/>
                      </a:lnTo>
                      <a:lnTo>
                        <a:pt x="95" y="265"/>
                      </a:lnTo>
                      <a:lnTo>
                        <a:pt x="96" y="264"/>
                      </a:lnTo>
                      <a:lnTo>
                        <a:pt x="97" y="264"/>
                      </a:lnTo>
                      <a:lnTo>
                        <a:pt x="104" y="255"/>
                      </a:lnTo>
                      <a:lnTo>
                        <a:pt x="113" y="247"/>
                      </a:lnTo>
                      <a:lnTo>
                        <a:pt x="117" y="240"/>
                      </a:lnTo>
                      <a:lnTo>
                        <a:pt x="118" y="237"/>
                      </a:lnTo>
                      <a:lnTo>
                        <a:pt x="118" y="236"/>
                      </a:lnTo>
                      <a:lnTo>
                        <a:pt x="119" y="235"/>
                      </a:lnTo>
                      <a:lnTo>
                        <a:pt x="122" y="232"/>
                      </a:lnTo>
                      <a:lnTo>
                        <a:pt x="130" y="211"/>
                      </a:lnTo>
                      <a:lnTo>
                        <a:pt x="133" y="199"/>
                      </a:lnTo>
                      <a:lnTo>
                        <a:pt x="135" y="194"/>
                      </a:lnTo>
                      <a:lnTo>
                        <a:pt x="137" y="189"/>
                      </a:lnTo>
                      <a:lnTo>
                        <a:pt x="139" y="178"/>
                      </a:lnTo>
                      <a:lnTo>
                        <a:pt x="140" y="169"/>
                      </a:lnTo>
                      <a:lnTo>
                        <a:pt x="141" y="161"/>
                      </a:lnTo>
                      <a:lnTo>
                        <a:pt x="142" y="153"/>
                      </a:lnTo>
                      <a:lnTo>
                        <a:pt x="144" y="145"/>
                      </a:lnTo>
                      <a:lnTo>
                        <a:pt x="146" y="138"/>
                      </a:lnTo>
                      <a:lnTo>
                        <a:pt x="150" y="131"/>
                      </a:lnTo>
                      <a:lnTo>
                        <a:pt x="153" y="125"/>
                      </a:lnTo>
                      <a:lnTo>
                        <a:pt x="158" y="119"/>
                      </a:lnTo>
                      <a:lnTo>
                        <a:pt x="163" y="113"/>
                      </a:lnTo>
                      <a:lnTo>
                        <a:pt x="168" y="114"/>
                      </a:lnTo>
                      <a:lnTo>
                        <a:pt x="172" y="116"/>
                      </a:lnTo>
                      <a:lnTo>
                        <a:pt x="177" y="117"/>
                      </a:lnTo>
                      <a:lnTo>
                        <a:pt x="180" y="120"/>
                      </a:lnTo>
                      <a:lnTo>
                        <a:pt x="184" y="123"/>
                      </a:lnTo>
                      <a:lnTo>
                        <a:pt x="187" y="126"/>
                      </a:lnTo>
                      <a:lnTo>
                        <a:pt x="190" y="130"/>
                      </a:lnTo>
                      <a:lnTo>
                        <a:pt x="193" y="135"/>
                      </a:lnTo>
                      <a:lnTo>
                        <a:pt x="196" y="141"/>
                      </a:lnTo>
                      <a:lnTo>
                        <a:pt x="200" y="147"/>
                      </a:lnTo>
                      <a:lnTo>
                        <a:pt x="203" y="152"/>
                      </a:lnTo>
                      <a:lnTo>
                        <a:pt x="207" y="158"/>
                      </a:lnTo>
                      <a:lnTo>
                        <a:pt x="215" y="174"/>
                      </a:lnTo>
                      <a:lnTo>
                        <a:pt x="225" y="190"/>
                      </a:lnTo>
                      <a:lnTo>
                        <a:pt x="235" y="204"/>
                      </a:lnTo>
                      <a:lnTo>
                        <a:pt x="245" y="217"/>
                      </a:lnTo>
                      <a:lnTo>
                        <a:pt x="250" y="223"/>
                      </a:lnTo>
                      <a:lnTo>
                        <a:pt x="257" y="230"/>
                      </a:lnTo>
                      <a:lnTo>
                        <a:pt x="270" y="242"/>
                      </a:lnTo>
                      <a:lnTo>
                        <a:pt x="327" y="293"/>
                      </a:lnTo>
                      <a:lnTo>
                        <a:pt x="357" y="317"/>
                      </a:lnTo>
                      <a:lnTo>
                        <a:pt x="373" y="329"/>
                      </a:lnTo>
                      <a:lnTo>
                        <a:pt x="389" y="341"/>
                      </a:lnTo>
                      <a:lnTo>
                        <a:pt x="400" y="349"/>
                      </a:lnTo>
                      <a:lnTo>
                        <a:pt x="412" y="358"/>
                      </a:lnTo>
                      <a:lnTo>
                        <a:pt x="422" y="367"/>
                      </a:lnTo>
                      <a:lnTo>
                        <a:pt x="433" y="377"/>
                      </a:lnTo>
                      <a:lnTo>
                        <a:pt x="436" y="381"/>
                      </a:lnTo>
                      <a:lnTo>
                        <a:pt x="440" y="385"/>
                      </a:lnTo>
                      <a:lnTo>
                        <a:pt x="446" y="394"/>
                      </a:lnTo>
                      <a:lnTo>
                        <a:pt x="450" y="403"/>
                      </a:lnTo>
                      <a:lnTo>
                        <a:pt x="454" y="413"/>
                      </a:lnTo>
                      <a:lnTo>
                        <a:pt x="462" y="419"/>
                      </a:lnTo>
                      <a:lnTo>
                        <a:pt x="470" y="425"/>
                      </a:lnTo>
                      <a:lnTo>
                        <a:pt x="479" y="428"/>
                      </a:lnTo>
                      <a:lnTo>
                        <a:pt x="489" y="432"/>
                      </a:lnTo>
                      <a:lnTo>
                        <a:pt x="496" y="432"/>
                      </a:lnTo>
                      <a:lnTo>
                        <a:pt x="500" y="432"/>
                      </a:lnTo>
                      <a:lnTo>
                        <a:pt x="503" y="432"/>
                      </a:lnTo>
                      <a:lnTo>
                        <a:pt x="510" y="431"/>
                      </a:lnTo>
                      <a:lnTo>
                        <a:pt x="514" y="429"/>
                      </a:lnTo>
                      <a:lnTo>
                        <a:pt x="517" y="427"/>
                      </a:lnTo>
                      <a:lnTo>
                        <a:pt x="523" y="424"/>
                      </a:lnTo>
                      <a:lnTo>
                        <a:pt x="529" y="421"/>
                      </a:lnTo>
                      <a:lnTo>
                        <a:pt x="540" y="414"/>
                      </a:lnTo>
                      <a:lnTo>
                        <a:pt x="551" y="406"/>
                      </a:lnTo>
                      <a:lnTo>
                        <a:pt x="561" y="399"/>
                      </a:lnTo>
                      <a:lnTo>
                        <a:pt x="570" y="391"/>
                      </a:lnTo>
                      <a:lnTo>
                        <a:pt x="573" y="387"/>
                      </a:lnTo>
                      <a:lnTo>
                        <a:pt x="576" y="385"/>
                      </a:lnTo>
                      <a:lnTo>
                        <a:pt x="576" y="384"/>
                      </a:lnTo>
                      <a:lnTo>
                        <a:pt x="577" y="384"/>
                      </a:lnTo>
                      <a:lnTo>
                        <a:pt x="578" y="384"/>
                      </a:lnTo>
                      <a:lnTo>
                        <a:pt x="587" y="375"/>
                      </a:lnTo>
                      <a:lnTo>
                        <a:pt x="595" y="367"/>
                      </a:lnTo>
                      <a:lnTo>
                        <a:pt x="621" y="338"/>
                      </a:lnTo>
                      <a:lnTo>
                        <a:pt x="646" y="310"/>
                      </a:lnTo>
                      <a:lnTo>
                        <a:pt x="653" y="301"/>
                      </a:lnTo>
                      <a:lnTo>
                        <a:pt x="658" y="295"/>
                      </a:lnTo>
                      <a:lnTo>
                        <a:pt x="662" y="291"/>
                      </a:lnTo>
                      <a:lnTo>
                        <a:pt x="677" y="273"/>
                      </a:lnTo>
                      <a:lnTo>
                        <a:pt x="693" y="253"/>
                      </a:lnTo>
                      <a:lnTo>
                        <a:pt x="700" y="243"/>
                      </a:lnTo>
                      <a:lnTo>
                        <a:pt x="704" y="239"/>
                      </a:lnTo>
                      <a:lnTo>
                        <a:pt x="708" y="233"/>
                      </a:lnTo>
                      <a:lnTo>
                        <a:pt x="713" y="227"/>
                      </a:lnTo>
                      <a:lnTo>
                        <a:pt x="714" y="225"/>
                      </a:lnTo>
                      <a:lnTo>
                        <a:pt x="717" y="221"/>
                      </a:lnTo>
                      <a:lnTo>
                        <a:pt x="726" y="210"/>
                      </a:lnTo>
                      <a:lnTo>
                        <a:pt x="734" y="198"/>
                      </a:lnTo>
                      <a:lnTo>
                        <a:pt x="742" y="185"/>
                      </a:lnTo>
                      <a:lnTo>
                        <a:pt x="753" y="165"/>
                      </a:lnTo>
                      <a:lnTo>
                        <a:pt x="763" y="146"/>
                      </a:lnTo>
                      <a:lnTo>
                        <a:pt x="766" y="141"/>
                      </a:lnTo>
                      <a:lnTo>
                        <a:pt x="768" y="136"/>
                      </a:lnTo>
                      <a:lnTo>
                        <a:pt x="773" y="126"/>
                      </a:lnTo>
                      <a:lnTo>
                        <a:pt x="782" y="10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4350" name="Text Box 63"/>
            <p:cNvSpPr txBox="1">
              <a:spLocks noChangeArrowheads="1"/>
            </p:cNvSpPr>
            <p:nvPr/>
          </p:nvSpPr>
          <p:spPr bwMode="auto">
            <a:xfrm>
              <a:off x="374" y="1440"/>
              <a:ext cx="1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0</a:t>
              </a:r>
              <a:endParaRPr lang="en-CA" altLang="en-US" sz="1400" i="0">
                <a:solidFill>
                  <a:schemeClr val="bg2"/>
                </a:solidFill>
              </a:endParaRPr>
            </a:p>
          </p:txBody>
        </p:sp>
        <p:grpSp>
          <p:nvGrpSpPr>
            <p:cNvPr id="14351" name="Group 64"/>
            <p:cNvGrpSpPr>
              <a:grpSpLocks/>
            </p:cNvGrpSpPr>
            <p:nvPr/>
          </p:nvGrpSpPr>
          <p:grpSpPr bwMode="auto">
            <a:xfrm rot="-2627108">
              <a:off x="1920" y="1152"/>
              <a:ext cx="816" cy="603"/>
              <a:chOff x="1329" y="1989"/>
              <a:chExt cx="647" cy="603"/>
            </a:xfrm>
          </p:grpSpPr>
          <p:grpSp>
            <p:nvGrpSpPr>
              <p:cNvPr id="14353" name="Group 65"/>
              <p:cNvGrpSpPr>
                <a:grpSpLocks noChangeAspect="1"/>
              </p:cNvGrpSpPr>
              <p:nvPr/>
            </p:nvGrpSpPr>
            <p:grpSpPr bwMode="auto">
              <a:xfrm>
                <a:off x="1329" y="1989"/>
                <a:ext cx="647" cy="603"/>
                <a:chOff x="2836" y="2439"/>
                <a:chExt cx="1451" cy="1352"/>
              </a:xfrm>
            </p:grpSpPr>
            <p:sp>
              <p:nvSpPr>
                <p:cNvPr id="14358" name="Freeform 66"/>
                <p:cNvSpPr>
                  <a:spLocks noChangeAspect="1"/>
                </p:cNvSpPr>
                <p:nvPr/>
              </p:nvSpPr>
              <p:spPr bwMode="auto">
                <a:xfrm>
                  <a:off x="3551" y="2439"/>
                  <a:ext cx="406" cy="277"/>
                </a:xfrm>
                <a:custGeom>
                  <a:avLst/>
                  <a:gdLst>
                    <a:gd name="T0" fmla="*/ 360 w 406"/>
                    <a:gd name="T1" fmla="*/ 13 h 277"/>
                    <a:gd name="T2" fmla="*/ 319 w 406"/>
                    <a:gd name="T3" fmla="*/ 4 h 277"/>
                    <a:gd name="T4" fmla="*/ 256 w 406"/>
                    <a:gd name="T5" fmla="*/ 4 h 277"/>
                    <a:gd name="T6" fmla="*/ 215 w 406"/>
                    <a:gd name="T7" fmla="*/ 22 h 277"/>
                    <a:gd name="T8" fmla="*/ 193 w 406"/>
                    <a:gd name="T9" fmla="*/ 40 h 277"/>
                    <a:gd name="T10" fmla="*/ 147 w 406"/>
                    <a:gd name="T11" fmla="*/ 96 h 277"/>
                    <a:gd name="T12" fmla="*/ 130 w 406"/>
                    <a:gd name="T13" fmla="*/ 118 h 277"/>
                    <a:gd name="T14" fmla="*/ 121 w 406"/>
                    <a:gd name="T15" fmla="*/ 121 h 277"/>
                    <a:gd name="T16" fmla="*/ 97 w 406"/>
                    <a:gd name="T17" fmla="*/ 127 h 277"/>
                    <a:gd name="T18" fmla="*/ 95 w 406"/>
                    <a:gd name="T19" fmla="*/ 127 h 277"/>
                    <a:gd name="T20" fmla="*/ 73 w 406"/>
                    <a:gd name="T21" fmla="*/ 128 h 277"/>
                    <a:gd name="T22" fmla="*/ 62 w 406"/>
                    <a:gd name="T23" fmla="*/ 128 h 277"/>
                    <a:gd name="T24" fmla="*/ 39 w 406"/>
                    <a:gd name="T25" fmla="*/ 127 h 277"/>
                    <a:gd name="T26" fmla="*/ 18 w 406"/>
                    <a:gd name="T27" fmla="*/ 132 h 277"/>
                    <a:gd name="T28" fmla="*/ 4 w 406"/>
                    <a:gd name="T29" fmla="*/ 143 h 277"/>
                    <a:gd name="T30" fmla="*/ 0 w 406"/>
                    <a:gd name="T31" fmla="*/ 155 h 277"/>
                    <a:gd name="T32" fmla="*/ 4 w 406"/>
                    <a:gd name="T33" fmla="*/ 172 h 277"/>
                    <a:gd name="T34" fmla="*/ 11 w 406"/>
                    <a:gd name="T35" fmla="*/ 178 h 277"/>
                    <a:gd name="T36" fmla="*/ 39 w 406"/>
                    <a:gd name="T37" fmla="*/ 183 h 277"/>
                    <a:gd name="T38" fmla="*/ 41 w 406"/>
                    <a:gd name="T39" fmla="*/ 183 h 277"/>
                    <a:gd name="T40" fmla="*/ 72 w 406"/>
                    <a:gd name="T41" fmla="*/ 183 h 277"/>
                    <a:gd name="T42" fmla="*/ 97 w 406"/>
                    <a:gd name="T43" fmla="*/ 176 h 277"/>
                    <a:gd name="T44" fmla="*/ 119 w 406"/>
                    <a:gd name="T45" fmla="*/ 169 h 277"/>
                    <a:gd name="T46" fmla="*/ 128 w 406"/>
                    <a:gd name="T47" fmla="*/ 182 h 277"/>
                    <a:gd name="T48" fmla="*/ 130 w 406"/>
                    <a:gd name="T49" fmla="*/ 218 h 277"/>
                    <a:gd name="T50" fmla="*/ 134 w 406"/>
                    <a:gd name="T51" fmla="*/ 231 h 277"/>
                    <a:gd name="T52" fmla="*/ 146 w 406"/>
                    <a:gd name="T53" fmla="*/ 252 h 277"/>
                    <a:gd name="T54" fmla="*/ 161 w 406"/>
                    <a:gd name="T55" fmla="*/ 264 h 277"/>
                    <a:gd name="T56" fmla="*/ 181 w 406"/>
                    <a:gd name="T57" fmla="*/ 272 h 277"/>
                    <a:gd name="T58" fmla="*/ 221 w 406"/>
                    <a:gd name="T59" fmla="*/ 277 h 277"/>
                    <a:gd name="T60" fmla="*/ 250 w 406"/>
                    <a:gd name="T61" fmla="*/ 273 h 277"/>
                    <a:gd name="T62" fmla="*/ 279 w 406"/>
                    <a:gd name="T63" fmla="*/ 264 h 277"/>
                    <a:gd name="T64" fmla="*/ 298 w 406"/>
                    <a:gd name="T65" fmla="*/ 254 h 277"/>
                    <a:gd name="T66" fmla="*/ 324 w 406"/>
                    <a:gd name="T67" fmla="*/ 235 h 277"/>
                    <a:gd name="T68" fmla="*/ 333 w 406"/>
                    <a:gd name="T69" fmla="*/ 226 h 277"/>
                    <a:gd name="T70" fmla="*/ 342 w 406"/>
                    <a:gd name="T71" fmla="*/ 217 h 277"/>
                    <a:gd name="T72" fmla="*/ 365 w 406"/>
                    <a:gd name="T73" fmla="*/ 187 h 277"/>
                    <a:gd name="T74" fmla="*/ 388 w 406"/>
                    <a:gd name="T75" fmla="*/ 154 h 277"/>
                    <a:gd name="T76" fmla="*/ 395 w 406"/>
                    <a:gd name="T77" fmla="*/ 142 h 277"/>
                    <a:gd name="T78" fmla="*/ 403 w 406"/>
                    <a:gd name="T79" fmla="*/ 116 h 277"/>
                    <a:gd name="T80" fmla="*/ 406 w 406"/>
                    <a:gd name="T81" fmla="*/ 98 h 277"/>
                    <a:gd name="T82" fmla="*/ 406 w 406"/>
                    <a:gd name="T83" fmla="*/ 89 h 277"/>
                    <a:gd name="T84" fmla="*/ 400 w 406"/>
                    <a:gd name="T85" fmla="*/ 57 h 277"/>
                    <a:gd name="T86" fmla="*/ 384 w 406"/>
                    <a:gd name="T87" fmla="*/ 31 h 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6"/>
                    <a:gd name="T133" fmla="*/ 0 h 277"/>
                    <a:gd name="T134" fmla="*/ 406 w 406"/>
                    <a:gd name="T135" fmla="*/ 277 h 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6" h="277">
                      <a:moveTo>
                        <a:pt x="368" y="17"/>
                      </a:moveTo>
                      <a:lnTo>
                        <a:pt x="364" y="15"/>
                      </a:lnTo>
                      <a:lnTo>
                        <a:pt x="360" y="13"/>
                      </a:lnTo>
                      <a:lnTo>
                        <a:pt x="356" y="11"/>
                      </a:lnTo>
                      <a:lnTo>
                        <a:pt x="352" y="10"/>
                      </a:lnTo>
                      <a:lnTo>
                        <a:pt x="319" y="4"/>
                      </a:lnTo>
                      <a:lnTo>
                        <a:pt x="286" y="0"/>
                      </a:lnTo>
                      <a:lnTo>
                        <a:pt x="270" y="2"/>
                      </a:lnTo>
                      <a:lnTo>
                        <a:pt x="256" y="4"/>
                      </a:lnTo>
                      <a:lnTo>
                        <a:pt x="242" y="9"/>
                      </a:lnTo>
                      <a:lnTo>
                        <a:pt x="228" y="15"/>
                      </a:lnTo>
                      <a:lnTo>
                        <a:pt x="215" y="22"/>
                      </a:lnTo>
                      <a:lnTo>
                        <a:pt x="204" y="31"/>
                      </a:lnTo>
                      <a:lnTo>
                        <a:pt x="198" y="35"/>
                      </a:lnTo>
                      <a:lnTo>
                        <a:pt x="193" y="40"/>
                      </a:lnTo>
                      <a:lnTo>
                        <a:pt x="182" y="51"/>
                      </a:lnTo>
                      <a:lnTo>
                        <a:pt x="165" y="73"/>
                      </a:lnTo>
                      <a:lnTo>
                        <a:pt x="147" y="96"/>
                      </a:lnTo>
                      <a:lnTo>
                        <a:pt x="140" y="106"/>
                      </a:lnTo>
                      <a:lnTo>
                        <a:pt x="136" y="116"/>
                      </a:lnTo>
                      <a:lnTo>
                        <a:pt x="130" y="118"/>
                      </a:lnTo>
                      <a:lnTo>
                        <a:pt x="125" y="120"/>
                      </a:lnTo>
                      <a:lnTo>
                        <a:pt x="123" y="121"/>
                      </a:lnTo>
                      <a:lnTo>
                        <a:pt x="121" y="121"/>
                      </a:lnTo>
                      <a:lnTo>
                        <a:pt x="111" y="124"/>
                      </a:lnTo>
                      <a:lnTo>
                        <a:pt x="102" y="126"/>
                      </a:lnTo>
                      <a:lnTo>
                        <a:pt x="97" y="127"/>
                      </a:lnTo>
                      <a:lnTo>
                        <a:pt x="95" y="127"/>
                      </a:lnTo>
                      <a:lnTo>
                        <a:pt x="92" y="128"/>
                      </a:lnTo>
                      <a:lnTo>
                        <a:pt x="82" y="128"/>
                      </a:lnTo>
                      <a:lnTo>
                        <a:pt x="73" y="128"/>
                      </a:lnTo>
                      <a:lnTo>
                        <a:pt x="70" y="128"/>
                      </a:lnTo>
                      <a:lnTo>
                        <a:pt x="67" y="128"/>
                      </a:lnTo>
                      <a:lnTo>
                        <a:pt x="62" y="128"/>
                      </a:lnTo>
                      <a:lnTo>
                        <a:pt x="53" y="128"/>
                      </a:lnTo>
                      <a:lnTo>
                        <a:pt x="46" y="127"/>
                      </a:lnTo>
                      <a:lnTo>
                        <a:pt x="39" y="127"/>
                      </a:lnTo>
                      <a:lnTo>
                        <a:pt x="32" y="128"/>
                      </a:lnTo>
                      <a:lnTo>
                        <a:pt x="26" y="129"/>
                      </a:lnTo>
                      <a:lnTo>
                        <a:pt x="18" y="132"/>
                      </a:lnTo>
                      <a:lnTo>
                        <a:pt x="12" y="135"/>
                      </a:lnTo>
                      <a:lnTo>
                        <a:pt x="7" y="139"/>
                      </a:lnTo>
                      <a:lnTo>
                        <a:pt x="4" y="143"/>
                      </a:lnTo>
                      <a:lnTo>
                        <a:pt x="1" y="148"/>
                      </a:lnTo>
                      <a:lnTo>
                        <a:pt x="0" y="151"/>
                      </a:lnTo>
                      <a:lnTo>
                        <a:pt x="0" y="155"/>
                      </a:lnTo>
                      <a:lnTo>
                        <a:pt x="1" y="161"/>
                      </a:lnTo>
                      <a:lnTo>
                        <a:pt x="3" y="169"/>
                      </a:lnTo>
                      <a:lnTo>
                        <a:pt x="4" y="172"/>
                      </a:lnTo>
                      <a:lnTo>
                        <a:pt x="5" y="175"/>
                      </a:lnTo>
                      <a:lnTo>
                        <a:pt x="8" y="176"/>
                      </a:lnTo>
                      <a:lnTo>
                        <a:pt x="11" y="178"/>
                      </a:lnTo>
                      <a:lnTo>
                        <a:pt x="23" y="182"/>
                      </a:lnTo>
                      <a:lnTo>
                        <a:pt x="35" y="183"/>
                      </a:lnTo>
                      <a:lnTo>
                        <a:pt x="39" y="183"/>
                      </a:lnTo>
                      <a:lnTo>
                        <a:pt x="40" y="183"/>
                      </a:lnTo>
                      <a:lnTo>
                        <a:pt x="41" y="183"/>
                      </a:lnTo>
                      <a:lnTo>
                        <a:pt x="47" y="184"/>
                      </a:lnTo>
                      <a:lnTo>
                        <a:pt x="60" y="184"/>
                      </a:lnTo>
                      <a:lnTo>
                        <a:pt x="72" y="183"/>
                      </a:lnTo>
                      <a:lnTo>
                        <a:pt x="85" y="181"/>
                      </a:lnTo>
                      <a:lnTo>
                        <a:pt x="90" y="178"/>
                      </a:lnTo>
                      <a:lnTo>
                        <a:pt x="97" y="176"/>
                      </a:lnTo>
                      <a:lnTo>
                        <a:pt x="109" y="172"/>
                      </a:lnTo>
                      <a:lnTo>
                        <a:pt x="115" y="169"/>
                      </a:lnTo>
                      <a:lnTo>
                        <a:pt x="119" y="169"/>
                      </a:lnTo>
                      <a:lnTo>
                        <a:pt x="129" y="170"/>
                      </a:lnTo>
                      <a:lnTo>
                        <a:pt x="128" y="176"/>
                      </a:lnTo>
                      <a:lnTo>
                        <a:pt x="128" y="182"/>
                      </a:lnTo>
                      <a:lnTo>
                        <a:pt x="128" y="193"/>
                      </a:lnTo>
                      <a:lnTo>
                        <a:pt x="129" y="205"/>
                      </a:lnTo>
                      <a:lnTo>
                        <a:pt x="130" y="218"/>
                      </a:lnTo>
                      <a:lnTo>
                        <a:pt x="130" y="222"/>
                      </a:lnTo>
                      <a:lnTo>
                        <a:pt x="132" y="227"/>
                      </a:lnTo>
                      <a:lnTo>
                        <a:pt x="134" y="231"/>
                      </a:lnTo>
                      <a:lnTo>
                        <a:pt x="136" y="237"/>
                      </a:lnTo>
                      <a:lnTo>
                        <a:pt x="140" y="245"/>
                      </a:lnTo>
                      <a:lnTo>
                        <a:pt x="146" y="252"/>
                      </a:lnTo>
                      <a:lnTo>
                        <a:pt x="153" y="259"/>
                      </a:lnTo>
                      <a:lnTo>
                        <a:pt x="157" y="261"/>
                      </a:lnTo>
                      <a:lnTo>
                        <a:pt x="161" y="264"/>
                      </a:lnTo>
                      <a:lnTo>
                        <a:pt x="165" y="266"/>
                      </a:lnTo>
                      <a:lnTo>
                        <a:pt x="170" y="268"/>
                      </a:lnTo>
                      <a:lnTo>
                        <a:pt x="181" y="272"/>
                      </a:lnTo>
                      <a:lnTo>
                        <a:pt x="194" y="274"/>
                      </a:lnTo>
                      <a:lnTo>
                        <a:pt x="208" y="276"/>
                      </a:lnTo>
                      <a:lnTo>
                        <a:pt x="221" y="277"/>
                      </a:lnTo>
                      <a:lnTo>
                        <a:pt x="235" y="276"/>
                      </a:lnTo>
                      <a:lnTo>
                        <a:pt x="243" y="275"/>
                      </a:lnTo>
                      <a:lnTo>
                        <a:pt x="250" y="273"/>
                      </a:lnTo>
                      <a:lnTo>
                        <a:pt x="257" y="272"/>
                      </a:lnTo>
                      <a:lnTo>
                        <a:pt x="265" y="270"/>
                      </a:lnTo>
                      <a:lnTo>
                        <a:pt x="279" y="264"/>
                      </a:lnTo>
                      <a:lnTo>
                        <a:pt x="293" y="258"/>
                      </a:lnTo>
                      <a:lnTo>
                        <a:pt x="296" y="256"/>
                      </a:lnTo>
                      <a:lnTo>
                        <a:pt x="298" y="254"/>
                      </a:lnTo>
                      <a:lnTo>
                        <a:pt x="304" y="251"/>
                      </a:lnTo>
                      <a:lnTo>
                        <a:pt x="314" y="243"/>
                      </a:lnTo>
                      <a:lnTo>
                        <a:pt x="324" y="235"/>
                      </a:lnTo>
                      <a:lnTo>
                        <a:pt x="326" y="232"/>
                      </a:lnTo>
                      <a:lnTo>
                        <a:pt x="328" y="231"/>
                      </a:lnTo>
                      <a:lnTo>
                        <a:pt x="333" y="226"/>
                      </a:lnTo>
                      <a:lnTo>
                        <a:pt x="338" y="221"/>
                      </a:lnTo>
                      <a:lnTo>
                        <a:pt x="340" y="219"/>
                      </a:lnTo>
                      <a:lnTo>
                        <a:pt x="342" y="217"/>
                      </a:lnTo>
                      <a:lnTo>
                        <a:pt x="350" y="207"/>
                      </a:lnTo>
                      <a:lnTo>
                        <a:pt x="358" y="197"/>
                      </a:lnTo>
                      <a:lnTo>
                        <a:pt x="365" y="187"/>
                      </a:lnTo>
                      <a:lnTo>
                        <a:pt x="375" y="171"/>
                      </a:lnTo>
                      <a:lnTo>
                        <a:pt x="385" y="158"/>
                      </a:lnTo>
                      <a:lnTo>
                        <a:pt x="388" y="154"/>
                      </a:lnTo>
                      <a:lnTo>
                        <a:pt x="389" y="152"/>
                      </a:lnTo>
                      <a:lnTo>
                        <a:pt x="390" y="150"/>
                      </a:lnTo>
                      <a:lnTo>
                        <a:pt x="395" y="142"/>
                      </a:lnTo>
                      <a:lnTo>
                        <a:pt x="398" y="134"/>
                      </a:lnTo>
                      <a:lnTo>
                        <a:pt x="402" y="126"/>
                      </a:lnTo>
                      <a:lnTo>
                        <a:pt x="403" y="116"/>
                      </a:lnTo>
                      <a:lnTo>
                        <a:pt x="405" y="107"/>
                      </a:lnTo>
                      <a:lnTo>
                        <a:pt x="405" y="103"/>
                      </a:lnTo>
                      <a:lnTo>
                        <a:pt x="406" y="98"/>
                      </a:lnTo>
                      <a:lnTo>
                        <a:pt x="406" y="93"/>
                      </a:lnTo>
                      <a:lnTo>
                        <a:pt x="406" y="91"/>
                      </a:lnTo>
                      <a:lnTo>
                        <a:pt x="406" y="89"/>
                      </a:lnTo>
                      <a:lnTo>
                        <a:pt x="405" y="77"/>
                      </a:lnTo>
                      <a:lnTo>
                        <a:pt x="403" y="67"/>
                      </a:lnTo>
                      <a:lnTo>
                        <a:pt x="400" y="57"/>
                      </a:lnTo>
                      <a:lnTo>
                        <a:pt x="396" y="48"/>
                      </a:lnTo>
                      <a:lnTo>
                        <a:pt x="390" y="39"/>
                      </a:lnTo>
                      <a:lnTo>
                        <a:pt x="384" y="31"/>
                      </a:lnTo>
                      <a:lnTo>
                        <a:pt x="376" y="24"/>
                      </a:lnTo>
                      <a:lnTo>
                        <a:pt x="368" y="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59" name="Freeform 67"/>
                <p:cNvSpPr>
                  <a:spLocks noChangeAspect="1"/>
                </p:cNvSpPr>
                <p:nvPr/>
              </p:nvSpPr>
              <p:spPr bwMode="auto">
                <a:xfrm>
                  <a:off x="3450" y="2729"/>
                  <a:ext cx="368" cy="512"/>
                </a:xfrm>
                <a:custGeom>
                  <a:avLst/>
                  <a:gdLst>
                    <a:gd name="T0" fmla="*/ 188 w 368"/>
                    <a:gd name="T1" fmla="*/ 19 h 512"/>
                    <a:gd name="T2" fmla="*/ 161 w 368"/>
                    <a:gd name="T3" fmla="*/ 38 h 512"/>
                    <a:gd name="T4" fmla="*/ 96 w 368"/>
                    <a:gd name="T5" fmla="*/ 104 h 512"/>
                    <a:gd name="T6" fmla="*/ 63 w 368"/>
                    <a:gd name="T7" fmla="*/ 150 h 512"/>
                    <a:gd name="T8" fmla="*/ 43 w 368"/>
                    <a:gd name="T9" fmla="*/ 189 h 512"/>
                    <a:gd name="T10" fmla="*/ 39 w 368"/>
                    <a:gd name="T11" fmla="*/ 203 h 512"/>
                    <a:gd name="T12" fmla="*/ 16 w 368"/>
                    <a:gd name="T13" fmla="*/ 271 h 512"/>
                    <a:gd name="T14" fmla="*/ 14 w 368"/>
                    <a:gd name="T15" fmla="*/ 282 h 512"/>
                    <a:gd name="T16" fmla="*/ 2 w 368"/>
                    <a:gd name="T17" fmla="*/ 337 h 512"/>
                    <a:gd name="T18" fmla="*/ 0 w 368"/>
                    <a:gd name="T19" fmla="*/ 398 h 512"/>
                    <a:gd name="T20" fmla="*/ 3 w 368"/>
                    <a:gd name="T21" fmla="*/ 418 h 512"/>
                    <a:gd name="T22" fmla="*/ 16 w 368"/>
                    <a:gd name="T23" fmla="*/ 456 h 512"/>
                    <a:gd name="T24" fmla="*/ 31 w 368"/>
                    <a:gd name="T25" fmla="*/ 477 h 512"/>
                    <a:gd name="T26" fmla="*/ 51 w 368"/>
                    <a:gd name="T27" fmla="*/ 497 h 512"/>
                    <a:gd name="T28" fmla="*/ 83 w 368"/>
                    <a:gd name="T29" fmla="*/ 509 h 512"/>
                    <a:gd name="T30" fmla="*/ 117 w 368"/>
                    <a:gd name="T31" fmla="*/ 512 h 512"/>
                    <a:gd name="T32" fmla="*/ 146 w 368"/>
                    <a:gd name="T33" fmla="*/ 507 h 512"/>
                    <a:gd name="T34" fmla="*/ 154 w 368"/>
                    <a:gd name="T35" fmla="*/ 504 h 512"/>
                    <a:gd name="T36" fmla="*/ 167 w 368"/>
                    <a:gd name="T37" fmla="*/ 498 h 512"/>
                    <a:gd name="T38" fmla="*/ 178 w 368"/>
                    <a:gd name="T39" fmla="*/ 491 h 512"/>
                    <a:gd name="T40" fmla="*/ 183 w 368"/>
                    <a:gd name="T41" fmla="*/ 488 h 512"/>
                    <a:gd name="T42" fmla="*/ 197 w 368"/>
                    <a:gd name="T43" fmla="*/ 475 h 512"/>
                    <a:gd name="T44" fmla="*/ 206 w 368"/>
                    <a:gd name="T45" fmla="*/ 464 h 512"/>
                    <a:gd name="T46" fmla="*/ 209 w 368"/>
                    <a:gd name="T47" fmla="*/ 461 h 512"/>
                    <a:gd name="T48" fmla="*/ 211 w 368"/>
                    <a:gd name="T49" fmla="*/ 456 h 512"/>
                    <a:gd name="T50" fmla="*/ 218 w 368"/>
                    <a:gd name="T51" fmla="*/ 445 h 512"/>
                    <a:gd name="T52" fmla="*/ 227 w 368"/>
                    <a:gd name="T53" fmla="*/ 423 h 512"/>
                    <a:gd name="T54" fmla="*/ 231 w 368"/>
                    <a:gd name="T55" fmla="*/ 406 h 512"/>
                    <a:gd name="T56" fmla="*/ 230 w 368"/>
                    <a:gd name="T57" fmla="*/ 379 h 512"/>
                    <a:gd name="T58" fmla="*/ 227 w 368"/>
                    <a:gd name="T59" fmla="*/ 359 h 512"/>
                    <a:gd name="T60" fmla="*/ 220 w 368"/>
                    <a:gd name="T61" fmla="*/ 342 h 512"/>
                    <a:gd name="T62" fmla="*/ 216 w 368"/>
                    <a:gd name="T63" fmla="*/ 319 h 512"/>
                    <a:gd name="T64" fmla="*/ 218 w 368"/>
                    <a:gd name="T65" fmla="*/ 297 h 512"/>
                    <a:gd name="T66" fmla="*/ 229 w 368"/>
                    <a:gd name="T67" fmla="*/ 270 h 512"/>
                    <a:gd name="T68" fmla="*/ 251 w 368"/>
                    <a:gd name="T69" fmla="*/ 248 h 512"/>
                    <a:gd name="T70" fmla="*/ 278 w 368"/>
                    <a:gd name="T71" fmla="*/ 233 h 512"/>
                    <a:gd name="T72" fmla="*/ 301 w 368"/>
                    <a:gd name="T73" fmla="*/ 216 h 512"/>
                    <a:gd name="T74" fmla="*/ 315 w 368"/>
                    <a:gd name="T75" fmla="*/ 203 h 512"/>
                    <a:gd name="T76" fmla="*/ 325 w 368"/>
                    <a:gd name="T77" fmla="*/ 192 h 512"/>
                    <a:gd name="T78" fmla="*/ 334 w 368"/>
                    <a:gd name="T79" fmla="*/ 182 h 512"/>
                    <a:gd name="T80" fmla="*/ 345 w 368"/>
                    <a:gd name="T81" fmla="*/ 166 h 512"/>
                    <a:gd name="T82" fmla="*/ 354 w 368"/>
                    <a:gd name="T83" fmla="*/ 148 h 512"/>
                    <a:gd name="T84" fmla="*/ 366 w 368"/>
                    <a:gd name="T85" fmla="*/ 119 h 512"/>
                    <a:gd name="T86" fmla="*/ 368 w 368"/>
                    <a:gd name="T87" fmla="*/ 88 h 512"/>
                    <a:gd name="T88" fmla="*/ 362 w 368"/>
                    <a:gd name="T89" fmla="*/ 60 h 512"/>
                    <a:gd name="T90" fmla="*/ 350 w 368"/>
                    <a:gd name="T91" fmla="*/ 35 h 512"/>
                    <a:gd name="T92" fmla="*/ 337 w 368"/>
                    <a:gd name="T93" fmla="*/ 21 h 512"/>
                    <a:gd name="T94" fmla="*/ 322 w 368"/>
                    <a:gd name="T95" fmla="*/ 11 h 512"/>
                    <a:gd name="T96" fmla="*/ 300 w 368"/>
                    <a:gd name="T97" fmla="*/ 5 h 512"/>
                    <a:gd name="T98" fmla="*/ 273 w 368"/>
                    <a:gd name="T99" fmla="*/ 1 h 512"/>
                    <a:gd name="T100" fmla="*/ 236 w 368"/>
                    <a:gd name="T101" fmla="*/ 2 h 5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68"/>
                    <a:gd name="T154" fmla="*/ 0 h 512"/>
                    <a:gd name="T155" fmla="*/ 368 w 368"/>
                    <a:gd name="T156" fmla="*/ 512 h 5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68" h="512">
                      <a:moveTo>
                        <a:pt x="208" y="11"/>
                      </a:moveTo>
                      <a:lnTo>
                        <a:pt x="194" y="16"/>
                      </a:lnTo>
                      <a:lnTo>
                        <a:pt x="188" y="19"/>
                      </a:lnTo>
                      <a:lnTo>
                        <a:pt x="183" y="22"/>
                      </a:lnTo>
                      <a:lnTo>
                        <a:pt x="171" y="30"/>
                      </a:lnTo>
                      <a:lnTo>
                        <a:pt x="161" y="38"/>
                      </a:lnTo>
                      <a:lnTo>
                        <a:pt x="133" y="64"/>
                      </a:lnTo>
                      <a:lnTo>
                        <a:pt x="108" y="91"/>
                      </a:lnTo>
                      <a:lnTo>
                        <a:pt x="96" y="104"/>
                      </a:lnTo>
                      <a:lnTo>
                        <a:pt x="85" y="119"/>
                      </a:lnTo>
                      <a:lnTo>
                        <a:pt x="74" y="134"/>
                      </a:lnTo>
                      <a:lnTo>
                        <a:pt x="63" y="150"/>
                      </a:lnTo>
                      <a:lnTo>
                        <a:pt x="55" y="168"/>
                      </a:lnTo>
                      <a:lnTo>
                        <a:pt x="47" y="184"/>
                      </a:lnTo>
                      <a:lnTo>
                        <a:pt x="43" y="189"/>
                      </a:lnTo>
                      <a:lnTo>
                        <a:pt x="40" y="194"/>
                      </a:lnTo>
                      <a:lnTo>
                        <a:pt x="39" y="200"/>
                      </a:lnTo>
                      <a:lnTo>
                        <a:pt x="39" y="203"/>
                      </a:lnTo>
                      <a:lnTo>
                        <a:pt x="36" y="209"/>
                      </a:lnTo>
                      <a:lnTo>
                        <a:pt x="26" y="239"/>
                      </a:lnTo>
                      <a:lnTo>
                        <a:pt x="16" y="271"/>
                      </a:lnTo>
                      <a:lnTo>
                        <a:pt x="15" y="274"/>
                      </a:lnTo>
                      <a:lnTo>
                        <a:pt x="15" y="279"/>
                      </a:lnTo>
                      <a:lnTo>
                        <a:pt x="14" y="282"/>
                      </a:lnTo>
                      <a:lnTo>
                        <a:pt x="12" y="287"/>
                      </a:lnTo>
                      <a:lnTo>
                        <a:pt x="7" y="312"/>
                      </a:lnTo>
                      <a:lnTo>
                        <a:pt x="2" y="337"/>
                      </a:lnTo>
                      <a:lnTo>
                        <a:pt x="0" y="364"/>
                      </a:lnTo>
                      <a:lnTo>
                        <a:pt x="0" y="391"/>
                      </a:lnTo>
                      <a:lnTo>
                        <a:pt x="0" y="398"/>
                      </a:lnTo>
                      <a:lnTo>
                        <a:pt x="1" y="404"/>
                      </a:lnTo>
                      <a:lnTo>
                        <a:pt x="1" y="411"/>
                      </a:lnTo>
                      <a:lnTo>
                        <a:pt x="3" y="418"/>
                      </a:lnTo>
                      <a:lnTo>
                        <a:pt x="7" y="431"/>
                      </a:lnTo>
                      <a:lnTo>
                        <a:pt x="11" y="443"/>
                      </a:lnTo>
                      <a:lnTo>
                        <a:pt x="16" y="456"/>
                      </a:lnTo>
                      <a:lnTo>
                        <a:pt x="20" y="461"/>
                      </a:lnTo>
                      <a:lnTo>
                        <a:pt x="23" y="467"/>
                      </a:lnTo>
                      <a:lnTo>
                        <a:pt x="31" y="477"/>
                      </a:lnTo>
                      <a:lnTo>
                        <a:pt x="41" y="489"/>
                      </a:lnTo>
                      <a:lnTo>
                        <a:pt x="46" y="492"/>
                      </a:lnTo>
                      <a:lnTo>
                        <a:pt x="51" y="497"/>
                      </a:lnTo>
                      <a:lnTo>
                        <a:pt x="62" y="501"/>
                      </a:lnTo>
                      <a:lnTo>
                        <a:pt x="72" y="505"/>
                      </a:lnTo>
                      <a:lnTo>
                        <a:pt x="83" y="509"/>
                      </a:lnTo>
                      <a:lnTo>
                        <a:pt x="94" y="511"/>
                      </a:lnTo>
                      <a:lnTo>
                        <a:pt x="105" y="512"/>
                      </a:lnTo>
                      <a:lnTo>
                        <a:pt x="117" y="512"/>
                      </a:lnTo>
                      <a:lnTo>
                        <a:pt x="128" y="511"/>
                      </a:lnTo>
                      <a:lnTo>
                        <a:pt x="140" y="509"/>
                      </a:lnTo>
                      <a:lnTo>
                        <a:pt x="146" y="507"/>
                      </a:lnTo>
                      <a:lnTo>
                        <a:pt x="149" y="505"/>
                      </a:lnTo>
                      <a:lnTo>
                        <a:pt x="152" y="505"/>
                      </a:lnTo>
                      <a:lnTo>
                        <a:pt x="154" y="504"/>
                      </a:lnTo>
                      <a:lnTo>
                        <a:pt x="157" y="503"/>
                      </a:lnTo>
                      <a:lnTo>
                        <a:pt x="162" y="500"/>
                      </a:lnTo>
                      <a:lnTo>
                        <a:pt x="167" y="498"/>
                      </a:lnTo>
                      <a:lnTo>
                        <a:pt x="173" y="495"/>
                      </a:lnTo>
                      <a:lnTo>
                        <a:pt x="178" y="491"/>
                      </a:lnTo>
                      <a:lnTo>
                        <a:pt x="179" y="490"/>
                      </a:lnTo>
                      <a:lnTo>
                        <a:pt x="180" y="490"/>
                      </a:lnTo>
                      <a:lnTo>
                        <a:pt x="183" y="488"/>
                      </a:lnTo>
                      <a:lnTo>
                        <a:pt x="187" y="484"/>
                      </a:lnTo>
                      <a:lnTo>
                        <a:pt x="193" y="479"/>
                      </a:lnTo>
                      <a:lnTo>
                        <a:pt x="197" y="475"/>
                      </a:lnTo>
                      <a:lnTo>
                        <a:pt x="201" y="470"/>
                      </a:lnTo>
                      <a:lnTo>
                        <a:pt x="205" y="466"/>
                      </a:lnTo>
                      <a:lnTo>
                        <a:pt x="206" y="464"/>
                      </a:lnTo>
                      <a:lnTo>
                        <a:pt x="206" y="463"/>
                      </a:lnTo>
                      <a:lnTo>
                        <a:pt x="207" y="463"/>
                      </a:lnTo>
                      <a:lnTo>
                        <a:pt x="209" y="461"/>
                      </a:lnTo>
                      <a:lnTo>
                        <a:pt x="210" y="458"/>
                      </a:lnTo>
                      <a:lnTo>
                        <a:pt x="211" y="457"/>
                      </a:lnTo>
                      <a:lnTo>
                        <a:pt x="211" y="456"/>
                      </a:lnTo>
                      <a:lnTo>
                        <a:pt x="212" y="456"/>
                      </a:lnTo>
                      <a:lnTo>
                        <a:pt x="215" y="451"/>
                      </a:lnTo>
                      <a:lnTo>
                        <a:pt x="218" y="445"/>
                      </a:lnTo>
                      <a:lnTo>
                        <a:pt x="221" y="441"/>
                      </a:lnTo>
                      <a:lnTo>
                        <a:pt x="225" y="429"/>
                      </a:lnTo>
                      <a:lnTo>
                        <a:pt x="227" y="423"/>
                      </a:lnTo>
                      <a:lnTo>
                        <a:pt x="229" y="418"/>
                      </a:lnTo>
                      <a:lnTo>
                        <a:pt x="229" y="411"/>
                      </a:lnTo>
                      <a:lnTo>
                        <a:pt x="231" y="406"/>
                      </a:lnTo>
                      <a:lnTo>
                        <a:pt x="231" y="399"/>
                      </a:lnTo>
                      <a:lnTo>
                        <a:pt x="231" y="392"/>
                      </a:lnTo>
                      <a:lnTo>
                        <a:pt x="230" y="379"/>
                      </a:lnTo>
                      <a:lnTo>
                        <a:pt x="229" y="372"/>
                      </a:lnTo>
                      <a:lnTo>
                        <a:pt x="229" y="365"/>
                      </a:lnTo>
                      <a:lnTo>
                        <a:pt x="227" y="359"/>
                      </a:lnTo>
                      <a:lnTo>
                        <a:pt x="224" y="353"/>
                      </a:lnTo>
                      <a:lnTo>
                        <a:pt x="222" y="348"/>
                      </a:lnTo>
                      <a:lnTo>
                        <a:pt x="220" y="342"/>
                      </a:lnTo>
                      <a:lnTo>
                        <a:pt x="218" y="330"/>
                      </a:lnTo>
                      <a:lnTo>
                        <a:pt x="217" y="325"/>
                      </a:lnTo>
                      <a:lnTo>
                        <a:pt x="216" y="319"/>
                      </a:lnTo>
                      <a:lnTo>
                        <a:pt x="216" y="313"/>
                      </a:lnTo>
                      <a:lnTo>
                        <a:pt x="217" y="308"/>
                      </a:lnTo>
                      <a:lnTo>
                        <a:pt x="218" y="297"/>
                      </a:lnTo>
                      <a:lnTo>
                        <a:pt x="221" y="288"/>
                      </a:lnTo>
                      <a:lnTo>
                        <a:pt x="224" y="278"/>
                      </a:lnTo>
                      <a:lnTo>
                        <a:pt x="229" y="270"/>
                      </a:lnTo>
                      <a:lnTo>
                        <a:pt x="236" y="262"/>
                      </a:lnTo>
                      <a:lnTo>
                        <a:pt x="243" y="255"/>
                      </a:lnTo>
                      <a:lnTo>
                        <a:pt x="251" y="248"/>
                      </a:lnTo>
                      <a:lnTo>
                        <a:pt x="262" y="243"/>
                      </a:lnTo>
                      <a:lnTo>
                        <a:pt x="270" y="238"/>
                      </a:lnTo>
                      <a:lnTo>
                        <a:pt x="278" y="233"/>
                      </a:lnTo>
                      <a:lnTo>
                        <a:pt x="286" y="227"/>
                      </a:lnTo>
                      <a:lnTo>
                        <a:pt x="294" y="222"/>
                      </a:lnTo>
                      <a:lnTo>
                        <a:pt x="301" y="216"/>
                      </a:lnTo>
                      <a:lnTo>
                        <a:pt x="309" y="210"/>
                      </a:lnTo>
                      <a:lnTo>
                        <a:pt x="312" y="206"/>
                      </a:lnTo>
                      <a:lnTo>
                        <a:pt x="315" y="203"/>
                      </a:lnTo>
                      <a:lnTo>
                        <a:pt x="319" y="199"/>
                      </a:lnTo>
                      <a:lnTo>
                        <a:pt x="322" y="196"/>
                      </a:lnTo>
                      <a:lnTo>
                        <a:pt x="325" y="192"/>
                      </a:lnTo>
                      <a:lnTo>
                        <a:pt x="328" y="189"/>
                      </a:lnTo>
                      <a:lnTo>
                        <a:pt x="331" y="185"/>
                      </a:lnTo>
                      <a:lnTo>
                        <a:pt x="334" y="182"/>
                      </a:lnTo>
                      <a:lnTo>
                        <a:pt x="336" y="177"/>
                      </a:lnTo>
                      <a:lnTo>
                        <a:pt x="340" y="174"/>
                      </a:lnTo>
                      <a:lnTo>
                        <a:pt x="345" y="166"/>
                      </a:lnTo>
                      <a:lnTo>
                        <a:pt x="347" y="161"/>
                      </a:lnTo>
                      <a:lnTo>
                        <a:pt x="349" y="157"/>
                      </a:lnTo>
                      <a:lnTo>
                        <a:pt x="354" y="148"/>
                      </a:lnTo>
                      <a:lnTo>
                        <a:pt x="358" y="140"/>
                      </a:lnTo>
                      <a:lnTo>
                        <a:pt x="362" y="131"/>
                      </a:lnTo>
                      <a:lnTo>
                        <a:pt x="366" y="119"/>
                      </a:lnTo>
                      <a:lnTo>
                        <a:pt x="368" y="107"/>
                      </a:lnTo>
                      <a:lnTo>
                        <a:pt x="368" y="97"/>
                      </a:lnTo>
                      <a:lnTo>
                        <a:pt x="368" y="88"/>
                      </a:lnTo>
                      <a:lnTo>
                        <a:pt x="367" y="78"/>
                      </a:lnTo>
                      <a:lnTo>
                        <a:pt x="365" y="70"/>
                      </a:lnTo>
                      <a:lnTo>
                        <a:pt x="362" y="60"/>
                      </a:lnTo>
                      <a:lnTo>
                        <a:pt x="359" y="51"/>
                      </a:lnTo>
                      <a:lnTo>
                        <a:pt x="354" y="43"/>
                      </a:lnTo>
                      <a:lnTo>
                        <a:pt x="350" y="35"/>
                      </a:lnTo>
                      <a:lnTo>
                        <a:pt x="346" y="29"/>
                      </a:lnTo>
                      <a:lnTo>
                        <a:pt x="341" y="25"/>
                      </a:lnTo>
                      <a:lnTo>
                        <a:pt x="337" y="21"/>
                      </a:lnTo>
                      <a:lnTo>
                        <a:pt x="333" y="17"/>
                      </a:lnTo>
                      <a:lnTo>
                        <a:pt x="327" y="14"/>
                      </a:lnTo>
                      <a:lnTo>
                        <a:pt x="322" y="11"/>
                      </a:lnTo>
                      <a:lnTo>
                        <a:pt x="316" y="9"/>
                      </a:lnTo>
                      <a:lnTo>
                        <a:pt x="310" y="7"/>
                      </a:lnTo>
                      <a:lnTo>
                        <a:pt x="300" y="5"/>
                      </a:lnTo>
                      <a:lnTo>
                        <a:pt x="292" y="3"/>
                      </a:lnTo>
                      <a:lnTo>
                        <a:pt x="282" y="2"/>
                      </a:lnTo>
                      <a:lnTo>
                        <a:pt x="273" y="1"/>
                      </a:lnTo>
                      <a:lnTo>
                        <a:pt x="254" y="0"/>
                      </a:lnTo>
                      <a:lnTo>
                        <a:pt x="244" y="1"/>
                      </a:lnTo>
                      <a:lnTo>
                        <a:pt x="236" y="2"/>
                      </a:lnTo>
                      <a:lnTo>
                        <a:pt x="222" y="6"/>
                      </a:lnTo>
                      <a:lnTo>
                        <a:pt x="208"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60" name="Freeform 68"/>
                <p:cNvSpPr>
                  <a:spLocks noChangeAspect="1"/>
                </p:cNvSpPr>
                <p:nvPr/>
              </p:nvSpPr>
              <p:spPr bwMode="auto">
                <a:xfrm>
                  <a:off x="3743" y="2767"/>
                  <a:ext cx="544" cy="306"/>
                </a:xfrm>
                <a:custGeom>
                  <a:avLst/>
                  <a:gdLst>
                    <a:gd name="T0" fmla="*/ 41 w 544"/>
                    <a:gd name="T1" fmla="*/ 158 h 306"/>
                    <a:gd name="T2" fmla="*/ 58 w 544"/>
                    <a:gd name="T3" fmla="*/ 184 h 306"/>
                    <a:gd name="T4" fmla="*/ 96 w 544"/>
                    <a:gd name="T5" fmla="*/ 230 h 306"/>
                    <a:gd name="T6" fmla="*/ 119 w 544"/>
                    <a:gd name="T7" fmla="*/ 270 h 306"/>
                    <a:gd name="T8" fmla="*/ 126 w 544"/>
                    <a:gd name="T9" fmla="*/ 289 h 306"/>
                    <a:gd name="T10" fmla="*/ 139 w 544"/>
                    <a:gd name="T11" fmla="*/ 296 h 306"/>
                    <a:gd name="T12" fmla="*/ 197 w 544"/>
                    <a:gd name="T13" fmla="*/ 296 h 306"/>
                    <a:gd name="T14" fmla="*/ 343 w 544"/>
                    <a:gd name="T15" fmla="*/ 272 h 306"/>
                    <a:gd name="T16" fmla="*/ 353 w 544"/>
                    <a:gd name="T17" fmla="*/ 284 h 306"/>
                    <a:gd name="T18" fmla="*/ 374 w 544"/>
                    <a:gd name="T19" fmla="*/ 300 h 306"/>
                    <a:gd name="T20" fmla="*/ 395 w 544"/>
                    <a:gd name="T21" fmla="*/ 304 h 306"/>
                    <a:gd name="T22" fmla="*/ 399 w 544"/>
                    <a:gd name="T23" fmla="*/ 299 h 306"/>
                    <a:gd name="T24" fmla="*/ 402 w 544"/>
                    <a:gd name="T25" fmla="*/ 291 h 306"/>
                    <a:gd name="T26" fmla="*/ 401 w 544"/>
                    <a:gd name="T27" fmla="*/ 285 h 306"/>
                    <a:gd name="T28" fmla="*/ 416 w 544"/>
                    <a:gd name="T29" fmla="*/ 265 h 306"/>
                    <a:gd name="T30" fmla="*/ 445 w 544"/>
                    <a:gd name="T31" fmla="*/ 291 h 306"/>
                    <a:gd name="T32" fmla="*/ 481 w 544"/>
                    <a:gd name="T33" fmla="*/ 303 h 306"/>
                    <a:gd name="T34" fmla="*/ 484 w 544"/>
                    <a:gd name="T35" fmla="*/ 301 h 306"/>
                    <a:gd name="T36" fmla="*/ 487 w 544"/>
                    <a:gd name="T37" fmla="*/ 299 h 306"/>
                    <a:gd name="T38" fmla="*/ 490 w 544"/>
                    <a:gd name="T39" fmla="*/ 294 h 306"/>
                    <a:gd name="T40" fmla="*/ 490 w 544"/>
                    <a:gd name="T41" fmla="*/ 290 h 306"/>
                    <a:gd name="T42" fmla="*/ 484 w 544"/>
                    <a:gd name="T43" fmla="*/ 273 h 306"/>
                    <a:gd name="T44" fmla="*/ 464 w 544"/>
                    <a:gd name="T45" fmla="*/ 251 h 306"/>
                    <a:gd name="T46" fmla="*/ 458 w 544"/>
                    <a:gd name="T47" fmla="*/ 245 h 306"/>
                    <a:gd name="T48" fmla="*/ 495 w 544"/>
                    <a:gd name="T49" fmla="*/ 256 h 306"/>
                    <a:gd name="T50" fmla="*/ 514 w 544"/>
                    <a:gd name="T51" fmla="*/ 268 h 306"/>
                    <a:gd name="T52" fmla="*/ 527 w 544"/>
                    <a:gd name="T53" fmla="*/ 272 h 306"/>
                    <a:gd name="T54" fmla="*/ 540 w 544"/>
                    <a:gd name="T55" fmla="*/ 267 h 306"/>
                    <a:gd name="T56" fmla="*/ 544 w 544"/>
                    <a:gd name="T57" fmla="*/ 256 h 306"/>
                    <a:gd name="T58" fmla="*/ 531 w 544"/>
                    <a:gd name="T59" fmla="*/ 236 h 306"/>
                    <a:gd name="T60" fmla="*/ 513 w 544"/>
                    <a:gd name="T61" fmla="*/ 219 h 306"/>
                    <a:gd name="T62" fmla="*/ 490 w 544"/>
                    <a:gd name="T63" fmla="*/ 207 h 306"/>
                    <a:gd name="T64" fmla="*/ 463 w 544"/>
                    <a:gd name="T65" fmla="*/ 203 h 306"/>
                    <a:gd name="T66" fmla="*/ 386 w 544"/>
                    <a:gd name="T67" fmla="*/ 216 h 306"/>
                    <a:gd name="T68" fmla="*/ 329 w 544"/>
                    <a:gd name="T69" fmla="*/ 234 h 306"/>
                    <a:gd name="T70" fmla="*/ 313 w 544"/>
                    <a:gd name="T71" fmla="*/ 239 h 306"/>
                    <a:gd name="T72" fmla="*/ 261 w 544"/>
                    <a:gd name="T73" fmla="*/ 248 h 306"/>
                    <a:gd name="T74" fmla="*/ 214 w 544"/>
                    <a:gd name="T75" fmla="*/ 248 h 306"/>
                    <a:gd name="T76" fmla="*/ 198 w 544"/>
                    <a:gd name="T77" fmla="*/ 247 h 306"/>
                    <a:gd name="T78" fmla="*/ 165 w 544"/>
                    <a:gd name="T79" fmla="*/ 226 h 306"/>
                    <a:gd name="T80" fmla="*/ 131 w 544"/>
                    <a:gd name="T81" fmla="*/ 186 h 306"/>
                    <a:gd name="T82" fmla="*/ 106 w 544"/>
                    <a:gd name="T83" fmla="*/ 141 h 306"/>
                    <a:gd name="T84" fmla="*/ 86 w 544"/>
                    <a:gd name="T85" fmla="*/ 54 h 306"/>
                    <a:gd name="T86" fmla="*/ 76 w 544"/>
                    <a:gd name="T87" fmla="*/ 33 h 306"/>
                    <a:gd name="T88" fmla="*/ 60 w 544"/>
                    <a:gd name="T89" fmla="*/ 16 h 306"/>
                    <a:gd name="T90" fmla="*/ 35 w 544"/>
                    <a:gd name="T91" fmla="*/ 3 h 306"/>
                    <a:gd name="T92" fmla="*/ 14 w 544"/>
                    <a:gd name="T93" fmla="*/ 2 h 306"/>
                    <a:gd name="T94" fmla="*/ 7 w 544"/>
                    <a:gd name="T95" fmla="*/ 21 h 306"/>
                    <a:gd name="T96" fmla="*/ 1 w 544"/>
                    <a:gd name="T97" fmla="*/ 44 h 306"/>
                    <a:gd name="T98" fmla="*/ 0 w 544"/>
                    <a:gd name="T99" fmla="*/ 73 h 306"/>
                    <a:gd name="T100" fmla="*/ 14 w 544"/>
                    <a:gd name="T101" fmla="*/ 114 h 3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4"/>
                    <a:gd name="T154" fmla="*/ 0 h 306"/>
                    <a:gd name="T155" fmla="*/ 544 w 544"/>
                    <a:gd name="T156" fmla="*/ 306 h 3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4" h="306">
                      <a:moveTo>
                        <a:pt x="32" y="138"/>
                      </a:moveTo>
                      <a:lnTo>
                        <a:pt x="34" y="145"/>
                      </a:lnTo>
                      <a:lnTo>
                        <a:pt x="37" y="152"/>
                      </a:lnTo>
                      <a:lnTo>
                        <a:pt x="41" y="158"/>
                      </a:lnTo>
                      <a:lnTo>
                        <a:pt x="45" y="165"/>
                      </a:lnTo>
                      <a:lnTo>
                        <a:pt x="49" y="171"/>
                      </a:lnTo>
                      <a:lnTo>
                        <a:pt x="53" y="178"/>
                      </a:lnTo>
                      <a:lnTo>
                        <a:pt x="58" y="184"/>
                      </a:lnTo>
                      <a:lnTo>
                        <a:pt x="64" y="190"/>
                      </a:lnTo>
                      <a:lnTo>
                        <a:pt x="76" y="203"/>
                      </a:lnTo>
                      <a:lnTo>
                        <a:pt x="86" y="216"/>
                      </a:lnTo>
                      <a:lnTo>
                        <a:pt x="96" y="230"/>
                      </a:lnTo>
                      <a:lnTo>
                        <a:pt x="106" y="245"/>
                      </a:lnTo>
                      <a:lnTo>
                        <a:pt x="111" y="253"/>
                      </a:lnTo>
                      <a:lnTo>
                        <a:pt x="115" y="262"/>
                      </a:lnTo>
                      <a:lnTo>
                        <a:pt x="119" y="270"/>
                      </a:lnTo>
                      <a:lnTo>
                        <a:pt x="121" y="279"/>
                      </a:lnTo>
                      <a:lnTo>
                        <a:pt x="122" y="283"/>
                      </a:lnTo>
                      <a:lnTo>
                        <a:pt x="124" y="286"/>
                      </a:lnTo>
                      <a:lnTo>
                        <a:pt x="126" y="289"/>
                      </a:lnTo>
                      <a:lnTo>
                        <a:pt x="128" y="292"/>
                      </a:lnTo>
                      <a:lnTo>
                        <a:pt x="131" y="293"/>
                      </a:lnTo>
                      <a:lnTo>
                        <a:pt x="134" y="295"/>
                      </a:lnTo>
                      <a:lnTo>
                        <a:pt x="139" y="296"/>
                      </a:lnTo>
                      <a:lnTo>
                        <a:pt x="143" y="297"/>
                      </a:lnTo>
                      <a:lnTo>
                        <a:pt x="164" y="298"/>
                      </a:lnTo>
                      <a:lnTo>
                        <a:pt x="186" y="298"/>
                      </a:lnTo>
                      <a:lnTo>
                        <a:pt x="197" y="296"/>
                      </a:lnTo>
                      <a:lnTo>
                        <a:pt x="207" y="296"/>
                      </a:lnTo>
                      <a:lnTo>
                        <a:pt x="229" y="292"/>
                      </a:lnTo>
                      <a:lnTo>
                        <a:pt x="285" y="283"/>
                      </a:lnTo>
                      <a:lnTo>
                        <a:pt x="343" y="272"/>
                      </a:lnTo>
                      <a:lnTo>
                        <a:pt x="346" y="275"/>
                      </a:lnTo>
                      <a:lnTo>
                        <a:pt x="348" y="277"/>
                      </a:lnTo>
                      <a:lnTo>
                        <a:pt x="350" y="278"/>
                      </a:lnTo>
                      <a:lnTo>
                        <a:pt x="353" y="284"/>
                      </a:lnTo>
                      <a:lnTo>
                        <a:pt x="359" y="289"/>
                      </a:lnTo>
                      <a:lnTo>
                        <a:pt x="363" y="293"/>
                      </a:lnTo>
                      <a:lnTo>
                        <a:pt x="368" y="298"/>
                      </a:lnTo>
                      <a:lnTo>
                        <a:pt x="374" y="300"/>
                      </a:lnTo>
                      <a:lnTo>
                        <a:pt x="380" y="303"/>
                      </a:lnTo>
                      <a:lnTo>
                        <a:pt x="385" y="305"/>
                      </a:lnTo>
                      <a:lnTo>
                        <a:pt x="392" y="306"/>
                      </a:lnTo>
                      <a:lnTo>
                        <a:pt x="395" y="304"/>
                      </a:lnTo>
                      <a:lnTo>
                        <a:pt x="397" y="302"/>
                      </a:lnTo>
                      <a:lnTo>
                        <a:pt x="398" y="300"/>
                      </a:lnTo>
                      <a:lnTo>
                        <a:pt x="398" y="299"/>
                      </a:lnTo>
                      <a:lnTo>
                        <a:pt x="399" y="299"/>
                      </a:lnTo>
                      <a:lnTo>
                        <a:pt x="401" y="298"/>
                      </a:lnTo>
                      <a:lnTo>
                        <a:pt x="402" y="294"/>
                      </a:lnTo>
                      <a:lnTo>
                        <a:pt x="402" y="292"/>
                      </a:lnTo>
                      <a:lnTo>
                        <a:pt x="402" y="291"/>
                      </a:lnTo>
                      <a:lnTo>
                        <a:pt x="402" y="290"/>
                      </a:lnTo>
                      <a:lnTo>
                        <a:pt x="402" y="289"/>
                      </a:lnTo>
                      <a:lnTo>
                        <a:pt x="401" y="285"/>
                      </a:lnTo>
                      <a:lnTo>
                        <a:pt x="398" y="280"/>
                      </a:lnTo>
                      <a:lnTo>
                        <a:pt x="396" y="275"/>
                      </a:lnTo>
                      <a:lnTo>
                        <a:pt x="389" y="265"/>
                      </a:lnTo>
                      <a:lnTo>
                        <a:pt x="416" y="265"/>
                      </a:lnTo>
                      <a:lnTo>
                        <a:pt x="422" y="272"/>
                      </a:lnTo>
                      <a:lnTo>
                        <a:pt x="430" y="279"/>
                      </a:lnTo>
                      <a:lnTo>
                        <a:pt x="437" y="285"/>
                      </a:lnTo>
                      <a:lnTo>
                        <a:pt x="445" y="291"/>
                      </a:lnTo>
                      <a:lnTo>
                        <a:pt x="454" y="294"/>
                      </a:lnTo>
                      <a:lnTo>
                        <a:pt x="463" y="298"/>
                      </a:lnTo>
                      <a:lnTo>
                        <a:pt x="472" y="301"/>
                      </a:lnTo>
                      <a:lnTo>
                        <a:pt x="481" y="303"/>
                      </a:lnTo>
                      <a:lnTo>
                        <a:pt x="482" y="303"/>
                      </a:lnTo>
                      <a:lnTo>
                        <a:pt x="482" y="302"/>
                      </a:lnTo>
                      <a:lnTo>
                        <a:pt x="484" y="301"/>
                      </a:lnTo>
                      <a:lnTo>
                        <a:pt x="485" y="300"/>
                      </a:lnTo>
                      <a:lnTo>
                        <a:pt x="487" y="299"/>
                      </a:lnTo>
                      <a:lnTo>
                        <a:pt x="487" y="298"/>
                      </a:lnTo>
                      <a:lnTo>
                        <a:pt x="489" y="297"/>
                      </a:lnTo>
                      <a:lnTo>
                        <a:pt x="490" y="294"/>
                      </a:lnTo>
                      <a:lnTo>
                        <a:pt x="490" y="292"/>
                      </a:lnTo>
                      <a:lnTo>
                        <a:pt x="491" y="291"/>
                      </a:lnTo>
                      <a:lnTo>
                        <a:pt x="490" y="290"/>
                      </a:lnTo>
                      <a:lnTo>
                        <a:pt x="490" y="289"/>
                      </a:lnTo>
                      <a:lnTo>
                        <a:pt x="490" y="287"/>
                      </a:lnTo>
                      <a:lnTo>
                        <a:pt x="487" y="280"/>
                      </a:lnTo>
                      <a:lnTo>
                        <a:pt x="484" y="273"/>
                      </a:lnTo>
                      <a:lnTo>
                        <a:pt x="480" y="267"/>
                      </a:lnTo>
                      <a:lnTo>
                        <a:pt x="475" y="261"/>
                      </a:lnTo>
                      <a:lnTo>
                        <a:pt x="470" y="256"/>
                      </a:lnTo>
                      <a:lnTo>
                        <a:pt x="464" y="251"/>
                      </a:lnTo>
                      <a:lnTo>
                        <a:pt x="458" y="247"/>
                      </a:lnTo>
                      <a:lnTo>
                        <a:pt x="451" y="243"/>
                      </a:lnTo>
                      <a:lnTo>
                        <a:pt x="454" y="243"/>
                      </a:lnTo>
                      <a:lnTo>
                        <a:pt x="458" y="245"/>
                      </a:lnTo>
                      <a:lnTo>
                        <a:pt x="466" y="249"/>
                      </a:lnTo>
                      <a:lnTo>
                        <a:pt x="476" y="252"/>
                      </a:lnTo>
                      <a:lnTo>
                        <a:pt x="486" y="255"/>
                      </a:lnTo>
                      <a:lnTo>
                        <a:pt x="495" y="256"/>
                      </a:lnTo>
                      <a:lnTo>
                        <a:pt x="498" y="258"/>
                      </a:lnTo>
                      <a:lnTo>
                        <a:pt x="509" y="262"/>
                      </a:lnTo>
                      <a:lnTo>
                        <a:pt x="512" y="265"/>
                      </a:lnTo>
                      <a:lnTo>
                        <a:pt x="514" y="268"/>
                      </a:lnTo>
                      <a:lnTo>
                        <a:pt x="516" y="270"/>
                      </a:lnTo>
                      <a:lnTo>
                        <a:pt x="518" y="270"/>
                      </a:lnTo>
                      <a:lnTo>
                        <a:pt x="522" y="272"/>
                      </a:lnTo>
                      <a:lnTo>
                        <a:pt x="527" y="272"/>
                      </a:lnTo>
                      <a:lnTo>
                        <a:pt x="534" y="272"/>
                      </a:lnTo>
                      <a:lnTo>
                        <a:pt x="536" y="270"/>
                      </a:lnTo>
                      <a:lnTo>
                        <a:pt x="538" y="269"/>
                      </a:lnTo>
                      <a:lnTo>
                        <a:pt x="540" y="267"/>
                      </a:lnTo>
                      <a:lnTo>
                        <a:pt x="543" y="265"/>
                      </a:lnTo>
                      <a:lnTo>
                        <a:pt x="544" y="262"/>
                      </a:lnTo>
                      <a:lnTo>
                        <a:pt x="544" y="259"/>
                      </a:lnTo>
                      <a:lnTo>
                        <a:pt x="544" y="256"/>
                      </a:lnTo>
                      <a:lnTo>
                        <a:pt x="543" y="254"/>
                      </a:lnTo>
                      <a:lnTo>
                        <a:pt x="539" y="248"/>
                      </a:lnTo>
                      <a:lnTo>
                        <a:pt x="536" y="242"/>
                      </a:lnTo>
                      <a:lnTo>
                        <a:pt x="531" y="236"/>
                      </a:lnTo>
                      <a:lnTo>
                        <a:pt x="527" y="231"/>
                      </a:lnTo>
                      <a:lnTo>
                        <a:pt x="523" y="227"/>
                      </a:lnTo>
                      <a:lnTo>
                        <a:pt x="518" y="222"/>
                      </a:lnTo>
                      <a:lnTo>
                        <a:pt x="513" y="219"/>
                      </a:lnTo>
                      <a:lnTo>
                        <a:pt x="508" y="215"/>
                      </a:lnTo>
                      <a:lnTo>
                        <a:pt x="502" y="212"/>
                      </a:lnTo>
                      <a:lnTo>
                        <a:pt x="496" y="210"/>
                      </a:lnTo>
                      <a:lnTo>
                        <a:pt x="490" y="207"/>
                      </a:lnTo>
                      <a:lnTo>
                        <a:pt x="484" y="206"/>
                      </a:lnTo>
                      <a:lnTo>
                        <a:pt x="477" y="204"/>
                      </a:lnTo>
                      <a:lnTo>
                        <a:pt x="470" y="203"/>
                      </a:lnTo>
                      <a:lnTo>
                        <a:pt x="463" y="203"/>
                      </a:lnTo>
                      <a:lnTo>
                        <a:pt x="455" y="203"/>
                      </a:lnTo>
                      <a:lnTo>
                        <a:pt x="439" y="204"/>
                      </a:lnTo>
                      <a:lnTo>
                        <a:pt x="424" y="206"/>
                      </a:lnTo>
                      <a:lnTo>
                        <a:pt x="386" y="216"/>
                      </a:lnTo>
                      <a:lnTo>
                        <a:pt x="367" y="222"/>
                      </a:lnTo>
                      <a:lnTo>
                        <a:pt x="348" y="228"/>
                      </a:lnTo>
                      <a:lnTo>
                        <a:pt x="331" y="234"/>
                      </a:lnTo>
                      <a:lnTo>
                        <a:pt x="329" y="234"/>
                      </a:lnTo>
                      <a:lnTo>
                        <a:pt x="328" y="235"/>
                      </a:lnTo>
                      <a:lnTo>
                        <a:pt x="325" y="235"/>
                      </a:lnTo>
                      <a:lnTo>
                        <a:pt x="322" y="236"/>
                      </a:lnTo>
                      <a:lnTo>
                        <a:pt x="313" y="239"/>
                      </a:lnTo>
                      <a:lnTo>
                        <a:pt x="296" y="242"/>
                      </a:lnTo>
                      <a:lnTo>
                        <a:pt x="287" y="244"/>
                      </a:lnTo>
                      <a:lnTo>
                        <a:pt x="279" y="246"/>
                      </a:lnTo>
                      <a:lnTo>
                        <a:pt x="261" y="248"/>
                      </a:lnTo>
                      <a:lnTo>
                        <a:pt x="243" y="249"/>
                      </a:lnTo>
                      <a:lnTo>
                        <a:pt x="225" y="249"/>
                      </a:lnTo>
                      <a:lnTo>
                        <a:pt x="216" y="249"/>
                      </a:lnTo>
                      <a:lnTo>
                        <a:pt x="214" y="248"/>
                      </a:lnTo>
                      <a:lnTo>
                        <a:pt x="213" y="248"/>
                      </a:lnTo>
                      <a:lnTo>
                        <a:pt x="211" y="248"/>
                      </a:lnTo>
                      <a:lnTo>
                        <a:pt x="207" y="248"/>
                      </a:lnTo>
                      <a:lnTo>
                        <a:pt x="198" y="247"/>
                      </a:lnTo>
                      <a:lnTo>
                        <a:pt x="191" y="244"/>
                      </a:lnTo>
                      <a:lnTo>
                        <a:pt x="183" y="241"/>
                      </a:lnTo>
                      <a:lnTo>
                        <a:pt x="177" y="235"/>
                      </a:lnTo>
                      <a:lnTo>
                        <a:pt x="165" y="226"/>
                      </a:lnTo>
                      <a:lnTo>
                        <a:pt x="154" y="215"/>
                      </a:lnTo>
                      <a:lnTo>
                        <a:pt x="144" y="204"/>
                      </a:lnTo>
                      <a:lnTo>
                        <a:pt x="135" y="192"/>
                      </a:lnTo>
                      <a:lnTo>
                        <a:pt x="131" y="186"/>
                      </a:lnTo>
                      <a:lnTo>
                        <a:pt x="127" y="180"/>
                      </a:lnTo>
                      <a:lnTo>
                        <a:pt x="120" y="167"/>
                      </a:lnTo>
                      <a:lnTo>
                        <a:pt x="113" y="154"/>
                      </a:lnTo>
                      <a:lnTo>
                        <a:pt x="106" y="141"/>
                      </a:lnTo>
                      <a:lnTo>
                        <a:pt x="103" y="118"/>
                      </a:lnTo>
                      <a:lnTo>
                        <a:pt x="99" y="96"/>
                      </a:lnTo>
                      <a:lnTo>
                        <a:pt x="92" y="75"/>
                      </a:lnTo>
                      <a:lnTo>
                        <a:pt x="86" y="54"/>
                      </a:lnTo>
                      <a:lnTo>
                        <a:pt x="84" y="48"/>
                      </a:lnTo>
                      <a:lnTo>
                        <a:pt x="81" y="43"/>
                      </a:lnTo>
                      <a:lnTo>
                        <a:pt x="78" y="37"/>
                      </a:lnTo>
                      <a:lnTo>
                        <a:pt x="76" y="33"/>
                      </a:lnTo>
                      <a:lnTo>
                        <a:pt x="72" y="28"/>
                      </a:lnTo>
                      <a:lnTo>
                        <a:pt x="69" y="23"/>
                      </a:lnTo>
                      <a:lnTo>
                        <a:pt x="64" y="20"/>
                      </a:lnTo>
                      <a:lnTo>
                        <a:pt x="60" y="16"/>
                      </a:lnTo>
                      <a:lnTo>
                        <a:pt x="56" y="13"/>
                      </a:lnTo>
                      <a:lnTo>
                        <a:pt x="51" y="10"/>
                      </a:lnTo>
                      <a:lnTo>
                        <a:pt x="41" y="6"/>
                      </a:lnTo>
                      <a:lnTo>
                        <a:pt x="35" y="3"/>
                      </a:lnTo>
                      <a:lnTo>
                        <a:pt x="29" y="2"/>
                      </a:lnTo>
                      <a:lnTo>
                        <a:pt x="23" y="1"/>
                      </a:lnTo>
                      <a:lnTo>
                        <a:pt x="17" y="0"/>
                      </a:lnTo>
                      <a:lnTo>
                        <a:pt x="14" y="2"/>
                      </a:lnTo>
                      <a:lnTo>
                        <a:pt x="11" y="5"/>
                      </a:lnTo>
                      <a:lnTo>
                        <a:pt x="9" y="8"/>
                      </a:lnTo>
                      <a:lnTo>
                        <a:pt x="8" y="13"/>
                      </a:lnTo>
                      <a:lnTo>
                        <a:pt x="7" y="21"/>
                      </a:lnTo>
                      <a:lnTo>
                        <a:pt x="6" y="22"/>
                      </a:lnTo>
                      <a:lnTo>
                        <a:pt x="6" y="24"/>
                      </a:lnTo>
                      <a:lnTo>
                        <a:pt x="5" y="28"/>
                      </a:lnTo>
                      <a:lnTo>
                        <a:pt x="1" y="44"/>
                      </a:lnTo>
                      <a:lnTo>
                        <a:pt x="0" y="51"/>
                      </a:lnTo>
                      <a:lnTo>
                        <a:pt x="0" y="59"/>
                      </a:lnTo>
                      <a:lnTo>
                        <a:pt x="0" y="66"/>
                      </a:lnTo>
                      <a:lnTo>
                        <a:pt x="0" y="73"/>
                      </a:lnTo>
                      <a:lnTo>
                        <a:pt x="4" y="87"/>
                      </a:lnTo>
                      <a:lnTo>
                        <a:pt x="7" y="100"/>
                      </a:lnTo>
                      <a:lnTo>
                        <a:pt x="10" y="107"/>
                      </a:lnTo>
                      <a:lnTo>
                        <a:pt x="14" y="114"/>
                      </a:lnTo>
                      <a:lnTo>
                        <a:pt x="21" y="126"/>
                      </a:lnTo>
                      <a:lnTo>
                        <a:pt x="26" y="132"/>
                      </a:lnTo>
                      <a:lnTo>
                        <a:pt x="32" y="13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61" name="Freeform 69"/>
                <p:cNvSpPr>
                  <a:spLocks noChangeAspect="1"/>
                </p:cNvSpPr>
                <p:nvPr/>
              </p:nvSpPr>
              <p:spPr bwMode="auto">
                <a:xfrm>
                  <a:off x="2836" y="3137"/>
                  <a:ext cx="760" cy="438"/>
                </a:xfrm>
                <a:custGeom>
                  <a:avLst/>
                  <a:gdLst>
                    <a:gd name="T0" fmla="*/ 753 w 760"/>
                    <a:gd name="T1" fmla="*/ 23 h 438"/>
                    <a:gd name="T2" fmla="*/ 731 w 760"/>
                    <a:gd name="T3" fmla="*/ 4 h 438"/>
                    <a:gd name="T4" fmla="*/ 704 w 760"/>
                    <a:gd name="T5" fmla="*/ 0 h 438"/>
                    <a:gd name="T6" fmla="*/ 659 w 760"/>
                    <a:gd name="T7" fmla="*/ 16 h 438"/>
                    <a:gd name="T8" fmla="*/ 632 w 760"/>
                    <a:gd name="T9" fmla="*/ 46 h 438"/>
                    <a:gd name="T10" fmla="*/ 576 w 760"/>
                    <a:gd name="T11" fmla="*/ 208 h 438"/>
                    <a:gd name="T12" fmla="*/ 532 w 760"/>
                    <a:gd name="T13" fmla="*/ 313 h 438"/>
                    <a:gd name="T14" fmla="*/ 517 w 760"/>
                    <a:gd name="T15" fmla="*/ 341 h 438"/>
                    <a:gd name="T16" fmla="*/ 499 w 760"/>
                    <a:gd name="T17" fmla="*/ 357 h 438"/>
                    <a:gd name="T18" fmla="*/ 484 w 760"/>
                    <a:gd name="T19" fmla="*/ 364 h 438"/>
                    <a:gd name="T20" fmla="*/ 467 w 760"/>
                    <a:gd name="T21" fmla="*/ 364 h 438"/>
                    <a:gd name="T22" fmla="*/ 432 w 760"/>
                    <a:gd name="T23" fmla="*/ 330 h 438"/>
                    <a:gd name="T24" fmla="*/ 378 w 760"/>
                    <a:gd name="T25" fmla="*/ 283 h 438"/>
                    <a:gd name="T26" fmla="*/ 322 w 760"/>
                    <a:gd name="T27" fmla="*/ 250 h 438"/>
                    <a:gd name="T28" fmla="*/ 292 w 760"/>
                    <a:gd name="T29" fmla="*/ 224 h 438"/>
                    <a:gd name="T30" fmla="*/ 262 w 760"/>
                    <a:gd name="T31" fmla="*/ 182 h 438"/>
                    <a:gd name="T32" fmla="*/ 246 w 760"/>
                    <a:gd name="T33" fmla="*/ 126 h 438"/>
                    <a:gd name="T34" fmla="*/ 231 w 760"/>
                    <a:gd name="T35" fmla="*/ 97 h 438"/>
                    <a:gd name="T36" fmla="*/ 196 w 760"/>
                    <a:gd name="T37" fmla="*/ 89 h 438"/>
                    <a:gd name="T38" fmla="*/ 164 w 760"/>
                    <a:gd name="T39" fmla="*/ 111 h 438"/>
                    <a:gd name="T40" fmla="*/ 106 w 760"/>
                    <a:gd name="T41" fmla="*/ 174 h 438"/>
                    <a:gd name="T42" fmla="*/ 66 w 760"/>
                    <a:gd name="T43" fmla="*/ 208 h 438"/>
                    <a:gd name="T44" fmla="*/ 47 w 760"/>
                    <a:gd name="T45" fmla="*/ 219 h 438"/>
                    <a:gd name="T46" fmla="*/ 32 w 760"/>
                    <a:gd name="T47" fmla="*/ 225 h 438"/>
                    <a:gd name="T48" fmla="*/ 13 w 760"/>
                    <a:gd name="T49" fmla="*/ 237 h 438"/>
                    <a:gd name="T50" fmla="*/ 2 w 760"/>
                    <a:gd name="T51" fmla="*/ 269 h 438"/>
                    <a:gd name="T52" fmla="*/ 4 w 760"/>
                    <a:gd name="T53" fmla="*/ 314 h 438"/>
                    <a:gd name="T54" fmla="*/ 15 w 760"/>
                    <a:gd name="T55" fmla="*/ 336 h 438"/>
                    <a:gd name="T56" fmla="*/ 38 w 760"/>
                    <a:gd name="T57" fmla="*/ 352 h 438"/>
                    <a:gd name="T58" fmla="*/ 63 w 760"/>
                    <a:gd name="T59" fmla="*/ 356 h 438"/>
                    <a:gd name="T60" fmla="*/ 88 w 760"/>
                    <a:gd name="T61" fmla="*/ 344 h 438"/>
                    <a:gd name="T62" fmla="*/ 89 w 760"/>
                    <a:gd name="T63" fmla="*/ 341 h 438"/>
                    <a:gd name="T64" fmla="*/ 129 w 760"/>
                    <a:gd name="T65" fmla="*/ 258 h 438"/>
                    <a:gd name="T66" fmla="*/ 140 w 760"/>
                    <a:gd name="T67" fmla="*/ 239 h 438"/>
                    <a:gd name="T68" fmla="*/ 169 w 760"/>
                    <a:gd name="T69" fmla="*/ 204 h 438"/>
                    <a:gd name="T70" fmla="*/ 222 w 760"/>
                    <a:gd name="T71" fmla="*/ 234 h 438"/>
                    <a:gd name="T72" fmla="*/ 294 w 760"/>
                    <a:gd name="T73" fmla="*/ 334 h 438"/>
                    <a:gd name="T74" fmla="*/ 338 w 760"/>
                    <a:gd name="T75" fmla="*/ 381 h 438"/>
                    <a:gd name="T76" fmla="*/ 387 w 760"/>
                    <a:gd name="T77" fmla="*/ 412 h 438"/>
                    <a:gd name="T78" fmla="*/ 457 w 760"/>
                    <a:gd name="T79" fmla="*/ 435 h 438"/>
                    <a:gd name="T80" fmla="*/ 501 w 760"/>
                    <a:gd name="T81" fmla="*/ 435 h 438"/>
                    <a:gd name="T82" fmla="*/ 529 w 760"/>
                    <a:gd name="T83" fmla="*/ 426 h 438"/>
                    <a:gd name="T84" fmla="*/ 542 w 760"/>
                    <a:gd name="T85" fmla="*/ 419 h 438"/>
                    <a:gd name="T86" fmla="*/ 588 w 760"/>
                    <a:gd name="T87" fmla="*/ 377 h 438"/>
                    <a:gd name="T88" fmla="*/ 623 w 760"/>
                    <a:gd name="T89" fmla="*/ 332 h 438"/>
                    <a:gd name="T90" fmla="*/ 666 w 760"/>
                    <a:gd name="T91" fmla="*/ 264 h 438"/>
                    <a:gd name="T92" fmla="*/ 687 w 760"/>
                    <a:gd name="T93" fmla="*/ 224 h 438"/>
                    <a:gd name="T94" fmla="*/ 730 w 760"/>
                    <a:gd name="T95" fmla="*/ 159 h 438"/>
                    <a:gd name="T96" fmla="*/ 733 w 760"/>
                    <a:gd name="T97" fmla="*/ 157 h 438"/>
                    <a:gd name="T98" fmla="*/ 749 w 760"/>
                    <a:gd name="T99" fmla="*/ 123 h 438"/>
                    <a:gd name="T100" fmla="*/ 751 w 760"/>
                    <a:gd name="T101" fmla="*/ 113 h 438"/>
                    <a:gd name="T102" fmla="*/ 758 w 760"/>
                    <a:gd name="T103" fmla="*/ 79 h 438"/>
                    <a:gd name="T104" fmla="*/ 760 w 760"/>
                    <a:gd name="T105" fmla="*/ 59 h 43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60"/>
                    <a:gd name="T160" fmla="*/ 0 h 438"/>
                    <a:gd name="T161" fmla="*/ 760 w 760"/>
                    <a:gd name="T162" fmla="*/ 438 h 43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60" h="438">
                      <a:moveTo>
                        <a:pt x="759" y="39"/>
                      </a:moveTo>
                      <a:lnTo>
                        <a:pt x="757" y="34"/>
                      </a:lnTo>
                      <a:lnTo>
                        <a:pt x="756" y="30"/>
                      </a:lnTo>
                      <a:lnTo>
                        <a:pt x="755" y="26"/>
                      </a:lnTo>
                      <a:lnTo>
                        <a:pt x="753" y="23"/>
                      </a:lnTo>
                      <a:lnTo>
                        <a:pt x="749" y="16"/>
                      </a:lnTo>
                      <a:lnTo>
                        <a:pt x="744" y="11"/>
                      </a:lnTo>
                      <a:lnTo>
                        <a:pt x="737" y="6"/>
                      </a:lnTo>
                      <a:lnTo>
                        <a:pt x="734" y="4"/>
                      </a:lnTo>
                      <a:lnTo>
                        <a:pt x="731" y="4"/>
                      </a:lnTo>
                      <a:lnTo>
                        <a:pt x="727" y="2"/>
                      </a:lnTo>
                      <a:lnTo>
                        <a:pt x="723" y="1"/>
                      </a:lnTo>
                      <a:lnTo>
                        <a:pt x="719" y="0"/>
                      </a:lnTo>
                      <a:lnTo>
                        <a:pt x="714" y="0"/>
                      </a:lnTo>
                      <a:lnTo>
                        <a:pt x="704" y="0"/>
                      </a:lnTo>
                      <a:lnTo>
                        <a:pt x="694" y="2"/>
                      </a:lnTo>
                      <a:lnTo>
                        <a:pt x="685" y="4"/>
                      </a:lnTo>
                      <a:lnTo>
                        <a:pt x="676" y="7"/>
                      </a:lnTo>
                      <a:lnTo>
                        <a:pt x="668" y="11"/>
                      </a:lnTo>
                      <a:lnTo>
                        <a:pt x="659" y="16"/>
                      </a:lnTo>
                      <a:lnTo>
                        <a:pt x="652" y="21"/>
                      </a:lnTo>
                      <a:lnTo>
                        <a:pt x="645" y="29"/>
                      </a:lnTo>
                      <a:lnTo>
                        <a:pt x="640" y="34"/>
                      </a:lnTo>
                      <a:lnTo>
                        <a:pt x="636" y="40"/>
                      </a:lnTo>
                      <a:lnTo>
                        <a:pt x="632" y="46"/>
                      </a:lnTo>
                      <a:lnTo>
                        <a:pt x="630" y="53"/>
                      </a:lnTo>
                      <a:lnTo>
                        <a:pt x="617" y="88"/>
                      </a:lnTo>
                      <a:lnTo>
                        <a:pt x="605" y="123"/>
                      </a:lnTo>
                      <a:lnTo>
                        <a:pt x="591" y="166"/>
                      </a:lnTo>
                      <a:lnTo>
                        <a:pt x="576" y="208"/>
                      </a:lnTo>
                      <a:lnTo>
                        <a:pt x="553" y="269"/>
                      </a:lnTo>
                      <a:lnTo>
                        <a:pt x="545" y="287"/>
                      </a:lnTo>
                      <a:lnTo>
                        <a:pt x="541" y="296"/>
                      </a:lnTo>
                      <a:lnTo>
                        <a:pt x="538" y="305"/>
                      </a:lnTo>
                      <a:lnTo>
                        <a:pt x="532" y="313"/>
                      </a:lnTo>
                      <a:lnTo>
                        <a:pt x="531" y="317"/>
                      </a:lnTo>
                      <a:lnTo>
                        <a:pt x="528" y="321"/>
                      </a:lnTo>
                      <a:lnTo>
                        <a:pt x="518" y="339"/>
                      </a:lnTo>
                      <a:lnTo>
                        <a:pt x="517" y="339"/>
                      </a:lnTo>
                      <a:lnTo>
                        <a:pt x="517" y="341"/>
                      </a:lnTo>
                      <a:lnTo>
                        <a:pt x="516" y="343"/>
                      </a:lnTo>
                      <a:lnTo>
                        <a:pt x="513" y="346"/>
                      </a:lnTo>
                      <a:lnTo>
                        <a:pt x="510" y="350"/>
                      </a:lnTo>
                      <a:lnTo>
                        <a:pt x="506" y="353"/>
                      </a:lnTo>
                      <a:lnTo>
                        <a:pt x="499" y="357"/>
                      </a:lnTo>
                      <a:lnTo>
                        <a:pt x="496" y="360"/>
                      </a:lnTo>
                      <a:lnTo>
                        <a:pt x="492" y="362"/>
                      </a:lnTo>
                      <a:lnTo>
                        <a:pt x="488" y="363"/>
                      </a:lnTo>
                      <a:lnTo>
                        <a:pt x="486" y="364"/>
                      </a:lnTo>
                      <a:lnTo>
                        <a:pt x="484" y="364"/>
                      </a:lnTo>
                      <a:lnTo>
                        <a:pt x="475" y="364"/>
                      </a:lnTo>
                      <a:lnTo>
                        <a:pt x="473" y="364"/>
                      </a:lnTo>
                      <a:lnTo>
                        <a:pt x="471" y="364"/>
                      </a:lnTo>
                      <a:lnTo>
                        <a:pt x="467" y="364"/>
                      </a:lnTo>
                      <a:lnTo>
                        <a:pt x="462" y="364"/>
                      </a:lnTo>
                      <a:lnTo>
                        <a:pt x="458" y="363"/>
                      </a:lnTo>
                      <a:lnTo>
                        <a:pt x="445" y="346"/>
                      </a:lnTo>
                      <a:lnTo>
                        <a:pt x="438" y="338"/>
                      </a:lnTo>
                      <a:lnTo>
                        <a:pt x="432" y="330"/>
                      </a:lnTo>
                      <a:lnTo>
                        <a:pt x="424" y="323"/>
                      </a:lnTo>
                      <a:lnTo>
                        <a:pt x="417" y="316"/>
                      </a:lnTo>
                      <a:lnTo>
                        <a:pt x="402" y="302"/>
                      </a:lnTo>
                      <a:lnTo>
                        <a:pt x="386" y="289"/>
                      </a:lnTo>
                      <a:lnTo>
                        <a:pt x="378" y="283"/>
                      </a:lnTo>
                      <a:lnTo>
                        <a:pt x="370" y="278"/>
                      </a:lnTo>
                      <a:lnTo>
                        <a:pt x="353" y="266"/>
                      </a:lnTo>
                      <a:lnTo>
                        <a:pt x="344" y="262"/>
                      </a:lnTo>
                      <a:lnTo>
                        <a:pt x="335" y="257"/>
                      </a:lnTo>
                      <a:lnTo>
                        <a:pt x="322" y="250"/>
                      </a:lnTo>
                      <a:lnTo>
                        <a:pt x="316" y="245"/>
                      </a:lnTo>
                      <a:lnTo>
                        <a:pt x="310" y="241"/>
                      </a:lnTo>
                      <a:lnTo>
                        <a:pt x="304" y="236"/>
                      </a:lnTo>
                      <a:lnTo>
                        <a:pt x="298" y="230"/>
                      </a:lnTo>
                      <a:lnTo>
                        <a:pt x="292" y="224"/>
                      </a:lnTo>
                      <a:lnTo>
                        <a:pt x="287" y="219"/>
                      </a:lnTo>
                      <a:lnTo>
                        <a:pt x="282" y="214"/>
                      </a:lnTo>
                      <a:lnTo>
                        <a:pt x="278" y="208"/>
                      </a:lnTo>
                      <a:lnTo>
                        <a:pt x="270" y="195"/>
                      </a:lnTo>
                      <a:lnTo>
                        <a:pt x="262" y="182"/>
                      </a:lnTo>
                      <a:lnTo>
                        <a:pt x="259" y="175"/>
                      </a:lnTo>
                      <a:lnTo>
                        <a:pt x="257" y="169"/>
                      </a:lnTo>
                      <a:lnTo>
                        <a:pt x="252" y="155"/>
                      </a:lnTo>
                      <a:lnTo>
                        <a:pt x="250" y="140"/>
                      </a:lnTo>
                      <a:lnTo>
                        <a:pt x="246" y="126"/>
                      </a:lnTo>
                      <a:lnTo>
                        <a:pt x="243" y="114"/>
                      </a:lnTo>
                      <a:lnTo>
                        <a:pt x="241" y="109"/>
                      </a:lnTo>
                      <a:lnTo>
                        <a:pt x="238" y="104"/>
                      </a:lnTo>
                      <a:lnTo>
                        <a:pt x="235" y="101"/>
                      </a:lnTo>
                      <a:lnTo>
                        <a:pt x="231" y="97"/>
                      </a:lnTo>
                      <a:lnTo>
                        <a:pt x="227" y="95"/>
                      </a:lnTo>
                      <a:lnTo>
                        <a:pt x="222" y="93"/>
                      </a:lnTo>
                      <a:lnTo>
                        <a:pt x="212" y="90"/>
                      </a:lnTo>
                      <a:lnTo>
                        <a:pt x="204" y="89"/>
                      </a:lnTo>
                      <a:lnTo>
                        <a:pt x="196" y="89"/>
                      </a:lnTo>
                      <a:lnTo>
                        <a:pt x="189" y="91"/>
                      </a:lnTo>
                      <a:lnTo>
                        <a:pt x="181" y="95"/>
                      </a:lnTo>
                      <a:lnTo>
                        <a:pt x="175" y="98"/>
                      </a:lnTo>
                      <a:lnTo>
                        <a:pt x="169" y="104"/>
                      </a:lnTo>
                      <a:lnTo>
                        <a:pt x="164" y="111"/>
                      </a:lnTo>
                      <a:lnTo>
                        <a:pt x="153" y="124"/>
                      </a:lnTo>
                      <a:lnTo>
                        <a:pt x="142" y="138"/>
                      </a:lnTo>
                      <a:lnTo>
                        <a:pt x="130" y="150"/>
                      </a:lnTo>
                      <a:lnTo>
                        <a:pt x="118" y="162"/>
                      </a:lnTo>
                      <a:lnTo>
                        <a:pt x="106" y="174"/>
                      </a:lnTo>
                      <a:lnTo>
                        <a:pt x="99" y="180"/>
                      </a:lnTo>
                      <a:lnTo>
                        <a:pt x="93" y="186"/>
                      </a:lnTo>
                      <a:lnTo>
                        <a:pt x="80" y="197"/>
                      </a:lnTo>
                      <a:lnTo>
                        <a:pt x="73" y="202"/>
                      </a:lnTo>
                      <a:lnTo>
                        <a:pt x="66" y="208"/>
                      </a:lnTo>
                      <a:lnTo>
                        <a:pt x="61" y="210"/>
                      </a:lnTo>
                      <a:lnTo>
                        <a:pt x="59" y="212"/>
                      </a:lnTo>
                      <a:lnTo>
                        <a:pt x="56" y="214"/>
                      </a:lnTo>
                      <a:lnTo>
                        <a:pt x="52" y="216"/>
                      </a:lnTo>
                      <a:lnTo>
                        <a:pt x="47" y="219"/>
                      </a:lnTo>
                      <a:lnTo>
                        <a:pt x="42" y="221"/>
                      </a:lnTo>
                      <a:lnTo>
                        <a:pt x="37" y="223"/>
                      </a:lnTo>
                      <a:lnTo>
                        <a:pt x="34" y="223"/>
                      </a:lnTo>
                      <a:lnTo>
                        <a:pt x="32" y="224"/>
                      </a:lnTo>
                      <a:lnTo>
                        <a:pt x="32" y="225"/>
                      </a:lnTo>
                      <a:lnTo>
                        <a:pt x="27" y="227"/>
                      </a:lnTo>
                      <a:lnTo>
                        <a:pt x="24" y="228"/>
                      </a:lnTo>
                      <a:lnTo>
                        <a:pt x="21" y="229"/>
                      </a:lnTo>
                      <a:lnTo>
                        <a:pt x="17" y="232"/>
                      </a:lnTo>
                      <a:lnTo>
                        <a:pt x="13" y="237"/>
                      </a:lnTo>
                      <a:lnTo>
                        <a:pt x="11" y="239"/>
                      </a:lnTo>
                      <a:lnTo>
                        <a:pt x="10" y="242"/>
                      </a:lnTo>
                      <a:lnTo>
                        <a:pt x="6" y="251"/>
                      </a:lnTo>
                      <a:lnTo>
                        <a:pt x="4" y="260"/>
                      </a:lnTo>
                      <a:lnTo>
                        <a:pt x="2" y="269"/>
                      </a:lnTo>
                      <a:lnTo>
                        <a:pt x="1" y="279"/>
                      </a:lnTo>
                      <a:lnTo>
                        <a:pt x="0" y="287"/>
                      </a:lnTo>
                      <a:lnTo>
                        <a:pt x="1" y="296"/>
                      </a:lnTo>
                      <a:lnTo>
                        <a:pt x="2" y="306"/>
                      </a:lnTo>
                      <a:lnTo>
                        <a:pt x="4" y="314"/>
                      </a:lnTo>
                      <a:lnTo>
                        <a:pt x="5" y="319"/>
                      </a:lnTo>
                      <a:lnTo>
                        <a:pt x="8" y="323"/>
                      </a:lnTo>
                      <a:lnTo>
                        <a:pt x="10" y="328"/>
                      </a:lnTo>
                      <a:lnTo>
                        <a:pt x="12" y="332"/>
                      </a:lnTo>
                      <a:lnTo>
                        <a:pt x="15" y="336"/>
                      </a:lnTo>
                      <a:lnTo>
                        <a:pt x="18" y="339"/>
                      </a:lnTo>
                      <a:lnTo>
                        <a:pt x="22" y="343"/>
                      </a:lnTo>
                      <a:lnTo>
                        <a:pt x="27" y="346"/>
                      </a:lnTo>
                      <a:lnTo>
                        <a:pt x="34" y="350"/>
                      </a:lnTo>
                      <a:lnTo>
                        <a:pt x="38" y="352"/>
                      </a:lnTo>
                      <a:lnTo>
                        <a:pt x="39" y="353"/>
                      </a:lnTo>
                      <a:lnTo>
                        <a:pt x="41" y="354"/>
                      </a:lnTo>
                      <a:lnTo>
                        <a:pt x="48" y="356"/>
                      </a:lnTo>
                      <a:lnTo>
                        <a:pt x="56" y="357"/>
                      </a:lnTo>
                      <a:lnTo>
                        <a:pt x="63" y="356"/>
                      </a:lnTo>
                      <a:lnTo>
                        <a:pt x="67" y="355"/>
                      </a:lnTo>
                      <a:lnTo>
                        <a:pt x="70" y="355"/>
                      </a:lnTo>
                      <a:lnTo>
                        <a:pt x="77" y="351"/>
                      </a:lnTo>
                      <a:lnTo>
                        <a:pt x="85" y="347"/>
                      </a:lnTo>
                      <a:lnTo>
                        <a:pt x="88" y="344"/>
                      </a:lnTo>
                      <a:lnTo>
                        <a:pt x="88" y="343"/>
                      </a:lnTo>
                      <a:lnTo>
                        <a:pt x="89" y="341"/>
                      </a:lnTo>
                      <a:lnTo>
                        <a:pt x="100" y="311"/>
                      </a:lnTo>
                      <a:lnTo>
                        <a:pt x="105" y="297"/>
                      </a:lnTo>
                      <a:lnTo>
                        <a:pt x="111" y="284"/>
                      </a:lnTo>
                      <a:lnTo>
                        <a:pt x="119" y="271"/>
                      </a:lnTo>
                      <a:lnTo>
                        <a:pt x="129" y="258"/>
                      </a:lnTo>
                      <a:lnTo>
                        <a:pt x="131" y="253"/>
                      </a:lnTo>
                      <a:lnTo>
                        <a:pt x="133" y="251"/>
                      </a:lnTo>
                      <a:lnTo>
                        <a:pt x="135" y="249"/>
                      </a:lnTo>
                      <a:lnTo>
                        <a:pt x="137" y="244"/>
                      </a:lnTo>
                      <a:lnTo>
                        <a:pt x="140" y="239"/>
                      </a:lnTo>
                      <a:lnTo>
                        <a:pt x="144" y="230"/>
                      </a:lnTo>
                      <a:lnTo>
                        <a:pt x="150" y="223"/>
                      </a:lnTo>
                      <a:lnTo>
                        <a:pt x="156" y="215"/>
                      </a:lnTo>
                      <a:lnTo>
                        <a:pt x="162" y="209"/>
                      </a:lnTo>
                      <a:lnTo>
                        <a:pt x="169" y="204"/>
                      </a:lnTo>
                      <a:lnTo>
                        <a:pt x="177" y="200"/>
                      </a:lnTo>
                      <a:lnTo>
                        <a:pt x="186" y="195"/>
                      </a:lnTo>
                      <a:lnTo>
                        <a:pt x="195" y="193"/>
                      </a:lnTo>
                      <a:lnTo>
                        <a:pt x="208" y="214"/>
                      </a:lnTo>
                      <a:lnTo>
                        <a:pt x="222" y="234"/>
                      </a:lnTo>
                      <a:lnTo>
                        <a:pt x="236" y="255"/>
                      </a:lnTo>
                      <a:lnTo>
                        <a:pt x="250" y="275"/>
                      </a:lnTo>
                      <a:lnTo>
                        <a:pt x="264" y="294"/>
                      </a:lnTo>
                      <a:lnTo>
                        <a:pt x="278" y="314"/>
                      </a:lnTo>
                      <a:lnTo>
                        <a:pt x="294" y="334"/>
                      </a:lnTo>
                      <a:lnTo>
                        <a:pt x="310" y="353"/>
                      </a:lnTo>
                      <a:lnTo>
                        <a:pt x="317" y="361"/>
                      </a:lnTo>
                      <a:lnTo>
                        <a:pt x="324" y="368"/>
                      </a:lnTo>
                      <a:lnTo>
                        <a:pt x="331" y="374"/>
                      </a:lnTo>
                      <a:lnTo>
                        <a:pt x="338" y="381"/>
                      </a:lnTo>
                      <a:lnTo>
                        <a:pt x="348" y="388"/>
                      </a:lnTo>
                      <a:lnTo>
                        <a:pt x="357" y="394"/>
                      </a:lnTo>
                      <a:lnTo>
                        <a:pt x="367" y="400"/>
                      </a:lnTo>
                      <a:lnTo>
                        <a:pt x="377" y="406"/>
                      </a:lnTo>
                      <a:lnTo>
                        <a:pt x="387" y="412"/>
                      </a:lnTo>
                      <a:lnTo>
                        <a:pt x="398" y="417"/>
                      </a:lnTo>
                      <a:lnTo>
                        <a:pt x="409" y="421"/>
                      </a:lnTo>
                      <a:lnTo>
                        <a:pt x="420" y="426"/>
                      </a:lnTo>
                      <a:lnTo>
                        <a:pt x="434" y="429"/>
                      </a:lnTo>
                      <a:lnTo>
                        <a:pt x="457" y="435"/>
                      </a:lnTo>
                      <a:lnTo>
                        <a:pt x="465" y="437"/>
                      </a:lnTo>
                      <a:lnTo>
                        <a:pt x="473" y="438"/>
                      </a:lnTo>
                      <a:lnTo>
                        <a:pt x="481" y="438"/>
                      </a:lnTo>
                      <a:lnTo>
                        <a:pt x="489" y="437"/>
                      </a:lnTo>
                      <a:lnTo>
                        <a:pt x="501" y="435"/>
                      </a:lnTo>
                      <a:lnTo>
                        <a:pt x="506" y="434"/>
                      </a:lnTo>
                      <a:lnTo>
                        <a:pt x="512" y="432"/>
                      </a:lnTo>
                      <a:lnTo>
                        <a:pt x="524" y="428"/>
                      </a:lnTo>
                      <a:lnTo>
                        <a:pt x="526" y="427"/>
                      </a:lnTo>
                      <a:lnTo>
                        <a:pt x="529" y="426"/>
                      </a:lnTo>
                      <a:lnTo>
                        <a:pt x="534" y="423"/>
                      </a:lnTo>
                      <a:lnTo>
                        <a:pt x="539" y="420"/>
                      </a:lnTo>
                      <a:lnTo>
                        <a:pt x="540" y="420"/>
                      </a:lnTo>
                      <a:lnTo>
                        <a:pt x="542" y="419"/>
                      </a:lnTo>
                      <a:lnTo>
                        <a:pt x="545" y="417"/>
                      </a:lnTo>
                      <a:lnTo>
                        <a:pt x="554" y="411"/>
                      </a:lnTo>
                      <a:lnTo>
                        <a:pt x="564" y="403"/>
                      </a:lnTo>
                      <a:lnTo>
                        <a:pt x="573" y="394"/>
                      </a:lnTo>
                      <a:lnTo>
                        <a:pt x="588" y="377"/>
                      </a:lnTo>
                      <a:lnTo>
                        <a:pt x="595" y="368"/>
                      </a:lnTo>
                      <a:lnTo>
                        <a:pt x="602" y="359"/>
                      </a:lnTo>
                      <a:lnTo>
                        <a:pt x="616" y="341"/>
                      </a:lnTo>
                      <a:lnTo>
                        <a:pt x="620" y="336"/>
                      </a:lnTo>
                      <a:lnTo>
                        <a:pt x="623" y="332"/>
                      </a:lnTo>
                      <a:lnTo>
                        <a:pt x="630" y="322"/>
                      </a:lnTo>
                      <a:lnTo>
                        <a:pt x="643" y="303"/>
                      </a:lnTo>
                      <a:lnTo>
                        <a:pt x="655" y="284"/>
                      </a:lnTo>
                      <a:lnTo>
                        <a:pt x="661" y="273"/>
                      </a:lnTo>
                      <a:lnTo>
                        <a:pt x="666" y="264"/>
                      </a:lnTo>
                      <a:lnTo>
                        <a:pt x="668" y="261"/>
                      </a:lnTo>
                      <a:lnTo>
                        <a:pt x="669" y="258"/>
                      </a:lnTo>
                      <a:lnTo>
                        <a:pt x="672" y="254"/>
                      </a:lnTo>
                      <a:lnTo>
                        <a:pt x="678" y="244"/>
                      </a:lnTo>
                      <a:lnTo>
                        <a:pt x="687" y="224"/>
                      </a:lnTo>
                      <a:lnTo>
                        <a:pt x="699" y="206"/>
                      </a:lnTo>
                      <a:lnTo>
                        <a:pt x="711" y="187"/>
                      </a:lnTo>
                      <a:lnTo>
                        <a:pt x="724" y="170"/>
                      </a:lnTo>
                      <a:lnTo>
                        <a:pt x="728" y="163"/>
                      </a:lnTo>
                      <a:lnTo>
                        <a:pt x="730" y="159"/>
                      </a:lnTo>
                      <a:lnTo>
                        <a:pt x="731" y="159"/>
                      </a:lnTo>
                      <a:lnTo>
                        <a:pt x="732" y="158"/>
                      </a:lnTo>
                      <a:lnTo>
                        <a:pt x="733" y="157"/>
                      </a:lnTo>
                      <a:lnTo>
                        <a:pt x="737" y="150"/>
                      </a:lnTo>
                      <a:lnTo>
                        <a:pt x="741" y="143"/>
                      </a:lnTo>
                      <a:lnTo>
                        <a:pt x="746" y="130"/>
                      </a:lnTo>
                      <a:lnTo>
                        <a:pt x="749" y="124"/>
                      </a:lnTo>
                      <a:lnTo>
                        <a:pt x="749" y="123"/>
                      </a:lnTo>
                      <a:lnTo>
                        <a:pt x="749" y="122"/>
                      </a:lnTo>
                      <a:lnTo>
                        <a:pt x="749" y="121"/>
                      </a:lnTo>
                      <a:lnTo>
                        <a:pt x="751" y="117"/>
                      </a:lnTo>
                      <a:lnTo>
                        <a:pt x="751" y="114"/>
                      </a:lnTo>
                      <a:lnTo>
                        <a:pt x="751" y="113"/>
                      </a:lnTo>
                      <a:lnTo>
                        <a:pt x="752" y="112"/>
                      </a:lnTo>
                      <a:lnTo>
                        <a:pt x="753" y="111"/>
                      </a:lnTo>
                      <a:lnTo>
                        <a:pt x="755" y="105"/>
                      </a:lnTo>
                      <a:lnTo>
                        <a:pt x="757" y="92"/>
                      </a:lnTo>
                      <a:lnTo>
                        <a:pt x="758" y="79"/>
                      </a:lnTo>
                      <a:lnTo>
                        <a:pt x="758" y="75"/>
                      </a:lnTo>
                      <a:lnTo>
                        <a:pt x="758" y="74"/>
                      </a:lnTo>
                      <a:lnTo>
                        <a:pt x="759" y="73"/>
                      </a:lnTo>
                      <a:lnTo>
                        <a:pt x="760" y="66"/>
                      </a:lnTo>
                      <a:lnTo>
                        <a:pt x="760" y="59"/>
                      </a:lnTo>
                      <a:lnTo>
                        <a:pt x="760" y="53"/>
                      </a:lnTo>
                      <a:lnTo>
                        <a:pt x="759" y="3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62" name="Freeform 70"/>
                <p:cNvSpPr>
                  <a:spLocks noChangeAspect="1"/>
                </p:cNvSpPr>
                <p:nvPr/>
              </p:nvSpPr>
              <p:spPr bwMode="auto">
                <a:xfrm>
                  <a:off x="3004" y="2741"/>
                  <a:ext cx="682" cy="256"/>
                </a:xfrm>
                <a:custGeom>
                  <a:avLst/>
                  <a:gdLst>
                    <a:gd name="T0" fmla="*/ 635 w 682"/>
                    <a:gd name="T1" fmla="*/ 0 h 256"/>
                    <a:gd name="T2" fmla="*/ 605 w 682"/>
                    <a:gd name="T3" fmla="*/ 4 h 256"/>
                    <a:gd name="T4" fmla="*/ 552 w 682"/>
                    <a:gd name="T5" fmla="*/ 31 h 256"/>
                    <a:gd name="T6" fmla="*/ 472 w 682"/>
                    <a:gd name="T7" fmla="*/ 81 h 256"/>
                    <a:gd name="T8" fmla="*/ 343 w 682"/>
                    <a:gd name="T9" fmla="*/ 172 h 256"/>
                    <a:gd name="T10" fmla="*/ 314 w 682"/>
                    <a:gd name="T11" fmla="*/ 191 h 256"/>
                    <a:gd name="T12" fmla="*/ 306 w 682"/>
                    <a:gd name="T13" fmla="*/ 195 h 256"/>
                    <a:gd name="T14" fmla="*/ 298 w 682"/>
                    <a:gd name="T15" fmla="*/ 197 h 256"/>
                    <a:gd name="T16" fmla="*/ 295 w 682"/>
                    <a:gd name="T17" fmla="*/ 198 h 256"/>
                    <a:gd name="T18" fmla="*/ 269 w 682"/>
                    <a:gd name="T19" fmla="*/ 199 h 256"/>
                    <a:gd name="T20" fmla="*/ 227 w 682"/>
                    <a:gd name="T21" fmla="*/ 186 h 256"/>
                    <a:gd name="T22" fmla="*/ 181 w 682"/>
                    <a:gd name="T23" fmla="*/ 174 h 256"/>
                    <a:gd name="T24" fmla="*/ 142 w 682"/>
                    <a:gd name="T25" fmla="*/ 168 h 256"/>
                    <a:gd name="T26" fmla="*/ 98 w 682"/>
                    <a:gd name="T27" fmla="*/ 159 h 256"/>
                    <a:gd name="T28" fmla="*/ 90 w 682"/>
                    <a:gd name="T29" fmla="*/ 153 h 256"/>
                    <a:gd name="T30" fmla="*/ 90 w 682"/>
                    <a:gd name="T31" fmla="*/ 132 h 256"/>
                    <a:gd name="T32" fmla="*/ 91 w 682"/>
                    <a:gd name="T33" fmla="*/ 105 h 256"/>
                    <a:gd name="T34" fmla="*/ 87 w 682"/>
                    <a:gd name="T35" fmla="*/ 81 h 256"/>
                    <a:gd name="T36" fmla="*/ 78 w 682"/>
                    <a:gd name="T37" fmla="*/ 65 h 256"/>
                    <a:gd name="T38" fmla="*/ 65 w 682"/>
                    <a:gd name="T39" fmla="*/ 56 h 256"/>
                    <a:gd name="T40" fmla="*/ 50 w 682"/>
                    <a:gd name="T41" fmla="*/ 53 h 256"/>
                    <a:gd name="T42" fmla="*/ 38 w 682"/>
                    <a:gd name="T43" fmla="*/ 60 h 256"/>
                    <a:gd name="T44" fmla="*/ 33 w 682"/>
                    <a:gd name="T45" fmla="*/ 70 h 256"/>
                    <a:gd name="T46" fmla="*/ 37 w 682"/>
                    <a:gd name="T47" fmla="*/ 160 h 256"/>
                    <a:gd name="T48" fmla="*/ 4 w 682"/>
                    <a:gd name="T49" fmla="*/ 203 h 256"/>
                    <a:gd name="T50" fmla="*/ 1 w 682"/>
                    <a:gd name="T51" fmla="*/ 215 h 256"/>
                    <a:gd name="T52" fmla="*/ 10 w 682"/>
                    <a:gd name="T53" fmla="*/ 226 h 256"/>
                    <a:gd name="T54" fmla="*/ 87 w 682"/>
                    <a:gd name="T55" fmla="*/ 204 h 256"/>
                    <a:gd name="T56" fmla="*/ 135 w 682"/>
                    <a:gd name="T57" fmla="*/ 213 h 256"/>
                    <a:gd name="T58" fmla="*/ 207 w 682"/>
                    <a:gd name="T59" fmla="*/ 237 h 256"/>
                    <a:gd name="T60" fmla="*/ 284 w 682"/>
                    <a:gd name="T61" fmla="*/ 256 h 256"/>
                    <a:gd name="T62" fmla="*/ 305 w 682"/>
                    <a:gd name="T63" fmla="*/ 255 h 256"/>
                    <a:gd name="T64" fmla="*/ 326 w 682"/>
                    <a:gd name="T65" fmla="*/ 248 h 256"/>
                    <a:gd name="T66" fmla="*/ 345 w 682"/>
                    <a:gd name="T67" fmla="*/ 238 h 256"/>
                    <a:gd name="T68" fmla="*/ 399 w 682"/>
                    <a:gd name="T69" fmla="*/ 203 h 256"/>
                    <a:gd name="T70" fmla="*/ 469 w 682"/>
                    <a:gd name="T71" fmla="*/ 172 h 256"/>
                    <a:gd name="T72" fmla="*/ 571 w 682"/>
                    <a:gd name="T73" fmla="*/ 133 h 256"/>
                    <a:gd name="T74" fmla="*/ 595 w 682"/>
                    <a:gd name="T75" fmla="*/ 123 h 256"/>
                    <a:gd name="T76" fmla="*/ 620 w 682"/>
                    <a:gd name="T77" fmla="*/ 107 h 256"/>
                    <a:gd name="T78" fmla="*/ 638 w 682"/>
                    <a:gd name="T79" fmla="*/ 94 h 256"/>
                    <a:gd name="T80" fmla="*/ 656 w 682"/>
                    <a:gd name="T81" fmla="*/ 76 h 256"/>
                    <a:gd name="T82" fmla="*/ 675 w 682"/>
                    <a:gd name="T83" fmla="*/ 57 h 256"/>
                    <a:gd name="T84" fmla="*/ 681 w 682"/>
                    <a:gd name="T85" fmla="*/ 45 h 256"/>
                    <a:gd name="T86" fmla="*/ 682 w 682"/>
                    <a:gd name="T87" fmla="*/ 39 h 256"/>
                    <a:gd name="T88" fmla="*/ 682 w 682"/>
                    <a:gd name="T89" fmla="*/ 31 h 256"/>
                    <a:gd name="T90" fmla="*/ 681 w 682"/>
                    <a:gd name="T91" fmla="*/ 24 h 256"/>
                    <a:gd name="T92" fmla="*/ 675 w 682"/>
                    <a:gd name="T93" fmla="*/ 14 h 256"/>
                    <a:gd name="T94" fmla="*/ 666 w 682"/>
                    <a:gd name="T95" fmla="*/ 7 h 256"/>
                    <a:gd name="T96" fmla="*/ 647 w 682"/>
                    <a:gd name="T97" fmla="*/ 4 h 2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82"/>
                    <a:gd name="T148" fmla="*/ 0 h 256"/>
                    <a:gd name="T149" fmla="*/ 682 w 682"/>
                    <a:gd name="T150" fmla="*/ 256 h 25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82" h="256">
                      <a:moveTo>
                        <a:pt x="647" y="4"/>
                      </a:moveTo>
                      <a:lnTo>
                        <a:pt x="641" y="1"/>
                      </a:lnTo>
                      <a:lnTo>
                        <a:pt x="635" y="0"/>
                      </a:lnTo>
                      <a:lnTo>
                        <a:pt x="623" y="0"/>
                      </a:lnTo>
                      <a:lnTo>
                        <a:pt x="611" y="2"/>
                      </a:lnTo>
                      <a:lnTo>
                        <a:pt x="605" y="4"/>
                      </a:lnTo>
                      <a:lnTo>
                        <a:pt x="599" y="6"/>
                      </a:lnTo>
                      <a:lnTo>
                        <a:pt x="575" y="18"/>
                      </a:lnTo>
                      <a:lnTo>
                        <a:pt x="552" y="31"/>
                      </a:lnTo>
                      <a:lnTo>
                        <a:pt x="528" y="44"/>
                      </a:lnTo>
                      <a:lnTo>
                        <a:pt x="506" y="59"/>
                      </a:lnTo>
                      <a:lnTo>
                        <a:pt x="472" y="81"/>
                      </a:lnTo>
                      <a:lnTo>
                        <a:pt x="440" y="103"/>
                      </a:lnTo>
                      <a:lnTo>
                        <a:pt x="352" y="165"/>
                      </a:lnTo>
                      <a:lnTo>
                        <a:pt x="343" y="172"/>
                      </a:lnTo>
                      <a:lnTo>
                        <a:pt x="337" y="174"/>
                      </a:lnTo>
                      <a:lnTo>
                        <a:pt x="333" y="178"/>
                      </a:lnTo>
                      <a:lnTo>
                        <a:pt x="314" y="191"/>
                      </a:lnTo>
                      <a:lnTo>
                        <a:pt x="308" y="194"/>
                      </a:lnTo>
                      <a:lnTo>
                        <a:pt x="307" y="194"/>
                      </a:lnTo>
                      <a:lnTo>
                        <a:pt x="306" y="195"/>
                      </a:lnTo>
                      <a:lnTo>
                        <a:pt x="305" y="195"/>
                      </a:lnTo>
                      <a:lnTo>
                        <a:pt x="302" y="196"/>
                      </a:lnTo>
                      <a:lnTo>
                        <a:pt x="298" y="197"/>
                      </a:lnTo>
                      <a:lnTo>
                        <a:pt x="297" y="197"/>
                      </a:lnTo>
                      <a:lnTo>
                        <a:pt x="296" y="197"/>
                      </a:lnTo>
                      <a:lnTo>
                        <a:pt x="295" y="198"/>
                      </a:lnTo>
                      <a:lnTo>
                        <a:pt x="288" y="200"/>
                      </a:lnTo>
                      <a:lnTo>
                        <a:pt x="279" y="200"/>
                      </a:lnTo>
                      <a:lnTo>
                        <a:pt x="269" y="199"/>
                      </a:lnTo>
                      <a:lnTo>
                        <a:pt x="260" y="197"/>
                      </a:lnTo>
                      <a:lnTo>
                        <a:pt x="251" y="195"/>
                      </a:lnTo>
                      <a:lnTo>
                        <a:pt x="227" y="186"/>
                      </a:lnTo>
                      <a:lnTo>
                        <a:pt x="204" y="180"/>
                      </a:lnTo>
                      <a:lnTo>
                        <a:pt x="192" y="177"/>
                      </a:lnTo>
                      <a:lnTo>
                        <a:pt x="181" y="174"/>
                      </a:lnTo>
                      <a:lnTo>
                        <a:pt x="169" y="173"/>
                      </a:lnTo>
                      <a:lnTo>
                        <a:pt x="158" y="171"/>
                      </a:lnTo>
                      <a:lnTo>
                        <a:pt x="142" y="168"/>
                      </a:lnTo>
                      <a:lnTo>
                        <a:pt x="127" y="166"/>
                      </a:lnTo>
                      <a:lnTo>
                        <a:pt x="112" y="162"/>
                      </a:lnTo>
                      <a:lnTo>
                        <a:pt x="98" y="159"/>
                      </a:lnTo>
                      <a:lnTo>
                        <a:pt x="93" y="157"/>
                      </a:lnTo>
                      <a:lnTo>
                        <a:pt x="91" y="155"/>
                      </a:lnTo>
                      <a:lnTo>
                        <a:pt x="90" y="153"/>
                      </a:lnTo>
                      <a:lnTo>
                        <a:pt x="86" y="149"/>
                      </a:lnTo>
                      <a:lnTo>
                        <a:pt x="88" y="139"/>
                      </a:lnTo>
                      <a:lnTo>
                        <a:pt x="90" y="132"/>
                      </a:lnTo>
                      <a:lnTo>
                        <a:pt x="91" y="123"/>
                      </a:lnTo>
                      <a:lnTo>
                        <a:pt x="91" y="114"/>
                      </a:lnTo>
                      <a:lnTo>
                        <a:pt x="91" y="105"/>
                      </a:lnTo>
                      <a:lnTo>
                        <a:pt x="90" y="97"/>
                      </a:lnTo>
                      <a:lnTo>
                        <a:pt x="89" y="89"/>
                      </a:lnTo>
                      <a:lnTo>
                        <a:pt x="87" y="81"/>
                      </a:lnTo>
                      <a:lnTo>
                        <a:pt x="84" y="74"/>
                      </a:lnTo>
                      <a:lnTo>
                        <a:pt x="80" y="68"/>
                      </a:lnTo>
                      <a:lnTo>
                        <a:pt x="78" y="65"/>
                      </a:lnTo>
                      <a:lnTo>
                        <a:pt x="76" y="62"/>
                      </a:lnTo>
                      <a:lnTo>
                        <a:pt x="71" y="59"/>
                      </a:lnTo>
                      <a:lnTo>
                        <a:pt x="65" y="56"/>
                      </a:lnTo>
                      <a:lnTo>
                        <a:pt x="60" y="54"/>
                      </a:lnTo>
                      <a:lnTo>
                        <a:pt x="55" y="53"/>
                      </a:lnTo>
                      <a:lnTo>
                        <a:pt x="50" y="53"/>
                      </a:lnTo>
                      <a:lnTo>
                        <a:pt x="45" y="55"/>
                      </a:lnTo>
                      <a:lnTo>
                        <a:pt x="42" y="58"/>
                      </a:lnTo>
                      <a:lnTo>
                        <a:pt x="38" y="60"/>
                      </a:lnTo>
                      <a:lnTo>
                        <a:pt x="35" y="63"/>
                      </a:lnTo>
                      <a:lnTo>
                        <a:pt x="34" y="66"/>
                      </a:lnTo>
                      <a:lnTo>
                        <a:pt x="33" y="70"/>
                      </a:lnTo>
                      <a:lnTo>
                        <a:pt x="56" y="132"/>
                      </a:lnTo>
                      <a:lnTo>
                        <a:pt x="50" y="147"/>
                      </a:lnTo>
                      <a:lnTo>
                        <a:pt x="37" y="160"/>
                      </a:lnTo>
                      <a:lnTo>
                        <a:pt x="26" y="174"/>
                      </a:lnTo>
                      <a:lnTo>
                        <a:pt x="14" y="188"/>
                      </a:lnTo>
                      <a:lnTo>
                        <a:pt x="4" y="203"/>
                      </a:lnTo>
                      <a:lnTo>
                        <a:pt x="1" y="206"/>
                      </a:lnTo>
                      <a:lnTo>
                        <a:pt x="0" y="210"/>
                      </a:lnTo>
                      <a:lnTo>
                        <a:pt x="1" y="215"/>
                      </a:lnTo>
                      <a:lnTo>
                        <a:pt x="3" y="218"/>
                      </a:lnTo>
                      <a:lnTo>
                        <a:pt x="7" y="222"/>
                      </a:lnTo>
                      <a:lnTo>
                        <a:pt x="10" y="226"/>
                      </a:lnTo>
                      <a:lnTo>
                        <a:pt x="55" y="202"/>
                      </a:lnTo>
                      <a:lnTo>
                        <a:pt x="70" y="203"/>
                      </a:lnTo>
                      <a:lnTo>
                        <a:pt x="87" y="204"/>
                      </a:lnTo>
                      <a:lnTo>
                        <a:pt x="103" y="207"/>
                      </a:lnTo>
                      <a:lnTo>
                        <a:pt x="120" y="210"/>
                      </a:lnTo>
                      <a:lnTo>
                        <a:pt x="135" y="213"/>
                      </a:lnTo>
                      <a:lnTo>
                        <a:pt x="151" y="217"/>
                      </a:lnTo>
                      <a:lnTo>
                        <a:pt x="183" y="228"/>
                      </a:lnTo>
                      <a:lnTo>
                        <a:pt x="207" y="237"/>
                      </a:lnTo>
                      <a:lnTo>
                        <a:pt x="232" y="245"/>
                      </a:lnTo>
                      <a:lnTo>
                        <a:pt x="258" y="251"/>
                      </a:lnTo>
                      <a:lnTo>
                        <a:pt x="284" y="256"/>
                      </a:lnTo>
                      <a:lnTo>
                        <a:pt x="295" y="256"/>
                      </a:lnTo>
                      <a:lnTo>
                        <a:pt x="300" y="256"/>
                      </a:lnTo>
                      <a:lnTo>
                        <a:pt x="305" y="255"/>
                      </a:lnTo>
                      <a:lnTo>
                        <a:pt x="312" y="253"/>
                      </a:lnTo>
                      <a:lnTo>
                        <a:pt x="320" y="252"/>
                      </a:lnTo>
                      <a:lnTo>
                        <a:pt x="326" y="248"/>
                      </a:lnTo>
                      <a:lnTo>
                        <a:pt x="333" y="245"/>
                      </a:lnTo>
                      <a:lnTo>
                        <a:pt x="338" y="241"/>
                      </a:lnTo>
                      <a:lnTo>
                        <a:pt x="345" y="238"/>
                      </a:lnTo>
                      <a:lnTo>
                        <a:pt x="362" y="225"/>
                      </a:lnTo>
                      <a:lnTo>
                        <a:pt x="380" y="214"/>
                      </a:lnTo>
                      <a:lnTo>
                        <a:pt x="399" y="203"/>
                      </a:lnTo>
                      <a:lnTo>
                        <a:pt x="418" y="193"/>
                      </a:lnTo>
                      <a:lnTo>
                        <a:pt x="443" y="181"/>
                      </a:lnTo>
                      <a:lnTo>
                        <a:pt x="469" y="172"/>
                      </a:lnTo>
                      <a:lnTo>
                        <a:pt x="516" y="154"/>
                      </a:lnTo>
                      <a:lnTo>
                        <a:pt x="563" y="137"/>
                      </a:lnTo>
                      <a:lnTo>
                        <a:pt x="571" y="133"/>
                      </a:lnTo>
                      <a:lnTo>
                        <a:pt x="579" y="130"/>
                      </a:lnTo>
                      <a:lnTo>
                        <a:pt x="587" y="126"/>
                      </a:lnTo>
                      <a:lnTo>
                        <a:pt x="595" y="123"/>
                      </a:lnTo>
                      <a:lnTo>
                        <a:pt x="610" y="114"/>
                      </a:lnTo>
                      <a:lnTo>
                        <a:pt x="617" y="109"/>
                      </a:lnTo>
                      <a:lnTo>
                        <a:pt x="620" y="107"/>
                      </a:lnTo>
                      <a:lnTo>
                        <a:pt x="624" y="104"/>
                      </a:lnTo>
                      <a:lnTo>
                        <a:pt x="631" y="99"/>
                      </a:lnTo>
                      <a:lnTo>
                        <a:pt x="638" y="94"/>
                      </a:lnTo>
                      <a:lnTo>
                        <a:pt x="644" y="88"/>
                      </a:lnTo>
                      <a:lnTo>
                        <a:pt x="651" y="82"/>
                      </a:lnTo>
                      <a:lnTo>
                        <a:pt x="656" y="76"/>
                      </a:lnTo>
                      <a:lnTo>
                        <a:pt x="663" y="70"/>
                      </a:lnTo>
                      <a:lnTo>
                        <a:pt x="668" y="63"/>
                      </a:lnTo>
                      <a:lnTo>
                        <a:pt x="675" y="57"/>
                      </a:lnTo>
                      <a:lnTo>
                        <a:pt x="677" y="53"/>
                      </a:lnTo>
                      <a:lnTo>
                        <a:pt x="679" y="49"/>
                      </a:lnTo>
                      <a:lnTo>
                        <a:pt x="681" y="45"/>
                      </a:lnTo>
                      <a:lnTo>
                        <a:pt x="681" y="43"/>
                      </a:lnTo>
                      <a:lnTo>
                        <a:pt x="682" y="41"/>
                      </a:lnTo>
                      <a:lnTo>
                        <a:pt x="682" y="39"/>
                      </a:lnTo>
                      <a:lnTo>
                        <a:pt x="682" y="36"/>
                      </a:lnTo>
                      <a:lnTo>
                        <a:pt x="682" y="32"/>
                      </a:lnTo>
                      <a:lnTo>
                        <a:pt x="682" y="31"/>
                      </a:lnTo>
                      <a:lnTo>
                        <a:pt x="682" y="30"/>
                      </a:lnTo>
                      <a:lnTo>
                        <a:pt x="682" y="27"/>
                      </a:lnTo>
                      <a:lnTo>
                        <a:pt x="681" y="24"/>
                      </a:lnTo>
                      <a:lnTo>
                        <a:pt x="679" y="20"/>
                      </a:lnTo>
                      <a:lnTo>
                        <a:pt x="678" y="18"/>
                      </a:lnTo>
                      <a:lnTo>
                        <a:pt x="675" y="14"/>
                      </a:lnTo>
                      <a:lnTo>
                        <a:pt x="674" y="12"/>
                      </a:lnTo>
                      <a:lnTo>
                        <a:pt x="669" y="9"/>
                      </a:lnTo>
                      <a:lnTo>
                        <a:pt x="666" y="7"/>
                      </a:lnTo>
                      <a:lnTo>
                        <a:pt x="663" y="6"/>
                      </a:lnTo>
                      <a:lnTo>
                        <a:pt x="655" y="4"/>
                      </a:lnTo>
                      <a:lnTo>
                        <a:pt x="647"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63" name="Freeform 71"/>
                <p:cNvSpPr>
                  <a:spLocks noChangeAspect="1"/>
                </p:cNvSpPr>
                <p:nvPr/>
              </p:nvSpPr>
              <p:spPr bwMode="auto">
                <a:xfrm>
                  <a:off x="3580" y="3105"/>
                  <a:ext cx="345" cy="686"/>
                </a:xfrm>
                <a:custGeom>
                  <a:avLst/>
                  <a:gdLst>
                    <a:gd name="T0" fmla="*/ 57 w 345"/>
                    <a:gd name="T1" fmla="*/ 2 h 686"/>
                    <a:gd name="T2" fmla="*/ 89 w 345"/>
                    <a:gd name="T3" fmla="*/ 0 h 686"/>
                    <a:gd name="T4" fmla="*/ 113 w 345"/>
                    <a:gd name="T5" fmla="*/ 15 h 686"/>
                    <a:gd name="T6" fmla="*/ 169 w 345"/>
                    <a:gd name="T7" fmla="*/ 64 h 686"/>
                    <a:gd name="T8" fmla="*/ 227 w 345"/>
                    <a:gd name="T9" fmla="*/ 121 h 686"/>
                    <a:gd name="T10" fmla="*/ 278 w 345"/>
                    <a:gd name="T11" fmla="*/ 176 h 686"/>
                    <a:gd name="T12" fmla="*/ 315 w 345"/>
                    <a:gd name="T13" fmla="*/ 225 h 686"/>
                    <a:gd name="T14" fmla="*/ 337 w 345"/>
                    <a:gd name="T15" fmla="*/ 263 h 686"/>
                    <a:gd name="T16" fmla="*/ 345 w 345"/>
                    <a:gd name="T17" fmla="*/ 293 h 686"/>
                    <a:gd name="T18" fmla="*/ 341 w 345"/>
                    <a:gd name="T19" fmla="*/ 321 h 686"/>
                    <a:gd name="T20" fmla="*/ 329 w 345"/>
                    <a:gd name="T21" fmla="*/ 349 h 686"/>
                    <a:gd name="T22" fmla="*/ 302 w 345"/>
                    <a:gd name="T23" fmla="*/ 382 h 686"/>
                    <a:gd name="T24" fmla="*/ 262 w 345"/>
                    <a:gd name="T25" fmla="*/ 416 h 686"/>
                    <a:gd name="T26" fmla="*/ 201 w 345"/>
                    <a:gd name="T27" fmla="*/ 467 h 686"/>
                    <a:gd name="T28" fmla="*/ 154 w 345"/>
                    <a:gd name="T29" fmla="*/ 496 h 686"/>
                    <a:gd name="T30" fmla="*/ 127 w 345"/>
                    <a:gd name="T31" fmla="*/ 521 h 686"/>
                    <a:gd name="T32" fmla="*/ 115 w 345"/>
                    <a:gd name="T33" fmla="*/ 544 h 686"/>
                    <a:gd name="T34" fmla="*/ 117 w 345"/>
                    <a:gd name="T35" fmla="*/ 559 h 686"/>
                    <a:gd name="T36" fmla="*/ 133 w 345"/>
                    <a:gd name="T37" fmla="*/ 575 h 686"/>
                    <a:gd name="T38" fmla="*/ 171 w 345"/>
                    <a:gd name="T39" fmla="*/ 600 h 686"/>
                    <a:gd name="T40" fmla="*/ 203 w 345"/>
                    <a:gd name="T41" fmla="*/ 619 h 686"/>
                    <a:gd name="T42" fmla="*/ 241 w 345"/>
                    <a:gd name="T43" fmla="*/ 631 h 686"/>
                    <a:gd name="T44" fmla="*/ 264 w 345"/>
                    <a:gd name="T45" fmla="*/ 638 h 686"/>
                    <a:gd name="T46" fmla="*/ 269 w 345"/>
                    <a:gd name="T47" fmla="*/ 654 h 686"/>
                    <a:gd name="T48" fmla="*/ 262 w 345"/>
                    <a:gd name="T49" fmla="*/ 664 h 686"/>
                    <a:gd name="T50" fmla="*/ 229 w 345"/>
                    <a:gd name="T51" fmla="*/ 678 h 686"/>
                    <a:gd name="T52" fmla="*/ 224 w 345"/>
                    <a:gd name="T53" fmla="*/ 680 h 686"/>
                    <a:gd name="T54" fmla="*/ 180 w 345"/>
                    <a:gd name="T55" fmla="*/ 686 h 686"/>
                    <a:gd name="T56" fmla="*/ 157 w 345"/>
                    <a:gd name="T57" fmla="*/ 686 h 686"/>
                    <a:gd name="T58" fmla="*/ 134 w 345"/>
                    <a:gd name="T59" fmla="*/ 668 h 686"/>
                    <a:gd name="T60" fmla="*/ 112 w 345"/>
                    <a:gd name="T61" fmla="*/ 635 h 686"/>
                    <a:gd name="T62" fmla="*/ 89 w 345"/>
                    <a:gd name="T63" fmla="*/ 614 h 686"/>
                    <a:gd name="T64" fmla="*/ 56 w 345"/>
                    <a:gd name="T65" fmla="*/ 596 h 686"/>
                    <a:gd name="T66" fmla="*/ 33 w 345"/>
                    <a:gd name="T67" fmla="*/ 575 h 686"/>
                    <a:gd name="T68" fmla="*/ 31 w 345"/>
                    <a:gd name="T69" fmla="*/ 547 h 686"/>
                    <a:gd name="T70" fmla="*/ 36 w 345"/>
                    <a:gd name="T71" fmla="*/ 526 h 686"/>
                    <a:gd name="T72" fmla="*/ 57 w 345"/>
                    <a:gd name="T73" fmla="*/ 505 h 686"/>
                    <a:gd name="T74" fmla="*/ 91 w 345"/>
                    <a:gd name="T75" fmla="*/ 486 h 686"/>
                    <a:gd name="T76" fmla="*/ 119 w 345"/>
                    <a:gd name="T77" fmla="*/ 463 h 686"/>
                    <a:gd name="T78" fmla="*/ 145 w 345"/>
                    <a:gd name="T79" fmla="*/ 424 h 686"/>
                    <a:gd name="T80" fmla="*/ 169 w 345"/>
                    <a:gd name="T81" fmla="*/ 381 h 686"/>
                    <a:gd name="T82" fmla="*/ 201 w 345"/>
                    <a:gd name="T83" fmla="*/ 339 h 686"/>
                    <a:gd name="T84" fmla="*/ 234 w 345"/>
                    <a:gd name="T85" fmla="*/ 314 h 686"/>
                    <a:gd name="T86" fmla="*/ 252 w 345"/>
                    <a:gd name="T87" fmla="*/ 302 h 686"/>
                    <a:gd name="T88" fmla="*/ 255 w 345"/>
                    <a:gd name="T89" fmla="*/ 291 h 686"/>
                    <a:gd name="T90" fmla="*/ 238 w 345"/>
                    <a:gd name="T91" fmla="*/ 279 h 686"/>
                    <a:gd name="T92" fmla="*/ 185 w 345"/>
                    <a:gd name="T93" fmla="*/ 237 h 686"/>
                    <a:gd name="T94" fmla="*/ 115 w 345"/>
                    <a:gd name="T95" fmla="*/ 193 h 686"/>
                    <a:gd name="T96" fmla="*/ 63 w 345"/>
                    <a:gd name="T97" fmla="*/ 153 h 686"/>
                    <a:gd name="T98" fmla="*/ 19 w 345"/>
                    <a:gd name="T99" fmla="*/ 102 h 686"/>
                    <a:gd name="T100" fmla="*/ 0 w 345"/>
                    <a:gd name="T101" fmla="*/ 53 h 686"/>
                    <a:gd name="T102" fmla="*/ 7 w 345"/>
                    <a:gd name="T103" fmla="*/ 27 h 686"/>
                    <a:gd name="T104" fmla="*/ 33 w 345"/>
                    <a:gd name="T105" fmla="*/ 9 h 686"/>
                    <a:gd name="T106" fmla="*/ 57 w 345"/>
                    <a:gd name="T107" fmla="*/ 2 h 68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45"/>
                    <a:gd name="T163" fmla="*/ 0 h 686"/>
                    <a:gd name="T164" fmla="*/ 345 w 345"/>
                    <a:gd name="T165" fmla="*/ 686 h 68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45" h="686">
                      <a:moveTo>
                        <a:pt x="57" y="2"/>
                      </a:moveTo>
                      <a:lnTo>
                        <a:pt x="89" y="0"/>
                      </a:lnTo>
                      <a:lnTo>
                        <a:pt x="113" y="15"/>
                      </a:lnTo>
                      <a:lnTo>
                        <a:pt x="169" y="64"/>
                      </a:lnTo>
                      <a:lnTo>
                        <a:pt x="227" y="121"/>
                      </a:lnTo>
                      <a:lnTo>
                        <a:pt x="278" y="176"/>
                      </a:lnTo>
                      <a:lnTo>
                        <a:pt x="315" y="225"/>
                      </a:lnTo>
                      <a:lnTo>
                        <a:pt x="337" y="263"/>
                      </a:lnTo>
                      <a:lnTo>
                        <a:pt x="345" y="293"/>
                      </a:lnTo>
                      <a:lnTo>
                        <a:pt x="341" y="321"/>
                      </a:lnTo>
                      <a:lnTo>
                        <a:pt x="329" y="349"/>
                      </a:lnTo>
                      <a:lnTo>
                        <a:pt x="302" y="382"/>
                      </a:lnTo>
                      <a:lnTo>
                        <a:pt x="262" y="416"/>
                      </a:lnTo>
                      <a:lnTo>
                        <a:pt x="201" y="467"/>
                      </a:lnTo>
                      <a:lnTo>
                        <a:pt x="154" y="496"/>
                      </a:lnTo>
                      <a:lnTo>
                        <a:pt x="127" y="521"/>
                      </a:lnTo>
                      <a:lnTo>
                        <a:pt x="115" y="544"/>
                      </a:lnTo>
                      <a:lnTo>
                        <a:pt x="117" y="559"/>
                      </a:lnTo>
                      <a:lnTo>
                        <a:pt x="133" y="575"/>
                      </a:lnTo>
                      <a:lnTo>
                        <a:pt x="171" y="600"/>
                      </a:lnTo>
                      <a:lnTo>
                        <a:pt x="203" y="619"/>
                      </a:lnTo>
                      <a:lnTo>
                        <a:pt x="241" y="631"/>
                      </a:lnTo>
                      <a:lnTo>
                        <a:pt x="264" y="638"/>
                      </a:lnTo>
                      <a:lnTo>
                        <a:pt x="269" y="654"/>
                      </a:lnTo>
                      <a:lnTo>
                        <a:pt x="262" y="664"/>
                      </a:lnTo>
                      <a:lnTo>
                        <a:pt x="229" y="678"/>
                      </a:lnTo>
                      <a:lnTo>
                        <a:pt x="224" y="680"/>
                      </a:lnTo>
                      <a:lnTo>
                        <a:pt x="180" y="686"/>
                      </a:lnTo>
                      <a:lnTo>
                        <a:pt x="157" y="686"/>
                      </a:lnTo>
                      <a:lnTo>
                        <a:pt x="134" y="668"/>
                      </a:lnTo>
                      <a:lnTo>
                        <a:pt x="112" y="635"/>
                      </a:lnTo>
                      <a:lnTo>
                        <a:pt x="89" y="614"/>
                      </a:lnTo>
                      <a:lnTo>
                        <a:pt x="56" y="596"/>
                      </a:lnTo>
                      <a:lnTo>
                        <a:pt x="33" y="575"/>
                      </a:lnTo>
                      <a:lnTo>
                        <a:pt x="31" y="547"/>
                      </a:lnTo>
                      <a:lnTo>
                        <a:pt x="36" y="526"/>
                      </a:lnTo>
                      <a:lnTo>
                        <a:pt x="57" y="505"/>
                      </a:lnTo>
                      <a:lnTo>
                        <a:pt x="91" y="486"/>
                      </a:lnTo>
                      <a:lnTo>
                        <a:pt x="119" y="463"/>
                      </a:lnTo>
                      <a:lnTo>
                        <a:pt x="145" y="424"/>
                      </a:lnTo>
                      <a:lnTo>
                        <a:pt x="169" y="381"/>
                      </a:lnTo>
                      <a:lnTo>
                        <a:pt x="201" y="339"/>
                      </a:lnTo>
                      <a:lnTo>
                        <a:pt x="234" y="314"/>
                      </a:lnTo>
                      <a:lnTo>
                        <a:pt x="252" y="302"/>
                      </a:lnTo>
                      <a:lnTo>
                        <a:pt x="255" y="291"/>
                      </a:lnTo>
                      <a:lnTo>
                        <a:pt x="238" y="279"/>
                      </a:lnTo>
                      <a:lnTo>
                        <a:pt x="185" y="237"/>
                      </a:lnTo>
                      <a:lnTo>
                        <a:pt x="115" y="193"/>
                      </a:lnTo>
                      <a:lnTo>
                        <a:pt x="63" y="153"/>
                      </a:lnTo>
                      <a:lnTo>
                        <a:pt x="19" y="102"/>
                      </a:lnTo>
                      <a:lnTo>
                        <a:pt x="0" y="53"/>
                      </a:lnTo>
                      <a:lnTo>
                        <a:pt x="7" y="27"/>
                      </a:lnTo>
                      <a:lnTo>
                        <a:pt x="33" y="9"/>
                      </a:lnTo>
                      <a:lnTo>
                        <a:pt x="57" y="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4354" name="Group 72"/>
              <p:cNvGrpSpPr>
                <a:grpSpLocks noChangeAspect="1"/>
              </p:cNvGrpSpPr>
              <p:nvPr/>
            </p:nvGrpSpPr>
            <p:grpSpPr bwMode="auto">
              <a:xfrm>
                <a:off x="1355" y="2053"/>
                <a:ext cx="144" cy="186"/>
                <a:chOff x="2895" y="2582"/>
                <a:chExt cx="322" cy="418"/>
              </a:xfrm>
            </p:grpSpPr>
            <p:sp>
              <p:nvSpPr>
                <p:cNvPr id="14356" name="Freeform 73"/>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57" name="Freeform 74"/>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4355" name="Text Box 75"/>
              <p:cNvSpPr txBox="1">
                <a:spLocks noChangeArrowheads="1"/>
              </p:cNvSpPr>
              <p:nvPr/>
            </p:nvSpPr>
            <p:spPr bwMode="auto">
              <a:xfrm>
                <a:off x="1534" y="2160"/>
                <a:ext cx="24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T+1</a:t>
                </a:r>
                <a:endParaRPr lang="en-CA" altLang="en-US" sz="1400" i="0">
                  <a:solidFill>
                    <a:schemeClr val="bg2"/>
                  </a:solidFill>
                </a:endParaRPr>
              </a:p>
            </p:txBody>
          </p:sp>
        </p:grpSp>
        <p:pic>
          <p:nvPicPr>
            <p:cNvPr id="14352" name="Picture 7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640" y="1226"/>
              <a:ext cx="480"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332822133"/>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85800" y="0"/>
            <a:ext cx="7772400" cy="1143000"/>
          </a:xfrm>
        </p:spPr>
        <p:txBody>
          <a:bodyPr/>
          <a:lstStyle/>
          <a:p>
            <a:pPr eaLnBrk="1" hangingPunct="1"/>
            <a:r>
              <a:rPr lang="en-US" altLang="en-US" smtClean="0"/>
              <a:t>Levels of Abstraction</a:t>
            </a:r>
            <a:endParaRPr lang="en-CA" altLang="en-US" smtClean="0"/>
          </a:p>
        </p:txBody>
      </p:sp>
      <p:sp>
        <p:nvSpPr>
          <p:cNvPr id="15363" name="Rectangle 3"/>
          <p:cNvSpPr>
            <a:spLocks noGrp="1" noChangeArrowheads="1"/>
          </p:cNvSpPr>
          <p:nvPr>
            <p:ph type="body" idx="1"/>
          </p:nvPr>
        </p:nvSpPr>
        <p:spPr>
          <a:xfrm>
            <a:off x="685800" y="1143000"/>
            <a:ext cx="7772400" cy="1066800"/>
          </a:xfrm>
        </p:spPr>
        <p:txBody>
          <a:bodyPr/>
          <a:lstStyle/>
          <a:p>
            <a:pPr eaLnBrk="1" hangingPunct="1">
              <a:buFontTx/>
              <a:buNone/>
            </a:pPr>
            <a:r>
              <a:rPr lang="en-CA" altLang="en-US" sz="2800" smtClean="0"/>
              <a:t>It is hard to think of love in terms of th</a:t>
            </a:r>
            <a:r>
              <a:rPr lang="en-US" altLang="en-US" sz="2800" smtClean="0"/>
              <a:t>e </a:t>
            </a:r>
            <a:r>
              <a:rPr lang="en-CA" altLang="en-US" sz="2800" smtClean="0"/>
              <a:t>firing of neurons. </a:t>
            </a:r>
          </a:p>
        </p:txBody>
      </p:sp>
      <p:pic>
        <p:nvPicPr>
          <p:cNvPr id="15364" name="Picture 4" descr="j018823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0" y="1828800"/>
            <a:ext cx="2286000" cy="182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5" descr="j019756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91200" y="1957388"/>
            <a:ext cx="1882775" cy="185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6" name="Text Box 6"/>
          <p:cNvSpPr txBox="1">
            <a:spLocks noChangeArrowheads="1"/>
          </p:cNvSpPr>
          <p:nvPr/>
        </p:nvSpPr>
        <p:spPr bwMode="auto">
          <a:xfrm>
            <a:off x="4387850" y="2481263"/>
            <a:ext cx="5222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vs</a:t>
            </a:r>
            <a:endParaRPr lang="en-CA" altLang="en-US" sz="3000" i="0"/>
          </a:p>
        </p:txBody>
      </p:sp>
      <p:sp>
        <p:nvSpPr>
          <p:cNvPr id="15367" name="Rectangle 7"/>
          <p:cNvSpPr>
            <a:spLocks noChangeArrowheads="1"/>
          </p:cNvSpPr>
          <p:nvPr/>
        </p:nvSpPr>
        <p:spPr bwMode="auto">
          <a:xfrm>
            <a:off x="685800" y="3962400"/>
            <a:ext cx="8077200"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lnSpc>
                <a:spcPct val="90000"/>
              </a:lnSpc>
              <a:buFontTx/>
              <a:buNone/>
            </a:pPr>
            <a:r>
              <a:rPr lang="en-CA" altLang="en-US" sz="2800" i="0"/>
              <a:t>Software developers view subsystems as entities with separate personalities, role</a:t>
            </a:r>
            <a:r>
              <a:rPr lang="en-US" altLang="en-US" sz="2800" i="0"/>
              <a:t>s,</a:t>
            </a:r>
            <a:r>
              <a:rPr lang="en-CA" altLang="en-US" sz="2800" i="0"/>
              <a:t> and</a:t>
            </a:r>
            <a:r>
              <a:rPr lang="en-US" altLang="en-US" sz="2800" i="0"/>
              <a:t> </a:t>
            </a:r>
            <a:r>
              <a:rPr lang="en-CA" altLang="en-US" sz="2800" i="0"/>
              <a:t>interact</a:t>
            </a:r>
            <a:r>
              <a:rPr lang="en-US" altLang="en-US" sz="2800" i="0"/>
              <a:t>ions</a:t>
            </a:r>
            <a:r>
              <a:rPr lang="en-CA" altLang="en-US" sz="2800" i="0"/>
              <a:t>,</a:t>
            </a:r>
          </a:p>
          <a:p>
            <a:pPr algn="ctr" eaLnBrk="1" hangingPunct="1">
              <a:lnSpc>
                <a:spcPct val="90000"/>
              </a:lnSpc>
              <a:buFontTx/>
              <a:buNone/>
            </a:pPr>
            <a:r>
              <a:rPr lang="en-CA" altLang="en-US" sz="2800" i="0"/>
              <a:t>not details of code.</a:t>
            </a:r>
          </a:p>
        </p:txBody>
      </p:sp>
      <p:graphicFrame>
        <p:nvGraphicFramePr>
          <p:cNvPr id="15368" name="Object 8"/>
          <p:cNvGraphicFramePr>
            <a:graphicFrameLocks noChangeAspect="1"/>
          </p:cNvGraphicFramePr>
          <p:nvPr/>
        </p:nvGraphicFramePr>
        <p:xfrm>
          <a:off x="6172200" y="4953000"/>
          <a:ext cx="1111250" cy="1752600"/>
        </p:xfrm>
        <a:graphic>
          <a:graphicData uri="http://schemas.openxmlformats.org/presentationml/2006/ole">
            <mc:AlternateContent xmlns:mc="http://schemas.openxmlformats.org/markup-compatibility/2006">
              <mc:Choice xmlns:v="urn:schemas-microsoft-com:vml" Requires="v">
                <p:oleObj spid="_x0000_s491545" name="Clip" r:id="rId6" imgW="2659048" imgH="4191363" progId="MS_ClipArt_Gallery.2">
                  <p:embed/>
                </p:oleObj>
              </mc:Choice>
              <mc:Fallback>
                <p:oleObj name="Clip" r:id="rId6" imgW="2659048" imgH="4191363"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4953000"/>
                        <a:ext cx="1111250" cy="175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9" name="Text Box 9"/>
          <p:cNvSpPr txBox="1">
            <a:spLocks noChangeArrowheads="1"/>
          </p:cNvSpPr>
          <p:nvPr/>
        </p:nvSpPr>
        <p:spPr bwMode="auto">
          <a:xfrm>
            <a:off x="4464050" y="5529263"/>
            <a:ext cx="5222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vs</a:t>
            </a:r>
            <a:endParaRPr lang="en-CA" altLang="en-US" sz="3000" i="0"/>
          </a:p>
        </p:txBody>
      </p:sp>
      <p:pic>
        <p:nvPicPr>
          <p:cNvPr id="15370" name="Picture 10" descr="dd00786_"/>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06588" y="5334000"/>
            <a:ext cx="129381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15248363"/>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en-US" smtClean="0"/>
              <a:t>Higher Level Abstract View</a:t>
            </a:r>
            <a:br>
              <a:rPr lang="en-US" altLang="en-US" smtClean="0"/>
            </a:br>
            <a:r>
              <a:rPr lang="en-US" altLang="en-US" smtClean="0"/>
              <a:t>Representation of an Algorithm</a:t>
            </a:r>
            <a:endParaRPr lang="en-CA" altLang="en-US" smtClean="0"/>
          </a:p>
        </p:txBody>
      </p:sp>
      <p:sp>
        <p:nvSpPr>
          <p:cNvPr id="16387" name="Rectangle 3"/>
          <p:cNvSpPr>
            <a:spLocks noGrp="1" noChangeArrowheads="1"/>
          </p:cNvSpPr>
          <p:nvPr>
            <p:ph type="body" sz="half" idx="1"/>
          </p:nvPr>
        </p:nvSpPr>
        <p:spPr>
          <a:xfrm>
            <a:off x="838200" y="2667000"/>
            <a:ext cx="3810000" cy="4114800"/>
          </a:xfrm>
        </p:spPr>
        <p:txBody>
          <a:bodyPr/>
          <a:lstStyle/>
          <a:p>
            <a:pPr eaLnBrk="1" hangingPunct="1"/>
            <a:r>
              <a:rPr lang="en-US" altLang="en-US" smtClean="0"/>
              <a:t>Intuitive for humans</a:t>
            </a:r>
          </a:p>
          <a:p>
            <a:pPr eaLnBrk="1" hangingPunct="1"/>
            <a:r>
              <a:rPr lang="en-US" altLang="en-US" smtClean="0"/>
              <a:t>Useful for</a:t>
            </a:r>
          </a:p>
          <a:p>
            <a:pPr lvl="1" eaLnBrk="1" hangingPunct="1"/>
            <a:r>
              <a:rPr lang="en-US" altLang="en-US" smtClean="0"/>
              <a:t>thinking about</a:t>
            </a:r>
          </a:p>
          <a:p>
            <a:pPr lvl="1" eaLnBrk="1" hangingPunct="1"/>
            <a:r>
              <a:rPr lang="en-US" altLang="en-US" smtClean="0"/>
              <a:t>designing</a:t>
            </a:r>
          </a:p>
          <a:p>
            <a:pPr lvl="1" eaLnBrk="1" hangingPunct="1"/>
            <a:r>
              <a:rPr lang="en-US" altLang="en-US" smtClean="0"/>
              <a:t>describing algorithms</a:t>
            </a:r>
          </a:p>
          <a:p>
            <a:pPr eaLnBrk="1" hangingPunct="1"/>
            <a:r>
              <a:rPr lang="en-US" altLang="en-US" smtClean="0"/>
              <a:t>View from which correctness is self evident.</a:t>
            </a:r>
          </a:p>
        </p:txBody>
      </p:sp>
      <p:sp>
        <p:nvSpPr>
          <p:cNvPr id="16388" name="Rectangle 4"/>
          <p:cNvSpPr>
            <a:spLocks noGrp="1" noChangeArrowheads="1"/>
          </p:cNvSpPr>
          <p:nvPr>
            <p:ph type="body" sz="half" idx="2"/>
          </p:nvPr>
        </p:nvSpPr>
        <p:spPr>
          <a:xfrm>
            <a:off x="4800600" y="2667000"/>
            <a:ext cx="4114800" cy="4114800"/>
          </a:xfrm>
        </p:spPr>
        <p:txBody>
          <a:bodyPr/>
          <a:lstStyle/>
          <a:p>
            <a:pPr eaLnBrk="1" hangingPunct="1"/>
            <a:r>
              <a:rPr lang="en-US" altLang="en-US" smtClean="0"/>
              <a:t>Mathematical mumbo jumbo</a:t>
            </a:r>
          </a:p>
          <a:p>
            <a:pPr eaLnBrk="1" hangingPunct="1"/>
            <a:r>
              <a:rPr lang="en-US" altLang="en-US" smtClean="0"/>
              <a:t>Too abstract</a:t>
            </a:r>
          </a:p>
          <a:p>
            <a:pPr eaLnBrk="1" hangingPunct="1"/>
            <a:r>
              <a:rPr lang="en-US" altLang="en-US" smtClean="0"/>
              <a:t>Students resist it</a:t>
            </a:r>
          </a:p>
        </p:txBody>
      </p:sp>
      <p:sp>
        <p:nvSpPr>
          <p:cNvPr id="16389" name="Text Box 5"/>
          <p:cNvSpPr txBox="1">
            <a:spLocks noChangeArrowheads="1"/>
          </p:cNvSpPr>
          <p:nvPr/>
        </p:nvSpPr>
        <p:spPr bwMode="auto">
          <a:xfrm>
            <a:off x="2211388" y="2133600"/>
            <a:ext cx="9667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u="sng">
                <a:solidFill>
                  <a:schemeClr val="hlink"/>
                </a:solidFill>
              </a:rPr>
              <a:t>Pros</a:t>
            </a:r>
            <a:r>
              <a:rPr lang="en-US" altLang="en-US" sz="3000" i="0">
                <a:solidFill>
                  <a:schemeClr val="hlink"/>
                </a:solidFill>
              </a:rPr>
              <a:t>:</a:t>
            </a:r>
            <a:endParaRPr lang="en-CA" altLang="en-US" sz="3000" i="0">
              <a:solidFill>
                <a:schemeClr val="hlink"/>
              </a:solidFill>
            </a:endParaRPr>
          </a:p>
        </p:txBody>
      </p:sp>
      <p:sp>
        <p:nvSpPr>
          <p:cNvPr id="16390" name="Text Box 6"/>
          <p:cNvSpPr txBox="1">
            <a:spLocks noChangeArrowheads="1"/>
          </p:cNvSpPr>
          <p:nvPr/>
        </p:nvSpPr>
        <p:spPr bwMode="auto">
          <a:xfrm>
            <a:off x="6121400" y="2133600"/>
            <a:ext cx="1073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u="sng">
                <a:solidFill>
                  <a:schemeClr val="hlink"/>
                </a:solidFill>
              </a:rPr>
              <a:t>Cons</a:t>
            </a:r>
            <a:r>
              <a:rPr lang="en-US" altLang="en-US" sz="3000" i="0">
                <a:solidFill>
                  <a:schemeClr val="hlink"/>
                </a:solidFill>
              </a:rPr>
              <a:t>:</a:t>
            </a:r>
            <a:endParaRPr lang="en-CA" altLang="en-US" sz="3000" i="0">
              <a:solidFill>
                <a:schemeClr val="hlink"/>
              </a:solidFill>
            </a:endParaRPr>
          </a:p>
        </p:txBody>
      </p:sp>
      <p:sp>
        <p:nvSpPr>
          <p:cNvPr id="116743" name="WordArt 7"/>
          <p:cNvSpPr>
            <a:spLocks noChangeArrowheads="1" noChangeShapeType="1" noTextEdit="1"/>
          </p:cNvSpPr>
          <p:nvPr/>
        </p:nvSpPr>
        <p:spPr bwMode="auto">
          <a:xfrm>
            <a:off x="4572000" y="5372100"/>
            <a:ext cx="4321175" cy="647700"/>
          </a:xfrm>
          <a:prstGeom prst="rect">
            <a:avLst/>
          </a:prstGeom>
        </p:spPr>
        <p:txBody>
          <a:bodyPr wrap="none" fromWordArt="1">
            <a:prstTxWarp prst="textPlain">
              <a:avLst>
                <a:gd name="adj" fmla="val 50000"/>
              </a:avLst>
            </a:prstTxWarp>
          </a:bodyPr>
          <a:lstStyle/>
          <a:p>
            <a:pPr algn="ctr"/>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Arial Black"/>
              </a:rPr>
              <a:t>Method of choice</a:t>
            </a:r>
          </a:p>
        </p:txBody>
      </p:sp>
    </p:spTree>
    <p:extLst>
      <p:ext uri="{BB962C8B-B14F-4D97-AF65-F5344CB8AC3E}">
        <p14:creationId xmlns:p14="http://schemas.microsoft.com/office/powerpoint/2010/main" val="21740289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16743"/>
                                        </p:tgtEl>
                                        <p:attrNameLst>
                                          <p:attrName>style.visibility</p:attrName>
                                        </p:attrNameLst>
                                      </p:cBhvr>
                                      <p:to>
                                        <p:strVal val="visible"/>
                                      </p:to>
                                    </p:set>
                                    <p:anim calcmode="lin" valueType="num">
                                      <p:cBhvr additive="base">
                                        <p:cTn id="7" dur="500" fill="hold"/>
                                        <p:tgtEl>
                                          <p:spTgt spid="116743"/>
                                        </p:tgtEl>
                                        <p:attrNameLst>
                                          <p:attrName>ppt_x</p:attrName>
                                        </p:attrNameLst>
                                      </p:cBhvr>
                                      <p:tavLst>
                                        <p:tav tm="0">
                                          <p:val>
                                            <p:strVal val="1+#ppt_w/2"/>
                                          </p:val>
                                        </p:tav>
                                        <p:tav tm="100000">
                                          <p:val>
                                            <p:strVal val="#ppt_x"/>
                                          </p:val>
                                        </p:tav>
                                      </p:tavLst>
                                    </p:anim>
                                    <p:anim calcmode="lin" valueType="num">
                                      <p:cBhvr additive="base">
                                        <p:cTn id="8" dur="500" fill="hold"/>
                                        <p:tgtEl>
                                          <p:spTgt spid="1167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3"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76200" y="609600"/>
            <a:ext cx="9144000" cy="1143000"/>
          </a:xfrm>
        </p:spPr>
        <p:txBody>
          <a:bodyPr/>
          <a:lstStyle/>
          <a:p>
            <a:pPr eaLnBrk="1" hangingPunct="1"/>
            <a:r>
              <a:rPr lang="en-US" altLang="en-US" sz="3200" smtClean="0">
                <a:solidFill>
                  <a:schemeClr val="tx1"/>
                </a:solidFill>
              </a:rPr>
              <a:t>Abstract away the inessential features of a problem</a:t>
            </a:r>
            <a:endParaRPr lang="en-US" altLang="en-US" sz="3200" smtClean="0"/>
          </a:p>
        </p:txBody>
      </p:sp>
      <p:grpSp>
        <p:nvGrpSpPr>
          <p:cNvPr id="17411" name="Group 3"/>
          <p:cNvGrpSpPr>
            <a:grpSpLocks/>
          </p:cNvGrpSpPr>
          <p:nvPr/>
        </p:nvGrpSpPr>
        <p:grpSpPr bwMode="auto">
          <a:xfrm>
            <a:off x="2209800" y="1676400"/>
            <a:ext cx="5105400" cy="2819400"/>
            <a:chOff x="288" y="1344"/>
            <a:chExt cx="5184" cy="2784"/>
          </a:xfrm>
        </p:grpSpPr>
        <p:sp>
          <p:nvSpPr>
            <p:cNvPr id="17414" name="AutoShape 4"/>
            <p:cNvSpPr>
              <a:spLocks noChangeArrowheads="1"/>
            </p:cNvSpPr>
            <p:nvPr/>
          </p:nvSpPr>
          <p:spPr bwMode="auto">
            <a:xfrm>
              <a:off x="3792" y="1680"/>
              <a:ext cx="1680" cy="2016"/>
            </a:xfrm>
            <a:prstGeom prst="smileyFace">
              <a:avLst>
                <a:gd name="adj" fmla="val 2361"/>
              </a:avLst>
            </a:prstGeom>
            <a:noFill/>
            <a:ln w="5715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17415" name="Mona_Lisa.jpg">
              <a:hlinkClick r:id="" action="ppaction://media"/>
            </p:cNvPr>
            <p:cNvPicPr preferRelativeResize="0">
              <a:picLocks noRot="1" noChangeArrowheads="1"/>
            </p:cNvPicPr>
            <p:nvPr>
              <a:videoFile r:link="rId1"/>
            </p:nvPr>
          </p:nvPicPr>
          <p:blipFill>
            <a:blip r:embed="rId4">
              <a:lum bright="-6000" contrast="-12000"/>
              <a:extLst>
                <a:ext uri="{28A0092B-C50C-407E-A947-70E740481C1C}">
                  <a14:useLocalDpi xmlns:a14="http://schemas.microsoft.com/office/drawing/2010/main" val="0"/>
                </a:ext>
              </a:extLst>
            </a:blip>
            <a:srcRect l="24989" r="21024" b="53616"/>
            <a:stretch>
              <a:fillRect/>
            </a:stretch>
          </p:blipFill>
          <p:spPr bwMode="auto">
            <a:xfrm>
              <a:off x="288" y="1344"/>
              <a:ext cx="1920" cy="2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6" name="Text Box 6"/>
            <p:cNvSpPr txBox="1">
              <a:spLocks noChangeArrowheads="1"/>
            </p:cNvSpPr>
            <p:nvPr/>
          </p:nvSpPr>
          <p:spPr bwMode="auto">
            <a:xfrm>
              <a:off x="2622" y="1882"/>
              <a:ext cx="893"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9600" b="1" i="0">
                  <a:solidFill>
                    <a:schemeClr val="tx2"/>
                  </a:solidFill>
                </a:rPr>
                <a:t>=</a:t>
              </a:r>
              <a:endParaRPr lang="en-US" altLang="en-US" sz="9600" b="1" i="0"/>
            </a:p>
          </p:txBody>
        </p:sp>
      </p:grpSp>
      <p:sp>
        <p:nvSpPr>
          <p:cNvPr id="677895" name="Rectangle 7"/>
          <p:cNvSpPr>
            <a:spLocks noChangeArrowheads="1"/>
          </p:cNvSpPr>
          <p:nvPr/>
        </p:nvSpPr>
        <p:spPr bwMode="auto">
          <a:xfrm>
            <a:off x="685800" y="-76200"/>
            <a:ext cx="7772400" cy="1143000"/>
          </a:xfrm>
          <a:prstGeom prst="rect">
            <a:avLst/>
          </a:prstGeom>
          <a:noFill/>
          <a:ln w="9525">
            <a:noFill/>
            <a:miter lim="800000"/>
            <a:headEnd/>
            <a:tailEnd/>
          </a:ln>
          <a:effectLst/>
        </p:spPr>
        <p:txBody>
          <a:bodyPr anchor="ctr"/>
          <a:lstStyle/>
          <a:p>
            <a:pPr algn="ctr">
              <a:spcBef>
                <a:spcPct val="0"/>
              </a:spcBef>
              <a:defRPr/>
            </a:pPr>
            <a:r>
              <a:rPr lang="en-US" sz="3600" i="0">
                <a:solidFill>
                  <a:schemeClr val="tx2"/>
                </a:solidFill>
                <a:effectLst>
                  <a:outerShdw blurRad="38100" dist="38100" dir="2700000" algn="tl">
                    <a:srgbClr val="000000"/>
                  </a:outerShdw>
                </a:effectLst>
              </a:rPr>
              <a:t>Value Simplicity</a:t>
            </a:r>
            <a:endParaRPr lang="en-CA" sz="3600" i="0">
              <a:solidFill>
                <a:schemeClr val="tx2"/>
              </a:solidFill>
              <a:effectLst>
                <a:outerShdw blurRad="38100" dist="38100" dir="2700000" algn="tl">
                  <a:srgbClr val="000000"/>
                </a:outerShdw>
              </a:effectLst>
            </a:endParaRPr>
          </a:p>
        </p:txBody>
      </p:sp>
      <p:sp>
        <p:nvSpPr>
          <p:cNvPr id="17413" name="Rectangle 8"/>
          <p:cNvSpPr>
            <a:spLocks noChangeArrowheads="1"/>
          </p:cNvSpPr>
          <p:nvPr/>
        </p:nvSpPr>
        <p:spPr bwMode="auto">
          <a:xfrm>
            <a:off x="914400" y="4572000"/>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i="0"/>
              <a:t>Goal: Understand and think about complex algorithm in simple ways.</a:t>
            </a:r>
          </a:p>
          <a:p>
            <a:pPr eaLnBrk="1" hangingPunct="1">
              <a:buFontTx/>
              <a:buNone/>
            </a:pPr>
            <a:r>
              <a:rPr lang="en-US" altLang="en-US" i="0"/>
              <a:t>Don’t tune out. There are deep ideas within the simplicity.</a:t>
            </a:r>
          </a:p>
        </p:txBody>
      </p:sp>
    </p:spTree>
    <p:extLst>
      <p:ext uri="{BB962C8B-B14F-4D97-AF65-F5344CB8AC3E}">
        <p14:creationId xmlns:p14="http://schemas.microsoft.com/office/powerpoint/2010/main" val="2357394550"/>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ctrTitle"/>
          </p:nvPr>
        </p:nvSpPr>
        <p:spPr>
          <a:xfrm>
            <a:off x="685800" y="2286000"/>
            <a:ext cx="7772400" cy="1143000"/>
          </a:xfrm>
        </p:spPr>
        <p:txBody>
          <a:bodyPr/>
          <a:lstStyle/>
          <a:p>
            <a:pPr eaLnBrk="1" hangingPunct="1"/>
            <a:r>
              <a:rPr lang="en-US" altLang="en-US" smtClean="0"/>
              <a:t>Simple Example</a:t>
            </a:r>
            <a:endParaRPr lang="en-CA" altLang="en-US" smtClean="0"/>
          </a:p>
        </p:txBody>
      </p:sp>
      <p:sp>
        <p:nvSpPr>
          <p:cNvPr id="125955" name="Rectangle 3"/>
          <p:cNvSpPr>
            <a:spLocks noGrp="1" noChangeArrowheads="1"/>
          </p:cNvSpPr>
          <p:nvPr>
            <p:ph type="subTitle" idx="1"/>
          </p:nvPr>
        </p:nvSpPr>
        <p:spPr/>
        <p:txBody>
          <a:bodyPr/>
          <a:lstStyle/>
          <a:p>
            <a:pPr eaLnBrk="1" hangingPunct="1"/>
            <a:r>
              <a:rPr lang="en-US" altLang="en-US" smtClean="0"/>
              <a:t>Insertion Sort Algorithm</a:t>
            </a:r>
            <a:endParaRPr lang="en-CA" altLang="en-US" smtClean="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3048000" y="228600"/>
            <a:ext cx="6096000" cy="1143000"/>
          </a:xfrm>
          <a:noFill/>
        </p:spPr>
        <p:txBody>
          <a:bodyPr/>
          <a:lstStyle/>
          <a:p>
            <a:pPr eaLnBrk="1" hangingPunct="1"/>
            <a:r>
              <a:rPr lang="en-US" altLang="en-US" smtClean="0"/>
              <a:t>Iterative Algorithms </a:t>
            </a:r>
            <a:br>
              <a:rPr lang="en-US" altLang="en-US" smtClean="0"/>
            </a:br>
            <a:r>
              <a:rPr lang="en-US" altLang="en-US" smtClean="0"/>
              <a:t>Loop Invariants </a:t>
            </a:r>
          </a:p>
        </p:txBody>
      </p:sp>
      <p:sp>
        <p:nvSpPr>
          <p:cNvPr id="99331" name="Text Box 3"/>
          <p:cNvSpPr txBox="1">
            <a:spLocks noChangeArrowheads="1"/>
          </p:cNvSpPr>
          <p:nvPr/>
        </p:nvSpPr>
        <p:spPr bwMode="auto">
          <a:xfrm>
            <a:off x="0" y="1588"/>
            <a:ext cx="4639412" cy="7417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a:t>Max( A )</a:t>
            </a:r>
          </a:p>
          <a:p>
            <a:pPr eaLnBrk="1" hangingPunct="1">
              <a:spcBef>
                <a:spcPct val="0"/>
              </a:spcBef>
              <a:buFontTx/>
              <a:buNone/>
            </a:pPr>
            <a:r>
              <a:rPr lang="en-CA" altLang="en-US" sz="2800" i="0" dirty="0">
                <a:solidFill>
                  <a:srgbClr val="33CC33"/>
                </a:solidFill>
              </a:rPr>
              <a:t>“</a:t>
            </a:r>
            <a:r>
              <a:rPr lang="en-CA" altLang="en-US" sz="2800" i="0" dirty="0" err="1">
                <a:solidFill>
                  <a:srgbClr val="33CC33"/>
                </a:solidFill>
              </a:rPr>
              <a:t>preCond</a:t>
            </a:r>
            <a:r>
              <a:rPr lang="en-CA" altLang="en-US" sz="2800" i="0" dirty="0">
                <a:solidFill>
                  <a:srgbClr val="33CC33"/>
                </a:solidFill>
              </a:rPr>
              <a:t>:</a:t>
            </a:r>
          </a:p>
          <a:p>
            <a:pPr eaLnBrk="1" hangingPunct="1">
              <a:spcBef>
                <a:spcPct val="0"/>
              </a:spcBef>
              <a:buFontTx/>
              <a:buNone/>
            </a:pPr>
            <a:r>
              <a:rPr lang="en-CA" altLang="en-US" sz="2800" i="0" dirty="0">
                <a:solidFill>
                  <a:srgbClr val="33CC33"/>
                </a:solidFill>
              </a:rPr>
              <a:t>  Input is </a:t>
            </a:r>
            <a:r>
              <a:rPr lang="en-CA" altLang="en-US" sz="2800" i="0" dirty="0" smtClean="0">
                <a:solidFill>
                  <a:srgbClr val="33CC33"/>
                </a:solidFill>
              </a:rPr>
              <a:t>array A[1..n] </a:t>
            </a:r>
            <a:endParaRPr lang="en-CA" altLang="en-US" sz="2800" i="0" dirty="0">
              <a:solidFill>
                <a:srgbClr val="33CC33"/>
              </a:solidFill>
            </a:endParaRPr>
          </a:p>
          <a:p>
            <a:pPr eaLnBrk="1" hangingPunct="1">
              <a:spcBef>
                <a:spcPct val="0"/>
              </a:spcBef>
              <a:buFontTx/>
              <a:buNone/>
            </a:pPr>
            <a:r>
              <a:rPr lang="en-CA" altLang="en-US" sz="2800" i="0" dirty="0">
                <a:solidFill>
                  <a:srgbClr val="33CC33"/>
                </a:solidFill>
              </a:rPr>
              <a:t>  of n values.”</a:t>
            </a:r>
            <a:r>
              <a:rPr lang="en-CA" altLang="en-US" sz="2800" i="0" dirty="0"/>
              <a:t>          </a:t>
            </a:r>
          </a:p>
          <a:p>
            <a:pPr eaLnBrk="1" hangingPunct="1">
              <a:spcBef>
                <a:spcPct val="0"/>
              </a:spcBef>
              <a:buFontTx/>
              <a:buNone/>
            </a:pPr>
            <a:r>
              <a:rPr lang="en-CA" altLang="en-US" sz="2800" i="0" dirty="0" err="1">
                <a:solidFill>
                  <a:schemeClr val="accent2"/>
                </a:solidFill>
              </a:rPr>
              <a:t>i</a:t>
            </a:r>
            <a:r>
              <a:rPr lang="en-CA" altLang="en-US" sz="2800" i="0" dirty="0">
                <a:solidFill>
                  <a:schemeClr val="accent2"/>
                </a:solidFill>
              </a:rPr>
              <a:t> = 1</a:t>
            </a:r>
            <a:br>
              <a:rPr lang="en-CA" altLang="en-US" sz="2800" i="0" dirty="0">
                <a:solidFill>
                  <a:schemeClr val="accent2"/>
                </a:solidFill>
              </a:rPr>
            </a:br>
            <a:r>
              <a:rPr lang="en-CA" altLang="en-US" sz="2800" i="0" dirty="0">
                <a:solidFill>
                  <a:schemeClr val="accent2"/>
                </a:solidFill>
              </a:rPr>
              <a:t>m = A[1] </a:t>
            </a:r>
            <a:endParaRPr lang="en-US" altLang="en-US" sz="2800" i="0" dirty="0"/>
          </a:p>
          <a:p>
            <a:pPr eaLnBrk="1" hangingPunct="1">
              <a:spcBef>
                <a:spcPct val="0"/>
              </a:spcBef>
              <a:buFontTx/>
              <a:buNone/>
            </a:pPr>
            <a:r>
              <a:rPr lang="en-CA" altLang="en-US" sz="2800" i="0" dirty="0"/>
              <a:t>loop  </a:t>
            </a:r>
          </a:p>
          <a:p>
            <a:pPr eaLnBrk="1" hangingPunct="1">
              <a:spcBef>
                <a:spcPct val="0"/>
              </a:spcBef>
              <a:buFontTx/>
              <a:buNone/>
            </a:pPr>
            <a:r>
              <a:rPr lang="en-CA" altLang="en-US" sz="2800" i="0" dirty="0"/>
              <a:t>      </a:t>
            </a:r>
            <a:r>
              <a:rPr lang="en-CA" altLang="en-US" sz="2800" i="0" dirty="0">
                <a:solidFill>
                  <a:srgbClr val="33CC33"/>
                </a:solidFill>
              </a:rPr>
              <a:t>“loop-invariant:</a:t>
            </a:r>
          </a:p>
          <a:p>
            <a:pPr eaLnBrk="1" hangingPunct="1">
              <a:spcBef>
                <a:spcPct val="0"/>
              </a:spcBef>
              <a:buFontTx/>
              <a:buNone/>
            </a:pPr>
            <a:r>
              <a:rPr lang="en-CA" altLang="en-US" sz="2800" i="0" dirty="0">
                <a:solidFill>
                  <a:srgbClr val="33CC33"/>
                </a:solidFill>
              </a:rPr>
              <a:t>        m is max in </a:t>
            </a:r>
            <a:r>
              <a:rPr lang="en-CA" altLang="en-US" sz="2800" i="0" dirty="0" smtClean="0">
                <a:solidFill>
                  <a:srgbClr val="33CC33"/>
                </a:solidFill>
              </a:rPr>
              <a:t>{A[1]..A[</a:t>
            </a:r>
            <a:r>
              <a:rPr lang="en-CA" altLang="en-US" sz="2800" i="0" dirty="0" err="1" smtClean="0">
                <a:solidFill>
                  <a:srgbClr val="33CC33"/>
                </a:solidFill>
              </a:rPr>
              <a:t>i</a:t>
            </a:r>
            <a:r>
              <a:rPr lang="en-CA" altLang="en-US" sz="2800" i="0" dirty="0" smtClean="0">
                <a:solidFill>
                  <a:srgbClr val="33CC33"/>
                </a:solidFill>
              </a:rPr>
              <a:t>]}”</a:t>
            </a:r>
            <a:endParaRPr lang="en-CA" altLang="en-US" sz="2800" i="0" dirty="0">
              <a:solidFill>
                <a:srgbClr val="33CC33"/>
              </a:solidFill>
            </a:endParaRPr>
          </a:p>
          <a:p>
            <a:pPr eaLnBrk="1" hangingPunct="1">
              <a:spcBef>
                <a:spcPct val="0"/>
              </a:spcBef>
              <a:buFontTx/>
              <a:buNone/>
            </a:pPr>
            <a:r>
              <a:rPr lang="en-CA" altLang="en-US" sz="2800" i="0" dirty="0"/>
              <a:t>      exit when </a:t>
            </a:r>
            <a:r>
              <a:rPr lang="en-CA" altLang="en-US" sz="2800" i="0" dirty="0">
                <a:solidFill>
                  <a:schemeClr val="accent1"/>
                </a:solidFill>
              </a:rPr>
              <a:t>(</a:t>
            </a:r>
            <a:r>
              <a:rPr lang="en-CA" altLang="en-US" sz="2800" i="0" dirty="0" err="1">
                <a:solidFill>
                  <a:schemeClr val="accent1"/>
                </a:solidFill>
              </a:rPr>
              <a:t>i</a:t>
            </a:r>
            <a:r>
              <a:rPr lang="en-CA" altLang="en-US" sz="2800" i="0" dirty="0">
                <a:solidFill>
                  <a:schemeClr val="accent1"/>
                </a:solidFill>
              </a:rPr>
              <a:t>=n)</a:t>
            </a:r>
          </a:p>
          <a:p>
            <a:pPr eaLnBrk="1" hangingPunct="1">
              <a:spcBef>
                <a:spcPct val="0"/>
              </a:spcBef>
              <a:buFontTx/>
              <a:buNone/>
            </a:pPr>
            <a:r>
              <a:rPr lang="en-CA" altLang="en-US" sz="2800" i="0" dirty="0" smtClean="0"/>
              <a:t>      </a:t>
            </a:r>
            <a:r>
              <a:rPr lang="en-CA" altLang="en-US" sz="2800" i="0" dirty="0" smtClean="0">
                <a:solidFill>
                  <a:schemeClr val="accent2"/>
                </a:solidFill>
              </a:rPr>
              <a:t>m = max(</a:t>
            </a:r>
            <a:r>
              <a:rPr lang="en-CA" altLang="en-US" sz="2800" i="0" dirty="0" err="1" smtClean="0">
                <a:solidFill>
                  <a:schemeClr val="accent2"/>
                </a:solidFill>
              </a:rPr>
              <a:t>m,A</a:t>
            </a:r>
            <a:r>
              <a:rPr lang="en-CA" altLang="en-US" sz="2800" i="0" dirty="0" smtClean="0">
                <a:solidFill>
                  <a:schemeClr val="accent2"/>
                </a:solidFill>
              </a:rPr>
              <a:t>[i+1]) </a:t>
            </a:r>
            <a:r>
              <a:rPr lang="en-CA" altLang="en-US" sz="2800" i="0" dirty="0">
                <a:solidFill>
                  <a:schemeClr val="accent2"/>
                </a:solidFill>
              </a:rPr>
              <a:t/>
            </a:r>
            <a:br>
              <a:rPr lang="en-CA" altLang="en-US" sz="2800" i="0" dirty="0">
                <a:solidFill>
                  <a:schemeClr val="accent2"/>
                </a:solidFill>
              </a:rPr>
            </a:br>
            <a:r>
              <a:rPr lang="en-CA" altLang="en-US" sz="2800" i="0" dirty="0">
                <a:solidFill>
                  <a:schemeClr val="accent2"/>
                </a:solidFill>
              </a:rPr>
              <a:t>      </a:t>
            </a:r>
            <a:r>
              <a:rPr lang="en-CA" altLang="en-US" sz="2800" i="0" dirty="0" err="1" smtClean="0">
                <a:solidFill>
                  <a:schemeClr val="accent2"/>
                </a:solidFill>
              </a:rPr>
              <a:t>i</a:t>
            </a:r>
            <a:r>
              <a:rPr lang="en-CA" altLang="en-US" sz="2800" i="0" dirty="0" smtClean="0">
                <a:solidFill>
                  <a:schemeClr val="accent2"/>
                </a:solidFill>
              </a:rPr>
              <a:t> = </a:t>
            </a:r>
            <a:r>
              <a:rPr lang="en-CA" altLang="en-US" sz="2800" i="0" dirty="0" err="1" smtClean="0">
                <a:solidFill>
                  <a:schemeClr val="accent2"/>
                </a:solidFill>
              </a:rPr>
              <a:t>i</a:t>
            </a:r>
            <a:r>
              <a:rPr lang="en-CA" altLang="en-US" sz="2800" i="0" dirty="0" smtClean="0">
                <a:solidFill>
                  <a:schemeClr val="accent2"/>
                </a:solidFill>
              </a:rPr>
              <a:t> + 1 </a:t>
            </a:r>
            <a:endParaRPr lang="en-CA" altLang="en-US" sz="2800" i="0" dirty="0">
              <a:solidFill>
                <a:schemeClr val="accent2"/>
              </a:solidFill>
            </a:endParaRPr>
          </a:p>
          <a:p>
            <a:pPr eaLnBrk="1" hangingPunct="1">
              <a:spcBef>
                <a:spcPct val="0"/>
              </a:spcBef>
              <a:buFontTx/>
              <a:buNone/>
            </a:pPr>
            <a:r>
              <a:rPr lang="en-US" altLang="en-US" sz="2800" i="0" dirty="0" err="1"/>
              <a:t>endloop</a:t>
            </a:r>
            <a:r>
              <a:rPr lang="en-CA" altLang="en-US" sz="2800" i="0" dirty="0">
                <a:solidFill>
                  <a:schemeClr val="accent2"/>
                </a:solidFill>
              </a:rPr>
              <a:t> </a:t>
            </a:r>
            <a:endParaRPr lang="en-US" altLang="en-US" sz="2800" i="0" dirty="0">
              <a:solidFill>
                <a:schemeClr val="accent2"/>
              </a:solidFill>
            </a:endParaRPr>
          </a:p>
          <a:p>
            <a:pPr eaLnBrk="1" hangingPunct="1">
              <a:spcBef>
                <a:spcPct val="0"/>
              </a:spcBef>
              <a:buFontTx/>
              <a:buNone/>
            </a:pPr>
            <a:r>
              <a:rPr lang="en-CA" altLang="en-US" sz="2800" i="0" dirty="0">
                <a:solidFill>
                  <a:schemeClr val="accent2"/>
                </a:solidFill>
              </a:rPr>
              <a:t>return(m)</a:t>
            </a:r>
          </a:p>
          <a:p>
            <a:pPr eaLnBrk="1" hangingPunct="1">
              <a:spcBef>
                <a:spcPct val="0"/>
              </a:spcBef>
              <a:buFontTx/>
              <a:buNone/>
            </a:pPr>
            <a:r>
              <a:rPr lang="en-CA" altLang="en-US" sz="2800" i="0" dirty="0">
                <a:solidFill>
                  <a:srgbClr val="33CC33"/>
                </a:solidFill>
              </a:rPr>
              <a:t>“</a:t>
            </a:r>
            <a:r>
              <a:rPr lang="en-CA" altLang="en-US" sz="2800" i="0" dirty="0" err="1">
                <a:solidFill>
                  <a:srgbClr val="33CC33"/>
                </a:solidFill>
              </a:rPr>
              <a:t>postCond</a:t>
            </a:r>
            <a:r>
              <a:rPr lang="en-CA" altLang="en-US" sz="2800" i="0" dirty="0">
                <a:solidFill>
                  <a:srgbClr val="33CC33"/>
                </a:solidFill>
              </a:rPr>
              <a:t>:</a:t>
            </a:r>
          </a:p>
          <a:p>
            <a:pPr eaLnBrk="1" hangingPunct="1">
              <a:spcBef>
                <a:spcPct val="0"/>
              </a:spcBef>
              <a:buFontTx/>
              <a:buNone/>
            </a:pPr>
            <a:r>
              <a:rPr lang="en-CA" altLang="en-US" sz="2800" i="0" dirty="0">
                <a:solidFill>
                  <a:srgbClr val="33CC33"/>
                </a:solidFill>
              </a:rPr>
              <a:t>  m is max in </a:t>
            </a:r>
            <a:r>
              <a:rPr lang="en-CA" altLang="en-US" sz="2800" i="0" dirty="0" smtClean="0">
                <a:solidFill>
                  <a:srgbClr val="33CC33"/>
                </a:solidFill>
              </a:rPr>
              <a:t>{A[1]..A[n]}”</a:t>
            </a:r>
            <a:endParaRPr lang="en-CA" altLang="en-US" sz="2800" i="0" dirty="0">
              <a:solidFill>
                <a:srgbClr val="33CC33"/>
              </a:solidFill>
            </a:endParaRPr>
          </a:p>
          <a:p>
            <a:pPr eaLnBrk="1" hangingPunct="1">
              <a:spcBef>
                <a:spcPct val="0"/>
              </a:spcBef>
              <a:buFontTx/>
              <a:buNone/>
            </a:pPr>
            <a:endParaRPr lang="en-CA" altLang="en-US" sz="2800" i="0" dirty="0">
              <a:solidFill>
                <a:srgbClr val="33CC33"/>
              </a:solidFill>
            </a:endParaRP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1" name="Text Box 3"/>
          <p:cNvSpPr txBox="1">
            <a:spLocks noChangeArrowheads="1"/>
          </p:cNvSpPr>
          <p:nvPr/>
        </p:nvSpPr>
        <p:spPr bwMode="auto">
          <a:xfrm>
            <a:off x="4294187" y="1600200"/>
            <a:ext cx="4832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3600" i="0">
                <a:solidFill>
                  <a:schemeClr val="tx2"/>
                </a:solidFill>
              </a:rPr>
              <a:t>Definition of Correctness</a:t>
            </a:r>
          </a:p>
        </p:txBody>
      </p:sp>
      <p:grpSp>
        <p:nvGrpSpPr>
          <p:cNvPr id="13" name="Group 4"/>
          <p:cNvGrpSpPr>
            <a:grpSpLocks/>
          </p:cNvGrpSpPr>
          <p:nvPr/>
        </p:nvGrpSpPr>
        <p:grpSpPr bwMode="auto">
          <a:xfrm>
            <a:off x="3684587" y="2133600"/>
            <a:ext cx="5459413" cy="1403350"/>
            <a:chOff x="2256" y="2140"/>
            <a:chExt cx="3439" cy="884"/>
          </a:xfrm>
        </p:grpSpPr>
        <p:sp>
          <p:nvSpPr>
            <p:cNvPr id="14" name="Text Box 5"/>
            <p:cNvSpPr txBox="1">
              <a:spLocks noChangeArrowheads="1"/>
            </p:cNvSpPr>
            <p:nvPr/>
          </p:nvSpPr>
          <p:spPr bwMode="auto">
            <a:xfrm>
              <a:off x="2256" y="2140"/>
              <a:ext cx="1794" cy="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a:solidFill>
                    <a:srgbClr val="33CC33"/>
                  </a:solidFill>
                </a:rPr>
                <a:t>&lt;</a:t>
              </a:r>
              <a:r>
                <a:rPr lang="en-CA" altLang="en-US" sz="2800" i="0" dirty="0" err="1">
                  <a:solidFill>
                    <a:srgbClr val="33CC33"/>
                  </a:solidFill>
                </a:rPr>
                <a:t>preCond</a:t>
              </a:r>
              <a:r>
                <a:rPr lang="en-CA" altLang="en-US" sz="2800" i="0" dirty="0">
                  <a:solidFill>
                    <a:srgbClr val="33CC33"/>
                  </a:solidFill>
                </a:rPr>
                <a:t>&gt;</a:t>
              </a:r>
            </a:p>
            <a:p>
              <a:pPr eaLnBrk="1" hangingPunct="1">
                <a:spcBef>
                  <a:spcPct val="0"/>
                </a:spcBef>
                <a:buFontTx/>
                <a:buNone/>
              </a:pPr>
              <a:r>
                <a:rPr lang="en-CA" altLang="en-US" sz="3000" i="0" dirty="0">
                  <a:solidFill>
                    <a:schemeClr val="accent1"/>
                  </a:solidFill>
                </a:rPr>
                <a:t>&lt;any conditions&gt;</a:t>
              </a:r>
              <a:endParaRPr lang="en-US" altLang="en-US" sz="2800" i="0" dirty="0">
                <a:solidFill>
                  <a:srgbClr val="33CC33"/>
                </a:solidFill>
              </a:endParaRPr>
            </a:p>
            <a:p>
              <a:pPr eaLnBrk="1" hangingPunct="1">
                <a:spcBef>
                  <a:spcPct val="0"/>
                </a:spcBef>
                <a:buFontTx/>
                <a:buNone/>
              </a:pPr>
              <a:r>
                <a:rPr lang="en-CA" altLang="en-US" sz="2800" i="0" dirty="0">
                  <a:solidFill>
                    <a:schemeClr val="accent2"/>
                  </a:solidFill>
                </a:rPr>
                <a:t>     code</a:t>
              </a:r>
            </a:p>
          </p:txBody>
        </p:sp>
        <p:sp>
          <p:nvSpPr>
            <p:cNvPr id="15" name="Text Box 6"/>
            <p:cNvSpPr txBox="1">
              <a:spLocks noChangeArrowheads="1"/>
            </p:cNvSpPr>
            <p:nvPr/>
          </p:nvSpPr>
          <p:spPr bwMode="auto">
            <a:xfrm>
              <a:off x="4469" y="2464"/>
              <a:ext cx="1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postCond&gt;</a:t>
              </a:r>
            </a:p>
          </p:txBody>
        </p:sp>
        <p:sp>
          <p:nvSpPr>
            <p:cNvPr id="16" name="AutoShape 7"/>
            <p:cNvSpPr>
              <a:spLocks noChangeArrowheads="1"/>
            </p:cNvSpPr>
            <p:nvPr/>
          </p:nvSpPr>
          <p:spPr bwMode="auto">
            <a:xfrm>
              <a:off x="4016" y="2448"/>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sp>
        <p:nvSpPr>
          <p:cNvPr id="17" name="Text Box 8"/>
          <p:cNvSpPr txBox="1">
            <a:spLocks noChangeArrowheads="1"/>
          </p:cNvSpPr>
          <p:nvPr/>
        </p:nvSpPr>
        <p:spPr bwMode="auto">
          <a:xfrm>
            <a:off x="4808537" y="5453758"/>
            <a:ext cx="34480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t>How is this proved?</a:t>
            </a:r>
            <a:endParaRPr lang="en-CA" altLang="en-US" i="0"/>
          </a:p>
        </p:txBody>
      </p:sp>
      <p:grpSp>
        <p:nvGrpSpPr>
          <p:cNvPr id="20" name="Group 19"/>
          <p:cNvGrpSpPr/>
          <p:nvPr/>
        </p:nvGrpSpPr>
        <p:grpSpPr>
          <a:xfrm>
            <a:off x="4462970" y="3938587"/>
            <a:ext cx="4853001" cy="967483"/>
            <a:chOff x="4462970" y="5029200"/>
            <a:chExt cx="4853001" cy="967483"/>
          </a:xfrm>
        </p:grpSpPr>
        <p:sp>
          <p:nvSpPr>
            <p:cNvPr id="21" name="Text Box 3"/>
            <p:cNvSpPr txBox="1">
              <a:spLocks noChangeArrowheads="1"/>
            </p:cNvSpPr>
            <p:nvPr/>
          </p:nvSpPr>
          <p:spPr bwMode="auto">
            <a:xfrm>
              <a:off x="4462970" y="5042576"/>
              <a:ext cx="201403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smtClean="0">
                  <a:solidFill>
                    <a:srgbClr val="33CC33"/>
                  </a:solidFill>
                </a:rPr>
                <a:t>array A[1..n] </a:t>
              </a:r>
              <a:r>
                <a:rPr lang="en-CA" altLang="en-US" sz="2800" i="0" dirty="0" smtClean="0"/>
                <a:t>          </a:t>
              </a:r>
              <a:endParaRPr lang="en-CA" altLang="en-US" sz="2800" i="0" dirty="0"/>
            </a:p>
            <a:p>
              <a:pPr eaLnBrk="1" hangingPunct="1">
                <a:spcBef>
                  <a:spcPct val="0"/>
                </a:spcBef>
                <a:buFontTx/>
                <a:buNone/>
              </a:pPr>
              <a:r>
                <a:rPr lang="en-CA" altLang="en-US" sz="2800" i="0" dirty="0" smtClean="0">
                  <a:solidFill>
                    <a:schemeClr val="accent2"/>
                  </a:solidFill>
                </a:rPr>
                <a:t>code</a:t>
              </a:r>
              <a:endParaRPr lang="en-US" altLang="en-US" sz="2800" i="0" dirty="0"/>
            </a:p>
          </p:txBody>
        </p:sp>
        <p:sp>
          <p:nvSpPr>
            <p:cNvPr id="22" name="Text Box 3"/>
            <p:cNvSpPr txBox="1">
              <a:spLocks noChangeArrowheads="1"/>
            </p:cNvSpPr>
            <p:nvPr/>
          </p:nvSpPr>
          <p:spPr bwMode="auto">
            <a:xfrm>
              <a:off x="6877483" y="5029200"/>
              <a:ext cx="243848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800" i="0" dirty="0" smtClean="0">
                  <a:solidFill>
                    <a:srgbClr val="33CC33"/>
                  </a:solidFill>
                </a:rPr>
                <a:t>m </a:t>
              </a:r>
              <a:r>
                <a:rPr lang="en-CA" altLang="en-US" sz="2800" i="0" dirty="0">
                  <a:solidFill>
                    <a:srgbClr val="33CC33"/>
                  </a:solidFill>
                </a:rPr>
                <a:t>is max </a:t>
              </a:r>
              <a:r>
                <a:rPr lang="en-CA" altLang="en-US" sz="2800" i="0" dirty="0" smtClean="0">
                  <a:solidFill>
                    <a:srgbClr val="33CC33"/>
                  </a:solidFill>
                </a:rPr>
                <a:t/>
              </a:r>
              <a:br>
                <a:rPr lang="en-CA" altLang="en-US" sz="2800" i="0" dirty="0" smtClean="0">
                  <a:solidFill>
                    <a:srgbClr val="33CC33"/>
                  </a:solidFill>
                </a:rPr>
              </a:br>
              <a:r>
                <a:rPr lang="en-CA" altLang="en-US" sz="2800" i="0" dirty="0" smtClean="0">
                  <a:solidFill>
                    <a:srgbClr val="33CC33"/>
                  </a:solidFill>
                </a:rPr>
                <a:t>in {A[1]..A[n]}</a:t>
              </a:r>
              <a:endParaRPr lang="en-CA" altLang="en-US" sz="2800" i="0" dirty="0">
                <a:solidFill>
                  <a:srgbClr val="33CC33"/>
                </a:solidFill>
              </a:endParaRPr>
            </a:p>
          </p:txBody>
        </p:sp>
        <p:sp>
          <p:nvSpPr>
            <p:cNvPr id="23" name="AutoShape 9"/>
            <p:cNvSpPr>
              <a:spLocks noChangeArrowheads="1"/>
            </p:cNvSpPr>
            <p:nvPr/>
          </p:nvSpPr>
          <p:spPr bwMode="auto">
            <a:xfrm>
              <a:off x="6400800" y="5229225"/>
              <a:ext cx="685800" cy="485775"/>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spTree>
    <p:extLst>
      <p:ext uri="{BB962C8B-B14F-4D97-AF65-F5344CB8AC3E}">
        <p14:creationId xmlns:p14="http://schemas.microsoft.com/office/powerpoint/2010/main" val="1589868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1+#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1+#ppt_w/2"/>
                                          </p:val>
                                        </p:tav>
                                        <p:tav tm="100000">
                                          <p:val>
                                            <p:strVal val="#ppt_x"/>
                                          </p:val>
                                        </p:tav>
                                      </p:tavLst>
                                    </p:anim>
                                    <p:anim calcmode="lin" valueType="num">
                                      <p:cBhvr additive="base">
                                        <p:cTn id="14"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1+#ppt_w/2"/>
                                          </p:val>
                                        </p:tav>
                                        <p:tav tm="100000">
                                          <p:val>
                                            <p:strVal val="#ppt_x"/>
                                          </p:val>
                                        </p:tav>
                                      </p:tavLst>
                                    </p:anim>
                                    <p:anim calcmode="lin" valueType="num">
                                      <p:cBhvr additive="base">
                                        <p:cTn id="20"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 fill="hold"/>
                                        <p:tgtEl>
                                          <p:spTgt spid="17"/>
                                        </p:tgtEl>
                                        <p:attrNameLst>
                                          <p:attrName>ppt_x</p:attrName>
                                        </p:attrNameLst>
                                      </p:cBhvr>
                                      <p:tavLst>
                                        <p:tav tm="0">
                                          <p:val>
                                            <p:strVal val="1+#ppt_w/2"/>
                                          </p:val>
                                        </p:tav>
                                        <p:tav tm="100000">
                                          <p:val>
                                            <p:strVal val="#ppt_x"/>
                                          </p:val>
                                        </p:tav>
                                      </p:tavLst>
                                    </p:anim>
                                    <p:anim calcmode="lin" valueType="num">
                                      <p:cBhvr additive="base">
                                        <p:cTn id="26"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692150" y="228600"/>
            <a:ext cx="7759700" cy="1143000"/>
          </a:xfrm>
        </p:spPr>
        <p:txBody>
          <a:bodyPr/>
          <a:lstStyle/>
          <a:p>
            <a:pPr eaLnBrk="1" hangingPunct="1"/>
            <a:r>
              <a:rPr lang="en-US" altLang="en-US" smtClean="0"/>
              <a:t>Reconsidering Simple Examples</a:t>
            </a:r>
          </a:p>
        </p:txBody>
      </p:sp>
      <p:sp>
        <p:nvSpPr>
          <p:cNvPr id="131075" name="Rectangle 3"/>
          <p:cNvSpPr>
            <a:spLocks noGrp="1" noChangeArrowheads="1"/>
          </p:cNvSpPr>
          <p:nvPr>
            <p:ph type="body" idx="1"/>
          </p:nvPr>
        </p:nvSpPr>
        <p:spPr>
          <a:xfrm>
            <a:off x="0" y="1371600"/>
            <a:ext cx="8915400" cy="4114800"/>
          </a:xfrm>
        </p:spPr>
        <p:txBody>
          <a:bodyPr/>
          <a:lstStyle/>
          <a:p>
            <a:pPr marL="373063" indent="-373063" algn="ctr" defTabSz="992188" eaLnBrk="1" hangingPunct="1">
              <a:spcBef>
                <a:spcPct val="0"/>
              </a:spcBef>
              <a:buFontTx/>
              <a:buNone/>
              <a:defRPr/>
            </a:pPr>
            <a:endParaRPr lang="en-US" sz="2800" smtClean="0">
              <a:solidFill>
                <a:schemeClr val="tx2"/>
              </a:solidFill>
              <a:effectLst>
                <a:outerShdw blurRad="38100" dist="38100" dir="2700000" algn="tl">
                  <a:srgbClr val="000000"/>
                </a:outerShdw>
              </a:effectLst>
            </a:endParaRPr>
          </a:p>
          <a:p>
            <a:pPr marL="373063" indent="-373063" algn="ctr" defTabSz="992188" eaLnBrk="1" hangingPunct="1">
              <a:spcBef>
                <a:spcPct val="0"/>
              </a:spcBef>
              <a:buFontTx/>
              <a:buNone/>
              <a:defRPr/>
            </a:pPr>
            <a:r>
              <a:rPr lang="en-US" sz="2800" smtClean="0">
                <a:effectLst>
                  <a:outerShdw blurRad="38100" dist="38100" dir="2700000" algn="tl">
                    <a:srgbClr val="000000"/>
                  </a:outerShdw>
                </a:effectLst>
              </a:rPr>
              <a:t>A good martial arts student will attentively repeat each fundamental technique many times. </a:t>
            </a:r>
          </a:p>
          <a:p>
            <a:pPr marL="373063" indent="-373063" algn="ctr" defTabSz="992188" eaLnBrk="1" hangingPunct="1">
              <a:spcBef>
                <a:spcPct val="0"/>
              </a:spcBef>
              <a:buFontTx/>
              <a:buNone/>
              <a:defRPr/>
            </a:pPr>
            <a:endParaRPr lang="en-US" sz="2800" smtClean="0">
              <a:effectLst>
                <a:outerShdw blurRad="38100" dist="38100" dir="2700000" algn="tl">
                  <a:srgbClr val="000000"/>
                </a:outerShdw>
              </a:effectLst>
            </a:endParaRPr>
          </a:p>
          <a:p>
            <a:pPr marL="373063" indent="-373063" algn="ctr" defTabSz="992188" eaLnBrk="1" hangingPunct="1">
              <a:spcBef>
                <a:spcPct val="0"/>
              </a:spcBef>
              <a:buFontTx/>
              <a:buNone/>
              <a:defRPr/>
            </a:pPr>
            <a:r>
              <a:rPr lang="en-US" sz="2800" smtClean="0">
                <a:effectLst>
                  <a:outerShdw blurRad="38100" dist="38100" dir="2700000" algn="tl">
                    <a:srgbClr val="000000"/>
                  </a:outerShdw>
                </a:effectLst>
              </a:rPr>
              <a:t>In contrast, many college students tune out when a concept (e.g., depth first search) is taught more than once. </a:t>
            </a:r>
          </a:p>
          <a:p>
            <a:pPr marL="373063" indent="-373063" algn="ctr" defTabSz="992188" eaLnBrk="1" hangingPunct="1">
              <a:spcBef>
                <a:spcPct val="0"/>
              </a:spcBef>
              <a:buFontTx/>
              <a:buNone/>
              <a:defRPr/>
            </a:pPr>
            <a:endParaRPr lang="en-US" sz="2800" smtClean="0">
              <a:effectLst>
                <a:outerShdw blurRad="38100" dist="38100" dir="2700000" algn="tl">
                  <a:srgbClr val="000000"/>
                </a:outerShdw>
              </a:effectLst>
            </a:endParaRPr>
          </a:p>
          <a:p>
            <a:pPr marL="373063" indent="-373063" algn="ctr" defTabSz="992188" eaLnBrk="1" hangingPunct="1">
              <a:spcBef>
                <a:spcPct val="0"/>
              </a:spcBef>
              <a:buFontTx/>
              <a:buNone/>
              <a:defRPr/>
            </a:pPr>
            <a:r>
              <a:rPr lang="en-US" sz="2800" smtClean="0">
                <a:effectLst>
                  <a:outerShdw blurRad="38100" dist="38100" dir="2700000" algn="tl">
                    <a:srgbClr val="000000"/>
                  </a:outerShdw>
                </a:effectLst>
              </a:rPr>
              <a:t>The better students listen carefully in order to refine and develop their understanding.</a:t>
            </a:r>
          </a:p>
        </p:txBody>
      </p:sp>
      <p:sp>
        <p:nvSpPr>
          <p:cNvPr id="131076" name="Text Box 4"/>
          <p:cNvSpPr txBox="1">
            <a:spLocks noChangeArrowheads="1"/>
          </p:cNvSpPr>
          <p:nvPr/>
        </p:nvSpPr>
        <p:spPr bwMode="auto">
          <a:xfrm>
            <a:off x="990600" y="5943600"/>
            <a:ext cx="7248525" cy="762000"/>
          </a:xfrm>
          <a:prstGeom prst="rect">
            <a:avLst/>
          </a:prstGeom>
          <a:solidFill>
            <a:schemeClr val="bg2"/>
          </a:solidFill>
          <a:ln w="9525">
            <a:noFill/>
            <a:miter lim="800000"/>
            <a:headEnd/>
            <a:tailEnd/>
          </a:ln>
          <a:effectLst/>
        </p:spPr>
        <p:txBody>
          <a:bodyPr wrap="none" lIns="91433" tIns="45717" rIns="91433" bIns="45717" anchor="ctr">
            <a:spAutoFit/>
          </a:bodyPr>
          <a:lstStyle/>
          <a:p>
            <a:pPr algn="ctr" eaLnBrk="0" hangingPunct="0">
              <a:spcBef>
                <a:spcPct val="0"/>
              </a:spcBef>
              <a:defRPr/>
            </a:pPr>
            <a:r>
              <a:rPr lang="en-US" sz="4400" b="1" i="0"/>
              <a:t>Repetition Is An Opportunity</a:t>
            </a:r>
            <a:endParaRPr lang="en-US" sz="2400" b="1" i="0">
              <a:effectLst>
                <a:outerShdw blurRad="38100" dist="38100" dir="2700000" algn="tl">
                  <a:srgbClr val="000000"/>
                </a:outerShdw>
              </a:effectLst>
            </a:endParaRPr>
          </a:p>
        </p:txBody>
      </p:sp>
      <p:sp>
        <p:nvSpPr>
          <p:cNvPr id="126981" name="Text Box 5"/>
          <p:cNvSpPr txBox="1">
            <a:spLocks noChangeArrowheads="1"/>
          </p:cNvSpPr>
          <p:nvPr/>
        </p:nvSpPr>
        <p:spPr bwMode="auto">
          <a:xfrm>
            <a:off x="5402263" y="6577013"/>
            <a:ext cx="3741737"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95658" tIns="49638" rIns="595658" bIns="49638">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FontTx/>
              <a:buChar char=" "/>
            </a:pPr>
            <a:r>
              <a:rPr lang="en-US" altLang="en-US" sz="1200" i="0">
                <a:solidFill>
                  <a:schemeClr val="accent1"/>
                </a:solidFill>
              </a:rPr>
              <a:t>Rudich www.discretemath.com</a:t>
            </a:r>
            <a:endParaRPr lang="en-CA" altLang="en-US" sz="1200" i="0">
              <a:solidFill>
                <a:schemeClr val="accent1"/>
              </a:solidFill>
            </a:endParaRPr>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pPr eaLnBrk="1" hangingPunct="1"/>
            <a:r>
              <a:rPr lang="en-US" altLang="en-US" smtClean="0"/>
              <a:t>Code </a:t>
            </a:r>
            <a:br>
              <a:rPr lang="en-US" altLang="en-US" smtClean="0"/>
            </a:br>
            <a:r>
              <a:rPr lang="en-US" altLang="en-US" smtClean="0"/>
              <a:t>Representation of an Algorithm</a:t>
            </a:r>
            <a:endParaRPr lang="en-CA" altLang="en-US" smtClean="0"/>
          </a:p>
        </p:txBody>
      </p:sp>
      <p:sp>
        <p:nvSpPr>
          <p:cNvPr id="128003" name="Text Box 4"/>
          <p:cNvSpPr txBox="1">
            <a:spLocks noChangeArrowheads="1"/>
          </p:cNvSpPr>
          <p:nvPr/>
        </p:nvSpPr>
        <p:spPr bwMode="auto">
          <a:xfrm>
            <a:off x="1828800" y="1981200"/>
            <a:ext cx="6096000" cy="451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i="0"/>
              <a:t>   </a:t>
            </a:r>
            <a:r>
              <a:rPr lang="en-CA" altLang="en-US" sz="2000" i="0"/>
              <a:t>class InsertionSortAlgorithm extends SortAlgorithm {</a:t>
            </a:r>
          </a:p>
          <a:p>
            <a:pPr eaLnBrk="1" hangingPunct="1">
              <a:spcBef>
                <a:spcPct val="50000"/>
              </a:spcBef>
              <a:buFontTx/>
              <a:buNone/>
            </a:pPr>
            <a:r>
              <a:rPr lang="en-CA" altLang="en-US" sz="2000" i="0"/>
              <a:t>    void sort(int a[]) throws Exception {</a:t>
            </a:r>
          </a:p>
          <a:p>
            <a:pPr eaLnBrk="1" hangingPunct="1">
              <a:spcBef>
                <a:spcPct val="50000"/>
              </a:spcBef>
              <a:buFontTx/>
              <a:buNone/>
            </a:pPr>
            <a:r>
              <a:rPr lang="en-CA" altLang="en-US" sz="2000" i="0"/>
              <a:t>	for (int i = 1; i &lt; a.length; i++) {</a:t>
            </a:r>
          </a:p>
          <a:p>
            <a:pPr eaLnBrk="1" hangingPunct="1">
              <a:spcBef>
                <a:spcPct val="50000"/>
              </a:spcBef>
              <a:buFontTx/>
              <a:buNone/>
            </a:pPr>
            <a:r>
              <a:rPr lang="en-CA" altLang="en-US" sz="2000" i="0"/>
              <a:t>	    int j = i;</a:t>
            </a:r>
          </a:p>
          <a:p>
            <a:pPr eaLnBrk="1" hangingPunct="1">
              <a:spcBef>
                <a:spcPct val="50000"/>
              </a:spcBef>
              <a:buFontTx/>
              <a:buNone/>
            </a:pPr>
            <a:r>
              <a:rPr lang="en-CA" altLang="en-US" sz="2000" i="0"/>
              <a:t>	    int B = a[i];</a:t>
            </a:r>
          </a:p>
          <a:p>
            <a:pPr eaLnBrk="1" hangingPunct="1">
              <a:spcBef>
                <a:spcPct val="50000"/>
              </a:spcBef>
              <a:buFontTx/>
              <a:buNone/>
            </a:pPr>
            <a:r>
              <a:rPr lang="en-CA" altLang="en-US" sz="2000" i="0"/>
              <a:t>	    while ((j &gt; 0) &amp;&amp; (a[j-1] &gt; B)) {</a:t>
            </a:r>
          </a:p>
          <a:p>
            <a:pPr eaLnBrk="1" hangingPunct="1">
              <a:spcBef>
                <a:spcPct val="50000"/>
              </a:spcBef>
              <a:buFontTx/>
              <a:buNone/>
            </a:pPr>
            <a:r>
              <a:rPr lang="en-US" altLang="en-US" sz="2000" i="0"/>
              <a:t>                     </a:t>
            </a:r>
            <a:r>
              <a:rPr lang="en-CA" altLang="en-US" sz="2000" i="0"/>
              <a:t>        a[j] = a[j-1];</a:t>
            </a:r>
          </a:p>
          <a:p>
            <a:pPr eaLnBrk="1" hangingPunct="1">
              <a:spcBef>
                <a:spcPct val="50000"/>
              </a:spcBef>
              <a:buFontTx/>
              <a:buNone/>
            </a:pPr>
            <a:r>
              <a:rPr lang="en-US" altLang="en-US" sz="2000" i="0"/>
              <a:t>                     </a:t>
            </a:r>
            <a:r>
              <a:rPr lang="en-CA" altLang="en-US" sz="2000" i="0"/>
              <a:t>        j--;</a:t>
            </a:r>
            <a:r>
              <a:rPr lang="en-US" altLang="en-US" sz="2000" i="0"/>
              <a:t>  </a:t>
            </a:r>
            <a:r>
              <a:rPr lang="en-CA" altLang="en-US" sz="2000" i="0"/>
              <a:t>}</a:t>
            </a:r>
          </a:p>
          <a:p>
            <a:pPr eaLnBrk="1" hangingPunct="1">
              <a:spcBef>
                <a:spcPct val="50000"/>
              </a:spcBef>
              <a:buFontTx/>
              <a:buNone/>
            </a:pPr>
            <a:r>
              <a:rPr lang="en-CA" altLang="en-US" sz="2000" i="0"/>
              <a:t>	    a[j] = B;</a:t>
            </a:r>
          </a:p>
          <a:p>
            <a:pPr eaLnBrk="1" hangingPunct="1">
              <a:spcBef>
                <a:spcPct val="50000"/>
              </a:spcBef>
              <a:buFontTx/>
              <a:buNone/>
            </a:pPr>
            <a:r>
              <a:rPr lang="en-US" altLang="en-US" sz="2000" i="0"/>
              <a:t>                   }}</a:t>
            </a:r>
            <a:r>
              <a:rPr lang="en-CA" altLang="en-US" sz="2000" i="0"/>
              <a:t>        </a:t>
            </a:r>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685800" y="1219200"/>
            <a:ext cx="7772400" cy="1143000"/>
          </a:xfrm>
        </p:spPr>
        <p:txBody>
          <a:bodyPr/>
          <a:lstStyle/>
          <a:p>
            <a:pPr eaLnBrk="1" hangingPunct="1"/>
            <a:r>
              <a:rPr lang="en-US" altLang="en-US" smtClean="0"/>
              <a:t>Higher Level Abstract View</a:t>
            </a:r>
            <a:br>
              <a:rPr lang="en-US" altLang="en-US" smtClean="0"/>
            </a:br>
            <a:r>
              <a:rPr lang="en-US" altLang="en-US" smtClean="0"/>
              <a:t>Representation of an Algorithm</a:t>
            </a:r>
            <a:endParaRPr lang="en-CA" altLang="en-US" smtClean="0"/>
          </a:p>
        </p:txBody>
      </p:sp>
      <p:grpSp>
        <p:nvGrpSpPr>
          <p:cNvPr id="129027" name="Group 264"/>
          <p:cNvGrpSpPr>
            <a:grpSpLocks noChangeAspect="1"/>
          </p:cNvGrpSpPr>
          <p:nvPr/>
        </p:nvGrpSpPr>
        <p:grpSpPr bwMode="auto">
          <a:xfrm>
            <a:off x="2362200" y="2943225"/>
            <a:ext cx="4876800" cy="2887663"/>
            <a:chOff x="288" y="1208"/>
            <a:chExt cx="5254" cy="3112"/>
          </a:xfrm>
        </p:grpSpPr>
        <p:sp>
          <p:nvSpPr>
            <p:cNvPr id="129028" name="Freeform 265" descr="Green marble"/>
            <p:cNvSpPr>
              <a:spLocks noChangeAspect="1"/>
            </p:cNvSpPr>
            <p:nvPr/>
          </p:nvSpPr>
          <p:spPr bwMode="auto">
            <a:xfrm>
              <a:off x="1224" y="2535"/>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129029" name="Group 266"/>
            <p:cNvGrpSpPr>
              <a:grpSpLocks noChangeAspect="1"/>
            </p:cNvGrpSpPr>
            <p:nvPr/>
          </p:nvGrpSpPr>
          <p:grpSpPr bwMode="auto">
            <a:xfrm>
              <a:off x="288" y="1208"/>
              <a:ext cx="5254" cy="2992"/>
              <a:chOff x="288" y="1208"/>
              <a:chExt cx="5254" cy="2992"/>
            </a:xfrm>
          </p:grpSpPr>
          <p:sp>
            <p:nvSpPr>
              <p:cNvPr id="129030" name="Freeform 267" descr="Green marble"/>
              <p:cNvSpPr>
                <a:spLocks noChangeAspect="1"/>
              </p:cNvSpPr>
              <p:nvPr/>
            </p:nvSpPr>
            <p:spPr bwMode="auto">
              <a:xfrm>
                <a:off x="3056" y="1624"/>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129031" name="Freeform 268" descr="Green marble"/>
              <p:cNvSpPr>
                <a:spLocks noChangeAspect="1"/>
              </p:cNvSpPr>
              <p:nvPr/>
            </p:nvSpPr>
            <p:spPr bwMode="auto">
              <a:xfrm>
                <a:off x="3384" y="3048"/>
                <a:ext cx="1192" cy="1152"/>
              </a:xfrm>
              <a:custGeom>
                <a:avLst/>
                <a:gdLst>
                  <a:gd name="T0" fmla="*/ 408 w 1192"/>
                  <a:gd name="T1" fmla="*/ 224 h 1152"/>
                  <a:gd name="T2" fmla="*/ 264 w 1192"/>
                  <a:gd name="T3" fmla="*/ 512 h 1152"/>
                  <a:gd name="T4" fmla="*/ 72 w 1192"/>
                  <a:gd name="T5" fmla="*/ 944 h 1152"/>
                  <a:gd name="T6" fmla="*/ 696 w 1192"/>
                  <a:gd name="T7" fmla="*/ 1088 h 1152"/>
                  <a:gd name="T8" fmla="*/ 792 w 1192"/>
                  <a:gd name="T9" fmla="*/ 560 h 1152"/>
                  <a:gd name="T10" fmla="*/ 1176 w 1192"/>
                  <a:gd name="T11" fmla="*/ 416 h 1152"/>
                  <a:gd name="T12" fmla="*/ 696 w 1192"/>
                  <a:gd name="T13" fmla="*/ 32 h 1152"/>
                  <a:gd name="T14" fmla="*/ 408 w 1192"/>
                  <a:gd name="T15" fmla="*/ 224 h 1152"/>
                  <a:gd name="T16" fmla="*/ 0 60000 65536"/>
                  <a:gd name="T17" fmla="*/ 0 60000 65536"/>
                  <a:gd name="T18" fmla="*/ 0 60000 65536"/>
                  <a:gd name="T19" fmla="*/ 0 60000 65536"/>
                  <a:gd name="T20" fmla="*/ 0 60000 65536"/>
                  <a:gd name="T21" fmla="*/ 0 60000 65536"/>
                  <a:gd name="T22" fmla="*/ 0 60000 65536"/>
                  <a:gd name="T23" fmla="*/ 0 60000 65536"/>
                  <a:gd name="T24" fmla="*/ 0 w 1192"/>
                  <a:gd name="T25" fmla="*/ 0 h 1152"/>
                  <a:gd name="T26" fmla="*/ 1192 w 1192"/>
                  <a:gd name="T27" fmla="*/ 1152 h 11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92" h="1152">
                    <a:moveTo>
                      <a:pt x="408" y="224"/>
                    </a:moveTo>
                    <a:cubicBezTo>
                      <a:pt x="336" y="304"/>
                      <a:pt x="320" y="392"/>
                      <a:pt x="264" y="512"/>
                    </a:cubicBezTo>
                    <a:cubicBezTo>
                      <a:pt x="208" y="632"/>
                      <a:pt x="0" y="848"/>
                      <a:pt x="72" y="944"/>
                    </a:cubicBezTo>
                    <a:cubicBezTo>
                      <a:pt x="144" y="1040"/>
                      <a:pt x="576" y="1152"/>
                      <a:pt x="696" y="1088"/>
                    </a:cubicBezTo>
                    <a:cubicBezTo>
                      <a:pt x="816" y="1024"/>
                      <a:pt x="712" y="672"/>
                      <a:pt x="792" y="560"/>
                    </a:cubicBezTo>
                    <a:cubicBezTo>
                      <a:pt x="872" y="448"/>
                      <a:pt x="1192" y="504"/>
                      <a:pt x="1176" y="416"/>
                    </a:cubicBezTo>
                    <a:cubicBezTo>
                      <a:pt x="1160" y="328"/>
                      <a:pt x="824" y="64"/>
                      <a:pt x="696" y="32"/>
                    </a:cubicBezTo>
                    <a:cubicBezTo>
                      <a:pt x="568" y="0"/>
                      <a:pt x="480" y="144"/>
                      <a:pt x="408" y="224"/>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pic>
            <p:nvPicPr>
              <p:cNvPr id="129032" name="Picture 26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56" y="2024"/>
                <a:ext cx="886"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33" name="Picture 2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 y="1880"/>
                <a:ext cx="770" cy="1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34" name="Freeform 271" descr="Green marble"/>
              <p:cNvSpPr>
                <a:spLocks noChangeAspect="1"/>
              </p:cNvSpPr>
              <p:nvPr/>
            </p:nvSpPr>
            <p:spPr bwMode="auto">
              <a:xfrm>
                <a:off x="1152" y="1304"/>
                <a:ext cx="1192" cy="1152"/>
              </a:xfrm>
              <a:custGeom>
                <a:avLst/>
                <a:gdLst>
                  <a:gd name="T0" fmla="*/ 112 w 1192"/>
                  <a:gd name="T1" fmla="*/ 200 h 1152"/>
                  <a:gd name="T2" fmla="*/ 64 w 1192"/>
                  <a:gd name="T3" fmla="*/ 968 h 1152"/>
                  <a:gd name="T4" fmla="*/ 496 w 1192"/>
                  <a:gd name="T5" fmla="*/ 1112 h 1152"/>
                  <a:gd name="T6" fmla="*/ 784 w 1192"/>
                  <a:gd name="T7" fmla="*/ 728 h 1152"/>
                  <a:gd name="T8" fmla="*/ 1120 w 1192"/>
                  <a:gd name="T9" fmla="*/ 536 h 1152"/>
                  <a:gd name="T10" fmla="*/ 352 w 1192"/>
                  <a:gd name="T11" fmla="*/ 56 h 1152"/>
                  <a:gd name="T12" fmla="*/ 112 w 1192"/>
                  <a:gd name="T13" fmla="*/ 200 h 1152"/>
                  <a:gd name="T14" fmla="*/ 0 60000 65536"/>
                  <a:gd name="T15" fmla="*/ 0 60000 65536"/>
                  <a:gd name="T16" fmla="*/ 0 60000 65536"/>
                  <a:gd name="T17" fmla="*/ 0 60000 65536"/>
                  <a:gd name="T18" fmla="*/ 0 60000 65536"/>
                  <a:gd name="T19" fmla="*/ 0 60000 65536"/>
                  <a:gd name="T20" fmla="*/ 0 60000 65536"/>
                  <a:gd name="T21" fmla="*/ 0 w 1192"/>
                  <a:gd name="T22" fmla="*/ 0 h 1152"/>
                  <a:gd name="T23" fmla="*/ 1192 w 1192"/>
                  <a:gd name="T24" fmla="*/ 1152 h 1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92" h="1152">
                    <a:moveTo>
                      <a:pt x="112" y="200"/>
                    </a:moveTo>
                    <a:cubicBezTo>
                      <a:pt x="64" y="352"/>
                      <a:pt x="0" y="816"/>
                      <a:pt x="64" y="968"/>
                    </a:cubicBezTo>
                    <a:cubicBezTo>
                      <a:pt x="128" y="1120"/>
                      <a:pt x="376" y="1152"/>
                      <a:pt x="496" y="1112"/>
                    </a:cubicBezTo>
                    <a:cubicBezTo>
                      <a:pt x="616" y="1072"/>
                      <a:pt x="680" y="824"/>
                      <a:pt x="784" y="728"/>
                    </a:cubicBezTo>
                    <a:cubicBezTo>
                      <a:pt x="888" y="632"/>
                      <a:pt x="1192" y="648"/>
                      <a:pt x="1120" y="536"/>
                    </a:cubicBezTo>
                    <a:cubicBezTo>
                      <a:pt x="1048" y="424"/>
                      <a:pt x="512" y="112"/>
                      <a:pt x="352" y="56"/>
                    </a:cubicBezTo>
                    <a:cubicBezTo>
                      <a:pt x="192" y="0"/>
                      <a:pt x="160" y="48"/>
                      <a:pt x="112" y="20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129035" name="Group 272"/>
              <p:cNvGrpSpPr>
                <a:grpSpLocks noChangeAspect="1"/>
              </p:cNvGrpSpPr>
              <p:nvPr/>
            </p:nvGrpSpPr>
            <p:grpSpPr bwMode="auto">
              <a:xfrm>
                <a:off x="1776" y="1208"/>
                <a:ext cx="1944" cy="2413"/>
                <a:chOff x="2227" y="1194"/>
                <a:chExt cx="1944" cy="2413"/>
              </a:xfrm>
            </p:grpSpPr>
            <p:sp>
              <p:nvSpPr>
                <p:cNvPr id="129042" name="Freeform 273"/>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9043" name="Freeform 274"/>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9044" name="Freeform 275"/>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9045" name="Freeform 276"/>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9046" name="Freeform 277"/>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9047" name="Freeform 278"/>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29036" name="Group 279"/>
              <p:cNvGrpSpPr>
                <a:grpSpLocks noChangeAspect="1"/>
              </p:cNvGrpSpPr>
              <p:nvPr/>
            </p:nvGrpSpPr>
            <p:grpSpPr bwMode="auto">
              <a:xfrm>
                <a:off x="1584" y="3168"/>
                <a:ext cx="768" cy="672"/>
                <a:chOff x="1584" y="2256"/>
                <a:chExt cx="768" cy="672"/>
              </a:xfrm>
            </p:grpSpPr>
            <p:sp>
              <p:nvSpPr>
                <p:cNvPr id="129040" name="AutoShape 280"/>
                <p:cNvSpPr>
                  <a:spLocks noChangeAspect="1"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9 km </a:t>
                  </a:r>
                  <a:endParaRPr lang="en-CA" altLang="en-US" sz="2400" i="0" baseline="-8000">
                    <a:solidFill>
                      <a:schemeClr val="bg2"/>
                    </a:solidFill>
                  </a:endParaRPr>
                </a:p>
              </p:txBody>
            </p:sp>
            <p:sp>
              <p:nvSpPr>
                <p:cNvPr id="129041" name="Line 281"/>
                <p:cNvSpPr>
                  <a:spLocks noChangeAspect="1"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29037" name="Group 282"/>
              <p:cNvGrpSpPr>
                <a:grpSpLocks noChangeAspect="1"/>
              </p:cNvGrpSpPr>
              <p:nvPr/>
            </p:nvGrpSpPr>
            <p:grpSpPr bwMode="auto">
              <a:xfrm>
                <a:off x="3648" y="1392"/>
                <a:ext cx="768" cy="672"/>
                <a:chOff x="3072" y="2256"/>
                <a:chExt cx="768" cy="672"/>
              </a:xfrm>
            </p:grpSpPr>
            <p:sp>
              <p:nvSpPr>
                <p:cNvPr id="129038" name="AutoShape 283"/>
                <p:cNvSpPr>
                  <a:spLocks noChangeAspect="1" noChangeArrowheads="1"/>
                </p:cNvSpPr>
                <p:nvPr/>
              </p:nvSpPr>
              <p:spPr bwMode="auto">
                <a:xfrm>
                  <a:off x="3072"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5 km </a:t>
                  </a:r>
                  <a:endParaRPr lang="en-CA" altLang="en-US" sz="2400" i="0" baseline="-8000">
                    <a:solidFill>
                      <a:schemeClr val="bg2"/>
                    </a:solidFill>
                  </a:endParaRPr>
                </a:p>
              </p:txBody>
            </p:sp>
            <p:sp>
              <p:nvSpPr>
                <p:cNvPr id="129039" name="Line 284"/>
                <p:cNvSpPr>
                  <a:spLocks noChangeAspect="1" noChangeShapeType="1"/>
                </p:cNvSpPr>
                <p:nvPr/>
              </p:nvSpPr>
              <p:spPr bwMode="auto">
                <a:xfrm>
                  <a:off x="3456"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ChangeArrowheads="1"/>
          </p:cNvSpPr>
          <p:nvPr/>
        </p:nvSpPr>
        <p:spPr bwMode="auto">
          <a:xfrm>
            <a:off x="1708150" y="0"/>
            <a:ext cx="57562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Designing an Algorithm </a:t>
            </a:r>
          </a:p>
        </p:txBody>
      </p:sp>
      <p:graphicFrame>
        <p:nvGraphicFramePr>
          <p:cNvPr id="280579" name="Group 3"/>
          <p:cNvGraphicFramePr>
            <a:graphicFrameLocks noGrp="1"/>
          </p:cNvGraphicFramePr>
          <p:nvPr/>
        </p:nvGraphicFramePr>
        <p:xfrm>
          <a:off x="152400" y="762000"/>
          <a:ext cx="8839200" cy="5943600"/>
        </p:xfrm>
        <a:graphic>
          <a:graphicData uri="http://schemas.openxmlformats.org/drawingml/2006/table">
            <a:tbl>
              <a:tblPr/>
              <a:tblGrid>
                <a:gridCol w="2946400">
                  <a:extLst>
                    <a:ext uri="{9D8B030D-6E8A-4147-A177-3AD203B41FA5}">
                      <a16:colId xmlns:a16="http://schemas.microsoft.com/office/drawing/2014/main" val="20000"/>
                    </a:ext>
                  </a:extLst>
                </a:gridCol>
                <a:gridCol w="2946400">
                  <a:extLst>
                    <a:ext uri="{9D8B030D-6E8A-4147-A177-3AD203B41FA5}">
                      <a16:colId xmlns:a16="http://schemas.microsoft.com/office/drawing/2014/main" val="20001"/>
                    </a:ext>
                  </a:extLst>
                </a:gridCol>
                <a:gridCol w="2946400">
                  <a:extLst>
                    <a:ext uri="{9D8B030D-6E8A-4147-A177-3AD203B41FA5}">
                      <a16:colId xmlns:a16="http://schemas.microsoft.com/office/drawing/2014/main" val="20002"/>
                    </a:ext>
                  </a:extLst>
                </a:gridCol>
              </a:tblGrid>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Define Problem</a:t>
                      </a:r>
                      <a:endParaRPr kumimoji="0" lang="en-CA" sz="26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Define Loop Invariants</a:t>
                      </a:r>
                      <a:endParaRPr kumimoji="0" lang="en-CA" sz="2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Measure of Progres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Step</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Exit Condition</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Maintain Loop Inv</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Make Progres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Initial Condition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Ending</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130069" name="Group 21"/>
          <p:cNvGrpSpPr>
            <a:grpSpLocks noChangeAspect="1"/>
          </p:cNvGrpSpPr>
          <p:nvPr/>
        </p:nvGrpSpPr>
        <p:grpSpPr bwMode="auto">
          <a:xfrm>
            <a:off x="4648200" y="5232400"/>
            <a:ext cx="1166813" cy="1168400"/>
            <a:chOff x="3408" y="1200"/>
            <a:chExt cx="907" cy="907"/>
          </a:xfrm>
        </p:grpSpPr>
        <p:grpSp>
          <p:nvGrpSpPr>
            <p:cNvPr id="130277" name="Group 22"/>
            <p:cNvGrpSpPr>
              <a:grpSpLocks noChangeAspect="1"/>
            </p:cNvGrpSpPr>
            <p:nvPr/>
          </p:nvGrpSpPr>
          <p:grpSpPr bwMode="auto">
            <a:xfrm>
              <a:off x="3533" y="1582"/>
              <a:ext cx="256" cy="210"/>
              <a:chOff x="1728" y="2064"/>
              <a:chExt cx="768" cy="672"/>
            </a:xfrm>
          </p:grpSpPr>
          <p:sp>
            <p:nvSpPr>
              <p:cNvPr id="130283" name="AutoShape 23"/>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2400" i="0" baseline="-8000">
                  <a:solidFill>
                    <a:schemeClr val="bg2"/>
                  </a:solidFill>
                </a:endParaRPr>
              </a:p>
            </p:txBody>
          </p:sp>
          <p:sp>
            <p:nvSpPr>
              <p:cNvPr id="130284" name="Line 24"/>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130278" name="Picture 2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88" y="1488"/>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0279" name="Object 26"/>
            <p:cNvGraphicFramePr>
              <a:graphicFrameLocks noChangeAspect="1"/>
            </p:cNvGraphicFramePr>
            <p:nvPr/>
          </p:nvGraphicFramePr>
          <p:xfrm>
            <a:off x="3504" y="1584"/>
            <a:ext cx="336" cy="174"/>
          </p:xfrm>
          <a:graphic>
            <a:graphicData uri="http://schemas.openxmlformats.org/presentationml/2006/ole">
              <mc:AlternateContent xmlns:mc="http://schemas.openxmlformats.org/markup-compatibility/2006">
                <mc:Choice xmlns:v="urn:schemas-microsoft-com:vml" Requires="v">
                  <p:oleObj spid="_x0000_s130316" name="Equation" r:id="rId5" imgW="342603" imgH="177646" progId="Equation.3">
                    <p:embed/>
                  </p:oleObj>
                </mc:Choice>
                <mc:Fallback>
                  <p:oleObj name="Equation" r:id="rId5" imgW="342603" imgH="177646"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4" y="1584"/>
                          <a:ext cx="336"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0280" name="Group 27"/>
            <p:cNvGrpSpPr>
              <a:grpSpLocks noChangeAspect="1"/>
            </p:cNvGrpSpPr>
            <p:nvPr/>
          </p:nvGrpSpPr>
          <p:grpSpPr bwMode="auto">
            <a:xfrm>
              <a:off x="3408" y="1200"/>
              <a:ext cx="907" cy="907"/>
              <a:chOff x="4704" y="3120"/>
              <a:chExt cx="907" cy="907"/>
            </a:xfrm>
          </p:grpSpPr>
          <p:sp>
            <p:nvSpPr>
              <p:cNvPr id="130281" name="Oval 28"/>
              <p:cNvSpPr>
                <a:spLocks noChangeAspect="1" noChangeArrowheads="1"/>
              </p:cNvSpPr>
              <p:nvPr/>
            </p:nvSpPr>
            <p:spPr bwMode="auto">
              <a:xfrm>
                <a:off x="4704" y="3120"/>
                <a:ext cx="907" cy="907"/>
              </a:xfrm>
              <a:prstGeom prst="ellipse">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30282" name="Line 29"/>
              <p:cNvSpPr>
                <a:spLocks noChangeAspect="1" noChangeShapeType="1"/>
              </p:cNvSpPr>
              <p:nvPr/>
            </p:nvSpPr>
            <p:spPr bwMode="auto">
              <a:xfrm flipV="1">
                <a:off x="4896" y="3216"/>
                <a:ext cx="528" cy="720"/>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130070" name="Group 30"/>
          <p:cNvGrpSpPr>
            <a:grpSpLocks noChangeAspect="1"/>
          </p:cNvGrpSpPr>
          <p:nvPr/>
        </p:nvGrpSpPr>
        <p:grpSpPr bwMode="auto">
          <a:xfrm>
            <a:off x="3276600" y="5257800"/>
            <a:ext cx="1169988" cy="1169988"/>
            <a:chOff x="3077" y="2352"/>
            <a:chExt cx="907" cy="907"/>
          </a:xfrm>
        </p:grpSpPr>
        <p:grpSp>
          <p:nvGrpSpPr>
            <p:cNvPr id="130266" name="Group 31"/>
            <p:cNvGrpSpPr>
              <a:grpSpLocks noChangeAspect="1"/>
            </p:cNvGrpSpPr>
            <p:nvPr/>
          </p:nvGrpSpPr>
          <p:grpSpPr bwMode="auto">
            <a:xfrm>
              <a:off x="3077" y="2352"/>
              <a:ext cx="907" cy="907"/>
              <a:chOff x="2976" y="2352"/>
              <a:chExt cx="907" cy="907"/>
            </a:xfrm>
          </p:grpSpPr>
          <p:sp>
            <p:nvSpPr>
              <p:cNvPr id="130274" name="Freeform 32"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130275" name="Oval 33"/>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130276" name="Picture 3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30267" name="Group 35"/>
            <p:cNvGrpSpPr>
              <a:grpSpLocks noChangeAspect="1"/>
            </p:cNvGrpSpPr>
            <p:nvPr/>
          </p:nvGrpSpPr>
          <p:grpSpPr bwMode="auto">
            <a:xfrm rot="2360341">
              <a:off x="3360" y="2401"/>
              <a:ext cx="421" cy="527"/>
              <a:chOff x="2227" y="1194"/>
              <a:chExt cx="1944" cy="2413"/>
            </a:xfrm>
          </p:grpSpPr>
          <p:sp>
            <p:nvSpPr>
              <p:cNvPr id="130268" name="Freeform 36"/>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69" name="Freeform 37"/>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70" name="Freeform 38"/>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71" name="Freeform 39"/>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72" name="Freeform 40"/>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73" name="Freeform 41"/>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130071" name="Picture 4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flipH="1">
            <a:off x="1993900" y="1592263"/>
            <a:ext cx="56832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72" name="Picture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1447800"/>
            <a:ext cx="469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73" name="Freeform 44"/>
          <p:cNvSpPr>
            <a:spLocks/>
          </p:cNvSpPr>
          <p:nvPr/>
        </p:nvSpPr>
        <p:spPr bwMode="auto">
          <a:xfrm>
            <a:off x="914400" y="2133600"/>
            <a:ext cx="1371600" cy="165100"/>
          </a:xfrm>
          <a:custGeom>
            <a:avLst/>
            <a:gdLst>
              <a:gd name="T0" fmla="*/ 0 w 864"/>
              <a:gd name="T1" fmla="*/ 2147483647 h 104"/>
              <a:gd name="T2" fmla="*/ 2147483647 w 864"/>
              <a:gd name="T3" fmla="*/ 2147483647 h 104"/>
              <a:gd name="T4" fmla="*/ 2147483647 w 864"/>
              <a:gd name="T5" fmla="*/ 0 h 104"/>
              <a:gd name="T6" fmla="*/ 2147483647 w 864"/>
              <a:gd name="T7" fmla="*/ 2147483647 h 104"/>
              <a:gd name="T8" fmla="*/ 2147483647 w 864"/>
              <a:gd name="T9" fmla="*/ 0 h 104"/>
              <a:gd name="T10" fmla="*/ 0 60000 65536"/>
              <a:gd name="T11" fmla="*/ 0 60000 65536"/>
              <a:gd name="T12" fmla="*/ 0 60000 65536"/>
              <a:gd name="T13" fmla="*/ 0 60000 65536"/>
              <a:gd name="T14" fmla="*/ 0 60000 65536"/>
              <a:gd name="T15" fmla="*/ 0 w 864"/>
              <a:gd name="T16" fmla="*/ 0 h 104"/>
              <a:gd name="T17" fmla="*/ 864 w 864"/>
              <a:gd name="T18" fmla="*/ 104 h 104"/>
            </a:gdLst>
            <a:ahLst/>
            <a:cxnLst>
              <a:cxn ang="T10">
                <a:pos x="T0" y="T1"/>
              </a:cxn>
              <a:cxn ang="T11">
                <a:pos x="T2" y="T3"/>
              </a:cxn>
              <a:cxn ang="T12">
                <a:pos x="T4" y="T5"/>
              </a:cxn>
              <a:cxn ang="T13">
                <a:pos x="T6" y="T7"/>
              </a:cxn>
              <a:cxn ang="T14">
                <a:pos x="T8" y="T9"/>
              </a:cxn>
            </a:cxnLst>
            <a:rect l="T15" t="T16" r="T17" b="T18"/>
            <a:pathLst>
              <a:path w="864" h="104">
                <a:moveTo>
                  <a:pt x="0" y="48"/>
                </a:moveTo>
                <a:cubicBezTo>
                  <a:pt x="80" y="76"/>
                  <a:pt x="160" y="104"/>
                  <a:pt x="240" y="96"/>
                </a:cubicBezTo>
                <a:cubicBezTo>
                  <a:pt x="320" y="88"/>
                  <a:pt x="392" y="0"/>
                  <a:pt x="480" y="0"/>
                </a:cubicBezTo>
                <a:cubicBezTo>
                  <a:pt x="568" y="0"/>
                  <a:pt x="704" y="96"/>
                  <a:pt x="768" y="96"/>
                </a:cubicBezTo>
                <a:cubicBezTo>
                  <a:pt x="832" y="96"/>
                  <a:pt x="848" y="48"/>
                  <a:pt x="864" y="0"/>
                </a:cubicBezTo>
              </a:path>
            </a:pathLst>
          </a:cu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30074" name="Group 45"/>
          <p:cNvGrpSpPr>
            <a:grpSpLocks/>
          </p:cNvGrpSpPr>
          <p:nvPr/>
        </p:nvGrpSpPr>
        <p:grpSpPr bwMode="auto">
          <a:xfrm>
            <a:off x="3733800" y="1676400"/>
            <a:ext cx="1676400" cy="914400"/>
            <a:chOff x="3456" y="2677"/>
            <a:chExt cx="773" cy="390"/>
          </a:xfrm>
        </p:grpSpPr>
        <p:sp>
          <p:nvSpPr>
            <p:cNvPr id="130264" name="Freeform 46" descr="Green marble"/>
            <p:cNvSpPr>
              <a:spLocks noChangeAspect="1"/>
            </p:cNvSpPr>
            <p:nvPr/>
          </p:nvSpPr>
          <p:spPr bwMode="auto">
            <a:xfrm rot="2360341">
              <a:off x="3456" y="2677"/>
              <a:ext cx="493" cy="39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130265" name="Freeform 47" descr="Green marble"/>
            <p:cNvSpPr>
              <a:spLocks noChangeAspect="1"/>
            </p:cNvSpPr>
            <p:nvPr/>
          </p:nvSpPr>
          <p:spPr bwMode="auto">
            <a:xfrm rot="2360341">
              <a:off x="3945" y="2719"/>
              <a:ext cx="284" cy="283"/>
            </a:xfrm>
            <a:custGeom>
              <a:avLst/>
              <a:gdLst>
                <a:gd name="T0" fmla="*/ 0 w 1312"/>
                <a:gd name="T1" fmla="*/ 0 h 1296"/>
                <a:gd name="T2" fmla="*/ 0 w 1312"/>
                <a:gd name="T3" fmla="*/ 0 h 1296"/>
                <a:gd name="T4" fmla="*/ 0 w 1312"/>
                <a:gd name="T5" fmla="*/ 0 h 1296"/>
                <a:gd name="T6" fmla="*/ 0 w 1312"/>
                <a:gd name="T7" fmla="*/ 0 h 1296"/>
                <a:gd name="T8" fmla="*/ 0 w 1312"/>
                <a:gd name="T9" fmla="*/ 0 h 1296"/>
                <a:gd name="T10" fmla="*/ 0 w 1312"/>
                <a:gd name="T11" fmla="*/ 0 h 1296"/>
                <a:gd name="T12" fmla="*/ 0 w 1312"/>
                <a:gd name="T13" fmla="*/ 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grpSp>
        <p:nvGrpSpPr>
          <p:cNvPr id="130075" name="Group 48"/>
          <p:cNvGrpSpPr>
            <a:grpSpLocks/>
          </p:cNvGrpSpPr>
          <p:nvPr/>
        </p:nvGrpSpPr>
        <p:grpSpPr bwMode="auto">
          <a:xfrm>
            <a:off x="7010400" y="1524000"/>
            <a:ext cx="1219200" cy="1066800"/>
            <a:chOff x="1584" y="2256"/>
            <a:chExt cx="768" cy="672"/>
          </a:xfrm>
        </p:grpSpPr>
        <p:sp>
          <p:nvSpPr>
            <p:cNvPr id="130262" name="AutoShape 49"/>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dirty="0">
                  <a:solidFill>
                    <a:schemeClr val="bg2"/>
                  </a:solidFill>
                </a:rPr>
                <a:t>79 km </a:t>
              </a:r>
            </a:p>
            <a:p>
              <a:pPr algn="ctr" eaLnBrk="1" hangingPunct="1">
                <a:spcBef>
                  <a:spcPct val="50000"/>
                </a:spcBef>
                <a:buFontTx/>
                <a:buNone/>
              </a:pPr>
              <a:endParaRPr lang="en-CA" altLang="en-US" sz="2400" i="0" baseline="-8000" dirty="0">
                <a:solidFill>
                  <a:schemeClr val="bg2"/>
                </a:solidFill>
              </a:endParaRPr>
            </a:p>
          </p:txBody>
        </p:sp>
        <p:sp>
          <p:nvSpPr>
            <p:cNvPr id="130263" name="Line 50"/>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30076" name="Group 51"/>
          <p:cNvGrpSpPr>
            <a:grpSpLocks noChangeAspect="1"/>
          </p:cNvGrpSpPr>
          <p:nvPr/>
        </p:nvGrpSpPr>
        <p:grpSpPr bwMode="auto">
          <a:xfrm>
            <a:off x="7620000" y="5181600"/>
            <a:ext cx="1119188" cy="1169988"/>
            <a:chOff x="4641" y="2352"/>
            <a:chExt cx="735" cy="768"/>
          </a:xfrm>
        </p:grpSpPr>
        <p:sp>
          <p:nvSpPr>
            <p:cNvPr id="130249" name="Freeform 52"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nvGrpSpPr>
            <p:cNvPr id="130250" name="Group 53"/>
            <p:cNvGrpSpPr>
              <a:grpSpLocks noChangeAspect="1"/>
            </p:cNvGrpSpPr>
            <p:nvPr/>
          </p:nvGrpSpPr>
          <p:grpSpPr bwMode="auto">
            <a:xfrm>
              <a:off x="4703" y="2655"/>
              <a:ext cx="208" cy="170"/>
              <a:chOff x="1728" y="2064"/>
              <a:chExt cx="768" cy="672"/>
            </a:xfrm>
          </p:grpSpPr>
          <p:sp>
            <p:nvSpPr>
              <p:cNvPr id="130260" name="AutoShape 5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30261" name="Line 5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30251" name="Oval 56"/>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130252" name="Picture 5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0253" name="Group 58"/>
            <p:cNvGrpSpPr>
              <a:grpSpLocks noChangeAspect="1"/>
            </p:cNvGrpSpPr>
            <p:nvPr/>
          </p:nvGrpSpPr>
          <p:grpSpPr bwMode="auto">
            <a:xfrm rot="2360341">
              <a:off x="4794" y="2352"/>
              <a:ext cx="342" cy="428"/>
              <a:chOff x="2227" y="1194"/>
              <a:chExt cx="1944" cy="2413"/>
            </a:xfrm>
          </p:grpSpPr>
          <p:sp>
            <p:nvSpPr>
              <p:cNvPr id="130254" name="Freeform 59"/>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55" name="Freeform 60"/>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56" name="Freeform 61"/>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57" name="Freeform 62"/>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58" name="Freeform 63"/>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59" name="Freeform 64"/>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130077" name="Group 65"/>
          <p:cNvGrpSpPr>
            <a:grpSpLocks/>
          </p:cNvGrpSpPr>
          <p:nvPr/>
        </p:nvGrpSpPr>
        <p:grpSpPr bwMode="auto">
          <a:xfrm>
            <a:off x="846138" y="3200400"/>
            <a:ext cx="1439862" cy="1439863"/>
            <a:chOff x="1829" y="3170"/>
            <a:chExt cx="907" cy="907"/>
          </a:xfrm>
        </p:grpSpPr>
        <p:sp>
          <p:nvSpPr>
            <p:cNvPr id="130130" name="Oval 66" descr="Green marble"/>
            <p:cNvSpPr>
              <a:spLocks noChangeAspect="1" noChangeArrowheads="1"/>
            </p:cNvSpPr>
            <p:nvPr/>
          </p:nvSpPr>
          <p:spPr bwMode="auto">
            <a:xfrm>
              <a:off x="1829" y="3170"/>
              <a:ext cx="907" cy="907"/>
            </a:xfrm>
            <a:prstGeom prst="ellipse">
              <a:avLst/>
            </a:prstGeom>
            <a:blipFill dpi="0" rotWithShape="0">
              <a:blip r:embed="rId7"/>
              <a:srcRect/>
              <a:tile tx="0" ty="0" sx="100000" sy="100000" flip="none" algn="tl"/>
            </a:blipFill>
            <a:ln w="63500">
              <a:solidFill>
                <a:srgbClr val="339966"/>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130131" name="Group 67"/>
            <p:cNvGrpSpPr>
              <a:grpSpLocks noChangeAspect="1"/>
            </p:cNvGrpSpPr>
            <p:nvPr/>
          </p:nvGrpSpPr>
          <p:grpSpPr bwMode="auto">
            <a:xfrm rot="-4017361">
              <a:off x="2175" y="3875"/>
              <a:ext cx="138" cy="156"/>
              <a:chOff x="1584" y="3072"/>
              <a:chExt cx="816" cy="961"/>
            </a:xfrm>
          </p:grpSpPr>
          <p:grpSp>
            <p:nvGrpSpPr>
              <p:cNvPr id="130241" name="Group 68"/>
              <p:cNvGrpSpPr>
                <a:grpSpLocks noChangeAspect="1"/>
              </p:cNvGrpSpPr>
              <p:nvPr/>
            </p:nvGrpSpPr>
            <p:grpSpPr bwMode="auto">
              <a:xfrm rot="-1717408">
                <a:off x="1584" y="3072"/>
                <a:ext cx="744" cy="912"/>
                <a:chOff x="2448" y="2064"/>
                <a:chExt cx="744" cy="912"/>
              </a:xfrm>
            </p:grpSpPr>
            <p:sp>
              <p:nvSpPr>
                <p:cNvPr id="130243" name="Freeform 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44" name="Freeform 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45" name="Freeform 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46" name="Freeform 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47" name="Freeform 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48" name="Freeform 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242" name="Line 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30132" name="Group 76"/>
            <p:cNvGrpSpPr>
              <a:grpSpLocks noChangeAspect="1"/>
            </p:cNvGrpSpPr>
            <p:nvPr/>
          </p:nvGrpSpPr>
          <p:grpSpPr bwMode="auto">
            <a:xfrm rot="325367" flipH="1">
              <a:off x="2580" y="3601"/>
              <a:ext cx="141" cy="153"/>
              <a:chOff x="1584" y="3072"/>
              <a:chExt cx="816" cy="961"/>
            </a:xfrm>
          </p:grpSpPr>
          <p:grpSp>
            <p:nvGrpSpPr>
              <p:cNvPr id="130233" name="Group 77"/>
              <p:cNvGrpSpPr>
                <a:grpSpLocks noChangeAspect="1"/>
              </p:cNvGrpSpPr>
              <p:nvPr/>
            </p:nvGrpSpPr>
            <p:grpSpPr bwMode="auto">
              <a:xfrm rot="-1717408">
                <a:off x="1584" y="3072"/>
                <a:ext cx="744" cy="912"/>
                <a:chOff x="2448" y="2064"/>
                <a:chExt cx="744" cy="912"/>
              </a:xfrm>
            </p:grpSpPr>
            <p:sp>
              <p:nvSpPr>
                <p:cNvPr id="130235" name="Freeform 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6" name="Freeform 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7" name="Freeform 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8" name="Freeform 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9" name="Freeform 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40" name="Freeform 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234" name="Line 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pic>
          <p:nvPicPr>
            <p:cNvPr id="130133" name="Picture 8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267" y="3416"/>
              <a:ext cx="28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grpSp>
          <p:nvGrpSpPr>
            <p:cNvPr id="130134" name="Group 86"/>
            <p:cNvGrpSpPr>
              <a:grpSpLocks noChangeAspect="1"/>
            </p:cNvGrpSpPr>
            <p:nvPr/>
          </p:nvGrpSpPr>
          <p:grpSpPr bwMode="auto">
            <a:xfrm rot="1710829">
              <a:off x="1908" y="3431"/>
              <a:ext cx="141" cy="154"/>
              <a:chOff x="1584" y="3072"/>
              <a:chExt cx="816" cy="961"/>
            </a:xfrm>
          </p:grpSpPr>
          <p:grpSp>
            <p:nvGrpSpPr>
              <p:cNvPr id="130225" name="Group 87"/>
              <p:cNvGrpSpPr>
                <a:grpSpLocks noChangeAspect="1"/>
              </p:cNvGrpSpPr>
              <p:nvPr/>
            </p:nvGrpSpPr>
            <p:grpSpPr bwMode="auto">
              <a:xfrm rot="-1717408">
                <a:off x="1584" y="3072"/>
                <a:ext cx="744" cy="912"/>
                <a:chOff x="2448" y="2064"/>
                <a:chExt cx="744" cy="912"/>
              </a:xfrm>
            </p:grpSpPr>
            <p:sp>
              <p:nvSpPr>
                <p:cNvPr id="130227" name="Freeform 8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8" name="Freeform 8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9" name="Freeform 9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0" name="Freeform 9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1" name="Freeform 9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2" name="Freeform 9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226" name="Line 9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30135" name="Group 95"/>
            <p:cNvGrpSpPr>
              <a:grpSpLocks noChangeAspect="1"/>
            </p:cNvGrpSpPr>
            <p:nvPr/>
          </p:nvGrpSpPr>
          <p:grpSpPr bwMode="auto">
            <a:xfrm rot="4130845" flipH="1">
              <a:off x="2370" y="3699"/>
              <a:ext cx="138" cy="156"/>
              <a:chOff x="1584" y="3072"/>
              <a:chExt cx="816" cy="961"/>
            </a:xfrm>
          </p:grpSpPr>
          <p:grpSp>
            <p:nvGrpSpPr>
              <p:cNvPr id="130217" name="Group 96"/>
              <p:cNvGrpSpPr>
                <a:grpSpLocks noChangeAspect="1"/>
              </p:cNvGrpSpPr>
              <p:nvPr/>
            </p:nvGrpSpPr>
            <p:grpSpPr bwMode="auto">
              <a:xfrm rot="-1717408">
                <a:off x="1584" y="3072"/>
                <a:ext cx="744" cy="912"/>
                <a:chOff x="2448" y="2064"/>
                <a:chExt cx="744" cy="912"/>
              </a:xfrm>
            </p:grpSpPr>
            <p:sp>
              <p:nvSpPr>
                <p:cNvPr id="130219" name="Freeform 97"/>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0" name="Freeform 98"/>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1" name="Freeform 99"/>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2" name="Freeform 100"/>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3" name="Freeform 101"/>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4" name="Freeform 102"/>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218" name="Line 103"/>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30136" name="Group 104"/>
            <p:cNvGrpSpPr>
              <a:grpSpLocks noChangeAspect="1"/>
            </p:cNvGrpSpPr>
            <p:nvPr/>
          </p:nvGrpSpPr>
          <p:grpSpPr bwMode="auto">
            <a:xfrm rot="-1335947">
              <a:off x="1986" y="3754"/>
              <a:ext cx="140" cy="154"/>
              <a:chOff x="1584" y="3072"/>
              <a:chExt cx="816" cy="961"/>
            </a:xfrm>
          </p:grpSpPr>
          <p:grpSp>
            <p:nvGrpSpPr>
              <p:cNvPr id="130209" name="Group 105"/>
              <p:cNvGrpSpPr>
                <a:grpSpLocks noChangeAspect="1"/>
              </p:cNvGrpSpPr>
              <p:nvPr/>
            </p:nvGrpSpPr>
            <p:grpSpPr bwMode="auto">
              <a:xfrm rot="-1717408">
                <a:off x="1584" y="3072"/>
                <a:ext cx="744" cy="912"/>
                <a:chOff x="2448" y="2064"/>
                <a:chExt cx="744" cy="912"/>
              </a:xfrm>
            </p:grpSpPr>
            <p:sp>
              <p:nvSpPr>
                <p:cNvPr id="130211" name="Freeform 10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12" name="Freeform 10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13" name="Freeform 10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14" name="Freeform 10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15" name="Freeform 11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16" name="Freeform 11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210" name="Line 11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30137" name="Group 113"/>
            <p:cNvGrpSpPr>
              <a:grpSpLocks noChangeAspect="1"/>
            </p:cNvGrpSpPr>
            <p:nvPr/>
          </p:nvGrpSpPr>
          <p:grpSpPr bwMode="auto">
            <a:xfrm rot="-1480534">
              <a:off x="2158" y="3677"/>
              <a:ext cx="141" cy="154"/>
              <a:chOff x="1584" y="3072"/>
              <a:chExt cx="816" cy="961"/>
            </a:xfrm>
          </p:grpSpPr>
          <p:grpSp>
            <p:nvGrpSpPr>
              <p:cNvPr id="130201" name="Group 114"/>
              <p:cNvGrpSpPr>
                <a:grpSpLocks noChangeAspect="1"/>
              </p:cNvGrpSpPr>
              <p:nvPr/>
            </p:nvGrpSpPr>
            <p:grpSpPr bwMode="auto">
              <a:xfrm rot="-1717408">
                <a:off x="1584" y="3072"/>
                <a:ext cx="744" cy="912"/>
                <a:chOff x="2448" y="2064"/>
                <a:chExt cx="744" cy="912"/>
              </a:xfrm>
            </p:grpSpPr>
            <p:sp>
              <p:nvSpPr>
                <p:cNvPr id="130203" name="Freeform 11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04" name="Freeform 11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05" name="Freeform 11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06" name="Freeform 11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07" name="Freeform 11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08" name="Freeform 12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202" name="Line 12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30138" name="Group 122"/>
            <p:cNvGrpSpPr>
              <a:grpSpLocks noChangeAspect="1"/>
            </p:cNvGrpSpPr>
            <p:nvPr/>
          </p:nvGrpSpPr>
          <p:grpSpPr bwMode="auto">
            <a:xfrm rot="19336688" flipH="1">
              <a:off x="2487" y="3339"/>
              <a:ext cx="140" cy="154"/>
              <a:chOff x="1584" y="3072"/>
              <a:chExt cx="816" cy="961"/>
            </a:xfrm>
          </p:grpSpPr>
          <p:grpSp>
            <p:nvGrpSpPr>
              <p:cNvPr id="130193" name="Group 123"/>
              <p:cNvGrpSpPr>
                <a:grpSpLocks noChangeAspect="1"/>
              </p:cNvGrpSpPr>
              <p:nvPr/>
            </p:nvGrpSpPr>
            <p:grpSpPr bwMode="auto">
              <a:xfrm rot="-1717408">
                <a:off x="1584" y="3072"/>
                <a:ext cx="744" cy="912"/>
                <a:chOff x="2448" y="2064"/>
                <a:chExt cx="744" cy="912"/>
              </a:xfrm>
            </p:grpSpPr>
            <p:sp>
              <p:nvSpPr>
                <p:cNvPr id="130195" name="Freeform 12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6" name="Freeform 12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7" name="Freeform 12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8" name="Freeform 12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9" name="Freeform 12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00" name="Freeform 12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94" name="Line 13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30139" name="Group 131"/>
            <p:cNvGrpSpPr>
              <a:grpSpLocks noChangeAspect="1"/>
            </p:cNvGrpSpPr>
            <p:nvPr/>
          </p:nvGrpSpPr>
          <p:grpSpPr bwMode="auto">
            <a:xfrm rot="2850186">
              <a:off x="2041" y="3223"/>
              <a:ext cx="139" cy="156"/>
              <a:chOff x="1584" y="3072"/>
              <a:chExt cx="816" cy="961"/>
            </a:xfrm>
          </p:grpSpPr>
          <p:grpSp>
            <p:nvGrpSpPr>
              <p:cNvPr id="130185" name="Group 132"/>
              <p:cNvGrpSpPr>
                <a:grpSpLocks noChangeAspect="1"/>
              </p:cNvGrpSpPr>
              <p:nvPr/>
            </p:nvGrpSpPr>
            <p:grpSpPr bwMode="auto">
              <a:xfrm rot="-1717408">
                <a:off x="1584" y="3072"/>
                <a:ext cx="744" cy="912"/>
                <a:chOff x="2448" y="2064"/>
                <a:chExt cx="744" cy="912"/>
              </a:xfrm>
            </p:grpSpPr>
            <p:sp>
              <p:nvSpPr>
                <p:cNvPr id="130187" name="Freeform 133"/>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8" name="Freeform 134"/>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9" name="Freeform 135"/>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0" name="Freeform 136"/>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1" name="Freeform 137"/>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2" name="Freeform 138"/>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86" name="Line 139"/>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30140" name="Group 140"/>
            <p:cNvGrpSpPr>
              <a:grpSpLocks noChangeAspect="1"/>
            </p:cNvGrpSpPr>
            <p:nvPr/>
          </p:nvGrpSpPr>
          <p:grpSpPr bwMode="auto">
            <a:xfrm rot="5158859">
              <a:off x="2276" y="3253"/>
              <a:ext cx="139" cy="157"/>
              <a:chOff x="1584" y="3072"/>
              <a:chExt cx="816" cy="961"/>
            </a:xfrm>
          </p:grpSpPr>
          <p:grpSp>
            <p:nvGrpSpPr>
              <p:cNvPr id="130177" name="Group 141"/>
              <p:cNvGrpSpPr>
                <a:grpSpLocks noChangeAspect="1"/>
              </p:cNvGrpSpPr>
              <p:nvPr/>
            </p:nvGrpSpPr>
            <p:grpSpPr bwMode="auto">
              <a:xfrm rot="-1717408">
                <a:off x="1584" y="3072"/>
                <a:ext cx="744" cy="912"/>
                <a:chOff x="2448" y="2064"/>
                <a:chExt cx="744" cy="912"/>
              </a:xfrm>
            </p:grpSpPr>
            <p:sp>
              <p:nvSpPr>
                <p:cNvPr id="130179" name="Freeform 142"/>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0" name="Freeform 143"/>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1" name="Freeform 144"/>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2" name="Freeform 145"/>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3" name="Freeform 146"/>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4" name="Freeform 147"/>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78" name="Line 148"/>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30141" name="Group 149"/>
            <p:cNvGrpSpPr>
              <a:grpSpLocks noChangeAspect="1"/>
            </p:cNvGrpSpPr>
            <p:nvPr/>
          </p:nvGrpSpPr>
          <p:grpSpPr bwMode="auto">
            <a:xfrm rot="1981365">
              <a:off x="2095" y="3385"/>
              <a:ext cx="141" cy="153"/>
              <a:chOff x="1584" y="3072"/>
              <a:chExt cx="816" cy="961"/>
            </a:xfrm>
          </p:grpSpPr>
          <p:grpSp>
            <p:nvGrpSpPr>
              <p:cNvPr id="130169" name="Group 150"/>
              <p:cNvGrpSpPr>
                <a:grpSpLocks noChangeAspect="1"/>
              </p:cNvGrpSpPr>
              <p:nvPr/>
            </p:nvGrpSpPr>
            <p:grpSpPr bwMode="auto">
              <a:xfrm rot="-1717408">
                <a:off x="1584" y="3072"/>
                <a:ext cx="744" cy="912"/>
                <a:chOff x="2448" y="2064"/>
                <a:chExt cx="744" cy="912"/>
              </a:xfrm>
            </p:grpSpPr>
            <p:sp>
              <p:nvSpPr>
                <p:cNvPr id="130171" name="Freeform 151"/>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72" name="Freeform 152"/>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73" name="Freeform 153"/>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74" name="Freeform 154"/>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75" name="Freeform 155"/>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76" name="Freeform 156"/>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70" name="Line 157"/>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30142" name="Group 158"/>
            <p:cNvGrpSpPr>
              <a:grpSpLocks noChangeAspect="1"/>
            </p:cNvGrpSpPr>
            <p:nvPr/>
          </p:nvGrpSpPr>
          <p:grpSpPr bwMode="auto">
            <a:xfrm>
              <a:off x="1861" y="3616"/>
              <a:ext cx="141" cy="153"/>
              <a:chOff x="1584" y="3072"/>
              <a:chExt cx="816" cy="961"/>
            </a:xfrm>
          </p:grpSpPr>
          <p:grpSp>
            <p:nvGrpSpPr>
              <p:cNvPr id="130161" name="Group 159"/>
              <p:cNvGrpSpPr>
                <a:grpSpLocks noChangeAspect="1"/>
              </p:cNvGrpSpPr>
              <p:nvPr/>
            </p:nvGrpSpPr>
            <p:grpSpPr bwMode="auto">
              <a:xfrm rot="-1717408">
                <a:off x="1584" y="3072"/>
                <a:ext cx="744" cy="912"/>
                <a:chOff x="2448" y="2064"/>
                <a:chExt cx="744" cy="912"/>
              </a:xfrm>
            </p:grpSpPr>
            <p:sp>
              <p:nvSpPr>
                <p:cNvPr id="130163" name="Freeform 160"/>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64" name="Freeform 161"/>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65" name="Freeform 162"/>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66" name="Freeform 163"/>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67" name="Freeform 164"/>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68" name="Freeform 165"/>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62" name="Line 166"/>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30143" name="Group 167"/>
            <p:cNvGrpSpPr>
              <a:grpSpLocks noChangeAspect="1"/>
            </p:cNvGrpSpPr>
            <p:nvPr/>
          </p:nvGrpSpPr>
          <p:grpSpPr bwMode="auto">
            <a:xfrm>
              <a:off x="2033" y="3538"/>
              <a:ext cx="141" cy="154"/>
              <a:chOff x="1584" y="3072"/>
              <a:chExt cx="816" cy="961"/>
            </a:xfrm>
          </p:grpSpPr>
          <p:grpSp>
            <p:nvGrpSpPr>
              <p:cNvPr id="130153" name="Group 168"/>
              <p:cNvGrpSpPr>
                <a:grpSpLocks noChangeAspect="1"/>
              </p:cNvGrpSpPr>
              <p:nvPr/>
            </p:nvGrpSpPr>
            <p:grpSpPr bwMode="auto">
              <a:xfrm rot="-1717408">
                <a:off x="1584" y="3072"/>
                <a:ext cx="744" cy="912"/>
                <a:chOff x="2448" y="2064"/>
                <a:chExt cx="744" cy="912"/>
              </a:xfrm>
            </p:grpSpPr>
            <p:sp>
              <p:nvSpPr>
                <p:cNvPr id="130155" name="Freeform 1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6" name="Freeform 1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7" name="Freeform 1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8" name="Freeform 1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9" name="Freeform 1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60" name="Freeform 1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54" name="Line 1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30144" name="Group 176"/>
            <p:cNvGrpSpPr>
              <a:grpSpLocks noChangeAspect="1"/>
            </p:cNvGrpSpPr>
            <p:nvPr/>
          </p:nvGrpSpPr>
          <p:grpSpPr bwMode="auto">
            <a:xfrm rot="2694288" flipH="1">
              <a:off x="2455" y="3800"/>
              <a:ext cx="141" cy="154"/>
              <a:chOff x="1584" y="3072"/>
              <a:chExt cx="816" cy="961"/>
            </a:xfrm>
          </p:grpSpPr>
          <p:grpSp>
            <p:nvGrpSpPr>
              <p:cNvPr id="130145" name="Group 177"/>
              <p:cNvGrpSpPr>
                <a:grpSpLocks noChangeAspect="1"/>
              </p:cNvGrpSpPr>
              <p:nvPr/>
            </p:nvGrpSpPr>
            <p:grpSpPr bwMode="auto">
              <a:xfrm rot="-1717408">
                <a:off x="1584" y="3072"/>
                <a:ext cx="744" cy="912"/>
                <a:chOff x="2448" y="2064"/>
                <a:chExt cx="744" cy="912"/>
              </a:xfrm>
            </p:grpSpPr>
            <p:sp>
              <p:nvSpPr>
                <p:cNvPr id="130147" name="Freeform 1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48" name="Freeform 1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49" name="Freeform 1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0" name="Freeform 1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1" name="Freeform 1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2" name="Freeform 1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46" name="Line 1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grpSp>
        <p:nvGrpSpPr>
          <p:cNvPr id="130078" name="Group 185"/>
          <p:cNvGrpSpPr>
            <a:grpSpLocks/>
          </p:cNvGrpSpPr>
          <p:nvPr/>
        </p:nvGrpSpPr>
        <p:grpSpPr bwMode="auto">
          <a:xfrm>
            <a:off x="6858000" y="3200400"/>
            <a:ext cx="1447800" cy="1447800"/>
            <a:chOff x="4320" y="2016"/>
            <a:chExt cx="912" cy="912"/>
          </a:xfrm>
        </p:grpSpPr>
        <p:grpSp>
          <p:nvGrpSpPr>
            <p:cNvPr id="130112" name="Group 186"/>
            <p:cNvGrpSpPr>
              <a:grpSpLocks/>
            </p:cNvGrpSpPr>
            <p:nvPr/>
          </p:nvGrpSpPr>
          <p:grpSpPr bwMode="auto">
            <a:xfrm>
              <a:off x="4320" y="2016"/>
              <a:ext cx="912" cy="912"/>
              <a:chOff x="2496" y="1104"/>
              <a:chExt cx="912" cy="912"/>
            </a:xfrm>
          </p:grpSpPr>
          <p:grpSp>
            <p:nvGrpSpPr>
              <p:cNvPr id="130119" name="Group 187"/>
              <p:cNvGrpSpPr>
                <a:grpSpLocks noChangeAspect="1"/>
              </p:cNvGrpSpPr>
              <p:nvPr/>
            </p:nvGrpSpPr>
            <p:grpSpPr bwMode="auto">
              <a:xfrm rot="2360341">
                <a:off x="2592" y="1248"/>
                <a:ext cx="680" cy="680"/>
                <a:chOff x="1224" y="1212"/>
                <a:chExt cx="3144" cy="3112"/>
              </a:xfrm>
            </p:grpSpPr>
            <p:sp>
              <p:nvSpPr>
                <p:cNvPr id="130121" name="Freeform 188"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130122" name="Freeform 189"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nvGrpSpPr>
                <p:cNvPr id="130123" name="Group 190"/>
                <p:cNvGrpSpPr>
                  <a:grpSpLocks noChangeAspect="1"/>
                </p:cNvGrpSpPr>
                <p:nvPr/>
              </p:nvGrpSpPr>
              <p:grpSpPr bwMode="auto">
                <a:xfrm>
                  <a:off x="1776" y="1212"/>
                  <a:ext cx="1944" cy="2413"/>
                  <a:chOff x="2227" y="1194"/>
                  <a:chExt cx="1944" cy="2413"/>
                </a:xfrm>
              </p:grpSpPr>
              <p:sp>
                <p:nvSpPr>
                  <p:cNvPr id="130124" name="Freeform 191"/>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25" name="Freeform 192"/>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26" name="Freeform 193"/>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27" name="Freeform 194"/>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28" name="Freeform 195"/>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29" name="Freeform 196"/>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30120" name="Oval 197"/>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30113" name="Group 198"/>
            <p:cNvGrpSpPr>
              <a:grpSpLocks/>
            </p:cNvGrpSpPr>
            <p:nvPr/>
          </p:nvGrpSpPr>
          <p:grpSpPr bwMode="auto">
            <a:xfrm>
              <a:off x="4368" y="2112"/>
              <a:ext cx="432" cy="240"/>
              <a:chOff x="-1152" y="3504"/>
              <a:chExt cx="432" cy="240"/>
            </a:xfrm>
          </p:grpSpPr>
          <p:grpSp>
            <p:nvGrpSpPr>
              <p:cNvPr id="130114" name="Group 199"/>
              <p:cNvGrpSpPr>
                <a:grpSpLocks noChangeAspect="1"/>
              </p:cNvGrpSpPr>
              <p:nvPr/>
            </p:nvGrpSpPr>
            <p:grpSpPr bwMode="auto">
              <a:xfrm>
                <a:off x="-1075" y="3504"/>
                <a:ext cx="256" cy="210"/>
                <a:chOff x="1728" y="2064"/>
                <a:chExt cx="768" cy="672"/>
              </a:xfrm>
            </p:grpSpPr>
            <p:sp>
              <p:nvSpPr>
                <p:cNvPr id="130117" name="AutoShape 20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30118" name="Line 20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30115" name="Line 202"/>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0116" name="Line 203"/>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0079" name="Group 204"/>
          <p:cNvGrpSpPr>
            <a:grpSpLocks/>
          </p:cNvGrpSpPr>
          <p:nvPr/>
        </p:nvGrpSpPr>
        <p:grpSpPr bwMode="auto">
          <a:xfrm>
            <a:off x="838200" y="5181600"/>
            <a:ext cx="1439863" cy="1439863"/>
            <a:chOff x="528" y="3264"/>
            <a:chExt cx="907" cy="907"/>
          </a:xfrm>
        </p:grpSpPr>
        <p:grpSp>
          <p:nvGrpSpPr>
            <p:cNvPr id="130092" name="Group 205"/>
            <p:cNvGrpSpPr>
              <a:grpSpLocks/>
            </p:cNvGrpSpPr>
            <p:nvPr/>
          </p:nvGrpSpPr>
          <p:grpSpPr bwMode="auto">
            <a:xfrm>
              <a:off x="528" y="3264"/>
              <a:ext cx="907" cy="907"/>
              <a:chOff x="3120" y="1872"/>
              <a:chExt cx="907" cy="907"/>
            </a:xfrm>
          </p:grpSpPr>
          <p:sp>
            <p:nvSpPr>
              <p:cNvPr id="130099" name="Freeform 206"/>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30100" name="Group 207"/>
              <p:cNvGrpSpPr>
                <a:grpSpLocks/>
              </p:cNvGrpSpPr>
              <p:nvPr/>
            </p:nvGrpSpPr>
            <p:grpSpPr bwMode="auto">
              <a:xfrm>
                <a:off x="3469" y="2146"/>
                <a:ext cx="249" cy="285"/>
                <a:chOff x="3469" y="2146"/>
                <a:chExt cx="249" cy="285"/>
              </a:xfrm>
            </p:grpSpPr>
            <p:sp>
              <p:nvSpPr>
                <p:cNvPr id="130106" name="Freeform 208"/>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07" name="Freeform 209"/>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08" name="Freeform 210"/>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09" name="Freeform 211"/>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10" name="Freeform 212"/>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11" name="Freeform 213"/>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30101" name="AutoShape 214"/>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130102" name="Line 215"/>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03" name="AutoShape 216"/>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130104" name="Line 217"/>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05" name="Oval 218"/>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30093" name="Group 219"/>
            <p:cNvGrpSpPr>
              <a:grpSpLocks/>
            </p:cNvGrpSpPr>
            <p:nvPr/>
          </p:nvGrpSpPr>
          <p:grpSpPr bwMode="auto">
            <a:xfrm>
              <a:off x="624" y="3312"/>
              <a:ext cx="432" cy="240"/>
              <a:chOff x="-1152" y="3504"/>
              <a:chExt cx="432" cy="240"/>
            </a:xfrm>
          </p:grpSpPr>
          <p:grpSp>
            <p:nvGrpSpPr>
              <p:cNvPr id="130094" name="Group 220"/>
              <p:cNvGrpSpPr>
                <a:grpSpLocks noChangeAspect="1"/>
              </p:cNvGrpSpPr>
              <p:nvPr/>
            </p:nvGrpSpPr>
            <p:grpSpPr bwMode="auto">
              <a:xfrm>
                <a:off x="-1075" y="3504"/>
                <a:ext cx="256" cy="210"/>
                <a:chOff x="1728" y="2064"/>
                <a:chExt cx="768" cy="672"/>
              </a:xfrm>
            </p:grpSpPr>
            <p:sp>
              <p:nvSpPr>
                <p:cNvPr id="130097" name="AutoShape 22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30098" name="Line 22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30095" name="Line 223"/>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0096" name="Line 224"/>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0080" name="Group 225"/>
          <p:cNvGrpSpPr>
            <a:grpSpLocks/>
          </p:cNvGrpSpPr>
          <p:nvPr/>
        </p:nvGrpSpPr>
        <p:grpSpPr bwMode="auto">
          <a:xfrm>
            <a:off x="3962400" y="3200400"/>
            <a:ext cx="1219200" cy="1066800"/>
            <a:chOff x="1584" y="2256"/>
            <a:chExt cx="768" cy="672"/>
          </a:xfrm>
        </p:grpSpPr>
        <p:sp>
          <p:nvSpPr>
            <p:cNvPr id="130090" name="AutoShape 226"/>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4400" i="0" baseline="-8000">
                  <a:solidFill>
                    <a:schemeClr val="bg2"/>
                  </a:solidFill>
                </a:rPr>
                <a:t>Exit</a:t>
              </a:r>
              <a:endParaRPr lang="en-CA" altLang="en-US" sz="4400" i="0" baseline="-8000">
                <a:solidFill>
                  <a:schemeClr val="bg2"/>
                </a:solidFill>
              </a:endParaRPr>
            </a:p>
          </p:txBody>
        </p:sp>
        <p:sp>
          <p:nvSpPr>
            <p:cNvPr id="130091" name="Line 227"/>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30081" name="Group 228"/>
          <p:cNvGrpSpPr>
            <a:grpSpLocks/>
          </p:cNvGrpSpPr>
          <p:nvPr/>
        </p:nvGrpSpPr>
        <p:grpSpPr bwMode="auto">
          <a:xfrm>
            <a:off x="6224588" y="5232400"/>
            <a:ext cx="1166812" cy="1168400"/>
            <a:chOff x="1824" y="2928"/>
            <a:chExt cx="735" cy="736"/>
          </a:xfrm>
        </p:grpSpPr>
        <p:grpSp>
          <p:nvGrpSpPr>
            <p:cNvPr id="130082" name="Group 229"/>
            <p:cNvGrpSpPr>
              <a:grpSpLocks noChangeAspect="1"/>
            </p:cNvGrpSpPr>
            <p:nvPr/>
          </p:nvGrpSpPr>
          <p:grpSpPr bwMode="auto">
            <a:xfrm>
              <a:off x="1886" y="3216"/>
              <a:ext cx="208" cy="170"/>
              <a:chOff x="1728" y="2064"/>
              <a:chExt cx="768" cy="672"/>
            </a:xfrm>
          </p:grpSpPr>
          <p:sp>
            <p:nvSpPr>
              <p:cNvPr id="130088" name="AutoShape 23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0 km</a:t>
                </a:r>
                <a:endParaRPr lang="en-CA" altLang="en-US" sz="1400" i="0" baseline="-8000">
                  <a:solidFill>
                    <a:schemeClr val="bg2"/>
                  </a:solidFill>
                </a:endParaRPr>
              </a:p>
            </p:txBody>
          </p:sp>
          <p:sp>
            <p:nvSpPr>
              <p:cNvPr id="130089" name="Line 23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30083" name="Oval 232"/>
            <p:cNvSpPr>
              <a:spLocks noChangeAspect="1" noChangeArrowheads="1"/>
            </p:cNvSpPr>
            <p:nvPr/>
          </p:nvSpPr>
          <p:spPr bwMode="auto">
            <a:xfrm>
              <a:off x="1824" y="2928"/>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130084" name="Group 233"/>
            <p:cNvGrpSpPr>
              <a:grpSpLocks noChangeAspect="1"/>
            </p:cNvGrpSpPr>
            <p:nvPr/>
          </p:nvGrpSpPr>
          <p:grpSpPr bwMode="auto">
            <a:xfrm>
              <a:off x="2288" y="3216"/>
              <a:ext cx="208" cy="170"/>
              <a:chOff x="1728" y="2064"/>
              <a:chExt cx="768" cy="672"/>
            </a:xfrm>
          </p:grpSpPr>
          <p:sp>
            <p:nvSpPr>
              <p:cNvPr id="130086" name="AutoShape 23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30087" name="Line 23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30085" name="AutoShape 236"/>
            <p:cNvSpPr>
              <a:spLocks noChangeArrowheads="1"/>
            </p:cNvSpPr>
            <p:nvPr/>
          </p:nvSpPr>
          <p:spPr bwMode="auto">
            <a:xfrm>
              <a:off x="2112" y="3264"/>
              <a:ext cx="144" cy="48"/>
            </a:xfrm>
            <a:prstGeom prst="rightArrow">
              <a:avLst>
                <a:gd name="adj1" fmla="val 50000"/>
                <a:gd name="adj2" fmla="val 75000"/>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15200" y="3352800"/>
            <a:ext cx="1025525"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1075" name="Group 3"/>
          <p:cNvGrpSpPr>
            <a:grpSpLocks/>
          </p:cNvGrpSpPr>
          <p:nvPr/>
        </p:nvGrpSpPr>
        <p:grpSpPr bwMode="auto">
          <a:xfrm>
            <a:off x="3810000" y="3276600"/>
            <a:ext cx="1181100" cy="1447800"/>
            <a:chOff x="2400" y="2064"/>
            <a:chExt cx="744" cy="912"/>
          </a:xfrm>
        </p:grpSpPr>
        <p:sp>
          <p:nvSpPr>
            <p:cNvPr id="131098" name="Freeform 4"/>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1099" name="Freeform 5"/>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1100" name="Freeform 6"/>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1101" name="Freeform 7"/>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1102" name="Freeform 8"/>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1103" name="Freeform 9"/>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pic>
        <p:nvPicPr>
          <p:cNvPr id="131076"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1875" y="3200400"/>
            <a:ext cx="7969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77" name="Text Box 11"/>
          <p:cNvSpPr txBox="1">
            <a:spLocks noChangeArrowheads="1"/>
          </p:cNvSpPr>
          <p:nvPr/>
        </p:nvSpPr>
        <p:spPr bwMode="auto">
          <a:xfrm>
            <a:off x="2362200" y="58738"/>
            <a:ext cx="51657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Problem Specification</a:t>
            </a:r>
          </a:p>
        </p:txBody>
      </p:sp>
      <p:sp>
        <p:nvSpPr>
          <p:cNvPr id="131078" name="Rectangle 13"/>
          <p:cNvSpPr>
            <a:spLocks noChangeArrowheads="1"/>
          </p:cNvSpPr>
          <p:nvPr/>
        </p:nvSpPr>
        <p:spPr bwMode="auto">
          <a:xfrm>
            <a:off x="838200" y="838200"/>
            <a:ext cx="7543800" cy="214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 Precondition:  The input is a list of </a:t>
            </a:r>
            <a:r>
              <a:rPr lang="en-US" altLang="en-US" sz="3000"/>
              <a:t>n</a:t>
            </a:r>
            <a:r>
              <a:rPr lang="en-US" altLang="en-US" sz="3000" i="0"/>
              <a:t> values with the same value possibly repeated.</a:t>
            </a:r>
          </a:p>
          <a:p>
            <a:pPr eaLnBrk="1" hangingPunct="1">
              <a:spcBef>
                <a:spcPct val="50000"/>
              </a:spcBef>
            </a:pPr>
            <a:r>
              <a:rPr lang="en-US" altLang="en-US" sz="3000" i="0"/>
              <a:t> Post condition: The output is a list consisting of the same </a:t>
            </a:r>
            <a:r>
              <a:rPr lang="en-US" altLang="en-US" sz="3000"/>
              <a:t>n</a:t>
            </a:r>
            <a:r>
              <a:rPr lang="en-US" altLang="en-US" sz="3000" i="0"/>
              <a:t> values in non-decreasing order.</a:t>
            </a:r>
          </a:p>
        </p:txBody>
      </p:sp>
      <p:sp>
        <p:nvSpPr>
          <p:cNvPr id="131079" name="Freeform 14"/>
          <p:cNvSpPr>
            <a:spLocks/>
          </p:cNvSpPr>
          <p:nvPr/>
        </p:nvSpPr>
        <p:spPr bwMode="auto">
          <a:xfrm>
            <a:off x="1284288" y="4552950"/>
            <a:ext cx="6965950" cy="1312863"/>
          </a:xfrm>
          <a:custGeom>
            <a:avLst/>
            <a:gdLst>
              <a:gd name="T0" fmla="*/ 0 w 4388"/>
              <a:gd name="T1" fmla="*/ 2147483647 h 827"/>
              <a:gd name="T2" fmla="*/ 2147483647 w 4388"/>
              <a:gd name="T3" fmla="*/ 2147483647 h 827"/>
              <a:gd name="T4" fmla="*/ 2147483647 w 4388"/>
              <a:gd name="T5" fmla="*/ 2147483647 h 827"/>
              <a:gd name="T6" fmla="*/ 2147483647 w 4388"/>
              <a:gd name="T7" fmla="*/ 2147483647 h 827"/>
              <a:gd name="T8" fmla="*/ 2147483647 w 4388"/>
              <a:gd name="T9" fmla="*/ 2147483647 h 827"/>
              <a:gd name="T10" fmla="*/ 2147483647 w 4388"/>
              <a:gd name="T11" fmla="*/ 2147483647 h 827"/>
              <a:gd name="T12" fmla="*/ 2147483647 w 4388"/>
              <a:gd name="T13" fmla="*/ 2147483647 h 827"/>
              <a:gd name="T14" fmla="*/ 2147483647 w 4388"/>
              <a:gd name="T15" fmla="*/ 2147483647 h 827"/>
              <a:gd name="T16" fmla="*/ 2147483647 w 4388"/>
              <a:gd name="T17" fmla="*/ 2147483647 h 827"/>
              <a:gd name="T18" fmla="*/ 2147483647 w 4388"/>
              <a:gd name="T19" fmla="*/ 2147483647 h 827"/>
              <a:gd name="T20" fmla="*/ 2147483647 w 4388"/>
              <a:gd name="T21" fmla="*/ 2147483647 h 827"/>
              <a:gd name="T22" fmla="*/ 2147483647 w 4388"/>
              <a:gd name="T23" fmla="*/ 2147483647 h 827"/>
              <a:gd name="T24" fmla="*/ 2147483647 w 4388"/>
              <a:gd name="T25" fmla="*/ 2147483647 h 827"/>
              <a:gd name="T26" fmla="*/ 2147483647 w 4388"/>
              <a:gd name="T27" fmla="*/ 2147483647 h 827"/>
              <a:gd name="T28" fmla="*/ 2147483647 w 4388"/>
              <a:gd name="T29" fmla="*/ 2147483647 h 827"/>
              <a:gd name="T30" fmla="*/ 2147483647 w 4388"/>
              <a:gd name="T31" fmla="*/ 2147483647 h 827"/>
              <a:gd name="T32" fmla="*/ 2147483647 w 4388"/>
              <a:gd name="T33" fmla="*/ 2147483647 h 827"/>
              <a:gd name="T34" fmla="*/ 2147483647 w 4388"/>
              <a:gd name="T35" fmla="*/ 2147483647 h 827"/>
              <a:gd name="T36" fmla="*/ 2147483647 w 4388"/>
              <a:gd name="T37" fmla="*/ 2147483647 h 827"/>
              <a:gd name="T38" fmla="*/ 2147483647 w 4388"/>
              <a:gd name="T39" fmla="*/ 2147483647 h 827"/>
              <a:gd name="T40" fmla="*/ 2147483647 w 4388"/>
              <a:gd name="T41" fmla="*/ 2147483647 h 827"/>
              <a:gd name="T42" fmla="*/ 2147483647 w 4388"/>
              <a:gd name="T43" fmla="*/ 2147483647 h 827"/>
              <a:gd name="T44" fmla="*/ 2147483647 w 4388"/>
              <a:gd name="T45" fmla="*/ 2147483647 h 827"/>
              <a:gd name="T46" fmla="*/ 2147483647 w 4388"/>
              <a:gd name="T47" fmla="*/ 2147483647 h 827"/>
              <a:gd name="T48" fmla="*/ 2147483647 w 4388"/>
              <a:gd name="T49" fmla="*/ 2147483647 h 827"/>
              <a:gd name="T50" fmla="*/ 2147483647 w 4388"/>
              <a:gd name="T51" fmla="*/ 2147483647 h 82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388"/>
              <a:gd name="T79" fmla="*/ 0 h 827"/>
              <a:gd name="T80" fmla="*/ 4388 w 4388"/>
              <a:gd name="T81" fmla="*/ 827 h 82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388" h="827">
                <a:moveTo>
                  <a:pt x="0" y="290"/>
                </a:moveTo>
                <a:cubicBezTo>
                  <a:pt x="54" y="321"/>
                  <a:pt x="67" y="320"/>
                  <a:pt x="104" y="374"/>
                </a:cubicBezTo>
                <a:cubicBezTo>
                  <a:pt x="139" y="425"/>
                  <a:pt x="160" y="521"/>
                  <a:pt x="214" y="556"/>
                </a:cubicBezTo>
                <a:cubicBezTo>
                  <a:pt x="220" y="565"/>
                  <a:pt x="225" y="575"/>
                  <a:pt x="233" y="582"/>
                </a:cubicBezTo>
                <a:cubicBezTo>
                  <a:pt x="238" y="586"/>
                  <a:pt x="247" y="584"/>
                  <a:pt x="252" y="588"/>
                </a:cubicBezTo>
                <a:cubicBezTo>
                  <a:pt x="308" y="635"/>
                  <a:pt x="242" y="615"/>
                  <a:pt x="324" y="627"/>
                </a:cubicBezTo>
                <a:cubicBezTo>
                  <a:pt x="416" y="697"/>
                  <a:pt x="506" y="711"/>
                  <a:pt x="621" y="724"/>
                </a:cubicBezTo>
                <a:cubicBezTo>
                  <a:pt x="754" y="761"/>
                  <a:pt x="892" y="776"/>
                  <a:pt x="1029" y="782"/>
                </a:cubicBezTo>
                <a:cubicBezTo>
                  <a:pt x="1163" y="797"/>
                  <a:pt x="1295" y="815"/>
                  <a:pt x="1430" y="821"/>
                </a:cubicBezTo>
                <a:cubicBezTo>
                  <a:pt x="1693" y="819"/>
                  <a:pt x="1957" y="827"/>
                  <a:pt x="2220" y="815"/>
                </a:cubicBezTo>
                <a:cubicBezTo>
                  <a:pt x="2239" y="814"/>
                  <a:pt x="2249" y="791"/>
                  <a:pt x="2265" y="782"/>
                </a:cubicBezTo>
                <a:cubicBezTo>
                  <a:pt x="2273" y="778"/>
                  <a:pt x="2283" y="779"/>
                  <a:pt x="2291" y="776"/>
                </a:cubicBezTo>
                <a:cubicBezTo>
                  <a:pt x="2302" y="772"/>
                  <a:pt x="2313" y="769"/>
                  <a:pt x="2323" y="763"/>
                </a:cubicBezTo>
                <a:cubicBezTo>
                  <a:pt x="2376" y="734"/>
                  <a:pt x="2426" y="688"/>
                  <a:pt x="2485" y="672"/>
                </a:cubicBezTo>
                <a:cubicBezTo>
                  <a:pt x="2536" y="639"/>
                  <a:pt x="2587" y="615"/>
                  <a:pt x="2647" y="601"/>
                </a:cubicBezTo>
                <a:cubicBezTo>
                  <a:pt x="2744" y="530"/>
                  <a:pt x="2848" y="440"/>
                  <a:pt x="2919" y="342"/>
                </a:cubicBezTo>
                <a:cubicBezTo>
                  <a:pt x="2964" y="281"/>
                  <a:pt x="3002" y="184"/>
                  <a:pt x="3081" y="167"/>
                </a:cubicBezTo>
                <a:cubicBezTo>
                  <a:pt x="3169" y="104"/>
                  <a:pt x="3289" y="70"/>
                  <a:pt x="3398" y="57"/>
                </a:cubicBezTo>
                <a:cubicBezTo>
                  <a:pt x="3511" y="0"/>
                  <a:pt x="3650" y="44"/>
                  <a:pt x="3773" y="57"/>
                </a:cubicBezTo>
                <a:cubicBezTo>
                  <a:pt x="3809" y="76"/>
                  <a:pt x="3843" y="87"/>
                  <a:pt x="3883" y="96"/>
                </a:cubicBezTo>
                <a:cubicBezTo>
                  <a:pt x="4005" y="175"/>
                  <a:pt x="4187" y="176"/>
                  <a:pt x="4323" y="187"/>
                </a:cubicBezTo>
                <a:cubicBezTo>
                  <a:pt x="4336" y="183"/>
                  <a:pt x="4357" y="187"/>
                  <a:pt x="4362" y="174"/>
                </a:cubicBezTo>
                <a:cubicBezTo>
                  <a:pt x="4388" y="103"/>
                  <a:pt x="4275" y="85"/>
                  <a:pt x="4233" y="77"/>
                </a:cubicBezTo>
                <a:cubicBezTo>
                  <a:pt x="4226" y="68"/>
                  <a:pt x="4218" y="61"/>
                  <a:pt x="4213" y="51"/>
                </a:cubicBezTo>
                <a:cubicBezTo>
                  <a:pt x="4210" y="45"/>
                  <a:pt x="4212" y="36"/>
                  <a:pt x="4207" y="31"/>
                </a:cubicBezTo>
                <a:cubicBezTo>
                  <a:pt x="4204" y="28"/>
                  <a:pt x="4198" y="31"/>
                  <a:pt x="4194" y="31"/>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131080" name="Freeform 15"/>
          <p:cNvSpPr>
            <a:spLocks/>
          </p:cNvSpPr>
          <p:nvPr/>
        </p:nvSpPr>
        <p:spPr bwMode="auto">
          <a:xfrm>
            <a:off x="1284288" y="4643438"/>
            <a:ext cx="6575425" cy="1441450"/>
          </a:xfrm>
          <a:custGeom>
            <a:avLst/>
            <a:gdLst>
              <a:gd name="T0" fmla="*/ 0 w 4142"/>
              <a:gd name="T1" fmla="*/ 2147483647 h 908"/>
              <a:gd name="T2" fmla="*/ 2147483647 w 4142"/>
              <a:gd name="T3" fmla="*/ 2147483647 h 908"/>
              <a:gd name="T4" fmla="*/ 2147483647 w 4142"/>
              <a:gd name="T5" fmla="*/ 2147483647 h 908"/>
              <a:gd name="T6" fmla="*/ 2147483647 w 4142"/>
              <a:gd name="T7" fmla="*/ 2147483647 h 908"/>
              <a:gd name="T8" fmla="*/ 2147483647 w 4142"/>
              <a:gd name="T9" fmla="*/ 2147483647 h 908"/>
              <a:gd name="T10" fmla="*/ 2147483647 w 4142"/>
              <a:gd name="T11" fmla="*/ 2147483647 h 908"/>
              <a:gd name="T12" fmla="*/ 2147483647 w 4142"/>
              <a:gd name="T13" fmla="*/ 2147483647 h 908"/>
              <a:gd name="T14" fmla="*/ 2147483647 w 4142"/>
              <a:gd name="T15" fmla="*/ 2147483647 h 908"/>
              <a:gd name="T16" fmla="*/ 2147483647 w 4142"/>
              <a:gd name="T17" fmla="*/ 2147483647 h 908"/>
              <a:gd name="T18" fmla="*/ 2147483647 w 4142"/>
              <a:gd name="T19" fmla="*/ 2147483647 h 908"/>
              <a:gd name="T20" fmla="*/ 2147483647 w 4142"/>
              <a:gd name="T21" fmla="*/ 2147483647 h 908"/>
              <a:gd name="T22" fmla="*/ 2147483647 w 4142"/>
              <a:gd name="T23" fmla="*/ 2147483647 h 908"/>
              <a:gd name="T24" fmla="*/ 2147483647 w 4142"/>
              <a:gd name="T25" fmla="*/ 2147483647 h 908"/>
              <a:gd name="T26" fmla="*/ 2147483647 w 4142"/>
              <a:gd name="T27" fmla="*/ 0 h 90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142"/>
              <a:gd name="T43" fmla="*/ 0 h 908"/>
              <a:gd name="T44" fmla="*/ 4142 w 4142"/>
              <a:gd name="T45" fmla="*/ 908 h 90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142" h="908">
                <a:moveTo>
                  <a:pt x="0" y="194"/>
                </a:moveTo>
                <a:cubicBezTo>
                  <a:pt x="67" y="228"/>
                  <a:pt x="24" y="196"/>
                  <a:pt x="71" y="285"/>
                </a:cubicBezTo>
                <a:cubicBezTo>
                  <a:pt x="88" y="316"/>
                  <a:pt x="165" y="476"/>
                  <a:pt x="214" y="525"/>
                </a:cubicBezTo>
                <a:cubicBezTo>
                  <a:pt x="342" y="653"/>
                  <a:pt x="536" y="719"/>
                  <a:pt x="705" y="764"/>
                </a:cubicBezTo>
                <a:cubicBezTo>
                  <a:pt x="889" y="813"/>
                  <a:pt x="1061" y="864"/>
                  <a:pt x="1249" y="880"/>
                </a:cubicBezTo>
                <a:cubicBezTo>
                  <a:pt x="1790" y="877"/>
                  <a:pt x="2298" y="908"/>
                  <a:pt x="2822" y="803"/>
                </a:cubicBezTo>
                <a:cubicBezTo>
                  <a:pt x="2987" y="708"/>
                  <a:pt x="2836" y="785"/>
                  <a:pt x="3074" y="706"/>
                </a:cubicBezTo>
                <a:cubicBezTo>
                  <a:pt x="3123" y="690"/>
                  <a:pt x="3171" y="651"/>
                  <a:pt x="3217" y="628"/>
                </a:cubicBezTo>
                <a:cubicBezTo>
                  <a:pt x="3267" y="603"/>
                  <a:pt x="3319" y="581"/>
                  <a:pt x="3372" y="563"/>
                </a:cubicBezTo>
                <a:cubicBezTo>
                  <a:pt x="3403" y="540"/>
                  <a:pt x="3437" y="525"/>
                  <a:pt x="3469" y="505"/>
                </a:cubicBezTo>
                <a:cubicBezTo>
                  <a:pt x="3526" y="392"/>
                  <a:pt x="3679" y="319"/>
                  <a:pt x="3780" y="253"/>
                </a:cubicBezTo>
                <a:cubicBezTo>
                  <a:pt x="3835" y="217"/>
                  <a:pt x="3876" y="163"/>
                  <a:pt x="3941" y="149"/>
                </a:cubicBezTo>
                <a:cubicBezTo>
                  <a:pt x="4019" y="85"/>
                  <a:pt x="3966" y="126"/>
                  <a:pt x="4110" y="39"/>
                </a:cubicBezTo>
                <a:cubicBezTo>
                  <a:pt x="4124" y="30"/>
                  <a:pt x="4142" y="0"/>
                  <a:pt x="4142"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131081" name="Line 16"/>
          <p:cNvSpPr>
            <a:spLocks noChangeShapeType="1"/>
          </p:cNvSpPr>
          <p:nvPr/>
        </p:nvSpPr>
        <p:spPr bwMode="auto">
          <a:xfrm>
            <a:off x="1524000" y="5943600"/>
            <a:ext cx="3276600" cy="152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131082" name="Line 17"/>
          <p:cNvSpPr>
            <a:spLocks noChangeShapeType="1"/>
          </p:cNvSpPr>
          <p:nvPr/>
        </p:nvSpPr>
        <p:spPr bwMode="auto">
          <a:xfrm>
            <a:off x="1219200" y="5638800"/>
            <a:ext cx="3429000" cy="7620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grpSp>
        <p:nvGrpSpPr>
          <p:cNvPr id="131083" name="Group 18"/>
          <p:cNvGrpSpPr>
            <a:grpSpLocks/>
          </p:cNvGrpSpPr>
          <p:nvPr/>
        </p:nvGrpSpPr>
        <p:grpSpPr bwMode="auto">
          <a:xfrm>
            <a:off x="187325" y="4648200"/>
            <a:ext cx="2946400" cy="2151063"/>
            <a:chOff x="118" y="2928"/>
            <a:chExt cx="1856" cy="1355"/>
          </a:xfrm>
        </p:grpSpPr>
        <p:sp>
          <p:nvSpPr>
            <p:cNvPr id="131087" name="Freeform 19"/>
            <p:cNvSpPr>
              <a:spLocks/>
            </p:cNvSpPr>
            <p:nvPr/>
          </p:nvSpPr>
          <p:spPr bwMode="auto">
            <a:xfrm>
              <a:off x="118" y="2928"/>
              <a:ext cx="1856" cy="1355"/>
            </a:xfrm>
            <a:custGeom>
              <a:avLst/>
              <a:gdLst>
                <a:gd name="T0" fmla="*/ 364 w 1856"/>
                <a:gd name="T1" fmla="*/ 288 h 1355"/>
                <a:gd name="T2" fmla="*/ 28 w 1856"/>
                <a:gd name="T3" fmla="*/ 768 h 1355"/>
                <a:gd name="T4" fmla="*/ 535 w 1856"/>
                <a:gd name="T5" fmla="*/ 923 h 1355"/>
                <a:gd name="T6" fmla="*/ 888 w 1856"/>
                <a:gd name="T7" fmla="*/ 1233 h 1355"/>
                <a:gd name="T8" fmla="*/ 1301 w 1856"/>
                <a:gd name="T9" fmla="*/ 1293 h 1355"/>
                <a:gd name="T10" fmla="*/ 1804 w 1856"/>
                <a:gd name="T11" fmla="*/ 864 h 1355"/>
                <a:gd name="T12" fmla="*/ 988 w 1856"/>
                <a:gd name="T13" fmla="*/ 96 h 1355"/>
                <a:gd name="T14" fmla="*/ 364 w 1856"/>
                <a:gd name="T15" fmla="*/ 288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1088" name="Text Box 20"/>
            <p:cNvSpPr txBox="1">
              <a:spLocks noChangeArrowheads="1"/>
            </p:cNvSpPr>
            <p:nvPr/>
          </p:nvSpPr>
          <p:spPr bwMode="auto">
            <a:xfrm>
              <a:off x="518" y="3225"/>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88</a:t>
              </a:r>
              <a:endParaRPr lang="en-CA" altLang="en-US" sz="2000" i="0"/>
            </a:p>
          </p:txBody>
        </p:sp>
        <p:sp>
          <p:nvSpPr>
            <p:cNvPr id="131089" name="Text Box 21"/>
            <p:cNvSpPr txBox="1">
              <a:spLocks noChangeArrowheads="1"/>
            </p:cNvSpPr>
            <p:nvPr/>
          </p:nvSpPr>
          <p:spPr bwMode="auto">
            <a:xfrm>
              <a:off x="1248" y="331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a:t>
              </a:r>
              <a:endParaRPr lang="en-CA" altLang="en-US" sz="2000" i="0"/>
            </a:p>
          </p:txBody>
        </p:sp>
        <p:sp>
          <p:nvSpPr>
            <p:cNvPr id="131090" name="Text Box 22"/>
            <p:cNvSpPr txBox="1">
              <a:spLocks noChangeArrowheads="1"/>
            </p:cNvSpPr>
            <p:nvPr/>
          </p:nvSpPr>
          <p:spPr bwMode="auto">
            <a:xfrm>
              <a:off x="864" y="350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98</a:t>
              </a:r>
              <a:endParaRPr lang="en-CA" altLang="en-US" sz="2000" i="0"/>
            </a:p>
          </p:txBody>
        </p:sp>
        <p:sp>
          <p:nvSpPr>
            <p:cNvPr id="131091" name="Text Box 23"/>
            <p:cNvSpPr txBox="1">
              <a:spLocks noChangeArrowheads="1"/>
            </p:cNvSpPr>
            <p:nvPr/>
          </p:nvSpPr>
          <p:spPr bwMode="auto">
            <a:xfrm>
              <a:off x="576" y="355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5</a:t>
              </a:r>
              <a:endParaRPr lang="en-CA" altLang="en-US" sz="2000" i="0"/>
            </a:p>
          </p:txBody>
        </p:sp>
        <p:sp>
          <p:nvSpPr>
            <p:cNvPr id="131092" name="Text Box 24"/>
            <p:cNvSpPr txBox="1">
              <a:spLocks noChangeArrowheads="1"/>
            </p:cNvSpPr>
            <p:nvPr/>
          </p:nvSpPr>
          <p:spPr bwMode="auto">
            <a:xfrm>
              <a:off x="998" y="3700"/>
              <a:ext cx="34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62</a:t>
              </a:r>
              <a:endParaRPr lang="en-CA" altLang="en-US" sz="2000" i="0"/>
            </a:p>
          </p:txBody>
        </p:sp>
        <p:sp>
          <p:nvSpPr>
            <p:cNvPr id="131093" name="Text Box 25"/>
            <p:cNvSpPr txBox="1">
              <a:spLocks noChangeArrowheads="1"/>
            </p:cNvSpPr>
            <p:nvPr/>
          </p:nvSpPr>
          <p:spPr bwMode="auto">
            <a:xfrm>
              <a:off x="864" y="3221"/>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52</a:t>
              </a:r>
              <a:endParaRPr lang="en-CA" altLang="en-US" sz="2000" i="0"/>
            </a:p>
          </p:txBody>
        </p:sp>
        <p:sp>
          <p:nvSpPr>
            <p:cNvPr id="131094" name="Text Box 26"/>
            <p:cNvSpPr txBox="1">
              <a:spLocks noChangeArrowheads="1"/>
            </p:cNvSpPr>
            <p:nvPr/>
          </p:nvSpPr>
          <p:spPr bwMode="auto">
            <a:xfrm>
              <a:off x="1190" y="389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79</a:t>
              </a:r>
              <a:endParaRPr lang="en-CA" altLang="en-US" sz="2000" i="0"/>
            </a:p>
          </p:txBody>
        </p:sp>
        <p:sp>
          <p:nvSpPr>
            <p:cNvPr id="131095" name="Text Box 27"/>
            <p:cNvSpPr txBox="1">
              <a:spLocks noChangeArrowheads="1"/>
            </p:cNvSpPr>
            <p:nvPr/>
          </p:nvSpPr>
          <p:spPr bwMode="auto">
            <a:xfrm>
              <a:off x="1296" y="355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0</a:t>
              </a:r>
              <a:endParaRPr lang="en-CA" altLang="en-US" sz="2000" i="0"/>
            </a:p>
          </p:txBody>
        </p:sp>
        <p:sp>
          <p:nvSpPr>
            <p:cNvPr id="131096" name="Text Box 28"/>
            <p:cNvSpPr txBox="1">
              <a:spLocks noChangeArrowheads="1"/>
            </p:cNvSpPr>
            <p:nvPr/>
          </p:nvSpPr>
          <p:spPr bwMode="auto">
            <a:xfrm>
              <a:off x="1526" y="3696"/>
              <a:ext cx="2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3</a:t>
              </a:r>
              <a:endParaRPr lang="en-CA" altLang="en-US" sz="2000" i="0"/>
            </a:p>
          </p:txBody>
        </p:sp>
        <p:sp>
          <p:nvSpPr>
            <p:cNvPr id="131097" name="Rectangle 29"/>
            <p:cNvSpPr>
              <a:spLocks noChangeArrowheads="1"/>
            </p:cNvSpPr>
            <p:nvPr/>
          </p:nvSpPr>
          <p:spPr bwMode="auto">
            <a:xfrm>
              <a:off x="370" y="3452"/>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1</a:t>
              </a:r>
              <a:endParaRPr lang="en-CA" altLang="en-US" sz="2000" i="0"/>
            </a:p>
          </p:txBody>
        </p:sp>
      </p:grpSp>
      <p:grpSp>
        <p:nvGrpSpPr>
          <p:cNvPr id="131084" name="Group 30"/>
          <p:cNvGrpSpPr>
            <a:grpSpLocks/>
          </p:cNvGrpSpPr>
          <p:nvPr/>
        </p:nvGrpSpPr>
        <p:grpSpPr bwMode="auto">
          <a:xfrm>
            <a:off x="5257800" y="5334000"/>
            <a:ext cx="3733800" cy="533400"/>
            <a:chOff x="3072" y="3360"/>
            <a:chExt cx="2352" cy="336"/>
          </a:xfrm>
        </p:grpSpPr>
        <p:sp>
          <p:nvSpPr>
            <p:cNvPr id="131085" name="Text Box 31"/>
            <p:cNvSpPr txBox="1">
              <a:spLocks noChangeArrowheads="1"/>
            </p:cNvSpPr>
            <p:nvPr/>
          </p:nvSpPr>
          <p:spPr bwMode="auto">
            <a:xfrm>
              <a:off x="3106" y="3413"/>
              <a:ext cx="20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23,25,30,31,52,62,79,88,98</a:t>
              </a:r>
              <a:endParaRPr lang="en-CA" altLang="en-US" sz="2000" i="0"/>
            </a:p>
          </p:txBody>
        </p:sp>
        <p:sp>
          <p:nvSpPr>
            <p:cNvPr id="131086" name="Rectangle 32"/>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8"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91400" y="3446463"/>
            <a:ext cx="1406525" cy="126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209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217863"/>
            <a:ext cx="1222375" cy="178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00" name="Rectangle 5"/>
          <p:cNvSpPr>
            <a:spLocks noChangeArrowheads="1"/>
          </p:cNvSpPr>
          <p:nvPr/>
        </p:nvSpPr>
        <p:spPr bwMode="auto">
          <a:xfrm>
            <a:off x="914400" y="914400"/>
            <a:ext cx="6019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 “State” of computation determined by values of all variables.</a:t>
            </a:r>
          </a:p>
        </p:txBody>
      </p:sp>
      <p:sp>
        <p:nvSpPr>
          <p:cNvPr id="132101" name="Text Box 6"/>
          <p:cNvSpPr txBox="1">
            <a:spLocks noChangeArrowheads="1"/>
          </p:cNvSpPr>
          <p:nvPr/>
        </p:nvSpPr>
        <p:spPr bwMode="auto">
          <a:xfrm>
            <a:off x="1911350" y="152400"/>
            <a:ext cx="59737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Location of Computation </a:t>
            </a:r>
          </a:p>
        </p:txBody>
      </p:sp>
      <p:grpSp>
        <p:nvGrpSpPr>
          <p:cNvPr id="132102" name="Group 7"/>
          <p:cNvGrpSpPr>
            <a:grpSpLocks/>
          </p:cNvGrpSpPr>
          <p:nvPr/>
        </p:nvGrpSpPr>
        <p:grpSpPr bwMode="auto">
          <a:xfrm>
            <a:off x="4876800" y="3505200"/>
            <a:ext cx="727075" cy="1397000"/>
            <a:chOff x="2432" y="1328"/>
            <a:chExt cx="906" cy="2075"/>
          </a:xfrm>
        </p:grpSpPr>
        <p:sp>
          <p:nvSpPr>
            <p:cNvPr id="132180" name="Freeform 8"/>
            <p:cNvSpPr>
              <a:spLocks/>
            </p:cNvSpPr>
            <p:nvPr/>
          </p:nvSpPr>
          <p:spPr bwMode="auto">
            <a:xfrm>
              <a:off x="2594" y="1328"/>
              <a:ext cx="450" cy="433"/>
            </a:xfrm>
            <a:custGeom>
              <a:avLst/>
              <a:gdLst>
                <a:gd name="T0" fmla="*/ 2288 w 410"/>
                <a:gd name="T1" fmla="*/ 513 h 406"/>
                <a:gd name="T2" fmla="*/ 1848 w 410"/>
                <a:gd name="T3" fmla="*/ 182 h 406"/>
                <a:gd name="T4" fmla="*/ 1410 w 410"/>
                <a:gd name="T5" fmla="*/ 0 h 406"/>
                <a:gd name="T6" fmla="*/ 902 w 410"/>
                <a:gd name="T7" fmla="*/ 0 h 406"/>
                <a:gd name="T8" fmla="*/ 341 w 410"/>
                <a:gd name="T9" fmla="*/ 116 h 406"/>
                <a:gd name="T10" fmla="*/ 79 w 410"/>
                <a:gd name="T11" fmla="*/ 311 h 406"/>
                <a:gd name="T12" fmla="*/ 0 w 410"/>
                <a:gd name="T13" fmla="*/ 582 h 406"/>
                <a:gd name="T14" fmla="*/ 79 w 410"/>
                <a:gd name="T15" fmla="*/ 935 h 406"/>
                <a:gd name="T16" fmla="*/ 418 w 410"/>
                <a:gd name="T17" fmla="*/ 1342 h 406"/>
                <a:gd name="T18" fmla="*/ 1035 w 410"/>
                <a:gd name="T19" fmla="*/ 1602 h 406"/>
                <a:gd name="T20" fmla="*/ 1503 w 410"/>
                <a:gd name="T21" fmla="*/ 1738 h 406"/>
                <a:gd name="T22" fmla="*/ 1980 w 410"/>
                <a:gd name="T23" fmla="*/ 1784 h 406"/>
                <a:gd name="T24" fmla="*/ 2367 w 410"/>
                <a:gd name="T25" fmla="*/ 1720 h 406"/>
                <a:gd name="T26" fmla="*/ 2577 w 410"/>
                <a:gd name="T27" fmla="*/ 1602 h 406"/>
                <a:gd name="T28" fmla="*/ 2707 w 410"/>
                <a:gd name="T29" fmla="*/ 1342 h 406"/>
                <a:gd name="T30" fmla="*/ 2681 w 410"/>
                <a:gd name="T31" fmla="*/ 1021 h 406"/>
                <a:gd name="T32" fmla="*/ 2532 w 410"/>
                <a:gd name="T33" fmla="*/ 760 h 406"/>
                <a:gd name="T34" fmla="*/ 3404 w 410"/>
                <a:gd name="T35" fmla="*/ 513 h 406"/>
                <a:gd name="T36" fmla="*/ 3483 w 410"/>
                <a:gd name="T37" fmla="*/ 403 h 406"/>
                <a:gd name="T38" fmla="*/ 3404 w 410"/>
                <a:gd name="T39" fmla="*/ 354 h 406"/>
                <a:gd name="T40" fmla="*/ 2449 w 410"/>
                <a:gd name="T41" fmla="*/ 645 h 406"/>
                <a:gd name="T42" fmla="*/ 2288 w 410"/>
                <a:gd name="T43" fmla="*/ 513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81" name="Freeform 9"/>
            <p:cNvSpPr>
              <a:spLocks/>
            </p:cNvSpPr>
            <p:nvPr/>
          </p:nvSpPr>
          <p:spPr bwMode="auto">
            <a:xfrm>
              <a:off x="2432" y="1810"/>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82" name="Freeform 10"/>
            <p:cNvSpPr>
              <a:spLocks/>
            </p:cNvSpPr>
            <p:nvPr/>
          </p:nvSpPr>
          <p:spPr bwMode="auto">
            <a:xfrm>
              <a:off x="2737" y="1811"/>
              <a:ext cx="339" cy="717"/>
            </a:xfrm>
            <a:custGeom>
              <a:avLst/>
              <a:gdLst>
                <a:gd name="T0" fmla="*/ 2261 w 309"/>
                <a:gd name="T1" fmla="*/ 914 h 673"/>
                <a:gd name="T2" fmla="*/ 1997 w 309"/>
                <a:gd name="T3" fmla="*/ 372 h 673"/>
                <a:gd name="T4" fmla="*/ 1713 w 309"/>
                <a:gd name="T5" fmla="*/ 110 h 673"/>
                <a:gd name="T6" fmla="*/ 1061 w 309"/>
                <a:gd name="T7" fmla="*/ 0 h 673"/>
                <a:gd name="T8" fmla="*/ 417 w 309"/>
                <a:gd name="T9" fmla="*/ 45 h 673"/>
                <a:gd name="T10" fmla="*/ 125 w 309"/>
                <a:gd name="T11" fmla="*/ 328 h 673"/>
                <a:gd name="T12" fmla="*/ 165 w 309"/>
                <a:gd name="T13" fmla="*/ 671 h 673"/>
                <a:gd name="T14" fmla="*/ 339 w 309"/>
                <a:gd name="T15" fmla="*/ 1236 h 673"/>
                <a:gd name="T16" fmla="*/ 339 w 309"/>
                <a:gd name="T17" fmla="*/ 1733 h 673"/>
                <a:gd name="T18" fmla="*/ 125 w 309"/>
                <a:gd name="T19" fmla="*/ 2163 h 673"/>
                <a:gd name="T20" fmla="*/ 0 w 309"/>
                <a:gd name="T21" fmla="*/ 2409 h 673"/>
                <a:gd name="T22" fmla="*/ 79 w 309"/>
                <a:gd name="T23" fmla="*/ 2624 h 673"/>
                <a:gd name="T24" fmla="*/ 375 w 309"/>
                <a:gd name="T25" fmla="*/ 2737 h 673"/>
                <a:gd name="T26" fmla="*/ 779 w 309"/>
                <a:gd name="T27" fmla="*/ 2836 h 673"/>
                <a:gd name="T28" fmla="*/ 1140 w 309"/>
                <a:gd name="T29" fmla="*/ 2888 h 673"/>
                <a:gd name="T30" fmla="*/ 1636 w 309"/>
                <a:gd name="T31" fmla="*/ 2888 h 673"/>
                <a:gd name="T32" fmla="*/ 2180 w 309"/>
                <a:gd name="T33" fmla="*/ 2662 h 673"/>
                <a:gd name="T34" fmla="*/ 2601 w 309"/>
                <a:gd name="T35" fmla="*/ 2207 h 673"/>
                <a:gd name="T36" fmla="*/ 2568 w 309"/>
                <a:gd name="T37" fmla="*/ 1795 h 673"/>
                <a:gd name="T38" fmla="*/ 2309 w 309"/>
                <a:gd name="T39" fmla="*/ 1319 h 673"/>
                <a:gd name="T40" fmla="*/ 2261 w 309"/>
                <a:gd name="T41" fmla="*/ 914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83" name="Freeform 11"/>
            <p:cNvSpPr>
              <a:spLocks/>
            </p:cNvSpPr>
            <p:nvPr/>
          </p:nvSpPr>
          <p:spPr bwMode="auto">
            <a:xfrm>
              <a:off x="2625" y="2365"/>
              <a:ext cx="259" cy="1038"/>
            </a:xfrm>
            <a:custGeom>
              <a:avLst/>
              <a:gdLst>
                <a:gd name="T0" fmla="*/ 2093 w 235"/>
                <a:gd name="T1" fmla="*/ 62 h 973"/>
                <a:gd name="T2" fmla="*/ 1530 w 235"/>
                <a:gd name="T3" fmla="*/ 0 h 973"/>
                <a:gd name="T4" fmla="*/ 1189 w 235"/>
                <a:gd name="T5" fmla="*/ 62 h 973"/>
                <a:gd name="T6" fmla="*/ 1051 w 235"/>
                <a:gd name="T7" fmla="*/ 288 h 973"/>
                <a:gd name="T8" fmla="*/ 1189 w 235"/>
                <a:gd name="T9" fmla="*/ 1527 h 973"/>
                <a:gd name="T10" fmla="*/ 1189 w 235"/>
                <a:gd name="T11" fmla="*/ 1810 h 973"/>
                <a:gd name="T12" fmla="*/ 1006 w 235"/>
                <a:gd name="T13" fmla="*/ 2354 h 973"/>
                <a:gd name="T14" fmla="*/ 954 w 235"/>
                <a:gd name="T15" fmla="*/ 2981 h 973"/>
                <a:gd name="T16" fmla="*/ 1051 w 235"/>
                <a:gd name="T17" fmla="*/ 3292 h 973"/>
                <a:gd name="T18" fmla="*/ 954 w 235"/>
                <a:gd name="T19" fmla="*/ 3474 h 973"/>
                <a:gd name="T20" fmla="*/ 287 w 235"/>
                <a:gd name="T21" fmla="*/ 3744 h 973"/>
                <a:gd name="T22" fmla="*/ 0 w 235"/>
                <a:gd name="T23" fmla="*/ 4084 h 973"/>
                <a:gd name="T24" fmla="*/ 61 w 235"/>
                <a:gd name="T25" fmla="*/ 4187 h 973"/>
                <a:gd name="T26" fmla="*/ 566 w 235"/>
                <a:gd name="T27" fmla="*/ 4305 h 973"/>
                <a:gd name="T28" fmla="*/ 713 w 235"/>
                <a:gd name="T29" fmla="*/ 4260 h 973"/>
                <a:gd name="T30" fmla="*/ 758 w 235"/>
                <a:gd name="T31" fmla="*/ 4056 h 973"/>
                <a:gd name="T32" fmla="*/ 913 w 235"/>
                <a:gd name="T33" fmla="*/ 3774 h 973"/>
                <a:gd name="T34" fmla="*/ 1142 w 235"/>
                <a:gd name="T35" fmla="*/ 3636 h 973"/>
                <a:gd name="T36" fmla="*/ 1427 w 235"/>
                <a:gd name="T37" fmla="*/ 3545 h 973"/>
                <a:gd name="T38" fmla="*/ 1670 w 235"/>
                <a:gd name="T39" fmla="*/ 3430 h 973"/>
                <a:gd name="T40" fmla="*/ 1723 w 235"/>
                <a:gd name="T41" fmla="*/ 3338 h 973"/>
                <a:gd name="T42" fmla="*/ 1573 w 235"/>
                <a:gd name="T43" fmla="*/ 3231 h 973"/>
                <a:gd name="T44" fmla="*/ 1427 w 235"/>
                <a:gd name="T45" fmla="*/ 3162 h 973"/>
                <a:gd name="T46" fmla="*/ 1341 w 235"/>
                <a:gd name="T47" fmla="*/ 2892 h 973"/>
                <a:gd name="T48" fmla="*/ 1427 w 235"/>
                <a:gd name="T49" fmla="*/ 2323 h 973"/>
                <a:gd name="T50" fmla="*/ 1760 w 235"/>
                <a:gd name="T51" fmla="*/ 1680 h 973"/>
                <a:gd name="T52" fmla="*/ 2093 w 235"/>
                <a:gd name="T53" fmla="*/ 1170 h 973"/>
                <a:gd name="T54" fmla="*/ 2192 w 235"/>
                <a:gd name="T55" fmla="*/ 544 h 973"/>
                <a:gd name="T56" fmla="*/ 2093 w 235"/>
                <a:gd name="T57" fmla="*/ 62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84" name="Freeform 12"/>
            <p:cNvSpPr>
              <a:spLocks/>
            </p:cNvSpPr>
            <p:nvPr/>
          </p:nvSpPr>
          <p:spPr bwMode="auto">
            <a:xfrm>
              <a:off x="2906" y="2365"/>
              <a:ext cx="422" cy="876"/>
            </a:xfrm>
            <a:custGeom>
              <a:avLst/>
              <a:gdLst>
                <a:gd name="T0" fmla="*/ 1106 w 384"/>
                <a:gd name="T1" fmla="*/ 544 h 821"/>
                <a:gd name="T2" fmla="*/ 1011 w 384"/>
                <a:gd name="T3" fmla="*/ 177 h 821"/>
                <a:gd name="T4" fmla="*/ 621 w 384"/>
                <a:gd name="T5" fmla="*/ 0 h 821"/>
                <a:gd name="T6" fmla="*/ 5 w 384"/>
                <a:gd name="T7" fmla="*/ 5 h 821"/>
                <a:gd name="T8" fmla="*/ 0 w 384"/>
                <a:gd name="T9" fmla="*/ 177 h 821"/>
                <a:gd name="T10" fmla="*/ 5 w 384"/>
                <a:gd name="T11" fmla="*/ 521 h 821"/>
                <a:gd name="T12" fmla="*/ 345 w 384"/>
                <a:gd name="T13" fmla="*/ 1037 h 821"/>
                <a:gd name="T14" fmla="*/ 591 w 384"/>
                <a:gd name="T15" fmla="*/ 1421 h 821"/>
                <a:gd name="T16" fmla="*/ 833 w 384"/>
                <a:gd name="T17" fmla="*/ 1932 h 821"/>
                <a:gd name="T18" fmla="*/ 920 w 384"/>
                <a:gd name="T19" fmla="*/ 2380 h 821"/>
                <a:gd name="T20" fmla="*/ 920 w 384"/>
                <a:gd name="T21" fmla="*/ 2737 h 821"/>
                <a:gd name="T22" fmla="*/ 796 w 384"/>
                <a:gd name="T23" fmla="*/ 3017 h 821"/>
                <a:gd name="T24" fmla="*/ 666 w 384"/>
                <a:gd name="T25" fmla="*/ 3109 h 821"/>
                <a:gd name="T26" fmla="*/ 666 w 384"/>
                <a:gd name="T27" fmla="*/ 3192 h 821"/>
                <a:gd name="T28" fmla="*/ 833 w 384"/>
                <a:gd name="T29" fmla="*/ 3329 h 821"/>
                <a:gd name="T30" fmla="*/ 1150 w 384"/>
                <a:gd name="T31" fmla="*/ 3373 h 821"/>
                <a:gd name="T32" fmla="*/ 1637 w 384"/>
                <a:gd name="T33" fmla="*/ 3373 h 821"/>
                <a:gd name="T34" fmla="*/ 2527 w 384"/>
                <a:gd name="T35" fmla="*/ 3487 h 821"/>
                <a:gd name="T36" fmla="*/ 2788 w 384"/>
                <a:gd name="T37" fmla="*/ 3650 h 821"/>
                <a:gd name="T38" fmla="*/ 3201 w 384"/>
                <a:gd name="T39" fmla="*/ 3552 h 821"/>
                <a:gd name="T40" fmla="*/ 3367 w 384"/>
                <a:gd name="T41" fmla="*/ 3329 h 821"/>
                <a:gd name="T42" fmla="*/ 3201 w 384"/>
                <a:gd name="T43" fmla="*/ 3245 h 821"/>
                <a:gd name="T44" fmla="*/ 2432 w 384"/>
                <a:gd name="T45" fmla="*/ 3192 h 821"/>
                <a:gd name="T46" fmla="*/ 1591 w 384"/>
                <a:gd name="T47" fmla="*/ 3192 h 821"/>
                <a:gd name="T48" fmla="*/ 1234 w 384"/>
                <a:gd name="T49" fmla="*/ 3172 h 821"/>
                <a:gd name="T50" fmla="*/ 1150 w 384"/>
                <a:gd name="T51" fmla="*/ 3041 h 821"/>
                <a:gd name="T52" fmla="*/ 1234 w 384"/>
                <a:gd name="T53" fmla="*/ 2786 h 821"/>
                <a:gd name="T54" fmla="*/ 1289 w 384"/>
                <a:gd name="T55" fmla="*/ 2362 h 821"/>
                <a:gd name="T56" fmla="*/ 1197 w 384"/>
                <a:gd name="T57" fmla="*/ 1884 h 821"/>
                <a:gd name="T58" fmla="*/ 1057 w 384"/>
                <a:gd name="T59" fmla="*/ 1259 h 821"/>
                <a:gd name="T60" fmla="*/ 1106 w 384"/>
                <a:gd name="T61" fmla="*/ 720 h 821"/>
                <a:gd name="T62" fmla="*/ 1106 w 384"/>
                <a:gd name="T63" fmla="*/ 54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85" name="Freeform 13"/>
            <p:cNvSpPr>
              <a:spLocks/>
            </p:cNvSpPr>
            <p:nvPr/>
          </p:nvSpPr>
          <p:spPr bwMode="auto">
            <a:xfrm rot="10800000" flipV="1">
              <a:off x="2976" y="1824"/>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32103" name="Group 14"/>
          <p:cNvGrpSpPr>
            <a:grpSpLocks/>
          </p:cNvGrpSpPr>
          <p:nvPr/>
        </p:nvGrpSpPr>
        <p:grpSpPr bwMode="auto">
          <a:xfrm>
            <a:off x="6553200" y="2286000"/>
            <a:ext cx="727075" cy="1397000"/>
            <a:chOff x="2432" y="1328"/>
            <a:chExt cx="906" cy="2075"/>
          </a:xfrm>
        </p:grpSpPr>
        <p:sp>
          <p:nvSpPr>
            <p:cNvPr id="132174" name="Freeform 15"/>
            <p:cNvSpPr>
              <a:spLocks/>
            </p:cNvSpPr>
            <p:nvPr/>
          </p:nvSpPr>
          <p:spPr bwMode="auto">
            <a:xfrm>
              <a:off x="2594" y="1328"/>
              <a:ext cx="450" cy="433"/>
            </a:xfrm>
            <a:custGeom>
              <a:avLst/>
              <a:gdLst>
                <a:gd name="T0" fmla="*/ 2288 w 410"/>
                <a:gd name="T1" fmla="*/ 513 h 406"/>
                <a:gd name="T2" fmla="*/ 1848 w 410"/>
                <a:gd name="T3" fmla="*/ 182 h 406"/>
                <a:gd name="T4" fmla="*/ 1410 w 410"/>
                <a:gd name="T5" fmla="*/ 0 h 406"/>
                <a:gd name="T6" fmla="*/ 902 w 410"/>
                <a:gd name="T7" fmla="*/ 0 h 406"/>
                <a:gd name="T8" fmla="*/ 341 w 410"/>
                <a:gd name="T9" fmla="*/ 116 h 406"/>
                <a:gd name="T10" fmla="*/ 79 w 410"/>
                <a:gd name="T11" fmla="*/ 311 h 406"/>
                <a:gd name="T12" fmla="*/ 0 w 410"/>
                <a:gd name="T13" fmla="*/ 582 h 406"/>
                <a:gd name="T14" fmla="*/ 79 w 410"/>
                <a:gd name="T15" fmla="*/ 935 h 406"/>
                <a:gd name="T16" fmla="*/ 418 w 410"/>
                <a:gd name="T17" fmla="*/ 1342 h 406"/>
                <a:gd name="T18" fmla="*/ 1035 w 410"/>
                <a:gd name="T19" fmla="*/ 1602 h 406"/>
                <a:gd name="T20" fmla="*/ 1503 w 410"/>
                <a:gd name="T21" fmla="*/ 1738 h 406"/>
                <a:gd name="T22" fmla="*/ 1980 w 410"/>
                <a:gd name="T23" fmla="*/ 1784 h 406"/>
                <a:gd name="T24" fmla="*/ 2367 w 410"/>
                <a:gd name="T25" fmla="*/ 1720 h 406"/>
                <a:gd name="T26" fmla="*/ 2577 w 410"/>
                <a:gd name="T27" fmla="*/ 1602 h 406"/>
                <a:gd name="T28" fmla="*/ 2707 w 410"/>
                <a:gd name="T29" fmla="*/ 1342 h 406"/>
                <a:gd name="T30" fmla="*/ 2681 w 410"/>
                <a:gd name="T31" fmla="*/ 1021 h 406"/>
                <a:gd name="T32" fmla="*/ 2532 w 410"/>
                <a:gd name="T33" fmla="*/ 760 h 406"/>
                <a:gd name="T34" fmla="*/ 3404 w 410"/>
                <a:gd name="T35" fmla="*/ 513 h 406"/>
                <a:gd name="T36" fmla="*/ 3483 w 410"/>
                <a:gd name="T37" fmla="*/ 403 h 406"/>
                <a:gd name="T38" fmla="*/ 3404 w 410"/>
                <a:gd name="T39" fmla="*/ 354 h 406"/>
                <a:gd name="T40" fmla="*/ 2449 w 410"/>
                <a:gd name="T41" fmla="*/ 645 h 406"/>
                <a:gd name="T42" fmla="*/ 2288 w 410"/>
                <a:gd name="T43" fmla="*/ 513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75" name="Freeform 16"/>
            <p:cNvSpPr>
              <a:spLocks/>
            </p:cNvSpPr>
            <p:nvPr/>
          </p:nvSpPr>
          <p:spPr bwMode="auto">
            <a:xfrm>
              <a:off x="2432" y="1810"/>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76" name="Freeform 17"/>
            <p:cNvSpPr>
              <a:spLocks/>
            </p:cNvSpPr>
            <p:nvPr/>
          </p:nvSpPr>
          <p:spPr bwMode="auto">
            <a:xfrm>
              <a:off x="2737" y="1811"/>
              <a:ext cx="339" cy="717"/>
            </a:xfrm>
            <a:custGeom>
              <a:avLst/>
              <a:gdLst>
                <a:gd name="T0" fmla="*/ 2261 w 309"/>
                <a:gd name="T1" fmla="*/ 914 h 673"/>
                <a:gd name="T2" fmla="*/ 1997 w 309"/>
                <a:gd name="T3" fmla="*/ 372 h 673"/>
                <a:gd name="T4" fmla="*/ 1713 w 309"/>
                <a:gd name="T5" fmla="*/ 110 h 673"/>
                <a:gd name="T6" fmla="*/ 1061 w 309"/>
                <a:gd name="T7" fmla="*/ 0 h 673"/>
                <a:gd name="T8" fmla="*/ 417 w 309"/>
                <a:gd name="T9" fmla="*/ 45 h 673"/>
                <a:gd name="T10" fmla="*/ 125 w 309"/>
                <a:gd name="T11" fmla="*/ 328 h 673"/>
                <a:gd name="T12" fmla="*/ 165 w 309"/>
                <a:gd name="T13" fmla="*/ 671 h 673"/>
                <a:gd name="T14" fmla="*/ 339 w 309"/>
                <a:gd name="T15" fmla="*/ 1236 h 673"/>
                <a:gd name="T16" fmla="*/ 339 w 309"/>
                <a:gd name="T17" fmla="*/ 1733 h 673"/>
                <a:gd name="T18" fmla="*/ 125 w 309"/>
                <a:gd name="T19" fmla="*/ 2163 h 673"/>
                <a:gd name="T20" fmla="*/ 0 w 309"/>
                <a:gd name="T21" fmla="*/ 2409 h 673"/>
                <a:gd name="T22" fmla="*/ 79 w 309"/>
                <a:gd name="T23" fmla="*/ 2624 h 673"/>
                <a:gd name="T24" fmla="*/ 375 w 309"/>
                <a:gd name="T25" fmla="*/ 2737 h 673"/>
                <a:gd name="T26" fmla="*/ 779 w 309"/>
                <a:gd name="T27" fmla="*/ 2836 h 673"/>
                <a:gd name="T28" fmla="*/ 1140 w 309"/>
                <a:gd name="T29" fmla="*/ 2888 h 673"/>
                <a:gd name="T30" fmla="*/ 1636 w 309"/>
                <a:gd name="T31" fmla="*/ 2888 h 673"/>
                <a:gd name="T32" fmla="*/ 2180 w 309"/>
                <a:gd name="T33" fmla="*/ 2662 h 673"/>
                <a:gd name="T34" fmla="*/ 2601 w 309"/>
                <a:gd name="T35" fmla="*/ 2207 h 673"/>
                <a:gd name="T36" fmla="*/ 2568 w 309"/>
                <a:gd name="T37" fmla="*/ 1795 h 673"/>
                <a:gd name="T38" fmla="*/ 2309 w 309"/>
                <a:gd name="T39" fmla="*/ 1319 h 673"/>
                <a:gd name="T40" fmla="*/ 2261 w 309"/>
                <a:gd name="T41" fmla="*/ 914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77" name="Freeform 18"/>
            <p:cNvSpPr>
              <a:spLocks/>
            </p:cNvSpPr>
            <p:nvPr/>
          </p:nvSpPr>
          <p:spPr bwMode="auto">
            <a:xfrm>
              <a:off x="2625" y="2365"/>
              <a:ext cx="259" cy="1038"/>
            </a:xfrm>
            <a:custGeom>
              <a:avLst/>
              <a:gdLst>
                <a:gd name="T0" fmla="*/ 2093 w 235"/>
                <a:gd name="T1" fmla="*/ 62 h 973"/>
                <a:gd name="T2" fmla="*/ 1530 w 235"/>
                <a:gd name="T3" fmla="*/ 0 h 973"/>
                <a:gd name="T4" fmla="*/ 1189 w 235"/>
                <a:gd name="T5" fmla="*/ 62 h 973"/>
                <a:gd name="T6" fmla="*/ 1051 w 235"/>
                <a:gd name="T7" fmla="*/ 288 h 973"/>
                <a:gd name="T8" fmla="*/ 1189 w 235"/>
                <a:gd name="T9" fmla="*/ 1527 h 973"/>
                <a:gd name="T10" fmla="*/ 1189 w 235"/>
                <a:gd name="T11" fmla="*/ 1810 h 973"/>
                <a:gd name="T12" fmla="*/ 1006 w 235"/>
                <a:gd name="T13" fmla="*/ 2354 h 973"/>
                <a:gd name="T14" fmla="*/ 954 w 235"/>
                <a:gd name="T15" fmla="*/ 2981 h 973"/>
                <a:gd name="T16" fmla="*/ 1051 w 235"/>
                <a:gd name="T17" fmla="*/ 3292 h 973"/>
                <a:gd name="T18" fmla="*/ 954 w 235"/>
                <a:gd name="T19" fmla="*/ 3474 h 973"/>
                <a:gd name="T20" fmla="*/ 287 w 235"/>
                <a:gd name="T21" fmla="*/ 3744 h 973"/>
                <a:gd name="T22" fmla="*/ 0 w 235"/>
                <a:gd name="T23" fmla="*/ 4084 h 973"/>
                <a:gd name="T24" fmla="*/ 61 w 235"/>
                <a:gd name="T25" fmla="*/ 4187 h 973"/>
                <a:gd name="T26" fmla="*/ 566 w 235"/>
                <a:gd name="T27" fmla="*/ 4305 h 973"/>
                <a:gd name="T28" fmla="*/ 713 w 235"/>
                <a:gd name="T29" fmla="*/ 4260 h 973"/>
                <a:gd name="T30" fmla="*/ 758 w 235"/>
                <a:gd name="T31" fmla="*/ 4056 h 973"/>
                <a:gd name="T32" fmla="*/ 913 w 235"/>
                <a:gd name="T33" fmla="*/ 3774 h 973"/>
                <a:gd name="T34" fmla="*/ 1142 w 235"/>
                <a:gd name="T35" fmla="*/ 3636 h 973"/>
                <a:gd name="T36" fmla="*/ 1427 w 235"/>
                <a:gd name="T37" fmla="*/ 3545 h 973"/>
                <a:gd name="T38" fmla="*/ 1670 w 235"/>
                <a:gd name="T39" fmla="*/ 3430 h 973"/>
                <a:gd name="T40" fmla="*/ 1723 w 235"/>
                <a:gd name="T41" fmla="*/ 3338 h 973"/>
                <a:gd name="T42" fmla="*/ 1573 w 235"/>
                <a:gd name="T43" fmla="*/ 3231 h 973"/>
                <a:gd name="T44" fmla="*/ 1427 w 235"/>
                <a:gd name="T45" fmla="*/ 3162 h 973"/>
                <a:gd name="T46" fmla="*/ 1341 w 235"/>
                <a:gd name="T47" fmla="*/ 2892 h 973"/>
                <a:gd name="T48" fmla="*/ 1427 w 235"/>
                <a:gd name="T49" fmla="*/ 2323 h 973"/>
                <a:gd name="T50" fmla="*/ 1760 w 235"/>
                <a:gd name="T51" fmla="*/ 1680 h 973"/>
                <a:gd name="T52" fmla="*/ 2093 w 235"/>
                <a:gd name="T53" fmla="*/ 1170 h 973"/>
                <a:gd name="T54" fmla="*/ 2192 w 235"/>
                <a:gd name="T55" fmla="*/ 544 h 973"/>
                <a:gd name="T56" fmla="*/ 2093 w 235"/>
                <a:gd name="T57" fmla="*/ 62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78" name="Freeform 19"/>
            <p:cNvSpPr>
              <a:spLocks/>
            </p:cNvSpPr>
            <p:nvPr/>
          </p:nvSpPr>
          <p:spPr bwMode="auto">
            <a:xfrm>
              <a:off x="2906" y="2365"/>
              <a:ext cx="422" cy="876"/>
            </a:xfrm>
            <a:custGeom>
              <a:avLst/>
              <a:gdLst>
                <a:gd name="T0" fmla="*/ 1106 w 384"/>
                <a:gd name="T1" fmla="*/ 544 h 821"/>
                <a:gd name="T2" fmla="*/ 1011 w 384"/>
                <a:gd name="T3" fmla="*/ 177 h 821"/>
                <a:gd name="T4" fmla="*/ 621 w 384"/>
                <a:gd name="T5" fmla="*/ 0 h 821"/>
                <a:gd name="T6" fmla="*/ 5 w 384"/>
                <a:gd name="T7" fmla="*/ 5 h 821"/>
                <a:gd name="T8" fmla="*/ 0 w 384"/>
                <a:gd name="T9" fmla="*/ 177 h 821"/>
                <a:gd name="T10" fmla="*/ 5 w 384"/>
                <a:gd name="T11" fmla="*/ 521 h 821"/>
                <a:gd name="T12" fmla="*/ 345 w 384"/>
                <a:gd name="T13" fmla="*/ 1037 h 821"/>
                <a:gd name="T14" fmla="*/ 591 w 384"/>
                <a:gd name="T15" fmla="*/ 1421 h 821"/>
                <a:gd name="T16" fmla="*/ 833 w 384"/>
                <a:gd name="T17" fmla="*/ 1932 h 821"/>
                <a:gd name="T18" fmla="*/ 920 w 384"/>
                <a:gd name="T19" fmla="*/ 2380 h 821"/>
                <a:gd name="T20" fmla="*/ 920 w 384"/>
                <a:gd name="T21" fmla="*/ 2737 h 821"/>
                <a:gd name="T22" fmla="*/ 796 w 384"/>
                <a:gd name="T23" fmla="*/ 3017 h 821"/>
                <a:gd name="T24" fmla="*/ 666 w 384"/>
                <a:gd name="T25" fmla="*/ 3109 h 821"/>
                <a:gd name="T26" fmla="*/ 666 w 384"/>
                <a:gd name="T27" fmla="*/ 3192 h 821"/>
                <a:gd name="T28" fmla="*/ 833 w 384"/>
                <a:gd name="T29" fmla="*/ 3329 h 821"/>
                <a:gd name="T30" fmla="*/ 1150 w 384"/>
                <a:gd name="T31" fmla="*/ 3373 h 821"/>
                <a:gd name="T32" fmla="*/ 1637 w 384"/>
                <a:gd name="T33" fmla="*/ 3373 h 821"/>
                <a:gd name="T34" fmla="*/ 2527 w 384"/>
                <a:gd name="T35" fmla="*/ 3487 h 821"/>
                <a:gd name="T36" fmla="*/ 2788 w 384"/>
                <a:gd name="T37" fmla="*/ 3650 h 821"/>
                <a:gd name="T38" fmla="*/ 3201 w 384"/>
                <a:gd name="T39" fmla="*/ 3552 h 821"/>
                <a:gd name="T40" fmla="*/ 3367 w 384"/>
                <a:gd name="T41" fmla="*/ 3329 h 821"/>
                <a:gd name="T42" fmla="*/ 3201 w 384"/>
                <a:gd name="T43" fmla="*/ 3245 h 821"/>
                <a:gd name="T44" fmla="*/ 2432 w 384"/>
                <a:gd name="T45" fmla="*/ 3192 h 821"/>
                <a:gd name="T46" fmla="*/ 1591 w 384"/>
                <a:gd name="T47" fmla="*/ 3192 h 821"/>
                <a:gd name="T48" fmla="*/ 1234 w 384"/>
                <a:gd name="T49" fmla="*/ 3172 h 821"/>
                <a:gd name="T50" fmla="*/ 1150 w 384"/>
                <a:gd name="T51" fmla="*/ 3041 h 821"/>
                <a:gd name="T52" fmla="*/ 1234 w 384"/>
                <a:gd name="T53" fmla="*/ 2786 h 821"/>
                <a:gd name="T54" fmla="*/ 1289 w 384"/>
                <a:gd name="T55" fmla="*/ 2362 h 821"/>
                <a:gd name="T56" fmla="*/ 1197 w 384"/>
                <a:gd name="T57" fmla="*/ 1884 h 821"/>
                <a:gd name="T58" fmla="*/ 1057 w 384"/>
                <a:gd name="T59" fmla="*/ 1259 h 821"/>
                <a:gd name="T60" fmla="*/ 1106 w 384"/>
                <a:gd name="T61" fmla="*/ 720 h 821"/>
                <a:gd name="T62" fmla="*/ 1106 w 384"/>
                <a:gd name="T63" fmla="*/ 54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79" name="Freeform 20"/>
            <p:cNvSpPr>
              <a:spLocks/>
            </p:cNvSpPr>
            <p:nvPr/>
          </p:nvSpPr>
          <p:spPr bwMode="auto">
            <a:xfrm rot="10800000" flipV="1">
              <a:off x="2976" y="1824"/>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32104" name="Group 21"/>
          <p:cNvGrpSpPr>
            <a:grpSpLocks/>
          </p:cNvGrpSpPr>
          <p:nvPr/>
        </p:nvGrpSpPr>
        <p:grpSpPr bwMode="auto">
          <a:xfrm>
            <a:off x="7848600" y="1600200"/>
            <a:ext cx="727075" cy="1397000"/>
            <a:chOff x="2432" y="1328"/>
            <a:chExt cx="906" cy="2075"/>
          </a:xfrm>
        </p:grpSpPr>
        <p:sp>
          <p:nvSpPr>
            <p:cNvPr id="132168" name="Freeform 22"/>
            <p:cNvSpPr>
              <a:spLocks/>
            </p:cNvSpPr>
            <p:nvPr/>
          </p:nvSpPr>
          <p:spPr bwMode="auto">
            <a:xfrm>
              <a:off x="2594" y="1328"/>
              <a:ext cx="450" cy="433"/>
            </a:xfrm>
            <a:custGeom>
              <a:avLst/>
              <a:gdLst>
                <a:gd name="T0" fmla="*/ 2288 w 410"/>
                <a:gd name="T1" fmla="*/ 513 h 406"/>
                <a:gd name="T2" fmla="*/ 1848 w 410"/>
                <a:gd name="T3" fmla="*/ 182 h 406"/>
                <a:gd name="T4" fmla="*/ 1410 w 410"/>
                <a:gd name="T5" fmla="*/ 0 h 406"/>
                <a:gd name="T6" fmla="*/ 902 w 410"/>
                <a:gd name="T7" fmla="*/ 0 h 406"/>
                <a:gd name="T8" fmla="*/ 341 w 410"/>
                <a:gd name="T9" fmla="*/ 116 h 406"/>
                <a:gd name="T10" fmla="*/ 79 w 410"/>
                <a:gd name="T11" fmla="*/ 311 h 406"/>
                <a:gd name="T12" fmla="*/ 0 w 410"/>
                <a:gd name="T13" fmla="*/ 582 h 406"/>
                <a:gd name="T14" fmla="*/ 79 w 410"/>
                <a:gd name="T15" fmla="*/ 935 h 406"/>
                <a:gd name="T16" fmla="*/ 418 w 410"/>
                <a:gd name="T17" fmla="*/ 1342 h 406"/>
                <a:gd name="T18" fmla="*/ 1035 w 410"/>
                <a:gd name="T19" fmla="*/ 1602 h 406"/>
                <a:gd name="T20" fmla="*/ 1503 w 410"/>
                <a:gd name="T21" fmla="*/ 1738 h 406"/>
                <a:gd name="T22" fmla="*/ 1980 w 410"/>
                <a:gd name="T23" fmla="*/ 1784 h 406"/>
                <a:gd name="T24" fmla="*/ 2367 w 410"/>
                <a:gd name="T25" fmla="*/ 1720 h 406"/>
                <a:gd name="T26" fmla="*/ 2577 w 410"/>
                <a:gd name="T27" fmla="*/ 1602 h 406"/>
                <a:gd name="T28" fmla="*/ 2707 w 410"/>
                <a:gd name="T29" fmla="*/ 1342 h 406"/>
                <a:gd name="T30" fmla="*/ 2681 w 410"/>
                <a:gd name="T31" fmla="*/ 1021 h 406"/>
                <a:gd name="T32" fmla="*/ 2532 w 410"/>
                <a:gd name="T33" fmla="*/ 760 h 406"/>
                <a:gd name="T34" fmla="*/ 3404 w 410"/>
                <a:gd name="T35" fmla="*/ 513 h 406"/>
                <a:gd name="T36" fmla="*/ 3483 w 410"/>
                <a:gd name="T37" fmla="*/ 403 h 406"/>
                <a:gd name="T38" fmla="*/ 3404 w 410"/>
                <a:gd name="T39" fmla="*/ 354 h 406"/>
                <a:gd name="T40" fmla="*/ 2449 w 410"/>
                <a:gd name="T41" fmla="*/ 645 h 406"/>
                <a:gd name="T42" fmla="*/ 2288 w 410"/>
                <a:gd name="T43" fmla="*/ 513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69" name="Freeform 23"/>
            <p:cNvSpPr>
              <a:spLocks/>
            </p:cNvSpPr>
            <p:nvPr/>
          </p:nvSpPr>
          <p:spPr bwMode="auto">
            <a:xfrm>
              <a:off x="2432" y="1810"/>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70" name="Freeform 24"/>
            <p:cNvSpPr>
              <a:spLocks/>
            </p:cNvSpPr>
            <p:nvPr/>
          </p:nvSpPr>
          <p:spPr bwMode="auto">
            <a:xfrm>
              <a:off x="2737" y="1811"/>
              <a:ext cx="339" cy="717"/>
            </a:xfrm>
            <a:custGeom>
              <a:avLst/>
              <a:gdLst>
                <a:gd name="T0" fmla="*/ 2261 w 309"/>
                <a:gd name="T1" fmla="*/ 914 h 673"/>
                <a:gd name="T2" fmla="*/ 1997 w 309"/>
                <a:gd name="T3" fmla="*/ 372 h 673"/>
                <a:gd name="T4" fmla="*/ 1713 w 309"/>
                <a:gd name="T5" fmla="*/ 110 h 673"/>
                <a:gd name="T6" fmla="*/ 1061 w 309"/>
                <a:gd name="T7" fmla="*/ 0 h 673"/>
                <a:gd name="T8" fmla="*/ 417 w 309"/>
                <a:gd name="T9" fmla="*/ 45 h 673"/>
                <a:gd name="T10" fmla="*/ 125 w 309"/>
                <a:gd name="T11" fmla="*/ 328 h 673"/>
                <a:gd name="T12" fmla="*/ 165 w 309"/>
                <a:gd name="T13" fmla="*/ 671 h 673"/>
                <a:gd name="T14" fmla="*/ 339 w 309"/>
                <a:gd name="T15" fmla="*/ 1236 h 673"/>
                <a:gd name="T16" fmla="*/ 339 w 309"/>
                <a:gd name="T17" fmla="*/ 1733 h 673"/>
                <a:gd name="T18" fmla="*/ 125 w 309"/>
                <a:gd name="T19" fmla="*/ 2163 h 673"/>
                <a:gd name="T20" fmla="*/ 0 w 309"/>
                <a:gd name="T21" fmla="*/ 2409 h 673"/>
                <a:gd name="T22" fmla="*/ 79 w 309"/>
                <a:gd name="T23" fmla="*/ 2624 h 673"/>
                <a:gd name="T24" fmla="*/ 375 w 309"/>
                <a:gd name="T25" fmla="*/ 2737 h 673"/>
                <a:gd name="T26" fmla="*/ 779 w 309"/>
                <a:gd name="T27" fmla="*/ 2836 h 673"/>
                <a:gd name="T28" fmla="*/ 1140 w 309"/>
                <a:gd name="T29" fmla="*/ 2888 h 673"/>
                <a:gd name="T30" fmla="*/ 1636 w 309"/>
                <a:gd name="T31" fmla="*/ 2888 h 673"/>
                <a:gd name="T32" fmla="*/ 2180 w 309"/>
                <a:gd name="T33" fmla="*/ 2662 h 673"/>
                <a:gd name="T34" fmla="*/ 2601 w 309"/>
                <a:gd name="T35" fmla="*/ 2207 h 673"/>
                <a:gd name="T36" fmla="*/ 2568 w 309"/>
                <a:gd name="T37" fmla="*/ 1795 h 673"/>
                <a:gd name="T38" fmla="*/ 2309 w 309"/>
                <a:gd name="T39" fmla="*/ 1319 h 673"/>
                <a:gd name="T40" fmla="*/ 2261 w 309"/>
                <a:gd name="T41" fmla="*/ 914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71" name="Freeform 25"/>
            <p:cNvSpPr>
              <a:spLocks/>
            </p:cNvSpPr>
            <p:nvPr/>
          </p:nvSpPr>
          <p:spPr bwMode="auto">
            <a:xfrm>
              <a:off x="2625" y="2365"/>
              <a:ext cx="259" cy="1038"/>
            </a:xfrm>
            <a:custGeom>
              <a:avLst/>
              <a:gdLst>
                <a:gd name="T0" fmla="*/ 2093 w 235"/>
                <a:gd name="T1" fmla="*/ 62 h 973"/>
                <a:gd name="T2" fmla="*/ 1530 w 235"/>
                <a:gd name="T3" fmla="*/ 0 h 973"/>
                <a:gd name="T4" fmla="*/ 1189 w 235"/>
                <a:gd name="T5" fmla="*/ 62 h 973"/>
                <a:gd name="T6" fmla="*/ 1051 w 235"/>
                <a:gd name="T7" fmla="*/ 288 h 973"/>
                <a:gd name="T8" fmla="*/ 1189 w 235"/>
                <a:gd name="T9" fmla="*/ 1527 h 973"/>
                <a:gd name="T10" fmla="*/ 1189 w 235"/>
                <a:gd name="T11" fmla="*/ 1810 h 973"/>
                <a:gd name="T12" fmla="*/ 1006 w 235"/>
                <a:gd name="T13" fmla="*/ 2354 h 973"/>
                <a:gd name="T14" fmla="*/ 954 w 235"/>
                <a:gd name="T15" fmla="*/ 2981 h 973"/>
                <a:gd name="T16" fmla="*/ 1051 w 235"/>
                <a:gd name="T17" fmla="*/ 3292 h 973"/>
                <a:gd name="T18" fmla="*/ 954 w 235"/>
                <a:gd name="T19" fmla="*/ 3474 h 973"/>
                <a:gd name="T20" fmla="*/ 287 w 235"/>
                <a:gd name="T21" fmla="*/ 3744 h 973"/>
                <a:gd name="T22" fmla="*/ 0 w 235"/>
                <a:gd name="T23" fmla="*/ 4084 h 973"/>
                <a:gd name="T24" fmla="*/ 61 w 235"/>
                <a:gd name="T25" fmla="*/ 4187 h 973"/>
                <a:gd name="T26" fmla="*/ 566 w 235"/>
                <a:gd name="T27" fmla="*/ 4305 h 973"/>
                <a:gd name="T28" fmla="*/ 713 w 235"/>
                <a:gd name="T29" fmla="*/ 4260 h 973"/>
                <a:gd name="T30" fmla="*/ 758 w 235"/>
                <a:gd name="T31" fmla="*/ 4056 h 973"/>
                <a:gd name="T32" fmla="*/ 913 w 235"/>
                <a:gd name="T33" fmla="*/ 3774 h 973"/>
                <a:gd name="T34" fmla="*/ 1142 w 235"/>
                <a:gd name="T35" fmla="*/ 3636 h 973"/>
                <a:gd name="T36" fmla="*/ 1427 w 235"/>
                <a:gd name="T37" fmla="*/ 3545 h 973"/>
                <a:gd name="T38" fmla="*/ 1670 w 235"/>
                <a:gd name="T39" fmla="*/ 3430 h 973"/>
                <a:gd name="T40" fmla="*/ 1723 w 235"/>
                <a:gd name="T41" fmla="*/ 3338 h 973"/>
                <a:gd name="T42" fmla="*/ 1573 w 235"/>
                <a:gd name="T43" fmla="*/ 3231 h 973"/>
                <a:gd name="T44" fmla="*/ 1427 w 235"/>
                <a:gd name="T45" fmla="*/ 3162 h 973"/>
                <a:gd name="T46" fmla="*/ 1341 w 235"/>
                <a:gd name="T47" fmla="*/ 2892 h 973"/>
                <a:gd name="T48" fmla="*/ 1427 w 235"/>
                <a:gd name="T49" fmla="*/ 2323 h 973"/>
                <a:gd name="T50" fmla="*/ 1760 w 235"/>
                <a:gd name="T51" fmla="*/ 1680 h 973"/>
                <a:gd name="T52" fmla="*/ 2093 w 235"/>
                <a:gd name="T53" fmla="*/ 1170 h 973"/>
                <a:gd name="T54" fmla="*/ 2192 w 235"/>
                <a:gd name="T55" fmla="*/ 544 h 973"/>
                <a:gd name="T56" fmla="*/ 2093 w 235"/>
                <a:gd name="T57" fmla="*/ 62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72" name="Freeform 26"/>
            <p:cNvSpPr>
              <a:spLocks/>
            </p:cNvSpPr>
            <p:nvPr/>
          </p:nvSpPr>
          <p:spPr bwMode="auto">
            <a:xfrm>
              <a:off x="2906" y="2365"/>
              <a:ext cx="422" cy="876"/>
            </a:xfrm>
            <a:custGeom>
              <a:avLst/>
              <a:gdLst>
                <a:gd name="T0" fmla="*/ 1106 w 384"/>
                <a:gd name="T1" fmla="*/ 544 h 821"/>
                <a:gd name="T2" fmla="*/ 1011 w 384"/>
                <a:gd name="T3" fmla="*/ 177 h 821"/>
                <a:gd name="T4" fmla="*/ 621 w 384"/>
                <a:gd name="T5" fmla="*/ 0 h 821"/>
                <a:gd name="T6" fmla="*/ 5 w 384"/>
                <a:gd name="T7" fmla="*/ 5 h 821"/>
                <a:gd name="T8" fmla="*/ 0 w 384"/>
                <a:gd name="T9" fmla="*/ 177 h 821"/>
                <a:gd name="T10" fmla="*/ 5 w 384"/>
                <a:gd name="T11" fmla="*/ 521 h 821"/>
                <a:gd name="T12" fmla="*/ 345 w 384"/>
                <a:gd name="T13" fmla="*/ 1037 h 821"/>
                <a:gd name="T14" fmla="*/ 591 w 384"/>
                <a:gd name="T15" fmla="*/ 1421 h 821"/>
                <a:gd name="T16" fmla="*/ 833 w 384"/>
                <a:gd name="T17" fmla="*/ 1932 h 821"/>
                <a:gd name="T18" fmla="*/ 920 w 384"/>
                <a:gd name="T19" fmla="*/ 2380 h 821"/>
                <a:gd name="T20" fmla="*/ 920 w 384"/>
                <a:gd name="T21" fmla="*/ 2737 h 821"/>
                <a:gd name="T22" fmla="*/ 796 w 384"/>
                <a:gd name="T23" fmla="*/ 3017 h 821"/>
                <a:gd name="T24" fmla="*/ 666 w 384"/>
                <a:gd name="T25" fmla="*/ 3109 h 821"/>
                <a:gd name="T26" fmla="*/ 666 w 384"/>
                <a:gd name="T27" fmla="*/ 3192 h 821"/>
                <a:gd name="T28" fmla="*/ 833 w 384"/>
                <a:gd name="T29" fmla="*/ 3329 h 821"/>
                <a:gd name="T30" fmla="*/ 1150 w 384"/>
                <a:gd name="T31" fmla="*/ 3373 h 821"/>
                <a:gd name="T32" fmla="*/ 1637 w 384"/>
                <a:gd name="T33" fmla="*/ 3373 h 821"/>
                <a:gd name="T34" fmla="*/ 2527 w 384"/>
                <a:gd name="T35" fmla="*/ 3487 h 821"/>
                <a:gd name="T36" fmla="*/ 2788 w 384"/>
                <a:gd name="T37" fmla="*/ 3650 h 821"/>
                <a:gd name="T38" fmla="*/ 3201 w 384"/>
                <a:gd name="T39" fmla="*/ 3552 h 821"/>
                <a:gd name="T40" fmla="*/ 3367 w 384"/>
                <a:gd name="T41" fmla="*/ 3329 h 821"/>
                <a:gd name="T42" fmla="*/ 3201 w 384"/>
                <a:gd name="T43" fmla="*/ 3245 h 821"/>
                <a:gd name="T44" fmla="*/ 2432 w 384"/>
                <a:gd name="T45" fmla="*/ 3192 h 821"/>
                <a:gd name="T46" fmla="*/ 1591 w 384"/>
                <a:gd name="T47" fmla="*/ 3192 h 821"/>
                <a:gd name="T48" fmla="*/ 1234 w 384"/>
                <a:gd name="T49" fmla="*/ 3172 h 821"/>
                <a:gd name="T50" fmla="*/ 1150 w 384"/>
                <a:gd name="T51" fmla="*/ 3041 h 821"/>
                <a:gd name="T52" fmla="*/ 1234 w 384"/>
                <a:gd name="T53" fmla="*/ 2786 h 821"/>
                <a:gd name="T54" fmla="*/ 1289 w 384"/>
                <a:gd name="T55" fmla="*/ 2362 h 821"/>
                <a:gd name="T56" fmla="*/ 1197 w 384"/>
                <a:gd name="T57" fmla="*/ 1884 h 821"/>
                <a:gd name="T58" fmla="*/ 1057 w 384"/>
                <a:gd name="T59" fmla="*/ 1259 h 821"/>
                <a:gd name="T60" fmla="*/ 1106 w 384"/>
                <a:gd name="T61" fmla="*/ 720 h 821"/>
                <a:gd name="T62" fmla="*/ 1106 w 384"/>
                <a:gd name="T63" fmla="*/ 54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73" name="Freeform 27"/>
            <p:cNvSpPr>
              <a:spLocks/>
            </p:cNvSpPr>
            <p:nvPr/>
          </p:nvSpPr>
          <p:spPr bwMode="auto">
            <a:xfrm rot="10800000" flipV="1">
              <a:off x="2976" y="1824"/>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32105" name="Group 28"/>
          <p:cNvGrpSpPr>
            <a:grpSpLocks/>
          </p:cNvGrpSpPr>
          <p:nvPr/>
        </p:nvGrpSpPr>
        <p:grpSpPr bwMode="auto">
          <a:xfrm>
            <a:off x="3505200" y="4419600"/>
            <a:ext cx="727075" cy="1397000"/>
            <a:chOff x="2432" y="1328"/>
            <a:chExt cx="906" cy="2075"/>
          </a:xfrm>
        </p:grpSpPr>
        <p:sp>
          <p:nvSpPr>
            <p:cNvPr id="132162" name="Freeform 29"/>
            <p:cNvSpPr>
              <a:spLocks/>
            </p:cNvSpPr>
            <p:nvPr/>
          </p:nvSpPr>
          <p:spPr bwMode="auto">
            <a:xfrm>
              <a:off x="2594" y="1328"/>
              <a:ext cx="450" cy="433"/>
            </a:xfrm>
            <a:custGeom>
              <a:avLst/>
              <a:gdLst>
                <a:gd name="T0" fmla="*/ 2288 w 410"/>
                <a:gd name="T1" fmla="*/ 513 h 406"/>
                <a:gd name="T2" fmla="*/ 1848 w 410"/>
                <a:gd name="T3" fmla="*/ 182 h 406"/>
                <a:gd name="T4" fmla="*/ 1410 w 410"/>
                <a:gd name="T5" fmla="*/ 0 h 406"/>
                <a:gd name="T6" fmla="*/ 902 w 410"/>
                <a:gd name="T7" fmla="*/ 0 h 406"/>
                <a:gd name="T8" fmla="*/ 341 w 410"/>
                <a:gd name="T9" fmla="*/ 116 h 406"/>
                <a:gd name="T10" fmla="*/ 79 w 410"/>
                <a:gd name="T11" fmla="*/ 311 h 406"/>
                <a:gd name="T12" fmla="*/ 0 w 410"/>
                <a:gd name="T13" fmla="*/ 582 h 406"/>
                <a:gd name="T14" fmla="*/ 79 w 410"/>
                <a:gd name="T15" fmla="*/ 935 h 406"/>
                <a:gd name="T16" fmla="*/ 418 w 410"/>
                <a:gd name="T17" fmla="*/ 1342 h 406"/>
                <a:gd name="T18" fmla="*/ 1035 w 410"/>
                <a:gd name="T19" fmla="*/ 1602 h 406"/>
                <a:gd name="T20" fmla="*/ 1503 w 410"/>
                <a:gd name="T21" fmla="*/ 1738 h 406"/>
                <a:gd name="T22" fmla="*/ 1980 w 410"/>
                <a:gd name="T23" fmla="*/ 1784 h 406"/>
                <a:gd name="T24" fmla="*/ 2367 w 410"/>
                <a:gd name="T25" fmla="*/ 1720 h 406"/>
                <a:gd name="T26" fmla="*/ 2577 w 410"/>
                <a:gd name="T27" fmla="*/ 1602 h 406"/>
                <a:gd name="T28" fmla="*/ 2707 w 410"/>
                <a:gd name="T29" fmla="*/ 1342 h 406"/>
                <a:gd name="T30" fmla="*/ 2681 w 410"/>
                <a:gd name="T31" fmla="*/ 1021 h 406"/>
                <a:gd name="T32" fmla="*/ 2532 w 410"/>
                <a:gd name="T33" fmla="*/ 760 h 406"/>
                <a:gd name="T34" fmla="*/ 3404 w 410"/>
                <a:gd name="T35" fmla="*/ 513 h 406"/>
                <a:gd name="T36" fmla="*/ 3483 w 410"/>
                <a:gd name="T37" fmla="*/ 403 h 406"/>
                <a:gd name="T38" fmla="*/ 3404 w 410"/>
                <a:gd name="T39" fmla="*/ 354 h 406"/>
                <a:gd name="T40" fmla="*/ 2449 w 410"/>
                <a:gd name="T41" fmla="*/ 645 h 406"/>
                <a:gd name="T42" fmla="*/ 2288 w 410"/>
                <a:gd name="T43" fmla="*/ 513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63" name="Freeform 30"/>
            <p:cNvSpPr>
              <a:spLocks/>
            </p:cNvSpPr>
            <p:nvPr/>
          </p:nvSpPr>
          <p:spPr bwMode="auto">
            <a:xfrm>
              <a:off x="2432" y="1810"/>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64" name="Freeform 31"/>
            <p:cNvSpPr>
              <a:spLocks/>
            </p:cNvSpPr>
            <p:nvPr/>
          </p:nvSpPr>
          <p:spPr bwMode="auto">
            <a:xfrm>
              <a:off x="2737" y="1811"/>
              <a:ext cx="339" cy="717"/>
            </a:xfrm>
            <a:custGeom>
              <a:avLst/>
              <a:gdLst>
                <a:gd name="T0" fmla="*/ 2261 w 309"/>
                <a:gd name="T1" fmla="*/ 914 h 673"/>
                <a:gd name="T2" fmla="*/ 1997 w 309"/>
                <a:gd name="T3" fmla="*/ 372 h 673"/>
                <a:gd name="T4" fmla="*/ 1713 w 309"/>
                <a:gd name="T5" fmla="*/ 110 h 673"/>
                <a:gd name="T6" fmla="*/ 1061 w 309"/>
                <a:gd name="T7" fmla="*/ 0 h 673"/>
                <a:gd name="T8" fmla="*/ 417 w 309"/>
                <a:gd name="T9" fmla="*/ 45 h 673"/>
                <a:gd name="T10" fmla="*/ 125 w 309"/>
                <a:gd name="T11" fmla="*/ 328 h 673"/>
                <a:gd name="T12" fmla="*/ 165 w 309"/>
                <a:gd name="T13" fmla="*/ 671 h 673"/>
                <a:gd name="T14" fmla="*/ 339 w 309"/>
                <a:gd name="T15" fmla="*/ 1236 h 673"/>
                <a:gd name="T16" fmla="*/ 339 w 309"/>
                <a:gd name="T17" fmla="*/ 1733 h 673"/>
                <a:gd name="T18" fmla="*/ 125 w 309"/>
                <a:gd name="T19" fmla="*/ 2163 h 673"/>
                <a:gd name="T20" fmla="*/ 0 w 309"/>
                <a:gd name="T21" fmla="*/ 2409 h 673"/>
                <a:gd name="T22" fmla="*/ 79 w 309"/>
                <a:gd name="T23" fmla="*/ 2624 h 673"/>
                <a:gd name="T24" fmla="*/ 375 w 309"/>
                <a:gd name="T25" fmla="*/ 2737 h 673"/>
                <a:gd name="T26" fmla="*/ 779 w 309"/>
                <a:gd name="T27" fmla="*/ 2836 h 673"/>
                <a:gd name="T28" fmla="*/ 1140 w 309"/>
                <a:gd name="T29" fmla="*/ 2888 h 673"/>
                <a:gd name="T30" fmla="*/ 1636 w 309"/>
                <a:gd name="T31" fmla="*/ 2888 h 673"/>
                <a:gd name="T32" fmla="*/ 2180 w 309"/>
                <a:gd name="T33" fmla="*/ 2662 h 673"/>
                <a:gd name="T34" fmla="*/ 2601 w 309"/>
                <a:gd name="T35" fmla="*/ 2207 h 673"/>
                <a:gd name="T36" fmla="*/ 2568 w 309"/>
                <a:gd name="T37" fmla="*/ 1795 h 673"/>
                <a:gd name="T38" fmla="*/ 2309 w 309"/>
                <a:gd name="T39" fmla="*/ 1319 h 673"/>
                <a:gd name="T40" fmla="*/ 2261 w 309"/>
                <a:gd name="T41" fmla="*/ 914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65" name="Freeform 32"/>
            <p:cNvSpPr>
              <a:spLocks/>
            </p:cNvSpPr>
            <p:nvPr/>
          </p:nvSpPr>
          <p:spPr bwMode="auto">
            <a:xfrm>
              <a:off x="2625" y="2365"/>
              <a:ext cx="259" cy="1038"/>
            </a:xfrm>
            <a:custGeom>
              <a:avLst/>
              <a:gdLst>
                <a:gd name="T0" fmla="*/ 2093 w 235"/>
                <a:gd name="T1" fmla="*/ 62 h 973"/>
                <a:gd name="T2" fmla="*/ 1530 w 235"/>
                <a:gd name="T3" fmla="*/ 0 h 973"/>
                <a:gd name="T4" fmla="*/ 1189 w 235"/>
                <a:gd name="T5" fmla="*/ 62 h 973"/>
                <a:gd name="T6" fmla="*/ 1051 w 235"/>
                <a:gd name="T7" fmla="*/ 288 h 973"/>
                <a:gd name="T8" fmla="*/ 1189 w 235"/>
                <a:gd name="T9" fmla="*/ 1527 h 973"/>
                <a:gd name="T10" fmla="*/ 1189 w 235"/>
                <a:gd name="T11" fmla="*/ 1810 h 973"/>
                <a:gd name="T12" fmla="*/ 1006 w 235"/>
                <a:gd name="T13" fmla="*/ 2354 h 973"/>
                <a:gd name="T14" fmla="*/ 954 w 235"/>
                <a:gd name="T15" fmla="*/ 2981 h 973"/>
                <a:gd name="T16" fmla="*/ 1051 w 235"/>
                <a:gd name="T17" fmla="*/ 3292 h 973"/>
                <a:gd name="T18" fmla="*/ 954 w 235"/>
                <a:gd name="T19" fmla="*/ 3474 h 973"/>
                <a:gd name="T20" fmla="*/ 287 w 235"/>
                <a:gd name="T21" fmla="*/ 3744 h 973"/>
                <a:gd name="T22" fmla="*/ 0 w 235"/>
                <a:gd name="T23" fmla="*/ 4084 h 973"/>
                <a:gd name="T24" fmla="*/ 61 w 235"/>
                <a:gd name="T25" fmla="*/ 4187 h 973"/>
                <a:gd name="T26" fmla="*/ 566 w 235"/>
                <a:gd name="T27" fmla="*/ 4305 h 973"/>
                <a:gd name="T28" fmla="*/ 713 w 235"/>
                <a:gd name="T29" fmla="*/ 4260 h 973"/>
                <a:gd name="T30" fmla="*/ 758 w 235"/>
                <a:gd name="T31" fmla="*/ 4056 h 973"/>
                <a:gd name="T32" fmla="*/ 913 w 235"/>
                <a:gd name="T33" fmla="*/ 3774 h 973"/>
                <a:gd name="T34" fmla="*/ 1142 w 235"/>
                <a:gd name="T35" fmla="*/ 3636 h 973"/>
                <a:gd name="T36" fmla="*/ 1427 w 235"/>
                <a:gd name="T37" fmla="*/ 3545 h 973"/>
                <a:gd name="T38" fmla="*/ 1670 w 235"/>
                <a:gd name="T39" fmla="*/ 3430 h 973"/>
                <a:gd name="T40" fmla="*/ 1723 w 235"/>
                <a:gd name="T41" fmla="*/ 3338 h 973"/>
                <a:gd name="T42" fmla="*/ 1573 w 235"/>
                <a:gd name="T43" fmla="*/ 3231 h 973"/>
                <a:gd name="T44" fmla="*/ 1427 w 235"/>
                <a:gd name="T45" fmla="*/ 3162 h 973"/>
                <a:gd name="T46" fmla="*/ 1341 w 235"/>
                <a:gd name="T47" fmla="*/ 2892 h 973"/>
                <a:gd name="T48" fmla="*/ 1427 w 235"/>
                <a:gd name="T49" fmla="*/ 2323 h 973"/>
                <a:gd name="T50" fmla="*/ 1760 w 235"/>
                <a:gd name="T51" fmla="*/ 1680 h 973"/>
                <a:gd name="T52" fmla="*/ 2093 w 235"/>
                <a:gd name="T53" fmla="*/ 1170 h 973"/>
                <a:gd name="T54" fmla="*/ 2192 w 235"/>
                <a:gd name="T55" fmla="*/ 544 h 973"/>
                <a:gd name="T56" fmla="*/ 2093 w 235"/>
                <a:gd name="T57" fmla="*/ 62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66" name="Freeform 33"/>
            <p:cNvSpPr>
              <a:spLocks/>
            </p:cNvSpPr>
            <p:nvPr/>
          </p:nvSpPr>
          <p:spPr bwMode="auto">
            <a:xfrm>
              <a:off x="2906" y="2365"/>
              <a:ext cx="422" cy="876"/>
            </a:xfrm>
            <a:custGeom>
              <a:avLst/>
              <a:gdLst>
                <a:gd name="T0" fmla="*/ 1106 w 384"/>
                <a:gd name="T1" fmla="*/ 544 h 821"/>
                <a:gd name="T2" fmla="*/ 1011 w 384"/>
                <a:gd name="T3" fmla="*/ 177 h 821"/>
                <a:gd name="T4" fmla="*/ 621 w 384"/>
                <a:gd name="T5" fmla="*/ 0 h 821"/>
                <a:gd name="T6" fmla="*/ 5 w 384"/>
                <a:gd name="T7" fmla="*/ 5 h 821"/>
                <a:gd name="T8" fmla="*/ 0 w 384"/>
                <a:gd name="T9" fmla="*/ 177 h 821"/>
                <a:gd name="T10" fmla="*/ 5 w 384"/>
                <a:gd name="T11" fmla="*/ 521 h 821"/>
                <a:gd name="T12" fmla="*/ 345 w 384"/>
                <a:gd name="T13" fmla="*/ 1037 h 821"/>
                <a:gd name="T14" fmla="*/ 591 w 384"/>
                <a:gd name="T15" fmla="*/ 1421 h 821"/>
                <a:gd name="T16" fmla="*/ 833 w 384"/>
                <a:gd name="T17" fmla="*/ 1932 h 821"/>
                <a:gd name="T18" fmla="*/ 920 w 384"/>
                <a:gd name="T19" fmla="*/ 2380 h 821"/>
                <a:gd name="T20" fmla="*/ 920 w 384"/>
                <a:gd name="T21" fmla="*/ 2737 h 821"/>
                <a:gd name="T22" fmla="*/ 796 w 384"/>
                <a:gd name="T23" fmla="*/ 3017 h 821"/>
                <a:gd name="T24" fmla="*/ 666 w 384"/>
                <a:gd name="T25" fmla="*/ 3109 h 821"/>
                <a:gd name="T26" fmla="*/ 666 w 384"/>
                <a:gd name="T27" fmla="*/ 3192 h 821"/>
                <a:gd name="T28" fmla="*/ 833 w 384"/>
                <a:gd name="T29" fmla="*/ 3329 h 821"/>
                <a:gd name="T30" fmla="*/ 1150 w 384"/>
                <a:gd name="T31" fmla="*/ 3373 h 821"/>
                <a:gd name="T32" fmla="*/ 1637 w 384"/>
                <a:gd name="T33" fmla="*/ 3373 h 821"/>
                <a:gd name="T34" fmla="*/ 2527 w 384"/>
                <a:gd name="T35" fmla="*/ 3487 h 821"/>
                <a:gd name="T36" fmla="*/ 2788 w 384"/>
                <a:gd name="T37" fmla="*/ 3650 h 821"/>
                <a:gd name="T38" fmla="*/ 3201 w 384"/>
                <a:gd name="T39" fmla="*/ 3552 h 821"/>
                <a:gd name="T40" fmla="*/ 3367 w 384"/>
                <a:gd name="T41" fmla="*/ 3329 h 821"/>
                <a:gd name="T42" fmla="*/ 3201 w 384"/>
                <a:gd name="T43" fmla="*/ 3245 h 821"/>
                <a:gd name="T44" fmla="*/ 2432 w 384"/>
                <a:gd name="T45" fmla="*/ 3192 h 821"/>
                <a:gd name="T46" fmla="*/ 1591 w 384"/>
                <a:gd name="T47" fmla="*/ 3192 h 821"/>
                <a:gd name="T48" fmla="*/ 1234 w 384"/>
                <a:gd name="T49" fmla="*/ 3172 h 821"/>
                <a:gd name="T50" fmla="*/ 1150 w 384"/>
                <a:gd name="T51" fmla="*/ 3041 h 821"/>
                <a:gd name="T52" fmla="*/ 1234 w 384"/>
                <a:gd name="T53" fmla="*/ 2786 h 821"/>
                <a:gd name="T54" fmla="*/ 1289 w 384"/>
                <a:gd name="T55" fmla="*/ 2362 h 821"/>
                <a:gd name="T56" fmla="*/ 1197 w 384"/>
                <a:gd name="T57" fmla="*/ 1884 h 821"/>
                <a:gd name="T58" fmla="*/ 1057 w 384"/>
                <a:gd name="T59" fmla="*/ 1259 h 821"/>
                <a:gd name="T60" fmla="*/ 1106 w 384"/>
                <a:gd name="T61" fmla="*/ 720 h 821"/>
                <a:gd name="T62" fmla="*/ 1106 w 384"/>
                <a:gd name="T63" fmla="*/ 54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67" name="Freeform 34"/>
            <p:cNvSpPr>
              <a:spLocks/>
            </p:cNvSpPr>
            <p:nvPr/>
          </p:nvSpPr>
          <p:spPr bwMode="auto">
            <a:xfrm rot="10800000" flipV="1">
              <a:off x="2976" y="1824"/>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32106" name="Group 35"/>
          <p:cNvGrpSpPr>
            <a:grpSpLocks/>
          </p:cNvGrpSpPr>
          <p:nvPr/>
        </p:nvGrpSpPr>
        <p:grpSpPr bwMode="auto">
          <a:xfrm>
            <a:off x="4800600" y="5257800"/>
            <a:ext cx="727075" cy="1397000"/>
            <a:chOff x="2432" y="1328"/>
            <a:chExt cx="906" cy="2075"/>
          </a:xfrm>
        </p:grpSpPr>
        <p:sp>
          <p:nvSpPr>
            <p:cNvPr id="132156" name="Freeform 36"/>
            <p:cNvSpPr>
              <a:spLocks/>
            </p:cNvSpPr>
            <p:nvPr/>
          </p:nvSpPr>
          <p:spPr bwMode="auto">
            <a:xfrm>
              <a:off x="2594" y="1328"/>
              <a:ext cx="450" cy="433"/>
            </a:xfrm>
            <a:custGeom>
              <a:avLst/>
              <a:gdLst>
                <a:gd name="T0" fmla="*/ 2288 w 410"/>
                <a:gd name="T1" fmla="*/ 513 h 406"/>
                <a:gd name="T2" fmla="*/ 1848 w 410"/>
                <a:gd name="T3" fmla="*/ 182 h 406"/>
                <a:gd name="T4" fmla="*/ 1410 w 410"/>
                <a:gd name="T5" fmla="*/ 0 h 406"/>
                <a:gd name="T6" fmla="*/ 902 w 410"/>
                <a:gd name="T7" fmla="*/ 0 h 406"/>
                <a:gd name="T8" fmla="*/ 341 w 410"/>
                <a:gd name="T9" fmla="*/ 116 h 406"/>
                <a:gd name="T10" fmla="*/ 79 w 410"/>
                <a:gd name="T11" fmla="*/ 311 h 406"/>
                <a:gd name="T12" fmla="*/ 0 w 410"/>
                <a:gd name="T13" fmla="*/ 582 h 406"/>
                <a:gd name="T14" fmla="*/ 79 w 410"/>
                <a:gd name="T15" fmla="*/ 935 h 406"/>
                <a:gd name="T16" fmla="*/ 418 w 410"/>
                <a:gd name="T17" fmla="*/ 1342 h 406"/>
                <a:gd name="T18" fmla="*/ 1035 w 410"/>
                <a:gd name="T19" fmla="*/ 1602 h 406"/>
                <a:gd name="T20" fmla="*/ 1503 w 410"/>
                <a:gd name="T21" fmla="*/ 1738 h 406"/>
                <a:gd name="T22" fmla="*/ 1980 w 410"/>
                <a:gd name="T23" fmla="*/ 1784 h 406"/>
                <a:gd name="T24" fmla="*/ 2367 w 410"/>
                <a:gd name="T25" fmla="*/ 1720 h 406"/>
                <a:gd name="T26" fmla="*/ 2577 w 410"/>
                <a:gd name="T27" fmla="*/ 1602 h 406"/>
                <a:gd name="T28" fmla="*/ 2707 w 410"/>
                <a:gd name="T29" fmla="*/ 1342 h 406"/>
                <a:gd name="T30" fmla="*/ 2681 w 410"/>
                <a:gd name="T31" fmla="*/ 1021 h 406"/>
                <a:gd name="T32" fmla="*/ 2532 w 410"/>
                <a:gd name="T33" fmla="*/ 760 h 406"/>
                <a:gd name="T34" fmla="*/ 3404 w 410"/>
                <a:gd name="T35" fmla="*/ 513 h 406"/>
                <a:gd name="T36" fmla="*/ 3483 w 410"/>
                <a:gd name="T37" fmla="*/ 403 h 406"/>
                <a:gd name="T38" fmla="*/ 3404 w 410"/>
                <a:gd name="T39" fmla="*/ 354 h 406"/>
                <a:gd name="T40" fmla="*/ 2449 w 410"/>
                <a:gd name="T41" fmla="*/ 645 h 406"/>
                <a:gd name="T42" fmla="*/ 2288 w 410"/>
                <a:gd name="T43" fmla="*/ 513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57" name="Freeform 37"/>
            <p:cNvSpPr>
              <a:spLocks/>
            </p:cNvSpPr>
            <p:nvPr/>
          </p:nvSpPr>
          <p:spPr bwMode="auto">
            <a:xfrm>
              <a:off x="2432" y="1810"/>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58" name="Freeform 38"/>
            <p:cNvSpPr>
              <a:spLocks/>
            </p:cNvSpPr>
            <p:nvPr/>
          </p:nvSpPr>
          <p:spPr bwMode="auto">
            <a:xfrm>
              <a:off x="2737" y="1811"/>
              <a:ext cx="339" cy="717"/>
            </a:xfrm>
            <a:custGeom>
              <a:avLst/>
              <a:gdLst>
                <a:gd name="T0" fmla="*/ 2261 w 309"/>
                <a:gd name="T1" fmla="*/ 914 h 673"/>
                <a:gd name="T2" fmla="*/ 1997 w 309"/>
                <a:gd name="T3" fmla="*/ 372 h 673"/>
                <a:gd name="T4" fmla="*/ 1713 w 309"/>
                <a:gd name="T5" fmla="*/ 110 h 673"/>
                <a:gd name="T6" fmla="*/ 1061 w 309"/>
                <a:gd name="T7" fmla="*/ 0 h 673"/>
                <a:gd name="T8" fmla="*/ 417 w 309"/>
                <a:gd name="T9" fmla="*/ 45 h 673"/>
                <a:gd name="T10" fmla="*/ 125 w 309"/>
                <a:gd name="T11" fmla="*/ 328 h 673"/>
                <a:gd name="T12" fmla="*/ 165 w 309"/>
                <a:gd name="T13" fmla="*/ 671 h 673"/>
                <a:gd name="T14" fmla="*/ 339 w 309"/>
                <a:gd name="T15" fmla="*/ 1236 h 673"/>
                <a:gd name="T16" fmla="*/ 339 w 309"/>
                <a:gd name="T17" fmla="*/ 1733 h 673"/>
                <a:gd name="T18" fmla="*/ 125 w 309"/>
                <a:gd name="T19" fmla="*/ 2163 h 673"/>
                <a:gd name="T20" fmla="*/ 0 w 309"/>
                <a:gd name="T21" fmla="*/ 2409 h 673"/>
                <a:gd name="T22" fmla="*/ 79 w 309"/>
                <a:gd name="T23" fmla="*/ 2624 h 673"/>
                <a:gd name="T24" fmla="*/ 375 w 309"/>
                <a:gd name="T25" fmla="*/ 2737 h 673"/>
                <a:gd name="T26" fmla="*/ 779 w 309"/>
                <a:gd name="T27" fmla="*/ 2836 h 673"/>
                <a:gd name="T28" fmla="*/ 1140 w 309"/>
                <a:gd name="T29" fmla="*/ 2888 h 673"/>
                <a:gd name="T30" fmla="*/ 1636 w 309"/>
                <a:gd name="T31" fmla="*/ 2888 h 673"/>
                <a:gd name="T32" fmla="*/ 2180 w 309"/>
                <a:gd name="T33" fmla="*/ 2662 h 673"/>
                <a:gd name="T34" fmla="*/ 2601 w 309"/>
                <a:gd name="T35" fmla="*/ 2207 h 673"/>
                <a:gd name="T36" fmla="*/ 2568 w 309"/>
                <a:gd name="T37" fmla="*/ 1795 h 673"/>
                <a:gd name="T38" fmla="*/ 2309 w 309"/>
                <a:gd name="T39" fmla="*/ 1319 h 673"/>
                <a:gd name="T40" fmla="*/ 2261 w 309"/>
                <a:gd name="T41" fmla="*/ 914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59" name="Freeform 39"/>
            <p:cNvSpPr>
              <a:spLocks/>
            </p:cNvSpPr>
            <p:nvPr/>
          </p:nvSpPr>
          <p:spPr bwMode="auto">
            <a:xfrm>
              <a:off x="2625" y="2365"/>
              <a:ext cx="259" cy="1038"/>
            </a:xfrm>
            <a:custGeom>
              <a:avLst/>
              <a:gdLst>
                <a:gd name="T0" fmla="*/ 2093 w 235"/>
                <a:gd name="T1" fmla="*/ 62 h 973"/>
                <a:gd name="T2" fmla="*/ 1530 w 235"/>
                <a:gd name="T3" fmla="*/ 0 h 973"/>
                <a:gd name="T4" fmla="*/ 1189 w 235"/>
                <a:gd name="T5" fmla="*/ 62 h 973"/>
                <a:gd name="T6" fmla="*/ 1051 w 235"/>
                <a:gd name="T7" fmla="*/ 288 h 973"/>
                <a:gd name="T8" fmla="*/ 1189 w 235"/>
                <a:gd name="T9" fmla="*/ 1527 h 973"/>
                <a:gd name="T10" fmla="*/ 1189 w 235"/>
                <a:gd name="T11" fmla="*/ 1810 h 973"/>
                <a:gd name="T12" fmla="*/ 1006 w 235"/>
                <a:gd name="T13" fmla="*/ 2354 h 973"/>
                <a:gd name="T14" fmla="*/ 954 w 235"/>
                <a:gd name="T15" fmla="*/ 2981 h 973"/>
                <a:gd name="T16" fmla="*/ 1051 w 235"/>
                <a:gd name="T17" fmla="*/ 3292 h 973"/>
                <a:gd name="T18" fmla="*/ 954 w 235"/>
                <a:gd name="T19" fmla="*/ 3474 h 973"/>
                <a:gd name="T20" fmla="*/ 287 w 235"/>
                <a:gd name="T21" fmla="*/ 3744 h 973"/>
                <a:gd name="T22" fmla="*/ 0 w 235"/>
                <a:gd name="T23" fmla="*/ 4084 h 973"/>
                <a:gd name="T24" fmla="*/ 61 w 235"/>
                <a:gd name="T25" fmla="*/ 4187 h 973"/>
                <a:gd name="T26" fmla="*/ 566 w 235"/>
                <a:gd name="T27" fmla="*/ 4305 h 973"/>
                <a:gd name="T28" fmla="*/ 713 w 235"/>
                <a:gd name="T29" fmla="*/ 4260 h 973"/>
                <a:gd name="T30" fmla="*/ 758 w 235"/>
                <a:gd name="T31" fmla="*/ 4056 h 973"/>
                <a:gd name="T32" fmla="*/ 913 w 235"/>
                <a:gd name="T33" fmla="*/ 3774 h 973"/>
                <a:gd name="T34" fmla="*/ 1142 w 235"/>
                <a:gd name="T35" fmla="*/ 3636 h 973"/>
                <a:gd name="T36" fmla="*/ 1427 w 235"/>
                <a:gd name="T37" fmla="*/ 3545 h 973"/>
                <a:gd name="T38" fmla="*/ 1670 w 235"/>
                <a:gd name="T39" fmla="*/ 3430 h 973"/>
                <a:gd name="T40" fmla="*/ 1723 w 235"/>
                <a:gd name="T41" fmla="*/ 3338 h 973"/>
                <a:gd name="T42" fmla="*/ 1573 w 235"/>
                <a:gd name="T43" fmla="*/ 3231 h 973"/>
                <a:gd name="T44" fmla="*/ 1427 w 235"/>
                <a:gd name="T45" fmla="*/ 3162 h 973"/>
                <a:gd name="T46" fmla="*/ 1341 w 235"/>
                <a:gd name="T47" fmla="*/ 2892 h 973"/>
                <a:gd name="T48" fmla="*/ 1427 w 235"/>
                <a:gd name="T49" fmla="*/ 2323 h 973"/>
                <a:gd name="T50" fmla="*/ 1760 w 235"/>
                <a:gd name="T51" fmla="*/ 1680 h 973"/>
                <a:gd name="T52" fmla="*/ 2093 w 235"/>
                <a:gd name="T53" fmla="*/ 1170 h 973"/>
                <a:gd name="T54" fmla="*/ 2192 w 235"/>
                <a:gd name="T55" fmla="*/ 544 h 973"/>
                <a:gd name="T56" fmla="*/ 2093 w 235"/>
                <a:gd name="T57" fmla="*/ 62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60" name="Freeform 40"/>
            <p:cNvSpPr>
              <a:spLocks/>
            </p:cNvSpPr>
            <p:nvPr/>
          </p:nvSpPr>
          <p:spPr bwMode="auto">
            <a:xfrm>
              <a:off x="2906" y="2365"/>
              <a:ext cx="422" cy="876"/>
            </a:xfrm>
            <a:custGeom>
              <a:avLst/>
              <a:gdLst>
                <a:gd name="T0" fmla="*/ 1106 w 384"/>
                <a:gd name="T1" fmla="*/ 544 h 821"/>
                <a:gd name="T2" fmla="*/ 1011 w 384"/>
                <a:gd name="T3" fmla="*/ 177 h 821"/>
                <a:gd name="T4" fmla="*/ 621 w 384"/>
                <a:gd name="T5" fmla="*/ 0 h 821"/>
                <a:gd name="T6" fmla="*/ 5 w 384"/>
                <a:gd name="T7" fmla="*/ 5 h 821"/>
                <a:gd name="T8" fmla="*/ 0 w 384"/>
                <a:gd name="T9" fmla="*/ 177 h 821"/>
                <a:gd name="T10" fmla="*/ 5 w 384"/>
                <a:gd name="T11" fmla="*/ 521 h 821"/>
                <a:gd name="T12" fmla="*/ 345 w 384"/>
                <a:gd name="T13" fmla="*/ 1037 h 821"/>
                <a:gd name="T14" fmla="*/ 591 w 384"/>
                <a:gd name="T15" fmla="*/ 1421 h 821"/>
                <a:gd name="T16" fmla="*/ 833 w 384"/>
                <a:gd name="T17" fmla="*/ 1932 h 821"/>
                <a:gd name="T18" fmla="*/ 920 w 384"/>
                <a:gd name="T19" fmla="*/ 2380 h 821"/>
                <a:gd name="T20" fmla="*/ 920 w 384"/>
                <a:gd name="T21" fmla="*/ 2737 h 821"/>
                <a:gd name="T22" fmla="*/ 796 w 384"/>
                <a:gd name="T23" fmla="*/ 3017 h 821"/>
                <a:gd name="T24" fmla="*/ 666 w 384"/>
                <a:gd name="T25" fmla="*/ 3109 h 821"/>
                <a:gd name="T26" fmla="*/ 666 w 384"/>
                <a:gd name="T27" fmla="*/ 3192 h 821"/>
                <a:gd name="T28" fmla="*/ 833 w 384"/>
                <a:gd name="T29" fmla="*/ 3329 h 821"/>
                <a:gd name="T30" fmla="*/ 1150 w 384"/>
                <a:gd name="T31" fmla="*/ 3373 h 821"/>
                <a:gd name="T32" fmla="*/ 1637 w 384"/>
                <a:gd name="T33" fmla="*/ 3373 h 821"/>
                <a:gd name="T34" fmla="*/ 2527 w 384"/>
                <a:gd name="T35" fmla="*/ 3487 h 821"/>
                <a:gd name="T36" fmla="*/ 2788 w 384"/>
                <a:gd name="T37" fmla="*/ 3650 h 821"/>
                <a:gd name="T38" fmla="*/ 3201 w 384"/>
                <a:gd name="T39" fmla="*/ 3552 h 821"/>
                <a:gd name="T40" fmla="*/ 3367 w 384"/>
                <a:gd name="T41" fmla="*/ 3329 h 821"/>
                <a:gd name="T42" fmla="*/ 3201 w 384"/>
                <a:gd name="T43" fmla="*/ 3245 h 821"/>
                <a:gd name="T44" fmla="*/ 2432 w 384"/>
                <a:gd name="T45" fmla="*/ 3192 h 821"/>
                <a:gd name="T46" fmla="*/ 1591 w 384"/>
                <a:gd name="T47" fmla="*/ 3192 h 821"/>
                <a:gd name="T48" fmla="*/ 1234 w 384"/>
                <a:gd name="T49" fmla="*/ 3172 h 821"/>
                <a:gd name="T50" fmla="*/ 1150 w 384"/>
                <a:gd name="T51" fmla="*/ 3041 h 821"/>
                <a:gd name="T52" fmla="*/ 1234 w 384"/>
                <a:gd name="T53" fmla="*/ 2786 h 821"/>
                <a:gd name="T54" fmla="*/ 1289 w 384"/>
                <a:gd name="T55" fmla="*/ 2362 h 821"/>
                <a:gd name="T56" fmla="*/ 1197 w 384"/>
                <a:gd name="T57" fmla="*/ 1884 h 821"/>
                <a:gd name="T58" fmla="*/ 1057 w 384"/>
                <a:gd name="T59" fmla="*/ 1259 h 821"/>
                <a:gd name="T60" fmla="*/ 1106 w 384"/>
                <a:gd name="T61" fmla="*/ 720 h 821"/>
                <a:gd name="T62" fmla="*/ 1106 w 384"/>
                <a:gd name="T63" fmla="*/ 54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61" name="Freeform 41"/>
            <p:cNvSpPr>
              <a:spLocks/>
            </p:cNvSpPr>
            <p:nvPr/>
          </p:nvSpPr>
          <p:spPr bwMode="auto">
            <a:xfrm rot="10800000" flipV="1">
              <a:off x="2976" y="1824"/>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32107" name="Group 42"/>
          <p:cNvGrpSpPr>
            <a:grpSpLocks/>
          </p:cNvGrpSpPr>
          <p:nvPr/>
        </p:nvGrpSpPr>
        <p:grpSpPr bwMode="auto">
          <a:xfrm>
            <a:off x="6172200" y="4800600"/>
            <a:ext cx="727075" cy="1397000"/>
            <a:chOff x="2432" y="1328"/>
            <a:chExt cx="906" cy="2075"/>
          </a:xfrm>
        </p:grpSpPr>
        <p:sp>
          <p:nvSpPr>
            <p:cNvPr id="132150" name="Freeform 43"/>
            <p:cNvSpPr>
              <a:spLocks/>
            </p:cNvSpPr>
            <p:nvPr/>
          </p:nvSpPr>
          <p:spPr bwMode="auto">
            <a:xfrm>
              <a:off x="2594" y="1328"/>
              <a:ext cx="450" cy="433"/>
            </a:xfrm>
            <a:custGeom>
              <a:avLst/>
              <a:gdLst>
                <a:gd name="T0" fmla="*/ 2288 w 410"/>
                <a:gd name="T1" fmla="*/ 513 h 406"/>
                <a:gd name="T2" fmla="*/ 1848 w 410"/>
                <a:gd name="T3" fmla="*/ 182 h 406"/>
                <a:gd name="T4" fmla="*/ 1410 w 410"/>
                <a:gd name="T5" fmla="*/ 0 h 406"/>
                <a:gd name="T6" fmla="*/ 902 w 410"/>
                <a:gd name="T7" fmla="*/ 0 h 406"/>
                <a:gd name="T8" fmla="*/ 341 w 410"/>
                <a:gd name="T9" fmla="*/ 116 h 406"/>
                <a:gd name="T10" fmla="*/ 79 w 410"/>
                <a:gd name="T11" fmla="*/ 311 h 406"/>
                <a:gd name="T12" fmla="*/ 0 w 410"/>
                <a:gd name="T13" fmla="*/ 582 h 406"/>
                <a:gd name="T14" fmla="*/ 79 w 410"/>
                <a:gd name="T15" fmla="*/ 935 h 406"/>
                <a:gd name="T16" fmla="*/ 418 w 410"/>
                <a:gd name="T17" fmla="*/ 1342 h 406"/>
                <a:gd name="T18" fmla="*/ 1035 w 410"/>
                <a:gd name="T19" fmla="*/ 1602 h 406"/>
                <a:gd name="T20" fmla="*/ 1503 w 410"/>
                <a:gd name="T21" fmla="*/ 1738 h 406"/>
                <a:gd name="T22" fmla="*/ 1980 w 410"/>
                <a:gd name="T23" fmla="*/ 1784 h 406"/>
                <a:gd name="T24" fmla="*/ 2367 w 410"/>
                <a:gd name="T25" fmla="*/ 1720 h 406"/>
                <a:gd name="T26" fmla="*/ 2577 w 410"/>
                <a:gd name="T27" fmla="*/ 1602 h 406"/>
                <a:gd name="T28" fmla="*/ 2707 w 410"/>
                <a:gd name="T29" fmla="*/ 1342 h 406"/>
                <a:gd name="T30" fmla="*/ 2681 w 410"/>
                <a:gd name="T31" fmla="*/ 1021 h 406"/>
                <a:gd name="T32" fmla="*/ 2532 w 410"/>
                <a:gd name="T33" fmla="*/ 760 h 406"/>
                <a:gd name="T34" fmla="*/ 3404 w 410"/>
                <a:gd name="T35" fmla="*/ 513 h 406"/>
                <a:gd name="T36" fmla="*/ 3483 w 410"/>
                <a:gd name="T37" fmla="*/ 403 h 406"/>
                <a:gd name="T38" fmla="*/ 3404 w 410"/>
                <a:gd name="T39" fmla="*/ 354 h 406"/>
                <a:gd name="T40" fmla="*/ 2449 w 410"/>
                <a:gd name="T41" fmla="*/ 645 h 406"/>
                <a:gd name="T42" fmla="*/ 2288 w 410"/>
                <a:gd name="T43" fmla="*/ 513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51" name="Freeform 44"/>
            <p:cNvSpPr>
              <a:spLocks/>
            </p:cNvSpPr>
            <p:nvPr/>
          </p:nvSpPr>
          <p:spPr bwMode="auto">
            <a:xfrm>
              <a:off x="2432" y="1810"/>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52" name="Freeform 45"/>
            <p:cNvSpPr>
              <a:spLocks/>
            </p:cNvSpPr>
            <p:nvPr/>
          </p:nvSpPr>
          <p:spPr bwMode="auto">
            <a:xfrm>
              <a:off x="2737" y="1811"/>
              <a:ext cx="339" cy="717"/>
            </a:xfrm>
            <a:custGeom>
              <a:avLst/>
              <a:gdLst>
                <a:gd name="T0" fmla="*/ 2261 w 309"/>
                <a:gd name="T1" fmla="*/ 914 h 673"/>
                <a:gd name="T2" fmla="*/ 1997 w 309"/>
                <a:gd name="T3" fmla="*/ 372 h 673"/>
                <a:gd name="T4" fmla="*/ 1713 w 309"/>
                <a:gd name="T5" fmla="*/ 110 h 673"/>
                <a:gd name="T6" fmla="*/ 1061 w 309"/>
                <a:gd name="T7" fmla="*/ 0 h 673"/>
                <a:gd name="T8" fmla="*/ 417 w 309"/>
                <a:gd name="T9" fmla="*/ 45 h 673"/>
                <a:gd name="T10" fmla="*/ 125 w 309"/>
                <a:gd name="T11" fmla="*/ 328 h 673"/>
                <a:gd name="T12" fmla="*/ 165 w 309"/>
                <a:gd name="T13" fmla="*/ 671 h 673"/>
                <a:gd name="T14" fmla="*/ 339 w 309"/>
                <a:gd name="T15" fmla="*/ 1236 h 673"/>
                <a:gd name="T16" fmla="*/ 339 w 309"/>
                <a:gd name="T17" fmla="*/ 1733 h 673"/>
                <a:gd name="T18" fmla="*/ 125 w 309"/>
                <a:gd name="T19" fmla="*/ 2163 h 673"/>
                <a:gd name="T20" fmla="*/ 0 w 309"/>
                <a:gd name="T21" fmla="*/ 2409 h 673"/>
                <a:gd name="T22" fmla="*/ 79 w 309"/>
                <a:gd name="T23" fmla="*/ 2624 h 673"/>
                <a:gd name="T24" fmla="*/ 375 w 309"/>
                <a:gd name="T25" fmla="*/ 2737 h 673"/>
                <a:gd name="T26" fmla="*/ 779 w 309"/>
                <a:gd name="T27" fmla="*/ 2836 h 673"/>
                <a:gd name="T28" fmla="*/ 1140 w 309"/>
                <a:gd name="T29" fmla="*/ 2888 h 673"/>
                <a:gd name="T30" fmla="*/ 1636 w 309"/>
                <a:gd name="T31" fmla="*/ 2888 h 673"/>
                <a:gd name="T32" fmla="*/ 2180 w 309"/>
                <a:gd name="T33" fmla="*/ 2662 h 673"/>
                <a:gd name="T34" fmla="*/ 2601 w 309"/>
                <a:gd name="T35" fmla="*/ 2207 h 673"/>
                <a:gd name="T36" fmla="*/ 2568 w 309"/>
                <a:gd name="T37" fmla="*/ 1795 h 673"/>
                <a:gd name="T38" fmla="*/ 2309 w 309"/>
                <a:gd name="T39" fmla="*/ 1319 h 673"/>
                <a:gd name="T40" fmla="*/ 2261 w 309"/>
                <a:gd name="T41" fmla="*/ 914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53" name="Freeform 46"/>
            <p:cNvSpPr>
              <a:spLocks/>
            </p:cNvSpPr>
            <p:nvPr/>
          </p:nvSpPr>
          <p:spPr bwMode="auto">
            <a:xfrm>
              <a:off x="2625" y="2365"/>
              <a:ext cx="259" cy="1038"/>
            </a:xfrm>
            <a:custGeom>
              <a:avLst/>
              <a:gdLst>
                <a:gd name="T0" fmla="*/ 2093 w 235"/>
                <a:gd name="T1" fmla="*/ 62 h 973"/>
                <a:gd name="T2" fmla="*/ 1530 w 235"/>
                <a:gd name="T3" fmla="*/ 0 h 973"/>
                <a:gd name="T4" fmla="*/ 1189 w 235"/>
                <a:gd name="T5" fmla="*/ 62 h 973"/>
                <a:gd name="T6" fmla="*/ 1051 w 235"/>
                <a:gd name="T7" fmla="*/ 288 h 973"/>
                <a:gd name="T8" fmla="*/ 1189 w 235"/>
                <a:gd name="T9" fmla="*/ 1527 h 973"/>
                <a:gd name="T10" fmla="*/ 1189 w 235"/>
                <a:gd name="T11" fmla="*/ 1810 h 973"/>
                <a:gd name="T12" fmla="*/ 1006 w 235"/>
                <a:gd name="T13" fmla="*/ 2354 h 973"/>
                <a:gd name="T14" fmla="*/ 954 w 235"/>
                <a:gd name="T15" fmla="*/ 2981 h 973"/>
                <a:gd name="T16" fmla="*/ 1051 w 235"/>
                <a:gd name="T17" fmla="*/ 3292 h 973"/>
                <a:gd name="T18" fmla="*/ 954 w 235"/>
                <a:gd name="T19" fmla="*/ 3474 h 973"/>
                <a:gd name="T20" fmla="*/ 287 w 235"/>
                <a:gd name="T21" fmla="*/ 3744 h 973"/>
                <a:gd name="T22" fmla="*/ 0 w 235"/>
                <a:gd name="T23" fmla="*/ 4084 h 973"/>
                <a:gd name="T24" fmla="*/ 61 w 235"/>
                <a:gd name="T25" fmla="*/ 4187 h 973"/>
                <a:gd name="T26" fmla="*/ 566 w 235"/>
                <a:gd name="T27" fmla="*/ 4305 h 973"/>
                <a:gd name="T28" fmla="*/ 713 w 235"/>
                <a:gd name="T29" fmla="*/ 4260 h 973"/>
                <a:gd name="T30" fmla="*/ 758 w 235"/>
                <a:gd name="T31" fmla="*/ 4056 h 973"/>
                <a:gd name="T32" fmla="*/ 913 w 235"/>
                <a:gd name="T33" fmla="*/ 3774 h 973"/>
                <a:gd name="T34" fmla="*/ 1142 w 235"/>
                <a:gd name="T35" fmla="*/ 3636 h 973"/>
                <a:gd name="T36" fmla="*/ 1427 w 235"/>
                <a:gd name="T37" fmla="*/ 3545 h 973"/>
                <a:gd name="T38" fmla="*/ 1670 w 235"/>
                <a:gd name="T39" fmla="*/ 3430 h 973"/>
                <a:gd name="T40" fmla="*/ 1723 w 235"/>
                <a:gd name="T41" fmla="*/ 3338 h 973"/>
                <a:gd name="T42" fmla="*/ 1573 w 235"/>
                <a:gd name="T43" fmla="*/ 3231 h 973"/>
                <a:gd name="T44" fmla="*/ 1427 w 235"/>
                <a:gd name="T45" fmla="*/ 3162 h 973"/>
                <a:gd name="T46" fmla="*/ 1341 w 235"/>
                <a:gd name="T47" fmla="*/ 2892 h 973"/>
                <a:gd name="T48" fmla="*/ 1427 w 235"/>
                <a:gd name="T49" fmla="*/ 2323 h 973"/>
                <a:gd name="T50" fmla="*/ 1760 w 235"/>
                <a:gd name="T51" fmla="*/ 1680 h 973"/>
                <a:gd name="T52" fmla="*/ 2093 w 235"/>
                <a:gd name="T53" fmla="*/ 1170 h 973"/>
                <a:gd name="T54" fmla="*/ 2192 w 235"/>
                <a:gd name="T55" fmla="*/ 544 h 973"/>
                <a:gd name="T56" fmla="*/ 2093 w 235"/>
                <a:gd name="T57" fmla="*/ 62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54" name="Freeform 47"/>
            <p:cNvSpPr>
              <a:spLocks/>
            </p:cNvSpPr>
            <p:nvPr/>
          </p:nvSpPr>
          <p:spPr bwMode="auto">
            <a:xfrm>
              <a:off x="2906" y="2365"/>
              <a:ext cx="422" cy="876"/>
            </a:xfrm>
            <a:custGeom>
              <a:avLst/>
              <a:gdLst>
                <a:gd name="T0" fmla="*/ 1106 w 384"/>
                <a:gd name="T1" fmla="*/ 544 h 821"/>
                <a:gd name="T2" fmla="*/ 1011 w 384"/>
                <a:gd name="T3" fmla="*/ 177 h 821"/>
                <a:gd name="T4" fmla="*/ 621 w 384"/>
                <a:gd name="T5" fmla="*/ 0 h 821"/>
                <a:gd name="T6" fmla="*/ 5 w 384"/>
                <a:gd name="T7" fmla="*/ 5 h 821"/>
                <a:gd name="T8" fmla="*/ 0 w 384"/>
                <a:gd name="T9" fmla="*/ 177 h 821"/>
                <a:gd name="T10" fmla="*/ 5 w 384"/>
                <a:gd name="T11" fmla="*/ 521 h 821"/>
                <a:gd name="T12" fmla="*/ 345 w 384"/>
                <a:gd name="T13" fmla="*/ 1037 h 821"/>
                <a:gd name="T14" fmla="*/ 591 w 384"/>
                <a:gd name="T15" fmla="*/ 1421 h 821"/>
                <a:gd name="T16" fmla="*/ 833 w 384"/>
                <a:gd name="T17" fmla="*/ 1932 h 821"/>
                <a:gd name="T18" fmla="*/ 920 w 384"/>
                <a:gd name="T19" fmla="*/ 2380 h 821"/>
                <a:gd name="T20" fmla="*/ 920 w 384"/>
                <a:gd name="T21" fmla="*/ 2737 h 821"/>
                <a:gd name="T22" fmla="*/ 796 w 384"/>
                <a:gd name="T23" fmla="*/ 3017 h 821"/>
                <a:gd name="T24" fmla="*/ 666 w 384"/>
                <a:gd name="T25" fmla="*/ 3109 h 821"/>
                <a:gd name="T26" fmla="*/ 666 w 384"/>
                <a:gd name="T27" fmla="*/ 3192 h 821"/>
                <a:gd name="T28" fmla="*/ 833 w 384"/>
                <a:gd name="T29" fmla="*/ 3329 h 821"/>
                <a:gd name="T30" fmla="*/ 1150 w 384"/>
                <a:gd name="T31" fmla="*/ 3373 h 821"/>
                <a:gd name="T32" fmla="*/ 1637 w 384"/>
                <a:gd name="T33" fmla="*/ 3373 h 821"/>
                <a:gd name="T34" fmla="*/ 2527 w 384"/>
                <a:gd name="T35" fmla="*/ 3487 h 821"/>
                <a:gd name="T36" fmla="*/ 2788 w 384"/>
                <a:gd name="T37" fmla="*/ 3650 h 821"/>
                <a:gd name="T38" fmla="*/ 3201 w 384"/>
                <a:gd name="T39" fmla="*/ 3552 h 821"/>
                <a:gd name="T40" fmla="*/ 3367 w 384"/>
                <a:gd name="T41" fmla="*/ 3329 h 821"/>
                <a:gd name="T42" fmla="*/ 3201 w 384"/>
                <a:gd name="T43" fmla="*/ 3245 h 821"/>
                <a:gd name="T44" fmla="*/ 2432 w 384"/>
                <a:gd name="T45" fmla="*/ 3192 h 821"/>
                <a:gd name="T46" fmla="*/ 1591 w 384"/>
                <a:gd name="T47" fmla="*/ 3192 h 821"/>
                <a:gd name="T48" fmla="*/ 1234 w 384"/>
                <a:gd name="T49" fmla="*/ 3172 h 821"/>
                <a:gd name="T50" fmla="*/ 1150 w 384"/>
                <a:gd name="T51" fmla="*/ 3041 h 821"/>
                <a:gd name="T52" fmla="*/ 1234 w 384"/>
                <a:gd name="T53" fmla="*/ 2786 h 821"/>
                <a:gd name="T54" fmla="*/ 1289 w 384"/>
                <a:gd name="T55" fmla="*/ 2362 h 821"/>
                <a:gd name="T56" fmla="*/ 1197 w 384"/>
                <a:gd name="T57" fmla="*/ 1884 h 821"/>
                <a:gd name="T58" fmla="*/ 1057 w 384"/>
                <a:gd name="T59" fmla="*/ 1259 h 821"/>
                <a:gd name="T60" fmla="*/ 1106 w 384"/>
                <a:gd name="T61" fmla="*/ 720 h 821"/>
                <a:gd name="T62" fmla="*/ 1106 w 384"/>
                <a:gd name="T63" fmla="*/ 54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55" name="Freeform 48"/>
            <p:cNvSpPr>
              <a:spLocks/>
            </p:cNvSpPr>
            <p:nvPr/>
          </p:nvSpPr>
          <p:spPr bwMode="auto">
            <a:xfrm rot="10800000" flipV="1">
              <a:off x="2976" y="1824"/>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32108" name="Group 49"/>
          <p:cNvGrpSpPr>
            <a:grpSpLocks/>
          </p:cNvGrpSpPr>
          <p:nvPr/>
        </p:nvGrpSpPr>
        <p:grpSpPr bwMode="auto">
          <a:xfrm>
            <a:off x="7848600" y="5181600"/>
            <a:ext cx="727075" cy="1397000"/>
            <a:chOff x="2432" y="1328"/>
            <a:chExt cx="906" cy="2075"/>
          </a:xfrm>
        </p:grpSpPr>
        <p:sp>
          <p:nvSpPr>
            <p:cNvPr id="132144" name="Freeform 50"/>
            <p:cNvSpPr>
              <a:spLocks/>
            </p:cNvSpPr>
            <p:nvPr/>
          </p:nvSpPr>
          <p:spPr bwMode="auto">
            <a:xfrm>
              <a:off x="2594" y="1328"/>
              <a:ext cx="450" cy="433"/>
            </a:xfrm>
            <a:custGeom>
              <a:avLst/>
              <a:gdLst>
                <a:gd name="T0" fmla="*/ 2288 w 410"/>
                <a:gd name="T1" fmla="*/ 513 h 406"/>
                <a:gd name="T2" fmla="*/ 1848 w 410"/>
                <a:gd name="T3" fmla="*/ 182 h 406"/>
                <a:gd name="T4" fmla="*/ 1410 w 410"/>
                <a:gd name="T5" fmla="*/ 0 h 406"/>
                <a:gd name="T6" fmla="*/ 902 w 410"/>
                <a:gd name="T7" fmla="*/ 0 h 406"/>
                <a:gd name="T8" fmla="*/ 341 w 410"/>
                <a:gd name="T9" fmla="*/ 116 h 406"/>
                <a:gd name="T10" fmla="*/ 79 w 410"/>
                <a:gd name="T11" fmla="*/ 311 h 406"/>
                <a:gd name="T12" fmla="*/ 0 w 410"/>
                <a:gd name="T13" fmla="*/ 582 h 406"/>
                <a:gd name="T14" fmla="*/ 79 w 410"/>
                <a:gd name="T15" fmla="*/ 935 h 406"/>
                <a:gd name="T16" fmla="*/ 418 w 410"/>
                <a:gd name="T17" fmla="*/ 1342 h 406"/>
                <a:gd name="T18" fmla="*/ 1035 w 410"/>
                <a:gd name="T19" fmla="*/ 1602 h 406"/>
                <a:gd name="T20" fmla="*/ 1503 w 410"/>
                <a:gd name="T21" fmla="*/ 1738 h 406"/>
                <a:gd name="T22" fmla="*/ 1980 w 410"/>
                <a:gd name="T23" fmla="*/ 1784 h 406"/>
                <a:gd name="T24" fmla="*/ 2367 w 410"/>
                <a:gd name="T25" fmla="*/ 1720 h 406"/>
                <a:gd name="T26" fmla="*/ 2577 w 410"/>
                <a:gd name="T27" fmla="*/ 1602 h 406"/>
                <a:gd name="T28" fmla="*/ 2707 w 410"/>
                <a:gd name="T29" fmla="*/ 1342 h 406"/>
                <a:gd name="T30" fmla="*/ 2681 w 410"/>
                <a:gd name="T31" fmla="*/ 1021 h 406"/>
                <a:gd name="T32" fmla="*/ 2532 w 410"/>
                <a:gd name="T33" fmla="*/ 760 h 406"/>
                <a:gd name="T34" fmla="*/ 3404 w 410"/>
                <a:gd name="T35" fmla="*/ 513 h 406"/>
                <a:gd name="T36" fmla="*/ 3483 w 410"/>
                <a:gd name="T37" fmla="*/ 403 h 406"/>
                <a:gd name="T38" fmla="*/ 3404 w 410"/>
                <a:gd name="T39" fmla="*/ 354 h 406"/>
                <a:gd name="T40" fmla="*/ 2449 w 410"/>
                <a:gd name="T41" fmla="*/ 645 h 406"/>
                <a:gd name="T42" fmla="*/ 2288 w 410"/>
                <a:gd name="T43" fmla="*/ 513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45" name="Freeform 51"/>
            <p:cNvSpPr>
              <a:spLocks/>
            </p:cNvSpPr>
            <p:nvPr/>
          </p:nvSpPr>
          <p:spPr bwMode="auto">
            <a:xfrm>
              <a:off x="2432" y="1810"/>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46" name="Freeform 52"/>
            <p:cNvSpPr>
              <a:spLocks/>
            </p:cNvSpPr>
            <p:nvPr/>
          </p:nvSpPr>
          <p:spPr bwMode="auto">
            <a:xfrm>
              <a:off x="2737" y="1811"/>
              <a:ext cx="339" cy="717"/>
            </a:xfrm>
            <a:custGeom>
              <a:avLst/>
              <a:gdLst>
                <a:gd name="T0" fmla="*/ 2261 w 309"/>
                <a:gd name="T1" fmla="*/ 914 h 673"/>
                <a:gd name="T2" fmla="*/ 1997 w 309"/>
                <a:gd name="T3" fmla="*/ 372 h 673"/>
                <a:gd name="T4" fmla="*/ 1713 w 309"/>
                <a:gd name="T5" fmla="*/ 110 h 673"/>
                <a:gd name="T6" fmla="*/ 1061 w 309"/>
                <a:gd name="T7" fmla="*/ 0 h 673"/>
                <a:gd name="T8" fmla="*/ 417 w 309"/>
                <a:gd name="T9" fmla="*/ 45 h 673"/>
                <a:gd name="T10" fmla="*/ 125 w 309"/>
                <a:gd name="T11" fmla="*/ 328 h 673"/>
                <a:gd name="T12" fmla="*/ 165 w 309"/>
                <a:gd name="T13" fmla="*/ 671 h 673"/>
                <a:gd name="T14" fmla="*/ 339 w 309"/>
                <a:gd name="T15" fmla="*/ 1236 h 673"/>
                <a:gd name="T16" fmla="*/ 339 w 309"/>
                <a:gd name="T17" fmla="*/ 1733 h 673"/>
                <a:gd name="T18" fmla="*/ 125 w 309"/>
                <a:gd name="T19" fmla="*/ 2163 h 673"/>
                <a:gd name="T20" fmla="*/ 0 w 309"/>
                <a:gd name="T21" fmla="*/ 2409 h 673"/>
                <a:gd name="T22" fmla="*/ 79 w 309"/>
                <a:gd name="T23" fmla="*/ 2624 h 673"/>
                <a:gd name="T24" fmla="*/ 375 w 309"/>
                <a:gd name="T25" fmla="*/ 2737 h 673"/>
                <a:gd name="T26" fmla="*/ 779 w 309"/>
                <a:gd name="T27" fmla="*/ 2836 h 673"/>
                <a:gd name="T28" fmla="*/ 1140 w 309"/>
                <a:gd name="T29" fmla="*/ 2888 h 673"/>
                <a:gd name="T30" fmla="*/ 1636 w 309"/>
                <a:gd name="T31" fmla="*/ 2888 h 673"/>
                <a:gd name="T32" fmla="*/ 2180 w 309"/>
                <a:gd name="T33" fmla="*/ 2662 h 673"/>
                <a:gd name="T34" fmla="*/ 2601 w 309"/>
                <a:gd name="T35" fmla="*/ 2207 h 673"/>
                <a:gd name="T36" fmla="*/ 2568 w 309"/>
                <a:gd name="T37" fmla="*/ 1795 h 673"/>
                <a:gd name="T38" fmla="*/ 2309 w 309"/>
                <a:gd name="T39" fmla="*/ 1319 h 673"/>
                <a:gd name="T40" fmla="*/ 2261 w 309"/>
                <a:gd name="T41" fmla="*/ 914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47" name="Freeform 53"/>
            <p:cNvSpPr>
              <a:spLocks/>
            </p:cNvSpPr>
            <p:nvPr/>
          </p:nvSpPr>
          <p:spPr bwMode="auto">
            <a:xfrm>
              <a:off x="2625" y="2365"/>
              <a:ext cx="259" cy="1038"/>
            </a:xfrm>
            <a:custGeom>
              <a:avLst/>
              <a:gdLst>
                <a:gd name="T0" fmla="*/ 2093 w 235"/>
                <a:gd name="T1" fmla="*/ 62 h 973"/>
                <a:gd name="T2" fmla="*/ 1530 w 235"/>
                <a:gd name="T3" fmla="*/ 0 h 973"/>
                <a:gd name="T4" fmla="*/ 1189 w 235"/>
                <a:gd name="T5" fmla="*/ 62 h 973"/>
                <a:gd name="T6" fmla="*/ 1051 w 235"/>
                <a:gd name="T7" fmla="*/ 288 h 973"/>
                <a:gd name="T8" fmla="*/ 1189 w 235"/>
                <a:gd name="T9" fmla="*/ 1527 h 973"/>
                <a:gd name="T10" fmla="*/ 1189 w 235"/>
                <a:gd name="T11" fmla="*/ 1810 h 973"/>
                <a:gd name="T12" fmla="*/ 1006 w 235"/>
                <a:gd name="T13" fmla="*/ 2354 h 973"/>
                <a:gd name="T14" fmla="*/ 954 w 235"/>
                <a:gd name="T15" fmla="*/ 2981 h 973"/>
                <a:gd name="T16" fmla="*/ 1051 w 235"/>
                <a:gd name="T17" fmla="*/ 3292 h 973"/>
                <a:gd name="T18" fmla="*/ 954 w 235"/>
                <a:gd name="T19" fmla="*/ 3474 h 973"/>
                <a:gd name="T20" fmla="*/ 287 w 235"/>
                <a:gd name="T21" fmla="*/ 3744 h 973"/>
                <a:gd name="T22" fmla="*/ 0 w 235"/>
                <a:gd name="T23" fmla="*/ 4084 h 973"/>
                <a:gd name="T24" fmla="*/ 61 w 235"/>
                <a:gd name="T25" fmla="*/ 4187 h 973"/>
                <a:gd name="T26" fmla="*/ 566 w 235"/>
                <a:gd name="T27" fmla="*/ 4305 h 973"/>
                <a:gd name="T28" fmla="*/ 713 w 235"/>
                <a:gd name="T29" fmla="*/ 4260 h 973"/>
                <a:gd name="T30" fmla="*/ 758 w 235"/>
                <a:gd name="T31" fmla="*/ 4056 h 973"/>
                <a:gd name="T32" fmla="*/ 913 w 235"/>
                <a:gd name="T33" fmla="*/ 3774 h 973"/>
                <a:gd name="T34" fmla="*/ 1142 w 235"/>
                <a:gd name="T35" fmla="*/ 3636 h 973"/>
                <a:gd name="T36" fmla="*/ 1427 w 235"/>
                <a:gd name="T37" fmla="*/ 3545 h 973"/>
                <a:gd name="T38" fmla="*/ 1670 w 235"/>
                <a:gd name="T39" fmla="*/ 3430 h 973"/>
                <a:gd name="T40" fmla="*/ 1723 w 235"/>
                <a:gd name="T41" fmla="*/ 3338 h 973"/>
                <a:gd name="T42" fmla="*/ 1573 w 235"/>
                <a:gd name="T43" fmla="*/ 3231 h 973"/>
                <a:gd name="T44" fmla="*/ 1427 w 235"/>
                <a:gd name="T45" fmla="*/ 3162 h 973"/>
                <a:gd name="T46" fmla="*/ 1341 w 235"/>
                <a:gd name="T47" fmla="*/ 2892 h 973"/>
                <a:gd name="T48" fmla="*/ 1427 w 235"/>
                <a:gd name="T49" fmla="*/ 2323 h 973"/>
                <a:gd name="T50" fmla="*/ 1760 w 235"/>
                <a:gd name="T51" fmla="*/ 1680 h 973"/>
                <a:gd name="T52" fmla="*/ 2093 w 235"/>
                <a:gd name="T53" fmla="*/ 1170 h 973"/>
                <a:gd name="T54" fmla="*/ 2192 w 235"/>
                <a:gd name="T55" fmla="*/ 544 h 973"/>
                <a:gd name="T56" fmla="*/ 2093 w 235"/>
                <a:gd name="T57" fmla="*/ 62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48" name="Freeform 54"/>
            <p:cNvSpPr>
              <a:spLocks/>
            </p:cNvSpPr>
            <p:nvPr/>
          </p:nvSpPr>
          <p:spPr bwMode="auto">
            <a:xfrm>
              <a:off x="2906" y="2365"/>
              <a:ext cx="422" cy="876"/>
            </a:xfrm>
            <a:custGeom>
              <a:avLst/>
              <a:gdLst>
                <a:gd name="T0" fmla="*/ 1106 w 384"/>
                <a:gd name="T1" fmla="*/ 544 h 821"/>
                <a:gd name="T2" fmla="*/ 1011 w 384"/>
                <a:gd name="T3" fmla="*/ 177 h 821"/>
                <a:gd name="T4" fmla="*/ 621 w 384"/>
                <a:gd name="T5" fmla="*/ 0 h 821"/>
                <a:gd name="T6" fmla="*/ 5 w 384"/>
                <a:gd name="T7" fmla="*/ 5 h 821"/>
                <a:gd name="T8" fmla="*/ 0 w 384"/>
                <a:gd name="T9" fmla="*/ 177 h 821"/>
                <a:gd name="T10" fmla="*/ 5 w 384"/>
                <a:gd name="T11" fmla="*/ 521 h 821"/>
                <a:gd name="T12" fmla="*/ 345 w 384"/>
                <a:gd name="T13" fmla="*/ 1037 h 821"/>
                <a:gd name="T14" fmla="*/ 591 w 384"/>
                <a:gd name="T15" fmla="*/ 1421 h 821"/>
                <a:gd name="T16" fmla="*/ 833 w 384"/>
                <a:gd name="T17" fmla="*/ 1932 h 821"/>
                <a:gd name="T18" fmla="*/ 920 w 384"/>
                <a:gd name="T19" fmla="*/ 2380 h 821"/>
                <a:gd name="T20" fmla="*/ 920 w 384"/>
                <a:gd name="T21" fmla="*/ 2737 h 821"/>
                <a:gd name="T22" fmla="*/ 796 w 384"/>
                <a:gd name="T23" fmla="*/ 3017 h 821"/>
                <a:gd name="T24" fmla="*/ 666 w 384"/>
                <a:gd name="T25" fmla="*/ 3109 h 821"/>
                <a:gd name="T26" fmla="*/ 666 w 384"/>
                <a:gd name="T27" fmla="*/ 3192 h 821"/>
                <a:gd name="T28" fmla="*/ 833 w 384"/>
                <a:gd name="T29" fmla="*/ 3329 h 821"/>
                <a:gd name="T30" fmla="*/ 1150 w 384"/>
                <a:gd name="T31" fmla="*/ 3373 h 821"/>
                <a:gd name="T32" fmla="*/ 1637 w 384"/>
                <a:gd name="T33" fmla="*/ 3373 h 821"/>
                <a:gd name="T34" fmla="*/ 2527 w 384"/>
                <a:gd name="T35" fmla="*/ 3487 h 821"/>
                <a:gd name="T36" fmla="*/ 2788 w 384"/>
                <a:gd name="T37" fmla="*/ 3650 h 821"/>
                <a:gd name="T38" fmla="*/ 3201 w 384"/>
                <a:gd name="T39" fmla="*/ 3552 h 821"/>
                <a:gd name="T40" fmla="*/ 3367 w 384"/>
                <a:gd name="T41" fmla="*/ 3329 h 821"/>
                <a:gd name="T42" fmla="*/ 3201 w 384"/>
                <a:gd name="T43" fmla="*/ 3245 h 821"/>
                <a:gd name="T44" fmla="*/ 2432 w 384"/>
                <a:gd name="T45" fmla="*/ 3192 h 821"/>
                <a:gd name="T46" fmla="*/ 1591 w 384"/>
                <a:gd name="T47" fmla="*/ 3192 h 821"/>
                <a:gd name="T48" fmla="*/ 1234 w 384"/>
                <a:gd name="T49" fmla="*/ 3172 h 821"/>
                <a:gd name="T50" fmla="*/ 1150 w 384"/>
                <a:gd name="T51" fmla="*/ 3041 h 821"/>
                <a:gd name="T52" fmla="*/ 1234 w 384"/>
                <a:gd name="T53" fmla="*/ 2786 h 821"/>
                <a:gd name="T54" fmla="*/ 1289 w 384"/>
                <a:gd name="T55" fmla="*/ 2362 h 821"/>
                <a:gd name="T56" fmla="*/ 1197 w 384"/>
                <a:gd name="T57" fmla="*/ 1884 h 821"/>
                <a:gd name="T58" fmla="*/ 1057 w 384"/>
                <a:gd name="T59" fmla="*/ 1259 h 821"/>
                <a:gd name="T60" fmla="*/ 1106 w 384"/>
                <a:gd name="T61" fmla="*/ 720 h 821"/>
                <a:gd name="T62" fmla="*/ 1106 w 384"/>
                <a:gd name="T63" fmla="*/ 54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49" name="Freeform 55"/>
            <p:cNvSpPr>
              <a:spLocks/>
            </p:cNvSpPr>
            <p:nvPr/>
          </p:nvSpPr>
          <p:spPr bwMode="auto">
            <a:xfrm rot="10800000" flipV="1">
              <a:off x="2976" y="1824"/>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32109" name="Group 56"/>
          <p:cNvGrpSpPr>
            <a:grpSpLocks/>
          </p:cNvGrpSpPr>
          <p:nvPr/>
        </p:nvGrpSpPr>
        <p:grpSpPr bwMode="auto">
          <a:xfrm>
            <a:off x="1905000" y="3886200"/>
            <a:ext cx="727075" cy="1397000"/>
            <a:chOff x="2432" y="1328"/>
            <a:chExt cx="906" cy="2075"/>
          </a:xfrm>
        </p:grpSpPr>
        <p:sp>
          <p:nvSpPr>
            <p:cNvPr id="132138" name="Freeform 57"/>
            <p:cNvSpPr>
              <a:spLocks/>
            </p:cNvSpPr>
            <p:nvPr/>
          </p:nvSpPr>
          <p:spPr bwMode="auto">
            <a:xfrm>
              <a:off x="2594" y="1328"/>
              <a:ext cx="450" cy="433"/>
            </a:xfrm>
            <a:custGeom>
              <a:avLst/>
              <a:gdLst>
                <a:gd name="T0" fmla="*/ 2288 w 410"/>
                <a:gd name="T1" fmla="*/ 513 h 406"/>
                <a:gd name="T2" fmla="*/ 1848 w 410"/>
                <a:gd name="T3" fmla="*/ 182 h 406"/>
                <a:gd name="T4" fmla="*/ 1410 w 410"/>
                <a:gd name="T5" fmla="*/ 0 h 406"/>
                <a:gd name="T6" fmla="*/ 902 w 410"/>
                <a:gd name="T7" fmla="*/ 0 h 406"/>
                <a:gd name="T8" fmla="*/ 341 w 410"/>
                <a:gd name="T9" fmla="*/ 116 h 406"/>
                <a:gd name="T10" fmla="*/ 79 w 410"/>
                <a:gd name="T11" fmla="*/ 311 h 406"/>
                <a:gd name="T12" fmla="*/ 0 w 410"/>
                <a:gd name="T13" fmla="*/ 582 h 406"/>
                <a:gd name="T14" fmla="*/ 79 w 410"/>
                <a:gd name="T15" fmla="*/ 935 h 406"/>
                <a:gd name="T16" fmla="*/ 418 w 410"/>
                <a:gd name="T17" fmla="*/ 1342 h 406"/>
                <a:gd name="T18" fmla="*/ 1035 w 410"/>
                <a:gd name="T19" fmla="*/ 1602 h 406"/>
                <a:gd name="T20" fmla="*/ 1503 w 410"/>
                <a:gd name="T21" fmla="*/ 1738 h 406"/>
                <a:gd name="T22" fmla="*/ 1980 w 410"/>
                <a:gd name="T23" fmla="*/ 1784 h 406"/>
                <a:gd name="T24" fmla="*/ 2367 w 410"/>
                <a:gd name="T25" fmla="*/ 1720 h 406"/>
                <a:gd name="T26" fmla="*/ 2577 w 410"/>
                <a:gd name="T27" fmla="*/ 1602 h 406"/>
                <a:gd name="T28" fmla="*/ 2707 w 410"/>
                <a:gd name="T29" fmla="*/ 1342 h 406"/>
                <a:gd name="T30" fmla="*/ 2681 w 410"/>
                <a:gd name="T31" fmla="*/ 1021 h 406"/>
                <a:gd name="T32" fmla="*/ 2532 w 410"/>
                <a:gd name="T33" fmla="*/ 760 h 406"/>
                <a:gd name="T34" fmla="*/ 3404 w 410"/>
                <a:gd name="T35" fmla="*/ 513 h 406"/>
                <a:gd name="T36" fmla="*/ 3483 w 410"/>
                <a:gd name="T37" fmla="*/ 403 h 406"/>
                <a:gd name="T38" fmla="*/ 3404 w 410"/>
                <a:gd name="T39" fmla="*/ 354 h 406"/>
                <a:gd name="T40" fmla="*/ 2449 w 410"/>
                <a:gd name="T41" fmla="*/ 645 h 406"/>
                <a:gd name="T42" fmla="*/ 2288 w 410"/>
                <a:gd name="T43" fmla="*/ 513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39" name="Freeform 58"/>
            <p:cNvSpPr>
              <a:spLocks/>
            </p:cNvSpPr>
            <p:nvPr/>
          </p:nvSpPr>
          <p:spPr bwMode="auto">
            <a:xfrm>
              <a:off x="2432" y="1810"/>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40" name="Freeform 59"/>
            <p:cNvSpPr>
              <a:spLocks/>
            </p:cNvSpPr>
            <p:nvPr/>
          </p:nvSpPr>
          <p:spPr bwMode="auto">
            <a:xfrm>
              <a:off x="2737" y="1811"/>
              <a:ext cx="339" cy="717"/>
            </a:xfrm>
            <a:custGeom>
              <a:avLst/>
              <a:gdLst>
                <a:gd name="T0" fmla="*/ 2261 w 309"/>
                <a:gd name="T1" fmla="*/ 914 h 673"/>
                <a:gd name="T2" fmla="*/ 1997 w 309"/>
                <a:gd name="T3" fmla="*/ 372 h 673"/>
                <a:gd name="T4" fmla="*/ 1713 w 309"/>
                <a:gd name="T5" fmla="*/ 110 h 673"/>
                <a:gd name="T6" fmla="*/ 1061 w 309"/>
                <a:gd name="T7" fmla="*/ 0 h 673"/>
                <a:gd name="T8" fmla="*/ 417 w 309"/>
                <a:gd name="T9" fmla="*/ 45 h 673"/>
                <a:gd name="T10" fmla="*/ 125 w 309"/>
                <a:gd name="T11" fmla="*/ 328 h 673"/>
                <a:gd name="T12" fmla="*/ 165 w 309"/>
                <a:gd name="T13" fmla="*/ 671 h 673"/>
                <a:gd name="T14" fmla="*/ 339 w 309"/>
                <a:gd name="T15" fmla="*/ 1236 h 673"/>
                <a:gd name="T16" fmla="*/ 339 w 309"/>
                <a:gd name="T17" fmla="*/ 1733 h 673"/>
                <a:gd name="T18" fmla="*/ 125 w 309"/>
                <a:gd name="T19" fmla="*/ 2163 h 673"/>
                <a:gd name="T20" fmla="*/ 0 w 309"/>
                <a:gd name="T21" fmla="*/ 2409 h 673"/>
                <a:gd name="T22" fmla="*/ 79 w 309"/>
                <a:gd name="T23" fmla="*/ 2624 h 673"/>
                <a:gd name="T24" fmla="*/ 375 w 309"/>
                <a:gd name="T25" fmla="*/ 2737 h 673"/>
                <a:gd name="T26" fmla="*/ 779 w 309"/>
                <a:gd name="T27" fmla="*/ 2836 h 673"/>
                <a:gd name="T28" fmla="*/ 1140 w 309"/>
                <a:gd name="T29" fmla="*/ 2888 h 673"/>
                <a:gd name="T30" fmla="*/ 1636 w 309"/>
                <a:gd name="T31" fmla="*/ 2888 h 673"/>
                <a:gd name="T32" fmla="*/ 2180 w 309"/>
                <a:gd name="T33" fmla="*/ 2662 h 673"/>
                <a:gd name="T34" fmla="*/ 2601 w 309"/>
                <a:gd name="T35" fmla="*/ 2207 h 673"/>
                <a:gd name="T36" fmla="*/ 2568 w 309"/>
                <a:gd name="T37" fmla="*/ 1795 h 673"/>
                <a:gd name="T38" fmla="*/ 2309 w 309"/>
                <a:gd name="T39" fmla="*/ 1319 h 673"/>
                <a:gd name="T40" fmla="*/ 2261 w 309"/>
                <a:gd name="T41" fmla="*/ 914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41" name="Freeform 60"/>
            <p:cNvSpPr>
              <a:spLocks/>
            </p:cNvSpPr>
            <p:nvPr/>
          </p:nvSpPr>
          <p:spPr bwMode="auto">
            <a:xfrm>
              <a:off x="2625" y="2365"/>
              <a:ext cx="259" cy="1038"/>
            </a:xfrm>
            <a:custGeom>
              <a:avLst/>
              <a:gdLst>
                <a:gd name="T0" fmla="*/ 2093 w 235"/>
                <a:gd name="T1" fmla="*/ 62 h 973"/>
                <a:gd name="T2" fmla="*/ 1530 w 235"/>
                <a:gd name="T3" fmla="*/ 0 h 973"/>
                <a:gd name="T4" fmla="*/ 1189 w 235"/>
                <a:gd name="T5" fmla="*/ 62 h 973"/>
                <a:gd name="T6" fmla="*/ 1051 w 235"/>
                <a:gd name="T7" fmla="*/ 288 h 973"/>
                <a:gd name="T8" fmla="*/ 1189 w 235"/>
                <a:gd name="T9" fmla="*/ 1527 h 973"/>
                <a:gd name="T10" fmla="*/ 1189 w 235"/>
                <a:gd name="T11" fmla="*/ 1810 h 973"/>
                <a:gd name="T12" fmla="*/ 1006 w 235"/>
                <a:gd name="T13" fmla="*/ 2354 h 973"/>
                <a:gd name="T14" fmla="*/ 954 w 235"/>
                <a:gd name="T15" fmla="*/ 2981 h 973"/>
                <a:gd name="T16" fmla="*/ 1051 w 235"/>
                <a:gd name="T17" fmla="*/ 3292 h 973"/>
                <a:gd name="T18" fmla="*/ 954 w 235"/>
                <a:gd name="T19" fmla="*/ 3474 h 973"/>
                <a:gd name="T20" fmla="*/ 287 w 235"/>
                <a:gd name="T21" fmla="*/ 3744 h 973"/>
                <a:gd name="T22" fmla="*/ 0 w 235"/>
                <a:gd name="T23" fmla="*/ 4084 h 973"/>
                <a:gd name="T24" fmla="*/ 61 w 235"/>
                <a:gd name="T25" fmla="*/ 4187 h 973"/>
                <a:gd name="T26" fmla="*/ 566 w 235"/>
                <a:gd name="T27" fmla="*/ 4305 h 973"/>
                <a:gd name="T28" fmla="*/ 713 w 235"/>
                <a:gd name="T29" fmla="*/ 4260 h 973"/>
                <a:gd name="T30" fmla="*/ 758 w 235"/>
                <a:gd name="T31" fmla="*/ 4056 h 973"/>
                <a:gd name="T32" fmla="*/ 913 w 235"/>
                <a:gd name="T33" fmla="*/ 3774 h 973"/>
                <a:gd name="T34" fmla="*/ 1142 w 235"/>
                <a:gd name="T35" fmla="*/ 3636 h 973"/>
                <a:gd name="T36" fmla="*/ 1427 w 235"/>
                <a:gd name="T37" fmla="*/ 3545 h 973"/>
                <a:gd name="T38" fmla="*/ 1670 w 235"/>
                <a:gd name="T39" fmla="*/ 3430 h 973"/>
                <a:gd name="T40" fmla="*/ 1723 w 235"/>
                <a:gd name="T41" fmla="*/ 3338 h 973"/>
                <a:gd name="T42" fmla="*/ 1573 w 235"/>
                <a:gd name="T43" fmla="*/ 3231 h 973"/>
                <a:gd name="T44" fmla="*/ 1427 w 235"/>
                <a:gd name="T45" fmla="*/ 3162 h 973"/>
                <a:gd name="T46" fmla="*/ 1341 w 235"/>
                <a:gd name="T47" fmla="*/ 2892 h 973"/>
                <a:gd name="T48" fmla="*/ 1427 w 235"/>
                <a:gd name="T49" fmla="*/ 2323 h 973"/>
                <a:gd name="T50" fmla="*/ 1760 w 235"/>
                <a:gd name="T51" fmla="*/ 1680 h 973"/>
                <a:gd name="T52" fmla="*/ 2093 w 235"/>
                <a:gd name="T53" fmla="*/ 1170 h 973"/>
                <a:gd name="T54" fmla="*/ 2192 w 235"/>
                <a:gd name="T55" fmla="*/ 544 h 973"/>
                <a:gd name="T56" fmla="*/ 2093 w 235"/>
                <a:gd name="T57" fmla="*/ 62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42" name="Freeform 61"/>
            <p:cNvSpPr>
              <a:spLocks/>
            </p:cNvSpPr>
            <p:nvPr/>
          </p:nvSpPr>
          <p:spPr bwMode="auto">
            <a:xfrm>
              <a:off x="2906" y="2365"/>
              <a:ext cx="422" cy="876"/>
            </a:xfrm>
            <a:custGeom>
              <a:avLst/>
              <a:gdLst>
                <a:gd name="T0" fmla="*/ 1106 w 384"/>
                <a:gd name="T1" fmla="*/ 544 h 821"/>
                <a:gd name="T2" fmla="*/ 1011 w 384"/>
                <a:gd name="T3" fmla="*/ 177 h 821"/>
                <a:gd name="T4" fmla="*/ 621 w 384"/>
                <a:gd name="T5" fmla="*/ 0 h 821"/>
                <a:gd name="T6" fmla="*/ 5 w 384"/>
                <a:gd name="T7" fmla="*/ 5 h 821"/>
                <a:gd name="T8" fmla="*/ 0 w 384"/>
                <a:gd name="T9" fmla="*/ 177 h 821"/>
                <a:gd name="T10" fmla="*/ 5 w 384"/>
                <a:gd name="T11" fmla="*/ 521 h 821"/>
                <a:gd name="T12" fmla="*/ 345 w 384"/>
                <a:gd name="T13" fmla="*/ 1037 h 821"/>
                <a:gd name="T14" fmla="*/ 591 w 384"/>
                <a:gd name="T15" fmla="*/ 1421 h 821"/>
                <a:gd name="T16" fmla="*/ 833 w 384"/>
                <a:gd name="T17" fmla="*/ 1932 h 821"/>
                <a:gd name="T18" fmla="*/ 920 w 384"/>
                <a:gd name="T19" fmla="*/ 2380 h 821"/>
                <a:gd name="T20" fmla="*/ 920 w 384"/>
                <a:gd name="T21" fmla="*/ 2737 h 821"/>
                <a:gd name="T22" fmla="*/ 796 w 384"/>
                <a:gd name="T23" fmla="*/ 3017 h 821"/>
                <a:gd name="T24" fmla="*/ 666 w 384"/>
                <a:gd name="T25" fmla="*/ 3109 h 821"/>
                <a:gd name="T26" fmla="*/ 666 w 384"/>
                <a:gd name="T27" fmla="*/ 3192 h 821"/>
                <a:gd name="T28" fmla="*/ 833 w 384"/>
                <a:gd name="T29" fmla="*/ 3329 h 821"/>
                <a:gd name="T30" fmla="*/ 1150 w 384"/>
                <a:gd name="T31" fmla="*/ 3373 h 821"/>
                <a:gd name="T32" fmla="*/ 1637 w 384"/>
                <a:gd name="T33" fmla="*/ 3373 h 821"/>
                <a:gd name="T34" fmla="*/ 2527 w 384"/>
                <a:gd name="T35" fmla="*/ 3487 h 821"/>
                <a:gd name="T36" fmla="*/ 2788 w 384"/>
                <a:gd name="T37" fmla="*/ 3650 h 821"/>
                <a:gd name="T38" fmla="*/ 3201 w 384"/>
                <a:gd name="T39" fmla="*/ 3552 h 821"/>
                <a:gd name="T40" fmla="*/ 3367 w 384"/>
                <a:gd name="T41" fmla="*/ 3329 h 821"/>
                <a:gd name="T42" fmla="*/ 3201 w 384"/>
                <a:gd name="T43" fmla="*/ 3245 h 821"/>
                <a:gd name="T44" fmla="*/ 2432 w 384"/>
                <a:gd name="T45" fmla="*/ 3192 h 821"/>
                <a:gd name="T46" fmla="*/ 1591 w 384"/>
                <a:gd name="T47" fmla="*/ 3192 h 821"/>
                <a:gd name="T48" fmla="*/ 1234 w 384"/>
                <a:gd name="T49" fmla="*/ 3172 h 821"/>
                <a:gd name="T50" fmla="*/ 1150 w 384"/>
                <a:gd name="T51" fmla="*/ 3041 h 821"/>
                <a:gd name="T52" fmla="*/ 1234 w 384"/>
                <a:gd name="T53" fmla="*/ 2786 h 821"/>
                <a:gd name="T54" fmla="*/ 1289 w 384"/>
                <a:gd name="T55" fmla="*/ 2362 h 821"/>
                <a:gd name="T56" fmla="*/ 1197 w 384"/>
                <a:gd name="T57" fmla="*/ 1884 h 821"/>
                <a:gd name="T58" fmla="*/ 1057 w 384"/>
                <a:gd name="T59" fmla="*/ 1259 h 821"/>
                <a:gd name="T60" fmla="*/ 1106 w 384"/>
                <a:gd name="T61" fmla="*/ 720 h 821"/>
                <a:gd name="T62" fmla="*/ 1106 w 384"/>
                <a:gd name="T63" fmla="*/ 54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43" name="Freeform 62"/>
            <p:cNvSpPr>
              <a:spLocks/>
            </p:cNvSpPr>
            <p:nvPr/>
          </p:nvSpPr>
          <p:spPr bwMode="auto">
            <a:xfrm rot="10800000" flipV="1">
              <a:off x="2976" y="1824"/>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32110" name="Group 63"/>
          <p:cNvGrpSpPr>
            <a:grpSpLocks/>
          </p:cNvGrpSpPr>
          <p:nvPr/>
        </p:nvGrpSpPr>
        <p:grpSpPr bwMode="auto">
          <a:xfrm>
            <a:off x="1828800" y="2133600"/>
            <a:ext cx="727075" cy="1397000"/>
            <a:chOff x="2432" y="1328"/>
            <a:chExt cx="906" cy="2075"/>
          </a:xfrm>
        </p:grpSpPr>
        <p:sp>
          <p:nvSpPr>
            <p:cNvPr id="132132" name="Freeform 64"/>
            <p:cNvSpPr>
              <a:spLocks/>
            </p:cNvSpPr>
            <p:nvPr/>
          </p:nvSpPr>
          <p:spPr bwMode="auto">
            <a:xfrm>
              <a:off x="2594" y="1328"/>
              <a:ext cx="450" cy="433"/>
            </a:xfrm>
            <a:custGeom>
              <a:avLst/>
              <a:gdLst>
                <a:gd name="T0" fmla="*/ 2288 w 410"/>
                <a:gd name="T1" fmla="*/ 513 h 406"/>
                <a:gd name="T2" fmla="*/ 1848 w 410"/>
                <a:gd name="T3" fmla="*/ 182 h 406"/>
                <a:gd name="T4" fmla="*/ 1410 w 410"/>
                <a:gd name="T5" fmla="*/ 0 h 406"/>
                <a:gd name="T6" fmla="*/ 902 w 410"/>
                <a:gd name="T7" fmla="*/ 0 h 406"/>
                <a:gd name="T8" fmla="*/ 341 w 410"/>
                <a:gd name="T9" fmla="*/ 116 h 406"/>
                <a:gd name="T10" fmla="*/ 79 w 410"/>
                <a:gd name="T11" fmla="*/ 311 h 406"/>
                <a:gd name="T12" fmla="*/ 0 w 410"/>
                <a:gd name="T13" fmla="*/ 582 h 406"/>
                <a:gd name="T14" fmla="*/ 79 w 410"/>
                <a:gd name="T15" fmla="*/ 935 h 406"/>
                <a:gd name="T16" fmla="*/ 418 w 410"/>
                <a:gd name="T17" fmla="*/ 1342 h 406"/>
                <a:gd name="T18" fmla="*/ 1035 w 410"/>
                <a:gd name="T19" fmla="*/ 1602 h 406"/>
                <a:gd name="T20" fmla="*/ 1503 w 410"/>
                <a:gd name="T21" fmla="*/ 1738 h 406"/>
                <a:gd name="T22" fmla="*/ 1980 w 410"/>
                <a:gd name="T23" fmla="*/ 1784 h 406"/>
                <a:gd name="T24" fmla="*/ 2367 w 410"/>
                <a:gd name="T25" fmla="*/ 1720 h 406"/>
                <a:gd name="T26" fmla="*/ 2577 w 410"/>
                <a:gd name="T27" fmla="*/ 1602 h 406"/>
                <a:gd name="T28" fmla="*/ 2707 w 410"/>
                <a:gd name="T29" fmla="*/ 1342 h 406"/>
                <a:gd name="T30" fmla="*/ 2681 w 410"/>
                <a:gd name="T31" fmla="*/ 1021 h 406"/>
                <a:gd name="T32" fmla="*/ 2532 w 410"/>
                <a:gd name="T33" fmla="*/ 760 h 406"/>
                <a:gd name="T34" fmla="*/ 3404 w 410"/>
                <a:gd name="T35" fmla="*/ 513 h 406"/>
                <a:gd name="T36" fmla="*/ 3483 w 410"/>
                <a:gd name="T37" fmla="*/ 403 h 406"/>
                <a:gd name="T38" fmla="*/ 3404 w 410"/>
                <a:gd name="T39" fmla="*/ 354 h 406"/>
                <a:gd name="T40" fmla="*/ 2449 w 410"/>
                <a:gd name="T41" fmla="*/ 645 h 406"/>
                <a:gd name="T42" fmla="*/ 2288 w 410"/>
                <a:gd name="T43" fmla="*/ 513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33" name="Freeform 65"/>
            <p:cNvSpPr>
              <a:spLocks/>
            </p:cNvSpPr>
            <p:nvPr/>
          </p:nvSpPr>
          <p:spPr bwMode="auto">
            <a:xfrm>
              <a:off x="2432" y="1810"/>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34" name="Freeform 66"/>
            <p:cNvSpPr>
              <a:spLocks/>
            </p:cNvSpPr>
            <p:nvPr/>
          </p:nvSpPr>
          <p:spPr bwMode="auto">
            <a:xfrm>
              <a:off x="2737" y="1811"/>
              <a:ext cx="339" cy="717"/>
            </a:xfrm>
            <a:custGeom>
              <a:avLst/>
              <a:gdLst>
                <a:gd name="T0" fmla="*/ 2261 w 309"/>
                <a:gd name="T1" fmla="*/ 914 h 673"/>
                <a:gd name="T2" fmla="*/ 1997 w 309"/>
                <a:gd name="T3" fmla="*/ 372 h 673"/>
                <a:gd name="T4" fmla="*/ 1713 w 309"/>
                <a:gd name="T5" fmla="*/ 110 h 673"/>
                <a:gd name="T6" fmla="*/ 1061 w 309"/>
                <a:gd name="T7" fmla="*/ 0 h 673"/>
                <a:gd name="T8" fmla="*/ 417 w 309"/>
                <a:gd name="T9" fmla="*/ 45 h 673"/>
                <a:gd name="T10" fmla="*/ 125 w 309"/>
                <a:gd name="T11" fmla="*/ 328 h 673"/>
                <a:gd name="T12" fmla="*/ 165 w 309"/>
                <a:gd name="T13" fmla="*/ 671 h 673"/>
                <a:gd name="T14" fmla="*/ 339 w 309"/>
                <a:gd name="T15" fmla="*/ 1236 h 673"/>
                <a:gd name="T16" fmla="*/ 339 w 309"/>
                <a:gd name="T17" fmla="*/ 1733 h 673"/>
                <a:gd name="T18" fmla="*/ 125 w 309"/>
                <a:gd name="T19" fmla="*/ 2163 h 673"/>
                <a:gd name="T20" fmla="*/ 0 w 309"/>
                <a:gd name="T21" fmla="*/ 2409 h 673"/>
                <a:gd name="T22" fmla="*/ 79 w 309"/>
                <a:gd name="T23" fmla="*/ 2624 h 673"/>
                <a:gd name="T24" fmla="*/ 375 w 309"/>
                <a:gd name="T25" fmla="*/ 2737 h 673"/>
                <a:gd name="T26" fmla="*/ 779 w 309"/>
                <a:gd name="T27" fmla="*/ 2836 h 673"/>
                <a:gd name="T28" fmla="*/ 1140 w 309"/>
                <a:gd name="T29" fmla="*/ 2888 h 673"/>
                <a:gd name="T30" fmla="*/ 1636 w 309"/>
                <a:gd name="T31" fmla="*/ 2888 h 673"/>
                <a:gd name="T32" fmla="*/ 2180 w 309"/>
                <a:gd name="T33" fmla="*/ 2662 h 673"/>
                <a:gd name="T34" fmla="*/ 2601 w 309"/>
                <a:gd name="T35" fmla="*/ 2207 h 673"/>
                <a:gd name="T36" fmla="*/ 2568 w 309"/>
                <a:gd name="T37" fmla="*/ 1795 h 673"/>
                <a:gd name="T38" fmla="*/ 2309 w 309"/>
                <a:gd name="T39" fmla="*/ 1319 h 673"/>
                <a:gd name="T40" fmla="*/ 2261 w 309"/>
                <a:gd name="T41" fmla="*/ 914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35" name="Freeform 67"/>
            <p:cNvSpPr>
              <a:spLocks/>
            </p:cNvSpPr>
            <p:nvPr/>
          </p:nvSpPr>
          <p:spPr bwMode="auto">
            <a:xfrm>
              <a:off x="2625" y="2365"/>
              <a:ext cx="259" cy="1038"/>
            </a:xfrm>
            <a:custGeom>
              <a:avLst/>
              <a:gdLst>
                <a:gd name="T0" fmla="*/ 2093 w 235"/>
                <a:gd name="T1" fmla="*/ 62 h 973"/>
                <a:gd name="T2" fmla="*/ 1530 w 235"/>
                <a:gd name="T3" fmla="*/ 0 h 973"/>
                <a:gd name="T4" fmla="*/ 1189 w 235"/>
                <a:gd name="T5" fmla="*/ 62 h 973"/>
                <a:gd name="T6" fmla="*/ 1051 w 235"/>
                <a:gd name="T7" fmla="*/ 288 h 973"/>
                <a:gd name="T8" fmla="*/ 1189 w 235"/>
                <a:gd name="T9" fmla="*/ 1527 h 973"/>
                <a:gd name="T10" fmla="*/ 1189 w 235"/>
                <a:gd name="T11" fmla="*/ 1810 h 973"/>
                <a:gd name="T12" fmla="*/ 1006 w 235"/>
                <a:gd name="T13" fmla="*/ 2354 h 973"/>
                <a:gd name="T14" fmla="*/ 954 w 235"/>
                <a:gd name="T15" fmla="*/ 2981 h 973"/>
                <a:gd name="T16" fmla="*/ 1051 w 235"/>
                <a:gd name="T17" fmla="*/ 3292 h 973"/>
                <a:gd name="T18" fmla="*/ 954 w 235"/>
                <a:gd name="T19" fmla="*/ 3474 h 973"/>
                <a:gd name="T20" fmla="*/ 287 w 235"/>
                <a:gd name="T21" fmla="*/ 3744 h 973"/>
                <a:gd name="T22" fmla="*/ 0 w 235"/>
                <a:gd name="T23" fmla="*/ 4084 h 973"/>
                <a:gd name="T24" fmla="*/ 61 w 235"/>
                <a:gd name="T25" fmla="*/ 4187 h 973"/>
                <a:gd name="T26" fmla="*/ 566 w 235"/>
                <a:gd name="T27" fmla="*/ 4305 h 973"/>
                <a:gd name="T28" fmla="*/ 713 w 235"/>
                <a:gd name="T29" fmla="*/ 4260 h 973"/>
                <a:gd name="T30" fmla="*/ 758 w 235"/>
                <a:gd name="T31" fmla="*/ 4056 h 973"/>
                <a:gd name="T32" fmla="*/ 913 w 235"/>
                <a:gd name="T33" fmla="*/ 3774 h 973"/>
                <a:gd name="T34" fmla="*/ 1142 w 235"/>
                <a:gd name="T35" fmla="*/ 3636 h 973"/>
                <a:gd name="T36" fmla="*/ 1427 w 235"/>
                <a:gd name="T37" fmla="*/ 3545 h 973"/>
                <a:gd name="T38" fmla="*/ 1670 w 235"/>
                <a:gd name="T39" fmla="*/ 3430 h 973"/>
                <a:gd name="T40" fmla="*/ 1723 w 235"/>
                <a:gd name="T41" fmla="*/ 3338 h 973"/>
                <a:gd name="T42" fmla="*/ 1573 w 235"/>
                <a:gd name="T43" fmla="*/ 3231 h 973"/>
                <a:gd name="T44" fmla="*/ 1427 w 235"/>
                <a:gd name="T45" fmla="*/ 3162 h 973"/>
                <a:gd name="T46" fmla="*/ 1341 w 235"/>
                <a:gd name="T47" fmla="*/ 2892 h 973"/>
                <a:gd name="T48" fmla="*/ 1427 w 235"/>
                <a:gd name="T49" fmla="*/ 2323 h 973"/>
                <a:gd name="T50" fmla="*/ 1760 w 235"/>
                <a:gd name="T51" fmla="*/ 1680 h 973"/>
                <a:gd name="T52" fmla="*/ 2093 w 235"/>
                <a:gd name="T53" fmla="*/ 1170 h 973"/>
                <a:gd name="T54" fmla="*/ 2192 w 235"/>
                <a:gd name="T55" fmla="*/ 544 h 973"/>
                <a:gd name="T56" fmla="*/ 2093 w 235"/>
                <a:gd name="T57" fmla="*/ 62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36" name="Freeform 68"/>
            <p:cNvSpPr>
              <a:spLocks/>
            </p:cNvSpPr>
            <p:nvPr/>
          </p:nvSpPr>
          <p:spPr bwMode="auto">
            <a:xfrm>
              <a:off x="2906" y="2365"/>
              <a:ext cx="422" cy="876"/>
            </a:xfrm>
            <a:custGeom>
              <a:avLst/>
              <a:gdLst>
                <a:gd name="T0" fmla="*/ 1106 w 384"/>
                <a:gd name="T1" fmla="*/ 544 h 821"/>
                <a:gd name="T2" fmla="*/ 1011 w 384"/>
                <a:gd name="T3" fmla="*/ 177 h 821"/>
                <a:gd name="T4" fmla="*/ 621 w 384"/>
                <a:gd name="T5" fmla="*/ 0 h 821"/>
                <a:gd name="T6" fmla="*/ 5 w 384"/>
                <a:gd name="T7" fmla="*/ 5 h 821"/>
                <a:gd name="T8" fmla="*/ 0 w 384"/>
                <a:gd name="T9" fmla="*/ 177 h 821"/>
                <a:gd name="T10" fmla="*/ 5 w 384"/>
                <a:gd name="T11" fmla="*/ 521 h 821"/>
                <a:gd name="T12" fmla="*/ 345 w 384"/>
                <a:gd name="T13" fmla="*/ 1037 h 821"/>
                <a:gd name="T14" fmla="*/ 591 w 384"/>
                <a:gd name="T15" fmla="*/ 1421 h 821"/>
                <a:gd name="T16" fmla="*/ 833 w 384"/>
                <a:gd name="T17" fmla="*/ 1932 h 821"/>
                <a:gd name="T18" fmla="*/ 920 w 384"/>
                <a:gd name="T19" fmla="*/ 2380 h 821"/>
                <a:gd name="T20" fmla="*/ 920 w 384"/>
                <a:gd name="T21" fmla="*/ 2737 h 821"/>
                <a:gd name="T22" fmla="*/ 796 w 384"/>
                <a:gd name="T23" fmla="*/ 3017 h 821"/>
                <a:gd name="T24" fmla="*/ 666 w 384"/>
                <a:gd name="T25" fmla="*/ 3109 h 821"/>
                <a:gd name="T26" fmla="*/ 666 w 384"/>
                <a:gd name="T27" fmla="*/ 3192 h 821"/>
                <a:gd name="T28" fmla="*/ 833 w 384"/>
                <a:gd name="T29" fmla="*/ 3329 h 821"/>
                <a:gd name="T30" fmla="*/ 1150 w 384"/>
                <a:gd name="T31" fmla="*/ 3373 h 821"/>
                <a:gd name="T32" fmla="*/ 1637 w 384"/>
                <a:gd name="T33" fmla="*/ 3373 h 821"/>
                <a:gd name="T34" fmla="*/ 2527 w 384"/>
                <a:gd name="T35" fmla="*/ 3487 h 821"/>
                <a:gd name="T36" fmla="*/ 2788 w 384"/>
                <a:gd name="T37" fmla="*/ 3650 h 821"/>
                <a:gd name="T38" fmla="*/ 3201 w 384"/>
                <a:gd name="T39" fmla="*/ 3552 h 821"/>
                <a:gd name="T40" fmla="*/ 3367 w 384"/>
                <a:gd name="T41" fmla="*/ 3329 h 821"/>
                <a:gd name="T42" fmla="*/ 3201 w 384"/>
                <a:gd name="T43" fmla="*/ 3245 h 821"/>
                <a:gd name="T44" fmla="*/ 2432 w 384"/>
                <a:gd name="T45" fmla="*/ 3192 h 821"/>
                <a:gd name="T46" fmla="*/ 1591 w 384"/>
                <a:gd name="T47" fmla="*/ 3192 h 821"/>
                <a:gd name="T48" fmla="*/ 1234 w 384"/>
                <a:gd name="T49" fmla="*/ 3172 h 821"/>
                <a:gd name="T50" fmla="*/ 1150 w 384"/>
                <a:gd name="T51" fmla="*/ 3041 h 821"/>
                <a:gd name="T52" fmla="*/ 1234 w 384"/>
                <a:gd name="T53" fmla="*/ 2786 h 821"/>
                <a:gd name="T54" fmla="*/ 1289 w 384"/>
                <a:gd name="T55" fmla="*/ 2362 h 821"/>
                <a:gd name="T56" fmla="*/ 1197 w 384"/>
                <a:gd name="T57" fmla="*/ 1884 h 821"/>
                <a:gd name="T58" fmla="*/ 1057 w 384"/>
                <a:gd name="T59" fmla="*/ 1259 h 821"/>
                <a:gd name="T60" fmla="*/ 1106 w 384"/>
                <a:gd name="T61" fmla="*/ 720 h 821"/>
                <a:gd name="T62" fmla="*/ 1106 w 384"/>
                <a:gd name="T63" fmla="*/ 54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37" name="Freeform 69"/>
            <p:cNvSpPr>
              <a:spLocks/>
            </p:cNvSpPr>
            <p:nvPr/>
          </p:nvSpPr>
          <p:spPr bwMode="auto">
            <a:xfrm rot="10800000" flipV="1">
              <a:off x="2976" y="1824"/>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32111" name="Group 70"/>
          <p:cNvGrpSpPr>
            <a:grpSpLocks/>
          </p:cNvGrpSpPr>
          <p:nvPr/>
        </p:nvGrpSpPr>
        <p:grpSpPr bwMode="auto">
          <a:xfrm>
            <a:off x="762000" y="5105400"/>
            <a:ext cx="727075" cy="1397000"/>
            <a:chOff x="2432" y="1328"/>
            <a:chExt cx="906" cy="2075"/>
          </a:xfrm>
        </p:grpSpPr>
        <p:sp>
          <p:nvSpPr>
            <p:cNvPr id="132126" name="Freeform 71"/>
            <p:cNvSpPr>
              <a:spLocks/>
            </p:cNvSpPr>
            <p:nvPr/>
          </p:nvSpPr>
          <p:spPr bwMode="auto">
            <a:xfrm>
              <a:off x="2594" y="1328"/>
              <a:ext cx="450" cy="433"/>
            </a:xfrm>
            <a:custGeom>
              <a:avLst/>
              <a:gdLst>
                <a:gd name="T0" fmla="*/ 2288 w 410"/>
                <a:gd name="T1" fmla="*/ 513 h 406"/>
                <a:gd name="T2" fmla="*/ 1848 w 410"/>
                <a:gd name="T3" fmla="*/ 182 h 406"/>
                <a:gd name="T4" fmla="*/ 1410 w 410"/>
                <a:gd name="T5" fmla="*/ 0 h 406"/>
                <a:gd name="T6" fmla="*/ 902 w 410"/>
                <a:gd name="T7" fmla="*/ 0 h 406"/>
                <a:gd name="T8" fmla="*/ 341 w 410"/>
                <a:gd name="T9" fmla="*/ 116 h 406"/>
                <a:gd name="T10" fmla="*/ 79 w 410"/>
                <a:gd name="T11" fmla="*/ 311 h 406"/>
                <a:gd name="T12" fmla="*/ 0 w 410"/>
                <a:gd name="T13" fmla="*/ 582 h 406"/>
                <a:gd name="T14" fmla="*/ 79 w 410"/>
                <a:gd name="T15" fmla="*/ 935 h 406"/>
                <a:gd name="T16" fmla="*/ 418 w 410"/>
                <a:gd name="T17" fmla="*/ 1342 h 406"/>
                <a:gd name="T18" fmla="*/ 1035 w 410"/>
                <a:gd name="T19" fmla="*/ 1602 h 406"/>
                <a:gd name="T20" fmla="*/ 1503 w 410"/>
                <a:gd name="T21" fmla="*/ 1738 h 406"/>
                <a:gd name="T22" fmla="*/ 1980 w 410"/>
                <a:gd name="T23" fmla="*/ 1784 h 406"/>
                <a:gd name="T24" fmla="*/ 2367 w 410"/>
                <a:gd name="T25" fmla="*/ 1720 h 406"/>
                <a:gd name="T26" fmla="*/ 2577 w 410"/>
                <a:gd name="T27" fmla="*/ 1602 h 406"/>
                <a:gd name="T28" fmla="*/ 2707 w 410"/>
                <a:gd name="T29" fmla="*/ 1342 h 406"/>
                <a:gd name="T30" fmla="*/ 2681 w 410"/>
                <a:gd name="T31" fmla="*/ 1021 h 406"/>
                <a:gd name="T32" fmla="*/ 2532 w 410"/>
                <a:gd name="T33" fmla="*/ 760 h 406"/>
                <a:gd name="T34" fmla="*/ 3404 w 410"/>
                <a:gd name="T35" fmla="*/ 513 h 406"/>
                <a:gd name="T36" fmla="*/ 3483 w 410"/>
                <a:gd name="T37" fmla="*/ 403 h 406"/>
                <a:gd name="T38" fmla="*/ 3404 w 410"/>
                <a:gd name="T39" fmla="*/ 354 h 406"/>
                <a:gd name="T40" fmla="*/ 2449 w 410"/>
                <a:gd name="T41" fmla="*/ 645 h 406"/>
                <a:gd name="T42" fmla="*/ 2288 w 410"/>
                <a:gd name="T43" fmla="*/ 513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27" name="Freeform 72"/>
            <p:cNvSpPr>
              <a:spLocks/>
            </p:cNvSpPr>
            <p:nvPr/>
          </p:nvSpPr>
          <p:spPr bwMode="auto">
            <a:xfrm>
              <a:off x="2432" y="1810"/>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28" name="Freeform 73"/>
            <p:cNvSpPr>
              <a:spLocks/>
            </p:cNvSpPr>
            <p:nvPr/>
          </p:nvSpPr>
          <p:spPr bwMode="auto">
            <a:xfrm>
              <a:off x="2737" y="1811"/>
              <a:ext cx="339" cy="717"/>
            </a:xfrm>
            <a:custGeom>
              <a:avLst/>
              <a:gdLst>
                <a:gd name="T0" fmla="*/ 2261 w 309"/>
                <a:gd name="T1" fmla="*/ 914 h 673"/>
                <a:gd name="T2" fmla="*/ 1997 w 309"/>
                <a:gd name="T3" fmla="*/ 372 h 673"/>
                <a:gd name="T4" fmla="*/ 1713 w 309"/>
                <a:gd name="T5" fmla="*/ 110 h 673"/>
                <a:gd name="T6" fmla="*/ 1061 w 309"/>
                <a:gd name="T7" fmla="*/ 0 h 673"/>
                <a:gd name="T8" fmla="*/ 417 w 309"/>
                <a:gd name="T9" fmla="*/ 45 h 673"/>
                <a:gd name="T10" fmla="*/ 125 w 309"/>
                <a:gd name="T11" fmla="*/ 328 h 673"/>
                <a:gd name="T12" fmla="*/ 165 w 309"/>
                <a:gd name="T13" fmla="*/ 671 h 673"/>
                <a:gd name="T14" fmla="*/ 339 w 309"/>
                <a:gd name="T15" fmla="*/ 1236 h 673"/>
                <a:gd name="T16" fmla="*/ 339 w 309"/>
                <a:gd name="T17" fmla="*/ 1733 h 673"/>
                <a:gd name="T18" fmla="*/ 125 w 309"/>
                <a:gd name="T19" fmla="*/ 2163 h 673"/>
                <a:gd name="T20" fmla="*/ 0 w 309"/>
                <a:gd name="T21" fmla="*/ 2409 h 673"/>
                <a:gd name="T22" fmla="*/ 79 w 309"/>
                <a:gd name="T23" fmla="*/ 2624 h 673"/>
                <a:gd name="T24" fmla="*/ 375 w 309"/>
                <a:gd name="T25" fmla="*/ 2737 h 673"/>
                <a:gd name="T26" fmla="*/ 779 w 309"/>
                <a:gd name="T27" fmla="*/ 2836 h 673"/>
                <a:gd name="T28" fmla="*/ 1140 w 309"/>
                <a:gd name="T29" fmla="*/ 2888 h 673"/>
                <a:gd name="T30" fmla="*/ 1636 w 309"/>
                <a:gd name="T31" fmla="*/ 2888 h 673"/>
                <a:gd name="T32" fmla="*/ 2180 w 309"/>
                <a:gd name="T33" fmla="*/ 2662 h 673"/>
                <a:gd name="T34" fmla="*/ 2601 w 309"/>
                <a:gd name="T35" fmla="*/ 2207 h 673"/>
                <a:gd name="T36" fmla="*/ 2568 w 309"/>
                <a:gd name="T37" fmla="*/ 1795 h 673"/>
                <a:gd name="T38" fmla="*/ 2309 w 309"/>
                <a:gd name="T39" fmla="*/ 1319 h 673"/>
                <a:gd name="T40" fmla="*/ 2261 w 309"/>
                <a:gd name="T41" fmla="*/ 914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29" name="Freeform 74"/>
            <p:cNvSpPr>
              <a:spLocks/>
            </p:cNvSpPr>
            <p:nvPr/>
          </p:nvSpPr>
          <p:spPr bwMode="auto">
            <a:xfrm>
              <a:off x="2625" y="2365"/>
              <a:ext cx="259" cy="1038"/>
            </a:xfrm>
            <a:custGeom>
              <a:avLst/>
              <a:gdLst>
                <a:gd name="T0" fmla="*/ 2093 w 235"/>
                <a:gd name="T1" fmla="*/ 62 h 973"/>
                <a:gd name="T2" fmla="*/ 1530 w 235"/>
                <a:gd name="T3" fmla="*/ 0 h 973"/>
                <a:gd name="T4" fmla="*/ 1189 w 235"/>
                <a:gd name="T5" fmla="*/ 62 h 973"/>
                <a:gd name="T6" fmla="*/ 1051 w 235"/>
                <a:gd name="T7" fmla="*/ 288 h 973"/>
                <a:gd name="T8" fmla="*/ 1189 w 235"/>
                <a:gd name="T9" fmla="*/ 1527 h 973"/>
                <a:gd name="T10" fmla="*/ 1189 w 235"/>
                <a:gd name="T11" fmla="*/ 1810 h 973"/>
                <a:gd name="T12" fmla="*/ 1006 w 235"/>
                <a:gd name="T13" fmla="*/ 2354 h 973"/>
                <a:gd name="T14" fmla="*/ 954 w 235"/>
                <a:gd name="T15" fmla="*/ 2981 h 973"/>
                <a:gd name="T16" fmla="*/ 1051 w 235"/>
                <a:gd name="T17" fmla="*/ 3292 h 973"/>
                <a:gd name="T18" fmla="*/ 954 w 235"/>
                <a:gd name="T19" fmla="*/ 3474 h 973"/>
                <a:gd name="T20" fmla="*/ 287 w 235"/>
                <a:gd name="T21" fmla="*/ 3744 h 973"/>
                <a:gd name="T22" fmla="*/ 0 w 235"/>
                <a:gd name="T23" fmla="*/ 4084 h 973"/>
                <a:gd name="T24" fmla="*/ 61 w 235"/>
                <a:gd name="T25" fmla="*/ 4187 h 973"/>
                <a:gd name="T26" fmla="*/ 566 w 235"/>
                <a:gd name="T27" fmla="*/ 4305 h 973"/>
                <a:gd name="T28" fmla="*/ 713 w 235"/>
                <a:gd name="T29" fmla="*/ 4260 h 973"/>
                <a:gd name="T30" fmla="*/ 758 w 235"/>
                <a:gd name="T31" fmla="*/ 4056 h 973"/>
                <a:gd name="T32" fmla="*/ 913 w 235"/>
                <a:gd name="T33" fmla="*/ 3774 h 973"/>
                <a:gd name="T34" fmla="*/ 1142 w 235"/>
                <a:gd name="T35" fmla="*/ 3636 h 973"/>
                <a:gd name="T36" fmla="*/ 1427 w 235"/>
                <a:gd name="T37" fmla="*/ 3545 h 973"/>
                <a:gd name="T38" fmla="*/ 1670 w 235"/>
                <a:gd name="T39" fmla="*/ 3430 h 973"/>
                <a:gd name="T40" fmla="*/ 1723 w 235"/>
                <a:gd name="T41" fmla="*/ 3338 h 973"/>
                <a:gd name="T42" fmla="*/ 1573 w 235"/>
                <a:gd name="T43" fmla="*/ 3231 h 973"/>
                <a:gd name="T44" fmla="*/ 1427 w 235"/>
                <a:gd name="T45" fmla="*/ 3162 h 973"/>
                <a:gd name="T46" fmla="*/ 1341 w 235"/>
                <a:gd name="T47" fmla="*/ 2892 h 973"/>
                <a:gd name="T48" fmla="*/ 1427 w 235"/>
                <a:gd name="T49" fmla="*/ 2323 h 973"/>
                <a:gd name="T50" fmla="*/ 1760 w 235"/>
                <a:gd name="T51" fmla="*/ 1680 h 973"/>
                <a:gd name="T52" fmla="*/ 2093 w 235"/>
                <a:gd name="T53" fmla="*/ 1170 h 973"/>
                <a:gd name="T54" fmla="*/ 2192 w 235"/>
                <a:gd name="T55" fmla="*/ 544 h 973"/>
                <a:gd name="T56" fmla="*/ 2093 w 235"/>
                <a:gd name="T57" fmla="*/ 62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30" name="Freeform 75"/>
            <p:cNvSpPr>
              <a:spLocks/>
            </p:cNvSpPr>
            <p:nvPr/>
          </p:nvSpPr>
          <p:spPr bwMode="auto">
            <a:xfrm>
              <a:off x="2906" y="2365"/>
              <a:ext cx="422" cy="876"/>
            </a:xfrm>
            <a:custGeom>
              <a:avLst/>
              <a:gdLst>
                <a:gd name="T0" fmla="*/ 1106 w 384"/>
                <a:gd name="T1" fmla="*/ 544 h 821"/>
                <a:gd name="T2" fmla="*/ 1011 w 384"/>
                <a:gd name="T3" fmla="*/ 177 h 821"/>
                <a:gd name="T4" fmla="*/ 621 w 384"/>
                <a:gd name="T5" fmla="*/ 0 h 821"/>
                <a:gd name="T6" fmla="*/ 5 w 384"/>
                <a:gd name="T7" fmla="*/ 5 h 821"/>
                <a:gd name="T8" fmla="*/ 0 w 384"/>
                <a:gd name="T9" fmla="*/ 177 h 821"/>
                <a:gd name="T10" fmla="*/ 5 w 384"/>
                <a:gd name="T11" fmla="*/ 521 h 821"/>
                <a:gd name="T12" fmla="*/ 345 w 384"/>
                <a:gd name="T13" fmla="*/ 1037 h 821"/>
                <a:gd name="T14" fmla="*/ 591 w 384"/>
                <a:gd name="T15" fmla="*/ 1421 h 821"/>
                <a:gd name="T16" fmla="*/ 833 w 384"/>
                <a:gd name="T17" fmla="*/ 1932 h 821"/>
                <a:gd name="T18" fmla="*/ 920 w 384"/>
                <a:gd name="T19" fmla="*/ 2380 h 821"/>
                <a:gd name="T20" fmla="*/ 920 w 384"/>
                <a:gd name="T21" fmla="*/ 2737 h 821"/>
                <a:gd name="T22" fmla="*/ 796 w 384"/>
                <a:gd name="T23" fmla="*/ 3017 h 821"/>
                <a:gd name="T24" fmla="*/ 666 w 384"/>
                <a:gd name="T25" fmla="*/ 3109 h 821"/>
                <a:gd name="T26" fmla="*/ 666 w 384"/>
                <a:gd name="T27" fmla="*/ 3192 h 821"/>
                <a:gd name="T28" fmla="*/ 833 w 384"/>
                <a:gd name="T29" fmla="*/ 3329 h 821"/>
                <a:gd name="T30" fmla="*/ 1150 w 384"/>
                <a:gd name="T31" fmla="*/ 3373 h 821"/>
                <a:gd name="T32" fmla="*/ 1637 w 384"/>
                <a:gd name="T33" fmla="*/ 3373 h 821"/>
                <a:gd name="T34" fmla="*/ 2527 w 384"/>
                <a:gd name="T35" fmla="*/ 3487 h 821"/>
                <a:gd name="T36" fmla="*/ 2788 w 384"/>
                <a:gd name="T37" fmla="*/ 3650 h 821"/>
                <a:gd name="T38" fmla="*/ 3201 w 384"/>
                <a:gd name="T39" fmla="*/ 3552 h 821"/>
                <a:gd name="T40" fmla="*/ 3367 w 384"/>
                <a:gd name="T41" fmla="*/ 3329 h 821"/>
                <a:gd name="T42" fmla="*/ 3201 w 384"/>
                <a:gd name="T43" fmla="*/ 3245 h 821"/>
                <a:gd name="T44" fmla="*/ 2432 w 384"/>
                <a:gd name="T45" fmla="*/ 3192 h 821"/>
                <a:gd name="T46" fmla="*/ 1591 w 384"/>
                <a:gd name="T47" fmla="*/ 3192 h 821"/>
                <a:gd name="T48" fmla="*/ 1234 w 384"/>
                <a:gd name="T49" fmla="*/ 3172 h 821"/>
                <a:gd name="T50" fmla="*/ 1150 w 384"/>
                <a:gd name="T51" fmla="*/ 3041 h 821"/>
                <a:gd name="T52" fmla="*/ 1234 w 384"/>
                <a:gd name="T53" fmla="*/ 2786 h 821"/>
                <a:gd name="T54" fmla="*/ 1289 w 384"/>
                <a:gd name="T55" fmla="*/ 2362 h 821"/>
                <a:gd name="T56" fmla="*/ 1197 w 384"/>
                <a:gd name="T57" fmla="*/ 1884 h 821"/>
                <a:gd name="T58" fmla="*/ 1057 w 384"/>
                <a:gd name="T59" fmla="*/ 1259 h 821"/>
                <a:gd name="T60" fmla="*/ 1106 w 384"/>
                <a:gd name="T61" fmla="*/ 720 h 821"/>
                <a:gd name="T62" fmla="*/ 1106 w 384"/>
                <a:gd name="T63" fmla="*/ 54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31" name="Freeform 76"/>
            <p:cNvSpPr>
              <a:spLocks/>
            </p:cNvSpPr>
            <p:nvPr/>
          </p:nvSpPr>
          <p:spPr bwMode="auto">
            <a:xfrm rot="10800000" flipV="1">
              <a:off x="2976" y="1824"/>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32112" name="Group 77"/>
          <p:cNvGrpSpPr>
            <a:grpSpLocks/>
          </p:cNvGrpSpPr>
          <p:nvPr/>
        </p:nvGrpSpPr>
        <p:grpSpPr bwMode="auto">
          <a:xfrm>
            <a:off x="4953000" y="1828800"/>
            <a:ext cx="727075" cy="1397000"/>
            <a:chOff x="2432" y="1328"/>
            <a:chExt cx="906" cy="2075"/>
          </a:xfrm>
        </p:grpSpPr>
        <p:sp>
          <p:nvSpPr>
            <p:cNvPr id="132120" name="Freeform 78"/>
            <p:cNvSpPr>
              <a:spLocks/>
            </p:cNvSpPr>
            <p:nvPr/>
          </p:nvSpPr>
          <p:spPr bwMode="auto">
            <a:xfrm>
              <a:off x="2594" y="1328"/>
              <a:ext cx="450" cy="433"/>
            </a:xfrm>
            <a:custGeom>
              <a:avLst/>
              <a:gdLst>
                <a:gd name="T0" fmla="*/ 2288 w 410"/>
                <a:gd name="T1" fmla="*/ 513 h 406"/>
                <a:gd name="T2" fmla="*/ 1848 w 410"/>
                <a:gd name="T3" fmla="*/ 182 h 406"/>
                <a:gd name="T4" fmla="*/ 1410 w 410"/>
                <a:gd name="T5" fmla="*/ 0 h 406"/>
                <a:gd name="T6" fmla="*/ 902 w 410"/>
                <a:gd name="T7" fmla="*/ 0 h 406"/>
                <a:gd name="T8" fmla="*/ 341 w 410"/>
                <a:gd name="T9" fmla="*/ 116 h 406"/>
                <a:gd name="T10" fmla="*/ 79 w 410"/>
                <a:gd name="T11" fmla="*/ 311 h 406"/>
                <a:gd name="T12" fmla="*/ 0 w 410"/>
                <a:gd name="T13" fmla="*/ 582 h 406"/>
                <a:gd name="T14" fmla="*/ 79 w 410"/>
                <a:gd name="T15" fmla="*/ 935 h 406"/>
                <a:gd name="T16" fmla="*/ 418 w 410"/>
                <a:gd name="T17" fmla="*/ 1342 h 406"/>
                <a:gd name="T18" fmla="*/ 1035 w 410"/>
                <a:gd name="T19" fmla="*/ 1602 h 406"/>
                <a:gd name="T20" fmla="*/ 1503 w 410"/>
                <a:gd name="T21" fmla="*/ 1738 h 406"/>
                <a:gd name="T22" fmla="*/ 1980 w 410"/>
                <a:gd name="T23" fmla="*/ 1784 h 406"/>
                <a:gd name="T24" fmla="*/ 2367 w 410"/>
                <a:gd name="T25" fmla="*/ 1720 h 406"/>
                <a:gd name="T26" fmla="*/ 2577 w 410"/>
                <a:gd name="T27" fmla="*/ 1602 h 406"/>
                <a:gd name="T28" fmla="*/ 2707 w 410"/>
                <a:gd name="T29" fmla="*/ 1342 h 406"/>
                <a:gd name="T30" fmla="*/ 2681 w 410"/>
                <a:gd name="T31" fmla="*/ 1021 h 406"/>
                <a:gd name="T32" fmla="*/ 2532 w 410"/>
                <a:gd name="T33" fmla="*/ 760 h 406"/>
                <a:gd name="T34" fmla="*/ 3404 w 410"/>
                <a:gd name="T35" fmla="*/ 513 h 406"/>
                <a:gd name="T36" fmla="*/ 3483 w 410"/>
                <a:gd name="T37" fmla="*/ 403 h 406"/>
                <a:gd name="T38" fmla="*/ 3404 w 410"/>
                <a:gd name="T39" fmla="*/ 354 h 406"/>
                <a:gd name="T40" fmla="*/ 2449 w 410"/>
                <a:gd name="T41" fmla="*/ 645 h 406"/>
                <a:gd name="T42" fmla="*/ 2288 w 410"/>
                <a:gd name="T43" fmla="*/ 513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21" name="Freeform 79"/>
            <p:cNvSpPr>
              <a:spLocks/>
            </p:cNvSpPr>
            <p:nvPr/>
          </p:nvSpPr>
          <p:spPr bwMode="auto">
            <a:xfrm>
              <a:off x="2432" y="1810"/>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22" name="Freeform 80"/>
            <p:cNvSpPr>
              <a:spLocks/>
            </p:cNvSpPr>
            <p:nvPr/>
          </p:nvSpPr>
          <p:spPr bwMode="auto">
            <a:xfrm>
              <a:off x="2737" y="1811"/>
              <a:ext cx="339" cy="717"/>
            </a:xfrm>
            <a:custGeom>
              <a:avLst/>
              <a:gdLst>
                <a:gd name="T0" fmla="*/ 2261 w 309"/>
                <a:gd name="T1" fmla="*/ 914 h 673"/>
                <a:gd name="T2" fmla="*/ 1997 w 309"/>
                <a:gd name="T3" fmla="*/ 372 h 673"/>
                <a:gd name="T4" fmla="*/ 1713 w 309"/>
                <a:gd name="T5" fmla="*/ 110 h 673"/>
                <a:gd name="T6" fmla="*/ 1061 w 309"/>
                <a:gd name="T7" fmla="*/ 0 h 673"/>
                <a:gd name="T8" fmla="*/ 417 w 309"/>
                <a:gd name="T9" fmla="*/ 45 h 673"/>
                <a:gd name="T10" fmla="*/ 125 w 309"/>
                <a:gd name="T11" fmla="*/ 328 h 673"/>
                <a:gd name="T12" fmla="*/ 165 w 309"/>
                <a:gd name="T13" fmla="*/ 671 h 673"/>
                <a:gd name="T14" fmla="*/ 339 w 309"/>
                <a:gd name="T15" fmla="*/ 1236 h 673"/>
                <a:gd name="T16" fmla="*/ 339 w 309"/>
                <a:gd name="T17" fmla="*/ 1733 h 673"/>
                <a:gd name="T18" fmla="*/ 125 w 309"/>
                <a:gd name="T19" fmla="*/ 2163 h 673"/>
                <a:gd name="T20" fmla="*/ 0 w 309"/>
                <a:gd name="T21" fmla="*/ 2409 h 673"/>
                <a:gd name="T22" fmla="*/ 79 w 309"/>
                <a:gd name="T23" fmla="*/ 2624 h 673"/>
                <a:gd name="T24" fmla="*/ 375 w 309"/>
                <a:gd name="T25" fmla="*/ 2737 h 673"/>
                <a:gd name="T26" fmla="*/ 779 w 309"/>
                <a:gd name="T27" fmla="*/ 2836 h 673"/>
                <a:gd name="T28" fmla="*/ 1140 w 309"/>
                <a:gd name="T29" fmla="*/ 2888 h 673"/>
                <a:gd name="T30" fmla="*/ 1636 w 309"/>
                <a:gd name="T31" fmla="*/ 2888 h 673"/>
                <a:gd name="T32" fmla="*/ 2180 w 309"/>
                <a:gd name="T33" fmla="*/ 2662 h 673"/>
                <a:gd name="T34" fmla="*/ 2601 w 309"/>
                <a:gd name="T35" fmla="*/ 2207 h 673"/>
                <a:gd name="T36" fmla="*/ 2568 w 309"/>
                <a:gd name="T37" fmla="*/ 1795 h 673"/>
                <a:gd name="T38" fmla="*/ 2309 w 309"/>
                <a:gd name="T39" fmla="*/ 1319 h 673"/>
                <a:gd name="T40" fmla="*/ 2261 w 309"/>
                <a:gd name="T41" fmla="*/ 914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23" name="Freeform 81"/>
            <p:cNvSpPr>
              <a:spLocks/>
            </p:cNvSpPr>
            <p:nvPr/>
          </p:nvSpPr>
          <p:spPr bwMode="auto">
            <a:xfrm>
              <a:off x="2625" y="2365"/>
              <a:ext cx="259" cy="1038"/>
            </a:xfrm>
            <a:custGeom>
              <a:avLst/>
              <a:gdLst>
                <a:gd name="T0" fmla="*/ 2093 w 235"/>
                <a:gd name="T1" fmla="*/ 62 h 973"/>
                <a:gd name="T2" fmla="*/ 1530 w 235"/>
                <a:gd name="T3" fmla="*/ 0 h 973"/>
                <a:gd name="T4" fmla="*/ 1189 w 235"/>
                <a:gd name="T5" fmla="*/ 62 h 973"/>
                <a:gd name="T6" fmla="*/ 1051 w 235"/>
                <a:gd name="T7" fmla="*/ 288 h 973"/>
                <a:gd name="T8" fmla="*/ 1189 w 235"/>
                <a:gd name="T9" fmla="*/ 1527 h 973"/>
                <a:gd name="T10" fmla="*/ 1189 w 235"/>
                <a:gd name="T11" fmla="*/ 1810 h 973"/>
                <a:gd name="T12" fmla="*/ 1006 w 235"/>
                <a:gd name="T13" fmla="*/ 2354 h 973"/>
                <a:gd name="T14" fmla="*/ 954 w 235"/>
                <a:gd name="T15" fmla="*/ 2981 h 973"/>
                <a:gd name="T16" fmla="*/ 1051 w 235"/>
                <a:gd name="T17" fmla="*/ 3292 h 973"/>
                <a:gd name="T18" fmla="*/ 954 w 235"/>
                <a:gd name="T19" fmla="*/ 3474 h 973"/>
                <a:gd name="T20" fmla="*/ 287 w 235"/>
                <a:gd name="T21" fmla="*/ 3744 h 973"/>
                <a:gd name="T22" fmla="*/ 0 w 235"/>
                <a:gd name="T23" fmla="*/ 4084 h 973"/>
                <a:gd name="T24" fmla="*/ 61 w 235"/>
                <a:gd name="T25" fmla="*/ 4187 h 973"/>
                <a:gd name="T26" fmla="*/ 566 w 235"/>
                <a:gd name="T27" fmla="*/ 4305 h 973"/>
                <a:gd name="T28" fmla="*/ 713 w 235"/>
                <a:gd name="T29" fmla="*/ 4260 h 973"/>
                <a:gd name="T30" fmla="*/ 758 w 235"/>
                <a:gd name="T31" fmla="*/ 4056 h 973"/>
                <a:gd name="T32" fmla="*/ 913 w 235"/>
                <a:gd name="T33" fmla="*/ 3774 h 973"/>
                <a:gd name="T34" fmla="*/ 1142 w 235"/>
                <a:gd name="T35" fmla="*/ 3636 h 973"/>
                <a:gd name="T36" fmla="*/ 1427 w 235"/>
                <a:gd name="T37" fmla="*/ 3545 h 973"/>
                <a:gd name="T38" fmla="*/ 1670 w 235"/>
                <a:gd name="T39" fmla="*/ 3430 h 973"/>
                <a:gd name="T40" fmla="*/ 1723 w 235"/>
                <a:gd name="T41" fmla="*/ 3338 h 973"/>
                <a:gd name="T42" fmla="*/ 1573 w 235"/>
                <a:gd name="T43" fmla="*/ 3231 h 973"/>
                <a:gd name="T44" fmla="*/ 1427 w 235"/>
                <a:gd name="T45" fmla="*/ 3162 h 973"/>
                <a:gd name="T46" fmla="*/ 1341 w 235"/>
                <a:gd name="T47" fmla="*/ 2892 h 973"/>
                <a:gd name="T48" fmla="*/ 1427 w 235"/>
                <a:gd name="T49" fmla="*/ 2323 h 973"/>
                <a:gd name="T50" fmla="*/ 1760 w 235"/>
                <a:gd name="T51" fmla="*/ 1680 h 973"/>
                <a:gd name="T52" fmla="*/ 2093 w 235"/>
                <a:gd name="T53" fmla="*/ 1170 h 973"/>
                <a:gd name="T54" fmla="*/ 2192 w 235"/>
                <a:gd name="T55" fmla="*/ 544 h 973"/>
                <a:gd name="T56" fmla="*/ 2093 w 235"/>
                <a:gd name="T57" fmla="*/ 62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24" name="Freeform 82"/>
            <p:cNvSpPr>
              <a:spLocks/>
            </p:cNvSpPr>
            <p:nvPr/>
          </p:nvSpPr>
          <p:spPr bwMode="auto">
            <a:xfrm>
              <a:off x="2906" y="2365"/>
              <a:ext cx="422" cy="876"/>
            </a:xfrm>
            <a:custGeom>
              <a:avLst/>
              <a:gdLst>
                <a:gd name="T0" fmla="*/ 1106 w 384"/>
                <a:gd name="T1" fmla="*/ 544 h 821"/>
                <a:gd name="T2" fmla="*/ 1011 w 384"/>
                <a:gd name="T3" fmla="*/ 177 h 821"/>
                <a:gd name="T4" fmla="*/ 621 w 384"/>
                <a:gd name="T5" fmla="*/ 0 h 821"/>
                <a:gd name="T6" fmla="*/ 5 w 384"/>
                <a:gd name="T7" fmla="*/ 5 h 821"/>
                <a:gd name="T8" fmla="*/ 0 w 384"/>
                <a:gd name="T9" fmla="*/ 177 h 821"/>
                <a:gd name="T10" fmla="*/ 5 w 384"/>
                <a:gd name="T11" fmla="*/ 521 h 821"/>
                <a:gd name="T12" fmla="*/ 345 w 384"/>
                <a:gd name="T13" fmla="*/ 1037 h 821"/>
                <a:gd name="T14" fmla="*/ 591 w 384"/>
                <a:gd name="T15" fmla="*/ 1421 h 821"/>
                <a:gd name="T16" fmla="*/ 833 w 384"/>
                <a:gd name="T17" fmla="*/ 1932 h 821"/>
                <a:gd name="T18" fmla="*/ 920 w 384"/>
                <a:gd name="T19" fmla="*/ 2380 h 821"/>
                <a:gd name="T20" fmla="*/ 920 w 384"/>
                <a:gd name="T21" fmla="*/ 2737 h 821"/>
                <a:gd name="T22" fmla="*/ 796 w 384"/>
                <a:gd name="T23" fmla="*/ 3017 h 821"/>
                <a:gd name="T24" fmla="*/ 666 w 384"/>
                <a:gd name="T25" fmla="*/ 3109 h 821"/>
                <a:gd name="T26" fmla="*/ 666 w 384"/>
                <a:gd name="T27" fmla="*/ 3192 h 821"/>
                <a:gd name="T28" fmla="*/ 833 w 384"/>
                <a:gd name="T29" fmla="*/ 3329 h 821"/>
                <a:gd name="T30" fmla="*/ 1150 w 384"/>
                <a:gd name="T31" fmla="*/ 3373 h 821"/>
                <a:gd name="T32" fmla="*/ 1637 w 384"/>
                <a:gd name="T33" fmla="*/ 3373 h 821"/>
                <a:gd name="T34" fmla="*/ 2527 w 384"/>
                <a:gd name="T35" fmla="*/ 3487 h 821"/>
                <a:gd name="T36" fmla="*/ 2788 w 384"/>
                <a:gd name="T37" fmla="*/ 3650 h 821"/>
                <a:gd name="T38" fmla="*/ 3201 w 384"/>
                <a:gd name="T39" fmla="*/ 3552 h 821"/>
                <a:gd name="T40" fmla="*/ 3367 w 384"/>
                <a:gd name="T41" fmla="*/ 3329 h 821"/>
                <a:gd name="T42" fmla="*/ 3201 w 384"/>
                <a:gd name="T43" fmla="*/ 3245 h 821"/>
                <a:gd name="T44" fmla="*/ 2432 w 384"/>
                <a:gd name="T45" fmla="*/ 3192 h 821"/>
                <a:gd name="T46" fmla="*/ 1591 w 384"/>
                <a:gd name="T47" fmla="*/ 3192 h 821"/>
                <a:gd name="T48" fmla="*/ 1234 w 384"/>
                <a:gd name="T49" fmla="*/ 3172 h 821"/>
                <a:gd name="T50" fmla="*/ 1150 w 384"/>
                <a:gd name="T51" fmla="*/ 3041 h 821"/>
                <a:gd name="T52" fmla="*/ 1234 w 384"/>
                <a:gd name="T53" fmla="*/ 2786 h 821"/>
                <a:gd name="T54" fmla="*/ 1289 w 384"/>
                <a:gd name="T55" fmla="*/ 2362 h 821"/>
                <a:gd name="T56" fmla="*/ 1197 w 384"/>
                <a:gd name="T57" fmla="*/ 1884 h 821"/>
                <a:gd name="T58" fmla="*/ 1057 w 384"/>
                <a:gd name="T59" fmla="*/ 1259 h 821"/>
                <a:gd name="T60" fmla="*/ 1106 w 384"/>
                <a:gd name="T61" fmla="*/ 720 h 821"/>
                <a:gd name="T62" fmla="*/ 1106 w 384"/>
                <a:gd name="T63" fmla="*/ 54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25" name="Freeform 83"/>
            <p:cNvSpPr>
              <a:spLocks/>
            </p:cNvSpPr>
            <p:nvPr/>
          </p:nvSpPr>
          <p:spPr bwMode="auto">
            <a:xfrm rot="10800000" flipV="1">
              <a:off x="2976" y="1824"/>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32113" name="Group 84"/>
          <p:cNvGrpSpPr>
            <a:grpSpLocks/>
          </p:cNvGrpSpPr>
          <p:nvPr/>
        </p:nvGrpSpPr>
        <p:grpSpPr bwMode="auto">
          <a:xfrm>
            <a:off x="3276600" y="2590800"/>
            <a:ext cx="727075" cy="1397000"/>
            <a:chOff x="2432" y="1328"/>
            <a:chExt cx="906" cy="2075"/>
          </a:xfrm>
        </p:grpSpPr>
        <p:sp>
          <p:nvSpPr>
            <p:cNvPr id="132114" name="Freeform 85"/>
            <p:cNvSpPr>
              <a:spLocks/>
            </p:cNvSpPr>
            <p:nvPr/>
          </p:nvSpPr>
          <p:spPr bwMode="auto">
            <a:xfrm>
              <a:off x="2594" y="1328"/>
              <a:ext cx="450" cy="433"/>
            </a:xfrm>
            <a:custGeom>
              <a:avLst/>
              <a:gdLst>
                <a:gd name="T0" fmla="*/ 2288 w 410"/>
                <a:gd name="T1" fmla="*/ 513 h 406"/>
                <a:gd name="T2" fmla="*/ 1848 w 410"/>
                <a:gd name="T3" fmla="*/ 182 h 406"/>
                <a:gd name="T4" fmla="*/ 1410 w 410"/>
                <a:gd name="T5" fmla="*/ 0 h 406"/>
                <a:gd name="T6" fmla="*/ 902 w 410"/>
                <a:gd name="T7" fmla="*/ 0 h 406"/>
                <a:gd name="T8" fmla="*/ 341 w 410"/>
                <a:gd name="T9" fmla="*/ 116 h 406"/>
                <a:gd name="T10" fmla="*/ 79 w 410"/>
                <a:gd name="T11" fmla="*/ 311 h 406"/>
                <a:gd name="T12" fmla="*/ 0 w 410"/>
                <a:gd name="T13" fmla="*/ 582 h 406"/>
                <a:gd name="T14" fmla="*/ 79 w 410"/>
                <a:gd name="T15" fmla="*/ 935 h 406"/>
                <a:gd name="T16" fmla="*/ 418 w 410"/>
                <a:gd name="T17" fmla="*/ 1342 h 406"/>
                <a:gd name="T18" fmla="*/ 1035 w 410"/>
                <a:gd name="T19" fmla="*/ 1602 h 406"/>
                <a:gd name="T20" fmla="*/ 1503 w 410"/>
                <a:gd name="T21" fmla="*/ 1738 h 406"/>
                <a:gd name="T22" fmla="*/ 1980 w 410"/>
                <a:gd name="T23" fmla="*/ 1784 h 406"/>
                <a:gd name="T24" fmla="*/ 2367 w 410"/>
                <a:gd name="T25" fmla="*/ 1720 h 406"/>
                <a:gd name="T26" fmla="*/ 2577 w 410"/>
                <a:gd name="T27" fmla="*/ 1602 h 406"/>
                <a:gd name="T28" fmla="*/ 2707 w 410"/>
                <a:gd name="T29" fmla="*/ 1342 h 406"/>
                <a:gd name="T30" fmla="*/ 2681 w 410"/>
                <a:gd name="T31" fmla="*/ 1021 h 406"/>
                <a:gd name="T32" fmla="*/ 2532 w 410"/>
                <a:gd name="T33" fmla="*/ 760 h 406"/>
                <a:gd name="T34" fmla="*/ 3404 w 410"/>
                <a:gd name="T35" fmla="*/ 513 h 406"/>
                <a:gd name="T36" fmla="*/ 3483 w 410"/>
                <a:gd name="T37" fmla="*/ 403 h 406"/>
                <a:gd name="T38" fmla="*/ 3404 w 410"/>
                <a:gd name="T39" fmla="*/ 354 h 406"/>
                <a:gd name="T40" fmla="*/ 2449 w 410"/>
                <a:gd name="T41" fmla="*/ 645 h 406"/>
                <a:gd name="T42" fmla="*/ 2288 w 410"/>
                <a:gd name="T43" fmla="*/ 513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15" name="Freeform 86"/>
            <p:cNvSpPr>
              <a:spLocks/>
            </p:cNvSpPr>
            <p:nvPr/>
          </p:nvSpPr>
          <p:spPr bwMode="auto">
            <a:xfrm>
              <a:off x="2432" y="1810"/>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16" name="Freeform 87"/>
            <p:cNvSpPr>
              <a:spLocks/>
            </p:cNvSpPr>
            <p:nvPr/>
          </p:nvSpPr>
          <p:spPr bwMode="auto">
            <a:xfrm>
              <a:off x="2737" y="1811"/>
              <a:ext cx="339" cy="717"/>
            </a:xfrm>
            <a:custGeom>
              <a:avLst/>
              <a:gdLst>
                <a:gd name="T0" fmla="*/ 2261 w 309"/>
                <a:gd name="T1" fmla="*/ 914 h 673"/>
                <a:gd name="T2" fmla="*/ 1997 w 309"/>
                <a:gd name="T3" fmla="*/ 372 h 673"/>
                <a:gd name="T4" fmla="*/ 1713 w 309"/>
                <a:gd name="T5" fmla="*/ 110 h 673"/>
                <a:gd name="T6" fmla="*/ 1061 w 309"/>
                <a:gd name="T7" fmla="*/ 0 h 673"/>
                <a:gd name="T8" fmla="*/ 417 w 309"/>
                <a:gd name="T9" fmla="*/ 45 h 673"/>
                <a:gd name="T10" fmla="*/ 125 w 309"/>
                <a:gd name="T11" fmla="*/ 328 h 673"/>
                <a:gd name="T12" fmla="*/ 165 w 309"/>
                <a:gd name="T13" fmla="*/ 671 h 673"/>
                <a:gd name="T14" fmla="*/ 339 w 309"/>
                <a:gd name="T15" fmla="*/ 1236 h 673"/>
                <a:gd name="T16" fmla="*/ 339 w 309"/>
                <a:gd name="T17" fmla="*/ 1733 h 673"/>
                <a:gd name="T18" fmla="*/ 125 w 309"/>
                <a:gd name="T19" fmla="*/ 2163 h 673"/>
                <a:gd name="T20" fmla="*/ 0 w 309"/>
                <a:gd name="T21" fmla="*/ 2409 h 673"/>
                <a:gd name="T22" fmla="*/ 79 w 309"/>
                <a:gd name="T23" fmla="*/ 2624 h 673"/>
                <a:gd name="T24" fmla="*/ 375 w 309"/>
                <a:gd name="T25" fmla="*/ 2737 h 673"/>
                <a:gd name="T26" fmla="*/ 779 w 309"/>
                <a:gd name="T27" fmla="*/ 2836 h 673"/>
                <a:gd name="T28" fmla="*/ 1140 w 309"/>
                <a:gd name="T29" fmla="*/ 2888 h 673"/>
                <a:gd name="T30" fmla="*/ 1636 w 309"/>
                <a:gd name="T31" fmla="*/ 2888 h 673"/>
                <a:gd name="T32" fmla="*/ 2180 w 309"/>
                <a:gd name="T33" fmla="*/ 2662 h 673"/>
                <a:gd name="T34" fmla="*/ 2601 w 309"/>
                <a:gd name="T35" fmla="*/ 2207 h 673"/>
                <a:gd name="T36" fmla="*/ 2568 w 309"/>
                <a:gd name="T37" fmla="*/ 1795 h 673"/>
                <a:gd name="T38" fmla="*/ 2309 w 309"/>
                <a:gd name="T39" fmla="*/ 1319 h 673"/>
                <a:gd name="T40" fmla="*/ 2261 w 309"/>
                <a:gd name="T41" fmla="*/ 914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17" name="Freeform 88"/>
            <p:cNvSpPr>
              <a:spLocks/>
            </p:cNvSpPr>
            <p:nvPr/>
          </p:nvSpPr>
          <p:spPr bwMode="auto">
            <a:xfrm>
              <a:off x="2625" y="2365"/>
              <a:ext cx="259" cy="1038"/>
            </a:xfrm>
            <a:custGeom>
              <a:avLst/>
              <a:gdLst>
                <a:gd name="T0" fmla="*/ 2093 w 235"/>
                <a:gd name="T1" fmla="*/ 62 h 973"/>
                <a:gd name="T2" fmla="*/ 1530 w 235"/>
                <a:gd name="T3" fmla="*/ 0 h 973"/>
                <a:gd name="T4" fmla="*/ 1189 w 235"/>
                <a:gd name="T5" fmla="*/ 62 h 973"/>
                <a:gd name="T6" fmla="*/ 1051 w 235"/>
                <a:gd name="T7" fmla="*/ 288 h 973"/>
                <a:gd name="T8" fmla="*/ 1189 w 235"/>
                <a:gd name="T9" fmla="*/ 1527 h 973"/>
                <a:gd name="T10" fmla="*/ 1189 w 235"/>
                <a:gd name="T11" fmla="*/ 1810 h 973"/>
                <a:gd name="T12" fmla="*/ 1006 w 235"/>
                <a:gd name="T13" fmla="*/ 2354 h 973"/>
                <a:gd name="T14" fmla="*/ 954 w 235"/>
                <a:gd name="T15" fmla="*/ 2981 h 973"/>
                <a:gd name="T16" fmla="*/ 1051 w 235"/>
                <a:gd name="T17" fmla="*/ 3292 h 973"/>
                <a:gd name="T18" fmla="*/ 954 w 235"/>
                <a:gd name="T19" fmla="*/ 3474 h 973"/>
                <a:gd name="T20" fmla="*/ 287 w 235"/>
                <a:gd name="T21" fmla="*/ 3744 h 973"/>
                <a:gd name="T22" fmla="*/ 0 w 235"/>
                <a:gd name="T23" fmla="*/ 4084 h 973"/>
                <a:gd name="T24" fmla="*/ 61 w 235"/>
                <a:gd name="T25" fmla="*/ 4187 h 973"/>
                <a:gd name="T26" fmla="*/ 566 w 235"/>
                <a:gd name="T27" fmla="*/ 4305 h 973"/>
                <a:gd name="T28" fmla="*/ 713 w 235"/>
                <a:gd name="T29" fmla="*/ 4260 h 973"/>
                <a:gd name="T30" fmla="*/ 758 w 235"/>
                <a:gd name="T31" fmla="*/ 4056 h 973"/>
                <a:gd name="T32" fmla="*/ 913 w 235"/>
                <a:gd name="T33" fmla="*/ 3774 h 973"/>
                <a:gd name="T34" fmla="*/ 1142 w 235"/>
                <a:gd name="T35" fmla="*/ 3636 h 973"/>
                <a:gd name="T36" fmla="*/ 1427 w 235"/>
                <a:gd name="T37" fmla="*/ 3545 h 973"/>
                <a:gd name="T38" fmla="*/ 1670 w 235"/>
                <a:gd name="T39" fmla="*/ 3430 h 973"/>
                <a:gd name="T40" fmla="*/ 1723 w 235"/>
                <a:gd name="T41" fmla="*/ 3338 h 973"/>
                <a:gd name="T42" fmla="*/ 1573 w 235"/>
                <a:gd name="T43" fmla="*/ 3231 h 973"/>
                <a:gd name="T44" fmla="*/ 1427 w 235"/>
                <a:gd name="T45" fmla="*/ 3162 h 973"/>
                <a:gd name="T46" fmla="*/ 1341 w 235"/>
                <a:gd name="T47" fmla="*/ 2892 h 973"/>
                <a:gd name="T48" fmla="*/ 1427 w 235"/>
                <a:gd name="T49" fmla="*/ 2323 h 973"/>
                <a:gd name="T50" fmla="*/ 1760 w 235"/>
                <a:gd name="T51" fmla="*/ 1680 h 973"/>
                <a:gd name="T52" fmla="*/ 2093 w 235"/>
                <a:gd name="T53" fmla="*/ 1170 h 973"/>
                <a:gd name="T54" fmla="*/ 2192 w 235"/>
                <a:gd name="T55" fmla="*/ 544 h 973"/>
                <a:gd name="T56" fmla="*/ 2093 w 235"/>
                <a:gd name="T57" fmla="*/ 62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18" name="Freeform 89"/>
            <p:cNvSpPr>
              <a:spLocks/>
            </p:cNvSpPr>
            <p:nvPr/>
          </p:nvSpPr>
          <p:spPr bwMode="auto">
            <a:xfrm>
              <a:off x="2906" y="2365"/>
              <a:ext cx="422" cy="876"/>
            </a:xfrm>
            <a:custGeom>
              <a:avLst/>
              <a:gdLst>
                <a:gd name="T0" fmla="*/ 1106 w 384"/>
                <a:gd name="T1" fmla="*/ 544 h 821"/>
                <a:gd name="T2" fmla="*/ 1011 w 384"/>
                <a:gd name="T3" fmla="*/ 177 h 821"/>
                <a:gd name="T4" fmla="*/ 621 w 384"/>
                <a:gd name="T5" fmla="*/ 0 h 821"/>
                <a:gd name="T6" fmla="*/ 5 w 384"/>
                <a:gd name="T7" fmla="*/ 5 h 821"/>
                <a:gd name="T8" fmla="*/ 0 w 384"/>
                <a:gd name="T9" fmla="*/ 177 h 821"/>
                <a:gd name="T10" fmla="*/ 5 w 384"/>
                <a:gd name="T11" fmla="*/ 521 h 821"/>
                <a:gd name="T12" fmla="*/ 345 w 384"/>
                <a:gd name="T13" fmla="*/ 1037 h 821"/>
                <a:gd name="T14" fmla="*/ 591 w 384"/>
                <a:gd name="T15" fmla="*/ 1421 h 821"/>
                <a:gd name="T16" fmla="*/ 833 w 384"/>
                <a:gd name="T17" fmla="*/ 1932 h 821"/>
                <a:gd name="T18" fmla="*/ 920 w 384"/>
                <a:gd name="T19" fmla="*/ 2380 h 821"/>
                <a:gd name="T20" fmla="*/ 920 w 384"/>
                <a:gd name="T21" fmla="*/ 2737 h 821"/>
                <a:gd name="T22" fmla="*/ 796 w 384"/>
                <a:gd name="T23" fmla="*/ 3017 h 821"/>
                <a:gd name="T24" fmla="*/ 666 w 384"/>
                <a:gd name="T25" fmla="*/ 3109 h 821"/>
                <a:gd name="T26" fmla="*/ 666 w 384"/>
                <a:gd name="T27" fmla="*/ 3192 h 821"/>
                <a:gd name="T28" fmla="*/ 833 w 384"/>
                <a:gd name="T29" fmla="*/ 3329 h 821"/>
                <a:gd name="T30" fmla="*/ 1150 w 384"/>
                <a:gd name="T31" fmla="*/ 3373 h 821"/>
                <a:gd name="T32" fmla="*/ 1637 w 384"/>
                <a:gd name="T33" fmla="*/ 3373 h 821"/>
                <a:gd name="T34" fmla="*/ 2527 w 384"/>
                <a:gd name="T35" fmla="*/ 3487 h 821"/>
                <a:gd name="T36" fmla="*/ 2788 w 384"/>
                <a:gd name="T37" fmla="*/ 3650 h 821"/>
                <a:gd name="T38" fmla="*/ 3201 w 384"/>
                <a:gd name="T39" fmla="*/ 3552 h 821"/>
                <a:gd name="T40" fmla="*/ 3367 w 384"/>
                <a:gd name="T41" fmla="*/ 3329 h 821"/>
                <a:gd name="T42" fmla="*/ 3201 w 384"/>
                <a:gd name="T43" fmla="*/ 3245 h 821"/>
                <a:gd name="T44" fmla="*/ 2432 w 384"/>
                <a:gd name="T45" fmla="*/ 3192 h 821"/>
                <a:gd name="T46" fmla="*/ 1591 w 384"/>
                <a:gd name="T47" fmla="*/ 3192 h 821"/>
                <a:gd name="T48" fmla="*/ 1234 w 384"/>
                <a:gd name="T49" fmla="*/ 3172 h 821"/>
                <a:gd name="T50" fmla="*/ 1150 w 384"/>
                <a:gd name="T51" fmla="*/ 3041 h 821"/>
                <a:gd name="T52" fmla="*/ 1234 w 384"/>
                <a:gd name="T53" fmla="*/ 2786 h 821"/>
                <a:gd name="T54" fmla="*/ 1289 w 384"/>
                <a:gd name="T55" fmla="*/ 2362 h 821"/>
                <a:gd name="T56" fmla="*/ 1197 w 384"/>
                <a:gd name="T57" fmla="*/ 1884 h 821"/>
                <a:gd name="T58" fmla="*/ 1057 w 384"/>
                <a:gd name="T59" fmla="*/ 1259 h 821"/>
                <a:gd name="T60" fmla="*/ 1106 w 384"/>
                <a:gd name="T61" fmla="*/ 720 h 821"/>
                <a:gd name="T62" fmla="*/ 1106 w 384"/>
                <a:gd name="T63" fmla="*/ 54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119" name="Freeform 90"/>
            <p:cNvSpPr>
              <a:spLocks/>
            </p:cNvSpPr>
            <p:nvPr/>
          </p:nvSpPr>
          <p:spPr bwMode="auto">
            <a:xfrm rot="10800000" flipV="1">
              <a:off x="2976" y="1824"/>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2"/>
          <p:cNvSpPr txBox="1">
            <a:spLocks noChangeArrowheads="1"/>
          </p:cNvSpPr>
          <p:nvPr/>
        </p:nvSpPr>
        <p:spPr bwMode="auto">
          <a:xfrm>
            <a:off x="1911350" y="152400"/>
            <a:ext cx="59737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Location of Computation </a:t>
            </a:r>
          </a:p>
        </p:txBody>
      </p:sp>
      <p:grpSp>
        <p:nvGrpSpPr>
          <p:cNvPr id="133123" name="Group 3"/>
          <p:cNvGrpSpPr>
            <a:grpSpLocks/>
          </p:cNvGrpSpPr>
          <p:nvPr/>
        </p:nvGrpSpPr>
        <p:grpSpPr bwMode="auto">
          <a:xfrm>
            <a:off x="304800" y="3106738"/>
            <a:ext cx="2438400" cy="1465262"/>
            <a:chOff x="192" y="1680"/>
            <a:chExt cx="1536" cy="923"/>
          </a:xfrm>
        </p:grpSpPr>
        <p:sp>
          <p:nvSpPr>
            <p:cNvPr id="133146" name="Freeform 4"/>
            <p:cNvSpPr>
              <a:spLocks/>
            </p:cNvSpPr>
            <p:nvPr/>
          </p:nvSpPr>
          <p:spPr bwMode="auto">
            <a:xfrm>
              <a:off x="192" y="1680"/>
              <a:ext cx="1440" cy="923"/>
            </a:xfrm>
            <a:custGeom>
              <a:avLst/>
              <a:gdLst>
                <a:gd name="T0" fmla="*/ 2 w 1856"/>
                <a:gd name="T1" fmla="*/ 1 h 1355"/>
                <a:gd name="T2" fmla="*/ 2 w 1856"/>
                <a:gd name="T3" fmla="*/ 1 h 1355"/>
                <a:gd name="T4" fmla="*/ 2 w 1856"/>
                <a:gd name="T5" fmla="*/ 1 h 1355"/>
                <a:gd name="T6" fmla="*/ 2 w 1856"/>
                <a:gd name="T7" fmla="*/ 1 h 1355"/>
                <a:gd name="T8" fmla="*/ 4 w 1856"/>
                <a:gd name="T9" fmla="*/ 1 h 1355"/>
                <a:gd name="T10" fmla="*/ 5 w 1856"/>
                <a:gd name="T11" fmla="*/ 1 h 1355"/>
                <a:gd name="T12" fmla="*/ 3 w 1856"/>
                <a:gd name="T13" fmla="*/ 1 h 1355"/>
                <a:gd name="T14" fmla="*/ 2 w 1856"/>
                <a:gd name="T15" fmla="*/ 1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147" name="Text Box 5"/>
            <p:cNvSpPr txBox="1">
              <a:spLocks noChangeArrowheads="1"/>
            </p:cNvSpPr>
            <p:nvPr/>
          </p:nvSpPr>
          <p:spPr bwMode="auto">
            <a:xfrm>
              <a:off x="455" y="177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88</a:t>
              </a:r>
              <a:endParaRPr lang="en-CA" altLang="en-US" sz="2000" i="0"/>
            </a:p>
          </p:txBody>
        </p:sp>
        <p:sp>
          <p:nvSpPr>
            <p:cNvPr id="133148" name="Text Box 6"/>
            <p:cNvSpPr txBox="1">
              <a:spLocks noChangeArrowheads="1"/>
            </p:cNvSpPr>
            <p:nvPr/>
          </p:nvSpPr>
          <p:spPr bwMode="auto">
            <a:xfrm>
              <a:off x="960" y="184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a:t>
              </a:r>
              <a:endParaRPr lang="en-CA" altLang="en-US" sz="2000" i="0"/>
            </a:p>
          </p:txBody>
        </p:sp>
        <p:sp>
          <p:nvSpPr>
            <p:cNvPr id="133149" name="Text Box 7"/>
            <p:cNvSpPr txBox="1">
              <a:spLocks noChangeArrowheads="1"/>
            </p:cNvSpPr>
            <p:nvPr/>
          </p:nvSpPr>
          <p:spPr bwMode="auto">
            <a:xfrm>
              <a:off x="746" y="2198"/>
              <a:ext cx="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98</a:t>
              </a:r>
              <a:endParaRPr lang="en-CA" altLang="en-US" sz="2000" i="0"/>
            </a:p>
          </p:txBody>
        </p:sp>
        <p:sp>
          <p:nvSpPr>
            <p:cNvPr id="133150" name="Text Box 8"/>
            <p:cNvSpPr txBox="1">
              <a:spLocks noChangeArrowheads="1"/>
            </p:cNvSpPr>
            <p:nvPr/>
          </p:nvSpPr>
          <p:spPr bwMode="auto">
            <a:xfrm>
              <a:off x="503" y="204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5</a:t>
              </a:r>
              <a:endParaRPr lang="en-CA" altLang="en-US" sz="2000" i="0"/>
            </a:p>
          </p:txBody>
        </p:sp>
        <p:sp>
          <p:nvSpPr>
            <p:cNvPr id="133151" name="Text Box 9"/>
            <p:cNvSpPr txBox="1">
              <a:spLocks noChangeArrowheads="1"/>
            </p:cNvSpPr>
            <p:nvPr/>
          </p:nvSpPr>
          <p:spPr bwMode="auto">
            <a:xfrm>
              <a:off x="768" y="2016"/>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62</a:t>
              </a:r>
              <a:endParaRPr lang="en-CA" altLang="en-US" sz="2000" i="0"/>
            </a:p>
          </p:txBody>
        </p:sp>
        <p:sp>
          <p:nvSpPr>
            <p:cNvPr id="133152" name="Text Box 10"/>
            <p:cNvSpPr txBox="1">
              <a:spLocks noChangeArrowheads="1"/>
            </p:cNvSpPr>
            <p:nvPr/>
          </p:nvSpPr>
          <p:spPr bwMode="auto">
            <a:xfrm>
              <a:off x="746" y="176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52</a:t>
              </a:r>
              <a:endParaRPr lang="en-CA" altLang="en-US" sz="2000" i="0"/>
            </a:p>
          </p:txBody>
        </p:sp>
        <p:sp>
          <p:nvSpPr>
            <p:cNvPr id="133153" name="Text Box 11"/>
            <p:cNvSpPr txBox="1">
              <a:spLocks noChangeArrowheads="1"/>
            </p:cNvSpPr>
            <p:nvPr/>
          </p:nvSpPr>
          <p:spPr bwMode="auto">
            <a:xfrm>
              <a:off x="1020" y="232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79</a:t>
              </a:r>
              <a:endParaRPr lang="en-CA" altLang="en-US" sz="2000" i="0"/>
            </a:p>
          </p:txBody>
        </p:sp>
        <p:sp>
          <p:nvSpPr>
            <p:cNvPr id="133154" name="Text Box 12"/>
            <p:cNvSpPr txBox="1">
              <a:spLocks noChangeArrowheads="1"/>
            </p:cNvSpPr>
            <p:nvPr/>
          </p:nvSpPr>
          <p:spPr bwMode="auto">
            <a:xfrm>
              <a:off x="1109" y="204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0</a:t>
              </a:r>
              <a:endParaRPr lang="en-CA" altLang="en-US" sz="2000" i="0"/>
            </a:p>
          </p:txBody>
        </p:sp>
        <p:sp>
          <p:nvSpPr>
            <p:cNvPr id="133155" name="Text Box 13"/>
            <p:cNvSpPr txBox="1">
              <a:spLocks noChangeArrowheads="1"/>
            </p:cNvSpPr>
            <p:nvPr/>
          </p:nvSpPr>
          <p:spPr bwMode="auto">
            <a:xfrm>
              <a:off x="1303" y="2157"/>
              <a:ext cx="4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3</a:t>
              </a:r>
              <a:endParaRPr lang="en-CA" altLang="en-US" sz="2000" i="0"/>
            </a:p>
          </p:txBody>
        </p:sp>
        <p:sp>
          <p:nvSpPr>
            <p:cNvPr id="133156" name="Rectangle 14"/>
            <p:cNvSpPr>
              <a:spLocks noChangeArrowheads="1"/>
            </p:cNvSpPr>
            <p:nvPr/>
          </p:nvSpPr>
          <p:spPr bwMode="auto">
            <a:xfrm>
              <a:off x="286" y="196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1</a:t>
              </a:r>
              <a:endParaRPr lang="en-CA" altLang="en-US" sz="2000" i="0"/>
            </a:p>
          </p:txBody>
        </p:sp>
      </p:grpSp>
      <p:grpSp>
        <p:nvGrpSpPr>
          <p:cNvPr id="133124" name="Group 15"/>
          <p:cNvGrpSpPr>
            <a:grpSpLocks/>
          </p:cNvGrpSpPr>
          <p:nvPr/>
        </p:nvGrpSpPr>
        <p:grpSpPr bwMode="auto">
          <a:xfrm>
            <a:off x="5257800" y="3581400"/>
            <a:ext cx="3733800" cy="533400"/>
            <a:chOff x="3072" y="3360"/>
            <a:chExt cx="2352" cy="336"/>
          </a:xfrm>
        </p:grpSpPr>
        <p:sp>
          <p:nvSpPr>
            <p:cNvPr id="133144" name="Text Box 16"/>
            <p:cNvSpPr txBox="1">
              <a:spLocks noChangeArrowheads="1"/>
            </p:cNvSpPr>
            <p:nvPr/>
          </p:nvSpPr>
          <p:spPr bwMode="auto">
            <a:xfrm>
              <a:off x="3106" y="3413"/>
              <a:ext cx="20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23,25,30,31,52,62,79,88,98</a:t>
              </a:r>
              <a:endParaRPr lang="en-CA" altLang="en-US" sz="2000" i="0"/>
            </a:p>
          </p:txBody>
        </p:sp>
        <p:sp>
          <p:nvSpPr>
            <p:cNvPr id="133145" name="Rectangle 17"/>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33125" name="Group 18"/>
          <p:cNvGrpSpPr>
            <a:grpSpLocks/>
          </p:cNvGrpSpPr>
          <p:nvPr/>
        </p:nvGrpSpPr>
        <p:grpSpPr bwMode="auto">
          <a:xfrm>
            <a:off x="2743200" y="4622800"/>
            <a:ext cx="727075" cy="1397000"/>
            <a:chOff x="2432" y="1328"/>
            <a:chExt cx="906" cy="2075"/>
          </a:xfrm>
        </p:grpSpPr>
        <p:sp>
          <p:nvSpPr>
            <p:cNvPr id="133138" name="Freeform 19"/>
            <p:cNvSpPr>
              <a:spLocks/>
            </p:cNvSpPr>
            <p:nvPr/>
          </p:nvSpPr>
          <p:spPr bwMode="auto">
            <a:xfrm>
              <a:off x="2594" y="1328"/>
              <a:ext cx="450" cy="433"/>
            </a:xfrm>
            <a:custGeom>
              <a:avLst/>
              <a:gdLst>
                <a:gd name="T0" fmla="*/ 2288 w 410"/>
                <a:gd name="T1" fmla="*/ 513 h 406"/>
                <a:gd name="T2" fmla="*/ 1848 w 410"/>
                <a:gd name="T3" fmla="*/ 182 h 406"/>
                <a:gd name="T4" fmla="*/ 1410 w 410"/>
                <a:gd name="T5" fmla="*/ 0 h 406"/>
                <a:gd name="T6" fmla="*/ 902 w 410"/>
                <a:gd name="T7" fmla="*/ 0 h 406"/>
                <a:gd name="T8" fmla="*/ 341 w 410"/>
                <a:gd name="T9" fmla="*/ 116 h 406"/>
                <a:gd name="T10" fmla="*/ 79 w 410"/>
                <a:gd name="T11" fmla="*/ 311 h 406"/>
                <a:gd name="T12" fmla="*/ 0 w 410"/>
                <a:gd name="T13" fmla="*/ 582 h 406"/>
                <a:gd name="T14" fmla="*/ 79 w 410"/>
                <a:gd name="T15" fmla="*/ 935 h 406"/>
                <a:gd name="T16" fmla="*/ 418 w 410"/>
                <a:gd name="T17" fmla="*/ 1342 h 406"/>
                <a:gd name="T18" fmla="*/ 1035 w 410"/>
                <a:gd name="T19" fmla="*/ 1602 h 406"/>
                <a:gd name="T20" fmla="*/ 1503 w 410"/>
                <a:gd name="T21" fmla="*/ 1738 h 406"/>
                <a:gd name="T22" fmla="*/ 1980 w 410"/>
                <a:gd name="T23" fmla="*/ 1784 h 406"/>
                <a:gd name="T24" fmla="*/ 2367 w 410"/>
                <a:gd name="T25" fmla="*/ 1720 h 406"/>
                <a:gd name="T26" fmla="*/ 2577 w 410"/>
                <a:gd name="T27" fmla="*/ 1602 h 406"/>
                <a:gd name="T28" fmla="*/ 2707 w 410"/>
                <a:gd name="T29" fmla="*/ 1342 h 406"/>
                <a:gd name="T30" fmla="*/ 2681 w 410"/>
                <a:gd name="T31" fmla="*/ 1021 h 406"/>
                <a:gd name="T32" fmla="*/ 2532 w 410"/>
                <a:gd name="T33" fmla="*/ 760 h 406"/>
                <a:gd name="T34" fmla="*/ 3404 w 410"/>
                <a:gd name="T35" fmla="*/ 513 h 406"/>
                <a:gd name="T36" fmla="*/ 3483 w 410"/>
                <a:gd name="T37" fmla="*/ 403 h 406"/>
                <a:gd name="T38" fmla="*/ 3404 w 410"/>
                <a:gd name="T39" fmla="*/ 354 h 406"/>
                <a:gd name="T40" fmla="*/ 2449 w 410"/>
                <a:gd name="T41" fmla="*/ 645 h 406"/>
                <a:gd name="T42" fmla="*/ 2288 w 410"/>
                <a:gd name="T43" fmla="*/ 513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3139" name="Freeform 20"/>
            <p:cNvSpPr>
              <a:spLocks/>
            </p:cNvSpPr>
            <p:nvPr/>
          </p:nvSpPr>
          <p:spPr bwMode="auto">
            <a:xfrm>
              <a:off x="2432" y="1810"/>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3140" name="Freeform 21"/>
            <p:cNvSpPr>
              <a:spLocks/>
            </p:cNvSpPr>
            <p:nvPr/>
          </p:nvSpPr>
          <p:spPr bwMode="auto">
            <a:xfrm>
              <a:off x="2737" y="1811"/>
              <a:ext cx="339" cy="717"/>
            </a:xfrm>
            <a:custGeom>
              <a:avLst/>
              <a:gdLst>
                <a:gd name="T0" fmla="*/ 2261 w 309"/>
                <a:gd name="T1" fmla="*/ 914 h 673"/>
                <a:gd name="T2" fmla="*/ 1997 w 309"/>
                <a:gd name="T3" fmla="*/ 372 h 673"/>
                <a:gd name="T4" fmla="*/ 1713 w 309"/>
                <a:gd name="T5" fmla="*/ 110 h 673"/>
                <a:gd name="T6" fmla="*/ 1061 w 309"/>
                <a:gd name="T7" fmla="*/ 0 h 673"/>
                <a:gd name="T8" fmla="*/ 417 w 309"/>
                <a:gd name="T9" fmla="*/ 45 h 673"/>
                <a:gd name="T10" fmla="*/ 125 w 309"/>
                <a:gd name="T11" fmla="*/ 328 h 673"/>
                <a:gd name="T12" fmla="*/ 165 w 309"/>
                <a:gd name="T13" fmla="*/ 671 h 673"/>
                <a:gd name="T14" fmla="*/ 339 w 309"/>
                <a:gd name="T15" fmla="*/ 1236 h 673"/>
                <a:gd name="T16" fmla="*/ 339 w 309"/>
                <a:gd name="T17" fmla="*/ 1733 h 673"/>
                <a:gd name="T18" fmla="*/ 125 w 309"/>
                <a:gd name="T19" fmla="*/ 2163 h 673"/>
                <a:gd name="T20" fmla="*/ 0 w 309"/>
                <a:gd name="T21" fmla="*/ 2409 h 673"/>
                <a:gd name="T22" fmla="*/ 79 w 309"/>
                <a:gd name="T23" fmla="*/ 2624 h 673"/>
                <a:gd name="T24" fmla="*/ 375 w 309"/>
                <a:gd name="T25" fmla="*/ 2737 h 673"/>
                <a:gd name="T26" fmla="*/ 779 w 309"/>
                <a:gd name="T27" fmla="*/ 2836 h 673"/>
                <a:gd name="T28" fmla="*/ 1140 w 309"/>
                <a:gd name="T29" fmla="*/ 2888 h 673"/>
                <a:gd name="T30" fmla="*/ 1636 w 309"/>
                <a:gd name="T31" fmla="*/ 2888 h 673"/>
                <a:gd name="T32" fmla="*/ 2180 w 309"/>
                <a:gd name="T33" fmla="*/ 2662 h 673"/>
                <a:gd name="T34" fmla="*/ 2601 w 309"/>
                <a:gd name="T35" fmla="*/ 2207 h 673"/>
                <a:gd name="T36" fmla="*/ 2568 w 309"/>
                <a:gd name="T37" fmla="*/ 1795 h 673"/>
                <a:gd name="T38" fmla="*/ 2309 w 309"/>
                <a:gd name="T39" fmla="*/ 1319 h 673"/>
                <a:gd name="T40" fmla="*/ 2261 w 309"/>
                <a:gd name="T41" fmla="*/ 914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3141" name="Freeform 22"/>
            <p:cNvSpPr>
              <a:spLocks/>
            </p:cNvSpPr>
            <p:nvPr/>
          </p:nvSpPr>
          <p:spPr bwMode="auto">
            <a:xfrm>
              <a:off x="2625" y="2365"/>
              <a:ext cx="259" cy="1038"/>
            </a:xfrm>
            <a:custGeom>
              <a:avLst/>
              <a:gdLst>
                <a:gd name="T0" fmla="*/ 2093 w 235"/>
                <a:gd name="T1" fmla="*/ 62 h 973"/>
                <a:gd name="T2" fmla="*/ 1530 w 235"/>
                <a:gd name="T3" fmla="*/ 0 h 973"/>
                <a:gd name="T4" fmla="*/ 1189 w 235"/>
                <a:gd name="T5" fmla="*/ 62 h 973"/>
                <a:gd name="T6" fmla="*/ 1051 w 235"/>
                <a:gd name="T7" fmla="*/ 288 h 973"/>
                <a:gd name="T8" fmla="*/ 1189 w 235"/>
                <a:gd name="T9" fmla="*/ 1527 h 973"/>
                <a:gd name="T10" fmla="*/ 1189 w 235"/>
                <a:gd name="T11" fmla="*/ 1810 h 973"/>
                <a:gd name="T12" fmla="*/ 1006 w 235"/>
                <a:gd name="T13" fmla="*/ 2354 h 973"/>
                <a:gd name="T14" fmla="*/ 954 w 235"/>
                <a:gd name="T15" fmla="*/ 2981 h 973"/>
                <a:gd name="T16" fmla="*/ 1051 w 235"/>
                <a:gd name="T17" fmla="*/ 3292 h 973"/>
                <a:gd name="T18" fmla="*/ 954 w 235"/>
                <a:gd name="T19" fmla="*/ 3474 h 973"/>
                <a:gd name="T20" fmla="*/ 287 w 235"/>
                <a:gd name="T21" fmla="*/ 3744 h 973"/>
                <a:gd name="T22" fmla="*/ 0 w 235"/>
                <a:gd name="T23" fmla="*/ 4084 h 973"/>
                <a:gd name="T24" fmla="*/ 61 w 235"/>
                <a:gd name="T25" fmla="*/ 4187 h 973"/>
                <a:gd name="T26" fmla="*/ 566 w 235"/>
                <a:gd name="T27" fmla="*/ 4305 h 973"/>
                <a:gd name="T28" fmla="*/ 713 w 235"/>
                <a:gd name="T29" fmla="*/ 4260 h 973"/>
                <a:gd name="T30" fmla="*/ 758 w 235"/>
                <a:gd name="T31" fmla="*/ 4056 h 973"/>
                <a:gd name="T32" fmla="*/ 913 w 235"/>
                <a:gd name="T33" fmla="*/ 3774 h 973"/>
                <a:gd name="T34" fmla="*/ 1142 w 235"/>
                <a:gd name="T35" fmla="*/ 3636 h 973"/>
                <a:gd name="T36" fmla="*/ 1427 w 235"/>
                <a:gd name="T37" fmla="*/ 3545 h 973"/>
                <a:gd name="T38" fmla="*/ 1670 w 235"/>
                <a:gd name="T39" fmla="*/ 3430 h 973"/>
                <a:gd name="T40" fmla="*/ 1723 w 235"/>
                <a:gd name="T41" fmla="*/ 3338 h 973"/>
                <a:gd name="T42" fmla="*/ 1573 w 235"/>
                <a:gd name="T43" fmla="*/ 3231 h 973"/>
                <a:gd name="T44" fmla="*/ 1427 w 235"/>
                <a:gd name="T45" fmla="*/ 3162 h 973"/>
                <a:gd name="T46" fmla="*/ 1341 w 235"/>
                <a:gd name="T47" fmla="*/ 2892 h 973"/>
                <a:gd name="T48" fmla="*/ 1427 w 235"/>
                <a:gd name="T49" fmla="*/ 2323 h 973"/>
                <a:gd name="T50" fmla="*/ 1760 w 235"/>
                <a:gd name="T51" fmla="*/ 1680 h 973"/>
                <a:gd name="T52" fmla="*/ 2093 w 235"/>
                <a:gd name="T53" fmla="*/ 1170 h 973"/>
                <a:gd name="T54" fmla="*/ 2192 w 235"/>
                <a:gd name="T55" fmla="*/ 544 h 973"/>
                <a:gd name="T56" fmla="*/ 2093 w 235"/>
                <a:gd name="T57" fmla="*/ 62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3142" name="Freeform 23"/>
            <p:cNvSpPr>
              <a:spLocks/>
            </p:cNvSpPr>
            <p:nvPr/>
          </p:nvSpPr>
          <p:spPr bwMode="auto">
            <a:xfrm>
              <a:off x="2906" y="2365"/>
              <a:ext cx="422" cy="876"/>
            </a:xfrm>
            <a:custGeom>
              <a:avLst/>
              <a:gdLst>
                <a:gd name="T0" fmla="*/ 1106 w 384"/>
                <a:gd name="T1" fmla="*/ 544 h 821"/>
                <a:gd name="T2" fmla="*/ 1011 w 384"/>
                <a:gd name="T3" fmla="*/ 177 h 821"/>
                <a:gd name="T4" fmla="*/ 621 w 384"/>
                <a:gd name="T5" fmla="*/ 0 h 821"/>
                <a:gd name="T6" fmla="*/ 5 w 384"/>
                <a:gd name="T7" fmla="*/ 5 h 821"/>
                <a:gd name="T8" fmla="*/ 0 w 384"/>
                <a:gd name="T9" fmla="*/ 177 h 821"/>
                <a:gd name="T10" fmla="*/ 5 w 384"/>
                <a:gd name="T11" fmla="*/ 521 h 821"/>
                <a:gd name="T12" fmla="*/ 345 w 384"/>
                <a:gd name="T13" fmla="*/ 1037 h 821"/>
                <a:gd name="T14" fmla="*/ 591 w 384"/>
                <a:gd name="T15" fmla="*/ 1421 h 821"/>
                <a:gd name="T16" fmla="*/ 833 w 384"/>
                <a:gd name="T17" fmla="*/ 1932 h 821"/>
                <a:gd name="T18" fmla="*/ 920 w 384"/>
                <a:gd name="T19" fmla="*/ 2380 h 821"/>
                <a:gd name="T20" fmla="*/ 920 w 384"/>
                <a:gd name="T21" fmla="*/ 2737 h 821"/>
                <a:gd name="T22" fmla="*/ 796 w 384"/>
                <a:gd name="T23" fmla="*/ 3017 h 821"/>
                <a:gd name="T24" fmla="*/ 666 w 384"/>
                <a:gd name="T25" fmla="*/ 3109 h 821"/>
                <a:gd name="T26" fmla="*/ 666 w 384"/>
                <a:gd name="T27" fmla="*/ 3192 h 821"/>
                <a:gd name="T28" fmla="*/ 833 w 384"/>
                <a:gd name="T29" fmla="*/ 3329 h 821"/>
                <a:gd name="T30" fmla="*/ 1150 w 384"/>
                <a:gd name="T31" fmla="*/ 3373 h 821"/>
                <a:gd name="T32" fmla="*/ 1637 w 384"/>
                <a:gd name="T33" fmla="*/ 3373 h 821"/>
                <a:gd name="T34" fmla="*/ 2527 w 384"/>
                <a:gd name="T35" fmla="*/ 3487 h 821"/>
                <a:gd name="T36" fmla="*/ 2788 w 384"/>
                <a:gd name="T37" fmla="*/ 3650 h 821"/>
                <a:gd name="T38" fmla="*/ 3201 w 384"/>
                <a:gd name="T39" fmla="*/ 3552 h 821"/>
                <a:gd name="T40" fmla="*/ 3367 w 384"/>
                <a:gd name="T41" fmla="*/ 3329 h 821"/>
                <a:gd name="T42" fmla="*/ 3201 w 384"/>
                <a:gd name="T43" fmla="*/ 3245 h 821"/>
                <a:gd name="T44" fmla="*/ 2432 w 384"/>
                <a:gd name="T45" fmla="*/ 3192 h 821"/>
                <a:gd name="T46" fmla="*/ 1591 w 384"/>
                <a:gd name="T47" fmla="*/ 3192 h 821"/>
                <a:gd name="T48" fmla="*/ 1234 w 384"/>
                <a:gd name="T49" fmla="*/ 3172 h 821"/>
                <a:gd name="T50" fmla="*/ 1150 w 384"/>
                <a:gd name="T51" fmla="*/ 3041 h 821"/>
                <a:gd name="T52" fmla="*/ 1234 w 384"/>
                <a:gd name="T53" fmla="*/ 2786 h 821"/>
                <a:gd name="T54" fmla="*/ 1289 w 384"/>
                <a:gd name="T55" fmla="*/ 2362 h 821"/>
                <a:gd name="T56" fmla="*/ 1197 w 384"/>
                <a:gd name="T57" fmla="*/ 1884 h 821"/>
                <a:gd name="T58" fmla="*/ 1057 w 384"/>
                <a:gd name="T59" fmla="*/ 1259 h 821"/>
                <a:gd name="T60" fmla="*/ 1106 w 384"/>
                <a:gd name="T61" fmla="*/ 720 h 821"/>
                <a:gd name="T62" fmla="*/ 1106 w 384"/>
                <a:gd name="T63" fmla="*/ 54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3143" name="Freeform 24"/>
            <p:cNvSpPr>
              <a:spLocks/>
            </p:cNvSpPr>
            <p:nvPr/>
          </p:nvSpPr>
          <p:spPr bwMode="auto">
            <a:xfrm rot="10800000" flipV="1">
              <a:off x="2976" y="1824"/>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33126" name="Rectangle 25"/>
          <p:cNvSpPr>
            <a:spLocks noChangeArrowheads="1"/>
          </p:cNvSpPr>
          <p:nvPr/>
        </p:nvSpPr>
        <p:spPr bwMode="auto">
          <a:xfrm>
            <a:off x="914400" y="914400"/>
            <a:ext cx="6019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 “State” of computation determined by values of all variables.</a:t>
            </a:r>
          </a:p>
        </p:txBody>
      </p:sp>
      <p:sp>
        <p:nvSpPr>
          <p:cNvPr id="133127" name="Freeform 27"/>
          <p:cNvSpPr>
            <a:spLocks/>
          </p:cNvSpPr>
          <p:nvPr/>
        </p:nvSpPr>
        <p:spPr bwMode="auto">
          <a:xfrm>
            <a:off x="3276600" y="4249738"/>
            <a:ext cx="2286000" cy="1465262"/>
          </a:xfrm>
          <a:custGeom>
            <a:avLst/>
            <a:gdLst>
              <a:gd name="T0" fmla="*/ 2147483647 w 1856"/>
              <a:gd name="T1" fmla="*/ 2147483647 h 1355"/>
              <a:gd name="T2" fmla="*/ 2147483647 w 1856"/>
              <a:gd name="T3" fmla="*/ 2147483647 h 1355"/>
              <a:gd name="T4" fmla="*/ 2147483647 w 1856"/>
              <a:gd name="T5" fmla="*/ 2147483647 h 1355"/>
              <a:gd name="T6" fmla="*/ 2147483647 w 1856"/>
              <a:gd name="T7" fmla="*/ 2147483647 h 1355"/>
              <a:gd name="T8" fmla="*/ 2147483647 w 1856"/>
              <a:gd name="T9" fmla="*/ 2147483647 h 1355"/>
              <a:gd name="T10" fmla="*/ 2147483647 w 1856"/>
              <a:gd name="T11" fmla="*/ 2147483647 h 1355"/>
              <a:gd name="T12" fmla="*/ 2147483647 w 1856"/>
              <a:gd name="T13" fmla="*/ 2147483647 h 1355"/>
              <a:gd name="T14" fmla="*/ 2147483647 w 1856"/>
              <a:gd name="T15" fmla="*/ 2147483647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128" name="Text Box 28"/>
          <p:cNvSpPr txBox="1">
            <a:spLocks noChangeArrowheads="1"/>
          </p:cNvSpPr>
          <p:nvPr/>
        </p:nvSpPr>
        <p:spPr bwMode="auto">
          <a:xfrm>
            <a:off x="3694113" y="4392613"/>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88</a:t>
            </a:r>
            <a:endParaRPr lang="en-CA" altLang="en-US" sz="2000" i="0"/>
          </a:p>
        </p:txBody>
      </p:sp>
      <p:sp>
        <p:nvSpPr>
          <p:cNvPr id="133129" name="Text Box 29"/>
          <p:cNvSpPr txBox="1">
            <a:spLocks noChangeArrowheads="1"/>
          </p:cNvSpPr>
          <p:nvPr/>
        </p:nvSpPr>
        <p:spPr bwMode="auto">
          <a:xfrm>
            <a:off x="4114800" y="4503738"/>
            <a:ext cx="835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lt;52</a:t>
            </a:r>
            <a:endParaRPr lang="en-CA" altLang="en-US" sz="2000" i="0"/>
          </a:p>
        </p:txBody>
      </p:sp>
      <p:sp>
        <p:nvSpPr>
          <p:cNvPr id="133130" name="Text Box 30"/>
          <p:cNvSpPr txBox="1">
            <a:spLocks noChangeArrowheads="1"/>
          </p:cNvSpPr>
          <p:nvPr/>
        </p:nvSpPr>
        <p:spPr bwMode="auto">
          <a:xfrm>
            <a:off x="3770313" y="4826000"/>
            <a:ext cx="835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5&lt;62</a:t>
            </a:r>
            <a:endParaRPr lang="en-CA" altLang="en-US" sz="2000" i="0"/>
          </a:p>
        </p:txBody>
      </p:sp>
      <p:sp>
        <p:nvSpPr>
          <p:cNvPr id="133131" name="Text Box 31"/>
          <p:cNvSpPr txBox="1">
            <a:spLocks noChangeArrowheads="1"/>
          </p:cNvSpPr>
          <p:nvPr/>
        </p:nvSpPr>
        <p:spPr bwMode="auto">
          <a:xfrm>
            <a:off x="4114800" y="5189538"/>
            <a:ext cx="835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79&lt;98</a:t>
            </a:r>
            <a:endParaRPr lang="en-CA" altLang="en-US" sz="2000" i="0"/>
          </a:p>
        </p:txBody>
      </p:sp>
      <p:sp>
        <p:nvSpPr>
          <p:cNvPr id="133132" name="Text Box 32"/>
          <p:cNvSpPr txBox="1">
            <a:spLocks noChangeArrowheads="1"/>
          </p:cNvSpPr>
          <p:nvPr/>
        </p:nvSpPr>
        <p:spPr bwMode="auto">
          <a:xfrm>
            <a:off x="4732338" y="482600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0</a:t>
            </a:r>
            <a:endParaRPr lang="en-CA" altLang="en-US" sz="2000" i="0"/>
          </a:p>
        </p:txBody>
      </p:sp>
      <p:sp>
        <p:nvSpPr>
          <p:cNvPr id="133133" name="Text Box 33"/>
          <p:cNvSpPr txBox="1">
            <a:spLocks noChangeArrowheads="1"/>
          </p:cNvSpPr>
          <p:nvPr/>
        </p:nvSpPr>
        <p:spPr bwMode="auto">
          <a:xfrm>
            <a:off x="5040313" y="5006975"/>
            <a:ext cx="6746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3</a:t>
            </a:r>
            <a:endParaRPr lang="en-CA" altLang="en-US" sz="2000" i="0"/>
          </a:p>
        </p:txBody>
      </p:sp>
      <p:sp>
        <p:nvSpPr>
          <p:cNvPr id="133134" name="Rectangle 34"/>
          <p:cNvSpPr>
            <a:spLocks noChangeArrowheads="1"/>
          </p:cNvSpPr>
          <p:nvPr/>
        </p:nvSpPr>
        <p:spPr bwMode="auto">
          <a:xfrm>
            <a:off x="3425825" y="469900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1</a:t>
            </a:r>
            <a:endParaRPr lang="en-CA" altLang="en-US" sz="2000" i="0"/>
          </a:p>
        </p:txBody>
      </p:sp>
      <p:sp>
        <p:nvSpPr>
          <p:cNvPr id="133135" name="Rectangle 35"/>
          <p:cNvSpPr>
            <a:spLocks noChangeArrowheads="1"/>
          </p:cNvSpPr>
          <p:nvPr/>
        </p:nvSpPr>
        <p:spPr bwMode="auto">
          <a:xfrm>
            <a:off x="3810000" y="4876800"/>
            <a:ext cx="838200" cy="304800"/>
          </a:xfrm>
          <a:prstGeom prst="rect">
            <a:avLst/>
          </a:prstGeom>
          <a:noFill/>
          <a:ln w="317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33136" name="Rectangle 36"/>
          <p:cNvSpPr>
            <a:spLocks noChangeArrowheads="1"/>
          </p:cNvSpPr>
          <p:nvPr/>
        </p:nvSpPr>
        <p:spPr bwMode="auto">
          <a:xfrm>
            <a:off x="4191000" y="4572000"/>
            <a:ext cx="838200" cy="304800"/>
          </a:xfrm>
          <a:prstGeom prst="rect">
            <a:avLst/>
          </a:prstGeom>
          <a:noFill/>
          <a:ln w="317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33137" name="Rectangle 37"/>
          <p:cNvSpPr>
            <a:spLocks noChangeArrowheads="1"/>
          </p:cNvSpPr>
          <p:nvPr/>
        </p:nvSpPr>
        <p:spPr bwMode="auto">
          <a:xfrm>
            <a:off x="4191000" y="5257800"/>
            <a:ext cx="762000" cy="304800"/>
          </a:xfrm>
          <a:prstGeom prst="rect">
            <a:avLst/>
          </a:prstGeom>
          <a:noFill/>
          <a:ln w="317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4146" name="Group 2"/>
          <p:cNvGrpSpPr>
            <a:grpSpLocks/>
          </p:cNvGrpSpPr>
          <p:nvPr/>
        </p:nvGrpSpPr>
        <p:grpSpPr bwMode="auto">
          <a:xfrm>
            <a:off x="304800" y="3106738"/>
            <a:ext cx="2438400" cy="1465262"/>
            <a:chOff x="192" y="1680"/>
            <a:chExt cx="1536" cy="923"/>
          </a:xfrm>
        </p:grpSpPr>
        <p:sp>
          <p:nvSpPr>
            <p:cNvPr id="134177" name="Freeform 3"/>
            <p:cNvSpPr>
              <a:spLocks/>
            </p:cNvSpPr>
            <p:nvPr/>
          </p:nvSpPr>
          <p:spPr bwMode="auto">
            <a:xfrm>
              <a:off x="192" y="1680"/>
              <a:ext cx="1440" cy="923"/>
            </a:xfrm>
            <a:custGeom>
              <a:avLst/>
              <a:gdLst>
                <a:gd name="T0" fmla="*/ 2 w 1856"/>
                <a:gd name="T1" fmla="*/ 1 h 1355"/>
                <a:gd name="T2" fmla="*/ 2 w 1856"/>
                <a:gd name="T3" fmla="*/ 1 h 1355"/>
                <a:gd name="T4" fmla="*/ 2 w 1856"/>
                <a:gd name="T5" fmla="*/ 1 h 1355"/>
                <a:gd name="T6" fmla="*/ 2 w 1856"/>
                <a:gd name="T7" fmla="*/ 1 h 1355"/>
                <a:gd name="T8" fmla="*/ 4 w 1856"/>
                <a:gd name="T9" fmla="*/ 1 h 1355"/>
                <a:gd name="T10" fmla="*/ 5 w 1856"/>
                <a:gd name="T11" fmla="*/ 1 h 1355"/>
                <a:gd name="T12" fmla="*/ 3 w 1856"/>
                <a:gd name="T13" fmla="*/ 1 h 1355"/>
                <a:gd name="T14" fmla="*/ 2 w 1856"/>
                <a:gd name="T15" fmla="*/ 1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4178" name="Text Box 4"/>
            <p:cNvSpPr txBox="1">
              <a:spLocks noChangeArrowheads="1"/>
            </p:cNvSpPr>
            <p:nvPr/>
          </p:nvSpPr>
          <p:spPr bwMode="auto">
            <a:xfrm>
              <a:off x="455" y="177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88</a:t>
              </a:r>
              <a:endParaRPr lang="en-CA" altLang="en-US" sz="2000" i="0"/>
            </a:p>
          </p:txBody>
        </p:sp>
        <p:sp>
          <p:nvSpPr>
            <p:cNvPr id="134179" name="Text Box 5"/>
            <p:cNvSpPr txBox="1">
              <a:spLocks noChangeArrowheads="1"/>
            </p:cNvSpPr>
            <p:nvPr/>
          </p:nvSpPr>
          <p:spPr bwMode="auto">
            <a:xfrm>
              <a:off x="960" y="184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a:t>
              </a:r>
              <a:endParaRPr lang="en-CA" altLang="en-US" sz="2000" i="0"/>
            </a:p>
          </p:txBody>
        </p:sp>
        <p:sp>
          <p:nvSpPr>
            <p:cNvPr id="134180" name="Text Box 6"/>
            <p:cNvSpPr txBox="1">
              <a:spLocks noChangeArrowheads="1"/>
            </p:cNvSpPr>
            <p:nvPr/>
          </p:nvSpPr>
          <p:spPr bwMode="auto">
            <a:xfrm>
              <a:off x="746" y="2198"/>
              <a:ext cx="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98</a:t>
              </a:r>
              <a:endParaRPr lang="en-CA" altLang="en-US" sz="2000" i="0"/>
            </a:p>
          </p:txBody>
        </p:sp>
        <p:sp>
          <p:nvSpPr>
            <p:cNvPr id="134181" name="Text Box 7"/>
            <p:cNvSpPr txBox="1">
              <a:spLocks noChangeArrowheads="1"/>
            </p:cNvSpPr>
            <p:nvPr/>
          </p:nvSpPr>
          <p:spPr bwMode="auto">
            <a:xfrm>
              <a:off x="503" y="204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5</a:t>
              </a:r>
              <a:endParaRPr lang="en-CA" altLang="en-US" sz="2000" i="0"/>
            </a:p>
          </p:txBody>
        </p:sp>
        <p:sp>
          <p:nvSpPr>
            <p:cNvPr id="134182" name="Text Box 8"/>
            <p:cNvSpPr txBox="1">
              <a:spLocks noChangeArrowheads="1"/>
            </p:cNvSpPr>
            <p:nvPr/>
          </p:nvSpPr>
          <p:spPr bwMode="auto">
            <a:xfrm>
              <a:off x="768" y="2016"/>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62</a:t>
              </a:r>
              <a:endParaRPr lang="en-CA" altLang="en-US" sz="2000" i="0"/>
            </a:p>
          </p:txBody>
        </p:sp>
        <p:sp>
          <p:nvSpPr>
            <p:cNvPr id="134183" name="Text Box 9"/>
            <p:cNvSpPr txBox="1">
              <a:spLocks noChangeArrowheads="1"/>
            </p:cNvSpPr>
            <p:nvPr/>
          </p:nvSpPr>
          <p:spPr bwMode="auto">
            <a:xfrm>
              <a:off x="746" y="176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52</a:t>
              </a:r>
              <a:endParaRPr lang="en-CA" altLang="en-US" sz="2000" i="0"/>
            </a:p>
          </p:txBody>
        </p:sp>
        <p:sp>
          <p:nvSpPr>
            <p:cNvPr id="134184" name="Text Box 10"/>
            <p:cNvSpPr txBox="1">
              <a:spLocks noChangeArrowheads="1"/>
            </p:cNvSpPr>
            <p:nvPr/>
          </p:nvSpPr>
          <p:spPr bwMode="auto">
            <a:xfrm>
              <a:off x="1020" y="232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79</a:t>
              </a:r>
              <a:endParaRPr lang="en-CA" altLang="en-US" sz="2000" i="0"/>
            </a:p>
          </p:txBody>
        </p:sp>
        <p:sp>
          <p:nvSpPr>
            <p:cNvPr id="134185" name="Text Box 11"/>
            <p:cNvSpPr txBox="1">
              <a:spLocks noChangeArrowheads="1"/>
            </p:cNvSpPr>
            <p:nvPr/>
          </p:nvSpPr>
          <p:spPr bwMode="auto">
            <a:xfrm>
              <a:off x="1109" y="204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0</a:t>
              </a:r>
              <a:endParaRPr lang="en-CA" altLang="en-US" sz="2000" i="0"/>
            </a:p>
          </p:txBody>
        </p:sp>
        <p:sp>
          <p:nvSpPr>
            <p:cNvPr id="134186" name="Text Box 12"/>
            <p:cNvSpPr txBox="1">
              <a:spLocks noChangeArrowheads="1"/>
            </p:cNvSpPr>
            <p:nvPr/>
          </p:nvSpPr>
          <p:spPr bwMode="auto">
            <a:xfrm>
              <a:off x="1303" y="2157"/>
              <a:ext cx="4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3</a:t>
              </a:r>
              <a:endParaRPr lang="en-CA" altLang="en-US" sz="2000" i="0"/>
            </a:p>
          </p:txBody>
        </p:sp>
        <p:sp>
          <p:nvSpPr>
            <p:cNvPr id="134187" name="Rectangle 13"/>
            <p:cNvSpPr>
              <a:spLocks noChangeArrowheads="1"/>
            </p:cNvSpPr>
            <p:nvPr/>
          </p:nvSpPr>
          <p:spPr bwMode="auto">
            <a:xfrm>
              <a:off x="286" y="196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1</a:t>
              </a:r>
              <a:endParaRPr lang="en-CA" altLang="en-US" sz="2000" i="0"/>
            </a:p>
          </p:txBody>
        </p:sp>
      </p:grpSp>
      <p:grpSp>
        <p:nvGrpSpPr>
          <p:cNvPr id="134147" name="Group 14"/>
          <p:cNvGrpSpPr>
            <a:grpSpLocks/>
          </p:cNvGrpSpPr>
          <p:nvPr/>
        </p:nvGrpSpPr>
        <p:grpSpPr bwMode="auto">
          <a:xfrm>
            <a:off x="5257800" y="3581400"/>
            <a:ext cx="3733800" cy="533400"/>
            <a:chOff x="3072" y="3360"/>
            <a:chExt cx="2352" cy="336"/>
          </a:xfrm>
        </p:grpSpPr>
        <p:sp>
          <p:nvSpPr>
            <p:cNvPr id="134175" name="Text Box 15"/>
            <p:cNvSpPr txBox="1">
              <a:spLocks noChangeArrowheads="1"/>
            </p:cNvSpPr>
            <p:nvPr/>
          </p:nvSpPr>
          <p:spPr bwMode="auto">
            <a:xfrm>
              <a:off x="3106" y="3413"/>
              <a:ext cx="20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23,25,30,31,52,62,79,88,98</a:t>
              </a:r>
              <a:endParaRPr lang="en-CA" altLang="en-US" sz="2000" i="0"/>
            </a:p>
          </p:txBody>
        </p:sp>
        <p:sp>
          <p:nvSpPr>
            <p:cNvPr id="134176" name="Rectangle 16"/>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134148" name="Text Box 17"/>
          <p:cNvSpPr txBox="1">
            <a:spLocks noChangeArrowheads="1"/>
          </p:cNvSpPr>
          <p:nvPr/>
        </p:nvSpPr>
        <p:spPr bwMode="auto">
          <a:xfrm>
            <a:off x="5040313" y="5006975"/>
            <a:ext cx="6746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3</a:t>
            </a:r>
            <a:endParaRPr lang="en-CA" altLang="en-US" sz="2000" i="0"/>
          </a:p>
        </p:txBody>
      </p:sp>
      <p:grpSp>
        <p:nvGrpSpPr>
          <p:cNvPr id="134149" name="Group 18"/>
          <p:cNvGrpSpPr>
            <a:grpSpLocks/>
          </p:cNvGrpSpPr>
          <p:nvPr/>
        </p:nvGrpSpPr>
        <p:grpSpPr bwMode="auto">
          <a:xfrm>
            <a:off x="2133600" y="4343400"/>
            <a:ext cx="1752600" cy="1752600"/>
            <a:chOff x="1632" y="1680"/>
            <a:chExt cx="2226" cy="2256"/>
          </a:xfrm>
        </p:grpSpPr>
        <p:pic>
          <p:nvPicPr>
            <p:cNvPr id="134162" name="Picture 19" descr="j011600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32" y="1680"/>
              <a:ext cx="2226"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4163" name="Group 20"/>
            <p:cNvGrpSpPr>
              <a:grpSpLocks noChangeAspect="1"/>
            </p:cNvGrpSpPr>
            <p:nvPr/>
          </p:nvGrpSpPr>
          <p:grpSpPr bwMode="auto">
            <a:xfrm>
              <a:off x="2064" y="2592"/>
              <a:ext cx="1001" cy="1188"/>
              <a:chOff x="143" y="1729"/>
              <a:chExt cx="1974" cy="2472"/>
            </a:xfrm>
          </p:grpSpPr>
          <p:sp>
            <p:nvSpPr>
              <p:cNvPr id="134164" name="Freeform 21"/>
              <p:cNvSpPr>
                <a:spLocks noChangeAspect="1"/>
              </p:cNvSpPr>
              <p:nvPr/>
            </p:nvSpPr>
            <p:spPr bwMode="auto">
              <a:xfrm>
                <a:off x="608" y="2033"/>
                <a:ext cx="464" cy="672"/>
              </a:xfrm>
              <a:custGeom>
                <a:avLst/>
                <a:gdLst>
                  <a:gd name="T0" fmla="*/ 281 w 464"/>
                  <a:gd name="T1" fmla="*/ 195 h 672"/>
                  <a:gd name="T2" fmla="*/ 223 w 464"/>
                  <a:gd name="T3" fmla="*/ 144 h 672"/>
                  <a:gd name="T4" fmla="*/ 147 w 464"/>
                  <a:gd name="T5" fmla="*/ 125 h 672"/>
                  <a:gd name="T6" fmla="*/ 79 w 464"/>
                  <a:gd name="T7" fmla="*/ 141 h 672"/>
                  <a:gd name="T8" fmla="*/ 24 w 464"/>
                  <a:gd name="T9" fmla="*/ 186 h 672"/>
                  <a:gd name="T10" fmla="*/ 0 w 464"/>
                  <a:gd name="T11" fmla="*/ 266 h 672"/>
                  <a:gd name="T12" fmla="*/ 15 w 464"/>
                  <a:gd name="T13" fmla="*/ 382 h 672"/>
                  <a:gd name="T14" fmla="*/ 79 w 464"/>
                  <a:gd name="T15" fmla="*/ 510 h 672"/>
                  <a:gd name="T16" fmla="*/ 159 w 464"/>
                  <a:gd name="T17" fmla="*/ 611 h 672"/>
                  <a:gd name="T18" fmla="*/ 232 w 464"/>
                  <a:gd name="T19" fmla="*/ 657 h 672"/>
                  <a:gd name="T20" fmla="*/ 314 w 464"/>
                  <a:gd name="T21" fmla="*/ 672 h 672"/>
                  <a:gd name="T22" fmla="*/ 382 w 464"/>
                  <a:gd name="T23" fmla="*/ 663 h 672"/>
                  <a:gd name="T24" fmla="*/ 455 w 464"/>
                  <a:gd name="T25" fmla="*/ 605 h 672"/>
                  <a:gd name="T26" fmla="*/ 464 w 464"/>
                  <a:gd name="T27" fmla="*/ 544 h 672"/>
                  <a:gd name="T28" fmla="*/ 452 w 464"/>
                  <a:gd name="T29" fmla="*/ 446 h 672"/>
                  <a:gd name="T30" fmla="*/ 406 w 464"/>
                  <a:gd name="T31" fmla="*/ 477 h 672"/>
                  <a:gd name="T32" fmla="*/ 327 w 464"/>
                  <a:gd name="T33" fmla="*/ 495 h 672"/>
                  <a:gd name="T34" fmla="*/ 263 w 464"/>
                  <a:gd name="T35" fmla="*/ 449 h 672"/>
                  <a:gd name="T36" fmla="*/ 333 w 464"/>
                  <a:gd name="T37" fmla="*/ 425 h 672"/>
                  <a:gd name="T38" fmla="*/ 388 w 464"/>
                  <a:gd name="T39" fmla="*/ 385 h 672"/>
                  <a:gd name="T40" fmla="*/ 403 w 464"/>
                  <a:gd name="T41" fmla="*/ 327 h 672"/>
                  <a:gd name="T42" fmla="*/ 336 w 464"/>
                  <a:gd name="T43" fmla="*/ 226 h 672"/>
                  <a:gd name="T44" fmla="*/ 397 w 464"/>
                  <a:gd name="T45" fmla="*/ 46 h 672"/>
                  <a:gd name="T46" fmla="*/ 388 w 464"/>
                  <a:gd name="T47" fmla="*/ 15 h 672"/>
                  <a:gd name="T48" fmla="*/ 354 w 464"/>
                  <a:gd name="T49" fmla="*/ 0 h 672"/>
                  <a:gd name="T50" fmla="*/ 336 w 464"/>
                  <a:gd name="T51" fmla="*/ 21 h 672"/>
                  <a:gd name="T52" fmla="*/ 281 w 464"/>
                  <a:gd name="T53" fmla="*/ 195 h 6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64"/>
                  <a:gd name="T82" fmla="*/ 0 h 672"/>
                  <a:gd name="T83" fmla="*/ 464 w 464"/>
                  <a:gd name="T84" fmla="*/ 672 h 6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64" h="672">
                    <a:moveTo>
                      <a:pt x="281" y="195"/>
                    </a:moveTo>
                    <a:lnTo>
                      <a:pt x="223" y="144"/>
                    </a:lnTo>
                    <a:lnTo>
                      <a:pt x="147" y="125"/>
                    </a:lnTo>
                    <a:lnTo>
                      <a:pt x="79" y="141"/>
                    </a:lnTo>
                    <a:lnTo>
                      <a:pt x="24" y="186"/>
                    </a:lnTo>
                    <a:lnTo>
                      <a:pt x="0" y="266"/>
                    </a:lnTo>
                    <a:lnTo>
                      <a:pt x="15" y="382"/>
                    </a:lnTo>
                    <a:lnTo>
                      <a:pt x="79" y="510"/>
                    </a:lnTo>
                    <a:lnTo>
                      <a:pt x="159" y="611"/>
                    </a:lnTo>
                    <a:lnTo>
                      <a:pt x="232" y="657"/>
                    </a:lnTo>
                    <a:lnTo>
                      <a:pt x="314" y="672"/>
                    </a:lnTo>
                    <a:lnTo>
                      <a:pt x="382" y="663"/>
                    </a:lnTo>
                    <a:lnTo>
                      <a:pt x="455" y="605"/>
                    </a:lnTo>
                    <a:lnTo>
                      <a:pt x="464" y="544"/>
                    </a:lnTo>
                    <a:lnTo>
                      <a:pt x="452" y="446"/>
                    </a:lnTo>
                    <a:lnTo>
                      <a:pt x="406" y="477"/>
                    </a:lnTo>
                    <a:lnTo>
                      <a:pt x="327" y="495"/>
                    </a:lnTo>
                    <a:lnTo>
                      <a:pt x="263" y="449"/>
                    </a:lnTo>
                    <a:lnTo>
                      <a:pt x="333" y="425"/>
                    </a:lnTo>
                    <a:lnTo>
                      <a:pt x="388" y="385"/>
                    </a:lnTo>
                    <a:lnTo>
                      <a:pt x="403" y="327"/>
                    </a:lnTo>
                    <a:lnTo>
                      <a:pt x="336" y="226"/>
                    </a:lnTo>
                    <a:lnTo>
                      <a:pt x="397" y="46"/>
                    </a:lnTo>
                    <a:lnTo>
                      <a:pt x="388" y="15"/>
                    </a:lnTo>
                    <a:lnTo>
                      <a:pt x="354" y="0"/>
                    </a:lnTo>
                    <a:lnTo>
                      <a:pt x="336" y="21"/>
                    </a:lnTo>
                    <a:lnTo>
                      <a:pt x="281" y="19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4165" name="Freeform 22"/>
              <p:cNvSpPr>
                <a:spLocks noChangeAspect="1"/>
              </p:cNvSpPr>
              <p:nvPr/>
            </p:nvSpPr>
            <p:spPr bwMode="auto">
              <a:xfrm>
                <a:off x="952" y="2703"/>
                <a:ext cx="418" cy="797"/>
              </a:xfrm>
              <a:custGeom>
                <a:avLst/>
                <a:gdLst>
                  <a:gd name="T0" fmla="*/ 234 w 418"/>
                  <a:gd name="T1" fmla="*/ 37 h 797"/>
                  <a:gd name="T2" fmla="*/ 176 w 418"/>
                  <a:gd name="T3" fmla="*/ 0 h 797"/>
                  <a:gd name="T4" fmla="*/ 100 w 418"/>
                  <a:gd name="T5" fmla="*/ 0 h 797"/>
                  <a:gd name="T6" fmla="*/ 42 w 418"/>
                  <a:gd name="T7" fmla="*/ 31 h 797"/>
                  <a:gd name="T8" fmla="*/ 3 w 418"/>
                  <a:gd name="T9" fmla="*/ 89 h 797"/>
                  <a:gd name="T10" fmla="*/ 0 w 418"/>
                  <a:gd name="T11" fmla="*/ 128 h 797"/>
                  <a:gd name="T12" fmla="*/ 12 w 418"/>
                  <a:gd name="T13" fmla="*/ 177 h 797"/>
                  <a:gd name="T14" fmla="*/ 42 w 418"/>
                  <a:gd name="T15" fmla="*/ 214 h 797"/>
                  <a:gd name="T16" fmla="*/ 91 w 418"/>
                  <a:gd name="T17" fmla="*/ 278 h 797"/>
                  <a:gd name="T18" fmla="*/ 122 w 418"/>
                  <a:gd name="T19" fmla="*/ 357 h 797"/>
                  <a:gd name="T20" fmla="*/ 140 w 418"/>
                  <a:gd name="T21" fmla="*/ 424 h 797"/>
                  <a:gd name="T22" fmla="*/ 140 w 418"/>
                  <a:gd name="T23" fmla="*/ 507 h 797"/>
                  <a:gd name="T24" fmla="*/ 115 w 418"/>
                  <a:gd name="T25" fmla="*/ 589 h 797"/>
                  <a:gd name="T26" fmla="*/ 115 w 418"/>
                  <a:gd name="T27" fmla="*/ 669 h 797"/>
                  <a:gd name="T28" fmla="*/ 131 w 418"/>
                  <a:gd name="T29" fmla="*/ 733 h 797"/>
                  <a:gd name="T30" fmla="*/ 173 w 418"/>
                  <a:gd name="T31" fmla="*/ 779 h 797"/>
                  <a:gd name="T32" fmla="*/ 219 w 418"/>
                  <a:gd name="T33" fmla="*/ 797 h 797"/>
                  <a:gd name="T34" fmla="*/ 274 w 418"/>
                  <a:gd name="T35" fmla="*/ 788 h 797"/>
                  <a:gd name="T36" fmla="*/ 335 w 418"/>
                  <a:gd name="T37" fmla="*/ 773 h 797"/>
                  <a:gd name="T38" fmla="*/ 378 w 418"/>
                  <a:gd name="T39" fmla="*/ 730 h 797"/>
                  <a:gd name="T40" fmla="*/ 402 w 418"/>
                  <a:gd name="T41" fmla="*/ 629 h 797"/>
                  <a:gd name="T42" fmla="*/ 418 w 418"/>
                  <a:gd name="T43" fmla="*/ 541 h 797"/>
                  <a:gd name="T44" fmla="*/ 405 w 418"/>
                  <a:gd name="T45" fmla="*/ 418 h 797"/>
                  <a:gd name="T46" fmla="*/ 375 w 418"/>
                  <a:gd name="T47" fmla="*/ 315 h 797"/>
                  <a:gd name="T48" fmla="*/ 332 w 418"/>
                  <a:gd name="T49" fmla="*/ 208 h 797"/>
                  <a:gd name="T50" fmla="*/ 280 w 418"/>
                  <a:gd name="T51" fmla="*/ 98 h 797"/>
                  <a:gd name="T52" fmla="*/ 234 w 418"/>
                  <a:gd name="T53" fmla="*/ 37 h 79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18"/>
                  <a:gd name="T82" fmla="*/ 0 h 797"/>
                  <a:gd name="T83" fmla="*/ 418 w 418"/>
                  <a:gd name="T84" fmla="*/ 797 h 79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18" h="797">
                    <a:moveTo>
                      <a:pt x="234" y="37"/>
                    </a:moveTo>
                    <a:lnTo>
                      <a:pt x="176" y="0"/>
                    </a:lnTo>
                    <a:lnTo>
                      <a:pt x="100" y="0"/>
                    </a:lnTo>
                    <a:lnTo>
                      <a:pt x="42" y="31"/>
                    </a:lnTo>
                    <a:lnTo>
                      <a:pt x="3" y="89"/>
                    </a:lnTo>
                    <a:lnTo>
                      <a:pt x="0" y="128"/>
                    </a:lnTo>
                    <a:lnTo>
                      <a:pt x="12" y="177"/>
                    </a:lnTo>
                    <a:lnTo>
                      <a:pt x="42" y="214"/>
                    </a:lnTo>
                    <a:lnTo>
                      <a:pt x="91" y="278"/>
                    </a:lnTo>
                    <a:lnTo>
                      <a:pt x="122" y="357"/>
                    </a:lnTo>
                    <a:lnTo>
                      <a:pt x="140" y="424"/>
                    </a:lnTo>
                    <a:lnTo>
                      <a:pt x="140" y="507"/>
                    </a:lnTo>
                    <a:lnTo>
                      <a:pt x="115" y="589"/>
                    </a:lnTo>
                    <a:lnTo>
                      <a:pt x="115" y="669"/>
                    </a:lnTo>
                    <a:lnTo>
                      <a:pt x="131" y="733"/>
                    </a:lnTo>
                    <a:lnTo>
                      <a:pt x="173" y="779"/>
                    </a:lnTo>
                    <a:lnTo>
                      <a:pt x="219" y="797"/>
                    </a:lnTo>
                    <a:lnTo>
                      <a:pt x="274" y="788"/>
                    </a:lnTo>
                    <a:lnTo>
                      <a:pt x="335" y="773"/>
                    </a:lnTo>
                    <a:lnTo>
                      <a:pt x="378" y="730"/>
                    </a:lnTo>
                    <a:lnTo>
                      <a:pt x="402" y="629"/>
                    </a:lnTo>
                    <a:lnTo>
                      <a:pt x="418" y="541"/>
                    </a:lnTo>
                    <a:lnTo>
                      <a:pt x="405" y="418"/>
                    </a:lnTo>
                    <a:lnTo>
                      <a:pt x="375" y="315"/>
                    </a:lnTo>
                    <a:lnTo>
                      <a:pt x="332" y="208"/>
                    </a:lnTo>
                    <a:lnTo>
                      <a:pt x="280" y="98"/>
                    </a:lnTo>
                    <a:lnTo>
                      <a:pt x="234" y="3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4166" name="Freeform 23"/>
              <p:cNvSpPr>
                <a:spLocks noChangeAspect="1"/>
              </p:cNvSpPr>
              <p:nvPr/>
            </p:nvSpPr>
            <p:spPr bwMode="auto">
              <a:xfrm>
                <a:off x="525" y="1729"/>
                <a:ext cx="192" cy="253"/>
              </a:xfrm>
              <a:custGeom>
                <a:avLst/>
                <a:gdLst>
                  <a:gd name="T0" fmla="*/ 192 w 192"/>
                  <a:gd name="T1" fmla="*/ 247 h 253"/>
                  <a:gd name="T2" fmla="*/ 164 w 192"/>
                  <a:gd name="T3" fmla="*/ 152 h 253"/>
                  <a:gd name="T4" fmla="*/ 88 w 192"/>
                  <a:gd name="T5" fmla="*/ 55 h 253"/>
                  <a:gd name="T6" fmla="*/ 21 w 192"/>
                  <a:gd name="T7" fmla="*/ 0 h 253"/>
                  <a:gd name="T8" fmla="*/ 0 w 192"/>
                  <a:gd name="T9" fmla="*/ 21 h 253"/>
                  <a:gd name="T10" fmla="*/ 73 w 192"/>
                  <a:gd name="T11" fmla="*/ 76 h 253"/>
                  <a:gd name="T12" fmla="*/ 100 w 192"/>
                  <a:gd name="T13" fmla="*/ 110 h 253"/>
                  <a:gd name="T14" fmla="*/ 140 w 192"/>
                  <a:gd name="T15" fmla="*/ 174 h 253"/>
                  <a:gd name="T16" fmla="*/ 161 w 192"/>
                  <a:gd name="T17" fmla="*/ 253 h 253"/>
                  <a:gd name="T18" fmla="*/ 192 w 192"/>
                  <a:gd name="T19" fmla="*/ 247 h 2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2"/>
                  <a:gd name="T31" fmla="*/ 0 h 253"/>
                  <a:gd name="T32" fmla="*/ 192 w 192"/>
                  <a:gd name="T33" fmla="*/ 253 h 2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2" h="253">
                    <a:moveTo>
                      <a:pt x="192" y="247"/>
                    </a:moveTo>
                    <a:lnTo>
                      <a:pt x="164" y="152"/>
                    </a:lnTo>
                    <a:lnTo>
                      <a:pt x="88" y="55"/>
                    </a:lnTo>
                    <a:lnTo>
                      <a:pt x="21" y="0"/>
                    </a:lnTo>
                    <a:lnTo>
                      <a:pt x="0" y="21"/>
                    </a:lnTo>
                    <a:lnTo>
                      <a:pt x="73" y="76"/>
                    </a:lnTo>
                    <a:lnTo>
                      <a:pt x="100" y="110"/>
                    </a:lnTo>
                    <a:lnTo>
                      <a:pt x="140" y="174"/>
                    </a:lnTo>
                    <a:lnTo>
                      <a:pt x="161" y="253"/>
                    </a:lnTo>
                    <a:lnTo>
                      <a:pt x="192" y="24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4167" name="Freeform 24"/>
              <p:cNvSpPr>
                <a:spLocks noChangeAspect="1"/>
              </p:cNvSpPr>
              <p:nvPr/>
            </p:nvSpPr>
            <p:spPr bwMode="auto">
              <a:xfrm>
                <a:off x="143" y="2023"/>
                <a:ext cx="317" cy="159"/>
              </a:xfrm>
              <a:custGeom>
                <a:avLst/>
                <a:gdLst>
                  <a:gd name="T0" fmla="*/ 317 w 317"/>
                  <a:gd name="T1" fmla="*/ 138 h 159"/>
                  <a:gd name="T2" fmla="*/ 226 w 317"/>
                  <a:gd name="T3" fmla="*/ 74 h 159"/>
                  <a:gd name="T4" fmla="*/ 113 w 317"/>
                  <a:gd name="T5" fmla="*/ 25 h 159"/>
                  <a:gd name="T6" fmla="*/ 13 w 317"/>
                  <a:gd name="T7" fmla="*/ 0 h 159"/>
                  <a:gd name="T8" fmla="*/ 0 w 317"/>
                  <a:gd name="T9" fmla="*/ 40 h 159"/>
                  <a:gd name="T10" fmla="*/ 141 w 317"/>
                  <a:gd name="T11" fmla="*/ 68 h 159"/>
                  <a:gd name="T12" fmla="*/ 257 w 317"/>
                  <a:gd name="T13" fmla="*/ 129 h 159"/>
                  <a:gd name="T14" fmla="*/ 308 w 317"/>
                  <a:gd name="T15" fmla="*/ 159 h 159"/>
                  <a:gd name="T16" fmla="*/ 317 w 317"/>
                  <a:gd name="T17" fmla="*/ 138 h 1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7"/>
                  <a:gd name="T28" fmla="*/ 0 h 159"/>
                  <a:gd name="T29" fmla="*/ 317 w 317"/>
                  <a:gd name="T30" fmla="*/ 159 h 1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7" h="159">
                    <a:moveTo>
                      <a:pt x="317" y="138"/>
                    </a:moveTo>
                    <a:lnTo>
                      <a:pt x="226" y="74"/>
                    </a:lnTo>
                    <a:lnTo>
                      <a:pt x="113" y="25"/>
                    </a:lnTo>
                    <a:lnTo>
                      <a:pt x="13" y="0"/>
                    </a:lnTo>
                    <a:lnTo>
                      <a:pt x="0" y="40"/>
                    </a:lnTo>
                    <a:lnTo>
                      <a:pt x="141" y="68"/>
                    </a:lnTo>
                    <a:lnTo>
                      <a:pt x="257" y="129"/>
                    </a:lnTo>
                    <a:lnTo>
                      <a:pt x="308" y="159"/>
                    </a:lnTo>
                    <a:lnTo>
                      <a:pt x="317" y="13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4168" name="Freeform 25"/>
              <p:cNvSpPr>
                <a:spLocks noChangeAspect="1"/>
              </p:cNvSpPr>
              <p:nvPr/>
            </p:nvSpPr>
            <p:spPr bwMode="auto">
              <a:xfrm>
                <a:off x="183" y="2467"/>
                <a:ext cx="314" cy="226"/>
              </a:xfrm>
              <a:custGeom>
                <a:avLst/>
                <a:gdLst>
                  <a:gd name="T0" fmla="*/ 283 w 314"/>
                  <a:gd name="T1" fmla="*/ 0 h 226"/>
                  <a:gd name="T2" fmla="*/ 158 w 314"/>
                  <a:gd name="T3" fmla="*/ 64 h 226"/>
                  <a:gd name="T4" fmla="*/ 57 w 314"/>
                  <a:gd name="T5" fmla="*/ 131 h 226"/>
                  <a:gd name="T6" fmla="*/ 0 w 314"/>
                  <a:gd name="T7" fmla="*/ 186 h 226"/>
                  <a:gd name="T8" fmla="*/ 51 w 314"/>
                  <a:gd name="T9" fmla="*/ 226 h 226"/>
                  <a:gd name="T10" fmla="*/ 115 w 314"/>
                  <a:gd name="T11" fmla="*/ 131 h 226"/>
                  <a:gd name="T12" fmla="*/ 219 w 314"/>
                  <a:gd name="T13" fmla="*/ 70 h 226"/>
                  <a:gd name="T14" fmla="*/ 314 w 314"/>
                  <a:gd name="T15" fmla="*/ 15 h 226"/>
                  <a:gd name="T16" fmla="*/ 283 w 314"/>
                  <a:gd name="T17" fmla="*/ 0 h 2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4"/>
                  <a:gd name="T28" fmla="*/ 0 h 226"/>
                  <a:gd name="T29" fmla="*/ 314 w 314"/>
                  <a:gd name="T30" fmla="*/ 226 h 22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4" h="226">
                    <a:moveTo>
                      <a:pt x="283" y="0"/>
                    </a:moveTo>
                    <a:lnTo>
                      <a:pt x="158" y="64"/>
                    </a:lnTo>
                    <a:lnTo>
                      <a:pt x="57" y="131"/>
                    </a:lnTo>
                    <a:lnTo>
                      <a:pt x="0" y="186"/>
                    </a:lnTo>
                    <a:lnTo>
                      <a:pt x="51" y="226"/>
                    </a:lnTo>
                    <a:lnTo>
                      <a:pt x="115" y="131"/>
                    </a:lnTo>
                    <a:lnTo>
                      <a:pt x="219" y="70"/>
                    </a:lnTo>
                    <a:lnTo>
                      <a:pt x="314" y="15"/>
                    </a:lnTo>
                    <a:lnTo>
                      <a:pt x="283"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4169" name="Freeform 26"/>
              <p:cNvSpPr>
                <a:spLocks noChangeAspect="1"/>
              </p:cNvSpPr>
              <p:nvPr/>
            </p:nvSpPr>
            <p:spPr bwMode="auto">
              <a:xfrm>
                <a:off x="577" y="2784"/>
                <a:ext cx="526" cy="580"/>
              </a:xfrm>
              <a:custGeom>
                <a:avLst/>
                <a:gdLst>
                  <a:gd name="T0" fmla="*/ 453 w 526"/>
                  <a:gd name="T1" fmla="*/ 37 h 580"/>
                  <a:gd name="T2" fmla="*/ 422 w 526"/>
                  <a:gd name="T3" fmla="*/ 12 h 580"/>
                  <a:gd name="T4" fmla="*/ 361 w 526"/>
                  <a:gd name="T5" fmla="*/ 0 h 580"/>
                  <a:gd name="T6" fmla="*/ 287 w 526"/>
                  <a:gd name="T7" fmla="*/ 43 h 580"/>
                  <a:gd name="T8" fmla="*/ 177 w 526"/>
                  <a:gd name="T9" fmla="*/ 92 h 580"/>
                  <a:gd name="T10" fmla="*/ 92 w 526"/>
                  <a:gd name="T11" fmla="*/ 177 h 580"/>
                  <a:gd name="T12" fmla="*/ 24 w 526"/>
                  <a:gd name="T13" fmla="*/ 281 h 580"/>
                  <a:gd name="T14" fmla="*/ 0 w 526"/>
                  <a:gd name="T15" fmla="*/ 342 h 580"/>
                  <a:gd name="T16" fmla="*/ 6 w 526"/>
                  <a:gd name="T17" fmla="*/ 372 h 580"/>
                  <a:gd name="T18" fmla="*/ 61 w 526"/>
                  <a:gd name="T19" fmla="*/ 409 h 580"/>
                  <a:gd name="T20" fmla="*/ 190 w 526"/>
                  <a:gd name="T21" fmla="*/ 427 h 580"/>
                  <a:gd name="T22" fmla="*/ 330 w 526"/>
                  <a:gd name="T23" fmla="*/ 421 h 580"/>
                  <a:gd name="T24" fmla="*/ 385 w 526"/>
                  <a:gd name="T25" fmla="*/ 446 h 580"/>
                  <a:gd name="T26" fmla="*/ 379 w 526"/>
                  <a:gd name="T27" fmla="*/ 488 h 580"/>
                  <a:gd name="T28" fmla="*/ 324 w 526"/>
                  <a:gd name="T29" fmla="*/ 549 h 580"/>
                  <a:gd name="T30" fmla="*/ 343 w 526"/>
                  <a:gd name="T31" fmla="*/ 562 h 580"/>
                  <a:gd name="T32" fmla="*/ 404 w 526"/>
                  <a:gd name="T33" fmla="*/ 501 h 580"/>
                  <a:gd name="T34" fmla="*/ 416 w 526"/>
                  <a:gd name="T35" fmla="*/ 507 h 580"/>
                  <a:gd name="T36" fmla="*/ 422 w 526"/>
                  <a:gd name="T37" fmla="*/ 580 h 580"/>
                  <a:gd name="T38" fmla="*/ 440 w 526"/>
                  <a:gd name="T39" fmla="*/ 580 h 580"/>
                  <a:gd name="T40" fmla="*/ 440 w 526"/>
                  <a:gd name="T41" fmla="*/ 495 h 580"/>
                  <a:gd name="T42" fmla="*/ 453 w 526"/>
                  <a:gd name="T43" fmla="*/ 488 h 580"/>
                  <a:gd name="T44" fmla="*/ 502 w 526"/>
                  <a:gd name="T45" fmla="*/ 537 h 580"/>
                  <a:gd name="T46" fmla="*/ 514 w 526"/>
                  <a:gd name="T47" fmla="*/ 519 h 580"/>
                  <a:gd name="T48" fmla="*/ 459 w 526"/>
                  <a:gd name="T49" fmla="*/ 470 h 580"/>
                  <a:gd name="T50" fmla="*/ 459 w 526"/>
                  <a:gd name="T51" fmla="*/ 452 h 580"/>
                  <a:gd name="T52" fmla="*/ 526 w 526"/>
                  <a:gd name="T53" fmla="*/ 421 h 580"/>
                  <a:gd name="T54" fmla="*/ 520 w 526"/>
                  <a:gd name="T55" fmla="*/ 409 h 580"/>
                  <a:gd name="T56" fmla="*/ 440 w 526"/>
                  <a:gd name="T57" fmla="*/ 421 h 580"/>
                  <a:gd name="T58" fmla="*/ 391 w 526"/>
                  <a:gd name="T59" fmla="*/ 409 h 580"/>
                  <a:gd name="T60" fmla="*/ 343 w 526"/>
                  <a:gd name="T61" fmla="*/ 391 h 580"/>
                  <a:gd name="T62" fmla="*/ 281 w 526"/>
                  <a:gd name="T63" fmla="*/ 385 h 580"/>
                  <a:gd name="T64" fmla="*/ 202 w 526"/>
                  <a:gd name="T65" fmla="*/ 379 h 580"/>
                  <a:gd name="T66" fmla="*/ 122 w 526"/>
                  <a:gd name="T67" fmla="*/ 366 h 580"/>
                  <a:gd name="T68" fmla="*/ 73 w 526"/>
                  <a:gd name="T69" fmla="*/ 336 h 580"/>
                  <a:gd name="T70" fmla="*/ 73 w 526"/>
                  <a:gd name="T71" fmla="*/ 317 h 580"/>
                  <a:gd name="T72" fmla="*/ 110 w 526"/>
                  <a:gd name="T73" fmla="*/ 263 h 580"/>
                  <a:gd name="T74" fmla="*/ 177 w 526"/>
                  <a:gd name="T75" fmla="*/ 214 h 580"/>
                  <a:gd name="T76" fmla="*/ 251 w 526"/>
                  <a:gd name="T77" fmla="*/ 177 h 580"/>
                  <a:gd name="T78" fmla="*/ 367 w 526"/>
                  <a:gd name="T79" fmla="*/ 147 h 580"/>
                  <a:gd name="T80" fmla="*/ 434 w 526"/>
                  <a:gd name="T81" fmla="*/ 110 h 580"/>
                  <a:gd name="T82" fmla="*/ 453 w 526"/>
                  <a:gd name="T83" fmla="*/ 37 h 5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26"/>
                  <a:gd name="T127" fmla="*/ 0 h 580"/>
                  <a:gd name="T128" fmla="*/ 526 w 526"/>
                  <a:gd name="T129" fmla="*/ 580 h 5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26" h="580">
                    <a:moveTo>
                      <a:pt x="453" y="37"/>
                    </a:moveTo>
                    <a:lnTo>
                      <a:pt x="422" y="12"/>
                    </a:lnTo>
                    <a:lnTo>
                      <a:pt x="361" y="0"/>
                    </a:lnTo>
                    <a:lnTo>
                      <a:pt x="287" y="43"/>
                    </a:lnTo>
                    <a:lnTo>
                      <a:pt x="177" y="92"/>
                    </a:lnTo>
                    <a:lnTo>
                      <a:pt x="92" y="177"/>
                    </a:lnTo>
                    <a:lnTo>
                      <a:pt x="24" y="281"/>
                    </a:lnTo>
                    <a:lnTo>
                      <a:pt x="0" y="342"/>
                    </a:lnTo>
                    <a:lnTo>
                      <a:pt x="6" y="372"/>
                    </a:lnTo>
                    <a:lnTo>
                      <a:pt x="61" y="409"/>
                    </a:lnTo>
                    <a:lnTo>
                      <a:pt x="190" y="427"/>
                    </a:lnTo>
                    <a:lnTo>
                      <a:pt x="330" y="421"/>
                    </a:lnTo>
                    <a:lnTo>
                      <a:pt x="385" y="446"/>
                    </a:lnTo>
                    <a:lnTo>
                      <a:pt x="379" y="488"/>
                    </a:lnTo>
                    <a:lnTo>
                      <a:pt x="324" y="549"/>
                    </a:lnTo>
                    <a:lnTo>
                      <a:pt x="343" y="562"/>
                    </a:lnTo>
                    <a:lnTo>
                      <a:pt x="404" y="501"/>
                    </a:lnTo>
                    <a:lnTo>
                      <a:pt x="416" y="507"/>
                    </a:lnTo>
                    <a:lnTo>
                      <a:pt x="422" y="580"/>
                    </a:lnTo>
                    <a:lnTo>
                      <a:pt x="440" y="580"/>
                    </a:lnTo>
                    <a:lnTo>
                      <a:pt x="440" y="495"/>
                    </a:lnTo>
                    <a:lnTo>
                      <a:pt x="453" y="488"/>
                    </a:lnTo>
                    <a:lnTo>
                      <a:pt x="502" y="537"/>
                    </a:lnTo>
                    <a:lnTo>
                      <a:pt x="514" y="519"/>
                    </a:lnTo>
                    <a:lnTo>
                      <a:pt x="459" y="470"/>
                    </a:lnTo>
                    <a:lnTo>
                      <a:pt x="459" y="452"/>
                    </a:lnTo>
                    <a:lnTo>
                      <a:pt x="526" y="421"/>
                    </a:lnTo>
                    <a:lnTo>
                      <a:pt x="520" y="409"/>
                    </a:lnTo>
                    <a:lnTo>
                      <a:pt x="440" y="421"/>
                    </a:lnTo>
                    <a:lnTo>
                      <a:pt x="391" y="409"/>
                    </a:lnTo>
                    <a:lnTo>
                      <a:pt x="343" y="391"/>
                    </a:lnTo>
                    <a:lnTo>
                      <a:pt x="281" y="385"/>
                    </a:lnTo>
                    <a:lnTo>
                      <a:pt x="202" y="379"/>
                    </a:lnTo>
                    <a:lnTo>
                      <a:pt x="122" y="366"/>
                    </a:lnTo>
                    <a:lnTo>
                      <a:pt x="73" y="336"/>
                    </a:lnTo>
                    <a:lnTo>
                      <a:pt x="73" y="317"/>
                    </a:lnTo>
                    <a:lnTo>
                      <a:pt x="110" y="263"/>
                    </a:lnTo>
                    <a:lnTo>
                      <a:pt x="177" y="214"/>
                    </a:lnTo>
                    <a:lnTo>
                      <a:pt x="251" y="177"/>
                    </a:lnTo>
                    <a:lnTo>
                      <a:pt x="367" y="147"/>
                    </a:lnTo>
                    <a:lnTo>
                      <a:pt x="434" y="110"/>
                    </a:lnTo>
                    <a:lnTo>
                      <a:pt x="453" y="3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4170" name="Freeform 27"/>
              <p:cNvSpPr>
                <a:spLocks noChangeAspect="1"/>
              </p:cNvSpPr>
              <p:nvPr/>
            </p:nvSpPr>
            <p:spPr bwMode="auto">
              <a:xfrm>
                <a:off x="882" y="2190"/>
                <a:ext cx="638" cy="601"/>
              </a:xfrm>
              <a:custGeom>
                <a:avLst/>
                <a:gdLst>
                  <a:gd name="T0" fmla="*/ 256 w 638"/>
                  <a:gd name="T1" fmla="*/ 516 h 601"/>
                  <a:gd name="T2" fmla="*/ 323 w 638"/>
                  <a:gd name="T3" fmla="*/ 482 h 601"/>
                  <a:gd name="T4" fmla="*/ 445 w 638"/>
                  <a:gd name="T5" fmla="*/ 467 h 601"/>
                  <a:gd name="T6" fmla="*/ 515 w 638"/>
                  <a:gd name="T7" fmla="*/ 442 h 601"/>
                  <a:gd name="T8" fmla="*/ 549 w 638"/>
                  <a:gd name="T9" fmla="*/ 400 h 601"/>
                  <a:gd name="T10" fmla="*/ 561 w 638"/>
                  <a:gd name="T11" fmla="*/ 305 h 601"/>
                  <a:gd name="T12" fmla="*/ 552 w 638"/>
                  <a:gd name="T13" fmla="*/ 265 h 601"/>
                  <a:gd name="T14" fmla="*/ 488 w 638"/>
                  <a:gd name="T15" fmla="*/ 226 h 601"/>
                  <a:gd name="T16" fmla="*/ 409 w 638"/>
                  <a:gd name="T17" fmla="*/ 195 h 601"/>
                  <a:gd name="T18" fmla="*/ 314 w 638"/>
                  <a:gd name="T19" fmla="*/ 195 h 601"/>
                  <a:gd name="T20" fmla="*/ 213 w 638"/>
                  <a:gd name="T21" fmla="*/ 207 h 601"/>
                  <a:gd name="T22" fmla="*/ 186 w 638"/>
                  <a:gd name="T23" fmla="*/ 186 h 601"/>
                  <a:gd name="T24" fmla="*/ 158 w 638"/>
                  <a:gd name="T25" fmla="*/ 128 h 601"/>
                  <a:gd name="T26" fmla="*/ 103 w 638"/>
                  <a:gd name="T27" fmla="*/ 95 h 601"/>
                  <a:gd name="T28" fmla="*/ 48 w 638"/>
                  <a:gd name="T29" fmla="*/ 95 h 601"/>
                  <a:gd name="T30" fmla="*/ 12 w 638"/>
                  <a:gd name="T31" fmla="*/ 107 h 601"/>
                  <a:gd name="T32" fmla="*/ 0 w 638"/>
                  <a:gd name="T33" fmla="*/ 76 h 601"/>
                  <a:gd name="T34" fmla="*/ 30 w 638"/>
                  <a:gd name="T35" fmla="*/ 6 h 601"/>
                  <a:gd name="T36" fmla="*/ 67 w 638"/>
                  <a:gd name="T37" fmla="*/ 0 h 601"/>
                  <a:gd name="T38" fmla="*/ 134 w 638"/>
                  <a:gd name="T39" fmla="*/ 43 h 601"/>
                  <a:gd name="T40" fmla="*/ 177 w 638"/>
                  <a:gd name="T41" fmla="*/ 79 h 601"/>
                  <a:gd name="T42" fmla="*/ 216 w 638"/>
                  <a:gd name="T43" fmla="*/ 140 h 601"/>
                  <a:gd name="T44" fmla="*/ 225 w 638"/>
                  <a:gd name="T45" fmla="*/ 162 h 601"/>
                  <a:gd name="T46" fmla="*/ 302 w 638"/>
                  <a:gd name="T47" fmla="*/ 146 h 601"/>
                  <a:gd name="T48" fmla="*/ 406 w 638"/>
                  <a:gd name="T49" fmla="*/ 140 h 601"/>
                  <a:gd name="T50" fmla="*/ 494 w 638"/>
                  <a:gd name="T51" fmla="*/ 159 h 601"/>
                  <a:gd name="T52" fmla="*/ 570 w 638"/>
                  <a:gd name="T53" fmla="*/ 195 h 601"/>
                  <a:gd name="T54" fmla="*/ 625 w 638"/>
                  <a:gd name="T55" fmla="*/ 247 h 601"/>
                  <a:gd name="T56" fmla="*/ 638 w 638"/>
                  <a:gd name="T57" fmla="*/ 287 h 601"/>
                  <a:gd name="T58" fmla="*/ 619 w 638"/>
                  <a:gd name="T59" fmla="*/ 397 h 601"/>
                  <a:gd name="T60" fmla="*/ 576 w 638"/>
                  <a:gd name="T61" fmla="*/ 479 h 601"/>
                  <a:gd name="T62" fmla="*/ 460 w 638"/>
                  <a:gd name="T63" fmla="*/ 561 h 601"/>
                  <a:gd name="T64" fmla="*/ 332 w 638"/>
                  <a:gd name="T65" fmla="*/ 601 h 601"/>
                  <a:gd name="T66" fmla="*/ 265 w 638"/>
                  <a:gd name="T67" fmla="*/ 595 h 601"/>
                  <a:gd name="T68" fmla="*/ 244 w 638"/>
                  <a:gd name="T69" fmla="*/ 558 h 601"/>
                  <a:gd name="T70" fmla="*/ 256 w 638"/>
                  <a:gd name="T71" fmla="*/ 516 h 60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638"/>
                  <a:gd name="T109" fmla="*/ 0 h 601"/>
                  <a:gd name="T110" fmla="*/ 638 w 638"/>
                  <a:gd name="T111" fmla="*/ 601 h 601"/>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638" h="601">
                    <a:moveTo>
                      <a:pt x="256" y="516"/>
                    </a:moveTo>
                    <a:lnTo>
                      <a:pt x="323" y="482"/>
                    </a:lnTo>
                    <a:lnTo>
                      <a:pt x="445" y="467"/>
                    </a:lnTo>
                    <a:lnTo>
                      <a:pt x="515" y="442"/>
                    </a:lnTo>
                    <a:lnTo>
                      <a:pt x="549" y="400"/>
                    </a:lnTo>
                    <a:lnTo>
                      <a:pt x="561" y="305"/>
                    </a:lnTo>
                    <a:lnTo>
                      <a:pt x="552" y="265"/>
                    </a:lnTo>
                    <a:lnTo>
                      <a:pt x="488" y="226"/>
                    </a:lnTo>
                    <a:lnTo>
                      <a:pt x="409" y="195"/>
                    </a:lnTo>
                    <a:lnTo>
                      <a:pt x="314" y="195"/>
                    </a:lnTo>
                    <a:lnTo>
                      <a:pt x="213" y="207"/>
                    </a:lnTo>
                    <a:lnTo>
                      <a:pt x="186" y="186"/>
                    </a:lnTo>
                    <a:lnTo>
                      <a:pt x="158" y="128"/>
                    </a:lnTo>
                    <a:lnTo>
                      <a:pt x="103" y="95"/>
                    </a:lnTo>
                    <a:lnTo>
                      <a:pt x="48" y="95"/>
                    </a:lnTo>
                    <a:lnTo>
                      <a:pt x="12" y="107"/>
                    </a:lnTo>
                    <a:lnTo>
                      <a:pt x="0" y="76"/>
                    </a:lnTo>
                    <a:lnTo>
                      <a:pt x="30" y="6"/>
                    </a:lnTo>
                    <a:lnTo>
                      <a:pt x="67" y="0"/>
                    </a:lnTo>
                    <a:lnTo>
                      <a:pt x="134" y="43"/>
                    </a:lnTo>
                    <a:lnTo>
                      <a:pt x="177" y="79"/>
                    </a:lnTo>
                    <a:lnTo>
                      <a:pt x="216" y="140"/>
                    </a:lnTo>
                    <a:lnTo>
                      <a:pt x="225" y="162"/>
                    </a:lnTo>
                    <a:lnTo>
                      <a:pt x="302" y="146"/>
                    </a:lnTo>
                    <a:lnTo>
                      <a:pt x="406" y="140"/>
                    </a:lnTo>
                    <a:lnTo>
                      <a:pt x="494" y="159"/>
                    </a:lnTo>
                    <a:lnTo>
                      <a:pt x="570" y="195"/>
                    </a:lnTo>
                    <a:lnTo>
                      <a:pt x="625" y="247"/>
                    </a:lnTo>
                    <a:lnTo>
                      <a:pt x="638" y="287"/>
                    </a:lnTo>
                    <a:lnTo>
                      <a:pt x="619" y="397"/>
                    </a:lnTo>
                    <a:lnTo>
                      <a:pt x="576" y="479"/>
                    </a:lnTo>
                    <a:lnTo>
                      <a:pt x="460" y="561"/>
                    </a:lnTo>
                    <a:lnTo>
                      <a:pt x="332" y="601"/>
                    </a:lnTo>
                    <a:lnTo>
                      <a:pt x="265" y="595"/>
                    </a:lnTo>
                    <a:lnTo>
                      <a:pt x="244" y="558"/>
                    </a:lnTo>
                    <a:lnTo>
                      <a:pt x="256" y="51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4171" name="Freeform 28"/>
              <p:cNvSpPr>
                <a:spLocks noChangeAspect="1"/>
              </p:cNvSpPr>
              <p:nvPr/>
            </p:nvSpPr>
            <p:spPr bwMode="auto">
              <a:xfrm>
                <a:off x="1212" y="3382"/>
                <a:ext cx="416" cy="751"/>
              </a:xfrm>
              <a:custGeom>
                <a:avLst/>
                <a:gdLst>
                  <a:gd name="T0" fmla="*/ 232 w 416"/>
                  <a:gd name="T1" fmla="*/ 92 h 751"/>
                  <a:gd name="T2" fmla="*/ 147 w 416"/>
                  <a:gd name="T3" fmla="*/ 19 h 751"/>
                  <a:gd name="T4" fmla="*/ 61 w 416"/>
                  <a:gd name="T5" fmla="*/ 0 h 751"/>
                  <a:gd name="T6" fmla="*/ 0 w 416"/>
                  <a:gd name="T7" fmla="*/ 49 h 751"/>
                  <a:gd name="T8" fmla="*/ 49 w 416"/>
                  <a:gd name="T9" fmla="*/ 117 h 751"/>
                  <a:gd name="T10" fmla="*/ 122 w 416"/>
                  <a:gd name="T11" fmla="*/ 147 h 751"/>
                  <a:gd name="T12" fmla="*/ 294 w 416"/>
                  <a:gd name="T13" fmla="*/ 245 h 751"/>
                  <a:gd name="T14" fmla="*/ 336 w 416"/>
                  <a:gd name="T15" fmla="*/ 275 h 751"/>
                  <a:gd name="T16" fmla="*/ 336 w 416"/>
                  <a:gd name="T17" fmla="*/ 306 h 751"/>
                  <a:gd name="T18" fmla="*/ 269 w 416"/>
                  <a:gd name="T19" fmla="*/ 373 h 751"/>
                  <a:gd name="T20" fmla="*/ 153 w 416"/>
                  <a:gd name="T21" fmla="*/ 483 h 751"/>
                  <a:gd name="T22" fmla="*/ 92 w 416"/>
                  <a:gd name="T23" fmla="*/ 568 h 751"/>
                  <a:gd name="T24" fmla="*/ 92 w 416"/>
                  <a:gd name="T25" fmla="*/ 605 h 751"/>
                  <a:gd name="T26" fmla="*/ 98 w 416"/>
                  <a:gd name="T27" fmla="*/ 623 h 751"/>
                  <a:gd name="T28" fmla="*/ 153 w 416"/>
                  <a:gd name="T29" fmla="*/ 629 h 751"/>
                  <a:gd name="T30" fmla="*/ 245 w 416"/>
                  <a:gd name="T31" fmla="*/ 666 h 751"/>
                  <a:gd name="T32" fmla="*/ 306 w 416"/>
                  <a:gd name="T33" fmla="*/ 721 h 751"/>
                  <a:gd name="T34" fmla="*/ 349 w 416"/>
                  <a:gd name="T35" fmla="*/ 751 h 751"/>
                  <a:gd name="T36" fmla="*/ 373 w 416"/>
                  <a:gd name="T37" fmla="*/ 745 h 751"/>
                  <a:gd name="T38" fmla="*/ 410 w 416"/>
                  <a:gd name="T39" fmla="*/ 678 h 751"/>
                  <a:gd name="T40" fmla="*/ 379 w 416"/>
                  <a:gd name="T41" fmla="*/ 648 h 751"/>
                  <a:gd name="T42" fmla="*/ 281 w 416"/>
                  <a:gd name="T43" fmla="*/ 617 h 751"/>
                  <a:gd name="T44" fmla="*/ 184 w 416"/>
                  <a:gd name="T45" fmla="*/ 593 h 751"/>
                  <a:gd name="T46" fmla="*/ 141 w 416"/>
                  <a:gd name="T47" fmla="*/ 593 h 751"/>
                  <a:gd name="T48" fmla="*/ 128 w 416"/>
                  <a:gd name="T49" fmla="*/ 581 h 751"/>
                  <a:gd name="T50" fmla="*/ 153 w 416"/>
                  <a:gd name="T51" fmla="*/ 550 h 751"/>
                  <a:gd name="T52" fmla="*/ 220 w 416"/>
                  <a:gd name="T53" fmla="*/ 501 h 751"/>
                  <a:gd name="T54" fmla="*/ 312 w 416"/>
                  <a:gd name="T55" fmla="*/ 446 h 751"/>
                  <a:gd name="T56" fmla="*/ 392 w 416"/>
                  <a:gd name="T57" fmla="*/ 367 h 751"/>
                  <a:gd name="T58" fmla="*/ 416 w 416"/>
                  <a:gd name="T59" fmla="*/ 306 h 751"/>
                  <a:gd name="T60" fmla="*/ 404 w 416"/>
                  <a:gd name="T61" fmla="*/ 245 h 751"/>
                  <a:gd name="T62" fmla="*/ 343 w 416"/>
                  <a:gd name="T63" fmla="*/ 178 h 751"/>
                  <a:gd name="T64" fmla="*/ 288 w 416"/>
                  <a:gd name="T65" fmla="*/ 129 h 751"/>
                  <a:gd name="T66" fmla="*/ 232 w 416"/>
                  <a:gd name="T67" fmla="*/ 92 h 75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16"/>
                  <a:gd name="T103" fmla="*/ 0 h 751"/>
                  <a:gd name="T104" fmla="*/ 416 w 416"/>
                  <a:gd name="T105" fmla="*/ 751 h 75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16" h="751">
                    <a:moveTo>
                      <a:pt x="232" y="92"/>
                    </a:moveTo>
                    <a:lnTo>
                      <a:pt x="147" y="19"/>
                    </a:lnTo>
                    <a:lnTo>
                      <a:pt x="61" y="0"/>
                    </a:lnTo>
                    <a:lnTo>
                      <a:pt x="0" y="49"/>
                    </a:lnTo>
                    <a:lnTo>
                      <a:pt x="49" y="117"/>
                    </a:lnTo>
                    <a:lnTo>
                      <a:pt x="122" y="147"/>
                    </a:lnTo>
                    <a:lnTo>
                      <a:pt x="294" y="245"/>
                    </a:lnTo>
                    <a:lnTo>
                      <a:pt x="336" y="275"/>
                    </a:lnTo>
                    <a:lnTo>
                      <a:pt x="336" y="306"/>
                    </a:lnTo>
                    <a:lnTo>
                      <a:pt x="269" y="373"/>
                    </a:lnTo>
                    <a:lnTo>
                      <a:pt x="153" y="483"/>
                    </a:lnTo>
                    <a:lnTo>
                      <a:pt x="92" y="568"/>
                    </a:lnTo>
                    <a:lnTo>
                      <a:pt x="92" y="605"/>
                    </a:lnTo>
                    <a:lnTo>
                      <a:pt x="98" y="623"/>
                    </a:lnTo>
                    <a:lnTo>
                      <a:pt x="153" y="629"/>
                    </a:lnTo>
                    <a:lnTo>
                      <a:pt x="245" y="666"/>
                    </a:lnTo>
                    <a:lnTo>
                      <a:pt x="306" y="721"/>
                    </a:lnTo>
                    <a:lnTo>
                      <a:pt x="349" y="751"/>
                    </a:lnTo>
                    <a:lnTo>
                      <a:pt x="373" y="745"/>
                    </a:lnTo>
                    <a:lnTo>
                      <a:pt x="410" y="678"/>
                    </a:lnTo>
                    <a:lnTo>
                      <a:pt x="379" y="648"/>
                    </a:lnTo>
                    <a:lnTo>
                      <a:pt x="281" y="617"/>
                    </a:lnTo>
                    <a:lnTo>
                      <a:pt x="184" y="593"/>
                    </a:lnTo>
                    <a:lnTo>
                      <a:pt x="141" y="593"/>
                    </a:lnTo>
                    <a:lnTo>
                      <a:pt x="128" y="581"/>
                    </a:lnTo>
                    <a:lnTo>
                      <a:pt x="153" y="550"/>
                    </a:lnTo>
                    <a:lnTo>
                      <a:pt x="220" y="501"/>
                    </a:lnTo>
                    <a:lnTo>
                      <a:pt x="312" y="446"/>
                    </a:lnTo>
                    <a:lnTo>
                      <a:pt x="392" y="367"/>
                    </a:lnTo>
                    <a:lnTo>
                      <a:pt x="416" y="306"/>
                    </a:lnTo>
                    <a:lnTo>
                      <a:pt x="404" y="245"/>
                    </a:lnTo>
                    <a:lnTo>
                      <a:pt x="343" y="178"/>
                    </a:lnTo>
                    <a:lnTo>
                      <a:pt x="288" y="129"/>
                    </a:lnTo>
                    <a:lnTo>
                      <a:pt x="232" y="9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4172" name="Freeform 29"/>
              <p:cNvSpPr>
                <a:spLocks noChangeAspect="1"/>
              </p:cNvSpPr>
              <p:nvPr/>
            </p:nvSpPr>
            <p:spPr bwMode="auto">
              <a:xfrm>
                <a:off x="1017" y="3383"/>
                <a:ext cx="372" cy="818"/>
              </a:xfrm>
              <a:custGeom>
                <a:avLst/>
                <a:gdLst>
                  <a:gd name="T0" fmla="*/ 262 w 372"/>
                  <a:gd name="T1" fmla="*/ 165 h 818"/>
                  <a:gd name="T2" fmla="*/ 195 w 372"/>
                  <a:gd name="T3" fmla="*/ 73 h 818"/>
                  <a:gd name="T4" fmla="*/ 146 w 372"/>
                  <a:gd name="T5" fmla="*/ 6 h 818"/>
                  <a:gd name="T6" fmla="*/ 85 w 372"/>
                  <a:gd name="T7" fmla="*/ 0 h 818"/>
                  <a:gd name="T8" fmla="*/ 43 w 372"/>
                  <a:gd name="T9" fmla="*/ 31 h 818"/>
                  <a:gd name="T10" fmla="*/ 49 w 372"/>
                  <a:gd name="T11" fmla="*/ 85 h 818"/>
                  <a:gd name="T12" fmla="*/ 104 w 372"/>
                  <a:gd name="T13" fmla="*/ 140 h 818"/>
                  <a:gd name="T14" fmla="*/ 256 w 372"/>
                  <a:gd name="T15" fmla="*/ 305 h 818"/>
                  <a:gd name="T16" fmla="*/ 293 w 372"/>
                  <a:gd name="T17" fmla="*/ 360 h 818"/>
                  <a:gd name="T18" fmla="*/ 293 w 372"/>
                  <a:gd name="T19" fmla="*/ 385 h 818"/>
                  <a:gd name="T20" fmla="*/ 250 w 372"/>
                  <a:gd name="T21" fmla="*/ 427 h 818"/>
                  <a:gd name="T22" fmla="*/ 128 w 372"/>
                  <a:gd name="T23" fmla="*/ 476 h 818"/>
                  <a:gd name="T24" fmla="*/ 37 w 372"/>
                  <a:gd name="T25" fmla="*/ 525 h 818"/>
                  <a:gd name="T26" fmla="*/ 12 w 372"/>
                  <a:gd name="T27" fmla="*/ 562 h 818"/>
                  <a:gd name="T28" fmla="*/ 0 w 372"/>
                  <a:gd name="T29" fmla="*/ 604 h 818"/>
                  <a:gd name="T30" fmla="*/ 6 w 372"/>
                  <a:gd name="T31" fmla="*/ 696 h 818"/>
                  <a:gd name="T32" fmla="*/ 24 w 372"/>
                  <a:gd name="T33" fmla="*/ 751 h 818"/>
                  <a:gd name="T34" fmla="*/ 73 w 372"/>
                  <a:gd name="T35" fmla="*/ 818 h 818"/>
                  <a:gd name="T36" fmla="*/ 116 w 372"/>
                  <a:gd name="T37" fmla="*/ 818 h 818"/>
                  <a:gd name="T38" fmla="*/ 165 w 372"/>
                  <a:gd name="T39" fmla="*/ 787 h 818"/>
                  <a:gd name="T40" fmla="*/ 165 w 372"/>
                  <a:gd name="T41" fmla="*/ 763 h 818"/>
                  <a:gd name="T42" fmla="*/ 122 w 372"/>
                  <a:gd name="T43" fmla="*/ 739 h 818"/>
                  <a:gd name="T44" fmla="*/ 73 w 372"/>
                  <a:gd name="T45" fmla="*/ 708 h 818"/>
                  <a:gd name="T46" fmla="*/ 43 w 372"/>
                  <a:gd name="T47" fmla="*/ 671 h 818"/>
                  <a:gd name="T48" fmla="*/ 37 w 372"/>
                  <a:gd name="T49" fmla="*/ 592 h 818"/>
                  <a:gd name="T50" fmla="*/ 61 w 372"/>
                  <a:gd name="T51" fmla="*/ 562 h 818"/>
                  <a:gd name="T52" fmla="*/ 110 w 372"/>
                  <a:gd name="T53" fmla="*/ 537 h 818"/>
                  <a:gd name="T54" fmla="*/ 201 w 372"/>
                  <a:gd name="T55" fmla="*/ 507 h 818"/>
                  <a:gd name="T56" fmla="*/ 335 w 372"/>
                  <a:gd name="T57" fmla="*/ 458 h 818"/>
                  <a:gd name="T58" fmla="*/ 372 w 372"/>
                  <a:gd name="T59" fmla="*/ 421 h 818"/>
                  <a:gd name="T60" fmla="*/ 372 w 372"/>
                  <a:gd name="T61" fmla="*/ 366 h 818"/>
                  <a:gd name="T62" fmla="*/ 335 w 372"/>
                  <a:gd name="T63" fmla="*/ 293 h 818"/>
                  <a:gd name="T64" fmla="*/ 299 w 372"/>
                  <a:gd name="T65" fmla="*/ 232 h 818"/>
                  <a:gd name="T66" fmla="*/ 262 w 372"/>
                  <a:gd name="T67" fmla="*/ 165 h 81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72"/>
                  <a:gd name="T103" fmla="*/ 0 h 818"/>
                  <a:gd name="T104" fmla="*/ 372 w 372"/>
                  <a:gd name="T105" fmla="*/ 818 h 81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72" h="818">
                    <a:moveTo>
                      <a:pt x="262" y="165"/>
                    </a:moveTo>
                    <a:lnTo>
                      <a:pt x="195" y="73"/>
                    </a:lnTo>
                    <a:lnTo>
                      <a:pt x="146" y="6"/>
                    </a:lnTo>
                    <a:lnTo>
                      <a:pt x="85" y="0"/>
                    </a:lnTo>
                    <a:lnTo>
                      <a:pt x="43" y="31"/>
                    </a:lnTo>
                    <a:lnTo>
                      <a:pt x="49" y="85"/>
                    </a:lnTo>
                    <a:lnTo>
                      <a:pt x="104" y="140"/>
                    </a:lnTo>
                    <a:lnTo>
                      <a:pt x="256" y="305"/>
                    </a:lnTo>
                    <a:lnTo>
                      <a:pt x="293" y="360"/>
                    </a:lnTo>
                    <a:lnTo>
                      <a:pt x="293" y="385"/>
                    </a:lnTo>
                    <a:lnTo>
                      <a:pt x="250" y="427"/>
                    </a:lnTo>
                    <a:lnTo>
                      <a:pt x="128" y="476"/>
                    </a:lnTo>
                    <a:lnTo>
                      <a:pt x="37" y="525"/>
                    </a:lnTo>
                    <a:lnTo>
                      <a:pt x="12" y="562"/>
                    </a:lnTo>
                    <a:lnTo>
                      <a:pt x="0" y="604"/>
                    </a:lnTo>
                    <a:lnTo>
                      <a:pt x="6" y="696"/>
                    </a:lnTo>
                    <a:lnTo>
                      <a:pt x="24" y="751"/>
                    </a:lnTo>
                    <a:lnTo>
                      <a:pt x="73" y="818"/>
                    </a:lnTo>
                    <a:lnTo>
                      <a:pt x="116" y="818"/>
                    </a:lnTo>
                    <a:lnTo>
                      <a:pt x="165" y="787"/>
                    </a:lnTo>
                    <a:lnTo>
                      <a:pt x="165" y="763"/>
                    </a:lnTo>
                    <a:lnTo>
                      <a:pt x="122" y="739"/>
                    </a:lnTo>
                    <a:lnTo>
                      <a:pt x="73" y="708"/>
                    </a:lnTo>
                    <a:lnTo>
                      <a:pt x="43" y="671"/>
                    </a:lnTo>
                    <a:lnTo>
                      <a:pt x="37" y="592"/>
                    </a:lnTo>
                    <a:lnTo>
                      <a:pt x="61" y="562"/>
                    </a:lnTo>
                    <a:lnTo>
                      <a:pt x="110" y="537"/>
                    </a:lnTo>
                    <a:lnTo>
                      <a:pt x="201" y="507"/>
                    </a:lnTo>
                    <a:lnTo>
                      <a:pt x="335" y="458"/>
                    </a:lnTo>
                    <a:lnTo>
                      <a:pt x="372" y="421"/>
                    </a:lnTo>
                    <a:lnTo>
                      <a:pt x="372" y="366"/>
                    </a:lnTo>
                    <a:lnTo>
                      <a:pt x="335" y="293"/>
                    </a:lnTo>
                    <a:lnTo>
                      <a:pt x="299" y="232"/>
                    </a:lnTo>
                    <a:lnTo>
                      <a:pt x="262" y="1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4173" name="Freeform 30"/>
              <p:cNvSpPr>
                <a:spLocks noChangeAspect="1"/>
              </p:cNvSpPr>
              <p:nvPr/>
            </p:nvSpPr>
            <p:spPr bwMode="auto">
              <a:xfrm>
                <a:off x="1784" y="2633"/>
                <a:ext cx="333" cy="107"/>
              </a:xfrm>
              <a:custGeom>
                <a:avLst/>
                <a:gdLst>
                  <a:gd name="T0" fmla="*/ 6 w 333"/>
                  <a:gd name="T1" fmla="*/ 0 h 107"/>
                  <a:gd name="T2" fmla="*/ 116 w 333"/>
                  <a:gd name="T3" fmla="*/ 0 h 107"/>
                  <a:gd name="T4" fmla="*/ 238 w 333"/>
                  <a:gd name="T5" fmla="*/ 28 h 107"/>
                  <a:gd name="T6" fmla="*/ 333 w 333"/>
                  <a:gd name="T7" fmla="*/ 67 h 107"/>
                  <a:gd name="T8" fmla="*/ 321 w 333"/>
                  <a:gd name="T9" fmla="*/ 107 h 107"/>
                  <a:gd name="T10" fmla="*/ 189 w 333"/>
                  <a:gd name="T11" fmla="*/ 46 h 107"/>
                  <a:gd name="T12" fmla="*/ 61 w 333"/>
                  <a:gd name="T13" fmla="*/ 28 h 107"/>
                  <a:gd name="T14" fmla="*/ 0 w 333"/>
                  <a:gd name="T15" fmla="*/ 21 h 107"/>
                  <a:gd name="T16" fmla="*/ 6 w 333"/>
                  <a:gd name="T17" fmla="*/ 0 h 1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3"/>
                  <a:gd name="T28" fmla="*/ 0 h 107"/>
                  <a:gd name="T29" fmla="*/ 333 w 333"/>
                  <a:gd name="T30" fmla="*/ 107 h 1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3" h="107">
                    <a:moveTo>
                      <a:pt x="6" y="0"/>
                    </a:moveTo>
                    <a:lnTo>
                      <a:pt x="116" y="0"/>
                    </a:lnTo>
                    <a:lnTo>
                      <a:pt x="238" y="28"/>
                    </a:lnTo>
                    <a:lnTo>
                      <a:pt x="333" y="67"/>
                    </a:lnTo>
                    <a:lnTo>
                      <a:pt x="321" y="107"/>
                    </a:lnTo>
                    <a:lnTo>
                      <a:pt x="189" y="46"/>
                    </a:lnTo>
                    <a:lnTo>
                      <a:pt x="61" y="28"/>
                    </a:lnTo>
                    <a:lnTo>
                      <a:pt x="0" y="21"/>
                    </a:lnTo>
                    <a:lnTo>
                      <a:pt x="6"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4174" name="Freeform 31"/>
              <p:cNvSpPr>
                <a:spLocks noChangeAspect="1"/>
              </p:cNvSpPr>
              <p:nvPr/>
            </p:nvSpPr>
            <p:spPr bwMode="auto">
              <a:xfrm>
                <a:off x="1694" y="2815"/>
                <a:ext cx="314" cy="226"/>
              </a:xfrm>
              <a:custGeom>
                <a:avLst/>
                <a:gdLst>
                  <a:gd name="T0" fmla="*/ 30 w 314"/>
                  <a:gd name="T1" fmla="*/ 0 h 226"/>
                  <a:gd name="T2" fmla="*/ 155 w 314"/>
                  <a:gd name="T3" fmla="*/ 64 h 226"/>
                  <a:gd name="T4" fmla="*/ 256 w 314"/>
                  <a:gd name="T5" fmla="*/ 131 h 226"/>
                  <a:gd name="T6" fmla="*/ 314 w 314"/>
                  <a:gd name="T7" fmla="*/ 186 h 226"/>
                  <a:gd name="T8" fmla="*/ 262 w 314"/>
                  <a:gd name="T9" fmla="*/ 226 h 226"/>
                  <a:gd name="T10" fmla="*/ 198 w 314"/>
                  <a:gd name="T11" fmla="*/ 131 h 226"/>
                  <a:gd name="T12" fmla="*/ 94 w 314"/>
                  <a:gd name="T13" fmla="*/ 70 h 226"/>
                  <a:gd name="T14" fmla="*/ 0 w 314"/>
                  <a:gd name="T15" fmla="*/ 15 h 226"/>
                  <a:gd name="T16" fmla="*/ 30 w 314"/>
                  <a:gd name="T17" fmla="*/ 0 h 2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4"/>
                  <a:gd name="T28" fmla="*/ 0 h 226"/>
                  <a:gd name="T29" fmla="*/ 314 w 314"/>
                  <a:gd name="T30" fmla="*/ 226 h 22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4" h="226">
                    <a:moveTo>
                      <a:pt x="30" y="0"/>
                    </a:moveTo>
                    <a:lnTo>
                      <a:pt x="155" y="64"/>
                    </a:lnTo>
                    <a:lnTo>
                      <a:pt x="256" y="131"/>
                    </a:lnTo>
                    <a:lnTo>
                      <a:pt x="314" y="186"/>
                    </a:lnTo>
                    <a:lnTo>
                      <a:pt x="262" y="226"/>
                    </a:lnTo>
                    <a:lnTo>
                      <a:pt x="198" y="131"/>
                    </a:lnTo>
                    <a:lnTo>
                      <a:pt x="94" y="70"/>
                    </a:lnTo>
                    <a:lnTo>
                      <a:pt x="0" y="15"/>
                    </a:lnTo>
                    <a:lnTo>
                      <a:pt x="3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34150" name="Rectangle 43"/>
          <p:cNvSpPr>
            <a:spLocks noChangeArrowheads="1"/>
          </p:cNvSpPr>
          <p:nvPr/>
        </p:nvSpPr>
        <p:spPr bwMode="auto">
          <a:xfrm>
            <a:off x="838200" y="914400"/>
            <a:ext cx="647700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 Location too confusing for algorithm</a:t>
            </a:r>
          </a:p>
          <a:p>
            <a:pPr eaLnBrk="1" hangingPunct="1">
              <a:spcBef>
                <a:spcPct val="50000"/>
              </a:spcBef>
            </a:pPr>
            <a:r>
              <a:rPr lang="en-US" altLang="en-US" sz="3000" i="0"/>
              <a:t> Algorithm too lazy to define step for every location.</a:t>
            </a:r>
          </a:p>
        </p:txBody>
      </p:sp>
      <p:sp>
        <p:nvSpPr>
          <p:cNvPr id="134151" name="Rectangle 44"/>
          <p:cNvSpPr>
            <a:spLocks noChangeArrowheads="1"/>
          </p:cNvSpPr>
          <p:nvPr/>
        </p:nvSpPr>
        <p:spPr bwMode="auto">
          <a:xfrm>
            <a:off x="2257425" y="152400"/>
            <a:ext cx="46561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Computation Stuck </a:t>
            </a:r>
          </a:p>
        </p:txBody>
      </p:sp>
      <p:sp>
        <p:nvSpPr>
          <p:cNvPr id="134152" name="Freeform 45"/>
          <p:cNvSpPr>
            <a:spLocks/>
          </p:cNvSpPr>
          <p:nvPr/>
        </p:nvSpPr>
        <p:spPr bwMode="auto">
          <a:xfrm>
            <a:off x="3276600" y="4249738"/>
            <a:ext cx="2286000" cy="1465262"/>
          </a:xfrm>
          <a:custGeom>
            <a:avLst/>
            <a:gdLst>
              <a:gd name="T0" fmla="*/ 2147483647 w 1856"/>
              <a:gd name="T1" fmla="*/ 2147483647 h 1355"/>
              <a:gd name="T2" fmla="*/ 2147483647 w 1856"/>
              <a:gd name="T3" fmla="*/ 2147483647 h 1355"/>
              <a:gd name="T4" fmla="*/ 2147483647 w 1856"/>
              <a:gd name="T5" fmla="*/ 2147483647 h 1355"/>
              <a:gd name="T6" fmla="*/ 2147483647 w 1856"/>
              <a:gd name="T7" fmla="*/ 2147483647 h 1355"/>
              <a:gd name="T8" fmla="*/ 2147483647 w 1856"/>
              <a:gd name="T9" fmla="*/ 2147483647 h 1355"/>
              <a:gd name="T10" fmla="*/ 2147483647 w 1856"/>
              <a:gd name="T11" fmla="*/ 2147483647 h 1355"/>
              <a:gd name="T12" fmla="*/ 2147483647 w 1856"/>
              <a:gd name="T13" fmla="*/ 2147483647 h 1355"/>
              <a:gd name="T14" fmla="*/ 2147483647 w 1856"/>
              <a:gd name="T15" fmla="*/ 2147483647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4153" name="Text Box 46"/>
          <p:cNvSpPr txBox="1">
            <a:spLocks noChangeArrowheads="1"/>
          </p:cNvSpPr>
          <p:nvPr/>
        </p:nvSpPr>
        <p:spPr bwMode="auto">
          <a:xfrm>
            <a:off x="3694113" y="4392613"/>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88</a:t>
            </a:r>
            <a:endParaRPr lang="en-CA" altLang="en-US" sz="2000" i="0"/>
          </a:p>
        </p:txBody>
      </p:sp>
      <p:sp>
        <p:nvSpPr>
          <p:cNvPr id="134154" name="Text Box 47"/>
          <p:cNvSpPr txBox="1">
            <a:spLocks noChangeArrowheads="1"/>
          </p:cNvSpPr>
          <p:nvPr/>
        </p:nvSpPr>
        <p:spPr bwMode="auto">
          <a:xfrm>
            <a:off x="4114800" y="4503738"/>
            <a:ext cx="835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lt;52</a:t>
            </a:r>
            <a:endParaRPr lang="en-CA" altLang="en-US" sz="2000" i="0"/>
          </a:p>
        </p:txBody>
      </p:sp>
      <p:sp>
        <p:nvSpPr>
          <p:cNvPr id="134155" name="Text Box 48"/>
          <p:cNvSpPr txBox="1">
            <a:spLocks noChangeArrowheads="1"/>
          </p:cNvSpPr>
          <p:nvPr/>
        </p:nvSpPr>
        <p:spPr bwMode="auto">
          <a:xfrm>
            <a:off x="3770313" y="4826000"/>
            <a:ext cx="835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5&lt;62</a:t>
            </a:r>
            <a:endParaRPr lang="en-CA" altLang="en-US" sz="2000" i="0"/>
          </a:p>
        </p:txBody>
      </p:sp>
      <p:sp>
        <p:nvSpPr>
          <p:cNvPr id="134156" name="Text Box 49"/>
          <p:cNvSpPr txBox="1">
            <a:spLocks noChangeArrowheads="1"/>
          </p:cNvSpPr>
          <p:nvPr/>
        </p:nvSpPr>
        <p:spPr bwMode="auto">
          <a:xfrm>
            <a:off x="4114800" y="5189538"/>
            <a:ext cx="835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79&lt;98</a:t>
            </a:r>
            <a:endParaRPr lang="en-CA" altLang="en-US" sz="2000" i="0"/>
          </a:p>
        </p:txBody>
      </p:sp>
      <p:sp>
        <p:nvSpPr>
          <p:cNvPr id="134157" name="Text Box 50"/>
          <p:cNvSpPr txBox="1">
            <a:spLocks noChangeArrowheads="1"/>
          </p:cNvSpPr>
          <p:nvPr/>
        </p:nvSpPr>
        <p:spPr bwMode="auto">
          <a:xfrm>
            <a:off x="4732338" y="482600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0</a:t>
            </a:r>
            <a:endParaRPr lang="en-CA" altLang="en-US" sz="2000" i="0"/>
          </a:p>
        </p:txBody>
      </p:sp>
      <p:sp>
        <p:nvSpPr>
          <p:cNvPr id="134158" name="Rectangle 52"/>
          <p:cNvSpPr>
            <a:spLocks noChangeArrowheads="1"/>
          </p:cNvSpPr>
          <p:nvPr/>
        </p:nvSpPr>
        <p:spPr bwMode="auto">
          <a:xfrm>
            <a:off x="3425825" y="469900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1</a:t>
            </a:r>
            <a:endParaRPr lang="en-CA" altLang="en-US" sz="2000" i="0"/>
          </a:p>
        </p:txBody>
      </p:sp>
      <p:sp>
        <p:nvSpPr>
          <p:cNvPr id="134159" name="Rectangle 53"/>
          <p:cNvSpPr>
            <a:spLocks noChangeArrowheads="1"/>
          </p:cNvSpPr>
          <p:nvPr/>
        </p:nvSpPr>
        <p:spPr bwMode="auto">
          <a:xfrm>
            <a:off x="3810000" y="4876800"/>
            <a:ext cx="838200" cy="304800"/>
          </a:xfrm>
          <a:prstGeom prst="rect">
            <a:avLst/>
          </a:prstGeom>
          <a:noFill/>
          <a:ln w="317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34160" name="Rectangle 54"/>
          <p:cNvSpPr>
            <a:spLocks noChangeArrowheads="1"/>
          </p:cNvSpPr>
          <p:nvPr/>
        </p:nvSpPr>
        <p:spPr bwMode="auto">
          <a:xfrm>
            <a:off x="4191000" y="4572000"/>
            <a:ext cx="838200" cy="304800"/>
          </a:xfrm>
          <a:prstGeom prst="rect">
            <a:avLst/>
          </a:prstGeom>
          <a:noFill/>
          <a:ln w="317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34161" name="Rectangle 55"/>
          <p:cNvSpPr>
            <a:spLocks noChangeArrowheads="1"/>
          </p:cNvSpPr>
          <p:nvPr/>
        </p:nvSpPr>
        <p:spPr bwMode="auto">
          <a:xfrm>
            <a:off x="4191000" y="5257800"/>
            <a:ext cx="762000" cy="304800"/>
          </a:xfrm>
          <a:prstGeom prst="rect">
            <a:avLst/>
          </a:prstGeom>
          <a:noFill/>
          <a:ln w="317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ChangeArrowheads="1"/>
          </p:cNvSpPr>
          <p:nvPr/>
        </p:nvSpPr>
        <p:spPr bwMode="auto">
          <a:xfrm>
            <a:off x="838200" y="698500"/>
            <a:ext cx="7010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 Algorithm specifies from which locations it  knows how to step.</a:t>
            </a:r>
          </a:p>
        </p:txBody>
      </p:sp>
      <p:sp>
        <p:nvSpPr>
          <p:cNvPr id="135171" name="Rectangle 3"/>
          <p:cNvSpPr>
            <a:spLocks noChangeArrowheads="1"/>
          </p:cNvSpPr>
          <p:nvPr/>
        </p:nvSpPr>
        <p:spPr bwMode="auto">
          <a:xfrm>
            <a:off x="2827338" y="12700"/>
            <a:ext cx="351948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Safe Locations</a:t>
            </a:r>
          </a:p>
        </p:txBody>
      </p:sp>
      <p:grpSp>
        <p:nvGrpSpPr>
          <p:cNvPr id="135172" name="Group 4"/>
          <p:cNvGrpSpPr>
            <a:grpSpLocks/>
          </p:cNvGrpSpPr>
          <p:nvPr/>
        </p:nvGrpSpPr>
        <p:grpSpPr bwMode="auto">
          <a:xfrm>
            <a:off x="304800" y="3106738"/>
            <a:ext cx="2438400" cy="1465262"/>
            <a:chOff x="192" y="1680"/>
            <a:chExt cx="1536" cy="923"/>
          </a:xfrm>
        </p:grpSpPr>
        <p:sp>
          <p:nvSpPr>
            <p:cNvPr id="135190" name="Freeform 5"/>
            <p:cNvSpPr>
              <a:spLocks/>
            </p:cNvSpPr>
            <p:nvPr/>
          </p:nvSpPr>
          <p:spPr bwMode="auto">
            <a:xfrm>
              <a:off x="192" y="1680"/>
              <a:ext cx="1440" cy="923"/>
            </a:xfrm>
            <a:custGeom>
              <a:avLst/>
              <a:gdLst>
                <a:gd name="T0" fmla="*/ 2 w 1856"/>
                <a:gd name="T1" fmla="*/ 1 h 1355"/>
                <a:gd name="T2" fmla="*/ 2 w 1856"/>
                <a:gd name="T3" fmla="*/ 1 h 1355"/>
                <a:gd name="T4" fmla="*/ 2 w 1856"/>
                <a:gd name="T5" fmla="*/ 1 h 1355"/>
                <a:gd name="T6" fmla="*/ 2 w 1856"/>
                <a:gd name="T7" fmla="*/ 1 h 1355"/>
                <a:gd name="T8" fmla="*/ 4 w 1856"/>
                <a:gd name="T9" fmla="*/ 1 h 1355"/>
                <a:gd name="T10" fmla="*/ 5 w 1856"/>
                <a:gd name="T11" fmla="*/ 1 h 1355"/>
                <a:gd name="T12" fmla="*/ 3 w 1856"/>
                <a:gd name="T13" fmla="*/ 1 h 1355"/>
                <a:gd name="T14" fmla="*/ 2 w 1856"/>
                <a:gd name="T15" fmla="*/ 1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5191" name="Text Box 6"/>
            <p:cNvSpPr txBox="1">
              <a:spLocks noChangeArrowheads="1"/>
            </p:cNvSpPr>
            <p:nvPr/>
          </p:nvSpPr>
          <p:spPr bwMode="auto">
            <a:xfrm>
              <a:off x="455" y="177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88</a:t>
              </a:r>
              <a:endParaRPr lang="en-CA" altLang="en-US" sz="2000" i="0"/>
            </a:p>
          </p:txBody>
        </p:sp>
        <p:sp>
          <p:nvSpPr>
            <p:cNvPr id="135192" name="Text Box 7"/>
            <p:cNvSpPr txBox="1">
              <a:spLocks noChangeArrowheads="1"/>
            </p:cNvSpPr>
            <p:nvPr/>
          </p:nvSpPr>
          <p:spPr bwMode="auto">
            <a:xfrm>
              <a:off x="960" y="184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a:t>
              </a:r>
              <a:endParaRPr lang="en-CA" altLang="en-US" sz="2000" i="0"/>
            </a:p>
          </p:txBody>
        </p:sp>
        <p:sp>
          <p:nvSpPr>
            <p:cNvPr id="135193" name="Text Box 8"/>
            <p:cNvSpPr txBox="1">
              <a:spLocks noChangeArrowheads="1"/>
            </p:cNvSpPr>
            <p:nvPr/>
          </p:nvSpPr>
          <p:spPr bwMode="auto">
            <a:xfrm>
              <a:off x="746" y="2198"/>
              <a:ext cx="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98</a:t>
              </a:r>
              <a:endParaRPr lang="en-CA" altLang="en-US" sz="2000" i="0"/>
            </a:p>
          </p:txBody>
        </p:sp>
        <p:sp>
          <p:nvSpPr>
            <p:cNvPr id="135194" name="Text Box 9"/>
            <p:cNvSpPr txBox="1">
              <a:spLocks noChangeArrowheads="1"/>
            </p:cNvSpPr>
            <p:nvPr/>
          </p:nvSpPr>
          <p:spPr bwMode="auto">
            <a:xfrm>
              <a:off x="503" y="204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5</a:t>
              </a:r>
              <a:endParaRPr lang="en-CA" altLang="en-US" sz="2000" i="0"/>
            </a:p>
          </p:txBody>
        </p:sp>
        <p:sp>
          <p:nvSpPr>
            <p:cNvPr id="135195" name="Text Box 10"/>
            <p:cNvSpPr txBox="1">
              <a:spLocks noChangeArrowheads="1"/>
            </p:cNvSpPr>
            <p:nvPr/>
          </p:nvSpPr>
          <p:spPr bwMode="auto">
            <a:xfrm>
              <a:off x="768" y="2016"/>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62</a:t>
              </a:r>
              <a:endParaRPr lang="en-CA" altLang="en-US" sz="2000" i="0"/>
            </a:p>
          </p:txBody>
        </p:sp>
        <p:sp>
          <p:nvSpPr>
            <p:cNvPr id="135196" name="Text Box 11"/>
            <p:cNvSpPr txBox="1">
              <a:spLocks noChangeArrowheads="1"/>
            </p:cNvSpPr>
            <p:nvPr/>
          </p:nvSpPr>
          <p:spPr bwMode="auto">
            <a:xfrm>
              <a:off x="746" y="176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52</a:t>
              </a:r>
              <a:endParaRPr lang="en-CA" altLang="en-US" sz="2000" i="0"/>
            </a:p>
          </p:txBody>
        </p:sp>
        <p:sp>
          <p:nvSpPr>
            <p:cNvPr id="135197" name="Text Box 12"/>
            <p:cNvSpPr txBox="1">
              <a:spLocks noChangeArrowheads="1"/>
            </p:cNvSpPr>
            <p:nvPr/>
          </p:nvSpPr>
          <p:spPr bwMode="auto">
            <a:xfrm>
              <a:off x="1020" y="232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79</a:t>
              </a:r>
              <a:endParaRPr lang="en-CA" altLang="en-US" sz="2000" i="0"/>
            </a:p>
          </p:txBody>
        </p:sp>
        <p:sp>
          <p:nvSpPr>
            <p:cNvPr id="135198" name="Text Box 13"/>
            <p:cNvSpPr txBox="1">
              <a:spLocks noChangeArrowheads="1"/>
            </p:cNvSpPr>
            <p:nvPr/>
          </p:nvSpPr>
          <p:spPr bwMode="auto">
            <a:xfrm>
              <a:off x="1109" y="204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0</a:t>
              </a:r>
              <a:endParaRPr lang="en-CA" altLang="en-US" sz="2000" i="0"/>
            </a:p>
          </p:txBody>
        </p:sp>
        <p:sp>
          <p:nvSpPr>
            <p:cNvPr id="135199" name="Text Box 14"/>
            <p:cNvSpPr txBox="1">
              <a:spLocks noChangeArrowheads="1"/>
            </p:cNvSpPr>
            <p:nvPr/>
          </p:nvSpPr>
          <p:spPr bwMode="auto">
            <a:xfrm>
              <a:off x="1303" y="2157"/>
              <a:ext cx="4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3</a:t>
              </a:r>
              <a:endParaRPr lang="en-CA" altLang="en-US" sz="2000" i="0"/>
            </a:p>
          </p:txBody>
        </p:sp>
        <p:sp>
          <p:nvSpPr>
            <p:cNvPr id="135200" name="Rectangle 15"/>
            <p:cNvSpPr>
              <a:spLocks noChangeArrowheads="1"/>
            </p:cNvSpPr>
            <p:nvPr/>
          </p:nvSpPr>
          <p:spPr bwMode="auto">
            <a:xfrm>
              <a:off x="286" y="196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1</a:t>
              </a:r>
              <a:endParaRPr lang="en-CA" altLang="en-US" sz="2000" i="0"/>
            </a:p>
          </p:txBody>
        </p:sp>
      </p:grpSp>
      <p:grpSp>
        <p:nvGrpSpPr>
          <p:cNvPr id="135173" name="Group 16"/>
          <p:cNvGrpSpPr>
            <a:grpSpLocks/>
          </p:cNvGrpSpPr>
          <p:nvPr/>
        </p:nvGrpSpPr>
        <p:grpSpPr bwMode="auto">
          <a:xfrm>
            <a:off x="5257800" y="3581400"/>
            <a:ext cx="3733800" cy="533400"/>
            <a:chOff x="3072" y="3360"/>
            <a:chExt cx="2352" cy="336"/>
          </a:xfrm>
        </p:grpSpPr>
        <p:sp>
          <p:nvSpPr>
            <p:cNvPr id="135188" name="Text Box 17"/>
            <p:cNvSpPr txBox="1">
              <a:spLocks noChangeArrowheads="1"/>
            </p:cNvSpPr>
            <p:nvPr/>
          </p:nvSpPr>
          <p:spPr bwMode="auto">
            <a:xfrm>
              <a:off x="3106" y="3413"/>
              <a:ext cx="20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23,25,30,31,52,62,79,88,98</a:t>
              </a:r>
              <a:endParaRPr lang="en-CA" altLang="en-US" sz="2000" i="0"/>
            </a:p>
          </p:txBody>
        </p:sp>
        <p:sp>
          <p:nvSpPr>
            <p:cNvPr id="135189" name="Rectangle 18"/>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35174" name="Group 19"/>
          <p:cNvGrpSpPr>
            <a:grpSpLocks/>
          </p:cNvGrpSpPr>
          <p:nvPr/>
        </p:nvGrpSpPr>
        <p:grpSpPr bwMode="auto">
          <a:xfrm>
            <a:off x="2057400" y="5029200"/>
            <a:ext cx="1866900" cy="1600200"/>
            <a:chOff x="1224" y="2623"/>
            <a:chExt cx="2280" cy="1785"/>
          </a:xfrm>
        </p:grpSpPr>
        <p:sp>
          <p:nvSpPr>
            <p:cNvPr id="135175" name="Freeform 20" descr="Green marble"/>
            <p:cNvSpPr>
              <a:spLocks/>
            </p:cNvSpPr>
            <p:nvPr/>
          </p:nvSpPr>
          <p:spPr bwMode="auto">
            <a:xfrm>
              <a:off x="1224" y="2623"/>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135176" name="Group 21"/>
            <p:cNvGrpSpPr>
              <a:grpSpLocks/>
            </p:cNvGrpSpPr>
            <p:nvPr/>
          </p:nvGrpSpPr>
          <p:grpSpPr bwMode="auto">
            <a:xfrm>
              <a:off x="1584" y="2688"/>
              <a:ext cx="1216" cy="1440"/>
              <a:chOff x="2641" y="1488"/>
              <a:chExt cx="2655" cy="2488"/>
            </a:xfrm>
          </p:grpSpPr>
          <p:grpSp>
            <p:nvGrpSpPr>
              <p:cNvPr id="135177" name="Group 22"/>
              <p:cNvGrpSpPr>
                <a:grpSpLocks/>
              </p:cNvGrpSpPr>
              <p:nvPr/>
            </p:nvGrpSpPr>
            <p:grpSpPr bwMode="auto">
              <a:xfrm>
                <a:off x="2641" y="1488"/>
                <a:ext cx="2496" cy="2436"/>
                <a:chOff x="2641" y="1488"/>
                <a:chExt cx="2496" cy="2436"/>
              </a:xfrm>
            </p:grpSpPr>
            <p:sp>
              <p:nvSpPr>
                <p:cNvPr id="135182" name="Freeform 23"/>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5183" name="Freeform 24"/>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5184" name="Freeform 25"/>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5185" name="Freeform 26"/>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5186" name="Freeform 27"/>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5187" name="Freeform 28"/>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35178" name="Group 29"/>
              <p:cNvGrpSpPr>
                <a:grpSpLocks/>
              </p:cNvGrpSpPr>
              <p:nvPr/>
            </p:nvGrpSpPr>
            <p:grpSpPr bwMode="auto">
              <a:xfrm>
                <a:off x="4864" y="3099"/>
                <a:ext cx="432" cy="877"/>
                <a:chOff x="4864" y="3099"/>
                <a:chExt cx="432" cy="877"/>
              </a:xfrm>
            </p:grpSpPr>
            <p:sp>
              <p:nvSpPr>
                <p:cNvPr id="135179" name="Freeform 30"/>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5180" name="Freeform 31"/>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5181" name="Freeform 32"/>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6194" name="Group 2"/>
          <p:cNvGrpSpPr>
            <a:grpSpLocks/>
          </p:cNvGrpSpPr>
          <p:nvPr/>
        </p:nvGrpSpPr>
        <p:grpSpPr bwMode="auto">
          <a:xfrm>
            <a:off x="304800" y="3106738"/>
            <a:ext cx="2438400" cy="1465262"/>
            <a:chOff x="192" y="1680"/>
            <a:chExt cx="1536" cy="923"/>
          </a:xfrm>
        </p:grpSpPr>
        <p:sp>
          <p:nvSpPr>
            <p:cNvPr id="136225" name="Freeform 3"/>
            <p:cNvSpPr>
              <a:spLocks/>
            </p:cNvSpPr>
            <p:nvPr/>
          </p:nvSpPr>
          <p:spPr bwMode="auto">
            <a:xfrm>
              <a:off x="192" y="1680"/>
              <a:ext cx="1440" cy="923"/>
            </a:xfrm>
            <a:custGeom>
              <a:avLst/>
              <a:gdLst>
                <a:gd name="T0" fmla="*/ 2 w 1856"/>
                <a:gd name="T1" fmla="*/ 1 h 1355"/>
                <a:gd name="T2" fmla="*/ 2 w 1856"/>
                <a:gd name="T3" fmla="*/ 1 h 1355"/>
                <a:gd name="T4" fmla="*/ 2 w 1856"/>
                <a:gd name="T5" fmla="*/ 1 h 1355"/>
                <a:gd name="T6" fmla="*/ 2 w 1856"/>
                <a:gd name="T7" fmla="*/ 1 h 1355"/>
                <a:gd name="T8" fmla="*/ 4 w 1856"/>
                <a:gd name="T9" fmla="*/ 1 h 1355"/>
                <a:gd name="T10" fmla="*/ 5 w 1856"/>
                <a:gd name="T11" fmla="*/ 1 h 1355"/>
                <a:gd name="T12" fmla="*/ 3 w 1856"/>
                <a:gd name="T13" fmla="*/ 1 h 1355"/>
                <a:gd name="T14" fmla="*/ 2 w 1856"/>
                <a:gd name="T15" fmla="*/ 1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6226" name="Text Box 4"/>
            <p:cNvSpPr txBox="1">
              <a:spLocks noChangeArrowheads="1"/>
            </p:cNvSpPr>
            <p:nvPr/>
          </p:nvSpPr>
          <p:spPr bwMode="auto">
            <a:xfrm>
              <a:off x="455" y="177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88</a:t>
              </a:r>
              <a:endParaRPr lang="en-CA" altLang="en-US" sz="2000" i="0"/>
            </a:p>
          </p:txBody>
        </p:sp>
        <p:sp>
          <p:nvSpPr>
            <p:cNvPr id="136227" name="Text Box 5"/>
            <p:cNvSpPr txBox="1">
              <a:spLocks noChangeArrowheads="1"/>
            </p:cNvSpPr>
            <p:nvPr/>
          </p:nvSpPr>
          <p:spPr bwMode="auto">
            <a:xfrm>
              <a:off x="960" y="184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a:t>
              </a:r>
              <a:endParaRPr lang="en-CA" altLang="en-US" sz="2000" i="0"/>
            </a:p>
          </p:txBody>
        </p:sp>
        <p:sp>
          <p:nvSpPr>
            <p:cNvPr id="136228" name="Text Box 6"/>
            <p:cNvSpPr txBox="1">
              <a:spLocks noChangeArrowheads="1"/>
            </p:cNvSpPr>
            <p:nvPr/>
          </p:nvSpPr>
          <p:spPr bwMode="auto">
            <a:xfrm>
              <a:off x="746" y="2198"/>
              <a:ext cx="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98</a:t>
              </a:r>
              <a:endParaRPr lang="en-CA" altLang="en-US" sz="2000" i="0"/>
            </a:p>
          </p:txBody>
        </p:sp>
        <p:sp>
          <p:nvSpPr>
            <p:cNvPr id="136229" name="Text Box 7"/>
            <p:cNvSpPr txBox="1">
              <a:spLocks noChangeArrowheads="1"/>
            </p:cNvSpPr>
            <p:nvPr/>
          </p:nvSpPr>
          <p:spPr bwMode="auto">
            <a:xfrm>
              <a:off x="503" y="204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5</a:t>
              </a:r>
              <a:endParaRPr lang="en-CA" altLang="en-US" sz="2000" i="0"/>
            </a:p>
          </p:txBody>
        </p:sp>
        <p:sp>
          <p:nvSpPr>
            <p:cNvPr id="136230" name="Text Box 8"/>
            <p:cNvSpPr txBox="1">
              <a:spLocks noChangeArrowheads="1"/>
            </p:cNvSpPr>
            <p:nvPr/>
          </p:nvSpPr>
          <p:spPr bwMode="auto">
            <a:xfrm>
              <a:off x="768" y="2016"/>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62</a:t>
              </a:r>
              <a:endParaRPr lang="en-CA" altLang="en-US" sz="2000" i="0"/>
            </a:p>
          </p:txBody>
        </p:sp>
        <p:sp>
          <p:nvSpPr>
            <p:cNvPr id="136231" name="Text Box 9"/>
            <p:cNvSpPr txBox="1">
              <a:spLocks noChangeArrowheads="1"/>
            </p:cNvSpPr>
            <p:nvPr/>
          </p:nvSpPr>
          <p:spPr bwMode="auto">
            <a:xfrm>
              <a:off x="746" y="176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52</a:t>
              </a:r>
              <a:endParaRPr lang="en-CA" altLang="en-US" sz="2000" i="0"/>
            </a:p>
          </p:txBody>
        </p:sp>
        <p:sp>
          <p:nvSpPr>
            <p:cNvPr id="136232" name="Text Box 10"/>
            <p:cNvSpPr txBox="1">
              <a:spLocks noChangeArrowheads="1"/>
            </p:cNvSpPr>
            <p:nvPr/>
          </p:nvSpPr>
          <p:spPr bwMode="auto">
            <a:xfrm>
              <a:off x="1020" y="232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79</a:t>
              </a:r>
              <a:endParaRPr lang="en-CA" altLang="en-US" sz="2000" i="0"/>
            </a:p>
          </p:txBody>
        </p:sp>
        <p:sp>
          <p:nvSpPr>
            <p:cNvPr id="136233" name="Text Box 11"/>
            <p:cNvSpPr txBox="1">
              <a:spLocks noChangeArrowheads="1"/>
            </p:cNvSpPr>
            <p:nvPr/>
          </p:nvSpPr>
          <p:spPr bwMode="auto">
            <a:xfrm>
              <a:off x="1109" y="204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0</a:t>
              </a:r>
              <a:endParaRPr lang="en-CA" altLang="en-US" sz="2000" i="0"/>
            </a:p>
          </p:txBody>
        </p:sp>
        <p:sp>
          <p:nvSpPr>
            <p:cNvPr id="136234" name="Text Box 12"/>
            <p:cNvSpPr txBox="1">
              <a:spLocks noChangeArrowheads="1"/>
            </p:cNvSpPr>
            <p:nvPr/>
          </p:nvSpPr>
          <p:spPr bwMode="auto">
            <a:xfrm>
              <a:off x="1303" y="2157"/>
              <a:ext cx="4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3</a:t>
              </a:r>
              <a:endParaRPr lang="en-CA" altLang="en-US" sz="2000" i="0"/>
            </a:p>
          </p:txBody>
        </p:sp>
        <p:sp>
          <p:nvSpPr>
            <p:cNvPr id="136235" name="Rectangle 13"/>
            <p:cNvSpPr>
              <a:spLocks noChangeArrowheads="1"/>
            </p:cNvSpPr>
            <p:nvPr/>
          </p:nvSpPr>
          <p:spPr bwMode="auto">
            <a:xfrm>
              <a:off x="286" y="196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1</a:t>
              </a:r>
              <a:endParaRPr lang="en-CA" altLang="en-US" sz="2000" i="0"/>
            </a:p>
          </p:txBody>
        </p:sp>
      </p:grpSp>
      <p:grpSp>
        <p:nvGrpSpPr>
          <p:cNvPr id="136195" name="Group 14"/>
          <p:cNvGrpSpPr>
            <a:grpSpLocks/>
          </p:cNvGrpSpPr>
          <p:nvPr/>
        </p:nvGrpSpPr>
        <p:grpSpPr bwMode="auto">
          <a:xfrm>
            <a:off x="5257800" y="3581400"/>
            <a:ext cx="3733800" cy="533400"/>
            <a:chOff x="3072" y="3360"/>
            <a:chExt cx="2352" cy="336"/>
          </a:xfrm>
        </p:grpSpPr>
        <p:sp>
          <p:nvSpPr>
            <p:cNvPr id="136223" name="Text Box 15"/>
            <p:cNvSpPr txBox="1">
              <a:spLocks noChangeArrowheads="1"/>
            </p:cNvSpPr>
            <p:nvPr/>
          </p:nvSpPr>
          <p:spPr bwMode="auto">
            <a:xfrm>
              <a:off x="3106" y="3413"/>
              <a:ext cx="20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23,25,30,31,52,62,79,88,98</a:t>
              </a:r>
              <a:endParaRPr lang="en-CA" altLang="en-US" sz="2000" i="0"/>
            </a:p>
          </p:txBody>
        </p:sp>
        <p:sp>
          <p:nvSpPr>
            <p:cNvPr id="136224" name="Rectangle 16"/>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36196" name="Group 17"/>
          <p:cNvGrpSpPr>
            <a:grpSpLocks/>
          </p:cNvGrpSpPr>
          <p:nvPr/>
        </p:nvGrpSpPr>
        <p:grpSpPr bwMode="auto">
          <a:xfrm>
            <a:off x="1690688" y="4419600"/>
            <a:ext cx="6157912" cy="2362200"/>
            <a:chOff x="1065" y="2784"/>
            <a:chExt cx="3879" cy="1488"/>
          </a:xfrm>
        </p:grpSpPr>
        <p:sp>
          <p:nvSpPr>
            <p:cNvPr id="136199" name="Freeform 18" descr="Green marble"/>
            <p:cNvSpPr>
              <a:spLocks/>
            </p:cNvSpPr>
            <p:nvPr/>
          </p:nvSpPr>
          <p:spPr bwMode="auto">
            <a:xfrm>
              <a:off x="1065" y="2784"/>
              <a:ext cx="3879" cy="1488"/>
            </a:xfrm>
            <a:custGeom>
              <a:avLst/>
              <a:gdLst>
                <a:gd name="T0" fmla="*/ 1260 w 3879"/>
                <a:gd name="T1" fmla="*/ 25 h 1488"/>
                <a:gd name="T2" fmla="*/ 2061 w 3879"/>
                <a:gd name="T3" fmla="*/ 254 h 1488"/>
                <a:gd name="T4" fmla="*/ 3678 w 3879"/>
                <a:gd name="T5" fmla="*/ 214 h 1488"/>
                <a:gd name="T6" fmla="*/ 3268 w 3879"/>
                <a:gd name="T7" fmla="*/ 899 h 1488"/>
                <a:gd name="T8" fmla="*/ 3199 w 3879"/>
                <a:gd name="T9" fmla="*/ 1161 h 1488"/>
                <a:gd name="T10" fmla="*/ 3007 w 3879"/>
                <a:gd name="T11" fmla="*/ 1353 h 1488"/>
                <a:gd name="T12" fmla="*/ 2627 w 3879"/>
                <a:gd name="T13" fmla="*/ 1291 h 1488"/>
                <a:gd name="T14" fmla="*/ 2142 w 3879"/>
                <a:gd name="T15" fmla="*/ 1295 h 1488"/>
                <a:gd name="T16" fmla="*/ 283 w 3879"/>
                <a:gd name="T17" fmla="*/ 1375 h 1488"/>
                <a:gd name="T18" fmla="*/ 445 w 3879"/>
                <a:gd name="T19" fmla="*/ 614 h 1488"/>
                <a:gd name="T20" fmla="*/ 716 w 3879"/>
                <a:gd name="T21" fmla="*/ 105 h 1488"/>
                <a:gd name="T22" fmla="*/ 1260 w 3879"/>
                <a:gd name="T23" fmla="*/ 25 h 14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79"/>
                <a:gd name="T37" fmla="*/ 0 h 1488"/>
                <a:gd name="T38" fmla="*/ 3879 w 3879"/>
                <a:gd name="T39" fmla="*/ 1488 h 148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79" h="1488">
                  <a:moveTo>
                    <a:pt x="1260" y="25"/>
                  </a:moveTo>
                  <a:cubicBezTo>
                    <a:pt x="1484" y="50"/>
                    <a:pt x="1659" y="223"/>
                    <a:pt x="2061" y="254"/>
                  </a:cubicBezTo>
                  <a:cubicBezTo>
                    <a:pt x="2464" y="286"/>
                    <a:pt x="3477" y="106"/>
                    <a:pt x="3678" y="214"/>
                  </a:cubicBezTo>
                  <a:cubicBezTo>
                    <a:pt x="3879" y="322"/>
                    <a:pt x="3348" y="741"/>
                    <a:pt x="3268" y="899"/>
                  </a:cubicBezTo>
                  <a:cubicBezTo>
                    <a:pt x="3188" y="1057"/>
                    <a:pt x="3242" y="1085"/>
                    <a:pt x="3199" y="1161"/>
                  </a:cubicBezTo>
                  <a:cubicBezTo>
                    <a:pt x="3156" y="1237"/>
                    <a:pt x="3102" y="1331"/>
                    <a:pt x="3007" y="1353"/>
                  </a:cubicBezTo>
                  <a:cubicBezTo>
                    <a:pt x="2912" y="1375"/>
                    <a:pt x="2771" y="1301"/>
                    <a:pt x="2627" y="1291"/>
                  </a:cubicBezTo>
                  <a:cubicBezTo>
                    <a:pt x="2483" y="1281"/>
                    <a:pt x="2533" y="1280"/>
                    <a:pt x="2142" y="1295"/>
                  </a:cubicBezTo>
                  <a:cubicBezTo>
                    <a:pt x="1752" y="1309"/>
                    <a:pt x="566" y="1488"/>
                    <a:pt x="283" y="1375"/>
                  </a:cubicBezTo>
                  <a:cubicBezTo>
                    <a:pt x="0" y="1261"/>
                    <a:pt x="372" y="826"/>
                    <a:pt x="445" y="614"/>
                  </a:cubicBezTo>
                  <a:cubicBezTo>
                    <a:pt x="517" y="403"/>
                    <a:pt x="579" y="203"/>
                    <a:pt x="716" y="105"/>
                  </a:cubicBezTo>
                  <a:cubicBezTo>
                    <a:pt x="852" y="7"/>
                    <a:pt x="1036" y="0"/>
                    <a:pt x="1260" y="25"/>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136200" name="Group 19"/>
            <p:cNvGrpSpPr>
              <a:grpSpLocks/>
            </p:cNvGrpSpPr>
            <p:nvPr/>
          </p:nvGrpSpPr>
          <p:grpSpPr bwMode="auto">
            <a:xfrm>
              <a:off x="3352" y="3120"/>
              <a:ext cx="872" cy="888"/>
              <a:chOff x="4205" y="3063"/>
              <a:chExt cx="872" cy="888"/>
            </a:xfrm>
          </p:grpSpPr>
          <p:sp>
            <p:nvSpPr>
              <p:cNvPr id="136216" name="Freeform 20"/>
              <p:cNvSpPr>
                <a:spLocks/>
              </p:cNvSpPr>
              <p:nvPr/>
            </p:nvSpPr>
            <p:spPr bwMode="auto">
              <a:xfrm>
                <a:off x="4205" y="3063"/>
                <a:ext cx="872" cy="888"/>
              </a:xfrm>
              <a:custGeom>
                <a:avLst/>
                <a:gdLst>
                  <a:gd name="T0" fmla="*/ 159 w 872"/>
                  <a:gd name="T1" fmla="*/ 175 h 888"/>
                  <a:gd name="T2" fmla="*/ 2 w 872"/>
                  <a:gd name="T3" fmla="*/ 332 h 888"/>
                  <a:gd name="T4" fmla="*/ 146 w 872"/>
                  <a:gd name="T5" fmla="*/ 579 h 888"/>
                  <a:gd name="T6" fmla="*/ 420 w 872"/>
                  <a:gd name="T7" fmla="*/ 790 h 888"/>
                  <a:gd name="T8" fmla="*/ 804 w 872"/>
                  <a:gd name="T9" fmla="*/ 829 h 888"/>
                  <a:gd name="T10" fmla="*/ 831 w 872"/>
                  <a:gd name="T11" fmla="*/ 437 h 888"/>
                  <a:gd name="T12" fmla="*/ 647 w 872"/>
                  <a:gd name="T13" fmla="*/ 44 h 888"/>
                  <a:gd name="T14" fmla="*/ 159 w 872"/>
                  <a:gd name="T15" fmla="*/ 175 h 888"/>
                  <a:gd name="T16" fmla="*/ 0 60000 65536"/>
                  <a:gd name="T17" fmla="*/ 0 60000 65536"/>
                  <a:gd name="T18" fmla="*/ 0 60000 65536"/>
                  <a:gd name="T19" fmla="*/ 0 60000 65536"/>
                  <a:gd name="T20" fmla="*/ 0 60000 65536"/>
                  <a:gd name="T21" fmla="*/ 0 60000 65536"/>
                  <a:gd name="T22" fmla="*/ 0 60000 65536"/>
                  <a:gd name="T23" fmla="*/ 0 60000 65536"/>
                  <a:gd name="T24" fmla="*/ 0 w 872"/>
                  <a:gd name="T25" fmla="*/ 0 h 888"/>
                  <a:gd name="T26" fmla="*/ 872 w 872"/>
                  <a:gd name="T27" fmla="*/ 888 h 8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2" h="888">
                    <a:moveTo>
                      <a:pt x="159" y="175"/>
                    </a:moveTo>
                    <a:cubicBezTo>
                      <a:pt x="76" y="228"/>
                      <a:pt x="4" y="265"/>
                      <a:pt x="2" y="332"/>
                    </a:cubicBezTo>
                    <a:cubicBezTo>
                      <a:pt x="0" y="399"/>
                      <a:pt x="76" y="503"/>
                      <a:pt x="146" y="579"/>
                    </a:cubicBezTo>
                    <a:cubicBezTo>
                      <a:pt x="216" y="655"/>
                      <a:pt x="310" y="748"/>
                      <a:pt x="420" y="790"/>
                    </a:cubicBezTo>
                    <a:cubicBezTo>
                      <a:pt x="530" y="832"/>
                      <a:pt x="736" y="888"/>
                      <a:pt x="804" y="829"/>
                    </a:cubicBezTo>
                    <a:cubicBezTo>
                      <a:pt x="872" y="770"/>
                      <a:pt x="857" y="568"/>
                      <a:pt x="831" y="437"/>
                    </a:cubicBezTo>
                    <a:cubicBezTo>
                      <a:pt x="805" y="306"/>
                      <a:pt x="759" y="88"/>
                      <a:pt x="647" y="44"/>
                    </a:cubicBezTo>
                    <a:cubicBezTo>
                      <a:pt x="535" y="0"/>
                      <a:pt x="261" y="148"/>
                      <a:pt x="159" y="175"/>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6217" name="Text Box 21"/>
              <p:cNvSpPr txBox="1">
                <a:spLocks noChangeArrowheads="1"/>
              </p:cNvSpPr>
              <p:nvPr/>
            </p:nvSpPr>
            <p:spPr bwMode="auto">
              <a:xfrm>
                <a:off x="4704" y="3179"/>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a:t>
                </a:r>
                <a:endParaRPr lang="en-CA" altLang="en-US" sz="2000" i="0"/>
              </a:p>
            </p:txBody>
          </p:sp>
          <p:sp>
            <p:nvSpPr>
              <p:cNvPr id="136218" name="Text Box 22"/>
              <p:cNvSpPr txBox="1">
                <a:spLocks noChangeArrowheads="1"/>
              </p:cNvSpPr>
              <p:nvPr/>
            </p:nvSpPr>
            <p:spPr bwMode="auto">
              <a:xfrm>
                <a:off x="4490" y="3531"/>
                <a:ext cx="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98</a:t>
                </a:r>
                <a:endParaRPr lang="en-CA" altLang="en-US" sz="2000" i="0"/>
              </a:p>
            </p:txBody>
          </p:sp>
          <p:sp>
            <p:nvSpPr>
              <p:cNvPr id="136219" name="Text Box 23"/>
              <p:cNvSpPr txBox="1">
                <a:spLocks noChangeArrowheads="1"/>
              </p:cNvSpPr>
              <p:nvPr/>
            </p:nvSpPr>
            <p:spPr bwMode="auto">
              <a:xfrm>
                <a:off x="4247" y="337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5</a:t>
                </a:r>
                <a:endParaRPr lang="en-CA" altLang="en-US" sz="2000" i="0"/>
              </a:p>
            </p:txBody>
          </p:sp>
          <p:sp>
            <p:nvSpPr>
              <p:cNvPr id="136220" name="Text Box 24"/>
              <p:cNvSpPr txBox="1">
                <a:spLocks noChangeArrowheads="1"/>
              </p:cNvSpPr>
              <p:nvPr/>
            </p:nvSpPr>
            <p:spPr bwMode="auto">
              <a:xfrm>
                <a:off x="4512" y="3349"/>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62</a:t>
                </a:r>
                <a:endParaRPr lang="en-CA" altLang="en-US" sz="2000" i="0"/>
              </a:p>
            </p:txBody>
          </p:sp>
          <p:sp>
            <p:nvSpPr>
              <p:cNvPr id="136221" name="Text Box 25"/>
              <p:cNvSpPr txBox="1">
                <a:spLocks noChangeArrowheads="1"/>
              </p:cNvSpPr>
              <p:nvPr/>
            </p:nvSpPr>
            <p:spPr bwMode="auto">
              <a:xfrm>
                <a:off x="4764" y="365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79</a:t>
                </a:r>
                <a:endParaRPr lang="en-CA" altLang="en-US" sz="2000" i="0"/>
              </a:p>
            </p:txBody>
          </p:sp>
          <p:sp>
            <p:nvSpPr>
              <p:cNvPr id="136222" name="Text Box 26"/>
              <p:cNvSpPr txBox="1">
                <a:spLocks noChangeArrowheads="1"/>
              </p:cNvSpPr>
              <p:nvPr/>
            </p:nvSpPr>
            <p:spPr bwMode="auto">
              <a:xfrm>
                <a:off x="4343" y="317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0</a:t>
                </a:r>
                <a:endParaRPr lang="en-CA" altLang="en-US" sz="2000" i="0"/>
              </a:p>
            </p:txBody>
          </p:sp>
        </p:grpSp>
        <p:grpSp>
          <p:nvGrpSpPr>
            <p:cNvPr id="136201" name="Group 27"/>
            <p:cNvGrpSpPr>
              <a:grpSpLocks/>
            </p:cNvGrpSpPr>
            <p:nvPr/>
          </p:nvGrpSpPr>
          <p:grpSpPr bwMode="auto">
            <a:xfrm>
              <a:off x="1482" y="3205"/>
              <a:ext cx="627" cy="813"/>
              <a:chOff x="2641" y="1488"/>
              <a:chExt cx="2655" cy="2488"/>
            </a:xfrm>
          </p:grpSpPr>
          <p:grpSp>
            <p:nvGrpSpPr>
              <p:cNvPr id="136205" name="Group 28"/>
              <p:cNvGrpSpPr>
                <a:grpSpLocks/>
              </p:cNvGrpSpPr>
              <p:nvPr/>
            </p:nvGrpSpPr>
            <p:grpSpPr bwMode="auto">
              <a:xfrm>
                <a:off x="2641" y="1488"/>
                <a:ext cx="2496" cy="2436"/>
                <a:chOff x="2641" y="1488"/>
                <a:chExt cx="2496" cy="2436"/>
              </a:xfrm>
            </p:grpSpPr>
            <p:sp>
              <p:nvSpPr>
                <p:cNvPr id="136210" name="Freeform 29"/>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6211" name="Freeform 30"/>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6212" name="Freeform 31"/>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6213" name="Freeform 32"/>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6214" name="Freeform 33"/>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6215" name="Freeform 34"/>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36206" name="Group 35"/>
              <p:cNvGrpSpPr>
                <a:grpSpLocks/>
              </p:cNvGrpSpPr>
              <p:nvPr/>
            </p:nvGrpSpPr>
            <p:grpSpPr bwMode="auto">
              <a:xfrm>
                <a:off x="4864" y="3099"/>
                <a:ext cx="432" cy="877"/>
                <a:chOff x="4864" y="3099"/>
                <a:chExt cx="432" cy="877"/>
              </a:xfrm>
            </p:grpSpPr>
            <p:sp>
              <p:nvSpPr>
                <p:cNvPr id="136207" name="Freeform 36"/>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6208" name="Freeform 37"/>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6209" name="Freeform 38"/>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136202" name="Group 39"/>
            <p:cNvGrpSpPr>
              <a:grpSpLocks/>
            </p:cNvGrpSpPr>
            <p:nvPr/>
          </p:nvGrpSpPr>
          <p:grpSpPr bwMode="auto">
            <a:xfrm>
              <a:off x="2342" y="3360"/>
              <a:ext cx="960" cy="336"/>
              <a:chOff x="3072" y="3360"/>
              <a:chExt cx="2352" cy="336"/>
            </a:xfrm>
          </p:grpSpPr>
          <p:sp>
            <p:nvSpPr>
              <p:cNvPr id="136203" name="Text Box 40"/>
              <p:cNvSpPr txBox="1">
                <a:spLocks noChangeArrowheads="1"/>
              </p:cNvSpPr>
              <p:nvPr/>
            </p:nvSpPr>
            <p:spPr bwMode="auto">
              <a:xfrm>
                <a:off x="3106" y="3413"/>
                <a:ext cx="21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3,31,52,88</a:t>
                </a:r>
                <a:endParaRPr lang="en-CA" altLang="en-US" sz="2000" i="0"/>
              </a:p>
            </p:txBody>
          </p:sp>
          <p:sp>
            <p:nvSpPr>
              <p:cNvPr id="136204" name="Rectangle 41"/>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136197" name="Rectangle 43"/>
          <p:cNvSpPr>
            <a:spLocks noChangeArrowheads="1"/>
          </p:cNvSpPr>
          <p:nvPr/>
        </p:nvSpPr>
        <p:spPr bwMode="auto">
          <a:xfrm>
            <a:off x="2000250" y="152400"/>
            <a:ext cx="51784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Define Loop Invariant</a:t>
            </a:r>
          </a:p>
        </p:txBody>
      </p:sp>
      <p:sp>
        <p:nvSpPr>
          <p:cNvPr id="136198" name="Rectangle 42"/>
          <p:cNvSpPr>
            <a:spLocks noChangeArrowheads="1"/>
          </p:cNvSpPr>
          <p:nvPr/>
        </p:nvSpPr>
        <p:spPr bwMode="auto">
          <a:xfrm>
            <a:off x="457200" y="1143000"/>
            <a:ext cx="80010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Loop Invariant: </a:t>
            </a:r>
          </a:p>
          <a:p>
            <a:pPr lvl="1" eaLnBrk="1" hangingPunct="1">
              <a:spcBef>
                <a:spcPct val="0"/>
              </a:spcBef>
              <a:buFontTx/>
              <a:buChar char="•"/>
            </a:pPr>
            <a:r>
              <a:rPr lang="en-US" altLang="en-US" sz="3000" i="0"/>
              <a:t>Input numbers split to left and right.</a:t>
            </a:r>
          </a:p>
          <a:p>
            <a:pPr lvl="1" eaLnBrk="1" hangingPunct="1">
              <a:spcBef>
                <a:spcPct val="0"/>
              </a:spcBef>
              <a:buFontTx/>
              <a:buChar char="•"/>
            </a:pPr>
            <a:r>
              <a:rPr lang="en-US" altLang="en-US" sz="3000" i="0"/>
              <a:t>Numbers on left are sorted.</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3048000" y="228600"/>
            <a:ext cx="6096000" cy="1143000"/>
          </a:xfrm>
          <a:noFill/>
        </p:spPr>
        <p:txBody>
          <a:bodyPr/>
          <a:lstStyle/>
          <a:p>
            <a:pPr eaLnBrk="1" hangingPunct="1"/>
            <a:r>
              <a:rPr lang="en-US" altLang="en-US" smtClean="0"/>
              <a:t>Iterative Algorithms </a:t>
            </a:r>
            <a:br>
              <a:rPr lang="en-US" altLang="en-US" smtClean="0"/>
            </a:br>
            <a:r>
              <a:rPr lang="en-US" altLang="en-US" smtClean="0"/>
              <a:t>Loop Invariants </a:t>
            </a:r>
          </a:p>
        </p:txBody>
      </p:sp>
      <p:sp>
        <p:nvSpPr>
          <p:cNvPr id="99331" name="Text Box 3"/>
          <p:cNvSpPr txBox="1">
            <a:spLocks noChangeArrowheads="1"/>
          </p:cNvSpPr>
          <p:nvPr/>
        </p:nvSpPr>
        <p:spPr bwMode="auto">
          <a:xfrm>
            <a:off x="0" y="1588"/>
            <a:ext cx="4639412" cy="7417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a:t>Max( A )</a:t>
            </a:r>
          </a:p>
          <a:p>
            <a:pPr eaLnBrk="1" hangingPunct="1">
              <a:spcBef>
                <a:spcPct val="0"/>
              </a:spcBef>
              <a:buFontTx/>
              <a:buNone/>
            </a:pPr>
            <a:r>
              <a:rPr lang="en-CA" altLang="en-US" sz="2800" i="0" dirty="0">
                <a:solidFill>
                  <a:srgbClr val="33CC33"/>
                </a:solidFill>
              </a:rPr>
              <a:t>“</a:t>
            </a:r>
            <a:r>
              <a:rPr lang="en-CA" altLang="en-US" sz="2800" i="0" dirty="0" err="1">
                <a:solidFill>
                  <a:srgbClr val="33CC33"/>
                </a:solidFill>
              </a:rPr>
              <a:t>preCond</a:t>
            </a:r>
            <a:r>
              <a:rPr lang="en-CA" altLang="en-US" sz="2800" i="0" dirty="0">
                <a:solidFill>
                  <a:srgbClr val="33CC33"/>
                </a:solidFill>
              </a:rPr>
              <a:t>:</a:t>
            </a:r>
          </a:p>
          <a:p>
            <a:pPr eaLnBrk="1" hangingPunct="1">
              <a:spcBef>
                <a:spcPct val="0"/>
              </a:spcBef>
              <a:buFontTx/>
              <a:buNone/>
            </a:pPr>
            <a:r>
              <a:rPr lang="en-CA" altLang="en-US" sz="2800" i="0" dirty="0">
                <a:solidFill>
                  <a:srgbClr val="33CC33"/>
                </a:solidFill>
              </a:rPr>
              <a:t>  Input is </a:t>
            </a:r>
            <a:r>
              <a:rPr lang="en-CA" altLang="en-US" sz="2800" i="0" dirty="0" smtClean="0">
                <a:solidFill>
                  <a:srgbClr val="33CC33"/>
                </a:solidFill>
              </a:rPr>
              <a:t>array A[1..n] </a:t>
            </a:r>
            <a:endParaRPr lang="en-CA" altLang="en-US" sz="2800" i="0" dirty="0">
              <a:solidFill>
                <a:srgbClr val="33CC33"/>
              </a:solidFill>
            </a:endParaRPr>
          </a:p>
          <a:p>
            <a:pPr eaLnBrk="1" hangingPunct="1">
              <a:spcBef>
                <a:spcPct val="0"/>
              </a:spcBef>
              <a:buFontTx/>
              <a:buNone/>
            </a:pPr>
            <a:r>
              <a:rPr lang="en-CA" altLang="en-US" sz="2800" i="0" dirty="0">
                <a:solidFill>
                  <a:srgbClr val="33CC33"/>
                </a:solidFill>
              </a:rPr>
              <a:t>  of n values.”</a:t>
            </a:r>
            <a:r>
              <a:rPr lang="en-CA" altLang="en-US" sz="2800" i="0" dirty="0"/>
              <a:t>          </a:t>
            </a:r>
          </a:p>
          <a:p>
            <a:pPr eaLnBrk="1" hangingPunct="1">
              <a:spcBef>
                <a:spcPct val="0"/>
              </a:spcBef>
              <a:buFontTx/>
              <a:buNone/>
            </a:pPr>
            <a:r>
              <a:rPr lang="en-CA" altLang="en-US" sz="2800" i="0" dirty="0" err="1">
                <a:solidFill>
                  <a:schemeClr val="accent2"/>
                </a:solidFill>
              </a:rPr>
              <a:t>i</a:t>
            </a:r>
            <a:r>
              <a:rPr lang="en-CA" altLang="en-US" sz="2800" i="0" dirty="0">
                <a:solidFill>
                  <a:schemeClr val="accent2"/>
                </a:solidFill>
              </a:rPr>
              <a:t> = 1</a:t>
            </a:r>
            <a:br>
              <a:rPr lang="en-CA" altLang="en-US" sz="2800" i="0" dirty="0">
                <a:solidFill>
                  <a:schemeClr val="accent2"/>
                </a:solidFill>
              </a:rPr>
            </a:br>
            <a:r>
              <a:rPr lang="en-CA" altLang="en-US" sz="2800" i="0" dirty="0">
                <a:solidFill>
                  <a:schemeClr val="accent2"/>
                </a:solidFill>
              </a:rPr>
              <a:t>m = A[1] </a:t>
            </a:r>
            <a:endParaRPr lang="en-US" altLang="en-US" sz="2800" i="0" dirty="0"/>
          </a:p>
          <a:p>
            <a:pPr eaLnBrk="1" hangingPunct="1">
              <a:spcBef>
                <a:spcPct val="0"/>
              </a:spcBef>
              <a:buFontTx/>
              <a:buNone/>
            </a:pPr>
            <a:r>
              <a:rPr lang="en-CA" altLang="en-US" sz="2800" i="0" dirty="0"/>
              <a:t>loop  </a:t>
            </a:r>
          </a:p>
          <a:p>
            <a:pPr eaLnBrk="1" hangingPunct="1">
              <a:spcBef>
                <a:spcPct val="0"/>
              </a:spcBef>
              <a:buFontTx/>
              <a:buNone/>
            </a:pPr>
            <a:r>
              <a:rPr lang="en-CA" altLang="en-US" sz="2800" i="0" dirty="0"/>
              <a:t>      </a:t>
            </a:r>
            <a:r>
              <a:rPr lang="en-CA" altLang="en-US" sz="2800" i="0" dirty="0">
                <a:solidFill>
                  <a:srgbClr val="33CC33"/>
                </a:solidFill>
              </a:rPr>
              <a:t>“loop-invariant:</a:t>
            </a:r>
          </a:p>
          <a:p>
            <a:pPr eaLnBrk="1" hangingPunct="1">
              <a:spcBef>
                <a:spcPct val="0"/>
              </a:spcBef>
              <a:buFontTx/>
              <a:buNone/>
            </a:pPr>
            <a:r>
              <a:rPr lang="en-CA" altLang="en-US" sz="2800" i="0" dirty="0">
                <a:solidFill>
                  <a:srgbClr val="33CC33"/>
                </a:solidFill>
              </a:rPr>
              <a:t>        m is max in </a:t>
            </a:r>
            <a:r>
              <a:rPr lang="en-CA" altLang="en-US" sz="2800" i="0" dirty="0" smtClean="0">
                <a:solidFill>
                  <a:srgbClr val="33CC33"/>
                </a:solidFill>
              </a:rPr>
              <a:t>{A[1]..A[</a:t>
            </a:r>
            <a:r>
              <a:rPr lang="en-CA" altLang="en-US" sz="2800" i="0" dirty="0" err="1" smtClean="0">
                <a:solidFill>
                  <a:srgbClr val="33CC33"/>
                </a:solidFill>
              </a:rPr>
              <a:t>i</a:t>
            </a:r>
            <a:r>
              <a:rPr lang="en-CA" altLang="en-US" sz="2800" i="0" dirty="0" smtClean="0">
                <a:solidFill>
                  <a:srgbClr val="33CC33"/>
                </a:solidFill>
              </a:rPr>
              <a:t>]}”</a:t>
            </a:r>
            <a:endParaRPr lang="en-CA" altLang="en-US" sz="2800" i="0" dirty="0">
              <a:solidFill>
                <a:srgbClr val="33CC33"/>
              </a:solidFill>
            </a:endParaRPr>
          </a:p>
          <a:p>
            <a:pPr eaLnBrk="1" hangingPunct="1">
              <a:spcBef>
                <a:spcPct val="0"/>
              </a:spcBef>
              <a:buFontTx/>
              <a:buNone/>
            </a:pPr>
            <a:r>
              <a:rPr lang="en-CA" altLang="en-US" sz="2800" i="0" dirty="0"/>
              <a:t>      exit when </a:t>
            </a:r>
            <a:r>
              <a:rPr lang="en-CA" altLang="en-US" sz="2800" i="0" dirty="0">
                <a:solidFill>
                  <a:schemeClr val="accent1"/>
                </a:solidFill>
              </a:rPr>
              <a:t>(</a:t>
            </a:r>
            <a:r>
              <a:rPr lang="en-CA" altLang="en-US" sz="2800" i="0" dirty="0" err="1">
                <a:solidFill>
                  <a:schemeClr val="accent1"/>
                </a:solidFill>
              </a:rPr>
              <a:t>i</a:t>
            </a:r>
            <a:r>
              <a:rPr lang="en-CA" altLang="en-US" sz="2800" i="0" dirty="0">
                <a:solidFill>
                  <a:schemeClr val="accent1"/>
                </a:solidFill>
              </a:rPr>
              <a:t>=n)</a:t>
            </a:r>
          </a:p>
          <a:p>
            <a:pPr eaLnBrk="1" hangingPunct="1">
              <a:spcBef>
                <a:spcPct val="0"/>
              </a:spcBef>
              <a:buFontTx/>
              <a:buNone/>
            </a:pPr>
            <a:r>
              <a:rPr lang="en-CA" altLang="en-US" sz="2800" i="0" dirty="0" smtClean="0"/>
              <a:t>      </a:t>
            </a:r>
            <a:r>
              <a:rPr lang="en-CA" altLang="en-US" sz="2800" i="0" dirty="0" smtClean="0">
                <a:solidFill>
                  <a:schemeClr val="accent2"/>
                </a:solidFill>
              </a:rPr>
              <a:t>m = max(</a:t>
            </a:r>
            <a:r>
              <a:rPr lang="en-CA" altLang="en-US" sz="2800" i="0" dirty="0" err="1" smtClean="0">
                <a:solidFill>
                  <a:schemeClr val="accent2"/>
                </a:solidFill>
              </a:rPr>
              <a:t>m,A</a:t>
            </a:r>
            <a:r>
              <a:rPr lang="en-CA" altLang="en-US" sz="2800" i="0" dirty="0" smtClean="0">
                <a:solidFill>
                  <a:schemeClr val="accent2"/>
                </a:solidFill>
              </a:rPr>
              <a:t>[i+1]) </a:t>
            </a:r>
            <a:r>
              <a:rPr lang="en-CA" altLang="en-US" sz="2800" i="0" dirty="0">
                <a:solidFill>
                  <a:schemeClr val="accent2"/>
                </a:solidFill>
              </a:rPr>
              <a:t/>
            </a:r>
            <a:br>
              <a:rPr lang="en-CA" altLang="en-US" sz="2800" i="0" dirty="0">
                <a:solidFill>
                  <a:schemeClr val="accent2"/>
                </a:solidFill>
              </a:rPr>
            </a:br>
            <a:r>
              <a:rPr lang="en-CA" altLang="en-US" sz="2800" i="0" dirty="0">
                <a:solidFill>
                  <a:schemeClr val="accent2"/>
                </a:solidFill>
              </a:rPr>
              <a:t>      </a:t>
            </a:r>
            <a:r>
              <a:rPr lang="en-CA" altLang="en-US" sz="2800" i="0" dirty="0" err="1" smtClean="0">
                <a:solidFill>
                  <a:schemeClr val="accent2"/>
                </a:solidFill>
              </a:rPr>
              <a:t>i</a:t>
            </a:r>
            <a:r>
              <a:rPr lang="en-CA" altLang="en-US" sz="2800" i="0" dirty="0" smtClean="0">
                <a:solidFill>
                  <a:schemeClr val="accent2"/>
                </a:solidFill>
              </a:rPr>
              <a:t> = </a:t>
            </a:r>
            <a:r>
              <a:rPr lang="en-CA" altLang="en-US" sz="2800" i="0" dirty="0" err="1" smtClean="0">
                <a:solidFill>
                  <a:schemeClr val="accent2"/>
                </a:solidFill>
              </a:rPr>
              <a:t>i</a:t>
            </a:r>
            <a:r>
              <a:rPr lang="en-CA" altLang="en-US" sz="2800" i="0" dirty="0" smtClean="0">
                <a:solidFill>
                  <a:schemeClr val="accent2"/>
                </a:solidFill>
              </a:rPr>
              <a:t> + 1 </a:t>
            </a:r>
            <a:endParaRPr lang="en-CA" altLang="en-US" sz="2800" i="0" dirty="0">
              <a:solidFill>
                <a:schemeClr val="accent2"/>
              </a:solidFill>
            </a:endParaRPr>
          </a:p>
          <a:p>
            <a:pPr eaLnBrk="1" hangingPunct="1">
              <a:spcBef>
                <a:spcPct val="0"/>
              </a:spcBef>
              <a:buFontTx/>
              <a:buNone/>
            </a:pPr>
            <a:r>
              <a:rPr lang="en-US" altLang="en-US" sz="2800" i="0" dirty="0" err="1"/>
              <a:t>endloop</a:t>
            </a:r>
            <a:r>
              <a:rPr lang="en-CA" altLang="en-US" sz="2800" i="0" dirty="0">
                <a:solidFill>
                  <a:schemeClr val="accent2"/>
                </a:solidFill>
              </a:rPr>
              <a:t> </a:t>
            </a:r>
            <a:endParaRPr lang="en-US" altLang="en-US" sz="2800" i="0" dirty="0">
              <a:solidFill>
                <a:schemeClr val="accent2"/>
              </a:solidFill>
            </a:endParaRPr>
          </a:p>
          <a:p>
            <a:pPr eaLnBrk="1" hangingPunct="1">
              <a:spcBef>
                <a:spcPct val="0"/>
              </a:spcBef>
              <a:buFontTx/>
              <a:buNone/>
            </a:pPr>
            <a:r>
              <a:rPr lang="en-CA" altLang="en-US" sz="2800" i="0" dirty="0">
                <a:solidFill>
                  <a:schemeClr val="accent2"/>
                </a:solidFill>
              </a:rPr>
              <a:t>return(m)</a:t>
            </a:r>
          </a:p>
          <a:p>
            <a:pPr eaLnBrk="1" hangingPunct="1">
              <a:spcBef>
                <a:spcPct val="0"/>
              </a:spcBef>
              <a:buFontTx/>
              <a:buNone/>
            </a:pPr>
            <a:r>
              <a:rPr lang="en-CA" altLang="en-US" sz="2800" i="0" dirty="0">
                <a:solidFill>
                  <a:srgbClr val="33CC33"/>
                </a:solidFill>
              </a:rPr>
              <a:t>“</a:t>
            </a:r>
            <a:r>
              <a:rPr lang="en-CA" altLang="en-US" sz="2800" i="0" dirty="0" err="1">
                <a:solidFill>
                  <a:srgbClr val="33CC33"/>
                </a:solidFill>
              </a:rPr>
              <a:t>postCond</a:t>
            </a:r>
            <a:r>
              <a:rPr lang="en-CA" altLang="en-US" sz="2800" i="0" dirty="0">
                <a:solidFill>
                  <a:srgbClr val="33CC33"/>
                </a:solidFill>
              </a:rPr>
              <a:t>:</a:t>
            </a:r>
          </a:p>
          <a:p>
            <a:pPr eaLnBrk="1" hangingPunct="1">
              <a:spcBef>
                <a:spcPct val="0"/>
              </a:spcBef>
              <a:buFontTx/>
              <a:buNone/>
            </a:pPr>
            <a:r>
              <a:rPr lang="en-CA" altLang="en-US" sz="2800" i="0" dirty="0">
                <a:solidFill>
                  <a:srgbClr val="33CC33"/>
                </a:solidFill>
              </a:rPr>
              <a:t>  m is max in </a:t>
            </a:r>
            <a:r>
              <a:rPr lang="en-CA" altLang="en-US" sz="2800" i="0" dirty="0" smtClean="0">
                <a:solidFill>
                  <a:srgbClr val="33CC33"/>
                </a:solidFill>
              </a:rPr>
              <a:t>{A[1]..A[n]}”</a:t>
            </a:r>
            <a:endParaRPr lang="en-CA" altLang="en-US" sz="2800" i="0" dirty="0">
              <a:solidFill>
                <a:srgbClr val="33CC33"/>
              </a:solidFill>
            </a:endParaRPr>
          </a:p>
          <a:p>
            <a:pPr eaLnBrk="1" hangingPunct="1">
              <a:spcBef>
                <a:spcPct val="0"/>
              </a:spcBef>
              <a:buFontTx/>
              <a:buNone/>
            </a:pPr>
            <a:endParaRPr lang="en-CA" altLang="en-US" sz="2800" i="0" dirty="0">
              <a:solidFill>
                <a:srgbClr val="33CC33"/>
              </a:solidFill>
            </a:endParaRP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1" name="Rectangle 4"/>
          <p:cNvSpPr>
            <a:spLocks noChangeArrowheads="1"/>
          </p:cNvSpPr>
          <p:nvPr/>
        </p:nvSpPr>
        <p:spPr bwMode="auto">
          <a:xfrm>
            <a:off x="4648200" y="1561743"/>
            <a:ext cx="3733800"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3000" i="0" dirty="0" smtClean="0"/>
              <a:t>A </a:t>
            </a:r>
            <a:r>
              <a:rPr lang="en-CA" altLang="en-US" sz="3000" i="0" dirty="0" smtClean="0">
                <a:solidFill>
                  <a:srgbClr val="00B050"/>
                </a:solidFill>
              </a:rPr>
              <a:t>loop invariant </a:t>
            </a:r>
            <a:r>
              <a:rPr lang="en-CA" altLang="en-US" sz="3000" i="0" dirty="0" smtClean="0"/>
              <a:t>is</a:t>
            </a:r>
            <a:br>
              <a:rPr lang="en-CA" altLang="en-US" sz="3000" i="0" dirty="0" smtClean="0"/>
            </a:br>
            <a:r>
              <a:rPr lang="en-CA" altLang="en-US" sz="3000" i="0" dirty="0" smtClean="0"/>
              <a:t>any </a:t>
            </a:r>
            <a:r>
              <a:rPr lang="en-CA" altLang="en-US" sz="3000" i="0" dirty="0"/>
              <a:t>assumptions </a:t>
            </a:r>
            <a:r>
              <a:rPr lang="en-CA" altLang="en-US" sz="3000" i="0" dirty="0" smtClean="0"/>
              <a:t/>
            </a:r>
            <a:br>
              <a:rPr lang="en-CA" altLang="en-US" sz="3000" i="0" dirty="0" smtClean="0"/>
            </a:br>
            <a:r>
              <a:rPr lang="en-CA" altLang="en-US" sz="3000" i="0" dirty="0" smtClean="0"/>
              <a:t>(picture)</a:t>
            </a:r>
            <a:br>
              <a:rPr lang="en-CA" altLang="en-US" sz="3000" i="0" dirty="0" smtClean="0"/>
            </a:br>
            <a:r>
              <a:rPr lang="en-CA" altLang="en-US" sz="3000" i="0" dirty="0" smtClean="0"/>
              <a:t>that </a:t>
            </a:r>
            <a:r>
              <a:rPr lang="en-CA" altLang="en-US" sz="3000" i="0" dirty="0"/>
              <a:t>must be true </a:t>
            </a:r>
            <a:r>
              <a:rPr lang="en-CA" altLang="en-US" sz="3000" i="0" dirty="0" smtClean="0"/>
              <a:t/>
            </a:r>
            <a:br>
              <a:rPr lang="en-CA" altLang="en-US" sz="3000" i="0" dirty="0" smtClean="0"/>
            </a:br>
            <a:r>
              <a:rPr lang="en-CA" altLang="en-US" sz="3000" i="0" dirty="0" smtClean="0"/>
              <a:t>at </a:t>
            </a:r>
            <a:r>
              <a:rPr lang="en-CA" altLang="en-US" sz="3000" i="0" dirty="0"/>
              <a:t>the top of the loop.</a:t>
            </a:r>
            <a:endParaRPr lang="en-CA" altLang="en-US" i="0" dirty="0"/>
          </a:p>
        </p:txBody>
      </p:sp>
      <p:sp>
        <p:nvSpPr>
          <p:cNvPr id="12" name="Text Box 10"/>
          <p:cNvSpPr txBox="1">
            <a:spLocks noChangeArrowheads="1"/>
          </p:cNvSpPr>
          <p:nvPr/>
        </p:nvSpPr>
        <p:spPr bwMode="auto">
          <a:xfrm>
            <a:off x="6096000" y="5775325"/>
            <a:ext cx="1524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rgbClr val="33CC33"/>
                </a:solidFill>
              </a:rPr>
              <a:t>Tell me!</a:t>
            </a:r>
          </a:p>
        </p:txBody>
      </p:sp>
      <p:grpSp>
        <p:nvGrpSpPr>
          <p:cNvPr id="4" name="Group 3"/>
          <p:cNvGrpSpPr/>
          <p:nvPr/>
        </p:nvGrpSpPr>
        <p:grpSpPr>
          <a:xfrm>
            <a:off x="4377130" y="3897970"/>
            <a:ext cx="4766870" cy="1770615"/>
            <a:chOff x="4377130" y="3897970"/>
            <a:chExt cx="4766870" cy="1770615"/>
          </a:xfrm>
        </p:grpSpPr>
        <p:sp>
          <p:nvSpPr>
            <p:cNvPr id="10" name="Text Box 9"/>
            <p:cNvSpPr txBox="1">
              <a:spLocks noChangeArrowheads="1"/>
            </p:cNvSpPr>
            <p:nvPr/>
          </p:nvSpPr>
          <p:spPr bwMode="auto">
            <a:xfrm>
              <a:off x="4495800" y="4098925"/>
              <a:ext cx="46482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dirty="0"/>
                <a:t>How can you possibly understand this algorithm without knowing what is true when </a:t>
              </a:r>
              <a:r>
                <a:rPr lang="en-US" altLang="en-US" sz="2400" i="0" dirty="0" smtClean="0"/>
                <a:t/>
              </a:r>
              <a:br>
                <a:rPr lang="en-US" altLang="en-US" sz="2400" i="0" dirty="0" smtClean="0"/>
              </a:br>
              <a:r>
                <a:rPr lang="en-US" altLang="en-US" sz="2400" i="0" dirty="0" smtClean="0"/>
                <a:t>the </a:t>
              </a:r>
              <a:r>
                <a:rPr lang="en-US" altLang="en-US" sz="2400" i="0" dirty="0"/>
                <a:t>computation is here?</a:t>
              </a:r>
            </a:p>
          </p:txBody>
        </p:sp>
        <p:sp>
          <p:nvSpPr>
            <p:cNvPr id="2" name="Right Arrow 1"/>
            <p:cNvSpPr/>
            <p:nvPr/>
          </p:nvSpPr>
          <p:spPr>
            <a:xfrm rot="12902207">
              <a:off x="4377130" y="3897970"/>
              <a:ext cx="411930" cy="304800"/>
            </a:xfrm>
            <a:prstGeom prst="rightArrow">
              <a:avLst>
                <a:gd name="adj1" fmla="val 59392"/>
                <a:gd name="adj2" fmla="val 50000"/>
              </a:avLst>
            </a:prstGeom>
            <a:solidFill>
              <a:srgbClr val="FF0000"/>
            </a:solidFill>
            <a:ln>
              <a:solidFill>
                <a:srgbClr val="FF0000"/>
              </a:solidFill>
            </a:ln>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3000" b="0" i="1" u="none" strike="noStrike" cap="none" normalizeH="0" baseline="0" smtClean="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2137977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1+#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1+#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1+#ppt_w/2"/>
                                          </p:val>
                                        </p:tav>
                                        <p:tav tm="100000">
                                          <p:val>
                                            <p:strVal val="#ppt_x"/>
                                          </p:val>
                                        </p:tav>
                                      </p:tavLst>
                                    </p:anim>
                                    <p:anim calcmode="lin" valueType="num">
                                      <p:cBhvr additive="base">
                                        <p:cTn id="20"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7218" name="Group 2"/>
          <p:cNvGrpSpPr>
            <a:grpSpLocks/>
          </p:cNvGrpSpPr>
          <p:nvPr/>
        </p:nvGrpSpPr>
        <p:grpSpPr bwMode="auto">
          <a:xfrm>
            <a:off x="1219200" y="4724400"/>
            <a:ext cx="2400300" cy="1905000"/>
            <a:chOff x="1224" y="2352"/>
            <a:chExt cx="2280" cy="2056"/>
          </a:xfrm>
        </p:grpSpPr>
        <p:sp>
          <p:nvSpPr>
            <p:cNvPr id="137244" name="Freeform 3" descr="Green marble"/>
            <p:cNvSpPr>
              <a:spLocks/>
            </p:cNvSpPr>
            <p:nvPr/>
          </p:nvSpPr>
          <p:spPr bwMode="auto">
            <a:xfrm>
              <a:off x="1224" y="2623"/>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137245" name="Freeform 4"/>
            <p:cNvSpPr>
              <a:spLocks/>
            </p:cNvSpPr>
            <p:nvPr/>
          </p:nvSpPr>
          <p:spPr bwMode="auto">
            <a:xfrm>
              <a:off x="1776" y="3936"/>
              <a:ext cx="672" cy="200"/>
            </a:xfrm>
            <a:custGeom>
              <a:avLst/>
              <a:gdLst>
                <a:gd name="T0" fmla="*/ 0 w 672"/>
                <a:gd name="T1" fmla="*/ 192 h 200"/>
                <a:gd name="T2" fmla="*/ 432 w 672"/>
                <a:gd name="T3" fmla="*/ 0 h 200"/>
                <a:gd name="T4" fmla="*/ 384 w 672"/>
                <a:gd name="T5" fmla="*/ 192 h 200"/>
                <a:gd name="T6" fmla="*/ 672 w 672"/>
                <a:gd name="T7" fmla="*/ 48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381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37246" name="Group 5"/>
            <p:cNvGrpSpPr>
              <a:grpSpLocks/>
            </p:cNvGrpSpPr>
            <p:nvPr/>
          </p:nvGrpSpPr>
          <p:grpSpPr bwMode="auto">
            <a:xfrm>
              <a:off x="1680" y="2976"/>
              <a:ext cx="640" cy="1065"/>
              <a:chOff x="1681" y="2977"/>
              <a:chExt cx="640" cy="1065"/>
            </a:xfrm>
          </p:grpSpPr>
          <p:sp>
            <p:nvSpPr>
              <p:cNvPr id="137248" name="Freeform 6"/>
              <p:cNvSpPr>
                <a:spLocks/>
              </p:cNvSpPr>
              <p:nvPr/>
            </p:nvSpPr>
            <p:spPr bwMode="auto">
              <a:xfrm>
                <a:off x="1844" y="3119"/>
                <a:ext cx="224" cy="202"/>
              </a:xfrm>
              <a:custGeom>
                <a:avLst/>
                <a:gdLst>
                  <a:gd name="T0" fmla="*/ 0 w 601"/>
                  <a:gd name="T1" fmla="*/ 0 h 667"/>
                  <a:gd name="T2" fmla="*/ 0 w 601"/>
                  <a:gd name="T3" fmla="*/ 0 h 667"/>
                  <a:gd name="T4" fmla="*/ 0 w 601"/>
                  <a:gd name="T5" fmla="*/ 0 h 667"/>
                  <a:gd name="T6" fmla="*/ 0 w 601"/>
                  <a:gd name="T7" fmla="*/ 0 h 667"/>
                  <a:gd name="T8" fmla="*/ 0 w 601"/>
                  <a:gd name="T9" fmla="*/ 0 h 667"/>
                  <a:gd name="T10" fmla="*/ 0 w 601"/>
                  <a:gd name="T11" fmla="*/ 0 h 667"/>
                  <a:gd name="T12" fmla="*/ 0 w 601"/>
                  <a:gd name="T13" fmla="*/ 0 h 667"/>
                  <a:gd name="T14" fmla="*/ 0 w 601"/>
                  <a:gd name="T15" fmla="*/ 0 h 667"/>
                  <a:gd name="T16" fmla="*/ 0 w 601"/>
                  <a:gd name="T17" fmla="*/ 0 h 667"/>
                  <a:gd name="T18" fmla="*/ 0 w 601"/>
                  <a:gd name="T19" fmla="*/ 0 h 667"/>
                  <a:gd name="T20" fmla="*/ 0 w 601"/>
                  <a:gd name="T21" fmla="*/ 0 h 667"/>
                  <a:gd name="T22" fmla="*/ 0 w 601"/>
                  <a:gd name="T23" fmla="*/ 0 h 667"/>
                  <a:gd name="T24" fmla="*/ 0 w 601"/>
                  <a:gd name="T25" fmla="*/ 0 h 667"/>
                  <a:gd name="T26" fmla="*/ 0 w 601"/>
                  <a:gd name="T27" fmla="*/ 0 h 667"/>
                  <a:gd name="T28" fmla="*/ 0 w 601"/>
                  <a:gd name="T29" fmla="*/ 0 h 667"/>
                  <a:gd name="T30" fmla="*/ 0 w 601"/>
                  <a:gd name="T31" fmla="*/ 0 h 667"/>
                  <a:gd name="T32" fmla="*/ 0 w 601"/>
                  <a:gd name="T33" fmla="*/ 0 h 667"/>
                  <a:gd name="T34" fmla="*/ 0 w 601"/>
                  <a:gd name="T35" fmla="*/ 0 h 667"/>
                  <a:gd name="T36" fmla="*/ 0 w 601"/>
                  <a:gd name="T37" fmla="*/ 0 h 667"/>
                  <a:gd name="T38" fmla="*/ 0 w 601"/>
                  <a:gd name="T39" fmla="*/ 0 h 667"/>
                  <a:gd name="T40" fmla="*/ 0 w 601"/>
                  <a:gd name="T41" fmla="*/ 0 h 667"/>
                  <a:gd name="T42" fmla="*/ 0 w 601"/>
                  <a:gd name="T43" fmla="*/ 0 h 66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1"/>
                  <a:gd name="T67" fmla="*/ 0 h 667"/>
                  <a:gd name="T68" fmla="*/ 601 w 601"/>
                  <a:gd name="T69" fmla="*/ 667 h 66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1" h="667">
                    <a:moveTo>
                      <a:pt x="313" y="154"/>
                    </a:moveTo>
                    <a:lnTo>
                      <a:pt x="260" y="85"/>
                    </a:lnTo>
                    <a:lnTo>
                      <a:pt x="187" y="34"/>
                    </a:lnTo>
                    <a:lnTo>
                      <a:pt x="121" y="0"/>
                    </a:lnTo>
                    <a:lnTo>
                      <a:pt x="68" y="9"/>
                    </a:lnTo>
                    <a:lnTo>
                      <a:pt x="30" y="47"/>
                    </a:lnTo>
                    <a:lnTo>
                      <a:pt x="0" y="163"/>
                    </a:lnTo>
                    <a:lnTo>
                      <a:pt x="12" y="296"/>
                    </a:lnTo>
                    <a:lnTo>
                      <a:pt x="43" y="423"/>
                    </a:lnTo>
                    <a:lnTo>
                      <a:pt x="78" y="522"/>
                    </a:lnTo>
                    <a:lnTo>
                      <a:pt x="143" y="625"/>
                    </a:lnTo>
                    <a:lnTo>
                      <a:pt x="200" y="667"/>
                    </a:lnTo>
                    <a:lnTo>
                      <a:pt x="278" y="667"/>
                    </a:lnTo>
                    <a:lnTo>
                      <a:pt x="356" y="638"/>
                    </a:lnTo>
                    <a:lnTo>
                      <a:pt x="396" y="564"/>
                    </a:lnTo>
                    <a:lnTo>
                      <a:pt x="417" y="471"/>
                    </a:lnTo>
                    <a:lnTo>
                      <a:pt x="409" y="355"/>
                    </a:lnTo>
                    <a:lnTo>
                      <a:pt x="592" y="368"/>
                    </a:lnTo>
                    <a:lnTo>
                      <a:pt x="601" y="317"/>
                    </a:lnTo>
                    <a:lnTo>
                      <a:pt x="392" y="296"/>
                    </a:lnTo>
                    <a:lnTo>
                      <a:pt x="339" y="176"/>
                    </a:lnTo>
                    <a:lnTo>
                      <a:pt x="313" y="15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7249" name="Freeform 7"/>
              <p:cNvSpPr>
                <a:spLocks/>
              </p:cNvSpPr>
              <p:nvPr/>
            </p:nvSpPr>
            <p:spPr bwMode="auto">
              <a:xfrm>
                <a:off x="1681" y="3062"/>
                <a:ext cx="259" cy="324"/>
              </a:xfrm>
              <a:custGeom>
                <a:avLst/>
                <a:gdLst>
                  <a:gd name="T0" fmla="*/ 0 w 692"/>
                  <a:gd name="T1" fmla="*/ 0 h 1069"/>
                  <a:gd name="T2" fmla="*/ 0 w 692"/>
                  <a:gd name="T3" fmla="*/ 0 h 1069"/>
                  <a:gd name="T4" fmla="*/ 0 w 692"/>
                  <a:gd name="T5" fmla="*/ 0 h 1069"/>
                  <a:gd name="T6" fmla="*/ 0 w 692"/>
                  <a:gd name="T7" fmla="*/ 0 h 1069"/>
                  <a:gd name="T8" fmla="*/ 0 w 692"/>
                  <a:gd name="T9" fmla="*/ 0 h 1069"/>
                  <a:gd name="T10" fmla="*/ 0 w 692"/>
                  <a:gd name="T11" fmla="*/ 0 h 1069"/>
                  <a:gd name="T12" fmla="*/ 0 w 692"/>
                  <a:gd name="T13" fmla="*/ 0 h 1069"/>
                  <a:gd name="T14" fmla="*/ 0 w 692"/>
                  <a:gd name="T15" fmla="*/ 0 h 1069"/>
                  <a:gd name="T16" fmla="*/ 0 w 692"/>
                  <a:gd name="T17" fmla="*/ 0 h 1069"/>
                  <a:gd name="T18" fmla="*/ 0 w 692"/>
                  <a:gd name="T19" fmla="*/ 0 h 1069"/>
                  <a:gd name="T20" fmla="*/ 0 w 692"/>
                  <a:gd name="T21" fmla="*/ 0 h 1069"/>
                  <a:gd name="T22" fmla="*/ 0 w 692"/>
                  <a:gd name="T23" fmla="*/ 0 h 1069"/>
                  <a:gd name="T24" fmla="*/ 0 w 692"/>
                  <a:gd name="T25" fmla="*/ 0 h 1069"/>
                  <a:gd name="T26" fmla="*/ 0 w 692"/>
                  <a:gd name="T27" fmla="*/ 0 h 1069"/>
                  <a:gd name="T28" fmla="*/ 0 w 692"/>
                  <a:gd name="T29" fmla="*/ 0 h 1069"/>
                  <a:gd name="T30" fmla="*/ 0 w 692"/>
                  <a:gd name="T31" fmla="*/ 0 h 1069"/>
                  <a:gd name="T32" fmla="*/ 0 w 692"/>
                  <a:gd name="T33" fmla="*/ 0 h 1069"/>
                  <a:gd name="T34" fmla="*/ 0 w 692"/>
                  <a:gd name="T35" fmla="*/ 0 h 1069"/>
                  <a:gd name="T36" fmla="*/ 0 w 692"/>
                  <a:gd name="T37" fmla="*/ 0 h 1069"/>
                  <a:gd name="T38" fmla="*/ 0 w 692"/>
                  <a:gd name="T39" fmla="*/ 0 h 1069"/>
                  <a:gd name="T40" fmla="*/ 0 w 692"/>
                  <a:gd name="T41" fmla="*/ 0 h 1069"/>
                  <a:gd name="T42" fmla="*/ 0 w 692"/>
                  <a:gd name="T43" fmla="*/ 0 h 1069"/>
                  <a:gd name="T44" fmla="*/ 0 w 692"/>
                  <a:gd name="T45" fmla="*/ 0 h 1069"/>
                  <a:gd name="T46" fmla="*/ 0 w 692"/>
                  <a:gd name="T47" fmla="*/ 0 h 1069"/>
                  <a:gd name="T48" fmla="*/ 0 w 692"/>
                  <a:gd name="T49" fmla="*/ 0 h 1069"/>
                  <a:gd name="T50" fmla="*/ 0 w 692"/>
                  <a:gd name="T51" fmla="*/ 0 h 1069"/>
                  <a:gd name="T52" fmla="*/ 0 w 692"/>
                  <a:gd name="T53" fmla="*/ 0 h 1069"/>
                  <a:gd name="T54" fmla="*/ 0 w 692"/>
                  <a:gd name="T55" fmla="*/ 0 h 1069"/>
                  <a:gd name="T56" fmla="*/ 0 w 692"/>
                  <a:gd name="T57" fmla="*/ 0 h 1069"/>
                  <a:gd name="T58" fmla="*/ 0 w 692"/>
                  <a:gd name="T59" fmla="*/ 0 h 1069"/>
                  <a:gd name="T60" fmla="*/ 0 w 692"/>
                  <a:gd name="T61" fmla="*/ 0 h 1069"/>
                  <a:gd name="T62" fmla="*/ 0 w 692"/>
                  <a:gd name="T63" fmla="*/ 0 h 1069"/>
                  <a:gd name="T64" fmla="*/ 0 w 692"/>
                  <a:gd name="T65" fmla="*/ 0 h 1069"/>
                  <a:gd name="T66" fmla="*/ 0 w 692"/>
                  <a:gd name="T67" fmla="*/ 0 h 1069"/>
                  <a:gd name="T68" fmla="*/ 0 w 692"/>
                  <a:gd name="T69" fmla="*/ 0 h 1069"/>
                  <a:gd name="T70" fmla="*/ 0 w 692"/>
                  <a:gd name="T71" fmla="*/ 0 h 1069"/>
                  <a:gd name="T72" fmla="*/ 0 w 692"/>
                  <a:gd name="T73" fmla="*/ 0 h 1069"/>
                  <a:gd name="T74" fmla="*/ 0 w 692"/>
                  <a:gd name="T75" fmla="*/ 0 h 1069"/>
                  <a:gd name="T76" fmla="*/ 0 w 692"/>
                  <a:gd name="T77" fmla="*/ 0 h 1069"/>
                  <a:gd name="T78" fmla="*/ 0 w 692"/>
                  <a:gd name="T79" fmla="*/ 0 h 1069"/>
                  <a:gd name="T80" fmla="*/ 0 w 692"/>
                  <a:gd name="T81" fmla="*/ 0 h 1069"/>
                  <a:gd name="T82" fmla="*/ 0 w 692"/>
                  <a:gd name="T83" fmla="*/ 0 h 1069"/>
                  <a:gd name="T84" fmla="*/ 0 w 692"/>
                  <a:gd name="T85" fmla="*/ 0 h 1069"/>
                  <a:gd name="T86" fmla="*/ 0 w 692"/>
                  <a:gd name="T87" fmla="*/ 0 h 1069"/>
                  <a:gd name="T88" fmla="*/ 0 w 692"/>
                  <a:gd name="T89" fmla="*/ 0 h 106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92"/>
                  <a:gd name="T136" fmla="*/ 0 h 1069"/>
                  <a:gd name="T137" fmla="*/ 692 w 692"/>
                  <a:gd name="T138" fmla="*/ 1069 h 106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92" h="1069">
                    <a:moveTo>
                      <a:pt x="403" y="25"/>
                    </a:moveTo>
                    <a:lnTo>
                      <a:pt x="490" y="0"/>
                    </a:lnTo>
                    <a:lnTo>
                      <a:pt x="560" y="4"/>
                    </a:lnTo>
                    <a:lnTo>
                      <a:pt x="613" y="42"/>
                    </a:lnTo>
                    <a:lnTo>
                      <a:pt x="648" y="102"/>
                    </a:lnTo>
                    <a:lnTo>
                      <a:pt x="635" y="165"/>
                    </a:lnTo>
                    <a:lnTo>
                      <a:pt x="586" y="165"/>
                    </a:lnTo>
                    <a:lnTo>
                      <a:pt x="599" y="114"/>
                    </a:lnTo>
                    <a:lnTo>
                      <a:pt x="560" y="68"/>
                    </a:lnTo>
                    <a:lnTo>
                      <a:pt x="522" y="51"/>
                    </a:lnTo>
                    <a:lnTo>
                      <a:pt x="456" y="68"/>
                    </a:lnTo>
                    <a:lnTo>
                      <a:pt x="482" y="119"/>
                    </a:lnTo>
                    <a:lnTo>
                      <a:pt x="490" y="165"/>
                    </a:lnTo>
                    <a:lnTo>
                      <a:pt x="482" y="205"/>
                    </a:lnTo>
                    <a:lnTo>
                      <a:pt x="417" y="222"/>
                    </a:lnTo>
                    <a:lnTo>
                      <a:pt x="347" y="209"/>
                    </a:lnTo>
                    <a:lnTo>
                      <a:pt x="334" y="179"/>
                    </a:lnTo>
                    <a:lnTo>
                      <a:pt x="260" y="260"/>
                    </a:lnTo>
                    <a:lnTo>
                      <a:pt x="217" y="350"/>
                    </a:lnTo>
                    <a:lnTo>
                      <a:pt x="156" y="465"/>
                    </a:lnTo>
                    <a:lnTo>
                      <a:pt x="117" y="568"/>
                    </a:lnTo>
                    <a:lnTo>
                      <a:pt x="100" y="667"/>
                    </a:lnTo>
                    <a:lnTo>
                      <a:pt x="113" y="718"/>
                    </a:lnTo>
                    <a:lnTo>
                      <a:pt x="182" y="783"/>
                    </a:lnTo>
                    <a:lnTo>
                      <a:pt x="326" y="838"/>
                    </a:lnTo>
                    <a:lnTo>
                      <a:pt x="403" y="863"/>
                    </a:lnTo>
                    <a:lnTo>
                      <a:pt x="482" y="876"/>
                    </a:lnTo>
                    <a:lnTo>
                      <a:pt x="599" y="923"/>
                    </a:lnTo>
                    <a:lnTo>
                      <a:pt x="686" y="954"/>
                    </a:lnTo>
                    <a:lnTo>
                      <a:pt x="692" y="1013"/>
                    </a:lnTo>
                    <a:lnTo>
                      <a:pt x="648" y="1056"/>
                    </a:lnTo>
                    <a:lnTo>
                      <a:pt x="596" y="1069"/>
                    </a:lnTo>
                    <a:lnTo>
                      <a:pt x="517" y="1030"/>
                    </a:lnTo>
                    <a:lnTo>
                      <a:pt x="334" y="936"/>
                    </a:lnTo>
                    <a:lnTo>
                      <a:pt x="182" y="872"/>
                    </a:lnTo>
                    <a:lnTo>
                      <a:pt x="77" y="800"/>
                    </a:lnTo>
                    <a:lnTo>
                      <a:pt x="8" y="735"/>
                    </a:lnTo>
                    <a:lnTo>
                      <a:pt x="0" y="658"/>
                    </a:lnTo>
                    <a:lnTo>
                      <a:pt x="38" y="555"/>
                    </a:lnTo>
                    <a:lnTo>
                      <a:pt x="117" y="401"/>
                    </a:lnTo>
                    <a:lnTo>
                      <a:pt x="190" y="273"/>
                    </a:lnTo>
                    <a:lnTo>
                      <a:pt x="282" y="140"/>
                    </a:lnTo>
                    <a:lnTo>
                      <a:pt x="352" y="63"/>
                    </a:lnTo>
                    <a:lnTo>
                      <a:pt x="439" y="25"/>
                    </a:lnTo>
                    <a:lnTo>
                      <a:pt x="403" y="2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7250" name="Freeform 8"/>
              <p:cNvSpPr>
                <a:spLocks/>
              </p:cNvSpPr>
              <p:nvPr/>
            </p:nvSpPr>
            <p:spPr bwMode="auto">
              <a:xfrm>
                <a:off x="1898" y="3357"/>
                <a:ext cx="135" cy="305"/>
              </a:xfrm>
              <a:custGeom>
                <a:avLst/>
                <a:gdLst>
                  <a:gd name="T0" fmla="*/ 0 w 362"/>
                  <a:gd name="T1" fmla="*/ 0 h 1004"/>
                  <a:gd name="T2" fmla="*/ 0 w 362"/>
                  <a:gd name="T3" fmla="*/ 0 h 1004"/>
                  <a:gd name="T4" fmla="*/ 0 w 362"/>
                  <a:gd name="T5" fmla="*/ 0 h 1004"/>
                  <a:gd name="T6" fmla="*/ 0 w 362"/>
                  <a:gd name="T7" fmla="*/ 0 h 1004"/>
                  <a:gd name="T8" fmla="*/ 0 w 362"/>
                  <a:gd name="T9" fmla="*/ 0 h 1004"/>
                  <a:gd name="T10" fmla="*/ 0 w 362"/>
                  <a:gd name="T11" fmla="*/ 0 h 1004"/>
                  <a:gd name="T12" fmla="*/ 0 w 362"/>
                  <a:gd name="T13" fmla="*/ 0 h 1004"/>
                  <a:gd name="T14" fmla="*/ 0 w 362"/>
                  <a:gd name="T15" fmla="*/ 0 h 1004"/>
                  <a:gd name="T16" fmla="*/ 0 w 362"/>
                  <a:gd name="T17" fmla="*/ 0 h 1004"/>
                  <a:gd name="T18" fmla="*/ 0 w 362"/>
                  <a:gd name="T19" fmla="*/ 0 h 1004"/>
                  <a:gd name="T20" fmla="*/ 0 w 362"/>
                  <a:gd name="T21" fmla="*/ 0 h 1004"/>
                  <a:gd name="T22" fmla="*/ 0 w 362"/>
                  <a:gd name="T23" fmla="*/ 0 h 1004"/>
                  <a:gd name="T24" fmla="*/ 0 w 362"/>
                  <a:gd name="T25" fmla="*/ 0 h 1004"/>
                  <a:gd name="T26" fmla="*/ 0 w 362"/>
                  <a:gd name="T27" fmla="*/ 0 h 1004"/>
                  <a:gd name="T28" fmla="*/ 0 w 362"/>
                  <a:gd name="T29" fmla="*/ 0 h 1004"/>
                  <a:gd name="T30" fmla="*/ 0 w 362"/>
                  <a:gd name="T31" fmla="*/ 0 h 1004"/>
                  <a:gd name="T32" fmla="*/ 0 w 362"/>
                  <a:gd name="T33" fmla="*/ 0 h 1004"/>
                  <a:gd name="T34" fmla="*/ 0 w 362"/>
                  <a:gd name="T35" fmla="*/ 0 h 1004"/>
                  <a:gd name="T36" fmla="*/ 0 w 362"/>
                  <a:gd name="T37" fmla="*/ 0 h 1004"/>
                  <a:gd name="T38" fmla="*/ 0 w 362"/>
                  <a:gd name="T39" fmla="*/ 0 h 1004"/>
                  <a:gd name="T40" fmla="*/ 0 w 362"/>
                  <a:gd name="T41" fmla="*/ 0 h 1004"/>
                  <a:gd name="T42" fmla="*/ 0 w 362"/>
                  <a:gd name="T43" fmla="*/ 0 h 1004"/>
                  <a:gd name="T44" fmla="*/ 0 w 362"/>
                  <a:gd name="T45" fmla="*/ 0 h 100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62"/>
                  <a:gd name="T70" fmla="*/ 0 h 1004"/>
                  <a:gd name="T71" fmla="*/ 362 w 362"/>
                  <a:gd name="T72" fmla="*/ 1004 h 100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62" h="1004">
                    <a:moveTo>
                      <a:pt x="22" y="78"/>
                    </a:moveTo>
                    <a:lnTo>
                      <a:pt x="36" y="27"/>
                    </a:lnTo>
                    <a:lnTo>
                      <a:pt x="92" y="0"/>
                    </a:lnTo>
                    <a:lnTo>
                      <a:pt x="143" y="0"/>
                    </a:lnTo>
                    <a:lnTo>
                      <a:pt x="209" y="39"/>
                    </a:lnTo>
                    <a:lnTo>
                      <a:pt x="271" y="129"/>
                    </a:lnTo>
                    <a:lnTo>
                      <a:pt x="314" y="223"/>
                    </a:lnTo>
                    <a:lnTo>
                      <a:pt x="335" y="350"/>
                    </a:lnTo>
                    <a:lnTo>
                      <a:pt x="354" y="500"/>
                    </a:lnTo>
                    <a:lnTo>
                      <a:pt x="362" y="645"/>
                    </a:lnTo>
                    <a:lnTo>
                      <a:pt x="362" y="833"/>
                    </a:lnTo>
                    <a:lnTo>
                      <a:pt x="335" y="949"/>
                    </a:lnTo>
                    <a:lnTo>
                      <a:pt x="288" y="991"/>
                    </a:lnTo>
                    <a:lnTo>
                      <a:pt x="205" y="1004"/>
                    </a:lnTo>
                    <a:lnTo>
                      <a:pt x="118" y="1001"/>
                    </a:lnTo>
                    <a:lnTo>
                      <a:pt x="74" y="949"/>
                    </a:lnTo>
                    <a:lnTo>
                      <a:pt x="49" y="860"/>
                    </a:lnTo>
                    <a:lnTo>
                      <a:pt x="26" y="770"/>
                    </a:lnTo>
                    <a:lnTo>
                      <a:pt x="9" y="607"/>
                    </a:lnTo>
                    <a:lnTo>
                      <a:pt x="0" y="424"/>
                    </a:lnTo>
                    <a:lnTo>
                      <a:pt x="0" y="210"/>
                    </a:lnTo>
                    <a:lnTo>
                      <a:pt x="22" y="116"/>
                    </a:lnTo>
                    <a:lnTo>
                      <a:pt x="22" y="7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7251" name="Freeform 9"/>
              <p:cNvSpPr>
                <a:spLocks/>
              </p:cNvSpPr>
              <p:nvPr/>
            </p:nvSpPr>
            <p:spPr bwMode="auto">
              <a:xfrm>
                <a:off x="1969" y="3658"/>
                <a:ext cx="251" cy="378"/>
              </a:xfrm>
              <a:custGeom>
                <a:avLst/>
                <a:gdLst>
                  <a:gd name="T0" fmla="*/ 0 w 672"/>
                  <a:gd name="T1" fmla="*/ 0 h 1246"/>
                  <a:gd name="T2" fmla="*/ 0 w 672"/>
                  <a:gd name="T3" fmla="*/ 0 h 1246"/>
                  <a:gd name="T4" fmla="*/ 0 w 672"/>
                  <a:gd name="T5" fmla="*/ 0 h 1246"/>
                  <a:gd name="T6" fmla="*/ 0 w 672"/>
                  <a:gd name="T7" fmla="*/ 0 h 1246"/>
                  <a:gd name="T8" fmla="*/ 0 w 672"/>
                  <a:gd name="T9" fmla="*/ 0 h 1246"/>
                  <a:gd name="T10" fmla="*/ 0 w 672"/>
                  <a:gd name="T11" fmla="*/ 0 h 1246"/>
                  <a:gd name="T12" fmla="*/ 0 w 672"/>
                  <a:gd name="T13" fmla="*/ 0 h 1246"/>
                  <a:gd name="T14" fmla="*/ 0 w 672"/>
                  <a:gd name="T15" fmla="*/ 0 h 1246"/>
                  <a:gd name="T16" fmla="*/ 0 w 672"/>
                  <a:gd name="T17" fmla="*/ 0 h 1246"/>
                  <a:gd name="T18" fmla="*/ 0 w 672"/>
                  <a:gd name="T19" fmla="*/ 0 h 1246"/>
                  <a:gd name="T20" fmla="*/ 0 w 672"/>
                  <a:gd name="T21" fmla="*/ 0 h 1246"/>
                  <a:gd name="T22" fmla="*/ 0 w 672"/>
                  <a:gd name="T23" fmla="*/ 0 h 1246"/>
                  <a:gd name="T24" fmla="*/ 0 w 672"/>
                  <a:gd name="T25" fmla="*/ 0 h 1246"/>
                  <a:gd name="T26" fmla="*/ 0 w 672"/>
                  <a:gd name="T27" fmla="*/ 0 h 1246"/>
                  <a:gd name="T28" fmla="*/ 0 w 672"/>
                  <a:gd name="T29" fmla="*/ 0 h 1246"/>
                  <a:gd name="T30" fmla="*/ 0 w 672"/>
                  <a:gd name="T31" fmla="*/ 0 h 1246"/>
                  <a:gd name="T32" fmla="*/ 0 w 672"/>
                  <a:gd name="T33" fmla="*/ 0 h 1246"/>
                  <a:gd name="T34" fmla="*/ 0 w 672"/>
                  <a:gd name="T35" fmla="*/ 0 h 1246"/>
                  <a:gd name="T36" fmla="*/ 0 w 672"/>
                  <a:gd name="T37" fmla="*/ 0 h 1246"/>
                  <a:gd name="T38" fmla="*/ 0 w 672"/>
                  <a:gd name="T39" fmla="*/ 0 h 1246"/>
                  <a:gd name="T40" fmla="*/ 0 w 672"/>
                  <a:gd name="T41" fmla="*/ 0 h 1246"/>
                  <a:gd name="T42" fmla="*/ 0 w 672"/>
                  <a:gd name="T43" fmla="*/ 0 h 1246"/>
                  <a:gd name="T44" fmla="*/ 0 w 672"/>
                  <a:gd name="T45" fmla="*/ 0 h 1246"/>
                  <a:gd name="T46" fmla="*/ 0 w 672"/>
                  <a:gd name="T47" fmla="*/ 0 h 1246"/>
                  <a:gd name="T48" fmla="*/ 0 w 672"/>
                  <a:gd name="T49" fmla="*/ 0 h 1246"/>
                  <a:gd name="T50" fmla="*/ 0 w 672"/>
                  <a:gd name="T51" fmla="*/ 0 h 1246"/>
                  <a:gd name="T52" fmla="*/ 0 w 672"/>
                  <a:gd name="T53" fmla="*/ 0 h 1246"/>
                  <a:gd name="T54" fmla="*/ 0 w 672"/>
                  <a:gd name="T55" fmla="*/ 0 h 1246"/>
                  <a:gd name="T56" fmla="*/ 0 w 672"/>
                  <a:gd name="T57" fmla="*/ 0 h 1246"/>
                  <a:gd name="T58" fmla="*/ 0 w 672"/>
                  <a:gd name="T59" fmla="*/ 0 h 1246"/>
                  <a:gd name="T60" fmla="*/ 0 w 672"/>
                  <a:gd name="T61" fmla="*/ 0 h 1246"/>
                  <a:gd name="T62" fmla="*/ 0 w 672"/>
                  <a:gd name="T63" fmla="*/ 0 h 1246"/>
                  <a:gd name="T64" fmla="*/ 0 w 672"/>
                  <a:gd name="T65" fmla="*/ 0 h 1246"/>
                  <a:gd name="T66" fmla="*/ 0 w 672"/>
                  <a:gd name="T67" fmla="*/ 0 h 124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672"/>
                  <a:gd name="T103" fmla="*/ 0 h 1246"/>
                  <a:gd name="T104" fmla="*/ 672 w 672"/>
                  <a:gd name="T105" fmla="*/ 1246 h 124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672" h="1246">
                    <a:moveTo>
                      <a:pt x="77" y="0"/>
                    </a:moveTo>
                    <a:lnTo>
                      <a:pt x="17" y="0"/>
                    </a:lnTo>
                    <a:lnTo>
                      <a:pt x="0" y="89"/>
                    </a:lnTo>
                    <a:lnTo>
                      <a:pt x="43" y="142"/>
                    </a:lnTo>
                    <a:lnTo>
                      <a:pt x="182" y="266"/>
                    </a:lnTo>
                    <a:lnTo>
                      <a:pt x="305" y="424"/>
                    </a:lnTo>
                    <a:lnTo>
                      <a:pt x="384" y="587"/>
                    </a:lnTo>
                    <a:lnTo>
                      <a:pt x="395" y="693"/>
                    </a:lnTo>
                    <a:lnTo>
                      <a:pt x="392" y="771"/>
                    </a:lnTo>
                    <a:lnTo>
                      <a:pt x="357" y="946"/>
                    </a:lnTo>
                    <a:lnTo>
                      <a:pt x="313" y="1088"/>
                    </a:lnTo>
                    <a:lnTo>
                      <a:pt x="274" y="1170"/>
                    </a:lnTo>
                    <a:lnTo>
                      <a:pt x="265" y="1221"/>
                    </a:lnTo>
                    <a:lnTo>
                      <a:pt x="305" y="1221"/>
                    </a:lnTo>
                    <a:lnTo>
                      <a:pt x="365" y="1204"/>
                    </a:lnTo>
                    <a:lnTo>
                      <a:pt x="384" y="1208"/>
                    </a:lnTo>
                    <a:lnTo>
                      <a:pt x="510" y="1216"/>
                    </a:lnTo>
                    <a:lnTo>
                      <a:pt x="606" y="1246"/>
                    </a:lnTo>
                    <a:lnTo>
                      <a:pt x="640" y="1229"/>
                    </a:lnTo>
                    <a:lnTo>
                      <a:pt x="672" y="1164"/>
                    </a:lnTo>
                    <a:lnTo>
                      <a:pt x="640" y="1130"/>
                    </a:lnTo>
                    <a:lnTo>
                      <a:pt x="497" y="1126"/>
                    </a:lnTo>
                    <a:lnTo>
                      <a:pt x="395" y="1139"/>
                    </a:lnTo>
                    <a:lnTo>
                      <a:pt x="344" y="1164"/>
                    </a:lnTo>
                    <a:lnTo>
                      <a:pt x="352" y="1105"/>
                    </a:lnTo>
                    <a:lnTo>
                      <a:pt x="405" y="1014"/>
                    </a:lnTo>
                    <a:lnTo>
                      <a:pt x="448" y="874"/>
                    </a:lnTo>
                    <a:lnTo>
                      <a:pt x="484" y="754"/>
                    </a:lnTo>
                    <a:lnTo>
                      <a:pt x="457" y="617"/>
                    </a:lnTo>
                    <a:lnTo>
                      <a:pt x="418" y="471"/>
                    </a:lnTo>
                    <a:lnTo>
                      <a:pt x="339" y="304"/>
                    </a:lnTo>
                    <a:lnTo>
                      <a:pt x="226" y="150"/>
                    </a:lnTo>
                    <a:lnTo>
                      <a:pt x="130" y="38"/>
                    </a:lnTo>
                    <a:lnTo>
                      <a:pt x="77"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7252" name="Freeform 10"/>
              <p:cNvSpPr>
                <a:spLocks/>
              </p:cNvSpPr>
              <p:nvPr/>
            </p:nvSpPr>
            <p:spPr bwMode="auto">
              <a:xfrm>
                <a:off x="1828" y="3657"/>
                <a:ext cx="169" cy="385"/>
              </a:xfrm>
              <a:custGeom>
                <a:avLst/>
                <a:gdLst>
                  <a:gd name="T0" fmla="*/ 0 w 453"/>
                  <a:gd name="T1" fmla="*/ 0 h 1270"/>
                  <a:gd name="T2" fmla="*/ 0 w 453"/>
                  <a:gd name="T3" fmla="*/ 0 h 1270"/>
                  <a:gd name="T4" fmla="*/ 0 w 453"/>
                  <a:gd name="T5" fmla="*/ 0 h 1270"/>
                  <a:gd name="T6" fmla="*/ 0 w 453"/>
                  <a:gd name="T7" fmla="*/ 0 h 1270"/>
                  <a:gd name="T8" fmla="*/ 0 w 453"/>
                  <a:gd name="T9" fmla="*/ 0 h 1270"/>
                  <a:gd name="T10" fmla="*/ 0 w 453"/>
                  <a:gd name="T11" fmla="*/ 0 h 1270"/>
                  <a:gd name="T12" fmla="*/ 0 w 453"/>
                  <a:gd name="T13" fmla="*/ 0 h 1270"/>
                  <a:gd name="T14" fmla="*/ 0 w 453"/>
                  <a:gd name="T15" fmla="*/ 0 h 1270"/>
                  <a:gd name="T16" fmla="*/ 0 w 453"/>
                  <a:gd name="T17" fmla="*/ 0 h 1270"/>
                  <a:gd name="T18" fmla="*/ 0 w 453"/>
                  <a:gd name="T19" fmla="*/ 0 h 1270"/>
                  <a:gd name="T20" fmla="*/ 0 w 453"/>
                  <a:gd name="T21" fmla="*/ 0 h 1270"/>
                  <a:gd name="T22" fmla="*/ 0 w 453"/>
                  <a:gd name="T23" fmla="*/ 0 h 1270"/>
                  <a:gd name="T24" fmla="*/ 0 w 453"/>
                  <a:gd name="T25" fmla="*/ 0 h 1270"/>
                  <a:gd name="T26" fmla="*/ 0 w 453"/>
                  <a:gd name="T27" fmla="*/ 0 h 1270"/>
                  <a:gd name="T28" fmla="*/ 0 w 453"/>
                  <a:gd name="T29" fmla="*/ 0 h 1270"/>
                  <a:gd name="T30" fmla="*/ 0 w 453"/>
                  <a:gd name="T31" fmla="*/ 0 h 1270"/>
                  <a:gd name="T32" fmla="*/ 0 w 453"/>
                  <a:gd name="T33" fmla="*/ 0 h 1270"/>
                  <a:gd name="T34" fmla="*/ 0 w 453"/>
                  <a:gd name="T35" fmla="*/ 0 h 1270"/>
                  <a:gd name="T36" fmla="*/ 0 w 453"/>
                  <a:gd name="T37" fmla="*/ 0 h 1270"/>
                  <a:gd name="T38" fmla="*/ 0 w 453"/>
                  <a:gd name="T39" fmla="*/ 0 h 1270"/>
                  <a:gd name="T40" fmla="*/ 0 w 453"/>
                  <a:gd name="T41" fmla="*/ 0 h 1270"/>
                  <a:gd name="T42" fmla="*/ 0 w 453"/>
                  <a:gd name="T43" fmla="*/ 0 h 1270"/>
                  <a:gd name="T44" fmla="*/ 0 w 453"/>
                  <a:gd name="T45" fmla="*/ 0 h 1270"/>
                  <a:gd name="T46" fmla="*/ 0 w 453"/>
                  <a:gd name="T47" fmla="*/ 0 h 1270"/>
                  <a:gd name="T48" fmla="*/ 0 w 453"/>
                  <a:gd name="T49" fmla="*/ 0 h 1270"/>
                  <a:gd name="T50" fmla="*/ 0 w 453"/>
                  <a:gd name="T51" fmla="*/ 0 h 1270"/>
                  <a:gd name="T52" fmla="*/ 0 w 453"/>
                  <a:gd name="T53" fmla="*/ 0 h 1270"/>
                  <a:gd name="T54" fmla="*/ 0 w 453"/>
                  <a:gd name="T55" fmla="*/ 0 h 1270"/>
                  <a:gd name="T56" fmla="*/ 0 w 453"/>
                  <a:gd name="T57" fmla="*/ 0 h 1270"/>
                  <a:gd name="T58" fmla="*/ 0 w 453"/>
                  <a:gd name="T59" fmla="*/ 0 h 1270"/>
                  <a:gd name="T60" fmla="*/ 0 w 453"/>
                  <a:gd name="T61" fmla="*/ 0 h 1270"/>
                  <a:gd name="T62" fmla="*/ 0 w 453"/>
                  <a:gd name="T63" fmla="*/ 0 h 12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53"/>
                  <a:gd name="T97" fmla="*/ 0 h 1270"/>
                  <a:gd name="T98" fmla="*/ 453 w 453"/>
                  <a:gd name="T99" fmla="*/ 1270 h 12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53" h="1270">
                    <a:moveTo>
                      <a:pt x="313" y="0"/>
                    </a:moveTo>
                    <a:lnTo>
                      <a:pt x="257" y="120"/>
                    </a:lnTo>
                    <a:lnTo>
                      <a:pt x="217" y="295"/>
                    </a:lnTo>
                    <a:lnTo>
                      <a:pt x="170" y="488"/>
                    </a:lnTo>
                    <a:lnTo>
                      <a:pt x="127" y="684"/>
                    </a:lnTo>
                    <a:lnTo>
                      <a:pt x="127" y="757"/>
                    </a:lnTo>
                    <a:lnTo>
                      <a:pt x="170" y="886"/>
                    </a:lnTo>
                    <a:lnTo>
                      <a:pt x="230" y="954"/>
                    </a:lnTo>
                    <a:lnTo>
                      <a:pt x="287" y="1040"/>
                    </a:lnTo>
                    <a:lnTo>
                      <a:pt x="327" y="1103"/>
                    </a:lnTo>
                    <a:lnTo>
                      <a:pt x="309" y="1133"/>
                    </a:lnTo>
                    <a:lnTo>
                      <a:pt x="209" y="1146"/>
                    </a:lnTo>
                    <a:lnTo>
                      <a:pt x="48" y="1171"/>
                    </a:lnTo>
                    <a:lnTo>
                      <a:pt x="0" y="1211"/>
                    </a:lnTo>
                    <a:lnTo>
                      <a:pt x="40" y="1245"/>
                    </a:lnTo>
                    <a:lnTo>
                      <a:pt x="131" y="1270"/>
                    </a:lnTo>
                    <a:lnTo>
                      <a:pt x="236" y="1219"/>
                    </a:lnTo>
                    <a:lnTo>
                      <a:pt x="313" y="1184"/>
                    </a:lnTo>
                    <a:lnTo>
                      <a:pt x="413" y="1171"/>
                    </a:lnTo>
                    <a:lnTo>
                      <a:pt x="453" y="1159"/>
                    </a:lnTo>
                    <a:lnTo>
                      <a:pt x="440" y="1116"/>
                    </a:lnTo>
                    <a:lnTo>
                      <a:pt x="327" y="1006"/>
                    </a:lnTo>
                    <a:lnTo>
                      <a:pt x="261" y="890"/>
                    </a:lnTo>
                    <a:lnTo>
                      <a:pt x="204" y="812"/>
                    </a:lnTo>
                    <a:lnTo>
                      <a:pt x="196" y="736"/>
                    </a:lnTo>
                    <a:lnTo>
                      <a:pt x="223" y="608"/>
                    </a:lnTo>
                    <a:lnTo>
                      <a:pt x="283" y="475"/>
                    </a:lnTo>
                    <a:lnTo>
                      <a:pt x="349" y="249"/>
                    </a:lnTo>
                    <a:lnTo>
                      <a:pt x="405" y="116"/>
                    </a:lnTo>
                    <a:lnTo>
                      <a:pt x="400" y="38"/>
                    </a:lnTo>
                    <a:lnTo>
                      <a:pt x="349" y="0"/>
                    </a:lnTo>
                    <a:lnTo>
                      <a:pt x="313"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37253" name="Group 11"/>
              <p:cNvGrpSpPr>
                <a:grpSpLocks/>
              </p:cNvGrpSpPr>
              <p:nvPr/>
            </p:nvGrpSpPr>
            <p:grpSpPr bwMode="auto">
              <a:xfrm>
                <a:off x="1989" y="2977"/>
                <a:ext cx="93" cy="125"/>
                <a:chOff x="1989" y="2977"/>
                <a:chExt cx="93" cy="125"/>
              </a:xfrm>
            </p:grpSpPr>
            <p:sp>
              <p:nvSpPr>
                <p:cNvPr id="137255" name="Freeform 12"/>
                <p:cNvSpPr>
                  <a:spLocks/>
                </p:cNvSpPr>
                <p:nvPr/>
              </p:nvSpPr>
              <p:spPr bwMode="auto">
                <a:xfrm>
                  <a:off x="2007" y="2977"/>
                  <a:ext cx="75" cy="87"/>
                </a:xfrm>
                <a:custGeom>
                  <a:avLst/>
                  <a:gdLst>
                    <a:gd name="T0" fmla="*/ 0 w 224"/>
                    <a:gd name="T1" fmla="*/ 0 h 260"/>
                    <a:gd name="T2" fmla="*/ 0 w 224"/>
                    <a:gd name="T3" fmla="*/ 0 h 260"/>
                    <a:gd name="T4" fmla="*/ 0 w 224"/>
                    <a:gd name="T5" fmla="*/ 0 h 260"/>
                    <a:gd name="T6" fmla="*/ 0 w 224"/>
                    <a:gd name="T7" fmla="*/ 0 h 260"/>
                    <a:gd name="T8" fmla="*/ 0 w 224"/>
                    <a:gd name="T9" fmla="*/ 0 h 260"/>
                    <a:gd name="T10" fmla="*/ 0 w 224"/>
                    <a:gd name="T11" fmla="*/ 0 h 260"/>
                    <a:gd name="T12" fmla="*/ 0 w 224"/>
                    <a:gd name="T13" fmla="*/ 0 h 260"/>
                    <a:gd name="T14" fmla="*/ 0 w 224"/>
                    <a:gd name="T15" fmla="*/ 0 h 260"/>
                    <a:gd name="T16" fmla="*/ 0 w 224"/>
                    <a:gd name="T17" fmla="*/ 0 h 260"/>
                    <a:gd name="T18" fmla="*/ 0 w 224"/>
                    <a:gd name="T19" fmla="*/ 0 h 260"/>
                    <a:gd name="T20" fmla="*/ 0 w 224"/>
                    <a:gd name="T21" fmla="*/ 0 h 260"/>
                    <a:gd name="T22" fmla="*/ 0 w 224"/>
                    <a:gd name="T23" fmla="*/ 0 h 260"/>
                    <a:gd name="T24" fmla="*/ 0 w 224"/>
                    <a:gd name="T25" fmla="*/ 0 h 260"/>
                    <a:gd name="T26" fmla="*/ 0 w 224"/>
                    <a:gd name="T27" fmla="*/ 0 h 260"/>
                    <a:gd name="T28" fmla="*/ 0 w 224"/>
                    <a:gd name="T29" fmla="*/ 0 h 260"/>
                    <a:gd name="T30" fmla="*/ 0 w 224"/>
                    <a:gd name="T31" fmla="*/ 0 h 260"/>
                    <a:gd name="T32" fmla="*/ 0 w 224"/>
                    <a:gd name="T33" fmla="*/ 0 h 260"/>
                    <a:gd name="T34" fmla="*/ 0 w 224"/>
                    <a:gd name="T35" fmla="*/ 0 h 260"/>
                    <a:gd name="T36" fmla="*/ 0 w 224"/>
                    <a:gd name="T37" fmla="*/ 0 h 260"/>
                    <a:gd name="T38" fmla="*/ 0 w 224"/>
                    <a:gd name="T39" fmla="*/ 0 h 260"/>
                    <a:gd name="T40" fmla="*/ 0 w 224"/>
                    <a:gd name="T41" fmla="*/ 0 h 260"/>
                    <a:gd name="T42" fmla="*/ 0 w 224"/>
                    <a:gd name="T43" fmla="*/ 0 h 2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24"/>
                    <a:gd name="T67" fmla="*/ 0 h 260"/>
                    <a:gd name="T68" fmla="*/ 224 w 224"/>
                    <a:gd name="T69" fmla="*/ 260 h 26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24" h="260">
                      <a:moveTo>
                        <a:pt x="27" y="11"/>
                      </a:moveTo>
                      <a:lnTo>
                        <a:pt x="87" y="0"/>
                      </a:lnTo>
                      <a:lnTo>
                        <a:pt x="145" y="4"/>
                      </a:lnTo>
                      <a:lnTo>
                        <a:pt x="198" y="29"/>
                      </a:lnTo>
                      <a:lnTo>
                        <a:pt x="224" y="76"/>
                      </a:lnTo>
                      <a:lnTo>
                        <a:pt x="224" y="114"/>
                      </a:lnTo>
                      <a:lnTo>
                        <a:pt x="198" y="165"/>
                      </a:lnTo>
                      <a:lnTo>
                        <a:pt x="153" y="196"/>
                      </a:lnTo>
                      <a:lnTo>
                        <a:pt x="87" y="196"/>
                      </a:lnTo>
                      <a:lnTo>
                        <a:pt x="48" y="221"/>
                      </a:lnTo>
                      <a:lnTo>
                        <a:pt x="34" y="260"/>
                      </a:lnTo>
                      <a:lnTo>
                        <a:pt x="0" y="247"/>
                      </a:lnTo>
                      <a:lnTo>
                        <a:pt x="13" y="196"/>
                      </a:lnTo>
                      <a:lnTo>
                        <a:pt x="61" y="165"/>
                      </a:lnTo>
                      <a:lnTo>
                        <a:pt x="140" y="158"/>
                      </a:lnTo>
                      <a:lnTo>
                        <a:pt x="171" y="127"/>
                      </a:lnTo>
                      <a:lnTo>
                        <a:pt x="179" y="80"/>
                      </a:lnTo>
                      <a:lnTo>
                        <a:pt x="145" y="38"/>
                      </a:lnTo>
                      <a:lnTo>
                        <a:pt x="92" y="38"/>
                      </a:lnTo>
                      <a:lnTo>
                        <a:pt x="34" y="51"/>
                      </a:lnTo>
                      <a:lnTo>
                        <a:pt x="13" y="38"/>
                      </a:lnTo>
                      <a:lnTo>
                        <a:pt x="27"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7256" name="Freeform 13"/>
                <p:cNvSpPr>
                  <a:spLocks/>
                </p:cNvSpPr>
                <p:nvPr/>
              </p:nvSpPr>
              <p:spPr bwMode="auto">
                <a:xfrm>
                  <a:off x="1989" y="3078"/>
                  <a:ext cx="23" cy="24"/>
                </a:xfrm>
                <a:custGeom>
                  <a:avLst/>
                  <a:gdLst>
                    <a:gd name="T0" fmla="*/ 0 w 70"/>
                    <a:gd name="T1" fmla="*/ 0 h 71"/>
                    <a:gd name="T2" fmla="*/ 0 w 70"/>
                    <a:gd name="T3" fmla="*/ 0 h 71"/>
                    <a:gd name="T4" fmla="*/ 0 w 70"/>
                    <a:gd name="T5" fmla="*/ 0 h 71"/>
                    <a:gd name="T6" fmla="*/ 0 w 70"/>
                    <a:gd name="T7" fmla="*/ 0 h 71"/>
                    <a:gd name="T8" fmla="*/ 0 w 70"/>
                    <a:gd name="T9" fmla="*/ 0 h 71"/>
                    <a:gd name="T10" fmla="*/ 0 w 70"/>
                    <a:gd name="T11" fmla="*/ 0 h 71"/>
                    <a:gd name="T12" fmla="*/ 0 w 70"/>
                    <a:gd name="T13" fmla="*/ 0 h 71"/>
                    <a:gd name="T14" fmla="*/ 0 60000 65536"/>
                    <a:gd name="T15" fmla="*/ 0 60000 65536"/>
                    <a:gd name="T16" fmla="*/ 0 60000 65536"/>
                    <a:gd name="T17" fmla="*/ 0 60000 65536"/>
                    <a:gd name="T18" fmla="*/ 0 60000 65536"/>
                    <a:gd name="T19" fmla="*/ 0 60000 65536"/>
                    <a:gd name="T20" fmla="*/ 0 60000 65536"/>
                    <a:gd name="T21" fmla="*/ 0 w 70"/>
                    <a:gd name="T22" fmla="*/ 0 h 71"/>
                    <a:gd name="T23" fmla="*/ 70 w 70"/>
                    <a:gd name="T24" fmla="*/ 71 h 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71">
                      <a:moveTo>
                        <a:pt x="70" y="4"/>
                      </a:moveTo>
                      <a:lnTo>
                        <a:pt x="35" y="0"/>
                      </a:lnTo>
                      <a:lnTo>
                        <a:pt x="11" y="26"/>
                      </a:lnTo>
                      <a:lnTo>
                        <a:pt x="0" y="67"/>
                      </a:lnTo>
                      <a:lnTo>
                        <a:pt x="35" y="71"/>
                      </a:lnTo>
                      <a:lnTo>
                        <a:pt x="63" y="52"/>
                      </a:lnTo>
                      <a:lnTo>
                        <a:pt x="70"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37254" name="Freeform 14"/>
              <p:cNvSpPr>
                <a:spLocks/>
              </p:cNvSpPr>
              <p:nvPr/>
            </p:nvSpPr>
            <p:spPr bwMode="auto">
              <a:xfrm>
                <a:off x="2016" y="3072"/>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pic>
          <p:nvPicPr>
            <p:cNvPr id="137247" name="Picture 15" descr="na01476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60" y="2352"/>
              <a:ext cx="1185" cy="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37219" name="Group 16"/>
          <p:cNvGrpSpPr>
            <a:grpSpLocks/>
          </p:cNvGrpSpPr>
          <p:nvPr/>
        </p:nvGrpSpPr>
        <p:grpSpPr bwMode="auto">
          <a:xfrm>
            <a:off x="3717925" y="4953000"/>
            <a:ext cx="2987675" cy="1409700"/>
            <a:chOff x="2342" y="3120"/>
            <a:chExt cx="1882" cy="888"/>
          </a:xfrm>
        </p:grpSpPr>
        <p:grpSp>
          <p:nvGrpSpPr>
            <p:cNvPr id="137233" name="Group 17"/>
            <p:cNvGrpSpPr>
              <a:grpSpLocks/>
            </p:cNvGrpSpPr>
            <p:nvPr/>
          </p:nvGrpSpPr>
          <p:grpSpPr bwMode="auto">
            <a:xfrm>
              <a:off x="3352" y="3120"/>
              <a:ext cx="872" cy="888"/>
              <a:chOff x="4205" y="3063"/>
              <a:chExt cx="872" cy="888"/>
            </a:xfrm>
          </p:grpSpPr>
          <p:sp>
            <p:nvSpPr>
              <p:cNvPr id="137237" name="Freeform 18"/>
              <p:cNvSpPr>
                <a:spLocks/>
              </p:cNvSpPr>
              <p:nvPr/>
            </p:nvSpPr>
            <p:spPr bwMode="auto">
              <a:xfrm>
                <a:off x="4205" y="3063"/>
                <a:ext cx="872" cy="888"/>
              </a:xfrm>
              <a:custGeom>
                <a:avLst/>
                <a:gdLst>
                  <a:gd name="T0" fmla="*/ 159 w 872"/>
                  <a:gd name="T1" fmla="*/ 175 h 888"/>
                  <a:gd name="T2" fmla="*/ 2 w 872"/>
                  <a:gd name="T3" fmla="*/ 332 h 888"/>
                  <a:gd name="T4" fmla="*/ 146 w 872"/>
                  <a:gd name="T5" fmla="*/ 579 h 888"/>
                  <a:gd name="T6" fmla="*/ 420 w 872"/>
                  <a:gd name="T7" fmla="*/ 790 h 888"/>
                  <a:gd name="T8" fmla="*/ 804 w 872"/>
                  <a:gd name="T9" fmla="*/ 829 h 888"/>
                  <a:gd name="T10" fmla="*/ 831 w 872"/>
                  <a:gd name="T11" fmla="*/ 437 h 888"/>
                  <a:gd name="T12" fmla="*/ 647 w 872"/>
                  <a:gd name="T13" fmla="*/ 44 h 888"/>
                  <a:gd name="T14" fmla="*/ 159 w 872"/>
                  <a:gd name="T15" fmla="*/ 175 h 888"/>
                  <a:gd name="T16" fmla="*/ 0 60000 65536"/>
                  <a:gd name="T17" fmla="*/ 0 60000 65536"/>
                  <a:gd name="T18" fmla="*/ 0 60000 65536"/>
                  <a:gd name="T19" fmla="*/ 0 60000 65536"/>
                  <a:gd name="T20" fmla="*/ 0 60000 65536"/>
                  <a:gd name="T21" fmla="*/ 0 60000 65536"/>
                  <a:gd name="T22" fmla="*/ 0 60000 65536"/>
                  <a:gd name="T23" fmla="*/ 0 60000 65536"/>
                  <a:gd name="T24" fmla="*/ 0 w 872"/>
                  <a:gd name="T25" fmla="*/ 0 h 888"/>
                  <a:gd name="T26" fmla="*/ 872 w 872"/>
                  <a:gd name="T27" fmla="*/ 888 h 8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2" h="888">
                    <a:moveTo>
                      <a:pt x="159" y="175"/>
                    </a:moveTo>
                    <a:cubicBezTo>
                      <a:pt x="76" y="228"/>
                      <a:pt x="4" y="265"/>
                      <a:pt x="2" y="332"/>
                    </a:cubicBezTo>
                    <a:cubicBezTo>
                      <a:pt x="0" y="399"/>
                      <a:pt x="76" y="503"/>
                      <a:pt x="146" y="579"/>
                    </a:cubicBezTo>
                    <a:cubicBezTo>
                      <a:pt x="216" y="655"/>
                      <a:pt x="310" y="748"/>
                      <a:pt x="420" y="790"/>
                    </a:cubicBezTo>
                    <a:cubicBezTo>
                      <a:pt x="530" y="832"/>
                      <a:pt x="736" y="888"/>
                      <a:pt x="804" y="829"/>
                    </a:cubicBezTo>
                    <a:cubicBezTo>
                      <a:pt x="872" y="770"/>
                      <a:pt x="857" y="568"/>
                      <a:pt x="831" y="437"/>
                    </a:cubicBezTo>
                    <a:cubicBezTo>
                      <a:pt x="805" y="306"/>
                      <a:pt x="759" y="88"/>
                      <a:pt x="647" y="44"/>
                    </a:cubicBezTo>
                    <a:cubicBezTo>
                      <a:pt x="535" y="0"/>
                      <a:pt x="261" y="148"/>
                      <a:pt x="159" y="175"/>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7238" name="Text Box 19"/>
              <p:cNvSpPr txBox="1">
                <a:spLocks noChangeArrowheads="1"/>
              </p:cNvSpPr>
              <p:nvPr/>
            </p:nvSpPr>
            <p:spPr bwMode="auto">
              <a:xfrm>
                <a:off x="4704" y="3179"/>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a:t>
                </a:r>
                <a:endParaRPr lang="en-CA" altLang="en-US" sz="2000" i="0"/>
              </a:p>
            </p:txBody>
          </p:sp>
          <p:sp>
            <p:nvSpPr>
              <p:cNvPr id="137239" name="Text Box 20"/>
              <p:cNvSpPr txBox="1">
                <a:spLocks noChangeArrowheads="1"/>
              </p:cNvSpPr>
              <p:nvPr/>
            </p:nvSpPr>
            <p:spPr bwMode="auto">
              <a:xfrm>
                <a:off x="4490" y="3531"/>
                <a:ext cx="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98</a:t>
                </a:r>
                <a:endParaRPr lang="en-CA" altLang="en-US" sz="2000" i="0"/>
              </a:p>
            </p:txBody>
          </p:sp>
          <p:sp>
            <p:nvSpPr>
              <p:cNvPr id="137240" name="Text Box 21"/>
              <p:cNvSpPr txBox="1">
                <a:spLocks noChangeArrowheads="1"/>
              </p:cNvSpPr>
              <p:nvPr/>
            </p:nvSpPr>
            <p:spPr bwMode="auto">
              <a:xfrm>
                <a:off x="4247" y="337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5</a:t>
                </a:r>
                <a:endParaRPr lang="en-CA" altLang="en-US" sz="2000" i="0"/>
              </a:p>
            </p:txBody>
          </p:sp>
          <p:sp>
            <p:nvSpPr>
              <p:cNvPr id="137241" name="Text Box 22"/>
              <p:cNvSpPr txBox="1">
                <a:spLocks noChangeArrowheads="1"/>
              </p:cNvSpPr>
              <p:nvPr/>
            </p:nvSpPr>
            <p:spPr bwMode="auto">
              <a:xfrm>
                <a:off x="4512" y="3349"/>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62</a:t>
                </a:r>
                <a:endParaRPr lang="en-CA" altLang="en-US" sz="2000" i="0"/>
              </a:p>
            </p:txBody>
          </p:sp>
          <p:sp>
            <p:nvSpPr>
              <p:cNvPr id="137242" name="Text Box 23"/>
              <p:cNvSpPr txBox="1">
                <a:spLocks noChangeArrowheads="1"/>
              </p:cNvSpPr>
              <p:nvPr/>
            </p:nvSpPr>
            <p:spPr bwMode="auto">
              <a:xfrm>
                <a:off x="4764" y="365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79</a:t>
                </a:r>
                <a:endParaRPr lang="en-CA" altLang="en-US" sz="2000" i="0"/>
              </a:p>
            </p:txBody>
          </p:sp>
          <p:sp>
            <p:nvSpPr>
              <p:cNvPr id="137243" name="Text Box 24"/>
              <p:cNvSpPr txBox="1">
                <a:spLocks noChangeArrowheads="1"/>
              </p:cNvSpPr>
              <p:nvPr/>
            </p:nvSpPr>
            <p:spPr bwMode="auto">
              <a:xfrm>
                <a:off x="4343" y="317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0</a:t>
                </a:r>
                <a:endParaRPr lang="en-CA" altLang="en-US" sz="2000" i="0"/>
              </a:p>
            </p:txBody>
          </p:sp>
        </p:grpSp>
        <p:grpSp>
          <p:nvGrpSpPr>
            <p:cNvPr id="137234" name="Group 25"/>
            <p:cNvGrpSpPr>
              <a:grpSpLocks/>
            </p:cNvGrpSpPr>
            <p:nvPr/>
          </p:nvGrpSpPr>
          <p:grpSpPr bwMode="auto">
            <a:xfrm>
              <a:off x="2342" y="3360"/>
              <a:ext cx="960" cy="336"/>
              <a:chOff x="3072" y="3360"/>
              <a:chExt cx="2352" cy="336"/>
            </a:xfrm>
          </p:grpSpPr>
          <p:sp>
            <p:nvSpPr>
              <p:cNvPr id="137235" name="Text Box 26"/>
              <p:cNvSpPr txBox="1">
                <a:spLocks noChangeArrowheads="1"/>
              </p:cNvSpPr>
              <p:nvPr/>
            </p:nvSpPr>
            <p:spPr bwMode="auto">
              <a:xfrm>
                <a:off x="3106" y="3413"/>
                <a:ext cx="21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3,31,52,88</a:t>
                </a:r>
                <a:endParaRPr lang="en-CA" altLang="en-US" sz="2000" i="0"/>
              </a:p>
            </p:txBody>
          </p:sp>
          <p:sp>
            <p:nvSpPr>
              <p:cNvPr id="137236" name="Rectangle 27"/>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137220" name="Group 28"/>
          <p:cNvGrpSpPr>
            <a:grpSpLocks/>
          </p:cNvGrpSpPr>
          <p:nvPr/>
        </p:nvGrpSpPr>
        <p:grpSpPr bwMode="auto">
          <a:xfrm>
            <a:off x="5260975" y="3429000"/>
            <a:ext cx="1384300" cy="1409700"/>
            <a:chOff x="4205" y="3063"/>
            <a:chExt cx="872" cy="888"/>
          </a:xfrm>
        </p:grpSpPr>
        <p:sp>
          <p:nvSpPr>
            <p:cNvPr id="137226" name="Freeform 29"/>
            <p:cNvSpPr>
              <a:spLocks/>
            </p:cNvSpPr>
            <p:nvPr/>
          </p:nvSpPr>
          <p:spPr bwMode="auto">
            <a:xfrm>
              <a:off x="4205" y="3063"/>
              <a:ext cx="872" cy="888"/>
            </a:xfrm>
            <a:custGeom>
              <a:avLst/>
              <a:gdLst>
                <a:gd name="T0" fmla="*/ 159 w 872"/>
                <a:gd name="T1" fmla="*/ 175 h 888"/>
                <a:gd name="T2" fmla="*/ 2 w 872"/>
                <a:gd name="T3" fmla="*/ 332 h 888"/>
                <a:gd name="T4" fmla="*/ 146 w 872"/>
                <a:gd name="T5" fmla="*/ 579 h 888"/>
                <a:gd name="T6" fmla="*/ 420 w 872"/>
                <a:gd name="T7" fmla="*/ 790 h 888"/>
                <a:gd name="T8" fmla="*/ 804 w 872"/>
                <a:gd name="T9" fmla="*/ 829 h 888"/>
                <a:gd name="T10" fmla="*/ 831 w 872"/>
                <a:gd name="T11" fmla="*/ 437 h 888"/>
                <a:gd name="T12" fmla="*/ 647 w 872"/>
                <a:gd name="T13" fmla="*/ 44 h 888"/>
                <a:gd name="T14" fmla="*/ 159 w 872"/>
                <a:gd name="T15" fmla="*/ 175 h 888"/>
                <a:gd name="T16" fmla="*/ 0 60000 65536"/>
                <a:gd name="T17" fmla="*/ 0 60000 65536"/>
                <a:gd name="T18" fmla="*/ 0 60000 65536"/>
                <a:gd name="T19" fmla="*/ 0 60000 65536"/>
                <a:gd name="T20" fmla="*/ 0 60000 65536"/>
                <a:gd name="T21" fmla="*/ 0 60000 65536"/>
                <a:gd name="T22" fmla="*/ 0 60000 65536"/>
                <a:gd name="T23" fmla="*/ 0 60000 65536"/>
                <a:gd name="T24" fmla="*/ 0 w 872"/>
                <a:gd name="T25" fmla="*/ 0 h 888"/>
                <a:gd name="T26" fmla="*/ 872 w 872"/>
                <a:gd name="T27" fmla="*/ 888 h 8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2" h="888">
                  <a:moveTo>
                    <a:pt x="159" y="175"/>
                  </a:moveTo>
                  <a:cubicBezTo>
                    <a:pt x="76" y="228"/>
                    <a:pt x="4" y="265"/>
                    <a:pt x="2" y="332"/>
                  </a:cubicBezTo>
                  <a:cubicBezTo>
                    <a:pt x="0" y="399"/>
                    <a:pt x="76" y="503"/>
                    <a:pt x="146" y="579"/>
                  </a:cubicBezTo>
                  <a:cubicBezTo>
                    <a:pt x="216" y="655"/>
                    <a:pt x="310" y="748"/>
                    <a:pt x="420" y="790"/>
                  </a:cubicBezTo>
                  <a:cubicBezTo>
                    <a:pt x="530" y="832"/>
                    <a:pt x="736" y="888"/>
                    <a:pt x="804" y="829"/>
                  </a:cubicBezTo>
                  <a:cubicBezTo>
                    <a:pt x="872" y="770"/>
                    <a:pt x="857" y="568"/>
                    <a:pt x="831" y="437"/>
                  </a:cubicBezTo>
                  <a:cubicBezTo>
                    <a:pt x="805" y="306"/>
                    <a:pt x="759" y="88"/>
                    <a:pt x="647" y="44"/>
                  </a:cubicBezTo>
                  <a:cubicBezTo>
                    <a:pt x="535" y="0"/>
                    <a:pt x="261" y="148"/>
                    <a:pt x="159" y="175"/>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7227" name="Text Box 30"/>
            <p:cNvSpPr txBox="1">
              <a:spLocks noChangeArrowheads="1"/>
            </p:cNvSpPr>
            <p:nvPr/>
          </p:nvSpPr>
          <p:spPr bwMode="auto">
            <a:xfrm>
              <a:off x="4704" y="3179"/>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3</a:t>
              </a:r>
              <a:endParaRPr lang="en-CA" altLang="en-US" sz="2000" i="0"/>
            </a:p>
          </p:txBody>
        </p:sp>
        <p:sp>
          <p:nvSpPr>
            <p:cNvPr id="137228" name="Text Box 31"/>
            <p:cNvSpPr txBox="1">
              <a:spLocks noChangeArrowheads="1"/>
            </p:cNvSpPr>
            <p:nvPr/>
          </p:nvSpPr>
          <p:spPr bwMode="auto">
            <a:xfrm>
              <a:off x="4490" y="3531"/>
              <a:ext cx="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98</a:t>
              </a:r>
              <a:endParaRPr lang="en-CA" altLang="en-US" sz="2000" i="0"/>
            </a:p>
          </p:txBody>
        </p:sp>
        <p:sp>
          <p:nvSpPr>
            <p:cNvPr id="137229" name="Text Box 32"/>
            <p:cNvSpPr txBox="1">
              <a:spLocks noChangeArrowheads="1"/>
            </p:cNvSpPr>
            <p:nvPr/>
          </p:nvSpPr>
          <p:spPr bwMode="auto">
            <a:xfrm>
              <a:off x="4247" y="337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5</a:t>
              </a:r>
              <a:endParaRPr lang="en-CA" altLang="en-US" sz="2000" i="0"/>
            </a:p>
          </p:txBody>
        </p:sp>
        <p:sp>
          <p:nvSpPr>
            <p:cNvPr id="137230" name="Text Box 33"/>
            <p:cNvSpPr txBox="1">
              <a:spLocks noChangeArrowheads="1"/>
            </p:cNvSpPr>
            <p:nvPr/>
          </p:nvSpPr>
          <p:spPr bwMode="auto">
            <a:xfrm>
              <a:off x="4512" y="3349"/>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88</a:t>
              </a:r>
              <a:endParaRPr lang="en-CA" altLang="en-US" sz="2000" i="0"/>
            </a:p>
          </p:txBody>
        </p:sp>
        <p:sp>
          <p:nvSpPr>
            <p:cNvPr id="137231" name="Text Box 34"/>
            <p:cNvSpPr txBox="1">
              <a:spLocks noChangeArrowheads="1"/>
            </p:cNvSpPr>
            <p:nvPr/>
          </p:nvSpPr>
          <p:spPr bwMode="auto">
            <a:xfrm>
              <a:off x="4764" y="365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1</a:t>
              </a:r>
              <a:endParaRPr lang="en-CA" altLang="en-US" sz="2000" i="0"/>
            </a:p>
          </p:txBody>
        </p:sp>
        <p:sp>
          <p:nvSpPr>
            <p:cNvPr id="137232" name="Text Box 35"/>
            <p:cNvSpPr txBox="1">
              <a:spLocks noChangeArrowheads="1"/>
            </p:cNvSpPr>
            <p:nvPr/>
          </p:nvSpPr>
          <p:spPr bwMode="auto">
            <a:xfrm>
              <a:off x="4343" y="317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0</a:t>
              </a:r>
              <a:endParaRPr lang="en-CA" altLang="en-US" sz="2000" i="0"/>
            </a:p>
          </p:txBody>
        </p:sp>
      </p:grpSp>
      <p:grpSp>
        <p:nvGrpSpPr>
          <p:cNvPr id="137221" name="Group 36"/>
          <p:cNvGrpSpPr>
            <a:grpSpLocks/>
          </p:cNvGrpSpPr>
          <p:nvPr/>
        </p:nvGrpSpPr>
        <p:grpSpPr bwMode="auto">
          <a:xfrm>
            <a:off x="3657600" y="3810000"/>
            <a:ext cx="1524000" cy="533400"/>
            <a:chOff x="3072" y="3360"/>
            <a:chExt cx="2352" cy="336"/>
          </a:xfrm>
        </p:grpSpPr>
        <p:sp>
          <p:nvSpPr>
            <p:cNvPr id="137224" name="Text Box 37"/>
            <p:cNvSpPr txBox="1">
              <a:spLocks noChangeArrowheads="1"/>
            </p:cNvSpPr>
            <p:nvPr/>
          </p:nvSpPr>
          <p:spPr bwMode="auto">
            <a:xfrm>
              <a:off x="3106" y="3413"/>
              <a:ext cx="21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52,62,79</a:t>
              </a:r>
              <a:endParaRPr lang="en-CA" altLang="en-US" sz="2000" i="0"/>
            </a:p>
          </p:txBody>
        </p:sp>
        <p:sp>
          <p:nvSpPr>
            <p:cNvPr id="137225" name="Rectangle 38"/>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137222" name="Text Box 39"/>
          <p:cNvSpPr txBox="1">
            <a:spLocks noChangeArrowheads="1"/>
          </p:cNvSpPr>
          <p:nvPr/>
        </p:nvSpPr>
        <p:spPr bwMode="auto">
          <a:xfrm>
            <a:off x="1935163" y="152400"/>
            <a:ext cx="59245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Location Not Determined</a:t>
            </a:r>
          </a:p>
        </p:txBody>
      </p:sp>
      <p:sp>
        <p:nvSpPr>
          <p:cNvPr id="137223" name="Rectangle 40"/>
          <p:cNvSpPr>
            <a:spLocks noChangeArrowheads="1"/>
          </p:cNvSpPr>
          <p:nvPr/>
        </p:nvSpPr>
        <p:spPr bwMode="auto">
          <a:xfrm>
            <a:off x="1219200" y="1965325"/>
            <a:ext cx="6705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dirty="0"/>
              <a:t>Which subset of the elements are sorted, is not specified.</a:t>
            </a:r>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a:lstStyle/>
          <a:p>
            <a:pPr eaLnBrk="1" hangingPunct="1"/>
            <a:r>
              <a:rPr lang="en-US" altLang="en-US" smtClean="0"/>
              <a:t>Defining Measure of Progress</a:t>
            </a:r>
            <a:endParaRPr lang="en-CA" altLang="en-US" smtClean="0"/>
          </a:p>
        </p:txBody>
      </p:sp>
      <p:sp>
        <p:nvSpPr>
          <p:cNvPr id="138243" name="Freeform 3" descr="Green marble"/>
          <p:cNvSpPr>
            <a:spLocks/>
          </p:cNvSpPr>
          <p:nvPr/>
        </p:nvSpPr>
        <p:spPr bwMode="auto">
          <a:xfrm>
            <a:off x="3124200" y="1828800"/>
            <a:ext cx="4724400" cy="2362200"/>
          </a:xfrm>
          <a:custGeom>
            <a:avLst/>
            <a:gdLst>
              <a:gd name="T0" fmla="*/ 2147483647 w 3879"/>
              <a:gd name="T1" fmla="*/ 2147483647 h 1488"/>
              <a:gd name="T2" fmla="*/ 2147483647 w 3879"/>
              <a:gd name="T3" fmla="*/ 2147483647 h 1488"/>
              <a:gd name="T4" fmla="*/ 2147483647 w 3879"/>
              <a:gd name="T5" fmla="*/ 2147483647 h 1488"/>
              <a:gd name="T6" fmla="*/ 2147483647 w 3879"/>
              <a:gd name="T7" fmla="*/ 2147483647 h 1488"/>
              <a:gd name="T8" fmla="*/ 2147483647 w 3879"/>
              <a:gd name="T9" fmla="*/ 2147483647 h 1488"/>
              <a:gd name="T10" fmla="*/ 2147483647 w 3879"/>
              <a:gd name="T11" fmla="*/ 2147483647 h 1488"/>
              <a:gd name="T12" fmla="*/ 2147483647 w 3879"/>
              <a:gd name="T13" fmla="*/ 2147483647 h 1488"/>
              <a:gd name="T14" fmla="*/ 2147483647 w 3879"/>
              <a:gd name="T15" fmla="*/ 2147483647 h 1488"/>
              <a:gd name="T16" fmla="*/ 2147483647 w 3879"/>
              <a:gd name="T17" fmla="*/ 2147483647 h 1488"/>
              <a:gd name="T18" fmla="*/ 2147483647 w 3879"/>
              <a:gd name="T19" fmla="*/ 2147483647 h 1488"/>
              <a:gd name="T20" fmla="*/ 2147483647 w 3879"/>
              <a:gd name="T21" fmla="*/ 2147483647 h 1488"/>
              <a:gd name="T22" fmla="*/ 2147483647 w 3879"/>
              <a:gd name="T23" fmla="*/ 2147483647 h 14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79"/>
              <a:gd name="T37" fmla="*/ 0 h 1488"/>
              <a:gd name="T38" fmla="*/ 3879 w 3879"/>
              <a:gd name="T39" fmla="*/ 1488 h 148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79" h="1488">
                <a:moveTo>
                  <a:pt x="1260" y="25"/>
                </a:moveTo>
                <a:cubicBezTo>
                  <a:pt x="1484" y="50"/>
                  <a:pt x="1659" y="223"/>
                  <a:pt x="2061" y="254"/>
                </a:cubicBezTo>
                <a:cubicBezTo>
                  <a:pt x="2464" y="286"/>
                  <a:pt x="3477" y="106"/>
                  <a:pt x="3678" y="214"/>
                </a:cubicBezTo>
                <a:cubicBezTo>
                  <a:pt x="3879" y="322"/>
                  <a:pt x="3348" y="741"/>
                  <a:pt x="3268" y="899"/>
                </a:cubicBezTo>
                <a:cubicBezTo>
                  <a:pt x="3188" y="1057"/>
                  <a:pt x="3242" y="1085"/>
                  <a:pt x="3199" y="1161"/>
                </a:cubicBezTo>
                <a:cubicBezTo>
                  <a:pt x="3156" y="1237"/>
                  <a:pt x="3102" y="1331"/>
                  <a:pt x="3007" y="1353"/>
                </a:cubicBezTo>
                <a:cubicBezTo>
                  <a:pt x="2912" y="1375"/>
                  <a:pt x="2771" y="1301"/>
                  <a:pt x="2627" y="1291"/>
                </a:cubicBezTo>
                <a:cubicBezTo>
                  <a:pt x="2483" y="1281"/>
                  <a:pt x="2533" y="1280"/>
                  <a:pt x="2142" y="1295"/>
                </a:cubicBezTo>
                <a:cubicBezTo>
                  <a:pt x="1752" y="1309"/>
                  <a:pt x="566" y="1488"/>
                  <a:pt x="283" y="1375"/>
                </a:cubicBezTo>
                <a:cubicBezTo>
                  <a:pt x="0" y="1261"/>
                  <a:pt x="372" y="826"/>
                  <a:pt x="445" y="614"/>
                </a:cubicBezTo>
                <a:cubicBezTo>
                  <a:pt x="517" y="403"/>
                  <a:pt x="579" y="203"/>
                  <a:pt x="716" y="105"/>
                </a:cubicBezTo>
                <a:cubicBezTo>
                  <a:pt x="852" y="7"/>
                  <a:pt x="1036" y="0"/>
                  <a:pt x="1260" y="25"/>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138244" name="Group 4"/>
          <p:cNvGrpSpPr>
            <a:grpSpLocks/>
          </p:cNvGrpSpPr>
          <p:nvPr/>
        </p:nvGrpSpPr>
        <p:grpSpPr bwMode="auto">
          <a:xfrm>
            <a:off x="5321300" y="2362200"/>
            <a:ext cx="1384300" cy="1409700"/>
            <a:chOff x="4205" y="3063"/>
            <a:chExt cx="872" cy="888"/>
          </a:xfrm>
        </p:grpSpPr>
        <p:sp>
          <p:nvSpPr>
            <p:cNvPr id="138253" name="Freeform 5"/>
            <p:cNvSpPr>
              <a:spLocks/>
            </p:cNvSpPr>
            <p:nvPr/>
          </p:nvSpPr>
          <p:spPr bwMode="auto">
            <a:xfrm>
              <a:off x="4205" y="3063"/>
              <a:ext cx="872" cy="888"/>
            </a:xfrm>
            <a:custGeom>
              <a:avLst/>
              <a:gdLst>
                <a:gd name="T0" fmla="*/ 159 w 872"/>
                <a:gd name="T1" fmla="*/ 175 h 888"/>
                <a:gd name="T2" fmla="*/ 2 w 872"/>
                <a:gd name="T3" fmla="*/ 332 h 888"/>
                <a:gd name="T4" fmla="*/ 146 w 872"/>
                <a:gd name="T5" fmla="*/ 579 h 888"/>
                <a:gd name="T6" fmla="*/ 420 w 872"/>
                <a:gd name="T7" fmla="*/ 790 h 888"/>
                <a:gd name="T8" fmla="*/ 804 w 872"/>
                <a:gd name="T9" fmla="*/ 829 h 888"/>
                <a:gd name="T10" fmla="*/ 831 w 872"/>
                <a:gd name="T11" fmla="*/ 437 h 888"/>
                <a:gd name="T12" fmla="*/ 647 w 872"/>
                <a:gd name="T13" fmla="*/ 44 h 888"/>
                <a:gd name="T14" fmla="*/ 159 w 872"/>
                <a:gd name="T15" fmla="*/ 175 h 888"/>
                <a:gd name="T16" fmla="*/ 0 60000 65536"/>
                <a:gd name="T17" fmla="*/ 0 60000 65536"/>
                <a:gd name="T18" fmla="*/ 0 60000 65536"/>
                <a:gd name="T19" fmla="*/ 0 60000 65536"/>
                <a:gd name="T20" fmla="*/ 0 60000 65536"/>
                <a:gd name="T21" fmla="*/ 0 60000 65536"/>
                <a:gd name="T22" fmla="*/ 0 60000 65536"/>
                <a:gd name="T23" fmla="*/ 0 60000 65536"/>
                <a:gd name="T24" fmla="*/ 0 w 872"/>
                <a:gd name="T25" fmla="*/ 0 h 888"/>
                <a:gd name="T26" fmla="*/ 872 w 872"/>
                <a:gd name="T27" fmla="*/ 888 h 8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2" h="888">
                  <a:moveTo>
                    <a:pt x="159" y="175"/>
                  </a:moveTo>
                  <a:cubicBezTo>
                    <a:pt x="76" y="228"/>
                    <a:pt x="4" y="265"/>
                    <a:pt x="2" y="332"/>
                  </a:cubicBezTo>
                  <a:cubicBezTo>
                    <a:pt x="0" y="399"/>
                    <a:pt x="76" y="503"/>
                    <a:pt x="146" y="579"/>
                  </a:cubicBezTo>
                  <a:cubicBezTo>
                    <a:pt x="216" y="655"/>
                    <a:pt x="310" y="748"/>
                    <a:pt x="420" y="790"/>
                  </a:cubicBezTo>
                  <a:cubicBezTo>
                    <a:pt x="530" y="832"/>
                    <a:pt x="736" y="888"/>
                    <a:pt x="804" y="829"/>
                  </a:cubicBezTo>
                  <a:cubicBezTo>
                    <a:pt x="872" y="770"/>
                    <a:pt x="857" y="568"/>
                    <a:pt x="831" y="437"/>
                  </a:cubicBezTo>
                  <a:cubicBezTo>
                    <a:pt x="805" y="306"/>
                    <a:pt x="759" y="88"/>
                    <a:pt x="647" y="44"/>
                  </a:cubicBezTo>
                  <a:cubicBezTo>
                    <a:pt x="535" y="0"/>
                    <a:pt x="261" y="148"/>
                    <a:pt x="159" y="175"/>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254" name="Text Box 6"/>
            <p:cNvSpPr txBox="1">
              <a:spLocks noChangeArrowheads="1"/>
            </p:cNvSpPr>
            <p:nvPr/>
          </p:nvSpPr>
          <p:spPr bwMode="auto">
            <a:xfrm>
              <a:off x="4704" y="3179"/>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a:t>
              </a:r>
              <a:endParaRPr lang="en-CA" altLang="en-US" sz="2000" i="0"/>
            </a:p>
          </p:txBody>
        </p:sp>
        <p:sp>
          <p:nvSpPr>
            <p:cNvPr id="138255" name="Text Box 7"/>
            <p:cNvSpPr txBox="1">
              <a:spLocks noChangeArrowheads="1"/>
            </p:cNvSpPr>
            <p:nvPr/>
          </p:nvSpPr>
          <p:spPr bwMode="auto">
            <a:xfrm>
              <a:off x="4490" y="3531"/>
              <a:ext cx="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98</a:t>
              </a:r>
              <a:endParaRPr lang="en-CA" altLang="en-US" sz="2000" i="0"/>
            </a:p>
          </p:txBody>
        </p:sp>
        <p:sp>
          <p:nvSpPr>
            <p:cNvPr id="138256" name="Text Box 8"/>
            <p:cNvSpPr txBox="1">
              <a:spLocks noChangeArrowheads="1"/>
            </p:cNvSpPr>
            <p:nvPr/>
          </p:nvSpPr>
          <p:spPr bwMode="auto">
            <a:xfrm>
              <a:off x="4247" y="337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5</a:t>
              </a:r>
              <a:endParaRPr lang="en-CA" altLang="en-US" sz="2000" i="0"/>
            </a:p>
          </p:txBody>
        </p:sp>
        <p:sp>
          <p:nvSpPr>
            <p:cNvPr id="138257" name="Text Box 9"/>
            <p:cNvSpPr txBox="1">
              <a:spLocks noChangeArrowheads="1"/>
            </p:cNvSpPr>
            <p:nvPr/>
          </p:nvSpPr>
          <p:spPr bwMode="auto">
            <a:xfrm>
              <a:off x="4512" y="3349"/>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62</a:t>
              </a:r>
              <a:endParaRPr lang="en-CA" altLang="en-US" sz="2000" i="0"/>
            </a:p>
          </p:txBody>
        </p:sp>
        <p:sp>
          <p:nvSpPr>
            <p:cNvPr id="138258" name="Text Box 10"/>
            <p:cNvSpPr txBox="1">
              <a:spLocks noChangeArrowheads="1"/>
            </p:cNvSpPr>
            <p:nvPr/>
          </p:nvSpPr>
          <p:spPr bwMode="auto">
            <a:xfrm>
              <a:off x="4764" y="365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79</a:t>
              </a:r>
              <a:endParaRPr lang="en-CA" altLang="en-US" sz="2000" i="0"/>
            </a:p>
          </p:txBody>
        </p:sp>
        <p:sp>
          <p:nvSpPr>
            <p:cNvPr id="138259" name="Text Box 11"/>
            <p:cNvSpPr txBox="1">
              <a:spLocks noChangeArrowheads="1"/>
            </p:cNvSpPr>
            <p:nvPr/>
          </p:nvSpPr>
          <p:spPr bwMode="auto">
            <a:xfrm>
              <a:off x="4343" y="317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0</a:t>
              </a:r>
              <a:endParaRPr lang="en-CA" altLang="en-US" sz="2000" i="0"/>
            </a:p>
          </p:txBody>
        </p:sp>
      </p:grpSp>
      <p:grpSp>
        <p:nvGrpSpPr>
          <p:cNvPr id="138245" name="Group 12"/>
          <p:cNvGrpSpPr>
            <a:grpSpLocks/>
          </p:cNvGrpSpPr>
          <p:nvPr/>
        </p:nvGrpSpPr>
        <p:grpSpPr bwMode="auto">
          <a:xfrm>
            <a:off x="3717925" y="2743200"/>
            <a:ext cx="1524000" cy="533400"/>
            <a:chOff x="3072" y="3360"/>
            <a:chExt cx="2352" cy="336"/>
          </a:xfrm>
        </p:grpSpPr>
        <p:sp>
          <p:nvSpPr>
            <p:cNvPr id="138251" name="Text Box 13"/>
            <p:cNvSpPr txBox="1">
              <a:spLocks noChangeArrowheads="1"/>
            </p:cNvSpPr>
            <p:nvPr/>
          </p:nvSpPr>
          <p:spPr bwMode="auto">
            <a:xfrm>
              <a:off x="3106" y="3413"/>
              <a:ext cx="21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3,31,52,88</a:t>
              </a:r>
              <a:endParaRPr lang="en-CA" altLang="en-US" sz="2000" i="0"/>
            </a:p>
          </p:txBody>
        </p:sp>
        <p:sp>
          <p:nvSpPr>
            <p:cNvPr id="138252" name="Rectangle 14"/>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4" name="Group 19"/>
          <p:cNvGrpSpPr>
            <a:grpSpLocks/>
          </p:cNvGrpSpPr>
          <p:nvPr/>
        </p:nvGrpSpPr>
        <p:grpSpPr bwMode="auto">
          <a:xfrm>
            <a:off x="5334000" y="3733800"/>
            <a:ext cx="1524000" cy="1600200"/>
            <a:chOff x="3360" y="2352"/>
            <a:chExt cx="960" cy="1008"/>
          </a:xfrm>
        </p:grpSpPr>
        <p:grpSp>
          <p:nvGrpSpPr>
            <p:cNvPr id="138247" name="Group 15"/>
            <p:cNvGrpSpPr>
              <a:grpSpLocks/>
            </p:cNvGrpSpPr>
            <p:nvPr/>
          </p:nvGrpSpPr>
          <p:grpSpPr bwMode="auto">
            <a:xfrm>
              <a:off x="3456" y="2688"/>
              <a:ext cx="768" cy="672"/>
              <a:chOff x="1584" y="3063"/>
              <a:chExt cx="768" cy="672"/>
            </a:xfrm>
          </p:grpSpPr>
          <p:sp>
            <p:nvSpPr>
              <p:cNvPr id="138249" name="AutoShape 16"/>
              <p:cNvSpPr>
                <a:spLocks noChangeArrowheads="1"/>
              </p:cNvSpPr>
              <p:nvPr/>
            </p:nvSpPr>
            <p:spPr bwMode="auto">
              <a:xfrm>
                <a:off x="1584" y="3063"/>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dirty="0">
                    <a:solidFill>
                      <a:schemeClr val="bg2"/>
                    </a:solidFill>
                  </a:rPr>
                  <a:t>6 </a:t>
                </a:r>
                <a:r>
                  <a:rPr lang="en-US" altLang="en-US" sz="2400" i="0" baseline="-8000" dirty="0" smtClean="0">
                    <a:solidFill>
                      <a:schemeClr val="bg2"/>
                    </a:solidFill>
                  </a:rPr>
                  <a:t>elements</a:t>
                </a:r>
                <a:endParaRPr lang="en-US" altLang="en-US" sz="2400" i="0" baseline="-8000" dirty="0">
                  <a:solidFill>
                    <a:schemeClr val="bg2"/>
                  </a:solidFill>
                </a:endParaRPr>
              </a:p>
            </p:txBody>
          </p:sp>
          <p:sp>
            <p:nvSpPr>
              <p:cNvPr id="138250" name="Line 17"/>
              <p:cNvSpPr>
                <a:spLocks noChangeShapeType="1"/>
              </p:cNvSpPr>
              <p:nvPr/>
            </p:nvSpPr>
            <p:spPr bwMode="auto">
              <a:xfrm>
                <a:off x="1968" y="3591"/>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38248" name="AutoShape 18"/>
            <p:cNvSpPr>
              <a:spLocks/>
            </p:cNvSpPr>
            <p:nvPr/>
          </p:nvSpPr>
          <p:spPr bwMode="auto">
            <a:xfrm rot="-5400000">
              <a:off x="3648" y="2064"/>
              <a:ext cx="384" cy="960"/>
            </a:xfrm>
            <a:prstGeom prst="leftBrace">
              <a:avLst>
                <a:gd name="adj1" fmla="val 20833"/>
                <a:gd name="adj2" fmla="val 49824"/>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pPr eaLnBrk="1" hangingPunct="1"/>
            <a:r>
              <a:rPr lang="en-US" altLang="en-US" smtClean="0"/>
              <a:t>Define Step</a:t>
            </a:r>
            <a:endParaRPr lang="en-CA" altLang="en-US" smtClean="0"/>
          </a:p>
        </p:txBody>
      </p:sp>
      <p:sp>
        <p:nvSpPr>
          <p:cNvPr id="139267" name="Freeform 3" descr="Green marble"/>
          <p:cNvSpPr>
            <a:spLocks/>
          </p:cNvSpPr>
          <p:nvPr/>
        </p:nvSpPr>
        <p:spPr bwMode="auto">
          <a:xfrm>
            <a:off x="228600" y="2667000"/>
            <a:ext cx="4724400" cy="2362200"/>
          </a:xfrm>
          <a:custGeom>
            <a:avLst/>
            <a:gdLst>
              <a:gd name="T0" fmla="*/ 2147483647 w 3879"/>
              <a:gd name="T1" fmla="*/ 2147483647 h 1488"/>
              <a:gd name="T2" fmla="*/ 2147483647 w 3879"/>
              <a:gd name="T3" fmla="*/ 2147483647 h 1488"/>
              <a:gd name="T4" fmla="*/ 2147483647 w 3879"/>
              <a:gd name="T5" fmla="*/ 2147483647 h 1488"/>
              <a:gd name="T6" fmla="*/ 2147483647 w 3879"/>
              <a:gd name="T7" fmla="*/ 2147483647 h 1488"/>
              <a:gd name="T8" fmla="*/ 2147483647 w 3879"/>
              <a:gd name="T9" fmla="*/ 2147483647 h 1488"/>
              <a:gd name="T10" fmla="*/ 2147483647 w 3879"/>
              <a:gd name="T11" fmla="*/ 2147483647 h 1488"/>
              <a:gd name="T12" fmla="*/ 2147483647 w 3879"/>
              <a:gd name="T13" fmla="*/ 2147483647 h 1488"/>
              <a:gd name="T14" fmla="*/ 2147483647 w 3879"/>
              <a:gd name="T15" fmla="*/ 2147483647 h 1488"/>
              <a:gd name="T16" fmla="*/ 2147483647 w 3879"/>
              <a:gd name="T17" fmla="*/ 2147483647 h 1488"/>
              <a:gd name="T18" fmla="*/ 2147483647 w 3879"/>
              <a:gd name="T19" fmla="*/ 2147483647 h 1488"/>
              <a:gd name="T20" fmla="*/ 2147483647 w 3879"/>
              <a:gd name="T21" fmla="*/ 2147483647 h 1488"/>
              <a:gd name="T22" fmla="*/ 2147483647 w 3879"/>
              <a:gd name="T23" fmla="*/ 2147483647 h 14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79"/>
              <a:gd name="T37" fmla="*/ 0 h 1488"/>
              <a:gd name="T38" fmla="*/ 3879 w 3879"/>
              <a:gd name="T39" fmla="*/ 1488 h 148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79" h="1488">
                <a:moveTo>
                  <a:pt x="1260" y="25"/>
                </a:moveTo>
                <a:cubicBezTo>
                  <a:pt x="1484" y="50"/>
                  <a:pt x="1659" y="223"/>
                  <a:pt x="2061" y="254"/>
                </a:cubicBezTo>
                <a:cubicBezTo>
                  <a:pt x="2464" y="286"/>
                  <a:pt x="3477" y="106"/>
                  <a:pt x="3678" y="214"/>
                </a:cubicBezTo>
                <a:cubicBezTo>
                  <a:pt x="3879" y="322"/>
                  <a:pt x="3348" y="741"/>
                  <a:pt x="3268" y="899"/>
                </a:cubicBezTo>
                <a:cubicBezTo>
                  <a:pt x="3188" y="1057"/>
                  <a:pt x="3242" y="1085"/>
                  <a:pt x="3199" y="1161"/>
                </a:cubicBezTo>
                <a:cubicBezTo>
                  <a:pt x="3156" y="1237"/>
                  <a:pt x="3102" y="1331"/>
                  <a:pt x="3007" y="1353"/>
                </a:cubicBezTo>
                <a:cubicBezTo>
                  <a:pt x="2912" y="1375"/>
                  <a:pt x="2771" y="1301"/>
                  <a:pt x="2627" y="1291"/>
                </a:cubicBezTo>
                <a:cubicBezTo>
                  <a:pt x="2483" y="1281"/>
                  <a:pt x="2533" y="1280"/>
                  <a:pt x="2142" y="1295"/>
                </a:cubicBezTo>
                <a:cubicBezTo>
                  <a:pt x="1752" y="1309"/>
                  <a:pt x="566" y="1488"/>
                  <a:pt x="283" y="1375"/>
                </a:cubicBezTo>
                <a:cubicBezTo>
                  <a:pt x="0" y="1261"/>
                  <a:pt x="372" y="826"/>
                  <a:pt x="445" y="614"/>
                </a:cubicBezTo>
                <a:cubicBezTo>
                  <a:pt x="517" y="403"/>
                  <a:pt x="579" y="203"/>
                  <a:pt x="716" y="105"/>
                </a:cubicBezTo>
                <a:cubicBezTo>
                  <a:pt x="852" y="7"/>
                  <a:pt x="1036" y="0"/>
                  <a:pt x="1260" y="25"/>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139268" name="Freeform 4"/>
          <p:cNvSpPr>
            <a:spLocks/>
          </p:cNvSpPr>
          <p:nvPr/>
        </p:nvSpPr>
        <p:spPr bwMode="auto">
          <a:xfrm>
            <a:off x="2425700" y="3200400"/>
            <a:ext cx="1384300" cy="1409700"/>
          </a:xfrm>
          <a:custGeom>
            <a:avLst/>
            <a:gdLst>
              <a:gd name="T0" fmla="*/ 2147483647 w 872"/>
              <a:gd name="T1" fmla="*/ 2147483647 h 888"/>
              <a:gd name="T2" fmla="*/ 2147483647 w 872"/>
              <a:gd name="T3" fmla="*/ 2147483647 h 888"/>
              <a:gd name="T4" fmla="*/ 2147483647 w 872"/>
              <a:gd name="T5" fmla="*/ 2147483647 h 888"/>
              <a:gd name="T6" fmla="*/ 2147483647 w 872"/>
              <a:gd name="T7" fmla="*/ 2147483647 h 888"/>
              <a:gd name="T8" fmla="*/ 2147483647 w 872"/>
              <a:gd name="T9" fmla="*/ 2147483647 h 888"/>
              <a:gd name="T10" fmla="*/ 2147483647 w 872"/>
              <a:gd name="T11" fmla="*/ 2147483647 h 888"/>
              <a:gd name="T12" fmla="*/ 2147483647 w 872"/>
              <a:gd name="T13" fmla="*/ 2147483647 h 888"/>
              <a:gd name="T14" fmla="*/ 2147483647 w 872"/>
              <a:gd name="T15" fmla="*/ 2147483647 h 888"/>
              <a:gd name="T16" fmla="*/ 0 60000 65536"/>
              <a:gd name="T17" fmla="*/ 0 60000 65536"/>
              <a:gd name="T18" fmla="*/ 0 60000 65536"/>
              <a:gd name="T19" fmla="*/ 0 60000 65536"/>
              <a:gd name="T20" fmla="*/ 0 60000 65536"/>
              <a:gd name="T21" fmla="*/ 0 60000 65536"/>
              <a:gd name="T22" fmla="*/ 0 60000 65536"/>
              <a:gd name="T23" fmla="*/ 0 60000 65536"/>
              <a:gd name="T24" fmla="*/ 0 w 872"/>
              <a:gd name="T25" fmla="*/ 0 h 888"/>
              <a:gd name="T26" fmla="*/ 872 w 872"/>
              <a:gd name="T27" fmla="*/ 888 h 8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2" h="888">
                <a:moveTo>
                  <a:pt x="159" y="175"/>
                </a:moveTo>
                <a:cubicBezTo>
                  <a:pt x="76" y="228"/>
                  <a:pt x="4" y="265"/>
                  <a:pt x="2" y="332"/>
                </a:cubicBezTo>
                <a:cubicBezTo>
                  <a:pt x="0" y="399"/>
                  <a:pt x="76" y="503"/>
                  <a:pt x="146" y="579"/>
                </a:cubicBezTo>
                <a:cubicBezTo>
                  <a:pt x="216" y="655"/>
                  <a:pt x="310" y="748"/>
                  <a:pt x="420" y="790"/>
                </a:cubicBezTo>
                <a:cubicBezTo>
                  <a:pt x="530" y="832"/>
                  <a:pt x="736" y="888"/>
                  <a:pt x="804" y="829"/>
                </a:cubicBezTo>
                <a:cubicBezTo>
                  <a:pt x="872" y="770"/>
                  <a:pt x="857" y="568"/>
                  <a:pt x="831" y="437"/>
                </a:cubicBezTo>
                <a:cubicBezTo>
                  <a:pt x="805" y="306"/>
                  <a:pt x="759" y="88"/>
                  <a:pt x="647" y="44"/>
                </a:cubicBezTo>
                <a:cubicBezTo>
                  <a:pt x="535" y="0"/>
                  <a:pt x="261" y="148"/>
                  <a:pt x="159" y="175"/>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9269" name="Text Box 5"/>
          <p:cNvSpPr txBox="1">
            <a:spLocks noChangeArrowheads="1"/>
          </p:cNvSpPr>
          <p:nvPr/>
        </p:nvSpPr>
        <p:spPr bwMode="auto">
          <a:xfrm>
            <a:off x="2878138" y="3943350"/>
            <a:ext cx="644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98</a:t>
            </a:r>
            <a:endParaRPr lang="en-CA" altLang="en-US" sz="2000" i="0"/>
          </a:p>
        </p:txBody>
      </p:sp>
      <p:sp>
        <p:nvSpPr>
          <p:cNvPr id="139270" name="Text Box 6"/>
          <p:cNvSpPr txBox="1">
            <a:spLocks noChangeArrowheads="1"/>
          </p:cNvSpPr>
          <p:nvPr/>
        </p:nvSpPr>
        <p:spPr bwMode="auto">
          <a:xfrm>
            <a:off x="2492375" y="36972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5</a:t>
            </a:r>
            <a:endParaRPr lang="en-CA" altLang="en-US" sz="2000" i="0"/>
          </a:p>
        </p:txBody>
      </p:sp>
      <p:sp>
        <p:nvSpPr>
          <p:cNvPr id="139271" name="Text Box 7"/>
          <p:cNvSpPr txBox="1">
            <a:spLocks noChangeArrowheads="1"/>
          </p:cNvSpPr>
          <p:nvPr/>
        </p:nvSpPr>
        <p:spPr bwMode="auto">
          <a:xfrm>
            <a:off x="2913063" y="3654425"/>
            <a:ext cx="461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62</a:t>
            </a:r>
            <a:endParaRPr lang="en-CA" altLang="en-US" sz="2000" i="0"/>
          </a:p>
        </p:txBody>
      </p:sp>
      <p:sp>
        <p:nvSpPr>
          <p:cNvPr id="139272" name="Text Box 8"/>
          <p:cNvSpPr txBox="1">
            <a:spLocks noChangeArrowheads="1"/>
          </p:cNvSpPr>
          <p:nvPr/>
        </p:nvSpPr>
        <p:spPr bwMode="auto">
          <a:xfrm>
            <a:off x="3313113" y="41417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79</a:t>
            </a:r>
            <a:endParaRPr lang="en-CA" altLang="en-US" sz="2000" i="0"/>
          </a:p>
        </p:txBody>
      </p:sp>
      <p:grpSp>
        <p:nvGrpSpPr>
          <p:cNvPr id="139273" name="Group 9"/>
          <p:cNvGrpSpPr>
            <a:grpSpLocks/>
          </p:cNvGrpSpPr>
          <p:nvPr/>
        </p:nvGrpSpPr>
        <p:grpSpPr bwMode="auto">
          <a:xfrm>
            <a:off x="822325" y="3581400"/>
            <a:ext cx="1524000" cy="533400"/>
            <a:chOff x="3072" y="3360"/>
            <a:chExt cx="2352" cy="336"/>
          </a:xfrm>
        </p:grpSpPr>
        <p:sp>
          <p:nvSpPr>
            <p:cNvPr id="139285" name="Text Box 10"/>
            <p:cNvSpPr txBox="1">
              <a:spLocks noChangeArrowheads="1"/>
            </p:cNvSpPr>
            <p:nvPr/>
          </p:nvSpPr>
          <p:spPr bwMode="auto">
            <a:xfrm>
              <a:off x="3106" y="3413"/>
              <a:ext cx="21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3,31,52,88</a:t>
              </a:r>
              <a:endParaRPr lang="en-CA" altLang="en-US" sz="2000" i="0"/>
            </a:p>
          </p:txBody>
        </p:sp>
        <p:sp>
          <p:nvSpPr>
            <p:cNvPr id="139286" name="Rectangle 11"/>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139274" name="Text Box 12"/>
          <p:cNvSpPr txBox="1">
            <a:spLocks noChangeArrowheads="1"/>
          </p:cNvSpPr>
          <p:nvPr/>
        </p:nvSpPr>
        <p:spPr bwMode="auto">
          <a:xfrm>
            <a:off x="3217863" y="338455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a:t>
            </a:r>
            <a:endParaRPr lang="en-CA" altLang="en-US" sz="2000" i="0"/>
          </a:p>
        </p:txBody>
      </p:sp>
      <p:sp>
        <p:nvSpPr>
          <p:cNvPr id="139275" name="Text Box 13"/>
          <p:cNvSpPr txBox="1">
            <a:spLocks noChangeArrowheads="1"/>
          </p:cNvSpPr>
          <p:nvPr/>
        </p:nvSpPr>
        <p:spPr bwMode="auto">
          <a:xfrm>
            <a:off x="2644775" y="3375025"/>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0</a:t>
            </a:r>
            <a:endParaRPr lang="en-CA" altLang="en-US" sz="2000" i="0"/>
          </a:p>
        </p:txBody>
      </p:sp>
      <p:grpSp>
        <p:nvGrpSpPr>
          <p:cNvPr id="139276" name="Group 14"/>
          <p:cNvGrpSpPr>
            <a:grpSpLocks/>
          </p:cNvGrpSpPr>
          <p:nvPr/>
        </p:nvGrpSpPr>
        <p:grpSpPr bwMode="auto">
          <a:xfrm>
            <a:off x="4267200" y="2895600"/>
            <a:ext cx="1143000" cy="1524000"/>
            <a:chOff x="1681" y="3036"/>
            <a:chExt cx="512" cy="1103"/>
          </a:xfrm>
        </p:grpSpPr>
        <p:sp>
          <p:nvSpPr>
            <p:cNvPr id="139277" name="Freeform 15"/>
            <p:cNvSpPr>
              <a:spLocks/>
            </p:cNvSpPr>
            <p:nvPr/>
          </p:nvSpPr>
          <p:spPr bwMode="auto">
            <a:xfrm>
              <a:off x="1844" y="3178"/>
              <a:ext cx="200" cy="222"/>
            </a:xfrm>
            <a:custGeom>
              <a:avLst/>
              <a:gdLst>
                <a:gd name="T0" fmla="*/ 0 w 601"/>
                <a:gd name="T1" fmla="*/ 0 h 667"/>
                <a:gd name="T2" fmla="*/ 0 w 601"/>
                <a:gd name="T3" fmla="*/ 0 h 667"/>
                <a:gd name="T4" fmla="*/ 0 w 601"/>
                <a:gd name="T5" fmla="*/ 0 h 667"/>
                <a:gd name="T6" fmla="*/ 0 w 601"/>
                <a:gd name="T7" fmla="*/ 0 h 667"/>
                <a:gd name="T8" fmla="*/ 0 w 601"/>
                <a:gd name="T9" fmla="*/ 0 h 667"/>
                <a:gd name="T10" fmla="*/ 0 w 601"/>
                <a:gd name="T11" fmla="*/ 0 h 667"/>
                <a:gd name="T12" fmla="*/ 0 w 601"/>
                <a:gd name="T13" fmla="*/ 0 h 667"/>
                <a:gd name="T14" fmla="*/ 0 w 601"/>
                <a:gd name="T15" fmla="*/ 0 h 667"/>
                <a:gd name="T16" fmla="*/ 0 w 601"/>
                <a:gd name="T17" fmla="*/ 0 h 667"/>
                <a:gd name="T18" fmla="*/ 0 w 601"/>
                <a:gd name="T19" fmla="*/ 0 h 667"/>
                <a:gd name="T20" fmla="*/ 0 w 601"/>
                <a:gd name="T21" fmla="*/ 0 h 667"/>
                <a:gd name="T22" fmla="*/ 0 w 601"/>
                <a:gd name="T23" fmla="*/ 0 h 667"/>
                <a:gd name="T24" fmla="*/ 0 w 601"/>
                <a:gd name="T25" fmla="*/ 0 h 667"/>
                <a:gd name="T26" fmla="*/ 0 w 601"/>
                <a:gd name="T27" fmla="*/ 0 h 667"/>
                <a:gd name="T28" fmla="*/ 0 w 601"/>
                <a:gd name="T29" fmla="*/ 0 h 667"/>
                <a:gd name="T30" fmla="*/ 0 w 601"/>
                <a:gd name="T31" fmla="*/ 0 h 667"/>
                <a:gd name="T32" fmla="*/ 0 w 601"/>
                <a:gd name="T33" fmla="*/ 0 h 667"/>
                <a:gd name="T34" fmla="*/ 0 w 601"/>
                <a:gd name="T35" fmla="*/ 0 h 667"/>
                <a:gd name="T36" fmla="*/ 0 w 601"/>
                <a:gd name="T37" fmla="*/ 0 h 667"/>
                <a:gd name="T38" fmla="*/ 0 w 601"/>
                <a:gd name="T39" fmla="*/ 0 h 667"/>
                <a:gd name="T40" fmla="*/ 0 w 601"/>
                <a:gd name="T41" fmla="*/ 0 h 667"/>
                <a:gd name="T42" fmla="*/ 0 w 601"/>
                <a:gd name="T43" fmla="*/ 0 h 66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1"/>
                <a:gd name="T67" fmla="*/ 0 h 667"/>
                <a:gd name="T68" fmla="*/ 601 w 601"/>
                <a:gd name="T69" fmla="*/ 667 h 66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1" h="667">
                  <a:moveTo>
                    <a:pt x="313" y="154"/>
                  </a:moveTo>
                  <a:lnTo>
                    <a:pt x="260" y="85"/>
                  </a:lnTo>
                  <a:lnTo>
                    <a:pt x="187" y="34"/>
                  </a:lnTo>
                  <a:lnTo>
                    <a:pt x="121" y="0"/>
                  </a:lnTo>
                  <a:lnTo>
                    <a:pt x="68" y="9"/>
                  </a:lnTo>
                  <a:lnTo>
                    <a:pt x="30" y="47"/>
                  </a:lnTo>
                  <a:lnTo>
                    <a:pt x="0" y="163"/>
                  </a:lnTo>
                  <a:lnTo>
                    <a:pt x="12" y="296"/>
                  </a:lnTo>
                  <a:lnTo>
                    <a:pt x="43" y="423"/>
                  </a:lnTo>
                  <a:lnTo>
                    <a:pt x="78" y="522"/>
                  </a:lnTo>
                  <a:lnTo>
                    <a:pt x="143" y="625"/>
                  </a:lnTo>
                  <a:lnTo>
                    <a:pt x="200" y="667"/>
                  </a:lnTo>
                  <a:lnTo>
                    <a:pt x="278" y="667"/>
                  </a:lnTo>
                  <a:lnTo>
                    <a:pt x="356" y="638"/>
                  </a:lnTo>
                  <a:lnTo>
                    <a:pt x="396" y="564"/>
                  </a:lnTo>
                  <a:lnTo>
                    <a:pt x="417" y="471"/>
                  </a:lnTo>
                  <a:lnTo>
                    <a:pt x="409" y="355"/>
                  </a:lnTo>
                  <a:lnTo>
                    <a:pt x="592" y="368"/>
                  </a:lnTo>
                  <a:lnTo>
                    <a:pt x="601" y="317"/>
                  </a:lnTo>
                  <a:lnTo>
                    <a:pt x="392" y="296"/>
                  </a:lnTo>
                  <a:lnTo>
                    <a:pt x="339" y="176"/>
                  </a:lnTo>
                  <a:lnTo>
                    <a:pt x="313" y="15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9278" name="Freeform 16"/>
            <p:cNvSpPr>
              <a:spLocks/>
            </p:cNvSpPr>
            <p:nvPr/>
          </p:nvSpPr>
          <p:spPr bwMode="auto">
            <a:xfrm>
              <a:off x="1681" y="3121"/>
              <a:ext cx="231" cy="356"/>
            </a:xfrm>
            <a:custGeom>
              <a:avLst/>
              <a:gdLst>
                <a:gd name="T0" fmla="*/ 0 w 692"/>
                <a:gd name="T1" fmla="*/ 0 h 1069"/>
                <a:gd name="T2" fmla="*/ 0 w 692"/>
                <a:gd name="T3" fmla="*/ 0 h 1069"/>
                <a:gd name="T4" fmla="*/ 0 w 692"/>
                <a:gd name="T5" fmla="*/ 0 h 1069"/>
                <a:gd name="T6" fmla="*/ 0 w 692"/>
                <a:gd name="T7" fmla="*/ 0 h 1069"/>
                <a:gd name="T8" fmla="*/ 0 w 692"/>
                <a:gd name="T9" fmla="*/ 0 h 1069"/>
                <a:gd name="T10" fmla="*/ 0 w 692"/>
                <a:gd name="T11" fmla="*/ 0 h 1069"/>
                <a:gd name="T12" fmla="*/ 0 w 692"/>
                <a:gd name="T13" fmla="*/ 0 h 1069"/>
                <a:gd name="T14" fmla="*/ 0 w 692"/>
                <a:gd name="T15" fmla="*/ 0 h 1069"/>
                <a:gd name="T16" fmla="*/ 0 w 692"/>
                <a:gd name="T17" fmla="*/ 0 h 1069"/>
                <a:gd name="T18" fmla="*/ 0 w 692"/>
                <a:gd name="T19" fmla="*/ 0 h 1069"/>
                <a:gd name="T20" fmla="*/ 0 w 692"/>
                <a:gd name="T21" fmla="*/ 0 h 1069"/>
                <a:gd name="T22" fmla="*/ 0 w 692"/>
                <a:gd name="T23" fmla="*/ 0 h 1069"/>
                <a:gd name="T24" fmla="*/ 0 w 692"/>
                <a:gd name="T25" fmla="*/ 0 h 1069"/>
                <a:gd name="T26" fmla="*/ 0 w 692"/>
                <a:gd name="T27" fmla="*/ 0 h 1069"/>
                <a:gd name="T28" fmla="*/ 0 w 692"/>
                <a:gd name="T29" fmla="*/ 0 h 1069"/>
                <a:gd name="T30" fmla="*/ 0 w 692"/>
                <a:gd name="T31" fmla="*/ 0 h 1069"/>
                <a:gd name="T32" fmla="*/ 0 w 692"/>
                <a:gd name="T33" fmla="*/ 0 h 1069"/>
                <a:gd name="T34" fmla="*/ 0 w 692"/>
                <a:gd name="T35" fmla="*/ 0 h 1069"/>
                <a:gd name="T36" fmla="*/ 0 w 692"/>
                <a:gd name="T37" fmla="*/ 0 h 1069"/>
                <a:gd name="T38" fmla="*/ 0 w 692"/>
                <a:gd name="T39" fmla="*/ 0 h 1069"/>
                <a:gd name="T40" fmla="*/ 0 w 692"/>
                <a:gd name="T41" fmla="*/ 0 h 1069"/>
                <a:gd name="T42" fmla="*/ 0 w 692"/>
                <a:gd name="T43" fmla="*/ 0 h 1069"/>
                <a:gd name="T44" fmla="*/ 0 w 692"/>
                <a:gd name="T45" fmla="*/ 0 h 1069"/>
                <a:gd name="T46" fmla="*/ 0 w 692"/>
                <a:gd name="T47" fmla="*/ 0 h 1069"/>
                <a:gd name="T48" fmla="*/ 0 w 692"/>
                <a:gd name="T49" fmla="*/ 0 h 1069"/>
                <a:gd name="T50" fmla="*/ 0 w 692"/>
                <a:gd name="T51" fmla="*/ 0 h 1069"/>
                <a:gd name="T52" fmla="*/ 0 w 692"/>
                <a:gd name="T53" fmla="*/ 0 h 1069"/>
                <a:gd name="T54" fmla="*/ 0 w 692"/>
                <a:gd name="T55" fmla="*/ 0 h 1069"/>
                <a:gd name="T56" fmla="*/ 0 w 692"/>
                <a:gd name="T57" fmla="*/ 0 h 1069"/>
                <a:gd name="T58" fmla="*/ 0 w 692"/>
                <a:gd name="T59" fmla="*/ 0 h 1069"/>
                <a:gd name="T60" fmla="*/ 0 w 692"/>
                <a:gd name="T61" fmla="*/ 0 h 1069"/>
                <a:gd name="T62" fmla="*/ 0 w 692"/>
                <a:gd name="T63" fmla="*/ 0 h 1069"/>
                <a:gd name="T64" fmla="*/ 0 w 692"/>
                <a:gd name="T65" fmla="*/ 0 h 1069"/>
                <a:gd name="T66" fmla="*/ 0 w 692"/>
                <a:gd name="T67" fmla="*/ 0 h 1069"/>
                <a:gd name="T68" fmla="*/ 0 w 692"/>
                <a:gd name="T69" fmla="*/ 0 h 1069"/>
                <a:gd name="T70" fmla="*/ 0 w 692"/>
                <a:gd name="T71" fmla="*/ 0 h 1069"/>
                <a:gd name="T72" fmla="*/ 0 w 692"/>
                <a:gd name="T73" fmla="*/ 0 h 1069"/>
                <a:gd name="T74" fmla="*/ 0 w 692"/>
                <a:gd name="T75" fmla="*/ 0 h 1069"/>
                <a:gd name="T76" fmla="*/ 0 w 692"/>
                <a:gd name="T77" fmla="*/ 0 h 1069"/>
                <a:gd name="T78" fmla="*/ 0 w 692"/>
                <a:gd name="T79" fmla="*/ 0 h 1069"/>
                <a:gd name="T80" fmla="*/ 0 w 692"/>
                <a:gd name="T81" fmla="*/ 0 h 1069"/>
                <a:gd name="T82" fmla="*/ 0 w 692"/>
                <a:gd name="T83" fmla="*/ 0 h 1069"/>
                <a:gd name="T84" fmla="*/ 0 w 692"/>
                <a:gd name="T85" fmla="*/ 0 h 1069"/>
                <a:gd name="T86" fmla="*/ 0 w 692"/>
                <a:gd name="T87" fmla="*/ 0 h 1069"/>
                <a:gd name="T88" fmla="*/ 0 w 692"/>
                <a:gd name="T89" fmla="*/ 0 h 106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92"/>
                <a:gd name="T136" fmla="*/ 0 h 1069"/>
                <a:gd name="T137" fmla="*/ 692 w 692"/>
                <a:gd name="T138" fmla="*/ 1069 h 106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92" h="1069">
                  <a:moveTo>
                    <a:pt x="403" y="25"/>
                  </a:moveTo>
                  <a:lnTo>
                    <a:pt x="490" y="0"/>
                  </a:lnTo>
                  <a:lnTo>
                    <a:pt x="560" y="4"/>
                  </a:lnTo>
                  <a:lnTo>
                    <a:pt x="613" y="42"/>
                  </a:lnTo>
                  <a:lnTo>
                    <a:pt x="648" y="102"/>
                  </a:lnTo>
                  <a:lnTo>
                    <a:pt x="635" y="165"/>
                  </a:lnTo>
                  <a:lnTo>
                    <a:pt x="586" y="165"/>
                  </a:lnTo>
                  <a:lnTo>
                    <a:pt x="599" y="114"/>
                  </a:lnTo>
                  <a:lnTo>
                    <a:pt x="560" y="68"/>
                  </a:lnTo>
                  <a:lnTo>
                    <a:pt x="522" y="51"/>
                  </a:lnTo>
                  <a:lnTo>
                    <a:pt x="456" y="68"/>
                  </a:lnTo>
                  <a:lnTo>
                    <a:pt x="482" y="119"/>
                  </a:lnTo>
                  <a:lnTo>
                    <a:pt x="490" y="165"/>
                  </a:lnTo>
                  <a:lnTo>
                    <a:pt x="482" y="205"/>
                  </a:lnTo>
                  <a:lnTo>
                    <a:pt x="417" y="222"/>
                  </a:lnTo>
                  <a:lnTo>
                    <a:pt x="347" y="209"/>
                  </a:lnTo>
                  <a:lnTo>
                    <a:pt x="334" y="179"/>
                  </a:lnTo>
                  <a:lnTo>
                    <a:pt x="260" y="260"/>
                  </a:lnTo>
                  <a:lnTo>
                    <a:pt x="217" y="350"/>
                  </a:lnTo>
                  <a:lnTo>
                    <a:pt x="156" y="465"/>
                  </a:lnTo>
                  <a:lnTo>
                    <a:pt x="117" y="568"/>
                  </a:lnTo>
                  <a:lnTo>
                    <a:pt x="100" y="667"/>
                  </a:lnTo>
                  <a:lnTo>
                    <a:pt x="113" y="718"/>
                  </a:lnTo>
                  <a:lnTo>
                    <a:pt x="182" y="783"/>
                  </a:lnTo>
                  <a:lnTo>
                    <a:pt x="326" y="838"/>
                  </a:lnTo>
                  <a:lnTo>
                    <a:pt x="403" y="863"/>
                  </a:lnTo>
                  <a:lnTo>
                    <a:pt x="482" y="876"/>
                  </a:lnTo>
                  <a:lnTo>
                    <a:pt x="599" y="923"/>
                  </a:lnTo>
                  <a:lnTo>
                    <a:pt x="686" y="954"/>
                  </a:lnTo>
                  <a:lnTo>
                    <a:pt x="692" y="1013"/>
                  </a:lnTo>
                  <a:lnTo>
                    <a:pt x="648" y="1056"/>
                  </a:lnTo>
                  <a:lnTo>
                    <a:pt x="596" y="1069"/>
                  </a:lnTo>
                  <a:lnTo>
                    <a:pt x="517" y="1030"/>
                  </a:lnTo>
                  <a:lnTo>
                    <a:pt x="334" y="936"/>
                  </a:lnTo>
                  <a:lnTo>
                    <a:pt x="182" y="872"/>
                  </a:lnTo>
                  <a:lnTo>
                    <a:pt x="77" y="800"/>
                  </a:lnTo>
                  <a:lnTo>
                    <a:pt x="8" y="735"/>
                  </a:lnTo>
                  <a:lnTo>
                    <a:pt x="0" y="658"/>
                  </a:lnTo>
                  <a:lnTo>
                    <a:pt x="38" y="555"/>
                  </a:lnTo>
                  <a:lnTo>
                    <a:pt x="117" y="401"/>
                  </a:lnTo>
                  <a:lnTo>
                    <a:pt x="190" y="273"/>
                  </a:lnTo>
                  <a:lnTo>
                    <a:pt x="282" y="140"/>
                  </a:lnTo>
                  <a:lnTo>
                    <a:pt x="352" y="63"/>
                  </a:lnTo>
                  <a:lnTo>
                    <a:pt x="439" y="25"/>
                  </a:lnTo>
                  <a:lnTo>
                    <a:pt x="403" y="2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9279" name="Freeform 17"/>
            <p:cNvSpPr>
              <a:spLocks/>
            </p:cNvSpPr>
            <p:nvPr/>
          </p:nvSpPr>
          <p:spPr bwMode="auto">
            <a:xfrm>
              <a:off x="1898" y="3416"/>
              <a:ext cx="121" cy="335"/>
            </a:xfrm>
            <a:custGeom>
              <a:avLst/>
              <a:gdLst>
                <a:gd name="T0" fmla="*/ 0 w 362"/>
                <a:gd name="T1" fmla="*/ 0 h 1004"/>
                <a:gd name="T2" fmla="*/ 0 w 362"/>
                <a:gd name="T3" fmla="*/ 0 h 1004"/>
                <a:gd name="T4" fmla="*/ 0 w 362"/>
                <a:gd name="T5" fmla="*/ 0 h 1004"/>
                <a:gd name="T6" fmla="*/ 0 w 362"/>
                <a:gd name="T7" fmla="*/ 0 h 1004"/>
                <a:gd name="T8" fmla="*/ 0 w 362"/>
                <a:gd name="T9" fmla="*/ 0 h 1004"/>
                <a:gd name="T10" fmla="*/ 0 w 362"/>
                <a:gd name="T11" fmla="*/ 0 h 1004"/>
                <a:gd name="T12" fmla="*/ 0 w 362"/>
                <a:gd name="T13" fmla="*/ 0 h 1004"/>
                <a:gd name="T14" fmla="*/ 0 w 362"/>
                <a:gd name="T15" fmla="*/ 0 h 1004"/>
                <a:gd name="T16" fmla="*/ 0 w 362"/>
                <a:gd name="T17" fmla="*/ 0 h 1004"/>
                <a:gd name="T18" fmla="*/ 0 w 362"/>
                <a:gd name="T19" fmla="*/ 0 h 1004"/>
                <a:gd name="T20" fmla="*/ 0 w 362"/>
                <a:gd name="T21" fmla="*/ 0 h 1004"/>
                <a:gd name="T22" fmla="*/ 0 w 362"/>
                <a:gd name="T23" fmla="*/ 0 h 1004"/>
                <a:gd name="T24" fmla="*/ 0 w 362"/>
                <a:gd name="T25" fmla="*/ 0 h 1004"/>
                <a:gd name="T26" fmla="*/ 0 w 362"/>
                <a:gd name="T27" fmla="*/ 0 h 1004"/>
                <a:gd name="T28" fmla="*/ 0 w 362"/>
                <a:gd name="T29" fmla="*/ 0 h 1004"/>
                <a:gd name="T30" fmla="*/ 0 w 362"/>
                <a:gd name="T31" fmla="*/ 0 h 1004"/>
                <a:gd name="T32" fmla="*/ 0 w 362"/>
                <a:gd name="T33" fmla="*/ 0 h 1004"/>
                <a:gd name="T34" fmla="*/ 0 w 362"/>
                <a:gd name="T35" fmla="*/ 0 h 1004"/>
                <a:gd name="T36" fmla="*/ 0 w 362"/>
                <a:gd name="T37" fmla="*/ 0 h 1004"/>
                <a:gd name="T38" fmla="*/ 0 w 362"/>
                <a:gd name="T39" fmla="*/ 0 h 1004"/>
                <a:gd name="T40" fmla="*/ 0 w 362"/>
                <a:gd name="T41" fmla="*/ 0 h 1004"/>
                <a:gd name="T42" fmla="*/ 0 w 362"/>
                <a:gd name="T43" fmla="*/ 0 h 1004"/>
                <a:gd name="T44" fmla="*/ 0 w 362"/>
                <a:gd name="T45" fmla="*/ 0 h 100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62"/>
                <a:gd name="T70" fmla="*/ 0 h 1004"/>
                <a:gd name="T71" fmla="*/ 362 w 362"/>
                <a:gd name="T72" fmla="*/ 1004 h 100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62" h="1004">
                  <a:moveTo>
                    <a:pt x="22" y="78"/>
                  </a:moveTo>
                  <a:lnTo>
                    <a:pt x="36" y="27"/>
                  </a:lnTo>
                  <a:lnTo>
                    <a:pt x="92" y="0"/>
                  </a:lnTo>
                  <a:lnTo>
                    <a:pt x="143" y="0"/>
                  </a:lnTo>
                  <a:lnTo>
                    <a:pt x="209" y="39"/>
                  </a:lnTo>
                  <a:lnTo>
                    <a:pt x="271" y="129"/>
                  </a:lnTo>
                  <a:lnTo>
                    <a:pt x="314" y="223"/>
                  </a:lnTo>
                  <a:lnTo>
                    <a:pt x="335" y="350"/>
                  </a:lnTo>
                  <a:lnTo>
                    <a:pt x="354" y="500"/>
                  </a:lnTo>
                  <a:lnTo>
                    <a:pt x="362" y="645"/>
                  </a:lnTo>
                  <a:lnTo>
                    <a:pt x="362" y="833"/>
                  </a:lnTo>
                  <a:lnTo>
                    <a:pt x="335" y="949"/>
                  </a:lnTo>
                  <a:lnTo>
                    <a:pt x="288" y="991"/>
                  </a:lnTo>
                  <a:lnTo>
                    <a:pt x="205" y="1004"/>
                  </a:lnTo>
                  <a:lnTo>
                    <a:pt x="118" y="1001"/>
                  </a:lnTo>
                  <a:lnTo>
                    <a:pt x="74" y="949"/>
                  </a:lnTo>
                  <a:lnTo>
                    <a:pt x="49" y="860"/>
                  </a:lnTo>
                  <a:lnTo>
                    <a:pt x="26" y="770"/>
                  </a:lnTo>
                  <a:lnTo>
                    <a:pt x="9" y="607"/>
                  </a:lnTo>
                  <a:lnTo>
                    <a:pt x="0" y="424"/>
                  </a:lnTo>
                  <a:lnTo>
                    <a:pt x="0" y="210"/>
                  </a:lnTo>
                  <a:lnTo>
                    <a:pt x="22" y="116"/>
                  </a:lnTo>
                  <a:lnTo>
                    <a:pt x="22" y="7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9280" name="Freeform 18"/>
            <p:cNvSpPr>
              <a:spLocks/>
            </p:cNvSpPr>
            <p:nvPr/>
          </p:nvSpPr>
          <p:spPr bwMode="auto">
            <a:xfrm>
              <a:off x="1954" y="3425"/>
              <a:ext cx="184" cy="257"/>
            </a:xfrm>
            <a:custGeom>
              <a:avLst/>
              <a:gdLst>
                <a:gd name="T0" fmla="*/ 0 w 553"/>
                <a:gd name="T1" fmla="*/ 0 h 771"/>
                <a:gd name="T2" fmla="*/ 0 w 553"/>
                <a:gd name="T3" fmla="*/ 0 h 771"/>
                <a:gd name="T4" fmla="*/ 0 w 553"/>
                <a:gd name="T5" fmla="*/ 0 h 771"/>
                <a:gd name="T6" fmla="*/ 0 w 553"/>
                <a:gd name="T7" fmla="*/ 0 h 771"/>
                <a:gd name="T8" fmla="*/ 0 w 553"/>
                <a:gd name="T9" fmla="*/ 0 h 771"/>
                <a:gd name="T10" fmla="*/ 0 w 553"/>
                <a:gd name="T11" fmla="*/ 0 h 771"/>
                <a:gd name="T12" fmla="*/ 0 w 553"/>
                <a:gd name="T13" fmla="*/ 0 h 771"/>
                <a:gd name="T14" fmla="*/ 0 w 553"/>
                <a:gd name="T15" fmla="*/ 0 h 771"/>
                <a:gd name="T16" fmla="*/ 0 w 553"/>
                <a:gd name="T17" fmla="*/ 0 h 771"/>
                <a:gd name="T18" fmla="*/ 0 w 553"/>
                <a:gd name="T19" fmla="*/ 0 h 771"/>
                <a:gd name="T20" fmla="*/ 0 w 553"/>
                <a:gd name="T21" fmla="*/ 0 h 771"/>
                <a:gd name="T22" fmla="*/ 0 w 553"/>
                <a:gd name="T23" fmla="*/ 0 h 771"/>
                <a:gd name="T24" fmla="*/ 0 w 553"/>
                <a:gd name="T25" fmla="*/ 0 h 771"/>
                <a:gd name="T26" fmla="*/ 0 w 553"/>
                <a:gd name="T27" fmla="*/ 0 h 771"/>
                <a:gd name="T28" fmla="*/ 0 w 553"/>
                <a:gd name="T29" fmla="*/ 0 h 771"/>
                <a:gd name="T30" fmla="*/ 0 w 553"/>
                <a:gd name="T31" fmla="*/ 0 h 771"/>
                <a:gd name="T32" fmla="*/ 0 w 553"/>
                <a:gd name="T33" fmla="*/ 0 h 771"/>
                <a:gd name="T34" fmla="*/ 0 w 553"/>
                <a:gd name="T35" fmla="*/ 0 h 771"/>
                <a:gd name="T36" fmla="*/ 0 w 553"/>
                <a:gd name="T37" fmla="*/ 0 h 771"/>
                <a:gd name="T38" fmla="*/ 0 w 553"/>
                <a:gd name="T39" fmla="*/ 0 h 771"/>
                <a:gd name="T40" fmla="*/ 0 w 553"/>
                <a:gd name="T41" fmla="*/ 0 h 771"/>
                <a:gd name="T42" fmla="*/ 0 w 553"/>
                <a:gd name="T43" fmla="*/ 0 h 771"/>
                <a:gd name="T44" fmla="*/ 0 w 553"/>
                <a:gd name="T45" fmla="*/ 0 h 771"/>
                <a:gd name="T46" fmla="*/ 0 w 553"/>
                <a:gd name="T47" fmla="*/ 0 h 771"/>
                <a:gd name="T48" fmla="*/ 0 w 553"/>
                <a:gd name="T49" fmla="*/ 0 h 771"/>
                <a:gd name="T50" fmla="*/ 0 w 553"/>
                <a:gd name="T51" fmla="*/ 0 h 771"/>
                <a:gd name="T52" fmla="*/ 0 w 553"/>
                <a:gd name="T53" fmla="*/ 0 h 771"/>
                <a:gd name="T54" fmla="*/ 0 w 553"/>
                <a:gd name="T55" fmla="*/ 0 h 771"/>
                <a:gd name="T56" fmla="*/ 0 w 553"/>
                <a:gd name="T57" fmla="*/ 0 h 771"/>
                <a:gd name="T58" fmla="*/ 0 w 553"/>
                <a:gd name="T59" fmla="*/ 0 h 771"/>
                <a:gd name="T60" fmla="*/ 0 w 553"/>
                <a:gd name="T61" fmla="*/ 0 h 771"/>
                <a:gd name="T62" fmla="*/ 0 w 553"/>
                <a:gd name="T63" fmla="*/ 0 h 771"/>
                <a:gd name="T64" fmla="*/ 0 w 553"/>
                <a:gd name="T65" fmla="*/ 0 h 771"/>
                <a:gd name="T66" fmla="*/ 0 w 553"/>
                <a:gd name="T67" fmla="*/ 0 h 771"/>
                <a:gd name="T68" fmla="*/ 0 w 553"/>
                <a:gd name="T69" fmla="*/ 0 h 77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53"/>
                <a:gd name="T106" fmla="*/ 0 h 771"/>
                <a:gd name="T107" fmla="*/ 553 w 553"/>
                <a:gd name="T108" fmla="*/ 771 h 77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53" h="771">
                  <a:moveTo>
                    <a:pt x="30" y="0"/>
                  </a:moveTo>
                  <a:lnTo>
                    <a:pt x="143" y="13"/>
                  </a:lnTo>
                  <a:lnTo>
                    <a:pt x="261" y="34"/>
                  </a:lnTo>
                  <a:lnTo>
                    <a:pt x="383" y="103"/>
                  </a:lnTo>
                  <a:lnTo>
                    <a:pt x="470" y="154"/>
                  </a:lnTo>
                  <a:lnTo>
                    <a:pt x="526" y="228"/>
                  </a:lnTo>
                  <a:lnTo>
                    <a:pt x="553" y="270"/>
                  </a:lnTo>
                  <a:lnTo>
                    <a:pt x="500" y="395"/>
                  </a:lnTo>
                  <a:lnTo>
                    <a:pt x="417" y="471"/>
                  </a:lnTo>
                  <a:lnTo>
                    <a:pt x="317" y="526"/>
                  </a:lnTo>
                  <a:lnTo>
                    <a:pt x="265" y="561"/>
                  </a:lnTo>
                  <a:lnTo>
                    <a:pt x="174" y="578"/>
                  </a:lnTo>
                  <a:lnTo>
                    <a:pt x="170" y="612"/>
                  </a:lnTo>
                  <a:lnTo>
                    <a:pt x="240" y="642"/>
                  </a:lnTo>
                  <a:lnTo>
                    <a:pt x="339" y="669"/>
                  </a:lnTo>
                  <a:lnTo>
                    <a:pt x="434" y="720"/>
                  </a:lnTo>
                  <a:lnTo>
                    <a:pt x="396" y="758"/>
                  </a:lnTo>
                  <a:lnTo>
                    <a:pt x="357" y="771"/>
                  </a:lnTo>
                  <a:lnTo>
                    <a:pt x="300" y="715"/>
                  </a:lnTo>
                  <a:lnTo>
                    <a:pt x="213" y="680"/>
                  </a:lnTo>
                  <a:lnTo>
                    <a:pt x="143" y="655"/>
                  </a:lnTo>
                  <a:lnTo>
                    <a:pt x="143" y="604"/>
                  </a:lnTo>
                  <a:lnTo>
                    <a:pt x="157" y="549"/>
                  </a:lnTo>
                  <a:lnTo>
                    <a:pt x="200" y="526"/>
                  </a:lnTo>
                  <a:lnTo>
                    <a:pt x="339" y="471"/>
                  </a:lnTo>
                  <a:lnTo>
                    <a:pt x="417" y="386"/>
                  </a:lnTo>
                  <a:lnTo>
                    <a:pt x="474" y="296"/>
                  </a:lnTo>
                  <a:lnTo>
                    <a:pt x="461" y="253"/>
                  </a:lnTo>
                  <a:lnTo>
                    <a:pt x="417" y="201"/>
                  </a:lnTo>
                  <a:lnTo>
                    <a:pt x="313" y="129"/>
                  </a:lnTo>
                  <a:lnTo>
                    <a:pt x="187" y="103"/>
                  </a:lnTo>
                  <a:lnTo>
                    <a:pt x="104" y="99"/>
                  </a:lnTo>
                  <a:lnTo>
                    <a:pt x="30" y="99"/>
                  </a:lnTo>
                  <a:lnTo>
                    <a:pt x="0" y="51"/>
                  </a:lnTo>
                  <a:lnTo>
                    <a:pt x="3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9281" name="Freeform 19"/>
            <p:cNvSpPr>
              <a:spLocks/>
            </p:cNvSpPr>
            <p:nvPr/>
          </p:nvSpPr>
          <p:spPr bwMode="auto">
            <a:xfrm>
              <a:off x="1969" y="3717"/>
              <a:ext cx="224" cy="415"/>
            </a:xfrm>
            <a:custGeom>
              <a:avLst/>
              <a:gdLst>
                <a:gd name="T0" fmla="*/ 0 w 672"/>
                <a:gd name="T1" fmla="*/ 0 h 1246"/>
                <a:gd name="T2" fmla="*/ 0 w 672"/>
                <a:gd name="T3" fmla="*/ 0 h 1246"/>
                <a:gd name="T4" fmla="*/ 0 w 672"/>
                <a:gd name="T5" fmla="*/ 0 h 1246"/>
                <a:gd name="T6" fmla="*/ 0 w 672"/>
                <a:gd name="T7" fmla="*/ 0 h 1246"/>
                <a:gd name="T8" fmla="*/ 0 w 672"/>
                <a:gd name="T9" fmla="*/ 0 h 1246"/>
                <a:gd name="T10" fmla="*/ 0 w 672"/>
                <a:gd name="T11" fmla="*/ 0 h 1246"/>
                <a:gd name="T12" fmla="*/ 0 w 672"/>
                <a:gd name="T13" fmla="*/ 0 h 1246"/>
                <a:gd name="T14" fmla="*/ 0 w 672"/>
                <a:gd name="T15" fmla="*/ 0 h 1246"/>
                <a:gd name="T16" fmla="*/ 0 w 672"/>
                <a:gd name="T17" fmla="*/ 0 h 1246"/>
                <a:gd name="T18" fmla="*/ 0 w 672"/>
                <a:gd name="T19" fmla="*/ 0 h 1246"/>
                <a:gd name="T20" fmla="*/ 0 w 672"/>
                <a:gd name="T21" fmla="*/ 0 h 1246"/>
                <a:gd name="T22" fmla="*/ 0 w 672"/>
                <a:gd name="T23" fmla="*/ 0 h 1246"/>
                <a:gd name="T24" fmla="*/ 0 w 672"/>
                <a:gd name="T25" fmla="*/ 0 h 1246"/>
                <a:gd name="T26" fmla="*/ 0 w 672"/>
                <a:gd name="T27" fmla="*/ 0 h 1246"/>
                <a:gd name="T28" fmla="*/ 0 w 672"/>
                <a:gd name="T29" fmla="*/ 0 h 1246"/>
                <a:gd name="T30" fmla="*/ 0 w 672"/>
                <a:gd name="T31" fmla="*/ 0 h 1246"/>
                <a:gd name="T32" fmla="*/ 0 w 672"/>
                <a:gd name="T33" fmla="*/ 0 h 1246"/>
                <a:gd name="T34" fmla="*/ 0 w 672"/>
                <a:gd name="T35" fmla="*/ 0 h 1246"/>
                <a:gd name="T36" fmla="*/ 0 w 672"/>
                <a:gd name="T37" fmla="*/ 0 h 1246"/>
                <a:gd name="T38" fmla="*/ 0 w 672"/>
                <a:gd name="T39" fmla="*/ 0 h 1246"/>
                <a:gd name="T40" fmla="*/ 0 w 672"/>
                <a:gd name="T41" fmla="*/ 0 h 1246"/>
                <a:gd name="T42" fmla="*/ 0 w 672"/>
                <a:gd name="T43" fmla="*/ 0 h 1246"/>
                <a:gd name="T44" fmla="*/ 0 w 672"/>
                <a:gd name="T45" fmla="*/ 0 h 1246"/>
                <a:gd name="T46" fmla="*/ 0 w 672"/>
                <a:gd name="T47" fmla="*/ 0 h 1246"/>
                <a:gd name="T48" fmla="*/ 0 w 672"/>
                <a:gd name="T49" fmla="*/ 0 h 1246"/>
                <a:gd name="T50" fmla="*/ 0 w 672"/>
                <a:gd name="T51" fmla="*/ 0 h 1246"/>
                <a:gd name="T52" fmla="*/ 0 w 672"/>
                <a:gd name="T53" fmla="*/ 0 h 1246"/>
                <a:gd name="T54" fmla="*/ 0 w 672"/>
                <a:gd name="T55" fmla="*/ 0 h 1246"/>
                <a:gd name="T56" fmla="*/ 0 w 672"/>
                <a:gd name="T57" fmla="*/ 0 h 1246"/>
                <a:gd name="T58" fmla="*/ 0 w 672"/>
                <a:gd name="T59" fmla="*/ 0 h 1246"/>
                <a:gd name="T60" fmla="*/ 0 w 672"/>
                <a:gd name="T61" fmla="*/ 0 h 1246"/>
                <a:gd name="T62" fmla="*/ 0 w 672"/>
                <a:gd name="T63" fmla="*/ 0 h 1246"/>
                <a:gd name="T64" fmla="*/ 0 w 672"/>
                <a:gd name="T65" fmla="*/ 0 h 1246"/>
                <a:gd name="T66" fmla="*/ 0 w 672"/>
                <a:gd name="T67" fmla="*/ 0 h 124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672"/>
                <a:gd name="T103" fmla="*/ 0 h 1246"/>
                <a:gd name="T104" fmla="*/ 672 w 672"/>
                <a:gd name="T105" fmla="*/ 1246 h 124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672" h="1246">
                  <a:moveTo>
                    <a:pt x="77" y="0"/>
                  </a:moveTo>
                  <a:lnTo>
                    <a:pt x="17" y="0"/>
                  </a:lnTo>
                  <a:lnTo>
                    <a:pt x="0" y="89"/>
                  </a:lnTo>
                  <a:lnTo>
                    <a:pt x="43" y="142"/>
                  </a:lnTo>
                  <a:lnTo>
                    <a:pt x="182" y="266"/>
                  </a:lnTo>
                  <a:lnTo>
                    <a:pt x="305" y="424"/>
                  </a:lnTo>
                  <a:lnTo>
                    <a:pt x="384" y="587"/>
                  </a:lnTo>
                  <a:lnTo>
                    <a:pt x="395" y="693"/>
                  </a:lnTo>
                  <a:lnTo>
                    <a:pt x="392" y="771"/>
                  </a:lnTo>
                  <a:lnTo>
                    <a:pt x="357" y="946"/>
                  </a:lnTo>
                  <a:lnTo>
                    <a:pt x="313" y="1088"/>
                  </a:lnTo>
                  <a:lnTo>
                    <a:pt x="274" y="1170"/>
                  </a:lnTo>
                  <a:lnTo>
                    <a:pt x="265" y="1221"/>
                  </a:lnTo>
                  <a:lnTo>
                    <a:pt x="305" y="1221"/>
                  </a:lnTo>
                  <a:lnTo>
                    <a:pt x="365" y="1204"/>
                  </a:lnTo>
                  <a:lnTo>
                    <a:pt x="384" y="1208"/>
                  </a:lnTo>
                  <a:lnTo>
                    <a:pt x="510" y="1216"/>
                  </a:lnTo>
                  <a:lnTo>
                    <a:pt x="606" y="1246"/>
                  </a:lnTo>
                  <a:lnTo>
                    <a:pt x="640" y="1229"/>
                  </a:lnTo>
                  <a:lnTo>
                    <a:pt x="672" y="1164"/>
                  </a:lnTo>
                  <a:lnTo>
                    <a:pt x="640" y="1130"/>
                  </a:lnTo>
                  <a:lnTo>
                    <a:pt x="497" y="1126"/>
                  </a:lnTo>
                  <a:lnTo>
                    <a:pt x="395" y="1139"/>
                  </a:lnTo>
                  <a:lnTo>
                    <a:pt x="344" y="1164"/>
                  </a:lnTo>
                  <a:lnTo>
                    <a:pt x="352" y="1105"/>
                  </a:lnTo>
                  <a:lnTo>
                    <a:pt x="405" y="1014"/>
                  </a:lnTo>
                  <a:lnTo>
                    <a:pt x="448" y="874"/>
                  </a:lnTo>
                  <a:lnTo>
                    <a:pt x="484" y="754"/>
                  </a:lnTo>
                  <a:lnTo>
                    <a:pt x="457" y="617"/>
                  </a:lnTo>
                  <a:lnTo>
                    <a:pt x="418" y="471"/>
                  </a:lnTo>
                  <a:lnTo>
                    <a:pt x="339" y="304"/>
                  </a:lnTo>
                  <a:lnTo>
                    <a:pt x="226" y="150"/>
                  </a:lnTo>
                  <a:lnTo>
                    <a:pt x="130" y="38"/>
                  </a:lnTo>
                  <a:lnTo>
                    <a:pt x="77"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9282" name="Freeform 20"/>
            <p:cNvSpPr>
              <a:spLocks/>
            </p:cNvSpPr>
            <p:nvPr/>
          </p:nvSpPr>
          <p:spPr bwMode="auto">
            <a:xfrm>
              <a:off x="1828" y="3716"/>
              <a:ext cx="151" cy="423"/>
            </a:xfrm>
            <a:custGeom>
              <a:avLst/>
              <a:gdLst>
                <a:gd name="T0" fmla="*/ 0 w 453"/>
                <a:gd name="T1" fmla="*/ 0 h 1270"/>
                <a:gd name="T2" fmla="*/ 0 w 453"/>
                <a:gd name="T3" fmla="*/ 0 h 1270"/>
                <a:gd name="T4" fmla="*/ 0 w 453"/>
                <a:gd name="T5" fmla="*/ 0 h 1270"/>
                <a:gd name="T6" fmla="*/ 0 w 453"/>
                <a:gd name="T7" fmla="*/ 0 h 1270"/>
                <a:gd name="T8" fmla="*/ 0 w 453"/>
                <a:gd name="T9" fmla="*/ 0 h 1270"/>
                <a:gd name="T10" fmla="*/ 0 w 453"/>
                <a:gd name="T11" fmla="*/ 0 h 1270"/>
                <a:gd name="T12" fmla="*/ 0 w 453"/>
                <a:gd name="T13" fmla="*/ 0 h 1270"/>
                <a:gd name="T14" fmla="*/ 0 w 453"/>
                <a:gd name="T15" fmla="*/ 0 h 1270"/>
                <a:gd name="T16" fmla="*/ 0 w 453"/>
                <a:gd name="T17" fmla="*/ 0 h 1270"/>
                <a:gd name="T18" fmla="*/ 0 w 453"/>
                <a:gd name="T19" fmla="*/ 0 h 1270"/>
                <a:gd name="T20" fmla="*/ 0 w 453"/>
                <a:gd name="T21" fmla="*/ 0 h 1270"/>
                <a:gd name="T22" fmla="*/ 0 w 453"/>
                <a:gd name="T23" fmla="*/ 0 h 1270"/>
                <a:gd name="T24" fmla="*/ 0 w 453"/>
                <a:gd name="T25" fmla="*/ 0 h 1270"/>
                <a:gd name="T26" fmla="*/ 0 w 453"/>
                <a:gd name="T27" fmla="*/ 0 h 1270"/>
                <a:gd name="T28" fmla="*/ 0 w 453"/>
                <a:gd name="T29" fmla="*/ 0 h 1270"/>
                <a:gd name="T30" fmla="*/ 0 w 453"/>
                <a:gd name="T31" fmla="*/ 0 h 1270"/>
                <a:gd name="T32" fmla="*/ 0 w 453"/>
                <a:gd name="T33" fmla="*/ 0 h 1270"/>
                <a:gd name="T34" fmla="*/ 0 w 453"/>
                <a:gd name="T35" fmla="*/ 0 h 1270"/>
                <a:gd name="T36" fmla="*/ 0 w 453"/>
                <a:gd name="T37" fmla="*/ 0 h 1270"/>
                <a:gd name="T38" fmla="*/ 0 w 453"/>
                <a:gd name="T39" fmla="*/ 0 h 1270"/>
                <a:gd name="T40" fmla="*/ 0 w 453"/>
                <a:gd name="T41" fmla="*/ 0 h 1270"/>
                <a:gd name="T42" fmla="*/ 0 w 453"/>
                <a:gd name="T43" fmla="*/ 0 h 1270"/>
                <a:gd name="T44" fmla="*/ 0 w 453"/>
                <a:gd name="T45" fmla="*/ 0 h 1270"/>
                <a:gd name="T46" fmla="*/ 0 w 453"/>
                <a:gd name="T47" fmla="*/ 0 h 1270"/>
                <a:gd name="T48" fmla="*/ 0 w 453"/>
                <a:gd name="T49" fmla="*/ 0 h 1270"/>
                <a:gd name="T50" fmla="*/ 0 w 453"/>
                <a:gd name="T51" fmla="*/ 0 h 1270"/>
                <a:gd name="T52" fmla="*/ 0 w 453"/>
                <a:gd name="T53" fmla="*/ 0 h 1270"/>
                <a:gd name="T54" fmla="*/ 0 w 453"/>
                <a:gd name="T55" fmla="*/ 0 h 1270"/>
                <a:gd name="T56" fmla="*/ 0 w 453"/>
                <a:gd name="T57" fmla="*/ 0 h 1270"/>
                <a:gd name="T58" fmla="*/ 0 w 453"/>
                <a:gd name="T59" fmla="*/ 0 h 1270"/>
                <a:gd name="T60" fmla="*/ 0 w 453"/>
                <a:gd name="T61" fmla="*/ 0 h 1270"/>
                <a:gd name="T62" fmla="*/ 0 w 453"/>
                <a:gd name="T63" fmla="*/ 0 h 12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53"/>
                <a:gd name="T97" fmla="*/ 0 h 1270"/>
                <a:gd name="T98" fmla="*/ 453 w 453"/>
                <a:gd name="T99" fmla="*/ 1270 h 12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53" h="1270">
                  <a:moveTo>
                    <a:pt x="313" y="0"/>
                  </a:moveTo>
                  <a:lnTo>
                    <a:pt x="257" y="120"/>
                  </a:lnTo>
                  <a:lnTo>
                    <a:pt x="217" y="295"/>
                  </a:lnTo>
                  <a:lnTo>
                    <a:pt x="170" y="488"/>
                  </a:lnTo>
                  <a:lnTo>
                    <a:pt x="127" y="684"/>
                  </a:lnTo>
                  <a:lnTo>
                    <a:pt x="127" y="757"/>
                  </a:lnTo>
                  <a:lnTo>
                    <a:pt x="170" y="886"/>
                  </a:lnTo>
                  <a:lnTo>
                    <a:pt x="230" y="954"/>
                  </a:lnTo>
                  <a:lnTo>
                    <a:pt x="287" y="1040"/>
                  </a:lnTo>
                  <a:lnTo>
                    <a:pt x="327" y="1103"/>
                  </a:lnTo>
                  <a:lnTo>
                    <a:pt x="309" y="1133"/>
                  </a:lnTo>
                  <a:lnTo>
                    <a:pt x="209" y="1146"/>
                  </a:lnTo>
                  <a:lnTo>
                    <a:pt x="48" y="1171"/>
                  </a:lnTo>
                  <a:lnTo>
                    <a:pt x="0" y="1211"/>
                  </a:lnTo>
                  <a:lnTo>
                    <a:pt x="40" y="1245"/>
                  </a:lnTo>
                  <a:lnTo>
                    <a:pt x="131" y="1270"/>
                  </a:lnTo>
                  <a:lnTo>
                    <a:pt x="236" y="1219"/>
                  </a:lnTo>
                  <a:lnTo>
                    <a:pt x="313" y="1184"/>
                  </a:lnTo>
                  <a:lnTo>
                    <a:pt x="413" y="1171"/>
                  </a:lnTo>
                  <a:lnTo>
                    <a:pt x="453" y="1159"/>
                  </a:lnTo>
                  <a:lnTo>
                    <a:pt x="440" y="1116"/>
                  </a:lnTo>
                  <a:lnTo>
                    <a:pt x="327" y="1006"/>
                  </a:lnTo>
                  <a:lnTo>
                    <a:pt x="261" y="890"/>
                  </a:lnTo>
                  <a:lnTo>
                    <a:pt x="204" y="812"/>
                  </a:lnTo>
                  <a:lnTo>
                    <a:pt x="196" y="736"/>
                  </a:lnTo>
                  <a:lnTo>
                    <a:pt x="223" y="608"/>
                  </a:lnTo>
                  <a:lnTo>
                    <a:pt x="283" y="475"/>
                  </a:lnTo>
                  <a:lnTo>
                    <a:pt x="349" y="249"/>
                  </a:lnTo>
                  <a:lnTo>
                    <a:pt x="405" y="116"/>
                  </a:lnTo>
                  <a:lnTo>
                    <a:pt x="400" y="38"/>
                  </a:lnTo>
                  <a:lnTo>
                    <a:pt x="349" y="0"/>
                  </a:lnTo>
                  <a:lnTo>
                    <a:pt x="313"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9283" name="Freeform 21"/>
            <p:cNvSpPr>
              <a:spLocks/>
            </p:cNvSpPr>
            <p:nvPr/>
          </p:nvSpPr>
          <p:spPr bwMode="auto">
            <a:xfrm>
              <a:off x="2007" y="3036"/>
              <a:ext cx="75" cy="87"/>
            </a:xfrm>
            <a:custGeom>
              <a:avLst/>
              <a:gdLst>
                <a:gd name="T0" fmla="*/ 0 w 224"/>
                <a:gd name="T1" fmla="*/ 0 h 260"/>
                <a:gd name="T2" fmla="*/ 0 w 224"/>
                <a:gd name="T3" fmla="*/ 0 h 260"/>
                <a:gd name="T4" fmla="*/ 0 w 224"/>
                <a:gd name="T5" fmla="*/ 0 h 260"/>
                <a:gd name="T6" fmla="*/ 0 w 224"/>
                <a:gd name="T7" fmla="*/ 0 h 260"/>
                <a:gd name="T8" fmla="*/ 0 w 224"/>
                <a:gd name="T9" fmla="*/ 0 h 260"/>
                <a:gd name="T10" fmla="*/ 0 w 224"/>
                <a:gd name="T11" fmla="*/ 0 h 260"/>
                <a:gd name="T12" fmla="*/ 0 w 224"/>
                <a:gd name="T13" fmla="*/ 0 h 260"/>
                <a:gd name="T14" fmla="*/ 0 w 224"/>
                <a:gd name="T15" fmla="*/ 0 h 260"/>
                <a:gd name="T16" fmla="*/ 0 w 224"/>
                <a:gd name="T17" fmla="*/ 0 h 260"/>
                <a:gd name="T18" fmla="*/ 0 w 224"/>
                <a:gd name="T19" fmla="*/ 0 h 260"/>
                <a:gd name="T20" fmla="*/ 0 w 224"/>
                <a:gd name="T21" fmla="*/ 0 h 260"/>
                <a:gd name="T22" fmla="*/ 0 w 224"/>
                <a:gd name="T23" fmla="*/ 0 h 260"/>
                <a:gd name="T24" fmla="*/ 0 w 224"/>
                <a:gd name="T25" fmla="*/ 0 h 260"/>
                <a:gd name="T26" fmla="*/ 0 w 224"/>
                <a:gd name="T27" fmla="*/ 0 h 260"/>
                <a:gd name="T28" fmla="*/ 0 w 224"/>
                <a:gd name="T29" fmla="*/ 0 h 260"/>
                <a:gd name="T30" fmla="*/ 0 w 224"/>
                <a:gd name="T31" fmla="*/ 0 h 260"/>
                <a:gd name="T32" fmla="*/ 0 w 224"/>
                <a:gd name="T33" fmla="*/ 0 h 260"/>
                <a:gd name="T34" fmla="*/ 0 w 224"/>
                <a:gd name="T35" fmla="*/ 0 h 260"/>
                <a:gd name="T36" fmla="*/ 0 w 224"/>
                <a:gd name="T37" fmla="*/ 0 h 260"/>
                <a:gd name="T38" fmla="*/ 0 w 224"/>
                <a:gd name="T39" fmla="*/ 0 h 260"/>
                <a:gd name="T40" fmla="*/ 0 w 224"/>
                <a:gd name="T41" fmla="*/ 0 h 260"/>
                <a:gd name="T42" fmla="*/ 0 w 224"/>
                <a:gd name="T43" fmla="*/ 0 h 2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24"/>
                <a:gd name="T67" fmla="*/ 0 h 260"/>
                <a:gd name="T68" fmla="*/ 224 w 224"/>
                <a:gd name="T69" fmla="*/ 260 h 26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24" h="260">
                  <a:moveTo>
                    <a:pt x="27" y="11"/>
                  </a:moveTo>
                  <a:lnTo>
                    <a:pt x="87" y="0"/>
                  </a:lnTo>
                  <a:lnTo>
                    <a:pt x="145" y="4"/>
                  </a:lnTo>
                  <a:lnTo>
                    <a:pt x="198" y="29"/>
                  </a:lnTo>
                  <a:lnTo>
                    <a:pt x="224" y="76"/>
                  </a:lnTo>
                  <a:lnTo>
                    <a:pt x="224" y="114"/>
                  </a:lnTo>
                  <a:lnTo>
                    <a:pt x="198" y="165"/>
                  </a:lnTo>
                  <a:lnTo>
                    <a:pt x="153" y="196"/>
                  </a:lnTo>
                  <a:lnTo>
                    <a:pt x="87" y="196"/>
                  </a:lnTo>
                  <a:lnTo>
                    <a:pt x="48" y="221"/>
                  </a:lnTo>
                  <a:lnTo>
                    <a:pt x="34" y="260"/>
                  </a:lnTo>
                  <a:lnTo>
                    <a:pt x="0" y="247"/>
                  </a:lnTo>
                  <a:lnTo>
                    <a:pt x="13" y="196"/>
                  </a:lnTo>
                  <a:lnTo>
                    <a:pt x="61" y="165"/>
                  </a:lnTo>
                  <a:lnTo>
                    <a:pt x="140" y="158"/>
                  </a:lnTo>
                  <a:lnTo>
                    <a:pt x="171" y="127"/>
                  </a:lnTo>
                  <a:lnTo>
                    <a:pt x="179" y="80"/>
                  </a:lnTo>
                  <a:lnTo>
                    <a:pt x="145" y="38"/>
                  </a:lnTo>
                  <a:lnTo>
                    <a:pt x="92" y="38"/>
                  </a:lnTo>
                  <a:lnTo>
                    <a:pt x="34" y="51"/>
                  </a:lnTo>
                  <a:lnTo>
                    <a:pt x="13" y="38"/>
                  </a:lnTo>
                  <a:lnTo>
                    <a:pt x="27"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9284" name="Freeform 22"/>
            <p:cNvSpPr>
              <a:spLocks/>
            </p:cNvSpPr>
            <p:nvPr/>
          </p:nvSpPr>
          <p:spPr bwMode="auto">
            <a:xfrm>
              <a:off x="1989" y="3137"/>
              <a:ext cx="23" cy="24"/>
            </a:xfrm>
            <a:custGeom>
              <a:avLst/>
              <a:gdLst>
                <a:gd name="T0" fmla="*/ 0 w 70"/>
                <a:gd name="T1" fmla="*/ 0 h 71"/>
                <a:gd name="T2" fmla="*/ 0 w 70"/>
                <a:gd name="T3" fmla="*/ 0 h 71"/>
                <a:gd name="T4" fmla="*/ 0 w 70"/>
                <a:gd name="T5" fmla="*/ 0 h 71"/>
                <a:gd name="T6" fmla="*/ 0 w 70"/>
                <a:gd name="T7" fmla="*/ 0 h 71"/>
                <a:gd name="T8" fmla="*/ 0 w 70"/>
                <a:gd name="T9" fmla="*/ 0 h 71"/>
                <a:gd name="T10" fmla="*/ 0 w 70"/>
                <a:gd name="T11" fmla="*/ 0 h 71"/>
                <a:gd name="T12" fmla="*/ 0 w 70"/>
                <a:gd name="T13" fmla="*/ 0 h 71"/>
                <a:gd name="T14" fmla="*/ 0 60000 65536"/>
                <a:gd name="T15" fmla="*/ 0 60000 65536"/>
                <a:gd name="T16" fmla="*/ 0 60000 65536"/>
                <a:gd name="T17" fmla="*/ 0 60000 65536"/>
                <a:gd name="T18" fmla="*/ 0 60000 65536"/>
                <a:gd name="T19" fmla="*/ 0 60000 65536"/>
                <a:gd name="T20" fmla="*/ 0 60000 65536"/>
                <a:gd name="T21" fmla="*/ 0 w 70"/>
                <a:gd name="T22" fmla="*/ 0 h 71"/>
                <a:gd name="T23" fmla="*/ 70 w 70"/>
                <a:gd name="T24" fmla="*/ 71 h 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71">
                  <a:moveTo>
                    <a:pt x="70" y="4"/>
                  </a:moveTo>
                  <a:lnTo>
                    <a:pt x="35" y="0"/>
                  </a:lnTo>
                  <a:lnTo>
                    <a:pt x="11" y="26"/>
                  </a:lnTo>
                  <a:lnTo>
                    <a:pt x="0" y="67"/>
                  </a:lnTo>
                  <a:lnTo>
                    <a:pt x="35" y="71"/>
                  </a:lnTo>
                  <a:lnTo>
                    <a:pt x="63" y="52"/>
                  </a:lnTo>
                  <a:lnTo>
                    <a:pt x="70"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p:txBody>
          <a:bodyPr/>
          <a:lstStyle/>
          <a:p>
            <a:pPr eaLnBrk="1" hangingPunct="1"/>
            <a:r>
              <a:rPr lang="en-US" altLang="en-US" smtClean="0"/>
              <a:t>Define Step</a:t>
            </a:r>
            <a:endParaRPr lang="en-CA" altLang="en-US" smtClean="0"/>
          </a:p>
        </p:txBody>
      </p:sp>
      <p:sp>
        <p:nvSpPr>
          <p:cNvPr id="140291" name="Rectangle 3"/>
          <p:cNvSpPr>
            <a:spLocks noGrp="1" noChangeArrowheads="1"/>
          </p:cNvSpPr>
          <p:nvPr>
            <p:ph type="body" idx="1"/>
          </p:nvPr>
        </p:nvSpPr>
        <p:spPr>
          <a:xfrm>
            <a:off x="838200" y="1524000"/>
            <a:ext cx="7772400" cy="1219200"/>
          </a:xfrm>
        </p:spPr>
        <p:txBody>
          <a:bodyPr/>
          <a:lstStyle/>
          <a:p>
            <a:pPr eaLnBrk="1" hangingPunct="1"/>
            <a:r>
              <a:rPr lang="en-US" altLang="en-US" dirty="0" smtClean="0"/>
              <a:t>Select arbitrary element from side.</a:t>
            </a:r>
          </a:p>
          <a:p>
            <a:pPr eaLnBrk="1" hangingPunct="1"/>
            <a:r>
              <a:rPr lang="en-US" altLang="en-US" dirty="0" smtClean="0"/>
              <a:t>Insert it where it belongs.</a:t>
            </a:r>
            <a:endParaRPr lang="en-CA" altLang="en-US" dirty="0" smtClean="0"/>
          </a:p>
        </p:txBody>
      </p:sp>
      <p:sp>
        <p:nvSpPr>
          <p:cNvPr id="140292" name="Freeform 4" descr="Green marble"/>
          <p:cNvSpPr>
            <a:spLocks/>
          </p:cNvSpPr>
          <p:nvPr/>
        </p:nvSpPr>
        <p:spPr bwMode="auto">
          <a:xfrm>
            <a:off x="228600" y="2667000"/>
            <a:ext cx="4724400" cy="2362200"/>
          </a:xfrm>
          <a:custGeom>
            <a:avLst/>
            <a:gdLst>
              <a:gd name="T0" fmla="*/ 2147483647 w 3879"/>
              <a:gd name="T1" fmla="*/ 2147483647 h 1488"/>
              <a:gd name="T2" fmla="*/ 2147483647 w 3879"/>
              <a:gd name="T3" fmla="*/ 2147483647 h 1488"/>
              <a:gd name="T4" fmla="*/ 2147483647 w 3879"/>
              <a:gd name="T5" fmla="*/ 2147483647 h 1488"/>
              <a:gd name="T6" fmla="*/ 2147483647 w 3879"/>
              <a:gd name="T7" fmla="*/ 2147483647 h 1488"/>
              <a:gd name="T8" fmla="*/ 2147483647 w 3879"/>
              <a:gd name="T9" fmla="*/ 2147483647 h 1488"/>
              <a:gd name="T10" fmla="*/ 2147483647 w 3879"/>
              <a:gd name="T11" fmla="*/ 2147483647 h 1488"/>
              <a:gd name="T12" fmla="*/ 2147483647 w 3879"/>
              <a:gd name="T13" fmla="*/ 2147483647 h 1488"/>
              <a:gd name="T14" fmla="*/ 2147483647 w 3879"/>
              <a:gd name="T15" fmla="*/ 2147483647 h 1488"/>
              <a:gd name="T16" fmla="*/ 2147483647 w 3879"/>
              <a:gd name="T17" fmla="*/ 2147483647 h 1488"/>
              <a:gd name="T18" fmla="*/ 2147483647 w 3879"/>
              <a:gd name="T19" fmla="*/ 2147483647 h 1488"/>
              <a:gd name="T20" fmla="*/ 2147483647 w 3879"/>
              <a:gd name="T21" fmla="*/ 2147483647 h 1488"/>
              <a:gd name="T22" fmla="*/ 2147483647 w 3879"/>
              <a:gd name="T23" fmla="*/ 2147483647 h 14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79"/>
              <a:gd name="T37" fmla="*/ 0 h 1488"/>
              <a:gd name="T38" fmla="*/ 3879 w 3879"/>
              <a:gd name="T39" fmla="*/ 1488 h 148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79" h="1488">
                <a:moveTo>
                  <a:pt x="1260" y="25"/>
                </a:moveTo>
                <a:cubicBezTo>
                  <a:pt x="1484" y="50"/>
                  <a:pt x="1659" y="223"/>
                  <a:pt x="2061" y="254"/>
                </a:cubicBezTo>
                <a:cubicBezTo>
                  <a:pt x="2464" y="286"/>
                  <a:pt x="3477" y="106"/>
                  <a:pt x="3678" y="214"/>
                </a:cubicBezTo>
                <a:cubicBezTo>
                  <a:pt x="3879" y="322"/>
                  <a:pt x="3348" y="741"/>
                  <a:pt x="3268" y="899"/>
                </a:cubicBezTo>
                <a:cubicBezTo>
                  <a:pt x="3188" y="1057"/>
                  <a:pt x="3242" y="1085"/>
                  <a:pt x="3199" y="1161"/>
                </a:cubicBezTo>
                <a:cubicBezTo>
                  <a:pt x="3156" y="1237"/>
                  <a:pt x="3102" y="1331"/>
                  <a:pt x="3007" y="1353"/>
                </a:cubicBezTo>
                <a:cubicBezTo>
                  <a:pt x="2912" y="1375"/>
                  <a:pt x="2771" y="1301"/>
                  <a:pt x="2627" y="1291"/>
                </a:cubicBezTo>
                <a:cubicBezTo>
                  <a:pt x="2483" y="1281"/>
                  <a:pt x="2533" y="1280"/>
                  <a:pt x="2142" y="1295"/>
                </a:cubicBezTo>
                <a:cubicBezTo>
                  <a:pt x="1752" y="1309"/>
                  <a:pt x="566" y="1488"/>
                  <a:pt x="283" y="1375"/>
                </a:cubicBezTo>
                <a:cubicBezTo>
                  <a:pt x="0" y="1261"/>
                  <a:pt x="372" y="826"/>
                  <a:pt x="445" y="614"/>
                </a:cubicBezTo>
                <a:cubicBezTo>
                  <a:pt x="517" y="403"/>
                  <a:pt x="579" y="203"/>
                  <a:pt x="716" y="105"/>
                </a:cubicBezTo>
                <a:cubicBezTo>
                  <a:pt x="852" y="7"/>
                  <a:pt x="1036" y="0"/>
                  <a:pt x="1260" y="25"/>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140293" name="Freeform 5"/>
          <p:cNvSpPr>
            <a:spLocks/>
          </p:cNvSpPr>
          <p:nvPr/>
        </p:nvSpPr>
        <p:spPr bwMode="auto">
          <a:xfrm>
            <a:off x="2425700" y="3200400"/>
            <a:ext cx="1384300" cy="1409700"/>
          </a:xfrm>
          <a:custGeom>
            <a:avLst/>
            <a:gdLst>
              <a:gd name="T0" fmla="*/ 2147483647 w 872"/>
              <a:gd name="T1" fmla="*/ 2147483647 h 888"/>
              <a:gd name="T2" fmla="*/ 2147483647 w 872"/>
              <a:gd name="T3" fmla="*/ 2147483647 h 888"/>
              <a:gd name="T4" fmla="*/ 2147483647 w 872"/>
              <a:gd name="T5" fmla="*/ 2147483647 h 888"/>
              <a:gd name="T6" fmla="*/ 2147483647 w 872"/>
              <a:gd name="T7" fmla="*/ 2147483647 h 888"/>
              <a:gd name="T8" fmla="*/ 2147483647 w 872"/>
              <a:gd name="T9" fmla="*/ 2147483647 h 888"/>
              <a:gd name="T10" fmla="*/ 2147483647 w 872"/>
              <a:gd name="T11" fmla="*/ 2147483647 h 888"/>
              <a:gd name="T12" fmla="*/ 2147483647 w 872"/>
              <a:gd name="T13" fmla="*/ 2147483647 h 888"/>
              <a:gd name="T14" fmla="*/ 2147483647 w 872"/>
              <a:gd name="T15" fmla="*/ 2147483647 h 888"/>
              <a:gd name="T16" fmla="*/ 0 60000 65536"/>
              <a:gd name="T17" fmla="*/ 0 60000 65536"/>
              <a:gd name="T18" fmla="*/ 0 60000 65536"/>
              <a:gd name="T19" fmla="*/ 0 60000 65536"/>
              <a:gd name="T20" fmla="*/ 0 60000 65536"/>
              <a:gd name="T21" fmla="*/ 0 60000 65536"/>
              <a:gd name="T22" fmla="*/ 0 60000 65536"/>
              <a:gd name="T23" fmla="*/ 0 60000 65536"/>
              <a:gd name="T24" fmla="*/ 0 w 872"/>
              <a:gd name="T25" fmla="*/ 0 h 888"/>
              <a:gd name="T26" fmla="*/ 872 w 872"/>
              <a:gd name="T27" fmla="*/ 888 h 8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2" h="888">
                <a:moveTo>
                  <a:pt x="159" y="175"/>
                </a:moveTo>
                <a:cubicBezTo>
                  <a:pt x="76" y="228"/>
                  <a:pt x="4" y="265"/>
                  <a:pt x="2" y="332"/>
                </a:cubicBezTo>
                <a:cubicBezTo>
                  <a:pt x="0" y="399"/>
                  <a:pt x="76" y="503"/>
                  <a:pt x="146" y="579"/>
                </a:cubicBezTo>
                <a:cubicBezTo>
                  <a:pt x="216" y="655"/>
                  <a:pt x="310" y="748"/>
                  <a:pt x="420" y="790"/>
                </a:cubicBezTo>
                <a:cubicBezTo>
                  <a:pt x="530" y="832"/>
                  <a:pt x="736" y="888"/>
                  <a:pt x="804" y="829"/>
                </a:cubicBezTo>
                <a:cubicBezTo>
                  <a:pt x="872" y="770"/>
                  <a:pt x="857" y="568"/>
                  <a:pt x="831" y="437"/>
                </a:cubicBezTo>
                <a:cubicBezTo>
                  <a:pt x="805" y="306"/>
                  <a:pt x="759" y="88"/>
                  <a:pt x="647" y="44"/>
                </a:cubicBezTo>
                <a:cubicBezTo>
                  <a:pt x="535" y="0"/>
                  <a:pt x="261" y="148"/>
                  <a:pt x="159" y="175"/>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0294" name="Text Box 6"/>
          <p:cNvSpPr txBox="1">
            <a:spLocks noChangeArrowheads="1"/>
          </p:cNvSpPr>
          <p:nvPr/>
        </p:nvSpPr>
        <p:spPr bwMode="auto">
          <a:xfrm>
            <a:off x="2878138" y="3943350"/>
            <a:ext cx="644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98</a:t>
            </a:r>
            <a:endParaRPr lang="en-CA" altLang="en-US" sz="2000" i="0"/>
          </a:p>
        </p:txBody>
      </p:sp>
      <p:sp>
        <p:nvSpPr>
          <p:cNvPr id="140295" name="Text Box 7"/>
          <p:cNvSpPr txBox="1">
            <a:spLocks noChangeArrowheads="1"/>
          </p:cNvSpPr>
          <p:nvPr/>
        </p:nvSpPr>
        <p:spPr bwMode="auto">
          <a:xfrm>
            <a:off x="2492375" y="36972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5</a:t>
            </a:r>
            <a:endParaRPr lang="en-CA" altLang="en-US" sz="2000" i="0"/>
          </a:p>
        </p:txBody>
      </p:sp>
      <p:sp>
        <p:nvSpPr>
          <p:cNvPr id="140296" name="Text Box 8"/>
          <p:cNvSpPr txBox="1">
            <a:spLocks noChangeArrowheads="1"/>
          </p:cNvSpPr>
          <p:nvPr/>
        </p:nvSpPr>
        <p:spPr bwMode="auto">
          <a:xfrm>
            <a:off x="2913063" y="3654425"/>
            <a:ext cx="461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solidFill>
                  <a:schemeClr val="tx2"/>
                </a:solidFill>
              </a:rPr>
              <a:t>62</a:t>
            </a:r>
            <a:endParaRPr lang="en-CA" altLang="en-US" sz="2000" i="0">
              <a:solidFill>
                <a:schemeClr val="tx2"/>
              </a:solidFill>
            </a:endParaRPr>
          </a:p>
        </p:txBody>
      </p:sp>
      <p:sp>
        <p:nvSpPr>
          <p:cNvPr id="140297" name="Text Box 9"/>
          <p:cNvSpPr txBox="1">
            <a:spLocks noChangeArrowheads="1"/>
          </p:cNvSpPr>
          <p:nvPr/>
        </p:nvSpPr>
        <p:spPr bwMode="auto">
          <a:xfrm>
            <a:off x="3313113" y="41417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79</a:t>
            </a:r>
            <a:endParaRPr lang="en-CA" altLang="en-US" sz="2000" i="0"/>
          </a:p>
        </p:txBody>
      </p:sp>
      <p:grpSp>
        <p:nvGrpSpPr>
          <p:cNvPr id="140298" name="Group 10"/>
          <p:cNvGrpSpPr>
            <a:grpSpLocks/>
          </p:cNvGrpSpPr>
          <p:nvPr/>
        </p:nvGrpSpPr>
        <p:grpSpPr bwMode="auto">
          <a:xfrm>
            <a:off x="822325" y="3581400"/>
            <a:ext cx="1524000" cy="533400"/>
            <a:chOff x="3072" y="3360"/>
            <a:chExt cx="2352" cy="336"/>
          </a:xfrm>
        </p:grpSpPr>
        <p:sp>
          <p:nvSpPr>
            <p:cNvPr id="140321" name="Text Box 11"/>
            <p:cNvSpPr txBox="1">
              <a:spLocks noChangeArrowheads="1"/>
            </p:cNvSpPr>
            <p:nvPr/>
          </p:nvSpPr>
          <p:spPr bwMode="auto">
            <a:xfrm>
              <a:off x="3106" y="3413"/>
              <a:ext cx="21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3,31,52,88</a:t>
              </a:r>
              <a:endParaRPr lang="en-CA" altLang="en-US" sz="2000" i="0"/>
            </a:p>
          </p:txBody>
        </p:sp>
        <p:sp>
          <p:nvSpPr>
            <p:cNvPr id="140322" name="Rectangle 12"/>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140299" name="Freeform 13" descr="Green marble"/>
          <p:cNvSpPr>
            <a:spLocks/>
          </p:cNvSpPr>
          <p:nvPr/>
        </p:nvSpPr>
        <p:spPr bwMode="auto">
          <a:xfrm>
            <a:off x="4114800" y="4191000"/>
            <a:ext cx="5029200" cy="2362200"/>
          </a:xfrm>
          <a:custGeom>
            <a:avLst/>
            <a:gdLst>
              <a:gd name="T0" fmla="*/ 2147483647 w 3879"/>
              <a:gd name="T1" fmla="*/ 2147483647 h 1488"/>
              <a:gd name="T2" fmla="*/ 2147483647 w 3879"/>
              <a:gd name="T3" fmla="*/ 2147483647 h 1488"/>
              <a:gd name="T4" fmla="*/ 2147483647 w 3879"/>
              <a:gd name="T5" fmla="*/ 2147483647 h 1488"/>
              <a:gd name="T6" fmla="*/ 2147483647 w 3879"/>
              <a:gd name="T7" fmla="*/ 2147483647 h 1488"/>
              <a:gd name="T8" fmla="*/ 2147483647 w 3879"/>
              <a:gd name="T9" fmla="*/ 2147483647 h 1488"/>
              <a:gd name="T10" fmla="*/ 2147483647 w 3879"/>
              <a:gd name="T11" fmla="*/ 2147483647 h 1488"/>
              <a:gd name="T12" fmla="*/ 2147483647 w 3879"/>
              <a:gd name="T13" fmla="*/ 2147483647 h 1488"/>
              <a:gd name="T14" fmla="*/ 2147483647 w 3879"/>
              <a:gd name="T15" fmla="*/ 2147483647 h 1488"/>
              <a:gd name="T16" fmla="*/ 2147483647 w 3879"/>
              <a:gd name="T17" fmla="*/ 2147483647 h 1488"/>
              <a:gd name="T18" fmla="*/ 2147483647 w 3879"/>
              <a:gd name="T19" fmla="*/ 2147483647 h 1488"/>
              <a:gd name="T20" fmla="*/ 2147483647 w 3879"/>
              <a:gd name="T21" fmla="*/ 2147483647 h 1488"/>
              <a:gd name="T22" fmla="*/ 2147483647 w 3879"/>
              <a:gd name="T23" fmla="*/ 2147483647 h 14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79"/>
              <a:gd name="T37" fmla="*/ 0 h 1488"/>
              <a:gd name="T38" fmla="*/ 3879 w 3879"/>
              <a:gd name="T39" fmla="*/ 1488 h 148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79" h="1488">
                <a:moveTo>
                  <a:pt x="1260" y="25"/>
                </a:moveTo>
                <a:cubicBezTo>
                  <a:pt x="1484" y="50"/>
                  <a:pt x="1659" y="223"/>
                  <a:pt x="2061" y="254"/>
                </a:cubicBezTo>
                <a:cubicBezTo>
                  <a:pt x="2464" y="286"/>
                  <a:pt x="3477" y="106"/>
                  <a:pt x="3678" y="214"/>
                </a:cubicBezTo>
                <a:cubicBezTo>
                  <a:pt x="3879" y="322"/>
                  <a:pt x="3348" y="741"/>
                  <a:pt x="3268" y="899"/>
                </a:cubicBezTo>
                <a:cubicBezTo>
                  <a:pt x="3188" y="1057"/>
                  <a:pt x="3242" y="1085"/>
                  <a:pt x="3199" y="1161"/>
                </a:cubicBezTo>
                <a:cubicBezTo>
                  <a:pt x="3156" y="1237"/>
                  <a:pt x="3102" y="1331"/>
                  <a:pt x="3007" y="1353"/>
                </a:cubicBezTo>
                <a:cubicBezTo>
                  <a:pt x="2912" y="1375"/>
                  <a:pt x="2771" y="1301"/>
                  <a:pt x="2627" y="1291"/>
                </a:cubicBezTo>
                <a:cubicBezTo>
                  <a:pt x="2483" y="1281"/>
                  <a:pt x="2533" y="1280"/>
                  <a:pt x="2142" y="1295"/>
                </a:cubicBezTo>
                <a:cubicBezTo>
                  <a:pt x="1752" y="1309"/>
                  <a:pt x="566" y="1488"/>
                  <a:pt x="283" y="1375"/>
                </a:cubicBezTo>
                <a:cubicBezTo>
                  <a:pt x="0" y="1261"/>
                  <a:pt x="372" y="826"/>
                  <a:pt x="445" y="614"/>
                </a:cubicBezTo>
                <a:cubicBezTo>
                  <a:pt x="517" y="403"/>
                  <a:pt x="579" y="203"/>
                  <a:pt x="716" y="105"/>
                </a:cubicBezTo>
                <a:cubicBezTo>
                  <a:pt x="852" y="7"/>
                  <a:pt x="1036" y="0"/>
                  <a:pt x="1260" y="25"/>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140300" name="Group 14"/>
          <p:cNvGrpSpPr>
            <a:grpSpLocks/>
          </p:cNvGrpSpPr>
          <p:nvPr/>
        </p:nvGrpSpPr>
        <p:grpSpPr bwMode="auto">
          <a:xfrm>
            <a:off x="6692900" y="4724400"/>
            <a:ext cx="1384300" cy="1409700"/>
            <a:chOff x="4205" y="3063"/>
            <a:chExt cx="872" cy="888"/>
          </a:xfrm>
        </p:grpSpPr>
        <p:sp>
          <p:nvSpPr>
            <p:cNvPr id="140314" name="Freeform 15"/>
            <p:cNvSpPr>
              <a:spLocks/>
            </p:cNvSpPr>
            <p:nvPr/>
          </p:nvSpPr>
          <p:spPr bwMode="auto">
            <a:xfrm>
              <a:off x="4205" y="3063"/>
              <a:ext cx="872" cy="888"/>
            </a:xfrm>
            <a:custGeom>
              <a:avLst/>
              <a:gdLst>
                <a:gd name="T0" fmla="*/ 159 w 872"/>
                <a:gd name="T1" fmla="*/ 175 h 888"/>
                <a:gd name="T2" fmla="*/ 2 w 872"/>
                <a:gd name="T3" fmla="*/ 332 h 888"/>
                <a:gd name="T4" fmla="*/ 146 w 872"/>
                <a:gd name="T5" fmla="*/ 579 h 888"/>
                <a:gd name="T6" fmla="*/ 420 w 872"/>
                <a:gd name="T7" fmla="*/ 790 h 888"/>
                <a:gd name="T8" fmla="*/ 804 w 872"/>
                <a:gd name="T9" fmla="*/ 829 h 888"/>
                <a:gd name="T10" fmla="*/ 831 w 872"/>
                <a:gd name="T11" fmla="*/ 437 h 888"/>
                <a:gd name="T12" fmla="*/ 647 w 872"/>
                <a:gd name="T13" fmla="*/ 44 h 888"/>
                <a:gd name="T14" fmla="*/ 159 w 872"/>
                <a:gd name="T15" fmla="*/ 175 h 888"/>
                <a:gd name="T16" fmla="*/ 0 60000 65536"/>
                <a:gd name="T17" fmla="*/ 0 60000 65536"/>
                <a:gd name="T18" fmla="*/ 0 60000 65536"/>
                <a:gd name="T19" fmla="*/ 0 60000 65536"/>
                <a:gd name="T20" fmla="*/ 0 60000 65536"/>
                <a:gd name="T21" fmla="*/ 0 60000 65536"/>
                <a:gd name="T22" fmla="*/ 0 60000 65536"/>
                <a:gd name="T23" fmla="*/ 0 60000 65536"/>
                <a:gd name="T24" fmla="*/ 0 w 872"/>
                <a:gd name="T25" fmla="*/ 0 h 888"/>
                <a:gd name="T26" fmla="*/ 872 w 872"/>
                <a:gd name="T27" fmla="*/ 888 h 8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2" h="888">
                  <a:moveTo>
                    <a:pt x="159" y="175"/>
                  </a:moveTo>
                  <a:cubicBezTo>
                    <a:pt x="76" y="228"/>
                    <a:pt x="4" y="265"/>
                    <a:pt x="2" y="332"/>
                  </a:cubicBezTo>
                  <a:cubicBezTo>
                    <a:pt x="0" y="399"/>
                    <a:pt x="76" y="503"/>
                    <a:pt x="146" y="579"/>
                  </a:cubicBezTo>
                  <a:cubicBezTo>
                    <a:pt x="216" y="655"/>
                    <a:pt x="310" y="748"/>
                    <a:pt x="420" y="790"/>
                  </a:cubicBezTo>
                  <a:cubicBezTo>
                    <a:pt x="530" y="832"/>
                    <a:pt x="736" y="888"/>
                    <a:pt x="804" y="829"/>
                  </a:cubicBezTo>
                  <a:cubicBezTo>
                    <a:pt x="872" y="770"/>
                    <a:pt x="857" y="568"/>
                    <a:pt x="831" y="437"/>
                  </a:cubicBezTo>
                  <a:cubicBezTo>
                    <a:pt x="805" y="306"/>
                    <a:pt x="759" y="88"/>
                    <a:pt x="647" y="44"/>
                  </a:cubicBezTo>
                  <a:cubicBezTo>
                    <a:pt x="535" y="0"/>
                    <a:pt x="261" y="148"/>
                    <a:pt x="159" y="175"/>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0315" name="Text Box 16"/>
            <p:cNvSpPr txBox="1">
              <a:spLocks noChangeArrowheads="1"/>
            </p:cNvSpPr>
            <p:nvPr/>
          </p:nvSpPr>
          <p:spPr bwMode="auto">
            <a:xfrm>
              <a:off x="4704" y="3179"/>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a:t>
              </a:r>
              <a:endParaRPr lang="en-CA" altLang="en-US" sz="2000" i="0"/>
            </a:p>
          </p:txBody>
        </p:sp>
        <p:sp>
          <p:nvSpPr>
            <p:cNvPr id="140316" name="Text Box 17"/>
            <p:cNvSpPr txBox="1">
              <a:spLocks noChangeArrowheads="1"/>
            </p:cNvSpPr>
            <p:nvPr/>
          </p:nvSpPr>
          <p:spPr bwMode="auto">
            <a:xfrm>
              <a:off x="4490" y="3531"/>
              <a:ext cx="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98</a:t>
              </a:r>
              <a:endParaRPr lang="en-CA" altLang="en-US" sz="2000" i="0"/>
            </a:p>
          </p:txBody>
        </p:sp>
        <p:sp>
          <p:nvSpPr>
            <p:cNvPr id="140317" name="Text Box 18"/>
            <p:cNvSpPr txBox="1">
              <a:spLocks noChangeArrowheads="1"/>
            </p:cNvSpPr>
            <p:nvPr/>
          </p:nvSpPr>
          <p:spPr bwMode="auto">
            <a:xfrm>
              <a:off x="4247" y="337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5</a:t>
              </a:r>
              <a:endParaRPr lang="en-CA" altLang="en-US" sz="2000" i="0"/>
            </a:p>
          </p:txBody>
        </p:sp>
        <p:sp>
          <p:nvSpPr>
            <p:cNvPr id="140318" name="Text Box 19"/>
            <p:cNvSpPr txBox="1">
              <a:spLocks noChangeArrowheads="1"/>
            </p:cNvSpPr>
            <p:nvPr/>
          </p:nvSpPr>
          <p:spPr bwMode="auto">
            <a:xfrm>
              <a:off x="4512" y="3349"/>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2000" i="0"/>
            </a:p>
          </p:txBody>
        </p:sp>
        <p:sp>
          <p:nvSpPr>
            <p:cNvPr id="140319" name="Text Box 20"/>
            <p:cNvSpPr txBox="1">
              <a:spLocks noChangeArrowheads="1"/>
            </p:cNvSpPr>
            <p:nvPr/>
          </p:nvSpPr>
          <p:spPr bwMode="auto">
            <a:xfrm>
              <a:off x="4764" y="365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79</a:t>
              </a:r>
              <a:endParaRPr lang="en-CA" altLang="en-US" sz="2000" i="0"/>
            </a:p>
          </p:txBody>
        </p:sp>
        <p:sp>
          <p:nvSpPr>
            <p:cNvPr id="140320" name="Text Box 21"/>
            <p:cNvSpPr txBox="1">
              <a:spLocks noChangeArrowheads="1"/>
            </p:cNvSpPr>
            <p:nvPr/>
          </p:nvSpPr>
          <p:spPr bwMode="auto">
            <a:xfrm>
              <a:off x="4343" y="317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0</a:t>
              </a:r>
              <a:endParaRPr lang="en-CA" altLang="en-US" sz="2000" i="0"/>
            </a:p>
          </p:txBody>
        </p:sp>
      </p:grpSp>
      <p:sp>
        <p:nvSpPr>
          <p:cNvPr id="140301" name="Text Box 22"/>
          <p:cNvSpPr txBox="1">
            <a:spLocks noChangeArrowheads="1"/>
          </p:cNvSpPr>
          <p:nvPr/>
        </p:nvSpPr>
        <p:spPr bwMode="auto">
          <a:xfrm>
            <a:off x="4730750" y="5189538"/>
            <a:ext cx="170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3,31,52,</a:t>
            </a:r>
            <a:r>
              <a:rPr lang="en-US" altLang="en-US" sz="2000" i="0">
                <a:solidFill>
                  <a:schemeClr val="tx2"/>
                </a:solidFill>
              </a:rPr>
              <a:t>62</a:t>
            </a:r>
            <a:r>
              <a:rPr lang="en-US" altLang="en-US" sz="2000" i="0"/>
              <a:t>,88</a:t>
            </a:r>
            <a:endParaRPr lang="en-CA" altLang="en-US" sz="2000" i="0"/>
          </a:p>
        </p:txBody>
      </p:sp>
      <p:sp>
        <p:nvSpPr>
          <p:cNvPr id="140302" name="AutoShape 23"/>
          <p:cNvSpPr>
            <a:spLocks noChangeArrowheads="1"/>
          </p:cNvSpPr>
          <p:nvPr/>
        </p:nvSpPr>
        <p:spPr bwMode="auto">
          <a:xfrm flipH="1" flipV="1">
            <a:off x="1600200" y="3124200"/>
            <a:ext cx="1752600" cy="533400"/>
          </a:xfrm>
          <a:prstGeom prst="curvedUpArrow">
            <a:avLst>
              <a:gd name="adj1" fmla="val 65714"/>
              <a:gd name="adj2" fmla="val 131429"/>
              <a:gd name="adj3" fmla="val 33333"/>
            </a:avLst>
          </a:prstGeom>
          <a:solidFill>
            <a:schemeClr val="accent1"/>
          </a:solidFill>
          <a:ln w="9525">
            <a:solidFill>
              <a:schemeClr val="tx1"/>
            </a:solidFill>
            <a:miter lim="800000"/>
            <a:headEnd/>
            <a:tailEnd/>
          </a:ln>
        </p:spPr>
        <p:txBody>
          <a:bodyPr rot="10800000"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140303" name="Rectangle 24"/>
          <p:cNvSpPr>
            <a:spLocks noChangeArrowheads="1"/>
          </p:cNvSpPr>
          <p:nvPr/>
        </p:nvSpPr>
        <p:spPr bwMode="auto">
          <a:xfrm>
            <a:off x="4708525" y="5105400"/>
            <a:ext cx="1844675" cy="5334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140304" name="Text Box 25"/>
          <p:cNvSpPr txBox="1">
            <a:spLocks noChangeArrowheads="1"/>
          </p:cNvSpPr>
          <p:nvPr/>
        </p:nvSpPr>
        <p:spPr bwMode="auto">
          <a:xfrm>
            <a:off x="3217863" y="338455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a:t>
            </a:r>
            <a:endParaRPr lang="en-CA" altLang="en-US" sz="2000" i="0"/>
          </a:p>
        </p:txBody>
      </p:sp>
      <p:sp>
        <p:nvSpPr>
          <p:cNvPr id="140305" name="Text Box 26"/>
          <p:cNvSpPr txBox="1">
            <a:spLocks noChangeArrowheads="1"/>
          </p:cNvSpPr>
          <p:nvPr/>
        </p:nvSpPr>
        <p:spPr bwMode="auto">
          <a:xfrm>
            <a:off x="2644775" y="3375025"/>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0</a:t>
            </a:r>
            <a:endParaRPr lang="en-CA" altLang="en-US" sz="2000" i="0"/>
          </a:p>
        </p:txBody>
      </p:sp>
      <p:sp>
        <p:nvSpPr>
          <p:cNvPr id="140306" name="AutoShape 27"/>
          <p:cNvSpPr>
            <a:spLocks noChangeArrowheads="1"/>
          </p:cNvSpPr>
          <p:nvPr/>
        </p:nvSpPr>
        <p:spPr bwMode="auto">
          <a:xfrm>
            <a:off x="5562600" y="4876800"/>
            <a:ext cx="762000" cy="304800"/>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pSp>
        <p:nvGrpSpPr>
          <p:cNvPr id="140307" name="Group 28"/>
          <p:cNvGrpSpPr>
            <a:grpSpLocks/>
          </p:cNvGrpSpPr>
          <p:nvPr/>
        </p:nvGrpSpPr>
        <p:grpSpPr bwMode="auto">
          <a:xfrm rot="3735761">
            <a:off x="4142581" y="2975769"/>
            <a:ext cx="1347788" cy="1797050"/>
            <a:chOff x="2227" y="1194"/>
            <a:chExt cx="1944" cy="2413"/>
          </a:xfrm>
        </p:grpSpPr>
        <p:sp>
          <p:nvSpPr>
            <p:cNvPr id="140308" name="Freeform 29"/>
            <p:cNvSpPr>
              <a:spLocks/>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0309" name="Freeform 30"/>
            <p:cNvSpPr>
              <a:spLocks/>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0310" name="Freeform 31"/>
            <p:cNvSpPr>
              <a:spLocks/>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0311" name="Freeform 32"/>
            <p:cNvSpPr>
              <a:spLocks/>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0312" name="Freeform 33"/>
            <p:cNvSpPr>
              <a:spLocks/>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0313" name="Freeform 34"/>
            <p:cNvSpPr>
              <a:spLocks/>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a:xfrm>
            <a:off x="-228600" y="381000"/>
            <a:ext cx="6934200" cy="1066800"/>
          </a:xfrm>
        </p:spPr>
        <p:txBody>
          <a:bodyPr/>
          <a:lstStyle/>
          <a:p>
            <a:pPr eaLnBrk="1" hangingPunct="1"/>
            <a:r>
              <a:rPr lang="en-US" altLang="en-US" sz="4000" smtClean="0"/>
              <a:t>Making progress while Maintaining the loop invariant</a:t>
            </a:r>
            <a:endParaRPr lang="en-CA" altLang="en-US" sz="4000" smtClean="0"/>
          </a:p>
        </p:txBody>
      </p:sp>
      <p:sp>
        <p:nvSpPr>
          <p:cNvPr id="141315" name="Freeform 3" descr="Green marble"/>
          <p:cNvSpPr>
            <a:spLocks/>
          </p:cNvSpPr>
          <p:nvPr/>
        </p:nvSpPr>
        <p:spPr bwMode="auto">
          <a:xfrm>
            <a:off x="76200" y="1828800"/>
            <a:ext cx="4724400" cy="2362200"/>
          </a:xfrm>
          <a:custGeom>
            <a:avLst/>
            <a:gdLst>
              <a:gd name="T0" fmla="*/ 2147483647 w 3879"/>
              <a:gd name="T1" fmla="*/ 2147483647 h 1488"/>
              <a:gd name="T2" fmla="*/ 2147483647 w 3879"/>
              <a:gd name="T3" fmla="*/ 2147483647 h 1488"/>
              <a:gd name="T4" fmla="*/ 2147483647 w 3879"/>
              <a:gd name="T5" fmla="*/ 2147483647 h 1488"/>
              <a:gd name="T6" fmla="*/ 2147483647 w 3879"/>
              <a:gd name="T7" fmla="*/ 2147483647 h 1488"/>
              <a:gd name="T8" fmla="*/ 2147483647 w 3879"/>
              <a:gd name="T9" fmla="*/ 2147483647 h 1488"/>
              <a:gd name="T10" fmla="*/ 2147483647 w 3879"/>
              <a:gd name="T11" fmla="*/ 2147483647 h 1488"/>
              <a:gd name="T12" fmla="*/ 2147483647 w 3879"/>
              <a:gd name="T13" fmla="*/ 2147483647 h 1488"/>
              <a:gd name="T14" fmla="*/ 2147483647 w 3879"/>
              <a:gd name="T15" fmla="*/ 2147483647 h 1488"/>
              <a:gd name="T16" fmla="*/ 2147483647 w 3879"/>
              <a:gd name="T17" fmla="*/ 2147483647 h 1488"/>
              <a:gd name="T18" fmla="*/ 2147483647 w 3879"/>
              <a:gd name="T19" fmla="*/ 2147483647 h 1488"/>
              <a:gd name="T20" fmla="*/ 2147483647 w 3879"/>
              <a:gd name="T21" fmla="*/ 2147483647 h 1488"/>
              <a:gd name="T22" fmla="*/ 2147483647 w 3879"/>
              <a:gd name="T23" fmla="*/ 2147483647 h 14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79"/>
              <a:gd name="T37" fmla="*/ 0 h 1488"/>
              <a:gd name="T38" fmla="*/ 3879 w 3879"/>
              <a:gd name="T39" fmla="*/ 1488 h 148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79" h="1488">
                <a:moveTo>
                  <a:pt x="1260" y="25"/>
                </a:moveTo>
                <a:cubicBezTo>
                  <a:pt x="1484" y="50"/>
                  <a:pt x="1659" y="223"/>
                  <a:pt x="2061" y="254"/>
                </a:cubicBezTo>
                <a:cubicBezTo>
                  <a:pt x="2464" y="286"/>
                  <a:pt x="3477" y="106"/>
                  <a:pt x="3678" y="214"/>
                </a:cubicBezTo>
                <a:cubicBezTo>
                  <a:pt x="3879" y="322"/>
                  <a:pt x="3348" y="741"/>
                  <a:pt x="3268" y="899"/>
                </a:cubicBezTo>
                <a:cubicBezTo>
                  <a:pt x="3188" y="1057"/>
                  <a:pt x="3242" y="1085"/>
                  <a:pt x="3199" y="1161"/>
                </a:cubicBezTo>
                <a:cubicBezTo>
                  <a:pt x="3156" y="1237"/>
                  <a:pt x="3102" y="1331"/>
                  <a:pt x="3007" y="1353"/>
                </a:cubicBezTo>
                <a:cubicBezTo>
                  <a:pt x="2912" y="1375"/>
                  <a:pt x="2771" y="1301"/>
                  <a:pt x="2627" y="1291"/>
                </a:cubicBezTo>
                <a:cubicBezTo>
                  <a:pt x="2483" y="1281"/>
                  <a:pt x="2533" y="1280"/>
                  <a:pt x="2142" y="1295"/>
                </a:cubicBezTo>
                <a:cubicBezTo>
                  <a:pt x="1752" y="1309"/>
                  <a:pt x="566" y="1488"/>
                  <a:pt x="283" y="1375"/>
                </a:cubicBezTo>
                <a:cubicBezTo>
                  <a:pt x="0" y="1261"/>
                  <a:pt x="372" y="826"/>
                  <a:pt x="445" y="614"/>
                </a:cubicBezTo>
                <a:cubicBezTo>
                  <a:pt x="517" y="403"/>
                  <a:pt x="579" y="203"/>
                  <a:pt x="716" y="105"/>
                </a:cubicBezTo>
                <a:cubicBezTo>
                  <a:pt x="852" y="7"/>
                  <a:pt x="1036" y="0"/>
                  <a:pt x="1260" y="25"/>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141316" name="Freeform 4"/>
          <p:cNvSpPr>
            <a:spLocks/>
          </p:cNvSpPr>
          <p:nvPr/>
        </p:nvSpPr>
        <p:spPr bwMode="auto">
          <a:xfrm>
            <a:off x="2273300" y="2362200"/>
            <a:ext cx="1384300" cy="1409700"/>
          </a:xfrm>
          <a:custGeom>
            <a:avLst/>
            <a:gdLst>
              <a:gd name="T0" fmla="*/ 2147483647 w 872"/>
              <a:gd name="T1" fmla="*/ 2147483647 h 888"/>
              <a:gd name="T2" fmla="*/ 2147483647 w 872"/>
              <a:gd name="T3" fmla="*/ 2147483647 h 888"/>
              <a:gd name="T4" fmla="*/ 2147483647 w 872"/>
              <a:gd name="T5" fmla="*/ 2147483647 h 888"/>
              <a:gd name="T6" fmla="*/ 2147483647 w 872"/>
              <a:gd name="T7" fmla="*/ 2147483647 h 888"/>
              <a:gd name="T8" fmla="*/ 2147483647 w 872"/>
              <a:gd name="T9" fmla="*/ 2147483647 h 888"/>
              <a:gd name="T10" fmla="*/ 2147483647 w 872"/>
              <a:gd name="T11" fmla="*/ 2147483647 h 888"/>
              <a:gd name="T12" fmla="*/ 2147483647 w 872"/>
              <a:gd name="T13" fmla="*/ 2147483647 h 888"/>
              <a:gd name="T14" fmla="*/ 2147483647 w 872"/>
              <a:gd name="T15" fmla="*/ 2147483647 h 888"/>
              <a:gd name="T16" fmla="*/ 0 60000 65536"/>
              <a:gd name="T17" fmla="*/ 0 60000 65536"/>
              <a:gd name="T18" fmla="*/ 0 60000 65536"/>
              <a:gd name="T19" fmla="*/ 0 60000 65536"/>
              <a:gd name="T20" fmla="*/ 0 60000 65536"/>
              <a:gd name="T21" fmla="*/ 0 60000 65536"/>
              <a:gd name="T22" fmla="*/ 0 60000 65536"/>
              <a:gd name="T23" fmla="*/ 0 60000 65536"/>
              <a:gd name="T24" fmla="*/ 0 w 872"/>
              <a:gd name="T25" fmla="*/ 0 h 888"/>
              <a:gd name="T26" fmla="*/ 872 w 872"/>
              <a:gd name="T27" fmla="*/ 888 h 8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2" h="888">
                <a:moveTo>
                  <a:pt x="159" y="175"/>
                </a:moveTo>
                <a:cubicBezTo>
                  <a:pt x="76" y="228"/>
                  <a:pt x="4" y="265"/>
                  <a:pt x="2" y="332"/>
                </a:cubicBezTo>
                <a:cubicBezTo>
                  <a:pt x="0" y="399"/>
                  <a:pt x="76" y="503"/>
                  <a:pt x="146" y="579"/>
                </a:cubicBezTo>
                <a:cubicBezTo>
                  <a:pt x="216" y="655"/>
                  <a:pt x="310" y="748"/>
                  <a:pt x="420" y="790"/>
                </a:cubicBezTo>
                <a:cubicBezTo>
                  <a:pt x="530" y="832"/>
                  <a:pt x="736" y="888"/>
                  <a:pt x="804" y="829"/>
                </a:cubicBezTo>
                <a:cubicBezTo>
                  <a:pt x="872" y="770"/>
                  <a:pt x="857" y="568"/>
                  <a:pt x="831" y="437"/>
                </a:cubicBezTo>
                <a:cubicBezTo>
                  <a:pt x="805" y="306"/>
                  <a:pt x="759" y="88"/>
                  <a:pt x="647" y="44"/>
                </a:cubicBezTo>
                <a:cubicBezTo>
                  <a:pt x="535" y="0"/>
                  <a:pt x="261" y="148"/>
                  <a:pt x="159" y="175"/>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1317" name="Text Box 5"/>
          <p:cNvSpPr txBox="1">
            <a:spLocks noChangeArrowheads="1"/>
          </p:cNvSpPr>
          <p:nvPr/>
        </p:nvSpPr>
        <p:spPr bwMode="auto">
          <a:xfrm>
            <a:off x="2725738" y="3105150"/>
            <a:ext cx="644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98</a:t>
            </a:r>
            <a:endParaRPr lang="en-CA" altLang="en-US" sz="2000" i="0"/>
          </a:p>
        </p:txBody>
      </p:sp>
      <p:sp>
        <p:nvSpPr>
          <p:cNvPr id="141318" name="Text Box 6"/>
          <p:cNvSpPr txBox="1">
            <a:spLocks noChangeArrowheads="1"/>
          </p:cNvSpPr>
          <p:nvPr/>
        </p:nvSpPr>
        <p:spPr bwMode="auto">
          <a:xfrm>
            <a:off x="2339975" y="28590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5</a:t>
            </a:r>
            <a:endParaRPr lang="en-CA" altLang="en-US" sz="2000" i="0"/>
          </a:p>
        </p:txBody>
      </p:sp>
      <p:sp>
        <p:nvSpPr>
          <p:cNvPr id="141319" name="Text Box 7"/>
          <p:cNvSpPr txBox="1">
            <a:spLocks noChangeArrowheads="1"/>
          </p:cNvSpPr>
          <p:nvPr/>
        </p:nvSpPr>
        <p:spPr bwMode="auto">
          <a:xfrm>
            <a:off x="2760663" y="2816225"/>
            <a:ext cx="461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solidFill>
                  <a:schemeClr val="tx2"/>
                </a:solidFill>
              </a:rPr>
              <a:t>62</a:t>
            </a:r>
            <a:endParaRPr lang="en-CA" altLang="en-US" sz="2000" i="0">
              <a:solidFill>
                <a:schemeClr val="tx2"/>
              </a:solidFill>
            </a:endParaRPr>
          </a:p>
        </p:txBody>
      </p:sp>
      <p:sp>
        <p:nvSpPr>
          <p:cNvPr id="141320" name="Text Box 8"/>
          <p:cNvSpPr txBox="1">
            <a:spLocks noChangeArrowheads="1"/>
          </p:cNvSpPr>
          <p:nvPr/>
        </p:nvSpPr>
        <p:spPr bwMode="auto">
          <a:xfrm>
            <a:off x="3160713" y="33035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79</a:t>
            </a:r>
            <a:endParaRPr lang="en-CA" altLang="en-US" sz="2000" i="0"/>
          </a:p>
        </p:txBody>
      </p:sp>
      <p:grpSp>
        <p:nvGrpSpPr>
          <p:cNvPr id="141321" name="Group 9"/>
          <p:cNvGrpSpPr>
            <a:grpSpLocks/>
          </p:cNvGrpSpPr>
          <p:nvPr/>
        </p:nvGrpSpPr>
        <p:grpSpPr bwMode="auto">
          <a:xfrm>
            <a:off x="669925" y="2743200"/>
            <a:ext cx="1524000" cy="533400"/>
            <a:chOff x="3072" y="3360"/>
            <a:chExt cx="2352" cy="336"/>
          </a:xfrm>
        </p:grpSpPr>
        <p:sp>
          <p:nvSpPr>
            <p:cNvPr id="141387" name="Text Box 10"/>
            <p:cNvSpPr txBox="1">
              <a:spLocks noChangeArrowheads="1"/>
            </p:cNvSpPr>
            <p:nvPr/>
          </p:nvSpPr>
          <p:spPr bwMode="auto">
            <a:xfrm>
              <a:off x="3106" y="3413"/>
              <a:ext cx="21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3,31,52,88</a:t>
              </a:r>
              <a:endParaRPr lang="en-CA" altLang="en-US" sz="2000" i="0"/>
            </a:p>
          </p:txBody>
        </p:sp>
        <p:sp>
          <p:nvSpPr>
            <p:cNvPr id="141388" name="Rectangle 11"/>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141322" name="Freeform 12" descr="Green marble"/>
          <p:cNvSpPr>
            <a:spLocks/>
          </p:cNvSpPr>
          <p:nvPr/>
        </p:nvSpPr>
        <p:spPr bwMode="auto">
          <a:xfrm>
            <a:off x="3962400" y="3352800"/>
            <a:ext cx="5029200" cy="2362200"/>
          </a:xfrm>
          <a:custGeom>
            <a:avLst/>
            <a:gdLst>
              <a:gd name="T0" fmla="*/ 2147483647 w 3879"/>
              <a:gd name="T1" fmla="*/ 2147483647 h 1488"/>
              <a:gd name="T2" fmla="*/ 2147483647 w 3879"/>
              <a:gd name="T3" fmla="*/ 2147483647 h 1488"/>
              <a:gd name="T4" fmla="*/ 2147483647 w 3879"/>
              <a:gd name="T5" fmla="*/ 2147483647 h 1488"/>
              <a:gd name="T6" fmla="*/ 2147483647 w 3879"/>
              <a:gd name="T7" fmla="*/ 2147483647 h 1488"/>
              <a:gd name="T8" fmla="*/ 2147483647 w 3879"/>
              <a:gd name="T9" fmla="*/ 2147483647 h 1488"/>
              <a:gd name="T10" fmla="*/ 2147483647 w 3879"/>
              <a:gd name="T11" fmla="*/ 2147483647 h 1488"/>
              <a:gd name="T12" fmla="*/ 2147483647 w 3879"/>
              <a:gd name="T13" fmla="*/ 2147483647 h 1488"/>
              <a:gd name="T14" fmla="*/ 2147483647 w 3879"/>
              <a:gd name="T15" fmla="*/ 2147483647 h 1488"/>
              <a:gd name="T16" fmla="*/ 2147483647 w 3879"/>
              <a:gd name="T17" fmla="*/ 2147483647 h 1488"/>
              <a:gd name="T18" fmla="*/ 2147483647 w 3879"/>
              <a:gd name="T19" fmla="*/ 2147483647 h 1488"/>
              <a:gd name="T20" fmla="*/ 2147483647 w 3879"/>
              <a:gd name="T21" fmla="*/ 2147483647 h 1488"/>
              <a:gd name="T22" fmla="*/ 2147483647 w 3879"/>
              <a:gd name="T23" fmla="*/ 2147483647 h 14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79"/>
              <a:gd name="T37" fmla="*/ 0 h 1488"/>
              <a:gd name="T38" fmla="*/ 3879 w 3879"/>
              <a:gd name="T39" fmla="*/ 1488 h 148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79" h="1488">
                <a:moveTo>
                  <a:pt x="1260" y="25"/>
                </a:moveTo>
                <a:cubicBezTo>
                  <a:pt x="1484" y="50"/>
                  <a:pt x="1659" y="223"/>
                  <a:pt x="2061" y="254"/>
                </a:cubicBezTo>
                <a:cubicBezTo>
                  <a:pt x="2464" y="286"/>
                  <a:pt x="3477" y="106"/>
                  <a:pt x="3678" y="214"/>
                </a:cubicBezTo>
                <a:cubicBezTo>
                  <a:pt x="3879" y="322"/>
                  <a:pt x="3348" y="741"/>
                  <a:pt x="3268" y="899"/>
                </a:cubicBezTo>
                <a:cubicBezTo>
                  <a:pt x="3188" y="1057"/>
                  <a:pt x="3242" y="1085"/>
                  <a:pt x="3199" y="1161"/>
                </a:cubicBezTo>
                <a:cubicBezTo>
                  <a:pt x="3156" y="1237"/>
                  <a:pt x="3102" y="1331"/>
                  <a:pt x="3007" y="1353"/>
                </a:cubicBezTo>
                <a:cubicBezTo>
                  <a:pt x="2912" y="1375"/>
                  <a:pt x="2771" y="1301"/>
                  <a:pt x="2627" y="1291"/>
                </a:cubicBezTo>
                <a:cubicBezTo>
                  <a:pt x="2483" y="1281"/>
                  <a:pt x="2533" y="1280"/>
                  <a:pt x="2142" y="1295"/>
                </a:cubicBezTo>
                <a:cubicBezTo>
                  <a:pt x="1752" y="1309"/>
                  <a:pt x="566" y="1488"/>
                  <a:pt x="283" y="1375"/>
                </a:cubicBezTo>
                <a:cubicBezTo>
                  <a:pt x="0" y="1261"/>
                  <a:pt x="372" y="826"/>
                  <a:pt x="445" y="614"/>
                </a:cubicBezTo>
                <a:cubicBezTo>
                  <a:pt x="517" y="403"/>
                  <a:pt x="579" y="203"/>
                  <a:pt x="716" y="105"/>
                </a:cubicBezTo>
                <a:cubicBezTo>
                  <a:pt x="852" y="7"/>
                  <a:pt x="1036" y="0"/>
                  <a:pt x="1260" y="25"/>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141323" name="Group 13"/>
          <p:cNvGrpSpPr>
            <a:grpSpLocks/>
          </p:cNvGrpSpPr>
          <p:nvPr/>
        </p:nvGrpSpPr>
        <p:grpSpPr bwMode="auto">
          <a:xfrm>
            <a:off x="6540500" y="3886200"/>
            <a:ext cx="1384300" cy="1409700"/>
            <a:chOff x="4205" y="3063"/>
            <a:chExt cx="872" cy="888"/>
          </a:xfrm>
        </p:grpSpPr>
        <p:sp>
          <p:nvSpPr>
            <p:cNvPr id="141380" name="Freeform 14"/>
            <p:cNvSpPr>
              <a:spLocks/>
            </p:cNvSpPr>
            <p:nvPr/>
          </p:nvSpPr>
          <p:spPr bwMode="auto">
            <a:xfrm>
              <a:off x="4205" y="3063"/>
              <a:ext cx="872" cy="888"/>
            </a:xfrm>
            <a:custGeom>
              <a:avLst/>
              <a:gdLst>
                <a:gd name="T0" fmla="*/ 159 w 872"/>
                <a:gd name="T1" fmla="*/ 175 h 888"/>
                <a:gd name="T2" fmla="*/ 2 w 872"/>
                <a:gd name="T3" fmla="*/ 332 h 888"/>
                <a:gd name="T4" fmla="*/ 146 w 872"/>
                <a:gd name="T5" fmla="*/ 579 h 888"/>
                <a:gd name="T6" fmla="*/ 420 w 872"/>
                <a:gd name="T7" fmla="*/ 790 h 888"/>
                <a:gd name="T8" fmla="*/ 804 w 872"/>
                <a:gd name="T9" fmla="*/ 829 h 888"/>
                <a:gd name="T10" fmla="*/ 831 w 872"/>
                <a:gd name="T11" fmla="*/ 437 h 888"/>
                <a:gd name="T12" fmla="*/ 647 w 872"/>
                <a:gd name="T13" fmla="*/ 44 h 888"/>
                <a:gd name="T14" fmla="*/ 159 w 872"/>
                <a:gd name="T15" fmla="*/ 175 h 888"/>
                <a:gd name="T16" fmla="*/ 0 60000 65536"/>
                <a:gd name="T17" fmla="*/ 0 60000 65536"/>
                <a:gd name="T18" fmla="*/ 0 60000 65536"/>
                <a:gd name="T19" fmla="*/ 0 60000 65536"/>
                <a:gd name="T20" fmla="*/ 0 60000 65536"/>
                <a:gd name="T21" fmla="*/ 0 60000 65536"/>
                <a:gd name="T22" fmla="*/ 0 60000 65536"/>
                <a:gd name="T23" fmla="*/ 0 60000 65536"/>
                <a:gd name="T24" fmla="*/ 0 w 872"/>
                <a:gd name="T25" fmla="*/ 0 h 888"/>
                <a:gd name="T26" fmla="*/ 872 w 872"/>
                <a:gd name="T27" fmla="*/ 888 h 8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2" h="888">
                  <a:moveTo>
                    <a:pt x="159" y="175"/>
                  </a:moveTo>
                  <a:cubicBezTo>
                    <a:pt x="76" y="228"/>
                    <a:pt x="4" y="265"/>
                    <a:pt x="2" y="332"/>
                  </a:cubicBezTo>
                  <a:cubicBezTo>
                    <a:pt x="0" y="399"/>
                    <a:pt x="76" y="503"/>
                    <a:pt x="146" y="579"/>
                  </a:cubicBezTo>
                  <a:cubicBezTo>
                    <a:pt x="216" y="655"/>
                    <a:pt x="310" y="748"/>
                    <a:pt x="420" y="790"/>
                  </a:cubicBezTo>
                  <a:cubicBezTo>
                    <a:pt x="530" y="832"/>
                    <a:pt x="736" y="888"/>
                    <a:pt x="804" y="829"/>
                  </a:cubicBezTo>
                  <a:cubicBezTo>
                    <a:pt x="872" y="770"/>
                    <a:pt x="857" y="568"/>
                    <a:pt x="831" y="437"/>
                  </a:cubicBezTo>
                  <a:cubicBezTo>
                    <a:pt x="805" y="306"/>
                    <a:pt x="759" y="88"/>
                    <a:pt x="647" y="44"/>
                  </a:cubicBezTo>
                  <a:cubicBezTo>
                    <a:pt x="535" y="0"/>
                    <a:pt x="261" y="148"/>
                    <a:pt x="159" y="175"/>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1381" name="Text Box 15"/>
            <p:cNvSpPr txBox="1">
              <a:spLocks noChangeArrowheads="1"/>
            </p:cNvSpPr>
            <p:nvPr/>
          </p:nvSpPr>
          <p:spPr bwMode="auto">
            <a:xfrm>
              <a:off x="4704" y="3179"/>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a:t>
              </a:r>
              <a:endParaRPr lang="en-CA" altLang="en-US" sz="2000" i="0"/>
            </a:p>
          </p:txBody>
        </p:sp>
        <p:sp>
          <p:nvSpPr>
            <p:cNvPr id="141382" name="Text Box 16"/>
            <p:cNvSpPr txBox="1">
              <a:spLocks noChangeArrowheads="1"/>
            </p:cNvSpPr>
            <p:nvPr/>
          </p:nvSpPr>
          <p:spPr bwMode="auto">
            <a:xfrm>
              <a:off x="4490" y="3531"/>
              <a:ext cx="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98</a:t>
              </a:r>
              <a:endParaRPr lang="en-CA" altLang="en-US" sz="2000" i="0"/>
            </a:p>
          </p:txBody>
        </p:sp>
        <p:sp>
          <p:nvSpPr>
            <p:cNvPr id="141383" name="Text Box 17"/>
            <p:cNvSpPr txBox="1">
              <a:spLocks noChangeArrowheads="1"/>
            </p:cNvSpPr>
            <p:nvPr/>
          </p:nvSpPr>
          <p:spPr bwMode="auto">
            <a:xfrm>
              <a:off x="4247" y="337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5</a:t>
              </a:r>
              <a:endParaRPr lang="en-CA" altLang="en-US" sz="2000" i="0"/>
            </a:p>
          </p:txBody>
        </p:sp>
        <p:sp>
          <p:nvSpPr>
            <p:cNvPr id="141384" name="Text Box 18"/>
            <p:cNvSpPr txBox="1">
              <a:spLocks noChangeArrowheads="1"/>
            </p:cNvSpPr>
            <p:nvPr/>
          </p:nvSpPr>
          <p:spPr bwMode="auto">
            <a:xfrm>
              <a:off x="4512" y="3349"/>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2000" i="0"/>
            </a:p>
          </p:txBody>
        </p:sp>
        <p:sp>
          <p:nvSpPr>
            <p:cNvPr id="141385" name="Text Box 19"/>
            <p:cNvSpPr txBox="1">
              <a:spLocks noChangeArrowheads="1"/>
            </p:cNvSpPr>
            <p:nvPr/>
          </p:nvSpPr>
          <p:spPr bwMode="auto">
            <a:xfrm>
              <a:off x="4764" y="365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79</a:t>
              </a:r>
              <a:endParaRPr lang="en-CA" altLang="en-US" sz="2000" i="0"/>
            </a:p>
          </p:txBody>
        </p:sp>
        <p:sp>
          <p:nvSpPr>
            <p:cNvPr id="141386" name="Text Box 20"/>
            <p:cNvSpPr txBox="1">
              <a:spLocks noChangeArrowheads="1"/>
            </p:cNvSpPr>
            <p:nvPr/>
          </p:nvSpPr>
          <p:spPr bwMode="auto">
            <a:xfrm>
              <a:off x="4343" y="317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0</a:t>
              </a:r>
              <a:endParaRPr lang="en-CA" altLang="en-US" sz="2000" i="0"/>
            </a:p>
          </p:txBody>
        </p:sp>
      </p:grpSp>
      <p:sp>
        <p:nvSpPr>
          <p:cNvPr id="141324" name="Text Box 21"/>
          <p:cNvSpPr txBox="1">
            <a:spLocks noChangeArrowheads="1"/>
          </p:cNvSpPr>
          <p:nvPr/>
        </p:nvSpPr>
        <p:spPr bwMode="auto">
          <a:xfrm>
            <a:off x="4578350" y="4351338"/>
            <a:ext cx="170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3,31,52,</a:t>
            </a:r>
            <a:r>
              <a:rPr lang="en-US" altLang="en-US" sz="2000" i="0">
                <a:solidFill>
                  <a:schemeClr val="tx2"/>
                </a:solidFill>
              </a:rPr>
              <a:t>62</a:t>
            </a:r>
            <a:r>
              <a:rPr lang="en-US" altLang="en-US" sz="2000" i="0"/>
              <a:t>,88</a:t>
            </a:r>
            <a:endParaRPr lang="en-CA" altLang="en-US" sz="2000" i="0"/>
          </a:p>
        </p:txBody>
      </p:sp>
      <p:sp>
        <p:nvSpPr>
          <p:cNvPr id="141325" name="AutoShape 22"/>
          <p:cNvSpPr>
            <a:spLocks noChangeArrowheads="1"/>
          </p:cNvSpPr>
          <p:nvPr/>
        </p:nvSpPr>
        <p:spPr bwMode="auto">
          <a:xfrm flipH="1" flipV="1">
            <a:off x="1447800" y="2286000"/>
            <a:ext cx="1752600" cy="533400"/>
          </a:xfrm>
          <a:prstGeom prst="curvedUpArrow">
            <a:avLst>
              <a:gd name="adj1" fmla="val 65714"/>
              <a:gd name="adj2" fmla="val 131429"/>
              <a:gd name="adj3" fmla="val 33333"/>
            </a:avLst>
          </a:prstGeom>
          <a:solidFill>
            <a:schemeClr val="accent1"/>
          </a:solidFill>
          <a:ln w="9525">
            <a:solidFill>
              <a:schemeClr val="tx1"/>
            </a:solidFill>
            <a:miter lim="800000"/>
            <a:headEnd/>
            <a:tailEnd/>
          </a:ln>
        </p:spPr>
        <p:txBody>
          <a:bodyPr rot="10800000"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141326" name="Rectangle 23"/>
          <p:cNvSpPr>
            <a:spLocks noChangeArrowheads="1"/>
          </p:cNvSpPr>
          <p:nvPr/>
        </p:nvSpPr>
        <p:spPr bwMode="auto">
          <a:xfrm>
            <a:off x="4556125" y="4267200"/>
            <a:ext cx="1844675" cy="5334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141327" name="Text Box 24"/>
          <p:cNvSpPr txBox="1">
            <a:spLocks noChangeArrowheads="1"/>
          </p:cNvSpPr>
          <p:nvPr/>
        </p:nvSpPr>
        <p:spPr bwMode="auto">
          <a:xfrm>
            <a:off x="3065463" y="254635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a:t>
            </a:r>
            <a:endParaRPr lang="en-CA" altLang="en-US" sz="2000" i="0"/>
          </a:p>
        </p:txBody>
      </p:sp>
      <p:sp>
        <p:nvSpPr>
          <p:cNvPr id="141328" name="Text Box 25"/>
          <p:cNvSpPr txBox="1">
            <a:spLocks noChangeArrowheads="1"/>
          </p:cNvSpPr>
          <p:nvPr/>
        </p:nvSpPr>
        <p:spPr bwMode="auto">
          <a:xfrm>
            <a:off x="2492375" y="2536825"/>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0</a:t>
            </a:r>
            <a:endParaRPr lang="en-CA" altLang="en-US" sz="2000" i="0"/>
          </a:p>
        </p:txBody>
      </p:sp>
      <p:sp>
        <p:nvSpPr>
          <p:cNvPr id="141329" name="AutoShape 26"/>
          <p:cNvSpPr>
            <a:spLocks noChangeArrowheads="1"/>
          </p:cNvSpPr>
          <p:nvPr/>
        </p:nvSpPr>
        <p:spPr bwMode="auto">
          <a:xfrm>
            <a:off x="5410200" y="4038600"/>
            <a:ext cx="762000" cy="304800"/>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pSp>
        <p:nvGrpSpPr>
          <p:cNvPr id="141330" name="Group 27"/>
          <p:cNvGrpSpPr>
            <a:grpSpLocks/>
          </p:cNvGrpSpPr>
          <p:nvPr/>
        </p:nvGrpSpPr>
        <p:grpSpPr bwMode="auto">
          <a:xfrm rot="3735761">
            <a:off x="3990181" y="2137569"/>
            <a:ext cx="1347788" cy="1797050"/>
            <a:chOff x="2227" y="1194"/>
            <a:chExt cx="1944" cy="2413"/>
          </a:xfrm>
        </p:grpSpPr>
        <p:sp>
          <p:nvSpPr>
            <p:cNvPr id="141374" name="Freeform 28"/>
            <p:cNvSpPr>
              <a:spLocks/>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1375" name="Freeform 29"/>
            <p:cNvSpPr>
              <a:spLocks/>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1376" name="Freeform 30"/>
            <p:cNvSpPr>
              <a:spLocks/>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1377" name="Freeform 31"/>
            <p:cNvSpPr>
              <a:spLocks/>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1378" name="Freeform 32"/>
            <p:cNvSpPr>
              <a:spLocks/>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1379" name="Freeform 33"/>
            <p:cNvSpPr>
              <a:spLocks/>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41331" name="Group 34"/>
          <p:cNvGrpSpPr>
            <a:grpSpLocks noChangeAspect="1"/>
          </p:cNvGrpSpPr>
          <p:nvPr/>
        </p:nvGrpSpPr>
        <p:grpSpPr bwMode="auto">
          <a:xfrm>
            <a:off x="6400800" y="457200"/>
            <a:ext cx="1166813" cy="1168400"/>
            <a:chOff x="3120" y="1872"/>
            <a:chExt cx="907" cy="907"/>
          </a:xfrm>
        </p:grpSpPr>
        <p:sp>
          <p:nvSpPr>
            <p:cNvPr id="141361" name="Freeform 35"/>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41362" name="Group 36"/>
            <p:cNvGrpSpPr>
              <a:grpSpLocks noChangeAspect="1"/>
            </p:cNvGrpSpPr>
            <p:nvPr/>
          </p:nvGrpSpPr>
          <p:grpSpPr bwMode="auto">
            <a:xfrm>
              <a:off x="3469" y="2146"/>
              <a:ext cx="249" cy="285"/>
              <a:chOff x="3469" y="2146"/>
              <a:chExt cx="249" cy="285"/>
            </a:xfrm>
          </p:grpSpPr>
          <p:sp>
            <p:nvSpPr>
              <p:cNvPr id="141368" name="Freeform 37"/>
              <p:cNvSpPr>
                <a:spLocks noChangeAspect="1"/>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1369" name="Freeform 38"/>
              <p:cNvSpPr>
                <a:spLocks noChangeAspect="1"/>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1370" name="Freeform 39"/>
              <p:cNvSpPr>
                <a:spLocks noChangeAspect="1"/>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1371" name="Freeform 40"/>
              <p:cNvSpPr>
                <a:spLocks noChangeAspect="1"/>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1372" name="Freeform 41"/>
              <p:cNvSpPr>
                <a:spLocks noChangeAspect="1"/>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1373" name="Freeform 42"/>
              <p:cNvSpPr>
                <a:spLocks noChangeAspect="1"/>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41363" name="AutoShape 43"/>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141364" name="Line 44"/>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1365" name="AutoShape 45"/>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141366" name="Line 46"/>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1367" name="Oval 47"/>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41332" name="Group 48"/>
          <p:cNvGrpSpPr>
            <a:grpSpLocks/>
          </p:cNvGrpSpPr>
          <p:nvPr/>
        </p:nvGrpSpPr>
        <p:grpSpPr bwMode="auto">
          <a:xfrm>
            <a:off x="6705600" y="5638800"/>
            <a:ext cx="1219200" cy="1066800"/>
            <a:chOff x="1584" y="3063"/>
            <a:chExt cx="768" cy="672"/>
          </a:xfrm>
        </p:grpSpPr>
        <p:sp>
          <p:nvSpPr>
            <p:cNvPr id="141359" name="AutoShape 49"/>
            <p:cNvSpPr>
              <a:spLocks noChangeArrowheads="1"/>
            </p:cNvSpPr>
            <p:nvPr/>
          </p:nvSpPr>
          <p:spPr bwMode="auto">
            <a:xfrm>
              <a:off x="1584" y="3063"/>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dirty="0">
                  <a:solidFill>
                    <a:schemeClr val="bg2"/>
                  </a:solidFill>
                </a:rPr>
                <a:t>5 </a:t>
              </a:r>
              <a:r>
                <a:rPr lang="en-US" altLang="en-US" sz="2400" i="0" baseline="-8000" dirty="0" smtClean="0">
                  <a:solidFill>
                    <a:schemeClr val="bg2"/>
                  </a:solidFill>
                </a:rPr>
                <a:t>elements</a:t>
              </a:r>
              <a:endParaRPr lang="en-US" altLang="en-US" sz="2400" i="0" baseline="-8000" dirty="0">
                <a:solidFill>
                  <a:schemeClr val="bg2"/>
                </a:solidFill>
              </a:endParaRPr>
            </a:p>
          </p:txBody>
        </p:sp>
        <p:sp>
          <p:nvSpPr>
            <p:cNvPr id="141360" name="Line 50"/>
            <p:cNvSpPr>
              <a:spLocks noChangeShapeType="1"/>
            </p:cNvSpPr>
            <p:nvPr/>
          </p:nvSpPr>
          <p:spPr bwMode="auto">
            <a:xfrm>
              <a:off x="1968" y="3591"/>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41333" name="AutoShape 51"/>
          <p:cNvSpPr>
            <a:spLocks/>
          </p:cNvSpPr>
          <p:nvPr/>
        </p:nvSpPr>
        <p:spPr bwMode="auto">
          <a:xfrm rot="-5400000">
            <a:off x="7010400" y="4648200"/>
            <a:ext cx="609600" cy="1524000"/>
          </a:xfrm>
          <a:prstGeom prst="leftBrace">
            <a:avLst>
              <a:gd name="adj1" fmla="val 20833"/>
              <a:gd name="adj2" fmla="val 49824"/>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pSp>
        <p:nvGrpSpPr>
          <p:cNvPr id="141334" name="Group 52"/>
          <p:cNvGrpSpPr>
            <a:grpSpLocks/>
          </p:cNvGrpSpPr>
          <p:nvPr/>
        </p:nvGrpSpPr>
        <p:grpSpPr bwMode="auto">
          <a:xfrm>
            <a:off x="2438400" y="4038600"/>
            <a:ext cx="1219200" cy="1066800"/>
            <a:chOff x="1584" y="3063"/>
            <a:chExt cx="768" cy="672"/>
          </a:xfrm>
        </p:grpSpPr>
        <p:sp>
          <p:nvSpPr>
            <p:cNvPr id="141357" name="AutoShape 53"/>
            <p:cNvSpPr>
              <a:spLocks noChangeArrowheads="1"/>
            </p:cNvSpPr>
            <p:nvPr/>
          </p:nvSpPr>
          <p:spPr bwMode="auto">
            <a:xfrm>
              <a:off x="1584" y="3063"/>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dirty="0">
                  <a:solidFill>
                    <a:schemeClr val="bg2"/>
                  </a:solidFill>
                </a:rPr>
                <a:t>6 </a:t>
              </a:r>
              <a:r>
                <a:rPr lang="en-US" altLang="en-US" sz="2400" i="0" baseline="-8000" dirty="0" smtClean="0">
                  <a:solidFill>
                    <a:schemeClr val="bg2"/>
                  </a:solidFill>
                </a:rPr>
                <a:t>elements</a:t>
              </a:r>
              <a:endParaRPr lang="en-US" altLang="en-US" sz="2400" i="0" baseline="-8000" dirty="0">
                <a:solidFill>
                  <a:schemeClr val="bg2"/>
                </a:solidFill>
              </a:endParaRPr>
            </a:p>
          </p:txBody>
        </p:sp>
        <p:sp>
          <p:nvSpPr>
            <p:cNvPr id="141358" name="Line 54"/>
            <p:cNvSpPr>
              <a:spLocks noChangeShapeType="1"/>
            </p:cNvSpPr>
            <p:nvPr/>
          </p:nvSpPr>
          <p:spPr bwMode="auto">
            <a:xfrm>
              <a:off x="1968" y="3591"/>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41335" name="AutoShape 55"/>
          <p:cNvSpPr>
            <a:spLocks/>
          </p:cNvSpPr>
          <p:nvPr/>
        </p:nvSpPr>
        <p:spPr bwMode="auto">
          <a:xfrm rot="-5400000">
            <a:off x="2743200" y="3048000"/>
            <a:ext cx="609600" cy="1524000"/>
          </a:xfrm>
          <a:prstGeom prst="leftBrace">
            <a:avLst>
              <a:gd name="adj1" fmla="val 20833"/>
              <a:gd name="adj2" fmla="val 49824"/>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pSp>
        <p:nvGrpSpPr>
          <p:cNvPr id="141336" name="Group 75"/>
          <p:cNvGrpSpPr>
            <a:grpSpLocks noChangeAspect="1"/>
          </p:cNvGrpSpPr>
          <p:nvPr/>
        </p:nvGrpSpPr>
        <p:grpSpPr bwMode="auto">
          <a:xfrm>
            <a:off x="7772400" y="457200"/>
            <a:ext cx="1169988" cy="1169988"/>
            <a:chOff x="4320" y="2016"/>
            <a:chExt cx="912" cy="912"/>
          </a:xfrm>
        </p:grpSpPr>
        <p:grpSp>
          <p:nvGrpSpPr>
            <p:cNvPr id="141339" name="Group 76"/>
            <p:cNvGrpSpPr>
              <a:grpSpLocks noChangeAspect="1"/>
            </p:cNvGrpSpPr>
            <p:nvPr/>
          </p:nvGrpSpPr>
          <p:grpSpPr bwMode="auto">
            <a:xfrm>
              <a:off x="4320" y="2016"/>
              <a:ext cx="912" cy="912"/>
              <a:chOff x="2496" y="1104"/>
              <a:chExt cx="912" cy="912"/>
            </a:xfrm>
          </p:grpSpPr>
          <p:grpSp>
            <p:nvGrpSpPr>
              <p:cNvPr id="141346" name="Group 77"/>
              <p:cNvGrpSpPr>
                <a:grpSpLocks noChangeAspect="1"/>
              </p:cNvGrpSpPr>
              <p:nvPr/>
            </p:nvGrpSpPr>
            <p:grpSpPr bwMode="auto">
              <a:xfrm rot="2360341">
                <a:off x="2592" y="1248"/>
                <a:ext cx="680" cy="680"/>
                <a:chOff x="1224" y="1212"/>
                <a:chExt cx="3144" cy="3112"/>
              </a:xfrm>
            </p:grpSpPr>
            <p:sp>
              <p:nvSpPr>
                <p:cNvPr id="141348" name="Freeform 78"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141349" name="Freeform 79"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141350" name="Group 80"/>
                <p:cNvGrpSpPr>
                  <a:grpSpLocks noChangeAspect="1"/>
                </p:cNvGrpSpPr>
                <p:nvPr/>
              </p:nvGrpSpPr>
              <p:grpSpPr bwMode="auto">
                <a:xfrm>
                  <a:off x="1776" y="1212"/>
                  <a:ext cx="1944" cy="2413"/>
                  <a:chOff x="2227" y="1194"/>
                  <a:chExt cx="1944" cy="2413"/>
                </a:xfrm>
              </p:grpSpPr>
              <p:sp>
                <p:nvSpPr>
                  <p:cNvPr id="141351" name="Freeform 81"/>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1352" name="Freeform 82"/>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1353" name="Freeform 83"/>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1354" name="Freeform 84"/>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1355" name="Freeform 85"/>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1356" name="Freeform 86"/>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41347" name="Oval 87"/>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41340" name="Group 88"/>
            <p:cNvGrpSpPr>
              <a:grpSpLocks noChangeAspect="1"/>
            </p:cNvGrpSpPr>
            <p:nvPr/>
          </p:nvGrpSpPr>
          <p:grpSpPr bwMode="auto">
            <a:xfrm>
              <a:off x="4368" y="2112"/>
              <a:ext cx="432" cy="240"/>
              <a:chOff x="-1152" y="3504"/>
              <a:chExt cx="432" cy="240"/>
            </a:xfrm>
          </p:grpSpPr>
          <p:grpSp>
            <p:nvGrpSpPr>
              <p:cNvPr id="141341" name="Group 89"/>
              <p:cNvGrpSpPr>
                <a:grpSpLocks noChangeAspect="1"/>
              </p:cNvGrpSpPr>
              <p:nvPr/>
            </p:nvGrpSpPr>
            <p:grpSpPr bwMode="auto">
              <a:xfrm>
                <a:off x="-1075" y="3504"/>
                <a:ext cx="256" cy="210"/>
                <a:chOff x="1728" y="2064"/>
                <a:chExt cx="768" cy="672"/>
              </a:xfrm>
            </p:grpSpPr>
            <p:sp>
              <p:nvSpPr>
                <p:cNvPr id="141344" name="AutoShape 9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41345" name="Line 9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41342" name="Line 92"/>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1343" name="Line 93"/>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41337" name="Text Box 94"/>
          <p:cNvSpPr txBox="1">
            <a:spLocks noChangeArrowheads="1"/>
          </p:cNvSpPr>
          <p:nvPr/>
        </p:nvSpPr>
        <p:spPr bwMode="auto">
          <a:xfrm>
            <a:off x="4219575" y="5851525"/>
            <a:ext cx="23971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Sorted sub-list</a:t>
            </a:r>
          </a:p>
        </p:txBody>
      </p:sp>
      <p:sp>
        <p:nvSpPr>
          <p:cNvPr id="141338" name="AutoShape 95"/>
          <p:cNvSpPr>
            <a:spLocks/>
          </p:cNvSpPr>
          <p:nvPr/>
        </p:nvSpPr>
        <p:spPr bwMode="auto">
          <a:xfrm rot="-5400000">
            <a:off x="5181600" y="4648200"/>
            <a:ext cx="609600" cy="1524000"/>
          </a:xfrm>
          <a:prstGeom prst="leftBrace">
            <a:avLst>
              <a:gd name="adj1" fmla="val 20833"/>
              <a:gd name="adj2" fmla="val 49824"/>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Freeform 2" descr="Green marble"/>
          <p:cNvSpPr>
            <a:spLocks/>
          </p:cNvSpPr>
          <p:nvPr/>
        </p:nvSpPr>
        <p:spPr bwMode="auto">
          <a:xfrm>
            <a:off x="-457200" y="3886200"/>
            <a:ext cx="8763000" cy="1981200"/>
          </a:xfrm>
          <a:custGeom>
            <a:avLst/>
            <a:gdLst>
              <a:gd name="T0" fmla="*/ 2147483647 w 3879"/>
              <a:gd name="T1" fmla="*/ 2147483647 h 1488"/>
              <a:gd name="T2" fmla="*/ 2147483647 w 3879"/>
              <a:gd name="T3" fmla="*/ 2147483647 h 1488"/>
              <a:gd name="T4" fmla="*/ 2147483647 w 3879"/>
              <a:gd name="T5" fmla="*/ 2147483647 h 1488"/>
              <a:gd name="T6" fmla="*/ 2147483647 w 3879"/>
              <a:gd name="T7" fmla="*/ 2147483647 h 1488"/>
              <a:gd name="T8" fmla="*/ 2147483647 w 3879"/>
              <a:gd name="T9" fmla="*/ 2147483647 h 1488"/>
              <a:gd name="T10" fmla="*/ 2147483647 w 3879"/>
              <a:gd name="T11" fmla="*/ 2147483647 h 1488"/>
              <a:gd name="T12" fmla="*/ 2147483647 w 3879"/>
              <a:gd name="T13" fmla="*/ 2147483647 h 1488"/>
              <a:gd name="T14" fmla="*/ 2147483647 w 3879"/>
              <a:gd name="T15" fmla="*/ 2147483647 h 1488"/>
              <a:gd name="T16" fmla="*/ 2147483647 w 3879"/>
              <a:gd name="T17" fmla="*/ 2147483647 h 1488"/>
              <a:gd name="T18" fmla="*/ 2147483647 w 3879"/>
              <a:gd name="T19" fmla="*/ 2147483647 h 1488"/>
              <a:gd name="T20" fmla="*/ 2147483647 w 3879"/>
              <a:gd name="T21" fmla="*/ 2147483647 h 1488"/>
              <a:gd name="T22" fmla="*/ 2147483647 w 3879"/>
              <a:gd name="T23" fmla="*/ 2147483647 h 14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79"/>
              <a:gd name="T37" fmla="*/ 0 h 1488"/>
              <a:gd name="T38" fmla="*/ 3879 w 3879"/>
              <a:gd name="T39" fmla="*/ 1488 h 148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79" h="1488">
                <a:moveTo>
                  <a:pt x="1260" y="25"/>
                </a:moveTo>
                <a:cubicBezTo>
                  <a:pt x="1484" y="50"/>
                  <a:pt x="1659" y="223"/>
                  <a:pt x="2061" y="254"/>
                </a:cubicBezTo>
                <a:cubicBezTo>
                  <a:pt x="2464" y="286"/>
                  <a:pt x="3477" y="106"/>
                  <a:pt x="3678" y="214"/>
                </a:cubicBezTo>
                <a:cubicBezTo>
                  <a:pt x="3879" y="322"/>
                  <a:pt x="3348" y="741"/>
                  <a:pt x="3268" y="899"/>
                </a:cubicBezTo>
                <a:cubicBezTo>
                  <a:pt x="3188" y="1057"/>
                  <a:pt x="3242" y="1085"/>
                  <a:pt x="3199" y="1161"/>
                </a:cubicBezTo>
                <a:cubicBezTo>
                  <a:pt x="3156" y="1237"/>
                  <a:pt x="3102" y="1331"/>
                  <a:pt x="3007" y="1353"/>
                </a:cubicBezTo>
                <a:cubicBezTo>
                  <a:pt x="2912" y="1375"/>
                  <a:pt x="2771" y="1301"/>
                  <a:pt x="2627" y="1291"/>
                </a:cubicBezTo>
                <a:cubicBezTo>
                  <a:pt x="2483" y="1281"/>
                  <a:pt x="2533" y="1280"/>
                  <a:pt x="2142" y="1295"/>
                </a:cubicBezTo>
                <a:cubicBezTo>
                  <a:pt x="1752" y="1309"/>
                  <a:pt x="566" y="1488"/>
                  <a:pt x="283" y="1375"/>
                </a:cubicBezTo>
                <a:cubicBezTo>
                  <a:pt x="0" y="1261"/>
                  <a:pt x="372" y="826"/>
                  <a:pt x="445" y="614"/>
                </a:cubicBezTo>
                <a:cubicBezTo>
                  <a:pt x="517" y="403"/>
                  <a:pt x="579" y="203"/>
                  <a:pt x="716" y="105"/>
                </a:cubicBezTo>
                <a:cubicBezTo>
                  <a:pt x="852" y="7"/>
                  <a:pt x="1036" y="0"/>
                  <a:pt x="1260" y="25"/>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sp>
        <p:nvSpPr>
          <p:cNvPr id="142339" name="Freeform 3" descr="Green marble"/>
          <p:cNvSpPr>
            <a:spLocks/>
          </p:cNvSpPr>
          <p:nvPr/>
        </p:nvSpPr>
        <p:spPr bwMode="auto">
          <a:xfrm>
            <a:off x="3200400" y="1600200"/>
            <a:ext cx="6248400" cy="2514600"/>
          </a:xfrm>
          <a:custGeom>
            <a:avLst/>
            <a:gdLst>
              <a:gd name="T0" fmla="*/ 2147483647 w 3879"/>
              <a:gd name="T1" fmla="*/ 2147483647 h 1488"/>
              <a:gd name="T2" fmla="*/ 2147483647 w 3879"/>
              <a:gd name="T3" fmla="*/ 2147483647 h 1488"/>
              <a:gd name="T4" fmla="*/ 2147483647 w 3879"/>
              <a:gd name="T5" fmla="*/ 2147483647 h 1488"/>
              <a:gd name="T6" fmla="*/ 2147483647 w 3879"/>
              <a:gd name="T7" fmla="*/ 2147483647 h 1488"/>
              <a:gd name="T8" fmla="*/ 2147483647 w 3879"/>
              <a:gd name="T9" fmla="*/ 2147483647 h 1488"/>
              <a:gd name="T10" fmla="*/ 2147483647 w 3879"/>
              <a:gd name="T11" fmla="*/ 2147483647 h 1488"/>
              <a:gd name="T12" fmla="*/ 2147483647 w 3879"/>
              <a:gd name="T13" fmla="*/ 2147483647 h 1488"/>
              <a:gd name="T14" fmla="*/ 2147483647 w 3879"/>
              <a:gd name="T15" fmla="*/ 2147483647 h 1488"/>
              <a:gd name="T16" fmla="*/ 2147483647 w 3879"/>
              <a:gd name="T17" fmla="*/ 2147483647 h 1488"/>
              <a:gd name="T18" fmla="*/ 2147483647 w 3879"/>
              <a:gd name="T19" fmla="*/ 2147483647 h 1488"/>
              <a:gd name="T20" fmla="*/ 2147483647 w 3879"/>
              <a:gd name="T21" fmla="*/ 2147483647 h 1488"/>
              <a:gd name="T22" fmla="*/ 2147483647 w 3879"/>
              <a:gd name="T23" fmla="*/ 2147483647 h 14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79"/>
              <a:gd name="T37" fmla="*/ 0 h 1488"/>
              <a:gd name="T38" fmla="*/ 3879 w 3879"/>
              <a:gd name="T39" fmla="*/ 1488 h 148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79" h="1488">
                <a:moveTo>
                  <a:pt x="1260" y="25"/>
                </a:moveTo>
                <a:cubicBezTo>
                  <a:pt x="1484" y="50"/>
                  <a:pt x="1659" y="223"/>
                  <a:pt x="2061" y="254"/>
                </a:cubicBezTo>
                <a:cubicBezTo>
                  <a:pt x="2464" y="286"/>
                  <a:pt x="3477" y="106"/>
                  <a:pt x="3678" y="214"/>
                </a:cubicBezTo>
                <a:cubicBezTo>
                  <a:pt x="3879" y="322"/>
                  <a:pt x="3348" y="741"/>
                  <a:pt x="3268" y="899"/>
                </a:cubicBezTo>
                <a:cubicBezTo>
                  <a:pt x="3188" y="1057"/>
                  <a:pt x="3242" y="1085"/>
                  <a:pt x="3199" y="1161"/>
                </a:cubicBezTo>
                <a:cubicBezTo>
                  <a:pt x="3156" y="1237"/>
                  <a:pt x="3102" y="1331"/>
                  <a:pt x="3007" y="1353"/>
                </a:cubicBezTo>
                <a:cubicBezTo>
                  <a:pt x="2912" y="1375"/>
                  <a:pt x="2771" y="1301"/>
                  <a:pt x="2627" y="1291"/>
                </a:cubicBezTo>
                <a:cubicBezTo>
                  <a:pt x="2483" y="1281"/>
                  <a:pt x="2533" y="1280"/>
                  <a:pt x="2142" y="1295"/>
                </a:cubicBezTo>
                <a:cubicBezTo>
                  <a:pt x="1752" y="1309"/>
                  <a:pt x="566" y="1488"/>
                  <a:pt x="283" y="1375"/>
                </a:cubicBezTo>
                <a:cubicBezTo>
                  <a:pt x="0" y="1261"/>
                  <a:pt x="372" y="826"/>
                  <a:pt x="445" y="614"/>
                </a:cubicBezTo>
                <a:cubicBezTo>
                  <a:pt x="517" y="403"/>
                  <a:pt x="579" y="203"/>
                  <a:pt x="716" y="105"/>
                </a:cubicBezTo>
                <a:cubicBezTo>
                  <a:pt x="852" y="7"/>
                  <a:pt x="1036" y="0"/>
                  <a:pt x="1260" y="25"/>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nvGrpSpPr>
          <p:cNvPr id="142340" name="Group 4"/>
          <p:cNvGrpSpPr>
            <a:grpSpLocks/>
          </p:cNvGrpSpPr>
          <p:nvPr/>
        </p:nvGrpSpPr>
        <p:grpSpPr bwMode="auto">
          <a:xfrm>
            <a:off x="609600" y="1371600"/>
            <a:ext cx="2438400" cy="1465263"/>
            <a:chOff x="192" y="1680"/>
            <a:chExt cx="1536" cy="923"/>
          </a:xfrm>
        </p:grpSpPr>
        <p:sp>
          <p:nvSpPr>
            <p:cNvPr id="142450" name="Freeform 5"/>
            <p:cNvSpPr>
              <a:spLocks/>
            </p:cNvSpPr>
            <p:nvPr/>
          </p:nvSpPr>
          <p:spPr bwMode="auto">
            <a:xfrm>
              <a:off x="192" y="1680"/>
              <a:ext cx="1440" cy="923"/>
            </a:xfrm>
            <a:custGeom>
              <a:avLst/>
              <a:gdLst>
                <a:gd name="T0" fmla="*/ 2 w 1856"/>
                <a:gd name="T1" fmla="*/ 1 h 1355"/>
                <a:gd name="T2" fmla="*/ 2 w 1856"/>
                <a:gd name="T3" fmla="*/ 1 h 1355"/>
                <a:gd name="T4" fmla="*/ 2 w 1856"/>
                <a:gd name="T5" fmla="*/ 1 h 1355"/>
                <a:gd name="T6" fmla="*/ 2 w 1856"/>
                <a:gd name="T7" fmla="*/ 1 h 1355"/>
                <a:gd name="T8" fmla="*/ 4 w 1856"/>
                <a:gd name="T9" fmla="*/ 1 h 1355"/>
                <a:gd name="T10" fmla="*/ 5 w 1856"/>
                <a:gd name="T11" fmla="*/ 1 h 1355"/>
                <a:gd name="T12" fmla="*/ 3 w 1856"/>
                <a:gd name="T13" fmla="*/ 1 h 1355"/>
                <a:gd name="T14" fmla="*/ 2 w 1856"/>
                <a:gd name="T15" fmla="*/ 1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2451" name="Text Box 6"/>
            <p:cNvSpPr txBox="1">
              <a:spLocks noChangeArrowheads="1"/>
            </p:cNvSpPr>
            <p:nvPr/>
          </p:nvSpPr>
          <p:spPr bwMode="auto">
            <a:xfrm>
              <a:off x="455" y="1765"/>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latin typeface="Tahoma" pitchFamily="34" charset="0"/>
                </a:rPr>
                <a:t>88</a:t>
              </a:r>
              <a:endParaRPr lang="en-CA" altLang="en-US" sz="2000" i="0">
                <a:latin typeface="Tahoma" pitchFamily="34" charset="0"/>
              </a:endParaRPr>
            </a:p>
          </p:txBody>
        </p:sp>
        <p:sp>
          <p:nvSpPr>
            <p:cNvPr id="142452" name="Text Box 7"/>
            <p:cNvSpPr txBox="1">
              <a:spLocks noChangeArrowheads="1"/>
            </p:cNvSpPr>
            <p:nvPr/>
          </p:nvSpPr>
          <p:spPr bwMode="auto">
            <a:xfrm>
              <a:off x="960" y="1841"/>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latin typeface="Tahoma" pitchFamily="34" charset="0"/>
                </a:rPr>
                <a:t>14</a:t>
              </a:r>
              <a:endParaRPr lang="en-CA" altLang="en-US" sz="2000" i="0">
                <a:latin typeface="Tahoma" pitchFamily="34" charset="0"/>
              </a:endParaRPr>
            </a:p>
          </p:txBody>
        </p:sp>
        <p:sp>
          <p:nvSpPr>
            <p:cNvPr id="142453" name="Text Box 8"/>
            <p:cNvSpPr txBox="1">
              <a:spLocks noChangeArrowheads="1"/>
            </p:cNvSpPr>
            <p:nvPr/>
          </p:nvSpPr>
          <p:spPr bwMode="auto">
            <a:xfrm>
              <a:off x="746" y="2198"/>
              <a:ext cx="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latin typeface="Tahoma" pitchFamily="34" charset="0"/>
                </a:rPr>
                <a:t>98</a:t>
              </a:r>
              <a:endParaRPr lang="en-CA" altLang="en-US" sz="2000" i="0">
                <a:latin typeface="Tahoma" pitchFamily="34" charset="0"/>
              </a:endParaRPr>
            </a:p>
          </p:txBody>
        </p:sp>
        <p:sp>
          <p:nvSpPr>
            <p:cNvPr id="142454" name="Text Box 9"/>
            <p:cNvSpPr txBox="1">
              <a:spLocks noChangeArrowheads="1"/>
            </p:cNvSpPr>
            <p:nvPr/>
          </p:nvSpPr>
          <p:spPr bwMode="auto">
            <a:xfrm>
              <a:off x="503" y="2038"/>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latin typeface="Tahoma" pitchFamily="34" charset="0"/>
                </a:rPr>
                <a:t>25</a:t>
              </a:r>
              <a:endParaRPr lang="en-CA" altLang="en-US" sz="2000" i="0">
                <a:latin typeface="Tahoma" pitchFamily="34" charset="0"/>
              </a:endParaRPr>
            </a:p>
          </p:txBody>
        </p:sp>
        <p:sp>
          <p:nvSpPr>
            <p:cNvPr id="142455" name="Text Box 10"/>
            <p:cNvSpPr txBox="1">
              <a:spLocks noChangeArrowheads="1"/>
            </p:cNvSpPr>
            <p:nvPr/>
          </p:nvSpPr>
          <p:spPr bwMode="auto">
            <a:xfrm>
              <a:off x="768" y="2016"/>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latin typeface="Tahoma" pitchFamily="34" charset="0"/>
                </a:rPr>
                <a:t>62</a:t>
              </a:r>
              <a:endParaRPr lang="en-CA" altLang="en-US" sz="2000" i="0">
                <a:latin typeface="Tahoma" pitchFamily="34" charset="0"/>
              </a:endParaRPr>
            </a:p>
          </p:txBody>
        </p:sp>
        <p:sp>
          <p:nvSpPr>
            <p:cNvPr id="142456" name="Text Box 11"/>
            <p:cNvSpPr txBox="1">
              <a:spLocks noChangeArrowheads="1"/>
            </p:cNvSpPr>
            <p:nvPr/>
          </p:nvSpPr>
          <p:spPr bwMode="auto">
            <a:xfrm>
              <a:off x="746" y="1762"/>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latin typeface="Tahoma" pitchFamily="34" charset="0"/>
                </a:rPr>
                <a:t>52</a:t>
              </a:r>
              <a:endParaRPr lang="en-CA" altLang="en-US" sz="2000" i="0">
                <a:latin typeface="Tahoma" pitchFamily="34" charset="0"/>
              </a:endParaRPr>
            </a:p>
          </p:txBody>
        </p:sp>
        <p:sp>
          <p:nvSpPr>
            <p:cNvPr id="142457" name="Text Box 12"/>
            <p:cNvSpPr txBox="1">
              <a:spLocks noChangeArrowheads="1"/>
            </p:cNvSpPr>
            <p:nvPr/>
          </p:nvSpPr>
          <p:spPr bwMode="auto">
            <a:xfrm>
              <a:off x="1020" y="2318"/>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latin typeface="Tahoma" pitchFamily="34" charset="0"/>
                </a:rPr>
                <a:t>79</a:t>
              </a:r>
              <a:endParaRPr lang="en-CA" altLang="en-US" sz="2000" i="0">
                <a:latin typeface="Tahoma" pitchFamily="34" charset="0"/>
              </a:endParaRPr>
            </a:p>
          </p:txBody>
        </p:sp>
        <p:sp>
          <p:nvSpPr>
            <p:cNvPr id="142458" name="Text Box 13"/>
            <p:cNvSpPr txBox="1">
              <a:spLocks noChangeArrowheads="1"/>
            </p:cNvSpPr>
            <p:nvPr/>
          </p:nvSpPr>
          <p:spPr bwMode="auto">
            <a:xfrm>
              <a:off x="1109" y="2038"/>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latin typeface="Tahoma" pitchFamily="34" charset="0"/>
                </a:rPr>
                <a:t>30</a:t>
              </a:r>
              <a:endParaRPr lang="en-CA" altLang="en-US" sz="2000" i="0">
                <a:latin typeface="Tahoma" pitchFamily="34" charset="0"/>
              </a:endParaRPr>
            </a:p>
          </p:txBody>
        </p:sp>
        <p:sp>
          <p:nvSpPr>
            <p:cNvPr id="142459" name="Text Box 14"/>
            <p:cNvSpPr txBox="1">
              <a:spLocks noChangeArrowheads="1"/>
            </p:cNvSpPr>
            <p:nvPr/>
          </p:nvSpPr>
          <p:spPr bwMode="auto">
            <a:xfrm>
              <a:off x="1303" y="2157"/>
              <a:ext cx="4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latin typeface="Tahoma" pitchFamily="34" charset="0"/>
                </a:rPr>
                <a:t>23</a:t>
              </a:r>
              <a:endParaRPr lang="en-CA" altLang="en-US" sz="2000" i="0">
                <a:latin typeface="Tahoma" pitchFamily="34" charset="0"/>
              </a:endParaRPr>
            </a:p>
          </p:txBody>
        </p:sp>
        <p:sp>
          <p:nvSpPr>
            <p:cNvPr id="142460" name="Rectangle 15"/>
            <p:cNvSpPr>
              <a:spLocks noChangeArrowheads="1"/>
            </p:cNvSpPr>
            <p:nvPr/>
          </p:nvSpPr>
          <p:spPr bwMode="auto">
            <a:xfrm>
              <a:off x="286" y="1958"/>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latin typeface="Tahoma" pitchFamily="34" charset="0"/>
                </a:rPr>
                <a:t>31</a:t>
              </a:r>
              <a:endParaRPr lang="en-CA" altLang="en-US" sz="2000" i="0">
                <a:latin typeface="Tahoma" pitchFamily="34" charset="0"/>
              </a:endParaRPr>
            </a:p>
          </p:txBody>
        </p:sp>
      </p:grpSp>
      <p:grpSp>
        <p:nvGrpSpPr>
          <p:cNvPr id="142341" name="Group 16"/>
          <p:cNvGrpSpPr>
            <a:grpSpLocks/>
          </p:cNvGrpSpPr>
          <p:nvPr/>
        </p:nvGrpSpPr>
        <p:grpSpPr bwMode="auto">
          <a:xfrm>
            <a:off x="4495800" y="2133600"/>
            <a:ext cx="2438400" cy="1465263"/>
            <a:chOff x="192" y="1680"/>
            <a:chExt cx="1536" cy="923"/>
          </a:xfrm>
        </p:grpSpPr>
        <p:sp>
          <p:nvSpPr>
            <p:cNvPr id="142439" name="Freeform 17"/>
            <p:cNvSpPr>
              <a:spLocks/>
            </p:cNvSpPr>
            <p:nvPr/>
          </p:nvSpPr>
          <p:spPr bwMode="auto">
            <a:xfrm>
              <a:off x="192" y="1680"/>
              <a:ext cx="1440" cy="923"/>
            </a:xfrm>
            <a:custGeom>
              <a:avLst/>
              <a:gdLst>
                <a:gd name="T0" fmla="*/ 2 w 1856"/>
                <a:gd name="T1" fmla="*/ 1 h 1355"/>
                <a:gd name="T2" fmla="*/ 2 w 1856"/>
                <a:gd name="T3" fmla="*/ 1 h 1355"/>
                <a:gd name="T4" fmla="*/ 2 w 1856"/>
                <a:gd name="T5" fmla="*/ 1 h 1355"/>
                <a:gd name="T6" fmla="*/ 2 w 1856"/>
                <a:gd name="T7" fmla="*/ 1 h 1355"/>
                <a:gd name="T8" fmla="*/ 4 w 1856"/>
                <a:gd name="T9" fmla="*/ 1 h 1355"/>
                <a:gd name="T10" fmla="*/ 5 w 1856"/>
                <a:gd name="T11" fmla="*/ 1 h 1355"/>
                <a:gd name="T12" fmla="*/ 3 w 1856"/>
                <a:gd name="T13" fmla="*/ 1 h 1355"/>
                <a:gd name="T14" fmla="*/ 2 w 1856"/>
                <a:gd name="T15" fmla="*/ 1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2440" name="Text Box 18"/>
            <p:cNvSpPr txBox="1">
              <a:spLocks noChangeArrowheads="1"/>
            </p:cNvSpPr>
            <p:nvPr/>
          </p:nvSpPr>
          <p:spPr bwMode="auto">
            <a:xfrm>
              <a:off x="455" y="1765"/>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latin typeface="Tahoma" pitchFamily="34" charset="0"/>
                </a:rPr>
                <a:t>88</a:t>
              </a:r>
              <a:endParaRPr lang="en-CA" altLang="en-US" sz="2000" i="0">
                <a:latin typeface="Tahoma" pitchFamily="34" charset="0"/>
              </a:endParaRPr>
            </a:p>
          </p:txBody>
        </p:sp>
        <p:sp>
          <p:nvSpPr>
            <p:cNvPr id="142441" name="Text Box 19"/>
            <p:cNvSpPr txBox="1">
              <a:spLocks noChangeArrowheads="1"/>
            </p:cNvSpPr>
            <p:nvPr/>
          </p:nvSpPr>
          <p:spPr bwMode="auto">
            <a:xfrm>
              <a:off x="960" y="1841"/>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latin typeface="Tahoma" pitchFamily="34" charset="0"/>
                </a:rPr>
                <a:t>14</a:t>
              </a:r>
              <a:endParaRPr lang="en-CA" altLang="en-US" sz="2000" i="0">
                <a:latin typeface="Tahoma" pitchFamily="34" charset="0"/>
              </a:endParaRPr>
            </a:p>
          </p:txBody>
        </p:sp>
        <p:sp>
          <p:nvSpPr>
            <p:cNvPr id="142442" name="Text Box 20"/>
            <p:cNvSpPr txBox="1">
              <a:spLocks noChangeArrowheads="1"/>
            </p:cNvSpPr>
            <p:nvPr/>
          </p:nvSpPr>
          <p:spPr bwMode="auto">
            <a:xfrm>
              <a:off x="746" y="2198"/>
              <a:ext cx="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latin typeface="Tahoma" pitchFamily="34" charset="0"/>
                </a:rPr>
                <a:t>98</a:t>
              </a:r>
              <a:endParaRPr lang="en-CA" altLang="en-US" sz="2000" i="0">
                <a:latin typeface="Tahoma" pitchFamily="34" charset="0"/>
              </a:endParaRPr>
            </a:p>
          </p:txBody>
        </p:sp>
        <p:sp>
          <p:nvSpPr>
            <p:cNvPr id="142443" name="Text Box 21"/>
            <p:cNvSpPr txBox="1">
              <a:spLocks noChangeArrowheads="1"/>
            </p:cNvSpPr>
            <p:nvPr/>
          </p:nvSpPr>
          <p:spPr bwMode="auto">
            <a:xfrm>
              <a:off x="503" y="2038"/>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latin typeface="Tahoma" pitchFamily="34" charset="0"/>
                </a:rPr>
                <a:t>25</a:t>
              </a:r>
              <a:endParaRPr lang="en-CA" altLang="en-US" sz="2000" i="0">
                <a:latin typeface="Tahoma" pitchFamily="34" charset="0"/>
              </a:endParaRPr>
            </a:p>
          </p:txBody>
        </p:sp>
        <p:sp>
          <p:nvSpPr>
            <p:cNvPr id="142444" name="Text Box 22"/>
            <p:cNvSpPr txBox="1">
              <a:spLocks noChangeArrowheads="1"/>
            </p:cNvSpPr>
            <p:nvPr/>
          </p:nvSpPr>
          <p:spPr bwMode="auto">
            <a:xfrm>
              <a:off x="768" y="2016"/>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latin typeface="Tahoma" pitchFamily="34" charset="0"/>
                </a:rPr>
                <a:t>62</a:t>
              </a:r>
              <a:endParaRPr lang="en-CA" altLang="en-US" sz="2000" i="0">
                <a:latin typeface="Tahoma" pitchFamily="34" charset="0"/>
              </a:endParaRPr>
            </a:p>
          </p:txBody>
        </p:sp>
        <p:sp>
          <p:nvSpPr>
            <p:cNvPr id="142445" name="Text Box 23"/>
            <p:cNvSpPr txBox="1">
              <a:spLocks noChangeArrowheads="1"/>
            </p:cNvSpPr>
            <p:nvPr/>
          </p:nvSpPr>
          <p:spPr bwMode="auto">
            <a:xfrm>
              <a:off x="746" y="1762"/>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latin typeface="Tahoma" pitchFamily="34" charset="0"/>
                </a:rPr>
                <a:t>52</a:t>
              </a:r>
              <a:endParaRPr lang="en-CA" altLang="en-US" sz="2000" i="0">
                <a:latin typeface="Tahoma" pitchFamily="34" charset="0"/>
              </a:endParaRPr>
            </a:p>
          </p:txBody>
        </p:sp>
        <p:sp>
          <p:nvSpPr>
            <p:cNvPr id="142446" name="Text Box 24"/>
            <p:cNvSpPr txBox="1">
              <a:spLocks noChangeArrowheads="1"/>
            </p:cNvSpPr>
            <p:nvPr/>
          </p:nvSpPr>
          <p:spPr bwMode="auto">
            <a:xfrm>
              <a:off x="1020" y="2318"/>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latin typeface="Tahoma" pitchFamily="34" charset="0"/>
                </a:rPr>
                <a:t>79</a:t>
              </a:r>
              <a:endParaRPr lang="en-CA" altLang="en-US" sz="2000" i="0">
                <a:latin typeface="Tahoma" pitchFamily="34" charset="0"/>
              </a:endParaRPr>
            </a:p>
          </p:txBody>
        </p:sp>
        <p:sp>
          <p:nvSpPr>
            <p:cNvPr id="142447" name="Text Box 25"/>
            <p:cNvSpPr txBox="1">
              <a:spLocks noChangeArrowheads="1"/>
            </p:cNvSpPr>
            <p:nvPr/>
          </p:nvSpPr>
          <p:spPr bwMode="auto">
            <a:xfrm>
              <a:off x="1109" y="2038"/>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latin typeface="Tahoma" pitchFamily="34" charset="0"/>
                </a:rPr>
                <a:t>30</a:t>
              </a:r>
              <a:endParaRPr lang="en-CA" altLang="en-US" sz="2000" i="0">
                <a:latin typeface="Tahoma" pitchFamily="34" charset="0"/>
              </a:endParaRPr>
            </a:p>
          </p:txBody>
        </p:sp>
        <p:sp>
          <p:nvSpPr>
            <p:cNvPr id="142448" name="Text Box 26"/>
            <p:cNvSpPr txBox="1">
              <a:spLocks noChangeArrowheads="1"/>
            </p:cNvSpPr>
            <p:nvPr/>
          </p:nvSpPr>
          <p:spPr bwMode="auto">
            <a:xfrm>
              <a:off x="1303" y="2157"/>
              <a:ext cx="4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latin typeface="Tahoma" pitchFamily="34" charset="0"/>
                </a:rPr>
                <a:t>23</a:t>
              </a:r>
              <a:endParaRPr lang="en-CA" altLang="en-US" sz="2000" i="0">
                <a:latin typeface="Tahoma" pitchFamily="34" charset="0"/>
              </a:endParaRPr>
            </a:p>
          </p:txBody>
        </p:sp>
        <p:sp>
          <p:nvSpPr>
            <p:cNvPr id="142449" name="Rectangle 27"/>
            <p:cNvSpPr>
              <a:spLocks noChangeArrowheads="1"/>
            </p:cNvSpPr>
            <p:nvPr/>
          </p:nvSpPr>
          <p:spPr bwMode="auto">
            <a:xfrm>
              <a:off x="286" y="1958"/>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latin typeface="Tahoma" pitchFamily="34" charset="0"/>
                </a:rPr>
                <a:t>31</a:t>
              </a:r>
              <a:endParaRPr lang="en-CA" altLang="en-US" sz="2000" i="0">
                <a:latin typeface="Tahoma" pitchFamily="34" charset="0"/>
              </a:endParaRPr>
            </a:p>
          </p:txBody>
        </p:sp>
      </p:grpSp>
      <p:sp>
        <p:nvSpPr>
          <p:cNvPr id="142342" name="Rectangle 28"/>
          <p:cNvSpPr>
            <a:spLocks noChangeArrowheads="1"/>
          </p:cNvSpPr>
          <p:nvPr/>
        </p:nvSpPr>
        <p:spPr bwMode="auto">
          <a:xfrm>
            <a:off x="4038600" y="2514600"/>
            <a:ext cx="304800" cy="5334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pSp>
        <p:nvGrpSpPr>
          <p:cNvPr id="142343" name="Group 29"/>
          <p:cNvGrpSpPr>
            <a:grpSpLocks/>
          </p:cNvGrpSpPr>
          <p:nvPr/>
        </p:nvGrpSpPr>
        <p:grpSpPr bwMode="auto">
          <a:xfrm>
            <a:off x="7239000" y="2362200"/>
            <a:ext cx="1219200" cy="1066800"/>
            <a:chOff x="1584" y="3063"/>
            <a:chExt cx="768" cy="672"/>
          </a:xfrm>
        </p:grpSpPr>
        <p:sp>
          <p:nvSpPr>
            <p:cNvPr id="142437" name="AutoShape 30"/>
            <p:cNvSpPr>
              <a:spLocks noChangeArrowheads="1"/>
            </p:cNvSpPr>
            <p:nvPr/>
          </p:nvSpPr>
          <p:spPr bwMode="auto">
            <a:xfrm>
              <a:off x="1584" y="3063"/>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baseline="-8000" dirty="0">
                  <a:solidFill>
                    <a:schemeClr val="bg2"/>
                  </a:solidFill>
                </a:rPr>
                <a:t>n</a:t>
              </a:r>
              <a:r>
                <a:rPr lang="en-US" altLang="en-US" sz="2400" i="0" baseline="-8000" dirty="0">
                  <a:solidFill>
                    <a:schemeClr val="bg2"/>
                  </a:solidFill>
                </a:rPr>
                <a:t> </a:t>
              </a:r>
              <a:r>
                <a:rPr lang="en-US" altLang="en-US" sz="2400" i="0" baseline="-8000" dirty="0" smtClean="0">
                  <a:solidFill>
                    <a:schemeClr val="bg2"/>
                  </a:solidFill>
                </a:rPr>
                <a:t>elements</a:t>
              </a:r>
              <a:endParaRPr lang="en-US" altLang="en-US" sz="2400" i="0" baseline="-8000" dirty="0">
                <a:solidFill>
                  <a:schemeClr val="bg2"/>
                </a:solidFill>
              </a:endParaRPr>
            </a:p>
          </p:txBody>
        </p:sp>
        <p:sp>
          <p:nvSpPr>
            <p:cNvPr id="142438" name="Line 31"/>
            <p:cNvSpPr>
              <a:spLocks noChangeShapeType="1"/>
            </p:cNvSpPr>
            <p:nvPr/>
          </p:nvSpPr>
          <p:spPr bwMode="auto">
            <a:xfrm>
              <a:off x="1968" y="3591"/>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42344" name="AutoShape 32"/>
          <p:cNvSpPr>
            <a:spLocks/>
          </p:cNvSpPr>
          <p:nvPr/>
        </p:nvSpPr>
        <p:spPr bwMode="auto">
          <a:xfrm rot="10800000">
            <a:off x="6553200" y="2133600"/>
            <a:ext cx="609600" cy="1524000"/>
          </a:xfrm>
          <a:prstGeom prst="leftBrace">
            <a:avLst>
              <a:gd name="adj1" fmla="val 20833"/>
              <a:gd name="adj2" fmla="val 49824"/>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pSp>
        <p:nvGrpSpPr>
          <p:cNvPr id="142345" name="Group 33"/>
          <p:cNvGrpSpPr>
            <a:grpSpLocks/>
          </p:cNvGrpSpPr>
          <p:nvPr/>
        </p:nvGrpSpPr>
        <p:grpSpPr bwMode="auto">
          <a:xfrm>
            <a:off x="5257800" y="6096000"/>
            <a:ext cx="3733800" cy="533400"/>
            <a:chOff x="3072" y="3360"/>
            <a:chExt cx="2352" cy="336"/>
          </a:xfrm>
        </p:grpSpPr>
        <p:sp>
          <p:nvSpPr>
            <p:cNvPr id="142435" name="Text Box 34"/>
            <p:cNvSpPr txBox="1">
              <a:spLocks noChangeArrowheads="1"/>
            </p:cNvSpPr>
            <p:nvPr/>
          </p:nvSpPr>
          <p:spPr bwMode="auto">
            <a:xfrm>
              <a:off x="3106" y="3408"/>
              <a:ext cx="2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latin typeface="Tahoma" pitchFamily="34" charset="0"/>
                </a:rPr>
                <a:t>14,23,25,30,31,52,62,79,88,98</a:t>
              </a:r>
              <a:endParaRPr lang="en-CA" altLang="en-US" sz="2000" i="0">
                <a:latin typeface="Tahoma" pitchFamily="34" charset="0"/>
              </a:endParaRPr>
            </a:p>
          </p:txBody>
        </p:sp>
        <p:sp>
          <p:nvSpPr>
            <p:cNvPr id="142436" name="Rectangle 35"/>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42346" name="Group 64"/>
          <p:cNvGrpSpPr>
            <a:grpSpLocks/>
          </p:cNvGrpSpPr>
          <p:nvPr/>
        </p:nvGrpSpPr>
        <p:grpSpPr bwMode="auto">
          <a:xfrm>
            <a:off x="381000" y="4648200"/>
            <a:ext cx="3733800" cy="533400"/>
            <a:chOff x="3072" y="3360"/>
            <a:chExt cx="2352" cy="336"/>
          </a:xfrm>
        </p:grpSpPr>
        <p:sp>
          <p:nvSpPr>
            <p:cNvPr id="142433" name="Text Box 65"/>
            <p:cNvSpPr txBox="1">
              <a:spLocks noChangeArrowheads="1"/>
            </p:cNvSpPr>
            <p:nvPr/>
          </p:nvSpPr>
          <p:spPr bwMode="auto">
            <a:xfrm>
              <a:off x="3106" y="3408"/>
              <a:ext cx="2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latin typeface="Tahoma" pitchFamily="34" charset="0"/>
                </a:rPr>
                <a:t>14,23,25,30,31,52,62,79,88,98</a:t>
              </a:r>
              <a:endParaRPr lang="en-CA" altLang="en-US" sz="2000" i="0">
                <a:latin typeface="Tahoma" pitchFamily="34" charset="0"/>
              </a:endParaRPr>
            </a:p>
          </p:txBody>
        </p:sp>
        <p:sp>
          <p:nvSpPr>
            <p:cNvPr id="142434" name="Rectangle 66"/>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142347" name="Freeform 67"/>
          <p:cNvSpPr>
            <a:spLocks/>
          </p:cNvSpPr>
          <p:nvPr/>
        </p:nvSpPr>
        <p:spPr bwMode="auto">
          <a:xfrm>
            <a:off x="4337050" y="4648200"/>
            <a:ext cx="469900" cy="495300"/>
          </a:xfrm>
          <a:custGeom>
            <a:avLst/>
            <a:gdLst>
              <a:gd name="T0" fmla="*/ 2147483647 w 872"/>
              <a:gd name="T1" fmla="*/ 2147483647 h 888"/>
              <a:gd name="T2" fmla="*/ 2147483647 w 872"/>
              <a:gd name="T3" fmla="*/ 2147483647 h 888"/>
              <a:gd name="T4" fmla="*/ 2147483647 w 872"/>
              <a:gd name="T5" fmla="*/ 2147483647 h 888"/>
              <a:gd name="T6" fmla="*/ 2147483647 w 872"/>
              <a:gd name="T7" fmla="*/ 2147483647 h 888"/>
              <a:gd name="T8" fmla="*/ 2147483647 w 872"/>
              <a:gd name="T9" fmla="*/ 2147483647 h 888"/>
              <a:gd name="T10" fmla="*/ 2147483647 w 872"/>
              <a:gd name="T11" fmla="*/ 2147483647 h 888"/>
              <a:gd name="T12" fmla="*/ 2147483647 w 872"/>
              <a:gd name="T13" fmla="*/ 2147483647 h 888"/>
              <a:gd name="T14" fmla="*/ 2147483647 w 872"/>
              <a:gd name="T15" fmla="*/ 2147483647 h 888"/>
              <a:gd name="T16" fmla="*/ 0 60000 65536"/>
              <a:gd name="T17" fmla="*/ 0 60000 65536"/>
              <a:gd name="T18" fmla="*/ 0 60000 65536"/>
              <a:gd name="T19" fmla="*/ 0 60000 65536"/>
              <a:gd name="T20" fmla="*/ 0 60000 65536"/>
              <a:gd name="T21" fmla="*/ 0 60000 65536"/>
              <a:gd name="T22" fmla="*/ 0 60000 65536"/>
              <a:gd name="T23" fmla="*/ 0 60000 65536"/>
              <a:gd name="T24" fmla="*/ 0 w 872"/>
              <a:gd name="T25" fmla="*/ 0 h 888"/>
              <a:gd name="T26" fmla="*/ 872 w 872"/>
              <a:gd name="T27" fmla="*/ 888 h 8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2" h="888">
                <a:moveTo>
                  <a:pt x="159" y="175"/>
                </a:moveTo>
                <a:cubicBezTo>
                  <a:pt x="76" y="228"/>
                  <a:pt x="4" y="265"/>
                  <a:pt x="2" y="332"/>
                </a:cubicBezTo>
                <a:cubicBezTo>
                  <a:pt x="0" y="399"/>
                  <a:pt x="76" y="503"/>
                  <a:pt x="146" y="579"/>
                </a:cubicBezTo>
                <a:cubicBezTo>
                  <a:pt x="216" y="655"/>
                  <a:pt x="310" y="748"/>
                  <a:pt x="420" y="790"/>
                </a:cubicBezTo>
                <a:cubicBezTo>
                  <a:pt x="530" y="832"/>
                  <a:pt x="736" y="888"/>
                  <a:pt x="804" y="829"/>
                </a:cubicBezTo>
                <a:cubicBezTo>
                  <a:pt x="872" y="770"/>
                  <a:pt x="857" y="568"/>
                  <a:pt x="831" y="437"/>
                </a:cubicBezTo>
                <a:cubicBezTo>
                  <a:pt x="805" y="306"/>
                  <a:pt x="759" y="88"/>
                  <a:pt x="647" y="44"/>
                </a:cubicBezTo>
                <a:cubicBezTo>
                  <a:pt x="535" y="0"/>
                  <a:pt x="261" y="148"/>
                  <a:pt x="159" y="175"/>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42348" name="Group 68"/>
          <p:cNvGrpSpPr>
            <a:grpSpLocks/>
          </p:cNvGrpSpPr>
          <p:nvPr/>
        </p:nvGrpSpPr>
        <p:grpSpPr bwMode="auto">
          <a:xfrm>
            <a:off x="5257800" y="4343400"/>
            <a:ext cx="1219200" cy="1066800"/>
            <a:chOff x="1584" y="3063"/>
            <a:chExt cx="768" cy="672"/>
          </a:xfrm>
        </p:grpSpPr>
        <p:sp>
          <p:nvSpPr>
            <p:cNvPr id="142431" name="AutoShape 69"/>
            <p:cNvSpPr>
              <a:spLocks noChangeArrowheads="1"/>
            </p:cNvSpPr>
            <p:nvPr/>
          </p:nvSpPr>
          <p:spPr bwMode="auto">
            <a:xfrm>
              <a:off x="1584" y="3063"/>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dirty="0">
                  <a:solidFill>
                    <a:schemeClr val="bg2"/>
                  </a:solidFill>
                </a:rPr>
                <a:t>0 </a:t>
              </a:r>
              <a:r>
                <a:rPr lang="en-US" altLang="en-US" sz="2400" i="0" baseline="-8000" dirty="0" smtClean="0">
                  <a:solidFill>
                    <a:schemeClr val="bg2"/>
                  </a:solidFill>
                </a:rPr>
                <a:t>elements</a:t>
              </a:r>
              <a:endParaRPr lang="en-US" altLang="en-US" sz="2400" i="0" baseline="-8000" dirty="0">
                <a:solidFill>
                  <a:schemeClr val="bg2"/>
                </a:solidFill>
              </a:endParaRPr>
            </a:p>
          </p:txBody>
        </p:sp>
        <p:sp>
          <p:nvSpPr>
            <p:cNvPr id="142432" name="Line 70"/>
            <p:cNvSpPr>
              <a:spLocks noChangeShapeType="1"/>
            </p:cNvSpPr>
            <p:nvPr/>
          </p:nvSpPr>
          <p:spPr bwMode="auto">
            <a:xfrm>
              <a:off x="1968" y="3591"/>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42349" name="AutoShape 71"/>
          <p:cNvSpPr>
            <a:spLocks/>
          </p:cNvSpPr>
          <p:nvPr/>
        </p:nvSpPr>
        <p:spPr bwMode="auto">
          <a:xfrm rot="10800000">
            <a:off x="4876800" y="4572000"/>
            <a:ext cx="304800" cy="685800"/>
          </a:xfrm>
          <a:prstGeom prst="leftBrace">
            <a:avLst>
              <a:gd name="adj1" fmla="val 1875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pSp>
        <p:nvGrpSpPr>
          <p:cNvPr id="142350" name="Group 72"/>
          <p:cNvGrpSpPr>
            <a:grpSpLocks/>
          </p:cNvGrpSpPr>
          <p:nvPr/>
        </p:nvGrpSpPr>
        <p:grpSpPr bwMode="auto">
          <a:xfrm rot="5026305">
            <a:off x="5666581" y="4652169"/>
            <a:ext cx="1347788" cy="1797050"/>
            <a:chOff x="2227" y="1194"/>
            <a:chExt cx="1944" cy="2413"/>
          </a:xfrm>
        </p:grpSpPr>
        <p:sp>
          <p:nvSpPr>
            <p:cNvPr id="142425" name="Freeform 73"/>
            <p:cNvSpPr>
              <a:spLocks/>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2426" name="Freeform 74"/>
            <p:cNvSpPr>
              <a:spLocks/>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2427" name="Freeform 75"/>
            <p:cNvSpPr>
              <a:spLocks/>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2428" name="Freeform 76"/>
            <p:cNvSpPr>
              <a:spLocks/>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2429" name="Freeform 77"/>
            <p:cNvSpPr>
              <a:spLocks/>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2430" name="Freeform 78"/>
            <p:cNvSpPr>
              <a:spLocks/>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42351" name="Group 79"/>
          <p:cNvGrpSpPr>
            <a:grpSpLocks/>
          </p:cNvGrpSpPr>
          <p:nvPr/>
        </p:nvGrpSpPr>
        <p:grpSpPr bwMode="auto">
          <a:xfrm rot="3735761">
            <a:off x="2586831" y="1475582"/>
            <a:ext cx="1347787" cy="1797050"/>
            <a:chOff x="2227" y="1194"/>
            <a:chExt cx="1944" cy="2413"/>
          </a:xfrm>
        </p:grpSpPr>
        <p:sp>
          <p:nvSpPr>
            <p:cNvPr id="142419" name="Freeform 80"/>
            <p:cNvSpPr>
              <a:spLocks/>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2420" name="Freeform 81"/>
            <p:cNvSpPr>
              <a:spLocks/>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2421" name="Freeform 82"/>
            <p:cNvSpPr>
              <a:spLocks/>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2422" name="Freeform 83"/>
            <p:cNvSpPr>
              <a:spLocks/>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2423" name="Freeform 84"/>
            <p:cNvSpPr>
              <a:spLocks/>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2424" name="Freeform 85"/>
            <p:cNvSpPr>
              <a:spLocks/>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42352" name="Group 86"/>
          <p:cNvGrpSpPr>
            <a:grpSpLocks/>
          </p:cNvGrpSpPr>
          <p:nvPr/>
        </p:nvGrpSpPr>
        <p:grpSpPr bwMode="auto">
          <a:xfrm flipH="1">
            <a:off x="2895600" y="2819400"/>
            <a:ext cx="2101850" cy="1652588"/>
            <a:chOff x="2592" y="2016"/>
            <a:chExt cx="1324" cy="1041"/>
          </a:xfrm>
        </p:grpSpPr>
        <p:grpSp>
          <p:nvGrpSpPr>
            <p:cNvPr id="142398" name="Group 87"/>
            <p:cNvGrpSpPr>
              <a:grpSpLocks/>
            </p:cNvGrpSpPr>
            <p:nvPr/>
          </p:nvGrpSpPr>
          <p:grpSpPr bwMode="auto">
            <a:xfrm rot="5026305">
              <a:off x="2733" y="1875"/>
              <a:ext cx="849" cy="1132"/>
              <a:chOff x="2227" y="1194"/>
              <a:chExt cx="1944" cy="2413"/>
            </a:xfrm>
          </p:grpSpPr>
          <p:sp>
            <p:nvSpPr>
              <p:cNvPr id="142413" name="Freeform 88"/>
              <p:cNvSpPr>
                <a:spLocks/>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w="9525">
                <a:solidFill>
                  <a:schemeClr val="bg2"/>
                </a:solidFill>
                <a:round/>
                <a:headEnd/>
                <a:tailEnd/>
              </a:ln>
            </p:spPr>
            <p:txBody>
              <a:bodyPr/>
              <a:lstStyle/>
              <a:p>
                <a:endParaRPr lang="en-US"/>
              </a:p>
            </p:txBody>
          </p:sp>
          <p:sp>
            <p:nvSpPr>
              <p:cNvPr id="142414" name="Freeform 89"/>
              <p:cNvSpPr>
                <a:spLocks/>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w="9525">
                <a:solidFill>
                  <a:schemeClr val="bg2"/>
                </a:solidFill>
                <a:round/>
                <a:headEnd/>
                <a:tailEnd/>
              </a:ln>
            </p:spPr>
            <p:txBody>
              <a:bodyPr/>
              <a:lstStyle/>
              <a:p>
                <a:endParaRPr lang="en-US"/>
              </a:p>
            </p:txBody>
          </p:sp>
          <p:sp>
            <p:nvSpPr>
              <p:cNvPr id="142415" name="Freeform 90"/>
              <p:cNvSpPr>
                <a:spLocks/>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w="9525">
                <a:solidFill>
                  <a:schemeClr val="bg2"/>
                </a:solidFill>
                <a:round/>
                <a:headEnd/>
                <a:tailEnd/>
              </a:ln>
            </p:spPr>
            <p:txBody>
              <a:bodyPr/>
              <a:lstStyle/>
              <a:p>
                <a:endParaRPr lang="en-US"/>
              </a:p>
            </p:txBody>
          </p:sp>
          <p:sp>
            <p:nvSpPr>
              <p:cNvPr id="142416" name="Freeform 91"/>
              <p:cNvSpPr>
                <a:spLocks/>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w="9525">
                <a:solidFill>
                  <a:schemeClr val="bg2"/>
                </a:solidFill>
                <a:round/>
                <a:headEnd/>
                <a:tailEnd/>
              </a:ln>
            </p:spPr>
            <p:txBody>
              <a:bodyPr/>
              <a:lstStyle/>
              <a:p>
                <a:endParaRPr lang="en-US"/>
              </a:p>
            </p:txBody>
          </p:sp>
          <p:sp>
            <p:nvSpPr>
              <p:cNvPr id="142417" name="Freeform 92"/>
              <p:cNvSpPr>
                <a:spLocks/>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w="9525">
                <a:solidFill>
                  <a:schemeClr val="bg2"/>
                </a:solidFill>
                <a:round/>
                <a:headEnd/>
                <a:tailEnd/>
              </a:ln>
            </p:spPr>
            <p:txBody>
              <a:bodyPr/>
              <a:lstStyle/>
              <a:p>
                <a:endParaRPr lang="en-US"/>
              </a:p>
            </p:txBody>
          </p:sp>
          <p:sp>
            <p:nvSpPr>
              <p:cNvPr id="142418" name="Freeform 93"/>
              <p:cNvSpPr>
                <a:spLocks/>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w="9525">
                <a:solidFill>
                  <a:schemeClr val="bg2"/>
                </a:solidFill>
                <a:round/>
                <a:headEnd/>
                <a:tailEnd/>
              </a:ln>
            </p:spPr>
            <p:txBody>
              <a:bodyPr/>
              <a:lstStyle/>
              <a:p>
                <a:endParaRPr lang="en-US"/>
              </a:p>
            </p:txBody>
          </p:sp>
        </p:grpSp>
        <p:grpSp>
          <p:nvGrpSpPr>
            <p:cNvPr id="142399" name="Group 94"/>
            <p:cNvGrpSpPr>
              <a:grpSpLocks/>
            </p:cNvGrpSpPr>
            <p:nvPr/>
          </p:nvGrpSpPr>
          <p:grpSpPr bwMode="auto">
            <a:xfrm rot="5026305">
              <a:off x="2829" y="1971"/>
              <a:ext cx="849" cy="1132"/>
              <a:chOff x="2227" y="1194"/>
              <a:chExt cx="1944" cy="2413"/>
            </a:xfrm>
          </p:grpSpPr>
          <p:sp>
            <p:nvSpPr>
              <p:cNvPr id="142407" name="Freeform 95"/>
              <p:cNvSpPr>
                <a:spLocks/>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w="9525">
                <a:solidFill>
                  <a:schemeClr val="bg2"/>
                </a:solidFill>
                <a:round/>
                <a:headEnd/>
                <a:tailEnd/>
              </a:ln>
            </p:spPr>
            <p:txBody>
              <a:bodyPr/>
              <a:lstStyle/>
              <a:p>
                <a:endParaRPr lang="en-US"/>
              </a:p>
            </p:txBody>
          </p:sp>
          <p:sp>
            <p:nvSpPr>
              <p:cNvPr id="142408" name="Freeform 96"/>
              <p:cNvSpPr>
                <a:spLocks/>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w="9525">
                <a:solidFill>
                  <a:schemeClr val="bg2"/>
                </a:solidFill>
                <a:round/>
                <a:headEnd/>
                <a:tailEnd/>
              </a:ln>
            </p:spPr>
            <p:txBody>
              <a:bodyPr/>
              <a:lstStyle/>
              <a:p>
                <a:endParaRPr lang="en-US"/>
              </a:p>
            </p:txBody>
          </p:sp>
          <p:sp>
            <p:nvSpPr>
              <p:cNvPr id="142409" name="Freeform 97"/>
              <p:cNvSpPr>
                <a:spLocks/>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w="9525">
                <a:solidFill>
                  <a:schemeClr val="bg2"/>
                </a:solidFill>
                <a:round/>
                <a:headEnd/>
                <a:tailEnd/>
              </a:ln>
            </p:spPr>
            <p:txBody>
              <a:bodyPr/>
              <a:lstStyle/>
              <a:p>
                <a:endParaRPr lang="en-US"/>
              </a:p>
            </p:txBody>
          </p:sp>
          <p:sp>
            <p:nvSpPr>
              <p:cNvPr id="142410" name="Freeform 98"/>
              <p:cNvSpPr>
                <a:spLocks/>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w="9525">
                <a:solidFill>
                  <a:schemeClr val="bg2"/>
                </a:solidFill>
                <a:round/>
                <a:headEnd/>
                <a:tailEnd/>
              </a:ln>
            </p:spPr>
            <p:txBody>
              <a:bodyPr/>
              <a:lstStyle/>
              <a:p>
                <a:endParaRPr lang="en-US"/>
              </a:p>
            </p:txBody>
          </p:sp>
          <p:sp>
            <p:nvSpPr>
              <p:cNvPr id="142411" name="Freeform 99"/>
              <p:cNvSpPr>
                <a:spLocks/>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w="9525">
                <a:solidFill>
                  <a:schemeClr val="bg2"/>
                </a:solidFill>
                <a:round/>
                <a:headEnd/>
                <a:tailEnd/>
              </a:ln>
            </p:spPr>
            <p:txBody>
              <a:bodyPr/>
              <a:lstStyle/>
              <a:p>
                <a:endParaRPr lang="en-US"/>
              </a:p>
            </p:txBody>
          </p:sp>
          <p:sp>
            <p:nvSpPr>
              <p:cNvPr id="142412" name="Freeform 100"/>
              <p:cNvSpPr>
                <a:spLocks/>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w="9525">
                <a:solidFill>
                  <a:schemeClr val="bg2"/>
                </a:solidFill>
                <a:round/>
                <a:headEnd/>
                <a:tailEnd/>
              </a:ln>
            </p:spPr>
            <p:txBody>
              <a:bodyPr/>
              <a:lstStyle/>
              <a:p>
                <a:endParaRPr lang="en-US"/>
              </a:p>
            </p:txBody>
          </p:sp>
        </p:grpSp>
        <p:grpSp>
          <p:nvGrpSpPr>
            <p:cNvPr id="142400" name="Group 101"/>
            <p:cNvGrpSpPr>
              <a:grpSpLocks/>
            </p:cNvGrpSpPr>
            <p:nvPr/>
          </p:nvGrpSpPr>
          <p:grpSpPr bwMode="auto">
            <a:xfrm rot="5026305">
              <a:off x="2925" y="2067"/>
              <a:ext cx="849" cy="1132"/>
              <a:chOff x="2227" y="1194"/>
              <a:chExt cx="1944" cy="2413"/>
            </a:xfrm>
          </p:grpSpPr>
          <p:sp>
            <p:nvSpPr>
              <p:cNvPr id="142401" name="Freeform 102"/>
              <p:cNvSpPr>
                <a:spLocks/>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w="9525">
                <a:solidFill>
                  <a:schemeClr val="bg2"/>
                </a:solidFill>
                <a:round/>
                <a:headEnd/>
                <a:tailEnd/>
              </a:ln>
            </p:spPr>
            <p:txBody>
              <a:bodyPr/>
              <a:lstStyle/>
              <a:p>
                <a:endParaRPr lang="en-US"/>
              </a:p>
            </p:txBody>
          </p:sp>
          <p:sp>
            <p:nvSpPr>
              <p:cNvPr id="142402" name="Freeform 103"/>
              <p:cNvSpPr>
                <a:spLocks/>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w="9525">
                <a:solidFill>
                  <a:schemeClr val="bg2"/>
                </a:solidFill>
                <a:round/>
                <a:headEnd/>
                <a:tailEnd/>
              </a:ln>
            </p:spPr>
            <p:txBody>
              <a:bodyPr/>
              <a:lstStyle/>
              <a:p>
                <a:endParaRPr lang="en-US"/>
              </a:p>
            </p:txBody>
          </p:sp>
          <p:sp>
            <p:nvSpPr>
              <p:cNvPr id="142403" name="Freeform 104"/>
              <p:cNvSpPr>
                <a:spLocks/>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w="9525">
                <a:solidFill>
                  <a:schemeClr val="bg2"/>
                </a:solidFill>
                <a:round/>
                <a:headEnd/>
                <a:tailEnd/>
              </a:ln>
            </p:spPr>
            <p:txBody>
              <a:bodyPr/>
              <a:lstStyle/>
              <a:p>
                <a:endParaRPr lang="en-US"/>
              </a:p>
            </p:txBody>
          </p:sp>
          <p:sp>
            <p:nvSpPr>
              <p:cNvPr id="142404" name="Freeform 105"/>
              <p:cNvSpPr>
                <a:spLocks/>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w="9525">
                <a:solidFill>
                  <a:schemeClr val="bg2"/>
                </a:solidFill>
                <a:round/>
                <a:headEnd/>
                <a:tailEnd/>
              </a:ln>
            </p:spPr>
            <p:txBody>
              <a:bodyPr/>
              <a:lstStyle/>
              <a:p>
                <a:endParaRPr lang="en-US"/>
              </a:p>
            </p:txBody>
          </p:sp>
          <p:sp>
            <p:nvSpPr>
              <p:cNvPr id="142405" name="Freeform 106"/>
              <p:cNvSpPr>
                <a:spLocks/>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w="9525">
                <a:solidFill>
                  <a:schemeClr val="bg2"/>
                </a:solidFill>
                <a:round/>
                <a:headEnd/>
                <a:tailEnd/>
              </a:ln>
            </p:spPr>
            <p:txBody>
              <a:bodyPr/>
              <a:lstStyle/>
              <a:p>
                <a:endParaRPr lang="en-US"/>
              </a:p>
            </p:txBody>
          </p:sp>
          <p:sp>
            <p:nvSpPr>
              <p:cNvPr id="142406" name="Freeform 107"/>
              <p:cNvSpPr>
                <a:spLocks/>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w="9525">
                <a:solidFill>
                  <a:schemeClr val="bg2"/>
                </a:solidFill>
                <a:round/>
                <a:headEnd/>
                <a:tailEnd/>
              </a:ln>
            </p:spPr>
            <p:txBody>
              <a:bodyPr/>
              <a:lstStyle/>
              <a:p>
                <a:endParaRPr lang="en-US"/>
              </a:p>
            </p:txBody>
          </p:sp>
        </p:grpSp>
      </p:grpSp>
      <p:sp>
        <p:nvSpPr>
          <p:cNvPr id="142353" name="Rectangle 108"/>
          <p:cNvSpPr>
            <a:spLocks noChangeArrowheads="1"/>
          </p:cNvSpPr>
          <p:nvPr/>
        </p:nvSpPr>
        <p:spPr bwMode="auto">
          <a:xfrm>
            <a:off x="-1676400" y="76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a:solidFill>
                  <a:schemeClr val="tx2"/>
                </a:solidFill>
              </a:rPr>
              <a:t>Beginning &amp; </a:t>
            </a:r>
          </a:p>
          <a:p>
            <a:pPr algn="ctr" eaLnBrk="1" hangingPunct="1">
              <a:spcBef>
                <a:spcPct val="0"/>
              </a:spcBef>
              <a:buFontTx/>
              <a:buNone/>
            </a:pPr>
            <a:r>
              <a:rPr lang="en-US" altLang="en-US" sz="4400" i="0" dirty="0">
                <a:solidFill>
                  <a:schemeClr val="tx2"/>
                </a:solidFill>
              </a:rPr>
              <a:t>Ending</a:t>
            </a:r>
            <a:endParaRPr lang="en-CA" altLang="en-US" sz="4400" i="0" dirty="0">
              <a:solidFill>
                <a:schemeClr val="tx2"/>
              </a:solidFill>
            </a:endParaRPr>
          </a:p>
        </p:txBody>
      </p:sp>
      <p:grpSp>
        <p:nvGrpSpPr>
          <p:cNvPr id="142354" name="Group 109"/>
          <p:cNvGrpSpPr>
            <a:grpSpLocks noChangeAspect="1"/>
          </p:cNvGrpSpPr>
          <p:nvPr/>
        </p:nvGrpSpPr>
        <p:grpSpPr bwMode="auto">
          <a:xfrm>
            <a:off x="5310188" y="50800"/>
            <a:ext cx="1166812" cy="1168400"/>
            <a:chOff x="3408" y="1200"/>
            <a:chExt cx="907" cy="907"/>
          </a:xfrm>
        </p:grpSpPr>
        <p:grpSp>
          <p:nvGrpSpPr>
            <p:cNvPr id="142390" name="Group 110"/>
            <p:cNvGrpSpPr>
              <a:grpSpLocks noChangeAspect="1"/>
            </p:cNvGrpSpPr>
            <p:nvPr/>
          </p:nvGrpSpPr>
          <p:grpSpPr bwMode="auto">
            <a:xfrm>
              <a:off x="3533" y="1582"/>
              <a:ext cx="256" cy="210"/>
              <a:chOff x="1728" y="2064"/>
              <a:chExt cx="768" cy="672"/>
            </a:xfrm>
          </p:grpSpPr>
          <p:sp>
            <p:nvSpPr>
              <p:cNvPr id="142396" name="AutoShape 11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2400" i="0" baseline="-8000">
                  <a:solidFill>
                    <a:schemeClr val="bg2"/>
                  </a:solidFill>
                </a:endParaRPr>
              </a:p>
            </p:txBody>
          </p:sp>
          <p:sp>
            <p:nvSpPr>
              <p:cNvPr id="142397" name="Line 11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142391" name="Picture 11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88" y="1488"/>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2392" name="Object 114"/>
            <p:cNvGraphicFramePr>
              <a:graphicFrameLocks noChangeAspect="1"/>
            </p:cNvGraphicFramePr>
            <p:nvPr/>
          </p:nvGraphicFramePr>
          <p:xfrm>
            <a:off x="3504" y="1584"/>
            <a:ext cx="336" cy="174"/>
          </p:xfrm>
          <a:graphic>
            <a:graphicData uri="http://schemas.openxmlformats.org/presentationml/2006/ole">
              <mc:AlternateContent xmlns:mc="http://schemas.openxmlformats.org/markup-compatibility/2006">
                <mc:Choice xmlns:v="urn:schemas-microsoft-com:vml" Requires="v">
                  <p:oleObj spid="_x0000_s142492" name="Equation" r:id="rId6" imgW="342603" imgH="177646" progId="Equation.3">
                    <p:embed/>
                  </p:oleObj>
                </mc:Choice>
                <mc:Fallback>
                  <p:oleObj name="Equation" r:id="rId6" imgW="342603" imgH="177646" progId="Equation.3">
                    <p:embed/>
                    <p:pic>
                      <p:nvPicPr>
                        <p:cNvPr id="0" name="Object 1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4" y="1584"/>
                          <a:ext cx="336"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2393" name="Group 115"/>
            <p:cNvGrpSpPr>
              <a:grpSpLocks noChangeAspect="1"/>
            </p:cNvGrpSpPr>
            <p:nvPr/>
          </p:nvGrpSpPr>
          <p:grpSpPr bwMode="auto">
            <a:xfrm>
              <a:off x="3408" y="1200"/>
              <a:ext cx="907" cy="907"/>
              <a:chOff x="4704" y="3120"/>
              <a:chExt cx="907" cy="907"/>
            </a:xfrm>
          </p:grpSpPr>
          <p:sp>
            <p:nvSpPr>
              <p:cNvPr id="142394" name="Oval 116"/>
              <p:cNvSpPr>
                <a:spLocks noChangeAspect="1" noChangeArrowheads="1"/>
              </p:cNvSpPr>
              <p:nvPr/>
            </p:nvSpPr>
            <p:spPr bwMode="auto">
              <a:xfrm>
                <a:off x="4704" y="3120"/>
                <a:ext cx="907" cy="907"/>
              </a:xfrm>
              <a:prstGeom prst="ellipse">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2395" name="Line 117"/>
              <p:cNvSpPr>
                <a:spLocks noChangeAspect="1" noChangeShapeType="1"/>
              </p:cNvSpPr>
              <p:nvPr/>
            </p:nvSpPr>
            <p:spPr bwMode="auto">
              <a:xfrm flipV="1">
                <a:off x="4896" y="3216"/>
                <a:ext cx="528" cy="720"/>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142355" name="Group 118"/>
          <p:cNvGrpSpPr>
            <a:grpSpLocks noChangeAspect="1"/>
          </p:cNvGrpSpPr>
          <p:nvPr/>
        </p:nvGrpSpPr>
        <p:grpSpPr bwMode="auto">
          <a:xfrm>
            <a:off x="3938588" y="76200"/>
            <a:ext cx="1169987" cy="1169988"/>
            <a:chOff x="3077" y="2352"/>
            <a:chExt cx="907" cy="907"/>
          </a:xfrm>
        </p:grpSpPr>
        <p:grpSp>
          <p:nvGrpSpPr>
            <p:cNvPr id="142379" name="Group 119"/>
            <p:cNvGrpSpPr>
              <a:grpSpLocks noChangeAspect="1"/>
            </p:cNvGrpSpPr>
            <p:nvPr/>
          </p:nvGrpSpPr>
          <p:grpSpPr bwMode="auto">
            <a:xfrm>
              <a:off x="3077" y="2352"/>
              <a:ext cx="907" cy="907"/>
              <a:chOff x="2976" y="2352"/>
              <a:chExt cx="907" cy="907"/>
            </a:xfrm>
          </p:grpSpPr>
          <p:sp>
            <p:nvSpPr>
              <p:cNvPr id="142387" name="Freeform 120"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sp>
            <p:nvSpPr>
              <p:cNvPr id="142388" name="Oval 121"/>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142389" name="Picture 1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42380" name="Group 123"/>
            <p:cNvGrpSpPr>
              <a:grpSpLocks noChangeAspect="1"/>
            </p:cNvGrpSpPr>
            <p:nvPr/>
          </p:nvGrpSpPr>
          <p:grpSpPr bwMode="auto">
            <a:xfrm rot="2360341">
              <a:off x="3360" y="2401"/>
              <a:ext cx="421" cy="527"/>
              <a:chOff x="2227" y="1194"/>
              <a:chExt cx="1944" cy="2413"/>
            </a:xfrm>
          </p:grpSpPr>
          <p:sp>
            <p:nvSpPr>
              <p:cNvPr id="142381" name="Freeform 124"/>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2382" name="Freeform 125"/>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2383" name="Freeform 126"/>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2384" name="Freeform 127"/>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2385" name="Freeform 128"/>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2386" name="Freeform 129"/>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142356" name="Group 130"/>
          <p:cNvGrpSpPr>
            <a:grpSpLocks noChangeAspect="1"/>
          </p:cNvGrpSpPr>
          <p:nvPr/>
        </p:nvGrpSpPr>
        <p:grpSpPr bwMode="auto">
          <a:xfrm>
            <a:off x="8024813" y="0"/>
            <a:ext cx="1119187" cy="1169988"/>
            <a:chOff x="4641" y="2352"/>
            <a:chExt cx="735" cy="768"/>
          </a:xfrm>
        </p:grpSpPr>
        <p:sp>
          <p:nvSpPr>
            <p:cNvPr id="142366" name="Freeform 131"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nvGrpSpPr>
            <p:cNvPr id="142367" name="Group 132"/>
            <p:cNvGrpSpPr>
              <a:grpSpLocks noChangeAspect="1"/>
            </p:cNvGrpSpPr>
            <p:nvPr/>
          </p:nvGrpSpPr>
          <p:grpSpPr bwMode="auto">
            <a:xfrm>
              <a:off x="4703" y="2655"/>
              <a:ext cx="208" cy="170"/>
              <a:chOff x="1728" y="2064"/>
              <a:chExt cx="768" cy="672"/>
            </a:xfrm>
          </p:grpSpPr>
          <p:sp>
            <p:nvSpPr>
              <p:cNvPr id="142377" name="AutoShape 133"/>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42378" name="Line 134"/>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42368" name="Oval 135"/>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142369" name="Picture 13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2370" name="Group 137"/>
            <p:cNvGrpSpPr>
              <a:grpSpLocks noChangeAspect="1"/>
            </p:cNvGrpSpPr>
            <p:nvPr/>
          </p:nvGrpSpPr>
          <p:grpSpPr bwMode="auto">
            <a:xfrm rot="2360341">
              <a:off x="4794" y="2352"/>
              <a:ext cx="342" cy="428"/>
              <a:chOff x="2227" y="1194"/>
              <a:chExt cx="1944" cy="2413"/>
            </a:xfrm>
          </p:grpSpPr>
          <p:sp>
            <p:nvSpPr>
              <p:cNvPr id="142371" name="Freeform 138"/>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2372" name="Freeform 139"/>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2373" name="Freeform 140"/>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2374" name="Freeform 141"/>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2375" name="Freeform 142"/>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2376" name="Freeform 143"/>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142357" name="Group 144"/>
          <p:cNvGrpSpPr>
            <a:grpSpLocks/>
          </p:cNvGrpSpPr>
          <p:nvPr/>
        </p:nvGrpSpPr>
        <p:grpSpPr bwMode="auto">
          <a:xfrm>
            <a:off x="6629400" y="50800"/>
            <a:ext cx="1166813" cy="1168400"/>
            <a:chOff x="1824" y="2928"/>
            <a:chExt cx="735" cy="736"/>
          </a:xfrm>
        </p:grpSpPr>
        <p:grpSp>
          <p:nvGrpSpPr>
            <p:cNvPr id="142358" name="Group 145"/>
            <p:cNvGrpSpPr>
              <a:grpSpLocks noChangeAspect="1"/>
            </p:cNvGrpSpPr>
            <p:nvPr/>
          </p:nvGrpSpPr>
          <p:grpSpPr bwMode="auto">
            <a:xfrm>
              <a:off x="1886" y="3216"/>
              <a:ext cx="208" cy="170"/>
              <a:chOff x="1728" y="2064"/>
              <a:chExt cx="768" cy="672"/>
            </a:xfrm>
          </p:grpSpPr>
          <p:sp>
            <p:nvSpPr>
              <p:cNvPr id="142364" name="AutoShape 146"/>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0 km</a:t>
                </a:r>
                <a:endParaRPr lang="en-CA" altLang="en-US" sz="1400" i="0" baseline="-8000">
                  <a:solidFill>
                    <a:schemeClr val="bg2"/>
                  </a:solidFill>
                </a:endParaRPr>
              </a:p>
            </p:txBody>
          </p:sp>
          <p:sp>
            <p:nvSpPr>
              <p:cNvPr id="142365" name="Line 147"/>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42359" name="Oval 148"/>
            <p:cNvSpPr>
              <a:spLocks noChangeAspect="1" noChangeArrowheads="1"/>
            </p:cNvSpPr>
            <p:nvPr/>
          </p:nvSpPr>
          <p:spPr bwMode="auto">
            <a:xfrm>
              <a:off x="1824" y="2928"/>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142360" name="Group 149"/>
            <p:cNvGrpSpPr>
              <a:grpSpLocks noChangeAspect="1"/>
            </p:cNvGrpSpPr>
            <p:nvPr/>
          </p:nvGrpSpPr>
          <p:grpSpPr bwMode="auto">
            <a:xfrm>
              <a:off x="2288" y="3216"/>
              <a:ext cx="208" cy="170"/>
              <a:chOff x="1728" y="2064"/>
              <a:chExt cx="768" cy="672"/>
            </a:xfrm>
          </p:grpSpPr>
          <p:sp>
            <p:nvSpPr>
              <p:cNvPr id="142362" name="AutoShape 15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42363" name="Line 15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42361" name="AutoShape 152"/>
            <p:cNvSpPr>
              <a:spLocks noChangeArrowheads="1"/>
            </p:cNvSpPr>
            <p:nvPr/>
          </p:nvSpPr>
          <p:spPr bwMode="auto">
            <a:xfrm>
              <a:off x="2112" y="3264"/>
              <a:ext cx="144" cy="48"/>
            </a:xfrm>
            <a:prstGeom prst="rightArrow">
              <a:avLst>
                <a:gd name="adj1" fmla="val 50000"/>
                <a:gd name="adj2" fmla="val 75000"/>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p:txBody>
          <a:bodyPr/>
          <a:lstStyle/>
          <a:p>
            <a:pPr eaLnBrk="1" hangingPunct="1"/>
            <a:r>
              <a:rPr lang="en-US" altLang="en-US" smtClean="0"/>
              <a:t>Running Time </a:t>
            </a:r>
            <a:endParaRPr lang="en-CA" altLang="en-US" smtClean="0"/>
          </a:p>
        </p:txBody>
      </p:sp>
      <p:sp>
        <p:nvSpPr>
          <p:cNvPr id="143363" name="Rectangle 3"/>
          <p:cNvSpPr>
            <a:spLocks noGrp="1" noChangeArrowheads="1"/>
          </p:cNvSpPr>
          <p:nvPr>
            <p:ph type="body" idx="1"/>
          </p:nvPr>
        </p:nvSpPr>
        <p:spPr>
          <a:xfrm>
            <a:off x="838200" y="1524000"/>
            <a:ext cx="7772400" cy="1219200"/>
          </a:xfrm>
        </p:spPr>
        <p:txBody>
          <a:bodyPr/>
          <a:lstStyle/>
          <a:p>
            <a:pPr algn="ctr" eaLnBrk="1" hangingPunct="1">
              <a:lnSpc>
                <a:spcPct val="90000"/>
              </a:lnSpc>
              <a:buFontTx/>
              <a:buNone/>
            </a:pPr>
            <a:r>
              <a:rPr lang="en-US" altLang="en-US" sz="2800" smtClean="0"/>
              <a:t>Inserting an element into a list of size </a:t>
            </a:r>
            <a:r>
              <a:rPr lang="en-US" altLang="en-US" sz="2800" i="1" smtClean="0"/>
              <a:t>i</a:t>
            </a:r>
          </a:p>
          <a:p>
            <a:pPr algn="ctr" eaLnBrk="1" hangingPunct="1">
              <a:lnSpc>
                <a:spcPct val="90000"/>
              </a:lnSpc>
              <a:buFontTx/>
              <a:buNone/>
            </a:pPr>
            <a:r>
              <a:rPr lang="en-US" altLang="en-US" sz="2800" smtClean="0"/>
              <a:t>takes </a:t>
            </a:r>
            <a:r>
              <a:rPr lang="en-CA" altLang="en-US" sz="2400" smtClean="0">
                <a:sym typeface="Symbol" pitchFamily="18" charset="2"/>
              </a:rPr>
              <a:t></a:t>
            </a:r>
            <a:r>
              <a:rPr lang="en-US" altLang="en-US" sz="2800" smtClean="0"/>
              <a:t>(</a:t>
            </a:r>
            <a:r>
              <a:rPr lang="en-US" altLang="en-US" sz="2800" i="1" smtClean="0"/>
              <a:t>i</a:t>
            </a:r>
            <a:r>
              <a:rPr lang="en-US" altLang="en-US" sz="2800" smtClean="0"/>
              <a:t>) time. </a:t>
            </a:r>
          </a:p>
          <a:p>
            <a:pPr algn="ctr" eaLnBrk="1" hangingPunct="1">
              <a:lnSpc>
                <a:spcPct val="90000"/>
              </a:lnSpc>
              <a:buFontTx/>
              <a:buNone/>
            </a:pPr>
            <a:r>
              <a:rPr lang="en-US" altLang="en-US" sz="2800" smtClean="0"/>
              <a:t>Total = </a:t>
            </a:r>
            <a:r>
              <a:rPr lang="en-US" altLang="en-US" smtClean="0">
                <a:cs typeface="Times New Roman" pitchFamily="18" charset="0"/>
              </a:rPr>
              <a:t>1+2+3+…+</a:t>
            </a:r>
            <a:r>
              <a:rPr lang="en-US" altLang="en-US" i="1" smtClean="0">
                <a:cs typeface="Times New Roman" pitchFamily="18" charset="0"/>
              </a:rPr>
              <a:t>n</a:t>
            </a:r>
            <a:r>
              <a:rPr lang="en-US" altLang="en-US" smtClean="0">
                <a:cs typeface="Times New Roman" pitchFamily="18" charset="0"/>
              </a:rPr>
              <a:t>                                         </a:t>
            </a:r>
            <a:endParaRPr lang="en-US" altLang="en-US" sz="2800" smtClean="0"/>
          </a:p>
        </p:txBody>
      </p:sp>
      <p:sp>
        <p:nvSpPr>
          <p:cNvPr id="143364" name="Freeform 4" descr="Green marble"/>
          <p:cNvSpPr>
            <a:spLocks/>
          </p:cNvSpPr>
          <p:nvPr/>
        </p:nvSpPr>
        <p:spPr bwMode="auto">
          <a:xfrm>
            <a:off x="228600" y="2971800"/>
            <a:ext cx="4724400" cy="2362200"/>
          </a:xfrm>
          <a:custGeom>
            <a:avLst/>
            <a:gdLst>
              <a:gd name="T0" fmla="*/ 2147483647 w 3879"/>
              <a:gd name="T1" fmla="*/ 2147483647 h 1488"/>
              <a:gd name="T2" fmla="*/ 2147483647 w 3879"/>
              <a:gd name="T3" fmla="*/ 2147483647 h 1488"/>
              <a:gd name="T4" fmla="*/ 2147483647 w 3879"/>
              <a:gd name="T5" fmla="*/ 2147483647 h 1488"/>
              <a:gd name="T6" fmla="*/ 2147483647 w 3879"/>
              <a:gd name="T7" fmla="*/ 2147483647 h 1488"/>
              <a:gd name="T8" fmla="*/ 2147483647 w 3879"/>
              <a:gd name="T9" fmla="*/ 2147483647 h 1488"/>
              <a:gd name="T10" fmla="*/ 2147483647 w 3879"/>
              <a:gd name="T11" fmla="*/ 2147483647 h 1488"/>
              <a:gd name="T12" fmla="*/ 2147483647 w 3879"/>
              <a:gd name="T13" fmla="*/ 2147483647 h 1488"/>
              <a:gd name="T14" fmla="*/ 2147483647 w 3879"/>
              <a:gd name="T15" fmla="*/ 2147483647 h 1488"/>
              <a:gd name="T16" fmla="*/ 2147483647 w 3879"/>
              <a:gd name="T17" fmla="*/ 2147483647 h 1488"/>
              <a:gd name="T18" fmla="*/ 2147483647 w 3879"/>
              <a:gd name="T19" fmla="*/ 2147483647 h 1488"/>
              <a:gd name="T20" fmla="*/ 2147483647 w 3879"/>
              <a:gd name="T21" fmla="*/ 2147483647 h 1488"/>
              <a:gd name="T22" fmla="*/ 2147483647 w 3879"/>
              <a:gd name="T23" fmla="*/ 2147483647 h 14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79"/>
              <a:gd name="T37" fmla="*/ 0 h 1488"/>
              <a:gd name="T38" fmla="*/ 3879 w 3879"/>
              <a:gd name="T39" fmla="*/ 1488 h 148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79" h="1488">
                <a:moveTo>
                  <a:pt x="1260" y="25"/>
                </a:moveTo>
                <a:cubicBezTo>
                  <a:pt x="1484" y="50"/>
                  <a:pt x="1659" y="223"/>
                  <a:pt x="2061" y="254"/>
                </a:cubicBezTo>
                <a:cubicBezTo>
                  <a:pt x="2464" y="286"/>
                  <a:pt x="3477" y="106"/>
                  <a:pt x="3678" y="214"/>
                </a:cubicBezTo>
                <a:cubicBezTo>
                  <a:pt x="3879" y="322"/>
                  <a:pt x="3348" y="741"/>
                  <a:pt x="3268" y="899"/>
                </a:cubicBezTo>
                <a:cubicBezTo>
                  <a:pt x="3188" y="1057"/>
                  <a:pt x="3242" y="1085"/>
                  <a:pt x="3199" y="1161"/>
                </a:cubicBezTo>
                <a:cubicBezTo>
                  <a:pt x="3156" y="1237"/>
                  <a:pt x="3102" y="1331"/>
                  <a:pt x="3007" y="1353"/>
                </a:cubicBezTo>
                <a:cubicBezTo>
                  <a:pt x="2912" y="1375"/>
                  <a:pt x="2771" y="1301"/>
                  <a:pt x="2627" y="1291"/>
                </a:cubicBezTo>
                <a:cubicBezTo>
                  <a:pt x="2483" y="1281"/>
                  <a:pt x="2533" y="1280"/>
                  <a:pt x="2142" y="1295"/>
                </a:cubicBezTo>
                <a:cubicBezTo>
                  <a:pt x="1752" y="1309"/>
                  <a:pt x="566" y="1488"/>
                  <a:pt x="283" y="1375"/>
                </a:cubicBezTo>
                <a:cubicBezTo>
                  <a:pt x="0" y="1261"/>
                  <a:pt x="372" y="826"/>
                  <a:pt x="445" y="614"/>
                </a:cubicBezTo>
                <a:cubicBezTo>
                  <a:pt x="517" y="403"/>
                  <a:pt x="579" y="203"/>
                  <a:pt x="716" y="105"/>
                </a:cubicBezTo>
                <a:cubicBezTo>
                  <a:pt x="852" y="7"/>
                  <a:pt x="1036" y="0"/>
                  <a:pt x="1260" y="25"/>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143365" name="Freeform 5"/>
          <p:cNvSpPr>
            <a:spLocks/>
          </p:cNvSpPr>
          <p:nvPr/>
        </p:nvSpPr>
        <p:spPr bwMode="auto">
          <a:xfrm>
            <a:off x="2425700" y="3505200"/>
            <a:ext cx="1384300" cy="1409700"/>
          </a:xfrm>
          <a:custGeom>
            <a:avLst/>
            <a:gdLst>
              <a:gd name="T0" fmla="*/ 2147483647 w 872"/>
              <a:gd name="T1" fmla="*/ 2147483647 h 888"/>
              <a:gd name="T2" fmla="*/ 2147483647 w 872"/>
              <a:gd name="T3" fmla="*/ 2147483647 h 888"/>
              <a:gd name="T4" fmla="*/ 2147483647 w 872"/>
              <a:gd name="T5" fmla="*/ 2147483647 h 888"/>
              <a:gd name="T6" fmla="*/ 2147483647 w 872"/>
              <a:gd name="T7" fmla="*/ 2147483647 h 888"/>
              <a:gd name="T8" fmla="*/ 2147483647 w 872"/>
              <a:gd name="T9" fmla="*/ 2147483647 h 888"/>
              <a:gd name="T10" fmla="*/ 2147483647 w 872"/>
              <a:gd name="T11" fmla="*/ 2147483647 h 888"/>
              <a:gd name="T12" fmla="*/ 2147483647 w 872"/>
              <a:gd name="T13" fmla="*/ 2147483647 h 888"/>
              <a:gd name="T14" fmla="*/ 2147483647 w 872"/>
              <a:gd name="T15" fmla="*/ 2147483647 h 888"/>
              <a:gd name="T16" fmla="*/ 0 60000 65536"/>
              <a:gd name="T17" fmla="*/ 0 60000 65536"/>
              <a:gd name="T18" fmla="*/ 0 60000 65536"/>
              <a:gd name="T19" fmla="*/ 0 60000 65536"/>
              <a:gd name="T20" fmla="*/ 0 60000 65536"/>
              <a:gd name="T21" fmla="*/ 0 60000 65536"/>
              <a:gd name="T22" fmla="*/ 0 60000 65536"/>
              <a:gd name="T23" fmla="*/ 0 60000 65536"/>
              <a:gd name="T24" fmla="*/ 0 w 872"/>
              <a:gd name="T25" fmla="*/ 0 h 888"/>
              <a:gd name="T26" fmla="*/ 872 w 872"/>
              <a:gd name="T27" fmla="*/ 888 h 8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2" h="888">
                <a:moveTo>
                  <a:pt x="159" y="175"/>
                </a:moveTo>
                <a:cubicBezTo>
                  <a:pt x="76" y="228"/>
                  <a:pt x="4" y="265"/>
                  <a:pt x="2" y="332"/>
                </a:cubicBezTo>
                <a:cubicBezTo>
                  <a:pt x="0" y="399"/>
                  <a:pt x="76" y="503"/>
                  <a:pt x="146" y="579"/>
                </a:cubicBezTo>
                <a:cubicBezTo>
                  <a:pt x="216" y="655"/>
                  <a:pt x="310" y="748"/>
                  <a:pt x="420" y="790"/>
                </a:cubicBezTo>
                <a:cubicBezTo>
                  <a:pt x="530" y="832"/>
                  <a:pt x="736" y="888"/>
                  <a:pt x="804" y="829"/>
                </a:cubicBezTo>
                <a:cubicBezTo>
                  <a:pt x="872" y="770"/>
                  <a:pt x="857" y="568"/>
                  <a:pt x="831" y="437"/>
                </a:cubicBezTo>
                <a:cubicBezTo>
                  <a:pt x="805" y="306"/>
                  <a:pt x="759" y="88"/>
                  <a:pt x="647" y="44"/>
                </a:cubicBezTo>
                <a:cubicBezTo>
                  <a:pt x="535" y="0"/>
                  <a:pt x="261" y="148"/>
                  <a:pt x="159" y="175"/>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366" name="Text Box 6"/>
          <p:cNvSpPr txBox="1">
            <a:spLocks noChangeArrowheads="1"/>
          </p:cNvSpPr>
          <p:nvPr/>
        </p:nvSpPr>
        <p:spPr bwMode="auto">
          <a:xfrm>
            <a:off x="2878138" y="4248150"/>
            <a:ext cx="644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98</a:t>
            </a:r>
            <a:endParaRPr lang="en-CA" altLang="en-US" sz="2000" i="0"/>
          </a:p>
        </p:txBody>
      </p:sp>
      <p:sp>
        <p:nvSpPr>
          <p:cNvPr id="143367" name="Text Box 7"/>
          <p:cNvSpPr txBox="1">
            <a:spLocks noChangeArrowheads="1"/>
          </p:cNvSpPr>
          <p:nvPr/>
        </p:nvSpPr>
        <p:spPr bwMode="auto">
          <a:xfrm>
            <a:off x="2492375" y="40020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5</a:t>
            </a:r>
            <a:endParaRPr lang="en-CA" altLang="en-US" sz="2000" i="0"/>
          </a:p>
        </p:txBody>
      </p:sp>
      <p:sp>
        <p:nvSpPr>
          <p:cNvPr id="143368" name="Text Box 8"/>
          <p:cNvSpPr txBox="1">
            <a:spLocks noChangeArrowheads="1"/>
          </p:cNvSpPr>
          <p:nvPr/>
        </p:nvSpPr>
        <p:spPr bwMode="auto">
          <a:xfrm>
            <a:off x="2913063" y="3959225"/>
            <a:ext cx="461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solidFill>
                  <a:schemeClr val="tx2"/>
                </a:solidFill>
              </a:rPr>
              <a:t>62</a:t>
            </a:r>
            <a:endParaRPr lang="en-CA" altLang="en-US" sz="2000" i="0">
              <a:solidFill>
                <a:schemeClr val="tx2"/>
              </a:solidFill>
            </a:endParaRPr>
          </a:p>
        </p:txBody>
      </p:sp>
      <p:sp>
        <p:nvSpPr>
          <p:cNvPr id="143369" name="Text Box 9"/>
          <p:cNvSpPr txBox="1">
            <a:spLocks noChangeArrowheads="1"/>
          </p:cNvSpPr>
          <p:nvPr/>
        </p:nvSpPr>
        <p:spPr bwMode="auto">
          <a:xfrm>
            <a:off x="3313113" y="44465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79</a:t>
            </a:r>
            <a:endParaRPr lang="en-CA" altLang="en-US" sz="2000" i="0"/>
          </a:p>
        </p:txBody>
      </p:sp>
      <p:grpSp>
        <p:nvGrpSpPr>
          <p:cNvPr id="143370" name="Group 10"/>
          <p:cNvGrpSpPr>
            <a:grpSpLocks/>
          </p:cNvGrpSpPr>
          <p:nvPr/>
        </p:nvGrpSpPr>
        <p:grpSpPr bwMode="auto">
          <a:xfrm>
            <a:off x="822325" y="3886200"/>
            <a:ext cx="1524000" cy="533400"/>
            <a:chOff x="3072" y="3360"/>
            <a:chExt cx="2352" cy="336"/>
          </a:xfrm>
        </p:grpSpPr>
        <p:sp>
          <p:nvSpPr>
            <p:cNvPr id="143394" name="Text Box 11"/>
            <p:cNvSpPr txBox="1">
              <a:spLocks noChangeArrowheads="1"/>
            </p:cNvSpPr>
            <p:nvPr/>
          </p:nvSpPr>
          <p:spPr bwMode="auto">
            <a:xfrm>
              <a:off x="3106" y="3413"/>
              <a:ext cx="21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3,31,52,88</a:t>
              </a:r>
              <a:endParaRPr lang="en-CA" altLang="en-US" sz="2000" i="0"/>
            </a:p>
          </p:txBody>
        </p:sp>
        <p:sp>
          <p:nvSpPr>
            <p:cNvPr id="143395" name="Rectangle 12"/>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143371" name="Freeform 13" descr="Green marble"/>
          <p:cNvSpPr>
            <a:spLocks/>
          </p:cNvSpPr>
          <p:nvPr/>
        </p:nvSpPr>
        <p:spPr bwMode="auto">
          <a:xfrm>
            <a:off x="4114800" y="4495800"/>
            <a:ext cx="5029200" cy="2362200"/>
          </a:xfrm>
          <a:custGeom>
            <a:avLst/>
            <a:gdLst>
              <a:gd name="T0" fmla="*/ 2147483647 w 3879"/>
              <a:gd name="T1" fmla="*/ 2147483647 h 1488"/>
              <a:gd name="T2" fmla="*/ 2147483647 w 3879"/>
              <a:gd name="T3" fmla="*/ 2147483647 h 1488"/>
              <a:gd name="T4" fmla="*/ 2147483647 w 3879"/>
              <a:gd name="T5" fmla="*/ 2147483647 h 1488"/>
              <a:gd name="T6" fmla="*/ 2147483647 w 3879"/>
              <a:gd name="T7" fmla="*/ 2147483647 h 1488"/>
              <a:gd name="T8" fmla="*/ 2147483647 w 3879"/>
              <a:gd name="T9" fmla="*/ 2147483647 h 1488"/>
              <a:gd name="T10" fmla="*/ 2147483647 w 3879"/>
              <a:gd name="T11" fmla="*/ 2147483647 h 1488"/>
              <a:gd name="T12" fmla="*/ 2147483647 w 3879"/>
              <a:gd name="T13" fmla="*/ 2147483647 h 1488"/>
              <a:gd name="T14" fmla="*/ 2147483647 w 3879"/>
              <a:gd name="T15" fmla="*/ 2147483647 h 1488"/>
              <a:gd name="T16" fmla="*/ 2147483647 w 3879"/>
              <a:gd name="T17" fmla="*/ 2147483647 h 1488"/>
              <a:gd name="T18" fmla="*/ 2147483647 w 3879"/>
              <a:gd name="T19" fmla="*/ 2147483647 h 1488"/>
              <a:gd name="T20" fmla="*/ 2147483647 w 3879"/>
              <a:gd name="T21" fmla="*/ 2147483647 h 1488"/>
              <a:gd name="T22" fmla="*/ 2147483647 w 3879"/>
              <a:gd name="T23" fmla="*/ 2147483647 h 14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79"/>
              <a:gd name="T37" fmla="*/ 0 h 1488"/>
              <a:gd name="T38" fmla="*/ 3879 w 3879"/>
              <a:gd name="T39" fmla="*/ 1488 h 148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79" h="1488">
                <a:moveTo>
                  <a:pt x="1260" y="25"/>
                </a:moveTo>
                <a:cubicBezTo>
                  <a:pt x="1484" y="50"/>
                  <a:pt x="1659" y="223"/>
                  <a:pt x="2061" y="254"/>
                </a:cubicBezTo>
                <a:cubicBezTo>
                  <a:pt x="2464" y="286"/>
                  <a:pt x="3477" y="106"/>
                  <a:pt x="3678" y="214"/>
                </a:cubicBezTo>
                <a:cubicBezTo>
                  <a:pt x="3879" y="322"/>
                  <a:pt x="3348" y="741"/>
                  <a:pt x="3268" y="899"/>
                </a:cubicBezTo>
                <a:cubicBezTo>
                  <a:pt x="3188" y="1057"/>
                  <a:pt x="3242" y="1085"/>
                  <a:pt x="3199" y="1161"/>
                </a:cubicBezTo>
                <a:cubicBezTo>
                  <a:pt x="3156" y="1237"/>
                  <a:pt x="3102" y="1331"/>
                  <a:pt x="3007" y="1353"/>
                </a:cubicBezTo>
                <a:cubicBezTo>
                  <a:pt x="2912" y="1375"/>
                  <a:pt x="2771" y="1301"/>
                  <a:pt x="2627" y="1291"/>
                </a:cubicBezTo>
                <a:cubicBezTo>
                  <a:pt x="2483" y="1281"/>
                  <a:pt x="2533" y="1280"/>
                  <a:pt x="2142" y="1295"/>
                </a:cubicBezTo>
                <a:cubicBezTo>
                  <a:pt x="1752" y="1309"/>
                  <a:pt x="566" y="1488"/>
                  <a:pt x="283" y="1375"/>
                </a:cubicBezTo>
                <a:cubicBezTo>
                  <a:pt x="0" y="1261"/>
                  <a:pt x="372" y="826"/>
                  <a:pt x="445" y="614"/>
                </a:cubicBezTo>
                <a:cubicBezTo>
                  <a:pt x="517" y="403"/>
                  <a:pt x="579" y="203"/>
                  <a:pt x="716" y="105"/>
                </a:cubicBezTo>
                <a:cubicBezTo>
                  <a:pt x="852" y="7"/>
                  <a:pt x="1036" y="0"/>
                  <a:pt x="1260" y="25"/>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143372" name="Group 14"/>
          <p:cNvGrpSpPr>
            <a:grpSpLocks/>
          </p:cNvGrpSpPr>
          <p:nvPr/>
        </p:nvGrpSpPr>
        <p:grpSpPr bwMode="auto">
          <a:xfrm>
            <a:off x="6692900" y="5029200"/>
            <a:ext cx="1384300" cy="1409700"/>
            <a:chOff x="4205" y="3063"/>
            <a:chExt cx="872" cy="888"/>
          </a:xfrm>
        </p:grpSpPr>
        <p:sp>
          <p:nvSpPr>
            <p:cNvPr id="143387" name="Freeform 15"/>
            <p:cNvSpPr>
              <a:spLocks/>
            </p:cNvSpPr>
            <p:nvPr/>
          </p:nvSpPr>
          <p:spPr bwMode="auto">
            <a:xfrm>
              <a:off x="4205" y="3063"/>
              <a:ext cx="872" cy="888"/>
            </a:xfrm>
            <a:custGeom>
              <a:avLst/>
              <a:gdLst>
                <a:gd name="T0" fmla="*/ 159 w 872"/>
                <a:gd name="T1" fmla="*/ 175 h 888"/>
                <a:gd name="T2" fmla="*/ 2 w 872"/>
                <a:gd name="T3" fmla="*/ 332 h 888"/>
                <a:gd name="T4" fmla="*/ 146 w 872"/>
                <a:gd name="T5" fmla="*/ 579 h 888"/>
                <a:gd name="T6" fmla="*/ 420 w 872"/>
                <a:gd name="T7" fmla="*/ 790 h 888"/>
                <a:gd name="T8" fmla="*/ 804 w 872"/>
                <a:gd name="T9" fmla="*/ 829 h 888"/>
                <a:gd name="T10" fmla="*/ 831 w 872"/>
                <a:gd name="T11" fmla="*/ 437 h 888"/>
                <a:gd name="T12" fmla="*/ 647 w 872"/>
                <a:gd name="T13" fmla="*/ 44 h 888"/>
                <a:gd name="T14" fmla="*/ 159 w 872"/>
                <a:gd name="T15" fmla="*/ 175 h 888"/>
                <a:gd name="T16" fmla="*/ 0 60000 65536"/>
                <a:gd name="T17" fmla="*/ 0 60000 65536"/>
                <a:gd name="T18" fmla="*/ 0 60000 65536"/>
                <a:gd name="T19" fmla="*/ 0 60000 65536"/>
                <a:gd name="T20" fmla="*/ 0 60000 65536"/>
                <a:gd name="T21" fmla="*/ 0 60000 65536"/>
                <a:gd name="T22" fmla="*/ 0 60000 65536"/>
                <a:gd name="T23" fmla="*/ 0 60000 65536"/>
                <a:gd name="T24" fmla="*/ 0 w 872"/>
                <a:gd name="T25" fmla="*/ 0 h 888"/>
                <a:gd name="T26" fmla="*/ 872 w 872"/>
                <a:gd name="T27" fmla="*/ 888 h 8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2" h="888">
                  <a:moveTo>
                    <a:pt x="159" y="175"/>
                  </a:moveTo>
                  <a:cubicBezTo>
                    <a:pt x="76" y="228"/>
                    <a:pt x="4" y="265"/>
                    <a:pt x="2" y="332"/>
                  </a:cubicBezTo>
                  <a:cubicBezTo>
                    <a:pt x="0" y="399"/>
                    <a:pt x="76" y="503"/>
                    <a:pt x="146" y="579"/>
                  </a:cubicBezTo>
                  <a:cubicBezTo>
                    <a:pt x="216" y="655"/>
                    <a:pt x="310" y="748"/>
                    <a:pt x="420" y="790"/>
                  </a:cubicBezTo>
                  <a:cubicBezTo>
                    <a:pt x="530" y="832"/>
                    <a:pt x="736" y="888"/>
                    <a:pt x="804" y="829"/>
                  </a:cubicBezTo>
                  <a:cubicBezTo>
                    <a:pt x="872" y="770"/>
                    <a:pt x="857" y="568"/>
                    <a:pt x="831" y="437"/>
                  </a:cubicBezTo>
                  <a:cubicBezTo>
                    <a:pt x="805" y="306"/>
                    <a:pt x="759" y="88"/>
                    <a:pt x="647" y="44"/>
                  </a:cubicBezTo>
                  <a:cubicBezTo>
                    <a:pt x="535" y="0"/>
                    <a:pt x="261" y="148"/>
                    <a:pt x="159" y="175"/>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388" name="Text Box 16"/>
            <p:cNvSpPr txBox="1">
              <a:spLocks noChangeArrowheads="1"/>
            </p:cNvSpPr>
            <p:nvPr/>
          </p:nvSpPr>
          <p:spPr bwMode="auto">
            <a:xfrm>
              <a:off x="4704" y="3179"/>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a:t>
              </a:r>
              <a:endParaRPr lang="en-CA" altLang="en-US" sz="2000" i="0"/>
            </a:p>
          </p:txBody>
        </p:sp>
        <p:sp>
          <p:nvSpPr>
            <p:cNvPr id="143389" name="Text Box 17"/>
            <p:cNvSpPr txBox="1">
              <a:spLocks noChangeArrowheads="1"/>
            </p:cNvSpPr>
            <p:nvPr/>
          </p:nvSpPr>
          <p:spPr bwMode="auto">
            <a:xfrm>
              <a:off x="4490" y="3531"/>
              <a:ext cx="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98</a:t>
              </a:r>
              <a:endParaRPr lang="en-CA" altLang="en-US" sz="2000" i="0"/>
            </a:p>
          </p:txBody>
        </p:sp>
        <p:sp>
          <p:nvSpPr>
            <p:cNvPr id="143390" name="Text Box 18"/>
            <p:cNvSpPr txBox="1">
              <a:spLocks noChangeArrowheads="1"/>
            </p:cNvSpPr>
            <p:nvPr/>
          </p:nvSpPr>
          <p:spPr bwMode="auto">
            <a:xfrm>
              <a:off x="4247" y="337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5</a:t>
              </a:r>
              <a:endParaRPr lang="en-CA" altLang="en-US" sz="2000" i="0"/>
            </a:p>
          </p:txBody>
        </p:sp>
        <p:sp>
          <p:nvSpPr>
            <p:cNvPr id="143391" name="Text Box 19"/>
            <p:cNvSpPr txBox="1">
              <a:spLocks noChangeArrowheads="1"/>
            </p:cNvSpPr>
            <p:nvPr/>
          </p:nvSpPr>
          <p:spPr bwMode="auto">
            <a:xfrm>
              <a:off x="4512" y="3349"/>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2000" i="0"/>
            </a:p>
          </p:txBody>
        </p:sp>
        <p:sp>
          <p:nvSpPr>
            <p:cNvPr id="143392" name="Text Box 20"/>
            <p:cNvSpPr txBox="1">
              <a:spLocks noChangeArrowheads="1"/>
            </p:cNvSpPr>
            <p:nvPr/>
          </p:nvSpPr>
          <p:spPr bwMode="auto">
            <a:xfrm>
              <a:off x="4764" y="365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79</a:t>
              </a:r>
              <a:endParaRPr lang="en-CA" altLang="en-US" sz="2000" i="0"/>
            </a:p>
          </p:txBody>
        </p:sp>
        <p:sp>
          <p:nvSpPr>
            <p:cNvPr id="143393" name="Text Box 21"/>
            <p:cNvSpPr txBox="1">
              <a:spLocks noChangeArrowheads="1"/>
            </p:cNvSpPr>
            <p:nvPr/>
          </p:nvSpPr>
          <p:spPr bwMode="auto">
            <a:xfrm>
              <a:off x="4343" y="317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0</a:t>
              </a:r>
              <a:endParaRPr lang="en-CA" altLang="en-US" sz="2000" i="0"/>
            </a:p>
          </p:txBody>
        </p:sp>
      </p:grpSp>
      <p:sp>
        <p:nvSpPr>
          <p:cNvPr id="143373" name="Text Box 22"/>
          <p:cNvSpPr txBox="1">
            <a:spLocks noChangeArrowheads="1"/>
          </p:cNvSpPr>
          <p:nvPr/>
        </p:nvSpPr>
        <p:spPr bwMode="auto">
          <a:xfrm>
            <a:off x="4730750" y="5494338"/>
            <a:ext cx="170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3,31,52,</a:t>
            </a:r>
            <a:r>
              <a:rPr lang="en-US" altLang="en-US" sz="2000" i="0">
                <a:solidFill>
                  <a:schemeClr val="tx2"/>
                </a:solidFill>
              </a:rPr>
              <a:t>62</a:t>
            </a:r>
            <a:r>
              <a:rPr lang="en-US" altLang="en-US" sz="2000" i="0"/>
              <a:t>,88</a:t>
            </a:r>
            <a:endParaRPr lang="en-CA" altLang="en-US" sz="2000" i="0"/>
          </a:p>
        </p:txBody>
      </p:sp>
      <p:sp>
        <p:nvSpPr>
          <p:cNvPr id="143374" name="AutoShape 23"/>
          <p:cNvSpPr>
            <a:spLocks noChangeArrowheads="1"/>
          </p:cNvSpPr>
          <p:nvPr/>
        </p:nvSpPr>
        <p:spPr bwMode="auto">
          <a:xfrm flipH="1" flipV="1">
            <a:off x="1600200" y="3429000"/>
            <a:ext cx="1752600" cy="533400"/>
          </a:xfrm>
          <a:prstGeom prst="curvedUpArrow">
            <a:avLst>
              <a:gd name="adj1" fmla="val 65714"/>
              <a:gd name="adj2" fmla="val 131429"/>
              <a:gd name="adj3" fmla="val 33333"/>
            </a:avLst>
          </a:prstGeom>
          <a:solidFill>
            <a:schemeClr val="accent1"/>
          </a:solidFill>
          <a:ln w="9525">
            <a:solidFill>
              <a:schemeClr val="tx1"/>
            </a:solidFill>
            <a:miter lim="800000"/>
            <a:headEnd/>
            <a:tailEnd/>
          </a:ln>
        </p:spPr>
        <p:txBody>
          <a:bodyPr rot="10800000"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143375" name="Rectangle 24"/>
          <p:cNvSpPr>
            <a:spLocks noChangeArrowheads="1"/>
          </p:cNvSpPr>
          <p:nvPr/>
        </p:nvSpPr>
        <p:spPr bwMode="auto">
          <a:xfrm>
            <a:off x="4708525" y="5410200"/>
            <a:ext cx="1844675" cy="5334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143376" name="Text Box 25"/>
          <p:cNvSpPr txBox="1">
            <a:spLocks noChangeArrowheads="1"/>
          </p:cNvSpPr>
          <p:nvPr/>
        </p:nvSpPr>
        <p:spPr bwMode="auto">
          <a:xfrm>
            <a:off x="3217863" y="368935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a:t>
            </a:r>
            <a:endParaRPr lang="en-CA" altLang="en-US" sz="2000" i="0"/>
          </a:p>
        </p:txBody>
      </p:sp>
      <p:sp>
        <p:nvSpPr>
          <p:cNvPr id="143377" name="Text Box 26"/>
          <p:cNvSpPr txBox="1">
            <a:spLocks noChangeArrowheads="1"/>
          </p:cNvSpPr>
          <p:nvPr/>
        </p:nvSpPr>
        <p:spPr bwMode="auto">
          <a:xfrm>
            <a:off x="2644775" y="3679825"/>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0</a:t>
            </a:r>
            <a:endParaRPr lang="en-CA" altLang="en-US" sz="2000" i="0"/>
          </a:p>
        </p:txBody>
      </p:sp>
      <p:sp>
        <p:nvSpPr>
          <p:cNvPr id="143378" name="AutoShape 27"/>
          <p:cNvSpPr>
            <a:spLocks noChangeArrowheads="1"/>
          </p:cNvSpPr>
          <p:nvPr/>
        </p:nvSpPr>
        <p:spPr bwMode="auto">
          <a:xfrm>
            <a:off x="5638800" y="5181600"/>
            <a:ext cx="762000" cy="304800"/>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pSp>
        <p:nvGrpSpPr>
          <p:cNvPr id="143379" name="Group 28"/>
          <p:cNvGrpSpPr>
            <a:grpSpLocks/>
          </p:cNvGrpSpPr>
          <p:nvPr/>
        </p:nvGrpSpPr>
        <p:grpSpPr bwMode="auto">
          <a:xfrm rot="3735761">
            <a:off x="4142581" y="3280569"/>
            <a:ext cx="1347788" cy="1797050"/>
            <a:chOff x="2227" y="1194"/>
            <a:chExt cx="1944" cy="2413"/>
          </a:xfrm>
        </p:grpSpPr>
        <p:sp>
          <p:nvSpPr>
            <p:cNvPr id="143381" name="Freeform 29"/>
            <p:cNvSpPr>
              <a:spLocks/>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382" name="Freeform 30"/>
            <p:cNvSpPr>
              <a:spLocks/>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383" name="Freeform 31"/>
            <p:cNvSpPr>
              <a:spLocks/>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384" name="Freeform 32"/>
            <p:cNvSpPr>
              <a:spLocks/>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385" name="Freeform 33"/>
            <p:cNvSpPr>
              <a:spLocks/>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386" name="Freeform 34"/>
            <p:cNvSpPr>
              <a:spLocks/>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38979" name="Rectangle 35"/>
          <p:cNvSpPr>
            <a:spLocks noChangeArrowheads="1"/>
          </p:cNvSpPr>
          <p:nvPr/>
        </p:nvSpPr>
        <p:spPr bwMode="auto">
          <a:xfrm>
            <a:off x="6408738" y="2511425"/>
            <a:ext cx="7588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lnSpc>
                <a:spcPct val="90000"/>
              </a:lnSpc>
              <a:buFontTx/>
              <a:buNone/>
            </a:pPr>
            <a:r>
              <a:rPr lang="en-US" altLang="en-US" sz="3000" i="0"/>
              <a:t>= </a:t>
            </a:r>
            <a:r>
              <a:rPr lang="en-CA" altLang="en-US" sz="3000" i="0">
                <a:sym typeface="Symbol" pitchFamily="18" charset="2"/>
              </a:rPr>
              <a:t>?</a:t>
            </a:r>
            <a:r>
              <a:rPr lang="en-US" altLang="en-US" sz="3000" i="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38979"/>
                                        </p:tgtEl>
                                        <p:attrNameLst>
                                          <p:attrName>style.visibility</p:attrName>
                                        </p:attrNameLst>
                                      </p:cBhvr>
                                      <p:to>
                                        <p:strVal val="visible"/>
                                      </p:to>
                                    </p:set>
                                    <p:anim calcmode="lin" valueType="num">
                                      <p:cBhvr additive="base">
                                        <p:cTn id="7" dur="500" fill="hold"/>
                                        <p:tgtEl>
                                          <p:spTgt spid="338979"/>
                                        </p:tgtEl>
                                        <p:attrNameLst>
                                          <p:attrName>ppt_x</p:attrName>
                                        </p:attrNameLst>
                                      </p:cBhvr>
                                      <p:tavLst>
                                        <p:tav tm="0">
                                          <p:val>
                                            <p:strVal val="1+#ppt_w/2"/>
                                          </p:val>
                                        </p:tav>
                                        <p:tav tm="100000">
                                          <p:val>
                                            <p:strVal val="#ppt_x"/>
                                          </p:val>
                                        </p:tav>
                                      </p:tavLst>
                                    </p:anim>
                                    <p:anim calcmode="lin" valueType="num">
                                      <p:cBhvr additive="base">
                                        <p:cTn id="8" dur="500" fill="hold"/>
                                        <p:tgtEl>
                                          <p:spTgt spid="3389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79"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AutoShape 2"/>
          <p:cNvSpPr>
            <a:spLocks noChangeArrowheads="1"/>
          </p:cNvSpPr>
          <p:nvPr/>
        </p:nvSpPr>
        <p:spPr bwMode="auto">
          <a:xfrm rot="-5400000">
            <a:off x="5788819" y="2847182"/>
            <a:ext cx="3117850" cy="3116262"/>
          </a:xfrm>
          <a:prstGeom prst="rtTriangle">
            <a:avLst/>
          </a:prstGeom>
          <a:solidFill>
            <a:schemeClr val="bg2"/>
          </a:solidFill>
          <a:ln w="38100">
            <a:solidFill>
              <a:schemeClr val="hlink"/>
            </a:solidFill>
            <a:miter lim="800000"/>
            <a:headEnd/>
            <a:tailEnd/>
          </a:ln>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sp>
        <p:nvSpPr>
          <p:cNvPr id="144387" name="Rectangle 3"/>
          <p:cNvSpPr>
            <a:spLocks noChangeArrowheads="1"/>
          </p:cNvSpPr>
          <p:nvPr/>
        </p:nvSpPr>
        <p:spPr bwMode="auto">
          <a:xfrm>
            <a:off x="76200" y="1295400"/>
            <a:ext cx="5334000" cy="381000"/>
          </a:xfrm>
          <a:prstGeom prst="rect">
            <a:avLst/>
          </a:prstGeom>
          <a:solidFill>
            <a:schemeClr val="bg2"/>
          </a:solidFill>
          <a:ln w="38100">
            <a:solidFill>
              <a:schemeClr val="hlink"/>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grpSp>
        <p:nvGrpSpPr>
          <p:cNvPr id="144388" name="Group 4"/>
          <p:cNvGrpSpPr>
            <a:grpSpLocks/>
          </p:cNvGrpSpPr>
          <p:nvPr/>
        </p:nvGrpSpPr>
        <p:grpSpPr bwMode="auto">
          <a:xfrm>
            <a:off x="6237288" y="3300413"/>
            <a:ext cx="2671762" cy="2667000"/>
            <a:chOff x="3932" y="2643"/>
            <a:chExt cx="1683" cy="1680"/>
          </a:xfrm>
        </p:grpSpPr>
        <p:sp>
          <p:nvSpPr>
            <p:cNvPr id="144405" name="Oval 5"/>
            <p:cNvSpPr>
              <a:spLocks noChangeArrowheads="1"/>
            </p:cNvSpPr>
            <p:nvPr/>
          </p:nvSpPr>
          <p:spPr bwMode="auto">
            <a:xfrm rot="-10789243">
              <a:off x="4942" y="3650"/>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4406" name="Oval 6"/>
            <p:cNvSpPr>
              <a:spLocks noChangeArrowheads="1"/>
            </p:cNvSpPr>
            <p:nvPr/>
          </p:nvSpPr>
          <p:spPr bwMode="auto">
            <a:xfrm rot="-10789243">
              <a:off x="4940" y="3986"/>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4407" name="Oval 7"/>
            <p:cNvSpPr>
              <a:spLocks noChangeArrowheads="1"/>
            </p:cNvSpPr>
            <p:nvPr/>
          </p:nvSpPr>
          <p:spPr bwMode="auto">
            <a:xfrm rot="-10789243">
              <a:off x="5278" y="3651"/>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4408" name="Oval 8"/>
            <p:cNvSpPr>
              <a:spLocks noChangeArrowheads="1"/>
            </p:cNvSpPr>
            <p:nvPr/>
          </p:nvSpPr>
          <p:spPr bwMode="auto">
            <a:xfrm rot="-10789243">
              <a:off x="3932" y="3982"/>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4409" name="Oval 9"/>
            <p:cNvSpPr>
              <a:spLocks noChangeArrowheads="1"/>
            </p:cNvSpPr>
            <p:nvPr/>
          </p:nvSpPr>
          <p:spPr bwMode="auto">
            <a:xfrm rot="-10789243">
              <a:off x="4268" y="3983"/>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4410" name="Oval 10"/>
            <p:cNvSpPr>
              <a:spLocks noChangeArrowheads="1"/>
            </p:cNvSpPr>
            <p:nvPr/>
          </p:nvSpPr>
          <p:spPr bwMode="auto">
            <a:xfrm rot="-10789243">
              <a:off x="4604" y="3984"/>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4411" name="Oval 11"/>
            <p:cNvSpPr>
              <a:spLocks noChangeArrowheads="1"/>
            </p:cNvSpPr>
            <p:nvPr/>
          </p:nvSpPr>
          <p:spPr bwMode="auto">
            <a:xfrm rot="-10789243">
              <a:off x="5276" y="3987"/>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4412" name="Oval 12"/>
            <p:cNvSpPr>
              <a:spLocks noChangeArrowheads="1"/>
            </p:cNvSpPr>
            <p:nvPr/>
          </p:nvSpPr>
          <p:spPr bwMode="auto">
            <a:xfrm rot="-10789243">
              <a:off x="4607" y="3313"/>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4413" name="Oval 13"/>
            <p:cNvSpPr>
              <a:spLocks noChangeArrowheads="1"/>
            </p:cNvSpPr>
            <p:nvPr/>
          </p:nvSpPr>
          <p:spPr bwMode="auto">
            <a:xfrm rot="-10789243">
              <a:off x="4943" y="3314"/>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4414" name="Oval 14"/>
            <p:cNvSpPr>
              <a:spLocks noChangeArrowheads="1"/>
            </p:cNvSpPr>
            <p:nvPr/>
          </p:nvSpPr>
          <p:spPr bwMode="auto">
            <a:xfrm rot="-10789243">
              <a:off x="5279" y="3315"/>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4415" name="Oval 15"/>
            <p:cNvSpPr>
              <a:spLocks noChangeArrowheads="1"/>
            </p:cNvSpPr>
            <p:nvPr/>
          </p:nvSpPr>
          <p:spPr bwMode="auto">
            <a:xfrm rot="-10789243">
              <a:off x="4270" y="3647"/>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4416" name="Oval 16"/>
            <p:cNvSpPr>
              <a:spLocks noChangeArrowheads="1"/>
            </p:cNvSpPr>
            <p:nvPr/>
          </p:nvSpPr>
          <p:spPr bwMode="auto">
            <a:xfrm rot="-10789243">
              <a:off x="4606" y="3648"/>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4417" name="Oval 17"/>
            <p:cNvSpPr>
              <a:spLocks noChangeArrowheads="1"/>
            </p:cNvSpPr>
            <p:nvPr/>
          </p:nvSpPr>
          <p:spPr bwMode="auto">
            <a:xfrm rot="-10789243">
              <a:off x="5276" y="2643"/>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4418" name="Oval 18"/>
            <p:cNvSpPr>
              <a:spLocks noChangeArrowheads="1"/>
            </p:cNvSpPr>
            <p:nvPr/>
          </p:nvSpPr>
          <p:spPr bwMode="auto">
            <a:xfrm rot="-10789243">
              <a:off x="4944" y="2978"/>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4419" name="Oval 19"/>
            <p:cNvSpPr>
              <a:spLocks noChangeArrowheads="1"/>
            </p:cNvSpPr>
            <p:nvPr/>
          </p:nvSpPr>
          <p:spPr bwMode="auto">
            <a:xfrm rot="-10789243">
              <a:off x="5276" y="2979"/>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144389" name="Text Box 20"/>
          <p:cNvSpPr txBox="1">
            <a:spLocks noChangeArrowheads="1"/>
          </p:cNvSpPr>
          <p:nvPr/>
        </p:nvSpPr>
        <p:spPr bwMode="auto">
          <a:xfrm>
            <a:off x="6237288" y="5967413"/>
            <a:ext cx="2411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sz="2400" b="1" i="0"/>
              <a:t> 1     2 . . . . . . . . </a:t>
            </a:r>
            <a:r>
              <a:rPr lang="en-US" altLang="en-US" sz="2400" b="1"/>
              <a:t>n</a:t>
            </a:r>
          </a:p>
        </p:txBody>
      </p:sp>
      <p:sp>
        <p:nvSpPr>
          <p:cNvPr id="144390" name="Text Box 21"/>
          <p:cNvSpPr txBox="1">
            <a:spLocks noChangeArrowheads="1"/>
          </p:cNvSpPr>
          <p:nvPr/>
        </p:nvSpPr>
        <p:spPr bwMode="auto">
          <a:xfrm>
            <a:off x="5638800" y="1219200"/>
            <a:ext cx="3203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2400" b="1" i="0"/>
              <a:t>= number of white dots</a:t>
            </a:r>
          </a:p>
        </p:txBody>
      </p:sp>
      <p:sp>
        <p:nvSpPr>
          <p:cNvPr id="144391" name="Rectangle 23"/>
          <p:cNvSpPr>
            <a:spLocks noChangeArrowheads="1"/>
          </p:cNvSpPr>
          <p:nvPr/>
        </p:nvSpPr>
        <p:spPr bwMode="auto">
          <a:xfrm>
            <a:off x="280988" y="1373188"/>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FF"/>
                </a:solidFill>
              </a:rPr>
              <a:t>1</a:t>
            </a:r>
            <a:endParaRPr lang="en-US" altLang="en-US" sz="3600" b="1" i="0"/>
          </a:p>
        </p:txBody>
      </p:sp>
      <p:sp>
        <p:nvSpPr>
          <p:cNvPr id="144392" name="Rectangle 24"/>
          <p:cNvSpPr>
            <a:spLocks noChangeArrowheads="1"/>
          </p:cNvSpPr>
          <p:nvPr/>
        </p:nvSpPr>
        <p:spPr bwMode="auto">
          <a:xfrm>
            <a:off x="650875" y="1373188"/>
            <a:ext cx="1016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FF"/>
                </a:solidFill>
              </a:rPr>
              <a:t>+</a:t>
            </a:r>
            <a:endParaRPr lang="en-US" altLang="en-US" sz="3600" b="1" i="0"/>
          </a:p>
        </p:txBody>
      </p:sp>
      <p:sp>
        <p:nvSpPr>
          <p:cNvPr id="144393" name="Rectangle 25"/>
          <p:cNvSpPr>
            <a:spLocks noChangeArrowheads="1"/>
          </p:cNvSpPr>
          <p:nvPr/>
        </p:nvSpPr>
        <p:spPr bwMode="auto">
          <a:xfrm>
            <a:off x="1031875" y="1373188"/>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FF"/>
                </a:solidFill>
              </a:rPr>
              <a:t>2</a:t>
            </a:r>
            <a:endParaRPr lang="en-US" altLang="en-US" sz="3600" b="1" i="0"/>
          </a:p>
        </p:txBody>
      </p:sp>
      <p:sp>
        <p:nvSpPr>
          <p:cNvPr id="144394" name="Rectangle 26"/>
          <p:cNvSpPr>
            <a:spLocks noChangeArrowheads="1"/>
          </p:cNvSpPr>
          <p:nvPr/>
        </p:nvSpPr>
        <p:spPr bwMode="auto">
          <a:xfrm>
            <a:off x="1401763" y="1373188"/>
            <a:ext cx="1016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FF"/>
                </a:solidFill>
              </a:rPr>
              <a:t>+</a:t>
            </a:r>
            <a:endParaRPr lang="en-US" altLang="en-US" sz="3600" b="1" i="0"/>
          </a:p>
        </p:txBody>
      </p:sp>
      <p:sp>
        <p:nvSpPr>
          <p:cNvPr id="144395" name="Rectangle 27"/>
          <p:cNvSpPr>
            <a:spLocks noChangeArrowheads="1"/>
          </p:cNvSpPr>
          <p:nvPr/>
        </p:nvSpPr>
        <p:spPr bwMode="auto">
          <a:xfrm>
            <a:off x="1782763" y="1373188"/>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FF"/>
                </a:solidFill>
              </a:rPr>
              <a:t>3</a:t>
            </a:r>
            <a:endParaRPr lang="en-US" altLang="en-US" sz="3600" b="1" i="0"/>
          </a:p>
        </p:txBody>
      </p:sp>
      <p:sp>
        <p:nvSpPr>
          <p:cNvPr id="144396" name="Rectangle 28"/>
          <p:cNvSpPr>
            <a:spLocks noChangeArrowheads="1"/>
          </p:cNvSpPr>
          <p:nvPr/>
        </p:nvSpPr>
        <p:spPr bwMode="auto">
          <a:xfrm>
            <a:off x="2152650" y="1373188"/>
            <a:ext cx="1016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FF"/>
                </a:solidFill>
              </a:rPr>
              <a:t>+</a:t>
            </a:r>
            <a:endParaRPr lang="en-US" altLang="en-US" sz="3600" b="1" i="0"/>
          </a:p>
        </p:txBody>
      </p:sp>
      <p:sp>
        <p:nvSpPr>
          <p:cNvPr id="144397" name="Rectangle 29"/>
          <p:cNvSpPr>
            <a:spLocks noChangeArrowheads="1"/>
          </p:cNvSpPr>
          <p:nvPr/>
        </p:nvSpPr>
        <p:spPr bwMode="auto">
          <a:xfrm>
            <a:off x="2538413" y="1373188"/>
            <a:ext cx="2222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FF"/>
                </a:solidFill>
              </a:rPr>
              <a:t>. . .</a:t>
            </a:r>
            <a:endParaRPr lang="en-US" altLang="en-US" sz="3600" b="1" i="0"/>
          </a:p>
        </p:txBody>
      </p:sp>
      <p:sp>
        <p:nvSpPr>
          <p:cNvPr id="144398" name="Rectangle 30"/>
          <p:cNvSpPr>
            <a:spLocks noChangeArrowheads="1"/>
          </p:cNvSpPr>
          <p:nvPr/>
        </p:nvSpPr>
        <p:spPr bwMode="auto">
          <a:xfrm>
            <a:off x="3278188" y="1373188"/>
            <a:ext cx="1460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FF"/>
                </a:solidFill>
              </a:rPr>
              <a:t>+ </a:t>
            </a:r>
            <a:endParaRPr lang="en-US" altLang="en-US" sz="3600" b="1" i="0"/>
          </a:p>
        </p:txBody>
      </p:sp>
      <p:sp>
        <p:nvSpPr>
          <p:cNvPr id="144399" name="Rectangle 31"/>
          <p:cNvSpPr>
            <a:spLocks noChangeArrowheads="1"/>
          </p:cNvSpPr>
          <p:nvPr/>
        </p:nvSpPr>
        <p:spPr bwMode="auto">
          <a:xfrm>
            <a:off x="3665538" y="1373188"/>
            <a:ext cx="2460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a:solidFill>
                  <a:srgbClr val="FFFFFF"/>
                </a:solidFill>
              </a:rPr>
              <a:t>n</a:t>
            </a:r>
            <a:r>
              <a:rPr lang="en-US" altLang="en-US" sz="1400" b="1" i="0">
                <a:solidFill>
                  <a:srgbClr val="FFFFFF"/>
                </a:solidFill>
              </a:rPr>
              <a:t>-1</a:t>
            </a:r>
            <a:endParaRPr lang="en-US" altLang="en-US" sz="3600" b="1" i="0"/>
          </a:p>
        </p:txBody>
      </p:sp>
      <p:sp>
        <p:nvSpPr>
          <p:cNvPr id="144400" name="Rectangle 32"/>
          <p:cNvSpPr>
            <a:spLocks noChangeArrowheads="1"/>
          </p:cNvSpPr>
          <p:nvPr/>
        </p:nvSpPr>
        <p:spPr bwMode="auto">
          <a:xfrm>
            <a:off x="4025900" y="1373188"/>
            <a:ext cx="1016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FF"/>
                </a:solidFill>
              </a:rPr>
              <a:t>+</a:t>
            </a:r>
            <a:endParaRPr lang="en-US" altLang="en-US" sz="3600" b="1" i="0"/>
          </a:p>
        </p:txBody>
      </p:sp>
      <p:sp>
        <p:nvSpPr>
          <p:cNvPr id="144401" name="Rectangle 33"/>
          <p:cNvSpPr>
            <a:spLocks noChangeArrowheads="1"/>
          </p:cNvSpPr>
          <p:nvPr/>
        </p:nvSpPr>
        <p:spPr bwMode="auto">
          <a:xfrm>
            <a:off x="4406900" y="1373188"/>
            <a:ext cx="984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a:solidFill>
                  <a:srgbClr val="FFFFFF"/>
                </a:solidFill>
              </a:rPr>
              <a:t>n</a:t>
            </a:r>
            <a:endParaRPr lang="en-US" altLang="en-US" sz="3600" b="1"/>
          </a:p>
        </p:txBody>
      </p:sp>
      <p:sp>
        <p:nvSpPr>
          <p:cNvPr id="144402" name="Rectangle 34"/>
          <p:cNvSpPr>
            <a:spLocks noChangeArrowheads="1"/>
          </p:cNvSpPr>
          <p:nvPr/>
        </p:nvSpPr>
        <p:spPr bwMode="auto">
          <a:xfrm>
            <a:off x="4776788" y="1373188"/>
            <a:ext cx="1016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FF"/>
                </a:solidFill>
              </a:rPr>
              <a:t>=</a:t>
            </a:r>
            <a:endParaRPr lang="en-US" altLang="en-US" sz="3600" b="1" i="0"/>
          </a:p>
        </p:txBody>
      </p:sp>
      <p:sp>
        <p:nvSpPr>
          <p:cNvPr id="144403" name="Rectangle 35"/>
          <p:cNvSpPr>
            <a:spLocks noChangeArrowheads="1"/>
          </p:cNvSpPr>
          <p:nvPr/>
        </p:nvSpPr>
        <p:spPr bwMode="auto">
          <a:xfrm>
            <a:off x="5162550" y="1373188"/>
            <a:ext cx="984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a:solidFill>
                  <a:srgbClr val="FFFFFF"/>
                </a:solidFill>
              </a:rPr>
              <a:t>S</a:t>
            </a:r>
            <a:endParaRPr lang="en-US" altLang="en-US" sz="3600" b="1"/>
          </a:p>
        </p:txBody>
      </p:sp>
      <p:sp>
        <p:nvSpPr>
          <p:cNvPr id="144404" name="Rectangle 36"/>
          <p:cNvSpPr>
            <a:spLocks noChangeArrowheads="1"/>
          </p:cNvSpPr>
          <p:nvPr/>
        </p:nvSpPr>
        <p:spPr bwMode="auto">
          <a:xfrm>
            <a:off x="685800" y="76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Adding Made Easy</a:t>
            </a:r>
          </a:p>
        </p:txBody>
      </p: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ChangeArrowheads="1"/>
          </p:cNvSpPr>
          <p:nvPr/>
        </p:nvSpPr>
        <p:spPr bwMode="auto">
          <a:xfrm>
            <a:off x="76200" y="1763713"/>
            <a:ext cx="5334000" cy="381000"/>
          </a:xfrm>
          <a:prstGeom prst="rect">
            <a:avLst/>
          </a:prstGeom>
          <a:solidFill>
            <a:schemeClr val="bg2"/>
          </a:solidFill>
          <a:ln w="38100">
            <a:solidFill>
              <a:schemeClr val="hlink"/>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sp>
        <p:nvSpPr>
          <p:cNvPr id="145411" name="Rectangle 4"/>
          <p:cNvSpPr>
            <a:spLocks noChangeArrowheads="1"/>
          </p:cNvSpPr>
          <p:nvPr/>
        </p:nvSpPr>
        <p:spPr bwMode="auto">
          <a:xfrm>
            <a:off x="280988" y="1308100"/>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FF"/>
                </a:solidFill>
              </a:rPr>
              <a:t>1</a:t>
            </a:r>
            <a:endParaRPr lang="en-US" altLang="en-US" sz="3600" b="1" i="0"/>
          </a:p>
        </p:txBody>
      </p:sp>
      <p:sp>
        <p:nvSpPr>
          <p:cNvPr id="145412" name="Rectangle 5"/>
          <p:cNvSpPr>
            <a:spLocks noChangeArrowheads="1"/>
          </p:cNvSpPr>
          <p:nvPr/>
        </p:nvSpPr>
        <p:spPr bwMode="auto">
          <a:xfrm>
            <a:off x="650875" y="1308100"/>
            <a:ext cx="1016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FF"/>
                </a:solidFill>
              </a:rPr>
              <a:t>+</a:t>
            </a:r>
            <a:endParaRPr lang="en-US" altLang="en-US" sz="3600" b="1" i="0"/>
          </a:p>
        </p:txBody>
      </p:sp>
      <p:sp>
        <p:nvSpPr>
          <p:cNvPr id="145413" name="Rectangle 6"/>
          <p:cNvSpPr>
            <a:spLocks noChangeArrowheads="1"/>
          </p:cNvSpPr>
          <p:nvPr/>
        </p:nvSpPr>
        <p:spPr bwMode="auto">
          <a:xfrm>
            <a:off x="1031875" y="1308100"/>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FF"/>
                </a:solidFill>
              </a:rPr>
              <a:t>2</a:t>
            </a:r>
            <a:endParaRPr lang="en-US" altLang="en-US" sz="3600" b="1" i="0"/>
          </a:p>
        </p:txBody>
      </p:sp>
      <p:sp>
        <p:nvSpPr>
          <p:cNvPr id="145414" name="Rectangle 7"/>
          <p:cNvSpPr>
            <a:spLocks noChangeArrowheads="1"/>
          </p:cNvSpPr>
          <p:nvPr/>
        </p:nvSpPr>
        <p:spPr bwMode="auto">
          <a:xfrm>
            <a:off x="1401763" y="1308100"/>
            <a:ext cx="1016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FF"/>
                </a:solidFill>
              </a:rPr>
              <a:t>+</a:t>
            </a:r>
            <a:endParaRPr lang="en-US" altLang="en-US" sz="3600" b="1" i="0"/>
          </a:p>
        </p:txBody>
      </p:sp>
      <p:sp>
        <p:nvSpPr>
          <p:cNvPr id="145415" name="Rectangle 8"/>
          <p:cNvSpPr>
            <a:spLocks noChangeArrowheads="1"/>
          </p:cNvSpPr>
          <p:nvPr/>
        </p:nvSpPr>
        <p:spPr bwMode="auto">
          <a:xfrm>
            <a:off x="1782763" y="1308100"/>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FF"/>
                </a:solidFill>
              </a:rPr>
              <a:t>3</a:t>
            </a:r>
            <a:endParaRPr lang="en-US" altLang="en-US" sz="3600" b="1" i="0"/>
          </a:p>
        </p:txBody>
      </p:sp>
      <p:sp>
        <p:nvSpPr>
          <p:cNvPr id="145416" name="Rectangle 9"/>
          <p:cNvSpPr>
            <a:spLocks noChangeArrowheads="1"/>
          </p:cNvSpPr>
          <p:nvPr/>
        </p:nvSpPr>
        <p:spPr bwMode="auto">
          <a:xfrm>
            <a:off x="2152650" y="1308100"/>
            <a:ext cx="1016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FF"/>
                </a:solidFill>
              </a:rPr>
              <a:t>+</a:t>
            </a:r>
            <a:endParaRPr lang="en-US" altLang="en-US" sz="3600" b="1" i="0"/>
          </a:p>
        </p:txBody>
      </p:sp>
      <p:sp>
        <p:nvSpPr>
          <p:cNvPr id="145417" name="Rectangle 10"/>
          <p:cNvSpPr>
            <a:spLocks noChangeArrowheads="1"/>
          </p:cNvSpPr>
          <p:nvPr/>
        </p:nvSpPr>
        <p:spPr bwMode="auto">
          <a:xfrm>
            <a:off x="2538413" y="1308100"/>
            <a:ext cx="2222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FF"/>
                </a:solidFill>
              </a:rPr>
              <a:t>. . .</a:t>
            </a:r>
            <a:endParaRPr lang="en-US" altLang="en-US" sz="3600" b="1" i="0"/>
          </a:p>
        </p:txBody>
      </p:sp>
      <p:sp>
        <p:nvSpPr>
          <p:cNvPr id="145418" name="Rectangle 11"/>
          <p:cNvSpPr>
            <a:spLocks noChangeArrowheads="1"/>
          </p:cNvSpPr>
          <p:nvPr/>
        </p:nvSpPr>
        <p:spPr bwMode="auto">
          <a:xfrm>
            <a:off x="3278188" y="1308100"/>
            <a:ext cx="1460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FF"/>
                </a:solidFill>
              </a:rPr>
              <a:t>+ </a:t>
            </a:r>
            <a:endParaRPr lang="en-US" altLang="en-US" sz="3600" b="1" i="0"/>
          </a:p>
        </p:txBody>
      </p:sp>
      <p:sp>
        <p:nvSpPr>
          <p:cNvPr id="145419" name="Rectangle 12"/>
          <p:cNvSpPr>
            <a:spLocks noChangeArrowheads="1"/>
          </p:cNvSpPr>
          <p:nvPr/>
        </p:nvSpPr>
        <p:spPr bwMode="auto">
          <a:xfrm>
            <a:off x="3665538" y="1308100"/>
            <a:ext cx="2460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a:solidFill>
                  <a:srgbClr val="FFFFFF"/>
                </a:solidFill>
              </a:rPr>
              <a:t>n</a:t>
            </a:r>
            <a:r>
              <a:rPr lang="en-US" altLang="en-US" sz="1400" b="1" i="0">
                <a:solidFill>
                  <a:srgbClr val="FFFFFF"/>
                </a:solidFill>
              </a:rPr>
              <a:t>-1</a:t>
            </a:r>
            <a:endParaRPr lang="en-US" altLang="en-US" sz="3600" b="1" i="0"/>
          </a:p>
        </p:txBody>
      </p:sp>
      <p:sp>
        <p:nvSpPr>
          <p:cNvPr id="145420" name="Rectangle 13"/>
          <p:cNvSpPr>
            <a:spLocks noChangeArrowheads="1"/>
          </p:cNvSpPr>
          <p:nvPr/>
        </p:nvSpPr>
        <p:spPr bwMode="auto">
          <a:xfrm>
            <a:off x="4025900" y="1308100"/>
            <a:ext cx="1016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FF"/>
                </a:solidFill>
              </a:rPr>
              <a:t>+</a:t>
            </a:r>
            <a:endParaRPr lang="en-US" altLang="en-US" sz="3600" b="1" i="0"/>
          </a:p>
        </p:txBody>
      </p:sp>
      <p:sp>
        <p:nvSpPr>
          <p:cNvPr id="145421" name="Rectangle 14"/>
          <p:cNvSpPr>
            <a:spLocks noChangeArrowheads="1"/>
          </p:cNvSpPr>
          <p:nvPr/>
        </p:nvSpPr>
        <p:spPr bwMode="auto">
          <a:xfrm>
            <a:off x="4406900" y="1308100"/>
            <a:ext cx="984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a:solidFill>
                  <a:srgbClr val="FFFFFF"/>
                </a:solidFill>
              </a:rPr>
              <a:t>n</a:t>
            </a:r>
            <a:endParaRPr lang="en-US" altLang="en-US" sz="3600" b="1"/>
          </a:p>
        </p:txBody>
      </p:sp>
      <p:sp>
        <p:nvSpPr>
          <p:cNvPr id="145422" name="Rectangle 15"/>
          <p:cNvSpPr>
            <a:spLocks noChangeArrowheads="1"/>
          </p:cNvSpPr>
          <p:nvPr/>
        </p:nvSpPr>
        <p:spPr bwMode="auto">
          <a:xfrm>
            <a:off x="4776788" y="1308100"/>
            <a:ext cx="1016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FF"/>
                </a:solidFill>
              </a:rPr>
              <a:t>=</a:t>
            </a:r>
            <a:endParaRPr lang="en-US" altLang="en-US" sz="3600" b="1" i="0"/>
          </a:p>
        </p:txBody>
      </p:sp>
      <p:sp>
        <p:nvSpPr>
          <p:cNvPr id="145423" name="Rectangle 16"/>
          <p:cNvSpPr>
            <a:spLocks noChangeArrowheads="1"/>
          </p:cNvSpPr>
          <p:nvPr/>
        </p:nvSpPr>
        <p:spPr bwMode="auto">
          <a:xfrm>
            <a:off x="5162550" y="1308100"/>
            <a:ext cx="984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a:solidFill>
                  <a:srgbClr val="FFFFFF"/>
                </a:solidFill>
              </a:rPr>
              <a:t>S</a:t>
            </a:r>
            <a:endParaRPr lang="en-US" altLang="en-US" sz="3600" b="1"/>
          </a:p>
        </p:txBody>
      </p:sp>
      <p:sp>
        <p:nvSpPr>
          <p:cNvPr id="145424" name="Rectangle 17"/>
          <p:cNvSpPr>
            <a:spLocks noChangeArrowheads="1"/>
          </p:cNvSpPr>
          <p:nvPr/>
        </p:nvSpPr>
        <p:spPr bwMode="auto">
          <a:xfrm>
            <a:off x="280988" y="1851025"/>
            <a:ext cx="984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a:solidFill>
                  <a:srgbClr val="FFFF00"/>
                </a:solidFill>
              </a:rPr>
              <a:t>n</a:t>
            </a:r>
            <a:endParaRPr lang="en-US" altLang="en-US" sz="3600" b="1"/>
          </a:p>
        </p:txBody>
      </p:sp>
      <p:sp>
        <p:nvSpPr>
          <p:cNvPr id="145425" name="Rectangle 18"/>
          <p:cNvSpPr>
            <a:spLocks noChangeArrowheads="1"/>
          </p:cNvSpPr>
          <p:nvPr/>
        </p:nvSpPr>
        <p:spPr bwMode="auto">
          <a:xfrm>
            <a:off x="650875" y="1851025"/>
            <a:ext cx="1016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00"/>
                </a:solidFill>
              </a:rPr>
              <a:t>+</a:t>
            </a:r>
            <a:endParaRPr lang="en-US" altLang="en-US" sz="3600" b="1" i="0"/>
          </a:p>
        </p:txBody>
      </p:sp>
      <p:sp>
        <p:nvSpPr>
          <p:cNvPr id="145426" name="Rectangle 19"/>
          <p:cNvSpPr>
            <a:spLocks noChangeArrowheads="1"/>
          </p:cNvSpPr>
          <p:nvPr/>
        </p:nvSpPr>
        <p:spPr bwMode="auto">
          <a:xfrm>
            <a:off x="1041400" y="1851025"/>
            <a:ext cx="246063"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a:solidFill>
                  <a:srgbClr val="FFFF00"/>
                </a:solidFill>
              </a:rPr>
              <a:t>n</a:t>
            </a:r>
            <a:r>
              <a:rPr lang="en-US" altLang="en-US" sz="1400" b="1" i="0">
                <a:solidFill>
                  <a:srgbClr val="FFFF00"/>
                </a:solidFill>
              </a:rPr>
              <a:t>-1</a:t>
            </a:r>
            <a:endParaRPr lang="en-US" altLang="en-US" sz="3600" b="1" i="0"/>
          </a:p>
        </p:txBody>
      </p:sp>
      <p:sp>
        <p:nvSpPr>
          <p:cNvPr id="145427" name="Rectangle 20"/>
          <p:cNvSpPr>
            <a:spLocks noChangeArrowheads="1"/>
          </p:cNvSpPr>
          <p:nvPr/>
        </p:nvSpPr>
        <p:spPr bwMode="auto">
          <a:xfrm>
            <a:off x="1401763" y="1851025"/>
            <a:ext cx="1016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00"/>
                </a:solidFill>
              </a:rPr>
              <a:t>+</a:t>
            </a:r>
            <a:endParaRPr lang="en-US" altLang="en-US" sz="3600" b="1" i="0"/>
          </a:p>
        </p:txBody>
      </p:sp>
      <p:sp>
        <p:nvSpPr>
          <p:cNvPr id="145428" name="Rectangle 21"/>
          <p:cNvSpPr>
            <a:spLocks noChangeArrowheads="1"/>
          </p:cNvSpPr>
          <p:nvPr/>
        </p:nvSpPr>
        <p:spPr bwMode="auto">
          <a:xfrm>
            <a:off x="1792288" y="1851025"/>
            <a:ext cx="2460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a:solidFill>
                  <a:srgbClr val="FFFF00"/>
                </a:solidFill>
              </a:rPr>
              <a:t>n</a:t>
            </a:r>
            <a:r>
              <a:rPr lang="en-US" altLang="en-US" sz="1400" b="1" i="0">
                <a:solidFill>
                  <a:srgbClr val="FFFF00"/>
                </a:solidFill>
              </a:rPr>
              <a:t>-2</a:t>
            </a:r>
            <a:endParaRPr lang="en-US" altLang="en-US" sz="3600" b="1" i="0"/>
          </a:p>
        </p:txBody>
      </p:sp>
      <p:sp>
        <p:nvSpPr>
          <p:cNvPr id="145429" name="Rectangle 22"/>
          <p:cNvSpPr>
            <a:spLocks noChangeArrowheads="1"/>
          </p:cNvSpPr>
          <p:nvPr/>
        </p:nvSpPr>
        <p:spPr bwMode="auto">
          <a:xfrm>
            <a:off x="2152650" y="1851025"/>
            <a:ext cx="1016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00"/>
                </a:solidFill>
              </a:rPr>
              <a:t>+</a:t>
            </a:r>
            <a:endParaRPr lang="en-US" altLang="en-US" sz="3600" b="1" i="0"/>
          </a:p>
        </p:txBody>
      </p:sp>
      <p:sp>
        <p:nvSpPr>
          <p:cNvPr id="145430" name="Rectangle 23"/>
          <p:cNvSpPr>
            <a:spLocks noChangeArrowheads="1"/>
          </p:cNvSpPr>
          <p:nvPr/>
        </p:nvSpPr>
        <p:spPr bwMode="auto">
          <a:xfrm>
            <a:off x="2546350" y="1851025"/>
            <a:ext cx="3111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00"/>
                </a:solidFill>
              </a:rPr>
              <a:t> . . . </a:t>
            </a:r>
            <a:endParaRPr lang="en-US" altLang="en-US" sz="3600" b="1" i="0"/>
          </a:p>
        </p:txBody>
      </p:sp>
      <p:sp>
        <p:nvSpPr>
          <p:cNvPr id="145431" name="Rectangle 24"/>
          <p:cNvSpPr>
            <a:spLocks noChangeArrowheads="1"/>
          </p:cNvSpPr>
          <p:nvPr/>
        </p:nvSpPr>
        <p:spPr bwMode="auto">
          <a:xfrm>
            <a:off x="3278188" y="1851025"/>
            <a:ext cx="1460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00"/>
                </a:solidFill>
              </a:rPr>
              <a:t> +</a:t>
            </a:r>
            <a:endParaRPr lang="en-US" altLang="en-US" sz="3600" b="1" i="0"/>
          </a:p>
        </p:txBody>
      </p:sp>
      <p:sp>
        <p:nvSpPr>
          <p:cNvPr id="145432" name="Rectangle 25"/>
          <p:cNvSpPr>
            <a:spLocks noChangeArrowheads="1"/>
          </p:cNvSpPr>
          <p:nvPr/>
        </p:nvSpPr>
        <p:spPr bwMode="auto">
          <a:xfrm>
            <a:off x="3656013" y="1851025"/>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00"/>
                </a:solidFill>
              </a:rPr>
              <a:t>2</a:t>
            </a:r>
            <a:endParaRPr lang="en-US" altLang="en-US" sz="3600" b="1" i="0"/>
          </a:p>
        </p:txBody>
      </p:sp>
      <p:sp>
        <p:nvSpPr>
          <p:cNvPr id="145433" name="Rectangle 26"/>
          <p:cNvSpPr>
            <a:spLocks noChangeArrowheads="1"/>
          </p:cNvSpPr>
          <p:nvPr/>
        </p:nvSpPr>
        <p:spPr bwMode="auto">
          <a:xfrm>
            <a:off x="4025900" y="1851025"/>
            <a:ext cx="1016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00"/>
                </a:solidFill>
              </a:rPr>
              <a:t>+</a:t>
            </a:r>
            <a:endParaRPr lang="en-US" altLang="en-US" sz="3600" b="1" i="0"/>
          </a:p>
        </p:txBody>
      </p:sp>
      <p:sp>
        <p:nvSpPr>
          <p:cNvPr id="145434" name="Rectangle 27"/>
          <p:cNvSpPr>
            <a:spLocks noChangeArrowheads="1"/>
          </p:cNvSpPr>
          <p:nvPr/>
        </p:nvSpPr>
        <p:spPr bwMode="auto">
          <a:xfrm>
            <a:off x="4406900" y="1851025"/>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00"/>
                </a:solidFill>
              </a:rPr>
              <a:t>1</a:t>
            </a:r>
            <a:endParaRPr lang="en-US" altLang="en-US" sz="3600" b="1" i="0"/>
          </a:p>
        </p:txBody>
      </p:sp>
      <p:sp>
        <p:nvSpPr>
          <p:cNvPr id="145435" name="Rectangle 28"/>
          <p:cNvSpPr>
            <a:spLocks noChangeArrowheads="1"/>
          </p:cNvSpPr>
          <p:nvPr/>
        </p:nvSpPr>
        <p:spPr bwMode="auto">
          <a:xfrm>
            <a:off x="4776788" y="1851025"/>
            <a:ext cx="1016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00"/>
                </a:solidFill>
              </a:rPr>
              <a:t>=</a:t>
            </a:r>
            <a:endParaRPr lang="en-US" altLang="en-US" sz="3600" b="1" i="0"/>
          </a:p>
        </p:txBody>
      </p:sp>
      <p:sp>
        <p:nvSpPr>
          <p:cNvPr id="145436" name="Rectangle 29"/>
          <p:cNvSpPr>
            <a:spLocks noChangeArrowheads="1"/>
          </p:cNvSpPr>
          <p:nvPr/>
        </p:nvSpPr>
        <p:spPr bwMode="auto">
          <a:xfrm>
            <a:off x="5162550" y="1851025"/>
            <a:ext cx="984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a:solidFill>
                  <a:srgbClr val="FFFF00"/>
                </a:solidFill>
              </a:rPr>
              <a:t>S</a:t>
            </a:r>
            <a:endParaRPr lang="en-US" altLang="en-US" sz="3600" b="1"/>
          </a:p>
        </p:txBody>
      </p:sp>
      <p:grpSp>
        <p:nvGrpSpPr>
          <p:cNvPr id="145437" name="Group 30"/>
          <p:cNvGrpSpPr>
            <a:grpSpLocks/>
          </p:cNvGrpSpPr>
          <p:nvPr/>
        </p:nvGrpSpPr>
        <p:grpSpPr bwMode="auto">
          <a:xfrm>
            <a:off x="6237288" y="3300413"/>
            <a:ext cx="2671762" cy="2667000"/>
            <a:chOff x="3932" y="2643"/>
            <a:chExt cx="1683" cy="1680"/>
          </a:xfrm>
        </p:grpSpPr>
        <p:sp>
          <p:nvSpPr>
            <p:cNvPr id="145459" name="Oval 31"/>
            <p:cNvSpPr>
              <a:spLocks noChangeArrowheads="1"/>
            </p:cNvSpPr>
            <p:nvPr/>
          </p:nvSpPr>
          <p:spPr bwMode="auto">
            <a:xfrm rot="-10789243">
              <a:off x="4942" y="3650"/>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5460" name="Oval 32"/>
            <p:cNvSpPr>
              <a:spLocks noChangeArrowheads="1"/>
            </p:cNvSpPr>
            <p:nvPr/>
          </p:nvSpPr>
          <p:spPr bwMode="auto">
            <a:xfrm rot="-10789243">
              <a:off x="4940" y="3986"/>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5461" name="Oval 33"/>
            <p:cNvSpPr>
              <a:spLocks noChangeArrowheads="1"/>
            </p:cNvSpPr>
            <p:nvPr/>
          </p:nvSpPr>
          <p:spPr bwMode="auto">
            <a:xfrm rot="-10789243">
              <a:off x="5278" y="3651"/>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5462" name="Oval 34"/>
            <p:cNvSpPr>
              <a:spLocks noChangeArrowheads="1"/>
            </p:cNvSpPr>
            <p:nvPr/>
          </p:nvSpPr>
          <p:spPr bwMode="auto">
            <a:xfrm rot="-10789243">
              <a:off x="3932" y="3982"/>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5463" name="Oval 35"/>
            <p:cNvSpPr>
              <a:spLocks noChangeArrowheads="1"/>
            </p:cNvSpPr>
            <p:nvPr/>
          </p:nvSpPr>
          <p:spPr bwMode="auto">
            <a:xfrm rot="-10789243">
              <a:off x="4268" y="3983"/>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5464" name="Oval 36"/>
            <p:cNvSpPr>
              <a:spLocks noChangeArrowheads="1"/>
            </p:cNvSpPr>
            <p:nvPr/>
          </p:nvSpPr>
          <p:spPr bwMode="auto">
            <a:xfrm rot="-10789243">
              <a:off x="4604" y="3984"/>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5465" name="Oval 37"/>
            <p:cNvSpPr>
              <a:spLocks noChangeArrowheads="1"/>
            </p:cNvSpPr>
            <p:nvPr/>
          </p:nvSpPr>
          <p:spPr bwMode="auto">
            <a:xfrm rot="-10789243">
              <a:off x="5276" y="3987"/>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5466" name="Oval 38"/>
            <p:cNvSpPr>
              <a:spLocks noChangeArrowheads="1"/>
            </p:cNvSpPr>
            <p:nvPr/>
          </p:nvSpPr>
          <p:spPr bwMode="auto">
            <a:xfrm rot="-10789243">
              <a:off x="4607" y="3313"/>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5467" name="Oval 39"/>
            <p:cNvSpPr>
              <a:spLocks noChangeArrowheads="1"/>
            </p:cNvSpPr>
            <p:nvPr/>
          </p:nvSpPr>
          <p:spPr bwMode="auto">
            <a:xfrm rot="-10789243">
              <a:off x="4943" y="3314"/>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5468" name="Oval 40"/>
            <p:cNvSpPr>
              <a:spLocks noChangeArrowheads="1"/>
            </p:cNvSpPr>
            <p:nvPr/>
          </p:nvSpPr>
          <p:spPr bwMode="auto">
            <a:xfrm rot="-10789243">
              <a:off x="5279" y="3315"/>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5469" name="Oval 41"/>
            <p:cNvSpPr>
              <a:spLocks noChangeArrowheads="1"/>
            </p:cNvSpPr>
            <p:nvPr/>
          </p:nvSpPr>
          <p:spPr bwMode="auto">
            <a:xfrm rot="-10789243">
              <a:off x="4270" y="3647"/>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5470" name="Oval 42"/>
            <p:cNvSpPr>
              <a:spLocks noChangeArrowheads="1"/>
            </p:cNvSpPr>
            <p:nvPr/>
          </p:nvSpPr>
          <p:spPr bwMode="auto">
            <a:xfrm rot="-10789243">
              <a:off x="4606" y="3648"/>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5471" name="Oval 43"/>
            <p:cNvSpPr>
              <a:spLocks noChangeArrowheads="1"/>
            </p:cNvSpPr>
            <p:nvPr/>
          </p:nvSpPr>
          <p:spPr bwMode="auto">
            <a:xfrm rot="-10789243">
              <a:off x="5276" y="2643"/>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5472" name="Oval 44"/>
            <p:cNvSpPr>
              <a:spLocks noChangeArrowheads="1"/>
            </p:cNvSpPr>
            <p:nvPr/>
          </p:nvSpPr>
          <p:spPr bwMode="auto">
            <a:xfrm rot="-10789243">
              <a:off x="4944" y="2978"/>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5473" name="Oval 45"/>
            <p:cNvSpPr>
              <a:spLocks noChangeArrowheads="1"/>
            </p:cNvSpPr>
            <p:nvPr/>
          </p:nvSpPr>
          <p:spPr bwMode="auto">
            <a:xfrm rot="-10789243">
              <a:off x="5276" y="2979"/>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145438" name="Text Box 46"/>
          <p:cNvSpPr txBox="1">
            <a:spLocks noChangeArrowheads="1"/>
          </p:cNvSpPr>
          <p:nvPr/>
        </p:nvSpPr>
        <p:spPr bwMode="auto">
          <a:xfrm>
            <a:off x="6237288" y="5967413"/>
            <a:ext cx="2411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sz="2400" b="1" i="0"/>
              <a:t> 1     2 . . . . . . . . </a:t>
            </a:r>
            <a:r>
              <a:rPr lang="en-US" altLang="en-US" sz="2400" b="1"/>
              <a:t>n</a:t>
            </a:r>
          </a:p>
        </p:txBody>
      </p:sp>
      <p:sp>
        <p:nvSpPr>
          <p:cNvPr id="145439" name="Text Box 48"/>
          <p:cNvSpPr txBox="1">
            <a:spLocks noChangeArrowheads="1"/>
          </p:cNvSpPr>
          <p:nvPr/>
        </p:nvSpPr>
        <p:spPr bwMode="auto">
          <a:xfrm>
            <a:off x="5661025" y="1752600"/>
            <a:ext cx="3321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2400" b="1" i="0">
                <a:solidFill>
                  <a:schemeClr val="tx2"/>
                </a:solidFill>
              </a:rPr>
              <a:t>= number of yellow dots</a:t>
            </a:r>
          </a:p>
        </p:txBody>
      </p:sp>
      <p:sp>
        <p:nvSpPr>
          <p:cNvPr id="145440" name="AutoShape 49"/>
          <p:cNvSpPr>
            <a:spLocks noChangeArrowheads="1"/>
          </p:cNvSpPr>
          <p:nvPr/>
        </p:nvSpPr>
        <p:spPr bwMode="auto">
          <a:xfrm rot="5417507">
            <a:off x="1383507" y="3124993"/>
            <a:ext cx="3117850" cy="3116263"/>
          </a:xfrm>
          <a:prstGeom prst="rtTriangle">
            <a:avLst/>
          </a:prstGeom>
          <a:solidFill>
            <a:schemeClr val="bg2"/>
          </a:solidFill>
          <a:ln w="38100">
            <a:solidFill>
              <a:schemeClr val="hlink"/>
            </a:solidFill>
            <a:miter lim="800000"/>
            <a:headEnd/>
            <a:tailEnd/>
          </a:ln>
        </p:spPr>
        <p:txBody>
          <a:bodyPr rot="10800000"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sp>
        <p:nvSpPr>
          <p:cNvPr id="145441" name="Oval 50"/>
          <p:cNvSpPr>
            <a:spLocks noChangeArrowheads="1"/>
          </p:cNvSpPr>
          <p:nvPr/>
        </p:nvSpPr>
        <p:spPr bwMode="auto">
          <a:xfrm rot="28264">
            <a:off x="1917700" y="3705225"/>
            <a:ext cx="534988" cy="53498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sp>
        <p:nvSpPr>
          <p:cNvPr id="145442" name="Oval 51"/>
          <p:cNvSpPr>
            <a:spLocks noChangeArrowheads="1"/>
          </p:cNvSpPr>
          <p:nvPr/>
        </p:nvSpPr>
        <p:spPr bwMode="auto">
          <a:xfrm rot="28264">
            <a:off x="1924050" y="3175000"/>
            <a:ext cx="533400" cy="531813"/>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sp>
        <p:nvSpPr>
          <p:cNvPr id="145443" name="Oval 52"/>
          <p:cNvSpPr>
            <a:spLocks noChangeArrowheads="1"/>
          </p:cNvSpPr>
          <p:nvPr/>
        </p:nvSpPr>
        <p:spPr bwMode="auto">
          <a:xfrm rot="28264">
            <a:off x="1384300" y="3702050"/>
            <a:ext cx="533400" cy="533400"/>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sp>
        <p:nvSpPr>
          <p:cNvPr id="145444" name="Oval 53"/>
          <p:cNvSpPr>
            <a:spLocks noChangeArrowheads="1"/>
          </p:cNvSpPr>
          <p:nvPr/>
        </p:nvSpPr>
        <p:spPr bwMode="auto">
          <a:xfrm rot="28264">
            <a:off x="3524250" y="3186113"/>
            <a:ext cx="533400" cy="534987"/>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sp>
        <p:nvSpPr>
          <p:cNvPr id="145445" name="Oval 54"/>
          <p:cNvSpPr>
            <a:spLocks noChangeArrowheads="1"/>
          </p:cNvSpPr>
          <p:nvPr/>
        </p:nvSpPr>
        <p:spPr bwMode="auto">
          <a:xfrm rot="28264">
            <a:off x="2990850" y="3181350"/>
            <a:ext cx="531813" cy="53498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sp>
        <p:nvSpPr>
          <p:cNvPr id="145446" name="Oval 55"/>
          <p:cNvSpPr>
            <a:spLocks noChangeArrowheads="1"/>
          </p:cNvSpPr>
          <p:nvPr/>
        </p:nvSpPr>
        <p:spPr bwMode="auto">
          <a:xfrm rot="28264">
            <a:off x="2457450" y="3179763"/>
            <a:ext cx="534988" cy="533400"/>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sp>
        <p:nvSpPr>
          <p:cNvPr id="145447" name="Oval 56"/>
          <p:cNvSpPr>
            <a:spLocks noChangeArrowheads="1"/>
          </p:cNvSpPr>
          <p:nvPr/>
        </p:nvSpPr>
        <p:spPr bwMode="auto">
          <a:xfrm rot="28264">
            <a:off x="1389063" y="3170238"/>
            <a:ext cx="534987" cy="533400"/>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sp>
        <p:nvSpPr>
          <p:cNvPr id="145448" name="Oval 57"/>
          <p:cNvSpPr>
            <a:spLocks noChangeArrowheads="1"/>
          </p:cNvSpPr>
          <p:nvPr/>
        </p:nvSpPr>
        <p:spPr bwMode="auto">
          <a:xfrm rot="28264">
            <a:off x="2446338" y="4244975"/>
            <a:ext cx="533400" cy="531813"/>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sp>
        <p:nvSpPr>
          <p:cNvPr id="145449" name="Oval 58"/>
          <p:cNvSpPr>
            <a:spLocks noChangeArrowheads="1"/>
          </p:cNvSpPr>
          <p:nvPr/>
        </p:nvSpPr>
        <p:spPr bwMode="auto">
          <a:xfrm rot="28264">
            <a:off x="1912938" y="4241800"/>
            <a:ext cx="531812" cy="533400"/>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sp>
        <p:nvSpPr>
          <p:cNvPr id="145450" name="Oval 59"/>
          <p:cNvSpPr>
            <a:spLocks noChangeArrowheads="1"/>
          </p:cNvSpPr>
          <p:nvPr/>
        </p:nvSpPr>
        <p:spPr bwMode="auto">
          <a:xfrm rot="28264">
            <a:off x="1381125" y="4237038"/>
            <a:ext cx="533400" cy="533400"/>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sp>
        <p:nvSpPr>
          <p:cNvPr id="145451" name="Oval 60"/>
          <p:cNvSpPr>
            <a:spLocks noChangeArrowheads="1"/>
          </p:cNvSpPr>
          <p:nvPr/>
        </p:nvSpPr>
        <p:spPr bwMode="auto">
          <a:xfrm rot="28264">
            <a:off x="2984500" y="3717925"/>
            <a:ext cx="533400" cy="533400"/>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sp>
        <p:nvSpPr>
          <p:cNvPr id="145452" name="Oval 61"/>
          <p:cNvSpPr>
            <a:spLocks noChangeArrowheads="1"/>
          </p:cNvSpPr>
          <p:nvPr/>
        </p:nvSpPr>
        <p:spPr bwMode="auto">
          <a:xfrm rot="28264">
            <a:off x="2451100" y="3713163"/>
            <a:ext cx="531813" cy="533400"/>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sp>
        <p:nvSpPr>
          <p:cNvPr id="145453" name="Oval 62"/>
          <p:cNvSpPr>
            <a:spLocks noChangeArrowheads="1"/>
          </p:cNvSpPr>
          <p:nvPr/>
        </p:nvSpPr>
        <p:spPr bwMode="auto">
          <a:xfrm rot="28264">
            <a:off x="1379538" y="5303838"/>
            <a:ext cx="533400" cy="533400"/>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sp>
        <p:nvSpPr>
          <p:cNvPr id="145454" name="Oval 63"/>
          <p:cNvSpPr>
            <a:spLocks noChangeArrowheads="1"/>
          </p:cNvSpPr>
          <p:nvPr/>
        </p:nvSpPr>
        <p:spPr bwMode="auto">
          <a:xfrm rot="28264">
            <a:off x="1909763" y="4773613"/>
            <a:ext cx="531812" cy="533400"/>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sp>
        <p:nvSpPr>
          <p:cNvPr id="145455" name="Oval 64"/>
          <p:cNvSpPr>
            <a:spLocks noChangeArrowheads="1"/>
          </p:cNvSpPr>
          <p:nvPr/>
        </p:nvSpPr>
        <p:spPr bwMode="auto">
          <a:xfrm rot="28264">
            <a:off x="1382713" y="4768850"/>
            <a:ext cx="533400" cy="533400"/>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sp>
        <p:nvSpPr>
          <p:cNvPr id="145456" name="Text Box 65"/>
          <p:cNvSpPr txBox="1">
            <a:spLocks noChangeArrowheads="1"/>
          </p:cNvSpPr>
          <p:nvPr/>
        </p:nvSpPr>
        <p:spPr bwMode="auto">
          <a:xfrm>
            <a:off x="1420813" y="5967413"/>
            <a:ext cx="2259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sz="2400" b="1" i="0"/>
              <a:t> </a:t>
            </a:r>
            <a:r>
              <a:rPr lang="en-US" altLang="en-US" sz="2400" b="1"/>
              <a:t>n</a:t>
            </a:r>
            <a:r>
              <a:rPr lang="en-US" altLang="en-US" sz="2400" b="1" i="0"/>
              <a:t>  . . . . . . .  2   1</a:t>
            </a:r>
          </a:p>
        </p:txBody>
      </p:sp>
      <p:sp>
        <p:nvSpPr>
          <p:cNvPr id="145457" name="Text Box 66"/>
          <p:cNvSpPr txBox="1">
            <a:spLocks noChangeArrowheads="1"/>
          </p:cNvSpPr>
          <p:nvPr/>
        </p:nvSpPr>
        <p:spPr bwMode="auto">
          <a:xfrm>
            <a:off x="5638800" y="1154113"/>
            <a:ext cx="3203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2400" b="1" i="0"/>
              <a:t>= number of white dots</a:t>
            </a:r>
          </a:p>
        </p:txBody>
      </p:sp>
      <p:sp>
        <p:nvSpPr>
          <p:cNvPr id="145458" name="Rectangle 67"/>
          <p:cNvSpPr>
            <a:spLocks noChangeArrowheads="1"/>
          </p:cNvSpPr>
          <p:nvPr/>
        </p:nvSpPr>
        <p:spPr bwMode="auto">
          <a:xfrm>
            <a:off x="685800" y="76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Adding Made Easy</a:t>
            </a:r>
          </a:p>
        </p:txBody>
      </p:sp>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ChangeArrowheads="1"/>
          </p:cNvSpPr>
          <p:nvPr/>
        </p:nvSpPr>
        <p:spPr bwMode="auto">
          <a:xfrm>
            <a:off x="6211888" y="2743200"/>
            <a:ext cx="2697162" cy="3219450"/>
          </a:xfrm>
          <a:prstGeom prst="rect">
            <a:avLst/>
          </a:prstGeom>
          <a:solidFill>
            <a:schemeClr val="bg2"/>
          </a:solidFill>
          <a:ln w="38100">
            <a:solidFill>
              <a:schemeClr val="hlink"/>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grpSp>
        <p:nvGrpSpPr>
          <p:cNvPr id="146435" name="Group 4"/>
          <p:cNvGrpSpPr>
            <a:grpSpLocks/>
          </p:cNvGrpSpPr>
          <p:nvPr/>
        </p:nvGrpSpPr>
        <p:grpSpPr bwMode="auto">
          <a:xfrm>
            <a:off x="6248400" y="3276600"/>
            <a:ext cx="2671763" cy="2667000"/>
            <a:chOff x="3932" y="2643"/>
            <a:chExt cx="1683" cy="1680"/>
          </a:xfrm>
        </p:grpSpPr>
        <p:sp>
          <p:nvSpPr>
            <p:cNvPr id="146500" name="Oval 5"/>
            <p:cNvSpPr>
              <a:spLocks noChangeArrowheads="1"/>
            </p:cNvSpPr>
            <p:nvPr/>
          </p:nvSpPr>
          <p:spPr bwMode="auto">
            <a:xfrm rot="-10789243">
              <a:off x="4942" y="3650"/>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6501" name="Oval 6"/>
            <p:cNvSpPr>
              <a:spLocks noChangeArrowheads="1"/>
            </p:cNvSpPr>
            <p:nvPr/>
          </p:nvSpPr>
          <p:spPr bwMode="auto">
            <a:xfrm rot="-10789243">
              <a:off x="4940" y="3986"/>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6502" name="Oval 7"/>
            <p:cNvSpPr>
              <a:spLocks noChangeArrowheads="1"/>
            </p:cNvSpPr>
            <p:nvPr/>
          </p:nvSpPr>
          <p:spPr bwMode="auto">
            <a:xfrm rot="-10789243">
              <a:off x="5278" y="3651"/>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6503" name="Oval 8"/>
            <p:cNvSpPr>
              <a:spLocks noChangeArrowheads="1"/>
            </p:cNvSpPr>
            <p:nvPr/>
          </p:nvSpPr>
          <p:spPr bwMode="auto">
            <a:xfrm rot="-10789243">
              <a:off x="3932" y="3982"/>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6504" name="Oval 9"/>
            <p:cNvSpPr>
              <a:spLocks noChangeArrowheads="1"/>
            </p:cNvSpPr>
            <p:nvPr/>
          </p:nvSpPr>
          <p:spPr bwMode="auto">
            <a:xfrm rot="-10789243">
              <a:off x="4268" y="3983"/>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6505" name="Oval 10"/>
            <p:cNvSpPr>
              <a:spLocks noChangeArrowheads="1"/>
            </p:cNvSpPr>
            <p:nvPr/>
          </p:nvSpPr>
          <p:spPr bwMode="auto">
            <a:xfrm rot="-10789243">
              <a:off x="4604" y="3984"/>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6506" name="Oval 11"/>
            <p:cNvSpPr>
              <a:spLocks noChangeArrowheads="1"/>
            </p:cNvSpPr>
            <p:nvPr/>
          </p:nvSpPr>
          <p:spPr bwMode="auto">
            <a:xfrm rot="-10789243">
              <a:off x="5276" y="3987"/>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6507" name="Oval 12"/>
            <p:cNvSpPr>
              <a:spLocks noChangeArrowheads="1"/>
            </p:cNvSpPr>
            <p:nvPr/>
          </p:nvSpPr>
          <p:spPr bwMode="auto">
            <a:xfrm rot="-10789243">
              <a:off x="4607" y="3313"/>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6508" name="Oval 13"/>
            <p:cNvSpPr>
              <a:spLocks noChangeArrowheads="1"/>
            </p:cNvSpPr>
            <p:nvPr/>
          </p:nvSpPr>
          <p:spPr bwMode="auto">
            <a:xfrm rot="-10789243">
              <a:off x="4943" y="3314"/>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6509" name="Oval 14"/>
            <p:cNvSpPr>
              <a:spLocks noChangeArrowheads="1"/>
            </p:cNvSpPr>
            <p:nvPr/>
          </p:nvSpPr>
          <p:spPr bwMode="auto">
            <a:xfrm rot="-10789243">
              <a:off x="5279" y="3315"/>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6510" name="Oval 15"/>
            <p:cNvSpPr>
              <a:spLocks noChangeArrowheads="1"/>
            </p:cNvSpPr>
            <p:nvPr/>
          </p:nvSpPr>
          <p:spPr bwMode="auto">
            <a:xfrm rot="-10789243">
              <a:off x="4270" y="3647"/>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6511" name="Oval 16"/>
            <p:cNvSpPr>
              <a:spLocks noChangeArrowheads="1"/>
            </p:cNvSpPr>
            <p:nvPr/>
          </p:nvSpPr>
          <p:spPr bwMode="auto">
            <a:xfrm rot="-10789243">
              <a:off x="4606" y="3648"/>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6512" name="Oval 17"/>
            <p:cNvSpPr>
              <a:spLocks noChangeArrowheads="1"/>
            </p:cNvSpPr>
            <p:nvPr/>
          </p:nvSpPr>
          <p:spPr bwMode="auto">
            <a:xfrm rot="-10789243">
              <a:off x="5276" y="2643"/>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6513" name="Oval 18"/>
            <p:cNvSpPr>
              <a:spLocks noChangeArrowheads="1"/>
            </p:cNvSpPr>
            <p:nvPr/>
          </p:nvSpPr>
          <p:spPr bwMode="auto">
            <a:xfrm rot="-10789243">
              <a:off x="4944" y="2978"/>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6514" name="Oval 19"/>
            <p:cNvSpPr>
              <a:spLocks noChangeArrowheads="1"/>
            </p:cNvSpPr>
            <p:nvPr/>
          </p:nvSpPr>
          <p:spPr bwMode="auto">
            <a:xfrm rot="-10789243">
              <a:off x="5276" y="2979"/>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46436" name="Group 20"/>
          <p:cNvGrpSpPr>
            <a:grpSpLocks/>
          </p:cNvGrpSpPr>
          <p:nvPr/>
        </p:nvGrpSpPr>
        <p:grpSpPr bwMode="auto">
          <a:xfrm>
            <a:off x="280988" y="1219200"/>
            <a:ext cx="8643937" cy="922338"/>
            <a:chOff x="177" y="96"/>
            <a:chExt cx="5445" cy="581"/>
          </a:xfrm>
        </p:grpSpPr>
        <p:sp>
          <p:nvSpPr>
            <p:cNvPr id="146473" name="Rectangle 21"/>
            <p:cNvSpPr>
              <a:spLocks noChangeArrowheads="1"/>
            </p:cNvSpPr>
            <p:nvPr/>
          </p:nvSpPr>
          <p:spPr bwMode="auto">
            <a:xfrm>
              <a:off x="177" y="201"/>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FF"/>
                  </a:solidFill>
                </a:rPr>
                <a:t>1</a:t>
              </a:r>
              <a:endParaRPr lang="en-US" altLang="en-US" sz="3600" b="1" i="0"/>
            </a:p>
          </p:txBody>
        </p:sp>
        <p:sp>
          <p:nvSpPr>
            <p:cNvPr id="146474" name="Rectangle 22"/>
            <p:cNvSpPr>
              <a:spLocks noChangeArrowheads="1"/>
            </p:cNvSpPr>
            <p:nvPr/>
          </p:nvSpPr>
          <p:spPr bwMode="auto">
            <a:xfrm>
              <a:off x="410" y="201"/>
              <a:ext cx="6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FF"/>
                  </a:solidFill>
                </a:rPr>
                <a:t>+</a:t>
              </a:r>
              <a:endParaRPr lang="en-US" altLang="en-US" sz="3600" b="1" i="0"/>
            </a:p>
          </p:txBody>
        </p:sp>
        <p:sp>
          <p:nvSpPr>
            <p:cNvPr id="146475" name="Rectangle 23"/>
            <p:cNvSpPr>
              <a:spLocks noChangeArrowheads="1"/>
            </p:cNvSpPr>
            <p:nvPr/>
          </p:nvSpPr>
          <p:spPr bwMode="auto">
            <a:xfrm>
              <a:off x="650" y="201"/>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FF"/>
                  </a:solidFill>
                </a:rPr>
                <a:t>2</a:t>
              </a:r>
              <a:endParaRPr lang="en-US" altLang="en-US" sz="3600" b="1" i="0"/>
            </a:p>
          </p:txBody>
        </p:sp>
        <p:sp>
          <p:nvSpPr>
            <p:cNvPr id="146476" name="Rectangle 24"/>
            <p:cNvSpPr>
              <a:spLocks noChangeArrowheads="1"/>
            </p:cNvSpPr>
            <p:nvPr/>
          </p:nvSpPr>
          <p:spPr bwMode="auto">
            <a:xfrm>
              <a:off x="883" y="201"/>
              <a:ext cx="6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FF"/>
                  </a:solidFill>
                </a:rPr>
                <a:t>+</a:t>
              </a:r>
              <a:endParaRPr lang="en-US" altLang="en-US" sz="3600" b="1" i="0"/>
            </a:p>
          </p:txBody>
        </p:sp>
        <p:sp>
          <p:nvSpPr>
            <p:cNvPr id="146477" name="Rectangle 25"/>
            <p:cNvSpPr>
              <a:spLocks noChangeArrowheads="1"/>
            </p:cNvSpPr>
            <p:nvPr/>
          </p:nvSpPr>
          <p:spPr bwMode="auto">
            <a:xfrm>
              <a:off x="1123" y="201"/>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FF"/>
                  </a:solidFill>
                </a:rPr>
                <a:t>3</a:t>
              </a:r>
              <a:endParaRPr lang="en-US" altLang="en-US" sz="3600" b="1" i="0"/>
            </a:p>
          </p:txBody>
        </p:sp>
        <p:sp>
          <p:nvSpPr>
            <p:cNvPr id="146478" name="Rectangle 26"/>
            <p:cNvSpPr>
              <a:spLocks noChangeArrowheads="1"/>
            </p:cNvSpPr>
            <p:nvPr/>
          </p:nvSpPr>
          <p:spPr bwMode="auto">
            <a:xfrm>
              <a:off x="1356" y="201"/>
              <a:ext cx="6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FF"/>
                  </a:solidFill>
                </a:rPr>
                <a:t>+</a:t>
              </a:r>
              <a:endParaRPr lang="en-US" altLang="en-US" sz="3600" b="1" i="0"/>
            </a:p>
          </p:txBody>
        </p:sp>
        <p:sp>
          <p:nvSpPr>
            <p:cNvPr id="146479" name="Rectangle 27"/>
            <p:cNvSpPr>
              <a:spLocks noChangeArrowheads="1"/>
            </p:cNvSpPr>
            <p:nvPr/>
          </p:nvSpPr>
          <p:spPr bwMode="auto">
            <a:xfrm>
              <a:off x="1599" y="201"/>
              <a:ext cx="14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FF"/>
                  </a:solidFill>
                </a:rPr>
                <a:t>. . .</a:t>
              </a:r>
              <a:endParaRPr lang="en-US" altLang="en-US" sz="3600" b="1" i="0"/>
            </a:p>
          </p:txBody>
        </p:sp>
        <p:sp>
          <p:nvSpPr>
            <p:cNvPr id="146480" name="Rectangle 28"/>
            <p:cNvSpPr>
              <a:spLocks noChangeArrowheads="1"/>
            </p:cNvSpPr>
            <p:nvPr/>
          </p:nvSpPr>
          <p:spPr bwMode="auto">
            <a:xfrm>
              <a:off x="2065" y="201"/>
              <a:ext cx="9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FF"/>
                  </a:solidFill>
                </a:rPr>
                <a:t>+ </a:t>
              </a:r>
              <a:endParaRPr lang="en-US" altLang="en-US" sz="3600" b="1" i="0"/>
            </a:p>
          </p:txBody>
        </p:sp>
        <p:sp>
          <p:nvSpPr>
            <p:cNvPr id="146481" name="Rectangle 29"/>
            <p:cNvSpPr>
              <a:spLocks noChangeArrowheads="1"/>
            </p:cNvSpPr>
            <p:nvPr/>
          </p:nvSpPr>
          <p:spPr bwMode="auto">
            <a:xfrm>
              <a:off x="2309" y="201"/>
              <a:ext cx="15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a:solidFill>
                    <a:srgbClr val="FFFFFF"/>
                  </a:solidFill>
                </a:rPr>
                <a:t>n</a:t>
              </a:r>
              <a:r>
                <a:rPr lang="en-US" altLang="en-US" sz="1400" b="1" i="0">
                  <a:solidFill>
                    <a:srgbClr val="FFFFFF"/>
                  </a:solidFill>
                </a:rPr>
                <a:t>-1</a:t>
              </a:r>
              <a:endParaRPr lang="en-US" altLang="en-US" sz="3600" b="1" i="0"/>
            </a:p>
          </p:txBody>
        </p:sp>
        <p:sp>
          <p:nvSpPr>
            <p:cNvPr id="146482" name="Rectangle 30"/>
            <p:cNvSpPr>
              <a:spLocks noChangeArrowheads="1"/>
            </p:cNvSpPr>
            <p:nvPr/>
          </p:nvSpPr>
          <p:spPr bwMode="auto">
            <a:xfrm>
              <a:off x="2536" y="201"/>
              <a:ext cx="6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FF"/>
                  </a:solidFill>
                </a:rPr>
                <a:t>+</a:t>
              </a:r>
              <a:endParaRPr lang="en-US" altLang="en-US" sz="3600" b="1" i="0"/>
            </a:p>
          </p:txBody>
        </p:sp>
        <p:sp>
          <p:nvSpPr>
            <p:cNvPr id="146483" name="Rectangle 31"/>
            <p:cNvSpPr>
              <a:spLocks noChangeArrowheads="1"/>
            </p:cNvSpPr>
            <p:nvPr/>
          </p:nvSpPr>
          <p:spPr bwMode="auto">
            <a:xfrm>
              <a:off x="2776" y="201"/>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a:solidFill>
                    <a:srgbClr val="FFFFFF"/>
                  </a:solidFill>
                </a:rPr>
                <a:t>n</a:t>
              </a:r>
              <a:endParaRPr lang="en-US" altLang="en-US" sz="3600" b="1"/>
            </a:p>
          </p:txBody>
        </p:sp>
        <p:sp>
          <p:nvSpPr>
            <p:cNvPr id="146484" name="Rectangle 32"/>
            <p:cNvSpPr>
              <a:spLocks noChangeArrowheads="1"/>
            </p:cNvSpPr>
            <p:nvPr/>
          </p:nvSpPr>
          <p:spPr bwMode="auto">
            <a:xfrm>
              <a:off x="3009" y="201"/>
              <a:ext cx="6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FF"/>
                  </a:solidFill>
                </a:rPr>
                <a:t>=</a:t>
              </a:r>
              <a:endParaRPr lang="en-US" altLang="en-US" sz="3600" b="1" i="0"/>
            </a:p>
          </p:txBody>
        </p:sp>
        <p:sp>
          <p:nvSpPr>
            <p:cNvPr id="146485" name="Rectangle 33"/>
            <p:cNvSpPr>
              <a:spLocks noChangeArrowheads="1"/>
            </p:cNvSpPr>
            <p:nvPr/>
          </p:nvSpPr>
          <p:spPr bwMode="auto">
            <a:xfrm>
              <a:off x="3252" y="201"/>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FF"/>
                  </a:solidFill>
                </a:rPr>
                <a:t>S</a:t>
              </a:r>
              <a:endParaRPr lang="en-US" altLang="en-US" sz="3600" b="1" i="0"/>
            </a:p>
          </p:txBody>
        </p:sp>
        <p:sp>
          <p:nvSpPr>
            <p:cNvPr id="146486" name="Rectangle 34"/>
            <p:cNvSpPr>
              <a:spLocks noChangeArrowheads="1"/>
            </p:cNvSpPr>
            <p:nvPr/>
          </p:nvSpPr>
          <p:spPr bwMode="auto">
            <a:xfrm>
              <a:off x="177" y="543"/>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a:solidFill>
                    <a:srgbClr val="FFFF00"/>
                  </a:solidFill>
                </a:rPr>
                <a:t>n</a:t>
              </a:r>
              <a:endParaRPr lang="en-US" altLang="en-US" sz="3600" b="1"/>
            </a:p>
          </p:txBody>
        </p:sp>
        <p:sp>
          <p:nvSpPr>
            <p:cNvPr id="146487" name="Rectangle 35"/>
            <p:cNvSpPr>
              <a:spLocks noChangeArrowheads="1"/>
            </p:cNvSpPr>
            <p:nvPr/>
          </p:nvSpPr>
          <p:spPr bwMode="auto">
            <a:xfrm>
              <a:off x="410" y="543"/>
              <a:ext cx="6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00"/>
                  </a:solidFill>
                </a:rPr>
                <a:t>+</a:t>
              </a:r>
              <a:endParaRPr lang="en-US" altLang="en-US" sz="3600" b="1" i="0"/>
            </a:p>
          </p:txBody>
        </p:sp>
        <p:sp>
          <p:nvSpPr>
            <p:cNvPr id="146488" name="Rectangle 36"/>
            <p:cNvSpPr>
              <a:spLocks noChangeArrowheads="1"/>
            </p:cNvSpPr>
            <p:nvPr/>
          </p:nvSpPr>
          <p:spPr bwMode="auto">
            <a:xfrm>
              <a:off x="656" y="543"/>
              <a:ext cx="15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a:solidFill>
                    <a:srgbClr val="FFFF00"/>
                  </a:solidFill>
                </a:rPr>
                <a:t>n</a:t>
              </a:r>
              <a:r>
                <a:rPr lang="en-US" altLang="en-US" sz="1400" b="1" i="0">
                  <a:solidFill>
                    <a:srgbClr val="FFFF00"/>
                  </a:solidFill>
                </a:rPr>
                <a:t>-1</a:t>
              </a:r>
              <a:endParaRPr lang="en-US" altLang="en-US" sz="3600" b="1" i="0"/>
            </a:p>
          </p:txBody>
        </p:sp>
        <p:sp>
          <p:nvSpPr>
            <p:cNvPr id="146489" name="Rectangle 37"/>
            <p:cNvSpPr>
              <a:spLocks noChangeArrowheads="1"/>
            </p:cNvSpPr>
            <p:nvPr/>
          </p:nvSpPr>
          <p:spPr bwMode="auto">
            <a:xfrm>
              <a:off x="883" y="543"/>
              <a:ext cx="6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00"/>
                  </a:solidFill>
                </a:rPr>
                <a:t>+</a:t>
              </a:r>
              <a:endParaRPr lang="en-US" altLang="en-US" sz="3600" b="1" i="0"/>
            </a:p>
          </p:txBody>
        </p:sp>
        <p:sp>
          <p:nvSpPr>
            <p:cNvPr id="146490" name="Rectangle 38"/>
            <p:cNvSpPr>
              <a:spLocks noChangeArrowheads="1"/>
            </p:cNvSpPr>
            <p:nvPr/>
          </p:nvSpPr>
          <p:spPr bwMode="auto">
            <a:xfrm>
              <a:off x="1129" y="543"/>
              <a:ext cx="15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a:solidFill>
                    <a:srgbClr val="FFFF00"/>
                  </a:solidFill>
                </a:rPr>
                <a:t>n</a:t>
              </a:r>
              <a:r>
                <a:rPr lang="en-US" altLang="en-US" sz="1400" b="1" i="0">
                  <a:solidFill>
                    <a:srgbClr val="FFFF00"/>
                  </a:solidFill>
                </a:rPr>
                <a:t>-2</a:t>
              </a:r>
              <a:endParaRPr lang="en-US" altLang="en-US" sz="3600" b="1" i="0"/>
            </a:p>
          </p:txBody>
        </p:sp>
        <p:sp>
          <p:nvSpPr>
            <p:cNvPr id="146491" name="Rectangle 39"/>
            <p:cNvSpPr>
              <a:spLocks noChangeArrowheads="1"/>
            </p:cNvSpPr>
            <p:nvPr/>
          </p:nvSpPr>
          <p:spPr bwMode="auto">
            <a:xfrm>
              <a:off x="1356" y="543"/>
              <a:ext cx="6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00"/>
                  </a:solidFill>
                </a:rPr>
                <a:t>+</a:t>
              </a:r>
              <a:endParaRPr lang="en-US" altLang="en-US" sz="3600" b="1" i="0"/>
            </a:p>
          </p:txBody>
        </p:sp>
        <p:sp>
          <p:nvSpPr>
            <p:cNvPr id="146492" name="Rectangle 40"/>
            <p:cNvSpPr>
              <a:spLocks noChangeArrowheads="1"/>
            </p:cNvSpPr>
            <p:nvPr/>
          </p:nvSpPr>
          <p:spPr bwMode="auto">
            <a:xfrm>
              <a:off x="1604" y="543"/>
              <a:ext cx="19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00"/>
                  </a:solidFill>
                </a:rPr>
                <a:t> . . . </a:t>
              </a:r>
              <a:endParaRPr lang="en-US" altLang="en-US" sz="3600" b="1" i="0"/>
            </a:p>
          </p:txBody>
        </p:sp>
        <p:sp>
          <p:nvSpPr>
            <p:cNvPr id="146493" name="Rectangle 41"/>
            <p:cNvSpPr>
              <a:spLocks noChangeArrowheads="1"/>
            </p:cNvSpPr>
            <p:nvPr/>
          </p:nvSpPr>
          <p:spPr bwMode="auto">
            <a:xfrm>
              <a:off x="2065" y="543"/>
              <a:ext cx="9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00"/>
                  </a:solidFill>
                </a:rPr>
                <a:t> +</a:t>
              </a:r>
              <a:endParaRPr lang="en-US" altLang="en-US" sz="3600" b="1" i="0"/>
            </a:p>
          </p:txBody>
        </p:sp>
        <p:sp>
          <p:nvSpPr>
            <p:cNvPr id="146494" name="Rectangle 42"/>
            <p:cNvSpPr>
              <a:spLocks noChangeArrowheads="1"/>
            </p:cNvSpPr>
            <p:nvPr/>
          </p:nvSpPr>
          <p:spPr bwMode="auto">
            <a:xfrm>
              <a:off x="2303" y="543"/>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00"/>
                  </a:solidFill>
                </a:rPr>
                <a:t>2</a:t>
              </a:r>
              <a:endParaRPr lang="en-US" altLang="en-US" sz="3600" b="1" i="0"/>
            </a:p>
          </p:txBody>
        </p:sp>
        <p:sp>
          <p:nvSpPr>
            <p:cNvPr id="146495" name="Rectangle 43"/>
            <p:cNvSpPr>
              <a:spLocks noChangeArrowheads="1"/>
            </p:cNvSpPr>
            <p:nvPr/>
          </p:nvSpPr>
          <p:spPr bwMode="auto">
            <a:xfrm>
              <a:off x="2536" y="543"/>
              <a:ext cx="6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00"/>
                  </a:solidFill>
                </a:rPr>
                <a:t>+</a:t>
              </a:r>
              <a:endParaRPr lang="en-US" altLang="en-US" sz="3600" b="1" i="0"/>
            </a:p>
          </p:txBody>
        </p:sp>
        <p:sp>
          <p:nvSpPr>
            <p:cNvPr id="146496" name="Rectangle 44"/>
            <p:cNvSpPr>
              <a:spLocks noChangeArrowheads="1"/>
            </p:cNvSpPr>
            <p:nvPr/>
          </p:nvSpPr>
          <p:spPr bwMode="auto">
            <a:xfrm>
              <a:off x="2776" y="543"/>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00"/>
                  </a:solidFill>
                </a:rPr>
                <a:t>1</a:t>
              </a:r>
              <a:endParaRPr lang="en-US" altLang="en-US" sz="3600" b="1" i="0"/>
            </a:p>
          </p:txBody>
        </p:sp>
        <p:sp>
          <p:nvSpPr>
            <p:cNvPr id="146497" name="Rectangle 45"/>
            <p:cNvSpPr>
              <a:spLocks noChangeArrowheads="1"/>
            </p:cNvSpPr>
            <p:nvPr/>
          </p:nvSpPr>
          <p:spPr bwMode="auto">
            <a:xfrm>
              <a:off x="3009" y="543"/>
              <a:ext cx="6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00"/>
                  </a:solidFill>
                </a:rPr>
                <a:t>=</a:t>
              </a:r>
              <a:endParaRPr lang="en-US" altLang="en-US" sz="3600" b="1" i="0"/>
            </a:p>
          </p:txBody>
        </p:sp>
        <p:sp>
          <p:nvSpPr>
            <p:cNvPr id="146498" name="Rectangle 46"/>
            <p:cNvSpPr>
              <a:spLocks noChangeArrowheads="1"/>
            </p:cNvSpPr>
            <p:nvPr/>
          </p:nvSpPr>
          <p:spPr bwMode="auto">
            <a:xfrm>
              <a:off x="3252" y="543"/>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b="1" i="0">
                  <a:solidFill>
                    <a:srgbClr val="FFFF00"/>
                  </a:solidFill>
                </a:rPr>
                <a:t>S</a:t>
              </a:r>
              <a:endParaRPr lang="en-US" altLang="en-US" sz="3600" b="1" i="0"/>
            </a:p>
          </p:txBody>
        </p:sp>
        <p:sp>
          <p:nvSpPr>
            <p:cNvPr id="146499" name="Text Box 47"/>
            <p:cNvSpPr txBox="1">
              <a:spLocks noChangeArrowheads="1"/>
            </p:cNvSpPr>
            <p:nvPr/>
          </p:nvSpPr>
          <p:spPr bwMode="auto">
            <a:xfrm>
              <a:off x="3604" y="96"/>
              <a:ext cx="20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2400" b="1" i="0"/>
                <a:t>= number of white dots</a:t>
              </a:r>
            </a:p>
          </p:txBody>
        </p:sp>
      </p:grpSp>
      <p:sp>
        <p:nvSpPr>
          <p:cNvPr id="146437" name="Text Box 48"/>
          <p:cNvSpPr txBox="1">
            <a:spLocks noChangeArrowheads="1"/>
          </p:cNvSpPr>
          <p:nvPr/>
        </p:nvSpPr>
        <p:spPr bwMode="auto">
          <a:xfrm>
            <a:off x="5661025" y="1828800"/>
            <a:ext cx="3321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2400" b="1" i="0">
                <a:solidFill>
                  <a:schemeClr val="tx2"/>
                </a:solidFill>
              </a:rPr>
              <a:t>= number of yellow dots</a:t>
            </a:r>
          </a:p>
        </p:txBody>
      </p:sp>
      <p:grpSp>
        <p:nvGrpSpPr>
          <p:cNvPr id="4" name="Group 49"/>
          <p:cNvGrpSpPr>
            <a:grpSpLocks/>
          </p:cNvGrpSpPr>
          <p:nvPr/>
        </p:nvGrpSpPr>
        <p:grpSpPr bwMode="auto">
          <a:xfrm>
            <a:off x="1905000" y="2673350"/>
            <a:ext cx="6896100" cy="3651250"/>
            <a:chOff x="1200" y="1684"/>
            <a:chExt cx="4344" cy="2300"/>
          </a:xfrm>
        </p:grpSpPr>
        <p:sp>
          <p:nvSpPr>
            <p:cNvPr id="146465" name="Text Box 50"/>
            <p:cNvSpPr txBox="1">
              <a:spLocks noChangeArrowheads="1"/>
            </p:cNvSpPr>
            <p:nvPr/>
          </p:nvSpPr>
          <p:spPr bwMode="auto">
            <a:xfrm>
              <a:off x="3876" y="3772"/>
              <a:ext cx="166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sz="1600" b="1" i="0">
                  <a:solidFill>
                    <a:schemeClr val="folHlink"/>
                  </a:solidFill>
                </a:rPr>
                <a:t> </a:t>
              </a:r>
              <a:r>
                <a:rPr lang="en-US" altLang="en-US" sz="1600" b="1">
                  <a:solidFill>
                    <a:schemeClr val="folHlink"/>
                  </a:solidFill>
                </a:rPr>
                <a:t>n</a:t>
              </a:r>
              <a:r>
                <a:rPr lang="en-US" altLang="en-US" sz="1600" b="1" i="0">
                  <a:solidFill>
                    <a:schemeClr val="folHlink"/>
                  </a:solidFill>
                </a:rPr>
                <a:t>+1   </a:t>
              </a:r>
              <a:r>
                <a:rPr lang="en-US" altLang="en-US" sz="1600" b="1">
                  <a:solidFill>
                    <a:schemeClr val="folHlink"/>
                  </a:solidFill>
                </a:rPr>
                <a:t>n</a:t>
              </a:r>
              <a:r>
                <a:rPr lang="en-US" altLang="en-US" sz="1600" b="1" i="0">
                  <a:solidFill>
                    <a:schemeClr val="folHlink"/>
                  </a:solidFill>
                </a:rPr>
                <a:t>+1    </a:t>
              </a:r>
              <a:r>
                <a:rPr lang="en-US" altLang="en-US" sz="1600" b="1">
                  <a:solidFill>
                    <a:schemeClr val="folHlink"/>
                  </a:solidFill>
                </a:rPr>
                <a:t>n</a:t>
              </a:r>
              <a:r>
                <a:rPr lang="en-US" altLang="en-US" sz="1600" b="1" i="0">
                  <a:solidFill>
                    <a:schemeClr val="folHlink"/>
                  </a:solidFill>
                </a:rPr>
                <a:t>+1     </a:t>
              </a:r>
              <a:r>
                <a:rPr lang="en-US" altLang="en-US" sz="1600" b="1">
                  <a:solidFill>
                    <a:schemeClr val="folHlink"/>
                  </a:solidFill>
                </a:rPr>
                <a:t>n</a:t>
              </a:r>
              <a:r>
                <a:rPr lang="en-US" altLang="en-US" sz="1600" b="1" i="0">
                  <a:solidFill>
                    <a:schemeClr val="folHlink"/>
                  </a:solidFill>
                </a:rPr>
                <a:t>+1   </a:t>
              </a:r>
              <a:r>
                <a:rPr lang="en-US" altLang="en-US" sz="1600" b="1">
                  <a:solidFill>
                    <a:schemeClr val="folHlink"/>
                  </a:solidFill>
                </a:rPr>
                <a:t>n</a:t>
              </a:r>
              <a:r>
                <a:rPr lang="en-US" altLang="en-US" sz="1600" b="1" i="0">
                  <a:solidFill>
                    <a:schemeClr val="folHlink"/>
                  </a:solidFill>
                </a:rPr>
                <a:t>+1</a:t>
              </a:r>
              <a:endParaRPr lang="en-US" altLang="en-US" sz="1600" b="1" i="0"/>
            </a:p>
          </p:txBody>
        </p:sp>
        <p:sp>
          <p:nvSpPr>
            <p:cNvPr id="146466" name="Text Box 51"/>
            <p:cNvSpPr txBox="1">
              <a:spLocks noChangeArrowheads="1"/>
            </p:cNvSpPr>
            <p:nvPr/>
          </p:nvSpPr>
          <p:spPr bwMode="auto">
            <a:xfrm>
              <a:off x="3684" y="3363"/>
              <a:ext cx="192"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nSpc>
                  <a:spcPct val="200000"/>
                </a:lnSpc>
                <a:spcBef>
                  <a:spcPct val="0"/>
                </a:spcBef>
                <a:buFontTx/>
                <a:buNone/>
              </a:pPr>
              <a:r>
                <a:rPr lang="en-US" altLang="en-US" sz="1600" b="1">
                  <a:solidFill>
                    <a:schemeClr val="folHlink"/>
                  </a:solidFill>
                </a:rPr>
                <a:t>n</a:t>
              </a:r>
              <a:endParaRPr lang="en-US" altLang="en-US" sz="2400" b="1"/>
            </a:p>
          </p:txBody>
        </p:sp>
        <p:sp>
          <p:nvSpPr>
            <p:cNvPr id="146467" name="Text Box 52"/>
            <p:cNvSpPr txBox="1">
              <a:spLocks noChangeArrowheads="1"/>
            </p:cNvSpPr>
            <p:nvPr/>
          </p:nvSpPr>
          <p:spPr bwMode="auto">
            <a:xfrm>
              <a:off x="3684" y="3020"/>
              <a:ext cx="192"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nSpc>
                  <a:spcPct val="200000"/>
                </a:lnSpc>
                <a:spcBef>
                  <a:spcPct val="0"/>
                </a:spcBef>
                <a:buFontTx/>
                <a:buNone/>
              </a:pPr>
              <a:r>
                <a:rPr lang="en-US" altLang="en-US" sz="1600" b="1">
                  <a:solidFill>
                    <a:schemeClr val="folHlink"/>
                  </a:solidFill>
                </a:rPr>
                <a:t>n</a:t>
              </a:r>
              <a:endParaRPr lang="en-US" altLang="en-US" sz="2400" b="1"/>
            </a:p>
          </p:txBody>
        </p:sp>
        <p:sp>
          <p:nvSpPr>
            <p:cNvPr id="146468" name="Text Box 53"/>
            <p:cNvSpPr txBox="1">
              <a:spLocks noChangeArrowheads="1"/>
            </p:cNvSpPr>
            <p:nvPr/>
          </p:nvSpPr>
          <p:spPr bwMode="auto">
            <a:xfrm>
              <a:off x="3684" y="2654"/>
              <a:ext cx="192"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nSpc>
                  <a:spcPct val="200000"/>
                </a:lnSpc>
                <a:spcBef>
                  <a:spcPct val="0"/>
                </a:spcBef>
                <a:buFontTx/>
                <a:buNone/>
              </a:pPr>
              <a:r>
                <a:rPr lang="en-US" altLang="en-US" sz="1600" b="1">
                  <a:solidFill>
                    <a:schemeClr val="folHlink"/>
                  </a:solidFill>
                </a:rPr>
                <a:t>n</a:t>
              </a:r>
              <a:endParaRPr lang="en-US" altLang="en-US" sz="2400" b="1"/>
            </a:p>
          </p:txBody>
        </p:sp>
        <p:sp>
          <p:nvSpPr>
            <p:cNvPr id="146469" name="Text Box 54"/>
            <p:cNvSpPr txBox="1">
              <a:spLocks noChangeArrowheads="1"/>
            </p:cNvSpPr>
            <p:nvPr/>
          </p:nvSpPr>
          <p:spPr bwMode="auto">
            <a:xfrm>
              <a:off x="3684" y="2361"/>
              <a:ext cx="192"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nSpc>
                  <a:spcPct val="200000"/>
                </a:lnSpc>
                <a:spcBef>
                  <a:spcPct val="0"/>
                </a:spcBef>
                <a:buFontTx/>
                <a:buNone/>
              </a:pPr>
              <a:r>
                <a:rPr lang="en-US" altLang="en-US" sz="1600" b="1">
                  <a:solidFill>
                    <a:schemeClr val="folHlink"/>
                  </a:solidFill>
                </a:rPr>
                <a:t>n</a:t>
              </a:r>
              <a:endParaRPr lang="en-US" altLang="en-US" sz="2400" b="1"/>
            </a:p>
          </p:txBody>
        </p:sp>
        <p:sp>
          <p:nvSpPr>
            <p:cNvPr id="146470" name="Text Box 55"/>
            <p:cNvSpPr txBox="1">
              <a:spLocks noChangeArrowheads="1"/>
            </p:cNvSpPr>
            <p:nvPr/>
          </p:nvSpPr>
          <p:spPr bwMode="auto">
            <a:xfrm>
              <a:off x="3684" y="2020"/>
              <a:ext cx="192"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nSpc>
                  <a:spcPct val="200000"/>
                </a:lnSpc>
                <a:spcBef>
                  <a:spcPct val="0"/>
                </a:spcBef>
                <a:buFontTx/>
                <a:buNone/>
              </a:pPr>
              <a:r>
                <a:rPr lang="en-US" altLang="en-US" sz="1600" b="1">
                  <a:solidFill>
                    <a:schemeClr val="folHlink"/>
                  </a:solidFill>
                </a:rPr>
                <a:t>n</a:t>
              </a:r>
              <a:endParaRPr lang="en-US" altLang="en-US" sz="2400" b="1"/>
            </a:p>
          </p:txBody>
        </p:sp>
        <p:sp>
          <p:nvSpPr>
            <p:cNvPr id="146471" name="Text Box 56"/>
            <p:cNvSpPr txBox="1">
              <a:spLocks noChangeArrowheads="1"/>
            </p:cNvSpPr>
            <p:nvPr/>
          </p:nvSpPr>
          <p:spPr bwMode="auto">
            <a:xfrm>
              <a:off x="3684" y="1684"/>
              <a:ext cx="192"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nSpc>
                  <a:spcPct val="200000"/>
                </a:lnSpc>
                <a:spcBef>
                  <a:spcPct val="0"/>
                </a:spcBef>
                <a:buFontTx/>
                <a:buNone/>
              </a:pPr>
              <a:r>
                <a:rPr lang="en-US" altLang="en-US" sz="1600" b="1">
                  <a:solidFill>
                    <a:schemeClr val="folHlink"/>
                  </a:solidFill>
                </a:rPr>
                <a:t>n</a:t>
              </a:r>
              <a:endParaRPr lang="en-US" altLang="en-US" sz="2400" b="1"/>
            </a:p>
          </p:txBody>
        </p:sp>
        <p:sp>
          <p:nvSpPr>
            <p:cNvPr id="146472" name="Text Box 57"/>
            <p:cNvSpPr txBox="1">
              <a:spLocks noChangeArrowheads="1"/>
            </p:cNvSpPr>
            <p:nvPr/>
          </p:nvSpPr>
          <p:spPr bwMode="auto">
            <a:xfrm>
              <a:off x="1200" y="2519"/>
              <a:ext cx="1824"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1433" tIns="45717" rIns="91433" bIns="45717"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2400" b="1" i="0">
                  <a:solidFill>
                    <a:schemeClr val="accent2"/>
                  </a:solidFill>
                </a:rPr>
                <a:t>= </a:t>
              </a:r>
              <a:r>
                <a:rPr lang="en-US" altLang="en-US" sz="2400" b="1">
                  <a:solidFill>
                    <a:schemeClr val="accent2"/>
                  </a:solidFill>
                </a:rPr>
                <a:t>n</a:t>
              </a:r>
              <a:r>
                <a:rPr lang="en-US" altLang="en-US" sz="2400" b="1" i="0">
                  <a:solidFill>
                    <a:schemeClr val="accent2"/>
                  </a:solidFill>
                </a:rPr>
                <a:t>(</a:t>
              </a:r>
              <a:r>
                <a:rPr lang="en-US" altLang="en-US" sz="2400" b="1">
                  <a:solidFill>
                    <a:schemeClr val="accent2"/>
                  </a:solidFill>
                </a:rPr>
                <a:t>n</a:t>
              </a:r>
              <a:r>
                <a:rPr lang="en-US" altLang="en-US" sz="2400" b="1" i="0">
                  <a:solidFill>
                    <a:schemeClr val="accent2"/>
                  </a:solidFill>
                </a:rPr>
                <a:t>+1) dots in the grid</a:t>
              </a:r>
            </a:p>
          </p:txBody>
        </p:sp>
      </p:grpSp>
      <p:grpSp>
        <p:nvGrpSpPr>
          <p:cNvPr id="5" name="Group 58"/>
          <p:cNvGrpSpPr>
            <a:grpSpLocks/>
          </p:cNvGrpSpPr>
          <p:nvPr/>
        </p:nvGrpSpPr>
        <p:grpSpPr bwMode="auto">
          <a:xfrm>
            <a:off x="1905000" y="2743200"/>
            <a:ext cx="7024688" cy="3297238"/>
            <a:chOff x="1200" y="1720"/>
            <a:chExt cx="4425" cy="2077"/>
          </a:xfrm>
        </p:grpSpPr>
        <p:grpSp>
          <p:nvGrpSpPr>
            <p:cNvPr id="146447" name="Group 59"/>
            <p:cNvGrpSpPr>
              <a:grpSpLocks/>
            </p:cNvGrpSpPr>
            <p:nvPr/>
          </p:nvGrpSpPr>
          <p:grpSpPr bwMode="auto">
            <a:xfrm>
              <a:off x="3934" y="1720"/>
              <a:ext cx="1691" cy="1680"/>
              <a:chOff x="4327" y="1835"/>
              <a:chExt cx="1861" cy="1792"/>
            </a:xfrm>
          </p:grpSpPr>
          <p:sp>
            <p:nvSpPr>
              <p:cNvPr id="146450" name="Oval 60"/>
              <p:cNvSpPr>
                <a:spLocks noChangeArrowheads="1"/>
              </p:cNvSpPr>
              <p:nvPr/>
            </p:nvSpPr>
            <p:spPr bwMode="auto">
              <a:xfrm rot="44464">
                <a:off x="4704" y="2197"/>
                <a:ext cx="369" cy="359"/>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6451" name="Oval 61"/>
              <p:cNvSpPr>
                <a:spLocks noChangeArrowheads="1"/>
              </p:cNvSpPr>
              <p:nvPr/>
            </p:nvSpPr>
            <p:spPr bwMode="auto">
              <a:xfrm rot="44464">
                <a:off x="4710" y="1840"/>
                <a:ext cx="369" cy="35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6452" name="Oval 62"/>
              <p:cNvSpPr>
                <a:spLocks noChangeArrowheads="1"/>
              </p:cNvSpPr>
              <p:nvPr/>
            </p:nvSpPr>
            <p:spPr bwMode="auto">
              <a:xfrm rot="44464">
                <a:off x="4335" y="2192"/>
                <a:ext cx="370" cy="359"/>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6453" name="Oval 63"/>
              <p:cNvSpPr>
                <a:spLocks noChangeArrowheads="1"/>
              </p:cNvSpPr>
              <p:nvPr/>
            </p:nvSpPr>
            <p:spPr bwMode="auto">
              <a:xfrm rot="44464">
                <a:off x="5818" y="1854"/>
                <a:ext cx="370" cy="359"/>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6454" name="Oval 64"/>
              <p:cNvSpPr>
                <a:spLocks noChangeArrowheads="1"/>
              </p:cNvSpPr>
              <p:nvPr/>
            </p:nvSpPr>
            <p:spPr bwMode="auto">
              <a:xfrm rot="44464">
                <a:off x="5448" y="1849"/>
                <a:ext cx="369" cy="359"/>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6455" name="Oval 65"/>
              <p:cNvSpPr>
                <a:spLocks noChangeArrowheads="1"/>
              </p:cNvSpPr>
              <p:nvPr/>
            </p:nvSpPr>
            <p:spPr bwMode="auto">
              <a:xfrm rot="44464">
                <a:off x="5080" y="1845"/>
                <a:ext cx="370" cy="359"/>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6456" name="Oval 66"/>
              <p:cNvSpPr>
                <a:spLocks noChangeArrowheads="1"/>
              </p:cNvSpPr>
              <p:nvPr/>
            </p:nvSpPr>
            <p:spPr bwMode="auto">
              <a:xfrm rot="44464">
                <a:off x="4341" y="1835"/>
                <a:ext cx="370" cy="35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6457" name="Oval 67"/>
              <p:cNvSpPr>
                <a:spLocks noChangeArrowheads="1"/>
              </p:cNvSpPr>
              <p:nvPr/>
            </p:nvSpPr>
            <p:spPr bwMode="auto">
              <a:xfrm rot="44464">
                <a:off x="5069" y="2561"/>
                <a:ext cx="370" cy="35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6458" name="Oval 68"/>
              <p:cNvSpPr>
                <a:spLocks noChangeArrowheads="1"/>
              </p:cNvSpPr>
              <p:nvPr/>
            </p:nvSpPr>
            <p:spPr bwMode="auto">
              <a:xfrm rot="44464">
                <a:off x="4700" y="2557"/>
                <a:ext cx="369" cy="35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6459" name="Oval 69"/>
              <p:cNvSpPr>
                <a:spLocks noChangeArrowheads="1"/>
              </p:cNvSpPr>
              <p:nvPr/>
            </p:nvSpPr>
            <p:spPr bwMode="auto">
              <a:xfrm rot="44464">
                <a:off x="4331" y="2552"/>
                <a:ext cx="370" cy="35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6460" name="Oval 70"/>
              <p:cNvSpPr>
                <a:spLocks noChangeArrowheads="1"/>
              </p:cNvSpPr>
              <p:nvPr/>
            </p:nvSpPr>
            <p:spPr bwMode="auto">
              <a:xfrm rot="44464">
                <a:off x="5443" y="2209"/>
                <a:ext cx="369" cy="35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6461" name="Oval 71"/>
              <p:cNvSpPr>
                <a:spLocks noChangeArrowheads="1"/>
              </p:cNvSpPr>
              <p:nvPr/>
            </p:nvSpPr>
            <p:spPr bwMode="auto">
              <a:xfrm rot="44464">
                <a:off x="5074" y="2205"/>
                <a:ext cx="370" cy="35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6462" name="Oval 72"/>
              <p:cNvSpPr>
                <a:spLocks noChangeArrowheads="1"/>
              </p:cNvSpPr>
              <p:nvPr/>
            </p:nvSpPr>
            <p:spPr bwMode="auto">
              <a:xfrm rot="44464">
                <a:off x="4327" y="3269"/>
                <a:ext cx="370" cy="35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6463" name="Oval 73"/>
              <p:cNvSpPr>
                <a:spLocks noChangeArrowheads="1"/>
              </p:cNvSpPr>
              <p:nvPr/>
            </p:nvSpPr>
            <p:spPr bwMode="auto">
              <a:xfrm rot="44464">
                <a:off x="4695" y="2914"/>
                <a:ext cx="370" cy="359"/>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6464" name="Oval 74"/>
              <p:cNvSpPr>
                <a:spLocks noChangeArrowheads="1"/>
              </p:cNvSpPr>
              <p:nvPr/>
            </p:nvSpPr>
            <p:spPr bwMode="auto">
              <a:xfrm rot="44464">
                <a:off x="4330" y="2909"/>
                <a:ext cx="370" cy="359"/>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146448" name="AutoShape 75"/>
            <p:cNvSpPr>
              <a:spLocks/>
            </p:cNvSpPr>
            <p:nvPr/>
          </p:nvSpPr>
          <p:spPr bwMode="auto">
            <a:xfrm>
              <a:off x="3072" y="1751"/>
              <a:ext cx="612" cy="2046"/>
            </a:xfrm>
            <a:prstGeom prst="leftBrace">
              <a:avLst>
                <a:gd name="adj1" fmla="val 27859"/>
                <a:gd name="adj2" fmla="val 50000"/>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sp>
          <p:nvSpPr>
            <p:cNvPr id="146449" name="Text Box 76"/>
            <p:cNvSpPr txBox="1">
              <a:spLocks noChangeArrowheads="1"/>
            </p:cNvSpPr>
            <p:nvPr/>
          </p:nvSpPr>
          <p:spPr bwMode="auto">
            <a:xfrm>
              <a:off x="1200" y="2016"/>
              <a:ext cx="1824"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1433" tIns="45717" rIns="91433" bIns="45717"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2400" b="1" i="0">
                  <a:solidFill>
                    <a:schemeClr val="accent2"/>
                  </a:solidFill>
                </a:rPr>
                <a:t>2</a:t>
              </a:r>
              <a:r>
                <a:rPr lang="en-US" altLang="en-US" sz="2400" b="1">
                  <a:solidFill>
                    <a:schemeClr val="accent2"/>
                  </a:solidFill>
                </a:rPr>
                <a:t>S</a:t>
              </a:r>
              <a:r>
                <a:rPr lang="en-US" altLang="en-US" sz="2400" b="1" i="0">
                  <a:solidFill>
                    <a:schemeClr val="accent2"/>
                  </a:solidFill>
                </a:rPr>
                <a:t> dots</a:t>
              </a:r>
            </a:p>
          </p:txBody>
        </p:sp>
      </p:grpSp>
      <p:grpSp>
        <p:nvGrpSpPr>
          <p:cNvPr id="7" name="Group 85"/>
          <p:cNvGrpSpPr>
            <a:grpSpLocks/>
          </p:cNvGrpSpPr>
          <p:nvPr/>
        </p:nvGrpSpPr>
        <p:grpSpPr bwMode="auto">
          <a:xfrm>
            <a:off x="1600200" y="5105400"/>
            <a:ext cx="2895600" cy="1600200"/>
            <a:chOff x="336" y="960"/>
            <a:chExt cx="1824" cy="1008"/>
          </a:xfrm>
        </p:grpSpPr>
        <p:sp>
          <p:nvSpPr>
            <p:cNvPr id="146442" name="Text Box 78"/>
            <p:cNvSpPr txBox="1">
              <a:spLocks noChangeArrowheads="1"/>
            </p:cNvSpPr>
            <p:nvPr/>
          </p:nvSpPr>
          <p:spPr bwMode="auto">
            <a:xfrm>
              <a:off x="432" y="1296"/>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a:t>S</a:t>
              </a:r>
              <a:r>
                <a:rPr lang="en-US" altLang="en-US" sz="3000" i="0"/>
                <a:t> = </a:t>
              </a:r>
            </a:p>
          </p:txBody>
        </p:sp>
        <p:sp>
          <p:nvSpPr>
            <p:cNvPr id="146443" name="Text Box 79"/>
            <p:cNvSpPr txBox="1">
              <a:spLocks noChangeArrowheads="1"/>
            </p:cNvSpPr>
            <p:nvPr/>
          </p:nvSpPr>
          <p:spPr bwMode="auto">
            <a:xfrm>
              <a:off x="1046" y="1035"/>
              <a:ext cx="83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t>n</a:t>
              </a:r>
              <a:r>
                <a:rPr lang="en-US" altLang="en-US" sz="3000" i="0"/>
                <a:t> (</a:t>
              </a:r>
              <a:r>
                <a:rPr lang="en-US" altLang="en-US" sz="3000"/>
                <a:t>n</a:t>
              </a:r>
              <a:r>
                <a:rPr lang="en-US" altLang="en-US" sz="3000" i="0"/>
                <a:t>+1)</a:t>
              </a:r>
            </a:p>
          </p:txBody>
        </p:sp>
        <p:sp>
          <p:nvSpPr>
            <p:cNvPr id="146444" name="Text Box 80"/>
            <p:cNvSpPr txBox="1">
              <a:spLocks noChangeArrowheads="1"/>
            </p:cNvSpPr>
            <p:nvPr/>
          </p:nvSpPr>
          <p:spPr bwMode="auto">
            <a:xfrm>
              <a:off x="1296" y="1440"/>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146445" name="Line 82"/>
            <p:cNvSpPr>
              <a:spLocks noChangeShapeType="1"/>
            </p:cNvSpPr>
            <p:nvPr/>
          </p:nvSpPr>
          <p:spPr bwMode="auto">
            <a:xfrm>
              <a:off x="960" y="1440"/>
              <a:ext cx="100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46" name="Rectangle 84"/>
            <p:cNvSpPr>
              <a:spLocks noChangeArrowheads="1"/>
            </p:cNvSpPr>
            <p:nvPr/>
          </p:nvSpPr>
          <p:spPr bwMode="auto">
            <a:xfrm>
              <a:off x="336" y="960"/>
              <a:ext cx="1824" cy="1008"/>
            </a:xfrm>
            <a:prstGeom prst="rect">
              <a:avLst/>
            </a:prstGeom>
            <a:noFill/>
            <a:ln w="50800">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146441" name="Rectangle 87"/>
          <p:cNvSpPr>
            <a:spLocks noChangeArrowheads="1"/>
          </p:cNvSpPr>
          <p:nvPr/>
        </p:nvSpPr>
        <p:spPr bwMode="auto">
          <a:xfrm>
            <a:off x="685800" y="76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Adding Made Eas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3048000" y="228600"/>
            <a:ext cx="6096000" cy="1143000"/>
          </a:xfrm>
          <a:noFill/>
        </p:spPr>
        <p:txBody>
          <a:bodyPr/>
          <a:lstStyle/>
          <a:p>
            <a:pPr eaLnBrk="1" hangingPunct="1"/>
            <a:r>
              <a:rPr lang="en-US" altLang="en-US" smtClean="0"/>
              <a:t>Iterative Algorithms </a:t>
            </a:r>
            <a:br>
              <a:rPr lang="en-US" altLang="en-US" smtClean="0"/>
            </a:br>
            <a:r>
              <a:rPr lang="en-US" altLang="en-US" smtClean="0"/>
              <a:t>Loop Invariants </a:t>
            </a:r>
          </a:p>
        </p:txBody>
      </p:sp>
      <p:sp>
        <p:nvSpPr>
          <p:cNvPr id="99331" name="Text Box 3"/>
          <p:cNvSpPr txBox="1">
            <a:spLocks noChangeArrowheads="1"/>
          </p:cNvSpPr>
          <p:nvPr/>
        </p:nvSpPr>
        <p:spPr bwMode="auto">
          <a:xfrm>
            <a:off x="0" y="1588"/>
            <a:ext cx="4639412" cy="7417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a:t>Max( A )</a:t>
            </a:r>
          </a:p>
          <a:p>
            <a:pPr eaLnBrk="1" hangingPunct="1">
              <a:spcBef>
                <a:spcPct val="0"/>
              </a:spcBef>
              <a:buFontTx/>
              <a:buNone/>
            </a:pPr>
            <a:r>
              <a:rPr lang="en-CA" altLang="en-US" sz="2800" i="0" dirty="0">
                <a:solidFill>
                  <a:srgbClr val="33CC33"/>
                </a:solidFill>
              </a:rPr>
              <a:t>“</a:t>
            </a:r>
            <a:r>
              <a:rPr lang="en-CA" altLang="en-US" sz="2800" i="0" dirty="0" err="1">
                <a:solidFill>
                  <a:srgbClr val="33CC33"/>
                </a:solidFill>
              </a:rPr>
              <a:t>preCond</a:t>
            </a:r>
            <a:r>
              <a:rPr lang="en-CA" altLang="en-US" sz="2800" i="0" dirty="0">
                <a:solidFill>
                  <a:srgbClr val="33CC33"/>
                </a:solidFill>
              </a:rPr>
              <a:t>:</a:t>
            </a:r>
          </a:p>
          <a:p>
            <a:pPr eaLnBrk="1" hangingPunct="1">
              <a:spcBef>
                <a:spcPct val="0"/>
              </a:spcBef>
              <a:buFontTx/>
              <a:buNone/>
            </a:pPr>
            <a:r>
              <a:rPr lang="en-CA" altLang="en-US" sz="2800" i="0" dirty="0">
                <a:solidFill>
                  <a:srgbClr val="33CC33"/>
                </a:solidFill>
              </a:rPr>
              <a:t>  Input is </a:t>
            </a:r>
            <a:r>
              <a:rPr lang="en-CA" altLang="en-US" sz="2800" i="0" dirty="0" smtClean="0">
                <a:solidFill>
                  <a:srgbClr val="33CC33"/>
                </a:solidFill>
              </a:rPr>
              <a:t>array A[1..n] </a:t>
            </a:r>
            <a:endParaRPr lang="en-CA" altLang="en-US" sz="2800" i="0" dirty="0">
              <a:solidFill>
                <a:srgbClr val="33CC33"/>
              </a:solidFill>
            </a:endParaRPr>
          </a:p>
          <a:p>
            <a:pPr eaLnBrk="1" hangingPunct="1">
              <a:spcBef>
                <a:spcPct val="0"/>
              </a:spcBef>
              <a:buFontTx/>
              <a:buNone/>
            </a:pPr>
            <a:r>
              <a:rPr lang="en-CA" altLang="en-US" sz="2800" i="0" dirty="0">
                <a:solidFill>
                  <a:srgbClr val="33CC33"/>
                </a:solidFill>
              </a:rPr>
              <a:t>  of n values.”</a:t>
            </a:r>
            <a:r>
              <a:rPr lang="en-CA" altLang="en-US" sz="2800" i="0" dirty="0"/>
              <a:t>          </a:t>
            </a:r>
          </a:p>
          <a:p>
            <a:pPr eaLnBrk="1" hangingPunct="1">
              <a:spcBef>
                <a:spcPct val="0"/>
              </a:spcBef>
              <a:buFontTx/>
              <a:buNone/>
            </a:pPr>
            <a:r>
              <a:rPr lang="en-CA" altLang="en-US" sz="2800" i="0" dirty="0" err="1">
                <a:solidFill>
                  <a:schemeClr val="accent2"/>
                </a:solidFill>
              </a:rPr>
              <a:t>i</a:t>
            </a:r>
            <a:r>
              <a:rPr lang="en-CA" altLang="en-US" sz="2800" i="0" dirty="0">
                <a:solidFill>
                  <a:schemeClr val="accent2"/>
                </a:solidFill>
              </a:rPr>
              <a:t> = 1</a:t>
            </a:r>
            <a:br>
              <a:rPr lang="en-CA" altLang="en-US" sz="2800" i="0" dirty="0">
                <a:solidFill>
                  <a:schemeClr val="accent2"/>
                </a:solidFill>
              </a:rPr>
            </a:br>
            <a:r>
              <a:rPr lang="en-CA" altLang="en-US" sz="2800" i="0" dirty="0">
                <a:solidFill>
                  <a:schemeClr val="accent2"/>
                </a:solidFill>
              </a:rPr>
              <a:t>m = A[1] </a:t>
            </a:r>
            <a:endParaRPr lang="en-US" altLang="en-US" sz="2800" i="0" dirty="0"/>
          </a:p>
          <a:p>
            <a:pPr eaLnBrk="1" hangingPunct="1">
              <a:spcBef>
                <a:spcPct val="0"/>
              </a:spcBef>
              <a:buFontTx/>
              <a:buNone/>
            </a:pPr>
            <a:r>
              <a:rPr lang="en-CA" altLang="en-US" sz="2800" i="0" dirty="0"/>
              <a:t>loop  </a:t>
            </a:r>
          </a:p>
          <a:p>
            <a:pPr eaLnBrk="1" hangingPunct="1">
              <a:spcBef>
                <a:spcPct val="0"/>
              </a:spcBef>
              <a:buFontTx/>
              <a:buNone/>
            </a:pPr>
            <a:r>
              <a:rPr lang="en-CA" altLang="en-US" sz="2800" i="0" dirty="0"/>
              <a:t>      </a:t>
            </a:r>
            <a:r>
              <a:rPr lang="en-CA" altLang="en-US" sz="2800" i="0" dirty="0">
                <a:solidFill>
                  <a:srgbClr val="33CC33"/>
                </a:solidFill>
              </a:rPr>
              <a:t>“loop-invariant:</a:t>
            </a:r>
          </a:p>
          <a:p>
            <a:pPr eaLnBrk="1" hangingPunct="1">
              <a:spcBef>
                <a:spcPct val="0"/>
              </a:spcBef>
              <a:buFontTx/>
              <a:buNone/>
            </a:pPr>
            <a:r>
              <a:rPr lang="en-CA" altLang="en-US" sz="2800" i="0" dirty="0">
                <a:solidFill>
                  <a:srgbClr val="33CC33"/>
                </a:solidFill>
              </a:rPr>
              <a:t>        m is max in </a:t>
            </a:r>
            <a:r>
              <a:rPr lang="en-CA" altLang="en-US" sz="2800" i="0" dirty="0" smtClean="0">
                <a:solidFill>
                  <a:srgbClr val="33CC33"/>
                </a:solidFill>
              </a:rPr>
              <a:t>{A[1]..A[</a:t>
            </a:r>
            <a:r>
              <a:rPr lang="en-CA" altLang="en-US" sz="2800" i="0" dirty="0" err="1" smtClean="0">
                <a:solidFill>
                  <a:srgbClr val="33CC33"/>
                </a:solidFill>
              </a:rPr>
              <a:t>i</a:t>
            </a:r>
            <a:r>
              <a:rPr lang="en-CA" altLang="en-US" sz="2800" i="0" dirty="0" smtClean="0">
                <a:solidFill>
                  <a:srgbClr val="33CC33"/>
                </a:solidFill>
              </a:rPr>
              <a:t>]}”</a:t>
            </a:r>
            <a:endParaRPr lang="en-CA" altLang="en-US" sz="2800" i="0" dirty="0">
              <a:solidFill>
                <a:srgbClr val="33CC33"/>
              </a:solidFill>
            </a:endParaRPr>
          </a:p>
          <a:p>
            <a:pPr eaLnBrk="1" hangingPunct="1">
              <a:spcBef>
                <a:spcPct val="0"/>
              </a:spcBef>
              <a:buFontTx/>
              <a:buNone/>
            </a:pPr>
            <a:r>
              <a:rPr lang="en-CA" altLang="en-US" sz="2800" i="0" dirty="0"/>
              <a:t>      exit when </a:t>
            </a:r>
            <a:r>
              <a:rPr lang="en-CA" altLang="en-US" sz="2800" i="0" dirty="0">
                <a:solidFill>
                  <a:schemeClr val="accent1"/>
                </a:solidFill>
              </a:rPr>
              <a:t>(</a:t>
            </a:r>
            <a:r>
              <a:rPr lang="en-CA" altLang="en-US" sz="2800" i="0" dirty="0" err="1">
                <a:solidFill>
                  <a:schemeClr val="accent1"/>
                </a:solidFill>
              </a:rPr>
              <a:t>i</a:t>
            </a:r>
            <a:r>
              <a:rPr lang="en-CA" altLang="en-US" sz="2800" i="0" dirty="0">
                <a:solidFill>
                  <a:schemeClr val="accent1"/>
                </a:solidFill>
              </a:rPr>
              <a:t>=n)</a:t>
            </a:r>
          </a:p>
          <a:p>
            <a:pPr eaLnBrk="1" hangingPunct="1">
              <a:spcBef>
                <a:spcPct val="0"/>
              </a:spcBef>
              <a:buFontTx/>
              <a:buNone/>
            </a:pPr>
            <a:r>
              <a:rPr lang="en-CA" altLang="en-US" sz="2800" i="0" dirty="0" smtClean="0"/>
              <a:t>      </a:t>
            </a:r>
            <a:r>
              <a:rPr lang="en-CA" altLang="en-US" sz="2800" i="0" dirty="0" smtClean="0">
                <a:solidFill>
                  <a:schemeClr val="accent2"/>
                </a:solidFill>
              </a:rPr>
              <a:t>m = max(</a:t>
            </a:r>
            <a:r>
              <a:rPr lang="en-CA" altLang="en-US" sz="2800" i="0" dirty="0" err="1" smtClean="0">
                <a:solidFill>
                  <a:schemeClr val="accent2"/>
                </a:solidFill>
              </a:rPr>
              <a:t>m,A</a:t>
            </a:r>
            <a:r>
              <a:rPr lang="en-CA" altLang="en-US" sz="2800" i="0" dirty="0" smtClean="0">
                <a:solidFill>
                  <a:schemeClr val="accent2"/>
                </a:solidFill>
              </a:rPr>
              <a:t>[i+1]) </a:t>
            </a:r>
            <a:r>
              <a:rPr lang="en-CA" altLang="en-US" sz="2800" i="0" dirty="0">
                <a:solidFill>
                  <a:schemeClr val="accent2"/>
                </a:solidFill>
              </a:rPr>
              <a:t/>
            </a:r>
            <a:br>
              <a:rPr lang="en-CA" altLang="en-US" sz="2800" i="0" dirty="0">
                <a:solidFill>
                  <a:schemeClr val="accent2"/>
                </a:solidFill>
              </a:rPr>
            </a:br>
            <a:r>
              <a:rPr lang="en-CA" altLang="en-US" sz="2800" i="0" dirty="0">
                <a:solidFill>
                  <a:schemeClr val="accent2"/>
                </a:solidFill>
              </a:rPr>
              <a:t>      </a:t>
            </a:r>
            <a:r>
              <a:rPr lang="en-CA" altLang="en-US" sz="2800" i="0" dirty="0" err="1" smtClean="0">
                <a:solidFill>
                  <a:schemeClr val="accent2"/>
                </a:solidFill>
              </a:rPr>
              <a:t>i</a:t>
            </a:r>
            <a:r>
              <a:rPr lang="en-CA" altLang="en-US" sz="2800" i="0" dirty="0" smtClean="0">
                <a:solidFill>
                  <a:schemeClr val="accent2"/>
                </a:solidFill>
              </a:rPr>
              <a:t> = </a:t>
            </a:r>
            <a:r>
              <a:rPr lang="en-CA" altLang="en-US" sz="2800" i="0" dirty="0" err="1" smtClean="0">
                <a:solidFill>
                  <a:schemeClr val="accent2"/>
                </a:solidFill>
              </a:rPr>
              <a:t>i</a:t>
            </a:r>
            <a:r>
              <a:rPr lang="en-CA" altLang="en-US" sz="2800" i="0" dirty="0" smtClean="0">
                <a:solidFill>
                  <a:schemeClr val="accent2"/>
                </a:solidFill>
              </a:rPr>
              <a:t> + 1 </a:t>
            </a:r>
            <a:endParaRPr lang="en-CA" altLang="en-US" sz="2800" i="0" dirty="0">
              <a:solidFill>
                <a:schemeClr val="accent2"/>
              </a:solidFill>
            </a:endParaRPr>
          </a:p>
          <a:p>
            <a:pPr eaLnBrk="1" hangingPunct="1">
              <a:spcBef>
                <a:spcPct val="0"/>
              </a:spcBef>
              <a:buFontTx/>
              <a:buNone/>
            </a:pPr>
            <a:r>
              <a:rPr lang="en-US" altLang="en-US" sz="2800" i="0" dirty="0" err="1"/>
              <a:t>endloop</a:t>
            </a:r>
            <a:r>
              <a:rPr lang="en-CA" altLang="en-US" sz="2800" i="0" dirty="0">
                <a:solidFill>
                  <a:schemeClr val="accent2"/>
                </a:solidFill>
              </a:rPr>
              <a:t> </a:t>
            </a:r>
            <a:endParaRPr lang="en-US" altLang="en-US" sz="2800" i="0" dirty="0">
              <a:solidFill>
                <a:schemeClr val="accent2"/>
              </a:solidFill>
            </a:endParaRPr>
          </a:p>
          <a:p>
            <a:pPr eaLnBrk="1" hangingPunct="1">
              <a:spcBef>
                <a:spcPct val="0"/>
              </a:spcBef>
              <a:buFontTx/>
              <a:buNone/>
            </a:pPr>
            <a:r>
              <a:rPr lang="en-CA" altLang="en-US" sz="2800" i="0" dirty="0">
                <a:solidFill>
                  <a:schemeClr val="accent2"/>
                </a:solidFill>
              </a:rPr>
              <a:t>return(m)</a:t>
            </a:r>
          </a:p>
          <a:p>
            <a:pPr eaLnBrk="1" hangingPunct="1">
              <a:spcBef>
                <a:spcPct val="0"/>
              </a:spcBef>
              <a:buFontTx/>
              <a:buNone/>
            </a:pPr>
            <a:r>
              <a:rPr lang="en-CA" altLang="en-US" sz="2800" i="0" dirty="0">
                <a:solidFill>
                  <a:srgbClr val="33CC33"/>
                </a:solidFill>
              </a:rPr>
              <a:t>“</a:t>
            </a:r>
            <a:r>
              <a:rPr lang="en-CA" altLang="en-US" sz="2800" i="0" dirty="0" err="1">
                <a:solidFill>
                  <a:srgbClr val="33CC33"/>
                </a:solidFill>
              </a:rPr>
              <a:t>postCond</a:t>
            </a:r>
            <a:r>
              <a:rPr lang="en-CA" altLang="en-US" sz="2800" i="0" dirty="0">
                <a:solidFill>
                  <a:srgbClr val="33CC33"/>
                </a:solidFill>
              </a:rPr>
              <a:t>:</a:t>
            </a:r>
          </a:p>
          <a:p>
            <a:pPr eaLnBrk="1" hangingPunct="1">
              <a:spcBef>
                <a:spcPct val="0"/>
              </a:spcBef>
              <a:buFontTx/>
              <a:buNone/>
            </a:pPr>
            <a:r>
              <a:rPr lang="en-CA" altLang="en-US" sz="2800" i="0" dirty="0">
                <a:solidFill>
                  <a:srgbClr val="33CC33"/>
                </a:solidFill>
              </a:rPr>
              <a:t>  m is max in </a:t>
            </a:r>
            <a:r>
              <a:rPr lang="en-CA" altLang="en-US" sz="2800" i="0" dirty="0" smtClean="0">
                <a:solidFill>
                  <a:srgbClr val="33CC33"/>
                </a:solidFill>
              </a:rPr>
              <a:t>{A[1]..A[n]}”</a:t>
            </a:r>
            <a:endParaRPr lang="en-CA" altLang="en-US" sz="2800" i="0" dirty="0">
              <a:solidFill>
                <a:srgbClr val="33CC33"/>
              </a:solidFill>
            </a:endParaRPr>
          </a:p>
          <a:p>
            <a:pPr eaLnBrk="1" hangingPunct="1">
              <a:spcBef>
                <a:spcPct val="0"/>
              </a:spcBef>
              <a:buFontTx/>
              <a:buNone/>
            </a:pPr>
            <a:endParaRPr lang="en-CA" altLang="en-US" sz="2800" i="0" dirty="0">
              <a:solidFill>
                <a:srgbClr val="33CC33"/>
              </a:solidFill>
            </a:endParaRP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0" name="Rectangle 2"/>
          <p:cNvSpPr txBox="1">
            <a:spLocks noChangeArrowheads="1"/>
          </p:cNvSpPr>
          <p:nvPr/>
        </p:nvSpPr>
        <p:spPr bwMode="auto">
          <a:xfrm>
            <a:off x="4267200" y="2209800"/>
            <a:ext cx="5562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lnSpc>
                <a:spcPct val="90000"/>
              </a:lnSpc>
            </a:pPr>
            <a:r>
              <a:rPr lang="en-CA" altLang="en-US" sz="2800" i="0" dirty="0" smtClean="0"/>
              <a:t>Not just to please the prof.</a:t>
            </a:r>
          </a:p>
          <a:p>
            <a:pPr eaLnBrk="1" hangingPunct="1">
              <a:lnSpc>
                <a:spcPct val="90000"/>
              </a:lnSpc>
            </a:pPr>
            <a:r>
              <a:rPr lang="en-CA" altLang="en-US" sz="2800" i="0" dirty="0" smtClean="0"/>
              <a:t>Not just to prove correctness.</a:t>
            </a:r>
          </a:p>
          <a:p>
            <a:pPr eaLnBrk="1" hangingPunct="1">
              <a:lnSpc>
                <a:spcPct val="90000"/>
              </a:lnSpc>
            </a:pPr>
            <a:r>
              <a:rPr lang="en-CA" altLang="en-US" sz="2800" i="0" dirty="0" smtClean="0"/>
              <a:t>Use them to think about your algorithm!</a:t>
            </a:r>
          </a:p>
          <a:p>
            <a:pPr eaLnBrk="1" hangingPunct="1">
              <a:lnSpc>
                <a:spcPct val="90000"/>
              </a:lnSpc>
            </a:pPr>
            <a:r>
              <a:rPr lang="en-CA" altLang="en-US" sz="2800" i="0" dirty="0" smtClean="0"/>
              <a:t>Before you start coding.</a:t>
            </a:r>
          </a:p>
          <a:p>
            <a:pPr eaLnBrk="1" hangingPunct="1">
              <a:lnSpc>
                <a:spcPct val="90000"/>
              </a:lnSpc>
            </a:pPr>
            <a:r>
              <a:rPr lang="en-CA" altLang="en-US" sz="2800" i="0" dirty="0" smtClean="0"/>
              <a:t>What do you want to be </a:t>
            </a:r>
            <a:br>
              <a:rPr lang="en-CA" altLang="en-US" sz="2800" i="0" dirty="0" smtClean="0"/>
            </a:br>
            <a:r>
              <a:rPr lang="en-CA" altLang="en-US" sz="2800" i="0" dirty="0" smtClean="0"/>
              <a:t>true in the middle of your computation? </a:t>
            </a:r>
          </a:p>
          <a:p>
            <a:pPr lvl="1" eaLnBrk="1" hangingPunct="1">
              <a:lnSpc>
                <a:spcPct val="90000"/>
              </a:lnSpc>
            </a:pPr>
            <a:r>
              <a:rPr lang="en-CA" altLang="en-US" sz="2400" i="0" dirty="0" smtClean="0"/>
              <a:t>You </a:t>
            </a:r>
            <a:r>
              <a:rPr lang="en-CA" altLang="en-US" sz="2400" b="1" i="0" dirty="0" smtClean="0"/>
              <a:t>need</a:t>
            </a:r>
            <a:r>
              <a:rPr lang="en-CA" altLang="en-US" sz="2400" i="0" dirty="0" smtClean="0"/>
              <a:t> to know.</a:t>
            </a:r>
          </a:p>
          <a:p>
            <a:pPr lvl="1" eaLnBrk="1" hangingPunct="1">
              <a:lnSpc>
                <a:spcPct val="90000"/>
              </a:lnSpc>
            </a:pPr>
            <a:r>
              <a:rPr lang="en-CA" altLang="en-US" sz="2400" i="0" dirty="0" smtClean="0"/>
              <a:t>Let your reader know.</a:t>
            </a:r>
          </a:p>
          <a:p>
            <a:pPr eaLnBrk="1" hangingPunct="1">
              <a:lnSpc>
                <a:spcPct val="90000"/>
              </a:lnSpc>
            </a:pPr>
            <a:endParaRPr lang="en-CA" altLang="en-US" i="0" dirty="0" smtClean="0"/>
          </a:p>
        </p:txBody>
      </p:sp>
      <p:sp>
        <p:nvSpPr>
          <p:cNvPr id="12" name="Rectangle 4"/>
          <p:cNvSpPr>
            <a:spLocks noChangeArrowheads="1"/>
          </p:cNvSpPr>
          <p:nvPr/>
        </p:nvSpPr>
        <p:spPr bwMode="auto">
          <a:xfrm>
            <a:off x="4648200" y="1561743"/>
            <a:ext cx="37338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3000" i="0" dirty="0" smtClean="0"/>
              <a:t>A </a:t>
            </a:r>
            <a:r>
              <a:rPr lang="en-CA" altLang="en-US" sz="3000" i="0" dirty="0" smtClean="0">
                <a:solidFill>
                  <a:srgbClr val="00B050"/>
                </a:solidFill>
              </a:rPr>
              <a:t>loop invariant </a:t>
            </a:r>
            <a:r>
              <a:rPr lang="en-CA" altLang="en-US" sz="3000" i="0" dirty="0" smtClean="0"/>
              <a:t>is</a:t>
            </a:r>
            <a:endParaRPr lang="en-CA" altLang="en-US" i="0" dirty="0"/>
          </a:p>
        </p:txBody>
      </p:sp>
    </p:spTree>
    <p:extLst>
      <p:ext uri="{BB962C8B-B14F-4D97-AF65-F5344CB8AC3E}">
        <p14:creationId xmlns:p14="http://schemas.microsoft.com/office/powerpoint/2010/main" val="676649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500" fill="hold"/>
                                        <p:tgtEl>
                                          <p:spTgt spid="10">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anim calcmode="lin" valueType="num">
                                      <p:cBhvr additive="base">
                                        <p:cTn id="13" dur="500" fill="hold"/>
                                        <p:tgtEl>
                                          <p:spTgt spid="10">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10">
                                            <p:txEl>
                                              <p:pRg st="2" end="2"/>
                                            </p:txEl>
                                          </p:spTgt>
                                        </p:tgtEl>
                                        <p:attrNameLst>
                                          <p:attrName>style.visibility</p:attrName>
                                        </p:attrNameLst>
                                      </p:cBhvr>
                                      <p:to>
                                        <p:strVal val="visible"/>
                                      </p:to>
                                    </p:set>
                                    <p:anim calcmode="lin" valueType="num">
                                      <p:cBhvr additive="base">
                                        <p:cTn id="19" dur="500" fill="hold"/>
                                        <p:tgtEl>
                                          <p:spTgt spid="10">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10">
                                            <p:txEl>
                                              <p:pRg st="3" end="3"/>
                                            </p:txEl>
                                          </p:spTgt>
                                        </p:tgtEl>
                                        <p:attrNameLst>
                                          <p:attrName>style.visibility</p:attrName>
                                        </p:attrNameLst>
                                      </p:cBhvr>
                                      <p:to>
                                        <p:strVal val="visible"/>
                                      </p:to>
                                    </p:set>
                                    <p:anim calcmode="lin" valueType="num">
                                      <p:cBhvr additive="base">
                                        <p:cTn id="25" dur="500" fill="hold"/>
                                        <p:tgtEl>
                                          <p:spTgt spid="10">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10">
                                            <p:txEl>
                                              <p:pRg st="4" end="4"/>
                                            </p:txEl>
                                          </p:spTgt>
                                        </p:tgtEl>
                                        <p:attrNameLst>
                                          <p:attrName>style.visibility</p:attrName>
                                        </p:attrNameLst>
                                      </p:cBhvr>
                                      <p:to>
                                        <p:strVal val="visible"/>
                                      </p:to>
                                    </p:set>
                                    <p:anim calcmode="lin" valueType="num">
                                      <p:cBhvr additive="base">
                                        <p:cTn id="31" dur="500" fill="hold"/>
                                        <p:tgtEl>
                                          <p:spTgt spid="10">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10">
                                            <p:txEl>
                                              <p:pRg st="5" end="5"/>
                                            </p:txEl>
                                          </p:spTgt>
                                        </p:tgtEl>
                                        <p:attrNameLst>
                                          <p:attrName>style.visibility</p:attrName>
                                        </p:attrNameLst>
                                      </p:cBhvr>
                                      <p:to>
                                        <p:strVal val="visible"/>
                                      </p:to>
                                    </p:set>
                                    <p:anim calcmode="lin" valueType="num">
                                      <p:cBhvr additive="base">
                                        <p:cTn id="37" dur="500" fill="hold"/>
                                        <p:tgtEl>
                                          <p:spTgt spid="10">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0">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10">
                                            <p:txEl>
                                              <p:pRg st="6" end="6"/>
                                            </p:txEl>
                                          </p:spTgt>
                                        </p:tgtEl>
                                        <p:attrNameLst>
                                          <p:attrName>style.visibility</p:attrName>
                                        </p:attrNameLst>
                                      </p:cBhvr>
                                      <p:to>
                                        <p:strVal val="visible"/>
                                      </p:to>
                                    </p:set>
                                    <p:anim calcmode="lin" valueType="num">
                                      <p:cBhvr additive="base">
                                        <p:cTn id="43" dur="500" fill="hold"/>
                                        <p:tgtEl>
                                          <p:spTgt spid="10">
                                            <p:txEl>
                                              <p:pRg st="6" end="6"/>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10">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458" name="Picture 5" descr="capture1"/>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2700" y="1727200"/>
            <a:ext cx="9220200" cy="4292600"/>
          </a:xfrm>
          <a:noFill/>
        </p:spPr>
      </p:pic>
      <p:sp>
        <p:nvSpPr>
          <p:cNvPr id="147459" name="Rectangle 7"/>
          <p:cNvSpPr>
            <a:spLocks noChangeArrowheads="1"/>
          </p:cNvSpPr>
          <p:nvPr/>
        </p:nvSpPr>
        <p:spPr bwMode="auto">
          <a:xfrm>
            <a:off x="685800" y="76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Adding Made Easy</a:t>
            </a:r>
          </a:p>
        </p:txBody>
      </p:sp>
      <p:sp>
        <p:nvSpPr>
          <p:cNvPr id="668681" name="Rectangle 9"/>
          <p:cNvSpPr>
            <a:spLocks noChangeArrowheads="1"/>
          </p:cNvSpPr>
          <p:nvPr/>
        </p:nvSpPr>
        <p:spPr bwMode="auto">
          <a:xfrm>
            <a:off x="76200" y="3276600"/>
            <a:ext cx="8991600" cy="1295400"/>
          </a:xfrm>
          <a:prstGeom prst="rect">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668681"/>
                                        </p:tgtEl>
                                        <p:attrNameLst>
                                          <p:attrName>style.visibility</p:attrName>
                                        </p:attrNameLst>
                                      </p:cBhvr>
                                      <p:to>
                                        <p:strVal val="visible"/>
                                      </p:to>
                                    </p:set>
                                    <p:anim calcmode="lin" valueType="num">
                                      <p:cBhvr additive="base">
                                        <p:cTn id="7" dur="500" fill="hold"/>
                                        <p:tgtEl>
                                          <p:spTgt spid="668681"/>
                                        </p:tgtEl>
                                        <p:attrNameLst>
                                          <p:attrName>ppt_x</p:attrName>
                                        </p:attrNameLst>
                                      </p:cBhvr>
                                      <p:tavLst>
                                        <p:tav tm="0">
                                          <p:val>
                                            <p:strVal val="#ppt_x"/>
                                          </p:val>
                                        </p:tav>
                                        <p:tav tm="100000">
                                          <p:val>
                                            <p:strVal val="#ppt_x"/>
                                          </p:val>
                                        </p:tav>
                                      </p:tavLst>
                                    </p:anim>
                                    <p:anim calcmode="lin" valueType="num">
                                      <p:cBhvr additive="base">
                                        <p:cTn id="8" dur="500" fill="hold"/>
                                        <p:tgtEl>
                                          <p:spTgt spid="6686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8681" grpId="0" animBg="1"/>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2" name="Picture 5" descr="capture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685800" y="1219200"/>
            <a:ext cx="7821613" cy="5465763"/>
          </a:xfrm>
          <a:noFill/>
        </p:spPr>
      </p:pic>
      <p:sp>
        <p:nvSpPr>
          <p:cNvPr id="148483" name="Rectangle 10"/>
          <p:cNvSpPr>
            <a:spLocks noChangeArrowheads="1"/>
          </p:cNvSpPr>
          <p:nvPr/>
        </p:nvSpPr>
        <p:spPr bwMode="auto">
          <a:xfrm>
            <a:off x="685800" y="76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Adding Made Easy</a:t>
            </a:r>
          </a:p>
        </p:txBody>
      </p:sp>
    </p:spTree>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pPr eaLnBrk="1" hangingPunct="1"/>
            <a:r>
              <a:rPr lang="en-US" altLang="en-US" smtClean="0"/>
              <a:t>Running Time </a:t>
            </a:r>
            <a:endParaRPr lang="en-CA" altLang="en-US" smtClean="0"/>
          </a:p>
        </p:txBody>
      </p:sp>
      <p:sp>
        <p:nvSpPr>
          <p:cNvPr id="149507" name="Rectangle 3"/>
          <p:cNvSpPr>
            <a:spLocks noGrp="1" noChangeArrowheads="1"/>
          </p:cNvSpPr>
          <p:nvPr>
            <p:ph type="body" idx="1"/>
          </p:nvPr>
        </p:nvSpPr>
        <p:spPr>
          <a:xfrm>
            <a:off x="838200" y="1524000"/>
            <a:ext cx="7772400" cy="1219200"/>
          </a:xfrm>
        </p:spPr>
        <p:txBody>
          <a:bodyPr/>
          <a:lstStyle/>
          <a:p>
            <a:pPr algn="ctr" eaLnBrk="1" hangingPunct="1">
              <a:lnSpc>
                <a:spcPct val="90000"/>
              </a:lnSpc>
              <a:buFontTx/>
              <a:buNone/>
            </a:pPr>
            <a:r>
              <a:rPr lang="en-US" altLang="en-US" sz="2800" dirty="0" smtClean="0"/>
              <a:t>Inserting an element into a list of size </a:t>
            </a:r>
            <a:r>
              <a:rPr lang="en-US" altLang="en-US" sz="2800" i="1" dirty="0" err="1" smtClean="0"/>
              <a:t>i</a:t>
            </a:r>
            <a:endParaRPr lang="en-US" altLang="en-US" sz="2800" i="1" dirty="0" smtClean="0"/>
          </a:p>
          <a:p>
            <a:pPr algn="ctr" eaLnBrk="1" hangingPunct="1">
              <a:lnSpc>
                <a:spcPct val="90000"/>
              </a:lnSpc>
              <a:buFontTx/>
              <a:buNone/>
            </a:pPr>
            <a:r>
              <a:rPr lang="en-US" altLang="en-US" sz="2800" dirty="0" smtClean="0"/>
              <a:t>takes </a:t>
            </a:r>
            <a:r>
              <a:rPr lang="en-CA" altLang="en-US" sz="2400" dirty="0" smtClean="0">
                <a:sym typeface="Symbol" pitchFamily="18" charset="2"/>
              </a:rPr>
              <a:t></a:t>
            </a:r>
            <a:r>
              <a:rPr lang="en-US" altLang="en-US" sz="2800" dirty="0" smtClean="0"/>
              <a:t>(</a:t>
            </a:r>
            <a:r>
              <a:rPr lang="en-US" altLang="en-US" sz="2800" i="1" dirty="0" err="1" smtClean="0"/>
              <a:t>i</a:t>
            </a:r>
            <a:r>
              <a:rPr lang="en-US" altLang="en-US" sz="2800" dirty="0" smtClean="0"/>
              <a:t>) time. </a:t>
            </a:r>
          </a:p>
          <a:p>
            <a:pPr algn="ctr" eaLnBrk="1" hangingPunct="1">
              <a:lnSpc>
                <a:spcPct val="90000"/>
              </a:lnSpc>
              <a:buFontTx/>
              <a:buNone/>
            </a:pPr>
            <a:r>
              <a:rPr lang="en-US" altLang="en-US" sz="2800" dirty="0" smtClean="0"/>
              <a:t>Total = </a:t>
            </a:r>
            <a:r>
              <a:rPr lang="en-US" altLang="en-US" dirty="0" smtClean="0">
                <a:cs typeface="Times New Roman" pitchFamily="18" charset="0"/>
              </a:rPr>
              <a:t>1+2+3+…+</a:t>
            </a:r>
            <a:r>
              <a:rPr lang="en-US" altLang="en-US" i="1" dirty="0" smtClean="0">
                <a:cs typeface="Times New Roman" pitchFamily="18" charset="0"/>
              </a:rPr>
              <a:t>n</a:t>
            </a:r>
            <a:r>
              <a:rPr lang="en-US" altLang="en-US" dirty="0" smtClean="0">
                <a:cs typeface="Times New Roman" pitchFamily="18" charset="0"/>
              </a:rPr>
              <a:t>                                         </a:t>
            </a:r>
            <a:endParaRPr lang="en-US" altLang="en-US" sz="2800" dirty="0" smtClean="0"/>
          </a:p>
        </p:txBody>
      </p:sp>
      <p:sp>
        <p:nvSpPr>
          <p:cNvPr id="149508" name="Freeform 4" descr="Green marble"/>
          <p:cNvSpPr>
            <a:spLocks/>
          </p:cNvSpPr>
          <p:nvPr/>
        </p:nvSpPr>
        <p:spPr bwMode="auto">
          <a:xfrm>
            <a:off x="228600" y="2971800"/>
            <a:ext cx="4724400" cy="2362200"/>
          </a:xfrm>
          <a:custGeom>
            <a:avLst/>
            <a:gdLst>
              <a:gd name="T0" fmla="*/ 2147483647 w 3879"/>
              <a:gd name="T1" fmla="*/ 2147483647 h 1488"/>
              <a:gd name="T2" fmla="*/ 2147483647 w 3879"/>
              <a:gd name="T3" fmla="*/ 2147483647 h 1488"/>
              <a:gd name="T4" fmla="*/ 2147483647 w 3879"/>
              <a:gd name="T5" fmla="*/ 2147483647 h 1488"/>
              <a:gd name="T6" fmla="*/ 2147483647 w 3879"/>
              <a:gd name="T7" fmla="*/ 2147483647 h 1488"/>
              <a:gd name="T8" fmla="*/ 2147483647 w 3879"/>
              <a:gd name="T9" fmla="*/ 2147483647 h 1488"/>
              <a:gd name="T10" fmla="*/ 2147483647 w 3879"/>
              <a:gd name="T11" fmla="*/ 2147483647 h 1488"/>
              <a:gd name="T12" fmla="*/ 2147483647 w 3879"/>
              <a:gd name="T13" fmla="*/ 2147483647 h 1488"/>
              <a:gd name="T14" fmla="*/ 2147483647 w 3879"/>
              <a:gd name="T15" fmla="*/ 2147483647 h 1488"/>
              <a:gd name="T16" fmla="*/ 2147483647 w 3879"/>
              <a:gd name="T17" fmla="*/ 2147483647 h 1488"/>
              <a:gd name="T18" fmla="*/ 2147483647 w 3879"/>
              <a:gd name="T19" fmla="*/ 2147483647 h 1488"/>
              <a:gd name="T20" fmla="*/ 2147483647 w 3879"/>
              <a:gd name="T21" fmla="*/ 2147483647 h 1488"/>
              <a:gd name="T22" fmla="*/ 2147483647 w 3879"/>
              <a:gd name="T23" fmla="*/ 2147483647 h 14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79"/>
              <a:gd name="T37" fmla="*/ 0 h 1488"/>
              <a:gd name="T38" fmla="*/ 3879 w 3879"/>
              <a:gd name="T39" fmla="*/ 1488 h 148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79" h="1488">
                <a:moveTo>
                  <a:pt x="1260" y="25"/>
                </a:moveTo>
                <a:cubicBezTo>
                  <a:pt x="1484" y="50"/>
                  <a:pt x="1659" y="223"/>
                  <a:pt x="2061" y="254"/>
                </a:cubicBezTo>
                <a:cubicBezTo>
                  <a:pt x="2464" y="286"/>
                  <a:pt x="3477" y="106"/>
                  <a:pt x="3678" y="214"/>
                </a:cubicBezTo>
                <a:cubicBezTo>
                  <a:pt x="3879" y="322"/>
                  <a:pt x="3348" y="741"/>
                  <a:pt x="3268" y="899"/>
                </a:cubicBezTo>
                <a:cubicBezTo>
                  <a:pt x="3188" y="1057"/>
                  <a:pt x="3242" y="1085"/>
                  <a:pt x="3199" y="1161"/>
                </a:cubicBezTo>
                <a:cubicBezTo>
                  <a:pt x="3156" y="1237"/>
                  <a:pt x="3102" y="1331"/>
                  <a:pt x="3007" y="1353"/>
                </a:cubicBezTo>
                <a:cubicBezTo>
                  <a:pt x="2912" y="1375"/>
                  <a:pt x="2771" y="1301"/>
                  <a:pt x="2627" y="1291"/>
                </a:cubicBezTo>
                <a:cubicBezTo>
                  <a:pt x="2483" y="1281"/>
                  <a:pt x="2533" y="1280"/>
                  <a:pt x="2142" y="1295"/>
                </a:cubicBezTo>
                <a:cubicBezTo>
                  <a:pt x="1752" y="1309"/>
                  <a:pt x="566" y="1488"/>
                  <a:pt x="283" y="1375"/>
                </a:cubicBezTo>
                <a:cubicBezTo>
                  <a:pt x="0" y="1261"/>
                  <a:pt x="372" y="826"/>
                  <a:pt x="445" y="614"/>
                </a:cubicBezTo>
                <a:cubicBezTo>
                  <a:pt x="517" y="403"/>
                  <a:pt x="579" y="203"/>
                  <a:pt x="716" y="105"/>
                </a:cubicBezTo>
                <a:cubicBezTo>
                  <a:pt x="852" y="7"/>
                  <a:pt x="1036" y="0"/>
                  <a:pt x="1260" y="25"/>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149509" name="Freeform 5"/>
          <p:cNvSpPr>
            <a:spLocks/>
          </p:cNvSpPr>
          <p:nvPr/>
        </p:nvSpPr>
        <p:spPr bwMode="auto">
          <a:xfrm>
            <a:off x="2425700" y="3505200"/>
            <a:ext cx="1384300" cy="1409700"/>
          </a:xfrm>
          <a:custGeom>
            <a:avLst/>
            <a:gdLst>
              <a:gd name="T0" fmla="*/ 2147483647 w 872"/>
              <a:gd name="T1" fmla="*/ 2147483647 h 888"/>
              <a:gd name="T2" fmla="*/ 2147483647 w 872"/>
              <a:gd name="T3" fmla="*/ 2147483647 h 888"/>
              <a:gd name="T4" fmla="*/ 2147483647 w 872"/>
              <a:gd name="T5" fmla="*/ 2147483647 h 888"/>
              <a:gd name="T6" fmla="*/ 2147483647 w 872"/>
              <a:gd name="T7" fmla="*/ 2147483647 h 888"/>
              <a:gd name="T8" fmla="*/ 2147483647 w 872"/>
              <a:gd name="T9" fmla="*/ 2147483647 h 888"/>
              <a:gd name="T10" fmla="*/ 2147483647 w 872"/>
              <a:gd name="T11" fmla="*/ 2147483647 h 888"/>
              <a:gd name="T12" fmla="*/ 2147483647 w 872"/>
              <a:gd name="T13" fmla="*/ 2147483647 h 888"/>
              <a:gd name="T14" fmla="*/ 2147483647 w 872"/>
              <a:gd name="T15" fmla="*/ 2147483647 h 888"/>
              <a:gd name="T16" fmla="*/ 0 60000 65536"/>
              <a:gd name="T17" fmla="*/ 0 60000 65536"/>
              <a:gd name="T18" fmla="*/ 0 60000 65536"/>
              <a:gd name="T19" fmla="*/ 0 60000 65536"/>
              <a:gd name="T20" fmla="*/ 0 60000 65536"/>
              <a:gd name="T21" fmla="*/ 0 60000 65536"/>
              <a:gd name="T22" fmla="*/ 0 60000 65536"/>
              <a:gd name="T23" fmla="*/ 0 60000 65536"/>
              <a:gd name="T24" fmla="*/ 0 w 872"/>
              <a:gd name="T25" fmla="*/ 0 h 888"/>
              <a:gd name="T26" fmla="*/ 872 w 872"/>
              <a:gd name="T27" fmla="*/ 888 h 8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2" h="888">
                <a:moveTo>
                  <a:pt x="159" y="175"/>
                </a:moveTo>
                <a:cubicBezTo>
                  <a:pt x="76" y="228"/>
                  <a:pt x="4" y="265"/>
                  <a:pt x="2" y="332"/>
                </a:cubicBezTo>
                <a:cubicBezTo>
                  <a:pt x="0" y="399"/>
                  <a:pt x="76" y="503"/>
                  <a:pt x="146" y="579"/>
                </a:cubicBezTo>
                <a:cubicBezTo>
                  <a:pt x="216" y="655"/>
                  <a:pt x="310" y="748"/>
                  <a:pt x="420" y="790"/>
                </a:cubicBezTo>
                <a:cubicBezTo>
                  <a:pt x="530" y="832"/>
                  <a:pt x="736" y="888"/>
                  <a:pt x="804" y="829"/>
                </a:cubicBezTo>
                <a:cubicBezTo>
                  <a:pt x="872" y="770"/>
                  <a:pt x="857" y="568"/>
                  <a:pt x="831" y="437"/>
                </a:cubicBezTo>
                <a:cubicBezTo>
                  <a:pt x="805" y="306"/>
                  <a:pt x="759" y="88"/>
                  <a:pt x="647" y="44"/>
                </a:cubicBezTo>
                <a:cubicBezTo>
                  <a:pt x="535" y="0"/>
                  <a:pt x="261" y="148"/>
                  <a:pt x="159" y="175"/>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510" name="Text Box 6"/>
          <p:cNvSpPr txBox="1">
            <a:spLocks noChangeArrowheads="1"/>
          </p:cNvSpPr>
          <p:nvPr/>
        </p:nvSpPr>
        <p:spPr bwMode="auto">
          <a:xfrm>
            <a:off x="2878138" y="4248150"/>
            <a:ext cx="644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98</a:t>
            </a:r>
            <a:endParaRPr lang="en-CA" altLang="en-US" sz="2000" i="0"/>
          </a:p>
        </p:txBody>
      </p:sp>
      <p:sp>
        <p:nvSpPr>
          <p:cNvPr id="149511" name="Text Box 7"/>
          <p:cNvSpPr txBox="1">
            <a:spLocks noChangeArrowheads="1"/>
          </p:cNvSpPr>
          <p:nvPr/>
        </p:nvSpPr>
        <p:spPr bwMode="auto">
          <a:xfrm>
            <a:off x="2492375" y="40020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5</a:t>
            </a:r>
            <a:endParaRPr lang="en-CA" altLang="en-US" sz="2000" i="0"/>
          </a:p>
        </p:txBody>
      </p:sp>
      <p:sp>
        <p:nvSpPr>
          <p:cNvPr id="149512" name="Text Box 8"/>
          <p:cNvSpPr txBox="1">
            <a:spLocks noChangeArrowheads="1"/>
          </p:cNvSpPr>
          <p:nvPr/>
        </p:nvSpPr>
        <p:spPr bwMode="auto">
          <a:xfrm>
            <a:off x="2913063" y="3959225"/>
            <a:ext cx="461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solidFill>
                  <a:schemeClr val="tx2"/>
                </a:solidFill>
              </a:rPr>
              <a:t>62</a:t>
            </a:r>
            <a:endParaRPr lang="en-CA" altLang="en-US" sz="2000" i="0">
              <a:solidFill>
                <a:schemeClr val="tx2"/>
              </a:solidFill>
            </a:endParaRPr>
          </a:p>
        </p:txBody>
      </p:sp>
      <p:sp>
        <p:nvSpPr>
          <p:cNvPr id="149513" name="Text Box 9"/>
          <p:cNvSpPr txBox="1">
            <a:spLocks noChangeArrowheads="1"/>
          </p:cNvSpPr>
          <p:nvPr/>
        </p:nvSpPr>
        <p:spPr bwMode="auto">
          <a:xfrm>
            <a:off x="3313113" y="44465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79</a:t>
            </a:r>
            <a:endParaRPr lang="en-CA" altLang="en-US" sz="2000" i="0"/>
          </a:p>
        </p:txBody>
      </p:sp>
      <p:grpSp>
        <p:nvGrpSpPr>
          <p:cNvPr id="149514" name="Group 10"/>
          <p:cNvGrpSpPr>
            <a:grpSpLocks/>
          </p:cNvGrpSpPr>
          <p:nvPr/>
        </p:nvGrpSpPr>
        <p:grpSpPr bwMode="auto">
          <a:xfrm>
            <a:off x="822325" y="3886200"/>
            <a:ext cx="1524000" cy="533400"/>
            <a:chOff x="3072" y="3360"/>
            <a:chExt cx="2352" cy="336"/>
          </a:xfrm>
        </p:grpSpPr>
        <p:sp>
          <p:nvSpPr>
            <p:cNvPr id="149538" name="Text Box 11"/>
            <p:cNvSpPr txBox="1">
              <a:spLocks noChangeArrowheads="1"/>
            </p:cNvSpPr>
            <p:nvPr/>
          </p:nvSpPr>
          <p:spPr bwMode="auto">
            <a:xfrm>
              <a:off x="3106" y="3413"/>
              <a:ext cx="21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3,31,52,88</a:t>
              </a:r>
              <a:endParaRPr lang="en-CA" altLang="en-US" sz="2000" i="0"/>
            </a:p>
          </p:txBody>
        </p:sp>
        <p:sp>
          <p:nvSpPr>
            <p:cNvPr id="149539" name="Rectangle 12"/>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149515" name="Freeform 13" descr="Green marble"/>
          <p:cNvSpPr>
            <a:spLocks/>
          </p:cNvSpPr>
          <p:nvPr/>
        </p:nvSpPr>
        <p:spPr bwMode="auto">
          <a:xfrm>
            <a:off x="4114800" y="4495800"/>
            <a:ext cx="5029200" cy="2362200"/>
          </a:xfrm>
          <a:custGeom>
            <a:avLst/>
            <a:gdLst>
              <a:gd name="T0" fmla="*/ 2147483647 w 3879"/>
              <a:gd name="T1" fmla="*/ 2147483647 h 1488"/>
              <a:gd name="T2" fmla="*/ 2147483647 w 3879"/>
              <a:gd name="T3" fmla="*/ 2147483647 h 1488"/>
              <a:gd name="T4" fmla="*/ 2147483647 w 3879"/>
              <a:gd name="T5" fmla="*/ 2147483647 h 1488"/>
              <a:gd name="T6" fmla="*/ 2147483647 w 3879"/>
              <a:gd name="T7" fmla="*/ 2147483647 h 1488"/>
              <a:gd name="T8" fmla="*/ 2147483647 w 3879"/>
              <a:gd name="T9" fmla="*/ 2147483647 h 1488"/>
              <a:gd name="T10" fmla="*/ 2147483647 w 3879"/>
              <a:gd name="T11" fmla="*/ 2147483647 h 1488"/>
              <a:gd name="T12" fmla="*/ 2147483647 w 3879"/>
              <a:gd name="T13" fmla="*/ 2147483647 h 1488"/>
              <a:gd name="T14" fmla="*/ 2147483647 w 3879"/>
              <a:gd name="T15" fmla="*/ 2147483647 h 1488"/>
              <a:gd name="T16" fmla="*/ 2147483647 w 3879"/>
              <a:gd name="T17" fmla="*/ 2147483647 h 1488"/>
              <a:gd name="T18" fmla="*/ 2147483647 w 3879"/>
              <a:gd name="T19" fmla="*/ 2147483647 h 1488"/>
              <a:gd name="T20" fmla="*/ 2147483647 w 3879"/>
              <a:gd name="T21" fmla="*/ 2147483647 h 1488"/>
              <a:gd name="T22" fmla="*/ 2147483647 w 3879"/>
              <a:gd name="T23" fmla="*/ 2147483647 h 14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79"/>
              <a:gd name="T37" fmla="*/ 0 h 1488"/>
              <a:gd name="T38" fmla="*/ 3879 w 3879"/>
              <a:gd name="T39" fmla="*/ 1488 h 148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79" h="1488">
                <a:moveTo>
                  <a:pt x="1260" y="25"/>
                </a:moveTo>
                <a:cubicBezTo>
                  <a:pt x="1484" y="50"/>
                  <a:pt x="1659" y="223"/>
                  <a:pt x="2061" y="254"/>
                </a:cubicBezTo>
                <a:cubicBezTo>
                  <a:pt x="2464" y="286"/>
                  <a:pt x="3477" y="106"/>
                  <a:pt x="3678" y="214"/>
                </a:cubicBezTo>
                <a:cubicBezTo>
                  <a:pt x="3879" y="322"/>
                  <a:pt x="3348" y="741"/>
                  <a:pt x="3268" y="899"/>
                </a:cubicBezTo>
                <a:cubicBezTo>
                  <a:pt x="3188" y="1057"/>
                  <a:pt x="3242" y="1085"/>
                  <a:pt x="3199" y="1161"/>
                </a:cubicBezTo>
                <a:cubicBezTo>
                  <a:pt x="3156" y="1237"/>
                  <a:pt x="3102" y="1331"/>
                  <a:pt x="3007" y="1353"/>
                </a:cubicBezTo>
                <a:cubicBezTo>
                  <a:pt x="2912" y="1375"/>
                  <a:pt x="2771" y="1301"/>
                  <a:pt x="2627" y="1291"/>
                </a:cubicBezTo>
                <a:cubicBezTo>
                  <a:pt x="2483" y="1281"/>
                  <a:pt x="2533" y="1280"/>
                  <a:pt x="2142" y="1295"/>
                </a:cubicBezTo>
                <a:cubicBezTo>
                  <a:pt x="1752" y="1309"/>
                  <a:pt x="566" y="1488"/>
                  <a:pt x="283" y="1375"/>
                </a:cubicBezTo>
                <a:cubicBezTo>
                  <a:pt x="0" y="1261"/>
                  <a:pt x="372" y="826"/>
                  <a:pt x="445" y="614"/>
                </a:cubicBezTo>
                <a:cubicBezTo>
                  <a:pt x="517" y="403"/>
                  <a:pt x="579" y="203"/>
                  <a:pt x="716" y="105"/>
                </a:cubicBezTo>
                <a:cubicBezTo>
                  <a:pt x="852" y="7"/>
                  <a:pt x="1036" y="0"/>
                  <a:pt x="1260" y="25"/>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149516" name="Group 14"/>
          <p:cNvGrpSpPr>
            <a:grpSpLocks/>
          </p:cNvGrpSpPr>
          <p:nvPr/>
        </p:nvGrpSpPr>
        <p:grpSpPr bwMode="auto">
          <a:xfrm>
            <a:off x="6692900" y="5029200"/>
            <a:ext cx="1384300" cy="1409700"/>
            <a:chOff x="4205" y="3063"/>
            <a:chExt cx="872" cy="888"/>
          </a:xfrm>
        </p:grpSpPr>
        <p:sp>
          <p:nvSpPr>
            <p:cNvPr id="149531" name="Freeform 15"/>
            <p:cNvSpPr>
              <a:spLocks/>
            </p:cNvSpPr>
            <p:nvPr/>
          </p:nvSpPr>
          <p:spPr bwMode="auto">
            <a:xfrm>
              <a:off x="4205" y="3063"/>
              <a:ext cx="872" cy="888"/>
            </a:xfrm>
            <a:custGeom>
              <a:avLst/>
              <a:gdLst>
                <a:gd name="T0" fmla="*/ 159 w 872"/>
                <a:gd name="T1" fmla="*/ 175 h 888"/>
                <a:gd name="T2" fmla="*/ 2 w 872"/>
                <a:gd name="T3" fmla="*/ 332 h 888"/>
                <a:gd name="T4" fmla="*/ 146 w 872"/>
                <a:gd name="T5" fmla="*/ 579 h 888"/>
                <a:gd name="T6" fmla="*/ 420 w 872"/>
                <a:gd name="T7" fmla="*/ 790 h 888"/>
                <a:gd name="T8" fmla="*/ 804 w 872"/>
                <a:gd name="T9" fmla="*/ 829 h 888"/>
                <a:gd name="T10" fmla="*/ 831 w 872"/>
                <a:gd name="T11" fmla="*/ 437 h 888"/>
                <a:gd name="T12" fmla="*/ 647 w 872"/>
                <a:gd name="T13" fmla="*/ 44 h 888"/>
                <a:gd name="T14" fmla="*/ 159 w 872"/>
                <a:gd name="T15" fmla="*/ 175 h 888"/>
                <a:gd name="T16" fmla="*/ 0 60000 65536"/>
                <a:gd name="T17" fmla="*/ 0 60000 65536"/>
                <a:gd name="T18" fmla="*/ 0 60000 65536"/>
                <a:gd name="T19" fmla="*/ 0 60000 65536"/>
                <a:gd name="T20" fmla="*/ 0 60000 65536"/>
                <a:gd name="T21" fmla="*/ 0 60000 65536"/>
                <a:gd name="T22" fmla="*/ 0 60000 65536"/>
                <a:gd name="T23" fmla="*/ 0 60000 65536"/>
                <a:gd name="T24" fmla="*/ 0 w 872"/>
                <a:gd name="T25" fmla="*/ 0 h 888"/>
                <a:gd name="T26" fmla="*/ 872 w 872"/>
                <a:gd name="T27" fmla="*/ 888 h 8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2" h="888">
                  <a:moveTo>
                    <a:pt x="159" y="175"/>
                  </a:moveTo>
                  <a:cubicBezTo>
                    <a:pt x="76" y="228"/>
                    <a:pt x="4" y="265"/>
                    <a:pt x="2" y="332"/>
                  </a:cubicBezTo>
                  <a:cubicBezTo>
                    <a:pt x="0" y="399"/>
                    <a:pt x="76" y="503"/>
                    <a:pt x="146" y="579"/>
                  </a:cubicBezTo>
                  <a:cubicBezTo>
                    <a:pt x="216" y="655"/>
                    <a:pt x="310" y="748"/>
                    <a:pt x="420" y="790"/>
                  </a:cubicBezTo>
                  <a:cubicBezTo>
                    <a:pt x="530" y="832"/>
                    <a:pt x="736" y="888"/>
                    <a:pt x="804" y="829"/>
                  </a:cubicBezTo>
                  <a:cubicBezTo>
                    <a:pt x="872" y="770"/>
                    <a:pt x="857" y="568"/>
                    <a:pt x="831" y="437"/>
                  </a:cubicBezTo>
                  <a:cubicBezTo>
                    <a:pt x="805" y="306"/>
                    <a:pt x="759" y="88"/>
                    <a:pt x="647" y="44"/>
                  </a:cubicBezTo>
                  <a:cubicBezTo>
                    <a:pt x="535" y="0"/>
                    <a:pt x="261" y="148"/>
                    <a:pt x="159" y="175"/>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532" name="Text Box 16"/>
            <p:cNvSpPr txBox="1">
              <a:spLocks noChangeArrowheads="1"/>
            </p:cNvSpPr>
            <p:nvPr/>
          </p:nvSpPr>
          <p:spPr bwMode="auto">
            <a:xfrm>
              <a:off x="4704" y="3179"/>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a:t>
              </a:r>
              <a:endParaRPr lang="en-CA" altLang="en-US" sz="2000" i="0"/>
            </a:p>
          </p:txBody>
        </p:sp>
        <p:sp>
          <p:nvSpPr>
            <p:cNvPr id="149533" name="Text Box 17"/>
            <p:cNvSpPr txBox="1">
              <a:spLocks noChangeArrowheads="1"/>
            </p:cNvSpPr>
            <p:nvPr/>
          </p:nvSpPr>
          <p:spPr bwMode="auto">
            <a:xfrm>
              <a:off x="4490" y="3531"/>
              <a:ext cx="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98</a:t>
              </a:r>
              <a:endParaRPr lang="en-CA" altLang="en-US" sz="2000" i="0"/>
            </a:p>
          </p:txBody>
        </p:sp>
        <p:sp>
          <p:nvSpPr>
            <p:cNvPr id="149534" name="Text Box 18"/>
            <p:cNvSpPr txBox="1">
              <a:spLocks noChangeArrowheads="1"/>
            </p:cNvSpPr>
            <p:nvPr/>
          </p:nvSpPr>
          <p:spPr bwMode="auto">
            <a:xfrm>
              <a:off x="4247" y="337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5</a:t>
              </a:r>
              <a:endParaRPr lang="en-CA" altLang="en-US" sz="2000" i="0"/>
            </a:p>
          </p:txBody>
        </p:sp>
        <p:sp>
          <p:nvSpPr>
            <p:cNvPr id="149535" name="Text Box 19"/>
            <p:cNvSpPr txBox="1">
              <a:spLocks noChangeArrowheads="1"/>
            </p:cNvSpPr>
            <p:nvPr/>
          </p:nvSpPr>
          <p:spPr bwMode="auto">
            <a:xfrm>
              <a:off x="4512" y="3349"/>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2000" i="0"/>
            </a:p>
          </p:txBody>
        </p:sp>
        <p:sp>
          <p:nvSpPr>
            <p:cNvPr id="149536" name="Text Box 20"/>
            <p:cNvSpPr txBox="1">
              <a:spLocks noChangeArrowheads="1"/>
            </p:cNvSpPr>
            <p:nvPr/>
          </p:nvSpPr>
          <p:spPr bwMode="auto">
            <a:xfrm>
              <a:off x="4764" y="365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79</a:t>
              </a:r>
              <a:endParaRPr lang="en-CA" altLang="en-US" sz="2000" i="0"/>
            </a:p>
          </p:txBody>
        </p:sp>
        <p:sp>
          <p:nvSpPr>
            <p:cNvPr id="149537" name="Text Box 21"/>
            <p:cNvSpPr txBox="1">
              <a:spLocks noChangeArrowheads="1"/>
            </p:cNvSpPr>
            <p:nvPr/>
          </p:nvSpPr>
          <p:spPr bwMode="auto">
            <a:xfrm>
              <a:off x="4343" y="317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0</a:t>
              </a:r>
              <a:endParaRPr lang="en-CA" altLang="en-US" sz="2000" i="0"/>
            </a:p>
          </p:txBody>
        </p:sp>
      </p:grpSp>
      <p:sp>
        <p:nvSpPr>
          <p:cNvPr id="149517" name="Text Box 22"/>
          <p:cNvSpPr txBox="1">
            <a:spLocks noChangeArrowheads="1"/>
          </p:cNvSpPr>
          <p:nvPr/>
        </p:nvSpPr>
        <p:spPr bwMode="auto">
          <a:xfrm>
            <a:off x="4730750" y="5494338"/>
            <a:ext cx="170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3,31,52,</a:t>
            </a:r>
            <a:r>
              <a:rPr lang="en-US" altLang="en-US" sz="2000" i="0">
                <a:solidFill>
                  <a:schemeClr val="tx2"/>
                </a:solidFill>
              </a:rPr>
              <a:t>62</a:t>
            </a:r>
            <a:r>
              <a:rPr lang="en-US" altLang="en-US" sz="2000" i="0">
                <a:solidFill>
                  <a:srgbClr val="33CC33"/>
                </a:solidFill>
              </a:rPr>
              <a:t>,</a:t>
            </a:r>
            <a:r>
              <a:rPr lang="en-US" altLang="en-US" sz="2000" i="0"/>
              <a:t>88</a:t>
            </a:r>
            <a:endParaRPr lang="en-CA" altLang="en-US" sz="2000" i="0"/>
          </a:p>
        </p:txBody>
      </p:sp>
      <p:sp>
        <p:nvSpPr>
          <p:cNvPr id="149518" name="AutoShape 23"/>
          <p:cNvSpPr>
            <a:spLocks noChangeArrowheads="1"/>
          </p:cNvSpPr>
          <p:nvPr/>
        </p:nvSpPr>
        <p:spPr bwMode="auto">
          <a:xfrm flipH="1" flipV="1">
            <a:off x="1600200" y="3429000"/>
            <a:ext cx="1752600" cy="533400"/>
          </a:xfrm>
          <a:prstGeom prst="curvedUpArrow">
            <a:avLst>
              <a:gd name="adj1" fmla="val 65714"/>
              <a:gd name="adj2" fmla="val 131429"/>
              <a:gd name="adj3" fmla="val 33333"/>
            </a:avLst>
          </a:prstGeom>
          <a:solidFill>
            <a:schemeClr val="accent1"/>
          </a:solidFill>
          <a:ln w="9525">
            <a:solidFill>
              <a:schemeClr val="tx1"/>
            </a:solidFill>
            <a:miter lim="800000"/>
            <a:headEnd/>
            <a:tailEnd/>
          </a:ln>
        </p:spPr>
        <p:txBody>
          <a:bodyPr rot="10800000"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149519" name="Rectangle 24"/>
          <p:cNvSpPr>
            <a:spLocks noChangeArrowheads="1"/>
          </p:cNvSpPr>
          <p:nvPr/>
        </p:nvSpPr>
        <p:spPr bwMode="auto">
          <a:xfrm>
            <a:off x="4708525" y="5410200"/>
            <a:ext cx="1844675" cy="5334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149520" name="Text Box 25"/>
          <p:cNvSpPr txBox="1">
            <a:spLocks noChangeArrowheads="1"/>
          </p:cNvSpPr>
          <p:nvPr/>
        </p:nvSpPr>
        <p:spPr bwMode="auto">
          <a:xfrm>
            <a:off x="3217863" y="368935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a:t>
            </a:r>
            <a:endParaRPr lang="en-CA" altLang="en-US" sz="2000" i="0"/>
          </a:p>
        </p:txBody>
      </p:sp>
      <p:sp>
        <p:nvSpPr>
          <p:cNvPr id="149521" name="Text Box 26"/>
          <p:cNvSpPr txBox="1">
            <a:spLocks noChangeArrowheads="1"/>
          </p:cNvSpPr>
          <p:nvPr/>
        </p:nvSpPr>
        <p:spPr bwMode="auto">
          <a:xfrm>
            <a:off x="2644775" y="3679825"/>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0</a:t>
            </a:r>
            <a:endParaRPr lang="en-CA" altLang="en-US" sz="2000" i="0"/>
          </a:p>
        </p:txBody>
      </p:sp>
      <p:sp>
        <p:nvSpPr>
          <p:cNvPr id="149522" name="AutoShape 27"/>
          <p:cNvSpPr>
            <a:spLocks noChangeArrowheads="1"/>
          </p:cNvSpPr>
          <p:nvPr/>
        </p:nvSpPr>
        <p:spPr bwMode="auto">
          <a:xfrm>
            <a:off x="5638800" y="5181600"/>
            <a:ext cx="762000" cy="304800"/>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pSp>
        <p:nvGrpSpPr>
          <p:cNvPr id="149523" name="Group 28"/>
          <p:cNvGrpSpPr>
            <a:grpSpLocks/>
          </p:cNvGrpSpPr>
          <p:nvPr/>
        </p:nvGrpSpPr>
        <p:grpSpPr bwMode="auto">
          <a:xfrm rot="3735761">
            <a:off x="4142581" y="3280569"/>
            <a:ext cx="1347788" cy="1797050"/>
            <a:chOff x="2227" y="1194"/>
            <a:chExt cx="1944" cy="2413"/>
          </a:xfrm>
        </p:grpSpPr>
        <p:sp>
          <p:nvSpPr>
            <p:cNvPr id="149525" name="Freeform 29"/>
            <p:cNvSpPr>
              <a:spLocks/>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526" name="Freeform 30"/>
            <p:cNvSpPr>
              <a:spLocks/>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527" name="Freeform 31"/>
            <p:cNvSpPr>
              <a:spLocks/>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528" name="Freeform 32"/>
            <p:cNvSpPr>
              <a:spLocks/>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529" name="Freeform 33"/>
            <p:cNvSpPr>
              <a:spLocks/>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530" name="Freeform 34"/>
            <p:cNvSpPr>
              <a:spLocks/>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32867" name="Rectangle 35"/>
          <p:cNvSpPr>
            <a:spLocks noChangeArrowheads="1"/>
          </p:cNvSpPr>
          <p:nvPr/>
        </p:nvSpPr>
        <p:spPr bwMode="auto">
          <a:xfrm>
            <a:off x="6408738" y="2506663"/>
            <a:ext cx="14224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lnSpc>
                <a:spcPct val="90000"/>
              </a:lnSpc>
              <a:buFontTx/>
              <a:buNone/>
            </a:pPr>
            <a:r>
              <a:rPr lang="en-US" altLang="en-US" sz="3000" i="0"/>
              <a:t>= </a:t>
            </a:r>
            <a:r>
              <a:rPr lang="en-CA" altLang="en-US" sz="3000" i="0">
                <a:sym typeface="Symbol" pitchFamily="18" charset="2"/>
              </a:rPr>
              <a:t></a:t>
            </a:r>
            <a:r>
              <a:rPr lang="en-US" altLang="en-US" sz="3000" i="0"/>
              <a:t>(n</a:t>
            </a:r>
            <a:r>
              <a:rPr lang="en-US" altLang="en-US" sz="3000" i="0" baseline="30000"/>
              <a:t>2</a:t>
            </a:r>
            <a:r>
              <a:rPr lang="en-US" altLang="en-US" sz="3000" i="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632867"/>
                                        </p:tgtEl>
                                        <p:attrNameLst>
                                          <p:attrName>style.visibility</p:attrName>
                                        </p:attrNameLst>
                                      </p:cBhvr>
                                      <p:to>
                                        <p:strVal val="visible"/>
                                      </p:to>
                                    </p:set>
                                    <p:anim calcmode="lin" valueType="num">
                                      <p:cBhvr additive="base">
                                        <p:cTn id="7" dur="500" fill="hold"/>
                                        <p:tgtEl>
                                          <p:spTgt spid="632867"/>
                                        </p:tgtEl>
                                        <p:attrNameLst>
                                          <p:attrName>ppt_x</p:attrName>
                                        </p:attrNameLst>
                                      </p:cBhvr>
                                      <p:tavLst>
                                        <p:tav tm="0">
                                          <p:val>
                                            <p:strVal val="1+#ppt_w/2"/>
                                          </p:val>
                                        </p:tav>
                                        <p:tav tm="100000">
                                          <p:val>
                                            <p:strVal val="#ppt_x"/>
                                          </p:val>
                                        </p:tav>
                                      </p:tavLst>
                                    </p:anim>
                                    <p:anim calcmode="lin" valueType="num">
                                      <p:cBhvr additive="base">
                                        <p:cTn id="8" dur="500" fill="hold"/>
                                        <p:tgtEl>
                                          <p:spTgt spid="6328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2867"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ChangeArrowheads="1"/>
          </p:cNvSpPr>
          <p:nvPr/>
        </p:nvSpPr>
        <p:spPr bwMode="auto">
          <a:xfrm>
            <a:off x="815975" y="0"/>
            <a:ext cx="75422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Algorithm Definition Completed</a:t>
            </a:r>
          </a:p>
        </p:txBody>
      </p:sp>
      <p:graphicFrame>
        <p:nvGraphicFramePr>
          <p:cNvPr id="284675" name="Group 3"/>
          <p:cNvGraphicFramePr>
            <a:graphicFrameLocks noGrp="1"/>
          </p:cNvGraphicFramePr>
          <p:nvPr/>
        </p:nvGraphicFramePr>
        <p:xfrm>
          <a:off x="152400" y="762000"/>
          <a:ext cx="8839200" cy="5943600"/>
        </p:xfrm>
        <a:graphic>
          <a:graphicData uri="http://schemas.openxmlformats.org/drawingml/2006/table">
            <a:tbl>
              <a:tblPr/>
              <a:tblGrid>
                <a:gridCol w="2946400">
                  <a:extLst>
                    <a:ext uri="{9D8B030D-6E8A-4147-A177-3AD203B41FA5}">
                      <a16:colId xmlns:a16="http://schemas.microsoft.com/office/drawing/2014/main" val="20000"/>
                    </a:ext>
                  </a:extLst>
                </a:gridCol>
                <a:gridCol w="2946400">
                  <a:extLst>
                    <a:ext uri="{9D8B030D-6E8A-4147-A177-3AD203B41FA5}">
                      <a16:colId xmlns:a16="http://schemas.microsoft.com/office/drawing/2014/main" val="20001"/>
                    </a:ext>
                  </a:extLst>
                </a:gridCol>
                <a:gridCol w="2946400">
                  <a:extLst>
                    <a:ext uri="{9D8B030D-6E8A-4147-A177-3AD203B41FA5}">
                      <a16:colId xmlns:a16="http://schemas.microsoft.com/office/drawing/2014/main" val="20002"/>
                    </a:ext>
                  </a:extLst>
                </a:gridCol>
              </a:tblGrid>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smtClean="0">
                          <a:ln>
                            <a:noFill/>
                          </a:ln>
                          <a:solidFill>
                            <a:schemeClr val="tx1"/>
                          </a:solidFill>
                          <a:effectLst/>
                          <a:latin typeface="Times New Roman" pitchFamily="18" charset="0"/>
                        </a:rPr>
                        <a:t>Define Problem</a:t>
                      </a:r>
                      <a:endParaRPr kumimoji="0" lang="en-CA" sz="26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Define Loop Invariants</a:t>
                      </a:r>
                      <a:endParaRPr kumimoji="0" lang="en-CA" sz="2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Measure of Progres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Step</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Exit Condition</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Maintain Loop Inv</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Make Progres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Initial Condition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Ending</a:t>
                      </a:r>
                      <a:endParaRPr kumimoji="0" lang="en-CA" sz="24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150549" name="Group 21"/>
          <p:cNvGrpSpPr>
            <a:grpSpLocks noChangeAspect="1"/>
          </p:cNvGrpSpPr>
          <p:nvPr/>
        </p:nvGrpSpPr>
        <p:grpSpPr bwMode="auto">
          <a:xfrm>
            <a:off x="4648200" y="5232400"/>
            <a:ext cx="1166813" cy="1168400"/>
            <a:chOff x="3408" y="1200"/>
            <a:chExt cx="907" cy="907"/>
          </a:xfrm>
        </p:grpSpPr>
        <p:grpSp>
          <p:nvGrpSpPr>
            <p:cNvPr id="150757" name="Group 22"/>
            <p:cNvGrpSpPr>
              <a:grpSpLocks noChangeAspect="1"/>
            </p:cNvGrpSpPr>
            <p:nvPr/>
          </p:nvGrpSpPr>
          <p:grpSpPr bwMode="auto">
            <a:xfrm>
              <a:off x="3533" y="1582"/>
              <a:ext cx="256" cy="210"/>
              <a:chOff x="1728" y="2064"/>
              <a:chExt cx="768" cy="672"/>
            </a:xfrm>
          </p:grpSpPr>
          <p:sp>
            <p:nvSpPr>
              <p:cNvPr id="150763" name="AutoShape 23"/>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2400" i="0" baseline="-8000">
                  <a:solidFill>
                    <a:schemeClr val="bg2"/>
                  </a:solidFill>
                </a:endParaRPr>
              </a:p>
            </p:txBody>
          </p:sp>
          <p:sp>
            <p:nvSpPr>
              <p:cNvPr id="150764" name="Line 24"/>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150758" name="Picture 2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88" y="1488"/>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0759" name="Object 26"/>
            <p:cNvGraphicFramePr>
              <a:graphicFrameLocks noChangeAspect="1"/>
            </p:cNvGraphicFramePr>
            <p:nvPr/>
          </p:nvGraphicFramePr>
          <p:xfrm>
            <a:off x="3504" y="1584"/>
            <a:ext cx="336" cy="174"/>
          </p:xfrm>
          <a:graphic>
            <a:graphicData uri="http://schemas.openxmlformats.org/presentationml/2006/ole">
              <mc:AlternateContent xmlns:mc="http://schemas.openxmlformats.org/markup-compatibility/2006">
                <mc:Choice xmlns:v="urn:schemas-microsoft-com:vml" Requires="v">
                  <p:oleObj spid="_x0000_s150796" name="Equation" r:id="rId5" imgW="342603" imgH="177646" progId="Equation.3">
                    <p:embed/>
                  </p:oleObj>
                </mc:Choice>
                <mc:Fallback>
                  <p:oleObj name="Equation" r:id="rId5" imgW="342603" imgH="177646"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4" y="1584"/>
                          <a:ext cx="336"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0760" name="Group 27"/>
            <p:cNvGrpSpPr>
              <a:grpSpLocks noChangeAspect="1"/>
            </p:cNvGrpSpPr>
            <p:nvPr/>
          </p:nvGrpSpPr>
          <p:grpSpPr bwMode="auto">
            <a:xfrm>
              <a:off x="3408" y="1200"/>
              <a:ext cx="907" cy="907"/>
              <a:chOff x="4704" y="3120"/>
              <a:chExt cx="907" cy="907"/>
            </a:xfrm>
          </p:grpSpPr>
          <p:sp>
            <p:nvSpPr>
              <p:cNvPr id="150761" name="Oval 28"/>
              <p:cNvSpPr>
                <a:spLocks noChangeAspect="1" noChangeArrowheads="1"/>
              </p:cNvSpPr>
              <p:nvPr/>
            </p:nvSpPr>
            <p:spPr bwMode="auto">
              <a:xfrm>
                <a:off x="4704" y="3120"/>
                <a:ext cx="907" cy="907"/>
              </a:xfrm>
              <a:prstGeom prst="ellipse">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50762" name="Line 29"/>
              <p:cNvSpPr>
                <a:spLocks noChangeAspect="1" noChangeShapeType="1"/>
              </p:cNvSpPr>
              <p:nvPr/>
            </p:nvSpPr>
            <p:spPr bwMode="auto">
              <a:xfrm flipV="1">
                <a:off x="4896" y="3216"/>
                <a:ext cx="528" cy="720"/>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150550" name="Group 30"/>
          <p:cNvGrpSpPr>
            <a:grpSpLocks noChangeAspect="1"/>
          </p:cNvGrpSpPr>
          <p:nvPr/>
        </p:nvGrpSpPr>
        <p:grpSpPr bwMode="auto">
          <a:xfrm>
            <a:off x="3276600" y="5257800"/>
            <a:ext cx="1169988" cy="1169988"/>
            <a:chOff x="3077" y="2352"/>
            <a:chExt cx="907" cy="907"/>
          </a:xfrm>
        </p:grpSpPr>
        <p:grpSp>
          <p:nvGrpSpPr>
            <p:cNvPr id="150746" name="Group 31"/>
            <p:cNvGrpSpPr>
              <a:grpSpLocks noChangeAspect="1"/>
            </p:cNvGrpSpPr>
            <p:nvPr/>
          </p:nvGrpSpPr>
          <p:grpSpPr bwMode="auto">
            <a:xfrm>
              <a:off x="3077" y="2352"/>
              <a:ext cx="907" cy="907"/>
              <a:chOff x="2976" y="2352"/>
              <a:chExt cx="907" cy="907"/>
            </a:xfrm>
          </p:grpSpPr>
          <p:sp>
            <p:nvSpPr>
              <p:cNvPr id="150754" name="Freeform 32"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150755" name="Oval 33"/>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150756" name="Picture 3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50747" name="Group 35"/>
            <p:cNvGrpSpPr>
              <a:grpSpLocks noChangeAspect="1"/>
            </p:cNvGrpSpPr>
            <p:nvPr/>
          </p:nvGrpSpPr>
          <p:grpSpPr bwMode="auto">
            <a:xfrm rot="2360341">
              <a:off x="3360" y="2401"/>
              <a:ext cx="421" cy="527"/>
              <a:chOff x="2227" y="1194"/>
              <a:chExt cx="1944" cy="2413"/>
            </a:xfrm>
          </p:grpSpPr>
          <p:sp>
            <p:nvSpPr>
              <p:cNvPr id="150748" name="Freeform 36"/>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749" name="Freeform 37"/>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750" name="Freeform 38"/>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751" name="Freeform 39"/>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752" name="Freeform 40"/>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753" name="Freeform 41"/>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150551" name="Picture 4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flipH="1">
            <a:off x="1993900" y="1592263"/>
            <a:ext cx="56832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0552" name="Picture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1447800"/>
            <a:ext cx="469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53" name="Freeform 44"/>
          <p:cNvSpPr>
            <a:spLocks/>
          </p:cNvSpPr>
          <p:nvPr/>
        </p:nvSpPr>
        <p:spPr bwMode="auto">
          <a:xfrm>
            <a:off x="914400" y="2133600"/>
            <a:ext cx="1371600" cy="165100"/>
          </a:xfrm>
          <a:custGeom>
            <a:avLst/>
            <a:gdLst>
              <a:gd name="T0" fmla="*/ 0 w 864"/>
              <a:gd name="T1" fmla="*/ 2147483647 h 104"/>
              <a:gd name="T2" fmla="*/ 2147483647 w 864"/>
              <a:gd name="T3" fmla="*/ 2147483647 h 104"/>
              <a:gd name="T4" fmla="*/ 2147483647 w 864"/>
              <a:gd name="T5" fmla="*/ 0 h 104"/>
              <a:gd name="T6" fmla="*/ 2147483647 w 864"/>
              <a:gd name="T7" fmla="*/ 2147483647 h 104"/>
              <a:gd name="T8" fmla="*/ 2147483647 w 864"/>
              <a:gd name="T9" fmla="*/ 0 h 104"/>
              <a:gd name="T10" fmla="*/ 0 60000 65536"/>
              <a:gd name="T11" fmla="*/ 0 60000 65536"/>
              <a:gd name="T12" fmla="*/ 0 60000 65536"/>
              <a:gd name="T13" fmla="*/ 0 60000 65536"/>
              <a:gd name="T14" fmla="*/ 0 60000 65536"/>
              <a:gd name="T15" fmla="*/ 0 w 864"/>
              <a:gd name="T16" fmla="*/ 0 h 104"/>
              <a:gd name="T17" fmla="*/ 864 w 864"/>
              <a:gd name="T18" fmla="*/ 104 h 104"/>
            </a:gdLst>
            <a:ahLst/>
            <a:cxnLst>
              <a:cxn ang="T10">
                <a:pos x="T0" y="T1"/>
              </a:cxn>
              <a:cxn ang="T11">
                <a:pos x="T2" y="T3"/>
              </a:cxn>
              <a:cxn ang="T12">
                <a:pos x="T4" y="T5"/>
              </a:cxn>
              <a:cxn ang="T13">
                <a:pos x="T6" y="T7"/>
              </a:cxn>
              <a:cxn ang="T14">
                <a:pos x="T8" y="T9"/>
              </a:cxn>
            </a:cxnLst>
            <a:rect l="T15" t="T16" r="T17" b="T18"/>
            <a:pathLst>
              <a:path w="864" h="104">
                <a:moveTo>
                  <a:pt x="0" y="48"/>
                </a:moveTo>
                <a:cubicBezTo>
                  <a:pt x="80" y="76"/>
                  <a:pt x="160" y="104"/>
                  <a:pt x="240" y="96"/>
                </a:cubicBezTo>
                <a:cubicBezTo>
                  <a:pt x="320" y="88"/>
                  <a:pt x="392" y="0"/>
                  <a:pt x="480" y="0"/>
                </a:cubicBezTo>
                <a:cubicBezTo>
                  <a:pt x="568" y="0"/>
                  <a:pt x="704" y="96"/>
                  <a:pt x="768" y="96"/>
                </a:cubicBezTo>
                <a:cubicBezTo>
                  <a:pt x="832" y="96"/>
                  <a:pt x="848" y="48"/>
                  <a:pt x="864" y="0"/>
                </a:cubicBezTo>
              </a:path>
            </a:pathLst>
          </a:cu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50554" name="Group 45"/>
          <p:cNvGrpSpPr>
            <a:grpSpLocks/>
          </p:cNvGrpSpPr>
          <p:nvPr/>
        </p:nvGrpSpPr>
        <p:grpSpPr bwMode="auto">
          <a:xfrm>
            <a:off x="3733800" y="1676400"/>
            <a:ext cx="1676400" cy="914400"/>
            <a:chOff x="3456" y="2677"/>
            <a:chExt cx="773" cy="390"/>
          </a:xfrm>
        </p:grpSpPr>
        <p:sp>
          <p:nvSpPr>
            <p:cNvPr id="150744" name="Freeform 46" descr="Green marble"/>
            <p:cNvSpPr>
              <a:spLocks noChangeAspect="1"/>
            </p:cNvSpPr>
            <p:nvPr/>
          </p:nvSpPr>
          <p:spPr bwMode="auto">
            <a:xfrm rot="2360341">
              <a:off x="3456" y="2677"/>
              <a:ext cx="493" cy="39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150745" name="Freeform 47" descr="Green marble"/>
            <p:cNvSpPr>
              <a:spLocks noChangeAspect="1"/>
            </p:cNvSpPr>
            <p:nvPr/>
          </p:nvSpPr>
          <p:spPr bwMode="auto">
            <a:xfrm rot="2360341">
              <a:off x="3945" y="2719"/>
              <a:ext cx="284" cy="283"/>
            </a:xfrm>
            <a:custGeom>
              <a:avLst/>
              <a:gdLst>
                <a:gd name="T0" fmla="*/ 0 w 1312"/>
                <a:gd name="T1" fmla="*/ 0 h 1296"/>
                <a:gd name="T2" fmla="*/ 0 w 1312"/>
                <a:gd name="T3" fmla="*/ 0 h 1296"/>
                <a:gd name="T4" fmla="*/ 0 w 1312"/>
                <a:gd name="T5" fmla="*/ 0 h 1296"/>
                <a:gd name="T6" fmla="*/ 0 w 1312"/>
                <a:gd name="T7" fmla="*/ 0 h 1296"/>
                <a:gd name="T8" fmla="*/ 0 w 1312"/>
                <a:gd name="T9" fmla="*/ 0 h 1296"/>
                <a:gd name="T10" fmla="*/ 0 w 1312"/>
                <a:gd name="T11" fmla="*/ 0 h 1296"/>
                <a:gd name="T12" fmla="*/ 0 w 1312"/>
                <a:gd name="T13" fmla="*/ 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grpSp>
        <p:nvGrpSpPr>
          <p:cNvPr id="150555" name="Group 48"/>
          <p:cNvGrpSpPr>
            <a:grpSpLocks/>
          </p:cNvGrpSpPr>
          <p:nvPr/>
        </p:nvGrpSpPr>
        <p:grpSpPr bwMode="auto">
          <a:xfrm>
            <a:off x="7010400" y="1524000"/>
            <a:ext cx="1219200" cy="1066800"/>
            <a:chOff x="1584" y="2256"/>
            <a:chExt cx="768" cy="672"/>
          </a:xfrm>
        </p:grpSpPr>
        <p:sp>
          <p:nvSpPr>
            <p:cNvPr id="150742" name="AutoShape 49"/>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dirty="0">
                  <a:solidFill>
                    <a:schemeClr val="bg2"/>
                  </a:solidFill>
                </a:rPr>
                <a:t>79 km </a:t>
              </a:r>
            </a:p>
          </p:txBody>
        </p:sp>
        <p:sp>
          <p:nvSpPr>
            <p:cNvPr id="150743" name="Line 50"/>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50556" name="Group 51"/>
          <p:cNvGrpSpPr>
            <a:grpSpLocks noChangeAspect="1"/>
          </p:cNvGrpSpPr>
          <p:nvPr/>
        </p:nvGrpSpPr>
        <p:grpSpPr bwMode="auto">
          <a:xfrm>
            <a:off x="7620000" y="5181600"/>
            <a:ext cx="1119188" cy="1169988"/>
            <a:chOff x="4641" y="2352"/>
            <a:chExt cx="735" cy="768"/>
          </a:xfrm>
        </p:grpSpPr>
        <p:sp>
          <p:nvSpPr>
            <p:cNvPr id="150729" name="Freeform 52"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nvGrpSpPr>
            <p:cNvPr id="150730" name="Group 53"/>
            <p:cNvGrpSpPr>
              <a:grpSpLocks noChangeAspect="1"/>
            </p:cNvGrpSpPr>
            <p:nvPr/>
          </p:nvGrpSpPr>
          <p:grpSpPr bwMode="auto">
            <a:xfrm>
              <a:off x="4703" y="2655"/>
              <a:ext cx="208" cy="170"/>
              <a:chOff x="1728" y="2064"/>
              <a:chExt cx="768" cy="672"/>
            </a:xfrm>
          </p:grpSpPr>
          <p:sp>
            <p:nvSpPr>
              <p:cNvPr id="150740" name="AutoShape 5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50741" name="Line 5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50731" name="Oval 56"/>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150732" name="Picture 5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0733" name="Group 58"/>
            <p:cNvGrpSpPr>
              <a:grpSpLocks noChangeAspect="1"/>
            </p:cNvGrpSpPr>
            <p:nvPr/>
          </p:nvGrpSpPr>
          <p:grpSpPr bwMode="auto">
            <a:xfrm rot="2360341">
              <a:off x="4794" y="2352"/>
              <a:ext cx="342" cy="428"/>
              <a:chOff x="2227" y="1194"/>
              <a:chExt cx="1944" cy="2413"/>
            </a:xfrm>
          </p:grpSpPr>
          <p:sp>
            <p:nvSpPr>
              <p:cNvPr id="150734" name="Freeform 59"/>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735" name="Freeform 60"/>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736" name="Freeform 61"/>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737" name="Freeform 62"/>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738" name="Freeform 63"/>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739" name="Freeform 64"/>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150557" name="Group 65"/>
          <p:cNvGrpSpPr>
            <a:grpSpLocks/>
          </p:cNvGrpSpPr>
          <p:nvPr/>
        </p:nvGrpSpPr>
        <p:grpSpPr bwMode="auto">
          <a:xfrm>
            <a:off x="846138" y="3200400"/>
            <a:ext cx="1439862" cy="1439863"/>
            <a:chOff x="1829" y="3170"/>
            <a:chExt cx="907" cy="907"/>
          </a:xfrm>
        </p:grpSpPr>
        <p:sp>
          <p:nvSpPr>
            <p:cNvPr id="150610" name="Oval 66" descr="Green marble"/>
            <p:cNvSpPr>
              <a:spLocks noChangeAspect="1" noChangeArrowheads="1"/>
            </p:cNvSpPr>
            <p:nvPr/>
          </p:nvSpPr>
          <p:spPr bwMode="auto">
            <a:xfrm>
              <a:off x="1829" y="3170"/>
              <a:ext cx="907" cy="907"/>
            </a:xfrm>
            <a:prstGeom prst="ellipse">
              <a:avLst/>
            </a:prstGeom>
            <a:blipFill dpi="0" rotWithShape="0">
              <a:blip r:embed="rId7"/>
              <a:srcRect/>
              <a:tile tx="0" ty="0" sx="100000" sy="100000" flip="none" algn="tl"/>
            </a:blipFill>
            <a:ln w="63500">
              <a:solidFill>
                <a:srgbClr val="339966"/>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150611" name="Group 67"/>
            <p:cNvGrpSpPr>
              <a:grpSpLocks noChangeAspect="1"/>
            </p:cNvGrpSpPr>
            <p:nvPr/>
          </p:nvGrpSpPr>
          <p:grpSpPr bwMode="auto">
            <a:xfrm rot="-4017361">
              <a:off x="2175" y="3875"/>
              <a:ext cx="138" cy="156"/>
              <a:chOff x="1584" y="3072"/>
              <a:chExt cx="816" cy="961"/>
            </a:xfrm>
          </p:grpSpPr>
          <p:grpSp>
            <p:nvGrpSpPr>
              <p:cNvPr id="150721" name="Group 68"/>
              <p:cNvGrpSpPr>
                <a:grpSpLocks noChangeAspect="1"/>
              </p:cNvGrpSpPr>
              <p:nvPr/>
            </p:nvGrpSpPr>
            <p:grpSpPr bwMode="auto">
              <a:xfrm rot="-1717408">
                <a:off x="1584" y="3072"/>
                <a:ext cx="744" cy="912"/>
                <a:chOff x="2448" y="2064"/>
                <a:chExt cx="744" cy="912"/>
              </a:xfrm>
            </p:grpSpPr>
            <p:sp>
              <p:nvSpPr>
                <p:cNvPr id="150723" name="Freeform 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724" name="Freeform 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725" name="Freeform 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726" name="Freeform 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727" name="Freeform 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728" name="Freeform 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50722" name="Line 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50612" name="Group 76"/>
            <p:cNvGrpSpPr>
              <a:grpSpLocks noChangeAspect="1"/>
            </p:cNvGrpSpPr>
            <p:nvPr/>
          </p:nvGrpSpPr>
          <p:grpSpPr bwMode="auto">
            <a:xfrm rot="325367" flipH="1">
              <a:off x="2580" y="3601"/>
              <a:ext cx="141" cy="153"/>
              <a:chOff x="1584" y="3072"/>
              <a:chExt cx="816" cy="961"/>
            </a:xfrm>
          </p:grpSpPr>
          <p:grpSp>
            <p:nvGrpSpPr>
              <p:cNvPr id="150713" name="Group 77"/>
              <p:cNvGrpSpPr>
                <a:grpSpLocks noChangeAspect="1"/>
              </p:cNvGrpSpPr>
              <p:nvPr/>
            </p:nvGrpSpPr>
            <p:grpSpPr bwMode="auto">
              <a:xfrm rot="-1717408">
                <a:off x="1584" y="3072"/>
                <a:ext cx="744" cy="912"/>
                <a:chOff x="2448" y="2064"/>
                <a:chExt cx="744" cy="912"/>
              </a:xfrm>
            </p:grpSpPr>
            <p:sp>
              <p:nvSpPr>
                <p:cNvPr id="150715" name="Freeform 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716" name="Freeform 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717" name="Freeform 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718" name="Freeform 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719" name="Freeform 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720" name="Freeform 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50714" name="Line 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pic>
          <p:nvPicPr>
            <p:cNvPr id="150613" name="Picture 8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267" y="3416"/>
              <a:ext cx="28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grpSp>
          <p:nvGrpSpPr>
            <p:cNvPr id="150614" name="Group 86"/>
            <p:cNvGrpSpPr>
              <a:grpSpLocks noChangeAspect="1"/>
            </p:cNvGrpSpPr>
            <p:nvPr/>
          </p:nvGrpSpPr>
          <p:grpSpPr bwMode="auto">
            <a:xfrm rot="1710829">
              <a:off x="1908" y="3431"/>
              <a:ext cx="141" cy="154"/>
              <a:chOff x="1584" y="3072"/>
              <a:chExt cx="816" cy="961"/>
            </a:xfrm>
          </p:grpSpPr>
          <p:grpSp>
            <p:nvGrpSpPr>
              <p:cNvPr id="150705" name="Group 87"/>
              <p:cNvGrpSpPr>
                <a:grpSpLocks noChangeAspect="1"/>
              </p:cNvGrpSpPr>
              <p:nvPr/>
            </p:nvGrpSpPr>
            <p:grpSpPr bwMode="auto">
              <a:xfrm rot="-1717408">
                <a:off x="1584" y="3072"/>
                <a:ext cx="744" cy="912"/>
                <a:chOff x="2448" y="2064"/>
                <a:chExt cx="744" cy="912"/>
              </a:xfrm>
            </p:grpSpPr>
            <p:sp>
              <p:nvSpPr>
                <p:cNvPr id="150707" name="Freeform 8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708" name="Freeform 8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709" name="Freeform 9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710" name="Freeform 9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711" name="Freeform 9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712" name="Freeform 9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50706" name="Line 9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50615" name="Group 95"/>
            <p:cNvGrpSpPr>
              <a:grpSpLocks noChangeAspect="1"/>
            </p:cNvGrpSpPr>
            <p:nvPr/>
          </p:nvGrpSpPr>
          <p:grpSpPr bwMode="auto">
            <a:xfrm rot="4130845" flipH="1">
              <a:off x="2370" y="3699"/>
              <a:ext cx="138" cy="156"/>
              <a:chOff x="1584" y="3072"/>
              <a:chExt cx="816" cy="961"/>
            </a:xfrm>
          </p:grpSpPr>
          <p:grpSp>
            <p:nvGrpSpPr>
              <p:cNvPr id="150697" name="Group 96"/>
              <p:cNvGrpSpPr>
                <a:grpSpLocks noChangeAspect="1"/>
              </p:cNvGrpSpPr>
              <p:nvPr/>
            </p:nvGrpSpPr>
            <p:grpSpPr bwMode="auto">
              <a:xfrm rot="-1717408">
                <a:off x="1584" y="3072"/>
                <a:ext cx="744" cy="912"/>
                <a:chOff x="2448" y="2064"/>
                <a:chExt cx="744" cy="912"/>
              </a:xfrm>
            </p:grpSpPr>
            <p:sp>
              <p:nvSpPr>
                <p:cNvPr id="150699" name="Freeform 97"/>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700" name="Freeform 98"/>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701" name="Freeform 99"/>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702" name="Freeform 100"/>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703" name="Freeform 101"/>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704" name="Freeform 102"/>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50698" name="Line 103"/>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50616" name="Group 104"/>
            <p:cNvGrpSpPr>
              <a:grpSpLocks noChangeAspect="1"/>
            </p:cNvGrpSpPr>
            <p:nvPr/>
          </p:nvGrpSpPr>
          <p:grpSpPr bwMode="auto">
            <a:xfrm rot="-1335947">
              <a:off x="1986" y="3754"/>
              <a:ext cx="140" cy="154"/>
              <a:chOff x="1584" y="3072"/>
              <a:chExt cx="816" cy="961"/>
            </a:xfrm>
          </p:grpSpPr>
          <p:grpSp>
            <p:nvGrpSpPr>
              <p:cNvPr id="150689" name="Group 105"/>
              <p:cNvGrpSpPr>
                <a:grpSpLocks noChangeAspect="1"/>
              </p:cNvGrpSpPr>
              <p:nvPr/>
            </p:nvGrpSpPr>
            <p:grpSpPr bwMode="auto">
              <a:xfrm rot="-1717408">
                <a:off x="1584" y="3072"/>
                <a:ext cx="744" cy="912"/>
                <a:chOff x="2448" y="2064"/>
                <a:chExt cx="744" cy="912"/>
              </a:xfrm>
            </p:grpSpPr>
            <p:sp>
              <p:nvSpPr>
                <p:cNvPr id="150691" name="Freeform 10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92" name="Freeform 10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93" name="Freeform 10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94" name="Freeform 10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95" name="Freeform 11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96" name="Freeform 11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50690" name="Line 11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50617" name="Group 113"/>
            <p:cNvGrpSpPr>
              <a:grpSpLocks noChangeAspect="1"/>
            </p:cNvGrpSpPr>
            <p:nvPr/>
          </p:nvGrpSpPr>
          <p:grpSpPr bwMode="auto">
            <a:xfrm rot="-1480534">
              <a:off x="2158" y="3677"/>
              <a:ext cx="141" cy="154"/>
              <a:chOff x="1584" y="3072"/>
              <a:chExt cx="816" cy="961"/>
            </a:xfrm>
          </p:grpSpPr>
          <p:grpSp>
            <p:nvGrpSpPr>
              <p:cNvPr id="150681" name="Group 114"/>
              <p:cNvGrpSpPr>
                <a:grpSpLocks noChangeAspect="1"/>
              </p:cNvGrpSpPr>
              <p:nvPr/>
            </p:nvGrpSpPr>
            <p:grpSpPr bwMode="auto">
              <a:xfrm rot="-1717408">
                <a:off x="1584" y="3072"/>
                <a:ext cx="744" cy="912"/>
                <a:chOff x="2448" y="2064"/>
                <a:chExt cx="744" cy="912"/>
              </a:xfrm>
            </p:grpSpPr>
            <p:sp>
              <p:nvSpPr>
                <p:cNvPr id="150683" name="Freeform 11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84" name="Freeform 11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85" name="Freeform 11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86" name="Freeform 11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87" name="Freeform 11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88" name="Freeform 12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50682" name="Line 12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50618" name="Group 122"/>
            <p:cNvGrpSpPr>
              <a:grpSpLocks noChangeAspect="1"/>
            </p:cNvGrpSpPr>
            <p:nvPr/>
          </p:nvGrpSpPr>
          <p:grpSpPr bwMode="auto">
            <a:xfrm rot="19336688" flipH="1">
              <a:off x="2487" y="3339"/>
              <a:ext cx="140" cy="154"/>
              <a:chOff x="1584" y="3072"/>
              <a:chExt cx="816" cy="961"/>
            </a:xfrm>
          </p:grpSpPr>
          <p:grpSp>
            <p:nvGrpSpPr>
              <p:cNvPr id="150673" name="Group 123"/>
              <p:cNvGrpSpPr>
                <a:grpSpLocks noChangeAspect="1"/>
              </p:cNvGrpSpPr>
              <p:nvPr/>
            </p:nvGrpSpPr>
            <p:grpSpPr bwMode="auto">
              <a:xfrm rot="-1717408">
                <a:off x="1584" y="3072"/>
                <a:ext cx="744" cy="912"/>
                <a:chOff x="2448" y="2064"/>
                <a:chExt cx="744" cy="912"/>
              </a:xfrm>
            </p:grpSpPr>
            <p:sp>
              <p:nvSpPr>
                <p:cNvPr id="150675" name="Freeform 12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76" name="Freeform 12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77" name="Freeform 12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78" name="Freeform 12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79" name="Freeform 12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80" name="Freeform 12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50674" name="Line 13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50619" name="Group 131"/>
            <p:cNvGrpSpPr>
              <a:grpSpLocks noChangeAspect="1"/>
            </p:cNvGrpSpPr>
            <p:nvPr/>
          </p:nvGrpSpPr>
          <p:grpSpPr bwMode="auto">
            <a:xfrm rot="2850186">
              <a:off x="2041" y="3223"/>
              <a:ext cx="139" cy="156"/>
              <a:chOff x="1584" y="3072"/>
              <a:chExt cx="816" cy="961"/>
            </a:xfrm>
          </p:grpSpPr>
          <p:grpSp>
            <p:nvGrpSpPr>
              <p:cNvPr id="150665" name="Group 132"/>
              <p:cNvGrpSpPr>
                <a:grpSpLocks noChangeAspect="1"/>
              </p:cNvGrpSpPr>
              <p:nvPr/>
            </p:nvGrpSpPr>
            <p:grpSpPr bwMode="auto">
              <a:xfrm rot="-1717408">
                <a:off x="1584" y="3072"/>
                <a:ext cx="744" cy="912"/>
                <a:chOff x="2448" y="2064"/>
                <a:chExt cx="744" cy="912"/>
              </a:xfrm>
            </p:grpSpPr>
            <p:sp>
              <p:nvSpPr>
                <p:cNvPr id="150667" name="Freeform 133"/>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68" name="Freeform 134"/>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69" name="Freeform 135"/>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70" name="Freeform 136"/>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71" name="Freeform 137"/>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72" name="Freeform 138"/>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50666" name="Line 139"/>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50620" name="Group 140"/>
            <p:cNvGrpSpPr>
              <a:grpSpLocks noChangeAspect="1"/>
            </p:cNvGrpSpPr>
            <p:nvPr/>
          </p:nvGrpSpPr>
          <p:grpSpPr bwMode="auto">
            <a:xfrm rot="5158859">
              <a:off x="2276" y="3253"/>
              <a:ext cx="139" cy="157"/>
              <a:chOff x="1584" y="3072"/>
              <a:chExt cx="816" cy="961"/>
            </a:xfrm>
          </p:grpSpPr>
          <p:grpSp>
            <p:nvGrpSpPr>
              <p:cNvPr id="150657" name="Group 141"/>
              <p:cNvGrpSpPr>
                <a:grpSpLocks noChangeAspect="1"/>
              </p:cNvGrpSpPr>
              <p:nvPr/>
            </p:nvGrpSpPr>
            <p:grpSpPr bwMode="auto">
              <a:xfrm rot="-1717408">
                <a:off x="1584" y="3072"/>
                <a:ext cx="744" cy="912"/>
                <a:chOff x="2448" y="2064"/>
                <a:chExt cx="744" cy="912"/>
              </a:xfrm>
            </p:grpSpPr>
            <p:sp>
              <p:nvSpPr>
                <p:cNvPr id="150659" name="Freeform 142"/>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60" name="Freeform 143"/>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61" name="Freeform 144"/>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62" name="Freeform 145"/>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63" name="Freeform 146"/>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64" name="Freeform 147"/>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50658" name="Line 148"/>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50621" name="Group 149"/>
            <p:cNvGrpSpPr>
              <a:grpSpLocks noChangeAspect="1"/>
            </p:cNvGrpSpPr>
            <p:nvPr/>
          </p:nvGrpSpPr>
          <p:grpSpPr bwMode="auto">
            <a:xfrm rot="1981365">
              <a:off x="2095" y="3385"/>
              <a:ext cx="141" cy="153"/>
              <a:chOff x="1584" y="3072"/>
              <a:chExt cx="816" cy="961"/>
            </a:xfrm>
          </p:grpSpPr>
          <p:grpSp>
            <p:nvGrpSpPr>
              <p:cNvPr id="150649" name="Group 150"/>
              <p:cNvGrpSpPr>
                <a:grpSpLocks noChangeAspect="1"/>
              </p:cNvGrpSpPr>
              <p:nvPr/>
            </p:nvGrpSpPr>
            <p:grpSpPr bwMode="auto">
              <a:xfrm rot="-1717408">
                <a:off x="1584" y="3072"/>
                <a:ext cx="744" cy="912"/>
                <a:chOff x="2448" y="2064"/>
                <a:chExt cx="744" cy="912"/>
              </a:xfrm>
            </p:grpSpPr>
            <p:sp>
              <p:nvSpPr>
                <p:cNvPr id="150651" name="Freeform 151"/>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52" name="Freeform 152"/>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53" name="Freeform 153"/>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54" name="Freeform 154"/>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55" name="Freeform 155"/>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56" name="Freeform 156"/>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50650" name="Line 157"/>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50622" name="Group 158"/>
            <p:cNvGrpSpPr>
              <a:grpSpLocks noChangeAspect="1"/>
            </p:cNvGrpSpPr>
            <p:nvPr/>
          </p:nvGrpSpPr>
          <p:grpSpPr bwMode="auto">
            <a:xfrm>
              <a:off x="1861" y="3616"/>
              <a:ext cx="141" cy="153"/>
              <a:chOff x="1584" y="3072"/>
              <a:chExt cx="816" cy="961"/>
            </a:xfrm>
          </p:grpSpPr>
          <p:grpSp>
            <p:nvGrpSpPr>
              <p:cNvPr id="150641" name="Group 159"/>
              <p:cNvGrpSpPr>
                <a:grpSpLocks noChangeAspect="1"/>
              </p:cNvGrpSpPr>
              <p:nvPr/>
            </p:nvGrpSpPr>
            <p:grpSpPr bwMode="auto">
              <a:xfrm rot="-1717408">
                <a:off x="1584" y="3072"/>
                <a:ext cx="744" cy="912"/>
                <a:chOff x="2448" y="2064"/>
                <a:chExt cx="744" cy="912"/>
              </a:xfrm>
            </p:grpSpPr>
            <p:sp>
              <p:nvSpPr>
                <p:cNvPr id="150643" name="Freeform 160"/>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44" name="Freeform 161"/>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45" name="Freeform 162"/>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46" name="Freeform 163"/>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47" name="Freeform 164"/>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48" name="Freeform 165"/>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50642" name="Line 166"/>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50623" name="Group 167"/>
            <p:cNvGrpSpPr>
              <a:grpSpLocks noChangeAspect="1"/>
            </p:cNvGrpSpPr>
            <p:nvPr/>
          </p:nvGrpSpPr>
          <p:grpSpPr bwMode="auto">
            <a:xfrm>
              <a:off x="2033" y="3538"/>
              <a:ext cx="141" cy="154"/>
              <a:chOff x="1584" y="3072"/>
              <a:chExt cx="816" cy="961"/>
            </a:xfrm>
          </p:grpSpPr>
          <p:grpSp>
            <p:nvGrpSpPr>
              <p:cNvPr id="150633" name="Group 168"/>
              <p:cNvGrpSpPr>
                <a:grpSpLocks noChangeAspect="1"/>
              </p:cNvGrpSpPr>
              <p:nvPr/>
            </p:nvGrpSpPr>
            <p:grpSpPr bwMode="auto">
              <a:xfrm rot="-1717408">
                <a:off x="1584" y="3072"/>
                <a:ext cx="744" cy="912"/>
                <a:chOff x="2448" y="2064"/>
                <a:chExt cx="744" cy="912"/>
              </a:xfrm>
            </p:grpSpPr>
            <p:sp>
              <p:nvSpPr>
                <p:cNvPr id="150635" name="Freeform 1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36" name="Freeform 1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37" name="Freeform 1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38" name="Freeform 1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39" name="Freeform 1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40" name="Freeform 1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50634" name="Line 1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50624" name="Group 176"/>
            <p:cNvGrpSpPr>
              <a:grpSpLocks noChangeAspect="1"/>
            </p:cNvGrpSpPr>
            <p:nvPr/>
          </p:nvGrpSpPr>
          <p:grpSpPr bwMode="auto">
            <a:xfrm rot="2694288" flipH="1">
              <a:off x="2455" y="3800"/>
              <a:ext cx="141" cy="154"/>
              <a:chOff x="1584" y="3072"/>
              <a:chExt cx="816" cy="961"/>
            </a:xfrm>
          </p:grpSpPr>
          <p:grpSp>
            <p:nvGrpSpPr>
              <p:cNvPr id="150625" name="Group 177"/>
              <p:cNvGrpSpPr>
                <a:grpSpLocks noChangeAspect="1"/>
              </p:cNvGrpSpPr>
              <p:nvPr/>
            </p:nvGrpSpPr>
            <p:grpSpPr bwMode="auto">
              <a:xfrm rot="-1717408">
                <a:off x="1584" y="3072"/>
                <a:ext cx="744" cy="912"/>
                <a:chOff x="2448" y="2064"/>
                <a:chExt cx="744" cy="912"/>
              </a:xfrm>
            </p:grpSpPr>
            <p:sp>
              <p:nvSpPr>
                <p:cNvPr id="150627" name="Freeform 1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28" name="Freeform 1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29" name="Freeform 1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30" name="Freeform 1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31" name="Freeform 1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50632" name="Freeform 1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50626" name="Line 1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grpSp>
        <p:nvGrpSpPr>
          <p:cNvPr id="150558" name="Group 185"/>
          <p:cNvGrpSpPr>
            <a:grpSpLocks/>
          </p:cNvGrpSpPr>
          <p:nvPr/>
        </p:nvGrpSpPr>
        <p:grpSpPr bwMode="auto">
          <a:xfrm>
            <a:off x="6858000" y="3200400"/>
            <a:ext cx="1447800" cy="1447800"/>
            <a:chOff x="4320" y="2016"/>
            <a:chExt cx="912" cy="912"/>
          </a:xfrm>
        </p:grpSpPr>
        <p:grpSp>
          <p:nvGrpSpPr>
            <p:cNvPr id="150592" name="Group 186"/>
            <p:cNvGrpSpPr>
              <a:grpSpLocks/>
            </p:cNvGrpSpPr>
            <p:nvPr/>
          </p:nvGrpSpPr>
          <p:grpSpPr bwMode="auto">
            <a:xfrm>
              <a:off x="4320" y="2016"/>
              <a:ext cx="912" cy="912"/>
              <a:chOff x="2496" y="1104"/>
              <a:chExt cx="912" cy="912"/>
            </a:xfrm>
          </p:grpSpPr>
          <p:grpSp>
            <p:nvGrpSpPr>
              <p:cNvPr id="150599" name="Group 187"/>
              <p:cNvGrpSpPr>
                <a:grpSpLocks noChangeAspect="1"/>
              </p:cNvGrpSpPr>
              <p:nvPr/>
            </p:nvGrpSpPr>
            <p:grpSpPr bwMode="auto">
              <a:xfrm rot="2360341">
                <a:off x="2592" y="1248"/>
                <a:ext cx="680" cy="680"/>
                <a:chOff x="1224" y="1212"/>
                <a:chExt cx="3144" cy="3112"/>
              </a:xfrm>
            </p:grpSpPr>
            <p:sp>
              <p:nvSpPr>
                <p:cNvPr id="150601" name="Freeform 188"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150602" name="Freeform 189"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nvGrpSpPr>
                <p:cNvPr id="150603" name="Group 190"/>
                <p:cNvGrpSpPr>
                  <a:grpSpLocks noChangeAspect="1"/>
                </p:cNvGrpSpPr>
                <p:nvPr/>
              </p:nvGrpSpPr>
              <p:grpSpPr bwMode="auto">
                <a:xfrm>
                  <a:off x="1776" y="1212"/>
                  <a:ext cx="1944" cy="2413"/>
                  <a:chOff x="2227" y="1194"/>
                  <a:chExt cx="1944" cy="2413"/>
                </a:xfrm>
              </p:grpSpPr>
              <p:sp>
                <p:nvSpPr>
                  <p:cNvPr id="150604" name="Freeform 191"/>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605" name="Freeform 192"/>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606" name="Freeform 193"/>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607" name="Freeform 194"/>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608" name="Freeform 195"/>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609" name="Freeform 196"/>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50600" name="Oval 197"/>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50593" name="Group 198"/>
            <p:cNvGrpSpPr>
              <a:grpSpLocks/>
            </p:cNvGrpSpPr>
            <p:nvPr/>
          </p:nvGrpSpPr>
          <p:grpSpPr bwMode="auto">
            <a:xfrm>
              <a:off x="4368" y="2112"/>
              <a:ext cx="432" cy="240"/>
              <a:chOff x="-1152" y="3504"/>
              <a:chExt cx="432" cy="240"/>
            </a:xfrm>
          </p:grpSpPr>
          <p:grpSp>
            <p:nvGrpSpPr>
              <p:cNvPr id="150594" name="Group 199"/>
              <p:cNvGrpSpPr>
                <a:grpSpLocks noChangeAspect="1"/>
              </p:cNvGrpSpPr>
              <p:nvPr/>
            </p:nvGrpSpPr>
            <p:grpSpPr bwMode="auto">
              <a:xfrm>
                <a:off x="-1075" y="3504"/>
                <a:ext cx="256" cy="210"/>
                <a:chOff x="1728" y="2064"/>
                <a:chExt cx="768" cy="672"/>
              </a:xfrm>
            </p:grpSpPr>
            <p:sp>
              <p:nvSpPr>
                <p:cNvPr id="150597" name="AutoShape 20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50598" name="Line 20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50595" name="Line 202"/>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96" name="Line 203"/>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50559" name="Group 204"/>
          <p:cNvGrpSpPr>
            <a:grpSpLocks/>
          </p:cNvGrpSpPr>
          <p:nvPr/>
        </p:nvGrpSpPr>
        <p:grpSpPr bwMode="auto">
          <a:xfrm>
            <a:off x="838200" y="5181600"/>
            <a:ext cx="1439863" cy="1439863"/>
            <a:chOff x="528" y="3264"/>
            <a:chExt cx="907" cy="907"/>
          </a:xfrm>
        </p:grpSpPr>
        <p:grpSp>
          <p:nvGrpSpPr>
            <p:cNvPr id="150572" name="Group 205"/>
            <p:cNvGrpSpPr>
              <a:grpSpLocks/>
            </p:cNvGrpSpPr>
            <p:nvPr/>
          </p:nvGrpSpPr>
          <p:grpSpPr bwMode="auto">
            <a:xfrm>
              <a:off x="528" y="3264"/>
              <a:ext cx="907" cy="907"/>
              <a:chOff x="3120" y="1872"/>
              <a:chExt cx="907" cy="907"/>
            </a:xfrm>
          </p:grpSpPr>
          <p:sp>
            <p:nvSpPr>
              <p:cNvPr id="150579" name="Freeform 206"/>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50580" name="Group 207"/>
              <p:cNvGrpSpPr>
                <a:grpSpLocks/>
              </p:cNvGrpSpPr>
              <p:nvPr/>
            </p:nvGrpSpPr>
            <p:grpSpPr bwMode="auto">
              <a:xfrm>
                <a:off x="3469" y="2146"/>
                <a:ext cx="249" cy="285"/>
                <a:chOff x="3469" y="2146"/>
                <a:chExt cx="249" cy="285"/>
              </a:xfrm>
            </p:grpSpPr>
            <p:sp>
              <p:nvSpPr>
                <p:cNvPr id="150586" name="Freeform 208"/>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587" name="Freeform 209"/>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588" name="Freeform 210"/>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589" name="Freeform 211"/>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590" name="Freeform 212"/>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591" name="Freeform 213"/>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50581" name="AutoShape 214"/>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150582" name="Line 215"/>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0583" name="AutoShape 216"/>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150584" name="Line 217"/>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0585" name="Oval 218"/>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50573" name="Group 219"/>
            <p:cNvGrpSpPr>
              <a:grpSpLocks/>
            </p:cNvGrpSpPr>
            <p:nvPr/>
          </p:nvGrpSpPr>
          <p:grpSpPr bwMode="auto">
            <a:xfrm>
              <a:off x="624" y="3312"/>
              <a:ext cx="432" cy="240"/>
              <a:chOff x="-1152" y="3504"/>
              <a:chExt cx="432" cy="240"/>
            </a:xfrm>
          </p:grpSpPr>
          <p:grpSp>
            <p:nvGrpSpPr>
              <p:cNvPr id="150574" name="Group 220"/>
              <p:cNvGrpSpPr>
                <a:grpSpLocks noChangeAspect="1"/>
              </p:cNvGrpSpPr>
              <p:nvPr/>
            </p:nvGrpSpPr>
            <p:grpSpPr bwMode="auto">
              <a:xfrm>
                <a:off x="-1075" y="3504"/>
                <a:ext cx="256" cy="210"/>
                <a:chOff x="1728" y="2064"/>
                <a:chExt cx="768" cy="672"/>
              </a:xfrm>
            </p:grpSpPr>
            <p:sp>
              <p:nvSpPr>
                <p:cNvPr id="150577" name="AutoShape 22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50578" name="Line 22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50575" name="Line 223"/>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76" name="Line 224"/>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50560" name="Group 225"/>
          <p:cNvGrpSpPr>
            <a:grpSpLocks/>
          </p:cNvGrpSpPr>
          <p:nvPr/>
        </p:nvGrpSpPr>
        <p:grpSpPr bwMode="auto">
          <a:xfrm>
            <a:off x="3962400" y="3200400"/>
            <a:ext cx="1219200" cy="1066800"/>
            <a:chOff x="1584" y="2256"/>
            <a:chExt cx="768" cy="672"/>
          </a:xfrm>
        </p:grpSpPr>
        <p:sp>
          <p:nvSpPr>
            <p:cNvPr id="150570" name="AutoShape 226"/>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4400" i="0" baseline="-8000">
                  <a:solidFill>
                    <a:schemeClr val="bg2"/>
                  </a:solidFill>
                </a:rPr>
                <a:t>Exit</a:t>
              </a:r>
              <a:endParaRPr lang="en-CA" altLang="en-US" sz="4400" i="0" baseline="-8000">
                <a:solidFill>
                  <a:schemeClr val="bg2"/>
                </a:solidFill>
              </a:endParaRPr>
            </a:p>
          </p:txBody>
        </p:sp>
        <p:sp>
          <p:nvSpPr>
            <p:cNvPr id="150571" name="Line 227"/>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50561" name="Group 228"/>
          <p:cNvGrpSpPr>
            <a:grpSpLocks/>
          </p:cNvGrpSpPr>
          <p:nvPr/>
        </p:nvGrpSpPr>
        <p:grpSpPr bwMode="auto">
          <a:xfrm>
            <a:off x="6224588" y="5232400"/>
            <a:ext cx="1166812" cy="1168400"/>
            <a:chOff x="1824" y="2928"/>
            <a:chExt cx="735" cy="736"/>
          </a:xfrm>
        </p:grpSpPr>
        <p:grpSp>
          <p:nvGrpSpPr>
            <p:cNvPr id="150562" name="Group 229"/>
            <p:cNvGrpSpPr>
              <a:grpSpLocks noChangeAspect="1"/>
            </p:cNvGrpSpPr>
            <p:nvPr/>
          </p:nvGrpSpPr>
          <p:grpSpPr bwMode="auto">
            <a:xfrm>
              <a:off x="1886" y="3216"/>
              <a:ext cx="208" cy="170"/>
              <a:chOff x="1728" y="2064"/>
              <a:chExt cx="768" cy="672"/>
            </a:xfrm>
          </p:grpSpPr>
          <p:sp>
            <p:nvSpPr>
              <p:cNvPr id="150568" name="AutoShape 23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0 km</a:t>
                </a:r>
                <a:endParaRPr lang="en-CA" altLang="en-US" sz="1400" i="0" baseline="-8000">
                  <a:solidFill>
                    <a:schemeClr val="bg2"/>
                  </a:solidFill>
                </a:endParaRPr>
              </a:p>
            </p:txBody>
          </p:sp>
          <p:sp>
            <p:nvSpPr>
              <p:cNvPr id="150569" name="Line 23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50563" name="Oval 232"/>
            <p:cNvSpPr>
              <a:spLocks noChangeAspect="1" noChangeArrowheads="1"/>
            </p:cNvSpPr>
            <p:nvPr/>
          </p:nvSpPr>
          <p:spPr bwMode="auto">
            <a:xfrm>
              <a:off x="1824" y="2928"/>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150564" name="Group 233"/>
            <p:cNvGrpSpPr>
              <a:grpSpLocks noChangeAspect="1"/>
            </p:cNvGrpSpPr>
            <p:nvPr/>
          </p:nvGrpSpPr>
          <p:grpSpPr bwMode="auto">
            <a:xfrm>
              <a:off x="2288" y="3216"/>
              <a:ext cx="208" cy="170"/>
              <a:chOff x="1728" y="2064"/>
              <a:chExt cx="768" cy="672"/>
            </a:xfrm>
          </p:grpSpPr>
          <p:sp>
            <p:nvSpPr>
              <p:cNvPr id="150566" name="AutoShape 23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50567" name="Line 23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50565" name="AutoShape 236"/>
            <p:cNvSpPr>
              <a:spLocks noChangeArrowheads="1"/>
            </p:cNvSpPr>
            <p:nvPr/>
          </p:nvSpPr>
          <p:spPr bwMode="auto">
            <a:xfrm>
              <a:off x="2112" y="3264"/>
              <a:ext cx="144" cy="48"/>
            </a:xfrm>
            <a:prstGeom prst="rightArrow">
              <a:avLst>
                <a:gd name="adj1" fmla="val 50000"/>
                <a:gd name="adj2" fmla="val 75000"/>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pPr eaLnBrk="1" hangingPunct="1"/>
            <a:r>
              <a:rPr lang="en-US" altLang="en-US" smtClean="0"/>
              <a:t>Insertion Sort</a:t>
            </a:r>
            <a:br>
              <a:rPr lang="en-US" altLang="en-US" smtClean="0"/>
            </a:br>
            <a:r>
              <a:rPr lang="en-US" altLang="en-US" smtClean="0"/>
              <a:t>as a Relay Race</a:t>
            </a:r>
            <a:endParaRPr lang="en-CA" altLang="en-US" smtClean="0"/>
          </a:p>
        </p:txBody>
      </p:sp>
      <p:pic>
        <p:nvPicPr>
          <p:cNvPr id="16179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2819400"/>
            <a:ext cx="4175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1796" name="Group 4"/>
          <p:cNvGrpSpPr>
            <a:grpSpLocks noChangeAspect="1"/>
          </p:cNvGrpSpPr>
          <p:nvPr/>
        </p:nvGrpSpPr>
        <p:grpSpPr bwMode="auto">
          <a:xfrm>
            <a:off x="533400" y="3884613"/>
            <a:ext cx="2879725" cy="2973387"/>
            <a:chOff x="384" y="816"/>
            <a:chExt cx="2947" cy="3043"/>
          </a:xfrm>
        </p:grpSpPr>
        <p:sp>
          <p:nvSpPr>
            <p:cNvPr id="161808" name="Oval 5" descr="Stationery"/>
            <p:cNvSpPr>
              <a:spLocks noChangeAspect="1" noChangeArrowheads="1"/>
            </p:cNvSpPr>
            <p:nvPr/>
          </p:nvSpPr>
          <p:spPr bwMode="auto">
            <a:xfrm>
              <a:off x="384" y="912"/>
              <a:ext cx="2947" cy="2947"/>
            </a:xfrm>
            <a:prstGeom prst="ellipse">
              <a:avLst/>
            </a:prstGeom>
            <a:blipFill dpi="0" rotWithShape="0">
              <a:blip r:embed="rId4"/>
              <a:srcRect/>
              <a:tile tx="0" ty="0" sx="100000" sy="100000" flip="none" algn="tl"/>
            </a:blip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useBgFill="1">
          <p:nvSpPr>
            <p:cNvPr id="161809" name="Oval 6"/>
            <p:cNvSpPr>
              <a:spLocks noChangeAspect="1" noChangeArrowheads="1"/>
            </p:cNvSpPr>
            <p:nvPr/>
          </p:nvSpPr>
          <p:spPr bwMode="auto">
            <a:xfrm>
              <a:off x="610" y="1138"/>
              <a:ext cx="2494" cy="2494"/>
            </a:xfrm>
            <a:prstGeom prst="ellipse">
              <a:avLst/>
            </a:prstGeom>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61810" name="Freeform 7" descr="Green marble"/>
            <p:cNvSpPr>
              <a:spLocks noChangeAspect="1"/>
            </p:cNvSpPr>
            <p:nvPr/>
          </p:nvSpPr>
          <p:spPr bwMode="auto">
            <a:xfrm rot="2360341">
              <a:off x="1632" y="816"/>
              <a:ext cx="445" cy="491"/>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5"/>
              <a:srcRect/>
              <a:tile tx="0" ty="0" sx="100000" sy="100000" flip="none" algn="tl"/>
            </a:blipFill>
            <a:ln w="9525">
              <a:solidFill>
                <a:srgbClr val="000000"/>
              </a:solidFill>
              <a:round/>
              <a:headEnd/>
              <a:tailEnd/>
            </a:ln>
          </p:spPr>
          <p:txBody>
            <a:bodyPr/>
            <a:lstStyle/>
            <a:p>
              <a:endParaRPr lang="en-US"/>
            </a:p>
          </p:txBody>
        </p:sp>
      </p:grpSp>
      <p:sp>
        <p:nvSpPr>
          <p:cNvPr id="161797" name="Freeform 8"/>
          <p:cNvSpPr>
            <a:spLocks noChangeAspect="1"/>
          </p:cNvSpPr>
          <p:nvPr/>
        </p:nvSpPr>
        <p:spPr bwMode="auto">
          <a:xfrm>
            <a:off x="6910388" y="3944938"/>
            <a:ext cx="1951037" cy="1252537"/>
          </a:xfrm>
          <a:custGeom>
            <a:avLst/>
            <a:gdLst>
              <a:gd name="T0" fmla="*/ 2147483647 w 1856"/>
              <a:gd name="T1" fmla="*/ 2147483647 h 1355"/>
              <a:gd name="T2" fmla="*/ 2147483647 w 1856"/>
              <a:gd name="T3" fmla="*/ 2147483647 h 1355"/>
              <a:gd name="T4" fmla="*/ 2147483647 w 1856"/>
              <a:gd name="T5" fmla="*/ 2147483647 h 1355"/>
              <a:gd name="T6" fmla="*/ 2147483647 w 1856"/>
              <a:gd name="T7" fmla="*/ 2147483647 h 1355"/>
              <a:gd name="T8" fmla="*/ 2147483647 w 1856"/>
              <a:gd name="T9" fmla="*/ 2147483647 h 1355"/>
              <a:gd name="T10" fmla="*/ 2147483647 w 1856"/>
              <a:gd name="T11" fmla="*/ 2147483647 h 1355"/>
              <a:gd name="T12" fmla="*/ 2147483647 w 1856"/>
              <a:gd name="T13" fmla="*/ 2147483647 h 1355"/>
              <a:gd name="T14" fmla="*/ 2147483647 w 1856"/>
              <a:gd name="T15" fmla="*/ 2147483647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1798" name="Text Box 9"/>
          <p:cNvSpPr txBox="1">
            <a:spLocks noChangeAspect="1" noChangeArrowheads="1"/>
          </p:cNvSpPr>
          <p:nvPr/>
        </p:nvSpPr>
        <p:spPr bwMode="auto">
          <a:xfrm>
            <a:off x="7265988" y="40925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88</a:t>
            </a:r>
            <a:endParaRPr lang="en-CA" altLang="en-US" sz="1800" i="0"/>
          </a:p>
        </p:txBody>
      </p:sp>
      <p:sp>
        <p:nvSpPr>
          <p:cNvPr id="161799" name="Text Box 10"/>
          <p:cNvSpPr txBox="1">
            <a:spLocks noChangeAspect="1" noChangeArrowheads="1"/>
          </p:cNvSpPr>
          <p:nvPr/>
        </p:nvSpPr>
        <p:spPr bwMode="auto">
          <a:xfrm>
            <a:off x="7951788" y="41941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14</a:t>
            </a:r>
            <a:endParaRPr lang="en-CA" altLang="en-US" sz="1800" i="0"/>
          </a:p>
        </p:txBody>
      </p:sp>
      <p:sp>
        <p:nvSpPr>
          <p:cNvPr id="161800" name="Text Box 11"/>
          <p:cNvSpPr txBox="1">
            <a:spLocks noChangeAspect="1" noChangeArrowheads="1"/>
          </p:cNvSpPr>
          <p:nvPr/>
        </p:nvSpPr>
        <p:spPr bwMode="auto">
          <a:xfrm>
            <a:off x="7661275" y="4648200"/>
            <a:ext cx="5492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98</a:t>
            </a:r>
            <a:endParaRPr lang="en-CA" altLang="en-US" sz="1800" i="0"/>
          </a:p>
        </p:txBody>
      </p:sp>
      <p:sp>
        <p:nvSpPr>
          <p:cNvPr id="161801" name="Text Box 12"/>
          <p:cNvSpPr txBox="1">
            <a:spLocks noChangeAspect="1" noChangeArrowheads="1"/>
          </p:cNvSpPr>
          <p:nvPr/>
        </p:nvSpPr>
        <p:spPr bwMode="auto">
          <a:xfrm>
            <a:off x="7331075" y="446246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25</a:t>
            </a:r>
            <a:endParaRPr lang="en-CA" altLang="en-US" sz="1800" i="0"/>
          </a:p>
        </p:txBody>
      </p:sp>
      <p:sp>
        <p:nvSpPr>
          <p:cNvPr id="161802" name="Text Box 13"/>
          <p:cNvSpPr txBox="1">
            <a:spLocks noChangeAspect="1" noChangeArrowheads="1"/>
          </p:cNvSpPr>
          <p:nvPr/>
        </p:nvSpPr>
        <p:spPr bwMode="auto">
          <a:xfrm>
            <a:off x="7691438" y="4400550"/>
            <a:ext cx="6143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62</a:t>
            </a:r>
            <a:endParaRPr lang="en-CA" altLang="en-US" sz="1800" i="0"/>
          </a:p>
        </p:txBody>
      </p:sp>
      <p:sp>
        <p:nvSpPr>
          <p:cNvPr id="161803" name="Text Box 14"/>
          <p:cNvSpPr txBox="1">
            <a:spLocks noChangeAspect="1" noChangeArrowheads="1"/>
          </p:cNvSpPr>
          <p:nvPr/>
        </p:nvSpPr>
        <p:spPr bwMode="auto">
          <a:xfrm>
            <a:off x="7661275" y="408781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52</a:t>
            </a:r>
            <a:endParaRPr lang="en-CA" altLang="en-US" sz="1800" i="0"/>
          </a:p>
        </p:txBody>
      </p:sp>
      <p:sp>
        <p:nvSpPr>
          <p:cNvPr id="161804" name="Text Box 15"/>
          <p:cNvSpPr txBox="1">
            <a:spLocks noChangeAspect="1" noChangeArrowheads="1"/>
          </p:cNvSpPr>
          <p:nvPr/>
        </p:nvSpPr>
        <p:spPr bwMode="auto">
          <a:xfrm>
            <a:off x="8032750" y="48418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79</a:t>
            </a:r>
            <a:endParaRPr lang="en-CA" altLang="en-US" sz="1800" i="0"/>
          </a:p>
        </p:txBody>
      </p:sp>
      <p:sp>
        <p:nvSpPr>
          <p:cNvPr id="161805" name="Text Box 16"/>
          <p:cNvSpPr txBox="1">
            <a:spLocks noChangeAspect="1" noChangeArrowheads="1"/>
          </p:cNvSpPr>
          <p:nvPr/>
        </p:nvSpPr>
        <p:spPr bwMode="auto">
          <a:xfrm>
            <a:off x="8153400" y="446246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30</a:t>
            </a:r>
            <a:endParaRPr lang="en-CA" altLang="en-US" sz="1800" i="0"/>
          </a:p>
        </p:txBody>
      </p:sp>
      <p:sp>
        <p:nvSpPr>
          <p:cNvPr id="161806" name="Text Box 17"/>
          <p:cNvSpPr txBox="1">
            <a:spLocks noChangeAspect="1" noChangeArrowheads="1"/>
          </p:cNvSpPr>
          <p:nvPr/>
        </p:nvSpPr>
        <p:spPr bwMode="auto">
          <a:xfrm>
            <a:off x="8415338" y="4591050"/>
            <a:ext cx="5762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23</a:t>
            </a:r>
            <a:endParaRPr lang="en-CA" altLang="en-US" sz="1800" i="0"/>
          </a:p>
        </p:txBody>
      </p:sp>
      <p:sp>
        <p:nvSpPr>
          <p:cNvPr id="161807" name="Rectangle 18"/>
          <p:cNvSpPr>
            <a:spLocks noChangeAspect="1" noChangeArrowheads="1"/>
          </p:cNvSpPr>
          <p:nvPr/>
        </p:nvSpPr>
        <p:spPr bwMode="auto">
          <a:xfrm>
            <a:off x="7037388" y="435292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31</a:t>
            </a:r>
            <a:endParaRPr lang="en-CA" altLang="en-US" sz="1800" i="0"/>
          </a:p>
        </p:txBody>
      </p:sp>
    </p:spTree>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pPr eaLnBrk="1" hangingPunct="1"/>
            <a:r>
              <a:rPr lang="en-US" altLang="en-US" smtClean="0"/>
              <a:t>Establish Loop Invariant</a:t>
            </a:r>
            <a:br>
              <a:rPr lang="en-US" altLang="en-US" smtClean="0"/>
            </a:br>
            <a:r>
              <a:rPr lang="en-US" altLang="en-US" smtClean="0"/>
              <a:t>from preconditions</a:t>
            </a:r>
            <a:endParaRPr lang="en-CA" altLang="en-US" smtClean="0"/>
          </a:p>
        </p:txBody>
      </p:sp>
      <p:pic>
        <p:nvPicPr>
          <p:cNvPr id="162819"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2819400"/>
            <a:ext cx="4175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2820" name="Group 5"/>
          <p:cNvGrpSpPr>
            <a:grpSpLocks noChangeAspect="1"/>
          </p:cNvGrpSpPr>
          <p:nvPr/>
        </p:nvGrpSpPr>
        <p:grpSpPr bwMode="auto">
          <a:xfrm>
            <a:off x="533400" y="3884613"/>
            <a:ext cx="2879725" cy="2973387"/>
            <a:chOff x="384" y="816"/>
            <a:chExt cx="2947" cy="3043"/>
          </a:xfrm>
        </p:grpSpPr>
        <p:sp>
          <p:nvSpPr>
            <p:cNvPr id="162848" name="Oval 6" descr="Stationery"/>
            <p:cNvSpPr>
              <a:spLocks noChangeAspect="1" noChangeArrowheads="1"/>
            </p:cNvSpPr>
            <p:nvPr/>
          </p:nvSpPr>
          <p:spPr bwMode="auto">
            <a:xfrm>
              <a:off x="384" y="912"/>
              <a:ext cx="2947" cy="2947"/>
            </a:xfrm>
            <a:prstGeom prst="ellipse">
              <a:avLst/>
            </a:prstGeom>
            <a:blipFill dpi="0" rotWithShape="0">
              <a:blip r:embed="rId4"/>
              <a:srcRect/>
              <a:tile tx="0" ty="0" sx="100000" sy="100000" flip="none" algn="tl"/>
            </a:blip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useBgFill="1">
          <p:nvSpPr>
            <p:cNvPr id="162849" name="Oval 7"/>
            <p:cNvSpPr>
              <a:spLocks noChangeAspect="1" noChangeArrowheads="1"/>
            </p:cNvSpPr>
            <p:nvPr/>
          </p:nvSpPr>
          <p:spPr bwMode="auto">
            <a:xfrm>
              <a:off x="610" y="1138"/>
              <a:ext cx="2494" cy="2494"/>
            </a:xfrm>
            <a:prstGeom prst="ellipse">
              <a:avLst/>
            </a:prstGeom>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62850" name="Freeform 8" descr="Green marble"/>
            <p:cNvSpPr>
              <a:spLocks noChangeAspect="1"/>
            </p:cNvSpPr>
            <p:nvPr/>
          </p:nvSpPr>
          <p:spPr bwMode="auto">
            <a:xfrm rot="2360341">
              <a:off x="1632" y="816"/>
              <a:ext cx="445" cy="491"/>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5"/>
              <a:srcRect/>
              <a:tile tx="0" ty="0" sx="100000" sy="100000" flip="none" algn="tl"/>
            </a:blipFill>
            <a:ln w="9525">
              <a:solidFill>
                <a:srgbClr val="000000"/>
              </a:solidFill>
              <a:round/>
              <a:headEnd/>
              <a:tailEnd/>
            </a:ln>
          </p:spPr>
          <p:txBody>
            <a:bodyPr/>
            <a:lstStyle/>
            <a:p>
              <a:endParaRPr lang="en-US"/>
            </a:p>
          </p:txBody>
        </p:sp>
      </p:grpSp>
      <p:grpSp>
        <p:nvGrpSpPr>
          <p:cNvPr id="162821" name="Group 9"/>
          <p:cNvGrpSpPr>
            <a:grpSpLocks noChangeAspect="1"/>
          </p:cNvGrpSpPr>
          <p:nvPr/>
        </p:nvGrpSpPr>
        <p:grpSpPr bwMode="auto">
          <a:xfrm rot="902222">
            <a:off x="914400" y="2955925"/>
            <a:ext cx="1303338" cy="1082675"/>
            <a:chOff x="1471" y="2266"/>
            <a:chExt cx="1746" cy="1449"/>
          </a:xfrm>
        </p:grpSpPr>
        <p:grpSp>
          <p:nvGrpSpPr>
            <p:cNvPr id="162838" name="Group 10"/>
            <p:cNvGrpSpPr>
              <a:grpSpLocks noChangeAspect="1"/>
            </p:cNvGrpSpPr>
            <p:nvPr/>
          </p:nvGrpSpPr>
          <p:grpSpPr bwMode="auto">
            <a:xfrm>
              <a:off x="2895" y="2582"/>
              <a:ext cx="322" cy="418"/>
              <a:chOff x="2895" y="2582"/>
              <a:chExt cx="322" cy="418"/>
            </a:xfrm>
          </p:grpSpPr>
          <p:sp>
            <p:nvSpPr>
              <p:cNvPr id="162846" name="Freeform 11"/>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2847" name="Freeform 12"/>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62839" name="Group 13"/>
            <p:cNvGrpSpPr>
              <a:grpSpLocks noChangeAspect="1"/>
            </p:cNvGrpSpPr>
            <p:nvPr/>
          </p:nvGrpSpPr>
          <p:grpSpPr bwMode="auto">
            <a:xfrm>
              <a:off x="1471" y="2266"/>
              <a:ext cx="1709" cy="1449"/>
              <a:chOff x="1471" y="2266"/>
              <a:chExt cx="1709" cy="1449"/>
            </a:xfrm>
          </p:grpSpPr>
          <p:sp>
            <p:nvSpPr>
              <p:cNvPr id="162840" name="Freeform 14"/>
              <p:cNvSpPr>
                <a:spLocks noChangeAspect="1"/>
              </p:cNvSpPr>
              <p:nvPr/>
            </p:nvSpPr>
            <p:spPr bwMode="auto">
              <a:xfrm>
                <a:off x="2351" y="2266"/>
                <a:ext cx="351" cy="352"/>
              </a:xfrm>
              <a:custGeom>
                <a:avLst/>
                <a:gdLst>
                  <a:gd name="T0" fmla="*/ 201 w 351"/>
                  <a:gd name="T1" fmla="*/ 22 h 352"/>
                  <a:gd name="T2" fmla="*/ 175 w 351"/>
                  <a:gd name="T3" fmla="*/ 7 h 352"/>
                  <a:gd name="T4" fmla="*/ 151 w 351"/>
                  <a:gd name="T5" fmla="*/ 1 h 352"/>
                  <a:gd name="T6" fmla="*/ 127 w 351"/>
                  <a:gd name="T7" fmla="*/ 0 h 352"/>
                  <a:gd name="T8" fmla="*/ 100 w 351"/>
                  <a:gd name="T9" fmla="*/ 7 h 352"/>
                  <a:gd name="T10" fmla="*/ 73 w 351"/>
                  <a:gd name="T11" fmla="*/ 20 h 352"/>
                  <a:gd name="T12" fmla="*/ 55 w 351"/>
                  <a:gd name="T13" fmla="*/ 35 h 352"/>
                  <a:gd name="T14" fmla="*/ 33 w 351"/>
                  <a:gd name="T15" fmla="*/ 61 h 352"/>
                  <a:gd name="T16" fmla="*/ 15 w 351"/>
                  <a:gd name="T17" fmla="*/ 95 h 352"/>
                  <a:gd name="T18" fmla="*/ 4 w 351"/>
                  <a:gd name="T19" fmla="*/ 133 h 352"/>
                  <a:gd name="T20" fmla="*/ 0 w 351"/>
                  <a:gd name="T21" fmla="*/ 204 h 352"/>
                  <a:gd name="T22" fmla="*/ 10 w 351"/>
                  <a:gd name="T23" fmla="*/ 254 h 352"/>
                  <a:gd name="T24" fmla="*/ 24 w 351"/>
                  <a:gd name="T25" fmla="*/ 289 h 352"/>
                  <a:gd name="T26" fmla="*/ 39 w 351"/>
                  <a:gd name="T27" fmla="*/ 310 h 352"/>
                  <a:gd name="T28" fmla="*/ 53 w 351"/>
                  <a:gd name="T29" fmla="*/ 324 h 352"/>
                  <a:gd name="T30" fmla="*/ 69 w 351"/>
                  <a:gd name="T31" fmla="*/ 337 h 352"/>
                  <a:gd name="T32" fmla="*/ 93 w 351"/>
                  <a:gd name="T33" fmla="*/ 348 h 352"/>
                  <a:gd name="T34" fmla="*/ 131 w 351"/>
                  <a:gd name="T35" fmla="*/ 352 h 352"/>
                  <a:gd name="T36" fmla="*/ 158 w 351"/>
                  <a:gd name="T37" fmla="*/ 345 h 352"/>
                  <a:gd name="T38" fmla="*/ 167 w 351"/>
                  <a:gd name="T39" fmla="*/ 340 h 352"/>
                  <a:gd name="T40" fmla="*/ 180 w 351"/>
                  <a:gd name="T41" fmla="*/ 332 h 352"/>
                  <a:gd name="T42" fmla="*/ 189 w 351"/>
                  <a:gd name="T43" fmla="*/ 324 h 352"/>
                  <a:gd name="T44" fmla="*/ 198 w 351"/>
                  <a:gd name="T45" fmla="*/ 314 h 352"/>
                  <a:gd name="T46" fmla="*/ 225 w 351"/>
                  <a:gd name="T47" fmla="*/ 266 h 352"/>
                  <a:gd name="T48" fmla="*/ 248 w 351"/>
                  <a:gd name="T49" fmla="*/ 225 h 352"/>
                  <a:gd name="T50" fmla="*/ 259 w 351"/>
                  <a:gd name="T51" fmla="*/ 228 h 352"/>
                  <a:gd name="T52" fmla="*/ 269 w 351"/>
                  <a:gd name="T53" fmla="*/ 236 h 352"/>
                  <a:gd name="T54" fmla="*/ 284 w 351"/>
                  <a:gd name="T55" fmla="*/ 253 h 352"/>
                  <a:gd name="T56" fmla="*/ 296 w 351"/>
                  <a:gd name="T57" fmla="*/ 261 h 352"/>
                  <a:gd name="T58" fmla="*/ 311 w 351"/>
                  <a:gd name="T59" fmla="*/ 265 h 352"/>
                  <a:gd name="T60" fmla="*/ 325 w 351"/>
                  <a:gd name="T61" fmla="*/ 264 h 352"/>
                  <a:gd name="T62" fmla="*/ 335 w 351"/>
                  <a:gd name="T63" fmla="*/ 259 h 352"/>
                  <a:gd name="T64" fmla="*/ 344 w 351"/>
                  <a:gd name="T65" fmla="*/ 252 h 352"/>
                  <a:gd name="T66" fmla="*/ 350 w 351"/>
                  <a:gd name="T67" fmla="*/ 237 h 352"/>
                  <a:gd name="T68" fmla="*/ 349 w 351"/>
                  <a:gd name="T69" fmla="*/ 222 h 352"/>
                  <a:gd name="T70" fmla="*/ 340 w 351"/>
                  <a:gd name="T71" fmla="*/ 208 h 352"/>
                  <a:gd name="T72" fmla="*/ 328 w 351"/>
                  <a:gd name="T73" fmla="*/ 199 h 352"/>
                  <a:gd name="T74" fmla="*/ 297 w 351"/>
                  <a:gd name="T75" fmla="*/ 186 h 352"/>
                  <a:gd name="T76" fmla="*/ 277 w 351"/>
                  <a:gd name="T77" fmla="*/ 176 h 352"/>
                  <a:gd name="T78" fmla="*/ 262 w 351"/>
                  <a:gd name="T79" fmla="*/ 159 h 352"/>
                  <a:gd name="T80" fmla="*/ 253 w 351"/>
                  <a:gd name="T81" fmla="*/ 131 h 352"/>
                  <a:gd name="T82" fmla="*/ 244 w 351"/>
                  <a:gd name="T83" fmla="*/ 90 h 352"/>
                  <a:gd name="T84" fmla="*/ 227 w 351"/>
                  <a:gd name="T85" fmla="*/ 53 h 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1"/>
                  <a:gd name="T130" fmla="*/ 0 h 352"/>
                  <a:gd name="T131" fmla="*/ 351 w 351"/>
                  <a:gd name="T132" fmla="*/ 352 h 3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1" h="352">
                    <a:moveTo>
                      <a:pt x="210" y="31"/>
                    </a:moveTo>
                    <a:lnTo>
                      <a:pt x="206" y="26"/>
                    </a:lnTo>
                    <a:lnTo>
                      <a:pt x="201" y="22"/>
                    </a:lnTo>
                    <a:lnTo>
                      <a:pt x="196" y="18"/>
                    </a:lnTo>
                    <a:lnTo>
                      <a:pt x="192" y="14"/>
                    </a:lnTo>
                    <a:lnTo>
                      <a:pt x="175" y="7"/>
                    </a:lnTo>
                    <a:lnTo>
                      <a:pt x="167" y="5"/>
                    </a:lnTo>
                    <a:lnTo>
                      <a:pt x="159" y="3"/>
                    </a:lnTo>
                    <a:lnTo>
                      <a:pt x="151" y="1"/>
                    </a:lnTo>
                    <a:lnTo>
                      <a:pt x="143" y="0"/>
                    </a:lnTo>
                    <a:lnTo>
                      <a:pt x="135" y="0"/>
                    </a:lnTo>
                    <a:lnTo>
                      <a:pt x="127" y="0"/>
                    </a:lnTo>
                    <a:lnTo>
                      <a:pt x="112" y="2"/>
                    </a:lnTo>
                    <a:lnTo>
                      <a:pt x="106" y="4"/>
                    </a:lnTo>
                    <a:lnTo>
                      <a:pt x="100" y="7"/>
                    </a:lnTo>
                    <a:lnTo>
                      <a:pt x="85" y="13"/>
                    </a:lnTo>
                    <a:lnTo>
                      <a:pt x="79" y="16"/>
                    </a:lnTo>
                    <a:lnTo>
                      <a:pt x="73" y="20"/>
                    </a:lnTo>
                    <a:lnTo>
                      <a:pt x="66" y="24"/>
                    </a:lnTo>
                    <a:lnTo>
                      <a:pt x="60" y="29"/>
                    </a:lnTo>
                    <a:lnTo>
                      <a:pt x="55" y="35"/>
                    </a:lnTo>
                    <a:lnTo>
                      <a:pt x="50" y="40"/>
                    </a:lnTo>
                    <a:lnTo>
                      <a:pt x="41" y="50"/>
                    </a:lnTo>
                    <a:lnTo>
                      <a:pt x="33" y="61"/>
                    </a:lnTo>
                    <a:lnTo>
                      <a:pt x="26" y="71"/>
                    </a:lnTo>
                    <a:lnTo>
                      <a:pt x="20" y="83"/>
                    </a:lnTo>
                    <a:lnTo>
                      <a:pt x="15" y="95"/>
                    </a:lnTo>
                    <a:lnTo>
                      <a:pt x="10" y="107"/>
                    </a:lnTo>
                    <a:lnTo>
                      <a:pt x="7" y="120"/>
                    </a:lnTo>
                    <a:lnTo>
                      <a:pt x="4" y="133"/>
                    </a:lnTo>
                    <a:lnTo>
                      <a:pt x="1" y="157"/>
                    </a:lnTo>
                    <a:lnTo>
                      <a:pt x="0" y="180"/>
                    </a:lnTo>
                    <a:lnTo>
                      <a:pt x="0" y="204"/>
                    </a:lnTo>
                    <a:lnTo>
                      <a:pt x="3" y="228"/>
                    </a:lnTo>
                    <a:lnTo>
                      <a:pt x="6" y="241"/>
                    </a:lnTo>
                    <a:lnTo>
                      <a:pt x="10" y="254"/>
                    </a:lnTo>
                    <a:lnTo>
                      <a:pt x="13" y="265"/>
                    </a:lnTo>
                    <a:lnTo>
                      <a:pt x="18" y="277"/>
                    </a:lnTo>
                    <a:lnTo>
                      <a:pt x="24" y="289"/>
                    </a:lnTo>
                    <a:lnTo>
                      <a:pt x="28" y="294"/>
                    </a:lnTo>
                    <a:lnTo>
                      <a:pt x="31" y="299"/>
                    </a:lnTo>
                    <a:lnTo>
                      <a:pt x="39" y="310"/>
                    </a:lnTo>
                    <a:lnTo>
                      <a:pt x="44" y="314"/>
                    </a:lnTo>
                    <a:lnTo>
                      <a:pt x="48" y="319"/>
                    </a:lnTo>
                    <a:lnTo>
                      <a:pt x="53" y="324"/>
                    </a:lnTo>
                    <a:lnTo>
                      <a:pt x="59" y="329"/>
                    </a:lnTo>
                    <a:lnTo>
                      <a:pt x="64" y="333"/>
                    </a:lnTo>
                    <a:lnTo>
                      <a:pt x="69" y="337"/>
                    </a:lnTo>
                    <a:lnTo>
                      <a:pt x="74" y="340"/>
                    </a:lnTo>
                    <a:lnTo>
                      <a:pt x="80" y="343"/>
                    </a:lnTo>
                    <a:lnTo>
                      <a:pt x="93" y="348"/>
                    </a:lnTo>
                    <a:lnTo>
                      <a:pt x="105" y="351"/>
                    </a:lnTo>
                    <a:lnTo>
                      <a:pt x="117" y="352"/>
                    </a:lnTo>
                    <a:lnTo>
                      <a:pt x="131" y="352"/>
                    </a:lnTo>
                    <a:lnTo>
                      <a:pt x="145" y="349"/>
                    </a:lnTo>
                    <a:lnTo>
                      <a:pt x="154" y="346"/>
                    </a:lnTo>
                    <a:lnTo>
                      <a:pt x="158" y="345"/>
                    </a:lnTo>
                    <a:lnTo>
                      <a:pt x="163" y="343"/>
                    </a:lnTo>
                    <a:lnTo>
                      <a:pt x="164" y="341"/>
                    </a:lnTo>
                    <a:lnTo>
                      <a:pt x="167" y="340"/>
                    </a:lnTo>
                    <a:lnTo>
                      <a:pt x="171" y="338"/>
                    </a:lnTo>
                    <a:lnTo>
                      <a:pt x="179" y="334"/>
                    </a:lnTo>
                    <a:lnTo>
                      <a:pt x="180" y="332"/>
                    </a:lnTo>
                    <a:lnTo>
                      <a:pt x="182" y="331"/>
                    </a:lnTo>
                    <a:lnTo>
                      <a:pt x="186" y="328"/>
                    </a:lnTo>
                    <a:lnTo>
                      <a:pt x="189" y="324"/>
                    </a:lnTo>
                    <a:lnTo>
                      <a:pt x="193" y="321"/>
                    </a:lnTo>
                    <a:lnTo>
                      <a:pt x="195" y="317"/>
                    </a:lnTo>
                    <a:lnTo>
                      <a:pt x="198" y="314"/>
                    </a:lnTo>
                    <a:lnTo>
                      <a:pt x="204" y="306"/>
                    </a:lnTo>
                    <a:lnTo>
                      <a:pt x="214" y="286"/>
                    </a:lnTo>
                    <a:lnTo>
                      <a:pt x="225" y="266"/>
                    </a:lnTo>
                    <a:lnTo>
                      <a:pt x="235" y="245"/>
                    </a:lnTo>
                    <a:lnTo>
                      <a:pt x="244" y="225"/>
                    </a:lnTo>
                    <a:lnTo>
                      <a:pt x="248" y="225"/>
                    </a:lnTo>
                    <a:lnTo>
                      <a:pt x="252" y="226"/>
                    </a:lnTo>
                    <a:lnTo>
                      <a:pt x="256" y="227"/>
                    </a:lnTo>
                    <a:lnTo>
                      <a:pt x="259" y="228"/>
                    </a:lnTo>
                    <a:lnTo>
                      <a:pt x="263" y="230"/>
                    </a:lnTo>
                    <a:lnTo>
                      <a:pt x="266" y="234"/>
                    </a:lnTo>
                    <a:lnTo>
                      <a:pt x="269" y="236"/>
                    </a:lnTo>
                    <a:lnTo>
                      <a:pt x="272" y="240"/>
                    </a:lnTo>
                    <a:lnTo>
                      <a:pt x="280" y="249"/>
                    </a:lnTo>
                    <a:lnTo>
                      <a:pt x="284" y="253"/>
                    </a:lnTo>
                    <a:lnTo>
                      <a:pt x="287" y="255"/>
                    </a:lnTo>
                    <a:lnTo>
                      <a:pt x="291" y="259"/>
                    </a:lnTo>
                    <a:lnTo>
                      <a:pt x="296" y="261"/>
                    </a:lnTo>
                    <a:lnTo>
                      <a:pt x="300" y="262"/>
                    </a:lnTo>
                    <a:lnTo>
                      <a:pt x="305" y="264"/>
                    </a:lnTo>
                    <a:lnTo>
                      <a:pt x="311" y="265"/>
                    </a:lnTo>
                    <a:lnTo>
                      <a:pt x="317" y="265"/>
                    </a:lnTo>
                    <a:lnTo>
                      <a:pt x="320" y="264"/>
                    </a:lnTo>
                    <a:lnTo>
                      <a:pt x="325" y="264"/>
                    </a:lnTo>
                    <a:lnTo>
                      <a:pt x="328" y="262"/>
                    </a:lnTo>
                    <a:lnTo>
                      <a:pt x="333" y="262"/>
                    </a:lnTo>
                    <a:lnTo>
                      <a:pt x="335" y="259"/>
                    </a:lnTo>
                    <a:lnTo>
                      <a:pt x="339" y="257"/>
                    </a:lnTo>
                    <a:lnTo>
                      <a:pt x="341" y="255"/>
                    </a:lnTo>
                    <a:lnTo>
                      <a:pt x="344" y="252"/>
                    </a:lnTo>
                    <a:lnTo>
                      <a:pt x="347" y="247"/>
                    </a:lnTo>
                    <a:lnTo>
                      <a:pt x="349" y="241"/>
                    </a:lnTo>
                    <a:lnTo>
                      <a:pt x="350" y="237"/>
                    </a:lnTo>
                    <a:lnTo>
                      <a:pt x="351" y="232"/>
                    </a:lnTo>
                    <a:lnTo>
                      <a:pt x="350" y="227"/>
                    </a:lnTo>
                    <a:lnTo>
                      <a:pt x="349" y="222"/>
                    </a:lnTo>
                    <a:lnTo>
                      <a:pt x="347" y="217"/>
                    </a:lnTo>
                    <a:lnTo>
                      <a:pt x="345" y="213"/>
                    </a:lnTo>
                    <a:lnTo>
                      <a:pt x="340" y="208"/>
                    </a:lnTo>
                    <a:lnTo>
                      <a:pt x="337" y="205"/>
                    </a:lnTo>
                    <a:lnTo>
                      <a:pt x="333" y="201"/>
                    </a:lnTo>
                    <a:lnTo>
                      <a:pt x="328" y="199"/>
                    </a:lnTo>
                    <a:lnTo>
                      <a:pt x="316" y="193"/>
                    </a:lnTo>
                    <a:lnTo>
                      <a:pt x="305" y="189"/>
                    </a:lnTo>
                    <a:lnTo>
                      <a:pt x="297" y="186"/>
                    </a:lnTo>
                    <a:lnTo>
                      <a:pt x="289" y="184"/>
                    </a:lnTo>
                    <a:lnTo>
                      <a:pt x="283" y="180"/>
                    </a:lnTo>
                    <a:lnTo>
                      <a:pt x="277" y="176"/>
                    </a:lnTo>
                    <a:lnTo>
                      <a:pt x="270" y="171"/>
                    </a:lnTo>
                    <a:lnTo>
                      <a:pt x="266" y="166"/>
                    </a:lnTo>
                    <a:lnTo>
                      <a:pt x="262" y="159"/>
                    </a:lnTo>
                    <a:lnTo>
                      <a:pt x="258" y="153"/>
                    </a:lnTo>
                    <a:lnTo>
                      <a:pt x="255" y="142"/>
                    </a:lnTo>
                    <a:lnTo>
                      <a:pt x="253" y="131"/>
                    </a:lnTo>
                    <a:lnTo>
                      <a:pt x="251" y="117"/>
                    </a:lnTo>
                    <a:lnTo>
                      <a:pt x="248" y="104"/>
                    </a:lnTo>
                    <a:lnTo>
                      <a:pt x="244" y="90"/>
                    </a:lnTo>
                    <a:lnTo>
                      <a:pt x="239" y="77"/>
                    </a:lnTo>
                    <a:lnTo>
                      <a:pt x="234" y="65"/>
                    </a:lnTo>
                    <a:lnTo>
                      <a:pt x="227" y="53"/>
                    </a:lnTo>
                    <a:lnTo>
                      <a:pt x="219" y="42"/>
                    </a:lnTo>
                    <a:lnTo>
                      <a:pt x="210" y="3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2841" name="Freeform 15"/>
              <p:cNvSpPr>
                <a:spLocks noChangeAspect="1"/>
              </p:cNvSpPr>
              <p:nvPr/>
            </p:nvSpPr>
            <p:spPr bwMode="auto">
              <a:xfrm>
                <a:off x="2122" y="2623"/>
                <a:ext cx="357" cy="538"/>
              </a:xfrm>
              <a:custGeom>
                <a:avLst/>
                <a:gdLst>
                  <a:gd name="T0" fmla="*/ 229 w 357"/>
                  <a:gd name="T1" fmla="*/ 2 h 538"/>
                  <a:gd name="T2" fmla="*/ 191 w 357"/>
                  <a:gd name="T3" fmla="*/ 4 h 538"/>
                  <a:gd name="T4" fmla="*/ 151 w 357"/>
                  <a:gd name="T5" fmla="*/ 18 h 538"/>
                  <a:gd name="T6" fmla="*/ 116 w 357"/>
                  <a:gd name="T7" fmla="*/ 41 h 538"/>
                  <a:gd name="T8" fmla="*/ 87 w 357"/>
                  <a:gd name="T9" fmla="*/ 67 h 538"/>
                  <a:gd name="T10" fmla="*/ 54 w 357"/>
                  <a:gd name="T11" fmla="*/ 113 h 538"/>
                  <a:gd name="T12" fmla="*/ 31 w 357"/>
                  <a:gd name="T13" fmla="*/ 159 h 538"/>
                  <a:gd name="T14" fmla="*/ 18 w 357"/>
                  <a:gd name="T15" fmla="*/ 191 h 538"/>
                  <a:gd name="T16" fmla="*/ 8 w 357"/>
                  <a:gd name="T17" fmla="*/ 237 h 538"/>
                  <a:gd name="T18" fmla="*/ 7 w 357"/>
                  <a:gd name="T19" fmla="*/ 276 h 538"/>
                  <a:gd name="T20" fmla="*/ 5 w 357"/>
                  <a:gd name="T21" fmla="*/ 307 h 538"/>
                  <a:gd name="T22" fmla="*/ 1 w 357"/>
                  <a:gd name="T23" fmla="*/ 351 h 538"/>
                  <a:gd name="T24" fmla="*/ 5 w 357"/>
                  <a:gd name="T25" fmla="*/ 406 h 538"/>
                  <a:gd name="T26" fmla="*/ 8 w 357"/>
                  <a:gd name="T27" fmla="*/ 415 h 538"/>
                  <a:gd name="T28" fmla="*/ 13 w 357"/>
                  <a:gd name="T29" fmla="*/ 433 h 538"/>
                  <a:gd name="T30" fmla="*/ 18 w 357"/>
                  <a:gd name="T31" fmla="*/ 452 h 538"/>
                  <a:gd name="T32" fmla="*/ 28 w 357"/>
                  <a:gd name="T33" fmla="*/ 472 h 538"/>
                  <a:gd name="T34" fmla="*/ 38 w 357"/>
                  <a:gd name="T35" fmla="*/ 487 h 538"/>
                  <a:gd name="T36" fmla="*/ 57 w 357"/>
                  <a:gd name="T37" fmla="*/ 504 h 538"/>
                  <a:gd name="T38" fmla="*/ 81 w 357"/>
                  <a:gd name="T39" fmla="*/ 520 h 538"/>
                  <a:gd name="T40" fmla="*/ 108 w 357"/>
                  <a:gd name="T41" fmla="*/ 531 h 538"/>
                  <a:gd name="T42" fmla="*/ 133 w 357"/>
                  <a:gd name="T43" fmla="*/ 537 h 538"/>
                  <a:gd name="T44" fmla="*/ 155 w 357"/>
                  <a:gd name="T45" fmla="*/ 538 h 538"/>
                  <a:gd name="T46" fmla="*/ 177 w 357"/>
                  <a:gd name="T47" fmla="*/ 534 h 538"/>
                  <a:gd name="T48" fmla="*/ 203 w 357"/>
                  <a:gd name="T49" fmla="*/ 526 h 538"/>
                  <a:gd name="T50" fmla="*/ 219 w 357"/>
                  <a:gd name="T51" fmla="*/ 518 h 538"/>
                  <a:gd name="T52" fmla="*/ 236 w 357"/>
                  <a:gd name="T53" fmla="*/ 500 h 538"/>
                  <a:gd name="T54" fmla="*/ 245 w 357"/>
                  <a:gd name="T55" fmla="*/ 488 h 538"/>
                  <a:gd name="T56" fmla="*/ 249 w 357"/>
                  <a:gd name="T57" fmla="*/ 485 h 538"/>
                  <a:gd name="T58" fmla="*/ 252 w 357"/>
                  <a:gd name="T59" fmla="*/ 480 h 538"/>
                  <a:gd name="T60" fmla="*/ 259 w 357"/>
                  <a:gd name="T61" fmla="*/ 464 h 538"/>
                  <a:gd name="T62" fmla="*/ 264 w 357"/>
                  <a:gd name="T63" fmla="*/ 454 h 538"/>
                  <a:gd name="T64" fmla="*/ 268 w 357"/>
                  <a:gd name="T65" fmla="*/ 440 h 538"/>
                  <a:gd name="T66" fmla="*/ 269 w 357"/>
                  <a:gd name="T67" fmla="*/ 433 h 538"/>
                  <a:gd name="T68" fmla="*/ 272 w 357"/>
                  <a:gd name="T69" fmla="*/ 412 h 538"/>
                  <a:gd name="T70" fmla="*/ 271 w 357"/>
                  <a:gd name="T71" fmla="*/ 401 h 538"/>
                  <a:gd name="T72" fmla="*/ 268 w 357"/>
                  <a:gd name="T73" fmla="*/ 379 h 538"/>
                  <a:gd name="T74" fmla="*/ 267 w 357"/>
                  <a:gd name="T75" fmla="*/ 371 h 538"/>
                  <a:gd name="T76" fmla="*/ 257 w 357"/>
                  <a:gd name="T77" fmla="*/ 342 h 538"/>
                  <a:gd name="T78" fmla="*/ 252 w 357"/>
                  <a:gd name="T79" fmla="*/ 313 h 538"/>
                  <a:gd name="T80" fmla="*/ 256 w 357"/>
                  <a:gd name="T81" fmla="*/ 283 h 538"/>
                  <a:gd name="T82" fmla="*/ 266 w 357"/>
                  <a:gd name="T83" fmla="*/ 257 h 538"/>
                  <a:gd name="T84" fmla="*/ 280 w 357"/>
                  <a:gd name="T85" fmla="*/ 234 h 538"/>
                  <a:gd name="T86" fmla="*/ 300 w 357"/>
                  <a:gd name="T87" fmla="*/ 214 h 538"/>
                  <a:gd name="T88" fmla="*/ 314 w 357"/>
                  <a:gd name="T89" fmla="*/ 200 h 538"/>
                  <a:gd name="T90" fmla="*/ 327 w 357"/>
                  <a:gd name="T91" fmla="*/ 184 h 538"/>
                  <a:gd name="T92" fmla="*/ 343 w 357"/>
                  <a:gd name="T93" fmla="*/ 158 h 538"/>
                  <a:gd name="T94" fmla="*/ 352 w 357"/>
                  <a:gd name="T95" fmla="*/ 137 h 538"/>
                  <a:gd name="T96" fmla="*/ 357 w 357"/>
                  <a:gd name="T97" fmla="*/ 110 h 538"/>
                  <a:gd name="T98" fmla="*/ 357 w 357"/>
                  <a:gd name="T99" fmla="*/ 96 h 538"/>
                  <a:gd name="T100" fmla="*/ 353 w 357"/>
                  <a:gd name="T101" fmla="*/ 77 h 538"/>
                  <a:gd name="T102" fmla="*/ 345 w 357"/>
                  <a:gd name="T103" fmla="*/ 60 h 538"/>
                  <a:gd name="T104" fmla="*/ 330 w 357"/>
                  <a:gd name="T105" fmla="*/ 43 h 538"/>
                  <a:gd name="T106" fmla="*/ 315 w 357"/>
                  <a:gd name="T107" fmla="*/ 32 h 53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57"/>
                  <a:gd name="T163" fmla="*/ 0 h 538"/>
                  <a:gd name="T164" fmla="*/ 357 w 357"/>
                  <a:gd name="T165" fmla="*/ 538 h 53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57" h="538">
                    <a:moveTo>
                      <a:pt x="304" y="26"/>
                    </a:moveTo>
                    <a:lnTo>
                      <a:pt x="266" y="13"/>
                    </a:lnTo>
                    <a:lnTo>
                      <a:pt x="229" y="2"/>
                    </a:lnTo>
                    <a:lnTo>
                      <a:pt x="221" y="0"/>
                    </a:lnTo>
                    <a:lnTo>
                      <a:pt x="214" y="0"/>
                    </a:lnTo>
                    <a:lnTo>
                      <a:pt x="191" y="4"/>
                    </a:lnTo>
                    <a:lnTo>
                      <a:pt x="181" y="5"/>
                    </a:lnTo>
                    <a:lnTo>
                      <a:pt x="170" y="10"/>
                    </a:lnTo>
                    <a:lnTo>
                      <a:pt x="151" y="18"/>
                    </a:lnTo>
                    <a:lnTo>
                      <a:pt x="141" y="24"/>
                    </a:lnTo>
                    <a:lnTo>
                      <a:pt x="132" y="30"/>
                    </a:lnTo>
                    <a:lnTo>
                      <a:pt x="116" y="41"/>
                    </a:lnTo>
                    <a:lnTo>
                      <a:pt x="108" y="47"/>
                    </a:lnTo>
                    <a:lnTo>
                      <a:pt x="101" y="54"/>
                    </a:lnTo>
                    <a:lnTo>
                      <a:pt x="87" y="67"/>
                    </a:lnTo>
                    <a:lnTo>
                      <a:pt x="75" y="82"/>
                    </a:lnTo>
                    <a:lnTo>
                      <a:pt x="63" y="97"/>
                    </a:lnTo>
                    <a:lnTo>
                      <a:pt x="54" y="113"/>
                    </a:lnTo>
                    <a:lnTo>
                      <a:pt x="44" y="130"/>
                    </a:lnTo>
                    <a:lnTo>
                      <a:pt x="36" y="147"/>
                    </a:lnTo>
                    <a:lnTo>
                      <a:pt x="31" y="159"/>
                    </a:lnTo>
                    <a:lnTo>
                      <a:pt x="27" y="169"/>
                    </a:lnTo>
                    <a:lnTo>
                      <a:pt x="21" y="181"/>
                    </a:lnTo>
                    <a:lnTo>
                      <a:pt x="18" y="191"/>
                    </a:lnTo>
                    <a:lnTo>
                      <a:pt x="12" y="215"/>
                    </a:lnTo>
                    <a:lnTo>
                      <a:pt x="9" y="225"/>
                    </a:lnTo>
                    <a:lnTo>
                      <a:pt x="8" y="237"/>
                    </a:lnTo>
                    <a:lnTo>
                      <a:pt x="7" y="250"/>
                    </a:lnTo>
                    <a:lnTo>
                      <a:pt x="8" y="261"/>
                    </a:lnTo>
                    <a:lnTo>
                      <a:pt x="7" y="276"/>
                    </a:lnTo>
                    <a:lnTo>
                      <a:pt x="7" y="292"/>
                    </a:lnTo>
                    <a:lnTo>
                      <a:pt x="6" y="300"/>
                    </a:lnTo>
                    <a:lnTo>
                      <a:pt x="5" y="307"/>
                    </a:lnTo>
                    <a:lnTo>
                      <a:pt x="7" y="323"/>
                    </a:lnTo>
                    <a:lnTo>
                      <a:pt x="4" y="334"/>
                    </a:lnTo>
                    <a:lnTo>
                      <a:pt x="1" y="351"/>
                    </a:lnTo>
                    <a:lnTo>
                      <a:pt x="0" y="370"/>
                    </a:lnTo>
                    <a:lnTo>
                      <a:pt x="2" y="388"/>
                    </a:lnTo>
                    <a:lnTo>
                      <a:pt x="5" y="406"/>
                    </a:lnTo>
                    <a:lnTo>
                      <a:pt x="6" y="409"/>
                    </a:lnTo>
                    <a:lnTo>
                      <a:pt x="7" y="413"/>
                    </a:lnTo>
                    <a:lnTo>
                      <a:pt x="8" y="415"/>
                    </a:lnTo>
                    <a:lnTo>
                      <a:pt x="11" y="418"/>
                    </a:lnTo>
                    <a:lnTo>
                      <a:pt x="12" y="425"/>
                    </a:lnTo>
                    <a:lnTo>
                      <a:pt x="13" y="433"/>
                    </a:lnTo>
                    <a:lnTo>
                      <a:pt x="14" y="439"/>
                    </a:lnTo>
                    <a:lnTo>
                      <a:pt x="16" y="446"/>
                    </a:lnTo>
                    <a:lnTo>
                      <a:pt x="18" y="452"/>
                    </a:lnTo>
                    <a:lnTo>
                      <a:pt x="21" y="459"/>
                    </a:lnTo>
                    <a:lnTo>
                      <a:pt x="24" y="465"/>
                    </a:lnTo>
                    <a:lnTo>
                      <a:pt x="28" y="472"/>
                    </a:lnTo>
                    <a:lnTo>
                      <a:pt x="30" y="478"/>
                    </a:lnTo>
                    <a:lnTo>
                      <a:pt x="35" y="483"/>
                    </a:lnTo>
                    <a:lnTo>
                      <a:pt x="38" y="487"/>
                    </a:lnTo>
                    <a:lnTo>
                      <a:pt x="43" y="492"/>
                    </a:lnTo>
                    <a:lnTo>
                      <a:pt x="49" y="498"/>
                    </a:lnTo>
                    <a:lnTo>
                      <a:pt x="57" y="504"/>
                    </a:lnTo>
                    <a:lnTo>
                      <a:pt x="64" y="509"/>
                    </a:lnTo>
                    <a:lnTo>
                      <a:pt x="73" y="514"/>
                    </a:lnTo>
                    <a:lnTo>
                      <a:pt x="81" y="520"/>
                    </a:lnTo>
                    <a:lnTo>
                      <a:pt x="91" y="524"/>
                    </a:lnTo>
                    <a:lnTo>
                      <a:pt x="98" y="527"/>
                    </a:lnTo>
                    <a:lnTo>
                      <a:pt x="108" y="531"/>
                    </a:lnTo>
                    <a:lnTo>
                      <a:pt x="116" y="534"/>
                    </a:lnTo>
                    <a:lnTo>
                      <a:pt x="126" y="536"/>
                    </a:lnTo>
                    <a:lnTo>
                      <a:pt x="133" y="537"/>
                    </a:lnTo>
                    <a:lnTo>
                      <a:pt x="143" y="538"/>
                    </a:lnTo>
                    <a:lnTo>
                      <a:pt x="151" y="538"/>
                    </a:lnTo>
                    <a:lnTo>
                      <a:pt x="155" y="538"/>
                    </a:lnTo>
                    <a:lnTo>
                      <a:pt x="160" y="538"/>
                    </a:lnTo>
                    <a:lnTo>
                      <a:pt x="168" y="536"/>
                    </a:lnTo>
                    <a:lnTo>
                      <a:pt x="177" y="534"/>
                    </a:lnTo>
                    <a:lnTo>
                      <a:pt x="186" y="533"/>
                    </a:lnTo>
                    <a:lnTo>
                      <a:pt x="195" y="529"/>
                    </a:lnTo>
                    <a:lnTo>
                      <a:pt x="203" y="526"/>
                    </a:lnTo>
                    <a:lnTo>
                      <a:pt x="212" y="522"/>
                    </a:lnTo>
                    <a:lnTo>
                      <a:pt x="217" y="520"/>
                    </a:lnTo>
                    <a:lnTo>
                      <a:pt x="219" y="518"/>
                    </a:lnTo>
                    <a:lnTo>
                      <a:pt x="221" y="516"/>
                    </a:lnTo>
                    <a:lnTo>
                      <a:pt x="229" y="508"/>
                    </a:lnTo>
                    <a:lnTo>
                      <a:pt x="236" y="500"/>
                    </a:lnTo>
                    <a:lnTo>
                      <a:pt x="239" y="496"/>
                    </a:lnTo>
                    <a:lnTo>
                      <a:pt x="243" y="492"/>
                    </a:lnTo>
                    <a:lnTo>
                      <a:pt x="245" y="488"/>
                    </a:lnTo>
                    <a:lnTo>
                      <a:pt x="247" y="486"/>
                    </a:lnTo>
                    <a:lnTo>
                      <a:pt x="248" y="485"/>
                    </a:lnTo>
                    <a:lnTo>
                      <a:pt x="249" y="485"/>
                    </a:lnTo>
                    <a:lnTo>
                      <a:pt x="249" y="483"/>
                    </a:lnTo>
                    <a:lnTo>
                      <a:pt x="250" y="482"/>
                    </a:lnTo>
                    <a:lnTo>
                      <a:pt x="252" y="480"/>
                    </a:lnTo>
                    <a:lnTo>
                      <a:pt x="254" y="476"/>
                    </a:lnTo>
                    <a:lnTo>
                      <a:pt x="259" y="467"/>
                    </a:lnTo>
                    <a:lnTo>
                      <a:pt x="259" y="464"/>
                    </a:lnTo>
                    <a:lnTo>
                      <a:pt x="260" y="463"/>
                    </a:lnTo>
                    <a:lnTo>
                      <a:pt x="262" y="458"/>
                    </a:lnTo>
                    <a:lnTo>
                      <a:pt x="264" y="454"/>
                    </a:lnTo>
                    <a:lnTo>
                      <a:pt x="266" y="450"/>
                    </a:lnTo>
                    <a:lnTo>
                      <a:pt x="266" y="445"/>
                    </a:lnTo>
                    <a:lnTo>
                      <a:pt x="268" y="440"/>
                    </a:lnTo>
                    <a:lnTo>
                      <a:pt x="269" y="435"/>
                    </a:lnTo>
                    <a:lnTo>
                      <a:pt x="269" y="434"/>
                    </a:lnTo>
                    <a:lnTo>
                      <a:pt x="269" y="433"/>
                    </a:lnTo>
                    <a:lnTo>
                      <a:pt x="270" y="431"/>
                    </a:lnTo>
                    <a:lnTo>
                      <a:pt x="271" y="421"/>
                    </a:lnTo>
                    <a:lnTo>
                      <a:pt x="272" y="412"/>
                    </a:lnTo>
                    <a:lnTo>
                      <a:pt x="271" y="409"/>
                    </a:lnTo>
                    <a:lnTo>
                      <a:pt x="271" y="407"/>
                    </a:lnTo>
                    <a:lnTo>
                      <a:pt x="271" y="401"/>
                    </a:lnTo>
                    <a:lnTo>
                      <a:pt x="271" y="392"/>
                    </a:lnTo>
                    <a:lnTo>
                      <a:pt x="269" y="381"/>
                    </a:lnTo>
                    <a:lnTo>
                      <a:pt x="268" y="379"/>
                    </a:lnTo>
                    <a:lnTo>
                      <a:pt x="267" y="377"/>
                    </a:lnTo>
                    <a:lnTo>
                      <a:pt x="267" y="376"/>
                    </a:lnTo>
                    <a:lnTo>
                      <a:pt x="267" y="371"/>
                    </a:lnTo>
                    <a:lnTo>
                      <a:pt x="264" y="361"/>
                    </a:lnTo>
                    <a:lnTo>
                      <a:pt x="261" y="351"/>
                    </a:lnTo>
                    <a:lnTo>
                      <a:pt x="257" y="342"/>
                    </a:lnTo>
                    <a:lnTo>
                      <a:pt x="254" y="332"/>
                    </a:lnTo>
                    <a:lnTo>
                      <a:pt x="252" y="322"/>
                    </a:lnTo>
                    <a:lnTo>
                      <a:pt x="252" y="313"/>
                    </a:lnTo>
                    <a:lnTo>
                      <a:pt x="252" y="302"/>
                    </a:lnTo>
                    <a:lnTo>
                      <a:pt x="253" y="293"/>
                    </a:lnTo>
                    <a:lnTo>
                      <a:pt x="256" y="283"/>
                    </a:lnTo>
                    <a:lnTo>
                      <a:pt x="259" y="274"/>
                    </a:lnTo>
                    <a:lnTo>
                      <a:pt x="263" y="265"/>
                    </a:lnTo>
                    <a:lnTo>
                      <a:pt x="266" y="257"/>
                    </a:lnTo>
                    <a:lnTo>
                      <a:pt x="271" y="249"/>
                    </a:lnTo>
                    <a:lnTo>
                      <a:pt x="276" y="241"/>
                    </a:lnTo>
                    <a:lnTo>
                      <a:pt x="280" y="234"/>
                    </a:lnTo>
                    <a:lnTo>
                      <a:pt x="287" y="227"/>
                    </a:lnTo>
                    <a:lnTo>
                      <a:pt x="293" y="220"/>
                    </a:lnTo>
                    <a:lnTo>
                      <a:pt x="300" y="214"/>
                    </a:lnTo>
                    <a:lnTo>
                      <a:pt x="303" y="210"/>
                    </a:lnTo>
                    <a:lnTo>
                      <a:pt x="307" y="207"/>
                    </a:lnTo>
                    <a:lnTo>
                      <a:pt x="314" y="200"/>
                    </a:lnTo>
                    <a:lnTo>
                      <a:pt x="317" y="195"/>
                    </a:lnTo>
                    <a:lnTo>
                      <a:pt x="321" y="191"/>
                    </a:lnTo>
                    <a:lnTo>
                      <a:pt x="327" y="184"/>
                    </a:lnTo>
                    <a:lnTo>
                      <a:pt x="333" y="175"/>
                    </a:lnTo>
                    <a:lnTo>
                      <a:pt x="338" y="166"/>
                    </a:lnTo>
                    <a:lnTo>
                      <a:pt x="343" y="158"/>
                    </a:lnTo>
                    <a:lnTo>
                      <a:pt x="349" y="148"/>
                    </a:lnTo>
                    <a:lnTo>
                      <a:pt x="350" y="143"/>
                    </a:lnTo>
                    <a:lnTo>
                      <a:pt x="352" y="137"/>
                    </a:lnTo>
                    <a:lnTo>
                      <a:pt x="356" y="125"/>
                    </a:lnTo>
                    <a:lnTo>
                      <a:pt x="357" y="114"/>
                    </a:lnTo>
                    <a:lnTo>
                      <a:pt x="357" y="110"/>
                    </a:lnTo>
                    <a:lnTo>
                      <a:pt x="357" y="108"/>
                    </a:lnTo>
                    <a:lnTo>
                      <a:pt x="357" y="103"/>
                    </a:lnTo>
                    <a:lnTo>
                      <a:pt x="357" y="96"/>
                    </a:lnTo>
                    <a:lnTo>
                      <a:pt x="356" y="89"/>
                    </a:lnTo>
                    <a:lnTo>
                      <a:pt x="354" y="82"/>
                    </a:lnTo>
                    <a:lnTo>
                      <a:pt x="353" y="77"/>
                    </a:lnTo>
                    <a:lnTo>
                      <a:pt x="350" y="71"/>
                    </a:lnTo>
                    <a:lnTo>
                      <a:pt x="348" y="66"/>
                    </a:lnTo>
                    <a:lnTo>
                      <a:pt x="345" y="60"/>
                    </a:lnTo>
                    <a:lnTo>
                      <a:pt x="343" y="56"/>
                    </a:lnTo>
                    <a:lnTo>
                      <a:pt x="335" y="46"/>
                    </a:lnTo>
                    <a:lnTo>
                      <a:pt x="330" y="43"/>
                    </a:lnTo>
                    <a:lnTo>
                      <a:pt x="326" y="39"/>
                    </a:lnTo>
                    <a:lnTo>
                      <a:pt x="321" y="35"/>
                    </a:lnTo>
                    <a:lnTo>
                      <a:pt x="315" y="32"/>
                    </a:lnTo>
                    <a:lnTo>
                      <a:pt x="310" y="29"/>
                    </a:lnTo>
                    <a:lnTo>
                      <a:pt x="304" y="2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2842" name="Freeform 16"/>
              <p:cNvSpPr>
                <a:spLocks noChangeAspect="1"/>
              </p:cNvSpPr>
              <p:nvPr/>
            </p:nvSpPr>
            <p:spPr bwMode="auto">
              <a:xfrm>
                <a:off x="2368" y="2629"/>
                <a:ext cx="812" cy="237"/>
              </a:xfrm>
              <a:custGeom>
                <a:avLst/>
                <a:gdLst>
                  <a:gd name="T0" fmla="*/ 368 w 812"/>
                  <a:gd name="T1" fmla="*/ 166 h 237"/>
                  <a:gd name="T2" fmla="*/ 318 w 812"/>
                  <a:gd name="T3" fmla="*/ 151 h 237"/>
                  <a:gd name="T4" fmla="*/ 243 w 812"/>
                  <a:gd name="T5" fmla="*/ 112 h 237"/>
                  <a:gd name="T6" fmla="*/ 198 w 812"/>
                  <a:gd name="T7" fmla="*/ 86 h 237"/>
                  <a:gd name="T8" fmla="*/ 155 w 812"/>
                  <a:gd name="T9" fmla="*/ 61 h 237"/>
                  <a:gd name="T10" fmla="*/ 101 w 812"/>
                  <a:gd name="T11" fmla="*/ 41 h 237"/>
                  <a:gd name="T12" fmla="*/ 60 w 812"/>
                  <a:gd name="T13" fmla="*/ 35 h 237"/>
                  <a:gd name="T14" fmla="*/ 29 w 812"/>
                  <a:gd name="T15" fmla="*/ 39 h 237"/>
                  <a:gd name="T16" fmla="*/ 8 w 812"/>
                  <a:gd name="T17" fmla="*/ 53 h 237"/>
                  <a:gd name="T18" fmla="*/ 0 w 812"/>
                  <a:gd name="T19" fmla="*/ 77 h 237"/>
                  <a:gd name="T20" fmla="*/ 8 w 812"/>
                  <a:gd name="T21" fmla="*/ 102 h 237"/>
                  <a:gd name="T22" fmla="*/ 23 w 812"/>
                  <a:gd name="T23" fmla="*/ 116 h 237"/>
                  <a:gd name="T24" fmla="*/ 79 w 812"/>
                  <a:gd name="T25" fmla="*/ 137 h 237"/>
                  <a:gd name="T26" fmla="*/ 170 w 812"/>
                  <a:gd name="T27" fmla="*/ 165 h 237"/>
                  <a:gd name="T28" fmla="*/ 261 w 812"/>
                  <a:gd name="T29" fmla="*/ 203 h 237"/>
                  <a:gd name="T30" fmla="*/ 319 w 812"/>
                  <a:gd name="T31" fmla="*/ 231 h 237"/>
                  <a:gd name="T32" fmla="*/ 353 w 812"/>
                  <a:gd name="T33" fmla="*/ 237 h 237"/>
                  <a:gd name="T34" fmla="*/ 400 w 812"/>
                  <a:gd name="T35" fmla="*/ 235 h 237"/>
                  <a:gd name="T36" fmla="*/ 434 w 812"/>
                  <a:gd name="T37" fmla="*/ 226 h 237"/>
                  <a:gd name="T38" fmla="*/ 605 w 812"/>
                  <a:gd name="T39" fmla="*/ 156 h 237"/>
                  <a:gd name="T40" fmla="*/ 637 w 812"/>
                  <a:gd name="T41" fmla="*/ 156 h 237"/>
                  <a:gd name="T42" fmla="*/ 645 w 812"/>
                  <a:gd name="T43" fmla="*/ 152 h 237"/>
                  <a:gd name="T44" fmla="*/ 657 w 812"/>
                  <a:gd name="T45" fmla="*/ 143 h 237"/>
                  <a:gd name="T46" fmla="*/ 662 w 812"/>
                  <a:gd name="T47" fmla="*/ 135 h 237"/>
                  <a:gd name="T48" fmla="*/ 686 w 812"/>
                  <a:gd name="T49" fmla="*/ 113 h 237"/>
                  <a:gd name="T50" fmla="*/ 718 w 812"/>
                  <a:gd name="T51" fmla="*/ 115 h 237"/>
                  <a:gd name="T52" fmla="*/ 743 w 812"/>
                  <a:gd name="T53" fmla="*/ 127 h 237"/>
                  <a:gd name="T54" fmla="*/ 761 w 812"/>
                  <a:gd name="T55" fmla="*/ 127 h 237"/>
                  <a:gd name="T56" fmla="*/ 779 w 812"/>
                  <a:gd name="T57" fmla="*/ 116 h 237"/>
                  <a:gd name="T58" fmla="*/ 783 w 812"/>
                  <a:gd name="T59" fmla="*/ 110 h 237"/>
                  <a:gd name="T60" fmla="*/ 784 w 812"/>
                  <a:gd name="T61" fmla="*/ 107 h 237"/>
                  <a:gd name="T62" fmla="*/ 777 w 812"/>
                  <a:gd name="T63" fmla="*/ 91 h 237"/>
                  <a:gd name="T64" fmla="*/ 762 w 812"/>
                  <a:gd name="T65" fmla="*/ 75 h 237"/>
                  <a:gd name="T66" fmla="*/ 741 w 812"/>
                  <a:gd name="T67" fmla="*/ 68 h 237"/>
                  <a:gd name="T68" fmla="*/ 727 w 812"/>
                  <a:gd name="T69" fmla="*/ 60 h 237"/>
                  <a:gd name="T70" fmla="*/ 763 w 812"/>
                  <a:gd name="T71" fmla="*/ 50 h 237"/>
                  <a:gd name="T72" fmla="*/ 782 w 812"/>
                  <a:gd name="T73" fmla="*/ 48 h 237"/>
                  <a:gd name="T74" fmla="*/ 802 w 812"/>
                  <a:gd name="T75" fmla="*/ 44 h 237"/>
                  <a:gd name="T76" fmla="*/ 806 w 812"/>
                  <a:gd name="T77" fmla="*/ 41 h 237"/>
                  <a:gd name="T78" fmla="*/ 812 w 812"/>
                  <a:gd name="T79" fmla="*/ 34 h 237"/>
                  <a:gd name="T80" fmla="*/ 812 w 812"/>
                  <a:gd name="T81" fmla="*/ 25 h 237"/>
                  <a:gd name="T82" fmla="*/ 811 w 812"/>
                  <a:gd name="T83" fmla="*/ 20 h 237"/>
                  <a:gd name="T84" fmla="*/ 803 w 812"/>
                  <a:gd name="T85" fmla="*/ 6 h 237"/>
                  <a:gd name="T86" fmla="*/ 787 w 812"/>
                  <a:gd name="T87" fmla="*/ 0 h 237"/>
                  <a:gd name="T88" fmla="*/ 752 w 812"/>
                  <a:gd name="T89" fmla="*/ 7 h 237"/>
                  <a:gd name="T90" fmla="*/ 712 w 812"/>
                  <a:gd name="T91" fmla="*/ 30 h 237"/>
                  <a:gd name="T92" fmla="*/ 688 w 812"/>
                  <a:gd name="T93" fmla="*/ 55 h 237"/>
                  <a:gd name="T94" fmla="*/ 684 w 812"/>
                  <a:gd name="T95" fmla="*/ 59 h 237"/>
                  <a:gd name="T96" fmla="*/ 672 w 812"/>
                  <a:gd name="T97" fmla="*/ 68 h 237"/>
                  <a:gd name="T98" fmla="*/ 657 w 812"/>
                  <a:gd name="T99" fmla="*/ 75 h 237"/>
                  <a:gd name="T100" fmla="*/ 647 w 812"/>
                  <a:gd name="T101" fmla="*/ 80 h 237"/>
                  <a:gd name="T102" fmla="*/ 620 w 812"/>
                  <a:gd name="T103" fmla="*/ 89 h 237"/>
                  <a:gd name="T104" fmla="*/ 594 w 812"/>
                  <a:gd name="T105" fmla="*/ 104 h 237"/>
                  <a:gd name="T106" fmla="*/ 576 w 812"/>
                  <a:gd name="T107" fmla="*/ 111 h 237"/>
                  <a:gd name="T108" fmla="*/ 535 w 812"/>
                  <a:gd name="T109" fmla="*/ 128 h 237"/>
                  <a:gd name="T110" fmla="*/ 474 w 812"/>
                  <a:gd name="T111" fmla="*/ 148 h 237"/>
                  <a:gd name="T112" fmla="*/ 400 w 812"/>
                  <a:gd name="T113" fmla="*/ 164 h 2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12"/>
                  <a:gd name="T172" fmla="*/ 0 h 237"/>
                  <a:gd name="T173" fmla="*/ 812 w 812"/>
                  <a:gd name="T174" fmla="*/ 237 h 2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12" h="237">
                    <a:moveTo>
                      <a:pt x="400" y="164"/>
                    </a:moveTo>
                    <a:lnTo>
                      <a:pt x="384" y="166"/>
                    </a:lnTo>
                    <a:lnTo>
                      <a:pt x="376" y="166"/>
                    </a:lnTo>
                    <a:lnTo>
                      <a:pt x="368" y="166"/>
                    </a:lnTo>
                    <a:lnTo>
                      <a:pt x="353" y="163"/>
                    </a:lnTo>
                    <a:lnTo>
                      <a:pt x="346" y="161"/>
                    </a:lnTo>
                    <a:lnTo>
                      <a:pt x="339" y="159"/>
                    </a:lnTo>
                    <a:lnTo>
                      <a:pt x="318" y="151"/>
                    </a:lnTo>
                    <a:lnTo>
                      <a:pt x="297" y="143"/>
                    </a:lnTo>
                    <a:lnTo>
                      <a:pt x="278" y="132"/>
                    </a:lnTo>
                    <a:lnTo>
                      <a:pt x="259" y="122"/>
                    </a:lnTo>
                    <a:lnTo>
                      <a:pt x="243" y="112"/>
                    </a:lnTo>
                    <a:lnTo>
                      <a:pt x="228" y="103"/>
                    </a:lnTo>
                    <a:lnTo>
                      <a:pt x="218" y="98"/>
                    </a:lnTo>
                    <a:lnTo>
                      <a:pt x="208" y="93"/>
                    </a:lnTo>
                    <a:lnTo>
                      <a:pt x="198" y="86"/>
                    </a:lnTo>
                    <a:lnTo>
                      <a:pt x="188" y="79"/>
                    </a:lnTo>
                    <a:lnTo>
                      <a:pt x="177" y="73"/>
                    </a:lnTo>
                    <a:lnTo>
                      <a:pt x="167" y="67"/>
                    </a:lnTo>
                    <a:lnTo>
                      <a:pt x="155" y="61"/>
                    </a:lnTo>
                    <a:lnTo>
                      <a:pt x="145" y="56"/>
                    </a:lnTo>
                    <a:lnTo>
                      <a:pt x="134" y="52"/>
                    </a:lnTo>
                    <a:lnTo>
                      <a:pt x="122" y="48"/>
                    </a:lnTo>
                    <a:lnTo>
                      <a:pt x="101" y="41"/>
                    </a:lnTo>
                    <a:lnTo>
                      <a:pt x="91" y="38"/>
                    </a:lnTo>
                    <a:lnTo>
                      <a:pt x="81" y="37"/>
                    </a:lnTo>
                    <a:lnTo>
                      <a:pt x="71" y="36"/>
                    </a:lnTo>
                    <a:lnTo>
                      <a:pt x="60" y="35"/>
                    </a:lnTo>
                    <a:lnTo>
                      <a:pt x="49" y="36"/>
                    </a:lnTo>
                    <a:lnTo>
                      <a:pt x="39" y="37"/>
                    </a:lnTo>
                    <a:lnTo>
                      <a:pt x="34" y="37"/>
                    </a:lnTo>
                    <a:lnTo>
                      <a:pt x="29" y="39"/>
                    </a:lnTo>
                    <a:lnTo>
                      <a:pt x="24" y="41"/>
                    </a:lnTo>
                    <a:lnTo>
                      <a:pt x="20" y="43"/>
                    </a:lnTo>
                    <a:lnTo>
                      <a:pt x="14" y="48"/>
                    </a:lnTo>
                    <a:lnTo>
                      <a:pt x="8" y="53"/>
                    </a:lnTo>
                    <a:lnTo>
                      <a:pt x="4" y="58"/>
                    </a:lnTo>
                    <a:lnTo>
                      <a:pt x="2" y="64"/>
                    </a:lnTo>
                    <a:lnTo>
                      <a:pt x="0" y="70"/>
                    </a:lnTo>
                    <a:lnTo>
                      <a:pt x="0" y="77"/>
                    </a:lnTo>
                    <a:lnTo>
                      <a:pt x="1" y="84"/>
                    </a:lnTo>
                    <a:lnTo>
                      <a:pt x="4" y="91"/>
                    </a:lnTo>
                    <a:lnTo>
                      <a:pt x="6" y="96"/>
                    </a:lnTo>
                    <a:lnTo>
                      <a:pt x="8" y="102"/>
                    </a:lnTo>
                    <a:lnTo>
                      <a:pt x="12" y="105"/>
                    </a:lnTo>
                    <a:lnTo>
                      <a:pt x="15" y="109"/>
                    </a:lnTo>
                    <a:lnTo>
                      <a:pt x="19" y="113"/>
                    </a:lnTo>
                    <a:lnTo>
                      <a:pt x="23" y="116"/>
                    </a:lnTo>
                    <a:lnTo>
                      <a:pt x="28" y="118"/>
                    </a:lnTo>
                    <a:lnTo>
                      <a:pt x="34" y="121"/>
                    </a:lnTo>
                    <a:lnTo>
                      <a:pt x="56" y="129"/>
                    </a:lnTo>
                    <a:lnTo>
                      <a:pt x="79" y="137"/>
                    </a:lnTo>
                    <a:lnTo>
                      <a:pt x="102" y="144"/>
                    </a:lnTo>
                    <a:lnTo>
                      <a:pt x="126" y="151"/>
                    </a:lnTo>
                    <a:lnTo>
                      <a:pt x="148" y="157"/>
                    </a:lnTo>
                    <a:lnTo>
                      <a:pt x="170" y="165"/>
                    </a:lnTo>
                    <a:lnTo>
                      <a:pt x="192" y="173"/>
                    </a:lnTo>
                    <a:lnTo>
                      <a:pt x="214" y="182"/>
                    </a:lnTo>
                    <a:lnTo>
                      <a:pt x="237" y="192"/>
                    </a:lnTo>
                    <a:lnTo>
                      <a:pt x="261" y="203"/>
                    </a:lnTo>
                    <a:lnTo>
                      <a:pt x="283" y="214"/>
                    </a:lnTo>
                    <a:lnTo>
                      <a:pt x="306" y="226"/>
                    </a:lnTo>
                    <a:lnTo>
                      <a:pt x="312" y="229"/>
                    </a:lnTo>
                    <a:lnTo>
                      <a:pt x="319" y="231"/>
                    </a:lnTo>
                    <a:lnTo>
                      <a:pt x="326" y="233"/>
                    </a:lnTo>
                    <a:lnTo>
                      <a:pt x="334" y="235"/>
                    </a:lnTo>
                    <a:lnTo>
                      <a:pt x="344" y="237"/>
                    </a:lnTo>
                    <a:lnTo>
                      <a:pt x="353" y="237"/>
                    </a:lnTo>
                    <a:lnTo>
                      <a:pt x="373" y="237"/>
                    </a:lnTo>
                    <a:lnTo>
                      <a:pt x="381" y="237"/>
                    </a:lnTo>
                    <a:lnTo>
                      <a:pt x="391" y="237"/>
                    </a:lnTo>
                    <a:lnTo>
                      <a:pt x="400" y="235"/>
                    </a:lnTo>
                    <a:lnTo>
                      <a:pt x="409" y="233"/>
                    </a:lnTo>
                    <a:lnTo>
                      <a:pt x="417" y="231"/>
                    </a:lnTo>
                    <a:lnTo>
                      <a:pt x="425" y="230"/>
                    </a:lnTo>
                    <a:lnTo>
                      <a:pt x="434" y="226"/>
                    </a:lnTo>
                    <a:lnTo>
                      <a:pt x="443" y="224"/>
                    </a:lnTo>
                    <a:lnTo>
                      <a:pt x="483" y="207"/>
                    </a:lnTo>
                    <a:lnTo>
                      <a:pt x="524" y="190"/>
                    </a:lnTo>
                    <a:lnTo>
                      <a:pt x="605" y="156"/>
                    </a:lnTo>
                    <a:lnTo>
                      <a:pt x="613" y="152"/>
                    </a:lnTo>
                    <a:lnTo>
                      <a:pt x="622" y="149"/>
                    </a:lnTo>
                    <a:lnTo>
                      <a:pt x="631" y="157"/>
                    </a:lnTo>
                    <a:lnTo>
                      <a:pt x="637" y="156"/>
                    </a:lnTo>
                    <a:lnTo>
                      <a:pt x="643" y="154"/>
                    </a:lnTo>
                    <a:lnTo>
                      <a:pt x="643" y="153"/>
                    </a:lnTo>
                    <a:lnTo>
                      <a:pt x="645" y="152"/>
                    </a:lnTo>
                    <a:lnTo>
                      <a:pt x="648" y="150"/>
                    </a:lnTo>
                    <a:lnTo>
                      <a:pt x="650" y="149"/>
                    </a:lnTo>
                    <a:lnTo>
                      <a:pt x="653" y="147"/>
                    </a:lnTo>
                    <a:lnTo>
                      <a:pt x="657" y="143"/>
                    </a:lnTo>
                    <a:lnTo>
                      <a:pt x="657" y="141"/>
                    </a:lnTo>
                    <a:lnTo>
                      <a:pt x="658" y="139"/>
                    </a:lnTo>
                    <a:lnTo>
                      <a:pt x="659" y="139"/>
                    </a:lnTo>
                    <a:lnTo>
                      <a:pt x="662" y="135"/>
                    </a:lnTo>
                    <a:lnTo>
                      <a:pt x="664" y="130"/>
                    </a:lnTo>
                    <a:lnTo>
                      <a:pt x="671" y="117"/>
                    </a:lnTo>
                    <a:lnTo>
                      <a:pt x="679" y="115"/>
                    </a:lnTo>
                    <a:lnTo>
                      <a:pt x="686" y="113"/>
                    </a:lnTo>
                    <a:lnTo>
                      <a:pt x="694" y="112"/>
                    </a:lnTo>
                    <a:lnTo>
                      <a:pt x="703" y="112"/>
                    </a:lnTo>
                    <a:lnTo>
                      <a:pt x="711" y="113"/>
                    </a:lnTo>
                    <a:lnTo>
                      <a:pt x="718" y="115"/>
                    </a:lnTo>
                    <a:lnTo>
                      <a:pt x="726" y="118"/>
                    </a:lnTo>
                    <a:lnTo>
                      <a:pt x="734" y="122"/>
                    </a:lnTo>
                    <a:lnTo>
                      <a:pt x="738" y="125"/>
                    </a:lnTo>
                    <a:lnTo>
                      <a:pt x="743" y="127"/>
                    </a:lnTo>
                    <a:lnTo>
                      <a:pt x="747" y="128"/>
                    </a:lnTo>
                    <a:lnTo>
                      <a:pt x="752" y="129"/>
                    </a:lnTo>
                    <a:lnTo>
                      <a:pt x="756" y="128"/>
                    </a:lnTo>
                    <a:lnTo>
                      <a:pt x="761" y="127"/>
                    </a:lnTo>
                    <a:lnTo>
                      <a:pt x="766" y="125"/>
                    </a:lnTo>
                    <a:lnTo>
                      <a:pt x="770" y="123"/>
                    </a:lnTo>
                    <a:lnTo>
                      <a:pt x="776" y="120"/>
                    </a:lnTo>
                    <a:lnTo>
                      <a:pt x="779" y="116"/>
                    </a:lnTo>
                    <a:lnTo>
                      <a:pt x="780" y="115"/>
                    </a:lnTo>
                    <a:lnTo>
                      <a:pt x="782" y="113"/>
                    </a:lnTo>
                    <a:lnTo>
                      <a:pt x="783" y="111"/>
                    </a:lnTo>
                    <a:lnTo>
                      <a:pt x="783" y="110"/>
                    </a:lnTo>
                    <a:lnTo>
                      <a:pt x="784" y="109"/>
                    </a:lnTo>
                    <a:lnTo>
                      <a:pt x="784" y="107"/>
                    </a:lnTo>
                    <a:lnTo>
                      <a:pt x="784" y="105"/>
                    </a:lnTo>
                    <a:lnTo>
                      <a:pt x="783" y="101"/>
                    </a:lnTo>
                    <a:lnTo>
                      <a:pt x="781" y="95"/>
                    </a:lnTo>
                    <a:lnTo>
                      <a:pt x="777" y="91"/>
                    </a:lnTo>
                    <a:lnTo>
                      <a:pt x="774" y="86"/>
                    </a:lnTo>
                    <a:lnTo>
                      <a:pt x="770" y="82"/>
                    </a:lnTo>
                    <a:lnTo>
                      <a:pt x="766" y="78"/>
                    </a:lnTo>
                    <a:lnTo>
                      <a:pt x="762" y="75"/>
                    </a:lnTo>
                    <a:lnTo>
                      <a:pt x="756" y="72"/>
                    </a:lnTo>
                    <a:lnTo>
                      <a:pt x="752" y="70"/>
                    </a:lnTo>
                    <a:lnTo>
                      <a:pt x="746" y="68"/>
                    </a:lnTo>
                    <a:lnTo>
                      <a:pt x="741" y="68"/>
                    </a:lnTo>
                    <a:lnTo>
                      <a:pt x="728" y="67"/>
                    </a:lnTo>
                    <a:lnTo>
                      <a:pt x="721" y="67"/>
                    </a:lnTo>
                    <a:lnTo>
                      <a:pt x="715" y="68"/>
                    </a:lnTo>
                    <a:lnTo>
                      <a:pt x="727" y="60"/>
                    </a:lnTo>
                    <a:lnTo>
                      <a:pt x="734" y="57"/>
                    </a:lnTo>
                    <a:lnTo>
                      <a:pt x="741" y="55"/>
                    </a:lnTo>
                    <a:lnTo>
                      <a:pt x="756" y="51"/>
                    </a:lnTo>
                    <a:lnTo>
                      <a:pt x="763" y="50"/>
                    </a:lnTo>
                    <a:lnTo>
                      <a:pt x="770" y="50"/>
                    </a:lnTo>
                    <a:lnTo>
                      <a:pt x="777" y="49"/>
                    </a:lnTo>
                    <a:lnTo>
                      <a:pt x="779" y="48"/>
                    </a:lnTo>
                    <a:lnTo>
                      <a:pt x="782" y="48"/>
                    </a:lnTo>
                    <a:lnTo>
                      <a:pt x="794" y="47"/>
                    </a:lnTo>
                    <a:lnTo>
                      <a:pt x="797" y="46"/>
                    </a:lnTo>
                    <a:lnTo>
                      <a:pt x="799" y="45"/>
                    </a:lnTo>
                    <a:lnTo>
                      <a:pt x="802" y="44"/>
                    </a:lnTo>
                    <a:lnTo>
                      <a:pt x="803" y="43"/>
                    </a:lnTo>
                    <a:lnTo>
                      <a:pt x="805" y="43"/>
                    </a:lnTo>
                    <a:lnTo>
                      <a:pt x="805" y="41"/>
                    </a:lnTo>
                    <a:lnTo>
                      <a:pt x="806" y="41"/>
                    </a:lnTo>
                    <a:lnTo>
                      <a:pt x="808" y="40"/>
                    </a:lnTo>
                    <a:lnTo>
                      <a:pt x="809" y="38"/>
                    </a:lnTo>
                    <a:lnTo>
                      <a:pt x="811" y="36"/>
                    </a:lnTo>
                    <a:lnTo>
                      <a:pt x="812" y="34"/>
                    </a:lnTo>
                    <a:lnTo>
                      <a:pt x="812" y="32"/>
                    </a:lnTo>
                    <a:lnTo>
                      <a:pt x="812" y="29"/>
                    </a:lnTo>
                    <a:lnTo>
                      <a:pt x="812" y="28"/>
                    </a:lnTo>
                    <a:lnTo>
                      <a:pt x="812" y="25"/>
                    </a:lnTo>
                    <a:lnTo>
                      <a:pt x="812" y="23"/>
                    </a:lnTo>
                    <a:lnTo>
                      <a:pt x="812" y="22"/>
                    </a:lnTo>
                    <a:lnTo>
                      <a:pt x="811" y="21"/>
                    </a:lnTo>
                    <a:lnTo>
                      <a:pt x="811" y="20"/>
                    </a:lnTo>
                    <a:lnTo>
                      <a:pt x="810" y="16"/>
                    </a:lnTo>
                    <a:lnTo>
                      <a:pt x="808" y="12"/>
                    </a:lnTo>
                    <a:lnTo>
                      <a:pt x="805" y="8"/>
                    </a:lnTo>
                    <a:lnTo>
                      <a:pt x="803" y="6"/>
                    </a:lnTo>
                    <a:lnTo>
                      <a:pt x="799" y="3"/>
                    </a:lnTo>
                    <a:lnTo>
                      <a:pt x="796" y="1"/>
                    </a:lnTo>
                    <a:lnTo>
                      <a:pt x="791" y="0"/>
                    </a:lnTo>
                    <a:lnTo>
                      <a:pt x="787" y="0"/>
                    </a:lnTo>
                    <a:lnTo>
                      <a:pt x="783" y="0"/>
                    </a:lnTo>
                    <a:lnTo>
                      <a:pt x="767" y="3"/>
                    </a:lnTo>
                    <a:lnTo>
                      <a:pt x="759" y="5"/>
                    </a:lnTo>
                    <a:lnTo>
                      <a:pt x="752" y="7"/>
                    </a:lnTo>
                    <a:lnTo>
                      <a:pt x="738" y="13"/>
                    </a:lnTo>
                    <a:lnTo>
                      <a:pt x="725" y="21"/>
                    </a:lnTo>
                    <a:lnTo>
                      <a:pt x="718" y="25"/>
                    </a:lnTo>
                    <a:lnTo>
                      <a:pt x="712" y="30"/>
                    </a:lnTo>
                    <a:lnTo>
                      <a:pt x="706" y="35"/>
                    </a:lnTo>
                    <a:lnTo>
                      <a:pt x="700" y="41"/>
                    </a:lnTo>
                    <a:lnTo>
                      <a:pt x="692" y="50"/>
                    </a:lnTo>
                    <a:lnTo>
                      <a:pt x="688" y="55"/>
                    </a:lnTo>
                    <a:lnTo>
                      <a:pt x="685" y="56"/>
                    </a:lnTo>
                    <a:lnTo>
                      <a:pt x="685" y="57"/>
                    </a:lnTo>
                    <a:lnTo>
                      <a:pt x="684" y="59"/>
                    </a:lnTo>
                    <a:lnTo>
                      <a:pt x="682" y="60"/>
                    </a:lnTo>
                    <a:lnTo>
                      <a:pt x="681" y="61"/>
                    </a:lnTo>
                    <a:lnTo>
                      <a:pt x="676" y="64"/>
                    </a:lnTo>
                    <a:lnTo>
                      <a:pt x="672" y="68"/>
                    </a:lnTo>
                    <a:lnTo>
                      <a:pt x="667" y="70"/>
                    </a:lnTo>
                    <a:lnTo>
                      <a:pt x="664" y="72"/>
                    </a:lnTo>
                    <a:lnTo>
                      <a:pt x="663" y="74"/>
                    </a:lnTo>
                    <a:lnTo>
                      <a:pt x="657" y="75"/>
                    </a:lnTo>
                    <a:lnTo>
                      <a:pt x="652" y="78"/>
                    </a:lnTo>
                    <a:lnTo>
                      <a:pt x="650" y="79"/>
                    </a:lnTo>
                    <a:lnTo>
                      <a:pt x="648" y="79"/>
                    </a:lnTo>
                    <a:lnTo>
                      <a:pt x="647" y="80"/>
                    </a:lnTo>
                    <a:lnTo>
                      <a:pt x="643" y="82"/>
                    </a:lnTo>
                    <a:lnTo>
                      <a:pt x="630" y="85"/>
                    </a:lnTo>
                    <a:lnTo>
                      <a:pt x="625" y="87"/>
                    </a:lnTo>
                    <a:lnTo>
                      <a:pt x="620" y="89"/>
                    </a:lnTo>
                    <a:lnTo>
                      <a:pt x="613" y="93"/>
                    </a:lnTo>
                    <a:lnTo>
                      <a:pt x="607" y="96"/>
                    </a:lnTo>
                    <a:lnTo>
                      <a:pt x="600" y="100"/>
                    </a:lnTo>
                    <a:lnTo>
                      <a:pt x="594" y="104"/>
                    </a:lnTo>
                    <a:lnTo>
                      <a:pt x="582" y="109"/>
                    </a:lnTo>
                    <a:lnTo>
                      <a:pt x="580" y="109"/>
                    </a:lnTo>
                    <a:lnTo>
                      <a:pt x="579" y="110"/>
                    </a:lnTo>
                    <a:lnTo>
                      <a:pt x="576" y="111"/>
                    </a:lnTo>
                    <a:lnTo>
                      <a:pt x="571" y="114"/>
                    </a:lnTo>
                    <a:lnTo>
                      <a:pt x="558" y="119"/>
                    </a:lnTo>
                    <a:lnTo>
                      <a:pt x="547" y="123"/>
                    </a:lnTo>
                    <a:lnTo>
                      <a:pt x="535" y="128"/>
                    </a:lnTo>
                    <a:lnTo>
                      <a:pt x="523" y="132"/>
                    </a:lnTo>
                    <a:lnTo>
                      <a:pt x="499" y="141"/>
                    </a:lnTo>
                    <a:lnTo>
                      <a:pt x="487" y="144"/>
                    </a:lnTo>
                    <a:lnTo>
                      <a:pt x="474" y="148"/>
                    </a:lnTo>
                    <a:lnTo>
                      <a:pt x="450" y="154"/>
                    </a:lnTo>
                    <a:lnTo>
                      <a:pt x="424" y="159"/>
                    </a:lnTo>
                    <a:lnTo>
                      <a:pt x="412" y="162"/>
                    </a:lnTo>
                    <a:lnTo>
                      <a:pt x="400" y="1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2843" name="Freeform 17"/>
              <p:cNvSpPr>
                <a:spLocks noChangeAspect="1"/>
              </p:cNvSpPr>
              <p:nvPr/>
            </p:nvSpPr>
            <p:spPr bwMode="auto">
              <a:xfrm>
                <a:off x="1861" y="2608"/>
                <a:ext cx="480" cy="486"/>
              </a:xfrm>
              <a:custGeom>
                <a:avLst/>
                <a:gdLst>
                  <a:gd name="T0" fmla="*/ 12 w 480"/>
                  <a:gd name="T1" fmla="*/ 76 h 486"/>
                  <a:gd name="T2" fmla="*/ 2 w 480"/>
                  <a:gd name="T3" fmla="*/ 99 h 486"/>
                  <a:gd name="T4" fmla="*/ 2 w 480"/>
                  <a:gd name="T5" fmla="*/ 156 h 486"/>
                  <a:gd name="T6" fmla="*/ 11 w 480"/>
                  <a:gd name="T7" fmla="*/ 205 h 486"/>
                  <a:gd name="T8" fmla="*/ 32 w 480"/>
                  <a:gd name="T9" fmla="*/ 272 h 486"/>
                  <a:gd name="T10" fmla="*/ 60 w 480"/>
                  <a:gd name="T11" fmla="*/ 338 h 486"/>
                  <a:gd name="T12" fmla="*/ 81 w 480"/>
                  <a:gd name="T13" fmla="*/ 361 h 486"/>
                  <a:gd name="T14" fmla="*/ 106 w 480"/>
                  <a:gd name="T15" fmla="*/ 375 h 486"/>
                  <a:gd name="T16" fmla="*/ 127 w 480"/>
                  <a:gd name="T17" fmla="*/ 398 h 486"/>
                  <a:gd name="T18" fmla="*/ 106 w 480"/>
                  <a:gd name="T19" fmla="*/ 437 h 486"/>
                  <a:gd name="T20" fmla="*/ 105 w 480"/>
                  <a:gd name="T21" fmla="*/ 452 h 486"/>
                  <a:gd name="T22" fmla="*/ 116 w 480"/>
                  <a:gd name="T23" fmla="*/ 465 h 486"/>
                  <a:gd name="T24" fmla="*/ 161 w 480"/>
                  <a:gd name="T25" fmla="*/ 458 h 486"/>
                  <a:gd name="T26" fmla="*/ 173 w 480"/>
                  <a:gd name="T27" fmla="*/ 484 h 486"/>
                  <a:gd name="T28" fmla="*/ 182 w 480"/>
                  <a:gd name="T29" fmla="*/ 486 h 486"/>
                  <a:gd name="T30" fmla="*/ 187 w 480"/>
                  <a:gd name="T31" fmla="*/ 486 h 486"/>
                  <a:gd name="T32" fmla="*/ 194 w 480"/>
                  <a:gd name="T33" fmla="*/ 484 h 486"/>
                  <a:gd name="T34" fmla="*/ 205 w 480"/>
                  <a:gd name="T35" fmla="*/ 474 h 486"/>
                  <a:gd name="T36" fmla="*/ 244 w 480"/>
                  <a:gd name="T37" fmla="*/ 479 h 486"/>
                  <a:gd name="T38" fmla="*/ 248 w 480"/>
                  <a:gd name="T39" fmla="*/ 474 h 486"/>
                  <a:gd name="T40" fmla="*/ 254 w 480"/>
                  <a:gd name="T41" fmla="*/ 463 h 486"/>
                  <a:gd name="T42" fmla="*/ 254 w 480"/>
                  <a:gd name="T43" fmla="*/ 458 h 486"/>
                  <a:gd name="T44" fmla="*/ 252 w 480"/>
                  <a:gd name="T45" fmla="*/ 447 h 486"/>
                  <a:gd name="T46" fmla="*/ 247 w 480"/>
                  <a:gd name="T47" fmla="*/ 430 h 486"/>
                  <a:gd name="T48" fmla="*/ 245 w 480"/>
                  <a:gd name="T49" fmla="*/ 396 h 486"/>
                  <a:gd name="T50" fmla="*/ 235 w 480"/>
                  <a:gd name="T51" fmla="*/ 371 h 486"/>
                  <a:gd name="T52" fmla="*/ 194 w 480"/>
                  <a:gd name="T53" fmla="*/ 344 h 486"/>
                  <a:gd name="T54" fmla="*/ 136 w 480"/>
                  <a:gd name="T55" fmla="*/ 323 h 486"/>
                  <a:gd name="T56" fmla="*/ 117 w 480"/>
                  <a:gd name="T57" fmla="*/ 312 h 486"/>
                  <a:gd name="T58" fmla="*/ 100 w 480"/>
                  <a:gd name="T59" fmla="*/ 290 h 486"/>
                  <a:gd name="T60" fmla="*/ 85 w 480"/>
                  <a:gd name="T61" fmla="*/ 243 h 486"/>
                  <a:gd name="T62" fmla="*/ 75 w 480"/>
                  <a:gd name="T63" fmla="*/ 187 h 486"/>
                  <a:gd name="T64" fmla="*/ 71 w 480"/>
                  <a:gd name="T65" fmla="*/ 138 h 486"/>
                  <a:gd name="T66" fmla="*/ 101 w 480"/>
                  <a:gd name="T67" fmla="*/ 103 h 486"/>
                  <a:gd name="T68" fmla="*/ 176 w 480"/>
                  <a:gd name="T69" fmla="*/ 87 h 486"/>
                  <a:gd name="T70" fmla="*/ 235 w 480"/>
                  <a:gd name="T71" fmla="*/ 88 h 486"/>
                  <a:gd name="T72" fmla="*/ 344 w 480"/>
                  <a:gd name="T73" fmla="*/ 110 h 486"/>
                  <a:gd name="T74" fmla="*/ 427 w 480"/>
                  <a:gd name="T75" fmla="*/ 125 h 486"/>
                  <a:gd name="T76" fmla="*/ 439 w 480"/>
                  <a:gd name="T77" fmla="*/ 123 h 486"/>
                  <a:gd name="T78" fmla="*/ 454 w 480"/>
                  <a:gd name="T79" fmla="*/ 116 h 486"/>
                  <a:gd name="T80" fmla="*/ 467 w 480"/>
                  <a:gd name="T81" fmla="*/ 105 h 486"/>
                  <a:gd name="T82" fmla="*/ 478 w 480"/>
                  <a:gd name="T83" fmla="*/ 79 h 486"/>
                  <a:gd name="T84" fmla="*/ 476 w 480"/>
                  <a:gd name="T85" fmla="*/ 44 h 486"/>
                  <a:gd name="T86" fmla="*/ 475 w 480"/>
                  <a:gd name="T87" fmla="*/ 40 h 486"/>
                  <a:gd name="T88" fmla="*/ 458 w 480"/>
                  <a:gd name="T89" fmla="*/ 21 h 486"/>
                  <a:gd name="T90" fmla="*/ 403 w 480"/>
                  <a:gd name="T91" fmla="*/ 8 h 486"/>
                  <a:gd name="T92" fmla="*/ 329 w 480"/>
                  <a:gd name="T93" fmla="*/ 0 h 486"/>
                  <a:gd name="T94" fmla="*/ 256 w 480"/>
                  <a:gd name="T95" fmla="*/ 4 h 486"/>
                  <a:gd name="T96" fmla="*/ 95 w 480"/>
                  <a:gd name="T97" fmla="*/ 40 h 4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80"/>
                  <a:gd name="T148" fmla="*/ 0 h 486"/>
                  <a:gd name="T149" fmla="*/ 480 w 480"/>
                  <a:gd name="T150" fmla="*/ 486 h 4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80" h="486">
                    <a:moveTo>
                      <a:pt x="28" y="65"/>
                    </a:moveTo>
                    <a:lnTo>
                      <a:pt x="22" y="68"/>
                    </a:lnTo>
                    <a:lnTo>
                      <a:pt x="17" y="72"/>
                    </a:lnTo>
                    <a:lnTo>
                      <a:pt x="12" y="76"/>
                    </a:lnTo>
                    <a:lnTo>
                      <a:pt x="9" y="81"/>
                    </a:lnTo>
                    <a:lnTo>
                      <a:pt x="5" y="86"/>
                    </a:lnTo>
                    <a:lnTo>
                      <a:pt x="4" y="92"/>
                    </a:lnTo>
                    <a:lnTo>
                      <a:pt x="2" y="99"/>
                    </a:lnTo>
                    <a:lnTo>
                      <a:pt x="2" y="106"/>
                    </a:lnTo>
                    <a:lnTo>
                      <a:pt x="0" y="119"/>
                    </a:lnTo>
                    <a:lnTo>
                      <a:pt x="0" y="131"/>
                    </a:lnTo>
                    <a:lnTo>
                      <a:pt x="2" y="156"/>
                    </a:lnTo>
                    <a:lnTo>
                      <a:pt x="3" y="169"/>
                    </a:lnTo>
                    <a:lnTo>
                      <a:pt x="4" y="181"/>
                    </a:lnTo>
                    <a:lnTo>
                      <a:pt x="7" y="193"/>
                    </a:lnTo>
                    <a:lnTo>
                      <a:pt x="11" y="205"/>
                    </a:lnTo>
                    <a:lnTo>
                      <a:pt x="15" y="222"/>
                    </a:lnTo>
                    <a:lnTo>
                      <a:pt x="20" y="239"/>
                    </a:lnTo>
                    <a:lnTo>
                      <a:pt x="26" y="256"/>
                    </a:lnTo>
                    <a:lnTo>
                      <a:pt x="32" y="272"/>
                    </a:lnTo>
                    <a:lnTo>
                      <a:pt x="42" y="297"/>
                    </a:lnTo>
                    <a:lnTo>
                      <a:pt x="53" y="323"/>
                    </a:lnTo>
                    <a:lnTo>
                      <a:pt x="56" y="331"/>
                    </a:lnTo>
                    <a:lnTo>
                      <a:pt x="60" y="338"/>
                    </a:lnTo>
                    <a:lnTo>
                      <a:pt x="64" y="345"/>
                    </a:lnTo>
                    <a:lnTo>
                      <a:pt x="69" y="351"/>
                    </a:lnTo>
                    <a:lnTo>
                      <a:pt x="75" y="356"/>
                    </a:lnTo>
                    <a:lnTo>
                      <a:pt x="81" y="361"/>
                    </a:lnTo>
                    <a:lnTo>
                      <a:pt x="88" y="366"/>
                    </a:lnTo>
                    <a:lnTo>
                      <a:pt x="97" y="370"/>
                    </a:lnTo>
                    <a:lnTo>
                      <a:pt x="102" y="373"/>
                    </a:lnTo>
                    <a:lnTo>
                      <a:pt x="106" y="375"/>
                    </a:lnTo>
                    <a:lnTo>
                      <a:pt x="114" y="381"/>
                    </a:lnTo>
                    <a:lnTo>
                      <a:pt x="121" y="389"/>
                    </a:lnTo>
                    <a:lnTo>
                      <a:pt x="124" y="394"/>
                    </a:lnTo>
                    <a:lnTo>
                      <a:pt x="127" y="398"/>
                    </a:lnTo>
                    <a:lnTo>
                      <a:pt x="119" y="407"/>
                    </a:lnTo>
                    <a:lnTo>
                      <a:pt x="114" y="416"/>
                    </a:lnTo>
                    <a:lnTo>
                      <a:pt x="109" y="426"/>
                    </a:lnTo>
                    <a:lnTo>
                      <a:pt x="106" y="437"/>
                    </a:lnTo>
                    <a:lnTo>
                      <a:pt x="104" y="440"/>
                    </a:lnTo>
                    <a:lnTo>
                      <a:pt x="104" y="445"/>
                    </a:lnTo>
                    <a:lnTo>
                      <a:pt x="104" y="449"/>
                    </a:lnTo>
                    <a:lnTo>
                      <a:pt x="105" y="452"/>
                    </a:lnTo>
                    <a:lnTo>
                      <a:pt x="107" y="456"/>
                    </a:lnTo>
                    <a:lnTo>
                      <a:pt x="109" y="459"/>
                    </a:lnTo>
                    <a:lnTo>
                      <a:pt x="112" y="462"/>
                    </a:lnTo>
                    <a:lnTo>
                      <a:pt x="116" y="465"/>
                    </a:lnTo>
                    <a:lnTo>
                      <a:pt x="123" y="468"/>
                    </a:lnTo>
                    <a:lnTo>
                      <a:pt x="131" y="471"/>
                    </a:lnTo>
                    <a:lnTo>
                      <a:pt x="140" y="472"/>
                    </a:lnTo>
                    <a:lnTo>
                      <a:pt x="161" y="458"/>
                    </a:lnTo>
                    <a:lnTo>
                      <a:pt x="162" y="474"/>
                    </a:lnTo>
                    <a:lnTo>
                      <a:pt x="165" y="478"/>
                    </a:lnTo>
                    <a:lnTo>
                      <a:pt x="169" y="481"/>
                    </a:lnTo>
                    <a:lnTo>
                      <a:pt x="173" y="484"/>
                    </a:lnTo>
                    <a:lnTo>
                      <a:pt x="177" y="486"/>
                    </a:lnTo>
                    <a:lnTo>
                      <a:pt x="180" y="486"/>
                    </a:lnTo>
                    <a:lnTo>
                      <a:pt x="181" y="486"/>
                    </a:lnTo>
                    <a:lnTo>
                      <a:pt x="182" y="486"/>
                    </a:lnTo>
                    <a:lnTo>
                      <a:pt x="183" y="486"/>
                    </a:lnTo>
                    <a:lnTo>
                      <a:pt x="186" y="486"/>
                    </a:lnTo>
                    <a:lnTo>
                      <a:pt x="187" y="486"/>
                    </a:lnTo>
                    <a:lnTo>
                      <a:pt x="189" y="486"/>
                    </a:lnTo>
                    <a:lnTo>
                      <a:pt x="190" y="485"/>
                    </a:lnTo>
                    <a:lnTo>
                      <a:pt x="191" y="485"/>
                    </a:lnTo>
                    <a:lnTo>
                      <a:pt x="194" y="484"/>
                    </a:lnTo>
                    <a:lnTo>
                      <a:pt x="196" y="482"/>
                    </a:lnTo>
                    <a:lnTo>
                      <a:pt x="200" y="480"/>
                    </a:lnTo>
                    <a:lnTo>
                      <a:pt x="202" y="478"/>
                    </a:lnTo>
                    <a:lnTo>
                      <a:pt x="205" y="474"/>
                    </a:lnTo>
                    <a:lnTo>
                      <a:pt x="210" y="474"/>
                    </a:lnTo>
                    <a:lnTo>
                      <a:pt x="222" y="482"/>
                    </a:lnTo>
                    <a:lnTo>
                      <a:pt x="242" y="481"/>
                    </a:lnTo>
                    <a:lnTo>
                      <a:pt x="244" y="479"/>
                    </a:lnTo>
                    <a:lnTo>
                      <a:pt x="246" y="477"/>
                    </a:lnTo>
                    <a:lnTo>
                      <a:pt x="247" y="475"/>
                    </a:lnTo>
                    <a:lnTo>
                      <a:pt x="247" y="474"/>
                    </a:lnTo>
                    <a:lnTo>
                      <a:pt x="248" y="474"/>
                    </a:lnTo>
                    <a:lnTo>
                      <a:pt x="250" y="472"/>
                    </a:lnTo>
                    <a:lnTo>
                      <a:pt x="252" y="467"/>
                    </a:lnTo>
                    <a:lnTo>
                      <a:pt x="253" y="465"/>
                    </a:lnTo>
                    <a:lnTo>
                      <a:pt x="254" y="463"/>
                    </a:lnTo>
                    <a:lnTo>
                      <a:pt x="254" y="460"/>
                    </a:lnTo>
                    <a:lnTo>
                      <a:pt x="254" y="458"/>
                    </a:lnTo>
                    <a:lnTo>
                      <a:pt x="254" y="455"/>
                    </a:lnTo>
                    <a:lnTo>
                      <a:pt x="254" y="452"/>
                    </a:lnTo>
                    <a:lnTo>
                      <a:pt x="252" y="447"/>
                    </a:lnTo>
                    <a:lnTo>
                      <a:pt x="251" y="441"/>
                    </a:lnTo>
                    <a:lnTo>
                      <a:pt x="248" y="435"/>
                    </a:lnTo>
                    <a:lnTo>
                      <a:pt x="247" y="432"/>
                    </a:lnTo>
                    <a:lnTo>
                      <a:pt x="247" y="430"/>
                    </a:lnTo>
                    <a:lnTo>
                      <a:pt x="246" y="423"/>
                    </a:lnTo>
                    <a:lnTo>
                      <a:pt x="247" y="416"/>
                    </a:lnTo>
                    <a:lnTo>
                      <a:pt x="247" y="406"/>
                    </a:lnTo>
                    <a:lnTo>
                      <a:pt x="245" y="396"/>
                    </a:lnTo>
                    <a:lnTo>
                      <a:pt x="244" y="391"/>
                    </a:lnTo>
                    <a:lnTo>
                      <a:pt x="244" y="387"/>
                    </a:lnTo>
                    <a:lnTo>
                      <a:pt x="240" y="379"/>
                    </a:lnTo>
                    <a:lnTo>
                      <a:pt x="235" y="371"/>
                    </a:lnTo>
                    <a:lnTo>
                      <a:pt x="229" y="364"/>
                    </a:lnTo>
                    <a:lnTo>
                      <a:pt x="222" y="359"/>
                    </a:lnTo>
                    <a:lnTo>
                      <a:pt x="214" y="353"/>
                    </a:lnTo>
                    <a:lnTo>
                      <a:pt x="194" y="344"/>
                    </a:lnTo>
                    <a:lnTo>
                      <a:pt x="176" y="335"/>
                    </a:lnTo>
                    <a:lnTo>
                      <a:pt x="156" y="328"/>
                    </a:lnTo>
                    <a:lnTo>
                      <a:pt x="146" y="325"/>
                    </a:lnTo>
                    <a:lnTo>
                      <a:pt x="136" y="323"/>
                    </a:lnTo>
                    <a:lnTo>
                      <a:pt x="132" y="322"/>
                    </a:lnTo>
                    <a:lnTo>
                      <a:pt x="129" y="321"/>
                    </a:lnTo>
                    <a:lnTo>
                      <a:pt x="124" y="317"/>
                    </a:lnTo>
                    <a:lnTo>
                      <a:pt x="117" y="312"/>
                    </a:lnTo>
                    <a:lnTo>
                      <a:pt x="112" y="308"/>
                    </a:lnTo>
                    <a:lnTo>
                      <a:pt x="108" y="302"/>
                    </a:lnTo>
                    <a:lnTo>
                      <a:pt x="103" y="296"/>
                    </a:lnTo>
                    <a:lnTo>
                      <a:pt x="100" y="290"/>
                    </a:lnTo>
                    <a:lnTo>
                      <a:pt x="96" y="283"/>
                    </a:lnTo>
                    <a:lnTo>
                      <a:pt x="94" y="276"/>
                    </a:lnTo>
                    <a:lnTo>
                      <a:pt x="92" y="270"/>
                    </a:lnTo>
                    <a:lnTo>
                      <a:pt x="85" y="243"/>
                    </a:lnTo>
                    <a:lnTo>
                      <a:pt x="81" y="229"/>
                    </a:lnTo>
                    <a:lnTo>
                      <a:pt x="80" y="215"/>
                    </a:lnTo>
                    <a:lnTo>
                      <a:pt x="77" y="201"/>
                    </a:lnTo>
                    <a:lnTo>
                      <a:pt x="75" y="187"/>
                    </a:lnTo>
                    <a:lnTo>
                      <a:pt x="74" y="173"/>
                    </a:lnTo>
                    <a:lnTo>
                      <a:pt x="74" y="159"/>
                    </a:lnTo>
                    <a:lnTo>
                      <a:pt x="73" y="148"/>
                    </a:lnTo>
                    <a:lnTo>
                      <a:pt x="71" y="138"/>
                    </a:lnTo>
                    <a:lnTo>
                      <a:pt x="67" y="119"/>
                    </a:lnTo>
                    <a:lnTo>
                      <a:pt x="78" y="113"/>
                    </a:lnTo>
                    <a:lnTo>
                      <a:pt x="89" y="108"/>
                    </a:lnTo>
                    <a:lnTo>
                      <a:pt x="101" y="103"/>
                    </a:lnTo>
                    <a:lnTo>
                      <a:pt x="112" y="99"/>
                    </a:lnTo>
                    <a:lnTo>
                      <a:pt x="137" y="92"/>
                    </a:lnTo>
                    <a:lnTo>
                      <a:pt x="162" y="89"/>
                    </a:lnTo>
                    <a:lnTo>
                      <a:pt x="176" y="87"/>
                    </a:lnTo>
                    <a:lnTo>
                      <a:pt x="191" y="86"/>
                    </a:lnTo>
                    <a:lnTo>
                      <a:pt x="206" y="85"/>
                    </a:lnTo>
                    <a:lnTo>
                      <a:pt x="221" y="86"/>
                    </a:lnTo>
                    <a:lnTo>
                      <a:pt x="235" y="88"/>
                    </a:lnTo>
                    <a:lnTo>
                      <a:pt x="250" y="90"/>
                    </a:lnTo>
                    <a:lnTo>
                      <a:pt x="265" y="92"/>
                    </a:lnTo>
                    <a:lnTo>
                      <a:pt x="279" y="96"/>
                    </a:lnTo>
                    <a:lnTo>
                      <a:pt x="344" y="110"/>
                    </a:lnTo>
                    <a:lnTo>
                      <a:pt x="377" y="117"/>
                    </a:lnTo>
                    <a:lnTo>
                      <a:pt x="410" y="123"/>
                    </a:lnTo>
                    <a:lnTo>
                      <a:pt x="418" y="124"/>
                    </a:lnTo>
                    <a:lnTo>
                      <a:pt x="427" y="125"/>
                    </a:lnTo>
                    <a:lnTo>
                      <a:pt x="433" y="124"/>
                    </a:lnTo>
                    <a:lnTo>
                      <a:pt x="435" y="123"/>
                    </a:lnTo>
                    <a:lnTo>
                      <a:pt x="437" y="123"/>
                    </a:lnTo>
                    <a:lnTo>
                      <a:pt x="439" y="123"/>
                    </a:lnTo>
                    <a:lnTo>
                      <a:pt x="444" y="121"/>
                    </a:lnTo>
                    <a:lnTo>
                      <a:pt x="449" y="119"/>
                    </a:lnTo>
                    <a:lnTo>
                      <a:pt x="452" y="117"/>
                    </a:lnTo>
                    <a:lnTo>
                      <a:pt x="454" y="116"/>
                    </a:lnTo>
                    <a:lnTo>
                      <a:pt x="456" y="114"/>
                    </a:lnTo>
                    <a:lnTo>
                      <a:pt x="459" y="113"/>
                    </a:lnTo>
                    <a:lnTo>
                      <a:pt x="462" y="109"/>
                    </a:lnTo>
                    <a:lnTo>
                      <a:pt x="467" y="105"/>
                    </a:lnTo>
                    <a:lnTo>
                      <a:pt x="472" y="96"/>
                    </a:lnTo>
                    <a:lnTo>
                      <a:pt x="476" y="88"/>
                    </a:lnTo>
                    <a:lnTo>
                      <a:pt x="477" y="83"/>
                    </a:lnTo>
                    <a:lnTo>
                      <a:pt x="478" y="79"/>
                    </a:lnTo>
                    <a:lnTo>
                      <a:pt x="480" y="70"/>
                    </a:lnTo>
                    <a:lnTo>
                      <a:pt x="480" y="62"/>
                    </a:lnTo>
                    <a:lnTo>
                      <a:pt x="478" y="53"/>
                    </a:lnTo>
                    <a:lnTo>
                      <a:pt x="476" y="44"/>
                    </a:lnTo>
                    <a:lnTo>
                      <a:pt x="476" y="42"/>
                    </a:lnTo>
                    <a:lnTo>
                      <a:pt x="475" y="42"/>
                    </a:lnTo>
                    <a:lnTo>
                      <a:pt x="475" y="40"/>
                    </a:lnTo>
                    <a:lnTo>
                      <a:pt x="473" y="35"/>
                    </a:lnTo>
                    <a:lnTo>
                      <a:pt x="469" y="29"/>
                    </a:lnTo>
                    <a:lnTo>
                      <a:pt x="464" y="25"/>
                    </a:lnTo>
                    <a:lnTo>
                      <a:pt x="458" y="21"/>
                    </a:lnTo>
                    <a:lnTo>
                      <a:pt x="455" y="20"/>
                    </a:lnTo>
                    <a:lnTo>
                      <a:pt x="452" y="19"/>
                    </a:lnTo>
                    <a:lnTo>
                      <a:pt x="427" y="13"/>
                    </a:lnTo>
                    <a:lnTo>
                      <a:pt x="403" y="8"/>
                    </a:lnTo>
                    <a:lnTo>
                      <a:pt x="378" y="4"/>
                    </a:lnTo>
                    <a:lnTo>
                      <a:pt x="354" y="2"/>
                    </a:lnTo>
                    <a:lnTo>
                      <a:pt x="342" y="1"/>
                    </a:lnTo>
                    <a:lnTo>
                      <a:pt x="329" y="0"/>
                    </a:lnTo>
                    <a:lnTo>
                      <a:pt x="305" y="0"/>
                    </a:lnTo>
                    <a:lnTo>
                      <a:pt x="292" y="0"/>
                    </a:lnTo>
                    <a:lnTo>
                      <a:pt x="280" y="1"/>
                    </a:lnTo>
                    <a:lnTo>
                      <a:pt x="256" y="4"/>
                    </a:lnTo>
                    <a:lnTo>
                      <a:pt x="214" y="9"/>
                    </a:lnTo>
                    <a:lnTo>
                      <a:pt x="174" y="17"/>
                    </a:lnTo>
                    <a:lnTo>
                      <a:pt x="134" y="28"/>
                    </a:lnTo>
                    <a:lnTo>
                      <a:pt x="95" y="40"/>
                    </a:lnTo>
                    <a:lnTo>
                      <a:pt x="61" y="52"/>
                    </a:lnTo>
                    <a:lnTo>
                      <a:pt x="28"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2844" name="Freeform 18"/>
              <p:cNvSpPr>
                <a:spLocks noChangeAspect="1"/>
              </p:cNvSpPr>
              <p:nvPr/>
            </p:nvSpPr>
            <p:spPr bwMode="auto">
              <a:xfrm>
                <a:off x="2282" y="3046"/>
                <a:ext cx="804" cy="669"/>
              </a:xfrm>
              <a:custGeom>
                <a:avLst/>
                <a:gdLst>
                  <a:gd name="T0" fmla="*/ 4 w 804"/>
                  <a:gd name="T1" fmla="*/ 81 h 669"/>
                  <a:gd name="T2" fmla="*/ 14 w 804"/>
                  <a:gd name="T3" fmla="*/ 102 h 669"/>
                  <a:gd name="T4" fmla="*/ 33 w 804"/>
                  <a:gd name="T5" fmla="*/ 117 h 669"/>
                  <a:gd name="T6" fmla="*/ 77 w 804"/>
                  <a:gd name="T7" fmla="*/ 137 h 669"/>
                  <a:gd name="T8" fmla="*/ 292 w 804"/>
                  <a:gd name="T9" fmla="*/ 202 h 669"/>
                  <a:gd name="T10" fmla="*/ 338 w 804"/>
                  <a:gd name="T11" fmla="*/ 225 h 669"/>
                  <a:gd name="T12" fmla="*/ 351 w 804"/>
                  <a:gd name="T13" fmla="*/ 247 h 669"/>
                  <a:gd name="T14" fmla="*/ 354 w 804"/>
                  <a:gd name="T15" fmla="*/ 275 h 669"/>
                  <a:gd name="T16" fmla="*/ 346 w 804"/>
                  <a:gd name="T17" fmla="*/ 315 h 669"/>
                  <a:gd name="T18" fmla="*/ 346 w 804"/>
                  <a:gd name="T19" fmla="*/ 356 h 669"/>
                  <a:gd name="T20" fmla="*/ 358 w 804"/>
                  <a:gd name="T21" fmla="*/ 376 h 669"/>
                  <a:gd name="T22" fmla="*/ 384 w 804"/>
                  <a:gd name="T23" fmla="*/ 427 h 669"/>
                  <a:gd name="T24" fmla="*/ 429 w 804"/>
                  <a:gd name="T25" fmla="*/ 494 h 669"/>
                  <a:gd name="T26" fmla="*/ 455 w 804"/>
                  <a:gd name="T27" fmla="*/ 535 h 669"/>
                  <a:gd name="T28" fmla="*/ 482 w 804"/>
                  <a:gd name="T29" fmla="*/ 580 h 669"/>
                  <a:gd name="T30" fmla="*/ 498 w 804"/>
                  <a:gd name="T31" fmla="*/ 624 h 669"/>
                  <a:gd name="T32" fmla="*/ 510 w 804"/>
                  <a:gd name="T33" fmla="*/ 645 h 669"/>
                  <a:gd name="T34" fmla="*/ 525 w 804"/>
                  <a:gd name="T35" fmla="*/ 659 h 669"/>
                  <a:gd name="T36" fmla="*/ 547 w 804"/>
                  <a:gd name="T37" fmla="*/ 667 h 669"/>
                  <a:gd name="T38" fmla="*/ 573 w 804"/>
                  <a:gd name="T39" fmla="*/ 667 h 669"/>
                  <a:gd name="T40" fmla="*/ 577 w 804"/>
                  <a:gd name="T41" fmla="*/ 664 h 669"/>
                  <a:gd name="T42" fmla="*/ 581 w 804"/>
                  <a:gd name="T43" fmla="*/ 661 h 669"/>
                  <a:gd name="T44" fmla="*/ 600 w 804"/>
                  <a:gd name="T45" fmla="*/ 626 h 669"/>
                  <a:gd name="T46" fmla="*/ 605 w 804"/>
                  <a:gd name="T47" fmla="*/ 615 h 669"/>
                  <a:gd name="T48" fmla="*/ 621 w 804"/>
                  <a:gd name="T49" fmla="*/ 588 h 669"/>
                  <a:gd name="T50" fmla="*/ 673 w 804"/>
                  <a:gd name="T51" fmla="*/ 551 h 669"/>
                  <a:gd name="T52" fmla="*/ 732 w 804"/>
                  <a:gd name="T53" fmla="*/ 531 h 669"/>
                  <a:gd name="T54" fmla="*/ 779 w 804"/>
                  <a:gd name="T55" fmla="*/ 529 h 669"/>
                  <a:gd name="T56" fmla="*/ 784 w 804"/>
                  <a:gd name="T57" fmla="*/ 528 h 669"/>
                  <a:gd name="T58" fmla="*/ 796 w 804"/>
                  <a:gd name="T59" fmla="*/ 520 h 669"/>
                  <a:gd name="T60" fmla="*/ 803 w 804"/>
                  <a:gd name="T61" fmla="*/ 509 h 669"/>
                  <a:gd name="T62" fmla="*/ 804 w 804"/>
                  <a:gd name="T63" fmla="*/ 503 h 669"/>
                  <a:gd name="T64" fmla="*/ 803 w 804"/>
                  <a:gd name="T65" fmla="*/ 490 h 669"/>
                  <a:gd name="T66" fmla="*/ 798 w 804"/>
                  <a:gd name="T67" fmla="*/ 479 h 669"/>
                  <a:gd name="T68" fmla="*/ 789 w 804"/>
                  <a:gd name="T69" fmla="*/ 459 h 669"/>
                  <a:gd name="T70" fmla="*/ 765 w 804"/>
                  <a:gd name="T71" fmla="*/ 437 h 669"/>
                  <a:gd name="T72" fmla="*/ 741 w 804"/>
                  <a:gd name="T73" fmla="*/ 430 h 669"/>
                  <a:gd name="T74" fmla="*/ 703 w 804"/>
                  <a:gd name="T75" fmla="*/ 437 h 669"/>
                  <a:gd name="T76" fmla="*/ 670 w 804"/>
                  <a:gd name="T77" fmla="*/ 456 h 669"/>
                  <a:gd name="T78" fmla="*/ 597 w 804"/>
                  <a:gd name="T79" fmla="*/ 513 h 669"/>
                  <a:gd name="T80" fmla="*/ 571 w 804"/>
                  <a:gd name="T81" fmla="*/ 546 h 669"/>
                  <a:gd name="T82" fmla="*/ 557 w 804"/>
                  <a:gd name="T83" fmla="*/ 565 h 669"/>
                  <a:gd name="T84" fmla="*/ 529 w 804"/>
                  <a:gd name="T85" fmla="*/ 530 h 669"/>
                  <a:gd name="T86" fmla="*/ 501 w 804"/>
                  <a:gd name="T87" fmla="*/ 478 h 669"/>
                  <a:gd name="T88" fmla="*/ 471 w 804"/>
                  <a:gd name="T89" fmla="*/ 406 h 669"/>
                  <a:gd name="T90" fmla="*/ 447 w 804"/>
                  <a:gd name="T91" fmla="*/ 335 h 669"/>
                  <a:gd name="T92" fmla="*/ 438 w 804"/>
                  <a:gd name="T93" fmla="*/ 281 h 669"/>
                  <a:gd name="T94" fmla="*/ 437 w 804"/>
                  <a:gd name="T95" fmla="*/ 225 h 669"/>
                  <a:gd name="T96" fmla="*/ 439 w 804"/>
                  <a:gd name="T97" fmla="*/ 197 h 669"/>
                  <a:gd name="T98" fmla="*/ 426 w 804"/>
                  <a:gd name="T99" fmla="*/ 174 h 669"/>
                  <a:gd name="T100" fmla="*/ 388 w 804"/>
                  <a:gd name="T101" fmla="*/ 139 h 669"/>
                  <a:gd name="T102" fmla="*/ 343 w 804"/>
                  <a:gd name="T103" fmla="*/ 118 h 669"/>
                  <a:gd name="T104" fmla="*/ 328 w 804"/>
                  <a:gd name="T105" fmla="*/ 108 h 669"/>
                  <a:gd name="T106" fmla="*/ 189 w 804"/>
                  <a:gd name="T107" fmla="*/ 41 h 669"/>
                  <a:gd name="T108" fmla="*/ 135 w 804"/>
                  <a:gd name="T109" fmla="*/ 17 h 669"/>
                  <a:gd name="T110" fmla="*/ 60 w 804"/>
                  <a:gd name="T111" fmla="*/ 1 h 669"/>
                  <a:gd name="T112" fmla="*/ 26 w 804"/>
                  <a:gd name="T113" fmla="*/ 6 h 669"/>
                  <a:gd name="T114" fmla="*/ 7 w 804"/>
                  <a:gd name="T115" fmla="*/ 25 h 669"/>
                  <a:gd name="T116" fmla="*/ 0 w 804"/>
                  <a:gd name="T117" fmla="*/ 49 h 6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04"/>
                  <a:gd name="T178" fmla="*/ 0 h 669"/>
                  <a:gd name="T179" fmla="*/ 804 w 804"/>
                  <a:gd name="T180" fmla="*/ 669 h 6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04" h="669">
                    <a:moveTo>
                      <a:pt x="0" y="60"/>
                    </a:moveTo>
                    <a:lnTo>
                      <a:pt x="0" y="65"/>
                    </a:lnTo>
                    <a:lnTo>
                      <a:pt x="1" y="70"/>
                    </a:lnTo>
                    <a:lnTo>
                      <a:pt x="4" y="81"/>
                    </a:lnTo>
                    <a:lnTo>
                      <a:pt x="7" y="89"/>
                    </a:lnTo>
                    <a:lnTo>
                      <a:pt x="9" y="93"/>
                    </a:lnTo>
                    <a:lnTo>
                      <a:pt x="12" y="98"/>
                    </a:lnTo>
                    <a:lnTo>
                      <a:pt x="14" y="102"/>
                    </a:lnTo>
                    <a:lnTo>
                      <a:pt x="17" y="105"/>
                    </a:lnTo>
                    <a:lnTo>
                      <a:pt x="21" y="108"/>
                    </a:lnTo>
                    <a:lnTo>
                      <a:pt x="24" y="111"/>
                    </a:lnTo>
                    <a:lnTo>
                      <a:pt x="33" y="117"/>
                    </a:lnTo>
                    <a:lnTo>
                      <a:pt x="42" y="124"/>
                    </a:lnTo>
                    <a:lnTo>
                      <a:pt x="44" y="125"/>
                    </a:lnTo>
                    <a:lnTo>
                      <a:pt x="47" y="127"/>
                    </a:lnTo>
                    <a:lnTo>
                      <a:pt x="77" y="137"/>
                    </a:lnTo>
                    <a:lnTo>
                      <a:pt x="108" y="147"/>
                    </a:lnTo>
                    <a:lnTo>
                      <a:pt x="196" y="174"/>
                    </a:lnTo>
                    <a:lnTo>
                      <a:pt x="285" y="201"/>
                    </a:lnTo>
                    <a:lnTo>
                      <a:pt x="292" y="202"/>
                    </a:lnTo>
                    <a:lnTo>
                      <a:pt x="299" y="204"/>
                    </a:lnTo>
                    <a:lnTo>
                      <a:pt x="312" y="210"/>
                    </a:lnTo>
                    <a:lnTo>
                      <a:pt x="325" y="217"/>
                    </a:lnTo>
                    <a:lnTo>
                      <a:pt x="338" y="225"/>
                    </a:lnTo>
                    <a:lnTo>
                      <a:pt x="340" y="229"/>
                    </a:lnTo>
                    <a:lnTo>
                      <a:pt x="344" y="235"/>
                    </a:lnTo>
                    <a:lnTo>
                      <a:pt x="349" y="242"/>
                    </a:lnTo>
                    <a:lnTo>
                      <a:pt x="351" y="247"/>
                    </a:lnTo>
                    <a:lnTo>
                      <a:pt x="353" y="254"/>
                    </a:lnTo>
                    <a:lnTo>
                      <a:pt x="354" y="261"/>
                    </a:lnTo>
                    <a:lnTo>
                      <a:pt x="355" y="268"/>
                    </a:lnTo>
                    <a:lnTo>
                      <a:pt x="354" y="275"/>
                    </a:lnTo>
                    <a:lnTo>
                      <a:pt x="353" y="282"/>
                    </a:lnTo>
                    <a:lnTo>
                      <a:pt x="350" y="284"/>
                    </a:lnTo>
                    <a:lnTo>
                      <a:pt x="350" y="288"/>
                    </a:lnTo>
                    <a:lnTo>
                      <a:pt x="346" y="315"/>
                    </a:lnTo>
                    <a:lnTo>
                      <a:pt x="345" y="343"/>
                    </a:lnTo>
                    <a:lnTo>
                      <a:pt x="345" y="347"/>
                    </a:lnTo>
                    <a:lnTo>
                      <a:pt x="345" y="352"/>
                    </a:lnTo>
                    <a:lnTo>
                      <a:pt x="346" y="356"/>
                    </a:lnTo>
                    <a:lnTo>
                      <a:pt x="348" y="360"/>
                    </a:lnTo>
                    <a:lnTo>
                      <a:pt x="350" y="365"/>
                    </a:lnTo>
                    <a:lnTo>
                      <a:pt x="352" y="368"/>
                    </a:lnTo>
                    <a:lnTo>
                      <a:pt x="358" y="376"/>
                    </a:lnTo>
                    <a:lnTo>
                      <a:pt x="365" y="394"/>
                    </a:lnTo>
                    <a:lnTo>
                      <a:pt x="374" y="411"/>
                    </a:lnTo>
                    <a:lnTo>
                      <a:pt x="378" y="419"/>
                    </a:lnTo>
                    <a:lnTo>
                      <a:pt x="384" y="427"/>
                    </a:lnTo>
                    <a:lnTo>
                      <a:pt x="395" y="444"/>
                    </a:lnTo>
                    <a:lnTo>
                      <a:pt x="407" y="460"/>
                    </a:lnTo>
                    <a:lnTo>
                      <a:pt x="419" y="477"/>
                    </a:lnTo>
                    <a:lnTo>
                      <a:pt x="429" y="494"/>
                    </a:lnTo>
                    <a:lnTo>
                      <a:pt x="440" y="512"/>
                    </a:lnTo>
                    <a:lnTo>
                      <a:pt x="443" y="518"/>
                    </a:lnTo>
                    <a:lnTo>
                      <a:pt x="447" y="524"/>
                    </a:lnTo>
                    <a:lnTo>
                      <a:pt x="455" y="535"/>
                    </a:lnTo>
                    <a:lnTo>
                      <a:pt x="463" y="545"/>
                    </a:lnTo>
                    <a:lnTo>
                      <a:pt x="470" y="557"/>
                    </a:lnTo>
                    <a:lnTo>
                      <a:pt x="476" y="568"/>
                    </a:lnTo>
                    <a:lnTo>
                      <a:pt x="482" y="580"/>
                    </a:lnTo>
                    <a:lnTo>
                      <a:pt x="488" y="593"/>
                    </a:lnTo>
                    <a:lnTo>
                      <a:pt x="492" y="605"/>
                    </a:lnTo>
                    <a:lnTo>
                      <a:pt x="496" y="618"/>
                    </a:lnTo>
                    <a:lnTo>
                      <a:pt x="498" y="624"/>
                    </a:lnTo>
                    <a:lnTo>
                      <a:pt x="501" y="629"/>
                    </a:lnTo>
                    <a:lnTo>
                      <a:pt x="503" y="636"/>
                    </a:lnTo>
                    <a:lnTo>
                      <a:pt x="506" y="641"/>
                    </a:lnTo>
                    <a:lnTo>
                      <a:pt x="510" y="645"/>
                    </a:lnTo>
                    <a:lnTo>
                      <a:pt x="513" y="650"/>
                    </a:lnTo>
                    <a:lnTo>
                      <a:pt x="517" y="653"/>
                    </a:lnTo>
                    <a:lnTo>
                      <a:pt x="521" y="657"/>
                    </a:lnTo>
                    <a:lnTo>
                      <a:pt x="525" y="659"/>
                    </a:lnTo>
                    <a:lnTo>
                      <a:pt x="531" y="662"/>
                    </a:lnTo>
                    <a:lnTo>
                      <a:pt x="536" y="664"/>
                    </a:lnTo>
                    <a:lnTo>
                      <a:pt x="541" y="666"/>
                    </a:lnTo>
                    <a:lnTo>
                      <a:pt x="547" y="667"/>
                    </a:lnTo>
                    <a:lnTo>
                      <a:pt x="553" y="668"/>
                    </a:lnTo>
                    <a:lnTo>
                      <a:pt x="567" y="669"/>
                    </a:lnTo>
                    <a:lnTo>
                      <a:pt x="571" y="668"/>
                    </a:lnTo>
                    <a:lnTo>
                      <a:pt x="573" y="667"/>
                    </a:lnTo>
                    <a:lnTo>
                      <a:pt x="575" y="666"/>
                    </a:lnTo>
                    <a:lnTo>
                      <a:pt x="576" y="665"/>
                    </a:lnTo>
                    <a:lnTo>
                      <a:pt x="577" y="665"/>
                    </a:lnTo>
                    <a:lnTo>
                      <a:pt x="577" y="664"/>
                    </a:lnTo>
                    <a:lnTo>
                      <a:pt x="578" y="664"/>
                    </a:lnTo>
                    <a:lnTo>
                      <a:pt x="580" y="662"/>
                    </a:lnTo>
                    <a:lnTo>
                      <a:pt x="581" y="661"/>
                    </a:lnTo>
                    <a:lnTo>
                      <a:pt x="588" y="650"/>
                    </a:lnTo>
                    <a:lnTo>
                      <a:pt x="594" y="638"/>
                    </a:lnTo>
                    <a:lnTo>
                      <a:pt x="600" y="627"/>
                    </a:lnTo>
                    <a:lnTo>
                      <a:pt x="600" y="626"/>
                    </a:lnTo>
                    <a:lnTo>
                      <a:pt x="600" y="625"/>
                    </a:lnTo>
                    <a:lnTo>
                      <a:pt x="601" y="623"/>
                    </a:lnTo>
                    <a:lnTo>
                      <a:pt x="601" y="621"/>
                    </a:lnTo>
                    <a:lnTo>
                      <a:pt x="605" y="615"/>
                    </a:lnTo>
                    <a:lnTo>
                      <a:pt x="607" y="610"/>
                    </a:lnTo>
                    <a:lnTo>
                      <a:pt x="608" y="605"/>
                    </a:lnTo>
                    <a:lnTo>
                      <a:pt x="615" y="597"/>
                    </a:lnTo>
                    <a:lnTo>
                      <a:pt x="621" y="588"/>
                    </a:lnTo>
                    <a:lnTo>
                      <a:pt x="629" y="581"/>
                    </a:lnTo>
                    <a:lnTo>
                      <a:pt x="643" y="569"/>
                    </a:lnTo>
                    <a:lnTo>
                      <a:pt x="659" y="558"/>
                    </a:lnTo>
                    <a:lnTo>
                      <a:pt x="673" y="551"/>
                    </a:lnTo>
                    <a:lnTo>
                      <a:pt x="687" y="544"/>
                    </a:lnTo>
                    <a:lnTo>
                      <a:pt x="702" y="539"/>
                    </a:lnTo>
                    <a:lnTo>
                      <a:pt x="717" y="535"/>
                    </a:lnTo>
                    <a:lnTo>
                      <a:pt x="732" y="531"/>
                    </a:lnTo>
                    <a:lnTo>
                      <a:pt x="748" y="530"/>
                    </a:lnTo>
                    <a:lnTo>
                      <a:pt x="763" y="529"/>
                    </a:lnTo>
                    <a:lnTo>
                      <a:pt x="779" y="529"/>
                    </a:lnTo>
                    <a:lnTo>
                      <a:pt x="780" y="529"/>
                    </a:lnTo>
                    <a:lnTo>
                      <a:pt x="781" y="529"/>
                    </a:lnTo>
                    <a:lnTo>
                      <a:pt x="782" y="529"/>
                    </a:lnTo>
                    <a:lnTo>
                      <a:pt x="784" y="528"/>
                    </a:lnTo>
                    <a:lnTo>
                      <a:pt x="786" y="528"/>
                    </a:lnTo>
                    <a:lnTo>
                      <a:pt x="787" y="527"/>
                    </a:lnTo>
                    <a:lnTo>
                      <a:pt x="790" y="526"/>
                    </a:lnTo>
                    <a:lnTo>
                      <a:pt x="796" y="520"/>
                    </a:lnTo>
                    <a:lnTo>
                      <a:pt x="798" y="517"/>
                    </a:lnTo>
                    <a:lnTo>
                      <a:pt x="800" y="515"/>
                    </a:lnTo>
                    <a:lnTo>
                      <a:pt x="802" y="512"/>
                    </a:lnTo>
                    <a:lnTo>
                      <a:pt x="803" y="509"/>
                    </a:lnTo>
                    <a:lnTo>
                      <a:pt x="803" y="508"/>
                    </a:lnTo>
                    <a:lnTo>
                      <a:pt x="804" y="506"/>
                    </a:lnTo>
                    <a:lnTo>
                      <a:pt x="804" y="503"/>
                    </a:lnTo>
                    <a:lnTo>
                      <a:pt x="804" y="500"/>
                    </a:lnTo>
                    <a:lnTo>
                      <a:pt x="804" y="496"/>
                    </a:lnTo>
                    <a:lnTo>
                      <a:pt x="804" y="493"/>
                    </a:lnTo>
                    <a:lnTo>
                      <a:pt x="803" y="490"/>
                    </a:lnTo>
                    <a:lnTo>
                      <a:pt x="802" y="486"/>
                    </a:lnTo>
                    <a:lnTo>
                      <a:pt x="800" y="482"/>
                    </a:lnTo>
                    <a:lnTo>
                      <a:pt x="799" y="480"/>
                    </a:lnTo>
                    <a:lnTo>
                      <a:pt x="798" y="479"/>
                    </a:lnTo>
                    <a:lnTo>
                      <a:pt x="797" y="475"/>
                    </a:lnTo>
                    <a:lnTo>
                      <a:pt x="795" y="471"/>
                    </a:lnTo>
                    <a:lnTo>
                      <a:pt x="793" y="466"/>
                    </a:lnTo>
                    <a:lnTo>
                      <a:pt x="789" y="459"/>
                    </a:lnTo>
                    <a:lnTo>
                      <a:pt x="783" y="452"/>
                    </a:lnTo>
                    <a:lnTo>
                      <a:pt x="778" y="447"/>
                    </a:lnTo>
                    <a:lnTo>
                      <a:pt x="772" y="442"/>
                    </a:lnTo>
                    <a:lnTo>
                      <a:pt x="765" y="437"/>
                    </a:lnTo>
                    <a:lnTo>
                      <a:pt x="757" y="433"/>
                    </a:lnTo>
                    <a:lnTo>
                      <a:pt x="749" y="430"/>
                    </a:lnTo>
                    <a:lnTo>
                      <a:pt x="745" y="430"/>
                    </a:lnTo>
                    <a:lnTo>
                      <a:pt x="741" y="430"/>
                    </a:lnTo>
                    <a:lnTo>
                      <a:pt x="731" y="430"/>
                    </a:lnTo>
                    <a:lnTo>
                      <a:pt x="721" y="431"/>
                    </a:lnTo>
                    <a:lnTo>
                      <a:pt x="712" y="433"/>
                    </a:lnTo>
                    <a:lnTo>
                      <a:pt x="703" y="437"/>
                    </a:lnTo>
                    <a:lnTo>
                      <a:pt x="694" y="440"/>
                    </a:lnTo>
                    <a:lnTo>
                      <a:pt x="685" y="444"/>
                    </a:lnTo>
                    <a:lnTo>
                      <a:pt x="678" y="450"/>
                    </a:lnTo>
                    <a:lnTo>
                      <a:pt x="670" y="456"/>
                    </a:lnTo>
                    <a:lnTo>
                      <a:pt x="642" y="478"/>
                    </a:lnTo>
                    <a:lnTo>
                      <a:pt x="614" y="499"/>
                    </a:lnTo>
                    <a:lnTo>
                      <a:pt x="605" y="506"/>
                    </a:lnTo>
                    <a:lnTo>
                      <a:pt x="597" y="513"/>
                    </a:lnTo>
                    <a:lnTo>
                      <a:pt x="589" y="521"/>
                    </a:lnTo>
                    <a:lnTo>
                      <a:pt x="583" y="529"/>
                    </a:lnTo>
                    <a:lnTo>
                      <a:pt x="576" y="537"/>
                    </a:lnTo>
                    <a:lnTo>
                      <a:pt x="571" y="546"/>
                    </a:lnTo>
                    <a:lnTo>
                      <a:pt x="566" y="556"/>
                    </a:lnTo>
                    <a:lnTo>
                      <a:pt x="560" y="565"/>
                    </a:lnTo>
                    <a:lnTo>
                      <a:pt x="557" y="565"/>
                    </a:lnTo>
                    <a:lnTo>
                      <a:pt x="556" y="565"/>
                    </a:lnTo>
                    <a:lnTo>
                      <a:pt x="546" y="554"/>
                    </a:lnTo>
                    <a:lnTo>
                      <a:pt x="538" y="542"/>
                    </a:lnTo>
                    <a:lnTo>
                      <a:pt x="529" y="530"/>
                    </a:lnTo>
                    <a:lnTo>
                      <a:pt x="521" y="517"/>
                    </a:lnTo>
                    <a:lnTo>
                      <a:pt x="513" y="504"/>
                    </a:lnTo>
                    <a:lnTo>
                      <a:pt x="507" y="492"/>
                    </a:lnTo>
                    <a:lnTo>
                      <a:pt x="501" y="478"/>
                    </a:lnTo>
                    <a:lnTo>
                      <a:pt x="496" y="465"/>
                    </a:lnTo>
                    <a:lnTo>
                      <a:pt x="489" y="446"/>
                    </a:lnTo>
                    <a:lnTo>
                      <a:pt x="481" y="430"/>
                    </a:lnTo>
                    <a:lnTo>
                      <a:pt x="471" y="406"/>
                    </a:lnTo>
                    <a:lnTo>
                      <a:pt x="466" y="394"/>
                    </a:lnTo>
                    <a:lnTo>
                      <a:pt x="461" y="382"/>
                    </a:lnTo>
                    <a:lnTo>
                      <a:pt x="454" y="359"/>
                    </a:lnTo>
                    <a:lnTo>
                      <a:pt x="447" y="335"/>
                    </a:lnTo>
                    <a:lnTo>
                      <a:pt x="446" y="329"/>
                    </a:lnTo>
                    <a:lnTo>
                      <a:pt x="445" y="324"/>
                    </a:lnTo>
                    <a:lnTo>
                      <a:pt x="440" y="302"/>
                    </a:lnTo>
                    <a:lnTo>
                      <a:pt x="438" y="281"/>
                    </a:lnTo>
                    <a:lnTo>
                      <a:pt x="436" y="258"/>
                    </a:lnTo>
                    <a:lnTo>
                      <a:pt x="436" y="236"/>
                    </a:lnTo>
                    <a:lnTo>
                      <a:pt x="436" y="231"/>
                    </a:lnTo>
                    <a:lnTo>
                      <a:pt x="437" y="225"/>
                    </a:lnTo>
                    <a:lnTo>
                      <a:pt x="439" y="217"/>
                    </a:lnTo>
                    <a:lnTo>
                      <a:pt x="440" y="210"/>
                    </a:lnTo>
                    <a:lnTo>
                      <a:pt x="439" y="203"/>
                    </a:lnTo>
                    <a:lnTo>
                      <a:pt x="439" y="197"/>
                    </a:lnTo>
                    <a:lnTo>
                      <a:pt x="436" y="190"/>
                    </a:lnTo>
                    <a:lnTo>
                      <a:pt x="433" y="184"/>
                    </a:lnTo>
                    <a:lnTo>
                      <a:pt x="430" y="179"/>
                    </a:lnTo>
                    <a:lnTo>
                      <a:pt x="426" y="174"/>
                    </a:lnTo>
                    <a:lnTo>
                      <a:pt x="418" y="164"/>
                    </a:lnTo>
                    <a:lnTo>
                      <a:pt x="408" y="155"/>
                    </a:lnTo>
                    <a:lnTo>
                      <a:pt x="399" y="147"/>
                    </a:lnTo>
                    <a:lnTo>
                      <a:pt x="388" y="139"/>
                    </a:lnTo>
                    <a:lnTo>
                      <a:pt x="378" y="133"/>
                    </a:lnTo>
                    <a:lnTo>
                      <a:pt x="366" y="127"/>
                    </a:lnTo>
                    <a:lnTo>
                      <a:pt x="355" y="122"/>
                    </a:lnTo>
                    <a:lnTo>
                      <a:pt x="343" y="118"/>
                    </a:lnTo>
                    <a:lnTo>
                      <a:pt x="339" y="115"/>
                    </a:lnTo>
                    <a:lnTo>
                      <a:pt x="336" y="112"/>
                    </a:lnTo>
                    <a:lnTo>
                      <a:pt x="331" y="110"/>
                    </a:lnTo>
                    <a:lnTo>
                      <a:pt x="328" y="108"/>
                    </a:lnTo>
                    <a:lnTo>
                      <a:pt x="292" y="92"/>
                    </a:lnTo>
                    <a:lnTo>
                      <a:pt x="258" y="76"/>
                    </a:lnTo>
                    <a:lnTo>
                      <a:pt x="223" y="59"/>
                    </a:lnTo>
                    <a:lnTo>
                      <a:pt x="189" y="41"/>
                    </a:lnTo>
                    <a:lnTo>
                      <a:pt x="172" y="32"/>
                    </a:lnTo>
                    <a:lnTo>
                      <a:pt x="154" y="24"/>
                    </a:lnTo>
                    <a:lnTo>
                      <a:pt x="144" y="20"/>
                    </a:lnTo>
                    <a:lnTo>
                      <a:pt x="135" y="17"/>
                    </a:lnTo>
                    <a:lnTo>
                      <a:pt x="117" y="11"/>
                    </a:lnTo>
                    <a:lnTo>
                      <a:pt x="98" y="7"/>
                    </a:lnTo>
                    <a:lnTo>
                      <a:pt x="79" y="3"/>
                    </a:lnTo>
                    <a:lnTo>
                      <a:pt x="60" y="1"/>
                    </a:lnTo>
                    <a:lnTo>
                      <a:pt x="50" y="0"/>
                    </a:lnTo>
                    <a:lnTo>
                      <a:pt x="41" y="0"/>
                    </a:lnTo>
                    <a:lnTo>
                      <a:pt x="30" y="4"/>
                    </a:lnTo>
                    <a:lnTo>
                      <a:pt x="26" y="6"/>
                    </a:lnTo>
                    <a:lnTo>
                      <a:pt x="21" y="9"/>
                    </a:lnTo>
                    <a:lnTo>
                      <a:pt x="14" y="15"/>
                    </a:lnTo>
                    <a:lnTo>
                      <a:pt x="9" y="22"/>
                    </a:lnTo>
                    <a:lnTo>
                      <a:pt x="7" y="25"/>
                    </a:lnTo>
                    <a:lnTo>
                      <a:pt x="5" y="30"/>
                    </a:lnTo>
                    <a:lnTo>
                      <a:pt x="3" y="34"/>
                    </a:lnTo>
                    <a:lnTo>
                      <a:pt x="2" y="39"/>
                    </a:lnTo>
                    <a:lnTo>
                      <a:pt x="0" y="49"/>
                    </a:lnTo>
                    <a:lnTo>
                      <a:pt x="0" y="54"/>
                    </a:lnTo>
                    <a:lnTo>
                      <a:pt x="0" y="6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2845" name="Freeform 19"/>
              <p:cNvSpPr>
                <a:spLocks noChangeAspect="1"/>
              </p:cNvSpPr>
              <p:nvPr/>
            </p:nvSpPr>
            <p:spPr bwMode="auto">
              <a:xfrm>
                <a:off x="1471" y="3026"/>
                <a:ext cx="788" cy="432"/>
              </a:xfrm>
              <a:custGeom>
                <a:avLst/>
                <a:gdLst>
                  <a:gd name="T0" fmla="*/ 787 w 788"/>
                  <a:gd name="T1" fmla="*/ 82 h 432"/>
                  <a:gd name="T2" fmla="*/ 777 w 788"/>
                  <a:gd name="T3" fmla="*/ 48 h 432"/>
                  <a:gd name="T4" fmla="*/ 750 w 788"/>
                  <a:gd name="T5" fmla="*/ 26 h 432"/>
                  <a:gd name="T6" fmla="*/ 714 w 788"/>
                  <a:gd name="T7" fmla="*/ 22 h 432"/>
                  <a:gd name="T8" fmla="*/ 691 w 788"/>
                  <a:gd name="T9" fmla="*/ 34 h 432"/>
                  <a:gd name="T10" fmla="*/ 634 w 788"/>
                  <a:gd name="T11" fmla="*/ 105 h 432"/>
                  <a:gd name="T12" fmla="*/ 566 w 788"/>
                  <a:gd name="T13" fmla="*/ 213 h 432"/>
                  <a:gd name="T14" fmla="*/ 530 w 788"/>
                  <a:gd name="T15" fmla="*/ 286 h 432"/>
                  <a:gd name="T16" fmla="*/ 510 w 788"/>
                  <a:gd name="T17" fmla="*/ 314 h 432"/>
                  <a:gd name="T18" fmla="*/ 478 w 788"/>
                  <a:gd name="T19" fmla="*/ 331 h 432"/>
                  <a:gd name="T20" fmla="*/ 431 w 788"/>
                  <a:gd name="T21" fmla="*/ 280 h 432"/>
                  <a:gd name="T22" fmla="*/ 371 w 788"/>
                  <a:gd name="T23" fmla="*/ 226 h 432"/>
                  <a:gd name="T24" fmla="*/ 300 w 788"/>
                  <a:gd name="T25" fmla="*/ 178 h 432"/>
                  <a:gd name="T26" fmla="*/ 257 w 788"/>
                  <a:gd name="T27" fmla="*/ 144 h 432"/>
                  <a:gd name="T28" fmla="*/ 228 w 788"/>
                  <a:gd name="T29" fmla="*/ 94 h 432"/>
                  <a:gd name="T30" fmla="*/ 198 w 788"/>
                  <a:gd name="T31" fmla="*/ 21 h 432"/>
                  <a:gd name="T32" fmla="*/ 184 w 788"/>
                  <a:gd name="T33" fmla="*/ 6 h 432"/>
                  <a:gd name="T34" fmla="*/ 155 w 788"/>
                  <a:gd name="T35" fmla="*/ 0 h 432"/>
                  <a:gd name="T36" fmla="*/ 123 w 788"/>
                  <a:gd name="T37" fmla="*/ 22 h 432"/>
                  <a:gd name="T38" fmla="*/ 120 w 788"/>
                  <a:gd name="T39" fmla="*/ 57 h 432"/>
                  <a:gd name="T40" fmla="*/ 118 w 788"/>
                  <a:gd name="T41" fmla="*/ 89 h 432"/>
                  <a:gd name="T42" fmla="*/ 106 w 788"/>
                  <a:gd name="T43" fmla="*/ 127 h 432"/>
                  <a:gd name="T44" fmla="*/ 95 w 788"/>
                  <a:gd name="T45" fmla="*/ 146 h 432"/>
                  <a:gd name="T46" fmla="*/ 80 w 788"/>
                  <a:gd name="T47" fmla="*/ 162 h 432"/>
                  <a:gd name="T48" fmla="*/ 25 w 788"/>
                  <a:gd name="T49" fmla="*/ 219 h 432"/>
                  <a:gd name="T50" fmla="*/ 0 w 788"/>
                  <a:gd name="T51" fmla="*/ 266 h 432"/>
                  <a:gd name="T52" fmla="*/ 3 w 788"/>
                  <a:gd name="T53" fmla="*/ 287 h 432"/>
                  <a:gd name="T54" fmla="*/ 32 w 788"/>
                  <a:gd name="T55" fmla="*/ 300 h 432"/>
                  <a:gd name="T56" fmla="*/ 50 w 788"/>
                  <a:gd name="T57" fmla="*/ 295 h 432"/>
                  <a:gd name="T58" fmla="*/ 74 w 788"/>
                  <a:gd name="T59" fmla="*/ 283 h 432"/>
                  <a:gd name="T60" fmla="*/ 91 w 788"/>
                  <a:gd name="T61" fmla="*/ 269 h 432"/>
                  <a:gd name="T62" fmla="*/ 97 w 788"/>
                  <a:gd name="T63" fmla="*/ 264 h 432"/>
                  <a:gd name="T64" fmla="*/ 118 w 788"/>
                  <a:gd name="T65" fmla="*/ 237 h 432"/>
                  <a:gd name="T66" fmla="*/ 130 w 788"/>
                  <a:gd name="T67" fmla="*/ 211 h 432"/>
                  <a:gd name="T68" fmla="*/ 140 w 788"/>
                  <a:gd name="T69" fmla="*/ 169 h 432"/>
                  <a:gd name="T70" fmla="*/ 150 w 788"/>
                  <a:gd name="T71" fmla="*/ 131 h 432"/>
                  <a:gd name="T72" fmla="*/ 172 w 788"/>
                  <a:gd name="T73" fmla="*/ 116 h 432"/>
                  <a:gd name="T74" fmla="*/ 190 w 788"/>
                  <a:gd name="T75" fmla="*/ 130 h 432"/>
                  <a:gd name="T76" fmla="*/ 207 w 788"/>
                  <a:gd name="T77" fmla="*/ 158 h 432"/>
                  <a:gd name="T78" fmla="*/ 250 w 788"/>
                  <a:gd name="T79" fmla="*/ 223 h 432"/>
                  <a:gd name="T80" fmla="*/ 373 w 788"/>
                  <a:gd name="T81" fmla="*/ 329 h 432"/>
                  <a:gd name="T82" fmla="*/ 433 w 788"/>
                  <a:gd name="T83" fmla="*/ 377 h 432"/>
                  <a:gd name="T84" fmla="*/ 454 w 788"/>
                  <a:gd name="T85" fmla="*/ 413 h 432"/>
                  <a:gd name="T86" fmla="*/ 496 w 788"/>
                  <a:gd name="T87" fmla="*/ 432 h 432"/>
                  <a:gd name="T88" fmla="*/ 517 w 788"/>
                  <a:gd name="T89" fmla="*/ 427 h 432"/>
                  <a:gd name="T90" fmla="*/ 561 w 788"/>
                  <a:gd name="T91" fmla="*/ 399 h 432"/>
                  <a:gd name="T92" fmla="*/ 577 w 788"/>
                  <a:gd name="T93" fmla="*/ 384 h 432"/>
                  <a:gd name="T94" fmla="*/ 646 w 788"/>
                  <a:gd name="T95" fmla="*/ 310 h 432"/>
                  <a:gd name="T96" fmla="*/ 693 w 788"/>
                  <a:gd name="T97" fmla="*/ 253 h 432"/>
                  <a:gd name="T98" fmla="*/ 714 w 788"/>
                  <a:gd name="T99" fmla="*/ 225 h 432"/>
                  <a:gd name="T100" fmla="*/ 753 w 788"/>
                  <a:gd name="T101" fmla="*/ 165 h 432"/>
                  <a:gd name="T102" fmla="*/ 782 w 788"/>
                  <a:gd name="T103" fmla="*/ 106 h 4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88"/>
                  <a:gd name="T157" fmla="*/ 0 h 432"/>
                  <a:gd name="T158" fmla="*/ 788 w 788"/>
                  <a:gd name="T159" fmla="*/ 432 h 4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88" h="432">
                    <a:moveTo>
                      <a:pt x="782" y="106"/>
                    </a:moveTo>
                    <a:lnTo>
                      <a:pt x="784" y="98"/>
                    </a:lnTo>
                    <a:lnTo>
                      <a:pt x="786" y="91"/>
                    </a:lnTo>
                    <a:lnTo>
                      <a:pt x="786" y="87"/>
                    </a:lnTo>
                    <a:lnTo>
                      <a:pt x="787" y="82"/>
                    </a:lnTo>
                    <a:lnTo>
                      <a:pt x="788" y="75"/>
                    </a:lnTo>
                    <a:lnTo>
                      <a:pt x="785" y="64"/>
                    </a:lnTo>
                    <a:lnTo>
                      <a:pt x="784" y="60"/>
                    </a:lnTo>
                    <a:lnTo>
                      <a:pt x="782" y="55"/>
                    </a:lnTo>
                    <a:lnTo>
                      <a:pt x="777" y="48"/>
                    </a:lnTo>
                    <a:lnTo>
                      <a:pt x="770" y="39"/>
                    </a:lnTo>
                    <a:lnTo>
                      <a:pt x="766" y="35"/>
                    </a:lnTo>
                    <a:lnTo>
                      <a:pt x="763" y="33"/>
                    </a:lnTo>
                    <a:lnTo>
                      <a:pt x="755" y="27"/>
                    </a:lnTo>
                    <a:lnTo>
                      <a:pt x="750" y="26"/>
                    </a:lnTo>
                    <a:lnTo>
                      <a:pt x="747" y="24"/>
                    </a:lnTo>
                    <a:lnTo>
                      <a:pt x="738" y="21"/>
                    </a:lnTo>
                    <a:lnTo>
                      <a:pt x="728" y="21"/>
                    </a:lnTo>
                    <a:lnTo>
                      <a:pt x="719" y="21"/>
                    </a:lnTo>
                    <a:lnTo>
                      <a:pt x="714" y="22"/>
                    </a:lnTo>
                    <a:lnTo>
                      <a:pt x="708" y="24"/>
                    </a:lnTo>
                    <a:lnTo>
                      <a:pt x="703" y="25"/>
                    </a:lnTo>
                    <a:lnTo>
                      <a:pt x="699" y="27"/>
                    </a:lnTo>
                    <a:lnTo>
                      <a:pt x="694" y="31"/>
                    </a:lnTo>
                    <a:lnTo>
                      <a:pt x="691" y="34"/>
                    </a:lnTo>
                    <a:lnTo>
                      <a:pt x="679" y="48"/>
                    </a:lnTo>
                    <a:lnTo>
                      <a:pt x="667" y="62"/>
                    </a:lnTo>
                    <a:lnTo>
                      <a:pt x="656" y="76"/>
                    </a:lnTo>
                    <a:lnTo>
                      <a:pt x="644" y="90"/>
                    </a:lnTo>
                    <a:lnTo>
                      <a:pt x="634" y="105"/>
                    </a:lnTo>
                    <a:lnTo>
                      <a:pt x="623" y="120"/>
                    </a:lnTo>
                    <a:lnTo>
                      <a:pt x="603" y="150"/>
                    </a:lnTo>
                    <a:lnTo>
                      <a:pt x="583" y="182"/>
                    </a:lnTo>
                    <a:lnTo>
                      <a:pt x="573" y="198"/>
                    </a:lnTo>
                    <a:lnTo>
                      <a:pt x="566" y="213"/>
                    </a:lnTo>
                    <a:lnTo>
                      <a:pt x="558" y="232"/>
                    </a:lnTo>
                    <a:lnTo>
                      <a:pt x="549" y="250"/>
                    </a:lnTo>
                    <a:lnTo>
                      <a:pt x="544" y="259"/>
                    </a:lnTo>
                    <a:lnTo>
                      <a:pt x="539" y="267"/>
                    </a:lnTo>
                    <a:lnTo>
                      <a:pt x="530" y="286"/>
                    </a:lnTo>
                    <a:lnTo>
                      <a:pt x="525" y="293"/>
                    </a:lnTo>
                    <a:lnTo>
                      <a:pt x="523" y="296"/>
                    </a:lnTo>
                    <a:lnTo>
                      <a:pt x="521" y="300"/>
                    </a:lnTo>
                    <a:lnTo>
                      <a:pt x="516" y="307"/>
                    </a:lnTo>
                    <a:lnTo>
                      <a:pt x="510" y="314"/>
                    </a:lnTo>
                    <a:lnTo>
                      <a:pt x="504" y="320"/>
                    </a:lnTo>
                    <a:lnTo>
                      <a:pt x="499" y="327"/>
                    </a:lnTo>
                    <a:lnTo>
                      <a:pt x="493" y="333"/>
                    </a:lnTo>
                    <a:lnTo>
                      <a:pt x="486" y="339"/>
                    </a:lnTo>
                    <a:lnTo>
                      <a:pt x="478" y="331"/>
                    </a:lnTo>
                    <a:lnTo>
                      <a:pt x="470" y="324"/>
                    </a:lnTo>
                    <a:lnTo>
                      <a:pt x="455" y="309"/>
                    </a:lnTo>
                    <a:lnTo>
                      <a:pt x="448" y="301"/>
                    </a:lnTo>
                    <a:lnTo>
                      <a:pt x="441" y="292"/>
                    </a:lnTo>
                    <a:lnTo>
                      <a:pt x="431" y="280"/>
                    </a:lnTo>
                    <a:lnTo>
                      <a:pt x="419" y="267"/>
                    </a:lnTo>
                    <a:lnTo>
                      <a:pt x="408" y="256"/>
                    </a:lnTo>
                    <a:lnTo>
                      <a:pt x="397" y="246"/>
                    </a:lnTo>
                    <a:lnTo>
                      <a:pt x="383" y="235"/>
                    </a:lnTo>
                    <a:lnTo>
                      <a:pt x="371" y="226"/>
                    </a:lnTo>
                    <a:lnTo>
                      <a:pt x="358" y="216"/>
                    </a:lnTo>
                    <a:lnTo>
                      <a:pt x="344" y="208"/>
                    </a:lnTo>
                    <a:lnTo>
                      <a:pt x="328" y="198"/>
                    </a:lnTo>
                    <a:lnTo>
                      <a:pt x="313" y="188"/>
                    </a:lnTo>
                    <a:lnTo>
                      <a:pt x="300" y="178"/>
                    </a:lnTo>
                    <a:lnTo>
                      <a:pt x="288" y="170"/>
                    </a:lnTo>
                    <a:lnTo>
                      <a:pt x="276" y="160"/>
                    </a:lnTo>
                    <a:lnTo>
                      <a:pt x="264" y="151"/>
                    </a:lnTo>
                    <a:lnTo>
                      <a:pt x="260" y="147"/>
                    </a:lnTo>
                    <a:lnTo>
                      <a:pt x="257" y="144"/>
                    </a:lnTo>
                    <a:lnTo>
                      <a:pt x="254" y="139"/>
                    </a:lnTo>
                    <a:lnTo>
                      <a:pt x="251" y="136"/>
                    </a:lnTo>
                    <a:lnTo>
                      <a:pt x="243" y="122"/>
                    </a:lnTo>
                    <a:lnTo>
                      <a:pt x="235" y="108"/>
                    </a:lnTo>
                    <a:lnTo>
                      <a:pt x="228" y="94"/>
                    </a:lnTo>
                    <a:lnTo>
                      <a:pt x="221" y="80"/>
                    </a:lnTo>
                    <a:lnTo>
                      <a:pt x="215" y="65"/>
                    </a:lnTo>
                    <a:lnTo>
                      <a:pt x="208" y="51"/>
                    </a:lnTo>
                    <a:lnTo>
                      <a:pt x="203" y="36"/>
                    </a:lnTo>
                    <a:lnTo>
                      <a:pt x="198" y="21"/>
                    </a:lnTo>
                    <a:lnTo>
                      <a:pt x="196" y="17"/>
                    </a:lnTo>
                    <a:lnTo>
                      <a:pt x="193" y="14"/>
                    </a:lnTo>
                    <a:lnTo>
                      <a:pt x="190" y="10"/>
                    </a:lnTo>
                    <a:lnTo>
                      <a:pt x="187" y="7"/>
                    </a:lnTo>
                    <a:lnTo>
                      <a:pt x="184" y="6"/>
                    </a:lnTo>
                    <a:lnTo>
                      <a:pt x="180" y="4"/>
                    </a:lnTo>
                    <a:lnTo>
                      <a:pt x="176" y="2"/>
                    </a:lnTo>
                    <a:lnTo>
                      <a:pt x="172" y="1"/>
                    </a:lnTo>
                    <a:lnTo>
                      <a:pt x="163" y="0"/>
                    </a:lnTo>
                    <a:lnTo>
                      <a:pt x="155" y="0"/>
                    </a:lnTo>
                    <a:lnTo>
                      <a:pt x="148" y="2"/>
                    </a:lnTo>
                    <a:lnTo>
                      <a:pt x="141" y="5"/>
                    </a:lnTo>
                    <a:lnTo>
                      <a:pt x="135" y="9"/>
                    </a:lnTo>
                    <a:lnTo>
                      <a:pt x="128" y="15"/>
                    </a:lnTo>
                    <a:lnTo>
                      <a:pt x="123" y="22"/>
                    </a:lnTo>
                    <a:lnTo>
                      <a:pt x="120" y="26"/>
                    </a:lnTo>
                    <a:lnTo>
                      <a:pt x="118" y="30"/>
                    </a:lnTo>
                    <a:lnTo>
                      <a:pt x="116" y="39"/>
                    </a:lnTo>
                    <a:lnTo>
                      <a:pt x="118" y="48"/>
                    </a:lnTo>
                    <a:lnTo>
                      <a:pt x="120" y="57"/>
                    </a:lnTo>
                    <a:lnTo>
                      <a:pt x="121" y="68"/>
                    </a:lnTo>
                    <a:lnTo>
                      <a:pt x="121" y="77"/>
                    </a:lnTo>
                    <a:lnTo>
                      <a:pt x="120" y="83"/>
                    </a:lnTo>
                    <a:lnTo>
                      <a:pt x="119" y="86"/>
                    </a:lnTo>
                    <a:lnTo>
                      <a:pt x="118" y="89"/>
                    </a:lnTo>
                    <a:lnTo>
                      <a:pt x="116" y="96"/>
                    </a:lnTo>
                    <a:lnTo>
                      <a:pt x="116" y="103"/>
                    </a:lnTo>
                    <a:lnTo>
                      <a:pt x="113" y="109"/>
                    </a:lnTo>
                    <a:lnTo>
                      <a:pt x="111" y="115"/>
                    </a:lnTo>
                    <a:lnTo>
                      <a:pt x="106" y="127"/>
                    </a:lnTo>
                    <a:lnTo>
                      <a:pt x="103" y="131"/>
                    </a:lnTo>
                    <a:lnTo>
                      <a:pt x="101" y="137"/>
                    </a:lnTo>
                    <a:lnTo>
                      <a:pt x="99" y="138"/>
                    </a:lnTo>
                    <a:lnTo>
                      <a:pt x="97" y="141"/>
                    </a:lnTo>
                    <a:lnTo>
                      <a:pt x="95" y="146"/>
                    </a:lnTo>
                    <a:lnTo>
                      <a:pt x="90" y="150"/>
                    </a:lnTo>
                    <a:lnTo>
                      <a:pt x="87" y="154"/>
                    </a:lnTo>
                    <a:lnTo>
                      <a:pt x="85" y="156"/>
                    </a:lnTo>
                    <a:lnTo>
                      <a:pt x="83" y="158"/>
                    </a:lnTo>
                    <a:lnTo>
                      <a:pt x="80" y="162"/>
                    </a:lnTo>
                    <a:lnTo>
                      <a:pt x="64" y="177"/>
                    </a:lnTo>
                    <a:lnTo>
                      <a:pt x="49" y="192"/>
                    </a:lnTo>
                    <a:lnTo>
                      <a:pt x="38" y="204"/>
                    </a:lnTo>
                    <a:lnTo>
                      <a:pt x="32" y="210"/>
                    </a:lnTo>
                    <a:lnTo>
                      <a:pt x="25" y="219"/>
                    </a:lnTo>
                    <a:lnTo>
                      <a:pt x="18" y="228"/>
                    </a:lnTo>
                    <a:lnTo>
                      <a:pt x="11" y="241"/>
                    </a:lnTo>
                    <a:lnTo>
                      <a:pt x="4" y="254"/>
                    </a:lnTo>
                    <a:lnTo>
                      <a:pt x="2" y="260"/>
                    </a:lnTo>
                    <a:lnTo>
                      <a:pt x="0" y="266"/>
                    </a:lnTo>
                    <a:lnTo>
                      <a:pt x="0" y="267"/>
                    </a:lnTo>
                    <a:lnTo>
                      <a:pt x="0" y="271"/>
                    </a:lnTo>
                    <a:lnTo>
                      <a:pt x="0" y="276"/>
                    </a:lnTo>
                    <a:lnTo>
                      <a:pt x="1" y="281"/>
                    </a:lnTo>
                    <a:lnTo>
                      <a:pt x="3" y="287"/>
                    </a:lnTo>
                    <a:lnTo>
                      <a:pt x="5" y="291"/>
                    </a:lnTo>
                    <a:lnTo>
                      <a:pt x="9" y="297"/>
                    </a:lnTo>
                    <a:lnTo>
                      <a:pt x="18" y="299"/>
                    </a:lnTo>
                    <a:lnTo>
                      <a:pt x="28" y="300"/>
                    </a:lnTo>
                    <a:lnTo>
                      <a:pt x="32" y="300"/>
                    </a:lnTo>
                    <a:lnTo>
                      <a:pt x="37" y="300"/>
                    </a:lnTo>
                    <a:lnTo>
                      <a:pt x="42" y="299"/>
                    </a:lnTo>
                    <a:lnTo>
                      <a:pt x="47" y="297"/>
                    </a:lnTo>
                    <a:lnTo>
                      <a:pt x="48" y="296"/>
                    </a:lnTo>
                    <a:lnTo>
                      <a:pt x="50" y="295"/>
                    </a:lnTo>
                    <a:lnTo>
                      <a:pt x="53" y="294"/>
                    </a:lnTo>
                    <a:lnTo>
                      <a:pt x="60" y="291"/>
                    </a:lnTo>
                    <a:lnTo>
                      <a:pt x="67" y="288"/>
                    </a:lnTo>
                    <a:lnTo>
                      <a:pt x="70" y="285"/>
                    </a:lnTo>
                    <a:lnTo>
                      <a:pt x="74" y="283"/>
                    </a:lnTo>
                    <a:lnTo>
                      <a:pt x="76" y="281"/>
                    </a:lnTo>
                    <a:lnTo>
                      <a:pt x="80" y="279"/>
                    </a:lnTo>
                    <a:lnTo>
                      <a:pt x="82" y="276"/>
                    </a:lnTo>
                    <a:lnTo>
                      <a:pt x="85" y="274"/>
                    </a:lnTo>
                    <a:lnTo>
                      <a:pt x="91" y="269"/>
                    </a:lnTo>
                    <a:lnTo>
                      <a:pt x="94" y="267"/>
                    </a:lnTo>
                    <a:lnTo>
                      <a:pt x="95" y="266"/>
                    </a:lnTo>
                    <a:lnTo>
                      <a:pt x="95" y="265"/>
                    </a:lnTo>
                    <a:lnTo>
                      <a:pt x="96" y="264"/>
                    </a:lnTo>
                    <a:lnTo>
                      <a:pt x="97" y="264"/>
                    </a:lnTo>
                    <a:lnTo>
                      <a:pt x="104" y="255"/>
                    </a:lnTo>
                    <a:lnTo>
                      <a:pt x="113" y="247"/>
                    </a:lnTo>
                    <a:lnTo>
                      <a:pt x="117" y="240"/>
                    </a:lnTo>
                    <a:lnTo>
                      <a:pt x="118" y="237"/>
                    </a:lnTo>
                    <a:lnTo>
                      <a:pt x="118" y="236"/>
                    </a:lnTo>
                    <a:lnTo>
                      <a:pt x="119" y="235"/>
                    </a:lnTo>
                    <a:lnTo>
                      <a:pt x="122" y="232"/>
                    </a:lnTo>
                    <a:lnTo>
                      <a:pt x="130" y="211"/>
                    </a:lnTo>
                    <a:lnTo>
                      <a:pt x="133" y="199"/>
                    </a:lnTo>
                    <a:lnTo>
                      <a:pt x="135" y="194"/>
                    </a:lnTo>
                    <a:lnTo>
                      <a:pt x="137" y="189"/>
                    </a:lnTo>
                    <a:lnTo>
                      <a:pt x="139" y="178"/>
                    </a:lnTo>
                    <a:lnTo>
                      <a:pt x="140" y="169"/>
                    </a:lnTo>
                    <a:lnTo>
                      <a:pt x="141" y="161"/>
                    </a:lnTo>
                    <a:lnTo>
                      <a:pt x="142" y="153"/>
                    </a:lnTo>
                    <a:lnTo>
                      <a:pt x="144" y="145"/>
                    </a:lnTo>
                    <a:lnTo>
                      <a:pt x="146" y="138"/>
                    </a:lnTo>
                    <a:lnTo>
                      <a:pt x="150" y="131"/>
                    </a:lnTo>
                    <a:lnTo>
                      <a:pt x="153" y="125"/>
                    </a:lnTo>
                    <a:lnTo>
                      <a:pt x="158" y="119"/>
                    </a:lnTo>
                    <a:lnTo>
                      <a:pt x="163" y="113"/>
                    </a:lnTo>
                    <a:lnTo>
                      <a:pt x="168" y="114"/>
                    </a:lnTo>
                    <a:lnTo>
                      <a:pt x="172" y="116"/>
                    </a:lnTo>
                    <a:lnTo>
                      <a:pt x="177" y="117"/>
                    </a:lnTo>
                    <a:lnTo>
                      <a:pt x="180" y="120"/>
                    </a:lnTo>
                    <a:lnTo>
                      <a:pt x="184" y="123"/>
                    </a:lnTo>
                    <a:lnTo>
                      <a:pt x="187" y="126"/>
                    </a:lnTo>
                    <a:lnTo>
                      <a:pt x="190" y="130"/>
                    </a:lnTo>
                    <a:lnTo>
                      <a:pt x="193" y="135"/>
                    </a:lnTo>
                    <a:lnTo>
                      <a:pt x="196" y="141"/>
                    </a:lnTo>
                    <a:lnTo>
                      <a:pt x="200" y="147"/>
                    </a:lnTo>
                    <a:lnTo>
                      <a:pt x="203" y="152"/>
                    </a:lnTo>
                    <a:lnTo>
                      <a:pt x="207" y="158"/>
                    </a:lnTo>
                    <a:lnTo>
                      <a:pt x="215" y="174"/>
                    </a:lnTo>
                    <a:lnTo>
                      <a:pt x="225" y="190"/>
                    </a:lnTo>
                    <a:lnTo>
                      <a:pt x="235" y="204"/>
                    </a:lnTo>
                    <a:lnTo>
                      <a:pt x="245" y="217"/>
                    </a:lnTo>
                    <a:lnTo>
                      <a:pt x="250" y="223"/>
                    </a:lnTo>
                    <a:lnTo>
                      <a:pt x="257" y="230"/>
                    </a:lnTo>
                    <a:lnTo>
                      <a:pt x="270" y="242"/>
                    </a:lnTo>
                    <a:lnTo>
                      <a:pt x="327" y="293"/>
                    </a:lnTo>
                    <a:lnTo>
                      <a:pt x="357" y="317"/>
                    </a:lnTo>
                    <a:lnTo>
                      <a:pt x="373" y="329"/>
                    </a:lnTo>
                    <a:lnTo>
                      <a:pt x="389" y="341"/>
                    </a:lnTo>
                    <a:lnTo>
                      <a:pt x="400" y="349"/>
                    </a:lnTo>
                    <a:lnTo>
                      <a:pt x="412" y="358"/>
                    </a:lnTo>
                    <a:lnTo>
                      <a:pt x="422" y="367"/>
                    </a:lnTo>
                    <a:lnTo>
                      <a:pt x="433" y="377"/>
                    </a:lnTo>
                    <a:lnTo>
                      <a:pt x="436" y="381"/>
                    </a:lnTo>
                    <a:lnTo>
                      <a:pt x="440" y="385"/>
                    </a:lnTo>
                    <a:lnTo>
                      <a:pt x="446" y="394"/>
                    </a:lnTo>
                    <a:lnTo>
                      <a:pt x="450" y="403"/>
                    </a:lnTo>
                    <a:lnTo>
                      <a:pt x="454" y="413"/>
                    </a:lnTo>
                    <a:lnTo>
                      <a:pt x="462" y="419"/>
                    </a:lnTo>
                    <a:lnTo>
                      <a:pt x="470" y="425"/>
                    </a:lnTo>
                    <a:lnTo>
                      <a:pt x="479" y="428"/>
                    </a:lnTo>
                    <a:lnTo>
                      <a:pt x="489" y="432"/>
                    </a:lnTo>
                    <a:lnTo>
                      <a:pt x="496" y="432"/>
                    </a:lnTo>
                    <a:lnTo>
                      <a:pt x="500" y="432"/>
                    </a:lnTo>
                    <a:lnTo>
                      <a:pt x="503" y="432"/>
                    </a:lnTo>
                    <a:lnTo>
                      <a:pt x="510" y="431"/>
                    </a:lnTo>
                    <a:lnTo>
                      <a:pt x="514" y="429"/>
                    </a:lnTo>
                    <a:lnTo>
                      <a:pt x="517" y="427"/>
                    </a:lnTo>
                    <a:lnTo>
                      <a:pt x="523" y="424"/>
                    </a:lnTo>
                    <a:lnTo>
                      <a:pt x="529" y="421"/>
                    </a:lnTo>
                    <a:lnTo>
                      <a:pt x="540" y="414"/>
                    </a:lnTo>
                    <a:lnTo>
                      <a:pt x="551" y="406"/>
                    </a:lnTo>
                    <a:lnTo>
                      <a:pt x="561" y="399"/>
                    </a:lnTo>
                    <a:lnTo>
                      <a:pt x="570" y="391"/>
                    </a:lnTo>
                    <a:lnTo>
                      <a:pt x="573" y="387"/>
                    </a:lnTo>
                    <a:lnTo>
                      <a:pt x="576" y="385"/>
                    </a:lnTo>
                    <a:lnTo>
                      <a:pt x="576" y="384"/>
                    </a:lnTo>
                    <a:lnTo>
                      <a:pt x="577" y="384"/>
                    </a:lnTo>
                    <a:lnTo>
                      <a:pt x="578" y="384"/>
                    </a:lnTo>
                    <a:lnTo>
                      <a:pt x="587" y="375"/>
                    </a:lnTo>
                    <a:lnTo>
                      <a:pt x="595" y="367"/>
                    </a:lnTo>
                    <a:lnTo>
                      <a:pt x="621" y="338"/>
                    </a:lnTo>
                    <a:lnTo>
                      <a:pt x="646" y="310"/>
                    </a:lnTo>
                    <a:lnTo>
                      <a:pt x="653" y="301"/>
                    </a:lnTo>
                    <a:lnTo>
                      <a:pt x="658" y="295"/>
                    </a:lnTo>
                    <a:lnTo>
                      <a:pt x="662" y="291"/>
                    </a:lnTo>
                    <a:lnTo>
                      <a:pt x="677" y="273"/>
                    </a:lnTo>
                    <a:lnTo>
                      <a:pt x="693" y="253"/>
                    </a:lnTo>
                    <a:lnTo>
                      <a:pt x="700" y="243"/>
                    </a:lnTo>
                    <a:lnTo>
                      <a:pt x="704" y="239"/>
                    </a:lnTo>
                    <a:lnTo>
                      <a:pt x="708" y="233"/>
                    </a:lnTo>
                    <a:lnTo>
                      <a:pt x="713" y="227"/>
                    </a:lnTo>
                    <a:lnTo>
                      <a:pt x="714" y="225"/>
                    </a:lnTo>
                    <a:lnTo>
                      <a:pt x="717" y="221"/>
                    </a:lnTo>
                    <a:lnTo>
                      <a:pt x="726" y="210"/>
                    </a:lnTo>
                    <a:lnTo>
                      <a:pt x="734" y="198"/>
                    </a:lnTo>
                    <a:lnTo>
                      <a:pt x="742" y="185"/>
                    </a:lnTo>
                    <a:lnTo>
                      <a:pt x="753" y="165"/>
                    </a:lnTo>
                    <a:lnTo>
                      <a:pt x="763" y="146"/>
                    </a:lnTo>
                    <a:lnTo>
                      <a:pt x="766" y="141"/>
                    </a:lnTo>
                    <a:lnTo>
                      <a:pt x="768" y="136"/>
                    </a:lnTo>
                    <a:lnTo>
                      <a:pt x="773" y="126"/>
                    </a:lnTo>
                    <a:lnTo>
                      <a:pt x="782" y="10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62822" name="Text Box 20"/>
          <p:cNvSpPr txBox="1">
            <a:spLocks noChangeArrowheads="1"/>
          </p:cNvSpPr>
          <p:nvPr/>
        </p:nvSpPr>
        <p:spPr bwMode="auto">
          <a:xfrm>
            <a:off x="1431925" y="3200400"/>
            <a:ext cx="2730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0</a:t>
            </a:r>
            <a:endParaRPr lang="en-CA" altLang="en-US" sz="1400" i="0">
              <a:solidFill>
                <a:schemeClr val="bg2"/>
              </a:solidFill>
            </a:endParaRPr>
          </a:p>
        </p:txBody>
      </p:sp>
      <p:sp>
        <p:nvSpPr>
          <p:cNvPr id="162823" name="Text Box 21"/>
          <p:cNvSpPr txBox="1">
            <a:spLocks noChangeAspect="1" noChangeArrowheads="1"/>
          </p:cNvSpPr>
          <p:nvPr/>
        </p:nvSpPr>
        <p:spPr bwMode="auto">
          <a:xfrm>
            <a:off x="8415338" y="4591050"/>
            <a:ext cx="5762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23</a:t>
            </a:r>
            <a:endParaRPr lang="en-CA" altLang="en-US" sz="1800" i="0"/>
          </a:p>
        </p:txBody>
      </p:sp>
      <p:grpSp>
        <p:nvGrpSpPr>
          <p:cNvPr id="162824" name="Group 22"/>
          <p:cNvGrpSpPr>
            <a:grpSpLocks/>
          </p:cNvGrpSpPr>
          <p:nvPr/>
        </p:nvGrpSpPr>
        <p:grpSpPr bwMode="auto">
          <a:xfrm>
            <a:off x="6910388" y="3944938"/>
            <a:ext cx="1951037" cy="1263650"/>
            <a:chOff x="4353" y="2485"/>
            <a:chExt cx="1229" cy="796"/>
          </a:xfrm>
        </p:grpSpPr>
        <p:sp>
          <p:nvSpPr>
            <p:cNvPr id="162828" name="Freeform 23"/>
            <p:cNvSpPr>
              <a:spLocks noChangeAspect="1"/>
            </p:cNvSpPr>
            <p:nvPr/>
          </p:nvSpPr>
          <p:spPr bwMode="auto">
            <a:xfrm>
              <a:off x="4353" y="2485"/>
              <a:ext cx="1229" cy="789"/>
            </a:xfrm>
            <a:custGeom>
              <a:avLst/>
              <a:gdLst>
                <a:gd name="T0" fmla="*/ 1 w 1856"/>
                <a:gd name="T1" fmla="*/ 1 h 1355"/>
                <a:gd name="T2" fmla="*/ 1 w 1856"/>
                <a:gd name="T3" fmla="*/ 1 h 1355"/>
                <a:gd name="T4" fmla="*/ 1 w 1856"/>
                <a:gd name="T5" fmla="*/ 1 h 1355"/>
                <a:gd name="T6" fmla="*/ 1 w 1856"/>
                <a:gd name="T7" fmla="*/ 1 h 1355"/>
                <a:gd name="T8" fmla="*/ 1 w 1856"/>
                <a:gd name="T9" fmla="*/ 1 h 1355"/>
                <a:gd name="T10" fmla="*/ 1 w 1856"/>
                <a:gd name="T11" fmla="*/ 1 h 1355"/>
                <a:gd name="T12" fmla="*/ 1 w 1856"/>
                <a:gd name="T13" fmla="*/ 1 h 1355"/>
                <a:gd name="T14" fmla="*/ 1 w 1856"/>
                <a:gd name="T15" fmla="*/ 1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2829" name="Text Box 24"/>
            <p:cNvSpPr txBox="1">
              <a:spLocks noChangeAspect="1" noChangeArrowheads="1"/>
            </p:cNvSpPr>
            <p:nvPr/>
          </p:nvSpPr>
          <p:spPr bwMode="auto">
            <a:xfrm>
              <a:off x="4577" y="2578"/>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88</a:t>
              </a:r>
              <a:endParaRPr lang="en-CA" altLang="en-US" sz="1800" i="0"/>
            </a:p>
          </p:txBody>
        </p:sp>
        <p:sp>
          <p:nvSpPr>
            <p:cNvPr id="162830" name="Text Box 25"/>
            <p:cNvSpPr txBox="1">
              <a:spLocks noChangeAspect="1" noChangeArrowheads="1"/>
            </p:cNvSpPr>
            <p:nvPr/>
          </p:nvSpPr>
          <p:spPr bwMode="auto">
            <a:xfrm>
              <a:off x="5009" y="2642"/>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14</a:t>
              </a:r>
              <a:endParaRPr lang="en-CA" altLang="en-US" sz="1800" i="0"/>
            </a:p>
          </p:txBody>
        </p:sp>
        <p:sp>
          <p:nvSpPr>
            <p:cNvPr id="162831" name="Text Box 26"/>
            <p:cNvSpPr txBox="1">
              <a:spLocks noChangeAspect="1" noChangeArrowheads="1"/>
            </p:cNvSpPr>
            <p:nvPr/>
          </p:nvSpPr>
          <p:spPr bwMode="auto">
            <a:xfrm>
              <a:off x="4826" y="2928"/>
              <a:ext cx="34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98</a:t>
              </a:r>
              <a:endParaRPr lang="en-CA" altLang="en-US" sz="1800" i="0"/>
            </a:p>
          </p:txBody>
        </p:sp>
        <p:sp>
          <p:nvSpPr>
            <p:cNvPr id="162832" name="Text Box 27"/>
            <p:cNvSpPr txBox="1">
              <a:spLocks noChangeAspect="1" noChangeArrowheads="1"/>
            </p:cNvSpPr>
            <p:nvPr/>
          </p:nvSpPr>
          <p:spPr bwMode="auto">
            <a:xfrm>
              <a:off x="4618" y="2811"/>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25</a:t>
              </a:r>
              <a:endParaRPr lang="en-CA" altLang="en-US" sz="1800" i="0"/>
            </a:p>
          </p:txBody>
        </p:sp>
        <p:sp>
          <p:nvSpPr>
            <p:cNvPr id="162833" name="Text Box 28"/>
            <p:cNvSpPr txBox="1">
              <a:spLocks noChangeAspect="1" noChangeArrowheads="1"/>
            </p:cNvSpPr>
            <p:nvPr/>
          </p:nvSpPr>
          <p:spPr bwMode="auto">
            <a:xfrm>
              <a:off x="4845" y="2772"/>
              <a:ext cx="2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62</a:t>
              </a:r>
              <a:endParaRPr lang="en-CA" altLang="en-US" sz="1800" i="0"/>
            </a:p>
          </p:txBody>
        </p:sp>
        <p:sp>
          <p:nvSpPr>
            <p:cNvPr id="162834" name="Text Box 29"/>
            <p:cNvSpPr txBox="1">
              <a:spLocks noChangeAspect="1" noChangeArrowheads="1"/>
            </p:cNvSpPr>
            <p:nvPr/>
          </p:nvSpPr>
          <p:spPr bwMode="auto">
            <a:xfrm>
              <a:off x="4826" y="2575"/>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52</a:t>
              </a:r>
              <a:endParaRPr lang="en-CA" altLang="en-US" sz="1800" i="0"/>
            </a:p>
          </p:txBody>
        </p:sp>
        <p:sp>
          <p:nvSpPr>
            <p:cNvPr id="162835" name="Text Box 30"/>
            <p:cNvSpPr txBox="1">
              <a:spLocks noChangeAspect="1" noChangeArrowheads="1"/>
            </p:cNvSpPr>
            <p:nvPr/>
          </p:nvSpPr>
          <p:spPr bwMode="auto">
            <a:xfrm>
              <a:off x="5060" y="3050"/>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79</a:t>
              </a:r>
              <a:endParaRPr lang="en-CA" altLang="en-US" sz="1800" i="0"/>
            </a:p>
          </p:txBody>
        </p:sp>
        <p:sp>
          <p:nvSpPr>
            <p:cNvPr id="162836" name="Text Box 31"/>
            <p:cNvSpPr txBox="1">
              <a:spLocks noChangeAspect="1" noChangeArrowheads="1"/>
            </p:cNvSpPr>
            <p:nvPr/>
          </p:nvSpPr>
          <p:spPr bwMode="auto">
            <a:xfrm>
              <a:off x="5136" y="2811"/>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30</a:t>
              </a:r>
              <a:endParaRPr lang="en-CA" altLang="en-US" sz="1800" i="0"/>
            </a:p>
          </p:txBody>
        </p:sp>
        <p:sp>
          <p:nvSpPr>
            <p:cNvPr id="162837" name="Rectangle 32"/>
            <p:cNvSpPr>
              <a:spLocks noChangeAspect="1" noChangeArrowheads="1"/>
            </p:cNvSpPr>
            <p:nvPr/>
          </p:nvSpPr>
          <p:spPr bwMode="auto">
            <a:xfrm>
              <a:off x="4433" y="2742"/>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31</a:t>
              </a:r>
              <a:endParaRPr lang="en-CA" altLang="en-US" sz="1800" i="0"/>
            </a:p>
          </p:txBody>
        </p:sp>
      </p:grpSp>
      <p:grpSp>
        <p:nvGrpSpPr>
          <p:cNvPr id="162825" name="Group 33"/>
          <p:cNvGrpSpPr>
            <a:grpSpLocks/>
          </p:cNvGrpSpPr>
          <p:nvPr/>
        </p:nvGrpSpPr>
        <p:grpSpPr bwMode="auto">
          <a:xfrm>
            <a:off x="3429000" y="4349750"/>
            <a:ext cx="3341688" cy="461963"/>
            <a:chOff x="2263" y="2740"/>
            <a:chExt cx="2105" cy="291"/>
          </a:xfrm>
        </p:grpSpPr>
        <p:sp>
          <p:nvSpPr>
            <p:cNvPr id="162826" name="Text Box 34"/>
            <p:cNvSpPr txBox="1">
              <a:spLocks noChangeAspect="1" noChangeArrowheads="1"/>
            </p:cNvSpPr>
            <p:nvPr/>
          </p:nvSpPr>
          <p:spPr bwMode="auto">
            <a:xfrm>
              <a:off x="2292" y="2800"/>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i="0">
                <a:solidFill>
                  <a:srgbClr val="33CC33"/>
                </a:solidFill>
              </a:endParaRPr>
            </a:p>
          </p:txBody>
        </p:sp>
        <p:sp>
          <p:nvSpPr>
            <p:cNvPr id="162827" name="Rectangle 35"/>
            <p:cNvSpPr>
              <a:spLocks noChangeAspect="1" noChangeArrowheads="1"/>
            </p:cNvSpPr>
            <p:nvPr/>
          </p:nvSpPr>
          <p:spPr bwMode="auto">
            <a:xfrm>
              <a:off x="2263" y="2740"/>
              <a:ext cx="2105" cy="287"/>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Tree>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pPr eaLnBrk="1" hangingPunct="1"/>
            <a:r>
              <a:rPr lang="en-US" altLang="en-US" smtClean="0"/>
              <a:t>Maintaining Loop Invariant</a:t>
            </a:r>
            <a:endParaRPr lang="en-CA" altLang="en-US" smtClean="0"/>
          </a:p>
        </p:txBody>
      </p:sp>
      <p:grpSp>
        <p:nvGrpSpPr>
          <p:cNvPr id="163843" name="Group 4"/>
          <p:cNvGrpSpPr>
            <a:grpSpLocks noChangeAspect="1"/>
          </p:cNvGrpSpPr>
          <p:nvPr/>
        </p:nvGrpSpPr>
        <p:grpSpPr bwMode="auto">
          <a:xfrm>
            <a:off x="533400" y="3884613"/>
            <a:ext cx="2879725" cy="2973387"/>
            <a:chOff x="384" y="816"/>
            <a:chExt cx="2947" cy="3043"/>
          </a:xfrm>
        </p:grpSpPr>
        <p:sp>
          <p:nvSpPr>
            <p:cNvPr id="163871" name="Oval 5" descr="Stationery"/>
            <p:cNvSpPr>
              <a:spLocks noChangeAspect="1" noChangeArrowheads="1"/>
            </p:cNvSpPr>
            <p:nvPr/>
          </p:nvSpPr>
          <p:spPr bwMode="auto">
            <a:xfrm>
              <a:off x="384" y="912"/>
              <a:ext cx="2947" cy="2947"/>
            </a:xfrm>
            <a:prstGeom prst="ellipse">
              <a:avLst/>
            </a:prstGeom>
            <a:blipFill dpi="0" rotWithShape="0">
              <a:blip r:embed="rId3"/>
              <a:srcRect/>
              <a:tile tx="0" ty="0" sx="100000" sy="100000" flip="none" algn="tl"/>
            </a:blip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useBgFill="1">
          <p:nvSpPr>
            <p:cNvPr id="163872" name="Oval 6"/>
            <p:cNvSpPr>
              <a:spLocks noChangeAspect="1" noChangeArrowheads="1"/>
            </p:cNvSpPr>
            <p:nvPr/>
          </p:nvSpPr>
          <p:spPr bwMode="auto">
            <a:xfrm>
              <a:off x="610" y="1138"/>
              <a:ext cx="2494" cy="2494"/>
            </a:xfrm>
            <a:prstGeom prst="ellipse">
              <a:avLst/>
            </a:prstGeom>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63873" name="Freeform 7" descr="Green marble"/>
            <p:cNvSpPr>
              <a:spLocks noChangeAspect="1"/>
            </p:cNvSpPr>
            <p:nvPr/>
          </p:nvSpPr>
          <p:spPr bwMode="auto">
            <a:xfrm rot="2360341">
              <a:off x="1632" y="816"/>
              <a:ext cx="445" cy="491"/>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grpSp>
        <p:nvGrpSpPr>
          <p:cNvPr id="163844" name="Group 8"/>
          <p:cNvGrpSpPr>
            <a:grpSpLocks/>
          </p:cNvGrpSpPr>
          <p:nvPr/>
        </p:nvGrpSpPr>
        <p:grpSpPr bwMode="auto">
          <a:xfrm rot="5563661">
            <a:off x="2936876" y="5713412"/>
            <a:ext cx="1027112" cy="957263"/>
            <a:chOff x="1329" y="1989"/>
            <a:chExt cx="647" cy="603"/>
          </a:xfrm>
        </p:grpSpPr>
        <p:grpSp>
          <p:nvGrpSpPr>
            <p:cNvPr id="163860" name="Group 9"/>
            <p:cNvGrpSpPr>
              <a:grpSpLocks noChangeAspect="1"/>
            </p:cNvGrpSpPr>
            <p:nvPr/>
          </p:nvGrpSpPr>
          <p:grpSpPr bwMode="auto">
            <a:xfrm>
              <a:off x="1355" y="2053"/>
              <a:ext cx="144" cy="186"/>
              <a:chOff x="2895" y="2582"/>
              <a:chExt cx="322" cy="418"/>
            </a:xfrm>
          </p:grpSpPr>
          <p:sp>
            <p:nvSpPr>
              <p:cNvPr id="163869" name="Freeform 10"/>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3870" name="Freeform 11"/>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63861" name="Group 12"/>
            <p:cNvGrpSpPr>
              <a:grpSpLocks noChangeAspect="1"/>
            </p:cNvGrpSpPr>
            <p:nvPr/>
          </p:nvGrpSpPr>
          <p:grpSpPr bwMode="auto">
            <a:xfrm>
              <a:off x="1329" y="1989"/>
              <a:ext cx="647" cy="603"/>
              <a:chOff x="2836" y="2439"/>
              <a:chExt cx="1451" cy="1352"/>
            </a:xfrm>
          </p:grpSpPr>
          <p:sp>
            <p:nvSpPr>
              <p:cNvPr id="163863" name="Freeform 13"/>
              <p:cNvSpPr>
                <a:spLocks noChangeAspect="1"/>
              </p:cNvSpPr>
              <p:nvPr/>
            </p:nvSpPr>
            <p:spPr bwMode="auto">
              <a:xfrm>
                <a:off x="3551" y="2439"/>
                <a:ext cx="406" cy="277"/>
              </a:xfrm>
              <a:custGeom>
                <a:avLst/>
                <a:gdLst>
                  <a:gd name="T0" fmla="*/ 360 w 406"/>
                  <a:gd name="T1" fmla="*/ 13 h 277"/>
                  <a:gd name="T2" fmla="*/ 319 w 406"/>
                  <a:gd name="T3" fmla="*/ 4 h 277"/>
                  <a:gd name="T4" fmla="*/ 256 w 406"/>
                  <a:gd name="T5" fmla="*/ 4 h 277"/>
                  <a:gd name="T6" fmla="*/ 215 w 406"/>
                  <a:gd name="T7" fmla="*/ 22 h 277"/>
                  <a:gd name="T8" fmla="*/ 193 w 406"/>
                  <a:gd name="T9" fmla="*/ 40 h 277"/>
                  <a:gd name="T10" fmla="*/ 147 w 406"/>
                  <a:gd name="T11" fmla="*/ 96 h 277"/>
                  <a:gd name="T12" fmla="*/ 130 w 406"/>
                  <a:gd name="T13" fmla="*/ 118 h 277"/>
                  <a:gd name="T14" fmla="*/ 121 w 406"/>
                  <a:gd name="T15" fmla="*/ 121 h 277"/>
                  <a:gd name="T16" fmla="*/ 97 w 406"/>
                  <a:gd name="T17" fmla="*/ 127 h 277"/>
                  <a:gd name="T18" fmla="*/ 95 w 406"/>
                  <a:gd name="T19" fmla="*/ 127 h 277"/>
                  <a:gd name="T20" fmla="*/ 73 w 406"/>
                  <a:gd name="T21" fmla="*/ 128 h 277"/>
                  <a:gd name="T22" fmla="*/ 62 w 406"/>
                  <a:gd name="T23" fmla="*/ 128 h 277"/>
                  <a:gd name="T24" fmla="*/ 39 w 406"/>
                  <a:gd name="T25" fmla="*/ 127 h 277"/>
                  <a:gd name="T26" fmla="*/ 18 w 406"/>
                  <a:gd name="T27" fmla="*/ 132 h 277"/>
                  <a:gd name="T28" fmla="*/ 4 w 406"/>
                  <a:gd name="T29" fmla="*/ 143 h 277"/>
                  <a:gd name="T30" fmla="*/ 0 w 406"/>
                  <a:gd name="T31" fmla="*/ 155 h 277"/>
                  <a:gd name="T32" fmla="*/ 4 w 406"/>
                  <a:gd name="T33" fmla="*/ 172 h 277"/>
                  <a:gd name="T34" fmla="*/ 11 w 406"/>
                  <a:gd name="T35" fmla="*/ 178 h 277"/>
                  <a:gd name="T36" fmla="*/ 39 w 406"/>
                  <a:gd name="T37" fmla="*/ 183 h 277"/>
                  <a:gd name="T38" fmla="*/ 41 w 406"/>
                  <a:gd name="T39" fmla="*/ 183 h 277"/>
                  <a:gd name="T40" fmla="*/ 72 w 406"/>
                  <a:gd name="T41" fmla="*/ 183 h 277"/>
                  <a:gd name="T42" fmla="*/ 97 w 406"/>
                  <a:gd name="T43" fmla="*/ 176 h 277"/>
                  <a:gd name="T44" fmla="*/ 119 w 406"/>
                  <a:gd name="T45" fmla="*/ 169 h 277"/>
                  <a:gd name="T46" fmla="*/ 128 w 406"/>
                  <a:gd name="T47" fmla="*/ 182 h 277"/>
                  <a:gd name="T48" fmla="*/ 130 w 406"/>
                  <a:gd name="T49" fmla="*/ 218 h 277"/>
                  <a:gd name="T50" fmla="*/ 134 w 406"/>
                  <a:gd name="T51" fmla="*/ 231 h 277"/>
                  <a:gd name="T52" fmla="*/ 146 w 406"/>
                  <a:gd name="T53" fmla="*/ 252 h 277"/>
                  <a:gd name="T54" fmla="*/ 161 w 406"/>
                  <a:gd name="T55" fmla="*/ 264 h 277"/>
                  <a:gd name="T56" fmla="*/ 181 w 406"/>
                  <a:gd name="T57" fmla="*/ 272 h 277"/>
                  <a:gd name="T58" fmla="*/ 221 w 406"/>
                  <a:gd name="T59" fmla="*/ 277 h 277"/>
                  <a:gd name="T60" fmla="*/ 250 w 406"/>
                  <a:gd name="T61" fmla="*/ 273 h 277"/>
                  <a:gd name="T62" fmla="*/ 279 w 406"/>
                  <a:gd name="T63" fmla="*/ 264 h 277"/>
                  <a:gd name="T64" fmla="*/ 298 w 406"/>
                  <a:gd name="T65" fmla="*/ 254 h 277"/>
                  <a:gd name="T66" fmla="*/ 324 w 406"/>
                  <a:gd name="T67" fmla="*/ 235 h 277"/>
                  <a:gd name="T68" fmla="*/ 333 w 406"/>
                  <a:gd name="T69" fmla="*/ 226 h 277"/>
                  <a:gd name="T70" fmla="*/ 342 w 406"/>
                  <a:gd name="T71" fmla="*/ 217 h 277"/>
                  <a:gd name="T72" fmla="*/ 365 w 406"/>
                  <a:gd name="T73" fmla="*/ 187 h 277"/>
                  <a:gd name="T74" fmla="*/ 388 w 406"/>
                  <a:gd name="T75" fmla="*/ 154 h 277"/>
                  <a:gd name="T76" fmla="*/ 395 w 406"/>
                  <a:gd name="T77" fmla="*/ 142 h 277"/>
                  <a:gd name="T78" fmla="*/ 403 w 406"/>
                  <a:gd name="T79" fmla="*/ 116 h 277"/>
                  <a:gd name="T80" fmla="*/ 406 w 406"/>
                  <a:gd name="T81" fmla="*/ 98 h 277"/>
                  <a:gd name="T82" fmla="*/ 406 w 406"/>
                  <a:gd name="T83" fmla="*/ 89 h 277"/>
                  <a:gd name="T84" fmla="*/ 400 w 406"/>
                  <a:gd name="T85" fmla="*/ 57 h 277"/>
                  <a:gd name="T86" fmla="*/ 384 w 406"/>
                  <a:gd name="T87" fmla="*/ 31 h 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6"/>
                  <a:gd name="T133" fmla="*/ 0 h 277"/>
                  <a:gd name="T134" fmla="*/ 406 w 406"/>
                  <a:gd name="T135" fmla="*/ 277 h 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6" h="277">
                    <a:moveTo>
                      <a:pt x="368" y="17"/>
                    </a:moveTo>
                    <a:lnTo>
                      <a:pt x="364" y="15"/>
                    </a:lnTo>
                    <a:lnTo>
                      <a:pt x="360" y="13"/>
                    </a:lnTo>
                    <a:lnTo>
                      <a:pt x="356" y="11"/>
                    </a:lnTo>
                    <a:lnTo>
                      <a:pt x="352" y="10"/>
                    </a:lnTo>
                    <a:lnTo>
                      <a:pt x="319" y="4"/>
                    </a:lnTo>
                    <a:lnTo>
                      <a:pt x="286" y="0"/>
                    </a:lnTo>
                    <a:lnTo>
                      <a:pt x="270" y="2"/>
                    </a:lnTo>
                    <a:lnTo>
                      <a:pt x="256" y="4"/>
                    </a:lnTo>
                    <a:lnTo>
                      <a:pt x="242" y="9"/>
                    </a:lnTo>
                    <a:lnTo>
                      <a:pt x="228" y="15"/>
                    </a:lnTo>
                    <a:lnTo>
                      <a:pt x="215" y="22"/>
                    </a:lnTo>
                    <a:lnTo>
                      <a:pt x="204" y="31"/>
                    </a:lnTo>
                    <a:lnTo>
                      <a:pt x="198" y="35"/>
                    </a:lnTo>
                    <a:lnTo>
                      <a:pt x="193" y="40"/>
                    </a:lnTo>
                    <a:lnTo>
                      <a:pt x="182" y="51"/>
                    </a:lnTo>
                    <a:lnTo>
                      <a:pt x="165" y="73"/>
                    </a:lnTo>
                    <a:lnTo>
                      <a:pt x="147" y="96"/>
                    </a:lnTo>
                    <a:lnTo>
                      <a:pt x="140" y="106"/>
                    </a:lnTo>
                    <a:lnTo>
                      <a:pt x="136" y="116"/>
                    </a:lnTo>
                    <a:lnTo>
                      <a:pt x="130" y="118"/>
                    </a:lnTo>
                    <a:lnTo>
                      <a:pt x="125" y="120"/>
                    </a:lnTo>
                    <a:lnTo>
                      <a:pt x="123" y="121"/>
                    </a:lnTo>
                    <a:lnTo>
                      <a:pt x="121" y="121"/>
                    </a:lnTo>
                    <a:lnTo>
                      <a:pt x="111" y="124"/>
                    </a:lnTo>
                    <a:lnTo>
                      <a:pt x="102" y="126"/>
                    </a:lnTo>
                    <a:lnTo>
                      <a:pt x="97" y="127"/>
                    </a:lnTo>
                    <a:lnTo>
                      <a:pt x="95" y="127"/>
                    </a:lnTo>
                    <a:lnTo>
                      <a:pt x="92" y="128"/>
                    </a:lnTo>
                    <a:lnTo>
                      <a:pt x="82" y="128"/>
                    </a:lnTo>
                    <a:lnTo>
                      <a:pt x="73" y="128"/>
                    </a:lnTo>
                    <a:lnTo>
                      <a:pt x="70" y="128"/>
                    </a:lnTo>
                    <a:lnTo>
                      <a:pt x="67" y="128"/>
                    </a:lnTo>
                    <a:lnTo>
                      <a:pt x="62" y="128"/>
                    </a:lnTo>
                    <a:lnTo>
                      <a:pt x="53" y="128"/>
                    </a:lnTo>
                    <a:lnTo>
                      <a:pt x="46" y="127"/>
                    </a:lnTo>
                    <a:lnTo>
                      <a:pt x="39" y="127"/>
                    </a:lnTo>
                    <a:lnTo>
                      <a:pt x="32" y="128"/>
                    </a:lnTo>
                    <a:lnTo>
                      <a:pt x="26" y="129"/>
                    </a:lnTo>
                    <a:lnTo>
                      <a:pt x="18" y="132"/>
                    </a:lnTo>
                    <a:lnTo>
                      <a:pt x="12" y="135"/>
                    </a:lnTo>
                    <a:lnTo>
                      <a:pt x="7" y="139"/>
                    </a:lnTo>
                    <a:lnTo>
                      <a:pt x="4" y="143"/>
                    </a:lnTo>
                    <a:lnTo>
                      <a:pt x="1" y="148"/>
                    </a:lnTo>
                    <a:lnTo>
                      <a:pt x="0" y="151"/>
                    </a:lnTo>
                    <a:lnTo>
                      <a:pt x="0" y="155"/>
                    </a:lnTo>
                    <a:lnTo>
                      <a:pt x="1" y="161"/>
                    </a:lnTo>
                    <a:lnTo>
                      <a:pt x="3" y="169"/>
                    </a:lnTo>
                    <a:lnTo>
                      <a:pt x="4" y="172"/>
                    </a:lnTo>
                    <a:lnTo>
                      <a:pt x="5" y="175"/>
                    </a:lnTo>
                    <a:lnTo>
                      <a:pt x="8" y="176"/>
                    </a:lnTo>
                    <a:lnTo>
                      <a:pt x="11" y="178"/>
                    </a:lnTo>
                    <a:lnTo>
                      <a:pt x="23" y="182"/>
                    </a:lnTo>
                    <a:lnTo>
                      <a:pt x="35" y="183"/>
                    </a:lnTo>
                    <a:lnTo>
                      <a:pt x="39" y="183"/>
                    </a:lnTo>
                    <a:lnTo>
                      <a:pt x="40" y="183"/>
                    </a:lnTo>
                    <a:lnTo>
                      <a:pt x="41" y="183"/>
                    </a:lnTo>
                    <a:lnTo>
                      <a:pt x="47" y="184"/>
                    </a:lnTo>
                    <a:lnTo>
                      <a:pt x="60" y="184"/>
                    </a:lnTo>
                    <a:lnTo>
                      <a:pt x="72" y="183"/>
                    </a:lnTo>
                    <a:lnTo>
                      <a:pt x="85" y="181"/>
                    </a:lnTo>
                    <a:lnTo>
                      <a:pt x="90" y="178"/>
                    </a:lnTo>
                    <a:lnTo>
                      <a:pt x="97" y="176"/>
                    </a:lnTo>
                    <a:lnTo>
                      <a:pt x="109" y="172"/>
                    </a:lnTo>
                    <a:lnTo>
                      <a:pt x="115" y="169"/>
                    </a:lnTo>
                    <a:lnTo>
                      <a:pt x="119" y="169"/>
                    </a:lnTo>
                    <a:lnTo>
                      <a:pt x="129" y="170"/>
                    </a:lnTo>
                    <a:lnTo>
                      <a:pt x="128" y="176"/>
                    </a:lnTo>
                    <a:lnTo>
                      <a:pt x="128" y="182"/>
                    </a:lnTo>
                    <a:lnTo>
                      <a:pt x="128" y="193"/>
                    </a:lnTo>
                    <a:lnTo>
                      <a:pt x="129" y="205"/>
                    </a:lnTo>
                    <a:lnTo>
                      <a:pt x="130" y="218"/>
                    </a:lnTo>
                    <a:lnTo>
                      <a:pt x="130" y="222"/>
                    </a:lnTo>
                    <a:lnTo>
                      <a:pt x="132" y="227"/>
                    </a:lnTo>
                    <a:lnTo>
                      <a:pt x="134" y="231"/>
                    </a:lnTo>
                    <a:lnTo>
                      <a:pt x="136" y="237"/>
                    </a:lnTo>
                    <a:lnTo>
                      <a:pt x="140" y="245"/>
                    </a:lnTo>
                    <a:lnTo>
                      <a:pt x="146" y="252"/>
                    </a:lnTo>
                    <a:lnTo>
                      <a:pt x="153" y="259"/>
                    </a:lnTo>
                    <a:lnTo>
                      <a:pt x="157" y="261"/>
                    </a:lnTo>
                    <a:lnTo>
                      <a:pt x="161" y="264"/>
                    </a:lnTo>
                    <a:lnTo>
                      <a:pt x="165" y="266"/>
                    </a:lnTo>
                    <a:lnTo>
                      <a:pt x="170" y="268"/>
                    </a:lnTo>
                    <a:lnTo>
                      <a:pt x="181" y="272"/>
                    </a:lnTo>
                    <a:lnTo>
                      <a:pt x="194" y="274"/>
                    </a:lnTo>
                    <a:lnTo>
                      <a:pt x="208" y="276"/>
                    </a:lnTo>
                    <a:lnTo>
                      <a:pt x="221" y="277"/>
                    </a:lnTo>
                    <a:lnTo>
                      <a:pt x="235" y="276"/>
                    </a:lnTo>
                    <a:lnTo>
                      <a:pt x="243" y="275"/>
                    </a:lnTo>
                    <a:lnTo>
                      <a:pt x="250" y="273"/>
                    </a:lnTo>
                    <a:lnTo>
                      <a:pt x="257" y="272"/>
                    </a:lnTo>
                    <a:lnTo>
                      <a:pt x="265" y="270"/>
                    </a:lnTo>
                    <a:lnTo>
                      <a:pt x="279" y="264"/>
                    </a:lnTo>
                    <a:lnTo>
                      <a:pt x="293" y="258"/>
                    </a:lnTo>
                    <a:lnTo>
                      <a:pt x="296" y="256"/>
                    </a:lnTo>
                    <a:lnTo>
                      <a:pt x="298" y="254"/>
                    </a:lnTo>
                    <a:lnTo>
                      <a:pt x="304" y="251"/>
                    </a:lnTo>
                    <a:lnTo>
                      <a:pt x="314" y="243"/>
                    </a:lnTo>
                    <a:lnTo>
                      <a:pt x="324" y="235"/>
                    </a:lnTo>
                    <a:lnTo>
                      <a:pt x="326" y="232"/>
                    </a:lnTo>
                    <a:lnTo>
                      <a:pt x="328" y="231"/>
                    </a:lnTo>
                    <a:lnTo>
                      <a:pt x="333" y="226"/>
                    </a:lnTo>
                    <a:lnTo>
                      <a:pt x="338" y="221"/>
                    </a:lnTo>
                    <a:lnTo>
                      <a:pt x="340" y="219"/>
                    </a:lnTo>
                    <a:lnTo>
                      <a:pt x="342" y="217"/>
                    </a:lnTo>
                    <a:lnTo>
                      <a:pt x="350" y="207"/>
                    </a:lnTo>
                    <a:lnTo>
                      <a:pt x="358" y="197"/>
                    </a:lnTo>
                    <a:lnTo>
                      <a:pt x="365" y="187"/>
                    </a:lnTo>
                    <a:lnTo>
                      <a:pt x="375" y="171"/>
                    </a:lnTo>
                    <a:lnTo>
                      <a:pt x="385" y="158"/>
                    </a:lnTo>
                    <a:lnTo>
                      <a:pt x="388" y="154"/>
                    </a:lnTo>
                    <a:lnTo>
                      <a:pt x="389" y="152"/>
                    </a:lnTo>
                    <a:lnTo>
                      <a:pt x="390" y="150"/>
                    </a:lnTo>
                    <a:lnTo>
                      <a:pt x="395" y="142"/>
                    </a:lnTo>
                    <a:lnTo>
                      <a:pt x="398" y="134"/>
                    </a:lnTo>
                    <a:lnTo>
                      <a:pt x="402" y="126"/>
                    </a:lnTo>
                    <a:lnTo>
                      <a:pt x="403" y="116"/>
                    </a:lnTo>
                    <a:lnTo>
                      <a:pt x="405" y="107"/>
                    </a:lnTo>
                    <a:lnTo>
                      <a:pt x="405" y="103"/>
                    </a:lnTo>
                    <a:lnTo>
                      <a:pt x="406" y="98"/>
                    </a:lnTo>
                    <a:lnTo>
                      <a:pt x="406" y="93"/>
                    </a:lnTo>
                    <a:lnTo>
                      <a:pt x="406" y="91"/>
                    </a:lnTo>
                    <a:lnTo>
                      <a:pt x="406" y="89"/>
                    </a:lnTo>
                    <a:lnTo>
                      <a:pt x="405" y="77"/>
                    </a:lnTo>
                    <a:lnTo>
                      <a:pt x="403" y="67"/>
                    </a:lnTo>
                    <a:lnTo>
                      <a:pt x="400" y="57"/>
                    </a:lnTo>
                    <a:lnTo>
                      <a:pt x="396" y="48"/>
                    </a:lnTo>
                    <a:lnTo>
                      <a:pt x="390" y="39"/>
                    </a:lnTo>
                    <a:lnTo>
                      <a:pt x="384" y="31"/>
                    </a:lnTo>
                    <a:lnTo>
                      <a:pt x="376" y="24"/>
                    </a:lnTo>
                    <a:lnTo>
                      <a:pt x="368" y="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3864" name="Freeform 14"/>
              <p:cNvSpPr>
                <a:spLocks noChangeAspect="1"/>
              </p:cNvSpPr>
              <p:nvPr/>
            </p:nvSpPr>
            <p:spPr bwMode="auto">
              <a:xfrm>
                <a:off x="3450" y="2729"/>
                <a:ext cx="368" cy="512"/>
              </a:xfrm>
              <a:custGeom>
                <a:avLst/>
                <a:gdLst>
                  <a:gd name="T0" fmla="*/ 188 w 368"/>
                  <a:gd name="T1" fmla="*/ 19 h 512"/>
                  <a:gd name="T2" fmla="*/ 161 w 368"/>
                  <a:gd name="T3" fmla="*/ 38 h 512"/>
                  <a:gd name="T4" fmla="*/ 96 w 368"/>
                  <a:gd name="T5" fmla="*/ 104 h 512"/>
                  <a:gd name="T6" fmla="*/ 63 w 368"/>
                  <a:gd name="T7" fmla="*/ 150 h 512"/>
                  <a:gd name="T8" fmla="*/ 43 w 368"/>
                  <a:gd name="T9" fmla="*/ 189 h 512"/>
                  <a:gd name="T10" fmla="*/ 39 w 368"/>
                  <a:gd name="T11" fmla="*/ 203 h 512"/>
                  <a:gd name="T12" fmla="*/ 16 w 368"/>
                  <a:gd name="T13" fmla="*/ 271 h 512"/>
                  <a:gd name="T14" fmla="*/ 14 w 368"/>
                  <a:gd name="T15" fmla="*/ 282 h 512"/>
                  <a:gd name="T16" fmla="*/ 2 w 368"/>
                  <a:gd name="T17" fmla="*/ 337 h 512"/>
                  <a:gd name="T18" fmla="*/ 0 w 368"/>
                  <a:gd name="T19" fmla="*/ 398 h 512"/>
                  <a:gd name="T20" fmla="*/ 3 w 368"/>
                  <a:gd name="T21" fmla="*/ 418 h 512"/>
                  <a:gd name="T22" fmla="*/ 16 w 368"/>
                  <a:gd name="T23" fmla="*/ 456 h 512"/>
                  <a:gd name="T24" fmla="*/ 31 w 368"/>
                  <a:gd name="T25" fmla="*/ 477 h 512"/>
                  <a:gd name="T26" fmla="*/ 51 w 368"/>
                  <a:gd name="T27" fmla="*/ 497 h 512"/>
                  <a:gd name="T28" fmla="*/ 83 w 368"/>
                  <a:gd name="T29" fmla="*/ 509 h 512"/>
                  <a:gd name="T30" fmla="*/ 117 w 368"/>
                  <a:gd name="T31" fmla="*/ 512 h 512"/>
                  <a:gd name="T32" fmla="*/ 146 w 368"/>
                  <a:gd name="T33" fmla="*/ 507 h 512"/>
                  <a:gd name="T34" fmla="*/ 154 w 368"/>
                  <a:gd name="T35" fmla="*/ 504 h 512"/>
                  <a:gd name="T36" fmla="*/ 167 w 368"/>
                  <a:gd name="T37" fmla="*/ 498 h 512"/>
                  <a:gd name="T38" fmla="*/ 178 w 368"/>
                  <a:gd name="T39" fmla="*/ 491 h 512"/>
                  <a:gd name="T40" fmla="*/ 183 w 368"/>
                  <a:gd name="T41" fmla="*/ 488 h 512"/>
                  <a:gd name="T42" fmla="*/ 197 w 368"/>
                  <a:gd name="T43" fmla="*/ 475 h 512"/>
                  <a:gd name="T44" fmla="*/ 206 w 368"/>
                  <a:gd name="T45" fmla="*/ 464 h 512"/>
                  <a:gd name="T46" fmla="*/ 209 w 368"/>
                  <a:gd name="T47" fmla="*/ 461 h 512"/>
                  <a:gd name="T48" fmla="*/ 211 w 368"/>
                  <a:gd name="T49" fmla="*/ 456 h 512"/>
                  <a:gd name="T50" fmla="*/ 218 w 368"/>
                  <a:gd name="T51" fmla="*/ 445 h 512"/>
                  <a:gd name="T52" fmla="*/ 227 w 368"/>
                  <a:gd name="T53" fmla="*/ 423 h 512"/>
                  <a:gd name="T54" fmla="*/ 231 w 368"/>
                  <a:gd name="T55" fmla="*/ 406 h 512"/>
                  <a:gd name="T56" fmla="*/ 230 w 368"/>
                  <a:gd name="T57" fmla="*/ 379 h 512"/>
                  <a:gd name="T58" fmla="*/ 227 w 368"/>
                  <a:gd name="T59" fmla="*/ 359 h 512"/>
                  <a:gd name="T60" fmla="*/ 220 w 368"/>
                  <a:gd name="T61" fmla="*/ 342 h 512"/>
                  <a:gd name="T62" fmla="*/ 216 w 368"/>
                  <a:gd name="T63" fmla="*/ 319 h 512"/>
                  <a:gd name="T64" fmla="*/ 218 w 368"/>
                  <a:gd name="T65" fmla="*/ 297 h 512"/>
                  <a:gd name="T66" fmla="*/ 229 w 368"/>
                  <a:gd name="T67" fmla="*/ 270 h 512"/>
                  <a:gd name="T68" fmla="*/ 251 w 368"/>
                  <a:gd name="T69" fmla="*/ 248 h 512"/>
                  <a:gd name="T70" fmla="*/ 278 w 368"/>
                  <a:gd name="T71" fmla="*/ 233 h 512"/>
                  <a:gd name="T72" fmla="*/ 301 w 368"/>
                  <a:gd name="T73" fmla="*/ 216 h 512"/>
                  <a:gd name="T74" fmla="*/ 315 w 368"/>
                  <a:gd name="T75" fmla="*/ 203 h 512"/>
                  <a:gd name="T76" fmla="*/ 325 w 368"/>
                  <a:gd name="T77" fmla="*/ 192 h 512"/>
                  <a:gd name="T78" fmla="*/ 334 w 368"/>
                  <a:gd name="T79" fmla="*/ 182 h 512"/>
                  <a:gd name="T80" fmla="*/ 345 w 368"/>
                  <a:gd name="T81" fmla="*/ 166 h 512"/>
                  <a:gd name="T82" fmla="*/ 354 w 368"/>
                  <a:gd name="T83" fmla="*/ 148 h 512"/>
                  <a:gd name="T84" fmla="*/ 366 w 368"/>
                  <a:gd name="T85" fmla="*/ 119 h 512"/>
                  <a:gd name="T86" fmla="*/ 368 w 368"/>
                  <a:gd name="T87" fmla="*/ 88 h 512"/>
                  <a:gd name="T88" fmla="*/ 362 w 368"/>
                  <a:gd name="T89" fmla="*/ 60 h 512"/>
                  <a:gd name="T90" fmla="*/ 350 w 368"/>
                  <a:gd name="T91" fmla="*/ 35 h 512"/>
                  <a:gd name="T92" fmla="*/ 337 w 368"/>
                  <a:gd name="T93" fmla="*/ 21 h 512"/>
                  <a:gd name="T94" fmla="*/ 322 w 368"/>
                  <a:gd name="T95" fmla="*/ 11 h 512"/>
                  <a:gd name="T96" fmla="*/ 300 w 368"/>
                  <a:gd name="T97" fmla="*/ 5 h 512"/>
                  <a:gd name="T98" fmla="*/ 273 w 368"/>
                  <a:gd name="T99" fmla="*/ 1 h 512"/>
                  <a:gd name="T100" fmla="*/ 236 w 368"/>
                  <a:gd name="T101" fmla="*/ 2 h 5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68"/>
                  <a:gd name="T154" fmla="*/ 0 h 512"/>
                  <a:gd name="T155" fmla="*/ 368 w 368"/>
                  <a:gd name="T156" fmla="*/ 512 h 5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68" h="512">
                    <a:moveTo>
                      <a:pt x="208" y="11"/>
                    </a:moveTo>
                    <a:lnTo>
                      <a:pt x="194" y="16"/>
                    </a:lnTo>
                    <a:lnTo>
                      <a:pt x="188" y="19"/>
                    </a:lnTo>
                    <a:lnTo>
                      <a:pt x="183" y="22"/>
                    </a:lnTo>
                    <a:lnTo>
                      <a:pt x="171" y="30"/>
                    </a:lnTo>
                    <a:lnTo>
                      <a:pt x="161" y="38"/>
                    </a:lnTo>
                    <a:lnTo>
                      <a:pt x="133" y="64"/>
                    </a:lnTo>
                    <a:lnTo>
                      <a:pt x="108" y="91"/>
                    </a:lnTo>
                    <a:lnTo>
                      <a:pt x="96" y="104"/>
                    </a:lnTo>
                    <a:lnTo>
                      <a:pt x="85" y="119"/>
                    </a:lnTo>
                    <a:lnTo>
                      <a:pt x="74" y="134"/>
                    </a:lnTo>
                    <a:lnTo>
                      <a:pt x="63" y="150"/>
                    </a:lnTo>
                    <a:lnTo>
                      <a:pt x="55" y="168"/>
                    </a:lnTo>
                    <a:lnTo>
                      <a:pt x="47" y="184"/>
                    </a:lnTo>
                    <a:lnTo>
                      <a:pt x="43" y="189"/>
                    </a:lnTo>
                    <a:lnTo>
                      <a:pt x="40" y="194"/>
                    </a:lnTo>
                    <a:lnTo>
                      <a:pt x="39" y="200"/>
                    </a:lnTo>
                    <a:lnTo>
                      <a:pt x="39" y="203"/>
                    </a:lnTo>
                    <a:lnTo>
                      <a:pt x="36" y="209"/>
                    </a:lnTo>
                    <a:lnTo>
                      <a:pt x="26" y="239"/>
                    </a:lnTo>
                    <a:lnTo>
                      <a:pt x="16" y="271"/>
                    </a:lnTo>
                    <a:lnTo>
                      <a:pt x="15" y="274"/>
                    </a:lnTo>
                    <a:lnTo>
                      <a:pt x="15" y="279"/>
                    </a:lnTo>
                    <a:lnTo>
                      <a:pt x="14" y="282"/>
                    </a:lnTo>
                    <a:lnTo>
                      <a:pt x="12" y="287"/>
                    </a:lnTo>
                    <a:lnTo>
                      <a:pt x="7" y="312"/>
                    </a:lnTo>
                    <a:lnTo>
                      <a:pt x="2" y="337"/>
                    </a:lnTo>
                    <a:lnTo>
                      <a:pt x="0" y="364"/>
                    </a:lnTo>
                    <a:lnTo>
                      <a:pt x="0" y="391"/>
                    </a:lnTo>
                    <a:lnTo>
                      <a:pt x="0" y="398"/>
                    </a:lnTo>
                    <a:lnTo>
                      <a:pt x="1" y="404"/>
                    </a:lnTo>
                    <a:lnTo>
                      <a:pt x="1" y="411"/>
                    </a:lnTo>
                    <a:lnTo>
                      <a:pt x="3" y="418"/>
                    </a:lnTo>
                    <a:lnTo>
                      <a:pt x="7" y="431"/>
                    </a:lnTo>
                    <a:lnTo>
                      <a:pt x="11" y="443"/>
                    </a:lnTo>
                    <a:lnTo>
                      <a:pt x="16" y="456"/>
                    </a:lnTo>
                    <a:lnTo>
                      <a:pt x="20" y="461"/>
                    </a:lnTo>
                    <a:lnTo>
                      <a:pt x="23" y="467"/>
                    </a:lnTo>
                    <a:lnTo>
                      <a:pt x="31" y="477"/>
                    </a:lnTo>
                    <a:lnTo>
                      <a:pt x="41" y="489"/>
                    </a:lnTo>
                    <a:lnTo>
                      <a:pt x="46" y="492"/>
                    </a:lnTo>
                    <a:lnTo>
                      <a:pt x="51" y="497"/>
                    </a:lnTo>
                    <a:lnTo>
                      <a:pt x="62" y="501"/>
                    </a:lnTo>
                    <a:lnTo>
                      <a:pt x="72" y="505"/>
                    </a:lnTo>
                    <a:lnTo>
                      <a:pt x="83" y="509"/>
                    </a:lnTo>
                    <a:lnTo>
                      <a:pt x="94" y="511"/>
                    </a:lnTo>
                    <a:lnTo>
                      <a:pt x="105" y="512"/>
                    </a:lnTo>
                    <a:lnTo>
                      <a:pt x="117" y="512"/>
                    </a:lnTo>
                    <a:lnTo>
                      <a:pt x="128" y="511"/>
                    </a:lnTo>
                    <a:lnTo>
                      <a:pt x="140" y="509"/>
                    </a:lnTo>
                    <a:lnTo>
                      <a:pt x="146" y="507"/>
                    </a:lnTo>
                    <a:lnTo>
                      <a:pt x="149" y="505"/>
                    </a:lnTo>
                    <a:lnTo>
                      <a:pt x="152" y="505"/>
                    </a:lnTo>
                    <a:lnTo>
                      <a:pt x="154" y="504"/>
                    </a:lnTo>
                    <a:lnTo>
                      <a:pt x="157" y="503"/>
                    </a:lnTo>
                    <a:lnTo>
                      <a:pt x="162" y="500"/>
                    </a:lnTo>
                    <a:lnTo>
                      <a:pt x="167" y="498"/>
                    </a:lnTo>
                    <a:lnTo>
                      <a:pt x="173" y="495"/>
                    </a:lnTo>
                    <a:lnTo>
                      <a:pt x="178" y="491"/>
                    </a:lnTo>
                    <a:lnTo>
                      <a:pt x="179" y="490"/>
                    </a:lnTo>
                    <a:lnTo>
                      <a:pt x="180" y="490"/>
                    </a:lnTo>
                    <a:lnTo>
                      <a:pt x="183" y="488"/>
                    </a:lnTo>
                    <a:lnTo>
                      <a:pt x="187" y="484"/>
                    </a:lnTo>
                    <a:lnTo>
                      <a:pt x="193" y="479"/>
                    </a:lnTo>
                    <a:lnTo>
                      <a:pt x="197" y="475"/>
                    </a:lnTo>
                    <a:lnTo>
                      <a:pt x="201" y="470"/>
                    </a:lnTo>
                    <a:lnTo>
                      <a:pt x="205" y="466"/>
                    </a:lnTo>
                    <a:lnTo>
                      <a:pt x="206" y="464"/>
                    </a:lnTo>
                    <a:lnTo>
                      <a:pt x="206" y="463"/>
                    </a:lnTo>
                    <a:lnTo>
                      <a:pt x="207" y="463"/>
                    </a:lnTo>
                    <a:lnTo>
                      <a:pt x="209" y="461"/>
                    </a:lnTo>
                    <a:lnTo>
                      <a:pt x="210" y="458"/>
                    </a:lnTo>
                    <a:lnTo>
                      <a:pt x="211" y="457"/>
                    </a:lnTo>
                    <a:lnTo>
                      <a:pt x="211" y="456"/>
                    </a:lnTo>
                    <a:lnTo>
                      <a:pt x="212" y="456"/>
                    </a:lnTo>
                    <a:lnTo>
                      <a:pt x="215" y="451"/>
                    </a:lnTo>
                    <a:lnTo>
                      <a:pt x="218" y="445"/>
                    </a:lnTo>
                    <a:lnTo>
                      <a:pt x="221" y="441"/>
                    </a:lnTo>
                    <a:lnTo>
                      <a:pt x="225" y="429"/>
                    </a:lnTo>
                    <a:lnTo>
                      <a:pt x="227" y="423"/>
                    </a:lnTo>
                    <a:lnTo>
                      <a:pt x="229" y="418"/>
                    </a:lnTo>
                    <a:lnTo>
                      <a:pt x="229" y="411"/>
                    </a:lnTo>
                    <a:lnTo>
                      <a:pt x="231" y="406"/>
                    </a:lnTo>
                    <a:lnTo>
                      <a:pt x="231" y="399"/>
                    </a:lnTo>
                    <a:lnTo>
                      <a:pt x="231" y="392"/>
                    </a:lnTo>
                    <a:lnTo>
                      <a:pt x="230" y="379"/>
                    </a:lnTo>
                    <a:lnTo>
                      <a:pt x="229" y="372"/>
                    </a:lnTo>
                    <a:lnTo>
                      <a:pt x="229" y="365"/>
                    </a:lnTo>
                    <a:lnTo>
                      <a:pt x="227" y="359"/>
                    </a:lnTo>
                    <a:lnTo>
                      <a:pt x="224" y="353"/>
                    </a:lnTo>
                    <a:lnTo>
                      <a:pt x="222" y="348"/>
                    </a:lnTo>
                    <a:lnTo>
                      <a:pt x="220" y="342"/>
                    </a:lnTo>
                    <a:lnTo>
                      <a:pt x="218" y="330"/>
                    </a:lnTo>
                    <a:lnTo>
                      <a:pt x="217" y="325"/>
                    </a:lnTo>
                    <a:lnTo>
                      <a:pt x="216" y="319"/>
                    </a:lnTo>
                    <a:lnTo>
                      <a:pt x="216" y="313"/>
                    </a:lnTo>
                    <a:lnTo>
                      <a:pt x="217" y="308"/>
                    </a:lnTo>
                    <a:lnTo>
                      <a:pt x="218" y="297"/>
                    </a:lnTo>
                    <a:lnTo>
                      <a:pt x="221" y="288"/>
                    </a:lnTo>
                    <a:lnTo>
                      <a:pt x="224" y="278"/>
                    </a:lnTo>
                    <a:lnTo>
                      <a:pt x="229" y="270"/>
                    </a:lnTo>
                    <a:lnTo>
                      <a:pt x="236" y="262"/>
                    </a:lnTo>
                    <a:lnTo>
                      <a:pt x="243" y="255"/>
                    </a:lnTo>
                    <a:lnTo>
                      <a:pt x="251" y="248"/>
                    </a:lnTo>
                    <a:lnTo>
                      <a:pt x="262" y="243"/>
                    </a:lnTo>
                    <a:lnTo>
                      <a:pt x="270" y="238"/>
                    </a:lnTo>
                    <a:lnTo>
                      <a:pt x="278" y="233"/>
                    </a:lnTo>
                    <a:lnTo>
                      <a:pt x="286" y="227"/>
                    </a:lnTo>
                    <a:lnTo>
                      <a:pt x="294" y="222"/>
                    </a:lnTo>
                    <a:lnTo>
                      <a:pt x="301" y="216"/>
                    </a:lnTo>
                    <a:lnTo>
                      <a:pt x="309" y="210"/>
                    </a:lnTo>
                    <a:lnTo>
                      <a:pt x="312" y="206"/>
                    </a:lnTo>
                    <a:lnTo>
                      <a:pt x="315" y="203"/>
                    </a:lnTo>
                    <a:lnTo>
                      <a:pt x="319" y="199"/>
                    </a:lnTo>
                    <a:lnTo>
                      <a:pt x="322" y="196"/>
                    </a:lnTo>
                    <a:lnTo>
                      <a:pt x="325" y="192"/>
                    </a:lnTo>
                    <a:lnTo>
                      <a:pt x="328" y="189"/>
                    </a:lnTo>
                    <a:lnTo>
                      <a:pt x="331" y="185"/>
                    </a:lnTo>
                    <a:lnTo>
                      <a:pt x="334" y="182"/>
                    </a:lnTo>
                    <a:lnTo>
                      <a:pt x="336" y="177"/>
                    </a:lnTo>
                    <a:lnTo>
                      <a:pt x="340" y="174"/>
                    </a:lnTo>
                    <a:lnTo>
                      <a:pt x="345" y="166"/>
                    </a:lnTo>
                    <a:lnTo>
                      <a:pt x="347" y="161"/>
                    </a:lnTo>
                    <a:lnTo>
                      <a:pt x="349" y="157"/>
                    </a:lnTo>
                    <a:lnTo>
                      <a:pt x="354" y="148"/>
                    </a:lnTo>
                    <a:lnTo>
                      <a:pt x="358" y="140"/>
                    </a:lnTo>
                    <a:lnTo>
                      <a:pt x="362" y="131"/>
                    </a:lnTo>
                    <a:lnTo>
                      <a:pt x="366" y="119"/>
                    </a:lnTo>
                    <a:lnTo>
                      <a:pt x="368" y="107"/>
                    </a:lnTo>
                    <a:lnTo>
                      <a:pt x="368" y="97"/>
                    </a:lnTo>
                    <a:lnTo>
                      <a:pt x="368" y="88"/>
                    </a:lnTo>
                    <a:lnTo>
                      <a:pt x="367" y="78"/>
                    </a:lnTo>
                    <a:lnTo>
                      <a:pt x="365" y="70"/>
                    </a:lnTo>
                    <a:lnTo>
                      <a:pt x="362" y="60"/>
                    </a:lnTo>
                    <a:lnTo>
                      <a:pt x="359" y="51"/>
                    </a:lnTo>
                    <a:lnTo>
                      <a:pt x="354" y="43"/>
                    </a:lnTo>
                    <a:lnTo>
                      <a:pt x="350" y="35"/>
                    </a:lnTo>
                    <a:lnTo>
                      <a:pt x="346" y="29"/>
                    </a:lnTo>
                    <a:lnTo>
                      <a:pt x="341" y="25"/>
                    </a:lnTo>
                    <a:lnTo>
                      <a:pt x="337" y="21"/>
                    </a:lnTo>
                    <a:lnTo>
                      <a:pt x="333" y="17"/>
                    </a:lnTo>
                    <a:lnTo>
                      <a:pt x="327" y="14"/>
                    </a:lnTo>
                    <a:lnTo>
                      <a:pt x="322" y="11"/>
                    </a:lnTo>
                    <a:lnTo>
                      <a:pt x="316" y="9"/>
                    </a:lnTo>
                    <a:lnTo>
                      <a:pt x="310" y="7"/>
                    </a:lnTo>
                    <a:lnTo>
                      <a:pt x="300" y="5"/>
                    </a:lnTo>
                    <a:lnTo>
                      <a:pt x="292" y="3"/>
                    </a:lnTo>
                    <a:lnTo>
                      <a:pt x="282" y="2"/>
                    </a:lnTo>
                    <a:lnTo>
                      <a:pt x="273" y="1"/>
                    </a:lnTo>
                    <a:lnTo>
                      <a:pt x="254" y="0"/>
                    </a:lnTo>
                    <a:lnTo>
                      <a:pt x="244" y="1"/>
                    </a:lnTo>
                    <a:lnTo>
                      <a:pt x="236" y="2"/>
                    </a:lnTo>
                    <a:lnTo>
                      <a:pt x="222" y="6"/>
                    </a:lnTo>
                    <a:lnTo>
                      <a:pt x="208"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3865" name="Freeform 15"/>
              <p:cNvSpPr>
                <a:spLocks noChangeAspect="1"/>
              </p:cNvSpPr>
              <p:nvPr/>
            </p:nvSpPr>
            <p:spPr bwMode="auto">
              <a:xfrm>
                <a:off x="3743" y="2767"/>
                <a:ext cx="544" cy="306"/>
              </a:xfrm>
              <a:custGeom>
                <a:avLst/>
                <a:gdLst>
                  <a:gd name="T0" fmla="*/ 41 w 544"/>
                  <a:gd name="T1" fmla="*/ 158 h 306"/>
                  <a:gd name="T2" fmla="*/ 58 w 544"/>
                  <a:gd name="T3" fmla="*/ 184 h 306"/>
                  <a:gd name="T4" fmla="*/ 96 w 544"/>
                  <a:gd name="T5" fmla="*/ 230 h 306"/>
                  <a:gd name="T6" fmla="*/ 119 w 544"/>
                  <a:gd name="T7" fmla="*/ 270 h 306"/>
                  <a:gd name="T8" fmla="*/ 126 w 544"/>
                  <a:gd name="T9" fmla="*/ 289 h 306"/>
                  <a:gd name="T10" fmla="*/ 139 w 544"/>
                  <a:gd name="T11" fmla="*/ 296 h 306"/>
                  <a:gd name="T12" fmla="*/ 197 w 544"/>
                  <a:gd name="T13" fmla="*/ 296 h 306"/>
                  <a:gd name="T14" fmla="*/ 343 w 544"/>
                  <a:gd name="T15" fmla="*/ 272 h 306"/>
                  <a:gd name="T16" fmla="*/ 353 w 544"/>
                  <a:gd name="T17" fmla="*/ 284 h 306"/>
                  <a:gd name="T18" fmla="*/ 374 w 544"/>
                  <a:gd name="T19" fmla="*/ 300 h 306"/>
                  <a:gd name="T20" fmla="*/ 395 w 544"/>
                  <a:gd name="T21" fmla="*/ 304 h 306"/>
                  <a:gd name="T22" fmla="*/ 399 w 544"/>
                  <a:gd name="T23" fmla="*/ 299 h 306"/>
                  <a:gd name="T24" fmla="*/ 402 w 544"/>
                  <a:gd name="T25" fmla="*/ 291 h 306"/>
                  <a:gd name="T26" fmla="*/ 401 w 544"/>
                  <a:gd name="T27" fmla="*/ 285 h 306"/>
                  <a:gd name="T28" fmla="*/ 416 w 544"/>
                  <a:gd name="T29" fmla="*/ 265 h 306"/>
                  <a:gd name="T30" fmla="*/ 445 w 544"/>
                  <a:gd name="T31" fmla="*/ 291 h 306"/>
                  <a:gd name="T32" fmla="*/ 481 w 544"/>
                  <a:gd name="T33" fmla="*/ 303 h 306"/>
                  <a:gd name="T34" fmla="*/ 484 w 544"/>
                  <a:gd name="T35" fmla="*/ 301 h 306"/>
                  <a:gd name="T36" fmla="*/ 487 w 544"/>
                  <a:gd name="T37" fmla="*/ 299 h 306"/>
                  <a:gd name="T38" fmla="*/ 490 w 544"/>
                  <a:gd name="T39" fmla="*/ 294 h 306"/>
                  <a:gd name="T40" fmla="*/ 490 w 544"/>
                  <a:gd name="T41" fmla="*/ 290 h 306"/>
                  <a:gd name="T42" fmla="*/ 484 w 544"/>
                  <a:gd name="T43" fmla="*/ 273 h 306"/>
                  <a:gd name="T44" fmla="*/ 464 w 544"/>
                  <a:gd name="T45" fmla="*/ 251 h 306"/>
                  <a:gd name="T46" fmla="*/ 458 w 544"/>
                  <a:gd name="T47" fmla="*/ 245 h 306"/>
                  <a:gd name="T48" fmla="*/ 495 w 544"/>
                  <a:gd name="T49" fmla="*/ 256 h 306"/>
                  <a:gd name="T50" fmla="*/ 514 w 544"/>
                  <a:gd name="T51" fmla="*/ 268 h 306"/>
                  <a:gd name="T52" fmla="*/ 527 w 544"/>
                  <a:gd name="T53" fmla="*/ 272 h 306"/>
                  <a:gd name="T54" fmla="*/ 540 w 544"/>
                  <a:gd name="T55" fmla="*/ 267 h 306"/>
                  <a:gd name="T56" fmla="*/ 544 w 544"/>
                  <a:gd name="T57" fmla="*/ 256 h 306"/>
                  <a:gd name="T58" fmla="*/ 531 w 544"/>
                  <a:gd name="T59" fmla="*/ 236 h 306"/>
                  <a:gd name="T60" fmla="*/ 513 w 544"/>
                  <a:gd name="T61" fmla="*/ 219 h 306"/>
                  <a:gd name="T62" fmla="*/ 490 w 544"/>
                  <a:gd name="T63" fmla="*/ 207 h 306"/>
                  <a:gd name="T64" fmla="*/ 463 w 544"/>
                  <a:gd name="T65" fmla="*/ 203 h 306"/>
                  <a:gd name="T66" fmla="*/ 386 w 544"/>
                  <a:gd name="T67" fmla="*/ 216 h 306"/>
                  <a:gd name="T68" fmla="*/ 329 w 544"/>
                  <a:gd name="T69" fmla="*/ 234 h 306"/>
                  <a:gd name="T70" fmla="*/ 313 w 544"/>
                  <a:gd name="T71" fmla="*/ 239 h 306"/>
                  <a:gd name="T72" fmla="*/ 261 w 544"/>
                  <a:gd name="T73" fmla="*/ 248 h 306"/>
                  <a:gd name="T74" fmla="*/ 214 w 544"/>
                  <a:gd name="T75" fmla="*/ 248 h 306"/>
                  <a:gd name="T76" fmla="*/ 198 w 544"/>
                  <a:gd name="T77" fmla="*/ 247 h 306"/>
                  <a:gd name="T78" fmla="*/ 165 w 544"/>
                  <a:gd name="T79" fmla="*/ 226 h 306"/>
                  <a:gd name="T80" fmla="*/ 131 w 544"/>
                  <a:gd name="T81" fmla="*/ 186 h 306"/>
                  <a:gd name="T82" fmla="*/ 106 w 544"/>
                  <a:gd name="T83" fmla="*/ 141 h 306"/>
                  <a:gd name="T84" fmla="*/ 86 w 544"/>
                  <a:gd name="T85" fmla="*/ 54 h 306"/>
                  <a:gd name="T86" fmla="*/ 76 w 544"/>
                  <a:gd name="T87" fmla="*/ 33 h 306"/>
                  <a:gd name="T88" fmla="*/ 60 w 544"/>
                  <a:gd name="T89" fmla="*/ 16 h 306"/>
                  <a:gd name="T90" fmla="*/ 35 w 544"/>
                  <a:gd name="T91" fmla="*/ 3 h 306"/>
                  <a:gd name="T92" fmla="*/ 14 w 544"/>
                  <a:gd name="T93" fmla="*/ 2 h 306"/>
                  <a:gd name="T94" fmla="*/ 7 w 544"/>
                  <a:gd name="T95" fmla="*/ 21 h 306"/>
                  <a:gd name="T96" fmla="*/ 1 w 544"/>
                  <a:gd name="T97" fmla="*/ 44 h 306"/>
                  <a:gd name="T98" fmla="*/ 0 w 544"/>
                  <a:gd name="T99" fmla="*/ 73 h 306"/>
                  <a:gd name="T100" fmla="*/ 14 w 544"/>
                  <a:gd name="T101" fmla="*/ 114 h 3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4"/>
                  <a:gd name="T154" fmla="*/ 0 h 306"/>
                  <a:gd name="T155" fmla="*/ 544 w 544"/>
                  <a:gd name="T156" fmla="*/ 306 h 3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4" h="306">
                    <a:moveTo>
                      <a:pt x="32" y="138"/>
                    </a:moveTo>
                    <a:lnTo>
                      <a:pt x="34" y="145"/>
                    </a:lnTo>
                    <a:lnTo>
                      <a:pt x="37" y="152"/>
                    </a:lnTo>
                    <a:lnTo>
                      <a:pt x="41" y="158"/>
                    </a:lnTo>
                    <a:lnTo>
                      <a:pt x="45" y="165"/>
                    </a:lnTo>
                    <a:lnTo>
                      <a:pt x="49" y="171"/>
                    </a:lnTo>
                    <a:lnTo>
                      <a:pt x="53" y="178"/>
                    </a:lnTo>
                    <a:lnTo>
                      <a:pt x="58" y="184"/>
                    </a:lnTo>
                    <a:lnTo>
                      <a:pt x="64" y="190"/>
                    </a:lnTo>
                    <a:lnTo>
                      <a:pt x="76" y="203"/>
                    </a:lnTo>
                    <a:lnTo>
                      <a:pt x="86" y="216"/>
                    </a:lnTo>
                    <a:lnTo>
                      <a:pt x="96" y="230"/>
                    </a:lnTo>
                    <a:lnTo>
                      <a:pt x="106" y="245"/>
                    </a:lnTo>
                    <a:lnTo>
                      <a:pt x="111" y="253"/>
                    </a:lnTo>
                    <a:lnTo>
                      <a:pt x="115" y="262"/>
                    </a:lnTo>
                    <a:lnTo>
                      <a:pt x="119" y="270"/>
                    </a:lnTo>
                    <a:lnTo>
                      <a:pt x="121" y="279"/>
                    </a:lnTo>
                    <a:lnTo>
                      <a:pt x="122" y="283"/>
                    </a:lnTo>
                    <a:lnTo>
                      <a:pt x="124" y="286"/>
                    </a:lnTo>
                    <a:lnTo>
                      <a:pt x="126" y="289"/>
                    </a:lnTo>
                    <a:lnTo>
                      <a:pt x="128" y="292"/>
                    </a:lnTo>
                    <a:lnTo>
                      <a:pt x="131" y="293"/>
                    </a:lnTo>
                    <a:lnTo>
                      <a:pt x="134" y="295"/>
                    </a:lnTo>
                    <a:lnTo>
                      <a:pt x="139" y="296"/>
                    </a:lnTo>
                    <a:lnTo>
                      <a:pt x="143" y="297"/>
                    </a:lnTo>
                    <a:lnTo>
                      <a:pt x="164" y="298"/>
                    </a:lnTo>
                    <a:lnTo>
                      <a:pt x="186" y="298"/>
                    </a:lnTo>
                    <a:lnTo>
                      <a:pt x="197" y="296"/>
                    </a:lnTo>
                    <a:lnTo>
                      <a:pt x="207" y="296"/>
                    </a:lnTo>
                    <a:lnTo>
                      <a:pt x="229" y="292"/>
                    </a:lnTo>
                    <a:lnTo>
                      <a:pt x="285" y="283"/>
                    </a:lnTo>
                    <a:lnTo>
                      <a:pt x="343" y="272"/>
                    </a:lnTo>
                    <a:lnTo>
                      <a:pt x="346" y="275"/>
                    </a:lnTo>
                    <a:lnTo>
                      <a:pt x="348" y="277"/>
                    </a:lnTo>
                    <a:lnTo>
                      <a:pt x="350" y="278"/>
                    </a:lnTo>
                    <a:lnTo>
                      <a:pt x="353" y="284"/>
                    </a:lnTo>
                    <a:lnTo>
                      <a:pt x="359" y="289"/>
                    </a:lnTo>
                    <a:lnTo>
                      <a:pt x="363" y="293"/>
                    </a:lnTo>
                    <a:lnTo>
                      <a:pt x="368" y="298"/>
                    </a:lnTo>
                    <a:lnTo>
                      <a:pt x="374" y="300"/>
                    </a:lnTo>
                    <a:lnTo>
                      <a:pt x="380" y="303"/>
                    </a:lnTo>
                    <a:lnTo>
                      <a:pt x="385" y="305"/>
                    </a:lnTo>
                    <a:lnTo>
                      <a:pt x="392" y="306"/>
                    </a:lnTo>
                    <a:lnTo>
                      <a:pt x="395" y="304"/>
                    </a:lnTo>
                    <a:lnTo>
                      <a:pt x="397" y="302"/>
                    </a:lnTo>
                    <a:lnTo>
                      <a:pt x="398" y="300"/>
                    </a:lnTo>
                    <a:lnTo>
                      <a:pt x="398" y="299"/>
                    </a:lnTo>
                    <a:lnTo>
                      <a:pt x="399" y="299"/>
                    </a:lnTo>
                    <a:lnTo>
                      <a:pt x="401" y="298"/>
                    </a:lnTo>
                    <a:lnTo>
                      <a:pt x="402" y="294"/>
                    </a:lnTo>
                    <a:lnTo>
                      <a:pt x="402" y="292"/>
                    </a:lnTo>
                    <a:lnTo>
                      <a:pt x="402" y="291"/>
                    </a:lnTo>
                    <a:lnTo>
                      <a:pt x="402" y="290"/>
                    </a:lnTo>
                    <a:lnTo>
                      <a:pt x="402" y="289"/>
                    </a:lnTo>
                    <a:lnTo>
                      <a:pt x="401" y="285"/>
                    </a:lnTo>
                    <a:lnTo>
                      <a:pt x="398" y="280"/>
                    </a:lnTo>
                    <a:lnTo>
                      <a:pt x="396" y="275"/>
                    </a:lnTo>
                    <a:lnTo>
                      <a:pt x="389" y="265"/>
                    </a:lnTo>
                    <a:lnTo>
                      <a:pt x="416" y="265"/>
                    </a:lnTo>
                    <a:lnTo>
                      <a:pt x="422" y="272"/>
                    </a:lnTo>
                    <a:lnTo>
                      <a:pt x="430" y="279"/>
                    </a:lnTo>
                    <a:lnTo>
                      <a:pt x="437" y="285"/>
                    </a:lnTo>
                    <a:lnTo>
                      <a:pt x="445" y="291"/>
                    </a:lnTo>
                    <a:lnTo>
                      <a:pt x="454" y="294"/>
                    </a:lnTo>
                    <a:lnTo>
                      <a:pt x="463" y="298"/>
                    </a:lnTo>
                    <a:lnTo>
                      <a:pt x="472" y="301"/>
                    </a:lnTo>
                    <a:lnTo>
                      <a:pt x="481" y="303"/>
                    </a:lnTo>
                    <a:lnTo>
                      <a:pt x="482" y="303"/>
                    </a:lnTo>
                    <a:lnTo>
                      <a:pt x="482" y="302"/>
                    </a:lnTo>
                    <a:lnTo>
                      <a:pt x="484" y="301"/>
                    </a:lnTo>
                    <a:lnTo>
                      <a:pt x="485" y="300"/>
                    </a:lnTo>
                    <a:lnTo>
                      <a:pt x="487" y="299"/>
                    </a:lnTo>
                    <a:lnTo>
                      <a:pt x="487" y="298"/>
                    </a:lnTo>
                    <a:lnTo>
                      <a:pt x="489" y="297"/>
                    </a:lnTo>
                    <a:lnTo>
                      <a:pt x="490" y="294"/>
                    </a:lnTo>
                    <a:lnTo>
                      <a:pt x="490" y="292"/>
                    </a:lnTo>
                    <a:lnTo>
                      <a:pt x="491" y="291"/>
                    </a:lnTo>
                    <a:lnTo>
                      <a:pt x="490" y="290"/>
                    </a:lnTo>
                    <a:lnTo>
                      <a:pt x="490" y="289"/>
                    </a:lnTo>
                    <a:lnTo>
                      <a:pt x="490" y="287"/>
                    </a:lnTo>
                    <a:lnTo>
                      <a:pt x="487" y="280"/>
                    </a:lnTo>
                    <a:lnTo>
                      <a:pt x="484" y="273"/>
                    </a:lnTo>
                    <a:lnTo>
                      <a:pt x="480" y="267"/>
                    </a:lnTo>
                    <a:lnTo>
                      <a:pt x="475" y="261"/>
                    </a:lnTo>
                    <a:lnTo>
                      <a:pt x="470" y="256"/>
                    </a:lnTo>
                    <a:lnTo>
                      <a:pt x="464" y="251"/>
                    </a:lnTo>
                    <a:lnTo>
                      <a:pt x="458" y="247"/>
                    </a:lnTo>
                    <a:lnTo>
                      <a:pt x="451" y="243"/>
                    </a:lnTo>
                    <a:lnTo>
                      <a:pt x="454" y="243"/>
                    </a:lnTo>
                    <a:lnTo>
                      <a:pt x="458" y="245"/>
                    </a:lnTo>
                    <a:lnTo>
                      <a:pt x="466" y="249"/>
                    </a:lnTo>
                    <a:lnTo>
                      <a:pt x="476" y="252"/>
                    </a:lnTo>
                    <a:lnTo>
                      <a:pt x="486" y="255"/>
                    </a:lnTo>
                    <a:lnTo>
                      <a:pt x="495" y="256"/>
                    </a:lnTo>
                    <a:lnTo>
                      <a:pt x="498" y="258"/>
                    </a:lnTo>
                    <a:lnTo>
                      <a:pt x="509" y="262"/>
                    </a:lnTo>
                    <a:lnTo>
                      <a:pt x="512" y="265"/>
                    </a:lnTo>
                    <a:lnTo>
                      <a:pt x="514" y="268"/>
                    </a:lnTo>
                    <a:lnTo>
                      <a:pt x="516" y="270"/>
                    </a:lnTo>
                    <a:lnTo>
                      <a:pt x="518" y="270"/>
                    </a:lnTo>
                    <a:lnTo>
                      <a:pt x="522" y="272"/>
                    </a:lnTo>
                    <a:lnTo>
                      <a:pt x="527" y="272"/>
                    </a:lnTo>
                    <a:lnTo>
                      <a:pt x="534" y="272"/>
                    </a:lnTo>
                    <a:lnTo>
                      <a:pt x="536" y="270"/>
                    </a:lnTo>
                    <a:lnTo>
                      <a:pt x="538" y="269"/>
                    </a:lnTo>
                    <a:lnTo>
                      <a:pt x="540" y="267"/>
                    </a:lnTo>
                    <a:lnTo>
                      <a:pt x="543" y="265"/>
                    </a:lnTo>
                    <a:lnTo>
                      <a:pt x="544" y="262"/>
                    </a:lnTo>
                    <a:lnTo>
                      <a:pt x="544" y="259"/>
                    </a:lnTo>
                    <a:lnTo>
                      <a:pt x="544" y="256"/>
                    </a:lnTo>
                    <a:lnTo>
                      <a:pt x="543" y="254"/>
                    </a:lnTo>
                    <a:lnTo>
                      <a:pt x="539" y="248"/>
                    </a:lnTo>
                    <a:lnTo>
                      <a:pt x="536" y="242"/>
                    </a:lnTo>
                    <a:lnTo>
                      <a:pt x="531" y="236"/>
                    </a:lnTo>
                    <a:lnTo>
                      <a:pt x="527" y="231"/>
                    </a:lnTo>
                    <a:lnTo>
                      <a:pt x="523" y="227"/>
                    </a:lnTo>
                    <a:lnTo>
                      <a:pt x="518" y="222"/>
                    </a:lnTo>
                    <a:lnTo>
                      <a:pt x="513" y="219"/>
                    </a:lnTo>
                    <a:lnTo>
                      <a:pt x="508" y="215"/>
                    </a:lnTo>
                    <a:lnTo>
                      <a:pt x="502" y="212"/>
                    </a:lnTo>
                    <a:lnTo>
                      <a:pt x="496" y="210"/>
                    </a:lnTo>
                    <a:lnTo>
                      <a:pt x="490" y="207"/>
                    </a:lnTo>
                    <a:lnTo>
                      <a:pt x="484" y="206"/>
                    </a:lnTo>
                    <a:lnTo>
                      <a:pt x="477" y="204"/>
                    </a:lnTo>
                    <a:lnTo>
                      <a:pt x="470" y="203"/>
                    </a:lnTo>
                    <a:lnTo>
                      <a:pt x="463" y="203"/>
                    </a:lnTo>
                    <a:lnTo>
                      <a:pt x="455" y="203"/>
                    </a:lnTo>
                    <a:lnTo>
                      <a:pt x="439" y="204"/>
                    </a:lnTo>
                    <a:lnTo>
                      <a:pt x="424" y="206"/>
                    </a:lnTo>
                    <a:lnTo>
                      <a:pt x="386" y="216"/>
                    </a:lnTo>
                    <a:lnTo>
                      <a:pt x="367" y="222"/>
                    </a:lnTo>
                    <a:lnTo>
                      <a:pt x="348" y="228"/>
                    </a:lnTo>
                    <a:lnTo>
                      <a:pt x="331" y="234"/>
                    </a:lnTo>
                    <a:lnTo>
                      <a:pt x="329" y="234"/>
                    </a:lnTo>
                    <a:lnTo>
                      <a:pt x="328" y="235"/>
                    </a:lnTo>
                    <a:lnTo>
                      <a:pt x="325" y="235"/>
                    </a:lnTo>
                    <a:lnTo>
                      <a:pt x="322" y="236"/>
                    </a:lnTo>
                    <a:lnTo>
                      <a:pt x="313" y="239"/>
                    </a:lnTo>
                    <a:lnTo>
                      <a:pt x="296" y="242"/>
                    </a:lnTo>
                    <a:lnTo>
                      <a:pt x="287" y="244"/>
                    </a:lnTo>
                    <a:lnTo>
                      <a:pt x="279" y="246"/>
                    </a:lnTo>
                    <a:lnTo>
                      <a:pt x="261" y="248"/>
                    </a:lnTo>
                    <a:lnTo>
                      <a:pt x="243" y="249"/>
                    </a:lnTo>
                    <a:lnTo>
                      <a:pt x="225" y="249"/>
                    </a:lnTo>
                    <a:lnTo>
                      <a:pt x="216" y="249"/>
                    </a:lnTo>
                    <a:lnTo>
                      <a:pt x="214" y="248"/>
                    </a:lnTo>
                    <a:lnTo>
                      <a:pt x="213" y="248"/>
                    </a:lnTo>
                    <a:lnTo>
                      <a:pt x="211" y="248"/>
                    </a:lnTo>
                    <a:lnTo>
                      <a:pt x="207" y="248"/>
                    </a:lnTo>
                    <a:lnTo>
                      <a:pt x="198" y="247"/>
                    </a:lnTo>
                    <a:lnTo>
                      <a:pt x="191" y="244"/>
                    </a:lnTo>
                    <a:lnTo>
                      <a:pt x="183" y="241"/>
                    </a:lnTo>
                    <a:lnTo>
                      <a:pt x="177" y="235"/>
                    </a:lnTo>
                    <a:lnTo>
                      <a:pt x="165" y="226"/>
                    </a:lnTo>
                    <a:lnTo>
                      <a:pt x="154" y="215"/>
                    </a:lnTo>
                    <a:lnTo>
                      <a:pt x="144" y="204"/>
                    </a:lnTo>
                    <a:lnTo>
                      <a:pt x="135" y="192"/>
                    </a:lnTo>
                    <a:lnTo>
                      <a:pt x="131" y="186"/>
                    </a:lnTo>
                    <a:lnTo>
                      <a:pt x="127" y="180"/>
                    </a:lnTo>
                    <a:lnTo>
                      <a:pt x="120" y="167"/>
                    </a:lnTo>
                    <a:lnTo>
                      <a:pt x="113" y="154"/>
                    </a:lnTo>
                    <a:lnTo>
                      <a:pt x="106" y="141"/>
                    </a:lnTo>
                    <a:lnTo>
                      <a:pt x="103" y="118"/>
                    </a:lnTo>
                    <a:lnTo>
                      <a:pt x="99" y="96"/>
                    </a:lnTo>
                    <a:lnTo>
                      <a:pt x="92" y="75"/>
                    </a:lnTo>
                    <a:lnTo>
                      <a:pt x="86" y="54"/>
                    </a:lnTo>
                    <a:lnTo>
                      <a:pt x="84" y="48"/>
                    </a:lnTo>
                    <a:lnTo>
                      <a:pt x="81" y="43"/>
                    </a:lnTo>
                    <a:lnTo>
                      <a:pt x="78" y="37"/>
                    </a:lnTo>
                    <a:lnTo>
                      <a:pt x="76" y="33"/>
                    </a:lnTo>
                    <a:lnTo>
                      <a:pt x="72" y="28"/>
                    </a:lnTo>
                    <a:lnTo>
                      <a:pt x="69" y="23"/>
                    </a:lnTo>
                    <a:lnTo>
                      <a:pt x="64" y="20"/>
                    </a:lnTo>
                    <a:lnTo>
                      <a:pt x="60" y="16"/>
                    </a:lnTo>
                    <a:lnTo>
                      <a:pt x="56" y="13"/>
                    </a:lnTo>
                    <a:lnTo>
                      <a:pt x="51" y="10"/>
                    </a:lnTo>
                    <a:lnTo>
                      <a:pt x="41" y="6"/>
                    </a:lnTo>
                    <a:lnTo>
                      <a:pt x="35" y="3"/>
                    </a:lnTo>
                    <a:lnTo>
                      <a:pt x="29" y="2"/>
                    </a:lnTo>
                    <a:lnTo>
                      <a:pt x="23" y="1"/>
                    </a:lnTo>
                    <a:lnTo>
                      <a:pt x="17" y="0"/>
                    </a:lnTo>
                    <a:lnTo>
                      <a:pt x="14" y="2"/>
                    </a:lnTo>
                    <a:lnTo>
                      <a:pt x="11" y="5"/>
                    </a:lnTo>
                    <a:lnTo>
                      <a:pt x="9" y="8"/>
                    </a:lnTo>
                    <a:lnTo>
                      <a:pt x="8" y="13"/>
                    </a:lnTo>
                    <a:lnTo>
                      <a:pt x="7" y="21"/>
                    </a:lnTo>
                    <a:lnTo>
                      <a:pt x="6" y="22"/>
                    </a:lnTo>
                    <a:lnTo>
                      <a:pt x="6" y="24"/>
                    </a:lnTo>
                    <a:lnTo>
                      <a:pt x="5" y="28"/>
                    </a:lnTo>
                    <a:lnTo>
                      <a:pt x="1" y="44"/>
                    </a:lnTo>
                    <a:lnTo>
                      <a:pt x="0" y="51"/>
                    </a:lnTo>
                    <a:lnTo>
                      <a:pt x="0" y="59"/>
                    </a:lnTo>
                    <a:lnTo>
                      <a:pt x="0" y="66"/>
                    </a:lnTo>
                    <a:lnTo>
                      <a:pt x="0" y="73"/>
                    </a:lnTo>
                    <a:lnTo>
                      <a:pt x="4" y="87"/>
                    </a:lnTo>
                    <a:lnTo>
                      <a:pt x="7" y="100"/>
                    </a:lnTo>
                    <a:lnTo>
                      <a:pt x="10" y="107"/>
                    </a:lnTo>
                    <a:lnTo>
                      <a:pt x="14" y="114"/>
                    </a:lnTo>
                    <a:lnTo>
                      <a:pt x="21" y="126"/>
                    </a:lnTo>
                    <a:lnTo>
                      <a:pt x="26" y="132"/>
                    </a:lnTo>
                    <a:lnTo>
                      <a:pt x="32" y="13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3866" name="Freeform 16"/>
              <p:cNvSpPr>
                <a:spLocks noChangeAspect="1"/>
              </p:cNvSpPr>
              <p:nvPr/>
            </p:nvSpPr>
            <p:spPr bwMode="auto">
              <a:xfrm>
                <a:off x="2836" y="3137"/>
                <a:ext cx="760" cy="438"/>
              </a:xfrm>
              <a:custGeom>
                <a:avLst/>
                <a:gdLst>
                  <a:gd name="T0" fmla="*/ 753 w 760"/>
                  <a:gd name="T1" fmla="*/ 23 h 438"/>
                  <a:gd name="T2" fmla="*/ 731 w 760"/>
                  <a:gd name="T3" fmla="*/ 4 h 438"/>
                  <a:gd name="T4" fmla="*/ 704 w 760"/>
                  <a:gd name="T5" fmla="*/ 0 h 438"/>
                  <a:gd name="T6" fmla="*/ 659 w 760"/>
                  <a:gd name="T7" fmla="*/ 16 h 438"/>
                  <a:gd name="T8" fmla="*/ 632 w 760"/>
                  <a:gd name="T9" fmla="*/ 46 h 438"/>
                  <a:gd name="T10" fmla="*/ 576 w 760"/>
                  <a:gd name="T11" fmla="*/ 208 h 438"/>
                  <a:gd name="T12" fmla="*/ 532 w 760"/>
                  <a:gd name="T13" fmla="*/ 313 h 438"/>
                  <a:gd name="T14" fmla="*/ 517 w 760"/>
                  <a:gd name="T15" fmla="*/ 341 h 438"/>
                  <a:gd name="T16" fmla="*/ 499 w 760"/>
                  <a:gd name="T17" fmla="*/ 357 h 438"/>
                  <a:gd name="T18" fmla="*/ 484 w 760"/>
                  <a:gd name="T19" fmla="*/ 364 h 438"/>
                  <a:gd name="T20" fmla="*/ 467 w 760"/>
                  <a:gd name="T21" fmla="*/ 364 h 438"/>
                  <a:gd name="T22" fmla="*/ 432 w 760"/>
                  <a:gd name="T23" fmla="*/ 330 h 438"/>
                  <a:gd name="T24" fmla="*/ 378 w 760"/>
                  <a:gd name="T25" fmla="*/ 283 h 438"/>
                  <a:gd name="T26" fmla="*/ 322 w 760"/>
                  <a:gd name="T27" fmla="*/ 250 h 438"/>
                  <a:gd name="T28" fmla="*/ 292 w 760"/>
                  <a:gd name="T29" fmla="*/ 224 h 438"/>
                  <a:gd name="T30" fmla="*/ 262 w 760"/>
                  <a:gd name="T31" fmla="*/ 182 h 438"/>
                  <a:gd name="T32" fmla="*/ 246 w 760"/>
                  <a:gd name="T33" fmla="*/ 126 h 438"/>
                  <a:gd name="T34" fmla="*/ 231 w 760"/>
                  <a:gd name="T35" fmla="*/ 97 h 438"/>
                  <a:gd name="T36" fmla="*/ 196 w 760"/>
                  <a:gd name="T37" fmla="*/ 89 h 438"/>
                  <a:gd name="T38" fmla="*/ 164 w 760"/>
                  <a:gd name="T39" fmla="*/ 111 h 438"/>
                  <a:gd name="T40" fmla="*/ 106 w 760"/>
                  <a:gd name="T41" fmla="*/ 174 h 438"/>
                  <a:gd name="T42" fmla="*/ 66 w 760"/>
                  <a:gd name="T43" fmla="*/ 208 h 438"/>
                  <a:gd name="T44" fmla="*/ 47 w 760"/>
                  <a:gd name="T45" fmla="*/ 219 h 438"/>
                  <a:gd name="T46" fmla="*/ 32 w 760"/>
                  <a:gd name="T47" fmla="*/ 225 h 438"/>
                  <a:gd name="T48" fmla="*/ 13 w 760"/>
                  <a:gd name="T49" fmla="*/ 237 h 438"/>
                  <a:gd name="T50" fmla="*/ 2 w 760"/>
                  <a:gd name="T51" fmla="*/ 269 h 438"/>
                  <a:gd name="T52" fmla="*/ 4 w 760"/>
                  <a:gd name="T53" fmla="*/ 314 h 438"/>
                  <a:gd name="T54" fmla="*/ 15 w 760"/>
                  <a:gd name="T55" fmla="*/ 336 h 438"/>
                  <a:gd name="T56" fmla="*/ 38 w 760"/>
                  <a:gd name="T57" fmla="*/ 352 h 438"/>
                  <a:gd name="T58" fmla="*/ 63 w 760"/>
                  <a:gd name="T59" fmla="*/ 356 h 438"/>
                  <a:gd name="T60" fmla="*/ 88 w 760"/>
                  <a:gd name="T61" fmla="*/ 344 h 438"/>
                  <a:gd name="T62" fmla="*/ 89 w 760"/>
                  <a:gd name="T63" fmla="*/ 341 h 438"/>
                  <a:gd name="T64" fmla="*/ 129 w 760"/>
                  <a:gd name="T65" fmla="*/ 258 h 438"/>
                  <a:gd name="T66" fmla="*/ 140 w 760"/>
                  <a:gd name="T67" fmla="*/ 239 h 438"/>
                  <a:gd name="T68" fmla="*/ 169 w 760"/>
                  <a:gd name="T69" fmla="*/ 204 h 438"/>
                  <a:gd name="T70" fmla="*/ 222 w 760"/>
                  <a:gd name="T71" fmla="*/ 234 h 438"/>
                  <a:gd name="T72" fmla="*/ 294 w 760"/>
                  <a:gd name="T73" fmla="*/ 334 h 438"/>
                  <a:gd name="T74" fmla="*/ 338 w 760"/>
                  <a:gd name="T75" fmla="*/ 381 h 438"/>
                  <a:gd name="T76" fmla="*/ 387 w 760"/>
                  <a:gd name="T77" fmla="*/ 412 h 438"/>
                  <a:gd name="T78" fmla="*/ 457 w 760"/>
                  <a:gd name="T79" fmla="*/ 435 h 438"/>
                  <a:gd name="T80" fmla="*/ 501 w 760"/>
                  <a:gd name="T81" fmla="*/ 435 h 438"/>
                  <a:gd name="T82" fmla="*/ 529 w 760"/>
                  <a:gd name="T83" fmla="*/ 426 h 438"/>
                  <a:gd name="T84" fmla="*/ 542 w 760"/>
                  <a:gd name="T85" fmla="*/ 419 h 438"/>
                  <a:gd name="T86" fmla="*/ 588 w 760"/>
                  <a:gd name="T87" fmla="*/ 377 h 438"/>
                  <a:gd name="T88" fmla="*/ 623 w 760"/>
                  <a:gd name="T89" fmla="*/ 332 h 438"/>
                  <a:gd name="T90" fmla="*/ 666 w 760"/>
                  <a:gd name="T91" fmla="*/ 264 h 438"/>
                  <a:gd name="T92" fmla="*/ 687 w 760"/>
                  <a:gd name="T93" fmla="*/ 224 h 438"/>
                  <a:gd name="T94" fmla="*/ 730 w 760"/>
                  <a:gd name="T95" fmla="*/ 159 h 438"/>
                  <a:gd name="T96" fmla="*/ 733 w 760"/>
                  <a:gd name="T97" fmla="*/ 157 h 438"/>
                  <a:gd name="T98" fmla="*/ 749 w 760"/>
                  <a:gd name="T99" fmla="*/ 123 h 438"/>
                  <a:gd name="T100" fmla="*/ 751 w 760"/>
                  <a:gd name="T101" fmla="*/ 113 h 438"/>
                  <a:gd name="T102" fmla="*/ 758 w 760"/>
                  <a:gd name="T103" fmla="*/ 79 h 438"/>
                  <a:gd name="T104" fmla="*/ 760 w 760"/>
                  <a:gd name="T105" fmla="*/ 59 h 43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60"/>
                  <a:gd name="T160" fmla="*/ 0 h 438"/>
                  <a:gd name="T161" fmla="*/ 760 w 760"/>
                  <a:gd name="T162" fmla="*/ 438 h 43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60" h="438">
                    <a:moveTo>
                      <a:pt x="759" y="39"/>
                    </a:moveTo>
                    <a:lnTo>
                      <a:pt x="757" y="34"/>
                    </a:lnTo>
                    <a:lnTo>
                      <a:pt x="756" y="30"/>
                    </a:lnTo>
                    <a:lnTo>
                      <a:pt x="755" y="26"/>
                    </a:lnTo>
                    <a:lnTo>
                      <a:pt x="753" y="23"/>
                    </a:lnTo>
                    <a:lnTo>
                      <a:pt x="749" y="16"/>
                    </a:lnTo>
                    <a:lnTo>
                      <a:pt x="744" y="11"/>
                    </a:lnTo>
                    <a:lnTo>
                      <a:pt x="737" y="6"/>
                    </a:lnTo>
                    <a:lnTo>
                      <a:pt x="734" y="4"/>
                    </a:lnTo>
                    <a:lnTo>
                      <a:pt x="731" y="4"/>
                    </a:lnTo>
                    <a:lnTo>
                      <a:pt x="727" y="2"/>
                    </a:lnTo>
                    <a:lnTo>
                      <a:pt x="723" y="1"/>
                    </a:lnTo>
                    <a:lnTo>
                      <a:pt x="719" y="0"/>
                    </a:lnTo>
                    <a:lnTo>
                      <a:pt x="714" y="0"/>
                    </a:lnTo>
                    <a:lnTo>
                      <a:pt x="704" y="0"/>
                    </a:lnTo>
                    <a:lnTo>
                      <a:pt x="694" y="2"/>
                    </a:lnTo>
                    <a:lnTo>
                      <a:pt x="685" y="4"/>
                    </a:lnTo>
                    <a:lnTo>
                      <a:pt x="676" y="7"/>
                    </a:lnTo>
                    <a:lnTo>
                      <a:pt x="668" y="11"/>
                    </a:lnTo>
                    <a:lnTo>
                      <a:pt x="659" y="16"/>
                    </a:lnTo>
                    <a:lnTo>
                      <a:pt x="652" y="21"/>
                    </a:lnTo>
                    <a:lnTo>
                      <a:pt x="645" y="29"/>
                    </a:lnTo>
                    <a:lnTo>
                      <a:pt x="640" y="34"/>
                    </a:lnTo>
                    <a:lnTo>
                      <a:pt x="636" y="40"/>
                    </a:lnTo>
                    <a:lnTo>
                      <a:pt x="632" y="46"/>
                    </a:lnTo>
                    <a:lnTo>
                      <a:pt x="630" y="53"/>
                    </a:lnTo>
                    <a:lnTo>
                      <a:pt x="617" y="88"/>
                    </a:lnTo>
                    <a:lnTo>
                      <a:pt x="605" y="123"/>
                    </a:lnTo>
                    <a:lnTo>
                      <a:pt x="591" y="166"/>
                    </a:lnTo>
                    <a:lnTo>
                      <a:pt x="576" y="208"/>
                    </a:lnTo>
                    <a:lnTo>
                      <a:pt x="553" y="269"/>
                    </a:lnTo>
                    <a:lnTo>
                      <a:pt x="545" y="287"/>
                    </a:lnTo>
                    <a:lnTo>
                      <a:pt x="541" y="296"/>
                    </a:lnTo>
                    <a:lnTo>
                      <a:pt x="538" y="305"/>
                    </a:lnTo>
                    <a:lnTo>
                      <a:pt x="532" y="313"/>
                    </a:lnTo>
                    <a:lnTo>
                      <a:pt x="531" y="317"/>
                    </a:lnTo>
                    <a:lnTo>
                      <a:pt x="528" y="321"/>
                    </a:lnTo>
                    <a:lnTo>
                      <a:pt x="518" y="339"/>
                    </a:lnTo>
                    <a:lnTo>
                      <a:pt x="517" y="339"/>
                    </a:lnTo>
                    <a:lnTo>
                      <a:pt x="517" y="341"/>
                    </a:lnTo>
                    <a:lnTo>
                      <a:pt x="516" y="343"/>
                    </a:lnTo>
                    <a:lnTo>
                      <a:pt x="513" y="346"/>
                    </a:lnTo>
                    <a:lnTo>
                      <a:pt x="510" y="350"/>
                    </a:lnTo>
                    <a:lnTo>
                      <a:pt x="506" y="353"/>
                    </a:lnTo>
                    <a:lnTo>
                      <a:pt x="499" y="357"/>
                    </a:lnTo>
                    <a:lnTo>
                      <a:pt x="496" y="360"/>
                    </a:lnTo>
                    <a:lnTo>
                      <a:pt x="492" y="362"/>
                    </a:lnTo>
                    <a:lnTo>
                      <a:pt x="488" y="363"/>
                    </a:lnTo>
                    <a:lnTo>
                      <a:pt x="486" y="364"/>
                    </a:lnTo>
                    <a:lnTo>
                      <a:pt x="484" y="364"/>
                    </a:lnTo>
                    <a:lnTo>
                      <a:pt x="475" y="364"/>
                    </a:lnTo>
                    <a:lnTo>
                      <a:pt x="473" y="364"/>
                    </a:lnTo>
                    <a:lnTo>
                      <a:pt x="471" y="364"/>
                    </a:lnTo>
                    <a:lnTo>
                      <a:pt x="467" y="364"/>
                    </a:lnTo>
                    <a:lnTo>
                      <a:pt x="462" y="364"/>
                    </a:lnTo>
                    <a:lnTo>
                      <a:pt x="458" y="363"/>
                    </a:lnTo>
                    <a:lnTo>
                      <a:pt x="445" y="346"/>
                    </a:lnTo>
                    <a:lnTo>
                      <a:pt x="438" y="338"/>
                    </a:lnTo>
                    <a:lnTo>
                      <a:pt x="432" y="330"/>
                    </a:lnTo>
                    <a:lnTo>
                      <a:pt x="424" y="323"/>
                    </a:lnTo>
                    <a:lnTo>
                      <a:pt x="417" y="316"/>
                    </a:lnTo>
                    <a:lnTo>
                      <a:pt x="402" y="302"/>
                    </a:lnTo>
                    <a:lnTo>
                      <a:pt x="386" y="289"/>
                    </a:lnTo>
                    <a:lnTo>
                      <a:pt x="378" y="283"/>
                    </a:lnTo>
                    <a:lnTo>
                      <a:pt x="370" y="278"/>
                    </a:lnTo>
                    <a:lnTo>
                      <a:pt x="353" y="266"/>
                    </a:lnTo>
                    <a:lnTo>
                      <a:pt x="344" y="262"/>
                    </a:lnTo>
                    <a:lnTo>
                      <a:pt x="335" y="257"/>
                    </a:lnTo>
                    <a:lnTo>
                      <a:pt x="322" y="250"/>
                    </a:lnTo>
                    <a:lnTo>
                      <a:pt x="316" y="245"/>
                    </a:lnTo>
                    <a:lnTo>
                      <a:pt x="310" y="241"/>
                    </a:lnTo>
                    <a:lnTo>
                      <a:pt x="304" y="236"/>
                    </a:lnTo>
                    <a:lnTo>
                      <a:pt x="298" y="230"/>
                    </a:lnTo>
                    <a:lnTo>
                      <a:pt x="292" y="224"/>
                    </a:lnTo>
                    <a:lnTo>
                      <a:pt x="287" y="219"/>
                    </a:lnTo>
                    <a:lnTo>
                      <a:pt x="282" y="214"/>
                    </a:lnTo>
                    <a:lnTo>
                      <a:pt x="278" y="208"/>
                    </a:lnTo>
                    <a:lnTo>
                      <a:pt x="270" y="195"/>
                    </a:lnTo>
                    <a:lnTo>
                      <a:pt x="262" y="182"/>
                    </a:lnTo>
                    <a:lnTo>
                      <a:pt x="259" y="175"/>
                    </a:lnTo>
                    <a:lnTo>
                      <a:pt x="257" y="169"/>
                    </a:lnTo>
                    <a:lnTo>
                      <a:pt x="252" y="155"/>
                    </a:lnTo>
                    <a:lnTo>
                      <a:pt x="250" y="140"/>
                    </a:lnTo>
                    <a:lnTo>
                      <a:pt x="246" y="126"/>
                    </a:lnTo>
                    <a:lnTo>
                      <a:pt x="243" y="114"/>
                    </a:lnTo>
                    <a:lnTo>
                      <a:pt x="241" y="109"/>
                    </a:lnTo>
                    <a:lnTo>
                      <a:pt x="238" y="104"/>
                    </a:lnTo>
                    <a:lnTo>
                      <a:pt x="235" y="101"/>
                    </a:lnTo>
                    <a:lnTo>
                      <a:pt x="231" y="97"/>
                    </a:lnTo>
                    <a:lnTo>
                      <a:pt x="227" y="95"/>
                    </a:lnTo>
                    <a:lnTo>
                      <a:pt x="222" y="93"/>
                    </a:lnTo>
                    <a:lnTo>
                      <a:pt x="212" y="90"/>
                    </a:lnTo>
                    <a:lnTo>
                      <a:pt x="204" y="89"/>
                    </a:lnTo>
                    <a:lnTo>
                      <a:pt x="196" y="89"/>
                    </a:lnTo>
                    <a:lnTo>
                      <a:pt x="189" y="91"/>
                    </a:lnTo>
                    <a:lnTo>
                      <a:pt x="181" y="95"/>
                    </a:lnTo>
                    <a:lnTo>
                      <a:pt x="175" y="98"/>
                    </a:lnTo>
                    <a:lnTo>
                      <a:pt x="169" y="104"/>
                    </a:lnTo>
                    <a:lnTo>
                      <a:pt x="164" y="111"/>
                    </a:lnTo>
                    <a:lnTo>
                      <a:pt x="153" y="124"/>
                    </a:lnTo>
                    <a:lnTo>
                      <a:pt x="142" y="138"/>
                    </a:lnTo>
                    <a:lnTo>
                      <a:pt x="130" y="150"/>
                    </a:lnTo>
                    <a:lnTo>
                      <a:pt x="118" y="162"/>
                    </a:lnTo>
                    <a:lnTo>
                      <a:pt x="106" y="174"/>
                    </a:lnTo>
                    <a:lnTo>
                      <a:pt x="99" y="180"/>
                    </a:lnTo>
                    <a:lnTo>
                      <a:pt x="93" y="186"/>
                    </a:lnTo>
                    <a:lnTo>
                      <a:pt x="80" y="197"/>
                    </a:lnTo>
                    <a:lnTo>
                      <a:pt x="73" y="202"/>
                    </a:lnTo>
                    <a:lnTo>
                      <a:pt x="66" y="208"/>
                    </a:lnTo>
                    <a:lnTo>
                      <a:pt x="61" y="210"/>
                    </a:lnTo>
                    <a:lnTo>
                      <a:pt x="59" y="212"/>
                    </a:lnTo>
                    <a:lnTo>
                      <a:pt x="56" y="214"/>
                    </a:lnTo>
                    <a:lnTo>
                      <a:pt x="52" y="216"/>
                    </a:lnTo>
                    <a:lnTo>
                      <a:pt x="47" y="219"/>
                    </a:lnTo>
                    <a:lnTo>
                      <a:pt x="42" y="221"/>
                    </a:lnTo>
                    <a:lnTo>
                      <a:pt x="37" y="223"/>
                    </a:lnTo>
                    <a:lnTo>
                      <a:pt x="34" y="223"/>
                    </a:lnTo>
                    <a:lnTo>
                      <a:pt x="32" y="224"/>
                    </a:lnTo>
                    <a:lnTo>
                      <a:pt x="32" y="225"/>
                    </a:lnTo>
                    <a:lnTo>
                      <a:pt x="27" y="227"/>
                    </a:lnTo>
                    <a:lnTo>
                      <a:pt x="24" y="228"/>
                    </a:lnTo>
                    <a:lnTo>
                      <a:pt x="21" y="229"/>
                    </a:lnTo>
                    <a:lnTo>
                      <a:pt x="17" y="232"/>
                    </a:lnTo>
                    <a:lnTo>
                      <a:pt x="13" y="237"/>
                    </a:lnTo>
                    <a:lnTo>
                      <a:pt x="11" y="239"/>
                    </a:lnTo>
                    <a:lnTo>
                      <a:pt x="10" y="242"/>
                    </a:lnTo>
                    <a:lnTo>
                      <a:pt x="6" y="251"/>
                    </a:lnTo>
                    <a:lnTo>
                      <a:pt x="4" y="260"/>
                    </a:lnTo>
                    <a:lnTo>
                      <a:pt x="2" y="269"/>
                    </a:lnTo>
                    <a:lnTo>
                      <a:pt x="1" y="279"/>
                    </a:lnTo>
                    <a:lnTo>
                      <a:pt x="0" y="287"/>
                    </a:lnTo>
                    <a:lnTo>
                      <a:pt x="1" y="296"/>
                    </a:lnTo>
                    <a:lnTo>
                      <a:pt x="2" y="306"/>
                    </a:lnTo>
                    <a:lnTo>
                      <a:pt x="4" y="314"/>
                    </a:lnTo>
                    <a:lnTo>
                      <a:pt x="5" y="319"/>
                    </a:lnTo>
                    <a:lnTo>
                      <a:pt x="8" y="323"/>
                    </a:lnTo>
                    <a:lnTo>
                      <a:pt x="10" y="328"/>
                    </a:lnTo>
                    <a:lnTo>
                      <a:pt x="12" y="332"/>
                    </a:lnTo>
                    <a:lnTo>
                      <a:pt x="15" y="336"/>
                    </a:lnTo>
                    <a:lnTo>
                      <a:pt x="18" y="339"/>
                    </a:lnTo>
                    <a:lnTo>
                      <a:pt x="22" y="343"/>
                    </a:lnTo>
                    <a:lnTo>
                      <a:pt x="27" y="346"/>
                    </a:lnTo>
                    <a:lnTo>
                      <a:pt x="34" y="350"/>
                    </a:lnTo>
                    <a:lnTo>
                      <a:pt x="38" y="352"/>
                    </a:lnTo>
                    <a:lnTo>
                      <a:pt x="39" y="353"/>
                    </a:lnTo>
                    <a:lnTo>
                      <a:pt x="41" y="354"/>
                    </a:lnTo>
                    <a:lnTo>
                      <a:pt x="48" y="356"/>
                    </a:lnTo>
                    <a:lnTo>
                      <a:pt x="56" y="357"/>
                    </a:lnTo>
                    <a:lnTo>
                      <a:pt x="63" y="356"/>
                    </a:lnTo>
                    <a:lnTo>
                      <a:pt x="67" y="355"/>
                    </a:lnTo>
                    <a:lnTo>
                      <a:pt x="70" y="355"/>
                    </a:lnTo>
                    <a:lnTo>
                      <a:pt x="77" y="351"/>
                    </a:lnTo>
                    <a:lnTo>
                      <a:pt x="85" y="347"/>
                    </a:lnTo>
                    <a:lnTo>
                      <a:pt x="88" y="344"/>
                    </a:lnTo>
                    <a:lnTo>
                      <a:pt x="88" y="343"/>
                    </a:lnTo>
                    <a:lnTo>
                      <a:pt x="89" y="341"/>
                    </a:lnTo>
                    <a:lnTo>
                      <a:pt x="100" y="311"/>
                    </a:lnTo>
                    <a:lnTo>
                      <a:pt x="105" y="297"/>
                    </a:lnTo>
                    <a:lnTo>
                      <a:pt x="111" y="284"/>
                    </a:lnTo>
                    <a:lnTo>
                      <a:pt x="119" y="271"/>
                    </a:lnTo>
                    <a:lnTo>
                      <a:pt x="129" y="258"/>
                    </a:lnTo>
                    <a:lnTo>
                      <a:pt x="131" y="253"/>
                    </a:lnTo>
                    <a:lnTo>
                      <a:pt x="133" y="251"/>
                    </a:lnTo>
                    <a:lnTo>
                      <a:pt x="135" y="249"/>
                    </a:lnTo>
                    <a:lnTo>
                      <a:pt x="137" y="244"/>
                    </a:lnTo>
                    <a:lnTo>
                      <a:pt x="140" y="239"/>
                    </a:lnTo>
                    <a:lnTo>
                      <a:pt x="144" y="230"/>
                    </a:lnTo>
                    <a:lnTo>
                      <a:pt x="150" y="223"/>
                    </a:lnTo>
                    <a:lnTo>
                      <a:pt x="156" y="215"/>
                    </a:lnTo>
                    <a:lnTo>
                      <a:pt x="162" y="209"/>
                    </a:lnTo>
                    <a:lnTo>
                      <a:pt x="169" y="204"/>
                    </a:lnTo>
                    <a:lnTo>
                      <a:pt x="177" y="200"/>
                    </a:lnTo>
                    <a:lnTo>
                      <a:pt x="186" y="195"/>
                    </a:lnTo>
                    <a:lnTo>
                      <a:pt x="195" y="193"/>
                    </a:lnTo>
                    <a:lnTo>
                      <a:pt x="208" y="214"/>
                    </a:lnTo>
                    <a:lnTo>
                      <a:pt x="222" y="234"/>
                    </a:lnTo>
                    <a:lnTo>
                      <a:pt x="236" y="255"/>
                    </a:lnTo>
                    <a:lnTo>
                      <a:pt x="250" y="275"/>
                    </a:lnTo>
                    <a:lnTo>
                      <a:pt x="264" y="294"/>
                    </a:lnTo>
                    <a:lnTo>
                      <a:pt x="278" y="314"/>
                    </a:lnTo>
                    <a:lnTo>
                      <a:pt x="294" y="334"/>
                    </a:lnTo>
                    <a:lnTo>
                      <a:pt x="310" y="353"/>
                    </a:lnTo>
                    <a:lnTo>
                      <a:pt x="317" y="361"/>
                    </a:lnTo>
                    <a:lnTo>
                      <a:pt x="324" y="368"/>
                    </a:lnTo>
                    <a:lnTo>
                      <a:pt x="331" y="374"/>
                    </a:lnTo>
                    <a:lnTo>
                      <a:pt x="338" y="381"/>
                    </a:lnTo>
                    <a:lnTo>
                      <a:pt x="348" y="388"/>
                    </a:lnTo>
                    <a:lnTo>
                      <a:pt x="357" y="394"/>
                    </a:lnTo>
                    <a:lnTo>
                      <a:pt x="367" y="400"/>
                    </a:lnTo>
                    <a:lnTo>
                      <a:pt x="377" y="406"/>
                    </a:lnTo>
                    <a:lnTo>
                      <a:pt x="387" y="412"/>
                    </a:lnTo>
                    <a:lnTo>
                      <a:pt x="398" y="417"/>
                    </a:lnTo>
                    <a:lnTo>
                      <a:pt x="409" y="421"/>
                    </a:lnTo>
                    <a:lnTo>
                      <a:pt x="420" y="426"/>
                    </a:lnTo>
                    <a:lnTo>
                      <a:pt x="434" y="429"/>
                    </a:lnTo>
                    <a:lnTo>
                      <a:pt x="457" y="435"/>
                    </a:lnTo>
                    <a:lnTo>
                      <a:pt x="465" y="437"/>
                    </a:lnTo>
                    <a:lnTo>
                      <a:pt x="473" y="438"/>
                    </a:lnTo>
                    <a:lnTo>
                      <a:pt x="481" y="438"/>
                    </a:lnTo>
                    <a:lnTo>
                      <a:pt x="489" y="437"/>
                    </a:lnTo>
                    <a:lnTo>
                      <a:pt x="501" y="435"/>
                    </a:lnTo>
                    <a:lnTo>
                      <a:pt x="506" y="434"/>
                    </a:lnTo>
                    <a:lnTo>
                      <a:pt x="512" y="432"/>
                    </a:lnTo>
                    <a:lnTo>
                      <a:pt x="524" y="428"/>
                    </a:lnTo>
                    <a:lnTo>
                      <a:pt x="526" y="427"/>
                    </a:lnTo>
                    <a:lnTo>
                      <a:pt x="529" y="426"/>
                    </a:lnTo>
                    <a:lnTo>
                      <a:pt x="534" y="423"/>
                    </a:lnTo>
                    <a:lnTo>
                      <a:pt x="539" y="420"/>
                    </a:lnTo>
                    <a:lnTo>
                      <a:pt x="540" y="420"/>
                    </a:lnTo>
                    <a:lnTo>
                      <a:pt x="542" y="419"/>
                    </a:lnTo>
                    <a:lnTo>
                      <a:pt x="545" y="417"/>
                    </a:lnTo>
                    <a:lnTo>
                      <a:pt x="554" y="411"/>
                    </a:lnTo>
                    <a:lnTo>
                      <a:pt x="564" y="403"/>
                    </a:lnTo>
                    <a:lnTo>
                      <a:pt x="573" y="394"/>
                    </a:lnTo>
                    <a:lnTo>
                      <a:pt x="588" y="377"/>
                    </a:lnTo>
                    <a:lnTo>
                      <a:pt x="595" y="368"/>
                    </a:lnTo>
                    <a:lnTo>
                      <a:pt x="602" y="359"/>
                    </a:lnTo>
                    <a:lnTo>
                      <a:pt x="616" y="341"/>
                    </a:lnTo>
                    <a:lnTo>
                      <a:pt x="620" y="336"/>
                    </a:lnTo>
                    <a:lnTo>
                      <a:pt x="623" y="332"/>
                    </a:lnTo>
                    <a:lnTo>
                      <a:pt x="630" y="322"/>
                    </a:lnTo>
                    <a:lnTo>
                      <a:pt x="643" y="303"/>
                    </a:lnTo>
                    <a:lnTo>
                      <a:pt x="655" y="284"/>
                    </a:lnTo>
                    <a:lnTo>
                      <a:pt x="661" y="273"/>
                    </a:lnTo>
                    <a:lnTo>
                      <a:pt x="666" y="264"/>
                    </a:lnTo>
                    <a:lnTo>
                      <a:pt x="668" y="261"/>
                    </a:lnTo>
                    <a:lnTo>
                      <a:pt x="669" y="258"/>
                    </a:lnTo>
                    <a:lnTo>
                      <a:pt x="672" y="254"/>
                    </a:lnTo>
                    <a:lnTo>
                      <a:pt x="678" y="244"/>
                    </a:lnTo>
                    <a:lnTo>
                      <a:pt x="687" y="224"/>
                    </a:lnTo>
                    <a:lnTo>
                      <a:pt x="699" y="206"/>
                    </a:lnTo>
                    <a:lnTo>
                      <a:pt x="711" y="187"/>
                    </a:lnTo>
                    <a:lnTo>
                      <a:pt x="724" y="170"/>
                    </a:lnTo>
                    <a:lnTo>
                      <a:pt x="728" y="163"/>
                    </a:lnTo>
                    <a:lnTo>
                      <a:pt x="730" y="159"/>
                    </a:lnTo>
                    <a:lnTo>
                      <a:pt x="731" y="159"/>
                    </a:lnTo>
                    <a:lnTo>
                      <a:pt x="732" y="158"/>
                    </a:lnTo>
                    <a:lnTo>
                      <a:pt x="733" y="157"/>
                    </a:lnTo>
                    <a:lnTo>
                      <a:pt x="737" y="150"/>
                    </a:lnTo>
                    <a:lnTo>
                      <a:pt x="741" y="143"/>
                    </a:lnTo>
                    <a:lnTo>
                      <a:pt x="746" y="130"/>
                    </a:lnTo>
                    <a:lnTo>
                      <a:pt x="749" y="124"/>
                    </a:lnTo>
                    <a:lnTo>
                      <a:pt x="749" y="123"/>
                    </a:lnTo>
                    <a:lnTo>
                      <a:pt x="749" y="122"/>
                    </a:lnTo>
                    <a:lnTo>
                      <a:pt x="749" y="121"/>
                    </a:lnTo>
                    <a:lnTo>
                      <a:pt x="751" y="117"/>
                    </a:lnTo>
                    <a:lnTo>
                      <a:pt x="751" y="114"/>
                    </a:lnTo>
                    <a:lnTo>
                      <a:pt x="751" y="113"/>
                    </a:lnTo>
                    <a:lnTo>
                      <a:pt x="752" y="112"/>
                    </a:lnTo>
                    <a:lnTo>
                      <a:pt x="753" y="111"/>
                    </a:lnTo>
                    <a:lnTo>
                      <a:pt x="755" y="105"/>
                    </a:lnTo>
                    <a:lnTo>
                      <a:pt x="757" y="92"/>
                    </a:lnTo>
                    <a:lnTo>
                      <a:pt x="758" y="79"/>
                    </a:lnTo>
                    <a:lnTo>
                      <a:pt x="758" y="75"/>
                    </a:lnTo>
                    <a:lnTo>
                      <a:pt x="758" y="74"/>
                    </a:lnTo>
                    <a:lnTo>
                      <a:pt x="759" y="73"/>
                    </a:lnTo>
                    <a:lnTo>
                      <a:pt x="760" y="66"/>
                    </a:lnTo>
                    <a:lnTo>
                      <a:pt x="760" y="59"/>
                    </a:lnTo>
                    <a:lnTo>
                      <a:pt x="760" y="53"/>
                    </a:lnTo>
                    <a:lnTo>
                      <a:pt x="759" y="3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3867" name="Freeform 17"/>
              <p:cNvSpPr>
                <a:spLocks noChangeAspect="1"/>
              </p:cNvSpPr>
              <p:nvPr/>
            </p:nvSpPr>
            <p:spPr bwMode="auto">
              <a:xfrm>
                <a:off x="3004" y="2741"/>
                <a:ext cx="682" cy="256"/>
              </a:xfrm>
              <a:custGeom>
                <a:avLst/>
                <a:gdLst>
                  <a:gd name="T0" fmla="*/ 635 w 682"/>
                  <a:gd name="T1" fmla="*/ 0 h 256"/>
                  <a:gd name="T2" fmla="*/ 605 w 682"/>
                  <a:gd name="T3" fmla="*/ 4 h 256"/>
                  <a:gd name="T4" fmla="*/ 552 w 682"/>
                  <a:gd name="T5" fmla="*/ 31 h 256"/>
                  <a:gd name="T6" fmla="*/ 472 w 682"/>
                  <a:gd name="T7" fmla="*/ 81 h 256"/>
                  <a:gd name="T8" fmla="*/ 343 w 682"/>
                  <a:gd name="T9" fmla="*/ 172 h 256"/>
                  <a:gd name="T10" fmla="*/ 314 w 682"/>
                  <a:gd name="T11" fmla="*/ 191 h 256"/>
                  <a:gd name="T12" fmla="*/ 306 w 682"/>
                  <a:gd name="T13" fmla="*/ 195 h 256"/>
                  <a:gd name="T14" fmla="*/ 298 w 682"/>
                  <a:gd name="T15" fmla="*/ 197 h 256"/>
                  <a:gd name="T16" fmla="*/ 295 w 682"/>
                  <a:gd name="T17" fmla="*/ 198 h 256"/>
                  <a:gd name="T18" fmla="*/ 269 w 682"/>
                  <a:gd name="T19" fmla="*/ 199 h 256"/>
                  <a:gd name="T20" fmla="*/ 227 w 682"/>
                  <a:gd name="T21" fmla="*/ 186 h 256"/>
                  <a:gd name="T22" fmla="*/ 181 w 682"/>
                  <a:gd name="T23" fmla="*/ 174 h 256"/>
                  <a:gd name="T24" fmla="*/ 142 w 682"/>
                  <a:gd name="T25" fmla="*/ 168 h 256"/>
                  <a:gd name="T26" fmla="*/ 98 w 682"/>
                  <a:gd name="T27" fmla="*/ 159 h 256"/>
                  <a:gd name="T28" fmla="*/ 90 w 682"/>
                  <a:gd name="T29" fmla="*/ 153 h 256"/>
                  <a:gd name="T30" fmla="*/ 90 w 682"/>
                  <a:gd name="T31" fmla="*/ 132 h 256"/>
                  <a:gd name="T32" fmla="*/ 91 w 682"/>
                  <a:gd name="T33" fmla="*/ 105 h 256"/>
                  <a:gd name="T34" fmla="*/ 87 w 682"/>
                  <a:gd name="T35" fmla="*/ 81 h 256"/>
                  <a:gd name="T36" fmla="*/ 78 w 682"/>
                  <a:gd name="T37" fmla="*/ 65 h 256"/>
                  <a:gd name="T38" fmla="*/ 65 w 682"/>
                  <a:gd name="T39" fmla="*/ 56 h 256"/>
                  <a:gd name="T40" fmla="*/ 50 w 682"/>
                  <a:gd name="T41" fmla="*/ 53 h 256"/>
                  <a:gd name="T42" fmla="*/ 38 w 682"/>
                  <a:gd name="T43" fmla="*/ 60 h 256"/>
                  <a:gd name="T44" fmla="*/ 33 w 682"/>
                  <a:gd name="T45" fmla="*/ 70 h 256"/>
                  <a:gd name="T46" fmla="*/ 37 w 682"/>
                  <a:gd name="T47" fmla="*/ 160 h 256"/>
                  <a:gd name="T48" fmla="*/ 4 w 682"/>
                  <a:gd name="T49" fmla="*/ 203 h 256"/>
                  <a:gd name="T50" fmla="*/ 1 w 682"/>
                  <a:gd name="T51" fmla="*/ 215 h 256"/>
                  <a:gd name="T52" fmla="*/ 10 w 682"/>
                  <a:gd name="T53" fmla="*/ 226 h 256"/>
                  <a:gd name="T54" fmla="*/ 87 w 682"/>
                  <a:gd name="T55" fmla="*/ 204 h 256"/>
                  <a:gd name="T56" fmla="*/ 135 w 682"/>
                  <a:gd name="T57" fmla="*/ 213 h 256"/>
                  <a:gd name="T58" fmla="*/ 207 w 682"/>
                  <a:gd name="T59" fmla="*/ 237 h 256"/>
                  <a:gd name="T60" fmla="*/ 284 w 682"/>
                  <a:gd name="T61" fmla="*/ 256 h 256"/>
                  <a:gd name="T62" fmla="*/ 305 w 682"/>
                  <a:gd name="T63" fmla="*/ 255 h 256"/>
                  <a:gd name="T64" fmla="*/ 326 w 682"/>
                  <a:gd name="T65" fmla="*/ 248 h 256"/>
                  <a:gd name="T66" fmla="*/ 345 w 682"/>
                  <a:gd name="T67" fmla="*/ 238 h 256"/>
                  <a:gd name="T68" fmla="*/ 399 w 682"/>
                  <a:gd name="T69" fmla="*/ 203 h 256"/>
                  <a:gd name="T70" fmla="*/ 469 w 682"/>
                  <a:gd name="T71" fmla="*/ 172 h 256"/>
                  <a:gd name="T72" fmla="*/ 571 w 682"/>
                  <a:gd name="T73" fmla="*/ 133 h 256"/>
                  <a:gd name="T74" fmla="*/ 595 w 682"/>
                  <a:gd name="T75" fmla="*/ 123 h 256"/>
                  <a:gd name="T76" fmla="*/ 620 w 682"/>
                  <a:gd name="T77" fmla="*/ 107 h 256"/>
                  <a:gd name="T78" fmla="*/ 638 w 682"/>
                  <a:gd name="T79" fmla="*/ 94 h 256"/>
                  <a:gd name="T80" fmla="*/ 656 w 682"/>
                  <a:gd name="T81" fmla="*/ 76 h 256"/>
                  <a:gd name="T82" fmla="*/ 675 w 682"/>
                  <a:gd name="T83" fmla="*/ 57 h 256"/>
                  <a:gd name="T84" fmla="*/ 681 w 682"/>
                  <a:gd name="T85" fmla="*/ 45 h 256"/>
                  <a:gd name="T86" fmla="*/ 682 w 682"/>
                  <a:gd name="T87" fmla="*/ 39 h 256"/>
                  <a:gd name="T88" fmla="*/ 682 w 682"/>
                  <a:gd name="T89" fmla="*/ 31 h 256"/>
                  <a:gd name="T90" fmla="*/ 681 w 682"/>
                  <a:gd name="T91" fmla="*/ 24 h 256"/>
                  <a:gd name="T92" fmla="*/ 675 w 682"/>
                  <a:gd name="T93" fmla="*/ 14 h 256"/>
                  <a:gd name="T94" fmla="*/ 666 w 682"/>
                  <a:gd name="T95" fmla="*/ 7 h 256"/>
                  <a:gd name="T96" fmla="*/ 647 w 682"/>
                  <a:gd name="T97" fmla="*/ 4 h 2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82"/>
                  <a:gd name="T148" fmla="*/ 0 h 256"/>
                  <a:gd name="T149" fmla="*/ 682 w 682"/>
                  <a:gd name="T150" fmla="*/ 256 h 25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82" h="256">
                    <a:moveTo>
                      <a:pt x="647" y="4"/>
                    </a:moveTo>
                    <a:lnTo>
                      <a:pt x="641" y="1"/>
                    </a:lnTo>
                    <a:lnTo>
                      <a:pt x="635" y="0"/>
                    </a:lnTo>
                    <a:lnTo>
                      <a:pt x="623" y="0"/>
                    </a:lnTo>
                    <a:lnTo>
                      <a:pt x="611" y="2"/>
                    </a:lnTo>
                    <a:lnTo>
                      <a:pt x="605" y="4"/>
                    </a:lnTo>
                    <a:lnTo>
                      <a:pt x="599" y="6"/>
                    </a:lnTo>
                    <a:lnTo>
                      <a:pt x="575" y="18"/>
                    </a:lnTo>
                    <a:lnTo>
                      <a:pt x="552" y="31"/>
                    </a:lnTo>
                    <a:lnTo>
                      <a:pt x="528" y="44"/>
                    </a:lnTo>
                    <a:lnTo>
                      <a:pt x="506" y="59"/>
                    </a:lnTo>
                    <a:lnTo>
                      <a:pt x="472" y="81"/>
                    </a:lnTo>
                    <a:lnTo>
                      <a:pt x="440" y="103"/>
                    </a:lnTo>
                    <a:lnTo>
                      <a:pt x="352" y="165"/>
                    </a:lnTo>
                    <a:lnTo>
                      <a:pt x="343" y="172"/>
                    </a:lnTo>
                    <a:lnTo>
                      <a:pt x="337" y="174"/>
                    </a:lnTo>
                    <a:lnTo>
                      <a:pt x="333" y="178"/>
                    </a:lnTo>
                    <a:lnTo>
                      <a:pt x="314" y="191"/>
                    </a:lnTo>
                    <a:lnTo>
                      <a:pt x="308" y="194"/>
                    </a:lnTo>
                    <a:lnTo>
                      <a:pt x="307" y="194"/>
                    </a:lnTo>
                    <a:lnTo>
                      <a:pt x="306" y="195"/>
                    </a:lnTo>
                    <a:lnTo>
                      <a:pt x="305" y="195"/>
                    </a:lnTo>
                    <a:lnTo>
                      <a:pt x="302" y="196"/>
                    </a:lnTo>
                    <a:lnTo>
                      <a:pt x="298" y="197"/>
                    </a:lnTo>
                    <a:lnTo>
                      <a:pt x="297" y="197"/>
                    </a:lnTo>
                    <a:lnTo>
                      <a:pt x="296" y="197"/>
                    </a:lnTo>
                    <a:lnTo>
                      <a:pt x="295" y="198"/>
                    </a:lnTo>
                    <a:lnTo>
                      <a:pt x="288" y="200"/>
                    </a:lnTo>
                    <a:lnTo>
                      <a:pt x="279" y="200"/>
                    </a:lnTo>
                    <a:lnTo>
                      <a:pt x="269" y="199"/>
                    </a:lnTo>
                    <a:lnTo>
                      <a:pt x="260" y="197"/>
                    </a:lnTo>
                    <a:lnTo>
                      <a:pt x="251" y="195"/>
                    </a:lnTo>
                    <a:lnTo>
                      <a:pt x="227" y="186"/>
                    </a:lnTo>
                    <a:lnTo>
                      <a:pt x="204" y="180"/>
                    </a:lnTo>
                    <a:lnTo>
                      <a:pt x="192" y="177"/>
                    </a:lnTo>
                    <a:lnTo>
                      <a:pt x="181" y="174"/>
                    </a:lnTo>
                    <a:lnTo>
                      <a:pt x="169" y="173"/>
                    </a:lnTo>
                    <a:lnTo>
                      <a:pt x="158" y="171"/>
                    </a:lnTo>
                    <a:lnTo>
                      <a:pt x="142" y="168"/>
                    </a:lnTo>
                    <a:lnTo>
                      <a:pt x="127" y="166"/>
                    </a:lnTo>
                    <a:lnTo>
                      <a:pt x="112" y="162"/>
                    </a:lnTo>
                    <a:lnTo>
                      <a:pt x="98" y="159"/>
                    </a:lnTo>
                    <a:lnTo>
                      <a:pt x="93" y="157"/>
                    </a:lnTo>
                    <a:lnTo>
                      <a:pt x="91" y="155"/>
                    </a:lnTo>
                    <a:lnTo>
                      <a:pt x="90" y="153"/>
                    </a:lnTo>
                    <a:lnTo>
                      <a:pt x="86" y="149"/>
                    </a:lnTo>
                    <a:lnTo>
                      <a:pt x="88" y="139"/>
                    </a:lnTo>
                    <a:lnTo>
                      <a:pt x="90" y="132"/>
                    </a:lnTo>
                    <a:lnTo>
                      <a:pt x="91" y="123"/>
                    </a:lnTo>
                    <a:lnTo>
                      <a:pt x="91" y="114"/>
                    </a:lnTo>
                    <a:lnTo>
                      <a:pt x="91" y="105"/>
                    </a:lnTo>
                    <a:lnTo>
                      <a:pt x="90" y="97"/>
                    </a:lnTo>
                    <a:lnTo>
                      <a:pt x="89" y="89"/>
                    </a:lnTo>
                    <a:lnTo>
                      <a:pt x="87" y="81"/>
                    </a:lnTo>
                    <a:lnTo>
                      <a:pt x="84" y="74"/>
                    </a:lnTo>
                    <a:lnTo>
                      <a:pt x="80" y="68"/>
                    </a:lnTo>
                    <a:lnTo>
                      <a:pt x="78" y="65"/>
                    </a:lnTo>
                    <a:lnTo>
                      <a:pt x="76" y="62"/>
                    </a:lnTo>
                    <a:lnTo>
                      <a:pt x="71" y="59"/>
                    </a:lnTo>
                    <a:lnTo>
                      <a:pt x="65" y="56"/>
                    </a:lnTo>
                    <a:lnTo>
                      <a:pt x="60" y="54"/>
                    </a:lnTo>
                    <a:lnTo>
                      <a:pt x="55" y="53"/>
                    </a:lnTo>
                    <a:lnTo>
                      <a:pt x="50" y="53"/>
                    </a:lnTo>
                    <a:lnTo>
                      <a:pt x="45" y="55"/>
                    </a:lnTo>
                    <a:lnTo>
                      <a:pt x="42" y="58"/>
                    </a:lnTo>
                    <a:lnTo>
                      <a:pt x="38" y="60"/>
                    </a:lnTo>
                    <a:lnTo>
                      <a:pt x="35" y="63"/>
                    </a:lnTo>
                    <a:lnTo>
                      <a:pt x="34" y="66"/>
                    </a:lnTo>
                    <a:lnTo>
                      <a:pt x="33" y="70"/>
                    </a:lnTo>
                    <a:lnTo>
                      <a:pt x="56" y="132"/>
                    </a:lnTo>
                    <a:lnTo>
                      <a:pt x="50" y="147"/>
                    </a:lnTo>
                    <a:lnTo>
                      <a:pt x="37" y="160"/>
                    </a:lnTo>
                    <a:lnTo>
                      <a:pt x="26" y="174"/>
                    </a:lnTo>
                    <a:lnTo>
                      <a:pt x="14" y="188"/>
                    </a:lnTo>
                    <a:lnTo>
                      <a:pt x="4" y="203"/>
                    </a:lnTo>
                    <a:lnTo>
                      <a:pt x="1" y="206"/>
                    </a:lnTo>
                    <a:lnTo>
                      <a:pt x="0" y="210"/>
                    </a:lnTo>
                    <a:lnTo>
                      <a:pt x="1" y="215"/>
                    </a:lnTo>
                    <a:lnTo>
                      <a:pt x="3" y="218"/>
                    </a:lnTo>
                    <a:lnTo>
                      <a:pt x="7" y="222"/>
                    </a:lnTo>
                    <a:lnTo>
                      <a:pt x="10" y="226"/>
                    </a:lnTo>
                    <a:lnTo>
                      <a:pt x="55" y="202"/>
                    </a:lnTo>
                    <a:lnTo>
                      <a:pt x="70" y="203"/>
                    </a:lnTo>
                    <a:lnTo>
                      <a:pt x="87" y="204"/>
                    </a:lnTo>
                    <a:lnTo>
                      <a:pt x="103" y="207"/>
                    </a:lnTo>
                    <a:lnTo>
                      <a:pt x="120" y="210"/>
                    </a:lnTo>
                    <a:lnTo>
                      <a:pt x="135" y="213"/>
                    </a:lnTo>
                    <a:lnTo>
                      <a:pt x="151" y="217"/>
                    </a:lnTo>
                    <a:lnTo>
                      <a:pt x="183" y="228"/>
                    </a:lnTo>
                    <a:lnTo>
                      <a:pt x="207" y="237"/>
                    </a:lnTo>
                    <a:lnTo>
                      <a:pt x="232" y="245"/>
                    </a:lnTo>
                    <a:lnTo>
                      <a:pt x="258" y="251"/>
                    </a:lnTo>
                    <a:lnTo>
                      <a:pt x="284" y="256"/>
                    </a:lnTo>
                    <a:lnTo>
                      <a:pt x="295" y="256"/>
                    </a:lnTo>
                    <a:lnTo>
                      <a:pt x="300" y="256"/>
                    </a:lnTo>
                    <a:lnTo>
                      <a:pt x="305" y="255"/>
                    </a:lnTo>
                    <a:lnTo>
                      <a:pt x="312" y="253"/>
                    </a:lnTo>
                    <a:lnTo>
                      <a:pt x="320" y="252"/>
                    </a:lnTo>
                    <a:lnTo>
                      <a:pt x="326" y="248"/>
                    </a:lnTo>
                    <a:lnTo>
                      <a:pt x="333" y="245"/>
                    </a:lnTo>
                    <a:lnTo>
                      <a:pt x="338" y="241"/>
                    </a:lnTo>
                    <a:lnTo>
                      <a:pt x="345" y="238"/>
                    </a:lnTo>
                    <a:lnTo>
                      <a:pt x="362" y="225"/>
                    </a:lnTo>
                    <a:lnTo>
                      <a:pt x="380" y="214"/>
                    </a:lnTo>
                    <a:lnTo>
                      <a:pt x="399" y="203"/>
                    </a:lnTo>
                    <a:lnTo>
                      <a:pt x="418" y="193"/>
                    </a:lnTo>
                    <a:lnTo>
                      <a:pt x="443" y="181"/>
                    </a:lnTo>
                    <a:lnTo>
                      <a:pt x="469" y="172"/>
                    </a:lnTo>
                    <a:lnTo>
                      <a:pt x="516" y="154"/>
                    </a:lnTo>
                    <a:lnTo>
                      <a:pt x="563" y="137"/>
                    </a:lnTo>
                    <a:lnTo>
                      <a:pt x="571" y="133"/>
                    </a:lnTo>
                    <a:lnTo>
                      <a:pt x="579" y="130"/>
                    </a:lnTo>
                    <a:lnTo>
                      <a:pt x="587" y="126"/>
                    </a:lnTo>
                    <a:lnTo>
                      <a:pt x="595" y="123"/>
                    </a:lnTo>
                    <a:lnTo>
                      <a:pt x="610" y="114"/>
                    </a:lnTo>
                    <a:lnTo>
                      <a:pt x="617" y="109"/>
                    </a:lnTo>
                    <a:lnTo>
                      <a:pt x="620" y="107"/>
                    </a:lnTo>
                    <a:lnTo>
                      <a:pt x="624" y="104"/>
                    </a:lnTo>
                    <a:lnTo>
                      <a:pt x="631" y="99"/>
                    </a:lnTo>
                    <a:lnTo>
                      <a:pt x="638" y="94"/>
                    </a:lnTo>
                    <a:lnTo>
                      <a:pt x="644" y="88"/>
                    </a:lnTo>
                    <a:lnTo>
                      <a:pt x="651" y="82"/>
                    </a:lnTo>
                    <a:lnTo>
                      <a:pt x="656" y="76"/>
                    </a:lnTo>
                    <a:lnTo>
                      <a:pt x="663" y="70"/>
                    </a:lnTo>
                    <a:lnTo>
                      <a:pt x="668" y="63"/>
                    </a:lnTo>
                    <a:lnTo>
                      <a:pt x="675" y="57"/>
                    </a:lnTo>
                    <a:lnTo>
                      <a:pt x="677" y="53"/>
                    </a:lnTo>
                    <a:lnTo>
                      <a:pt x="679" y="49"/>
                    </a:lnTo>
                    <a:lnTo>
                      <a:pt x="681" y="45"/>
                    </a:lnTo>
                    <a:lnTo>
                      <a:pt x="681" y="43"/>
                    </a:lnTo>
                    <a:lnTo>
                      <a:pt x="682" y="41"/>
                    </a:lnTo>
                    <a:lnTo>
                      <a:pt x="682" y="39"/>
                    </a:lnTo>
                    <a:lnTo>
                      <a:pt x="682" y="36"/>
                    </a:lnTo>
                    <a:lnTo>
                      <a:pt x="682" y="32"/>
                    </a:lnTo>
                    <a:lnTo>
                      <a:pt x="682" y="31"/>
                    </a:lnTo>
                    <a:lnTo>
                      <a:pt x="682" y="30"/>
                    </a:lnTo>
                    <a:lnTo>
                      <a:pt x="682" y="27"/>
                    </a:lnTo>
                    <a:lnTo>
                      <a:pt x="681" y="24"/>
                    </a:lnTo>
                    <a:lnTo>
                      <a:pt x="679" y="20"/>
                    </a:lnTo>
                    <a:lnTo>
                      <a:pt x="678" y="18"/>
                    </a:lnTo>
                    <a:lnTo>
                      <a:pt x="675" y="14"/>
                    </a:lnTo>
                    <a:lnTo>
                      <a:pt x="674" y="12"/>
                    </a:lnTo>
                    <a:lnTo>
                      <a:pt x="669" y="9"/>
                    </a:lnTo>
                    <a:lnTo>
                      <a:pt x="666" y="7"/>
                    </a:lnTo>
                    <a:lnTo>
                      <a:pt x="663" y="6"/>
                    </a:lnTo>
                    <a:lnTo>
                      <a:pt x="655" y="4"/>
                    </a:lnTo>
                    <a:lnTo>
                      <a:pt x="647"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3868" name="Freeform 18"/>
              <p:cNvSpPr>
                <a:spLocks noChangeAspect="1"/>
              </p:cNvSpPr>
              <p:nvPr/>
            </p:nvSpPr>
            <p:spPr bwMode="auto">
              <a:xfrm>
                <a:off x="3580" y="3105"/>
                <a:ext cx="345" cy="686"/>
              </a:xfrm>
              <a:custGeom>
                <a:avLst/>
                <a:gdLst>
                  <a:gd name="T0" fmla="*/ 57 w 345"/>
                  <a:gd name="T1" fmla="*/ 2 h 686"/>
                  <a:gd name="T2" fmla="*/ 89 w 345"/>
                  <a:gd name="T3" fmla="*/ 0 h 686"/>
                  <a:gd name="T4" fmla="*/ 113 w 345"/>
                  <a:gd name="T5" fmla="*/ 15 h 686"/>
                  <a:gd name="T6" fmla="*/ 169 w 345"/>
                  <a:gd name="T7" fmla="*/ 64 h 686"/>
                  <a:gd name="T8" fmla="*/ 227 w 345"/>
                  <a:gd name="T9" fmla="*/ 121 h 686"/>
                  <a:gd name="T10" fmla="*/ 278 w 345"/>
                  <a:gd name="T11" fmla="*/ 176 h 686"/>
                  <a:gd name="T12" fmla="*/ 315 w 345"/>
                  <a:gd name="T13" fmla="*/ 225 h 686"/>
                  <a:gd name="T14" fmla="*/ 337 w 345"/>
                  <a:gd name="T15" fmla="*/ 263 h 686"/>
                  <a:gd name="T16" fmla="*/ 345 w 345"/>
                  <a:gd name="T17" fmla="*/ 293 h 686"/>
                  <a:gd name="T18" fmla="*/ 341 w 345"/>
                  <a:gd name="T19" fmla="*/ 321 h 686"/>
                  <a:gd name="T20" fmla="*/ 329 w 345"/>
                  <a:gd name="T21" fmla="*/ 349 h 686"/>
                  <a:gd name="T22" fmla="*/ 302 w 345"/>
                  <a:gd name="T23" fmla="*/ 382 h 686"/>
                  <a:gd name="T24" fmla="*/ 262 w 345"/>
                  <a:gd name="T25" fmla="*/ 416 h 686"/>
                  <a:gd name="T26" fmla="*/ 201 w 345"/>
                  <a:gd name="T27" fmla="*/ 467 h 686"/>
                  <a:gd name="T28" fmla="*/ 154 w 345"/>
                  <a:gd name="T29" fmla="*/ 496 h 686"/>
                  <a:gd name="T30" fmla="*/ 127 w 345"/>
                  <a:gd name="T31" fmla="*/ 521 h 686"/>
                  <a:gd name="T32" fmla="*/ 115 w 345"/>
                  <a:gd name="T33" fmla="*/ 544 h 686"/>
                  <a:gd name="T34" fmla="*/ 117 w 345"/>
                  <a:gd name="T35" fmla="*/ 559 h 686"/>
                  <a:gd name="T36" fmla="*/ 133 w 345"/>
                  <a:gd name="T37" fmla="*/ 575 h 686"/>
                  <a:gd name="T38" fmla="*/ 171 w 345"/>
                  <a:gd name="T39" fmla="*/ 600 h 686"/>
                  <a:gd name="T40" fmla="*/ 203 w 345"/>
                  <a:gd name="T41" fmla="*/ 619 h 686"/>
                  <a:gd name="T42" fmla="*/ 241 w 345"/>
                  <a:gd name="T43" fmla="*/ 631 h 686"/>
                  <a:gd name="T44" fmla="*/ 264 w 345"/>
                  <a:gd name="T45" fmla="*/ 638 h 686"/>
                  <a:gd name="T46" fmla="*/ 269 w 345"/>
                  <a:gd name="T47" fmla="*/ 654 h 686"/>
                  <a:gd name="T48" fmla="*/ 262 w 345"/>
                  <a:gd name="T49" fmla="*/ 664 h 686"/>
                  <a:gd name="T50" fmla="*/ 229 w 345"/>
                  <a:gd name="T51" fmla="*/ 678 h 686"/>
                  <a:gd name="T52" fmla="*/ 224 w 345"/>
                  <a:gd name="T53" fmla="*/ 680 h 686"/>
                  <a:gd name="T54" fmla="*/ 180 w 345"/>
                  <a:gd name="T55" fmla="*/ 686 h 686"/>
                  <a:gd name="T56" fmla="*/ 157 w 345"/>
                  <a:gd name="T57" fmla="*/ 686 h 686"/>
                  <a:gd name="T58" fmla="*/ 134 w 345"/>
                  <a:gd name="T59" fmla="*/ 668 h 686"/>
                  <a:gd name="T60" fmla="*/ 112 w 345"/>
                  <a:gd name="T61" fmla="*/ 635 h 686"/>
                  <a:gd name="T62" fmla="*/ 89 w 345"/>
                  <a:gd name="T63" fmla="*/ 614 h 686"/>
                  <a:gd name="T64" fmla="*/ 56 w 345"/>
                  <a:gd name="T65" fmla="*/ 596 h 686"/>
                  <a:gd name="T66" fmla="*/ 33 w 345"/>
                  <a:gd name="T67" fmla="*/ 575 h 686"/>
                  <a:gd name="T68" fmla="*/ 31 w 345"/>
                  <a:gd name="T69" fmla="*/ 547 h 686"/>
                  <a:gd name="T70" fmla="*/ 36 w 345"/>
                  <a:gd name="T71" fmla="*/ 526 h 686"/>
                  <a:gd name="T72" fmla="*/ 57 w 345"/>
                  <a:gd name="T73" fmla="*/ 505 h 686"/>
                  <a:gd name="T74" fmla="*/ 91 w 345"/>
                  <a:gd name="T75" fmla="*/ 486 h 686"/>
                  <a:gd name="T76" fmla="*/ 119 w 345"/>
                  <a:gd name="T77" fmla="*/ 463 h 686"/>
                  <a:gd name="T78" fmla="*/ 145 w 345"/>
                  <a:gd name="T79" fmla="*/ 424 h 686"/>
                  <a:gd name="T80" fmla="*/ 169 w 345"/>
                  <a:gd name="T81" fmla="*/ 381 h 686"/>
                  <a:gd name="T82" fmla="*/ 201 w 345"/>
                  <a:gd name="T83" fmla="*/ 339 h 686"/>
                  <a:gd name="T84" fmla="*/ 234 w 345"/>
                  <a:gd name="T85" fmla="*/ 314 h 686"/>
                  <a:gd name="T86" fmla="*/ 252 w 345"/>
                  <a:gd name="T87" fmla="*/ 302 h 686"/>
                  <a:gd name="T88" fmla="*/ 255 w 345"/>
                  <a:gd name="T89" fmla="*/ 291 h 686"/>
                  <a:gd name="T90" fmla="*/ 238 w 345"/>
                  <a:gd name="T91" fmla="*/ 279 h 686"/>
                  <a:gd name="T92" fmla="*/ 185 w 345"/>
                  <a:gd name="T93" fmla="*/ 237 h 686"/>
                  <a:gd name="T94" fmla="*/ 115 w 345"/>
                  <a:gd name="T95" fmla="*/ 193 h 686"/>
                  <a:gd name="T96" fmla="*/ 63 w 345"/>
                  <a:gd name="T97" fmla="*/ 153 h 686"/>
                  <a:gd name="T98" fmla="*/ 19 w 345"/>
                  <a:gd name="T99" fmla="*/ 102 h 686"/>
                  <a:gd name="T100" fmla="*/ 0 w 345"/>
                  <a:gd name="T101" fmla="*/ 53 h 686"/>
                  <a:gd name="T102" fmla="*/ 7 w 345"/>
                  <a:gd name="T103" fmla="*/ 27 h 686"/>
                  <a:gd name="T104" fmla="*/ 33 w 345"/>
                  <a:gd name="T105" fmla="*/ 9 h 686"/>
                  <a:gd name="T106" fmla="*/ 57 w 345"/>
                  <a:gd name="T107" fmla="*/ 2 h 68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45"/>
                  <a:gd name="T163" fmla="*/ 0 h 686"/>
                  <a:gd name="T164" fmla="*/ 345 w 345"/>
                  <a:gd name="T165" fmla="*/ 686 h 68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45" h="686">
                    <a:moveTo>
                      <a:pt x="57" y="2"/>
                    </a:moveTo>
                    <a:lnTo>
                      <a:pt x="89" y="0"/>
                    </a:lnTo>
                    <a:lnTo>
                      <a:pt x="113" y="15"/>
                    </a:lnTo>
                    <a:lnTo>
                      <a:pt x="169" y="64"/>
                    </a:lnTo>
                    <a:lnTo>
                      <a:pt x="227" y="121"/>
                    </a:lnTo>
                    <a:lnTo>
                      <a:pt x="278" y="176"/>
                    </a:lnTo>
                    <a:lnTo>
                      <a:pt x="315" y="225"/>
                    </a:lnTo>
                    <a:lnTo>
                      <a:pt x="337" y="263"/>
                    </a:lnTo>
                    <a:lnTo>
                      <a:pt x="345" y="293"/>
                    </a:lnTo>
                    <a:lnTo>
                      <a:pt x="341" y="321"/>
                    </a:lnTo>
                    <a:lnTo>
                      <a:pt x="329" y="349"/>
                    </a:lnTo>
                    <a:lnTo>
                      <a:pt x="302" y="382"/>
                    </a:lnTo>
                    <a:lnTo>
                      <a:pt x="262" y="416"/>
                    </a:lnTo>
                    <a:lnTo>
                      <a:pt x="201" y="467"/>
                    </a:lnTo>
                    <a:lnTo>
                      <a:pt x="154" y="496"/>
                    </a:lnTo>
                    <a:lnTo>
                      <a:pt x="127" y="521"/>
                    </a:lnTo>
                    <a:lnTo>
                      <a:pt x="115" y="544"/>
                    </a:lnTo>
                    <a:lnTo>
                      <a:pt x="117" y="559"/>
                    </a:lnTo>
                    <a:lnTo>
                      <a:pt x="133" y="575"/>
                    </a:lnTo>
                    <a:lnTo>
                      <a:pt x="171" y="600"/>
                    </a:lnTo>
                    <a:lnTo>
                      <a:pt x="203" y="619"/>
                    </a:lnTo>
                    <a:lnTo>
                      <a:pt x="241" y="631"/>
                    </a:lnTo>
                    <a:lnTo>
                      <a:pt x="264" y="638"/>
                    </a:lnTo>
                    <a:lnTo>
                      <a:pt x="269" y="654"/>
                    </a:lnTo>
                    <a:lnTo>
                      <a:pt x="262" y="664"/>
                    </a:lnTo>
                    <a:lnTo>
                      <a:pt x="229" y="678"/>
                    </a:lnTo>
                    <a:lnTo>
                      <a:pt x="224" y="680"/>
                    </a:lnTo>
                    <a:lnTo>
                      <a:pt x="180" y="686"/>
                    </a:lnTo>
                    <a:lnTo>
                      <a:pt x="157" y="686"/>
                    </a:lnTo>
                    <a:lnTo>
                      <a:pt x="134" y="668"/>
                    </a:lnTo>
                    <a:lnTo>
                      <a:pt x="112" y="635"/>
                    </a:lnTo>
                    <a:lnTo>
                      <a:pt x="89" y="614"/>
                    </a:lnTo>
                    <a:lnTo>
                      <a:pt x="56" y="596"/>
                    </a:lnTo>
                    <a:lnTo>
                      <a:pt x="33" y="575"/>
                    </a:lnTo>
                    <a:lnTo>
                      <a:pt x="31" y="547"/>
                    </a:lnTo>
                    <a:lnTo>
                      <a:pt x="36" y="526"/>
                    </a:lnTo>
                    <a:lnTo>
                      <a:pt x="57" y="505"/>
                    </a:lnTo>
                    <a:lnTo>
                      <a:pt x="91" y="486"/>
                    </a:lnTo>
                    <a:lnTo>
                      <a:pt x="119" y="463"/>
                    </a:lnTo>
                    <a:lnTo>
                      <a:pt x="145" y="424"/>
                    </a:lnTo>
                    <a:lnTo>
                      <a:pt x="169" y="381"/>
                    </a:lnTo>
                    <a:lnTo>
                      <a:pt x="201" y="339"/>
                    </a:lnTo>
                    <a:lnTo>
                      <a:pt x="234" y="314"/>
                    </a:lnTo>
                    <a:lnTo>
                      <a:pt x="252" y="302"/>
                    </a:lnTo>
                    <a:lnTo>
                      <a:pt x="255" y="291"/>
                    </a:lnTo>
                    <a:lnTo>
                      <a:pt x="238" y="279"/>
                    </a:lnTo>
                    <a:lnTo>
                      <a:pt x="185" y="237"/>
                    </a:lnTo>
                    <a:lnTo>
                      <a:pt x="115" y="193"/>
                    </a:lnTo>
                    <a:lnTo>
                      <a:pt x="63" y="153"/>
                    </a:lnTo>
                    <a:lnTo>
                      <a:pt x="19" y="102"/>
                    </a:lnTo>
                    <a:lnTo>
                      <a:pt x="0" y="53"/>
                    </a:lnTo>
                    <a:lnTo>
                      <a:pt x="7" y="27"/>
                    </a:lnTo>
                    <a:lnTo>
                      <a:pt x="33" y="9"/>
                    </a:lnTo>
                    <a:lnTo>
                      <a:pt x="57" y="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63862" name="Text Box 19"/>
            <p:cNvSpPr txBox="1">
              <a:spLocks noChangeArrowheads="1"/>
            </p:cNvSpPr>
            <p:nvPr/>
          </p:nvSpPr>
          <p:spPr bwMode="auto">
            <a:xfrm>
              <a:off x="1584" y="2160"/>
              <a:ext cx="1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1</a:t>
              </a:r>
              <a:endParaRPr lang="en-CA" altLang="en-US" sz="1400" i="0">
                <a:solidFill>
                  <a:schemeClr val="bg2"/>
                </a:solidFill>
              </a:endParaRPr>
            </a:p>
          </p:txBody>
        </p:sp>
      </p:grpSp>
      <p:sp>
        <p:nvSpPr>
          <p:cNvPr id="163845" name="Freeform 20"/>
          <p:cNvSpPr>
            <a:spLocks noChangeAspect="1"/>
          </p:cNvSpPr>
          <p:nvPr/>
        </p:nvSpPr>
        <p:spPr bwMode="auto">
          <a:xfrm>
            <a:off x="6910388" y="3944938"/>
            <a:ext cx="1951037" cy="1252537"/>
          </a:xfrm>
          <a:custGeom>
            <a:avLst/>
            <a:gdLst>
              <a:gd name="T0" fmla="*/ 2147483647 w 1856"/>
              <a:gd name="T1" fmla="*/ 2147483647 h 1355"/>
              <a:gd name="T2" fmla="*/ 2147483647 w 1856"/>
              <a:gd name="T3" fmla="*/ 2147483647 h 1355"/>
              <a:gd name="T4" fmla="*/ 2147483647 w 1856"/>
              <a:gd name="T5" fmla="*/ 2147483647 h 1355"/>
              <a:gd name="T6" fmla="*/ 2147483647 w 1856"/>
              <a:gd name="T7" fmla="*/ 2147483647 h 1355"/>
              <a:gd name="T8" fmla="*/ 2147483647 w 1856"/>
              <a:gd name="T9" fmla="*/ 2147483647 h 1355"/>
              <a:gd name="T10" fmla="*/ 2147483647 w 1856"/>
              <a:gd name="T11" fmla="*/ 2147483647 h 1355"/>
              <a:gd name="T12" fmla="*/ 2147483647 w 1856"/>
              <a:gd name="T13" fmla="*/ 2147483647 h 1355"/>
              <a:gd name="T14" fmla="*/ 2147483647 w 1856"/>
              <a:gd name="T15" fmla="*/ 2147483647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3846" name="Text Box 21"/>
          <p:cNvSpPr txBox="1">
            <a:spLocks noChangeAspect="1" noChangeArrowheads="1"/>
          </p:cNvSpPr>
          <p:nvPr/>
        </p:nvSpPr>
        <p:spPr bwMode="auto">
          <a:xfrm>
            <a:off x="7265988" y="40925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88</a:t>
            </a:r>
            <a:endParaRPr lang="en-CA" altLang="en-US" sz="1800" i="0"/>
          </a:p>
        </p:txBody>
      </p:sp>
      <p:sp>
        <p:nvSpPr>
          <p:cNvPr id="163847" name="Text Box 22"/>
          <p:cNvSpPr txBox="1">
            <a:spLocks noChangeAspect="1" noChangeArrowheads="1"/>
          </p:cNvSpPr>
          <p:nvPr/>
        </p:nvSpPr>
        <p:spPr bwMode="auto">
          <a:xfrm>
            <a:off x="7951788" y="41941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14</a:t>
            </a:r>
            <a:endParaRPr lang="en-CA" altLang="en-US" sz="1800" i="0"/>
          </a:p>
        </p:txBody>
      </p:sp>
      <p:sp>
        <p:nvSpPr>
          <p:cNvPr id="163848" name="Text Box 23"/>
          <p:cNvSpPr txBox="1">
            <a:spLocks noChangeAspect="1" noChangeArrowheads="1"/>
          </p:cNvSpPr>
          <p:nvPr/>
        </p:nvSpPr>
        <p:spPr bwMode="auto">
          <a:xfrm>
            <a:off x="7661275" y="4648200"/>
            <a:ext cx="5492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98</a:t>
            </a:r>
            <a:endParaRPr lang="en-CA" altLang="en-US" sz="1800" i="0"/>
          </a:p>
        </p:txBody>
      </p:sp>
      <p:sp>
        <p:nvSpPr>
          <p:cNvPr id="163849" name="Text Box 24"/>
          <p:cNvSpPr txBox="1">
            <a:spLocks noChangeAspect="1" noChangeArrowheads="1"/>
          </p:cNvSpPr>
          <p:nvPr/>
        </p:nvSpPr>
        <p:spPr bwMode="auto">
          <a:xfrm>
            <a:off x="7331075" y="446246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25</a:t>
            </a:r>
            <a:endParaRPr lang="en-CA" altLang="en-US" sz="1800" i="0"/>
          </a:p>
        </p:txBody>
      </p:sp>
      <p:sp>
        <p:nvSpPr>
          <p:cNvPr id="163850" name="Text Box 25"/>
          <p:cNvSpPr txBox="1">
            <a:spLocks noChangeAspect="1" noChangeArrowheads="1"/>
          </p:cNvSpPr>
          <p:nvPr/>
        </p:nvSpPr>
        <p:spPr bwMode="auto">
          <a:xfrm>
            <a:off x="7691438" y="4400550"/>
            <a:ext cx="8429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62</a:t>
            </a:r>
            <a:endParaRPr lang="en-CA" altLang="en-US" sz="1800" i="0"/>
          </a:p>
        </p:txBody>
      </p:sp>
      <p:sp>
        <p:nvSpPr>
          <p:cNvPr id="163851" name="Text Box 26"/>
          <p:cNvSpPr txBox="1">
            <a:spLocks noChangeAspect="1" noChangeArrowheads="1"/>
          </p:cNvSpPr>
          <p:nvPr/>
        </p:nvSpPr>
        <p:spPr bwMode="auto">
          <a:xfrm>
            <a:off x="7661275" y="408781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52</a:t>
            </a:r>
            <a:endParaRPr lang="en-CA" altLang="en-US" sz="1800" i="0"/>
          </a:p>
        </p:txBody>
      </p:sp>
      <p:sp>
        <p:nvSpPr>
          <p:cNvPr id="163852" name="Text Box 27"/>
          <p:cNvSpPr txBox="1">
            <a:spLocks noChangeAspect="1" noChangeArrowheads="1"/>
          </p:cNvSpPr>
          <p:nvPr/>
        </p:nvSpPr>
        <p:spPr bwMode="auto">
          <a:xfrm>
            <a:off x="8032750" y="48418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79</a:t>
            </a:r>
            <a:endParaRPr lang="en-CA" altLang="en-US" sz="1800" i="0"/>
          </a:p>
        </p:txBody>
      </p:sp>
      <p:sp>
        <p:nvSpPr>
          <p:cNvPr id="163853" name="Text Box 28"/>
          <p:cNvSpPr txBox="1">
            <a:spLocks noChangeAspect="1" noChangeArrowheads="1"/>
          </p:cNvSpPr>
          <p:nvPr/>
        </p:nvSpPr>
        <p:spPr bwMode="auto">
          <a:xfrm>
            <a:off x="8153400" y="446246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30</a:t>
            </a:r>
            <a:endParaRPr lang="en-CA" altLang="en-US" sz="1800" i="0"/>
          </a:p>
        </p:txBody>
      </p:sp>
      <p:sp>
        <p:nvSpPr>
          <p:cNvPr id="163854" name="Text Box 29"/>
          <p:cNvSpPr txBox="1">
            <a:spLocks noChangeAspect="1" noChangeArrowheads="1"/>
          </p:cNvSpPr>
          <p:nvPr/>
        </p:nvSpPr>
        <p:spPr bwMode="auto">
          <a:xfrm>
            <a:off x="8415338" y="4591050"/>
            <a:ext cx="5762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23</a:t>
            </a:r>
            <a:endParaRPr lang="en-CA" altLang="en-US" sz="1800" i="0"/>
          </a:p>
        </p:txBody>
      </p:sp>
      <p:sp>
        <p:nvSpPr>
          <p:cNvPr id="163855" name="Rectangle 30"/>
          <p:cNvSpPr>
            <a:spLocks noChangeAspect="1" noChangeArrowheads="1"/>
          </p:cNvSpPr>
          <p:nvPr/>
        </p:nvSpPr>
        <p:spPr bwMode="auto">
          <a:xfrm>
            <a:off x="7037388" y="435292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solidFill>
                  <a:schemeClr val="tx2"/>
                </a:solidFill>
              </a:rPr>
              <a:t>31</a:t>
            </a:r>
            <a:endParaRPr lang="en-CA" altLang="en-US" sz="1800" i="0">
              <a:solidFill>
                <a:schemeClr val="tx2"/>
              </a:solidFill>
            </a:endParaRPr>
          </a:p>
        </p:txBody>
      </p:sp>
      <p:grpSp>
        <p:nvGrpSpPr>
          <p:cNvPr id="163856" name="Group 31"/>
          <p:cNvGrpSpPr>
            <a:grpSpLocks/>
          </p:cNvGrpSpPr>
          <p:nvPr/>
        </p:nvGrpSpPr>
        <p:grpSpPr bwMode="auto">
          <a:xfrm>
            <a:off x="3429000" y="4349750"/>
            <a:ext cx="3341688" cy="461963"/>
            <a:chOff x="2263" y="2740"/>
            <a:chExt cx="2105" cy="291"/>
          </a:xfrm>
        </p:grpSpPr>
        <p:sp>
          <p:nvSpPr>
            <p:cNvPr id="163858" name="Text Box 32"/>
            <p:cNvSpPr txBox="1">
              <a:spLocks noChangeAspect="1" noChangeArrowheads="1"/>
            </p:cNvSpPr>
            <p:nvPr/>
          </p:nvSpPr>
          <p:spPr bwMode="auto">
            <a:xfrm>
              <a:off x="2292" y="2800"/>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i="0">
                <a:solidFill>
                  <a:srgbClr val="33CC33"/>
                </a:solidFill>
              </a:endParaRPr>
            </a:p>
          </p:txBody>
        </p:sp>
        <p:sp>
          <p:nvSpPr>
            <p:cNvPr id="163859" name="Rectangle 33"/>
            <p:cNvSpPr>
              <a:spLocks noChangeAspect="1" noChangeArrowheads="1"/>
            </p:cNvSpPr>
            <p:nvPr/>
          </p:nvSpPr>
          <p:spPr bwMode="auto">
            <a:xfrm>
              <a:off x="2263" y="2740"/>
              <a:ext cx="2105" cy="287"/>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163857" name="AutoShape 34"/>
          <p:cNvSpPr>
            <a:spLocks noChangeArrowheads="1"/>
          </p:cNvSpPr>
          <p:nvPr/>
        </p:nvSpPr>
        <p:spPr bwMode="auto">
          <a:xfrm flipH="1" flipV="1">
            <a:off x="5638800" y="3505200"/>
            <a:ext cx="1752600" cy="533400"/>
          </a:xfrm>
          <a:prstGeom prst="curvedUpArrow">
            <a:avLst>
              <a:gd name="adj1" fmla="val 65714"/>
              <a:gd name="adj2" fmla="val 131429"/>
              <a:gd name="adj3" fmla="val 33333"/>
            </a:avLst>
          </a:prstGeom>
          <a:solidFill>
            <a:schemeClr val="accent1"/>
          </a:solidFill>
          <a:ln w="9525">
            <a:solidFill>
              <a:schemeClr val="tx1"/>
            </a:solidFill>
            <a:miter lim="800000"/>
            <a:headEnd/>
            <a:tailEnd/>
          </a:ln>
        </p:spPr>
        <p:txBody>
          <a:bodyPr rot="10800000"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pPr eaLnBrk="1" hangingPunct="1"/>
            <a:r>
              <a:rPr lang="en-US" altLang="en-US" smtClean="0"/>
              <a:t>Maintaining Loop Invariant</a:t>
            </a:r>
            <a:endParaRPr lang="en-CA" altLang="en-US" smtClean="0"/>
          </a:p>
        </p:txBody>
      </p:sp>
      <p:grpSp>
        <p:nvGrpSpPr>
          <p:cNvPr id="164867" name="Group 4"/>
          <p:cNvGrpSpPr>
            <a:grpSpLocks noChangeAspect="1"/>
          </p:cNvGrpSpPr>
          <p:nvPr/>
        </p:nvGrpSpPr>
        <p:grpSpPr bwMode="auto">
          <a:xfrm>
            <a:off x="533400" y="3884613"/>
            <a:ext cx="2879725" cy="2973387"/>
            <a:chOff x="384" y="816"/>
            <a:chExt cx="2947" cy="3043"/>
          </a:xfrm>
        </p:grpSpPr>
        <p:sp>
          <p:nvSpPr>
            <p:cNvPr id="164900" name="Oval 5" descr="Stationery"/>
            <p:cNvSpPr>
              <a:spLocks noChangeAspect="1" noChangeArrowheads="1"/>
            </p:cNvSpPr>
            <p:nvPr/>
          </p:nvSpPr>
          <p:spPr bwMode="auto">
            <a:xfrm>
              <a:off x="384" y="912"/>
              <a:ext cx="2947" cy="2947"/>
            </a:xfrm>
            <a:prstGeom prst="ellipse">
              <a:avLst/>
            </a:prstGeom>
            <a:blipFill dpi="0" rotWithShape="0">
              <a:blip r:embed="rId3"/>
              <a:srcRect/>
              <a:tile tx="0" ty="0" sx="100000" sy="100000" flip="none" algn="tl"/>
            </a:blip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useBgFill="1">
          <p:nvSpPr>
            <p:cNvPr id="164901" name="Oval 6"/>
            <p:cNvSpPr>
              <a:spLocks noChangeAspect="1" noChangeArrowheads="1"/>
            </p:cNvSpPr>
            <p:nvPr/>
          </p:nvSpPr>
          <p:spPr bwMode="auto">
            <a:xfrm>
              <a:off x="610" y="1138"/>
              <a:ext cx="2494" cy="2494"/>
            </a:xfrm>
            <a:prstGeom prst="ellipse">
              <a:avLst/>
            </a:prstGeom>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64902" name="Freeform 7" descr="Green marble"/>
            <p:cNvSpPr>
              <a:spLocks noChangeAspect="1"/>
            </p:cNvSpPr>
            <p:nvPr/>
          </p:nvSpPr>
          <p:spPr bwMode="auto">
            <a:xfrm rot="2360341">
              <a:off x="1632" y="816"/>
              <a:ext cx="445" cy="491"/>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grpSp>
        <p:nvGrpSpPr>
          <p:cNvPr id="164868" name="Group 8"/>
          <p:cNvGrpSpPr>
            <a:grpSpLocks noChangeAspect="1"/>
          </p:cNvGrpSpPr>
          <p:nvPr/>
        </p:nvGrpSpPr>
        <p:grpSpPr bwMode="auto">
          <a:xfrm>
            <a:off x="2109788" y="3157538"/>
            <a:ext cx="1027112" cy="957262"/>
            <a:chOff x="2836" y="2439"/>
            <a:chExt cx="1451" cy="1352"/>
          </a:xfrm>
        </p:grpSpPr>
        <p:sp>
          <p:nvSpPr>
            <p:cNvPr id="164894" name="Freeform 9"/>
            <p:cNvSpPr>
              <a:spLocks noChangeAspect="1"/>
            </p:cNvSpPr>
            <p:nvPr/>
          </p:nvSpPr>
          <p:spPr bwMode="auto">
            <a:xfrm>
              <a:off x="3551" y="2439"/>
              <a:ext cx="406" cy="277"/>
            </a:xfrm>
            <a:custGeom>
              <a:avLst/>
              <a:gdLst>
                <a:gd name="T0" fmla="*/ 360 w 406"/>
                <a:gd name="T1" fmla="*/ 13 h 277"/>
                <a:gd name="T2" fmla="*/ 319 w 406"/>
                <a:gd name="T3" fmla="*/ 4 h 277"/>
                <a:gd name="T4" fmla="*/ 256 w 406"/>
                <a:gd name="T5" fmla="*/ 4 h 277"/>
                <a:gd name="T6" fmla="*/ 215 w 406"/>
                <a:gd name="T7" fmla="*/ 22 h 277"/>
                <a:gd name="T8" fmla="*/ 193 w 406"/>
                <a:gd name="T9" fmla="*/ 40 h 277"/>
                <a:gd name="T10" fmla="*/ 147 w 406"/>
                <a:gd name="T11" fmla="*/ 96 h 277"/>
                <a:gd name="T12" fmla="*/ 130 w 406"/>
                <a:gd name="T13" fmla="*/ 118 h 277"/>
                <a:gd name="T14" fmla="*/ 121 w 406"/>
                <a:gd name="T15" fmla="*/ 121 h 277"/>
                <a:gd name="T16" fmla="*/ 97 w 406"/>
                <a:gd name="T17" fmla="*/ 127 h 277"/>
                <a:gd name="T18" fmla="*/ 95 w 406"/>
                <a:gd name="T19" fmla="*/ 127 h 277"/>
                <a:gd name="T20" fmla="*/ 73 w 406"/>
                <a:gd name="T21" fmla="*/ 128 h 277"/>
                <a:gd name="T22" fmla="*/ 62 w 406"/>
                <a:gd name="T23" fmla="*/ 128 h 277"/>
                <a:gd name="T24" fmla="*/ 39 w 406"/>
                <a:gd name="T25" fmla="*/ 127 h 277"/>
                <a:gd name="T26" fmla="*/ 18 w 406"/>
                <a:gd name="T27" fmla="*/ 132 h 277"/>
                <a:gd name="T28" fmla="*/ 4 w 406"/>
                <a:gd name="T29" fmla="*/ 143 h 277"/>
                <a:gd name="T30" fmla="*/ 0 w 406"/>
                <a:gd name="T31" fmla="*/ 155 h 277"/>
                <a:gd name="T32" fmla="*/ 4 w 406"/>
                <a:gd name="T33" fmla="*/ 172 h 277"/>
                <a:gd name="T34" fmla="*/ 11 w 406"/>
                <a:gd name="T35" fmla="*/ 178 h 277"/>
                <a:gd name="T36" fmla="*/ 39 w 406"/>
                <a:gd name="T37" fmla="*/ 183 h 277"/>
                <a:gd name="T38" fmla="*/ 41 w 406"/>
                <a:gd name="T39" fmla="*/ 183 h 277"/>
                <a:gd name="T40" fmla="*/ 72 w 406"/>
                <a:gd name="T41" fmla="*/ 183 h 277"/>
                <a:gd name="T42" fmla="*/ 97 w 406"/>
                <a:gd name="T43" fmla="*/ 176 h 277"/>
                <a:gd name="T44" fmla="*/ 119 w 406"/>
                <a:gd name="T45" fmla="*/ 169 h 277"/>
                <a:gd name="T46" fmla="*/ 128 w 406"/>
                <a:gd name="T47" fmla="*/ 182 h 277"/>
                <a:gd name="T48" fmla="*/ 130 w 406"/>
                <a:gd name="T49" fmla="*/ 218 h 277"/>
                <a:gd name="T50" fmla="*/ 134 w 406"/>
                <a:gd name="T51" fmla="*/ 231 h 277"/>
                <a:gd name="T52" fmla="*/ 146 w 406"/>
                <a:gd name="T53" fmla="*/ 252 h 277"/>
                <a:gd name="T54" fmla="*/ 161 w 406"/>
                <a:gd name="T55" fmla="*/ 264 h 277"/>
                <a:gd name="T56" fmla="*/ 181 w 406"/>
                <a:gd name="T57" fmla="*/ 272 h 277"/>
                <a:gd name="T58" fmla="*/ 221 w 406"/>
                <a:gd name="T59" fmla="*/ 277 h 277"/>
                <a:gd name="T60" fmla="*/ 250 w 406"/>
                <a:gd name="T61" fmla="*/ 273 h 277"/>
                <a:gd name="T62" fmla="*/ 279 w 406"/>
                <a:gd name="T63" fmla="*/ 264 h 277"/>
                <a:gd name="T64" fmla="*/ 298 w 406"/>
                <a:gd name="T65" fmla="*/ 254 h 277"/>
                <a:gd name="T66" fmla="*/ 324 w 406"/>
                <a:gd name="T67" fmla="*/ 235 h 277"/>
                <a:gd name="T68" fmla="*/ 333 w 406"/>
                <a:gd name="T69" fmla="*/ 226 h 277"/>
                <a:gd name="T70" fmla="*/ 342 w 406"/>
                <a:gd name="T71" fmla="*/ 217 h 277"/>
                <a:gd name="T72" fmla="*/ 365 w 406"/>
                <a:gd name="T73" fmla="*/ 187 h 277"/>
                <a:gd name="T74" fmla="*/ 388 w 406"/>
                <a:gd name="T75" fmla="*/ 154 h 277"/>
                <a:gd name="T76" fmla="*/ 395 w 406"/>
                <a:gd name="T77" fmla="*/ 142 h 277"/>
                <a:gd name="T78" fmla="*/ 403 w 406"/>
                <a:gd name="T79" fmla="*/ 116 h 277"/>
                <a:gd name="T80" fmla="*/ 406 w 406"/>
                <a:gd name="T81" fmla="*/ 98 h 277"/>
                <a:gd name="T82" fmla="*/ 406 w 406"/>
                <a:gd name="T83" fmla="*/ 89 h 277"/>
                <a:gd name="T84" fmla="*/ 400 w 406"/>
                <a:gd name="T85" fmla="*/ 57 h 277"/>
                <a:gd name="T86" fmla="*/ 384 w 406"/>
                <a:gd name="T87" fmla="*/ 31 h 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6"/>
                <a:gd name="T133" fmla="*/ 0 h 277"/>
                <a:gd name="T134" fmla="*/ 406 w 406"/>
                <a:gd name="T135" fmla="*/ 277 h 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6" h="277">
                  <a:moveTo>
                    <a:pt x="368" y="17"/>
                  </a:moveTo>
                  <a:lnTo>
                    <a:pt x="364" y="15"/>
                  </a:lnTo>
                  <a:lnTo>
                    <a:pt x="360" y="13"/>
                  </a:lnTo>
                  <a:lnTo>
                    <a:pt x="356" y="11"/>
                  </a:lnTo>
                  <a:lnTo>
                    <a:pt x="352" y="10"/>
                  </a:lnTo>
                  <a:lnTo>
                    <a:pt x="319" y="4"/>
                  </a:lnTo>
                  <a:lnTo>
                    <a:pt x="286" y="0"/>
                  </a:lnTo>
                  <a:lnTo>
                    <a:pt x="270" y="2"/>
                  </a:lnTo>
                  <a:lnTo>
                    <a:pt x="256" y="4"/>
                  </a:lnTo>
                  <a:lnTo>
                    <a:pt x="242" y="9"/>
                  </a:lnTo>
                  <a:lnTo>
                    <a:pt x="228" y="15"/>
                  </a:lnTo>
                  <a:lnTo>
                    <a:pt x="215" y="22"/>
                  </a:lnTo>
                  <a:lnTo>
                    <a:pt x="204" y="31"/>
                  </a:lnTo>
                  <a:lnTo>
                    <a:pt x="198" y="35"/>
                  </a:lnTo>
                  <a:lnTo>
                    <a:pt x="193" y="40"/>
                  </a:lnTo>
                  <a:lnTo>
                    <a:pt x="182" y="51"/>
                  </a:lnTo>
                  <a:lnTo>
                    <a:pt x="165" y="73"/>
                  </a:lnTo>
                  <a:lnTo>
                    <a:pt x="147" y="96"/>
                  </a:lnTo>
                  <a:lnTo>
                    <a:pt x="140" y="106"/>
                  </a:lnTo>
                  <a:lnTo>
                    <a:pt x="136" y="116"/>
                  </a:lnTo>
                  <a:lnTo>
                    <a:pt x="130" y="118"/>
                  </a:lnTo>
                  <a:lnTo>
                    <a:pt x="125" y="120"/>
                  </a:lnTo>
                  <a:lnTo>
                    <a:pt x="123" y="121"/>
                  </a:lnTo>
                  <a:lnTo>
                    <a:pt x="121" y="121"/>
                  </a:lnTo>
                  <a:lnTo>
                    <a:pt x="111" y="124"/>
                  </a:lnTo>
                  <a:lnTo>
                    <a:pt x="102" y="126"/>
                  </a:lnTo>
                  <a:lnTo>
                    <a:pt x="97" y="127"/>
                  </a:lnTo>
                  <a:lnTo>
                    <a:pt x="95" y="127"/>
                  </a:lnTo>
                  <a:lnTo>
                    <a:pt x="92" y="128"/>
                  </a:lnTo>
                  <a:lnTo>
                    <a:pt x="82" y="128"/>
                  </a:lnTo>
                  <a:lnTo>
                    <a:pt x="73" y="128"/>
                  </a:lnTo>
                  <a:lnTo>
                    <a:pt x="70" y="128"/>
                  </a:lnTo>
                  <a:lnTo>
                    <a:pt x="67" y="128"/>
                  </a:lnTo>
                  <a:lnTo>
                    <a:pt x="62" y="128"/>
                  </a:lnTo>
                  <a:lnTo>
                    <a:pt x="53" y="128"/>
                  </a:lnTo>
                  <a:lnTo>
                    <a:pt x="46" y="127"/>
                  </a:lnTo>
                  <a:lnTo>
                    <a:pt x="39" y="127"/>
                  </a:lnTo>
                  <a:lnTo>
                    <a:pt x="32" y="128"/>
                  </a:lnTo>
                  <a:lnTo>
                    <a:pt x="26" y="129"/>
                  </a:lnTo>
                  <a:lnTo>
                    <a:pt x="18" y="132"/>
                  </a:lnTo>
                  <a:lnTo>
                    <a:pt x="12" y="135"/>
                  </a:lnTo>
                  <a:lnTo>
                    <a:pt x="7" y="139"/>
                  </a:lnTo>
                  <a:lnTo>
                    <a:pt x="4" y="143"/>
                  </a:lnTo>
                  <a:lnTo>
                    <a:pt x="1" y="148"/>
                  </a:lnTo>
                  <a:lnTo>
                    <a:pt x="0" y="151"/>
                  </a:lnTo>
                  <a:lnTo>
                    <a:pt x="0" y="155"/>
                  </a:lnTo>
                  <a:lnTo>
                    <a:pt x="1" y="161"/>
                  </a:lnTo>
                  <a:lnTo>
                    <a:pt x="3" y="169"/>
                  </a:lnTo>
                  <a:lnTo>
                    <a:pt x="4" y="172"/>
                  </a:lnTo>
                  <a:lnTo>
                    <a:pt x="5" y="175"/>
                  </a:lnTo>
                  <a:lnTo>
                    <a:pt x="8" y="176"/>
                  </a:lnTo>
                  <a:lnTo>
                    <a:pt x="11" y="178"/>
                  </a:lnTo>
                  <a:lnTo>
                    <a:pt x="23" y="182"/>
                  </a:lnTo>
                  <a:lnTo>
                    <a:pt x="35" y="183"/>
                  </a:lnTo>
                  <a:lnTo>
                    <a:pt x="39" y="183"/>
                  </a:lnTo>
                  <a:lnTo>
                    <a:pt x="40" y="183"/>
                  </a:lnTo>
                  <a:lnTo>
                    <a:pt x="41" y="183"/>
                  </a:lnTo>
                  <a:lnTo>
                    <a:pt x="47" y="184"/>
                  </a:lnTo>
                  <a:lnTo>
                    <a:pt x="60" y="184"/>
                  </a:lnTo>
                  <a:lnTo>
                    <a:pt x="72" y="183"/>
                  </a:lnTo>
                  <a:lnTo>
                    <a:pt x="85" y="181"/>
                  </a:lnTo>
                  <a:lnTo>
                    <a:pt x="90" y="178"/>
                  </a:lnTo>
                  <a:lnTo>
                    <a:pt x="97" y="176"/>
                  </a:lnTo>
                  <a:lnTo>
                    <a:pt x="109" y="172"/>
                  </a:lnTo>
                  <a:lnTo>
                    <a:pt x="115" y="169"/>
                  </a:lnTo>
                  <a:lnTo>
                    <a:pt x="119" y="169"/>
                  </a:lnTo>
                  <a:lnTo>
                    <a:pt x="129" y="170"/>
                  </a:lnTo>
                  <a:lnTo>
                    <a:pt x="128" y="176"/>
                  </a:lnTo>
                  <a:lnTo>
                    <a:pt x="128" y="182"/>
                  </a:lnTo>
                  <a:lnTo>
                    <a:pt x="128" y="193"/>
                  </a:lnTo>
                  <a:lnTo>
                    <a:pt x="129" y="205"/>
                  </a:lnTo>
                  <a:lnTo>
                    <a:pt x="130" y="218"/>
                  </a:lnTo>
                  <a:lnTo>
                    <a:pt x="130" y="222"/>
                  </a:lnTo>
                  <a:lnTo>
                    <a:pt x="132" y="227"/>
                  </a:lnTo>
                  <a:lnTo>
                    <a:pt x="134" y="231"/>
                  </a:lnTo>
                  <a:lnTo>
                    <a:pt x="136" y="237"/>
                  </a:lnTo>
                  <a:lnTo>
                    <a:pt x="140" y="245"/>
                  </a:lnTo>
                  <a:lnTo>
                    <a:pt x="146" y="252"/>
                  </a:lnTo>
                  <a:lnTo>
                    <a:pt x="153" y="259"/>
                  </a:lnTo>
                  <a:lnTo>
                    <a:pt x="157" y="261"/>
                  </a:lnTo>
                  <a:lnTo>
                    <a:pt x="161" y="264"/>
                  </a:lnTo>
                  <a:lnTo>
                    <a:pt x="165" y="266"/>
                  </a:lnTo>
                  <a:lnTo>
                    <a:pt x="170" y="268"/>
                  </a:lnTo>
                  <a:lnTo>
                    <a:pt x="181" y="272"/>
                  </a:lnTo>
                  <a:lnTo>
                    <a:pt x="194" y="274"/>
                  </a:lnTo>
                  <a:lnTo>
                    <a:pt x="208" y="276"/>
                  </a:lnTo>
                  <a:lnTo>
                    <a:pt x="221" y="277"/>
                  </a:lnTo>
                  <a:lnTo>
                    <a:pt x="235" y="276"/>
                  </a:lnTo>
                  <a:lnTo>
                    <a:pt x="243" y="275"/>
                  </a:lnTo>
                  <a:lnTo>
                    <a:pt x="250" y="273"/>
                  </a:lnTo>
                  <a:lnTo>
                    <a:pt x="257" y="272"/>
                  </a:lnTo>
                  <a:lnTo>
                    <a:pt x="265" y="270"/>
                  </a:lnTo>
                  <a:lnTo>
                    <a:pt x="279" y="264"/>
                  </a:lnTo>
                  <a:lnTo>
                    <a:pt x="293" y="258"/>
                  </a:lnTo>
                  <a:lnTo>
                    <a:pt x="296" y="256"/>
                  </a:lnTo>
                  <a:lnTo>
                    <a:pt x="298" y="254"/>
                  </a:lnTo>
                  <a:lnTo>
                    <a:pt x="304" y="251"/>
                  </a:lnTo>
                  <a:lnTo>
                    <a:pt x="314" y="243"/>
                  </a:lnTo>
                  <a:lnTo>
                    <a:pt x="324" y="235"/>
                  </a:lnTo>
                  <a:lnTo>
                    <a:pt x="326" y="232"/>
                  </a:lnTo>
                  <a:lnTo>
                    <a:pt x="328" y="231"/>
                  </a:lnTo>
                  <a:lnTo>
                    <a:pt x="333" y="226"/>
                  </a:lnTo>
                  <a:lnTo>
                    <a:pt x="338" y="221"/>
                  </a:lnTo>
                  <a:lnTo>
                    <a:pt x="340" y="219"/>
                  </a:lnTo>
                  <a:lnTo>
                    <a:pt x="342" y="217"/>
                  </a:lnTo>
                  <a:lnTo>
                    <a:pt x="350" y="207"/>
                  </a:lnTo>
                  <a:lnTo>
                    <a:pt x="358" y="197"/>
                  </a:lnTo>
                  <a:lnTo>
                    <a:pt x="365" y="187"/>
                  </a:lnTo>
                  <a:lnTo>
                    <a:pt x="375" y="171"/>
                  </a:lnTo>
                  <a:lnTo>
                    <a:pt x="385" y="158"/>
                  </a:lnTo>
                  <a:lnTo>
                    <a:pt x="388" y="154"/>
                  </a:lnTo>
                  <a:lnTo>
                    <a:pt x="389" y="152"/>
                  </a:lnTo>
                  <a:lnTo>
                    <a:pt x="390" y="150"/>
                  </a:lnTo>
                  <a:lnTo>
                    <a:pt x="395" y="142"/>
                  </a:lnTo>
                  <a:lnTo>
                    <a:pt x="398" y="134"/>
                  </a:lnTo>
                  <a:lnTo>
                    <a:pt x="402" y="126"/>
                  </a:lnTo>
                  <a:lnTo>
                    <a:pt x="403" y="116"/>
                  </a:lnTo>
                  <a:lnTo>
                    <a:pt x="405" y="107"/>
                  </a:lnTo>
                  <a:lnTo>
                    <a:pt x="405" y="103"/>
                  </a:lnTo>
                  <a:lnTo>
                    <a:pt x="406" y="98"/>
                  </a:lnTo>
                  <a:lnTo>
                    <a:pt x="406" y="93"/>
                  </a:lnTo>
                  <a:lnTo>
                    <a:pt x="406" y="91"/>
                  </a:lnTo>
                  <a:lnTo>
                    <a:pt x="406" y="89"/>
                  </a:lnTo>
                  <a:lnTo>
                    <a:pt x="405" y="77"/>
                  </a:lnTo>
                  <a:lnTo>
                    <a:pt x="403" y="67"/>
                  </a:lnTo>
                  <a:lnTo>
                    <a:pt x="400" y="57"/>
                  </a:lnTo>
                  <a:lnTo>
                    <a:pt x="396" y="48"/>
                  </a:lnTo>
                  <a:lnTo>
                    <a:pt x="390" y="39"/>
                  </a:lnTo>
                  <a:lnTo>
                    <a:pt x="384" y="31"/>
                  </a:lnTo>
                  <a:lnTo>
                    <a:pt x="376" y="24"/>
                  </a:lnTo>
                  <a:lnTo>
                    <a:pt x="368" y="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895" name="Freeform 10"/>
            <p:cNvSpPr>
              <a:spLocks noChangeAspect="1"/>
            </p:cNvSpPr>
            <p:nvPr/>
          </p:nvSpPr>
          <p:spPr bwMode="auto">
            <a:xfrm>
              <a:off x="3450" y="2729"/>
              <a:ext cx="368" cy="512"/>
            </a:xfrm>
            <a:custGeom>
              <a:avLst/>
              <a:gdLst>
                <a:gd name="T0" fmla="*/ 188 w 368"/>
                <a:gd name="T1" fmla="*/ 19 h 512"/>
                <a:gd name="T2" fmla="*/ 161 w 368"/>
                <a:gd name="T3" fmla="*/ 38 h 512"/>
                <a:gd name="T4" fmla="*/ 96 w 368"/>
                <a:gd name="T5" fmla="*/ 104 h 512"/>
                <a:gd name="T6" fmla="*/ 63 w 368"/>
                <a:gd name="T7" fmla="*/ 150 h 512"/>
                <a:gd name="T8" fmla="*/ 43 w 368"/>
                <a:gd name="T9" fmla="*/ 189 h 512"/>
                <a:gd name="T10" fmla="*/ 39 w 368"/>
                <a:gd name="T11" fmla="*/ 203 h 512"/>
                <a:gd name="T12" fmla="*/ 16 w 368"/>
                <a:gd name="T13" fmla="*/ 271 h 512"/>
                <a:gd name="T14" fmla="*/ 14 w 368"/>
                <a:gd name="T15" fmla="*/ 282 h 512"/>
                <a:gd name="T16" fmla="*/ 2 w 368"/>
                <a:gd name="T17" fmla="*/ 337 h 512"/>
                <a:gd name="T18" fmla="*/ 0 w 368"/>
                <a:gd name="T19" fmla="*/ 398 h 512"/>
                <a:gd name="T20" fmla="*/ 3 w 368"/>
                <a:gd name="T21" fmla="*/ 418 h 512"/>
                <a:gd name="T22" fmla="*/ 16 w 368"/>
                <a:gd name="T23" fmla="*/ 456 h 512"/>
                <a:gd name="T24" fmla="*/ 31 w 368"/>
                <a:gd name="T25" fmla="*/ 477 h 512"/>
                <a:gd name="T26" fmla="*/ 51 w 368"/>
                <a:gd name="T27" fmla="*/ 497 h 512"/>
                <a:gd name="T28" fmla="*/ 83 w 368"/>
                <a:gd name="T29" fmla="*/ 509 h 512"/>
                <a:gd name="T30" fmla="*/ 117 w 368"/>
                <a:gd name="T31" fmla="*/ 512 h 512"/>
                <a:gd name="T32" fmla="*/ 146 w 368"/>
                <a:gd name="T33" fmla="*/ 507 h 512"/>
                <a:gd name="T34" fmla="*/ 154 w 368"/>
                <a:gd name="T35" fmla="*/ 504 h 512"/>
                <a:gd name="T36" fmla="*/ 167 w 368"/>
                <a:gd name="T37" fmla="*/ 498 h 512"/>
                <a:gd name="T38" fmla="*/ 178 w 368"/>
                <a:gd name="T39" fmla="*/ 491 h 512"/>
                <a:gd name="T40" fmla="*/ 183 w 368"/>
                <a:gd name="T41" fmla="*/ 488 h 512"/>
                <a:gd name="T42" fmla="*/ 197 w 368"/>
                <a:gd name="T43" fmla="*/ 475 h 512"/>
                <a:gd name="T44" fmla="*/ 206 w 368"/>
                <a:gd name="T45" fmla="*/ 464 h 512"/>
                <a:gd name="T46" fmla="*/ 209 w 368"/>
                <a:gd name="T47" fmla="*/ 461 h 512"/>
                <a:gd name="T48" fmla="*/ 211 w 368"/>
                <a:gd name="T49" fmla="*/ 456 h 512"/>
                <a:gd name="T50" fmla="*/ 218 w 368"/>
                <a:gd name="T51" fmla="*/ 445 h 512"/>
                <a:gd name="T52" fmla="*/ 227 w 368"/>
                <a:gd name="T53" fmla="*/ 423 h 512"/>
                <a:gd name="T54" fmla="*/ 231 w 368"/>
                <a:gd name="T55" fmla="*/ 406 h 512"/>
                <a:gd name="T56" fmla="*/ 230 w 368"/>
                <a:gd name="T57" fmla="*/ 379 h 512"/>
                <a:gd name="T58" fmla="*/ 227 w 368"/>
                <a:gd name="T59" fmla="*/ 359 h 512"/>
                <a:gd name="T60" fmla="*/ 220 w 368"/>
                <a:gd name="T61" fmla="*/ 342 h 512"/>
                <a:gd name="T62" fmla="*/ 216 w 368"/>
                <a:gd name="T63" fmla="*/ 319 h 512"/>
                <a:gd name="T64" fmla="*/ 218 w 368"/>
                <a:gd name="T65" fmla="*/ 297 h 512"/>
                <a:gd name="T66" fmla="*/ 229 w 368"/>
                <a:gd name="T67" fmla="*/ 270 h 512"/>
                <a:gd name="T68" fmla="*/ 251 w 368"/>
                <a:gd name="T69" fmla="*/ 248 h 512"/>
                <a:gd name="T70" fmla="*/ 278 w 368"/>
                <a:gd name="T71" fmla="*/ 233 h 512"/>
                <a:gd name="T72" fmla="*/ 301 w 368"/>
                <a:gd name="T73" fmla="*/ 216 h 512"/>
                <a:gd name="T74" fmla="*/ 315 w 368"/>
                <a:gd name="T75" fmla="*/ 203 h 512"/>
                <a:gd name="T76" fmla="*/ 325 w 368"/>
                <a:gd name="T77" fmla="*/ 192 h 512"/>
                <a:gd name="T78" fmla="*/ 334 w 368"/>
                <a:gd name="T79" fmla="*/ 182 h 512"/>
                <a:gd name="T80" fmla="*/ 345 w 368"/>
                <a:gd name="T81" fmla="*/ 166 h 512"/>
                <a:gd name="T82" fmla="*/ 354 w 368"/>
                <a:gd name="T83" fmla="*/ 148 h 512"/>
                <a:gd name="T84" fmla="*/ 366 w 368"/>
                <a:gd name="T85" fmla="*/ 119 h 512"/>
                <a:gd name="T86" fmla="*/ 368 w 368"/>
                <a:gd name="T87" fmla="*/ 88 h 512"/>
                <a:gd name="T88" fmla="*/ 362 w 368"/>
                <a:gd name="T89" fmla="*/ 60 h 512"/>
                <a:gd name="T90" fmla="*/ 350 w 368"/>
                <a:gd name="T91" fmla="*/ 35 h 512"/>
                <a:gd name="T92" fmla="*/ 337 w 368"/>
                <a:gd name="T93" fmla="*/ 21 h 512"/>
                <a:gd name="T94" fmla="*/ 322 w 368"/>
                <a:gd name="T95" fmla="*/ 11 h 512"/>
                <a:gd name="T96" fmla="*/ 300 w 368"/>
                <a:gd name="T97" fmla="*/ 5 h 512"/>
                <a:gd name="T98" fmla="*/ 273 w 368"/>
                <a:gd name="T99" fmla="*/ 1 h 512"/>
                <a:gd name="T100" fmla="*/ 236 w 368"/>
                <a:gd name="T101" fmla="*/ 2 h 5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68"/>
                <a:gd name="T154" fmla="*/ 0 h 512"/>
                <a:gd name="T155" fmla="*/ 368 w 368"/>
                <a:gd name="T156" fmla="*/ 512 h 5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68" h="512">
                  <a:moveTo>
                    <a:pt x="208" y="11"/>
                  </a:moveTo>
                  <a:lnTo>
                    <a:pt x="194" y="16"/>
                  </a:lnTo>
                  <a:lnTo>
                    <a:pt x="188" y="19"/>
                  </a:lnTo>
                  <a:lnTo>
                    <a:pt x="183" y="22"/>
                  </a:lnTo>
                  <a:lnTo>
                    <a:pt x="171" y="30"/>
                  </a:lnTo>
                  <a:lnTo>
                    <a:pt x="161" y="38"/>
                  </a:lnTo>
                  <a:lnTo>
                    <a:pt x="133" y="64"/>
                  </a:lnTo>
                  <a:lnTo>
                    <a:pt x="108" y="91"/>
                  </a:lnTo>
                  <a:lnTo>
                    <a:pt x="96" y="104"/>
                  </a:lnTo>
                  <a:lnTo>
                    <a:pt x="85" y="119"/>
                  </a:lnTo>
                  <a:lnTo>
                    <a:pt x="74" y="134"/>
                  </a:lnTo>
                  <a:lnTo>
                    <a:pt x="63" y="150"/>
                  </a:lnTo>
                  <a:lnTo>
                    <a:pt x="55" y="168"/>
                  </a:lnTo>
                  <a:lnTo>
                    <a:pt x="47" y="184"/>
                  </a:lnTo>
                  <a:lnTo>
                    <a:pt x="43" y="189"/>
                  </a:lnTo>
                  <a:lnTo>
                    <a:pt x="40" y="194"/>
                  </a:lnTo>
                  <a:lnTo>
                    <a:pt x="39" y="200"/>
                  </a:lnTo>
                  <a:lnTo>
                    <a:pt x="39" y="203"/>
                  </a:lnTo>
                  <a:lnTo>
                    <a:pt x="36" y="209"/>
                  </a:lnTo>
                  <a:lnTo>
                    <a:pt x="26" y="239"/>
                  </a:lnTo>
                  <a:lnTo>
                    <a:pt x="16" y="271"/>
                  </a:lnTo>
                  <a:lnTo>
                    <a:pt x="15" y="274"/>
                  </a:lnTo>
                  <a:lnTo>
                    <a:pt x="15" y="279"/>
                  </a:lnTo>
                  <a:lnTo>
                    <a:pt x="14" y="282"/>
                  </a:lnTo>
                  <a:lnTo>
                    <a:pt x="12" y="287"/>
                  </a:lnTo>
                  <a:lnTo>
                    <a:pt x="7" y="312"/>
                  </a:lnTo>
                  <a:lnTo>
                    <a:pt x="2" y="337"/>
                  </a:lnTo>
                  <a:lnTo>
                    <a:pt x="0" y="364"/>
                  </a:lnTo>
                  <a:lnTo>
                    <a:pt x="0" y="391"/>
                  </a:lnTo>
                  <a:lnTo>
                    <a:pt x="0" y="398"/>
                  </a:lnTo>
                  <a:lnTo>
                    <a:pt x="1" y="404"/>
                  </a:lnTo>
                  <a:lnTo>
                    <a:pt x="1" y="411"/>
                  </a:lnTo>
                  <a:lnTo>
                    <a:pt x="3" y="418"/>
                  </a:lnTo>
                  <a:lnTo>
                    <a:pt x="7" y="431"/>
                  </a:lnTo>
                  <a:lnTo>
                    <a:pt x="11" y="443"/>
                  </a:lnTo>
                  <a:lnTo>
                    <a:pt x="16" y="456"/>
                  </a:lnTo>
                  <a:lnTo>
                    <a:pt x="20" y="461"/>
                  </a:lnTo>
                  <a:lnTo>
                    <a:pt x="23" y="467"/>
                  </a:lnTo>
                  <a:lnTo>
                    <a:pt x="31" y="477"/>
                  </a:lnTo>
                  <a:lnTo>
                    <a:pt x="41" y="489"/>
                  </a:lnTo>
                  <a:lnTo>
                    <a:pt x="46" y="492"/>
                  </a:lnTo>
                  <a:lnTo>
                    <a:pt x="51" y="497"/>
                  </a:lnTo>
                  <a:lnTo>
                    <a:pt x="62" y="501"/>
                  </a:lnTo>
                  <a:lnTo>
                    <a:pt x="72" y="505"/>
                  </a:lnTo>
                  <a:lnTo>
                    <a:pt x="83" y="509"/>
                  </a:lnTo>
                  <a:lnTo>
                    <a:pt x="94" y="511"/>
                  </a:lnTo>
                  <a:lnTo>
                    <a:pt x="105" y="512"/>
                  </a:lnTo>
                  <a:lnTo>
                    <a:pt x="117" y="512"/>
                  </a:lnTo>
                  <a:lnTo>
                    <a:pt x="128" y="511"/>
                  </a:lnTo>
                  <a:lnTo>
                    <a:pt x="140" y="509"/>
                  </a:lnTo>
                  <a:lnTo>
                    <a:pt x="146" y="507"/>
                  </a:lnTo>
                  <a:lnTo>
                    <a:pt x="149" y="505"/>
                  </a:lnTo>
                  <a:lnTo>
                    <a:pt x="152" y="505"/>
                  </a:lnTo>
                  <a:lnTo>
                    <a:pt x="154" y="504"/>
                  </a:lnTo>
                  <a:lnTo>
                    <a:pt x="157" y="503"/>
                  </a:lnTo>
                  <a:lnTo>
                    <a:pt x="162" y="500"/>
                  </a:lnTo>
                  <a:lnTo>
                    <a:pt x="167" y="498"/>
                  </a:lnTo>
                  <a:lnTo>
                    <a:pt x="173" y="495"/>
                  </a:lnTo>
                  <a:lnTo>
                    <a:pt x="178" y="491"/>
                  </a:lnTo>
                  <a:lnTo>
                    <a:pt x="179" y="490"/>
                  </a:lnTo>
                  <a:lnTo>
                    <a:pt x="180" y="490"/>
                  </a:lnTo>
                  <a:lnTo>
                    <a:pt x="183" y="488"/>
                  </a:lnTo>
                  <a:lnTo>
                    <a:pt x="187" y="484"/>
                  </a:lnTo>
                  <a:lnTo>
                    <a:pt x="193" y="479"/>
                  </a:lnTo>
                  <a:lnTo>
                    <a:pt x="197" y="475"/>
                  </a:lnTo>
                  <a:lnTo>
                    <a:pt x="201" y="470"/>
                  </a:lnTo>
                  <a:lnTo>
                    <a:pt x="205" y="466"/>
                  </a:lnTo>
                  <a:lnTo>
                    <a:pt x="206" y="464"/>
                  </a:lnTo>
                  <a:lnTo>
                    <a:pt x="206" y="463"/>
                  </a:lnTo>
                  <a:lnTo>
                    <a:pt x="207" y="463"/>
                  </a:lnTo>
                  <a:lnTo>
                    <a:pt x="209" y="461"/>
                  </a:lnTo>
                  <a:lnTo>
                    <a:pt x="210" y="458"/>
                  </a:lnTo>
                  <a:lnTo>
                    <a:pt x="211" y="457"/>
                  </a:lnTo>
                  <a:lnTo>
                    <a:pt x="211" y="456"/>
                  </a:lnTo>
                  <a:lnTo>
                    <a:pt x="212" y="456"/>
                  </a:lnTo>
                  <a:lnTo>
                    <a:pt x="215" y="451"/>
                  </a:lnTo>
                  <a:lnTo>
                    <a:pt x="218" y="445"/>
                  </a:lnTo>
                  <a:lnTo>
                    <a:pt x="221" y="441"/>
                  </a:lnTo>
                  <a:lnTo>
                    <a:pt x="225" y="429"/>
                  </a:lnTo>
                  <a:lnTo>
                    <a:pt x="227" y="423"/>
                  </a:lnTo>
                  <a:lnTo>
                    <a:pt x="229" y="418"/>
                  </a:lnTo>
                  <a:lnTo>
                    <a:pt x="229" y="411"/>
                  </a:lnTo>
                  <a:lnTo>
                    <a:pt x="231" y="406"/>
                  </a:lnTo>
                  <a:lnTo>
                    <a:pt x="231" y="399"/>
                  </a:lnTo>
                  <a:lnTo>
                    <a:pt x="231" y="392"/>
                  </a:lnTo>
                  <a:lnTo>
                    <a:pt x="230" y="379"/>
                  </a:lnTo>
                  <a:lnTo>
                    <a:pt x="229" y="372"/>
                  </a:lnTo>
                  <a:lnTo>
                    <a:pt x="229" y="365"/>
                  </a:lnTo>
                  <a:lnTo>
                    <a:pt x="227" y="359"/>
                  </a:lnTo>
                  <a:lnTo>
                    <a:pt x="224" y="353"/>
                  </a:lnTo>
                  <a:lnTo>
                    <a:pt x="222" y="348"/>
                  </a:lnTo>
                  <a:lnTo>
                    <a:pt x="220" y="342"/>
                  </a:lnTo>
                  <a:lnTo>
                    <a:pt x="218" y="330"/>
                  </a:lnTo>
                  <a:lnTo>
                    <a:pt x="217" y="325"/>
                  </a:lnTo>
                  <a:lnTo>
                    <a:pt x="216" y="319"/>
                  </a:lnTo>
                  <a:lnTo>
                    <a:pt x="216" y="313"/>
                  </a:lnTo>
                  <a:lnTo>
                    <a:pt x="217" y="308"/>
                  </a:lnTo>
                  <a:lnTo>
                    <a:pt x="218" y="297"/>
                  </a:lnTo>
                  <a:lnTo>
                    <a:pt x="221" y="288"/>
                  </a:lnTo>
                  <a:lnTo>
                    <a:pt x="224" y="278"/>
                  </a:lnTo>
                  <a:lnTo>
                    <a:pt x="229" y="270"/>
                  </a:lnTo>
                  <a:lnTo>
                    <a:pt x="236" y="262"/>
                  </a:lnTo>
                  <a:lnTo>
                    <a:pt x="243" y="255"/>
                  </a:lnTo>
                  <a:lnTo>
                    <a:pt x="251" y="248"/>
                  </a:lnTo>
                  <a:lnTo>
                    <a:pt x="262" y="243"/>
                  </a:lnTo>
                  <a:lnTo>
                    <a:pt x="270" y="238"/>
                  </a:lnTo>
                  <a:lnTo>
                    <a:pt x="278" y="233"/>
                  </a:lnTo>
                  <a:lnTo>
                    <a:pt x="286" y="227"/>
                  </a:lnTo>
                  <a:lnTo>
                    <a:pt x="294" y="222"/>
                  </a:lnTo>
                  <a:lnTo>
                    <a:pt x="301" y="216"/>
                  </a:lnTo>
                  <a:lnTo>
                    <a:pt x="309" y="210"/>
                  </a:lnTo>
                  <a:lnTo>
                    <a:pt x="312" y="206"/>
                  </a:lnTo>
                  <a:lnTo>
                    <a:pt x="315" y="203"/>
                  </a:lnTo>
                  <a:lnTo>
                    <a:pt x="319" y="199"/>
                  </a:lnTo>
                  <a:lnTo>
                    <a:pt x="322" y="196"/>
                  </a:lnTo>
                  <a:lnTo>
                    <a:pt x="325" y="192"/>
                  </a:lnTo>
                  <a:lnTo>
                    <a:pt x="328" y="189"/>
                  </a:lnTo>
                  <a:lnTo>
                    <a:pt x="331" y="185"/>
                  </a:lnTo>
                  <a:lnTo>
                    <a:pt x="334" y="182"/>
                  </a:lnTo>
                  <a:lnTo>
                    <a:pt x="336" y="177"/>
                  </a:lnTo>
                  <a:lnTo>
                    <a:pt x="340" y="174"/>
                  </a:lnTo>
                  <a:lnTo>
                    <a:pt x="345" y="166"/>
                  </a:lnTo>
                  <a:lnTo>
                    <a:pt x="347" y="161"/>
                  </a:lnTo>
                  <a:lnTo>
                    <a:pt x="349" y="157"/>
                  </a:lnTo>
                  <a:lnTo>
                    <a:pt x="354" y="148"/>
                  </a:lnTo>
                  <a:lnTo>
                    <a:pt x="358" y="140"/>
                  </a:lnTo>
                  <a:lnTo>
                    <a:pt x="362" y="131"/>
                  </a:lnTo>
                  <a:lnTo>
                    <a:pt x="366" y="119"/>
                  </a:lnTo>
                  <a:lnTo>
                    <a:pt x="368" y="107"/>
                  </a:lnTo>
                  <a:lnTo>
                    <a:pt x="368" y="97"/>
                  </a:lnTo>
                  <a:lnTo>
                    <a:pt x="368" y="88"/>
                  </a:lnTo>
                  <a:lnTo>
                    <a:pt x="367" y="78"/>
                  </a:lnTo>
                  <a:lnTo>
                    <a:pt x="365" y="70"/>
                  </a:lnTo>
                  <a:lnTo>
                    <a:pt x="362" y="60"/>
                  </a:lnTo>
                  <a:lnTo>
                    <a:pt x="359" y="51"/>
                  </a:lnTo>
                  <a:lnTo>
                    <a:pt x="354" y="43"/>
                  </a:lnTo>
                  <a:lnTo>
                    <a:pt x="350" y="35"/>
                  </a:lnTo>
                  <a:lnTo>
                    <a:pt x="346" y="29"/>
                  </a:lnTo>
                  <a:lnTo>
                    <a:pt x="341" y="25"/>
                  </a:lnTo>
                  <a:lnTo>
                    <a:pt x="337" y="21"/>
                  </a:lnTo>
                  <a:lnTo>
                    <a:pt x="333" y="17"/>
                  </a:lnTo>
                  <a:lnTo>
                    <a:pt x="327" y="14"/>
                  </a:lnTo>
                  <a:lnTo>
                    <a:pt x="322" y="11"/>
                  </a:lnTo>
                  <a:lnTo>
                    <a:pt x="316" y="9"/>
                  </a:lnTo>
                  <a:lnTo>
                    <a:pt x="310" y="7"/>
                  </a:lnTo>
                  <a:lnTo>
                    <a:pt x="300" y="5"/>
                  </a:lnTo>
                  <a:lnTo>
                    <a:pt x="292" y="3"/>
                  </a:lnTo>
                  <a:lnTo>
                    <a:pt x="282" y="2"/>
                  </a:lnTo>
                  <a:lnTo>
                    <a:pt x="273" y="1"/>
                  </a:lnTo>
                  <a:lnTo>
                    <a:pt x="254" y="0"/>
                  </a:lnTo>
                  <a:lnTo>
                    <a:pt x="244" y="1"/>
                  </a:lnTo>
                  <a:lnTo>
                    <a:pt x="236" y="2"/>
                  </a:lnTo>
                  <a:lnTo>
                    <a:pt x="222" y="6"/>
                  </a:lnTo>
                  <a:lnTo>
                    <a:pt x="208"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896" name="Freeform 11"/>
            <p:cNvSpPr>
              <a:spLocks noChangeAspect="1"/>
            </p:cNvSpPr>
            <p:nvPr/>
          </p:nvSpPr>
          <p:spPr bwMode="auto">
            <a:xfrm>
              <a:off x="3743" y="2767"/>
              <a:ext cx="544" cy="306"/>
            </a:xfrm>
            <a:custGeom>
              <a:avLst/>
              <a:gdLst>
                <a:gd name="T0" fmla="*/ 41 w 544"/>
                <a:gd name="T1" fmla="*/ 158 h 306"/>
                <a:gd name="T2" fmla="*/ 58 w 544"/>
                <a:gd name="T3" fmla="*/ 184 h 306"/>
                <a:gd name="T4" fmla="*/ 96 w 544"/>
                <a:gd name="T5" fmla="*/ 230 h 306"/>
                <a:gd name="T6" fmla="*/ 119 w 544"/>
                <a:gd name="T7" fmla="*/ 270 h 306"/>
                <a:gd name="T8" fmla="*/ 126 w 544"/>
                <a:gd name="T9" fmla="*/ 289 h 306"/>
                <a:gd name="T10" fmla="*/ 139 w 544"/>
                <a:gd name="T11" fmla="*/ 296 h 306"/>
                <a:gd name="T12" fmla="*/ 197 w 544"/>
                <a:gd name="T13" fmla="*/ 296 h 306"/>
                <a:gd name="T14" fmla="*/ 343 w 544"/>
                <a:gd name="T15" fmla="*/ 272 h 306"/>
                <a:gd name="T16" fmla="*/ 353 w 544"/>
                <a:gd name="T17" fmla="*/ 284 h 306"/>
                <a:gd name="T18" fmla="*/ 374 w 544"/>
                <a:gd name="T19" fmla="*/ 300 h 306"/>
                <a:gd name="T20" fmla="*/ 395 w 544"/>
                <a:gd name="T21" fmla="*/ 304 h 306"/>
                <a:gd name="T22" fmla="*/ 399 w 544"/>
                <a:gd name="T23" fmla="*/ 299 h 306"/>
                <a:gd name="T24" fmla="*/ 402 w 544"/>
                <a:gd name="T25" fmla="*/ 291 h 306"/>
                <a:gd name="T26" fmla="*/ 401 w 544"/>
                <a:gd name="T27" fmla="*/ 285 h 306"/>
                <a:gd name="T28" fmla="*/ 416 w 544"/>
                <a:gd name="T29" fmla="*/ 265 h 306"/>
                <a:gd name="T30" fmla="*/ 445 w 544"/>
                <a:gd name="T31" fmla="*/ 291 h 306"/>
                <a:gd name="T32" fmla="*/ 481 w 544"/>
                <a:gd name="T33" fmla="*/ 303 h 306"/>
                <a:gd name="T34" fmla="*/ 484 w 544"/>
                <a:gd name="T35" fmla="*/ 301 h 306"/>
                <a:gd name="T36" fmla="*/ 487 w 544"/>
                <a:gd name="T37" fmla="*/ 299 h 306"/>
                <a:gd name="T38" fmla="*/ 490 w 544"/>
                <a:gd name="T39" fmla="*/ 294 h 306"/>
                <a:gd name="T40" fmla="*/ 490 w 544"/>
                <a:gd name="T41" fmla="*/ 290 h 306"/>
                <a:gd name="T42" fmla="*/ 484 w 544"/>
                <a:gd name="T43" fmla="*/ 273 h 306"/>
                <a:gd name="T44" fmla="*/ 464 w 544"/>
                <a:gd name="T45" fmla="*/ 251 h 306"/>
                <a:gd name="T46" fmla="*/ 458 w 544"/>
                <a:gd name="T47" fmla="*/ 245 h 306"/>
                <a:gd name="T48" fmla="*/ 495 w 544"/>
                <a:gd name="T49" fmla="*/ 256 h 306"/>
                <a:gd name="T50" fmla="*/ 514 w 544"/>
                <a:gd name="T51" fmla="*/ 268 h 306"/>
                <a:gd name="T52" fmla="*/ 527 w 544"/>
                <a:gd name="T53" fmla="*/ 272 h 306"/>
                <a:gd name="T54" fmla="*/ 540 w 544"/>
                <a:gd name="T55" fmla="*/ 267 h 306"/>
                <a:gd name="T56" fmla="*/ 544 w 544"/>
                <a:gd name="T57" fmla="*/ 256 h 306"/>
                <a:gd name="T58" fmla="*/ 531 w 544"/>
                <a:gd name="T59" fmla="*/ 236 h 306"/>
                <a:gd name="T60" fmla="*/ 513 w 544"/>
                <a:gd name="T61" fmla="*/ 219 h 306"/>
                <a:gd name="T62" fmla="*/ 490 w 544"/>
                <a:gd name="T63" fmla="*/ 207 h 306"/>
                <a:gd name="T64" fmla="*/ 463 w 544"/>
                <a:gd name="T65" fmla="*/ 203 h 306"/>
                <a:gd name="T66" fmla="*/ 386 w 544"/>
                <a:gd name="T67" fmla="*/ 216 h 306"/>
                <a:gd name="T68" fmla="*/ 329 w 544"/>
                <a:gd name="T69" fmla="*/ 234 h 306"/>
                <a:gd name="T70" fmla="*/ 313 w 544"/>
                <a:gd name="T71" fmla="*/ 239 h 306"/>
                <a:gd name="T72" fmla="*/ 261 w 544"/>
                <a:gd name="T73" fmla="*/ 248 h 306"/>
                <a:gd name="T74" fmla="*/ 214 w 544"/>
                <a:gd name="T75" fmla="*/ 248 h 306"/>
                <a:gd name="T76" fmla="*/ 198 w 544"/>
                <a:gd name="T77" fmla="*/ 247 h 306"/>
                <a:gd name="T78" fmla="*/ 165 w 544"/>
                <a:gd name="T79" fmla="*/ 226 h 306"/>
                <a:gd name="T80" fmla="*/ 131 w 544"/>
                <a:gd name="T81" fmla="*/ 186 h 306"/>
                <a:gd name="T82" fmla="*/ 106 w 544"/>
                <a:gd name="T83" fmla="*/ 141 h 306"/>
                <a:gd name="T84" fmla="*/ 86 w 544"/>
                <a:gd name="T85" fmla="*/ 54 h 306"/>
                <a:gd name="T86" fmla="*/ 76 w 544"/>
                <a:gd name="T87" fmla="*/ 33 h 306"/>
                <a:gd name="T88" fmla="*/ 60 w 544"/>
                <a:gd name="T89" fmla="*/ 16 h 306"/>
                <a:gd name="T90" fmla="*/ 35 w 544"/>
                <a:gd name="T91" fmla="*/ 3 h 306"/>
                <a:gd name="T92" fmla="*/ 14 w 544"/>
                <a:gd name="T93" fmla="*/ 2 h 306"/>
                <a:gd name="T94" fmla="*/ 7 w 544"/>
                <a:gd name="T95" fmla="*/ 21 h 306"/>
                <a:gd name="T96" fmla="*/ 1 w 544"/>
                <a:gd name="T97" fmla="*/ 44 h 306"/>
                <a:gd name="T98" fmla="*/ 0 w 544"/>
                <a:gd name="T99" fmla="*/ 73 h 306"/>
                <a:gd name="T100" fmla="*/ 14 w 544"/>
                <a:gd name="T101" fmla="*/ 114 h 3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4"/>
                <a:gd name="T154" fmla="*/ 0 h 306"/>
                <a:gd name="T155" fmla="*/ 544 w 544"/>
                <a:gd name="T156" fmla="*/ 306 h 3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4" h="306">
                  <a:moveTo>
                    <a:pt x="32" y="138"/>
                  </a:moveTo>
                  <a:lnTo>
                    <a:pt x="34" y="145"/>
                  </a:lnTo>
                  <a:lnTo>
                    <a:pt x="37" y="152"/>
                  </a:lnTo>
                  <a:lnTo>
                    <a:pt x="41" y="158"/>
                  </a:lnTo>
                  <a:lnTo>
                    <a:pt x="45" y="165"/>
                  </a:lnTo>
                  <a:lnTo>
                    <a:pt x="49" y="171"/>
                  </a:lnTo>
                  <a:lnTo>
                    <a:pt x="53" y="178"/>
                  </a:lnTo>
                  <a:lnTo>
                    <a:pt x="58" y="184"/>
                  </a:lnTo>
                  <a:lnTo>
                    <a:pt x="64" y="190"/>
                  </a:lnTo>
                  <a:lnTo>
                    <a:pt x="76" y="203"/>
                  </a:lnTo>
                  <a:lnTo>
                    <a:pt x="86" y="216"/>
                  </a:lnTo>
                  <a:lnTo>
                    <a:pt x="96" y="230"/>
                  </a:lnTo>
                  <a:lnTo>
                    <a:pt x="106" y="245"/>
                  </a:lnTo>
                  <a:lnTo>
                    <a:pt x="111" y="253"/>
                  </a:lnTo>
                  <a:lnTo>
                    <a:pt x="115" y="262"/>
                  </a:lnTo>
                  <a:lnTo>
                    <a:pt x="119" y="270"/>
                  </a:lnTo>
                  <a:lnTo>
                    <a:pt x="121" y="279"/>
                  </a:lnTo>
                  <a:lnTo>
                    <a:pt x="122" y="283"/>
                  </a:lnTo>
                  <a:lnTo>
                    <a:pt x="124" y="286"/>
                  </a:lnTo>
                  <a:lnTo>
                    <a:pt x="126" y="289"/>
                  </a:lnTo>
                  <a:lnTo>
                    <a:pt x="128" y="292"/>
                  </a:lnTo>
                  <a:lnTo>
                    <a:pt x="131" y="293"/>
                  </a:lnTo>
                  <a:lnTo>
                    <a:pt x="134" y="295"/>
                  </a:lnTo>
                  <a:lnTo>
                    <a:pt x="139" y="296"/>
                  </a:lnTo>
                  <a:lnTo>
                    <a:pt x="143" y="297"/>
                  </a:lnTo>
                  <a:lnTo>
                    <a:pt x="164" y="298"/>
                  </a:lnTo>
                  <a:lnTo>
                    <a:pt x="186" y="298"/>
                  </a:lnTo>
                  <a:lnTo>
                    <a:pt x="197" y="296"/>
                  </a:lnTo>
                  <a:lnTo>
                    <a:pt x="207" y="296"/>
                  </a:lnTo>
                  <a:lnTo>
                    <a:pt x="229" y="292"/>
                  </a:lnTo>
                  <a:lnTo>
                    <a:pt x="285" y="283"/>
                  </a:lnTo>
                  <a:lnTo>
                    <a:pt x="343" y="272"/>
                  </a:lnTo>
                  <a:lnTo>
                    <a:pt x="346" y="275"/>
                  </a:lnTo>
                  <a:lnTo>
                    <a:pt x="348" y="277"/>
                  </a:lnTo>
                  <a:lnTo>
                    <a:pt x="350" y="278"/>
                  </a:lnTo>
                  <a:lnTo>
                    <a:pt x="353" y="284"/>
                  </a:lnTo>
                  <a:lnTo>
                    <a:pt x="359" y="289"/>
                  </a:lnTo>
                  <a:lnTo>
                    <a:pt x="363" y="293"/>
                  </a:lnTo>
                  <a:lnTo>
                    <a:pt x="368" y="298"/>
                  </a:lnTo>
                  <a:lnTo>
                    <a:pt x="374" y="300"/>
                  </a:lnTo>
                  <a:lnTo>
                    <a:pt x="380" y="303"/>
                  </a:lnTo>
                  <a:lnTo>
                    <a:pt x="385" y="305"/>
                  </a:lnTo>
                  <a:lnTo>
                    <a:pt x="392" y="306"/>
                  </a:lnTo>
                  <a:lnTo>
                    <a:pt x="395" y="304"/>
                  </a:lnTo>
                  <a:lnTo>
                    <a:pt x="397" y="302"/>
                  </a:lnTo>
                  <a:lnTo>
                    <a:pt x="398" y="300"/>
                  </a:lnTo>
                  <a:lnTo>
                    <a:pt x="398" y="299"/>
                  </a:lnTo>
                  <a:lnTo>
                    <a:pt x="399" y="299"/>
                  </a:lnTo>
                  <a:lnTo>
                    <a:pt x="401" y="298"/>
                  </a:lnTo>
                  <a:lnTo>
                    <a:pt x="402" y="294"/>
                  </a:lnTo>
                  <a:lnTo>
                    <a:pt x="402" y="292"/>
                  </a:lnTo>
                  <a:lnTo>
                    <a:pt x="402" y="291"/>
                  </a:lnTo>
                  <a:lnTo>
                    <a:pt x="402" y="290"/>
                  </a:lnTo>
                  <a:lnTo>
                    <a:pt x="402" y="289"/>
                  </a:lnTo>
                  <a:lnTo>
                    <a:pt x="401" y="285"/>
                  </a:lnTo>
                  <a:lnTo>
                    <a:pt x="398" y="280"/>
                  </a:lnTo>
                  <a:lnTo>
                    <a:pt x="396" y="275"/>
                  </a:lnTo>
                  <a:lnTo>
                    <a:pt x="389" y="265"/>
                  </a:lnTo>
                  <a:lnTo>
                    <a:pt x="416" y="265"/>
                  </a:lnTo>
                  <a:lnTo>
                    <a:pt x="422" y="272"/>
                  </a:lnTo>
                  <a:lnTo>
                    <a:pt x="430" y="279"/>
                  </a:lnTo>
                  <a:lnTo>
                    <a:pt x="437" y="285"/>
                  </a:lnTo>
                  <a:lnTo>
                    <a:pt x="445" y="291"/>
                  </a:lnTo>
                  <a:lnTo>
                    <a:pt x="454" y="294"/>
                  </a:lnTo>
                  <a:lnTo>
                    <a:pt x="463" y="298"/>
                  </a:lnTo>
                  <a:lnTo>
                    <a:pt x="472" y="301"/>
                  </a:lnTo>
                  <a:lnTo>
                    <a:pt x="481" y="303"/>
                  </a:lnTo>
                  <a:lnTo>
                    <a:pt x="482" y="303"/>
                  </a:lnTo>
                  <a:lnTo>
                    <a:pt x="482" y="302"/>
                  </a:lnTo>
                  <a:lnTo>
                    <a:pt x="484" y="301"/>
                  </a:lnTo>
                  <a:lnTo>
                    <a:pt x="485" y="300"/>
                  </a:lnTo>
                  <a:lnTo>
                    <a:pt x="487" y="299"/>
                  </a:lnTo>
                  <a:lnTo>
                    <a:pt x="487" y="298"/>
                  </a:lnTo>
                  <a:lnTo>
                    <a:pt x="489" y="297"/>
                  </a:lnTo>
                  <a:lnTo>
                    <a:pt x="490" y="294"/>
                  </a:lnTo>
                  <a:lnTo>
                    <a:pt x="490" y="292"/>
                  </a:lnTo>
                  <a:lnTo>
                    <a:pt x="491" y="291"/>
                  </a:lnTo>
                  <a:lnTo>
                    <a:pt x="490" y="290"/>
                  </a:lnTo>
                  <a:lnTo>
                    <a:pt x="490" y="289"/>
                  </a:lnTo>
                  <a:lnTo>
                    <a:pt x="490" y="287"/>
                  </a:lnTo>
                  <a:lnTo>
                    <a:pt x="487" y="280"/>
                  </a:lnTo>
                  <a:lnTo>
                    <a:pt x="484" y="273"/>
                  </a:lnTo>
                  <a:lnTo>
                    <a:pt x="480" y="267"/>
                  </a:lnTo>
                  <a:lnTo>
                    <a:pt x="475" y="261"/>
                  </a:lnTo>
                  <a:lnTo>
                    <a:pt x="470" y="256"/>
                  </a:lnTo>
                  <a:lnTo>
                    <a:pt x="464" y="251"/>
                  </a:lnTo>
                  <a:lnTo>
                    <a:pt x="458" y="247"/>
                  </a:lnTo>
                  <a:lnTo>
                    <a:pt x="451" y="243"/>
                  </a:lnTo>
                  <a:lnTo>
                    <a:pt x="454" y="243"/>
                  </a:lnTo>
                  <a:lnTo>
                    <a:pt x="458" y="245"/>
                  </a:lnTo>
                  <a:lnTo>
                    <a:pt x="466" y="249"/>
                  </a:lnTo>
                  <a:lnTo>
                    <a:pt x="476" y="252"/>
                  </a:lnTo>
                  <a:lnTo>
                    <a:pt x="486" y="255"/>
                  </a:lnTo>
                  <a:lnTo>
                    <a:pt x="495" y="256"/>
                  </a:lnTo>
                  <a:lnTo>
                    <a:pt x="498" y="258"/>
                  </a:lnTo>
                  <a:lnTo>
                    <a:pt x="509" y="262"/>
                  </a:lnTo>
                  <a:lnTo>
                    <a:pt x="512" y="265"/>
                  </a:lnTo>
                  <a:lnTo>
                    <a:pt x="514" y="268"/>
                  </a:lnTo>
                  <a:lnTo>
                    <a:pt x="516" y="270"/>
                  </a:lnTo>
                  <a:lnTo>
                    <a:pt x="518" y="270"/>
                  </a:lnTo>
                  <a:lnTo>
                    <a:pt x="522" y="272"/>
                  </a:lnTo>
                  <a:lnTo>
                    <a:pt x="527" y="272"/>
                  </a:lnTo>
                  <a:lnTo>
                    <a:pt x="534" y="272"/>
                  </a:lnTo>
                  <a:lnTo>
                    <a:pt x="536" y="270"/>
                  </a:lnTo>
                  <a:lnTo>
                    <a:pt x="538" y="269"/>
                  </a:lnTo>
                  <a:lnTo>
                    <a:pt x="540" y="267"/>
                  </a:lnTo>
                  <a:lnTo>
                    <a:pt x="543" y="265"/>
                  </a:lnTo>
                  <a:lnTo>
                    <a:pt x="544" y="262"/>
                  </a:lnTo>
                  <a:lnTo>
                    <a:pt x="544" y="259"/>
                  </a:lnTo>
                  <a:lnTo>
                    <a:pt x="544" y="256"/>
                  </a:lnTo>
                  <a:lnTo>
                    <a:pt x="543" y="254"/>
                  </a:lnTo>
                  <a:lnTo>
                    <a:pt x="539" y="248"/>
                  </a:lnTo>
                  <a:lnTo>
                    <a:pt x="536" y="242"/>
                  </a:lnTo>
                  <a:lnTo>
                    <a:pt x="531" y="236"/>
                  </a:lnTo>
                  <a:lnTo>
                    <a:pt x="527" y="231"/>
                  </a:lnTo>
                  <a:lnTo>
                    <a:pt x="523" y="227"/>
                  </a:lnTo>
                  <a:lnTo>
                    <a:pt x="518" y="222"/>
                  </a:lnTo>
                  <a:lnTo>
                    <a:pt x="513" y="219"/>
                  </a:lnTo>
                  <a:lnTo>
                    <a:pt x="508" y="215"/>
                  </a:lnTo>
                  <a:lnTo>
                    <a:pt x="502" y="212"/>
                  </a:lnTo>
                  <a:lnTo>
                    <a:pt x="496" y="210"/>
                  </a:lnTo>
                  <a:lnTo>
                    <a:pt x="490" y="207"/>
                  </a:lnTo>
                  <a:lnTo>
                    <a:pt x="484" y="206"/>
                  </a:lnTo>
                  <a:lnTo>
                    <a:pt x="477" y="204"/>
                  </a:lnTo>
                  <a:lnTo>
                    <a:pt x="470" y="203"/>
                  </a:lnTo>
                  <a:lnTo>
                    <a:pt x="463" y="203"/>
                  </a:lnTo>
                  <a:lnTo>
                    <a:pt x="455" y="203"/>
                  </a:lnTo>
                  <a:lnTo>
                    <a:pt x="439" y="204"/>
                  </a:lnTo>
                  <a:lnTo>
                    <a:pt x="424" y="206"/>
                  </a:lnTo>
                  <a:lnTo>
                    <a:pt x="386" y="216"/>
                  </a:lnTo>
                  <a:lnTo>
                    <a:pt x="367" y="222"/>
                  </a:lnTo>
                  <a:lnTo>
                    <a:pt x="348" y="228"/>
                  </a:lnTo>
                  <a:lnTo>
                    <a:pt x="331" y="234"/>
                  </a:lnTo>
                  <a:lnTo>
                    <a:pt x="329" y="234"/>
                  </a:lnTo>
                  <a:lnTo>
                    <a:pt x="328" y="235"/>
                  </a:lnTo>
                  <a:lnTo>
                    <a:pt x="325" y="235"/>
                  </a:lnTo>
                  <a:lnTo>
                    <a:pt x="322" y="236"/>
                  </a:lnTo>
                  <a:lnTo>
                    <a:pt x="313" y="239"/>
                  </a:lnTo>
                  <a:lnTo>
                    <a:pt x="296" y="242"/>
                  </a:lnTo>
                  <a:lnTo>
                    <a:pt x="287" y="244"/>
                  </a:lnTo>
                  <a:lnTo>
                    <a:pt x="279" y="246"/>
                  </a:lnTo>
                  <a:lnTo>
                    <a:pt x="261" y="248"/>
                  </a:lnTo>
                  <a:lnTo>
                    <a:pt x="243" y="249"/>
                  </a:lnTo>
                  <a:lnTo>
                    <a:pt x="225" y="249"/>
                  </a:lnTo>
                  <a:lnTo>
                    <a:pt x="216" y="249"/>
                  </a:lnTo>
                  <a:lnTo>
                    <a:pt x="214" y="248"/>
                  </a:lnTo>
                  <a:lnTo>
                    <a:pt x="213" y="248"/>
                  </a:lnTo>
                  <a:lnTo>
                    <a:pt x="211" y="248"/>
                  </a:lnTo>
                  <a:lnTo>
                    <a:pt x="207" y="248"/>
                  </a:lnTo>
                  <a:lnTo>
                    <a:pt x="198" y="247"/>
                  </a:lnTo>
                  <a:lnTo>
                    <a:pt x="191" y="244"/>
                  </a:lnTo>
                  <a:lnTo>
                    <a:pt x="183" y="241"/>
                  </a:lnTo>
                  <a:lnTo>
                    <a:pt x="177" y="235"/>
                  </a:lnTo>
                  <a:lnTo>
                    <a:pt x="165" y="226"/>
                  </a:lnTo>
                  <a:lnTo>
                    <a:pt x="154" y="215"/>
                  </a:lnTo>
                  <a:lnTo>
                    <a:pt x="144" y="204"/>
                  </a:lnTo>
                  <a:lnTo>
                    <a:pt x="135" y="192"/>
                  </a:lnTo>
                  <a:lnTo>
                    <a:pt x="131" y="186"/>
                  </a:lnTo>
                  <a:lnTo>
                    <a:pt x="127" y="180"/>
                  </a:lnTo>
                  <a:lnTo>
                    <a:pt x="120" y="167"/>
                  </a:lnTo>
                  <a:lnTo>
                    <a:pt x="113" y="154"/>
                  </a:lnTo>
                  <a:lnTo>
                    <a:pt x="106" y="141"/>
                  </a:lnTo>
                  <a:lnTo>
                    <a:pt x="103" y="118"/>
                  </a:lnTo>
                  <a:lnTo>
                    <a:pt x="99" y="96"/>
                  </a:lnTo>
                  <a:lnTo>
                    <a:pt x="92" y="75"/>
                  </a:lnTo>
                  <a:lnTo>
                    <a:pt x="86" y="54"/>
                  </a:lnTo>
                  <a:lnTo>
                    <a:pt x="84" y="48"/>
                  </a:lnTo>
                  <a:lnTo>
                    <a:pt x="81" y="43"/>
                  </a:lnTo>
                  <a:lnTo>
                    <a:pt x="78" y="37"/>
                  </a:lnTo>
                  <a:lnTo>
                    <a:pt x="76" y="33"/>
                  </a:lnTo>
                  <a:lnTo>
                    <a:pt x="72" y="28"/>
                  </a:lnTo>
                  <a:lnTo>
                    <a:pt x="69" y="23"/>
                  </a:lnTo>
                  <a:lnTo>
                    <a:pt x="64" y="20"/>
                  </a:lnTo>
                  <a:lnTo>
                    <a:pt x="60" y="16"/>
                  </a:lnTo>
                  <a:lnTo>
                    <a:pt x="56" y="13"/>
                  </a:lnTo>
                  <a:lnTo>
                    <a:pt x="51" y="10"/>
                  </a:lnTo>
                  <a:lnTo>
                    <a:pt x="41" y="6"/>
                  </a:lnTo>
                  <a:lnTo>
                    <a:pt x="35" y="3"/>
                  </a:lnTo>
                  <a:lnTo>
                    <a:pt x="29" y="2"/>
                  </a:lnTo>
                  <a:lnTo>
                    <a:pt x="23" y="1"/>
                  </a:lnTo>
                  <a:lnTo>
                    <a:pt x="17" y="0"/>
                  </a:lnTo>
                  <a:lnTo>
                    <a:pt x="14" y="2"/>
                  </a:lnTo>
                  <a:lnTo>
                    <a:pt x="11" y="5"/>
                  </a:lnTo>
                  <a:lnTo>
                    <a:pt x="9" y="8"/>
                  </a:lnTo>
                  <a:lnTo>
                    <a:pt x="8" y="13"/>
                  </a:lnTo>
                  <a:lnTo>
                    <a:pt x="7" y="21"/>
                  </a:lnTo>
                  <a:lnTo>
                    <a:pt x="6" y="22"/>
                  </a:lnTo>
                  <a:lnTo>
                    <a:pt x="6" y="24"/>
                  </a:lnTo>
                  <a:lnTo>
                    <a:pt x="5" y="28"/>
                  </a:lnTo>
                  <a:lnTo>
                    <a:pt x="1" y="44"/>
                  </a:lnTo>
                  <a:lnTo>
                    <a:pt x="0" y="51"/>
                  </a:lnTo>
                  <a:lnTo>
                    <a:pt x="0" y="59"/>
                  </a:lnTo>
                  <a:lnTo>
                    <a:pt x="0" y="66"/>
                  </a:lnTo>
                  <a:lnTo>
                    <a:pt x="0" y="73"/>
                  </a:lnTo>
                  <a:lnTo>
                    <a:pt x="4" y="87"/>
                  </a:lnTo>
                  <a:lnTo>
                    <a:pt x="7" y="100"/>
                  </a:lnTo>
                  <a:lnTo>
                    <a:pt x="10" y="107"/>
                  </a:lnTo>
                  <a:lnTo>
                    <a:pt x="14" y="114"/>
                  </a:lnTo>
                  <a:lnTo>
                    <a:pt x="21" y="126"/>
                  </a:lnTo>
                  <a:lnTo>
                    <a:pt x="26" y="132"/>
                  </a:lnTo>
                  <a:lnTo>
                    <a:pt x="32" y="13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897" name="Freeform 12"/>
            <p:cNvSpPr>
              <a:spLocks noChangeAspect="1"/>
            </p:cNvSpPr>
            <p:nvPr/>
          </p:nvSpPr>
          <p:spPr bwMode="auto">
            <a:xfrm>
              <a:off x="2836" y="3137"/>
              <a:ext cx="760" cy="438"/>
            </a:xfrm>
            <a:custGeom>
              <a:avLst/>
              <a:gdLst>
                <a:gd name="T0" fmla="*/ 753 w 760"/>
                <a:gd name="T1" fmla="*/ 23 h 438"/>
                <a:gd name="T2" fmla="*/ 731 w 760"/>
                <a:gd name="T3" fmla="*/ 4 h 438"/>
                <a:gd name="T4" fmla="*/ 704 w 760"/>
                <a:gd name="T5" fmla="*/ 0 h 438"/>
                <a:gd name="T6" fmla="*/ 659 w 760"/>
                <a:gd name="T7" fmla="*/ 16 h 438"/>
                <a:gd name="T8" fmla="*/ 632 w 760"/>
                <a:gd name="T9" fmla="*/ 46 h 438"/>
                <a:gd name="T10" fmla="*/ 576 w 760"/>
                <a:gd name="T11" fmla="*/ 208 h 438"/>
                <a:gd name="T12" fmla="*/ 532 w 760"/>
                <a:gd name="T13" fmla="*/ 313 h 438"/>
                <a:gd name="T14" fmla="*/ 517 w 760"/>
                <a:gd name="T15" fmla="*/ 341 h 438"/>
                <a:gd name="T16" fmla="*/ 499 w 760"/>
                <a:gd name="T17" fmla="*/ 357 h 438"/>
                <a:gd name="T18" fmla="*/ 484 w 760"/>
                <a:gd name="T19" fmla="*/ 364 h 438"/>
                <a:gd name="T20" fmla="*/ 467 w 760"/>
                <a:gd name="T21" fmla="*/ 364 h 438"/>
                <a:gd name="T22" fmla="*/ 432 w 760"/>
                <a:gd name="T23" fmla="*/ 330 h 438"/>
                <a:gd name="T24" fmla="*/ 378 w 760"/>
                <a:gd name="T25" fmla="*/ 283 h 438"/>
                <a:gd name="T26" fmla="*/ 322 w 760"/>
                <a:gd name="T27" fmla="*/ 250 h 438"/>
                <a:gd name="T28" fmla="*/ 292 w 760"/>
                <a:gd name="T29" fmla="*/ 224 h 438"/>
                <a:gd name="T30" fmla="*/ 262 w 760"/>
                <a:gd name="T31" fmla="*/ 182 h 438"/>
                <a:gd name="T32" fmla="*/ 246 w 760"/>
                <a:gd name="T33" fmla="*/ 126 h 438"/>
                <a:gd name="T34" fmla="*/ 231 w 760"/>
                <a:gd name="T35" fmla="*/ 97 h 438"/>
                <a:gd name="T36" fmla="*/ 196 w 760"/>
                <a:gd name="T37" fmla="*/ 89 h 438"/>
                <a:gd name="T38" fmla="*/ 164 w 760"/>
                <a:gd name="T39" fmla="*/ 111 h 438"/>
                <a:gd name="T40" fmla="*/ 106 w 760"/>
                <a:gd name="T41" fmla="*/ 174 h 438"/>
                <a:gd name="T42" fmla="*/ 66 w 760"/>
                <a:gd name="T43" fmla="*/ 208 h 438"/>
                <a:gd name="T44" fmla="*/ 47 w 760"/>
                <a:gd name="T45" fmla="*/ 219 h 438"/>
                <a:gd name="T46" fmla="*/ 32 w 760"/>
                <a:gd name="T47" fmla="*/ 225 h 438"/>
                <a:gd name="T48" fmla="*/ 13 w 760"/>
                <a:gd name="T49" fmla="*/ 237 h 438"/>
                <a:gd name="T50" fmla="*/ 2 w 760"/>
                <a:gd name="T51" fmla="*/ 269 h 438"/>
                <a:gd name="T52" fmla="*/ 4 w 760"/>
                <a:gd name="T53" fmla="*/ 314 h 438"/>
                <a:gd name="T54" fmla="*/ 15 w 760"/>
                <a:gd name="T55" fmla="*/ 336 h 438"/>
                <a:gd name="T56" fmla="*/ 38 w 760"/>
                <a:gd name="T57" fmla="*/ 352 h 438"/>
                <a:gd name="T58" fmla="*/ 63 w 760"/>
                <a:gd name="T59" fmla="*/ 356 h 438"/>
                <a:gd name="T60" fmla="*/ 88 w 760"/>
                <a:gd name="T61" fmla="*/ 344 h 438"/>
                <a:gd name="T62" fmla="*/ 89 w 760"/>
                <a:gd name="T63" fmla="*/ 341 h 438"/>
                <a:gd name="T64" fmla="*/ 129 w 760"/>
                <a:gd name="T65" fmla="*/ 258 h 438"/>
                <a:gd name="T66" fmla="*/ 140 w 760"/>
                <a:gd name="T67" fmla="*/ 239 h 438"/>
                <a:gd name="T68" fmla="*/ 169 w 760"/>
                <a:gd name="T69" fmla="*/ 204 h 438"/>
                <a:gd name="T70" fmla="*/ 222 w 760"/>
                <a:gd name="T71" fmla="*/ 234 h 438"/>
                <a:gd name="T72" fmla="*/ 294 w 760"/>
                <a:gd name="T73" fmla="*/ 334 h 438"/>
                <a:gd name="T74" fmla="*/ 338 w 760"/>
                <a:gd name="T75" fmla="*/ 381 h 438"/>
                <a:gd name="T76" fmla="*/ 387 w 760"/>
                <a:gd name="T77" fmla="*/ 412 h 438"/>
                <a:gd name="T78" fmla="*/ 457 w 760"/>
                <a:gd name="T79" fmla="*/ 435 h 438"/>
                <a:gd name="T80" fmla="*/ 501 w 760"/>
                <a:gd name="T81" fmla="*/ 435 h 438"/>
                <a:gd name="T82" fmla="*/ 529 w 760"/>
                <a:gd name="T83" fmla="*/ 426 h 438"/>
                <a:gd name="T84" fmla="*/ 542 w 760"/>
                <a:gd name="T85" fmla="*/ 419 h 438"/>
                <a:gd name="T86" fmla="*/ 588 w 760"/>
                <a:gd name="T87" fmla="*/ 377 h 438"/>
                <a:gd name="T88" fmla="*/ 623 w 760"/>
                <a:gd name="T89" fmla="*/ 332 h 438"/>
                <a:gd name="T90" fmla="*/ 666 w 760"/>
                <a:gd name="T91" fmla="*/ 264 h 438"/>
                <a:gd name="T92" fmla="*/ 687 w 760"/>
                <a:gd name="T93" fmla="*/ 224 h 438"/>
                <a:gd name="T94" fmla="*/ 730 w 760"/>
                <a:gd name="T95" fmla="*/ 159 h 438"/>
                <a:gd name="T96" fmla="*/ 733 w 760"/>
                <a:gd name="T97" fmla="*/ 157 h 438"/>
                <a:gd name="T98" fmla="*/ 749 w 760"/>
                <a:gd name="T99" fmla="*/ 123 h 438"/>
                <a:gd name="T100" fmla="*/ 751 w 760"/>
                <a:gd name="T101" fmla="*/ 113 h 438"/>
                <a:gd name="T102" fmla="*/ 758 w 760"/>
                <a:gd name="T103" fmla="*/ 79 h 438"/>
                <a:gd name="T104" fmla="*/ 760 w 760"/>
                <a:gd name="T105" fmla="*/ 59 h 43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60"/>
                <a:gd name="T160" fmla="*/ 0 h 438"/>
                <a:gd name="T161" fmla="*/ 760 w 760"/>
                <a:gd name="T162" fmla="*/ 438 h 43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60" h="438">
                  <a:moveTo>
                    <a:pt x="759" y="39"/>
                  </a:moveTo>
                  <a:lnTo>
                    <a:pt x="757" y="34"/>
                  </a:lnTo>
                  <a:lnTo>
                    <a:pt x="756" y="30"/>
                  </a:lnTo>
                  <a:lnTo>
                    <a:pt x="755" y="26"/>
                  </a:lnTo>
                  <a:lnTo>
                    <a:pt x="753" y="23"/>
                  </a:lnTo>
                  <a:lnTo>
                    <a:pt x="749" y="16"/>
                  </a:lnTo>
                  <a:lnTo>
                    <a:pt x="744" y="11"/>
                  </a:lnTo>
                  <a:lnTo>
                    <a:pt x="737" y="6"/>
                  </a:lnTo>
                  <a:lnTo>
                    <a:pt x="734" y="4"/>
                  </a:lnTo>
                  <a:lnTo>
                    <a:pt x="731" y="4"/>
                  </a:lnTo>
                  <a:lnTo>
                    <a:pt x="727" y="2"/>
                  </a:lnTo>
                  <a:lnTo>
                    <a:pt x="723" y="1"/>
                  </a:lnTo>
                  <a:lnTo>
                    <a:pt x="719" y="0"/>
                  </a:lnTo>
                  <a:lnTo>
                    <a:pt x="714" y="0"/>
                  </a:lnTo>
                  <a:lnTo>
                    <a:pt x="704" y="0"/>
                  </a:lnTo>
                  <a:lnTo>
                    <a:pt x="694" y="2"/>
                  </a:lnTo>
                  <a:lnTo>
                    <a:pt x="685" y="4"/>
                  </a:lnTo>
                  <a:lnTo>
                    <a:pt x="676" y="7"/>
                  </a:lnTo>
                  <a:lnTo>
                    <a:pt x="668" y="11"/>
                  </a:lnTo>
                  <a:lnTo>
                    <a:pt x="659" y="16"/>
                  </a:lnTo>
                  <a:lnTo>
                    <a:pt x="652" y="21"/>
                  </a:lnTo>
                  <a:lnTo>
                    <a:pt x="645" y="29"/>
                  </a:lnTo>
                  <a:lnTo>
                    <a:pt x="640" y="34"/>
                  </a:lnTo>
                  <a:lnTo>
                    <a:pt x="636" y="40"/>
                  </a:lnTo>
                  <a:lnTo>
                    <a:pt x="632" y="46"/>
                  </a:lnTo>
                  <a:lnTo>
                    <a:pt x="630" y="53"/>
                  </a:lnTo>
                  <a:lnTo>
                    <a:pt x="617" y="88"/>
                  </a:lnTo>
                  <a:lnTo>
                    <a:pt x="605" y="123"/>
                  </a:lnTo>
                  <a:lnTo>
                    <a:pt x="591" y="166"/>
                  </a:lnTo>
                  <a:lnTo>
                    <a:pt x="576" y="208"/>
                  </a:lnTo>
                  <a:lnTo>
                    <a:pt x="553" y="269"/>
                  </a:lnTo>
                  <a:lnTo>
                    <a:pt x="545" y="287"/>
                  </a:lnTo>
                  <a:lnTo>
                    <a:pt x="541" y="296"/>
                  </a:lnTo>
                  <a:lnTo>
                    <a:pt x="538" y="305"/>
                  </a:lnTo>
                  <a:lnTo>
                    <a:pt x="532" y="313"/>
                  </a:lnTo>
                  <a:lnTo>
                    <a:pt x="531" y="317"/>
                  </a:lnTo>
                  <a:lnTo>
                    <a:pt x="528" y="321"/>
                  </a:lnTo>
                  <a:lnTo>
                    <a:pt x="518" y="339"/>
                  </a:lnTo>
                  <a:lnTo>
                    <a:pt x="517" y="339"/>
                  </a:lnTo>
                  <a:lnTo>
                    <a:pt x="517" y="341"/>
                  </a:lnTo>
                  <a:lnTo>
                    <a:pt x="516" y="343"/>
                  </a:lnTo>
                  <a:lnTo>
                    <a:pt x="513" y="346"/>
                  </a:lnTo>
                  <a:lnTo>
                    <a:pt x="510" y="350"/>
                  </a:lnTo>
                  <a:lnTo>
                    <a:pt x="506" y="353"/>
                  </a:lnTo>
                  <a:lnTo>
                    <a:pt x="499" y="357"/>
                  </a:lnTo>
                  <a:lnTo>
                    <a:pt x="496" y="360"/>
                  </a:lnTo>
                  <a:lnTo>
                    <a:pt x="492" y="362"/>
                  </a:lnTo>
                  <a:lnTo>
                    <a:pt x="488" y="363"/>
                  </a:lnTo>
                  <a:lnTo>
                    <a:pt x="486" y="364"/>
                  </a:lnTo>
                  <a:lnTo>
                    <a:pt x="484" y="364"/>
                  </a:lnTo>
                  <a:lnTo>
                    <a:pt x="475" y="364"/>
                  </a:lnTo>
                  <a:lnTo>
                    <a:pt x="473" y="364"/>
                  </a:lnTo>
                  <a:lnTo>
                    <a:pt x="471" y="364"/>
                  </a:lnTo>
                  <a:lnTo>
                    <a:pt x="467" y="364"/>
                  </a:lnTo>
                  <a:lnTo>
                    <a:pt x="462" y="364"/>
                  </a:lnTo>
                  <a:lnTo>
                    <a:pt x="458" y="363"/>
                  </a:lnTo>
                  <a:lnTo>
                    <a:pt x="445" y="346"/>
                  </a:lnTo>
                  <a:lnTo>
                    <a:pt x="438" y="338"/>
                  </a:lnTo>
                  <a:lnTo>
                    <a:pt x="432" y="330"/>
                  </a:lnTo>
                  <a:lnTo>
                    <a:pt x="424" y="323"/>
                  </a:lnTo>
                  <a:lnTo>
                    <a:pt x="417" y="316"/>
                  </a:lnTo>
                  <a:lnTo>
                    <a:pt x="402" y="302"/>
                  </a:lnTo>
                  <a:lnTo>
                    <a:pt x="386" y="289"/>
                  </a:lnTo>
                  <a:lnTo>
                    <a:pt x="378" y="283"/>
                  </a:lnTo>
                  <a:lnTo>
                    <a:pt x="370" y="278"/>
                  </a:lnTo>
                  <a:lnTo>
                    <a:pt x="353" y="266"/>
                  </a:lnTo>
                  <a:lnTo>
                    <a:pt x="344" y="262"/>
                  </a:lnTo>
                  <a:lnTo>
                    <a:pt x="335" y="257"/>
                  </a:lnTo>
                  <a:lnTo>
                    <a:pt x="322" y="250"/>
                  </a:lnTo>
                  <a:lnTo>
                    <a:pt x="316" y="245"/>
                  </a:lnTo>
                  <a:lnTo>
                    <a:pt x="310" y="241"/>
                  </a:lnTo>
                  <a:lnTo>
                    <a:pt x="304" y="236"/>
                  </a:lnTo>
                  <a:lnTo>
                    <a:pt x="298" y="230"/>
                  </a:lnTo>
                  <a:lnTo>
                    <a:pt x="292" y="224"/>
                  </a:lnTo>
                  <a:lnTo>
                    <a:pt x="287" y="219"/>
                  </a:lnTo>
                  <a:lnTo>
                    <a:pt x="282" y="214"/>
                  </a:lnTo>
                  <a:lnTo>
                    <a:pt x="278" y="208"/>
                  </a:lnTo>
                  <a:lnTo>
                    <a:pt x="270" y="195"/>
                  </a:lnTo>
                  <a:lnTo>
                    <a:pt x="262" y="182"/>
                  </a:lnTo>
                  <a:lnTo>
                    <a:pt x="259" y="175"/>
                  </a:lnTo>
                  <a:lnTo>
                    <a:pt x="257" y="169"/>
                  </a:lnTo>
                  <a:lnTo>
                    <a:pt x="252" y="155"/>
                  </a:lnTo>
                  <a:lnTo>
                    <a:pt x="250" y="140"/>
                  </a:lnTo>
                  <a:lnTo>
                    <a:pt x="246" y="126"/>
                  </a:lnTo>
                  <a:lnTo>
                    <a:pt x="243" y="114"/>
                  </a:lnTo>
                  <a:lnTo>
                    <a:pt x="241" y="109"/>
                  </a:lnTo>
                  <a:lnTo>
                    <a:pt x="238" y="104"/>
                  </a:lnTo>
                  <a:lnTo>
                    <a:pt x="235" y="101"/>
                  </a:lnTo>
                  <a:lnTo>
                    <a:pt x="231" y="97"/>
                  </a:lnTo>
                  <a:lnTo>
                    <a:pt x="227" y="95"/>
                  </a:lnTo>
                  <a:lnTo>
                    <a:pt x="222" y="93"/>
                  </a:lnTo>
                  <a:lnTo>
                    <a:pt x="212" y="90"/>
                  </a:lnTo>
                  <a:lnTo>
                    <a:pt x="204" y="89"/>
                  </a:lnTo>
                  <a:lnTo>
                    <a:pt x="196" y="89"/>
                  </a:lnTo>
                  <a:lnTo>
                    <a:pt x="189" y="91"/>
                  </a:lnTo>
                  <a:lnTo>
                    <a:pt x="181" y="95"/>
                  </a:lnTo>
                  <a:lnTo>
                    <a:pt x="175" y="98"/>
                  </a:lnTo>
                  <a:lnTo>
                    <a:pt x="169" y="104"/>
                  </a:lnTo>
                  <a:lnTo>
                    <a:pt x="164" y="111"/>
                  </a:lnTo>
                  <a:lnTo>
                    <a:pt x="153" y="124"/>
                  </a:lnTo>
                  <a:lnTo>
                    <a:pt x="142" y="138"/>
                  </a:lnTo>
                  <a:lnTo>
                    <a:pt x="130" y="150"/>
                  </a:lnTo>
                  <a:lnTo>
                    <a:pt x="118" y="162"/>
                  </a:lnTo>
                  <a:lnTo>
                    <a:pt x="106" y="174"/>
                  </a:lnTo>
                  <a:lnTo>
                    <a:pt x="99" y="180"/>
                  </a:lnTo>
                  <a:lnTo>
                    <a:pt x="93" y="186"/>
                  </a:lnTo>
                  <a:lnTo>
                    <a:pt x="80" y="197"/>
                  </a:lnTo>
                  <a:lnTo>
                    <a:pt x="73" y="202"/>
                  </a:lnTo>
                  <a:lnTo>
                    <a:pt x="66" y="208"/>
                  </a:lnTo>
                  <a:lnTo>
                    <a:pt x="61" y="210"/>
                  </a:lnTo>
                  <a:lnTo>
                    <a:pt x="59" y="212"/>
                  </a:lnTo>
                  <a:lnTo>
                    <a:pt x="56" y="214"/>
                  </a:lnTo>
                  <a:lnTo>
                    <a:pt x="52" y="216"/>
                  </a:lnTo>
                  <a:lnTo>
                    <a:pt x="47" y="219"/>
                  </a:lnTo>
                  <a:lnTo>
                    <a:pt x="42" y="221"/>
                  </a:lnTo>
                  <a:lnTo>
                    <a:pt x="37" y="223"/>
                  </a:lnTo>
                  <a:lnTo>
                    <a:pt x="34" y="223"/>
                  </a:lnTo>
                  <a:lnTo>
                    <a:pt x="32" y="224"/>
                  </a:lnTo>
                  <a:lnTo>
                    <a:pt x="32" y="225"/>
                  </a:lnTo>
                  <a:lnTo>
                    <a:pt x="27" y="227"/>
                  </a:lnTo>
                  <a:lnTo>
                    <a:pt x="24" y="228"/>
                  </a:lnTo>
                  <a:lnTo>
                    <a:pt x="21" y="229"/>
                  </a:lnTo>
                  <a:lnTo>
                    <a:pt x="17" y="232"/>
                  </a:lnTo>
                  <a:lnTo>
                    <a:pt x="13" y="237"/>
                  </a:lnTo>
                  <a:lnTo>
                    <a:pt x="11" y="239"/>
                  </a:lnTo>
                  <a:lnTo>
                    <a:pt x="10" y="242"/>
                  </a:lnTo>
                  <a:lnTo>
                    <a:pt x="6" y="251"/>
                  </a:lnTo>
                  <a:lnTo>
                    <a:pt x="4" y="260"/>
                  </a:lnTo>
                  <a:lnTo>
                    <a:pt x="2" y="269"/>
                  </a:lnTo>
                  <a:lnTo>
                    <a:pt x="1" y="279"/>
                  </a:lnTo>
                  <a:lnTo>
                    <a:pt x="0" y="287"/>
                  </a:lnTo>
                  <a:lnTo>
                    <a:pt x="1" y="296"/>
                  </a:lnTo>
                  <a:lnTo>
                    <a:pt x="2" y="306"/>
                  </a:lnTo>
                  <a:lnTo>
                    <a:pt x="4" y="314"/>
                  </a:lnTo>
                  <a:lnTo>
                    <a:pt x="5" y="319"/>
                  </a:lnTo>
                  <a:lnTo>
                    <a:pt x="8" y="323"/>
                  </a:lnTo>
                  <a:lnTo>
                    <a:pt x="10" y="328"/>
                  </a:lnTo>
                  <a:lnTo>
                    <a:pt x="12" y="332"/>
                  </a:lnTo>
                  <a:lnTo>
                    <a:pt x="15" y="336"/>
                  </a:lnTo>
                  <a:lnTo>
                    <a:pt x="18" y="339"/>
                  </a:lnTo>
                  <a:lnTo>
                    <a:pt x="22" y="343"/>
                  </a:lnTo>
                  <a:lnTo>
                    <a:pt x="27" y="346"/>
                  </a:lnTo>
                  <a:lnTo>
                    <a:pt x="34" y="350"/>
                  </a:lnTo>
                  <a:lnTo>
                    <a:pt x="38" y="352"/>
                  </a:lnTo>
                  <a:lnTo>
                    <a:pt x="39" y="353"/>
                  </a:lnTo>
                  <a:lnTo>
                    <a:pt x="41" y="354"/>
                  </a:lnTo>
                  <a:lnTo>
                    <a:pt x="48" y="356"/>
                  </a:lnTo>
                  <a:lnTo>
                    <a:pt x="56" y="357"/>
                  </a:lnTo>
                  <a:lnTo>
                    <a:pt x="63" y="356"/>
                  </a:lnTo>
                  <a:lnTo>
                    <a:pt x="67" y="355"/>
                  </a:lnTo>
                  <a:lnTo>
                    <a:pt x="70" y="355"/>
                  </a:lnTo>
                  <a:lnTo>
                    <a:pt x="77" y="351"/>
                  </a:lnTo>
                  <a:lnTo>
                    <a:pt x="85" y="347"/>
                  </a:lnTo>
                  <a:lnTo>
                    <a:pt x="88" y="344"/>
                  </a:lnTo>
                  <a:lnTo>
                    <a:pt x="88" y="343"/>
                  </a:lnTo>
                  <a:lnTo>
                    <a:pt x="89" y="341"/>
                  </a:lnTo>
                  <a:lnTo>
                    <a:pt x="100" y="311"/>
                  </a:lnTo>
                  <a:lnTo>
                    <a:pt x="105" y="297"/>
                  </a:lnTo>
                  <a:lnTo>
                    <a:pt x="111" y="284"/>
                  </a:lnTo>
                  <a:lnTo>
                    <a:pt x="119" y="271"/>
                  </a:lnTo>
                  <a:lnTo>
                    <a:pt x="129" y="258"/>
                  </a:lnTo>
                  <a:lnTo>
                    <a:pt x="131" y="253"/>
                  </a:lnTo>
                  <a:lnTo>
                    <a:pt x="133" y="251"/>
                  </a:lnTo>
                  <a:lnTo>
                    <a:pt x="135" y="249"/>
                  </a:lnTo>
                  <a:lnTo>
                    <a:pt x="137" y="244"/>
                  </a:lnTo>
                  <a:lnTo>
                    <a:pt x="140" y="239"/>
                  </a:lnTo>
                  <a:lnTo>
                    <a:pt x="144" y="230"/>
                  </a:lnTo>
                  <a:lnTo>
                    <a:pt x="150" y="223"/>
                  </a:lnTo>
                  <a:lnTo>
                    <a:pt x="156" y="215"/>
                  </a:lnTo>
                  <a:lnTo>
                    <a:pt x="162" y="209"/>
                  </a:lnTo>
                  <a:lnTo>
                    <a:pt x="169" y="204"/>
                  </a:lnTo>
                  <a:lnTo>
                    <a:pt x="177" y="200"/>
                  </a:lnTo>
                  <a:lnTo>
                    <a:pt x="186" y="195"/>
                  </a:lnTo>
                  <a:lnTo>
                    <a:pt x="195" y="193"/>
                  </a:lnTo>
                  <a:lnTo>
                    <a:pt x="208" y="214"/>
                  </a:lnTo>
                  <a:lnTo>
                    <a:pt x="222" y="234"/>
                  </a:lnTo>
                  <a:lnTo>
                    <a:pt x="236" y="255"/>
                  </a:lnTo>
                  <a:lnTo>
                    <a:pt x="250" y="275"/>
                  </a:lnTo>
                  <a:lnTo>
                    <a:pt x="264" y="294"/>
                  </a:lnTo>
                  <a:lnTo>
                    <a:pt x="278" y="314"/>
                  </a:lnTo>
                  <a:lnTo>
                    <a:pt x="294" y="334"/>
                  </a:lnTo>
                  <a:lnTo>
                    <a:pt x="310" y="353"/>
                  </a:lnTo>
                  <a:lnTo>
                    <a:pt x="317" y="361"/>
                  </a:lnTo>
                  <a:lnTo>
                    <a:pt x="324" y="368"/>
                  </a:lnTo>
                  <a:lnTo>
                    <a:pt x="331" y="374"/>
                  </a:lnTo>
                  <a:lnTo>
                    <a:pt x="338" y="381"/>
                  </a:lnTo>
                  <a:lnTo>
                    <a:pt x="348" y="388"/>
                  </a:lnTo>
                  <a:lnTo>
                    <a:pt x="357" y="394"/>
                  </a:lnTo>
                  <a:lnTo>
                    <a:pt x="367" y="400"/>
                  </a:lnTo>
                  <a:lnTo>
                    <a:pt x="377" y="406"/>
                  </a:lnTo>
                  <a:lnTo>
                    <a:pt x="387" y="412"/>
                  </a:lnTo>
                  <a:lnTo>
                    <a:pt x="398" y="417"/>
                  </a:lnTo>
                  <a:lnTo>
                    <a:pt x="409" y="421"/>
                  </a:lnTo>
                  <a:lnTo>
                    <a:pt x="420" y="426"/>
                  </a:lnTo>
                  <a:lnTo>
                    <a:pt x="434" y="429"/>
                  </a:lnTo>
                  <a:lnTo>
                    <a:pt x="457" y="435"/>
                  </a:lnTo>
                  <a:lnTo>
                    <a:pt x="465" y="437"/>
                  </a:lnTo>
                  <a:lnTo>
                    <a:pt x="473" y="438"/>
                  </a:lnTo>
                  <a:lnTo>
                    <a:pt x="481" y="438"/>
                  </a:lnTo>
                  <a:lnTo>
                    <a:pt x="489" y="437"/>
                  </a:lnTo>
                  <a:lnTo>
                    <a:pt x="501" y="435"/>
                  </a:lnTo>
                  <a:lnTo>
                    <a:pt x="506" y="434"/>
                  </a:lnTo>
                  <a:lnTo>
                    <a:pt x="512" y="432"/>
                  </a:lnTo>
                  <a:lnTo>
                    <a:pt x="524" y="428"/>
                  </a:lnTo>
                  <a:lnTo>
                    <a:pt x="526" y="427"/>
                  </a:lnTo>
                  <a:lnTo>
                    <a:pt x="529" y="426"/>
                  </a:lnTo>
                  <a:lnTo>
                    <a:pt x="534" y="423"/>
                  </a:lnTo>
                  <a:lnTo>
                    <a:pt x="539" y="420"/>
                  </a:lnTo>
                  <a:lnTo>
                    <a:pt x="540" y="420"/>
                  </a:lnTo>
                  <a:lnTo>
                    <a:pt x="542" y="419"/>
                  </a:lnTo>
                  <a:lnTo>
                    <a:pt x="545" y="417"/>
                  </a:lnTo>
                  <a:lnTo>
                    <a:pt x="554" y="411"/>
                  </a:lnTo>
                  <a:lnTo>
                    <a:pt x="564" y="403"/>
                  </a:lnTo>
                  <a:lnTo>
                    <a:pt x="573" y="394"/>
                  </a:lnTo>
                  <a:lnTo>
                    <a:pt x="588" y="377"/>
                  </a:lnTo>
                  <a:lnTo>
                    <a:pt x="595" y="368"/>
                  </a:lnTo>
                  <a:lnTo>
                    <a:pt x="602" y="359"/>
                  </a:lnTo>
                  <a:lnTo>
                    <a:pt x="616" y="341"/>
                  </a:lnTo>
                  <a:lnTo>
                    <a:pt x="620" y="336"/>
                  </a:lnTo>
                  <a:lnTo>
                    <a:pt x="623" y="332"/>
                  </a:lnTo>
                  <a:lnTo>
                    <a:pt x="630" y="322"/>
                  </a:lnTo>
                  <a:lnTo>
                    <a:pt x="643" y="303"/>
                  </a:lnTo>
                  <a:lnTo>
                    <a:pt x="655" y="284"/>
                  </a:lnTo>
                  <a:lnTo>
                    <a:pt x="661" y="273"/>
                  </a:lnTo>
                  <a:lnTo>
                    <a:pt x="666" y="264"/>
                  </a:lnTo>
                  <a:lnTo>
                    <a:pt x="668" y="261"/>
                  </a:lnTo>
                  <a:lnTo>
                    <a:pt x="669" y="258"/>
                  </a:lnTo>
                  <a:lnTo>
                    <a:pt x="672" y="254"/>
                  </a:lnTo>
                  <a:lnTo>
                    <a:pt x="678" y="244"/>
                  </a:lnTo>
                  <a:lnTo>
                    <a:pt x="687" y="224"/>
                  </a:lnTo>
                  <a:lnTo>
                    <a:pt x="699" y="206"/>
                  </a:lnTo>
                  <a:lnTo>
                    <a:pt x="711" y="187"/>
                  </a:lnTo>
                  <a:lnTo>
                    <a:pt x="724" y="170"/>
                  </a:lnTo>
                  <a:lnTo>
                    <a:pt x="728" y="163"/>
                  </a:lnTo>
                  <a:lnTo>
                    <a:pt x="730" y="159"/>
                  </a:lnTo>
                  <a:lnTo>
                    <a:pt x="731" y="159"/>
                  </a:lnTo>
                  <a:lnTo>
                    <a:pt x="732" y="158"/>
                  </a:lnTo>
                  <a:lnTo>
                    <a:pt x="733" y="157"/>
                  </a:lnTo>
                  <a:lnTo>
                    <a:pt x="737" y="150"/>
                  </a:lnTo>
                  <a:lnTo>
                    <a:pt x="741" y="143"/>
                  </a:lnTo>
                  <a:lnTo>
                    <a:pt x="746" y="130"/>
                  </a:lnTo>
                  <a:lnTo>
                    <a:pt x="749" y="124"/>
                  </a:lnTo>
                  <a:lnTo>
                    <a:pt x="749" y="123"/>
                  </a:lnTo>
                  <a:lnTo>
                    <a:pt x="749" y="122"/>
                  </a:lnTo>
                  <a:lnTo>
                    <a:pt x="749" y="121"/>
                  </a:lnTo>
                  <a:lnTo>
                    <a:pt x="751" y="117"/>
                  </a:lnTo>
                  <a:lnTo>
                    <a:pt x="751" y="114"/>
                  </a:lnTo>
                  <a:lnTo>
                    <a:pt x="751" y="113"/>
                  </a:lnTo>
                  <a:lnTo>
                    <a:pt x="752" y="112"/>
                  </a:lnTo>
                  <a:lnTo>
                    <a:pt x="753" y="111"/>
                  </a:lnTo>
                  <a:lnTo>
                    <a:pt x="755" y="105"/>
                  </a:lnTo>
                  <a:lnTo>
                    <a:pt x="757" y="92"/>
                  </a:lnTo>
                  <a:lnTo>
                    <a:pt x="758" y="79"/>
                  </a:lnTo>
                  <a:lnTo>
                    <a:pt x="758" y="75"/>
                  </a:lnTo>
                  <a:lnTo>
                    <a:pt x="758" y="74"/>
                  </a:lnTo>
                  <a:lnTo>
                    <a:pt x="759" y="73"/>
                  </a:lnTo>
                  <a:lnTo>
                    <a:pt x="760" y="66"/>
                  </a:lnTo>
                  <a:lnTo>
                    <a:pt x="760" y="59"/>
                  </a:lnTo>
                  <a:lnTo>
                    <a:pt x="760" y="53"/>
                  </a:lnTo>
                  <a:lnTo>
                    <a:pt x="759" y="3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898" name="Freeform 13"/>
            <p:cNvSpPr>
              <a:spLocks noChangeAspect="1"/>
            </p:cNvSpPr>
            <p:nvPr/>
          </p:nvSpPr>
          <p:spPr bwMode="auto">
            <a:xfrm>
              <a:off x="3004" y="2741"/>
              <a:ext cx="682" cy="256"/>
            </a:xfrm>
            <a:custGeom>
              <a:avLst/>
              <a:gdLst>
                <a:gd name="T0" fmla="*/ 635 w 682"/>
                <a:gd name="T1" fmla="*/ 0 h 256"/>
                <a:gd name="T2" fmla="*/ 605 w 682"/>
                <a:gd name="T3" fmla="*/ 4 h 256"/>
                <a:gd name="T4" fmla="*/ 552 w 682"/>
                <a:gd name="T5" fmla="*/ 31 h 256"/>
                <a:gd name="T6" fmla="*/ 472 w 682"/>
                <a:gd name="T7" fmla="*/ 81 h 256"/>
                <a:gd name="T8" fmla="*/ 343 w 682"/>
                <a:gd name="T9" fmla="*/ 172 h 256"/>
                <a:gd name="T10" fmla="*/ 314 w 682"/>
                <a:gd name="T11" fmla="*/ 191 h 256"/>
                <a:gd name="T12" fmla="*/ 306 w 682"/>
                <a:gd name="T13" fmla="*/ 195 h 256"/>
                <a:gd name="T14" fmla="*/ 298 w 682"/>
                <a:gd name="T15" fmla="*/ 197 h 256"/>
                <a:gd name="T16" fmla="*/ 295 w 682"/>
                <a:gd name="T17" fmla="*/ 198 h 256"/>
                <a:gd name="T18" fmla="*/ 269 w 682"/>
                <a:gd name="T19" fmla="*/ 199 h 256"/>
                <a:gd name="T20" fmla="*/ 227 w 682"/>
                <a:gd name="T21" fmla="*/ 186 h 256"/>
                <a:gd name="T22" fmla="*/ 181 w 682"/>
                <a:gd name="T23" fmla="*/ 174 h 256"/>
                <a:gd name="T24" fmla="*/ 142 w 682"/>
                <a:gd name="T25" fmla="*/ 168 h 256"/>
                <a:gd name="T26" fmla="*/ 98 w 682"/>
                <a:gd name="T27" fmla="*/ 159 h 256"/>
                <a:gd name="T28" fmla="*/ 90 w 682"/>
                <a:gd name="T29" fmla="*/ 153 h 256"/>
                <a:gd name="T30" fmla="*/ 90 w 682"/>
                <a:gd name="T31" fmla="*/ 132 h 256"/>
                <a:gd name="T32" fmla="*/ 91 w 682"/>
                <a:gd name="T33" fmla="*/ 105 h 256"/>
                <a:gd name="T34" fmla="*/ 87 w 682"/>
                <a:gd name="T35" fmla="*/ 81 h 256"/>
                <a:gd name="T36" fmla="*/ 78 w 682"/>
                <a:gd name="T37" fmla="*/ 65 h 256"/>
                <a:gd name="T38" fmla="*/ 65 w 682"/>
                <a:gd name="T39" fmla="*/ 56 h 256"/>
                <a:gd name="T40" fmla="*/ 50 w 682"/>
                <a:gd name="T41" fmla="*/ 53 h 256"/>
                <a:gd name="T42" fmla="*/ 38 w 682"/>
                <a:gd name="T43" fmla="*/ 60 h 256"/>
                <a:gd name="T44" fmla="*/ 33 w 682"/>
                <a:gd name="T45" fmla="*/ 70 h 256"/>
                <a:gd name="T46" fmla="*/ 37 w 682"/>
                <a:gd name="T47" fmla="*/ 160 h 256"/>
                <a:gd name="T48" fmla="*/ 4 w 682"/>
                <a:gd name="T49" fmla="*/ 203 h 256"/>
                <a:gd name="T50" fmla="*/ 1 w 682"/>
                <a:gd name="T51" fmla="*/ 215 h 256"/>
                <a:gd name="T52" fmla="*/ 10 w 682"/>
                <a:gd name="T53" fmla="*/ 226 h 256"/>
                <a:gd name="T54" fmla="*/ 87 w 682"/>
                <a:gd name="T55" fmla="*/ 204 h 256"/>
                <a:gd name="T56" fmla="*/ 135 w 682"/>
                <a:gd name="T57" fmla="*/ 213 h 256"/>
                <a:gd name="T58" fmla="*/ 207 w 682"/>
                <a:gd name="T59" fmla="*/ 237 h 256"/>
                <a:gd name="T60" fmla="*/ 284 w 682"/>
                <a:gd name="T61" fmla="*/ 256 h 256"/>
                <a:gd name="T62" fmla="*/ 305 w 682"/>
                <a:gd name="T63" fmla="*/ 255 h 256"/>
                <a:gd name="T64" fmla="*/ 326 w 682"/>
                <a:gd name="T65" fmla="*/ 248 h 256"/>
                <a:gd name="T66" fmla="*/ 345 w 682"/>
                <a:gd name="T67" fmla="*/ 238 h 256"/>
                <a:gd name="T68" fmla="*/ 399 w 682"/>
                <a:gd name="T69" fmla="*/ 203 h 256"/>
                <a:gd name="T70" fmla="*/ 469 w 682"/>
                <a:gd name="T71" fmla="*/ 172 h 256"/>
                <a:gd name="T72" fmla="*/ 571 w 682"/>
                <a:gd name="T73" fmla="*/ 133 h 256"/>
                <a:gd name="T74" fmla="*/ 595 w 682"/>
                <a:gd name="T75" fmla="*/ 123 h 256"/>
                <a:gd name="T76" fmla="*/ 620 w 682"/>
                <a:gd name="T77" fmla="*/ 107 h 256"/>
                <a:gd name="T78" fmla="*/ 638 w 682"/>
                <a:gd name="T79" fmla="*/ 94 h 256"/>
                <a:gd name="T80" fmla="*/ 656 w 682"/>
                <a:gd name="T81" fmla="*/ 76 h 256"/>
                <a:gd name="T82" fmla="*/ 675 w 682"/>
                <a:gd name="T83" fmla="*/ 57 h 256"/>
                <a:gd name="T84" fmla="*/ 681 w 682"/>
                <a:gd name="T85" fmla="*/ 45 h 256"/>
                <a:gd name="T86" fmla="*/ 682 w 682"/>
                <a:gd name="T87" fmla="*/ 39 h 256"/>
                <a:gd name="T88" fmla="*/ 682 w 682"/>
                <a:gd name="T89" fmla="*/ 31 h 256"/>
                <a:gd name="T90" fmla="*/ 681 w 682"/>
                <a:gd name="T91" fmla="*/ 24 h 256"/>
                <a:gd name="T92" fmla="*/ 675 w 682"/>
                <a:gd name="T93" fmla="*/ 14 h 256"/>
                <a:gd name="T94" fmla="*/ 666 w 682"/>
                <a:gd name="T95" fmla="*/ 7 h 256"/>
                <a:gd name="T96" fmla="*/ 647 w 682"/>
                <a:gd name="T97" fmla="*/ 4 h 2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82"/>
                <a:gd name="T148" fmla="*/ 0 h 256"/>
                <a:gd name="T149" fmla="*/ 682 w 682"/>
                <a:gd name="T150" fmla="*/ 256 h 25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82" h="256">
                  <a:moveTo>
                    <a:pt x="647" y="4"/>
                  </a:moveTo>
                  <a:lnTo>
                    <a:pt x="641" y="1"/>
                  </a:lnTo>
                  <a:lnTo>
                    <a:pt x="635" y="0"/>
                  </a:lnTo>
                  <a:lnTo>
                    <a:pt x="623" y="0"/>
                  </a:lnTo>
                  <a:lnTo>
                    <a:pt x="611" y="2"/>
                  </a:lnTo>
                  <a:lnTo>
                    <a:pt x="605" y="4"/>
                  </a:lnTo>
                  <a:lnTo>
                    <a:pt x="599" y="6"/>
                  </a:lnTo>
                  <a:lnTo>
                    <a:pt x="575" y="18"/>
                  </a:lnTo>
                  <a:lnTo>
                    <a:pt x="552" y="31"/>
                  </a:lnTo>
                  <a:lnTo>
                    <a:pt x="528" y="44"/>
                  </a:lnTo>
                  <a:lnTo>
                    <a:pt x="506" y="59"/>
                  </a:lnTo>
                  <a:lnTo>
                    <a:pt x="472" y="81"/>
                  </a:lnTo>
                  <a:lnTo>
                    <a:pt x="440" y="103"/>
                  </a:lnTo>
                  <a:lnTo>
                    <a:pt x="352" y="165"/>
                  </a:lnTo>
                  <a:lnTo>
                    <a:pt x="343" y="172"/>
                  </a:lnTo>
                  <a:lnTo>
                    <a:pt x="337" y="174"/>
                  </a:lnTo>
                  <a:lnTo>
                    <a:pt x="333" y="178"/>
                  </a:lnTo>
                  <a:lnTo>
                    <a:pt x="314" y="191"/>
                  </a:lnTo>
                  <a:lnTo>
                    <a:pt x="308" y="194"/>
                  </a:lnTo>
                  <a:lnTo>
                    <a:pt x="307" y="194"/>
                  </a:lnTo>
                  <a:lnTo>
                    <a:pt x="306" y="195"/>
                  </a:lnTo>
                  <a:lnTo>
                    <a:pt x="305" y="195"/>
                  </a:lnTo>
                  <a:lnTo>
                    <a:pt x="302" y="196"/>
                  </a:lnTo>
                  <a:lnTo>
                    <a:pt x="298" y="197"/>
                  </a:lnTo>
                  <a:lnTo>
                    <a:pt x="297" y="197"/>
                  </a:lnTo>
                  <a:lnTo>
                    <a:pt x="296" y="197"/>
                  </a:lnTo>
                  <a:lnTo>
                    <a:pt x="295" y="198"/>
                  </a:lnTo>
                  <a:lnTo>
                    <a:pt x="288" y="200"/>
                  </a:lnTo>
                  <a:lnTo>
                    <a:pt x="279" y="200"/>
                  </a:lnTo>
                  <a:lnTo>
                    <a:pt x="269" y="199"/>
                  </a:lnTo>
                  <a:lnTo>
                    <a:pt x="260" y="197"/>
                  </a:lnTo>
                  <a:lnTo>
                    <a:pt x="251" y="195"/>
                  </a:lnTo>
                  <a:lnTo>
                    <a:pt x="227" y="186"/>
                  </a:lnTo>
                  <a:lnTo>
                    <a:pt x="204" y="180"/>
                  </a:lnTo>
                  <a:lnTo>
                    <a:pt x="192" y="177"/>
                  </a:lnTo>
                  <a:lnTo>
                    <a:pt x="181" y="174"/>
                  </a:lnTo>
                  <a:lnTo>
                    <a:pt x="169" y="173"/>
                  </a:lnTo>
                  <a:lnTo>
                    <a:pt x="158" y="171"/>
                  </a:lnTo>
                  <a:lnTo>
                    <a:pt x="142" y="168"/>
                  </a:lnTo>
                  <a:lnTo>
                    <a:pt x="127" y="166"/>
                  </a:lnTo>
                  <a:lnTo>
                    <a:pt x="112" y="162"/>
                  </a:lnTo>
                  <a:lnTo>
                    <a:pt x="98" y="159"/>
                  </a:lnTo>
                  <a:lnTo>
                    <a:pt x="93" y="157"/>
                  </a:lnTo>
                  <a:lnTo>
                    <a:pt x="91" y="155"/>
                  </a:lnTo>
                  <a:lnTo>
                    <a:pt x="90" y="153"/>
                  </a:lnTo>
                  <a:lnTo>
                    <a:pt x="86" y="149"/>
                  </a:lnTo>
                  <a:lnTo>
                    <a:pt x="88" y="139"/>
                  </a:lnTo>
                  <a:lnTo>
                    <a:pt x="90" y="132"/>
                  </a:lnTo>
                  <a:lnTo>
                    <a:pt x="91" y="123"/>
                  </a:lnTo>
                  <a:lnTo>
                    <a:pt x="91" y="114"/>
                  </a:lnTo>
                  <a:lnTo>
                    <a:pt x="91" y="105"/>
                  </a:lnTo>
                  <a:lnTo>
                    <a:pt x="90" y="97"/>
                  </a:lnTo>
                  <a:lnTo>
                    <a:pt x="89" y="89"/>
                  </a:lnTo>
                  <a:lnTo>
                    <a:pt x="87" y="81"/>
                  </a:lnTo>
                  <a:lnTo>
                    <a:pt x="84" y="74"/>
                  </a:lnTo>
                  <a:lnTo>
                    <a:pt x="80" y="68"/>
                  </a:lnTo>
                  <a:lnTo>
                    <a:pt x="78" y="65"/>
                  </a:lnTo>
                  <a:lnTo>
                    <a:pt x="76" y="62"/>
                  </a:lnTo>
                  <a:lnTo>
                    <a:pt x="71" y="59"/>
                  </a:lnTo>
                  <a:lnTo>
                    <a:pt x="65" y="56"/>
                  </a:lnTo>
                  <a:lnTo>
                    <a:pt x="60" y="54"/>
                  </a:lnTo>
                  <a:lnTo>
                    <a:pt x="55" y="53"/>
                  </a:lnTo>
                  <a:lnTo>
                    <a:pt x="50" y="53"/>
                  </a:lnTo>
                  <a:lnTo>
                    <a:pt x="45" y="55"/>
                  </a:lnTo>
                  <a:lnTo>
                    <a:pt x="42" y="58"/>
                  </a:lnTo>
                  <a:lnTo>
                    <a:pt x="38" y="60"/>
                  </a:lnTo>
                  <a:lnTo>
                    <a:pt x="35" y="63"/>
                  </a:lnTo>
                  <a:lnTo>
                    <a:pt x="34" y="66"/>
                  </a:lnTo>
                  <a:lnTo>
                    <a:pt x="33" y="70"/>
                  </a:lnTo>
                  <a:lnTo>
                    <a:pt x="56" y="132"/>
                  </a:lnTo>
                  <a:lnTo>
                    <a:pt x="50" y="147"/>
                  </a:lnTo>
                  <a:lnTo>
                    <a:pt x="37" y="160"/>
                  </a:lnTo>
                  <a:lnTo>
                    <a:pt x="26" y="174"/>
                  </a:lnTo>
                  <a:lnTo>
                    <a:pt x="14" y="188"/>
                  </a:lnTo>
                  <a:lnTo>
                    <a:pt x="4" y="203"/>
                  </a:lnTo>
                  <a:lnTo>
                    <a:pt x="1" y="206"/>
                  </a:lnTo>
                  <a:lnTo>
                    <a:pt x="0" y="210"/>
                  </a:lnTo>
                  <a:lnTo>
                    <a:pt x="1" y="215"/>
                  </a:lnTo>
                  <a:lnTo>
                    <a:pt x="3" y="218"/>
                  </a:lnTo>
                  <a:lnTo>
                    <a:pt x="7" y="222"/>
                  </a:lnTo>
                  <a:lnTo>
                    <a:pt x="10" y="226"/>
                  </a:lnTo>
                  <a:lnTo>
                    <a:pt x="55" y="202"/>
                  </a:lnTo>
                  <a:lnTo>
                    <a:pt x="70" y="203"/>
                  </a:lnTo>
                  <a:lnTo>
                    <a:pt x="87" y="204"/>
                  </a:lnTo>
                  <a:lnTo>
                    <a:pt x="103" y="207"/>
                  </a:lnTo>
                  <a:lnTo>
                    <a:pt x="120" y="210"/>
                  </a:lnTo>
                  <a:lnTo>
                    <a:pt x="135" y="213"/>
                  </a:lnTo>
                  <a:lnTo>
                    <a:pt x="151" y="217"/>
                  </a:lnTo>
                  <a:lnTo>
                    <a:pt x="183" y="228"/>
                  </a:lnTo>
                  <a:lnTo>
                    <a:pt x="207" y="237"/>
                  </a:lnTo>
                  <a:lnTo>
                    <a:pt x="232" y="245"/>
                  </a:lnTo>
                  <a:lnTo>
                    <a:pt x="258" y="251"/>
                  </a:lnTo>
                  <a:lnTo>
                    <a:pt x="284" y="256"/>
                  </a:lnTo>
                  <a:lnTo>
                    <a:pt x="295" y="256"/>
                  </a:lnTo>
                  <a:lnTo>
                    <a:pt x="300" y="256"/>
                  </a:lnTo>
                  <a:lnTo>
                    <a:pt x="305" y="255"/>
                  </a:lnTo>
                  <a:lnTo>
                    <a:pt x="312" y="253"/>
                  </a:lnTo>
                  <a:lnTo>
                    <a:pt x="320" y="252"/>
                  </a:lnTo>
                  <a:lnTo>
                    <a:pt x="326" y="248"/>
                  </a:lnTo>
                  <a:lnTo>
                    <a:pt x="333" y="245"/>
                  </a:lnTo>
                  <a:lnTo>
                    <a:pt x="338" y="241"/>
                  </a:lnTo>
                  <a:lnTo>
                    <a:pt x="345" y="238"/>
                  </a:lnTo>
                  <a:lnTo>
                    <a:pt x="362" y="225"/>
                  </a:lnTo>
                  <a:lnTo>
                    <a:pt x="380" y="214"/>
                  </a:lnTo>
                  <a:lnTo>
                    <a:pt x="399" y="203"/>
                  </a:lnTo>
                  <a:lnTo>
                    <a:pt x="418" y="193"/>
                  </a:lnTo>
                  <a:lnTo>
                    <a:pt x="443" y="181"/>
                  </a:lnTo>
                  <a:lnTo>
                    <a:pt x="469" y="172"/>
                  </a:lnTo>
                  <a:lnTo>
                    <a:pt x="516" y="154"/>
                  </a:lnTo>
                  <a:lnTo>
                    <a:pt x="563" y="137"/>
                  </a:lnTo>
                  <a:lnTo>
                    <a:pt x="571" y="133"/>
                  </a:lnTo>
                  <a:lnTo>
                    <a:pt x="579" y="130"/>
                  </a:lnTo>
                  <a:lnTo>
                    <a:pt x="587" y="126"/>
                  </a:lnTo>
                  <a:lnTo>
                    <a:pt x="595" y="123"/>
                  </a:lnTo>
                  <a:lnTo>
                    <a:pt x="610" y="114"/>
                  </a:lnTo>
                  <a:lnTo>
                    <a:pt x="617" y="109"/>
                  </a:lnTo>
                  <a:lnTo>
                    <a:pt x="620" y="107"/>
                  </a:lnTo>
                  <a:lnTo>
                    <a:pt x="624" y="104"/>
                  </a:lnTo>
                  <a:lnTo>
                    <a:pt x="631" y="99"/>
                  </a:lnTo>
                  <a:lnTo>
                    <a:pt x="638" y="94"/>
                  </a:lnTo>
                  <a:lnTo>
                    <a:pt x="644" y="88"/>
                  </a:lnTo>
                  <a:lnTo>
                    <a:pt x="651" y="82"/>
                  </a:lnTo>
                  <a:lnTo>
                    <a:pt x="656" y="76"/>
                  </a:lnTo>
                  <a:lnTo>
                    <a:pt x="663" y="70"/>
                  </a:lnTo>
                  <a:lnTo>
                    <a:pt x="668" y="63"/>
                  </a:lnTo>
                  <a:lnTo>
                    <a:pt x="675" y="57"/>
                  </a:lnTo>
                  <a:lnTo>
                    <a:pt x="677" y="53"/>
                  </a:lnTo>
                  <a:lnTo>
                    <a:pt x="679" y="49"/>
                  </a:lnTo>
                  <a:lnTo>
                    <a:pt x="681" y="45"/>
                  </a:lnTo>
                  <a:lnTo>
                    <a:pt x="681" y="43"/>
                  </a:lnTo>
                  <a:lnTo>
                    <a:pt x="682" y="41"/>
                  </a:lnTo>
                  <a:lnTo>
                    <a:pt x="682" y="39"/>
                  </a:lnTo>
                  <a:lnTo>
                    <a:pt x="682" y="36"/>
                  </a:lnTo>
                  <a:lnTo>
                    <a:pt x="682" y="32"/>
                  </a:lnTo>
                  <a:lnTo>
                    <a:pt x="682" y="31"/>
                  </a:lnTo>
                  <a:lnTo>
                    <a:pt x="682" y="30"/>
                  </a:lnTo>
                  <a:lnTo>
                    <a:pt x="682" y="27"/>
                  </a:lnTo>
                  <a:lnTo>
                    <a:pt x="681" y="24"/>
                  </a:lnTo>
                  <a:lnTo>
                    <a:pt x="679" y="20"/>
                  </a:lnTo>
                  <a:lnTo>
                    <a:pt x="678" y="18"/>
                  </a:lnTo>
                  <a:lnTo>
                    <a:pt x="675" y="14"/>
                  </a:lnTo>
                  <a:lnTo>
                    <a:pt x="674" y="12"/>
                  </a:lnTo>
                  <a:lnTo>
                    <a:pt x="669" y="9"/>
                  </a:lnTo>
                  <a:lnTo>
                    <a:pt x="666" y="7"/>
                  </a:lnTo>
                  <a:lnTo>
                    <a:pt x="663" y="6"/>
                  </a:lnTo>
                  <a:lnTo>
                    <a:pt x="655" y="4"/>
                  </a:lnTo>
                  <a:lnTo>
                    <a:pt x="647"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899" name="Freeform 14"/>
            <p:cNvSpPr>
              <a:spLocks noChangeAspect="1"/>
            </p:cNvSpPr>
            <p:nvPr/>
          </p:nvSpPr>
          <p:spPr bwMode="auto">
            <a:xfrm>
              <a:off x="3580" y="3105"/>
              <a:ext cx="345" cy="686"/>
            </a:xfrm>
            <a:custGeom>
              <a:avLst/>
              <a:gdLst>
                <a:gd name="T0" fmla="*/ 57 w 345"/>
                <a:gd name="T1" fmla="*/ 2 h 686"/>
                <a:gd name="T2" fmla="*/ 89 w 345"/>
                <a:gd name="T3" fmla="*/ 0 h 686"/>
                <a:gd name="T4" fmla="*/ 113 w 345"/>
                <a:gd name="T5" fmla="*/ 15 h 686"/>
                <a:gd name="T6" fmla="*/ 169 w 345"/>
                <a:gd name="T7" fmla="*/ 64 h 686"/>
                <a:gd name="T8" fmla="*/ 227 w 345"/>
                <a:gd name="T9" fmla="*/ 121 h 686"/>
                <a:gd name="T10" fmla="*/ 278 w 345"/>
                <a:gd name="T11" fmla="*/ 176 h 686"/>
                <a:gd name="T12" fmla="*/ 315 w 345"/>
                <a:gd name="T13" fmla="*/ 225 h 686"/>
                <a:gd name="T14" fmla="*/ 337 w 345"/>
                <a:gd name="T15" fmla="*/ 263 h 686"/>
                <a:gd name="T16" fmla="*/ 345 w 345"/>
                <a:gd name="T17" fmla="*/ 293 h 686"/>
                <a:gd name="T18" fmla="*/ 341 w 345"/>
                <a:gd name="T19" fmla="*/ 321 h 686"/>
                <a:gd name="T20" fmla="*/ 329 w 345"/>
                <a:gd name="T21" fmla="*/ 349 h 686"/>
                <a:gd name="T22" fmla="*/ 302 w 345"/>
                <a:gd name="T23" fmla="*/ 382 h 686"/>
                <a:gd name="T24" fmla="*/ 262 w 345"/>
                <a:gd name="T25" fmla="*/ 416 h 686"/>
                <a:gd name="T26" fmla="*/ 201 w 345"/>
                <a:gd name="T27" fmla="*/ 467 h 686"/>
                <a:gd name="T28" fmla="*/ 154 w 345"/>
                <a:gd name="T29" fmla="*/ 496 h 686"/>
                <a:gd name="T30" fmla="*/ 127 w 345"/>
                <a:gd name="T31" fmla="*/ 521 h 686"/>
                <a:gd name="T32" fmla="*/ 115 w 345"/>
                <a:gd name="T33" fmla="*/ 544 h 686"/>
                <a:gd name="T34" fmla="*/ 117 w 345"/>
                <a:gd name="T35" fmla="*/ 559 h 686"/>
                <a:gd name="T36" fmla="*/ 133 w 345"/>
                <a:gd name="T37" fmla="*/ 575 h 686"/>
                <a:gd name="T38" fmla="*/ 171 w 345"/>
                <a:gd name="T39" fmla="*/ 600 h 686"/>
                <a:gd name="T40" fmla="*/ 203 w 345"/>
                <a:gd name="T41" fmla="*/ 619 h 686"/>
                <a:gd name="T42" fmla="*/ 241 w 345"/>
                <a:gd name="T43" fmla="*/ 631 h 686"/>
                <a:gd name="T44" fmla="*/ 264 w 345"/>
                <a:gd name="T45" fmla="*/ 638 h 686"/>
                <a:gd name="T46" fmla="*/ 269 w 345"/>
                <a:gd name="T47" fmla="*/ 654 h 686"/>
                <a:gd name="T48" fmla="*/ 262 w 345"/>
                <a:gd name="T49" fmla="*/ 664 h 686"/>
                <a:gd name="T50" fmla="*/ 229 w 345"/>
                <a:gd name="T51" fmla="*/ 678 h 686"/>
                <a:gd name="T52" fmla="*/ 224 w 345"/>
                <a:gd name="T53" fmla="*/ 680 h 686"/>
                <a:gd name="T54" fmla="*/ 180 w 345"/>
                <a:gd name="T55" fmla="*/ 686 h 686"/>
                <a:gd name="T56" fmla="*/ 157 w 345"/>
                <a:gd name="T57" fmla="*/ 686 h 686"/>
                <a:gd name="T58" fmla="*/ 134 w 345"/>
                <a:gd name="T59" fmla="*/ 668 h 686"/>
                <a:gd name="T60" fmla="*/ 112 w 345"/>
                <a:gd name="T61" fmla="*/ 635 h 686"/>
                <a:gd name="T62" fmla="*/ 89 w 345"/>
                <a:gd name="T63" fmla="*/ 614 h 686"/>
                <a:gd name="T64" fmla="*/ 56 w 345"/>
                <a:gd name="T65" fmla="*/ 596 h 686"/>
                <a:gd name="T66" fmla="*/ 33 w 345"/>
                <a:gd name="T67" fmla="*/ 575 h 686"/>
                <a:gd name="T68" fmla="*/ 31 w 345"/>
                <a:gd name="T69" fmla="*/ 547 h 686"/>
                <a:gd name="T70" fmla="*/ 36 w 345"/>
                <a:gd name="T71" fmla="*/ 526 h 686"/>
                <a:gd name="T72" fmla="*/ 57 w 345"/>
                <a:gd name="T73" fmla="*/ 505 h 686"/>
                <a:gd name="T74" fmla="*/ 91 w 345"/>
                <a:gd name="T75" fmla="*/ 486 h 686"/>
                <a:gd name="T76" fmla="*/ 119 w 345"/>
                <a:gd name="T77" fmla="*/ 463 h 686"/>
                <a:gd name="T78" fmla="*/ 145 w 345"/>
                <a:gd name="T79" fmla="*/ 424 h 686"/>
                <a:gd name="T80" fmla="*/ 169 w 345"/>
                <a:gd name="T81" fmla="*/ 381 h 686"/>
                <a:gd name="T82" fmla="*/ 201 w 345"/>
                <a:gd name="T83" fmla="*/ 339 h 686"/>
                <a:gd name="T84" fmla="*/ 234 w 345"/>
                <a:gd name="T85" fmla="*/ 314 h 686"/>
                <a:gd name="T86" fmla="*/ 252 w 345"/>
                <a:gd name="T87" fmla="*/ 302 h 686"/>
                <a:gd name="T88" fmla="*/ 255 w 345"/>
                <a:gd name="T89" fmla="*/ 291 h 686"/>
                <a:gd name="T90" fmla="*/ 238 w 345"/>
                <a:gd name="T91" fmla="*/ 279 h 686"/>
                <a:gd name="T92" fmla="*/ 185 w 345"/>
                <a:gd name="T93" fmla="*/ 237 h 686"/>
                <a:gd name="T94" fmla="*/ 115 w 345"/>
                <a:gd name="T95" fmla="*/ 193 h 686"/>
                <a:gd name="T96" fmla="*/ 63 w 345"/>
                <a:gd name="T97" fmla="*/ 153 h 686"/>
                <a:gd name="T98" fmla="*/ 19 w 345"/>
                <a:gd name="T99" fmla="*/ 102 h 686"/>
                <a:gd name="T100" fmla="*/ 0 w 345"/>
                <a:gd name="T101" fmla="*/ 53 h 686"/>
                <a:gd name="T102" fmla="*/ 7 w 345"/>
                <a:gd name="T103" fmla="*/ 27 h 686"/>
                <a:gd name="T104" fmla="*/ 33 w 345"/>
                <a:gd name="T105" fmla="*/ 9 h 686"/>
                <a:gd name="T106" fmla="*/ 57 w 345"/>
                <a:gd name="T107" fmla="*/ 2 h 68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45"/>
                <a:gd name="T163" fmla="*/ 0 h 686"/>
                <a:gd name="T164" fmla="*/ 345 w 345"/>
                <a:gd name="T165" fmla="*/ 686 h 68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45" h="686">
                  <a:moveTo>
                    <a:pt x="57" y="2"/>
                  </a:moveTo>
                  <a:lnTo>
                    <a:pt x="89" y="0"/>
                  </a:lnTo>
                  <a:lnTo>
                    <a:pt x="113" y="15"/>
                  </a:lnTo>
                  <a:lnTo>
                    <a:pt x="169" y="64"/>
                  </a:lnTo>
                  <a:lnTo>
                    <a:pt x="227" y="121"/>
                  </a:lnTo>
                  <a:lnTo>
                    <a:pt x="278" y="176"/>
                  </a:lnTo>
                  <a:lnTo>
                    <a:pt x="315" y="225"/>
                  </a:lnTo>
                  <a:lnTo>
                    <a:pt x="337" y="263"/>
                  </a:lnTo>
                  <a:lnTo>
                    <a:pt x="345" y="293"/>
                  </a:lnTo>
                  <a:lnTo>
                    <a:pt x="341" y="321"/>
                  </a:lnTo>
                  <a:lnTo>
                    <a:pt x="329" y="349"/>
                  </a:lnTo>
                  <a:lnTo>
                    <a:pt x="302" y="382"/>
                  </a:lnTo>
                  <a:lnTo>
                    <a:pt x="262" y="416"/>
                  </a:lnTo>
                  <a:lnTo>
                    <a:pt x="201" y="467"/>
                  </a:lnTo>
                  <a:lnTo>
                    <a:pt x="154" y="496"/>
                  </a:lnTo>
                  <a:lnTo>
                    <a:pt x="127" y="521"/>
                  </a:lnTo>
                  <a:lnTo>
                    <a:pt x="115" y="544"/>
                  </a:lnTo>
                  <a:lnTo>
                    <a:pt x="117" y="559"/>
                  </a:lnTo>
                  <a:lnTo>
                    <a:pt x="133" y="575"/>
                  </a:lnTo>
                  <a:lnTo>
                    <a:pt x="171" y="600"/>
                  </a:lnTo>
                  <a:lnTo>
                    <a:pt x="203" y="619"/>
                  </a:lnTo>
                  <a:lnTo>
                    <a:pt x="241" y="631"/>
                  </a:lnTo>
                  <a:lnTo>
                    <a:pt x="264" y="638"/>
                  </a:lnTo>
                  <a:lnTo>
                    <a:pt x="269" y="654"/>
                  </a:lnTo>
                  <a:lnTo>
                    <a:pt x="262" y="664"/>
                  </a:lnTo>
                  <a:lnTo>
                    <a:pt x="229" y="678"/>
                  </a:lnTo>
                  <a:lnTo>
                    <a:pt x="224" y="680"/>
                  </a:lnTo>
                  <a:lnTo>
                    <a:pt x="180" y="686"/>
                  </a:lnTo>
                  <a:lnTo>
                    <a:pt x="157" y="686"/>
                  </a:lnTo>
                  <a:lnTo>
                    <a:pt x="134" y="668"/>
                  </a:lnTo>
                  <a:lnTo>
                    <a:pt x="112" y="635"/>
                  </a:lnTo>
                  <a:lnTo>
                    <a:pt x="89" y="614"/>
                  </a:lnTo>
                  <a:lnTo>
                    <a:pt x="56" y="596"/>
                  </a:lnTo>
                  <a:lnTo>
                    <a:pt x="33" y="575"/>
                  </a:lnTo>
                  <a:lnTo>
                    <a:pt x="31" y="547"/>
                  </a:lnTo>
                  <a:lnTo>
                    <a:pt x="36" y="526"/>
                  </a:lnTo>
                  <a:lnTo>
                    <a:pt x="57" y="505"/>
                  </a:lnTo>
                  <a:lnTo>
                    <a:pt x="91" y="486"/>
                  </a:lnTo>
                  <a:lnTo>
                    <a:pt x="119" y="463"/>
                  </a:lnTo>
                  <a:lnTo>
                    <a:pt x="145" y="424"/>
                  </a:lnTo>
                  <a:lnTo>
                    <a:pt x="169" y="381"/>
                  </a:lnTo>
                  <a:lnTo>
                    <a:pt x="201" y="339"/>
                  </a:lnTo>
                  <a:lnTo>
                    <a:pt x="234" y="314"/>
                  </a:lnTo>
                  <a:lnTo>
                    <a:pt x="252" y="302"/>
                  </a:lnTo>
                  <a:lnTo>
                    <a:pt x="255" y="291"/>
                  </a:lnTo>
                  <a:lnTo>
                    <a:pt x="238" y="279"/>
                  </a:lnTo>
                  <a:lnTo>
                    <a:pt x="185" y="237"/>
                  </a:lnTo>
                  <a:lnTo>
                    <a:pt x="115" y="193"/>
                  </a:lnTo>
                  <a:lnTo>
                    <a:pt x="63" y="153"/>
                  </a:lnTo>
                  <a:lnTo>
                    <a:pt x="19" y="102"/>
                  </a:lnTo>
                  <a:lnTo>
                    <a:pt x="0" y="53"/>
                  </a:lnTo>
                  <a:lnTo>
                    <a:pt x="7" y="27"/>
                  </a:lnTo>
                  <a:lnTo>
                    <a:pt x="33" y="9"/>
                  </a:lnTo>
                  <a:lnTo>
                    <a:pt x="57" y="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64869" name="Group 15"/>
          <p:cNvGrpSpPr>
            <a:grpSpLocks noChangeAspect="1"/>
          </p:cNvGrpSpPr>
          <p:nvPr/>
        </p:nvGrpSpPr>
        <p:grpSpPr bwMode="auto">
          <a:xfrm>
            <a:off x="2151063" y="3259138"/>
            <a:ext cx="228600" cy="295275"/>
            <a:chOff x="2895" y="2582"/>
            <a:chExt cx="322" cy="418"/>
          </a:xfrm>
        </p:grpSpPr>
        <p:sp>
          <p:nvSpPr>
            <p:cNvPr id="164892" name="Freeform 16"/>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893" name="Freeform 17"/>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64870" name="Group 18"/>
          <p:cNvGrpSpPr>
            <a:grpSpLocks noChangeAspect="1"/>
          </p:cNvGrpSpPr>
          <p:nvPr/>
        </p:nvGrpSpPr>
        <p:grpSpPr bwMode="auto">
          <a:xfrm>
            <a:off x="1143000" y="3035300"/>
            <a:ext cx="1209675" cy="1025525"/>
            <a:chOff x="1471" y="2266"/>
            <a:chExt cx="1709" cy="1449"/>
          </a:xfrm>
        </p:grpSpPr>
        <p:sp>
          <p:nvSpPr>
            <p:cNvPr id="164886" name="Freeform 19"/>
            <p:cNvSpPr>
              <a:spLocks noChangeAspect="1"/>
            </p:cNvSpPr>
            <p:nvPr/>
          </p:nvSpPr>
          <p:spPr bwMode="auto">
            <a:xfrm>
              <a:off x="2351" y="2266"/>
              <a:ext cx="351" cy="352"/>
            </a:xfrm>
            <a:custGeom>
              <a:avLst/>
              <a:gdLst>
                <a:gd name="T0" fmla="*/ 201 w 351"/>
                <a:gd name="T1" fmla="*/ 22 h 352"/>
                <a:gd name="T2" fmla="*/ 175 w 351"/>
                <a:gd name="T3" fmla="*/ 7 h 352"/>
                <a:gd name="T4" fmla="*/ 151 w 351"/>
                <a:gd name="T5" fmla="*/ 1 h 352"/>
                <a:gd name="T6" fmla="*/ 127 w 351"/>
                <a:gd name="T7" fmla="*/ 0 h 352"/>
                <a:gd name="T8" fmla="*/ 100 w 351"/>
                <a:gd name="T9" fmla="*/ 7 h 352"/>
                <a:gd name="T10" fmla="*/ 73 w 351"/>
                <a:gd name="T11" fmla="*/ 20 h 352"/>
                <a:gd name="T12" fmla="*/ 55 w 351"/>
                <a:gd name="T13" fmla="*/ 35 h 352"/>
                <a:gd name="T14" fmla="*/ 33 w 351"/>
                <a:gd name="T15" fmla="*/ 61 h 352"/>
                <a:gd name="T16" fmla="*/ 15 w 351"/>
                <a:gd name="T17" fmla="*/ 95 h 352"/>
                <a:gd name="T18" fmla="*/ 4 w 351"/>
                <a:gd name="T19" fmla="*/ 133 h 352"/>
                <a:gd name="T20" fmla="*/ 0 w 351"/>
                <a:gd name="T21" fmla="*/ 204 h 352"/>
                <a:gd name="T22" fmla="*/ 10 w 351"/>
                <a:gd name="T23" fmla="*/ 254 h 352"/>
                <a:gd name="T24" fmla="*/ 24 w 351"/>
                <a:gd name="T25" fmla="*/ 289 h 352"/>
                <a:gd name="T26" fmla="*/ 39 w 351"/>
                <a:gd name="T27" fmla="*/ 310 h 352"/>
                <a:gd name="T28" fmla="*/ 53 w 351"/>
                <a:gd name="T29" fmla="*/ 324 h 352"/>
                <a:gd name="T30" fmla="*/ 69 w 351"/>
                <a:gd name="T31" fmla="*/ 337 h 352"/>
                <a:gd name="T32" fmla="*/ 93 w 351"/>
                <a:gd name="T33" fmla="*/ 348 h 352"/>
                <a:gd name="T34" fmla="*/ 131 w 351"/>
                <a:gd name="T35" fmla="*/ 352 h 352"/>
                <a:gd name="T36" fmla="*/ 158 w 351"/>
                <a:gd name="T37" fmla="*/ 345 h 352"/>
                <a:gd name="T38" fmla="*/ 167 w 351"/>
                <a:gd name="T39" fmla="*/ 340 h 352"/>
                <a:gd name="T40" fmla="*/ 180 w 351"/>
                <a:gd name="T41" fmla="*/ 332 h 352"/>
                <a:gd name="T42" fmla="*/ 189 w 351"/>
                <a:gd name="T43" fmla="*/ 324 h 352"/>
                <a:gd name="T44" fmla="*/ 198 w 351"/>
                <a:gd name="T45" fmla="*/ 314 h 352"/>
                <a:gd name="T46" fmla="*/ 225 w 351"/>
                <a:gd name="T47" fmla="*/ 266 h 352"/>
                <a:gd name="T48" fmla="*/ 248 w 351"/>
                <a:gd name="T49" fmla="*/ 225 h 352"/>
                <a:gd name="T50" fmla="*/ 259 w 351"/>
                <a:gd name="T51" fmla="*/ 228 h 352"/>
                <a:gd name="T52" fmla="*/ 269 w 351"/>
                <a:gd name="T53" fmla="*/ 236 h 352"/>
                <a:gd name="T54" fmla="*/ 284 w 351"/>
                <a:gd name="T55" fmla="*/ 253 h 352"/>
                <a:gd name="T56" fmla="*/ 296 w 351"/>
                <a:gd name="T57" fmla="*/ 261 h 352"/>
                <a:gd name="T58" fmla="*/ 311 w 351"/>
                <a:gd name="T59" fmla="*/ 265 h 352"/>
                <a:gd name="T60" fmla="*/ 325 w 351"/>
                <a:gd name="T61" fmla="*/ 264 h 352"/>
                <a:gd name="T62" fmla="*/ 335 w 351"/>
                <a:gd name="T63" fmla="*/ 259 h 352"/>
                <a:gd name="T64" fmla="*/ 344 w 351"/>
                <a:gd name="T65" fmla="*/ 252 h 352"/>
                <a:gd name="T66" fmla="*/ 350 w 351"/>
                <a:gd name="T67" fmla="*/ 237 h 352"/>
                <a:gd name="T68" fmla="*/ 349 w 351"/>
                <a:gd name="T69" fmla="*/ 222 h 352"/>
                <a:gd name="T70" fmla="*/ 340 w 351"/>
                <a:gd name="T71" fmla="*/ 208 h 352"/>
                <a:gd name="T72" fmla="*/ 328 w 351"/>
                <a:gd name="T73" fmla="*/ 199 h 352"/>
                <a:gd name="T74" fmla="*/ 297 w 351"/>
                <a:gd name="T75" fmla="*/ 186 h 352"/>
                <a:gd name="T76" fmla="*/ 277 w 351"/>
                <a:gd name="T77" fmla="*/ 176 h 352"/>
                <a:gd name="T78" fmla="*/ 262 w 351"/>
                <a:gd name="T79" fmla="*/ 159 h 352"/>
                <a:gd name="T80" fmla="*/ 253 w 351"/>
                <a:gd name="T81" fmla="*/ 131 h 352"/>
                <a:gd name="T82" fmla="*/ 244 w 351"/>
                <a:gd name="T83" fmla="*/ 90 h 352"/>
                <a:gd name="T84" fmla="*/ 227 w 351"/>
                <a:gd name="T85" fmla="*/ 53 h 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1"/>
                <a:gd name="T130" fmla="*/ 0 h 352"/>
                <a:gd name="T131" fmla="*/ 351 w 351"/>
                <a:gd name="T132" fmla="*/ 352 h 3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1" h="352">
                  <a:moveTo>
                    <a:pt x="210" y="31"/>
                  </a:moveTo>
                  <a:lnTo>
                    <a:pt x="206" y="26"/>
                  </a:lnTo>
                  <a:lnTo>
                    <a:pt x="201" y="22"/>
                  </a:lnTo>
                  <a:lnTo>
                    <a:pt x="196" y="18"/>
                  </a:lnTo>
                  <a:lnTo>
                    <a:pt x="192" y="14"/>
                  </a:lnTo>
                  <a:lnTo>
                    <a:pt x="175" y="7"/>
                  </a:lnTo>
                  <a:lnTo>
                    <a:pt x="167" y="5"/>
                  </a:lnTo>
                  <a:lnTo>
                    <a:pt x="159" y="3"/>
                  </a:lnTo>
                  <a:lnTo>
                    <a:pt x="151" y="1"/>
                  </a:lnTo>
                  <a:lnTo>
                    <a:pt x="143" y="0"/>
                  </a:lnTo>
                  <a:lnTo>
                    <a:pt x="135" y="0"/>
                  </a:lnTo>
                  <a:lnTo>
                    <a:pt x="127" y="0"/>
                  </a:lnTo>
                  <a:lnTo>
                    <a:pt x="112" y="2"/>
                  </a:lnTo>
                  <a:lnTo>
                    <a:pt x="106" y="4"/>
                  </a:lnTo>
                  <a:lnTo>
                    <a:pt x="100" y="7"/>
                  </a:lnTo>
                  <a:lnTo>
                    <a:pt x="85" y="13"/>
                  </a:lnTo>
                  <a:lnTo>
                    <a:pt x="79" y="16"/>
                  </a:lnTo>
                  <a:lnTo>
                    <a:pt x="73" y="20"/>
                  </a:lnTo>
                  <a:lnTo>
                    <a:pt x="66" y="24"/>
                  </a:lnTo>
                  <a:lnTo>
                    <a:pt x="60" y="29"/>
                  </a:lnTo>
                  <a:lnTo>
                    <a:pt x="55" y="35"/>
                  </a:lnTo>
                  <a:lnTo>
                    <a:pt x="50" y="40"/>
                  </a:lnTo>
                  <a:lnTo>
                    <a:pt x="41" y="50"/>
                  </a:lnTo>
                  <a:lnTo>
                    <a:pt x="33" y="61"/>
                  </a:lnTo>
                  <a:lnTo>
                    <a:pt x="26" y="71"/>
                  </a:lnTo>
                  <a:lnTo>
                    <a:pt x="20" y="83"/>
                  </a:lnTo>
                  <a:lnTo>
                    <a:pt x="15" y="95"/>
                  </a:lnTo>
                  <a:lnTo>
                    <a:pt x="10" y="107"/>
                  </a:lnTo>
                  <a:lnTo>
                    <a:pt x="7" y="120"/>
                  </a:lnTo>
                  <a:lnTo>
                    <a:pt x="4" y="133"/>
                  </a:lnTo>
                  <a:lnTo>
                    <a:pt x="1" y="157"/>
                  </a:lnTo>
                  <a:lnTo>
                    <a:pt x="0" y="180"/>
                  </a:lnTo>
                  <a:lnTo>
                    <a:pt x="0" y="204"/>
                  </a:lnTo>
                  <a:lnTo>
                    <a:pt x="3" y="228"/>
                  </a:lnTo>
                  <a:lnTo>
                    <a:pt x="6" y="241"/>
                  </a:lnTo>
                  <a:lnTo>
                    <a:pt x="10" y="254"/>
                  </a:lnTo>
                  <a:lnTo>
                    <a:pt x="13" y="265"/>
                  </a:lnTo>
                  <a:lnTo>
                    <a:pt x="18" y="277"/>
                  </a:lnTo>
                  <a:lnTo>
                    <a:pt x="24" y="289"/>
                  </a:lnTo>
                  <a:lnTo>
                    <a:pt x="28" y="294"/>
                  </a:lnTo>
                  <a:lnTo>
                    <a:pt x="31" y="299"/>
                  </a:lnTo>
                  <a:lnTo>
                    <a:pt x="39" y="310"/>
                  </a:lnTo>
                  <a:lnTo>
                    <a:pt x="44" y="314"/>
                  </a:lnTo>
                  <a:lnTo>
                    <a:pt x="48" y="319"/>
                  </a:lnTo>
                  <a:lnTo>
                    <a:pt x="53" y="324"/>
                  </a:lnTo>
                  <a:lnTo>
                    <a:pt x="59" y="329"/>
                  </a:lnTo>
                  <a:lnTo>
                    <a:pt x="64" y="333"/>
                  </a:lnTo>
                  <a:lnTo>
                    <a:pt x="69" y="337"/>
                  </a:lnTo>
                  <a:lnTo>
                    <a:pt x="74" y="340"/>
                  </a:lnTo>
                  <a:lnTo>
                    <a:pt x="80" y="343"/>
                  </a:lnTo>
                  <a:lnTo>
                    <a:pt x="93" y="348"/>
                  </a:lnTo>
                  <a:lnTo>
                    <a:pt x="105" y="351"/>
                  </a:lnTo>
                  <a:lnTo>
                    <a:pt x="117" y="352"/>
                  </a:lnTo>
                  <a:lnTo>
                    <a:pt x="131" y="352"/>
                  </a:lnTo>
                  <a:lnTo>
                    <a:pt x="145" y="349"/>
                  </a:lnTo>
                  <a:lnTo>
                    <a:pt x="154" y="346"/>
                  </a:lnTo>
                  <a:lnTo>
                    <a:pt x="158" y="345"/>
                  </a:lnTo>
                  <a:lnTo>
                    <a:pt x="163" y="343"/>
                  </a:lnTo>
                  <a:lnTo>
                    <a:pt x="164" y="341"/>
                  </a:lnTo>
                  <a:lnTo>
                    <a:pt x="167" y="340"/>
                  </a:lnTo>
                  <a:lnTo>
                    <a:pt x="171" y="338"/>
                  </a:lnTo>
                  <a:lnTo>
                    <a:pt x="179" y="334"/>
                  </a:lnTo>
                  <a:lnTo>
                    <a:pt x="180" y="332"/>
                  </a:lnTo>
                  <a:lnTo>
                    <a:pt x="182" y="331"/>
                  </a:lnTo>
                  <a:lnTo>
                    <a:pt x="186" y="328"/>
                  </a:lnTo>
                  <a:lnTo>
                    <a:pt x="189" y="324"/>
                  </a:lnTo>
                  <a:lnTo>
                    <a:pt x="193" y="321"/>
                  </a:lnTo>
                  <a:lnTo>
                    <a:pt x="195" y="317"/>
                  </a:lnTo>
                  <a:lnTo>
                    <a:pt x="198" y="314"/>
                  </a:lnTo>
                  <a:lnTo>
                    <a:pt x="204" y="306"/>
                  </a:lnTo>
                  <a:lnTo>
                    <a:pt x="214" y="286"/>
                  </a:lnTo>
                  <a:lnTo>
                    <a:pt x="225" y="266"/>
                  </a:lnTo>
                  <a:lnTo>
                    <a:pt x="235" y="245"/>
                  </a:lnTo>
                  <a:lnTo>
                    <a:pt x="244" y="225"/>
                  </a:lnTo>
                  <a:lnTo>
                    <a:pt x="248" y="225"/>
                  </a:lnTo>
                  <a:lnTo>
                    <a:pt x="252" y="226"/>
                  </a:lnTo>
                  <a:lnTo>
                    <a:pt x="256" y="227"/>
                  </a:lnTo>
                  <a:lnTo>
                    <a:pt x="259" y="228"/>
                  </a:lnTo>
                  <a:lnTo>
                    <a:pt x="263" y="230"/>
                  </a:lnTo>
                  <a:lnTo>
                    <a:pt x="266" y="234"/>
                  </a:lnTo>
                  <a:lnTo>
                    <a:pt x="269" y="236"/>
                  </a:lnTo>
                  <a:lnTo>
                    <a:pt x="272" y="240"/>
                  </a:lnTo>
                  <a:lnTo>
                    <a:pt x="280" y="249"/>
                  </a:lnTo>
                  <a:lnTo>
                    <a:pt x="284" y="253"/>
                  </a:lnTo>
                  <a:lnTo>
                    <a:pt x="287" y="255"/>
                  </a:lnTo>
                  <a:lnTo>
                    <a:pt x="291" y="259"/>
                  </a:lnTo>
                  <a:lnTo>
                    <a:pt x="296" y="261"/>
                  </a:lnTo>
                  <a:lnTo>
                    <a:pt x="300" y="262"/>
                  </a:lnTo>
                  <a:lnTo>
                    <a:pt x="305" y="264"/>
                  </a:lnTo>
                  <a:lnTo>
                    <a:pt x="311" y="265"/>
                  </a:lnTo>
                  <a:lnTo>
                    <a:pt x="317" y="265"/>
                  </a:lnTo>
                  <a:lnTo>
                    <a:pt x="320" y="264"/>
                  </a:lnTo>
                  <a:lnTo>
                    <a:pt x="325" y="264"/>
                  </a:lnTo>
                  <a:lnTo>
                    <a:pt x="328" y="262"/>
                  </a:lnTo>
                  <a:lnTo>
                    <a:pt x="333" y="262"/>
                  </a:lnTo>
                  <a:lnTo>
                    <a:pt x="335" y="259"/>
                  </a:lnTo>
                  <a:lnTo>
                    <a:pt x="339" y="257"/>
                  </a:lnTo>
                  <a:lnTo>
                    <a:pt x="341" y="255"/>
                  </a:lnTo>
                  <a:lnTo>
                    <a:pt x="344" y="252"/>
                  </a:lnTo>
                  <a:lnTo>
                    <a:pt x="347" y="247"/>
                  </a:lnTo>
                  <a:lnTo>
                    <a:pt x="349" y="241"/>
                  </a:lnTo>
                  <a:lnTo>
                    <a:pt x="350" y="237"/>
                  </a:lnTo>
                  <a:lnTo>
                    <a:pt x="351" y="232"/>
                  </a:lnTo>
                  <a:lnTo>
                    <a:pt x="350" y="227"/>
                  </a:lnTo>
                  <a:lnTo>
                    <a:pt x="349" y="222"/>
                  </a:lnTo>
                  <a:lnTo>
                    <a:pt x="347" y="217"/>
                  </a:lnTo>
                  <a:lnTo>
                    <a:pt x="345" y="213"/>
                  </a:lnTo>
                  <a:lnTo>
                    <a:pt x="340" y="208"/>
                  </a:lnTo>
                  <a:lnTo>
                    <a:pt x="337" y="205"/>
                  </a:lnTo>
                  <a:lnTo>
                    <a:pt x="333" y="201"/>
                  </a:lnTo>
                  <a:lnTo>
                    <a:pt x="328" y="199"/>
                  </a:lnTo>
                  <a:lnTo>
                    <a:pt x="316" y="193"/>
                  </a:lnTo>
                  <a:lnTo>
                    <a:pt x="305" y="189"/>
                  </a:lnTo>
                  <a:lnTo>
                    <a:pt x="297" y="186"/>
                  </a:lnTo>
                  <a:lnTo>
                    <a:pt x="289" y="184"/>
                  </a:lnTo>
                  <a:lnTo>
                    <a:pt x="283" y="180"/>
                  </a:lnTo>
                  <a:lnTo>
                    <a:pt x="277" y="176"/>
                  </a:lnTo>
                  <a:lnTo>
                    <a:pt x="270" y="171"/>
                  </a:lnTo>
                  <a:lnTo>
                    <a:pt x="266" y="166"/>
                  </a:lnTo>
                  <a:lnTo>
                    <a:pt x="262" y="159"/>
                  </a:lnTo>
                  <a:lnTo>
                    <a:pt x="258" y="153"/>
                  </a:lnTo>
                  <a:lnTo>
                    <a:pt x="255" y="142"/>
                  </a:lnTo>
                  <a:lnTo>
                    <a:pt x="253" y="131"/>
                  </a:lnTo>
                  <a:lnTo>
                    <a:pt x="251" y="117"/>
                  </a:lnTo>
                  <a:lnTo>
                    <a:pt x="248" y="104"/>
                  </a:lnTo>
                  <a:lnTo>
                    <a:pt x="244" y="90"/>
                  </a:lnTo>
                  <a:lnTo>
                    <a:pt x="239" y="77"/>
                  </a:lnTo>
                  <a:lnTo>
                    <a:pt x="234" y="65"/>
                  </a:lnTo>
                  <a:lnTo>
                    <a:pt x="227" y="53"/>
                  </a:lnTo>
                  <a:lnTo>
                    <a:pt x="219" y="42"/>
                  </a:lnTo>
                  <a:lnTo>
                    <a:pt x="210" y="3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887" name="Freeform 20"/>
            <p:cNvSpPr>
              <a:spLocks noChangeAspect="1"/>
            </p:cNvSpPr>
            <p:nvPr/>
          </p:nvSpPr>
          <p:spPr bwMode="auto">
            <a:xfrm>
              <a:off x="2122" y="2623"/>
              <a:ext cx="357" cy="538"/>
            </a:xfrm>
            <a:custGeom>
              <a:avLst/>
              <a:gdLst>
                <a:gd name="T0" fmla="*/ 229 w 357"/>
                <a:gd name="T1" fmla="*/ 2 h 538"/>
                <a:gd name="T2" fmla="*/ 191 w 357"/>
                <a:gd name="T3" fmla="*/ 4 h 538"/>
                <a:gd name="T4" fmla="*/ 151 w 357"/>
                <a:gd name="T5" fmla="*/ 18 h 538"/>
                <a:gd name="T6" fmla="*/ 116 w 357"/>
                <a:gd name="T7" fmla="*/ 41 h 538"/>
                <a:gd name="T8" fmla="*/ 87 w 357"/>
                <a:gd name="T9" fmla="*/ 67 h 538"/>
                <a:gd name="T10" fmla="*/ 54 w 357"/>
                <a:gd name="T11" fmla="*/ 113 h 538"/>
                <a:gd name="T12" fmla="*/ 31 w 357"/>
                <a:gd name="T13" fmla="*/ 159 h 538"/>
                <a:gd name="T14" fmla="*/ 18 w 357"/>
                <a:gd name="T15" fmla="*/ 191 h 538"/>
                <a:gd name="T16" fmla="*/ 8 w 357"/>
                <a:gd name="T17" fmla="*/ 237 h 538"/>
                <a:gd name="T18" fmla="*/ 7 w 357"/>
                <a:gd name="T19" fmla="*/ 276 h 538"/>
                <a:gd name="T20" fmla="*/ 5 w 357"/>
                <a:gd name="T21" fmla="*/ 307 h 538"/>
                <a:gd name="T22" fmla="*/ 1 w 357"/>
                <a:gd name="T23" fmla="*/ 351 h 538"/>
                <a:gd name="T24" fmla="*/ 5 w 357"/>
                <a:gd name="T25" fmla="*/ 406 h 538"/>
                <a:gd name="T26" fmla="*/ 8 w 357"/>
                <a:gd name="T27" fmla="*/ 415 h 538"/>
                <a:gd name="T28" fmla="*/ 13 w 357"/>
                <a:gd name="T29" fmla="*/ 433 h 538"/>
                <a:gd name="T30" fmla="*/ 18 w 357"/>
                <a:gd name="T31" fmla="*/ 452 h 538"/>
                <a:gd name="T32" fmla="*/ 28 w 357"/>
                <a:gd name="T33" fmla="*/ 472 h 538"/>
                <a:gd name="T34" fmla="*/ 38 w 357"/>
                <a:gd name="T35" fmla="*/ 487 h 538"/>
                <a:gd name="T36" fmla="*/ 57 w 357"/>
                <a:gd name="T37" fmla="*/ 504 h 538"/>
                <a:gd name="T38" fmla="*/ 81 w 357"/>
                <a:gd name="T39" fmla="*/ 520 h 538"/>
                <a:gd name="T40" fmla="*/ 108 w 357"/>
                <a:gd name="T41" fmla="*/ 531 h 538"/>
                <a:gd name="T42" fmla="*/ 133 w 357"/>
                <a:gd name="T43" fmla="*/ 537 h 538"/>
                <a:gd name="T44" fmla="*/ 155 w 357"/>
                <a:gd name="T45" fmla="*/ 538 h 538"/>
                <a:gd name="T46" fmla="*/ 177 w 357"/>
                <a:gd name="T47" fmla="*/ 534 h 538"/>
                <a:gd name="T48" fmla="*/ 203 w 357"/>
                <a:gd name="T49" fmla="*/ 526 h 538"/>
                <a:gd name="T50" fmla="*/ 219 w 357"/>
                <a:gd name="T51" fmla="*/ 518 h 538"/>
                <a:gd name="T52" fmla="*/ 236 w 357"/>
                <a:gd name="T53" fmla="*/ 500 h 538"/>
                <a:gd name="T54" fmla="*/ 245 w 357"/>
                <a:gd name="T55" fmla="*/ 488 h 538"/>
                <a:gd name="T56" fmla="*/ 249 w 357"/>
                <a:gd name="T57" fmla="*/ 485 h 538"/>
                <a:gd name="T58" fmla="*/ 252 w 357"/>
                <a:gd name="T59" fmla="*/ 480 h 538"/>
                <a:gd name="T60" fmla="*/ 259 w 357"/>
                <a:gd name="T61" fmla="*/ 464 h 538"/>
                <a:gd name="T62" fmla="*/ 264 w 357"/>
                <a:gd name="T63" fmla="*/ 454 h 538"/>
                <a:gd name="T64" fmla="*/ 268 w 357"/>
                <a:gd name="T65" fmla="*/ 440 h 538"/>
                <a:gd name="T66" fmla="*/ 269 w 357"/>
                <a:gd name="T67" fmla="*/ 433 h 538"/>
                <a:gd name="T68" fmla="*/ 272 w 357"/>
                <a:gd name="T69" fmla="*/ 412 h 538"/>
                <a:gd name="T70" fmla="*/ 271 w 357"/>
                <a:gd name="T71" fmla="*/ 401 h 538"/>
                <a:gd name="T72" fmla="*/ 268 w 357"/>
                <a:gd name="T73" fmla="*/ 379 h 538"/>
                <a:gd name="T74" fmla="*/ 267 w 357"/>
                <a:gd name="T75" fmla="*/ 371 h 538"/>
                <a:gd name="T76" fmla="*/ 257 w 357"/>
                <a:gd name="T77" fmla="*/ 342 h 538"/>
                <a:gd name="T78" fmla="*/ 252 w 357"/>
                <a:gd name="T79" fmla="*/ 313 h 538"/>
                <a:gd name="T80" fmla="*/ 256 w 357"/>
                <a:gd name="T81" fmla="*/ 283 h 538"/>
                <a:gd name="T82" fmla="*/ 266 w 357"/>
                <a:gd name="T83" fmla="*/ 257 h 538"/>
                <a:gd name="T84" fmla="*/ 280 w 357"/>
                <a:gd name="T85" fmla="*/ 234 h 538"/>
                <a:gd name="T86" fmla="*/ 300 w 357"/>
                <a:gd name="T87" fmla="*/ 214 h 538"/>
                <a:gd name="T88" fmla="*/ 314 w 357"/>
                <a:gd name="T89" fmla="*/ 200 h 538"/>
                <a:gd name="T90" fmla="*/ 327 w 357"/>
                <a:gd name="T91" fmla="*/ 184 h 538"/>
                <a:gd name="T92" fmla="*/ 343 w 357"/>
                <a:gd name="T93" fmla="*/ 158 h 538"/>
                <a:gd name="T94" fmla="*/ 352 w 357"/>
                <a:gd name="T95" fmla="*/ 137 h 538"/>
                <a:gd name="T96" fmla="*/ 357 w 357"/>
                <a:gd name="T97" fmla="*/ 110 h 538"/>
                <a:gd name="T98" fmla="*/ 357 w 357"/>
                <a:gd name="T99" fmla="*/ 96 h 538"/>
                <a:gd name="T100" fmla="*/ 353 w 357"/>
                <a:gd name="T101" fmla="*/ 77 h 538"/>
                <a:gd name="T102" fmla="*/ 345 w 357"/>
                <a:gd name="T103" fmla="*/ 60 h 538"/>
                <a:gd name="T104" fmla="*/ 330 w 357"/>
                <a:gd name="T105" fmla="*/ 43 h 538"/>
                <a:gd name="T106" fmla="*/ 315 w 357"/>
                <a:gd name="T107" fmla="*/ 32 h 53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57"/>
                <a:gd name="T163" fmla="*/ 0 h 538"/>
                <a:gd name="T164" fmla="*/ 357 w 357"/>
                <a:gd name="T165" fmla="*/ 538 h 53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57" h="538">
                  <a:moveTo>
                    <a:pt x="304" y="26"/>
                  </a:moveTo>
                  <a:lnTo>
                    <a:pt x="266" y="13"/>
                  </a:lnTo>
                  <a:lnTo>
                    <a:pt x="229" y="2"/>
                  </a:lnTo>
                  <a:lnTo>
                    <a:pt x="221" y="0"/>
                  </a:lnTo>
                  <a:lnTo>
                    <a:pt x="214" y="0"/>
                  </a:lnTo>
                  <a:lnTo>
                    <a:pt x="191" y="4"/>
                  </a:lnTo>
                  <a:lnTo>
                    <a:pt x="181" y="5"/>
                  </a:lnTo>
                  <a:lnTo>
                    <a:pt x="170" y="10"/>
                  </a:lnTo>
                  <a:lnTo>
                    <a:pt x="151" y="18"/>
                  </a:lnTo>
                  <a:lnTo>
                    <a:pt x="141" y="24"/>
                  </a:lnTo>
                  <a:lnTo>
                    <a:pt x="132" y="30"/>
                  </a:lnTo>
                  <a:lnTo>
                    <a:pt x="116" y="41"/>
                  </a:lnTo>
                  <a:lnTo>
                    <a:pt x="108" y="47"/>
                  </a:lnTo>
                  <a:lnTo>
                    <a:pt x="101" y="54"/>
                  </a:lnTo>
                  <a:lnTo>
                    <a:pt x="87" y="67"/>
                  </a:lnTo>
                  <a:lnTo>
                    <a:pt x="75" y="82"/>
                  </a:lnTo>
                  <a:lnTo>
                    <a:pt x="63" y="97"/>
                  </a:lnTo>
                  <a:lnTo>
                    <a:pt x="54" y="113"/>
                  </a:lnTo>
                  <a:lnTo>
                    <a:pt x="44" y="130"/>
                  </a:lnTo>
                  <a:lnTo>
                    <a:pt x="36" y="147"/>
                  </a:lnTo>
                  <a:lnTo>
                    <a:pt x="31" y="159"/>
                  </a:lnTo>
                  <a:lnTo>
                    <a:pt x="27" y="169"/>
                  </a:lnTo>
                  <a:lnTo>
                    <a:pt x="21" y="181"/>
                  </a:lnTo>
                  <a:lnTo>
                    <a:pt x="18" y="191"/>
                  </a:lnTo>
                  <a:lnTo>
                    <a:pt x="12" y="215"/>
                  </a:lnTo>
                  <a:lnTo>
                    <a:pt x="9" y="225"/>
                  </a:lnTo>
                  <a:lnTo>
                    <a:pt x="8" y="237"/>
                  </a:lnTo>
                  <a:lnTo>
                    <a:pt x="7" y="250"/>
                  </a:lnTo>
                  <a:lnTo>
                    <a:pt x="8" y="261"/>
                  </a:lnTo>
                  <a:lnTo>
                    <a:pt x="7" y="276"/>
                  </a:lnTo>
                  <a:lnTo>
                    <a:pt x="7" y="292"/>
                  </a:lnTo>
                  <a:lnTo>
                    <a:pt x="6" y="300"/>
                  </a:lnTo>
                  <a:lnTo>
                    <a:pt x="5" y="307"/>
                  </a:lnTo>
                  <a:lnTo>
                    <a:pt x="7" y="323"/>
                  </a:lnTo>
                  <a:lnTo>
                    <a:pt x="4" y="334"/>
                  </a:lnTo>
                  <a:lnTo>
                    <a:pt x="1" y="351"/>
                  </a:lnTo>
                  <a:lnTo>
                    <a:pt x="0" y="370"/>
                  </a:lnTo>
                  <a:lnTo>
                    <a:pt x="2" y="388"/>
                  </a:lnTo>
                  <a:lnTo>
                    <a:pt x="5" y="406"/>
                  </a:lnTo>
                  <a:lnTo>
                    <a:pt x="6" y="409"/>
                  </a:lnTo>
                  <a:lnTo>
                    <a:pt x="7" y="413"/>
                  </a:lnTo>
                  <a:lnTo>
                    <a:pt x="8" y="415"/>
                  </a:lnTo>
                  <a:lnTo>
                    <a:pt x="11" y="418"/>
                  </a:lnTo>
                  <a:lnTo>
                    <a:pt x="12" y="425"/>
                  </a:lnTo>
                  <a:lnTo>
                    <a:pt x="13" y="433"/>
                  </a:lnTo>
                  <a:lnTo>
                    <a:pt x="14" y="439"/>
                  </a:lnTo>
                  <a:lnTo>
                    <a:pt x="16" y="446"/>
                  </a:lnTo>
                  <a:lnTo>
                    <a:pt x="18" y="452"/>
                  </a:lnTo>
                  <a:lnTo>
                    <a:pt x="21" y="459"/>
                  </a:lnTo>
                  <a:lnTo>
                    <a:pt x="24" y="465"/>
                  </a:lnTo>
                  <a:lnTo>
                    <a:pt x="28" y="472"/>
                  </a:lnTo>
                  <a:lnTo>
                    <a:pt x="30" y="478"/>
                  </a:lnTo>
                  <a:lnTo>
                    <a:pt x="35" y="483"/>
                  </a:lnTo>
                  <a:lnTo>
                    <a:pt x="38" y="487"/>
                  </a:lnTo>
                  <a:lnTo>
                    <a:pt x="43" y="492"/>
                  </a:lnTo>
                  <a:lnTo>
                    <a:pt x="49" y="498"/>
                  </a:lnTo>
                  <a:lnTo>
                    <a:pt x="57" y="504"/>
                  </a:lnTo>
                  <a:lnTo>
                    <a:pt x="64" y="509"/>
                  </a:lnTo>
                  <a:lnTo>
                    <a:pt x="73" y="514"/>
                  </a:lnTo>
                  <a:lnTo>
                    <a:pt x="81" y="520"/>
                  </a:lnTo>
                  <a:lnTo>
                    <a:pt x="91" y="524"/>
                  </a:lnTo>
                  <a:lnTo>
                    <a:pt x="98" y="527"/>
                  </a:lnTo>
                  <a:lnTo>
                    <a:pt x="108" y="531"/>
                  </a:lnTo>
                  <a:lnTo>
                    <a:pt x="116" y="534"/>
                  </a:lnTo>
                  <a:lnTo>
                    <a:pt x="126" y="536"/>
                  </a:lnTo>
                  <a:lnTo>
                    <a:pt x="133" y="537"/>
                  </a:lnTo>
                  <a:lnTo>
                    <a:pt x="143" y="538"/>
                  </a:lnTo>
                  <a:lnTo>
                    <a:pt x="151" y="538"/>
                  </a:lnTo>
                  <a:lnTo>
                    <a:pt x="155" y="538"/>
                  </a:lnTo>
                  <a:lnTo>
                    <a:pt x="160" y="538"/>
                  </a:lnTo>
                  <a:lnTo>
                    <a:pt x="168" y="536"/>
                  </a:lnTo>
                  <a:lnTo>
                    <a:pt x="177" y="534"/>
                  </a:lnTo>
                  <a:lnTo>
                    <a:pt x="186" y="533"/>
                  </a:lnTo>
                  <a:lnTo>
                    <a:pt x="195" y="529"/>
                  </a:lnTo>
                  <a:lnTo>
                    <a:pt x="203" y="526"/>
                  </a:lnTo>
                  <a:lnTo>
                    <a:pt x="212" y="522"/>
                  </a:lnTo>
                  <a:lnTo>
                    <a:pt x="217" y="520"/>
                  </a:lnTo>
                  <a:lnTo>
                    <a:pt x="219" y="518"/>
                  </a:lnTo>
                  <a:lnTo>
                    <a:pt x="221" y="516"/>
                  </a:lnTo>
                  <a:lnTo>
                    <a:pt x="229" y="508"/>
                  </a:lnTo>
                  <a:lnTo>
                    <a:pt x="236" y="500"/>
                  </a:lnTo>
                  <a:lnTo>
                    <a:pt x="239" y="496"/>
                  </a:lnTo>
                  <a:lnTo>
                    <a:pt x="243" y="492"/>
                  </a:lnTo>
                  <a:lnTo>
                    <a:pt x="245" y="488"/>
                  </a:lnTo>
                  <a:lnTo>
                    <a:pt x="247" y="486"/>
                  </a:lnTo>
                  <a:lnTo>
                    <a:pt x="248" y="485"/>
                  </a:lnTo>
                  <a:lnTo>
                    <a:pt x="249" y="485"/>
                  </a:lnTo>
                  <a:lnTo>
                    <a:pt x="249" y="483"/>
                  </a:lnTo>
                  <a:lnTo>
                    <a:pt x="250" y="482"/>
                  </a:lnTo>
                  <a:lnTo>
                    <a:pt x="252" y="480"/>
                  </a:lnTo>
                  <a:lnTo>
                    <a:pt x="254" y="476"/>
                  </a:lnTo>
                  <a:lnTo>
                    <a:pt x="259" y="467"/>
                  </a:lnTo>
                  <a:lnTo>
                    <a:pt x="259" y="464"/>
                  </a:lnTo>
                  <a:lnTo>
                    <a:pt x="260" y="463"/>
                  </a:lnTo>
                  <a:lnTo>
                    <a:pt x="262" y="458"/>
                  </a:lnTo>
                  <a:lnTo>
                    <a:pt x="264" y="454"/>
                  </a:lnTo>
                  <a:lnTo>
                    <a:pt x="266" y="450"/>
                  </a:lnTo>
                  <a:lnTo>
                    <a:pt x="266" y="445"/>
                  </a:lnTo>
                  <a:lnTo>
                    <a:pt x="268" y="440"/>
                  </a:lnTo>
                  <a:lnTo>
                    <a:pt x="269" y="435"/>
                  </a:lnTo>
                  <a:lnTo>
                    <a:pt x="269" y="434"/>
                  </a:lnTo>
                  <a:lnTo>
                    <a:pt x="269" y="433"/>
                  </a:lnTo>
                  <a:lnTo>
                    <a:pt x="270" y="431"/>
                  </a:lnTo>
                  <a:lnTo>
                    <a:pt x="271" y="421"/>
                  </a:lnTo>
                  <a:lnTo>
                    <a:pt x="272" y="412"/>
                  </a:lnTo>
                  <a:lnTo>
                    <a:pt x="271" y="409"/>
                  </a:lnTo>
                  <a:lnTo>
                    <a:pt x="271" y="407"/>
                  </a:lnTo>
                  <a:lnTo>
                    <a:pt x="271" y="401"/>
                  </a:lnTo>
                  <a:lnTo>
                    <a:pt x="271" y="392"/>
                  </a:lnTo>
                  <a:lnTo>
                    <a:pt x="269" y="381"/>
                  </a:lnTo>
                  <a:lnTo>
                    <a:pt x="268" y="379"/>
                  </a:lnTo>
                  <a:lnTo>
                    <a:pt x="267" y="377"/>
                  </a:lnTo>
                  <a:lnTo>
                    <a:pt x="267" y="376"/>
                  </a:lnTo>
                  <a:lnTo>
                    <a:pt x="267" y="371"/>
                  </a:lnTo>
                  <a:lnTo>
                    <a:pt x="264" y="361"/>
                  </a:lnTo>
                  <a:lnTo>
                    <a:pt x="261" y="351"/>
                  </a:lnTo>
                  <a:lnTo>
                    <a:pt x="257" y="342"/>
                  </a:lnTo>
                  <a:lnTo>
                    <a:pt x="254" y="332"/>
                  </a:lnTo>
                  <a:lnTo>
                    <a:pt x="252" y="322"/>
                  </a:lnTo>
                  <a:lnTo>
                    <a:pt x="252" y="313"/>
                  </a:lnTo>
                  <a:lnTo>
                    <a:pt x="252" y="302"/>
                  </a:lnTo>
                  <a:lnTo>
                    <a:pt x="253" y="293"/>
                  </a:lnTo>
                  <a:lnTo>
                    <a:pt x="256" y="283"/>
                  </a:lnTo>
                  <a:lnTo>
                    <a:pt x="259" y="274"/>
                  </a:lnTo>
                  <a:lnTo>
                    <a:pt x="263" y="265"/>
                  </a:lnTo>
                  <a:lnTo>
                    <a:pt x="266" y="257"/>
                  </a:lnTo>
                  <a:lnTo>
                    <a:pt x="271" y="249"/>
                  </a:lnTo>
                  <a:lnTo>
                    <a:pt x="276" y="241"/>
                  </a:lnTo>
                  <a:lnTo>
                    <a:pt x="280" y="234"/>
                  </a:lnTo>
                  <a:lnTo>
                    <a:pt x="287" y="227"/>
                  </a:lnTo>
                  <a:lnTo>
                    <a:pt x="293" y="220"/>
                  </a:lnTo>
                  <a:lnTo>
                    <a:pt x="300" y="214"/>
                  </a:lnTo>
                  <a:lnTo>
                    <a:pt x="303" y="210"/>
                  </a:lnTo>
                  <a:lnTo>
                    <a:pt x="307" y="207"/>
                  </a:lnTo>
                  <a:lnTo>
                    <a:pt x="314" y="200"/>
                  </a:lnTo>
                  <a:lnTo>
                    <a:pt x="317" y="195"/>
                  </a:lnTo>
                  <a:lnTo>
                    <a:pt x="321" y="191"/>
                  </a:lnTo>
                  <a:lnTo>
                    <a:pt x="327" y="184"/>
                  </a:lnTo>
                  <a:lnTo>
                    <a:pt x="333" y="175"/>
                  </a:lnTo>
                  <a:lnTo>
                    <a:pt x="338" y="166"/>
                  </a:lnTo>
                  <a:lnTo>
                    <a:pt x="343" y="158"/>
                  </a:lnTo>
                  <a:lnTo>
                    <a:pt x="349" y="148"/>
                  </a:lnTo>
                  <a:lnTo>
                    <a:pt x="350" y="143"/>
                  </a:lnTo>
                  <a:lnTo>
                    <a:pt x="352" y="137"/>
                  </a:lnTo>
                  <a:lnTo>
                    <a:pt x="356" y="125"/>
                  </a:lnTo>
                  <a:lnTo>
                    <a:pt x="357" y="114"/>
                  </a:lnTo>
                  <a:lnTo>
                    <a:pt x="357" y="110"/>
                  </a:lnTo>
                  <a:lnTo>
                    <a:pt x="357" y="108"/>
                  </a:lnTo>
                  <a:lnTo>
                    <a:pt x="357" y="103"/>
                  </a:lnTo>
                  <a:lnTo>
                    <a:pt x="357" y="96"/>
                  </a:lnTo>
                  <a:lnTo>
                    <a:pt x="356" y="89"/>
                  </a:lnTo>
                  <a:lnTo>
                    <a:pt x="354" y="82"/>
                  </a:lnTo>
                  <a:lnTo>
                    <a:pt x="353" y="77"/>
                  </a:lnTo>
                  <a:lnTo>
                    <a:pt x="350" y="71"/>
                  </a:lnTo>
                  <a:lnTo>
                    <a:pt x="348" y="66"/>
                  </a:lnTo>
                  <a:lnTo>
                    <a:pt x="345" y="60"/>
                  </a:lnTo>
                  <a:lnTo>
                    <a:pt x="343" y="56"/>
                  </a:lnTo>
                  <a:lnTo>
                    <a:pt x="335" y="46"/>
                  </a:lnTo>
                  <a:lnTo>
                    <a:pt x="330" y="43"/>
                  </a:lnTo>
                  <a:lnTo>
                    <a:pt x="326" y="39"/>
                  </a:lnTo>
                  <a:lnTo>
                    <a:pt x="321" y="35"/>
                  </a:lnTo>
                  <a:lnTo>
                    <a:pt x="315" y="32"/>
                  </a:lnTo>
                  <a:lnTo>
                    <a:pt x="310" y="29"/>
                  </a:lnTo>
                  <a:lnTo>
                    <a:pt x="304" y="2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888" name="Freeform 21"/>
            <p:cNvSpPr>
              <a:spLocks noChangeAspect="1"/>
            </p:cNvSpPr>
            <p:nvPr/>
          </p:nvSpPr>
          <p:spPr bwMode="auto">
            <a:xfrm>
              <a:off x="2368" y="2629"/>
              <a:ext cx="812" cy="237"/>
            </a:xfrm>
            <a:custGeom>
              <a:avLst/>
              <a:gdLst>
                <a:gd name="T0" fmla="*/ 368 w 812"/>
                <a:gd name="T1" fmla="*/ 166 h 237"/>
                <a:gd name="T2" fmla="*/ 318 w 812"/>
                <a:gd name="T3" fmla="*/ 151 h 237"/>
                <a:gd name="T4" fmla="*/ 243 w 812"/>
                <a:gd name="T5" fmla="*/ 112 h 237"/>
                <a:gd name="T6" fmla="*/ 198 w 812"/>
                <a:gd name="T7" fmla="*/ 86 h 237"/>
                <a:gd name="T8" fmla="*/ 155 w 812"/>
                <a:gd name="T9" fmla="*/ 61 h 237"/>
                <a:gd name="T10" fmla="*/ 101 w 812"/>
                <a:gd name="T11" fmla="*/ 41 h 237"/>
                <a:gd name="T12" fmla="*/ 60 w 812"/>
                <a:gd name="T13" fmla="*/ 35 h 237"/>
                <a:gd name="T14" fmla="*/ 29 w 812"/>
                <a:gd name="T15" fmla="*/ 39 h 237"/>
                <a:gd name="T16" fmla="*/ 8 w 812"/>
                <a:gd name="T17" fmla="*/ 53 h 237"/>
                <a:gd name="T18" fmla="*/ 0 w 812"/>
                <a:gd name="T19" fmla="*/ 77 h 237"/>
                <a:gd name="T20" fmla="*/ 8 w 812"/>
                <a:gd name="T21" fmla="*/ 102 h 237"/>
                <a:gd name="T22" fmla="*/ 23 w 812"/>
                <a:gd name="T23" fmla="*/ 116 h 237"/>
                <a:gd name="T24" fmla="*/ 79 w 812"/>
                <a:gd name="T25" fmla="*/ 137 h 237"/>
                <a:gd name="T26" fmla="*/ 170 w 812"/>
                <a:gd name="T27" fmla="*/ 165 h 237"/>
                <a:gd name="T28" fmla="*/ 261 w 812"/>
                <a:gd name="T29" fmla="*/ 203 h 237"/>
                <a:gd name="T30" fmla="*/ 319 w 812"/>
                <a:gd name="T31" fmla="*/ 231 h 237"/>
                <a:gd name="T32" fmla="*/ 353 w 812"/>
                <a:gd name="T33" fmla="*/ 237 h 237"/>
                <a:gd name="T34" fmla="*/ 400 w 812"/>
                <a:gd name="T35" fmla="*/ 235 h 237"/>
                <a:gd name="T36" fmla="*/ 434 w 812"/>
                <a:gd name="T37" fmla="*/ 226 h 237"/>
                <a:gd name="T38" fmla="*/ 605 w 812"/>
                <a:gd name="T39" fmla="*/ 156 h 237"/>
                <a:gd name="T40" fmla="*/ 637 w 812"/>
                <a:gd name="T41" fmla="*/ 156 h 237"/>
                <a:gd name="T42" fmla="*/ 645 w 812"/>
                <a:gd name="T43" fmla="*/ 152 h 237"/>
                <a:gd name="T44" fmla="*/ 657 w 812"/>
                <a:gd name="T45" fmla="*/ 143 h 237"/>
                <a:gd name="T46" fmla="*/ 662 w 812"/>
                <a:gd name="T47" fmla="*/ 135 h 237"/>
                <a:gd name="T48" fmla="*/ 686 w 812"/>
                <a:gd name="T49" fmla="*/ 113 h 237"/>
                <a:gd name="T50" fmla="*/ 718 w 812"/>
                <a:gd name="T51" fmla="*/ 115 h 237"/>
                <a:gd name="T52" fmla="*/ 743 w 812"/>
                <a:gd name="T53" fmla="*/ 127 h 237"/>
                <a:gd name="T54" fmla="*/ 761 w 812"/>
                <a:gd name="T55" fmla="*/ 127 h 237"/>
                <a:gd name="T56" fmla="*/ 779 w 812"/>
                <a:gd name="T57" fmla="*/ 116 h 237"/>
                <a:gd name="T58" fmla="*/ 783 w 812"/>
                <a:gd name="T59" fmla="*/ 110 h 237"/>
                <a:gd name="T60" fmla="*/ 784 w 812"/>
                <a:gd name="T61" fmla="*/ 107 h 237"/>
                <a:gd name="T62" fmla="*/ 777 w 812"/>
                <a:gd name="T63" fmla="*/ 91 h 237"/>
                <a:gd name="T64" fmla="*/ 762 w 812"/>
                <a:gd name="T65" fmla="*/ 75 h 237"/>
                <a:gd name="T66" fmla="*/ 741 w 812"/>
                <a:gd name="T67" fmla="*/ 68 h 237"/>
                <a:gd name="T68" fmla="*/ 727 w 812"/>
                <a:gd name="T69" fmla="*/ 60 h 237"/>
                <a:gd name="T70" fmla="*/ 763 w 812"/>
                <a:gd name="T71" fmla="*/ 50 h 237"/>
                <a:gd name="T72" fmla="*/ 782 w 812"/>
                <a:gd name="T73" fmla="*/ 48 h 237"/>
                <a:gd name="T74" fmla="*/ 802 w 812"/>
                <a:gd name="T75" fmla="*/ 44 h 237"/>
                <a:gd name="T76" fmla="*/ 806 w 812"/>
                <a:gd name="T77" fmla="*/ 41 h 237"/>
                <a:gd name="T78" fmla="*/ 812 w 812"/>
                <a:gd name="T79" fmla="*/ 34 h 237"/>
                <a:gd name="T80" fmla="*/ 812 w 812"/>
                <a:gd name="T81" fmla="*/ 25 h 237"/>
                <a:gd name="T82" fmla="*/ 811 w 812"/>
                <a:gd name="T83" fmla="*/ 20 h 237"/>
                <a:gd name="T84" fmla="*/ 803 w 812"/>
                <a:gd name="T85" fmla="*/ 6 h 237"/>
                <a:gd name="T86" fmla="*/ 787 w 812"/>
                <a:gd name="T87" fmla="*/ 0 h 237"/>
                <a:gd name="T88" fmla="*/ 752 w 812"/>
                <a:gd name="T89" fmla="*/ 7 h 237"/>
                <a:gd name="T90" fmla="*/ 712 w 812"/>
                <a:gd name="T91" fmla="*/ 30 h 237"/>
                <a:gd name="T92" fmla="*/ 688 w 812"/>
                <a:gd name="T93" fmla="*/ 55 h 237"/>
                <a:gd name="T94" fmla="*/ 684 w 812"/>
                <a:gd name="T95" fmla="*/ 59 h 237"/>
                <a:gd name="T96" fmla="*/ 672 w 812"/>
                <a:gd name="T97" fmla="*/ 68 h 237"/>
                <a:gd name="T98" fmla="*/ 657 w 812"/>
                <a:gd name="T99" fmla="*/ 75 h 237"/>
                <a:gd name="T100" fmla="*/ 647 w 812"/>
                <a:gd name="T101" fmla="*/ 80 h 237"/>
                <a:gd name="T102" fmla="*/ 620 w 812"/>
                <a:gd name="T103" fmla="*/ 89 h 237"/>
                <a:gd name="T104" fmla="*/ 594 w 812"/>
                <a:gd name="T105" fmla="*/ 104 h 237"/>
                <a:gd name="T106" fmla="*/ 576 w 812"/>
                <a:gd name="T107" fmla="*/ 111 h 237"/>
                <a:gd name="T108" fmla="*/ 535 w 812"/>
                <a:gd name="T109" fmla="*/ 128 h 237"/>
                <a:gd name="T110" fmla="*/ 474 w 812"/>
                <a:gd name="T111" fmla="*/ 148 h 237"/>
                <a:gd name="T112" fmla="*/ 400 w 812"/>
                <a:gd name="T113" fmla="*/ 164 h 2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12"/>
                <a:gd name="T172" fmla="*/ 0 h 237"/>
                <a:gd name="T173" fmla="*/ 812 w 812"/>
                <a:gd name="T174" fmla="*/ 237 h 2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12" h="237">
                  <a:moveTo>
                    <a:pt x="400" y="164"/>
                  </a:moveTo>
                  <a:lnTo>
                    <a:pt x="384" y="166"/>
                  </a:lnTo>
                  <a:lnTo>
                    <a:pt x="376" y="166"/>
                  </a:lnTo>
                  <a:lnTo>
                    <a:pt x="368" y="166"/>
                  </a:lnTo>
                  <a:lnTo>
                    <a:pt x="353" y="163"/>
                  </a:lnTo>
                  <a:lnTo>
                    <a:pt x="346" y="161"/>
                  </a:lnTo>
                  <a:lnTo>
                    <a:pt x="339" y="159"/>
                  </a:lnTo>
                  <a:lnTo>
                    <a:pt x="318" y="151"/>
                  </a:lnTo>
                  <a:lnTo>
                    <a:pt x="297" y="143"/>
                  </a:lnTo>
                  <a:lnTo>
                    <a:pt x="278" y="132"/>
                  </a:lnTo>
                  <a:lnTo>
                    <a:pt x="259" y="122"/>
                  </a:lnTo>
                  <a:lnTo>
                    <a:pt x="243" y="112"/>
                  </a:lnTo>
                  <a:lnTo>
                    <a:pt x="228" y="103"/>
                  </a:lnTo>
                  <a:lnTo>
                    <a:pt x="218" y="98"/>
                  </a:lnTo>
                  <a:lnTo>
                    <a:pt x="208" y="93"/>
                  </a:lnTo>
                  <a:lnTo>
                    <a:pt x="198" y="86"/>
                  </a:lnTo>
                  <a:lnTo>
                    <a:pt x="188" y="79"/>
                  </a:lnTo>
                  <a:lnTo>
                    <a:pt x="177" y="73"/>
                  </a:lnTo>
                  <a:lnTo>
                    <a:pt x="167" y="67"/>
                  </a:lnTo>
                  <a:lnTo>
                    <a:pt x="155" y="61"/>
                  </a:lnTo>
                  <a:lnTo>
                    <a:pt x="145" y="56"/>
                  </a:lnTo>
                  <a:lnTo>
                    <a:pt x="134" y="52"/>
                  </a:lnTo>
                  <a:lnTo>
                    <a:pt x="122" y="48"/>
                  </a:lnTo>
                  <a:lnTo>
                    <a:pt x="101" y="41"/>
                  </a:lnTo>
                  <a:lnTo>
                    <a:pt x="91" y="38"/>
                  </a:lnTo>
                  <a:lnTo>
                    <a:pt x="81" y="37"/>
                  </a:lnTo>
                  <a:lnTo>
                    <a:pt x="71" y="36"/>
                  </a:lnTo>
                  <a:lnTo>
                    <a:pt x="60" y="35"/>
                  </a:lnTo>
                  <a:lnTo>
                    <a:pt x="49" y="36"/>
                  </a:lnTo>
                  <a:lnTo>
                    <a:pt x="39" y="37"/>
                  </a:lnTo>
                  <a:lnTo>
                    <a:pt x="34" y="37"/>
                  </a:lnTo>
                  <a:lnTo>
                    <a:pt x="29" y="39"/>
                  </a:lnTo>
                  <a:lnTo>
                    <a:pt x="24" y="41"/>
                  </a:lnTo>
                  <a:lnTo>
                    <a:pt x="20" y="43"/>
                  </a:lnTo>
                  <a:lnTo>
                    <a:pt x="14" y="48"/>
                  </a:lnTo>
                  <a:lnTo>
                    <a:pt x="8" y="53"/>
                  </a:lnTo>
                  <a:lnTo>
                    <a:pt x="4" y="58"/>
                  </a:lnTo>
                  <a:lnTo>
                    <a:pt x="2" y="64"/>
                  </a:lnTo>
                  <a:lnTo>
                    <a:pt x="0" y="70"/>
                  </a:lnTo>
                  <a:lnTo>
                    <a:pt x="0" y="77"/>
                  </a:lnTo>
                  <a:lnTo>
                    <a:pt x="1" y="84"/>
                  </a:lnTo>
                  <a:lnTo>
                    <a:pt x="4" y="91"/>
                  </a:lnTo>
                  <a:lnTo>
                    <a:pt x="6" y="96"/>
                  </a:lnTo>
                  <a:lnTo>
                    <a:pt x="8" y="102"/>
                  </a:lnTo>
                  <a:lnTo>
                    <a:pt x="12" y="105"/>
                  </a:lnTo>
                  <a:lnTo>
                    <a:pt x="15" y="109"/>
                  </a:lnTo>
                  <a:lnTo>
                    <a:pt x="19" y="113"/>
                  </a:lnTo>
                  <a:lnTo>
                    <a:pt x="23" y="116"/>
                  </a:lnTo>
                  <a:lnTo>
                    <a:pt x="28" y="118"/>
                  </a:lnTo>
                  <a:lnTo>
                    <a:pt x="34" y="121"/>
                  </a:lnTo>
                  <a:lnTo>
                    <a:pt x="56" y="129"/>
                  </a:lnTo>
                  <a:lnTo>
                    <a:pt x="79" y="137"/>
                  </a:lnTo>
                  <a:lnTo>
                    <a:pt x="102" y="144"/>
                  </a:lnTo>
                  <a:lnTo>
                    <a:pt x="126" y="151"/>
                  </a:lnTo>
                  <a:lnTo>
                    <a:pt x="148" y="157"/>
                  </a:lnTo>
                  <a:lnTo>
                    <a:pt x="170" y="165"/>
                  </a:lnTo>
                  <a:lnTo>
                    <a:pt x="192" y="173"/>
                  </a:lnTo>
                  <a:lnTo>
                    <a:pt x="214" y="182"/>
                  </a:lnTo>
                  <a:lnTo>
                    <a:pt x="237" y="192"/>
                  </a:lnTo>
                  <a:lnTo>
                    <a:pt x="261" y="203"/>
                  </a:lnTo>
                  <a:lnTo>
                    <a:pt x="283" y="214"/>
                  </a:lnTo>
                  <a:lnTo>
                    <a:pt x="306" y="226"/>
                  </a:lnTo>
                  <a:lnTo>
                    <a:pt x="312" y="229"/>
                  </a:lnTo>
                  <a:lnTo>
                    <a:pt x="319" y="231"/>
                  </a:lnTo>
                  <a:lnTo>
                    <a:pt x="326" y="233"/>
                  </a:lnTo>
                  <a:lnTo>
                    <a:pt x="334" y="235"/>
                  </a:lnTo>
                  <a:lnTo>
                    <a:pt x="344" y="237"/>
                  </a:lnTo>
                  <a:lnTo>
                    <a:pt x="353" y="237"/>
                  </a:lnTo>
                  <a:lnTo>
                    <a:pt x="373" y="237"/>
                  </a:lnTo>
                  <a:lnTo>
                    <a:pt x="381" y="237"/>
                  </a:lnTo>
                  <a:lnTo>
                    <a:pt x="391" y="237"/>
                  </a:lnTo>
                  <a:lnTo>
                    <a:pt x="400" y="235"/>
                  </a:lnTo>
                  <a:lnTo>
                    <a:pt x="409" y="233"/>
                  </a:lnTo>
                  <a:lnTo>
                    <a:pt x="417" y="231"/>
                  </a:lnTo>
                  <a:lnTo>
                    <a:pt x="425" y="230"/>
                  </a:lnTo>
                  <a:lnTo>
                    <a:pt x="434" y="226"/>
                  </a:lnTo>
                  <a:lnTo>
                    <a:pt x="443" y="224"/>
                  </a:lnTo>
                  <a:lnTo>
                    <a:pt x="483" y="207"/>
                  </a:lnTo>
                  <a:lnTo>
                    <a:pt x="524" y="190"/>
                  </a:lnTo>
                  <a:lnTo>
                    <a:pt x="605" y="156"/>
                  </a:lnTo>
                  <a:lnTo>
                    <a:pt x="613" y="152"/>
                  </a:lnTo>
                  <a:lnTo>
                    <a:pt x="622" y="149"/>
                  </a:lnTo>
                  <a:lnTo>
                    <a:pt x="631" y="157"/>
                  </a:lnTo>
                  <a:lnTo>
                    <a:pt x="637" y="156"/>
                  </a:lnTo>
                  <a:lnTo>
                    <a:pt x="643" y="154"/>
                  </a:lnTo>
                  <a:lnTo>
                    <a:pt x="643" y="153"/>
                  </a:lnTo>
                  <a:lnTo>
                    <a:pt x="645" y="152"/>
                  </a:lnTo>
                  <a:lnTo>
                    <a:pt x="648" y="150"/>
                  </a:lnTo>
                  <a:lnTo>
                    <a:pt x="650" y="149"/>
                  </a:lnTo>
                  <a:lnTo>
                    <a:pt x="653" y="147"/>
                  </a:lnTo>
                  <a:lnTo>
                    <a:pt x="657" y="143"/>
                  </a:lnTo>
                  <a:lnTo>
                    <a:pt x="657" y="141"/>
                  </a:lnTo>
                  <a:lnTo>
                    <a:pt x="658" y="139"/>
                  </a:lnTo>
                  <a:lnTo>
                    <a:pt x="659" y="139"/>
                  </a:lnTo>
                  <a:lnTo>
                    <a:pt x="662" y="135"/>
                  </a:lnTo>
                  <a:lnTo>
                    <a:pt x="664" y="130"/>
                  </a:lnTo>
                  <a:lnTo>
                    <a:pt x="671" y="117"/>
                  </a:lnTo>
                  <a:lnTo>
                    <a:pt x="679" y="115"/>
                  </a:lnTo>
                  <a:lnTo>
                    <a:pt x="686" y="113"/>
                  </a:lnTo>
                  <a:lnTo>
                    <a:pt x="694" y="112"/>
                  </a:lnTo>
                  <a:lnTo>
                    <a:pt x="703" y="112"/>
                  </a:lnTo>
                  <a:lnTo>
                    <a:pt x="711" y="113"/>
                  </a:lnTo>
                  <a:lnTo>
                    <a:pt x="718" y="115"/>
                  </a:lnTo>
                  <a:lnTo>
                    <a:pt x="726" y="118"/>
                  </a:lnTo>
                  <a:lnTo>
                    <a:pt x="734" y="122"/>
                  </a:lnTo>
                  <a:lnTo>
                    <a:pt x="738" y="125"/>
                  </a:lnTo>
                  <a:lnTo>
                    <a:pt x="743" y="127"/>
                  </a:lnTo>
                  <a:lnTo>
                    <a:pt x="747" y="128"/>
                  </a:lnTo>
                  <a:lnTo>
                    <a:pt x="752" y="129"/>
                  </a:lnTo>
                  <a:lnTo>
                    <a:pt x="756" y="128"/>
                  </a:lnTo>
                  <a:lnTo>
                    <a:pt x="761" y="127"/>
                  </a:lnTo>
                  <a:lnTo>
                    <a:pt x="766" y="125"/>
                  </a:lnTo>
                  <a:lnTo>
                    <a:pt x="770" y="123"/>
                  </a:lnTo>
                  <a:lnTo>
                    <a:pt x="776" y="120"/>
                  </a:lnTo>
                  <a:lnTo>
                    <a:pt x="779" y="116"/>
                  </a:lnTo>
                  <a:lnTo>
                    <a:pt x="780" y="115"/>
                  </a:lnTo>
                  <a:lnTo>
                    <a:pt x="782" y="113"/>
                  </a:lnTo>
                  <a:lnTo>
                    <a:pt x="783" y="111"/>
                  </a:lnTo>
                  <a:lnTo>
                    <a:pt x="783" y="110"/>
                  </a:lnTo>
                  <a:lnTo>
                    <a:pt x="784" y="109"/>
                  </a:lnTo>
                  <a:lnTo>
                    <a:pt x="784" y="107"/>
                  </a:lnTo>
                  <a:lnTo>
                    <a:pt x="784" y="105"/>
                  </a:lnTo>
                  <a:lnTo>
                    <a:pt x="783" y="101"/>
                  </a:lnTo>
                  <a:lnTo>
                    <a:pt x="781" y="95"/>
                  </a:lnTo>
                  <a:lnTo>
                    <a:pt x="777" y="91"/>
                  </a:lnTo>
                  <a:lnTo>
                    <a:pt x="774" y="86"/>
                  </a:lnTo>
                  <a:lnTo>
                    <a:pt x="770" y="82"/>
                  </a:lnTo>
                  <a:lnTo>
                    <a:pt x="766" y="78"/>
                  </a:lnTo>
                  <a:lnTo>
                    <a:pt x="762" y="75"/>
                  </a:lnTo>
                  <a:lnTo>
                    <a:pt x="756" y="72"/>
                  </a:lnTo>
                  <a:lnTo>
                    <a:pt x="752" y="70"/>
                  </a:lnTo>
                  <a:lnTo>
                    <a:pt x="746" y="68"/>
                  </a:lnTo>
                  <a:lnTo>
                    <a:pt x="741" y="68"/>
                  </a:lnTo>
                  <a:lnTo>
                    <a:pt x="728" y="67"/>
                  </a:lnTo>
                  <a:lnTo>
                    <a:pt x="721" y="67"/>
                  </a:lnTo>
                  <a:lnTo>
                    <a:pt x="715" y="68"/>
                  </a:lnTo>
                  <a:lnTo>
                    <a:pt x="727" y="60"/>
                  </a:lnTo>
                  <a:lnTo>
                    <a:pt x="734" y="57"/>
                  </a:lnTo>
                  <a:lnTo>
                    <a:pt x="741" y="55"/>
                  </a:lnTo>
                  <a:lnTo>
                    <a:pt x="756" y="51"/>
                  </a:lnTo>
                  <a:lnTo>
                    <a:pt x="763" y="50"/>
                  </a:lnTo>
                  <a:lnTo>
                    <a:pt x="770" y="50"/>
                  </a:lnTo>
                  <a:lnTo>
                    <a:pt x="777" y="49"/>
                  </a:lnTo>
                  <a:lnTo>
                    <a:pt x="779" y="48"/>
                  </a:lnTo>
                  <a:lnTo>
                    <a:pt x="782" y="48"/>
                  </a:lnTo>
                  <a:lnTo>
                    <a:pt x="794" y="47"/>
                  </a:lnTo>
                  <a:lnTo>
                    <a:pt x="797" y="46"/>
                  </a:lnTo>
                  <a:lnTo>
                    <a:pt x="799" y="45"/>
                  </a:lnTo>
                  <a:lnTo>
                    <a:pt x="802" y="44"/>
                  </a:lnTo>
                  <a:lnTo>
                    <a:pt x="803" y="43"/>
                  </a:lnTo>
                  <a:lnTo>
                    <a:pt x="805" y="43"/>
                  </a:lnTo>
                  <a:lnTo>
                    <a:pt x="805" y="41"/>
                  </a:lnTo>
                  <a:lnTo>
                    <a:pt x="806" y="41"/>
                  </a:lnTo>
                  <a:lnTo>
                    <a:pt x="808" y="40"/>
                  </a:lnTo>
                  <a:lnTo>
                    <a:pt x="809" y="38"/>
                  </a:lnTo>
                  <a:lnTo>
                    <a:pt x="811" y="36"/>
                  </a:lnTo>
                  <a:lnTo>
                    <a:pt x="812" y="34"/>
                  </a:lnTo>
                  <a:lnTo>
                    <a:pt x="812" y="32"/>
                  </a:lnTo>
                  <a:lnTo>
                    <a:pt x="812" y="29"/>
                  </a:lnTo>
                  <a:lnTo>
                    <a:pt x="812" y="28"/>
                  </a:lnTo>
                  <a:lnTo>
                    <a:pt x="812" y="25"/>
                  </a:lnTo>
                  <a:lnTo>
                    <a:pt x="812" y="23"/>
                  </a:lnTo>
                  <a:lnTo>
                    <a:pt x="812" y="22"/>
                  </a:lnTo>
                  <a:lnTo>
                    <a:pt x="811" y="21"/>
                  </a:lnTo>
                  <a:lnTo>
                    <a:pt x="811" y="20"/>
                  </a:lnTo>
                  <a:lnTo>
                    <a:pt x="810" y="16"/>
                  </a:lnTo>
                  <a:lnTo>
                    <a:pt x="808" y="12"/>
                  </a:lnTo>
                  <a:lnTo>
                    <a:pt x="805" y="8"/>
                  </a:lnTo>
                  <a:lnTo>
                    <a:pt x="803" y="6"/>
                  </a:lnTo>
                  <a:lnTo>
                    <a:pt x="799" y="3"/>
                  </a:lnTo>
                  <a:lnTo>
                    <a:pt x="796" y="1"/>
                  </a:lnTo>
                  <a:lnTo>
                    <a:pt x="791" y="0"/>
                  </a:lnTo>
                  <a:lnTo>
                    <a:pt x="787" y="0"/>
                  </a:lnTo>
                  <a:lnTo>
                    <a:pt x="783" y="0"/>
                  </a:lnTo>
                  <a:lnTo>
                    <a:pt x="767" y="3"/>
                  </a:lnTo>
                  <a:lnTo>
                    <a:pt x="759" y="5"/>
                  </a:lnTo>
                  <a:lnTo>
                    <a:pt x="752" y="7"/>
                  </a:lnTo>
                  <a:lnTo>
                    <a:pt x="738" y="13"/>
                  </a:lnTo>
                  <a:lnTo>
                    <a:pt x="725" y="21"/>
                  </a:lnTo>
                  <a:lnTo>
                    <a:pt x="718" y="25"/>
                  </a:lnTo>
                  <a:lnTo>
                    <a:pt x="712" y="30"/>
                  </a:lnTo>
                  <a:lnTo>
                    <a:pt x="706" y="35"/>
                  </a:lnTo>
                  <a:lnTo>
                    <a:pt x="700" y="41"/>
                  </a:lnTo>
                  <a:lnTo>
                    <a:pt x="692" y="50"/>
                  </a:lnTo>
                  <a:lnTo>
                    <a:pt x="688" y="55"/>
                  </a:lnTo>
                  <a:lnTo>
                    <a:pt x="685" y="56"/>
                  </a:lnTo>
                  <a:lnTo>
                    <a:pt x="685" y="57"/>
                  </a:lnTo>
                  <a:lnTo>
                    <a:pt x="684" y="59"/>
                  </a:lnTo>
                  <a:lnTo>
                    <a:pt x="682" y="60"/>
                  </a:lnTo>
                  <a:lnTo>
                    <a:pt x="681" y="61"/>
                  </a:lnTo>
                  <a:lnTo>
                    <a:pt x="676" y="64"/>
                  </a:lnTo>
                  <a:lnTo>
                    <a:pt x="672" y="68"/>
                  </a:lnTo>
                  <a:lnTo>
                    <a:pt x="667" y="70"/>
                  </a:lnTo>
                  <a:lnTo>
                    <a:pt x="664" y="72"/>
                  </a:lnTo>
                  <a:lnTo>
                    <a:pt x="663" y="74"/>
                  </a:lnTo>
                  <a:lnTo>
                    <a:pt x="657" y="75"/>
                  </a:lnTo>
                  <a:lnTo>
                    <a:pt x="652" y="78"/>
                  </a:lnTo>
                  <a:lnTo>
                    <a:pt x="650" y="79"/>
                  </a:lnTo>
                  <a:lnTo>
                    <a:pt x="648" y="79"/>
                  </a:lnTo>
                  <a:lnTo>
                    <a:pt x="647" y="80"/>
                  </a:lnTo>
                  <a:lnTo>
                    <a:pt x="643" y="82"/>
                  </a:lnTo>
                  <a:lnTo>
                    <a:pt x="630" y="85"/>
                  </a:lnTo>
                  <a:lnTo>
                    <a:pt x="625" y="87"/>
                  </a:lnTo>
                  <a:lnTo>
                    <a:pt x="620" y="89"/>
                  </a:lnTo>
                  <a:lnTo>
                    <a:pt x="613" y="93"/>
                  </a:lnTo>
                  <a:lnTo>
                    <a:pt x="607" y="96"/>
                  </a:lnTo>
                  <a:lnTo>
                    <a:pt x="600" y="100"/>
                  </a:lnTo>
                  <a:lnTo>
                    <a:pt x="594" y="104"/>
                  </a:lnTo>
                  <a:lnTo>
                    <a:pt x="582" y="109"/>
                  </a:lnTo>
                  <a:lnTo>
                    <a:pt x="580" y="109"/>
                  </a:lnTo>
                  <a:lnTo>
                    <a:pt x="579" y="110"/>
                  </a:lnTo>
                  <a:lnTo>
                    <a:pt x="576" y="111"/>
                  </a:lnTo>
                  <a:lnTo>
                    <a:pt x="571" y="114"/>
                  </a:lnTo>
                  <a:lnTo>
                    <a:pt x="558" y="119"/>
                  </a:lnTo>
                  <a:lnTo>
                    <a:pt x="547" y="123"/>
                  </a:lnTo>
                  <a:lnTo>
                    <a:pt x="535" y="128"/>
                  </a:lnTo>
                  <a:lnTo>
                    <a:pt x="523" y="132"/>
                  </a:lnTo>
                  <a:lnTo>
                    <a:pt x="499" y="141"/>
                  </a:lnTo>
                  <a:lnTo>
                    <a:pt x="487" y="144"/>
                  </a:lnTo>
                  <a:lnTo>
                    <a:pt x="474" y="148"/>
                  </a:lnTo>
                  <a:lnTo>
                    <a:pt x="450" y="154"/>
                  </a:lnTo>
                  <a:lnTo>
                    <a:pt x="424" y="159"/>
                  </a:lnTo>
                  <a:lnTo>
                    <a:pt x="412" y="162"/>
                  </a:lnTo>
                  <a:lnTo>
                    <a:pt x="400" y="1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889" name="Freeform 22"/>
            <p:cNvSpPr>
              <a:spLocks noChangeAspect="1"/>
            </p:cNvSpPr>
            <p:nvPr/>
          </p:nvSpPr>
          <p:spPr bwMode="auto">
            <a:xfrm>
              <a:off x="1861" y="2608"/>
              <a:ext cx="480" cy="486"/>
            </a:xfrm>
            <a:custGeom>
              <a:avLst/>
              <a:gdLst>
                <a:gd name="T0" fmla="*/ 12 w 480"/>
                <a:gd name="T1" fmla="*/ 76 h 486"/>
                <a:gd name="T2" fmla="*/ 2 w 480"/>
                <a:gd name="T3" fmla="*/ 99 h 486"/>
                <a:gd name="T4" fmla="*/ 2 w 480"/>
                <a:gd name="T5" fmla="*/ 156 h 486"/>
                <a:gd name="T6" fmla="*/ 11 w 480"/>
                <a:gd name="T7" fmla="*/ 205 h 486"/>
                <a:gd name="T8" fmla="*/ 32 w 480"/>
                <a:gd name="T9" fmla="*/ 272 h 486"/>
                <a:gd name="T10" fmla="*/ 60 w 480"/>
                <a:gd name="T11" fmla="*/ 338 h 486"/>
                <a:gd name="T12" fmla="*/ 81 w 480"/>
                <a:gd name="T13" fmla="*/ 361 h 486"/>
                <a:gd name="T14" fmla="*/ 106 w 480"/>
                <a:gd name="T15" fmla="*/ 375 h 486"/>
                <a:gd name="T16" fmla="*/ 127 w 480"/>
                <a:gd name="T17" fmla="*/ 398 h 486"/>
                <a:gd name="T18" fmla="*/ 106 w 480"/>
                <a:gd name="T19" fmla="*/ 437 h 486"/>
                <a:gd name="T20" fmla="*/ 105 w 480"/>
                <a:gd name="T21" fmla="*/ 452 h 486"/>
                <a:gd name="T22" fmla="*/ 116 w 480"/>
                <a:gd name="T23" fmla="*/ 465 h 486"/>
                <a:gd name="T24" fmla="*/ 161 w 480"/>
                <a:gd name="T25" fmla="*/ 458 h 486"/>
                <a:gd name="T26" fmla="*/ 173 w 480"/>
                <a:gd name="T27" fmla="*/ 484 h 486"/>
                <a:gd name="T28" fmla="*/ 182 w 480"/>
                <a:gd name="T29" fmla="*/ 486 h 486"/>
                <a:gd name="T30" fmla="*/ 187 w 480"/>
                <a:gd name="T31" fmla="*/ 486 h 486"/>
                <a:gd name="T32" fmla="*/ 194 w 480"/>
                <a:gd name="T33" fmla="*/ 484 h 486"/>
                <a:gd name="T34" fmla="*/ 205 w 480"/>
                <a:gd name="T35" fmla="*/ 474 h 486"/>
                <a:gd name="T36" fmla="*/ 244 w 480"/>
                <a:gd name="T37" fmla="*/ 479 h 486"/>
                <a:gd name="T38" fmla="*/ 248 w 480"/>
                <a:gd name="T39" fmla="*/ 474 h 486"/>
                <a:gd name="T40" fmla="*/ 254 w 480"/>
                <a:gd name="T41" fmla="*/ 463 h 486"/>
                <a:gd name="T42" fmla="*/ 254 w 480"/>
                <a:gd name="T43" fmla="*/ 458 h 486"/>
                <a:gd name="T44" fmla="*/ 252 w 480"/>
                <a:gd name="T45" fmla="*/ 447 h 486"/>
                <a:gd name="T46" fmla="*/ 247 w 480"/>
                <a:gd name="T47" fmla="*/ 430 h 486"/>
                <a:gd name="T48" fmla="*/ 245 w 480"/>
                <a:gd name="T49" fmla="*/ 396 h 486"/>
                <a:gd name="T50" fmla="*/ 235 w 480"/>
                <a:gd name="T51" fmla="*/ 371 h 486"/>
                <a:gd name="T52" fmla="*/ 194 w 480"/>
                <a:gd name="T53" fmla="*/ 344 h 486"/>
                <a:gd name="T54" fmla="*/ 136 w 480"/>
                <a:gd name="T55" fmla="*/ 323 h 486"/>
                <a:gd name="T56" fmla="*/ 117 w 480"/>
                <a:gd name="T57" fmla="*/ 312 h 486"/>
                <a:gd name="T58" fmla="*/ 100 w 480"/>
                <a:gd name="T59" fmla="*/ 290 h 486"/>
                <a:gd name="T60" fmla="*/ 85 w 480"/>
                <a:gd name="T61" fmla="*/ 243 h 486"/>
                <a:gd name="T62" fmla="*/ 75 w 480"/>
                <a:gd name="T63" fmla="*/ 187 h 486"/>
                <a:gd name="T64" fmla="*/ 71 w 480"/>
                <a:gd name="T65" fmla="*/ 138 h 486"/>
                <a:gd name="T66" fmla="*/ 101 w 480"/>
                <a:gd name="T67" fmla="*/ 103 h 486"/>
                <a:gd name="T68" fmla="*/ 176 w 480"/>
                <a:gd name="T69" fmla="*/ 87 h 486"/>
                <a:gd name="T70" fmla="*/ 235 w 480"/>
                <a:gd name="T71" fmla="*/ 88 h 486"/>
                <a:gd name="T72" fmla="*/ 344 w 480"/>
                <a:gd name="T73" fmla="*/ 110 h 486"/>
                <a:gd name="T74" fmla="*/ 427 w 480"/>
                <a:gd name="T75" fmla="*/ 125 h 486"/>
                <a:gd name="T76" fmla="*/ 439 w 480"/>
                <a:gd name="T77" fmla="*/ 123 h 486"/>
                <a:gd name="T78" fmla="*/ 454 w 480"/>
                <a:gd name="T79" fmla="*/ 116 h 486"/>
                <a:gd name="T80" fmla="*/ 467 w 480"/>
                <a:gd name="T81" fmla="*/ 105 h 486"/>
                <a:gd name="T82" fmla="*/ 478 w 480"/>
                <a:gd name="T83" fmla="*/ 79 h 486"/>
                <a:gd name="T84" fmla="*/ 476 w 480"/>
                <a:gd name="T85" fmla="*/ 44 h 486"/>
                <a:gd name="T86" fmla="*/ 475 w 480"/>
                <a:gd name="T87" fmla="*/ 40 h 486"/>
                <a:gd name="T88" fmla="*/ 458 w 480"/>
                <a:gd name="T89" fmla="*/ 21 h 486"/>
                <a:gd name="T90" fmla="*/ 403 w 480"/>
                <a:gd name="T91" fmla="*/ 8 h 486"/>
                <a:gd name="T92" fmla="*/ 329 w 480"/>
                <a:gd name="T93" fmla="*/ 0 h 486"/>
                <a:gd name="T94" fmla="*/ 256 w 480"/>
                <a:gd name="T95" fmla="*/ 4 h 486"/>
                <a:gd name="T96" fmla="*/ 95 w 480"/>
                <a:gd name="T97" fmla="*/ 40 h 4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80"/>
                <a:gd name="T148" fmla="*/ 0 h 486"/>
                <a:gd name="T149" fmla="*/ 480 w 480"/>
                <a:gd name="T150" fmla="*/ 486 h 4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80" h="486">
                  <a:moveTo>
                    <a:pt x="28" y="65"/>
                  </a:moveTo>
                  <a:lnTo>
                    <a:pt x="22" y="68"/>
                  </a:lnTo>
                  <a:lnTo>
                    <a:pt x="17" y="72"/>
                  </a:lnTo>
                  <a:lnTo>
                    <a:pt x="12" y="76"/>
                  </a:lnTo>
                  <a:lnTo>
                    <a:pt x="9" y="81"/>
                  </a:lnTo>
                  <a:lnTo>
                    <a:pt x="5" y="86"/>
                  </a:lnTo>
                  <a:lnTo>
                    <a:pt x="4" y="92"/>
                  </a:lnTo>
                  <a:lnTo>
                    <a:pt x="2" y="99"/>
                  </a:lnTo>
                  <a:lnTo>
                    <a:pt x="2" y="106"/>
                  </a:lnTo>
                  <a:lnTo>
                    <a:pt x="0" y="119"/>
                  </a:lnTo>
                  <a:lnTo>
                    <a:pt x="0" y="131"/>
                  </a:lnTo>
                  <a:lnTo>
                    <a:pt x="2" y="156"/>
                  </a:lnTo>
                  <a:lnTo>
                    <a:pt x="3" y="169"/>
                  </a:lnTo>
                  <a:lnTo>
                    <a:pt x="4" y="181"/>
                  </a:lnTo>
                  <a:lnTo>
                    <a:pt x="7" y="193"/>
                  </a:lnTo>
                  <a:lnTo>
                    <a:pt x="11" y="205"/>
                  </a:lnTo>
                  <a:lnTo>
                    <a:pt x="15" y="222"/>
                  </a:lnTo>
                  <a:lnTo>
                    <a:pt x="20" y="239"/>
                  </a:lnTo>
                  <a:lnTo>
                    <a:pt x="26" y="256"/>
                  </a:lnTo>
                  <a:lnTo>
                    <a:pt x="32" y="272"/>
                  </a:lnTo>
                  <a:lnTo>
                    <a:pt x="42" y="297"/>
                  </a:lnTo>
                  <a:lnTo>
                    <a:pt x="53" y="323"/>
                  </a:lnTo>
                  <a:lnTo>
                    <a:pt x="56" y="331"/>
                  </a:lnTo>
                  <a:lnTo>
                    <a:pt x="60" y="338"/>
                  </a:lnTo>
                  <a:lnTo>
                    <a:pt x="64" y="345"/>
                  </a:lnTo>
                  <a:lnTo>
                    <a:pt x="69" y="351"/>
                  </a:lnTo>
                  <a:lnTo>
                    <a:pt x="75" y="356"/>
                  </a:lnTo>
                  <a:lnTo>
                    <a:pt x="81" y="361"/>
                  </a:lnTo>
                  <a:lnTo>
                    <a:pt x="88" y="366"/>
                  </a:lnTo>
                  <a:lnTo>
                    <a:pt x="97" y="370"/>
                  </a:lnTo>
                  <a:lnTo>
                    <a:pt x="102" y="373"/>
                  </a:lnTo>
                  <a:lnTo>
                    <a:pt x="106" y="375"/>
                  </a:lnTo>
                  <a:lnTo>
                    <a:pt x="114" y="381"/>
                  </a:lnTo>
                  <a:lnTo>
                    <a:pt x="121" y="389"/>
                  </a:lnTo>
                  <a:lnTo>
                    <a:pt x="124" y="394"/>
                  </a:lnTo>
                  <a:lnTo>
                    <a:pt x="127" y="398"/>
                  </a:lnTo>
                  <a:lnTo>
                    <a:pt x="119" y="407"/>
                  </a:lnTo>
                  <a:lnTo>
                    <a:pt x="114" y="416"/>
                  </a:lnTo>
                  <a:lnTo>
                    <a:pt x="109" y="426"/>
                  </a:lnTo>
                  <a:lnTo>
                    <a:pt x="106" y="437"/>
                  </a:lnTo>
                  <a:lnTo>
                    <a:pt x="104" y="440"/>
                  </a:lnTo>
                  <a:lnTo>
                    <a:pt x="104" y="445"/>
                  </a:lnTo>
                  <a:lnTo>
                    <a:pt x="104" y="449"/>
                  </a:lnTo>
                  <a:lnTo>
                    <a:pt x="105" y="452"/>
                  </a:lnTo>
                  <a:lnTo>
                    <a:pt x="107" y="456"/>
                  </a:lnTo>
                  <a:lnTo>
                    <a:pt x="109" y="459"/>
                  </a:lnTo>
                  <a:lnTo>
                    <a:pt x="112" y="462"/>
                  </a:lnTo>
                  <a:lnTo>
                    <a:pt x="116" y="465"/>
                  </a:lnTo>
                  <a:lnTo>
                    <a:pt x="123" y="468"/>
                  </a:lnTo>
                  <a:lnTo>
                    <a:pt x="131" y="471"/>
                  </a:lnTo>
                  <a:lnTo>
                    <a:pt x="140" y="472"/>
                  </a:lnTo>
                  <a:lnTo>
                    <a:pt x="161" y="458"/>
                  </a:lnTo>
                  <a:lnTo>
                    <a:pt x="162" y="474"/>
                  </a:lnTo>
                  <a:lnTo>
                    <a:pt x="165" y="478"/>
                  </a:lnTo>
                  <a:lnTo>
                    <a:pt x="169" y="481"/>
                  </a:lnTo>
                  <a:lnTo>
                    <a:pt x="173" y="484"/>
                  </a:lnTo>
                  <a:lnTo>
                    <a:pt x="177" y="486"/>
                  </a:lnTo>
                  <a:lnTo>
                    <a:pt x="180" y="486"/>
                  </a:lnTo>
                  <a:lnTo>
                    <a:pt x="181" y="486"/>
                  </a:lnTo>
                  <a:lnTo>
                    <a:pt x="182" y="486"/>
                  </a:lnTo>
                  <a:lnTo>
                    <a:pt x="183" y="486"/>
                  </a:lnTo>
                  <a:lnTo>
                    <a:pt x="186" y="486"/>
                  </a:lnTo>
                  <a:lnTo>
                    <a:pt x="187" y="486"/>
                  </a:lnTo>
                  <a:lnTo>
                    <a:pt x="189" y="486"/>
                  </a:lnTo>
                  <a:lnTo>
                    <a:pt x="190" y="485"/>
                  </a:lnTo>
                  <a:lnTo>
                    <a:pt x="191" y="485"/>
                  </a:lnTo>
                  <a:lnTo>
                    <a:pt x="194" y="484"/>
                  </a:lnTo>
                  <a:lnTo>
                    <a:pt x="196" y="482"/>
                  </a:lnTo>
                  <a:lnTo>
                    <a:pt x="200" y="480"/>
                  </a:lnTo>
                  <a:lnTo>
                    <a:pt x="202" y="478"/>
                  </a:lnTo>
                  <a:lnTo>
                    <a:pt x="205" y="474"/>
                  </a:lnTo>
                  <a:lnTo>
                    <a:pt x="210" y="474"/>
                  </a:lnTo>
                  <a:lnTo>
                    <a:pt x="222" y="482"/>
                  </a:lnTo>
                  <a:lnTo>
                    <a:pt x="242" y="481"/>
                  </a:lnTo>
                  <a:lnTo>
                    <a:pt x="244" y="479"/>
                  </a:lnTo>
                  <a:lnTo>
                    <a:pt x="246" y="477"/>
                  </a:lnTo>
                  <a:lnTo>
                    <a:pt x="247" y="475"/>
                  </a:lnTo>
                  <a:lnTo>
                    <a:pt x="247" y="474"/>
                  </a:lnTo>
                  <a:lnTo>
                    <a:pt x="248" y="474"/>
                  </a:lnTo>
                  <a:lnTo>
                    <a:pt x="250" y="472"/>
                  </a:lnTo>
                  <a:lnTo>
                    <a:pt x="252" y="467"/>
                  </a:lnTo>
                  <a:lnTo>
                    <a:pt x="253" y="465"/>
                  </a:lnTo>
                  <a:lnTo>
                    <a:pt x="254" y="463"/>
                  </a:lnTo>
                  <a:lnTo>
                    <a:pt x="254" y="460"/>
                  </a:lnTo>
                  <a:lnTo>
                    <a:pt x="254" y="458"/>
                  </a:lnTo>
                  <a:lnTo>
                    <a:pt x="254" y="455"/>
                  </a:lnTo>
                  <a:lnTo>
                    <a:pt x="254" y="452"/>
                  </a:lnTo>
                  <a:lnTo>
                    <a:pt x="252" y="447"/>
                  </a:lnTo>
                  <a:lnTo>
                    <a:pt x="251" y="441"/>
                  </a:lnTo>
                  <a:lnTo>
                    <a:pt x="248" y="435"/>
                  </a:lnTo>
                  <a:lnTo>
                    <a:pt x="247" y="432"/>
                  </a:lnTo>
                  <a:lnTo>
                    <a:pt x="247" y="430"/>
                  </a:lnTo>
                  <a:lnTo>
                    <a:pt x="246" y="423"/>
                  </a:lnTo>
                  <a:lnTo>
                    <a:pt x="247" y="416"/>
                  </a:lnTo>
                  <a:lnTo>
                    <a:pt x="247" y="406"/>
                  </a:lnTo>
                  <a:lnTo>
                    <a:pt x="245" y="396"/>
                  </a:lnTo>
                  <a:lnTo>
                    <a:pt x="244" y="391"/>
                  </a:lnTo>
                  <a:lnTo>
                    <a:pt x="244" y="387"/>
                  </a:lnTo>
                  <a:lnTo>
                    <a:pt x="240" y="379"/>
                  </a:lnTo>
                  <a:lnTo>
                    <a:pt x="235" y="371"/>
                  </a:lnTo>
                  <a:lnTo>
                    <a:pt x="229" y="364"/>
                  </a:lnTo>
                  <a:lnTo>
                    <a:pt x="222" y="359"/>
                  </a:lnTo>
                  <a:lnTo>
                    <a:pt x="214" y="353"/>
                  </a:lnTo>
                  <a:lnTo>
                    <a:pt x="194" y="344"/>
                  </a:lnTo>
                  <a:lnTo>
                    <a:pt x="176" y="335"/>
                  </a:lnTo>
                  <a:lnTo>
                    <a:pt x="156" y="328"/>
                  </a:lnTo>
                  <a:lnTo>
                    <a:pt x="146" y="325"/>
                  </a:lnTo>
                  <a:lnTo>
                    <a:pt x="136" y="323"/>
                  </a:lnTo>
                  <a:lnTo>
                    <a:pt x="132" y="322"/>
                  </a:lnTo>
                  <a:lnTo>
                    <a:pt x="129" y="321"/>
                  </a:lnTo>
                  <a:lnTo>
                    <a:pt x="124" y="317"/>
                  </a:lnTo>
                  <a:lnTo>
                    <a:pt x="117" y="312"/>
                  </a:lnTo>
                  <a:lnTo>
                    <a:pt x="112" y="308"/>
                  </a:lnTo>
                  <a:lnTo>
                    <a:pt x="108" y="302"/>
                  </a:lnTo>
                  <a:lnTo>
                    <a:pt x="103" y="296"/>
                  </a:lnTo>
                  <a:lnTo>
                    <a:pt x="100" y="290"/>
                  </a:lnTo>
                  <a:lnTo>
                    <a:pt x="96" y="283"/>
                  </a:lnTo>
                  <a:lnTo>
                    <a:pt x="94" y="276"/>
                  </a:lnTo>
                  <a:lnTo>
                    <a:pt x="92" y="270"/>
                  </a:lnTo>
                  <a:lnTo>
                    <a:pt x="85" y="243"/>
                  </a:lnTo>
                  <a:lnTo>
                    <a:pt x="81" y="229"/>
                  </a:lnTo>
                  <a:lnTo>
                    <a:pt x="80" y="215"/>
                  </a:lnTo>
                  <a:lnTo>
                    <a:pt x="77" y="201"/>
                  </a:lnTo>
                  <a:lnTo>
                    <a:pt x="75" y="187"/>
                  </a:lnTo>
                  <a:lnTo>
                    <a:pt x="74" y="173"/>
                  </a:lnTo>
                  <a:lnTo>
                    <a:pt x="74" y="159"/>
                  </a:lnTo>
                  <a:lnTo>
                    <a:pt x="73" y="148"/>
                  </a:lnTo>
                  <a:lnTo>
                    <a:pt x="71" y="138"/>
                  </a:lnTo>
                  <a:lnTo>
                    <a:pt x="67" y="119"/>
                  </a:lnTo>
                  <a:lnTo>
                    <a:pt x="78" y="113"/>
                  </a:lnTo>
                  <a:lnTo>
                    <a:pt x="89" y="108"/>
                  </a:lnTo>
                  <a:lnTo>
                    <a:pt x="101" y="103"/>
                  </a:lnTo>
                  <a:lnTo>
                    <a:pt x="112" y="99"/>
                  </a:lnTo>
                  <a:lnTo>
                    <a:pt x="137" y="92"/>
                  </a:lnTo>
                  <a:lnTo>
                    <a:pt x="162" y="89"/>
                  </a:lnTo>
                  <a:lnTo>
                    <a:pt x="176" y="87"/>
                  </a:lnTo>
                  <a:lnTo>
                    <a:pt x="191" y="86"/>
                  </a:lnTo>
                  <a:lnTo>
                    <a:pt x="206" y="85"/>
                  </a:lnTo>
                  <a:lnTo>
                    <a:pt x="221" y="86"/>
                  </a:lnTo>
                  <a:lnTo>
                    <a:pt x="235" y="88"/>
                  </a:lnTo>
                  <a:lnTo>
                    <a:pt x="250" y="90"/>
                  </a:lnTo>
                  <a:lnTo>
                    <a:pt x="265" y="92"/>
                  </a:lnTo>
                  <a:lnTo>
                    <a:pt x="279" y="96"/>
                  </a:lnTo>
                  <a:lnTo>
                    <a:pt x="344" y="110"/>
                  </a:lnTo>
                  <a:lnTo>
                    <a:pt x="377" y="117"/>
                  </a:lnTo>
                  <a:lnTo>
                    <a:pt x="410" y="123"/>
                  </a:lnTo>
                  <a:lnTo>
                    <a:pt x="418" y="124"/>
                  </a:lnTo>
                  <a:lnTo>
                    <a:pt x="427" y="125"/>
                  </a:lnTo>
                  <a:lnTo>
                    <a:pt x="433" y="124"/>
                  </a:lnTo>
                  <a:lnTo>
                    <a:pt x="435" y="123"/>
                  </a:lnTo>
                  <a:lnTo>
                    <a:pt x="437" y="123"/>
                  </a:lnTo>
                  <a:lnTo>
                    <a:pt x="439" y="123"/>
                  </a:lnTo>
                  <a:lnTo>
                    <a:pt x="444" y="121"/>
                  </a:lnTo>
                  <a:lnTo>
                    <a:pt x="449" y="119"/>
                  </a:lnTo>
                  <a:lnTo>
                    <a:pt x="452" y="117"/>
                  </a:lnTo>
                  <a:lnTo>
                    <a:pt x="454" y="116"/>
                  </a:lnTo>
                  <a:lnTo>
                    <a:pt x="456" y="114"/>
                  </a:lnTo>
                  <a:lnTo>
                    <a:pt x="459" y="113"/>
                  </a:lnTo>
                  <a:lnTo>
                    <a:pt x="462" y="109"/>
                  </a:lnTo>
                  <a:lnTo>
                    <a:pt x="467" y="105"/>
                  </a:lnTo>
                  <a:lnTo>
                    <a:pt x="472" y="96"/>
                  </a:lnTo>
                  <a:lnTo>
                    <a:pt x="476" y="88"/>
                  </a:lnTo>
                  <a:lnTo>
                    <a:pt x="477" y="83"/>
                  </a:lnTo>
                  <a:lnTo>
                    <a:pt x="478" y="79"/>
                  </a:lnTo>
                  <a:lnTo>
                    <a:pt x="480" y="70"/>
                  </a:lnTo>
                  <a:lnTo>
                    <a:pt x="480" y="62"/>
                  </a:lnTo>
                  <a:lnTo>
                    <a:pt x="478" y="53"/>
                  </a:lnTo>
                  <a:lnTo>
                    <a:pt x="476" y="44"/>
                  </a:lnTo>
                  <a:lnTo>
                    <a:pt x="476" y="42"/>
                  </a:lnTo>
                  <a:lnTo>
                    <a:pt x="475" y="42"/>
                  </a:lnTo>
                  <a:lnTo>
                    <a:pt x="475" y="40"/>
                  </a:lnTo>
                  <a:lnTo>
                    <a:pt x="473" y="35"/>
                  </a:lnTo>
                  <a:lnTo>
                    <a:pt x="469" y="29"/>
                  </a:lnTo>
                  <a:lnTo>
                    <a:pt x="464" y="25"/>
                  </a:lnTo>
                  <a:lnTo>
                    <a:pt x="458" y="21"/>
                  </a:lnTo>
                  <a:lnTo>
                    <a:pt x="455" y="20"/>
                  </a:lnTo>
                  <a:lnTo>
                    <a:pt x="452" y="19"/>
                  </a:lnTo>
                  <a:lnTo>
                    <a:pt x="427" y="13"/>
                  </a:lnTo>
                  <a:lnTo>
                    <a:pt x="403" y="8"/>
                  </a:lnTo>
                  <a:lnTo>
                    <a:pt x="378" y="4"/>
                  </a:lnTo>
                  <a:lnTo>
                    <a:pt x="354" y="2"/>
                  </a:lnTo>
                  <a:lnTo>
                    <a:pt x="342" y="1"/>
                  </a:lnTo>
                  <a:lnTo>
                    <a:pt x="329" y="0"/>
                  </a:lnTo>
                  <a:lnTo>
                    <a:pt x="305" y="0"/>
                  </a:lnTo>
                  <a:lnTo>
                    <a:pt x="292" y="0"/>
                  </a:lnTo>
                  <a:lnTo>
                    <a:pt x="280" y="1"/>
                  </a:lnTo>
                  <a:lnTo>
                    <a:pt x="256" y="4"/>
                  </a:lnTo>
                  <a:lnTo>
                    <a:pt x="214" y="9"/>
                  </a:lnTo>
                  <a:lnTo>
                    <a:pt x="174" y="17"/>
                  </a:lnTo>
                  <a:lnTo>
                    <a:pt x="134" y="28"/>
                  </a:lnTo>
                  <a:lnTo>
                    <a:pt x="95" y="40"/>
                  </a:lnTo>
                  <a:lnTo>
                    <a:pt x="61" y="52"/>
                  </a:lnTo>
                  <a:lnTo>
                    <a:pt x="28"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890" name="Freeform 23"/>
            <p:cNvSpPr>
              <a:spLocks noChangeAspect="1"/>
            </p:cNvSpPr>
            <p:nvPr/>
          </p:nvSpPr>
          <p:spPr bwMode="auto">
            <a:xfrm>
              <a:off x="2282" y="3046"/>
              <a:ext cx="804" cy="669"/>
            </a:xfrm>
            <a:custGeom>
              <a:avLst/>
              <a:gdLst>
                <a:gd name="T0" fmla="*/ 4 w 804"/>
                <a:gd name="T1" fmla="*/ 81 h 669"/>
                <a:gd name="T2" fmla="*/ 14 w 804"/>
                <a:gd name="T3" fmla="*/ 102 h 669"/>
                <a:gd name="T4" fmla="*/ 33 w 804"/>
                <a:gd name="T5" fmla="*/ 117 h 669"/>
                <a:gd name="T6" fmla="*/ 77 w 804"/>
                <a:gd name="T7" fmla="*/ 137 h 669"/>
                <a:gd name="T8" fmla="*/ 292 w 804"/>
                <a:gd name="T9" fmla="*/ 202 h 669"/>
                <a:gd name="T10" fmla="*/ 338 w 804"/>
                <a:gd name="T11" fmla="*/ 225 h 669"/>
                <a:gd name="T12" fmla="*/ 351 w 804"/>
                <a:gd name="T13" fmla="*/ 247 h 669"/>
                <a:gd name="T14" fmla="*/ 354 w 804"/>
                <a:gd name="T15" fmla="*/ 275 h 669"/>
                <a:gd name="T16" fmla="*/ 346 w 804"/>
                <a:gd name="T17" fmla="*/ 315 h 669"/>
                <a:gd name="T18" fmla="*/ 346 w 804"/>
                <a:gd name="T19" fmla="*/ 356 h 669"/>
                <a:gd name="T20" fmla="*/ 358 w 804"/>
                <a:gd name="T21" fmla="*/ 376 h 669"/>
                <a:gd name="T22" fmla="*/ 384 w 804"/>
                <a:gd name="T23" fmla="*/ 427 h 669"/>
                <a:gd name="T24" fmla="*/ 429 w 804"/>
                <a:gd name="T25" fmla="*/ 494 h 669"/>
                <a:gd name="T26" fmla="*/ 455 w 804"/>
                <a:gd name="T27" fmla="*/ 535 h 669"/>
                <a:gd name="T28" fmla="*/ 482 w 804"/>
                <a:gd name="T29" fmla="*/ 580 h 669"/>
                <a:gd name="T30" fmla="*/ 498 w 804"/>
                <a:gd name="T31" fmla="*/ 624 h 669"/>
                <a:gd name="T32" fmla="*/ 510 w 804"/>
                <a:gd name="T33" fmla="*/ 645 h 669"/>
                <a:gd name="T34" fmla="*/ 525 w 804"/>
                <a:gd name="T35" fmla="*/ 659 h 669"/>
                <a:gd name="T36" fmla="*/ 547 w 804"/>
                <a:gd name="T37" fmla="*/ 667 h 669"/>
                <a:gd name="T38" fmla="*/ 573 w 804"/>
                <a:gd name="T39" fmla="*/ 667 h 669"/>
                <a:gd name="T40" fmla="*/ 577 w 804"/>
                <a:gd name="T41" fmla="*/ 664 h 669"/>
                <a:gd name="T42" fmla="*/ 581 w 804"/>
                <a:gd name="T43" fmla="*/ 661 h 669"/>
                <a:gd name="T44" fmla="*/ 600 w 804"/>
                <a:gd name="T45" fmla="*/ 626 h 669"/>
                <a:gd name="T46" fmla="*/ 605 w 804"/>
                <a:gd name="T47" fmla="*/ 615 h 669"/>
                <a:gd name="T48" fmla="*/ 621 w 804"/>
                <a:gd name="T49" fmla="*/ 588 h 669"/>
                <a:gd name="T50" fmla="*/ 673 w 804"/>
                <a:gd name="T51" fmla="*/ 551 h 669"/>
                <a:gd name="T52" fmla="*/ 732 w 804"/>
                <a:gd name="T53" fmla="*/ 531 h 669"/>
                <a:gd name="T54" fmla="*/ 779 w 804"/>
                <a:gd name="T55" fmla="*/ 529 h 669"/>
                <a:gd name="T56" fmla="*/ 784 w 804"/>
                <a:gd name="T57" fmla="*/ 528 h 669"/>
                <a:gd name="T58" fmla="*/ 796 w 804"/>
                <a:gd name="T59" fmla="*/ 520 h 669"/>
                <a:gd name="T60" fmla="*/ 803 w 804"/>
                <a:gd name="T61" fmla="*/ 509 h 669"/>
                <a:gd name="T62" fmla="*/ 804 w 804"/>
                <a:gd name="T63" fmla="*/ 503 h 669"/>
                <a:gd name="T64" fmla="*/ 803 w 804"/>
                <a:gd name="T65" fmla="*/ 490 h 669"/>
                <a:gd name="T66" fmla="*/ 798 w 804"/>
                <a:gd name="T67" fmla="*/ 479 h 669"/>
                <a:gd name="T68" fmla="*/ 789 w 804"/>
                <a:gd name="T69" fmla="*/ 459 h 669"/>
                <a:gd name="T70" fmla="*/ 765 w 804"/>
                <a:gd name="T71" fmla="*/ 437 h 669"/>
                <a:gd name="T72" fmla="*/ 741 w 804"/>
                <a:gd name="T73" fmla="*/ 430 h 669"/>
                <a:gd name="T74" fmla="*/ 703 w 804"/>
                <a:gd name="T75" fmla="*/ 437 h 669"/>
                <a:gd name="T76" fmla="*/ 670 w 804"/>
                <a:gd name="T77" fmla="*/ 456 h 669"/>
                <a:gd name="T78" fmla="*/ 597 w 804"/>
                <a:gd name="T79" fmla="*/ 513 h 669"/>
                <a:gd name="T80" fmla="*/ 571 w 804"/>
                <a:gd name="T81" fmla="*/ 546 h 669"/>
                <a:gd name="T82" fmla="*/ 557 w 804"/>
                <a:gd name="T83" fmla="*/ 565 h 669"/>
                <a:gd name="T84" fmla="*/ 529 w 804"/>
                <a:gd name="T85" fmla="*/ 530 h 669"/>
                <a:gd name="T86" fmla="*/ 501 w 804"/>
                <a:gd name="T87" fmla="*/ 478 h 669"/>
                <a:gd name="T88" fmla="*/ 471 w 804"/>
                <a:gd name="T89" fmla="*/ 406 h 669"/>
                <a:gd name="T90" fmla="*/ 447 w 804"/>
                <a:gd name="T91" fmla="*/ 335 h 669"/>
                <a:gd name="T92" fmla="*/ 438 w 804"/>
                <a:gd name="T93" fmla="*/ 281 h 669"/>
                <a:gd name="T94" fmla="*/ 437 w 804"/>
                <a:gd name="T95" fmla="*/ 225 h 669"/>
                <a:gd name="T96" fmla="*/ 439 w 804"/>
                <a:gd name="T97" fmla="*/ 197 h 669"/>
                <a:gd name="T98" fmla="*/ 426 w 804"/>
                <a:gd name="T99" fmla="*/ 174 h 669"/>
                <a:gd name="T100" fmla="*/ 388 w 804"/>
                <a:gd name="T101" fmla="*/ 139 h 669"/>
                <a:gd name="T102" fmla="*/ 343 w 804"/>
                <a:gd name="T103" fmla="*/ 118 h 669"/>
                <a:gd name="T104" fmla="*/ 328 w 804"/>
                <a:gd name="T105" fmla="*/ 108 h 669"/>
                <a:gd name="T106" fmla="*/ 189 w 804"/>
                <a:gd name="T107" fmla="*/ 41 h 669"/>
                <a:gd name="T108" fmla="*/ 135 w 804"/>
                <a:gd name="T109" fmla="*/ 17 h 669"/>
                <a:gd name="T110" fmla="*/ 60 w 804"/>
                <a:gd name="T111" fmla="*/ 1 h 669"/>
                <a:gd name="T112" fmla="*/ 26 w 804"/>
                <a:gd name="T113" fmla="*/ 6 h 669"/>
                <a:gd name="T114" fmla="*/ 7 w 804"/>
                <a:gd name="T115" fmla="*/ 25 h 669"/>
                <a:gd name="T116" fmla="*/ 0 w 804"/>
                <a:gd name="T117" fmla="*/ 49 h 6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04"/>
                <a:gd name="T178" fmla="*/ 0 h 669"/>
                <a:gd name="T179" fmla="*/ 804 w 804"/>
                <a:gd name="T180" fmla="*/ 669 h 6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04" h="669">
                  <a:moveTo>
                    <a:pt x="0" y="60"/>
                  </a:moveTo>
                  <a:lnTo>
                    <a:pt x="0" y="65"/>
                  </a:lnTo>
                  <a:lnTo>
                    <a:pt x="1" y="70"/>
                  </a:lnTo>
                  <a:lnTo>
                    <a:pt x="4" y="81"/>
                  </a:lnTo>
                  <a:lnTo>
                    <a:pt x="7" y="89"/>
                  </a:lnTo>
                  <a:lnTo>
                    <a:pt x="9" y="93"/>
                  </a:lnTo>
                  <a:lnTo>
                    <a:pt x="12" y="98"/>
                  </a:lnTo>
                  <a:lnTo>
                    <a:pt x="14" y="102"/>
                  </a:lnTo>
                  <a:lnTo>
                    <a:pt x="17" y="105"/>
                  </a:lnTo>
                  <a:lnTo>
                    <a:pt x="21" y="108"/>
                  </a:lnTo>
                  <a:lnTo>
                    <a:pt x="24" y="111"/>
                  </a:lnTo>
                  <a:lnTo>
                    <a:pt x="33" y="117"/>
                  </a:lnTo>
                  <a:lnTo>
                    <a:pt x="42" y="124"/>
                  </a:lnTo>
                  <a:lnTo>
                    <a:pt x="44" y="125"/>
                  </a:lnTo>
                  <a:lnTo>
                    <a:pt x="47" y="127"/>
                  </a:lnTo>
                  <a:lnTo>
                    <a:pt x="77" y="137"/>
                  </a:lnTo>
                  <a:lnTo>
                    <a:pt x="108" y="147"/>
                  </a:lnTo>
                  <a:lnTo>
                    <a:pt x="196" y="174"/>
                  </a:lnTo>
                  <a:lnTo>
                    <a:pt x="285" y="201"/>
                  </a:lnTo>
                  <a:lnTo>
                    <a:pt x="292" y="202"/>
                  </a:lnTo>
                  <a:lnTo>
                    <a:pt x="299" y="204"/>
                  </a:lnTo>
                  <a:lnTo>
                    <a:pt x="312" y="210"/>
                  </a:lnTo>
                  <a:lnTo>
                    <a:pt x="325" y="217"/>
                  </a:lnTo>
                  <a:lnTo>
                    <a:pt x="338" y="225"/>
                  </a:lnTo>
                  <a:lnTo>
                    <a:pt x="340" y="229"/>
                  </a:lnTo>
                  <a:lnTo>
                    <a:pt x="344" y="235"/>
                  </a:lnTo>
                  <a:lnTo>
                    <a:pt x="349" y="242"/>
                  </a:lnTo>
                  <a:lnTo>
                    <a:pt x="351" y="247"/>
                  </a:lnTo>
                  <a:lnTo>
                    <a:pt x="353" y="254"/>
                  </a:lnTo>
                  <a:lnTo>
                    <a:pt x="354" y="261"/>
                  </a:lnTo>
                  <a:lnTo>
                    <a:pt x="355" y="268"/>
                  </a:lnTo>
                  <a:lnTo>
                    <a:pt x="354" y="275"/>
                  </a:lnTo>
                  <a:lnTo>
                    <a:pt x="353" y="282"/>
                  </a:lnTo>
                  <a:lnTo>
                    <a:pt x="350" y="284"/>
                  </a:lnTo>
                  <a:lnTo>
                    <a:pt x="350" y="288"/>
                  </a:lnTo>
                  <a:lnTo>
                    <a:pt x="346" y="315"/>
                  </a:lnTo>
                  <a:lnTo>
                    <a:pt x="345" y="343"/>
                  </a:lnTo>
                  <a:lnTo>
                    <a:pt x="345" y="347"/>
                  </a:lnTo>
                  <a:lnTo>
                    <a:pt x="345" y="352"/>
                  </a:lnTo>
                  <a:lnTo>
                    <a:pt x="346" y="356"/>
                  </a:lnTo>
                  <a:lnTo>
                    <a:pt x="348" y="360"/>
                  </a:lnTo>
                  <a:lnTo>
                    <a:pt x="350" y="365"/>
                  </a:lnTo>
                  <a:lnTo>
                    <a:pt x="352" y="368"/>
                  </a:lnTo>
                  <a:lnTo>
                    <a:pt x="358" y="376"/>
                  </a:lnTo>
                  <a:lnTo>
                    <a:pt x="365" y="394"/>
                  </a:lnTo>
                  <a:lnTo>
                    <a:pt x="374" y="411"/>
                  </a:lnTo>
                  <a:lnTo>
                    <a:pt x="378" y="419"/>
                  </a:lnTo>
                  <a:lnTo>
                    <a:pt x="384" y="427"/>
                  </a:lnTo>
                  <a:lnTo>
                    <a:pt x="395" y="444"/>
                  </a:lnTo>
                  <a:lnTo>
                    <a:pt x="407" y="460"/>
                  </a:lnTo>
                  <a:lnTo>
                    <a:pt x="419" y="477"/>
                  </a:lnTo>
                  <a:lnTo>
                    <a:pt x="429" y="494"/>
                  </a:lnTo>
                  <a:lnTo>
                    <a:pt x="440" y="512"/>
                  </a:lnTo>
                  <a:lnTo>
                    <a:pt x="443" y="518"/>
                  </a:lnTo>
                  <a:lnTo>
                    <a:pt x="447" y="524"/>
                  </a:lnTo>
                  <a:lnTo>
                    <a:pt x="455" y="535"/>
                  </a:lnTo>
                  <a:lnTo>
                    <a:pt x="463" y="545"/>
                  </a:lnTo>
                  <a:lnTo>
                    <a:pt x="470" y="557"/>
                  </a:lnTo>
                  <a:lnTo>
                    <a:pt x="476" y="568"/>
                  </a:lnTo>
                  <a:lnTo>
                    <a:pt x="482" y="580"/>
                  </a:lnTo>
                  <a:lnTo>
                    <a:pt x="488" y="593"/>
                  </a:lnTo>
                  <a:lnTo>
                    <a:pt x="492" y="605"/>
                  </a:lnTo>
                  <a:lnTo>
                    <a:pt x="496" y="618"/>
                  </a:lnTo>
                  <a:lnTo>
                    <a:pt x="498" y="624"/>
                  </a:lnTo>
                  <a:lnTo>
                    <a:pt x="501" y="629"/>
                  </a:lnTo>
                  <a:lnTo>
                    <a:pt x="503" y="636"/>
                  </a:lnTo>
                  <a:lnTo>
                    <a:pt x="506" y="641"/>
                  </a:lnTo>
                  <a:lnTo>
                    <a:pt x="510" y="645"/>
                  </a:lnTo>
                  <a:lnTo>
                    <a:pt x="513" y="650"/>
                  </a:lnTo>
                  <a:lnTo>
                    <a:pt x="517" y="653"/>
                  </a:lnTo>
                  <a:lnTo>
                    <a:pt x="521" y="657"/>
                  </a:lnTo>
                  <a:lnTo>
                    <a:pt x="525" y="659"/>
                  </a:lnTo>
                  <a:lnTo>
                    <a:pt x="531" y="662"/>
                  </a:lnTo>
                  <a:lnTo>
                    <a:pt x="536" y="664"/>
                  </a:lnTo>
                  <a:lnTo>
                    <a:pt x="541" y="666"/>
                  </a:lnTo>
                  <a:lnTo>
                    <a:pt x="547" y="667"/>
                  </a:lnTo>
                  <a:lnTo>
                    <a:pt x="553" y="668"/>
                  </a:lnTo>
                  <a:lnTo>
                    <a:pt x="567" y="669"/>
                  </a:lnTo>
                  <a:lnTo>
                    <a:pt x="571" y="668"/>
                  </a:lnTo>
                  <a:lnTo>
                    <a:pt x="573" y="667"/>
                  </a:lnTo>
                  <a:lnTo>
                    <a:pt x="575" y="666"/>
                  </a:lnTo>
                  <a:lnTo>
                    <a:pt x="576" y="665"/>
                  </a:lnTo>
                  <a:lnTo>
                    <a:pt x="577" y="665"/>
                  </a:lnTo>
                  <a:lnTo>
                    <a:pt x="577" y="664"/>
                  </a:lnTo>
                  <a:lnTo>
                    <a:pt x="578" y="664"/>
                  </a:lnTo>
                  <a:lnTo>
                    <a:pt x="580" y="662"/>
                  </a:lnTo>
                  <a:lnTo>
                    <a:pt x="581" y="661"/>
                  </a:lnTo>
                  <a:lnTo>
                    <a:pt x="588" y="650"/>
                  </a:lnTo>
                  <a:lnTo>
                    <a:pt x="594" y="638"/>
                  </a:lnTo>
                  <a:lnTo>
                    <a:pt x="600" y="627"/>
                  </a:lnTo>
                  <a:lnTo>
                    <a:pt x="600" y="626"/>
                  </a:lnTo>
                  <a:lnTo>
                    <a:pt x="600" y="625"/>
                  </a:lnTo>
                  <a:lnTo>
                    <a:pt x="601" y="623"/>
                  </a:lnTo>
                  <a:lnTo>
                    <a:pt x="601" y="621"/>
                  </a:lnTo>
                  <a:lnTo>
                    <a:pt x="605" y="615"/>
                  </a:lnTo>
                  <a:lnTo>
                    <a:pt x="607" y="610"/>
                  </a:lnTo>
                  <a:lnTo>
                    <a:pt x="608" y="605"/>
                  </a:lnTo>
                  <a:lnTo>
                    <a:pt x="615" y="597"/>
                  </a:lnTo>
                  <a:lnTo>
                    <a:pt x="621" y="588"/>
                  </a:lnTo>
                  <a:lnTo>
                    <a:pt x="629" y="581"/>
                  </a:lnTo>
                  <a:lnTo>
                    <a:pt x="643" y="569"/>
                  </a:lnTo>
                  <a:lnTo>
                    <a:pt x="659" y="558"/>
                  </a:lnTo>
                  <a:lnTo>
                    <a:pt x="673" y="551"/>
                  </a:lnTo>
                  <a:lnTo>
                    <a:pt x="687" y="544"/>
                  </a:lnTo>
                  <a:lnTo>
                    <a:pt x="702" y="539"/>
                  </a:lnTo>
                  <a:lnTo>
                    <a:pt x="717" y="535"/>
                  </a:lnTo>
                  <a:lnTo>
                    <a:pt x="732" y="531"/>
                  </a:lnTo>
                  <a:lnTo>
                    <a:pt x="748" y="530"/>
                  </a:lnTo>
                  <a:lnTo>
                    <a:pt x="763" y="529"/>
                  </a:lnTo>
                  <a:lnTo>
                    <a:pt x="779" y="529"/>
                  </a:lnTo>
                  <a:lnTo>
                    <a:pt x="780" y="529"/>
                  </a:lnTo>
                  <a:lnTo>
                    <a:pt x="781" y="529"/>
                  </a:lnTo>
                  <a:lnTo>
                    <a:pt x="782" y="529"/>
                  </a:lnTo>
                  <a:lnTo>
                    <a:pt x="784" y="528"/>
                  </a:lnTo>
                  <a:lnTo>
                    <a:pt x="786" y="528"/>
                  </a:lnTo>
                  <a:lnTo>
                    <a:pt x="787" y="527"/>
                  </a:lnTo>
                  <a:lnTo>
                    <a:pt x="790" y="526"/>
                  </a:lnTo>
                  <a:lnTo>
                    <a:pt x="796" y="520"/>
                  </a:lnTo>
                  <a:lnTo>
                    <a:pt x="798" y="517"/>
                  </a:lnTo>
                  <a:lnTo>
                    <a:pt x="800" y="515"/>
                  </a:lnTo>
                  <a:lnTo>
                    <a:pt x="802" y="512"/>
                  </a:lnTo>
                  <a:lnTo>
                    <a:pt x="803" y="509"/>
                  </a:lnTo>
                  <a:lnTo>
                    <a:pt x="803" y="508"/>
                  </a:lnTo>
                  <a:lnTo>
                    <a:pt x="804" y="506"/>
                  </a:lnTo>
                  <a:lnTo>
                    <a:pt x="804" y="503"/>
                  </a:lnTo>
                  <a:lnTo>
                    <a:pt x="804" y="500"/>
                  </a:lnTo>
                  <a:lnTo>
                    <a:pt x="804" y="496"/>
                  </a:lnTo>
                  <a:lnTo>
                    <a:pt x="804" y="493"/>
                  </a:lnTo>
                  <a:lnTo>
                    <a:pt x="803" y="490"/>
                  </a:lnTo>
                  <a:lnTo>
                    <a:pt x="802" y="486"/>
                  </a:lnTo>
                  <a:lnTo>
                    <a:pt x="800" y="482"/>
                  </a:lnTo>
                  <a:lnTo>
                    <a:pt x="799" y="480"/>
                  </a:lnTo>
                  <a:lnTo>
                    <a:pt x="798" y="479"/>
                  </a:lnTo>
                  <a:lnTo>
                    <a:pt x="797" y="475"/>
                  </a:lnTo>
                  <a:lnTo>
                    <a:pt x="795" y="471"/>
                  </a:lnTo>
                  <a:lnTo>
                    <a:pt x="793" y="466"/>
                  </a:lnTo>
                  <a:lnTo>
                    <a:pt x="789" y="459"/>
                  </a:lnTo>
                  <a:lnTo>
                    <a:pt x="783" y="452"/>
                  </a:lnTo>
                  <a:lnTo>
                    <a:pt x="778" y="447"/>
                  </a:lnTo>
                  <a:lnTo>
                    <a:pt x="772" y="442"/>
                  </a:lnTo>
                  <a:lnTo>
                    <a:pt x="765" y="437"/>
                  </a:lnTo>
                  <a:lnTo>
                    <a:pt x="757" y="433"/>
                  </a:lnTo>
                  <a:lnTo>
                    <a:pt x="749" y="430"/>
                  </a:lnTo>
                  <a:lnTo>
                    <a:pt x="745" y="430"/>
                  </a:lnTo>
                  <a:lnTo>
                    <a:pt x="741" y="430"/>
                  </a:lnTo>
                  <a:lnTo>
                    <a:pt x="731" y="430"/>
                  </a:lnTo>
                  <a:lnTo>
                    <a:pt x="721" y="431"/>
                  </a:lnTo>
                  <a:lnTo>
                    <a:pt x="712" y="433"/>
                  </a:lnTo>
                  <a:lnTo>
                    <a:pt x="703" y="437"/>
                  </a:lnTo>
                  <a:lnTo>
                    <a:pt x="694" y="440"/>
                  </a:lnTo>
                  <a:lnTo>
                    <a:pt x="685" y="444"/>
                  </a:lnTo>
                  <a:lnTo>
                    <a:pt x="678" y="450"/>
                  </a:lnTo>
                  <a:lnTo>
                    <a:pt x="670" y="456"/>
                  </a:lnTo>
                  <a:lnTo>
                    <a:pt x="642" y="478"/>
                  </a:lnTo>
                  <a:lnTo>
                    <a:pt x="614" y="499"/>
                  </a:lnTo>
                  <a:lnTo>
                    <a:pt x="605" y="506"/>
                  </a:lnTo>
                  <a:lnTo>
                    <a:pt x="597" y="513"/>
                  </a:lnTo>
                  <a:lnTo>
                    <a:pt x="589" y="521"/>
                  </a:lnTo>
                  <a:lnTo>
                    <a:pt x="583" y="529"/>
                  </a:lnTo>
                  <a:lnTo>
                    <a:pt x="576" y="537"/>
                  </a:lnTo>
                  <a:lnTo>
                    <a:pt x="571" y="546"/>
                  </a:lnTo>
                  <a:lnTo>
                    <a:pt x="566" y="556"/>
                  </a:lnTo>
                  <a:lnTo>
                    <a:pt x="560" y="565"/>
                  </a:lnTo>
                  <a:lnTo>
                    <a:pt x="557" y="565"/>
                  </a:lnTo>
                  <a:lnTo>
                    <a:pt x="556" y="565"/>
                  </a:lnTo>
                  <a:lnTo>
                    <a:pt x="546" y="554"/>
                  </a:lnTo>
                  <a:lnTo>
                    <a:pt x="538" y="542"/>
                  </a:lnTo>
                  <a:lnTo>
                    <a:pt x="529" y="530"/>
                  </a:lnTo>
                  <a:lnTo>
                    <a:pt x="521" y="517"/>
                  </a:lnTo>
                  <a:lnTo>
                    <a:pt x="513" y="504"/>
                  </a:lnTo>
                  <a:lnTo>
                    <a:pt x="507" y="492"/>
                  </a:lnTo>
                  <a:lnTo>
                    <a:pt x="501" y="478"/>
                  </a:lnTo>
                  <a:lnTo>
                    <a:pt x="496" y="465"/>
                  </a:lnTo>
                  <a:lnTo>
                    <a:pt x="489" y="446"/>
                  </a:lnTo>
                  <a:lnTo>
                    <a:pt x="481" y="430"/>
                  </a:lnTo>
                  <a:lnTo>
                    <a:pt x="471" y="406"/>
                  </a:lnTo>
                  <a:lnTo>
                    <a:pt x="466" y="394"/>
                  </a:lnTo>
                  <a:lnTo>
                    <a:pt x="461" y="382"/>
                  </a:lnTo>
                  <a:lnTo>
                    <a:pt x="454" y="359"/>
                  </a:lnTo>
                  <a:lnTo>
                    <a:pt x="447" y="335"/>
                  </a:lnTo>
                  <a:lnTo>
                    <a:pt x="446" y="329"/>
                  </a:lnTo>
                  <a:lnTo>
                    <a:pt x="445" y="324"/>
                  </a:lnTo>
                  <a:lnTo>
                    <a:pt x="440" y="302"/>
                  </a:lnTo>
                  <a:lnTo>
                    <a:pt x="438" y="281"/>
                  </a:lnTo>
                  <a:lnTo>
                    <a:pt x="436" y="258"/>
                  </a:lnTo>
                  <a:lnTo>
                    <a:pt x="436" y="236"/>
                  </a:lnTo>
                  <a:lnTo>
                    <a:pt x="436" y="231"/>
                  </a:lnTo>
                  <a:lnTo>
                    <a:pt x="437" y="225"/>
                  </a:lnTo>
                  <a:lnTo>
                    <a:pt x="439" y="217"/>
                  </a:lnTo>
                  <a:lnTo>
                    <a:pt x="440" y="210"/>
                  </a:lnTo>
                  <a:lnTo>
                    <a:pt x="439" y="203"/>
                  </a:lnTo>
                  <a:lnTo>
                    <a:pt x="439" y="197"/>
                  </a:lnTo>
                  <a:lnTo>
                    <a:pt x="436" y="190"/>
                  </a:lnTo>
                  <a:lnTo>
                    <a:pt x="433" y="184"/>
                  </a:lnTo>
                  <a:lnTo>
                    <a:pt x="430" y="179"/>
                  </a:lnTo>
                  <a:lnTo>
                    <a:pt x="426" y="174"/>
                  </a:lnTo>
                  <a:lnTo>
                    <a:pt x="418" y="164"/>
                  </a:lnTo>
                  <a:lnTo>
                    <a:pt x="408" y="155"/>
                  </a:lnTo>
                  <a:lnTo>
                    <a:pt x="399" y="147"/>
                  </a:lnTo>
                  <a:lnTo>
                    <a:pt x="388" y="139"/>
                  </a:lnTo>
                  <a:lnTo>
                    <a:pt x="378" y="133"/>
                  </a:lnTo>
                  <a:lnTo>
                    <a:pt x="366" y="127"/>
                  </a:lnTo>
                  <a:lnTo>
                    <a:pt x="355" y="122"/>
                  </a:lnTo>
                  <a:lnTo>
                    <a:pt x="343" y="118"/>
                  </a:lnTo>
                  <a:lnTo>
                    <a:pt x="339" y="115"/>
                  </a:lnTo>
                  <a:lnTo>
                    <a:pt x="336" y="112"/>
                  </a:lnTo>
                  <a:lnTo>
                    <a:pt x="331" y="110"/>
                  </a:lnTo>
                  <a:lnTo>
                    <a:pt x="328" y="108"/>
                  </a:lnTo>
                  <a:lnTo>
                    <a:pt x="292" y="92"/>
                  </a:lnTo>
                  <a:lnTo>
                    <a:pt x="258" y="76"/>
                  </a:lnTo>
                  <a:lnTo>
                    <a:pt x="223" y="59"/>
                  </a:lnTo>
                  <a:lnTo>
                    <a:pt x="189" y="41"/>
                  </a:lnTo>
                  <a:lnTo>
                    <a:pt x="172" y="32"/>
                  </a:lnTo>
                  <a:lnTo>
                    <a:pt x="154" y="24"/>
                  </a:lnTo>
                  <a:lnTo>
                    <a:pt x="144" y="20"/>
                  </a:lnTo>
                  <a:lnTo>
                    <a:pt x="135" y="17"/>
                  </a:lnTo>
                  <a:lnTo>
                    <a:pt x="117" y="11"/>
                  </a:lnTo>
                  <a:lnTo>
                    <a:pt x="98" y="7"/>
                  </a:lnTo>
                  <a:lnTo>
                    <a:pt x="79" y="3"/>
                  </a:lnTo>
                  <a:lnTo>
                    <a:pt x="60" y="1"/>
                  </a:lnTo>
                  <a:lnTo>
                    <a:pt x="50" y="0"/>
                  </a:lnTo>
                  <a:lnTo>
                    <a:pt x="41" y="0"/>
                  </a:lnTo>
                  <a:lnTo>
                    <a:pt x="30" y="4"/>
                  </a:lnTo>
                  <a:lnTo>
                    <a:pt x="26" y="6"/>
                  </a:lnTo>
                  <a:lnTo>
                    <a:pt x="21" y="9"/>
                  </a:lnTo>
                  <a:lnTo>
                    <a:pt x="14" y="15"/>
                  </a:lnTo>
                  <a:lnTo>
                    <a:pt x="9" y="22"/>
                  </a:lnTo>
                  <a:lnTo>
                    <a:pt x="7" y="25"/>
                  </a:lnTo>
                  <a:lnTo>
                    <a:pt x="5" y="30"/>
                  </a:lnTo>
                  <a:lnTo>
                    <a:pt x="3" y="34"/>
                  </a:lnTo>
                  <a:lnTo>
                    <a:pt x="2" y="39"/>
                  </a:lnTo>
                  <a:lnTo>
                    <a:pt x="0" y="49"/>
                  </a:lnTo>
                  <a:lnTo>
                    <a:pt x="0" y="54"/>
                  </a:lnTo>
                  <a:lnTo>
                    <a:pt x="0" y="6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891" name="Freeform 24"/>
            <p:cNvSpPr>
              <a:spLocks noChangeAspect="1"/>
            </p:cNvSpPr>
            <p:nvPr/>
          </p:nvSpPr>
          <p:spPr bwMode="auto">
            <a:xfrm>
              <a:off x="1471" y="3026"/>
              <a:ext cx="788" cy="432"/>
            </a:xfrm>
            <a:custGeom>
              <a:avLst/>
              <a:gdLst>
                <a:gd name="T0" fmla="*/ 787 w 788"/>
                <a:gd name="T1" fmla="*/ 82 h 432"/>
                <a:gd name="T2" fmla="*/ 777 w 788"/>
                <a:gd name="T3" fmla="*/ 48 h 432"/>
                <a:gd name="T4" fmla="*/ 750 w 788"/>
                <a:gd name="T5" fmla="*/ 26 h 432"/>
                <a:gd name="T6" fmla="*/ 714 w 788"/>
                <a:gd name="T7" fmla="*/ 22 h 432"/>
                <a:gd name="T8" fmla="*/ 691 w 788"/>
                <a:gd name="T9" fmla="*/ 34 h 432"/>
                <a:gd name="T10" fmla="*/ 634 w 788"/>
                <a:gd name="T11" fmla="*/ 105 h 432"/>
                <a:gd name="T12" fmla="*/ 566 w 788"/>
                <a:gd name="T13" fmla="*/ 213 h 432"/>
                <a:gd name="T14" fmla="*/ 530 w 788"/>
                <a:gd name="T15" fmla="*/ 286 h 432"/>
                <a:gd name="T16" fmla="*/ 510 w 788"/>
                <a:gd name="T17" fmla="*/ 314 h 432"/>
                <a:gd name="T18" fmla="*/ 478 w 788"/>
                <a:gd name="T19" fmla="*/ 331 h 432"/>
                <a:gd name="T20" fmla="*/ 431 w 788"/>
                <a:gd name="T21" fmla="*/ 280 h 432"/>
                <a:gd name="T22" fmla="*/ 371 w 788"/>
                <a:gd name="T23" fmla="*/ 226 h 432"/>
                <a:gd name="T24" fmla="*/ 300 w 788"/>
                <a:gd name="T25" fmla="*/ 178 h 432"/>
                <a:gd name="T26" fmla="*/ 257 w 788"/>
                <a:gd name="T27" fmla="*/ 144 h 432"/>
                <a:gd name="T28" fmla="*/ 228 w 788"/>
                <a:gd name="T29" fmla="*/ 94 h 432"/>
                <a:gd name="T30" fmla="*/ 198 w 788"/>
                <a:gd name="T31" fmla="*/ 21 h 432"/>
                <a:gd name="T32" fmla="*/ 184 w 788"/>
                <a:gd name="T33" fmla="*/ 6 h 432"/>
                <a:gd name="T34" fmla="*/ 155 w 788"/>
                <a:gd name="T35" fmla="*/ 0 h 432"/>
                <a:gd name="T36" fmla="*/ 123 w 788"/>
                <a:gd name="T37" fmla="*/ 22 h 432"/>
                <a:gd name="T38" fmla="*/ 120 w 788"/>
                <a:gd name="T39" fmla="*/ 57 h 432"/>
                <a:gd name="T40" fmla="*/ 118 w 788"/>
                <a:gd name="T41" fmla="*/ 89 h 432"/>
                <a:gd name="T42" fmla="*/ 106 w 788"/>
                <a:gd name="T43" fmla="*/ 127 h 432"/>
                <a:gd name="T44" fmla="*/ 95 w 788"/>
                <a:gd name="T45" fmla="*/ 146 h 432"/>
                <a:gd name="T46" fmla="*/ 80 w 788"/>
                <a:gd name="T47" fmla="*/ 162 h 432"/>
                <a:gd name="T48" fmla="*/ 25 w 788"/>
                <a:gd name="T49" fmla="*/ 219 h 432"/>
                <a:gd name="T50" fmla="*/ 0 w 788"/>
                <a:gd name="T51" fmla="*/ 266 h 432"/>
                <a:gd name="T52" fmla="*/ 3 w 788"/>
                <a:gd name="T53" fmla="*/ 287 h 432"/>
                <a:gd name="T54" fmla="*/ 32 w 788"/>
                <a:gd name="T55" fmla="*/ 300 h 432"/>
                <a:gd name="T56" fmla="*/ 50 w 788"/>
                <a:gd name="T57" fmla="*/ 295 h 432"/>
                <a:gd name="T58" fmla="*/ 74 w 788"/>
                <a:gd name="T59" fmla="*/ 283 h 432"/>
                <a:gd name="T60" fmla="*/ 91 w 788"/>
                <a:gd name="T61" fmla="*/ 269 h 432"/>
                <a:gd name="T62" fmla="*/ 97 w 788"/>
                <a:gd name="T63" fmla="*/ 264 h 432"/>
                <a:gd name="T64" fmla="*/ 118 w 788"/>
                <a:gd name="T65" fmla="*/ 237 h 432"/>
                <a:gd name="T66" fmla="*/ 130 w 788"/>
                <a:gd name="T67" fmla="*/ 211 h 432"/>
                <a:gd name="T68" fmla="*/ 140 w 788"/>
                <a:gd name="T69" fmla="*/ 169 h 432"/>
                <a:gd name="T70" fmla="*/ 150 w 788"/>
                <a:gd name="T71" fmla="*/ 131 h 432"/>
                <a:gd name="T72" fmla="*/ 172 w 788"/>
                <a:gd name="T73" fmla="*/ 116 h 432"/>
                <a:gd name="T74" fmla="*/ 190 w 788"/>
                <a:gd name="T75" fmla="*/ 130 h 432"/>
                <a:gd name="T76" fmla="*/ 207 w 788"/>
                <a:gd name="T77" fmla="*/ 158 h 432"/>
                <a:gd name="T78" fmla="*/ 250 w 788"/>
                <a:gd name="T79" fmla="*/ 223 h 432"/>
                <a:gd name="T80" fmla="*/ 373 w 788"/>
                <a:gd name="T81" fmla="*/ 329 h 432"/>
                <a:gd name="T82" fmla="*/ 433 w 788"/>
                <a:gd name="T83" fmla="*/ 377 h 432"/>
                <a:gd name="T84" fmla="*/ 454 w 788"/>
                <a:gd name="T85" fmla="*/ 413 h 432"/>
                <a:gd name="T86" fmla="*/ 496 w 788"/>
                <a:gd name="T87" fmla="*/ 432 h 432"/>
                <a:gd name="T88" fmla="*/ 517 w 788"/>
                <a:gd name="T89" fmla="*/ 427 h 432"/>
                <a:gd name="T90" fmla="*/ 561 w 788"/>
                <a:gd name="T91" fmla="*/ 399 h 432"/>
                <a:gd name="T92" fmla="*/ 577 w 788"/>
                <a:gd name="T93" fmla="*/ 384 h 432"/>
                <a:gd name="T94" fmla="*/ 646 w 788"/>
                <a:gd name="T95" fmla="*/ 310 h 432"/>
                <a:gd name="T96" fmla="*/ 693 w 788"/>
                <a:gd name="T97" fmla="*/ 253 h 432"/>
                <a:gd name="T98" fmla="*/ 714 w 788"/>
                <a:gd name="T99" fmla="*/ 225 h 432"/>
                <a:gd name="T100" fmla="*/ 753 w 788"/>
                <a:gd name="T101" fmla="*/ 165 h 432"/>
                <a:gd name="T102" fmla="*/ 782 w 788"/>
                <a:gd name="T103" fmla="*/ 106 h 4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88"/>
                <a:gd name="T157" fmla="*/ 0 h 432"/>
                <a:gd name="T158" fmla="*/ 788 w 788"/>
                <a:gd name="T159" fmla="*/ 432 h 4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88" h="432">
                  <a:moveTo>
                    <a:pt x="782" y="106"/>
                  </a:moveTo>
                  <a:lnTo>
                    <a:pt x="784" y="98"/>
                  </a:lnTo>
                  <a:lnTo>
                    <a:pt x="786" y="91"/>
                  </a:lnTo>
                  <a:lnTo>
                    <a:pt x="786" y="87"/>
                  </a:lnTo>
                  <a:lnTo>
                    <a:pt x="787" y="82"/>
                  </a:lnTo>
                  <a:lnTo>
                    <a:pt x="788" y="75"/>
                  </a:lnTo>
                  <a:lnTo>
                    <a:pt x="785" y="64"/>
                  </a:lnTo>
                  <a:lnTo>
                    <a:pt x="784" y="60"/>
                  </a:lnTo>
                  <a:lnTo>
                    <a:pt x="782" y="55"/>
                  </a:lnTo>
                  <a:lnTo>
                    <a:pt x="777" y="48"/>
                  </a:lnTo>
                  <a:lnTo>
                    <a:pt x="770" y="39"/>
                  </a:lnTo>
                  <a:lnTo>
                    <a:pt x="766" y="35"/>
                  </a:lnTo>
                  <a:lnTo>
                    <a:pt x="763" y="33"/>
                  </a:lnTo>
                  <a:lnTo>
                    <a:pt x="755" y="27"/>
                  </a:lnTo>
                  <a:lnTo>
                    <a:pt x="750" y="26"/>
                  </a:lnTo>
                  <a:lnTo>
                    <a:pt x="747" y="24"/>
                  </a:lnTo>
                  <a:lnTo>
                    <a:pt x="738" y="21"/>
                  </a:lnTo>
                  <a:lnTo>
                    <a:pt x="728" y="21"/>
                  </a:lnTo>
                  <a:lnTo>
                    <a:pt x="719" y="21"/>
                  </a:lnTo>
                  <a:lnTo>
                    <a:pt x="714" y="22"/>
                  </a:lnTo>
                  <a:lnTo>
                    <a:pt x="708" y="24"/>
                  </a:lnTo>
                  <a:lnTo>
                    <a:pt x="703" y="25"/>
                  </a:lnTo>
                  <a:lnTo>
                    <a:pt x="699" y="27"/>
                  </a:lnTo>
                  <a:lnTo>
                    <a:pt x="694" y="31"/>
                  </a:lnTo>
                  <a:lnTo>
                    <a:pt x="691" y="34"/>
                  </a:lnTo>
                  <a:lnTo>
                    <a:pt x="679" y="48"/>
                  </a:lnTo>
                  <a:lnTo>
                    <a:pt x="667" y="62"/>
                  </a:lnTo>
                  <a:lnTo>
                    <a:pt x="656" y="76"/>
                  </a:lnTo>
                  <a:lnTo>
                    <a:pt x="644" y="90"/>
                  </a:lnTo>
                  <a:lnTo>
                    <a:pt x="634" y="105"/>
                  </a:lnTo>
                  <a:lnTo>
                    <a:pt x="623" y="120"/>
                  </a:lnTo>
                  <a:lnTo>
                    <a:pt x="603" y="150"/>
                  </a:lnTo>
                  <a:lnTo>
                    <a:pt x="583" y="182"/>
                  </a:lnTo>
                  <a:lnTo>
                    <a:pt x="573" y="198"/>
                  </a:lnTo>
                  <a:lnTo>
                    <a:pt x="566" y="213"/>
                  </a:lnTo>
                  <a:lnTo>
                    <a:pt x="558" y="232"/>
                  </a:lnTo>
                  <a:lnTo>
                    <a:pt x="549" y="250"/>
                  </a:lnTo>
                  <a:lnTo>
                    <a:pt x="544" y="259"/>
                  </a:lnTo>
                  <a:lnTo>
                    <a:pt x="539" y="267"/>
                  </a:lnTo>
                  <a:lnTo>
                    <a:pt x="530" y="286"/>
                  </a:lnTo>
                  <a:lnTo>
                    <a:pt x="525" y="293"/>
                  </a:lnTo>
                  <a:lnTo>
                    <a:pt x="523" y="296"/>
                  </a:lnTo>
                  <a:lnTo>
                    <a:pt x="521" y="300"/>
                  </a:lnTo>
                  <a:lnTo>
                    <a:pt x="516" y="307"/>
                  </a:lnTo>
                  <a:lnTo>
                    <a:pt x="510" y="314"/>
                  </a:lnTo>
                  <a:lnTo>
                    <a:pt x="504" y="320"/>
                  </a:lnTo>
                  <a:lnTo>
                    <a:pt x="499" y="327"/>
                  </a:lnTo>
                  <a:lnTo>
                    <a:pt x="493" y="333"/>
                  </a:lnTo>
                  <a:lnTo>
                    <a:pt x="486" y="339"/>
                  </a:lnTo>
                  <a:lnTo>
                    <a:pt x="478" y="331"/>
                  </a:lnTo>
                  <a:lnTo>
                    <a:pt x="470" y="324"/>
                  </a:lnTo>
                  <a:lnTo>
                    <a:pt x="455" y="309"/>
                  </a:lnTo>
                  <a:lnTo>
                    <a:pt x="448" y="301"/>
                  </a:lnTo>
                  <a:lnTo>
                    <a:pt x="441" y="292"/>
                  </a:lnTo>
                  <a:lnTo>
                    <a:pt x="431" y="280"/>
                  </a:lnTo>
                  <a:lnTo>
                    <a:pt x="419" y="267"/>
                  </a:lnTo>
                  <a:lnTo>
                    <a:pt x="408" y="256"/>
                  </a:lnTo>
                  <a:lnTo>
                    <a:pt x="397" y="246"/>
                  </a:lnTo>
                  <a:lnTo>
                    <a:pt x="383" y="235"/>
                  </a:lnTo>
                  <a:lnTo>
                    <a:pt x="371" y="226"/>
                  </a:lnTo>
                  <a:lnTo>
                    <a:pt x="358" y="216"/>
                  </a:lnTo>
                  <a:lnTo>
                    <a:pt x="344" y="208"/>
                  </a:lnTo>
                  <a:lnTo>
                    <a:pt x="328" y="198"/>
                  </a:lnTo>
                  <a:lnTo>
                    <a:pt x="313" y="188"/>
                  </a:lnTo>
                  <a:lnTo>
                    <a:pt x="300" y="178"/>
                  </a:lnTo>
                  <a:lnTo>
                    <a:pt x="288" y="170"/>
                  </a:lnTo>
                  <a:lnTo>
                    <a:pt x="276" y="160"/>
                  </a:lnTo>
                  <a:lnTo>
                    <a:pt x="264" y="151"/>
                  </a:lnTo>
                  <a:lnTo>
                    <a:pt x="260" y="147"/>
                  </a:lnTo>
                  <a:lnTo>
                    <a:pt x="257" y="144"/>
                  </a:lnTo>
                  <a:lnTo>
                    <a:pt x="254" y="139"/>
                  </a:lnTo>
                  <a:lnTo>
                    <a:pt x="251" y="136"/>
                  </a:lnTo>
                  <a:lnTo>
                    <a:pt x="243" y="122"/>
                  </a:lnTo>
                  <a:lnTo>
                    <a:pt x="235" y="108"/>
                  </a:lnTo>
                  <a:lnTo>
                    <a:pt x="228" y="94"/>
                  </a:lnTo>
                  <a:lnTo>
                    <a:pt x="221" y="80"/>
                  </a:lnTo>
                  <a:lnTo>
                    <a:pt x="215" y="65"/>
                  </a:lnTo>
                  <a:lnTo>
                    <a:pt x="208" y="51"/>
                  </a:lnTo>
                  <a:lnTo>
                    <a:pt x="203" y="36"/>
                  </a:lnTo>
                  <a:lnTo>
                    <a:pt x="198" y="21"/>
                  </a:lnTo>
                  <a:lnTo>
                    <a:pt x="196" y="17"/>
                  </a:lnTo>
                  <a:lnTo>
                    <a:pt x="193" y="14"/>
                  </a:lnTo>
                  <a:lnTo>
                    <a:pt x="190" y="10"/>
                  </a:lnTo>
                  <a:lnTo>
                    <a:pt x="187" y="7"/>
                  </a:lnTo>
                  <a:lnTo>
                    <a:pt x="184" y="6"/>
                  </a:lnTo>
                  <a:lnTo>
                    <a:pt x="180" y="4"/>
                  </a:lnTo>
                  <a:lnTo>
                    <a:pt x="176" y="2"/>
                  </a:lnTo>
                  <a:lnTo>
                    <a:pt x="172" y="1"/>
                  </a:lnTo>
                  <a:lnTo>
                    <a:pt x="163" y="0"/>
                  </a:lnTo>
                  <a:lnTo>
                    <a:pt x="155" y="0"/>
                  </a:lnTo>
                  <a:lnTo>
                    <a:pt x="148" y="2"/>
                  </a:lnTo>
                  <a:lnTo>
                    <a:pt x="141" y="5"/>
                  </a:lnTo>
                  <a:lnTo>
                    <a:pt x="135" y="9"/>
                  </a:lnTo>
                  <a:lnTo>
                    <a:pt x="128" y="15"/>
                  </a:lnTo>
                  <a:lnTo>
                    <a:pt x="123" y="22"/>
                  </a:lnTo>
                  <a:lnTo>
                    <a:pt x="120" y="26"/>
                  </a:lnTo>
                  <a:lnTo>
                    <a:pt x="118" y="30"/>
                  </a:lnTo>
                  <a:lnTo>
                    <a:pt x="116" y="39"/>
                  </a:lnTo>
                  <a:lnTo>
                    <a:pt x="118" y="48"/>
                  </a:lnTo>
                  <a:lnTo>
                    <a:pt x="120" y="57"/>
                  </a:lnTo>
                  <a:lnTo>
                    <a:pt x="121" y="68"/>
                  </a:lnTo>
                  <a:lnTo>
                    <a:pt x="121" y="77"/>
                  </a:lnTo>
                  <a:lnTo>
                    <a:pt x="120" y="83"/>
                  </a:lnTo>
                  <a:lnTo>
                    <a:pt x="119" y="86"/>
                  </a:lnTo>
                  <a:lnTo>
                    <a:pt x="118" y="89"/>
                  </a:lnTo>
                  <a:lnTo>
                    <a:pt x="116" y="96"/>
                  </a:lnTo>
                  <a:lnTo>
                    <a:pt x="116" y="103"/>
                  </a:lnTo>
                  <a:lnTo>
                    <a:pt x="113" y="109"/>
                  </a:lnTo>
                  <a:lnTo>
                    <a:pt x="111" y="115"/>
                  </a:lnTo>
                  <a:lnTo>
                    <a:pt x="106" y="127"/>
                  </a:lnTo>
                  <a:lnTo>
                    <a:pt x="103" y="131"/>
                  </a:lnTo>
                  <a:lnTo>
                    <a:pt x="101" y="137"/>
                  </a:lnTo>
                  <a:lnTo>
                    <a:pt x="99" y="138"/>
                  </a:lnTo>
                  <a:lnTo>
                    <a:pt x="97" y="141"/>
                  </a:lnTo>
                  <a:lnTo>
                    <a:pt x="95" y="146"/>
                  </a:lnTo>
                  <a:lnTo>
                    <a:pt x="90" y="150"/>
                  </a:lnTo>
                  <a:lnTo>
                    <a:pt x="87" y="154"/>
                  </a:lnTo>
                  <a:lnTo>
                    <a:pt x="85" y="156"/>
                  </a:lnTo>
                  <a:lnTo>
                    <a:pt x="83" y="158"/>
                  </a:lnTo>
                  <a:lnTo>
                    <a:pt x="80" y="162"/>
                  </a:lnTo>
                  <a:lnTo>
                    <a:pt x="64" y="177"/>
                  </a:lnTo>
                  <a:lnTo>
                    <a:pt x="49" y="192"/>
                  </a:lnTo>
                  <a:lnTo>
                    <a:pt x="38" y="204"/>
                  </a:lnTo>
                  <a:lnTo>
                    <a:pt x="32" y="210"/>
                  </a:lnTo>
                  <a:lnTo>
                    <a:pt x="25" y="219"/>
                  </a:lnTo>
                  <a:lnTo>
                    <a:pt x="18" y="228"/>
                  </a:lnTo>
                  <a:lnTo>
                    <a:pt x="11" y="241"/>
                  </a:lnTo>
                  <a:lnTo>
                    <a:pt x="4" y="254"/>
                  </a:lnTo>
                  <a:lnTo>
                    <a:pt x="2" y="260"/>
                  </a:lnTo>
                  <a:lnTo>
                    <a:pt x="0" y="266"/>
                  </a:lnTo>
                  <a:lnTo>
                    <a:pt x="0" y="267"/>
                  </a:lnTo>
                  <a:lnTo>
                    <a:pt x="0" y="271"/>
                  </a:lnTo>
                  <a:lnTo>
                    <a:pt x="0" y="276"/>
                  </a:lnTo>
                  <a:lnTo>
                    <a:pt x="1" y="281"/>
                  </a:lnTo>
                  <a:lnTo>
                    <a:pt x="3" y="287"/>
                  </a:lnTo>
                  <a:lnTo>
                    <a:pt x="5" y="291"/>
                  </a:lnTo>
                  <a:lnTo>
                    <a:pt x="9" y="297"/>
                  </a:lnTo>
                  <a:lnTo>
                    <a:pt x="18" y="299"/>
                  </a:lnTo>
                  <a:lnTo>
                    <a:pt x="28" y="300"/>
                  </a:lnTo>
                  <a:lnTo>
                    <a:pt x="32" y="300"/>
                  </a:lnTo>
                  <a:lnTo>
                    <a:pt x="37" y="300"/>
                  </a:lnTo>
                  <a:lnTo>
                    <a:pt x="42" y="299"/>
                  </a:lnTo>
                  <a:lnTo>
                    <a:pt x="47" y="297"/>
                  </a:lnTo>
                  <a:lnTo>
                    <a:pt x="48" y="296"/>
                  </a:lnTo>
                  <a:lnTo>
                    <a:pt x="50" y="295"/>
                  </a:lnTo>
                  <a:lnTo>
                    <a:pt x="53" y="294"/>
                  </a:lnTo>
                  <a:lnTo>
                    <a:pt x="60" y="291"/>
                  </a:lnTo>
                  <a:lnTo>
                    <a:pt x="67" y="288"/>
                  </a:lnTo>
                  <a:lnTo>
                    <a:pt x="70" y="285"/>
                  </a:lnTo>
                  <a:lnTo>
                    <a:pt x="74" y="283"/>
                  </a:lnTo>
                  <a:lnTo>
                    <a:pt x="76" y="281"/>
                  </a:lnTo>
                  <a:lnTo>
                    <a:pt x="80" y="279"/>
                  </a:lnTo>
                  <a:lnTo>
                    <a:pt x="82" y="276"/>
                  </a:lnTo>
                  <a:lnTo>
                    <a:pt x="85" y="274"/>
                  </a:lnTo>
                  <a:lnTo>
                    <a:pt x="91" y="269"/>
                  </a:lnTo>
                  <a:lnTo>
                    <a:pt x="94" y="267"/>
                  </a:lnTo>
                  <a:lnTo>
                    <a:pt x="95" y="266"/>
                  </a:lnTo>
                  <a:lnTo>
                    <a:pt x="95" y="265"/>
                  </a:lnTo>
                  <a:lnTo>
                    <a:pt x="96" y="264"/>
                  </a:lnTo>
                  <a:lnTo>
                    <a:pt x="97" y="264"/>
                  </a:lnTo>
                  <a:lnTo>
                    <a:pt x="104" y="255"/>
                  </a:lnTo>
                  <a:lnTo>
                    <a:pt x="113" y="247"/>
                  </a:lnTo>
                  <a:lnTo>
                    <a:pt x="117" y="240"/>
                  </a:lnTo>
                  <a:lnTo>
                    <a:pt x="118" y="237"/>
                  </a:lnTo>
                  <a:lnTo>
                    <a:pt x="118" y="236"/>
                  </a:lnTo>
                  <a:lnTo>
                    <a:pt x="119" y="235"/>
                  </a:lnTo>
                  <a:lnTo>
                    <a:pt x="122" y="232"/>
                  </a:lnTo>
                  <a:lnTo>
                    <a:pt x="130" y="211"/>
                  </a:lnTo>
                  <a:lnTo>
                    <a:pt x="133" y="199"/>
                  </a:lnTo>
                  <a:lnTo>
                    <a:pt x="135" y="194"/>
                  </a:lnTo>
                  <a:lnTo>
                    <a:pt x="137" y="189"/>
                  </a:lnTo>
                  <a:lnTo>
                    <a:pt x="139" y="178"/>
                  </a:lnTo>
                  <a:lnTo>
                    <a:pt x="140" y="169"/>
                  </a:lnTo>
                  <a:lnTo>
                    <a:pt x="141" y="161"/>
                  </a:lnTo>
                  <a:lnTo>
                    <a:pt x="142" y="153"/>
                  </a:lnTo>
                  <a:lnTo>
                    <a:pt x="144" y="145"/>
                  </a:lnTo>
                  <a:lnTo>
                    <a:pt x="146" y="138"/>
                  </a:lnTo>
                  <a:lnTo>
                    <a:pt x="150" y="131"/>
                  </a:lnTo>
                  <a:lnTo>
                    <a:pt x="153" y="125"/>
                  </a:lnTo>
                  <a:lnTo>
                    <a:pt x="158" y="119"/>
                  </a:lnTo>
                  <a:lnTo>
                    <a:pt x="163" y="113"/>
                  </a:lnTo>
                  <a:lnTo>
                    <a:pt x="168" y="114"/>
                  </a:lnTo>
                  <a:lnTo>
                    <a:pt x="172" y="116"/>
                  </a:lnTo>
                  <a:lnTo>
                    <a:pt x="177" y="117"/>
                  </a:lnTo>
                  <a:lnTo>
                    <a:pt x="180" y="120"/>
                  </a:lnTo>
                  <a:lnTo>
                    <a:pt x="184" y="123"/>
                  </a:lnTo>
                  <a:lnTo>
                    <a:pt x="187" y="126"/>
                  </a:lnTo>
                  <a:lnTo>
                    <a:pt x="190" y="130"/>
                  </a:lnTo>
                  <a:lnTo>
                    <a:pt x="193" y="135"/>
                  </a:lnTo>
                  <a:lnTo>
                    <a:pt x="196" y="141"/>
                  </a:lnTo>
                  <a:lnTo>
                    <a:pt x="200" y="147"/>
                  </a:lnTo>
                  <a:lnTo>
                    <a:pt x="203" y="152"/>
                  </a:lnTo>
                  <a:lnTo>
                    <a:pt x="207" y="158"/>
                  </a:lnTo>
                  <a:lnTo>
                    <a:pt x="215" y="174"/>
                  </a:lnTo>
                  <a:lnTo>
                    <a:pt x="225" y="190"/>
                  </a:lnTo>
                  <a:lnTo>
                    <a:pt x="235" y="204"/>
                  </a:lnTo>
                  <a:lnTo>
                    <a:pt x="245" y="217"/>
                  </a:lnTo>
                  <a:lnTo>
                    <a:pt x="250" y="223"/>
                  </a:lnTo>
                  <a:lnTo>
                    <a:pt x="257" y="230"/>
                  </a:lnTo>
                  <a:lnTo>
                    <a:pt x="270" y="242"/>
                  </a:lnTo>
                  <a:lnTo>
                    <a:pt x="327" y="293"/>
                  </a:lnTo>
                  <a:lnTo>
                    <a:pt x="357" y="317"/>
                  </a:lnTo>
                  <a:lnTo>
                    <a:pt x="373" y="329"/>
                  </a:lnTo>
                  <a:lnTo>
                    <a:pt x="389" y="341"/>
                  </a:lnTo>
                  <a:lnTo>
                    <a:pt x="400" y="349"/>
                  </a:lnTo>
                  <a:lnTo>
                    <a:pt x="412" y="358"/>
                  </a:lnTo>
                  <a:lnTo>
                    <a:pt x="422" y="367"/>
                  </a:lnTo>
                  <a:lnTo>
                    <a:pt x="433" y="377"/>
                  </a:lnTo>
                  <a:lnTo>
                    <a:pt x="436" y="381"/>
                  </a:lnTo>
                  <a:lnTo>
                    <a:pt x="440" y="385"/>
                  </a:lnTo>
                  <a:lnTo>
                    <a:pt x="446" y="394"/>
                  </a:lnTo>
                  <a:lnTo>
                    <a:pt x="450" y="403"/>
                  </a:lnTo>
                  <a:lnTo>
                    <a:pt x="454" y="413"/>
                  </a:lnTo>
                  <a:lnTo>
                    <a:pt x="462" y="419"/>
                  </a:lnTo>
                  <a:lnTo>
                    <a:pt x="470" y="425"/>
                  </a:lnTo>
                  <a:lnTo>
                    <a:pt x="479" y="428"/>
                  </a:lnTo>
                  <a:lnTo>
                    <a:pt x="489" y="432"/>
                  </a:lnTo>
                  <a:lnTo>
                    <a:pt x="496" y="432"/>
                  </a:lnTo>
                  <a:lnTo>
                    <a:pt x="500" y="432"/>
                  </a:lnTo>
                  <a:lnTo>
                    <a:pt x="503" y="432"/>
                  </a:lnTo>
                  <a:lnTo>
                    <a:pt x="510" y="431"/>
                  </a:lnTo>
                  <a:lnTo>
                    <a:pt x="514" y="429"/>
                  </a:lnTo>
                  <a:lnTo>
                    <a:pt x="517" y="427"/>
                  </a:lnTo>
                  <a:lnTo>
                    <a:pt x="523" y="424"/>
                  </a:lnTo>
                  <a:lnTo>
                    <a:pt x="529" y="421"/>
                  </a:lnTo>
                  <a:lnTo>
                    <a:pt x="540" y="414"/>
                  </a:lnTo>
                  <a:lnTo>
                    <a:pt x="551" y="406"/>
                  </a:lnTo>
                  <a:lnTo>
                    <a:pt x="561" y="399"/>
                  </a:lnTo>
                  <a:lnTo>
                    <a:pt x="570" y="391"/>
                  </a:lnTo>
                  <a:lnTo>
                    <a:pt x="573" y="387"/>
                  </a:lnTo>
                  <a:lnTo>
                    <a:pt x="576" y="385"/>
                  </a:lnTo>
                  <a:lnTo>
                    <a:pt x="576" y="384"/>
                  </a:lnTo>
                  <a:lnTo>
                    <a:pt x="577" y="384"/>
                  </a:lnTo>
                  <a:lnTo>
                    <a:pt x="578" y="384"/>
                  </a:lnTo>
                  <a:lnTo>
                    <a:pt x="587" y="375"/>
                  </a:lnTo>
                  <a:lnTo>
                    <a:pt x="595" y="367"/>
                  </a:lnTo>
                  <a:lnTo>
                    <a:pt x="621" y="338"/>
                  </a:lnTo>
                  <a:lnTo>
                    <a:pt x="646" y="310"/>
                  </a:lnTo>
                  <a:lnTo>
                    <a:pt x="653" y="301"/>
                  </a:lnTo>
                  <a:lnTo>
                    <a:pt x="658" y="295"/>
                  </a:lnTo>
                  <a:lnTo>
                    <a:pt x="662" y="291"/>
                  </a:lnTo>
                  <a:lnTo>
                    <a:pt x="677" y="273"/>
                  </a:lnTo>
                  <a:lnTo>
                    <a:pt x="693" y="253"/>
                  </a:lnTo>
                  <a:lnTo>
                    <a:pt x="700" y="243"/>
                  </a:lnTo>
                  <a:lnTo>
                    <a:pt x="704" y="239"/>
                  </a:lnTo>
                  <a:lnTo>
                    <a:pt x="708" y="233"/>
                  </a:lnTo>
                  <a:lnTo>
                    <a:pt x="713" y="227"/>
                  </a:lnTo>
                  <a:lnTo>
                    <a:pt x="714" y="225"/>
                  </a:lnTo>
                  <a:lnTo>
                    <a:pt x="717" y="221"/>
                  </a:lnTo>
                  <a:lnTo>
                    <a:pt x="726" y="210"/>
                  </a:lnTo>
                  <a:lnTo>
                    <a:pt x="734" y="198"/>
                  </a:lnTo>
                  <a:lnTo>
                    <a:pt x="742" y="185"/>
                  </a:lnTo>
                  <a:lnTo>
                    <a:pt x="753" y="165"/>
                  </a:lnTo>
                  <a:lnTo>
                    <a:pt x="763" y="146"/>
                  </a:lnTo>
                  <a:lnTo>
                    <a:pt x="766" y="141"/>
                  </a:lnTo>
                  <a:lnTo>
                    <a:pt x="768" y="136"/>
                  </a:lnTo>
                  <a:lnTo>
                    <a:pt x="773" y="126"/>
                  </a:lnTo>
                  <a:lnTo>
                    <a:pt x="782" y="10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64871" name="Text Box 25"/>
          <p:cNvSpPr txBox="1">
            <a:spLocks noChangeArrowheads="1"/>
          </p:cNvSpPr>
          <p:nvPr/>
        </p:nvSpPr>
        <p:spPr bwMode="auto">
          <a:xfrm>
            <a:off x="1524000" y="32766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1</a:t>
            </a:r>
            <a:endParaRPr lang="en-CA" altLang="en-US" sz="1400" i="0">
              <a:solidFill>
                <a:schemeClr val="bg2"/>
              </a:solidFill>
            </a:endParaRPr>
          </a:p>
        </p:txBody>
      </p:sp>
      <p:sp>
        <p:nvSpPr>
          <p:cNvPr id="164872" name="Text Box 26"/>
          <p:cNvSpPr txBox="1">
            <a:spLocks noChangeArrowheads="1"/>
          </p:cNvSpPr>
          <p:nvPr/>
        </p:nvSpPr>
        <p:spPr bwMode="auto">
          <a:xfrm>
            <a:off x="2514600" y="3429000"/>
            <a:ext cx="233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a:t>
            </a:r>
            <a:endParaRPr lang="en-CA" altLang="en-US" sz="1400" i="0">
              <a:solidFill>
                <a:schemeClr val="bg2"/>
              </a:solidFill>
            </a:endParaRPr>
          </a:p>
        </p:txBody>
      </p:sp>
      <p:sp>
        <p:nvSpPr>
          <p:cNvPr id="164873" name="Freeform 27"/>
          <p:cNvSpPr>
            <a:spLocks noChangeAspect="1"/>
          </p:cNvSpPr>
          <p:nvPr/>
        </p:nvSpPr>
        <p:spPr bwMode="auto">
          <a:xfrm>
            <a:off x="6910388" y="3944938"/>
            <a:ext cx="1951037" cy="1252537"/>
          </a:xfrm>
          <a:custGeom>
            <a:avLst/>
            <a:gdLst>
              <a:gd name="T0" fmla="*/ 2147483647 w 1856"/>
              <a:gd name="T1" fmla="*/ 2147483647 h 1355"/>
              <a:gd name="T2" fmla="*/ 2147483647 w 1856"/>
              <a:gd name="T3" fmla="*/ 2147483647 h 1355"/>
              <a:gd name="T4" fmla="*/ 2147483647 w 1856"/>
              <a:gd name="T5" fmla="*/ 2147483647 h 1355"/>
              <a:gd name="T6" fmla="*/ 2147483647 w 1856"/>
              <a:gd name="T7" fmla="*/ 2147483647 h 1355"/>
              <a:gd name="T8" fmla="*/ 2147483647 w 1856"/>
              <a:gd name="T9" fmla="*/ 2147483647 h 1355"/>
              <a:gd name="T10" fmla="*/ 2147483647 w 1856"/>
              <a:gd name="T11" fmla="*/ 2147483647 h 1355"/>
              <a:gd name="T12" fmla="*/ 2147483647 w 1856"/>
              <a:gd name="T13" fmla="*/ 2147483647 h 1355"/>
              <a:gd name="T14" fmla="*/ 2147483647 w 1856"/>
              <a:gd name="T15" fmla="*/ 2147483647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874" name="Text Box 28"/>
          <p:cNvSpPr txBox="1">
            <a:spLocks noChangeAspect="1" noChangeArrowheads="1"/>
          </p:cNvSpPr>
          <p:nvPr/>
        </p:nvSpPr>
        <p:spPr bwMode="auto">
          <a:xfrm>
            <a:off x="7265988" y="40925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88</a:t>
            </a:r>
            <a:endParaRPr lang="en-CA" altLang="en-US" sz="1800" i="0"/>
          </a:p>
        </p:txBody>
      </p:sp>
      <p:sp>
        <p:nvSpPr>
          <p:cNvPr id="164875" name="Text Box 29"/>
          <p:cNvSpPr txBox="1">
            <a:spLocks noChangeAspect="1" noChangeArrowheads="1"/>
          </p:cNvSpPr>
          <p:nvPr/>
        </p:nvSpPr>
        <p:spPr bwMode="auto">
          <a:xfrm>
            <a:off x="7951788" y="41941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14</a:t>
            </a:r>
            <a:endParaRPr lang="en-CA" altLang="en-US" sz="1800" i="0"/>
          </a:p>
        </p:txBody>
      </p:sp>
      <p:sp>
        <p:nvSpPr>
          <p:cNvPr id="164876" name="Text Box 30"/>
          <p:cNvSpPr txBox="1">
            <a:spLocks noChangeAspect="1" noChangeArrowheads="1"/>
          </p:cNvSpPr>
          <p:nvPr/>
        </p:nvSpPr>
        <p:spPr bwMode="auto">
          <a:xfrm>
            <a:off x="7661275" y="4648200"/>
            <a:ext cx="5492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98</a:t>
            </a:r>
            <a:endParaRPr lang="en-CA" altLang="en-US" sz="1800" i="0"/>
          </a:p>
        </p:txBody>
      </p:sp>
      <p:sp>
        <p:nvSpPr>
          <p:cNvPr id="164877" name="Text Box 31"/>
          <p:cNvSpPr txBox="1">
            <a:spLocks noChangeAspect="1" noChangeArrowheads="1"/>
          </p:cNvSpPr>
          <p:nvPr/>
        </p:nvSpPr>
        <p:spPr bwMode="auto">
          <a:xfrm>
            <a:off x="7331075" y="446246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25</a:t>
            </a:r>
            <a:endParaRPr lang="en-CA" altLang="en-US" sz="1800" i="0"/>
          </a:p>
        </p:txBody>
      </p:sp>
      <p:sp>
        <p:nvSpPr>
          <p:cNvPr id="164878" name="Text Box 32"/>
          <p:cNvSpPr txBox="1">
            <a:spLocks noChangeAspect="1" noChangeArrowheads="1"/>
          </p:cNvSpPr>
          <p:nvPr/>
        </p:nvSpPr>
        <p:spPr bwMode="auto">
          <a:xfrm>
            <a:off x="7691438" y="4400550"/>
            <a:ext cx="6905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62</a:t>
            </a:r>
            <a:endParaRPr lang="en-CA" altLang="en-US" sz="1800" i="0"/>
          </a:p>
        </p:txBody>
      </p:sp>
      <p:sp>
        <p:nvSpPr>
          <p:cNvPr id="164879" name="Text Box 33"/>
          <p:cNvSpPr txBox="1">
            <a:spLocks noChangeAspect="1" noChangeArrowheads="1"/>
          </p:cNvSpPr>
          <p:nvPr/>
        </p:nvSpPr>
        <p:spPr bwMode="auto">
          <a:xfrm>
            <a:off x="7661275" y="408781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52</a:t>
            </a:r>
            <a:endParaRPr lang="en-CA" altLang="en-US" sz="1800" i="0"/>
          </a:p>
        </p:txBody>
      </p:sp>
      <p:sp>
        <p:nvSpPr>
          <p:cNvPr id="164880" name="Text Box 34"/>
          <p:cNvSpPr txBox="1">
            <a:spLocks noChangeAspect="1" noChangeArrowheads="1"/>
          </p:cNvSpPr>
          <p:nvPr/>
        </p:nvSpPr>
        <p:spPr bwMode="auto">
          <a:xfrm>
            <a:off x="8032750" y="48418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79</a:t>
            </a:r>
            <a:endParaRPr lang="en-CA" altLang="en-US" sz="1800" i="0"/>
          </a:p>
        </p:txBody>
      </p:sp>
      <p:sp>
        <p:nvSpPr>
          <p:cNvPr id="164881" name="Text Box 35"/>
          <p:cNvSpPr txBox="1">
            <a:spLocks noChangeAspect="1" noChangeArrowheads="1"/>
          </p:cNvSpPr>
          <p:nvPr/>
        </p:nvSpPr>
        <p:spPr bwMode="auto">
          <a:xfrm>
            <a:off x="8153400" y="446246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30</a:t>
            </a:r>
            <a:endParaRPr lang="en-CA" altLang="en-US" sz="1800" i="0"/>
          </a:p>
        </p:txBody>
      </p:sp>
      <p:sp>
        <p:nvSpPr>
          <p:cNvPr id="164882" name="Text Box 36"/>
          <p:cNvSpPr txBox="1">
            <a:spLocks noChangeAspect="1" noChangeArrowheads="1"/>
          </p:cNvSpPr>
          <p:nvPr/>
        </p:nvSpPr>
        <p:spPr bwMode="auto">
          <a:xfrm>
            <a:off x="8415338" y="4591050"/>
            <a:ext cx="5762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23</a:t>
            </a:r>
            <a:endParaRPr lang="en-CA" altLang="en-US" sz="1800" i="0"/>
          </a:p>
        </p:txBody>
      </p:sp>
      <p:sp>
        <p:nvSpPr>
          <p:cNvPr id="164883" name="Rectangle 37"/>
          <p:cNvSpPr>
            <a:spLocks noChangeAspect="1" noChangeArrowheads="1"/>
          </p:cNvSpPr>
          <p:nvPr/>
        </p:nvSpPr>
        <p:spPr bwMode="auto">
          <a:xfrm>
            <a:off x="3429000" y="442595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solidFill>
                  <a:schemeClr val="tx2"/>
                </a:solidFill>
              </a:rPr>
              <a:t>31</a:t>
            </a:r>
            <a:endParaRPr lang="en-CA" altLang="en-US" sz="1800" i="0">
              <a:solidFill>
                <a:schemeClr val="tx2"/>
              </a:solidFill>
            </a:endParaRPr>
          </a:p>
        </p:txBody>
      </p:sp>
      <p:sp>
        <p:nvSpPr>
          <p:cNvPr id="164884" name="Text Box 38"/>
          <p:cNvSpPr txBox="1">
            <a:spLocks noChangeAspect="1" noChangeArrowheads="1"/>
          </p:cNvSpPr>
          <p:nvPr/>
        </p:nvSpPr>
        <p:spPr bwMode="auto">
          <a:xfrm>
            <a:off x="3475038" y="44450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i="0">
              <a:solidFill>
                <a:srgbClr val="33CC33"/>
              </a:solidFill>
            </a:endParaRPr>
          </a:p>
        </p:txBody>
      </p:sp>
      <p:sp>
        <p:nvSpPr>
          <p:cNvPr id="164885" name="Rectangle 39"/>
          <p:cNvSpPr>
            <a:spLocks noChangeAspect="1" noChangeArrowheads="1"/>
          </p:cNvSpPr>
          <p:nvPr/>
        </p:nvSpPr>
        <p:spPr bwMode="auto">
          <a:xfrm>
            <a:off x="3429000" y="4349750"/>
            <a:ext cx="3341688" cy="455613"/>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pPr eaLnBrk="1" hangingPunct="1"/>
            <a:r>
              <a:rPr lang="en-US" altLang="en-US" smtClean="0"/>
              <a:t>Maintaining Loop Invariant</a:t>
            </a:r>
            <a:endParaRPr lang="en-CA" altLang="en-US" smtClean="0"/>
          </a:p>
        </p:txBody>
      </p:sp>
      <p:grpSp>
        <p:nvGrpSpPr>
          <p:cNvPr id="165891" name="Group 4"/>
          <p:cNvGrpSpPr>
            <a:grpSpLocks noChangeAspect="1"/>
          </p:cNvGrpSpPr>
          <p:nvPr/>
        </p:nvGrpSpPr>
        <p:grpSpPr bwMode="auto">
          <a:xfrm>
            <a:off x="533400" y="3884613"/>
            <a:ext cx="2879725" cy="2973387"/>
            <a:chOff x="384" y="816"/>
            <a:chExt cx="2947" cy="3043"/>
          </a:xfrm>
        </p:grpSpPr>
        <p:sp>
          <p:nvSpPr>
            <p:cNvPr id="165918" name="Oval 5" descr="Stationery"/>
            <p:cNvSpPr>
              <a:spLocks noChangeAspect="1" noChangeArrowheads="1"/>
            </p:cNvSpPr>
            <p:nvPr/>
          </p:nvSpPr>
          <p:spPr bwMode="auto">
            <a:xfrm>
              <a:off x="384" y="912"/>
              <a:ext cx="2947" cy="2947"/>
            </a:xfrm>
            <a:prstGeom prst="ellipse">
              <a:avLst/>
            </a:prstGeom>
            <a:blipFill dpi="0" rotWithShape="0">
              <a:blip r:embed="rId3"/>
              <a:srcRect/>
              <a:tile tx="0" ty="0" sx="100000" sy="100000" flip="none" algn="tl"/>
            </a:blip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useBgFill="1">
          <p:nvSpPr>
            <p:cNvPr id="165919" name="Oval 6"/>
            <p:cNvSpPr>
              <a:spLocks noChangeAspect="1" noChangeArrowheads="1"/>
            </p:cNvSpPr>
            <p:nvPr/>
          </p:nvSpPr>
          <p:spPr bwMode="auto">
            <a:xfrm>
              <a:off x="610" y="1138"/>
              <a:ext cx="2494" cy="2494"/>
            </a:xfrm>
            <a:prstGeom prst="ellipse">
              <a:avLst/>
            </a:prstGeom>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65920" name="Freeform 7" descr="Green marble"/>
            <p:cNvSpPr>
              <a:spLocks noChangeAspect="1"/>
            </p:cNvSpPr>
            <p:nvPr/>
          </p:nvSpPr>
          <p:spPr bwMode="auto">
            <a:xfrm rot="2360341">
              <a:off x="1632" y="816"/>
              <a:ext cx="445" cy="491"/>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grpSp>
        <p:nvGrpSpPr>
          <p:cNvPr id="165892" name="Group 8"/>
          <p:cNvGrpSpPr>
            <a:grpSpLocks/>
          </p:cNvGrpSpPr>
          <p:nvPr/>
        </p:nvGrpSpPr>
        <p:grpSpPr bwMode="auto">
          <a:xfrm rot="5563661">
            <a:off x="2936876" y="5713412"/>
            <a:ext cx="1027112" cy="957263"/>
            <a:chOff x="1329" y="1989"/>
            <a:chExt cx="647" cy="603"/>
          </a:xfrm>
        </p:grpSpPr>
        <p:grpSp>
          <p:nvGrpSpPr>
            <p:cNvPr id="165907" name="Group 9"/>
            <p:cNvGrpSpPr>
              <a:grpSpLocks noChangeAspect="1"/>
            </p:cNvGrpSpPr>
            <p:nvPr/>
          </p:nvGrpSpPr>
          <p:grpSpPr bwMode="auto">
            <a:xfrm>
              <a:off x="1355" y="2053"/>
              <a:ext cx="144" cy="186"/>
              <a:chOff x="2895" y="2582"/>
              <a:chExt cx="322" cy="418"/>
            </a:xfrm>
          </p:grpSpPr>
          <p:sp>
            <p:nvSpPr>
              <p:cNvPr id="165916" name="Freeform 10"/>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917" name="Freeform 11"/>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65908" name="Group 12"/>
            <p:cNvGrpSpPr>
              <a:grpSpLocks noChangeAspect="1"/>
            </p:cNvGrpSpPr>
            <p:nvPr/>
          </p:nvGrpSpPr>
          <p:grpSpPr bwMode="auto">
            <a:xfrm>
              <a:off x="1329" y="1989"/>
              <a:ext cx="647" cy="603"/>
              <a:chOff x="2836" y="2439"/>
              <a:chExt cx="1451" cy="1352"/>
            </a:xfrm>
          </p:grpSpPr>
          <p:sp>
            <p:nvSpPr>
              <p:cNvPr id="165910" name="Freeform 13"/>
              <p:cNvSpPr>
                <a:spLocks noChangeAspect="1"/>
              </p:cNvSpPr>
              <p:nvPr/>
            </p:nvSpPr>
            <p:spPr bwMode="auto">
              <a:xfrm>
                <a:off x="3551" y="2439"/>
                <a:ext cx="406" cy="277"/>
              </a:xfrm>
              <a:custGeom>
                <a:avLst/>
                <a:gdLst>
                  <a:gd name="T0" fmla="*/ 360 w 406"/>
                  <a:gd name="T1" fmla="*/ 13 h 277"/>
                  <a:gd name="T2" fmla="*/ 319 w 406"/>
                  <a:gd name="T3" fmla="*/ 4 h 277"/>
                  <a:gd name="T4" fmla="*/ 256 w 406"/>
                  <a:gd name="T5" fmla="*/ 4 h 277"/>
                  <a:gd name="T6" fmla="*/ 215 w 406"/>
                  <a:gd name="T7" fmla="*/ 22 h 277"/>
                  <a:gd name="T8" fmla="*/ 193 w 406"/>
                  <a:gd name="T9" fmla="*/ 40 h 277"/>
                  <a:gd name="T10" fmla="*/ 147 w 406"/>
                  <a:gd name="T11" fmla="*/ 96 h 277"/>
                  <a:gd name="T12" fmla="*/ 130 w 406"/>
                  <a:gd name="T13" fmla="*/ 118 h 277"/>
                  <a:gd name="T14" fmla="*/ 121 w 406"/>
                  <a:gd name="T15" fmla="*/ 121 h 277"/>
                  <a:gd name="T16" fmla="*/ 97 w 406"/>
                  <a:gd name="T17" fmla="*/ 127 h 277"/>
                  <a:gd name="T18" fmla="*/ 95 w 406"/>
                  <a:gd name="T19" fmla="*/ 127 h 277"/>
                  <a:gd name="T20" fmla="*/ 73 w 406"/>
                  <a:gd name="T21" fmla="*/ 128 h 277"/>
                  <a:gd name="T22" fmla="*/ 62 w 406"/>
                  <a:gd name="T23" fmla="*/ 128 h 277"/>
                  <a:gd name="T24" fmla="*/ 39 w 406"/>
                  <a:gd name="T25" fmla="*/ 127 h 277"/>
                  <a:gd name="T26" fmla="*/ 18 w 406"/>
                  <a:gd name="T27" fmla="*/ 132 h 277"/>
                  <a:gd name="T28" fmla="*/ 4 w 406"/>
                  <a:gd name="T29" fmla="*/ 143 h 277"/>
                  <a:gd name="T30" fmla="*/ 0 w 406"/>
                  <a:gd name="T31" fmla="*/ 155 h 277"/>
                  <a:gd name="T32" fmla="*/ 4 w 406"/>
                  <a:gd name="T33" fmla="*/ 172 h 277"/>
                  <a:gd name="T34" fmla="*/ 11 w 406"/>
                  <a:gd name="T35" fmla="*/ 178 h 277"/>
                  <a:gd name="T36" fmla="*/ 39 w 406"/>
                  <a:gd name="T37" fmla="*/ 183 h 277"/>
                  <a:gd name="T38" fmla="*/ 41 w 406"/>
                  <a:gd name="T39" fmla="*/ 183 h 277"/>
                  <a:gd name="T40" fmla="*/ 72 w 406"/>
                  <a:gd name="T41" fmla="*/ 183 h 277"/>
                  <a:gd name="T42" fmla="*/ 97 w 406"/>
                  <a:gd name="T43" fmla="*/ 176 h 277"/>
                  <a:gd name="T44" fmla="*/ 119 w 406"/>
                  <a:gd name="T45" fmla="*/ 169 h 277"/>
                  <a:gd name="T46" fmla="*/ 128 w 406"/>
                  <a:gd name="T47" fmla="*/ 182 h 277"/>
                  <a:gd name="T48" fmla="*/ 130 w 406"/>
                  <a:gd name="T49" fmla="*/ 218 h 277"/>
                  <a:gd name="T50" fmla="*/ 134 w 406"/>
                  <a:gd name="T51" fmla="*/ 231 h 277"/>
                  <a:gd name="T52" fmla="*/ 146 w 406"/>
                  <a:gd name="T53" fmla="*/ 252 h 277"/>
                  <a:gd name="T54" fmla="*/ 161 w 406"/>
                  <a:gd name="T55" fmla="*/ 264 h 277"/>
                  <a:gd name="T56" fmla="*/ 181 w 406"/>
                  <a:gd name="T57" fmla="*/ 272 h 277"/>
                  <a:gd name="T58" fmla="*/ 221 w 406"/>
                  <a:gd name="T59" fmla="*/ 277 h 277"/>
                  <a:gd name="T60" fmla="*/ 250 w 406"/>
                  <a:gd name="T61" fmla="*/ 273 h 277"/>
                  <a:gd name="T62" fmla="*/ 279 w 406"/>
                  <a:gd name="T63" fmla="*/ 264 h 277"/>
                  <a:gd name="T64" fmla="*/ 298 w 406"/>
                  <a:gd name="T65" fmla="*/ 254 h 277"/>
                  <a:gd name="T66" fmla="*/ 324 w 406"/>
                  <a:gd name="T67" fmla="*/ 235 h 277"/>
                  <a:gd name="T68" fmla="*/ 333 w 406"/>
                  <a:gd name="T69" fmla="*/ 226 h 277"/>
                  <a:gd name="T70" fmla="*/ 342 w 406"/>
                  <a:gd name="T71" fmla="*/ 217 h 277"/>
                  <a:gd name="T72" fmla="*/ 365 w 406"/>
                  <a:gd name="T73" fmla="*/ 187 h 277"/>
                  <a:gd name="T74" fmla="*/ 388 w 406"/>
                  <a:gd name="T75" fmla="*/ 154 h 277"/>
                  <a:gd name="T76" fmla="*/ 395 w 406"/>
                  <a:gd name="T77" fmla="*/ 142 h 277"/>
                  <a:gd name="T78" fmla="*/ 403 w 406"/>
                  <a:gd name="T79" fmla="*/ 116 h 277"/>
                  <a:gd name="T80" fmla="*/ 406 w 406"/>
                  <a:gd name="T81" fmla="*/ 98 h 277"/>
                  <a:gd name="T82" fmla="*/ 406 w 406"/>
                  <a:gd name="T83" fmla="*/ 89 h 277"/>
                  <a:gd name="T84" fmla="*/ 400 w 406"/>
                  <a:gd name="T85" fmla="*/ 57 h 277"/>
                  <a:gd name="T86" fmla="*/ 384 w 406"/>
                  <a:gd name="T87" fmla="*/ 31 h 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6"/>
                  <a:gd name="T133" fmla="*/ 0 h 277"/>
                  <a:gd name="T134" fmla="*/ 406 w 406"/>
                  <a:gd name="T135" fmla="*/ 277 h 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6" h="277">
                    <a:moveTo>
                      <a:pt x="368" y="17"/>
                    </a:moveTo>
                    <a:lnTo>
                      <a:pt x="364" y="15"/>
                    </a:lnTo>
                    <a:lnTo>
                      <a:pt x="360" y="13"/>
                    </a:lnTo>
                    <a:lnTo>
                      <a:pt x="356" y="11"/>
                    </a:lnTo>
                    <a:lnTo>
                      <a:pt x="352" y="10"/>
                    </a:lnTo>
                    <a:lnTo>
                      <a:pt x="319" y="4"/>
                    </a:lnTo>
                    <a:lnTo>
                      <a:pt x="286" y="0"/>
                    </a:lnTo>
                    <a:lnTo>
                      <a:pt x="270" y="2"/>
                    </a:lnTo>
                    <a:lnTo>
                      <a:pt x="256" y="4"/>
                    </a:lnTo>
                    <a:lnTo>
                      <a:pt x="242" y="9"/>
                    </a:lnTo>
                    <a:lnTo>
                      <a:pt x="228" y="15"/>
                    </a:lnTo>
                    <a:lnTo>
                      <a:pt x="215" y="22"/>
                    </a:lnTo>
                    <a:lnTo>
                      <a:pt x="204" y="31"/>
                    </a:lnTo>
                    <a:lnTo>
                      <a:pt x="198" y="35"/>
                    </a:lnTo>
                    <a:lnTo>
                      <a:pt x="193" y="40"/>
                    </a:lnTo>
                    <a:lnTo>
                      <a:pt x="182" y="51"/>
                    </a:lnTo>
                    <a:lnTo>
                      <a:pt x="165" y="73"/>
                    </a:lnTo>
                    <a:lnTo>
                      <a:pt x="147" y="96"/>
                    </a:lnTo>
                    <a:lnTo>
                      <a:pt x="140" y="106"/>
                    </a:lnTo>
                    <a:lnTo>
                      <a:pt x="136" y="116"/>
                    </a:lnTo>
                    <a:lnTo>
                      <a:pt x="130" y="118"/>
                    </a:lnTo>
                    <a:lnTo>
                      <a:pt x="125" y="120"/>
                    </a:lnTo>
                    <a:lnTo>
                      <a:pt x="123" y="121"/>
                    </a:lnTo>
                    <a:lnTo>
                      <a:pt x="121" y="121"/>
                    </a:lnTo>
                    <a:lnTo>
                      <a:pt x="111" y="124"/>
                    </a:lnTo>
                    <a:lnTo>
                      <a:pt x="102" y="126"/>
                    </a:lnTo>
                    <a:lnTo>
                      <a:pt x="97" y="127"/>
                    </a:lnTo>
                    <a:lnTo>
                      <a:pt x="95" y="127"/>
                    </a:lnTo>
                    <a:lnTo>
                      <a:pt x="92" y="128"/>
                    </a:lnTo>
                    <a:lnTo>
                      <a:pt x="82" y="128"/>
                    </a:lnTo>
                    <a:lnTo>
                      <a:pt x="73" y="128"/>
                    </a:lnTo>
                    <a:lnTo>
                      <a:pt x="70" y="128"/>
                    </a:lnTo>
                    <a:lnTo>
                      <a:pt x="67" y="128"/>
                    </a:lnTo>
                    <a:lnTo>
                      <a:pt x="62" y="128"/>
                    </a:lnTo>
                    <a:lnTo>
                      <a:pt x="53" y="128"/>
                    </a:lnTo>
                    <a:lnTo>
                      <a:pt x="46" y="127"/>
                    </a:lnTo>
                    <a:lnTo>
                      <a:pt x="39" y="127"/>
                    </a:lnTo>
                    <a:lnTo>
                      <a:pt x="32" y="128"/>
                    </a:lnTo>
                    <a:lnTo>
                      <a:pt x="26" y="129"/>
                    </a:lnTo>
                    <a:lnTo>
                      <a:pt x="18" y="132"/>
                    </a:lnTo>
                    <a:lnTo>
                      <a:pt x="12" y="135"/>
                    </a:lnTo>
                    <a:lnTo>
                      <a:pt x="7" y="139"/>
                    </a:lnTo>
                    <a:lnTo>
                      <a:pt x="4" y="143"/>
                    </a:lnTo>
                    <a:lnTo>
                      <a:pt x="1" y="148"/>
                    </a:lnTo>
                    <a:lnTo>
                      <a:pt x="0" y="151"/>
                    </a:lnTo>
                    <a:lnTo>
                      <a:pt x="0" y="155"/>
                    </a:lnTo>
                    <a:lnTo>
                      <a:pt x="1" y="161"/>
                    </a:lnTo>
                    <a:lnTo>
                      <a:pt x="3" y="169"/>
                    </a:lnTo>
                    <a:lnTo>
                      <a:pt x="4" y="172"/>
                    </a:lnTo>
                    <a:lnTo>
                      <a:pt x="5" y="175"/>
                    </a:lnTo>
                    <a:lnTo>
                      <a:pt x="8" y="176"/>
                    </a:lnTo>
                    <a:lnTo>
                      <a:pt x="11" y="178"/>
                    </a:lnTo>
                    <a:lnTo>
                      <a:pt x="23" y="182"/>
                    </a:lnTo>
                    <a:lnTo>
                      <a:pt x="35" y="183"/>
                    </a:lnTo>
                    <a:lnTo>
                      <a:pt x="39" y="183"/>
                    </a:lnTo>
                    <a:lnTo>
                      <a:pt x="40" y="183"/>
                    </a:lnTo>
                    <a:lnTo>
                      <a:pt x="41" y="183"/>
                    </a:lnTo>
                    <a:lnTo>
                      <a:pt x="47" y="184"/>
                    </a:lnTo>
                    <a:lnTo>
                      <a:pt x="60" y="184"/>
                    </a:lnTo>
                    <a:lnTo>
                      <a:pt x="72" y="183"/>
                    </a:lnTo>
                    <a:lnTo>
                      <a:pt x="85" y="181"/>
                    </a:lnTo>
                    <a:lnTo>
                      <a:pt x="90" y="178"/>
                    </a:lnTo>
                    <a:lnTo>
                      <a:pt x="97" y="176"/>
                    </a:lnTo>
                    <a:lnTo>
                      <a:pt x="109" y="172"/>
                    </a:lnTo>
                    <a:lnTo>
                      <a:pt x="115" y="169"/>
                    </a:lnTo>
                    <a:lnTo>
                      <a:pt x="119" y="169"/>
                    </a:lnTo>
                    <a:lnTo>
                      <a:pt x="129" y="170"/>
                    </a:lnTo>
                    <a:lnTo>
                      <a:pt x="128" y="176"/>
                    </a:lnTo>
                    <a:lnTo>
                      <a:pt x="128" y="182"/>
                    </a:lnTo>
                    <a:lnTo>
                      <a:pt x="128" y="193"/>
                    </a:lnTo>
                    <a:lnTo>
                      <a:pt x="129" y="205"/>
                    </a:lnTo>
                    <a:lnTo>
                      <a:pt x="130" y="218"/>
                    </a:lnTo>
                    <a:lnTo>
                      <a:pt x="130" y="222"/>
                    </a:lnTo>
                    <a:lnTo>
                      <a:pt x="132" y="227"/>
                    </a:lnTo>
                    <a:lnTo>
                      <a:pt x="134" y="231"/>
                    </a:lnTo>
                    <a:lnTo>
                      <a:pt x="136" y="237"/>
                    </a:lnTo>
                    <a:lnTo>
                      <a:pt x="140" y="245"/>
                    </a:lnTo>
                    <a:lnTo>
                      <a:pt x="146" y="252"/>
                    </a:lnTo>
                    <a:lnTo>
                      <a:pt x="153" y="259"/>
                    </a:lnTo>
                    <a:lnTo>
                      <a:pt x="157" y="261"/>
                    </a:lnTo>
                    <a:lnTo>
                      <a:pt x="161" y="264"/>
                    </a:lnTo>
                    <a:lnTo>
                      <a:pt x="165" y="266"/>
                    </a:lnTo>
                    <a:lnTo>
                      <a:pt x="170" y="268"/>
                    </a:lnTo>
                    <a:lnTo>
                      <a:pt x="181" y="272"/>
                    </a:lnTo>
                    <a:lnTo>
                      <a:pt x="194" y="274"/>
                    </a:lnTo>
                    <a:lnTo>
                      <a:pt x="208" y="276"/>
                    </a:lnTo>
                    <a:lnTo>
                      <a:pt x="221" y="277"/>
                    </a:lnTo>
                    <a:lnTo>
                      <a:pt x="235" y="276"/>
                    </a:lnTo>
                    <a:lnTo>
                      <a:pt x="243" y="275"/>
                    </a:lnTo>
                    <a:lnTo>
                      <a:pt x="250" y="273"/>
                    </a:lnTo>
                    <a:lnTo>
                      <a:pt x="257" y="272"/>
                    </a:lnTo>
                    <a:lnTo>
                      <a:pt x="265" y="270"/>
                    </a:lnTo>
                    <a:lnTo>
                      <a:pt x="279" y="264"/>
                    </a:lnTo>
                    <a:lnTo>
                      <a:pt x="293" y="258"/>
                    </a:lnTo>
                    <a:lnTo>
                      <a:pt x="296" y="256"/>
                    </a:lnTo>
                    <a:lnTo>
                      <a:pt x="298" y="254"/>
                    </a:lnTo>
                    <a:lnTo>
                      <a:pt x="304" y="251"/>
                    </a:lnTo>
                    <a:lnTo>
                      <a:pt x="314" y="243"/>
                    </a:lnTo>
                    <a:lnTo>
                      <a:pt x="324" y="235"/>
                    </a:lnTo>
                    <a:lnTo>
                      <a:pt x="326" y="232"/>
                    </a:lnTo>
                    <a:lnTo>
                      <a:pt x="328" y="231"/>
                    </a:lnTo>
                    <a:lnTo>
                      <a:pt x="333" y="226"/>
                    </a:lnTo>
                    <a:lnTo>
                      <a:pt x="338" y="221"/>
                    </a:lnTo>
                    <a:lnTo>
                      <a:pt x="340" y="219"/>
                    </a:lnTo>
                    <a:lnTo>
                      <a:pt x="342" y="217"/>
                    </a:lnTo>
                    <a:lnTo>
                      <a:pt x="350" y="207"/>
                    </a:lnTo>
                    <a:lnTo>
                      <a:pt x="358" y="197"/>
                    </a:lnTo>
                    <a:lnTo>
                      <a:pt x="365" y="187"/>
                    </a:lnTo>
                    <a:lnTo>
                      <a:pt x="375" y="171"/>
                    </a:lnTo>
                    <a:lnTo>
                      <a:pt x="385" y="158"/>
                    </a:lnTo>
                    <a:lnTo>
                      <a:pt x="388" y="154"/>
                    </a:lnTo>
                    <a:lnTo>
                      <a:pt x="389" y="152"/>
                    </a:lnTo>
                    <a:lnTo>
                      <a:pt x="390" y="150"/>
                    </a:lnTo>
                    <a:lnTo>
                      <a:pt x="395" y="142"/>
                    </a:lnTo>
                    <a:lnTo>
                      <a:pt x="398" y="134"/>
                    </a:lnTo>
                    <a:lnTo>
                      <a:pt x="402" y="126"/>
                    </a:lnTo>
                    <a:lnTo>
                      <a:pt x="403" y="116"/>
                    </a:lnTo>
                    <a:lnTo>
                      <a:pt x="405" y="107"/>
                    </a:lnTo>
                    <a:lnTo>
                      <a:pt x="405" y="103"/>
                    </a:lnTo>
                    <a:lnTo>
                      <a:pt x="406" y="98"/>
                    </a:lnTo>
                    <a:lnTo>
                      <a:pt x="406" y="93"/>
                    </a:lnTo>
                    <a:lnTo>
                      <a:pt x="406" y="91"/>
                    </a:lnTo>
                    <a:lnTo>
                      <a:pt x="406" y="89"/>
                    </a:lnTo>
                    <a:lnTo>
                      <a:pt x="405" y="77"/>
                    </a:lnTo>
                    <a:lnTo>
                      <a:pt x="403" y="67"/>
                    </a:lnTo>
                    <a:lnTo>
                      <a:pt x="400" y="57"/>
                    </a:lnTo>
                    <a:lnTo>
                      <a:pt x="396" y="48"/>
                    </a:lnTo>
                    <a:lnTo>
                      <a:pt x="390" y="39"/>
                    </a:lnTo>
                    <a:lnTo>
                      <a:pt x="384" y="31"/>
                    </a:lnTo>
                    <a:lnTo>
                      <a:pt x="376" y="24"/>
                    </a:lnTo>
                    <a:lnTo>
                      <a:pt x="368" y="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911" name="Freeform 14"/>
              <p:cNvSpPr>
                <a:spLocks noChangeAspect="1"/>
              </p:cNvSpPr>
              <p:nvPr/>
            </p:nvSpPr>
            <p:spPr bwMode="auto">
              <a:xfrm>
                <a:off x="3450" y="2729"/>
                <a:ext cx="368" cy="512"/>
              </a:xfrm>
              <a:custGeom>
                <a:avLst/>
                <a:gdLst>
                  <a:gd name="T0" fmla="*/ 188 w 368"/>
                  <a:gd name="T1" fmla="*/ 19 h 512"/>
                  <a:gd name="T2" fmla="*/ 161 w 368"/>
                  <a:gd name="T3" fmla="*/ 38 h 512"/>
                  <a:gd name="T4" fmla="*/ 96 w 368"/>
                  <a:gd name="T5" fmla="*/ 104 h 512"/>
                  <a:gd name="T6" fmla="*/ 63 w 368"/>
                  <a:gd name="T7" fmla="*/ 150 h 512"/>
                  <a:gd name="T8" fmla="*/ 43 w 368"/>
                  <a:gd name="T9" fmla="*/ 189 h 512"/>
                  <a:gd name="T10" fmla="*/ 39 w 368"/>
                  <a:gd name="T11" fmla="*/ 203 h 512"/>
                  <a:gd name="T12" fmla="*/ 16 w 368"/>
                  <a:gd name="T13" fmla="*/ 271 h 512"/>
                  <a:gd name="T14" fmla="*/ 14 w 368"/>
                  <a:gd name="T15" fmla="*/ 282 h 512"/>
                  <a:gd name="T16" fmla="*/ 2 w 368"/>
                  <a:gd name="T17" fmla="*/ 337 h 512"/>
                  <a:gd name="T18" fmla="*/ 0 w 368"/>
                  <a:gd name="T19" fmla="*/ 398 h 512"/>
                  <a:gd name="T20" fmla="*/ 3 w 368"/>
                  <a:gd name="T21" fmla="*/ 418 h 512"/>
                  <a:gd name="T22" fmla="*/ 16 w 368"/>
                  <a:gd name="T23" fmla="*/ 456 h 512"/>
                  <a:gd name="T24" fmla="*/ 31 w 368"/>
                  <a:gd name="T25" fmla="*/ 477 h 512"/>
                  <a:gd name="T26" fmla="*/ 51 w 368"/>
                  <a:gd name="T27" fmla="*/ 497 h 512"/>
                  <a:gd name="T28" fmla="*/ 83 w 368"/>
                  <a:gd name="T29" fmla="*/ 509 h 512"/>
                  <a:gd name="T30" fmla="*/ 117 w 368"/>
                  <a:gd name="T31" fmla="*/ 512 h 512"/>
                  <a:gd name="T32" fmla="*/ 146 w 368"/>
                  <a:gd name="T33" fmla="*/ 507 h 512"/>
                  <a:gd name="T34" fmla="*/ 154 w 368"/>
                  <a:gd name="T35" fmla="*/ 504 h 512"/>
                  <a:gd name="T36" fmla="*/ 167 w 368"/>
                  <a:gd name="T37" fmla="*/ 498 h 512"/>
                  <a:gd name="T38" fmla="*/ 178 w 368"/>
                  <a:gd name="T39" fmla="*/ 491 h 512"/>
                  <a:gd name="T40" fmla="*/ 183 w 368"/>
                  <a:gd name="T41" fmla="*/ 488 h 512"/>
                  <a:gd name="T42" fmla="*/ 197 w 368"/>
                  <a:gd name="T43" fmla="*/ 475 h 512"/>
                  <a:gd name="T44" fmla="*/ 206 w 368"/>
                  <a:gd name="T45" fmla="*/ 464 h 512"/>
                  <a:gd name="T46" fmla="*/ 209 w 368"/>
                  <a:gd name="T47" fmla="*/ 461 h 512"/>
                  <a:gd name="T48" fmla="*/ 211 w 368"/>
                  <a:gd name="T49" fmla="*/ 456 h 512"/>
                  <a:gd name="T50" fmla="*/ 218 w 368"/>
                  <a:gd name="T51" fmla="*/ 445 h 512"/>
                  <a:gd name="T52" fmla="*/ 227 w 368"/>
                  <a:gd name="T53" fmla="*/ 423 h 512"/>
                  <a:gd name="T54" fmla="*/ 231 w 368"/>
                  <a:gd name="T55" fmla="*/ 406 h 512"/>
                  <a:gd name="T56" fmla="*/ 230 w 368"/>
                  <a:gd name="T57" fmla="*/ 379 h 512"/>
                  <a:gd name="T58" fmla="*/ 227 w 368"/>
                  <a:gd name="T59" fmla="*/ 359 h 512"/>
                  <a:gd name="T60" fmla="*/ 220 w 368"/>
                  <a:gd name="T61" fmla="*/ 342 h 512"/>
                  <a:gd name="T62" fmla="*/ 216 w 368"/>
                  <a:gd name="T63" fmla="*/ 319 h 512"/>
                  <a:gd name="T64" fmla="*/ 218 w 368"/>
                  <a:gd name="T65" fmla="*/ 297 h 512"/>
                  <a:gd name="T66" fmla="*/ 229 w 368"/>
                  <a:gd name="T67" fmla="*/ 270 h 512"/>
                  <a:gd name="T68" fmla="*/ 251 w 368"/>
                  <a:gd name="T69" fmla="*/ 248 h 512"/>
                  <a:gd name="T70" fmla="*/ 278 w 368"/>
                  <a:gd name="T71" fmla="*/ 233 h 512"/>
                  <a:gd name="T72" fmla="*/ 301 w 368"/>
                  <a:gd name="T73" fmla="*/ 216 h 512"/>
                  <a:gd name="T74" fmla="*/ 315 w 368"/>
                  <a:gd name="T75" fmla="*/ 203 h 512"/>
                  <a:gd name="T76" fmla="*/ 325 w 368"/>
                  <a:gd name="T77" fmla="*/ 192 h 512"/>
                  <a:gd name="T78" fmla="*/ 334 w 368"/>
                  <a:gd name="T79" fmla="*/ 182 h 512"/>
                  <a:gd name="T80" fmla="*/ 345 w 368"/>
                  <a:gd name="T81" fmla="*/ 166 h 512"/>
                  <a:gd name="T82" fmla="*/ 354 w 368"/>
                  <a:gd name="T83" fmla="*/ 148 h 512"/>
                  <a:gd name="T84" fmla="*/ 366 w 368"/>
                  <a:gd name="T85" fmla="*/ 119 h 512"/>
                  <a:gd name="T86" fmla="*/ 368 w 368"/>
                  <a:gd name="T87" fmla="*/ 88 h 512"/>
                  <a:gd name="T88" fmla="*/ 362 w 368"/>
                  <a:gd name="T89" fmla="*/ 60 h 512"/>
                  <a:gd name="T90" fmla="*/ 350 w 368"/>
                  <a:gd name="T91" fmla="*/ 35 h 512"/>
                  <a:gd name="T92" fmla="*/ 337 w 368"/>
                  <a:gd name="T93" fmla="*/ 21 h 512"/>
                  <a:gd name="T94" fmla="*/ 322 w 368"/>
                  <a:gd name="T95" fmla="*/ 11 h 512"/>
                  <a:gd name="T96" fmla="*/ 300 w 368"/>
                  <a:gd name="T97" fmla="*/ 5 h 512"/>
                  <a:gd name="T98" fmla="*/ 273 w 368"/>
                  <a:gd name="T99" fmla="*/ 1 h 512"/>
                  <a:gd name="T100" fmla="*/ 236 w 368"/>
                  <a:gd name="T101" fmla="*/ 2 h 5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68"/>
                  <a:gd name="T154" fmla="*/ 0 h 512"/>
                  <a:gd name="T155" fmla="*/ 368 w 368"/>
                  <a:gd name="T156" fmla="*/ 512 h 5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68" h="512">
                    <a:moveTo>
                      <a:pt x="208" y="11"/>
                    </a:moveTo>
                    <a:lnTo>
                      <a:pt x="194" y="16"/>
                    </a:lnTo>
                    <a:lnTo>
                      <a:pt x="188" y="19"/>
                    </a:lnTo>
                    <a:lnTo>
                      <a:pt x="183" y="22"/>
                    </a:lnTo>
                    <a:lnTo>
                      <a:pt x="171" y="30"/>
                    </a:lnTo>
                    <a:lnTo>
                      <a:pt x="161" y="38"/>
                    </a:lnTo>
                    <a:lnTo>
                      <a:pt x="133" y="64"/>
                    </a:lnTo>
                    <a:lnTo>
                      <a:pt x="108" y="91"/>
                    </a:lnTo>
                    <a:lnTo>
                      <a:pt x="96" y="104"/>
                    </a:lnTo>
                    <a:lnTo>
                      <a:pt x="85" y="119"/>
                    </a:lnTo>
                    <a:lnTo>
                      <a:pt x="74" y="134"/>
                    </a:lnTo>
                    <a:lnTo>
                      <a:pt x="63" y="150"/>
                    </a:lnTo>
                    <a:lnTo>
                      <a:pt x="55" y="168"/>
                    </a:lnTo>
                    <a:lnTo>
                      <a:pt x="47" y="184"/>
                    </a:lnTo>
                    <a:lnTo>
                      <a:pt x="43" y="189"/>
                    </a:lnTo>
                    <a:lnTo>
                      <a:pt x="40" y="194"/>
                    </a:lnTo>
                    <a:lnTo>
                      <a:pt x="39" y="200"/>
                    </a:lnTo>
                    <a:lnTo>
                      <a:pt x="39" y="203"/>
                    </a:lnTo>
                    <a:lnTo>
                      <a:pt x="36" y="209"/>
                    </a:lnTo>
                    <a:lnTo>
                      <a:pt x="26" y="239"/>
                    </a:lnTo>
                    <a:lnTo>
                      <a:pt x="16" y="271"/>
                    </a:lnTo>
                    <a:lnTo>
                      <a:pt x="15" y="274"/>
                    </a:lnTo>
                    <a:lnTo>
                      <a:pt x="15" y="279"/>
                    </a:lnTo>
                    <a:lnTo>
                      <a:pt x="14" y="282"/>
                    </a:lnTo>
                    <a:lnTo>
                      <a:pt x="12" y="287"/>
                    </a:lnTo>
                    <a:lnTo>
                      <a:pt x="7" y="312"/>
                    </a:lnTo>
                    <a:lnTo>
                      <a:pt x="2" y="337"/>
                    </a:lnTo>
                    <a:lnTo>
                      <a:pt x="0" y="364"/>
                    </a:lnTo>
                    <a:lnTo>
                      <a:pt x="0" y="391"/>
                    </a:lnTo>
                    <a:lnTo>
                      <a:pt x="0" y="398"/>
                    </a:lnTo>
                    <a:lnTo>
                      <a:pt x="1" y="404"/>
                    </a:lnTo>
                    <a:lnTo>
                      <a:pt x="1" y="411"/>
                    </a:lnTo>
                    <a:lnTo>
                      <a:pt x="3" y="418"/>
                    </a:lnTo>
                    <a:lnTo>
                      <a:pt x="7" y="431"/>
                    </a:lnTo>
                    <a:lnTo>
                      <a:pt x="11" y="443"/>
                    </a:lnTo>
                    <a:lnTo>
                      <a:pt x="16" y="456"/>
                    </a:lnTo>
                    <a:lnTo>
                      <a:pt x="20" y="461"/>
                    </a:lnTo>
                    <a:lnTo>
                      <a:pt x="23" y="467"/>
                    </a:lnTo>
                    <a:lnTo>
                      <a:pt x="31" y="477"/>
                    </a:lnTo>
                    <a:lnTo>
                      <a:pt x="41" y="489"/>
                    </a:lnTo>
                    <a:lnTo>
                      <a:pt x="46" y="492"/>
                    </a:lnTo>
                    <a:lnTo>
                      <a:pt x="51" y="497"/>
                    </a:lnTo>
                    <a:lnTo>
                      <a:pt x="62" y="501"/>
                    </a:lnTo>
                    <a:lnTo>
                      <a:pt x="72" y="505"/>
                    </a:lnTo>
                    <a:lnTo>
                      <a:pt x="83" y="509"/>
                    </a:lnTo>
                    <a:lnTo>
                      <a:pt x="94" y="511"/>
                    </a:lnTo>
                    <a:lnTo>
                      <a:pt x="105" y="512"/>
                    </a:lnTo>
                    <a:lnTo>
                      <a:pt x="117" y="512"/>
                    </a:lnTo>
                    <a:lnTo>
                      <a:pt x="128" y="511"/>
                    </a:lnTo>
                    <a:lnTo>
                      <a:pt x="140" y="509"/>
                    </a:lnTo>
                    <a:lnTo>
                      <a:pt x="146" y="507"/>
                    </a:lnTo>
                    <a:lnTo>
                      <a:pt x="149" y="505"/>
                    </a:lnTo>
                    <a:lnTo>
                      <a:pt x="152" y="505"/>
                    </a:lnTo>
                    <a:lnTo>
                      <a:pt x="154" y="504"/>
                    </a:lnTo>
                    <a:lnTo>
                      <a:pt x="157" y="503"/>
                    </a:lnTo>
                    <a:lnTo>
                      <a:pt x="162" y="500"/>
                    </a:lnTo>
                    <a:lnTo>
                      <a:pt x="167" y="498"/>
                    </a:lnTo>
                    <a:lnTo>
                      <a:pt x="173" y="495"/>
                    </a:lnTo>
                    <a:lnTo>
                      <a:pt x="178" y="491"/>
                    </a:lnTo>
                    <a:lnTo>
                      <a:pt x="179" y="490"/>
                    </a:lnTo>
                    <a:lnTo>
                      <a:pt x="180" y="490"/>
                    </a:lnTo>
                    <a:lnTo>
                      <a:pt x="183" y="488"/>
                    </a:lnTo>
                    <a:lnTo>
                      <a:pt x="187" y="484"/>
                    </a:lnTo>
                    <a:lnTo>
                      <a:pt x="193" y="479"/>
                    </a:lnTo>
                    <a:lnTo>
                      <a:pt x="197" y="475"/>
                    </a:lnTo>
                    <a:lnTo>
                      <a:pt x="201" y="470"/>
                    </a:lnTo>
                    <a:lnTo>
                      <a:pt x="205" y="466"/>
                    </a:lnTo>
                    <a:lnTo>
                      <a:pt x="206" y="464"/>
                    </a:lnTo>
                    <a:lnTo>
                      <a:pt x="206" y="463"/>
                    </a:lnTo>
                    <a:lnTo>
                      <a:pt x="207" y="463"/>
                    </a:lnTo>
                    <a:lnTo>
                      <a:pt x="209" y="461"/>
                    </a:lnTo>
                    <a:lnTo>
                      <a:pt x="210" y="458"/>
                    </a:lnTo>
                    <a:lnTo>
                      <a:pt x="211" y="457"/>
                    </a:lnTo>
                    <a:lnTo>
                      <a:pt x="211" y="456"/>
                    </a:lnTo>
                    <a:lnTo>
                      <a:pt x="212" y="456"/>
                    </a:lnTo>
                    <a:lnTo>
                      <a:pt x="215" y="451"/>
                    </a:lnTo>
                    <a:lnTo>
                      <a:pt x="218" y="445"/>
                    </a:lnTo>
                    <a:lnTo>
                      <a:pt x="221" y="441"/>
                    </a:lnTo>
                    <a:lnTo>
                      <a:pt x="225" y="429"/>
                    </a:lnTo>
                    <a:lnTo>
                      <a:pt x="227" y="423"/>
                    </a:lnTo>
                    <a:lnTo>
                      <a:pt x="229" y="418"/>
                    </a:lnTo>
                    <a:lnTo>
                      <a:pt x="229" y="411"/>
                    </a:lnTo>
                    <a:lnTo>
                      <a:pt x="231" y="406"/>
                    </a:lnTo>
                    <a:lnTo>
                      <a:pt x="231" y="399"/>
                    </a:lnTo>
                    <a:lnTo>
                      <a:pt x="231" y="392"/>
                    </a:lnTo>
                    <a:lnTo>
                      <a:pt x="230" y="379"/>
                    </a:lnTo>
                    <a:lnTo>
                      <a:pt x="229" y="372"/>
                    </a:lnTo>
                    <a:lnTo>
                      <a:pt x="229" y="365"/>
                    </a:lnTo>
                    <a:lnTo>
                      <a:pt x="227" y="359"/>
                    </a:lnTo>
                    <a:lnTo>
                      <a:pt x="224" y="353"/>
                    </a:lnTo>
                    <a:lnTo>
                      <a:pt x="222" y="348"/>
                    </a:lnTo>
                    <a:lnTo>
                      <a:pt x="220" y="342"/>
                    </a:lnTo>
                    <a:lnTo>
                      <a:pt x="218" y="330"/>
                    </a:lnTo>
                    <a:lnTo>
                      <a:pt x="217" y="325"/>
                    </a:lnTo>
                    <a:lnTo>
                      <a:pt x="216" y="319"/>
                    </a:lnTo>
                    <a:lnTo>
                      <a:pt x="216" y="313"/>
                    </a:lnTo>
                    <a:lnTo>
                      <a:pt x="217" y="308"/>
                    </a:lnTo>
                    <a:lnTo>
                      <a:pt x="218" y="297"/>
                    </a:lnTo>
                    <a:lnTo>
                      <a:pt x="221" y="288"/>
                    </a:lnTo>
                    <a:lnTo>
                      <a:pt x="224" y="278"/>
                    </a:lnTo>
                    <a:lnTo>
                      <a:pt x="229" y="270"/>
                    </a:lnTo>
                    <a:lnTo>
                      <a:pt x="236" y="262"/>
                    </a:lnTo>
                    <a:lnTo>
                      <a:pt x="243" y="255"/>
                    </a:lnTo>
                    <a:lnTo>
                      <a:pt x="251" y="248"/>
                    </a:lnTo>
                    <a:lnTo>
                      <a:pt x="262" y="243"/>
                    </a:lnTo>
                    <a:lnTo>
                      <a:pt x="270" y="238"/>
                    </a:lnTo>
                    <a:lnTo>
                      <a:pt x="278" y="233"/>
                    </a:lnTo>
                    <a:lnTo>
                      <a:pt x="286" y="227"/>
                    </a:lnTo>
                    <a:lnTo>
                      <a:pt x="294" y="222"/>
                    </a:lnTo>
                    <a:lnTo>
                      <a:pt x="301" y="216"/>
                    </a:lnTo>
                    <a:lnTo>
                      <a:pt x="309" y="210"/>
                    </a:lnTo>
                    <a:lnTo>
                      <a:pt x="312" y="206"/>
                    </a:lnTo>
                    <a:lnTo>
                      <a:pt x="315" y="203"/>
                    </a:lnTo>
                    <a:lnTo>
                      <a:pt x="319" y="199"/>
                    </a:lnTo>
                    <a:lnTo>
                      <a:pt x="322" y="196"/>
                    </a:lnTo>
                    <a:lnTo>
                      <a:pt x="325" y="192"/>
                    </a:lnTo>
                    <a:lnTo>
                      <a:pt x="328" y="189"/>
                    </a:lnTo>
                    <a:lnTo>
                      <a:pt x="331" y="185"/>
                    </a:lnTo>
                    <a:lnTo>
                      <a:pt x="334" y="182"/>
                    </a:lnTo>
                    <a:lnTo>
                      <a:pt x="336" y="177"/>
                    </a:lnTo>
                    <a:lnTo>
                      <a:pt x="340" y="174"/>
                    </a:lnTo>
                    <a:lnTo>
                      <a:pt x="345" y="166"/>
                    </a:lnTo>
                    <a:lnTo>
                      <a:pt x="347" y="161"/>
                    </a:lnTo>
                    <a:lnTo>
                      <a:pt x="349" y="157"/>
                    </a:lnTo>
                    <a:lnTo>
                      <a:pt x="354" y="148"/>
                    </a:lnTo>
                    <a:lnTo>
                      <a:pt x="358" y="140"/>
                    </a:lnTo>
                    <a:lnTo>
                      <a:pt x="362" y="131"/>
                    </a:lnTo>
                    <a:lnTo>
                      <a:pt x="366" y="119"/>
                    </a:lnTo>
                    <a:lnTo>
                      <a:pt x="368" y="107"/>
                    </a:lnTo>
                    <a:lnTo>
                      <a:pt x="368" y="97"/>
                    </a:lnTo>
                    <a:lnTo>
                      <a:pt x="368" y="88"/>
                    </a:lnTo>
                    <a:lnTo>
                      <a:pt x="367" y="78"/>
                    </a:lnTo>
                    <a:lnTo>
                      <a:pt x="365" y="70"/>
                    </a:lnTo>
                    <a:lnTo>
                      <a:pt x="362" y="60"/>
                    </a:lnTo>
                    <a:lnTo>
                      <a:pt x="359" y="51"/>
                    </a:lnTo>
                    <a:lnTo>
                      <a:pt x="354" y="43"/>
                    </a:lnTo>
                    <a:lnTo>
                      <a:pt x="350" y="35"/>
                    </a:lnTo>
                    <a:lnTo>
                      <a:pt x="346" y="29"/>
                    </a:lnTo>
                    <a:lnTo>
                      <a:pt x="341" y="25"/>
                    </a:lnTo>
                    <a:lnTo>
                      <a:pt x="337" y="21"/>
                    </a:lnTo>
                    <a:lnTo>
                      <a:pt x="333" y="17"/>
                    </a:lnTo>
                    <a:lnTo>
                      <a:pt x="327" y="14"/>
                    </a:lnTo>
                    <a:lnTo>
                      <a:pt x="322" y="11"/>
                    </a:lnTo>
                    <a:lnTo>
                      <a:pt x="316" y="9"/>
                    </a:lnTo>
                    <a:lnTo>
                      <a:pt x="310" y="7"/>
                    </a:lnTo>
                    <a:lnTo>
                      <a:pt x="300" y="5"/>
                    </a:lnTo>
                    <a:lnTo>
                      <a:pt x="292" y="3"/>
                    </a:lnTo>
                    <a:lnTo>
                      <a:pt x="282" y="2"/>
                    </a:lnTo>
                    <a:lnTo>
                      <a:pt x="273" y="1"/>
                    </a:lnTo>
                    <a:lnTo>
                      <a:pt x="254" y="0"/>
                    </a:lnTo>
                    <a:lnTo>
                      <a:pt x="244" y="1"/>
                    </a:lnTo>
                    <a:lnTo>
                      <a:pt x="236" y="2"/>
                    </a:lnTo>
                    <a:lnTo>
                      <a:pt x="222" y="6"/>
                    </a:lnTo>
                    <a:lnTo>
                      <a:pt x="208"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912" name="Freeform 15"/>
              <p:cNvSpPr>
                <a:spLocks noChangeAspect="1"/>
              </p:cNvSpPr>
              <p:nvPr/>
            </p:nvSpPr>
            <p:spPr bwMode="auto">
              <a:xfrm>
                <a:off x="3743" y="2767"/>
                <a:ext cx="544" cy="306"/>
              </a:xfrm>
              <a:custGeom>
                <a:avLst/>
                <a:gdLst>
                  <a:gd name="T0" fmla="*/ 41 w 544"/>
                  <a:gd name="T1" fmla="*/ 158 h 306"/>
                  <a:gd name="T2" fmla="*/ 58 w 544"/>
                  <a:gd name="T3" fmla="*/ 184 h 306"/>
                  <a:gd name="T4" fmla="*/ 96 w 544"/>
                  <a:gd name="T5" fmla="*/ 230 h 306"/>
                  <a:gd name="T6" fmla="*/ 119 w 544"/>
                  <a:gd name="T7" fmla="*/ 270 h 306"/>
                  <a:gd name="T8" fmla="*/ 126 w 544"/>
                  <a:gd name="T9" fmla="*/ 289 h 306"/>
                  <a:gd name="T10" fmla="*/ 139 w 544"/>
                  <a:gd name="T11" fmla="*/ 296 h 306"/>
                  <a:gd name="T12" fmla="*/ 197 w 544"/>
                  <a:gd name="T13" fmla="*/ 296 h 306"/>
                  <a:gd name="T14" fmla="*/ 343 w 544"/>
                  <a:gd name="T15" fmla="*/ 272 h 306"/>
                  <a:gd name="T16" fmla="*/ 353 w 544"/>
                  <a:gd name="T17" fmla="*/ 284 h 306"/>
                  <a:gd name="T18" fmla="*/ 374 w 544"/>
                  <a:gd name="T19" fmla="*/ 300 h 306"/>
                  <a:gd name="T20" fmla="*/ 395 w 544"/>
                  <a:gd name="T21" fmla="*/ 304 h 306"/>
                  <a:gd name="T22" fmla="*/ 399 w 544"/>
                  <a:gd name="T23" fmla="*/ 299 h 306"/>
                  <a:gd name="T24" fmla="*/ 402 w 544"/>
                  <a:gd name="T25" fmla="*/ 291 h 306"/>
                  <a:gd name="T26" fmla="*/ 401 w 544"/>
                  <a:gd name="T27" fmla="*/ 285 h 306"/>
                  <a:gd name="T28" fmla="*/ 416 w 544"/>
                  <a:gd name="T29" fmla="*/ 265 h 306"/>
                  <a:gd name="T30" fmla="*/ 445 w 544"/>
                  <a:gd name="T31" fmla="*/ 291 h 306"/>
                  <a:gd name="T32" fmla="*/ 481 w 544"/>
                  <a:gd name="T33" fmla="*/ 303 h 306"/>
                  <a:gd name="T34" fmla="*/ 484 w 544"/>
                  <a:gd name="T35" fmla="*/ 301 h 306"/>
                  <a:gd name="T36" fmla="*/ 487 w 544"/>
                  <a:gd name="T37" fmla="*/ 299 h 306"/>
                  <a:gd name="T38" fmla="*/ 490 w 544"/>
                  <a:gd name="T39" fmla="*/ 294 h 306"/>
                  <a:gd name="T40" fmla="*/ 490 w 544"/>
                  <a:gd name="T41" fmla="*/ 290 h 306"/>
                  <a:gd name="T42" fmla="*/ 484 w 544"/>
                  <a:gd name="T43" fmla="*/ 273 h 306"/>
                  <a:gd name="T44" fmla="*/ 464 w 544"/>
                  <a:gd name="T45" fmla="*/ 251 h 306"/>
                  <a:gd name="T46" fmla="*/ 458 w 544"/>
                  <a:gd name="T47" fmla="*/ 245 h 306"/>
                  <a:gd name="T48" fmla="*/ 495 w 544"/>
                  <a:gd name="T49" fmla="*/ 256 h 306"/>
                  <a:gd name="T50" fmla="*/ 514 w 544"/>
                  <a:gd name="T51" fmla="*/ 268 h 306"/>
                  <a:gd name="T52" fmla="*/ 527 w 544"/>
                  <a:gd name="T53" fmla="*/ 272 h 306"/>
                  <a:gd name="T54" fmla="*/ 540 w 544"/>
                  <a:gd name="T55" fmla="*/ 267 h 306"/>
                  <a:gd name="T56" fmla="*/ 544 w 544"/>
                  <a:gd name="T57" fmla="*/ 256 h 306"/>
                  <a:gd name="T58" fmla="*/ 531 w 544"/>
                  <a:gd name="T59" fmla="*/ 236 h 306"/>
                  <a:gd name="T60" fmla="*/ 513 w 544"/>
                  <a:gd name="T61" fmla="*/ 219 h 306"/>
                  <a:gd name="T62" fmla="*/ 490 w 544"/>
                  <a:gd name="T63" fmla="*/ 207 h 306"/>
                  <a:gd name="T64" fmla="*/ 463 w 544"/>
                  <a:gd name="T65" fmla="*/ 203 h 306"/>
                  <a:gd name="T66" fmla="*/ 386 w 544"/>
                  <a:gd name="T67" fmla="*/ 216 h 306"/>
                  <a:gd name="T68" fmla="*/ 329 w 544"/>
                  <a:gd name="T69" fmla="*/ 234 h 306"/>
                  <a:gd name="T70" fmla="*/ 313 w 544"/>
                  <a:gd name="T71" fmla="*/ 239 h 306"/>
                  <a:gd name="T72" fmla="*/ 261 w 544"/>
                  <a:gd name="T73" fmla="*/ 248 h 306"/>
                  <a:gd name="T74" fmla="*/ 214 w 544"/>
                  <a:gd name="T75" fmla="*/ 248 h 306"/>
                  <a:gd name="T76" fmla="*/ 198 w 544"/>
                  <a:gd name="T77" fmla="*/ 247 h 306"/>
                  <a:gd name="T78" fmla="*/ 165 w 544"/>
                  <a:gd name="T79" fmla="*/ 226 h 306"/>
                  <a:gd name="T80" fmla="*/ 131 w 544"/>
                  <a:gd name="T81" fmla="*/ 186 h 306"/>
                  <a:gd name="T82" fmla="*/ 106 w 544"/>
                  <a:gd name="T83" fmla="*/ 141 h 306"/>
                  <a:gd name="T84" fmla="*/ 86 w 544"/>
                  <a:gd name="T85" fmla="*/ 54 h 306"/>
                  <a:gd name="T86" fmla="*/ 76 w 544"/>
                  <a:gd name="T87" fmla="*/ 33 h 306"/>
                  <a:gd name="T88" fmla="*/ 60 w 544"/>
                  <a:gd name="T89" fmla="*/ 16 h 306"/>
                  <a:gd name="T90" fmla="*/ 35 w 544"/>
                  <a:gd name="T91" fmla="*/ 3 h 306"/>
                  <a:gd name="T92" fmla="*/ 14 w 544"/>
                  <a:gd name="T93" fmla="*/ 2 h 306"/>
                  <a:gd name="T94" fmla="*/ 7 w 544"/>
                  <a:gd name="T95" fmla="*/ 21 h 306"/>
                  <a:gd name="T96" fmla="*/ 1 w 544"/>
                  <a:gd name="T97" fmla="*/ 44 h 306"/>
                  <a:gd name="T98" fmla="*/ 0 w 544"/>
                  <a:gd name="T99" fmla="*/ 73 h 306"/>
                  <a:gd name="T100" fmla="*/ 14 w 544"/>
                  <a:gd name="T101" fmla="*/ 114 h 3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4"/>
                  <a:gd name="T154" fmla="*/ 0 h 306"/>
                  <a:gd name="T155" fmla="*/ 544 w 544"/>
                  <a:gd name="T156" fmla="*/ 306 h 3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4" h="306">
                    <a:moveTo>
                      <a:pt x="32" y="138"/>
                    </a:moveTo>
                    <a:lnTo>
                      <a:pt x="34" y="145"/>
                    </a:lnTo>
                    <a:lnTo>
                      <a:pt x="37" y="152"/>
                    </a:lnTo>
                    <a:lnTo>
                      <a:pt x="41" y="158"/>
                    </a:lnTo>
                    <a:lnTo>
                      <a:pt x="45" y="165"/>
                    </a:lnTo>
                    <a:lnTo>
                      <a:pt x="49" y="171"/>
                    </a:lnTo>
                    <a:lnTo>
                      <a:pt x="53" y="178"/>
                    </a:lnTo>
                    <a:lnTo>
                      <a:pt x="58" y="184"/>
                    </a:lnTo>
                    <a:lnTo>
                      <a:pt x="64" y="190"/>
                    </a:lnTo>
                    <a:lnTo>
                      <a:pt x="76" y="203"/>
                    </a:lnTo>
                    <a:lnTo>
                      <a:pt x="86" y="216"/>
                    </a:lnTo>
                    <a:lnTo>
                      <a:pt x="96" y="230"/>
                    </a:lnTo>
                    <a:lnTo>
                      <a:pt x="106" y="245"/>
                    </a:lnTo>
                    <a:lnTo>
                      <a:pt x="111" y="253"/>
                    </a:lnTo>
                    <a:lnTo>
                      <a:pt x="115" y="262"/>
                    </a:lnTo>
                    <a:lnTo>
                      <a:pt x="119" y="270"/>
                    </a:lnTo>
                    <a:lnTo>
                      <a:pt x="121" y="279"/>
                    </a:lnTo>
                    <a:lnTo>
                      <a:pt x="122" y="283"/>
                    </a:lnTo>
                    <a:lnTo>
                      <a:pt x="124" y="286"/>
                    </a:lnTo>
                    <a:lnTo>
                      <a:pt x="126" y="289"/>
                    </a:lnTo>
                    <a:lnTo>
                      <a:pt x="128" y="292"/>
                    </a:lnTo>
                    <a:lnTo>
                      <a:pt x="131" y="293"/>
                    </a:lnTo>
                    <a:lnTo>
                      <a:pt x="134" y="295"/>
                    </a:lnTo>
                    <a:lnTo>
                      <a:pt x="139" y="296"/>
                    </a:lnTo>
                    <a:lnTo>
                      <a:pt x="143" y="297"/>
                    </a:lnTo>
                    <a:lnTo>
                      <a:pt x="164" y="298"/>
                    </a:lnTo>
                    <a:lnTo>
                      <a:pt x="186" y="298"/>
                    </a:lnTo>
                    <a:lnTo>
                      <a:pt x="197" y="296"/>
                    </a:lnTo>
                    <a:lnTo>
                      <a:pt x="207" y="296"/>
                    </a:lnTo>
                    <a:lnTo>
                      <a:pt x="229" y="292"/>
                    </a:lnTo>
                    <a:lnTo>
                      <a:pt x="285" y="283"/>
                    </a:lnTo>
                    <a:lnTo>
                      <a:pt x="343" y="272"/>
                    </a:lnTo>
                    <a:lnTo>
                      <a:pt x="346" y="275"/>
                    </a:lnTo>
                    <a:lnTo>
                      <a:pt x="348" y="277"/>
                    </a:lnTo>
                    <a:lnTo>
                      <a:pt x="350" y="278"/>
                    </a:lnTo>
                    <a:lnTo>
                      <a:pt x="353" y="284"/>
                    </a:lnTo>
                    <a:lnTo>
                      <a:pt x="359" y="289"/>
                    </a:lnTo>
                    <a:lnTo>
                      <a:pt x="363" y="293"/>
                    </a:lnTo>
                    <a:lnTo>
                      <a:pt x="368" y="298"/>
                    </a:lnTo>
                    <a:lnTo>
                      <a:pt x="374" y="300"/>
                    </a:lnTo>
                    <a:lnTo>
                      <a:pt x="380" y="303"/>
                    </a:lnTo>
                    <a:lnTo>
                      <a:pt x="385" y="305"/>
                    </a:lnTo>
                    <a:lnTo>
                      <a:pt x="392" y="306"/>
                    </a:lnTo>
                    <a:lnTo>
                      <a:pt x="395" y="304"/>
                    </a:lnTo>
                    <a:lnTo>
                      <a:pt x="397" y="302"/>
                    </a:lnTo>
                    <a:lnTo>
                      <a:pt x="398" y="300"/>
                    </a:lnTo>
                    <a:lnTo>
                      <a:pt x="398" y="299"/>
                    </a:lnTo>
                    <a:lnTo>
                      <a:pt x="399" y="299"/>
                    </a:lnTo>
                    <a:lnTo>
                      <a:pt x="401" y="298"/>
                    </a:lnTo>
                    <a:lnTo>
                      <a:pt x="402" y="294"/>
                    </a:lnTo>
                    <a:lnTo>
                      <a:pt x="402" y="292"/>
                    </a:lnTo>
                    <a:lnTo>
                      <a:pt x="402" y="291"/>
                    </a:lnTo>
                    <a:lnTo>
                      <a:pt x="402" y="290"/>
                    </a:lnTo>
                    <a:lnTo>
                      <a:pt x="402" y="289"/>
                    </a:lnTo>
                    <a:lnTo>
                      <a:pt x="401" y="285"/>
                    </a:lnTo>
                    <a:lnTo>
                      <a:pt x="398" y="280"/>
                    </a:lnTo>
                    <a:lnTo>
                      <a:pt x="396" y="275"/>
                    </a:lnTo>
                    <a:lnTo>
                      <a:pt x="389" y="265"/>
                    </a:lnTo>
                    <a:lnTo>
                      <a:pt x="416" y="265"/>
                    </a:lnTo>
                    <a:lnTo>
                      <a:pt x="422" y="272"/>
                    </a:lnTo>
                    <a:lnTo>
                      <a:pt x="430" y="279"/>
                    </a:lnTo>
                    <a:lnTo>
                      <a:pt x="437" y="285"/>
                    </a:lnTo>
                    <a:lnTo>
                      <a:pt x="445" y="291"/>
                    </a:lnTo>
                    <a:lnTo>
                      <a:pt x="454" y="294"/>
                    </a:lnTo>
                    <a:lnTo>
                      <a:pt x="463" y="298"/>
                    </a:lnTo>
                    <a:lnTo>
                      <a:pt x="472" y="301"/>
                    </a:lnTo>
                    <a:lnTo>
                      <a:pt x="481" y="303"/>
                    </a:lnTo>
                    <a:lnTo>
                      <a:pt x="482" y="303"/>
                    </a:lnTo>
                    <a:lnTo>
                      <a:pt x="482" y="302"/>
                    </a:lnTo>
                    <a:lnTo>
                      <a:pt x="484" y="301"/>
                    </a:lnTo>
                    <a:lnTo>
                      <a:pt x="485" y="300"/>
                    </a:lnTo>
                    <a:lnTo>
                      <a:pt x="487" y="299"/>
                    </a:lnTo>
                    <a:lnTo>
                      <a:pt x="487" y="298"/>
                    </a:lnTo>
                    <a:lnTo>
                      <a:pt x="489" y="297"/>
                    </a:lnTo>
                    <a:lnTo>
                      <a:pt x="490" y="294"/>
                    </a:lnTo>
                    <a:lnTo>
                      <a:pt x="490" y="292"/>
                    </a:lnTo>
                    <a:lnTo>
                      <a:pt x="491" y="291"/>
                    </a:lnTo>
                    <a:lnTo>
                      <a:pt x="490" y="290"/>
                    </a:lnTo>
                    <a:lnTo>
                      <a:pt x="490" y="289"/>
                    </a:lnTo>
                    <a:lnTo>
                      <a:pt x="490" y="287"/>
                    </a:lnTo>
                    <a:lnTo>
                      <a:pt x="487" y="280"/>
                    </a:lnTo>
                    <a:lnTo>
                      <a:pt x="484" y="273"/>
                    </a:lnTo>
                    <a:lnTo>
                      <a:pt x="480" y="267"/>
                    </a:lnTo>
                    <a:lnTo>
                      <a:pt x="475" y="261"/>
                    </a:lnTo>
                    <a:lnTo>
                      <a:pt x="470" y="256"/>
                    </a:lnTo>
                    <a:lnTo>
                      <a:pt x="464" y="251"/>
                    </a:lnTo>
                    <a:lnTo>
                      <a:pt x="458" y="247"/>
                    </a:lnTo>
                    <a:lnTo>
                      <a:pt x="451" y="243"/>
                    </a:lnTo>
                    <a:lnTo>
                      <a:pt x="454" y="243"/>
                    </a:lnTo>
                    <a:lnTo>
                      <a:pt x="458" y="245"/>
                    </a:lnTo>
                    <a:lnTo>
                      <a:pt x="466" y="249"/>
                    </a:lnTo>
                    <a:lnTo>
                      <a:pt x="476" y="252"/>
                    </a:lnTo>
                    <a:lnTo>
                      <a:pt x="486" y="255"/>
                    </a:lnTo>
                    <a:lnTo>
                      <a:pt x="495" y="256"/>
                    </a:lnTo>
                    <a:lnTo>
                      <a:pt x="498" y="258"/>
                    </a:lnTo>
                    <a:lnTo>
                      <a:pt x="509" y="262"/>
                    </a:lnTo>
                    <a:lnTo>
                      <a:pt x="512" y="265"/>
                    </a:lnTo>
                    <a:lnTo>
                      <a:pt x="514" y="268"/>
                    </a:lnTo>
                    <a:lnTo>
                      <a:pt x="516" y="270"/>
                    </a:lnTo>
                    <a:lnTo>
                      <a:pt x="518" y="270"/>
                    </a:lnTo>
                    <a:lnTo>
                      <a:pt x="522" y="272"/>
                    </a:lnTo>
                    <a:lnTo>
                      <a:pt x="527" y="272"/>
                    </a:lnTo>
                    <a:lnTo>
                      <a:pt x="534" y="272"/>
                    </a:lnTo>
                    <a:lnTo>
                      <a:pt x="536" y="270"/>
                    </a:lnTo>
                    <a:lnTo>
                      <a:pt x="538" y="269"/>
                    </a:lnTo>
                    <a:lnTo>
                      <a:pt x="540" y="267"/>
                    </a:lnTo>
                    <a:lnTo>
                      <a:pt x="543" y="265"/>
                    </a:lnTo>
                    <a:lnTo>
                      <a:pt x="544" y="262"/>
                    </a:lnTo>
                    <a:lnTo>
                      <a:pt x="544" y="259"/>
                    </a:lnTo>
                    <a:lnTo>
                      <a:pt x="544" y="256"/>
                    </a:lnTo>
                    <a:lnTo>
                      <a:pt x="543" y="254"/>
                    </a:lnTo>
                    <a:lnTo>
                      <a:pt x="539" y="248"/>
                    </a:lnTo>
                    <a:lnTo>
                      <a:pt x="536" y="242"/>
                    </a:lnTo>
                    <a:lnTo>
                      <a:pt x="531" y="236"/>
                    </a:lnTo>
                    <a:lnTo>
                      <a:pt x="527" y="231"/>
                    </a:lnTo>
                    <a:lnTo>
                      <a:pt x="523" y="227"/>
                    </a:lnTo>
                    <a:lnTo>
                      <a:pt x="518" y="222"/>
                    </a:lnTo>
                    <a:lnTo>
                      <a:pt x="513" y="219"/>
                    </a:lnTo>
                    <a:lnTo>
                      <a:pt x="508" y="215"/>
                    </a:lnTo>
                    <a:lnTo>
                      <a:pt x="502" y="212"/>
                    </a:lnTo>
                    <a:lnTo>
                      <a:pt x="496" y="210"/>
                    </a:lnTo>
                    <a:lnTo>
                      <a:pt x="490" y="207"/>
                    </a:lnTo>
                    <a:lnTo>
                      <a:pt x="484" y="206"/>
                    </a:lnTo>
                    <a:lnTo>
                      <a:pt x="477" y="204"/>
                    </a:lnTo>
                    <a:lnTo>
                      <a:pt x="470" y="203"/>
                    </a:lnTo>
                    <a:lnTo>
                      <a:pt x="463" y="203"/>
                    </a:lnTo>
                    <a:lnTo>
                      <a:pt x="455" y="203"/>
                    </a:lnTo>
                    <a:lnTo>
                      <a:pt x="439" y="204"/>
                    </a:lnTo>
                    <a:lnTo>
                      <a:pt x="424" y="206"/>
                    </a:lnTo>
                    <a:lnTo>
                      <a:pt x="386" y="216"/>
                    </a:lnTo>
                    <a:lnTo>
                      <a:pt x="367" y="222"/>
                    </a:lnTo>
                    <a:lnTo>
                      <a:pt x="348" y="228"/>
                    </a:lnTo>
                    <a:lnTo>
                      <a:pt x="331" y="234"/>
                    </a:lnTo>
                    <a:lnTo>
                      <a:pt x="329" y="234"/>
                    </a:lnTo>
                    <a:lnTo>
                      <a:pt x="328" y="235"/>
                    </a:lnTo>
                    <a:lnTo>
                      <a:pt x="325" y="235"/>
                    </a:lnTo>
                    <a:lnTo>
                      <a:pt x="322" y="236"/>
                    </a:lnTo>
                    <a:lnTo>
                      <a:pt x="313" y="239"/>
                    </a:lnTo>
                    <a:lnTo>
                      <a:pt x="296" y="242"/>
                    </a:lnTo>
                    <a:lnTo>
                      <a:pt x="287" y="244"/>
                    </a:lnTo>
                    <a:lnTo>
                      <a:pt x="279" y="246"/>
                    </a:lnTo>
                    <a:lnTo>
                      <a:pt x="261" y="248"/>
                    </a:lnTo>
                    <a:lnTo>
                      <a:pt x="243" y="249"/>
                    </a:lnTo>
                    <a:lnTo>
                      <a:pt x="225" y="249"/>
                    </a:lnTo>
                    <a:lnTo>
                      <a:pt x="216" y="249"/>
                    </a:lnTo>
                    <a:lnTo>
                      <a:pt x="214" y="248"/>
                    </a:lnTo>
                    <a:lnTo>
                      <a:pt x="213" y="248"/>
                    </a:lnTo>
                    <a:lnTo>
                      <a:pt x="211" y="248"/>
                    </a:lnTo>
                    <a:lnTo>
                      <a:pt x="207" y="248"/>
                    </a:lnTo>
                    <a:lnTo>
                      <a:pt x="198" y="247"/>
                    </a:lnTo>
                    <a:lnTo>
                      <a:pt x="191" y="244"/>
                    </a:lnTo>
                    <a:lnTo>
                      <a:pt x="183" y="241"/>
                    </a:lnTo>
                    <a:lnTo>
                      <a:pt x="177" y="235"/>
                    </a:lnTo>
                    <a:lnTo>
                      <a:pt x="165" y="226"/>
                    </a:lnTo>
                    <a:lnTo>
                      <a:pt x="154" y="215"/>
                    </a:lnTo>
                    <a:lnTo>
                      <a:pt x="144" y="204"/>
                    </a:lnTo>
                    <a:lnTo>
                      <a:pt x="135" y="192"/>
                    </a:lnTo>
                    <a:lnTo>
                      <a:pt x="131" y="186"/>
                    </a:lnTo>
                    <a:lnTo>
                      <a:pt x="127" y="180"/>
                    </a:lnTo>
                    <a:lnTo>
                      <a:pt x="120" y="167"/>
                    </a:lnTo>
                    <a:lnTo>
                      <a:pt x="113" y="154"/>
                    </a:lnTo>
                    <a:lnTo>
                      <a:pt x="106" y="141"/>
                    </a:lnTo>
                    <a:lnTo>
                      <a:pt x="103" y="118"/>
                    </a:lnTo>
                    <a:lnTo>
                      <a:pt x="99" y="96"/>
                    </a:lnTo>
                    <a:lnTo>
                      <a:pt x="92" y="75"/>
                    </a:lnTo>
                    <a:lnTo>
                      <a:pt x="86" y="54"/>
                    </a:lnTo>
                    <a:lnTo>
                      <a:pt x="84" y="48"/>
                    </a:lnTo>
                    <a:lnTo>
                      <a:pt x="81" y="43"/>
                    </a:lnTo>
                    <a:lnTo>
                      <a:pt x="78" y="37"/>
                    </a:lnTo>
                    <a:lnTo>
                      <a:pt x="76" y="33"/>
                    </a:lnTo>
                    <a:lnTo>
                      <a:pt x="72" y="28"/>
                    </a:lnTo>
                    <a:lnTo>
                      <a:pt x="69" y="23"/>
                    </a:lnTo>
                    <a:lnTo>
                      <a:pt x="64" y="20"/>
                    </a:lnTo>
                    <a:lnTo>
                      <a:pt x="60" y="16"/>
                    </a:lnTo>
                    <a:lnTo>
                      <a:pt x="56" y="13"/>
                    </a:lnTo>
                    <a:lnTo>
                      <a:pt x="51" y="10"/>
                    </a:lnTo>
                    <a:lnTo>
                      <a:pt x="41" y="6"/>
                    </a:lnTo>
                    <a:lnTo>
                      <a:pt x="35" y="3"/>
                    </a:lnTo>
                    <a:lnTo>
                      <a:pt x="29" y="2"/>
                    </a:lnTo>
                    <a:lnTo>
                      <a:pt x="23" y="1"/>
                    </a:lnTo>
                    <a:lnTo>
                      <a:pt x="17" y="0"/>
                    </a:lnTo>
                    <a:lnTo>
                      <a:pt x="14" y="2"/>
                    </a:lnTo>
                    <a:lnTo>
                      <a:pt x="11" y="5"/>
                    </a:lnTo>
                    <a:lnTo>
                      <a:pt x="9" y="8"/>
                    </a:lnTo>
                    <a:lnTo>
                      <a:pt x="8" y="13"/>
                    </a:lnTo>
                    <a:lnTo>
                      <a:pt x="7" y="21"/>
                    </a:lnTo>
                    <a:lnTo>
                      <a:pt x="6" y="22"/>
                    </a:lnTo>
                    <a:lnTo>
                      <a:pt x="6" y="24"/>
                    </a:lnTo>
                    <a:lnTo>
                      <a:pt x="5" y="28"/>
                    </a:lnTo>
                    <a:lnTo>
                      <a:pt x="1" y="44"/>
                    </a:lnTo>
                    <a:lnTo>
                      <a:pt x="0" y="51"/>
                    </a:lnTo>
                    <a:lnTo>
                      <a:pt x="0" y="59"/>
                    </a:lnTo>
                    <a:lnTo>
                      <a:pt x="0" y="66"/>
                    </a:lnTo>
                    <a:lnTo>
                      <a:pt x="0" y="73"/>
                    </a:lnTo>
                    <a:lnTo>
                      <a:pt x="4" y="87"/>
                    </a:lnTo>
                    <a:lnTo>
                      <a:pt x="7" y="100"/>
                    </a:lnTo>
                    <a:lnTo>
                      <a:pt x="10" y="107"/>
                    </a:lnTo>
                    <a:lnTo>
                      <a:pt x="14" y="114"/>
                    </a:lnTo>
                    <a:lnTo>
                      <a:pt x="21" y="126"/>
                    </a:lnTo>
                    <a:lnTo>
                      <a:pt x="26" y="132"/>
                    </a:lnTo>
                    <a:lnTo>
                      <a:pt x="32" y="13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913" name="Freeform 16"/>
              <p:cNvSpPr>
                <a:spLocks noChangeAspect="1"/>
              </p:cNvSpPr>
              <p:nvPr/>
            </p:nvSpPr>
            <p:spPr bwMode="auto">
              <a:xfrm>
                <a:off x="2836" y="3137"/>
                <a:ext cx="760" cy="438"/>
              </a:xfrm>
              <a:custGeom>
                <a:avLst/>
                <a:gdLst>
                  <a:gd name="T0" fmla="*/ 753 w 760"/>
                  <a:gd name="T1" fmla="*/ 23 h 438"/>
                  <a:gd name="T2" fmla="*/ 731 w 760"/>
                  <a:gd name="T3" fmla="*/ 4 h 438"/>
                  <a:gd name="T4" fmla="*/ 704 w 760"/>
                  <a:gd name="T5" fmla="*/ 0 h 438"/>
                  <a:gd name="T6" fmla="*/ 659 w 760"/>
                  <a:gd name="T7" fmla="*/ 16 h 438"/>
                  <a:gd name="T8" fmla="*/ 632 w 760"/>
                  <a:gd name="T9" fmla="*/ 46 h 438"/>
                  <a:gd name="T10" fmla="*/ 576 w 760"/>
                  <a:gd name="T11" fmla="*/ 208 h 438"/>
                  <a:gd name="T12" fmla="*/ 532 w 760"/>
                  <a:gd name="T13" fmla="*/ 313 h 438"/>
                  <a:gd name="T14" fmla="*/ 517 w 760"/>
                  <a:gd name="T15" fmla="*/ 341 h 438"/>
                  <a:gd name="T16" fmla="*/ 499 w 760"/>
                  <a:gd name="T17" fmla="*/ 357 h 438"/>
                  <a:gd name="T18" fmla="*/ 484 w 760"/>
                  <a:gd name="T19" fmla="*/ 364 h 438"/>
                  <a:gd name="T20" fmla="*/ 467 w 760"/>
                  <a:gd name="T21" fmla="*/ 364 h 438"/>
                  <a:gd name="T22" fmla="*/ 432 w 760"/>
                  <a:gd name="T23" fmla="*/ 330 h 438"/>
                  <a:gd name="T24" fmla="*/ 378 w 760"/>
                  <a:gd name="T25" fmla="*/ 283 h 438"/>
                  <a:gd name="T26" fmla="*/ 322 w 760"/>
                  <a:gd name="T27" fmla="*/ 250 h 438"/>
                  <a:gd name="T28" fmla="*/ 292 w 760"/>
                  <a:gd name="T29" fmla="*/ 224 h 438"/>
                  <a:gd name="T30" fmla="*/ 262 w 760"/>
                  <a:gd name="T31" fmla="*/ 182 h 438"/>
                  <a:gd name="T32" fmla="*/ 246 w 760"/>
                  <a:gd name="T33" fmla="*/ 126 h 438"/>
                  <a:gd name="T34" fmla="*/ 231 w 760"/>
                  <a:gd name="T35" fmla="*/ 97 h 438"/>
                  <a:gd name="T36" fmla="*/ 196 w 760"/>
                  <a:gd name="T37" fmla="*/ 89 h 438"/>
                  <a:gd name="T38" fmla="*/ 164 w 760"/>
                  <a:gd name="T39" fmla="*/ 111 h 438"/>
                  <a:gd name="T40" fmla="*/ 106 w 760"/>
                  <a:gd name="T41" fmla="*/ 174 h 438"/>
                  <a:gd name="T42" fmla="*/ 66 w 760"/>
                  <a:gd name="T43" fmla="*/ 208 h 438"/>
                  <a:gd name="T44" fmla="*/ 47 w 760"/>
                  <a:gd name="T45" fmla="*/ 219 h 438"/>
                  <a:gd name="T46" fmla="*/ 32 w 760"/>
                  <a:gd name="T47" fmla="*/ 225 h 438"/>
                  <a:gd name="T48" fmla="*/ 13 w 760"/>
                  <a:gd name="T49" fmla="*/ 237 h 438"/>
                  <a:gd name="T50" fmla="*/ 2 w 760"/>
                  <a:gd name="T51" fmla="*/ 269 h 438"/>
                  <a:gd name="T52" fmla="*/ 4 w 760"/>
                  <a:gd name="T53" fmla="*/ 314 h 438"/>
                  <a:gd name="T54" fmla="*/ 15 w 760"/>
                  <a:gd name="T55" fmla="*/ 336 h 438"/>
                  <a:gd name="T56" fmla="*/ 38 w 760"/>
                  <a:gd name="T57" fmla="*/ 352 h 438"/>
                  <a:gd name="T58" fmla="*/ 63 w 760"/>
                  <a:gd name="T59" fmla="*/ 356 h 438"/>
                  <a:gd name="T60" fmla="*/ 88 w 760"/>
                  <a:gd name="T61" fmla="*/ 344 h 438"/>
                  <a:gd name="T62" fmla="*/ 89 w 760"/>
                  <a:gd name="T63" fmla="*/ 341 h 438"/>
                  <a:gd name="T64" fmla="*/ 129 w 760"/>
                  <a:gd name="T65" fmla="*/ 258 h 438"/>
                  <a:gd name="T66" fmla="*/ 140 w 760"/>
                  <a:gd name="T67" fmla="*/ 239 h 438"/>
                  <a:gd name="T68" fmla="*/ 169 w 760"/>
                  <a:gd name="T69" fmla="*/ 204 h 438"/>
                  <a:gd name="T70" fmla="*/ 222 w 760"/>
                  <a:gd name="T71" fmla="*/ 234 h 438"/>
                  <a:gd name="T72" fmla="*/ 294 w 760"/>
                  <a:gd name="T73" fmla="*/ 334 h 438"/>
                  <a:gd name="T74" fmla="*/ 338 w 760"/>
                  <a:gd name="T75" fmla="*/ 381 h 438"/>
                  <a:gd name="T76" fmla="*/ 387 w 760"/>
                  <a:gd name="T77" fmla="*/ 412 h 438"/>
                  <a:gd name="T78" fmla="*/ 457 w 760"/>
                  <a:gd name="T79" fmla="*/ 435 h 438"/>
                  <a:gd name="T80" fmla="*/ 501 w 760"/>
                  <a:gd name="T81" fmla="*/ 435 h 438"/>
                  <a:gd name="T82" fmla="*/ 529 w 760"/>
                  <a:gd name="T83" fmla="*/ 426 h 438"/>
                  <a:gd name="T84" fmla="*/ 542 w 760"/>
                  <a:gd name="T85" fmla="*/ 419 h 438"/>
                  <a:gd name="T86" fmla="*/ 588 w 760"/>
                  <a:gd name="T87" fmla="*/ 377 h 438"/>
                  <a:gd name="T88" fmla="*/ 623 w 760"/>
                  <a:gd name="T89" fmla="*/ 332 h 438"/>
                  <a:gd name="T90" fmla="*/ 666 w 760"/>
                  <a:gd name="T91" fmla="*/ 264 h 438"/>
                  <a:gd name="T92" fmla="*/ 687 w 760"/>
                  <a:gd name="T93" fmla="*/ 224 h 438"/>
                  <a:gd name="T94" fmla="*/ 730 w 760"/>
                  <a:gd name="T95" fmla="*/ 159 h 438"/>
                  <a:gd name="T96" fmla="*/ 733 w 760"/>
                  <a:gd name="T97" fmla="*/ 157 h 438"/>
                  <a:gd name="T98" fmla="*/ 749 w 760"/>
                  <a:gd name="T99" fmla="*/ 123 h 438"/>
                  <a:gd name="T100" fmla="*/ 751 w 760"/>
                  <a:gd name="T101" fmla="*/ 113 h 438"/>
                  <a:gd name="T102" fmla="*/ 758 w 760"/>
                  <a:gd name="T103" fmla="*/ 79 h 438"/>
                  <a:gd name="T104" fmla="*/ 760 w 760"/>
                  <a:gd name="T105" fmla="*/ 59 h 43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60"/>
                  <a:gd name="T160" fmla="*/ 0 h 438"/>
                  <a:gd name="T161" fmla="*/ 760 w 760"/>
                  <a:gd name="T162" fmla="*/ 438 h 43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60" h="438">
                    <a:moveTo>
                      <a:pt x="759" y="39"/>
                    </a:moveTo>
                    <a:lnTo>
                      <a:pt x="757" y="34"/>
                    </a:lnTo>
                    <a:lnTo>
                      <a:pt x="756" y="30"/>
                    </a:lnTo>
                    <a:lnTo>
                      <a:pt x="755" y="26"/>
                    </a:lnTo>
                    <a:lnTo>
                      <a:pt x="753" y="23"/>
                    </a:lnTo>
                    <a:lnTo>
                      <a:pt x="749" y="16"/>
                    </a:lnTo>
                    <a:lnTo>
                      <a:pt x="744" y="11"/>
                    </a:lnTo>
                    <a:lnTo>
                      <a:pt x="737" y="6"/>
                    </a:lnTo>
                    <a:lnTo>
                      <a:pt x="734" y="4"/>
                    </a:lnTo>
                    <a:lnTo>
                      <a:pt x="731" y="4"/>
                    </a:lnTo>
                    <a:lnTo>
                      <a:pt x="727" y="2"/>
                    </a:lnTo>
                    <a:lnTo>
                      <a:pt x="723" y="1"/>
                    </a:lnTo>
                    <a:lnTo>
                      <a:pt x="719" y="0"/>
                    </a:lnTo>
                    <a:lnTo>
                      <a:pt x="714" y="0"/>
                    </a:lnTo>
                    <a:lnTo>
                      <a:pt x="704" y="0"/>
                    </a:lnTo>
                    <a:lnTo>
                      <a:pt x="694" y="2"/>
                    </a:lnTo>
                    <a:lnTo>
                      <a:pt x="685" y="4"/>
                    </a:lnTo>
                    <a:lnTo>
                      <a:pt x="676" y="7"/>
                    </a:lnTo>
                    <a:lnTo>
                      <a:pt x="668" y="11"/>
                    </a:lnTo>
                    <a:lnTo>
                      <a:pt x="659" y="16"/>
                    </a:lnTo>
                    <a:lnTo>
                      <a:pt x="652" y="21"/>
                    </a:lnTo>
                    <a:lnTo>
                      <a:pt x="645" y="29"/>
                    </a:lnTo>
                    <a:lnTo>
                      <a:pt x="640" y="34"/>
                    </a:lnTo>
                    <a:lnTo>
                      <a:pt x="636" y="40"/>
                    </a:lnTo>
                    <a:lnTo>
                      <a:pt x="632" y="46"/>
                    </a:lnTo>
                    <a:lnTo>
                      <a:pt x="630" y="53"/>
                    </a:lnTo>
                    <a:lnTo>
                      <a:pt x="617" y="88"/>
                    </a:lnTo>
                    <a:lnTo>
                      <a:pt x="605" y="123"/>
                    </a:lnTo>
                    <a:lnTo>
                      <a:pt x="591" y="166"/>
                    </a:lnTo>
                    <a:lnTo>
                      <a:pt x="576" y="208"/>
                    </a:lnTo>
                    <a:lnTo>
                      <a:pt x="553" y="269"/>
                    </a:lnTo>
                    <a:lnTo>
                      <a:pt x="545" y="287"/>
                    </a:lnTo>
                    <a:lnTo>
                      <a:pt x="541" y="296"/>
                    </a:lnTo>
                    <a:lnTo>
                      <a:pt x="538" y="305"/>
                    </a:lnTo>
                    <a:lnTo>
                      <a:pt x="532" y="313"/>
                    </a:lnTo>
                    <a:lnTo>
                      <a:pt x="531" y="317"/>
                    </a:lnTo>
                    <a:lnTo>
                      <a:pt x="528" y="321"/>
                    </a:lnTo>
                    <a:lnTo>
                      <a:pt x="518" y="339"/>
                    </a:lnTo>
                    <a:lnTo>
                      <a:pt x="517" y="339"/>
                    </a:lnTo>
                    <a:lnTo>
                      <a:pt x="517" y="341"/>
                    </a:lnTo>
                    <a:lnTo>
                      <a:pt x="516" y="343"/>
                    </a:lnTo>
                    <a:lnTo>
                      <a:pt x="513" y="346"/>
                    </a:lnTo>
                    <a:lnTo>
                      <a:pt x="510" y="350"/>
                    </a:lnTo>
                    <a:lnTo>
                      <a:pt x="506" y="353"/>
                    </a:lnTo>
                    <a:lnTo>
                      <a:pt x="499" y="357"/>
                    </a:lnTo>
                    <a:lnTo>
                      <a:pt x="496" y="360"/>
                    </a:lnTo>
                    <a:lnTo>
                      <a:pt x="492" y="362"/>
                    </a:lnTo>
                    <a:lnTo>
                      <a:pt x="488" y="363"/>
                    </a:lnTo>
                    <a:lnTo>
                      <a:pt x="486" y="364"/>
                    </a:lnTo>
                    <a:lnTo>
                      <a:pt x="484" y="364"/>
                    </a:lnTo>
                    <a:lnTo>
                      <a:pt x="475" y="364"/>
                    </a:lnTo>
                    <a:lnTo>
                      <a:pt x="473" y="364"/>
                    </a:lnTo>
                    <a:lnTo>
                      <a:pt x="471" y="364"/>
                    </a:lnTo>
                    <a:lnTo>
                      <a:pt x="467" y="364"/>
                    </a:lnTo>
                    <a:lnTo>
                      <a:pt x="462" y="364"/>
                    </a:lnTo>
                    <a:lnTo>
                      <a:pt x="458" y="363"/>
                    </a:lnTo>
                    <a:lnTo>
                      <a:pt x="445" y="346"/>
                    </a:lnTo>
                    <a:lnTo>
                      <a:pt x="438" y="338"/>
                    </a:lnTo>
                    <a:lnTo>
                      <a:pt x="432" y="330"/>
                    </a:lnTo>
                    <a:lnTo>
                      <a:pt x="424" y="323"/>
                    </a:lnTo>
                    <a:lnTo>
                      <a:pt x="417" y="316"/>
                    </a:lnTo>
                    <a:lnTo>
                      <a:pt x="402" y="302"/>
                    </a:lnTo>
                    <a:lnTo>
                      <a:pt x="386" y="289"/>
                    </a:lnTo>
                    <a:lnTo>
                      <a:pt x="378" y="283"/>
                    </a:lnTo>
                    <a:lnTo>
                      <a:pt x="370" y="278"/>
                    </a:lnTo>
                    <a:lnTo>
                      <a:pt x="353" y="266"/>
                    </a:lnTo>
                    <a:lnTo>
                      <a:pt x="344" y="262"/>
                    </a:lnTo>
                    <a:lnTo>
                      <a:pt x="335" y="257"/>
                    </a:lnTo>
                    <a:lnTo>
                      <a:pt x="322" y="250"/>
                    </a:lnTo>
                    <a:lnTo>
                      <a:pt x="316" y="245"/>
                    </a:lnTo>
                    <a:lnTo>
                      <a:pt x="310" y="241"/>
                    </a:lnTo>
                    <a:lnTo>
                      <a:pt x="304" y="236"/>
                    </a:lnTo>
                    <a:lnTo>
                      <a:pt x="298" y="230"/>
                    </a:lnTo>
                    <a:lnTo>
                      <a:pt x="292" y="224"/>
                    </a:lnTo>
                    <a:lnTo>
                      <a:pt x="287" y="219"/>
                    </a:lnTo>
                    <a:lnTo>
                      <a:pt x="282" y="214"/>
                    </a:lnTo>
                    <a:lnTo>
                      <a:pt x="278" y="208"/>
                    </a:lnTo>
                    <a:lnTo>
                      <a:pt x="270" y="195"/>
                    </a:lnTo>
                    <a:lnTo>
                      <a:pt x="262" y="182"/>
                    </a:lnTo>
                    <a:lnTo>
                      <a:pt x="259" y="175"/>
                    </a:lnTo>
                    <a:lnTo>
                      <a:pt x="257" y="169"/>
                    </a:lnTo>
                    <a:lnTo>
                      <a:pt x="252" y="155"/>
                    </a:lnTo>
                    <a:lnTo>
                      <a:pt x="250" y="140"/>
                    </a:lnTo>
                    <a:lnTo>
                      <a:pt x="246" y="126"/>
                    </a:lnTo>
                    <a:lnTo>
                      <a:pt x="243" y="114"/>
                    </a:lnTo>
                    <a:lnTo>
                      <a:pt x="241" y="109"/>
                    </a:lnTo>
                    <a:lnTo>
                      <a:pt x="238" y="104"/>
                    </a:lnTo>
                    <a:lnTo>
                      <a:pt x="235" y="101"/>
                    </a:lnTo>
                    <a:lnTo>
                      <a:pt x="231" y="97"/>
                    </a:lnTo>
                    <a:lnTo>
                      <a:pt x="227" y="95"/>
                    </a:lnTo>
                    <a:lnTo>
                      <a:pt x="222" y="93"/>
                    </a:lnTo>
                    <a:lnTo>
                      <a:pt x="212" y="90"/>
                    </a:lnTo>
                    <a:lnTo>
                      <a:pt x="204" y="89"/>
                    </a:lnTo>
                    <a:lnTo>
                      <a:pt x="196" y="89"/>
                    </a:lnTo>
                    <a:lnTo>
                      <a:pt x="189" y="91"/>
                    </a:lnTo>
                    <a:lnTo>
                      <a:pt x="181" y="95"/>
                    </a:lnTo>
                    <a:lnTo>
                      <a:pt x="175" y="98"/>
                    </a:lnTo>
                    <a:lnTo>
                      <a:pt x="169" y="104"/>
                    </a:lnTo>
                    <a:lnTo>
                      <a:pt x="164" y="111"/>
                    </a:lnTo>
                    <a:lnTo>
                      <a:pt x="153" y="124"/>
                    </a:lnTo>
                    <a:lnTo>
                      <a:pt x="142" y="138"/>
                    </a:lnTo>
                    <a:lnTo>
                      <a:pt x="130" y="150"/>
                    </a:lnTo>
                    <a:lnTo>
                      <a:pt x="118" y="162"/>
                    </a:lnTo>
                    <a:lnTo>
                      <a:pt x="106" y="174"/>
                    </a:lnTo>
                    <a:lnTo>
                      <a:pt x="99" y="180"/>
                    </a:lnTo>
                    <a:lnTo>
                      <a:pt x="93" y="186"/>
                    </a:lnTo>
                    <a:lnTo>
                      <a:pt x="80" y="197"/>
                    </a:lnTo>
                    <a:lnTo>
                      <a:pt x="73" y="202"/>
                    </a:lnTo>
                    <a:lnTo>
                      <a:pt x="66" y="208"/>
                    </a:lnTo>
                    <a:lnTo>
                      <a:pt x="61" y="210"/>
                    </a:lnTo>
                    <a:lnTo>
                      <a:pt x="59" y="212"/>
                    </a:lnTo>
                    <a:lnTo>
                      <a:pt x="56" y="214"/>
                    </a:lnTo>
                    <a:lnTo>
                      <a:pt x="52" y="216"/>
                    </a:lnTo>
                    <a:lnTo>
                      <a:pt x="47" y="219"/>
                    </a:lnTo>
                    <a:lnTo>
                      <a:pt x="42" y="221"/>
                    </a:lnTo>
                    <a:lnTo>
                      <a:pt x="37" y="223"/>
                    </a:lnTo>
                    <a:lnTo>
                      <a:pt x="34" y="223"/>
                    </a:lnTo>
                    <a:lnTo>
                      <a:pt x="32" y="224"/>
                    </a:lnTo>
                    <a:lnTo>
                      <a:pt x="32" y="225"/>
                    </a:lnTo>
                    <a:lnTo>
                      <a:pt x="27" y="227"/>
                    </a:lnTo>
                    <a:lnTo>
                      <a:pt x="24" y="228"/>
                    </a:lnTo>
                    <a:lnTo>
                      <a:pt x="21" y="229"/>
                    </a:lnTo>
                    <a:lnTo>
                      <a:pt x="17" y="232"/>
                    </a:lnTo>
                    <a:lnTo>
                      <a:pt x="13" y="237"/>
                    </a:lnTo>
                    <a:lnTo>
                      <a:pt x="11" y="239"/>
                    </a:lnTo>
                    <a:lnTo>
                      <a:pt x="10" y="242"/>
                    </a:lnTo>
                    <a:lnTo>
                      <a:pt x="6" y="251"/>
                    </a:lnTo>
                    <a:lnTo>
                      <a:pt x="4" y="260"/>
                    </a:lnTo>
                    <a:lnTo>
                      <a:pt x="2" y="269"/>
                    </a:lnTo>
                    <a:lnTo>
                      <a:pt x="1" y="279"/>
                    </a:lnTo>
                    <a:lnTo>
                      <a:pt x="0" y="287"/>
                    </a:lnTo>
                    <a:lnTo>
                      <a:pt x="1" y="296"/>
                    </a:lnTo>
                    <a:lnTo>
                      <a:pt x="2" y="306"/>
                    </a:lnTo>
                    <a:lnTo>
                      <a:pt x="4" y="314"/>
                    </a:lnTo>
                    <a:lnTo>
                      <a:pt x="5" y="319"/>
                    </a:lnTo>
                    <a:lnTo>
                      <a:pt x="8" y="323"/>
                    </a:lnTo>
                    <a:lnTo>
                      <a:pt x="10" y="328"/>
                    </a:lnTo>
                    <a:lnTo>
                      <a:pt x="12" y="332"/>
                    </a:lnTo>
                    <a:lnTo>
                      <a:pt x="15" y="336"/>
                    </a:lnTo>
                    <a:lnTo>
                      <a:pt x="18" y="339"/>
                    </a:lnTo>
                    <a:lnTo>
                      <a:pt x="22" y="343"/>
                    </a:lnTo>
                    <a:lnTo>
                      <a:pt x="27" y="346"/>
                    </a:lnTo>
                    <a:lnTo>
                      <a:pt x="34" y="350"/>
                    </a:lnTo>
                    <a:lnTo>
                      <a:pt x="38" y="352"/>
                    </a:lnTo>
                    <a:lnTo>
                      <a:pt x="39" y="353"/>
                    </a:lnTo>
                    <a:lnTo>
                      <a:pt x="41" y="354"/>
                    </a:lnTo>
                    <a:lnTo>
                      <a:pt x="48" y="356"/>
                    </a:lnTo>
                    <a:lnTo>
                      <a:pt x="56" y="357"/>
                    </a:lnTo>
                    <a:lnTo>
                      <a:pt x="63" y="356"/>
                    </a:lnTo>
                    <a:lnTo>
                      <a:pt x="67" y="355"/>
                    </a:lnTo>
                    <a:lnTo>
                      <a:pt x="70" y="355"/>
                    </a:lnTo>
                    <a:lnTo>
                      <a:pt x="77" y="351"/>
                    </a:lnTo>
                    <a:lnTo>
                      <a:pt x="85" y="347"/>
                    </a:lnTo>
                    <a:lnTo>
                      <a:pt x="88" y="344"/>
                    </a:lnTo>
                    <a:lnTo>
                      <a:pt x="88" y="343"/>
                    </a:lnTo>
                    <a:lnTo>
                      <a:pt x="89" y="341"/>
                    </a:lnTo>
                    <a:lnTo>
                      <a:pt x="100" y="311"/>
                    </a:lnTo>
                    <a:lnTo>
                      <a:pt x="105" y="297"/>
                    </a:lnTo>
                    <a:lnTo>
                      <a:pt x="111" y="284"/>
                    </a:lnTo>
                    <a:lnTo>
                      <a:pt x="119" y="271"/>
                    </a:lnTo>
                    <a:lnTo>
                      <a:pt x="129" y="258"/>
                    </a:lnTo>
                    <a:lnTo>
                      <a:pt x="131" y="253"/>
                    </a:lnTo>
                    <a:lnTo>
                      <a:pt x="133" y="251"/>
                    </a:lnTo>
                    <a:lnTo>
                      <a:pt x="135" y="249"/>
                    </a:lnTo>
                    <a:lnTo>
                      <a:pt x="137" y="244"/>
                    </a:lnTo>
                    <a:lnTo>
                      <a:pt x="140" y="239"/>
                    </a:lnTo>
                    <a:lnTo>
                      <a:pt x="144" y="230"/>
                    </a:lnTo>
                    <a:lnTo>
                      <a:pt x="150" y="223"/>
                    </a:lnTo>
                    <a:lnTo>
                      <a:pt x="156" y="215"/>
                    </a:lnTo>
                    <a:lnTo>
                      <a:pt x="162" y="209"/>
                    </a:lnTo>
                    <a:lnTo>
                      <a:pt x="169" y="204"/>
                    </a:lnTo>
                    <a:lnTo>
                      <a:pt x="177" y="200"/>
                    </a:lnTo>
                    <a:lnTo>
                      <a:pt x="186" y="195"/>
                    </a:lnTo>
                    <a:lnTo>
                      <a:pt x="195" y="193"/>
                    </a:lnTo>
                    <a:lnTo>
                      <a:pt x="208" y="214"/>
                    </a:lnTo>
                    <a:lnTo>
                      <a:pt x="222" y="234"/>
                    </a:lnTo>
                    <a:lnTo>
                      <a:pt x="236" y="255"/>
                    </a:lnTo>
                    <a:lnTo>
                      <a:pt x="250" y="275"/>
                    </a:lnTo>
                    <a:lnTo>
                      <a:pt x="264" y="294"/>
                    </a:lnTo>
                    <a:lnTo>
                      <a:pt x="278" y="314"/>
                    </a:lnTo>
                    <a:lnTo>
                      <a:pt x="294" y="334"/>
                    </a:lnTo>
                    <a:lnTo>
                      <a:pt x="310" y="353"/>
                    </a:lnTo>
                    <a:lnTo>
                      <a:pt x="317" y="361"/>
                    </a:lnTo>
                    <a:lnTo>
                      <a:pt x="324" y="368"/>
                    </a:lnTo>
                    <a:lnTo>
                      <a:pt x="331" y="374"/>
                    </a:lnTo>
                    <a:lnTo>
                      <a:pt x="338" y="381"/>
                    </a:lnTo>
                    <a:lnTo>
                      <a:pt x="348" y="388"/>
                    </a:lnTo>
                    <a:lnTo>
                      <a:pt x="357" y="394"/>
                    </a:lnTo>
                    <a:lnTo>
                      <a:pt x="367" y="400"/>
                    </a:lnTo>
                    <a:lnTo>
                      <a:pt x="377" y="406"/>
                    </a:lnTo>
                    <a:lnTo>
                      <a:pt x="387" y="412"/>
                    </a:lnTo>
                    <a:lnTo>
                      <a:pt x="398" y="417"/>
                    </a:lnTo>
                    <a:lnTo>
                      <a:pt x="409" y="421"/>
                    </a:lnTo>
                    <a:lnTo>
                      <a:pt x="420" y="426"/>
                    </a:lnTo>
                    <a:lnTo>
                      <a:pt x="434" y="429"/>
                    </a:lnTo>
                    <a:lnTo>
                      <a:pt x="457" y="435"/>
                    </a:lnTo>
                    <a:lnTo>
                      <a:pt x="465" y="437"/>
                    </a:lnTo>
                    <a:lnTo>
                      <a:pt x="473" y="438"/>
                    </a:lnTo>
                    <a:lnTo>
                      <a:pt x="481" y="438"/>
                    </a:lnTo>
                    <a:lnTo>
                      <a:pt x="489" y="437"/>
                    </a:lnTo>
                    <a:lnTo>
                      <a:pt x="501" y="435"/>
                    </a:lnTo>
                    <a:lnTo>
                      <a:pt x="506" y="434"/>
                    </a:lnTo>
                    <a:lnTo>
                      <a:pt x="512" y="432"/>
                    </a:lnTo>
                    <a:lnTo>
                      <a:pt x="524" y="428"/>
                    </a:lnTo>
                    <a:lnTo>
                      <a:pt x="526" y="427"/>
                    </a:lnTo>
                    <a:lnTo>
                      <a:pt x="529" y="426"/>
                    </a:lnTo>
                    <a:lnTo>
                      <a:pt x="534" y="423"/>
                    </a:lnTo>
                    <a:lnTo>
                      <a:pt x="539" y="420"/>
                    </a:lnTo>
                    <a:lnTo>
                      <a:pt x="540" y="420"/>
                    </a:lnTo>
                    <a:lnTo>
                      <a:pt x="542" y="419"/>
                    </a:lnTo>
                    <a:lnTo>
                      <a:pt x="545" y="417"/>
                    </a:lnTo>
                    <a:lnTo>
                      <a:pt x="554" y="411"/>
                    </a:lnTo>
                    <a:lnTo>
                      <a:pt x="564" y="403"/>
                    </a:lnTo>
                    <a:lnTo>
                      <a:pt x="573" y="394"/>
                    </a:lnTo>
                    <a:lnTo>
                      <a:pt x="588" y="377"/>
                    </a:lnTo>
                    <a:lnTo>
                      <a:pt x="595" y="368"/>
                    </a:lnTo>
                    <a:lnTo>
                      <a:pt x="602" y="359"/>
                    </a:lnTo>
                    <a:lnTo>
                      <a:pt x="616" y="341"/>
                    </a:lnTo>
                    <a:lnTo>
                      <a:pt x="620" y="336"/>
                    </a:lnTo>
                    <a:lnTo>
                      <a:pt x="623" y="332"/>
                    </a:lnTo>
                    <a:lnTo>
                      <a:pt x="630" y="322"/>
                    </a:lnTo>
                    <a:lnTo>
                      <a:pt x="643" y="303"/>
                    </a:lnTo>
                    <a:lnTo>
                      <a:pt x="655" y="284"/>
                    </a:lnTo>
                    <a:lnTo>
                      <a:pt x="661" y="273"/>
                    </a:lnTo>
                    <a:lnTo>
                      <a:pt x="666" y="264"/>
                    </a:lnTo>
                    <a:lnTo>
                      <a:pt x="668" y="261"/>
                    </a:lnTo>
                    <a:lnTo>
                      <a:pt x="669" y="258"/>
                    </a:lnTo>
                    <a:lnTo>
                      <a:pt x="672" y="254"/>
                    </a:lnTo>
                    <a:lnTo>
                      <a:pt x="678" y="244"/>
                    </a:lnTo>
                    <a:lnTo>
                      <a:pt x="687" y="224"/>
                    </a:lnTo>
                    <a:lnTo>
                      <a:pt x="699" y="206"/>
                    </a:lnTo>
                    <a:lnTo>
                      <a:pt x="711" y="187"/>
                    </a:lnTo>
                    <a:lnTo>
                      <a:pt x="724" y="170"/>
                    </a:lnTo>
                    <a:lnTo>
                      <a:pt x="728" y="163"/>
                    </a:lnTo>
                    <a:lnTo>
                      <a:pt x="730" y="159"/>
                    </a:lnTo>
                    <a:lnTo>
                      <a:pt x="731" y="159"/>
                    </a:lnTo>
                    <a:lnTo>
                      <a:pt x="732" y="158"/>
                    </a:lnTo>
                    <a:lnTo>
                      <a:pt x="733" y="157"/>
                    </a:lnTo>
                    <a:lnTo>
                      <a:pt x="737" y="150"/>
                    </a:lnTo>
                    <a:lnTo>
                      <a:pt x="741" y="143"/>
                    </a:lnTo>
                    <a:lnTo>
                      <a:pt x="746" y="130"/>
                    </a:lnTo>
                    <a:lnTo>
                      <a:pt x="749" y="124"/>
                    </a:lnTo>
                    <a:lnTo>
                      <a:pt x="749" y="123"/>
                    </a:lnTo>
                    <a:lnTo>
                      <a:pt x="749" y="122"/>
                    </a:lnTo>
                    <a:lnTo>
                      <a:pt x="749" y="121"/>
                    </a:lnTo>
                    <a:lnTo>
                      <a:pt x="751" y="117"/>
                    </a:lnTo>
                    <a:lnTo>
                      <a:pt x="751" y="114"/>
                    </a:lnTo>
                    <a:lnTo>
                      <a:pt x="751" y="113"/>
                    </a:lnTo>
                    <a:lnTo>
                      <a:pt x="752" y="112"/>
                    </a:lnTo>
                    <a:lnTo>
                      <a:pt x="753" y="111"/>
                    </a:lnTo>
                    <a:lnTo>
                      <a:pt x="755" y="105"/>
                    </a:lnTo>
                    <a:lnTo>
                      <a:pt x="757" y="92"/>
                    </a:lnTo>
                    <a:lnTo>
                      <a:pt x="758" y="79"/>
                    </a:lnTo>
                    <a:lnTo>
                      <a:pt x="758" y="75"/>
                    </a:lnTo>
                    <a:lnTo>
                      <a:pt x="758" y="74"/>
                    </a:lnTo>
                    <a:lnTo>
                      <a:pt x="759" y="73"/>
                    </a:lnTo>
                    <a:lnTo>
                      <a:pt x="760" y="66"/>
                    </a:lnTo>
                    <a:lnTo>
                      <a:pt x="760" y="59"/>
                    </a:lnTo>
                    <a:lnTo>
                      <a:pt x="760" y="53"/>
                    </a:lnTo>
                    <a:lnTo>
                      <a:pt x="759" y="3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914" name="Freeform 17"/>
              <p:cNvSpPr>
                <a:spLocks noChangeAspect="1"/>
              </p:cNvSpPr>
              <p:nvPr/>
            </p:nvSpPr>
            <p:spPr bwMode="auto">
              <a:xfrm>
                <a:off x="3004" y="2741"/>
                <a:ext cx="682" cy="256"/>
              </a:xfrm>
              <a:custGeom>
                <a:avLst/>
                <a:gdLst>
                  <a:gd name="T0" fmla="*/ 635 w 682"/>
                  <a:gd name="T1" fmla="*/ 0 h 256"/>
                  <a:gd name="T2" fmla="*/ 605 w 682"/>
                  <a:gd name="T3" fmla="*/ 4 h 256"/>
                  <a:gd name="T4" fmla="*/ 552 w 682"/>
                  <a:gd name="T5" fmla="*/ 31 h 256"/>
                  <a:gd name="T6" fmla="*/ 472 w 682"/>
                  <a:gd name="T7" fmla="*/ 81 h 256"/>
                  <a:gd name="T8" fmla="*/ 343 w 682"/>
                  <a:gd name="T9" fmla="*/ 172 h 256"/>
                  <a:gd name="T10" fmla="*/ 314 w 682"/>
                  <a:gd name="T11" fmla="*/ 191 h 256"/>
                  <a:gd name="T12" fmla="*/ 306 w 682"/>
                  <a:gd name="T13" fmla="*/ 195 h 256"/>
                  <a:gd name="T14" fmla="*/ 298 w 682"/>
                  <a:gd name="T15" fmla="*/ 197 h 256"/>
                  <a:gd name="T16" fmla="*/ 295 w 682"/>
                  <a:gd name="T17" fmla="*/ 198 h 256"/>
                  <a:gd name="T18" fmla="*/ 269 w 682"/>
                  <a:gd name="T19" fmla="*/ 199 h 256"/>
                  <a:gd name="T20" fmla="*/ 227 w 682"/>
                  <a:gd name="T21" fmla="*/ 186 h 256"/>
                  <a:gd name="T22" fmla="*/ 181 w 682"/>
                  <a:gd name="T23" fmla="*/ 174 h 256"/>
                  <a:gd name="T24" fmla="*/ 142 w 682"/>
                  <a:gd name="T25" fmla="*/ 168 h 256"/>
                  <a:gd name="T26" fmla="*/ 98 w 682"/>
                  <a:gd name="T27" fmla="*/ 159 h 256"/>
                  <a:gd name="T28" fmla="*/ 90 w 682"/>
                  <a:gd name="T29" fmla="*/ 153 h 256"/>
                  <a:gd name="T30" fmla="*/ 90 w 682"/>
                  <a:gd name="T31" fmla="*/ 132 h 256"/>
                  <a:gd name="T32" fmla="*/ 91 w 682"/>
                  <a:gd name="T33" fmla="*/ 105 h 256"/>
                  <a:gd name="T34" fmla="*/ 87 w 682"/>
                  <a:gd name="T35" fmla="*/ 81 h 256"/>
                  <a:gd name="T36" fmla="*/ 78 w 682"/>
                  <a:gd name="T37" fmla="*/ 65 h 256"/>
                  <a:gd name="T38" fmla="*/ 65 w 682"/>
                  <a:gd name="T39" fmla="*/ 56 h 256"/>
                  <a:gd name="T40" fmla="*/ 50 w 682"/>
                  <a:gd name="T41" fmla="*/ 53 h 256"/>
                  <a:gd name="T42" fmla="*/ 38 w 682"/>
                  <a:gd name="T43" fmla="*/ 60 h 256"/>
                  <a:gd name="T44" fmla="*/ 33 w 682"/>
                  <a:gd name="T45" fmla="*/ 70 h 256"/>
                  <a:gd name="T46" fmla="*/ 37 w 682"/>
                  <a:gd name="T47" fmla="*/ 160 h 256"/>
                  <a:gd name="T48" fmla="*/ 4 w 682"/>
                  <a:gd name="T49" fmla="*/ 203 h 256"/>
                  <a:gd name="T50" fmla="*/ 1 w 682"/>
                  <a:gd name="T51" fmla="*/ 215 h 256"/>
                  <a:gd name="T52" fmla="*/ 10 w 682"/>
                  <a:gd name="T53" fmla="*/ 226 h 256"/>
                  <a:gd name="T54" fmla="*/ 87 w 682"/>
                  <a:gd name="T55" fmla="*/ 204 h 256"/>
                  <a:gd name="T56" fmla="*/ 135 w 682"/>
                  <a:gd name="T57" fmla="*/ 213 h 256"/>
                  <a:gd name="T58" fmla="*/ 207 w 682"/>
                  <a:gd name="T59" fmla="*/ 237 h 256"/>
                  <a:gd name="T60" fmla="*/ 284 w 682"/>
                  <a:gd name="T61" fmla="*/ 256 h 256"/>
                  <a:gd name="T62" fmla="*/ 305 w 682"/>
                  <a:gd name="T63" fmla="*/ 255 h 256"/>
                  <a:gd name="T64" fmla="*/ 326 w 682"/>
                  <a:gd name="T65" fmla="*/ 248 h 256"/>
                  <a:gd name="T66" fmla="*/ 345 w 682"/>
                  <a:gd name="T67" fmla="*/ 238 h 256"/>
                  <a:gd name="T68" fmla="*/ 399 w 682"/>
                  <a:gd name="T69" fmla="*/ 203 h 256"/>
                  <a:gd name="T70" fmla="*/ 469 w 682"/>
                  <a:gd name="T71" fmla="*/ 172 h 256"/>
                  <a:gd name="T72" fmla="*/ 571 w 682"/>
                  <a:gd name="T73" fmla="*/ 133 h 256"/>
                  <a:gd name="T74" fmla="*/ 595 w 682"/>
                  <a:gd name="T75" fmla="*/ 123 h 256"/>
                  <a:gd name="T76" fmla="*/ 620 w 682"/>
                  <a:gd name="T77" fmla="*/ 107 h 256"/>
                  <a:gd name="T78" fmla="*/ 638 w 682"/>
                  <a:gd name="T79" fmla="*/ 94 h 256"/>
                  <a:gd name="T80" fmla="*/ 656 w 682"/>
                  <a:gd name="T81" fmla="*/ 76 h 256"/>
                  <a:gd name="T82" fmla="*/ 675 w 682"/>
                  <a:gd name="T83" fmla="*/ 57 h 256"/>
                  <a:gd name="T84" fmla="*/ 681 w 682"/>
                  <a:gd name="T85" fmla="*/ 45 h 256"/>
                  <a:gd name="T86" fmla="*/ 682 w 682"/>
                  <a:gd name="T87" fmla="*/ 39 h 256"/>
                  <a:gd name="T88" fmla="*/ 682 w 682"/>
                  <a:gd name="T89" fmla="*/ 31 h 256"/>
                  <a:gd name="T90" fmla="*/ 681 w 682"/>
                  <a:gd name="T91" fmla="*/ 24 h 256"/>
                  <a:gd name="T92" fmla="*/ 675 w 682"/>
                  <a:gd name="T93" fmla="*/ 14 h 256"/>
                  <a:gd name="T94" fmla="*/ 666 w 682"/>
                  <a:gd name="T95" fmla="*/ 7 h 256"/>
                  <a:gd name="T96" fmla="*/ 647 w 682"/>
                  <a:gd name="T97" fmla="*/ 4 h 2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82"/>
                  <a:gd name="T148" fmla="*/ 0 h 256"/>
                  <a:gd name="T149" fmla="*/ 682 w 682"/>
                  <a:gd name="T150" fmla="*/ 256 h 25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82" h="256">
                    <a:moveTo>
                      <a:pt x="647" y="4"/>
                    </a:moveTo>
                    <a:lnTo>
                      <a:pt x="641" y="1"/>
                    </a:lnTo>
                    <a:lnTo>
                      <a:pt x="635" y="0"/>
                    </a:lnTo>
                    <a:lnTo>
                      <a:pt x="623" y="0"/>
                    </a:lnTo>
                    <a:lnTo>
                      <a:pt x="611" y="2"/>
                    </a:lnTo>
                    <a:lnTo>
                      <a:pt x="605" y="4"/>
                    </a:lnTo>
                    <a:lnTo>
                      <a:pt x="599" y="6"/>
                    </a:lnTo>
                    <a:lnTo>
                      <a:pt x="575" y="18"/>
                    </a:lnTo>
                    <a:lnTo>
                      <a:pt x="552" y="31"/>
                    </a:lnTo>
                    <a:lnTo>
                      <a:pt x="528" y="44"/>
                    </a:lnTo>
                    <a:lnTo>
                      <a:pt x="506" y="59"/>
                    </a:lnTo>
                    <a:lnTo>
                      <a:pt x="472" y="81"/>
                    </a:lnTo>
                    <a:lnTo>
                      <a:pt x="440" y="103"/>
                    </a:lnTo>
                    <a:lnTo>
                      <a:pt x="352" y="165"/>
                    </a:lnTo>
                    <a:lnTo>
                      <a:pt x="343" y="172"/>
                    </a:lnTo>
                    <a:lnTo>
                      <a:pt x="337" y="174"/>
                    </a:lnTo>
                    <a:lnTo>
                      <a:pt x="333" y="178"/>
                    </a:lnTo>
                    <a:lnTo>
                      <a:pt x="314" y="191"/>
                    </a:lnTo>
                    <a:lnTo>
                      <a:pt x="308" y="194"/>
                    </a:lnTo>
                    <a:lnTo>
                      <a:pt x="307" y="194"/>
                    </a:lnTo>
                    <a:lnTo>
                      <a:pt x="306" y="195"/>
                    </a:lnTo>
                    <a:lnTo>
                      <a:pt x="305" y="195"/>
                    </a:lnTo>
                    <a:lnTo>
                      <a:pt x="302" y="196"/>
                    </a:lnTo>
                    <a:lnTo>
                      <a:pt x="298" y="197"/>
                    </a:lnTo>
                    <a:lnTo>
                      <a:pt x="297" y="197"/>
                    </a:lnTo>
                    <a:lnTo>
                      <a:pt x="296" y="197"/>
                    </a:lnTo>
                    <a:lnTo>
                      <a:pt x="295" y="198"/>
                    </a:lnTo>
                    <a:lnTo>
                      <a:pt x="288" y="200"/>
                    </a:lnTo>
                    <a:lnTo>
                      <a:pt x="279" y="200"/>
                    </a:lnTo>
                    <a:lnTo>
                      <a:pt x="269" y="199"/>
                    </a:lnTo>
                    <a:lnTo>
                      <a:pt x="260" y="197"/>
                    </a:lnTo>
                    <a:lnTo>
                      <a:pt x="251" y="195"/>
                    </a:lnTo>
                    <a:lnTo>
                      <a:pt x="227" y="186"/>
                    </a:lnTo>
                    <a:lnTo>
                      <a:pt x="204" y="180"/>
                    </a:lnTo>
                    <a:lnTo>
                      <a:pt x="192" y="177"/>
                    </a:lnTo>
                    <a:lnTo>
                      <a:pt x="181" y="174"/>
                    </a:lnTo>
                    <a:lnTo>
                      <a:pt x="169" y="173"/>
                    </a:lnTo>
                    <a:lnTo>
                      <a:pt x="158" y="171"/>
                    </a:lnTo>
                    <a:lnTo>
                      <a:pt x="142" y="168"/>
                    </a:lnTo>
                    <a:lnTo>
                      <a:pt x="127" y="166"/>
                    </a:lnTo>
                    <a:lnTo>
                      <a:pt x="112" y="162"/>
                    </a:lnTo>
                    <a:lnTo>
                      <a:pt x="98" y="159"/>
                    </a:lnTo>
                    <a:lnTo>
                      <a:pt x="93" y="157"/>
                    </a:lnTo>
                    <a:lnTo>
                      <a:pt x="91" y="155"/>
                    </a:lnTo>
                    <a:lnTo>
                      <a:pt x="90" y="153"/>
                    </a:lnTo>
                    <a:lnTo>
                      <a:pt x="86" y="149"/>
                    </a:lnTo>
                    <a:lnTo>
                      <a:pt x="88" y="139"/>
                    </a:lnTo>
                    <a:lnTo>
                      <a:pt x="90" y="132"/>
                    </a:lnTo>
                    <a:lnTo>
                      <a:pt x="91" y="123"/>
                    </a:lnTo>
                    <a:lnTo>
                      <a:pt x="91" y="114"/>
                    </a:lnTo>
                    <a:lnTo>
                      <a:pt x="91" y="105"/>
                    </a:lnTo>
                    <a:lnTo>
                      <a:pt x="90" y="97"/>
                    </a:lnTo>
                    <a:lnTo>
                      <a:pt x="89" y="89"/>
                    </a:lnTo>
                    <a:lnTo>
                      <a:pt x="87" y="81"/>
                    </a:lnTo>
                    <a:lnTo>
                      <a:pt x="84" y="74"/>
                    </a:lnTo>
                    <a:lnTo>
                      <a:pt x="80" y="68"/>
                    </a:lnTo>
                    <a:lnTo>
                      <a:pt x="78" y="65"/>
                    </a:lnTo>
                    <a:lnTo>
                      <a:pt x="76" y="62"/>
                    </a:lnTo>
                    <a:lnTo>
                      <a:pt x="71" y="59"/>
                    </a:lnTo>
                    <a:lnTo>
                      <a:pt x="65" y="56"/>
                    </a:lnTo>
                    <a:lnTo>
                      <a:pt x="60" y="54"/>
                    </a:lnTo>
                    <a:lnTo>
                      <a:pt x="55" y="53"/>
                    </a:lnTo>
                    <a:lnTo>
                      <a:pt x="50" y="53"/>
                    </a:lnTo>
                    <a:lnTo>
                      <a:pt x="45" y="55"/>
                    </a:lnTo>
                    <a:lnTo>
                      <a:pt x="42" y="58"/>
                    </a:lnTo>
                    <a:lnTo>
                      <a:pt x="38" y="60"/>
                    </a:lnTo>
                    <a:lnTo>
                      <a:pt x="35" y="63"/>
                    </a:lnTo>
                    <a:lnTo>
                      <a:pt x="34" y="66"/>
                    </a:lnTo>
                    <a:lnTo>
                      <a:pt x="33" y="70"/>
                    </a:lnTo>
                    <a:lnTo>
                      <a:pt x="56" y="132"/>
                    </a:lnTo>
                    <a:lnTo>
                      <a:pt x="50" y="147"/>
                    </a:lnTo>
                    <a:lnTo>
                      <a:pt x="37" y="160"/>
                    </a:lnTo>
                    <a:lnTo>
                      <a:pt x="26" y="174"/>
                    </a:lnTo>
                    <a:lnTo>
                      <a:pt x="14" y="188"/>
                    </a:lnTo>
                    <a:lnTo>
                      <a:pt x="4" y="203"/>
                    </a:lnTo>
                    <a:lnTo>
                      <a:pt x="1" y="206"/>
                    </a:lnTo>
                    <a:lnTo>
                      <a:pt x="0" y="210"/>
                    </a:lnTo>
                    <a:lnTo>
                      <a:pt x="1" y="215"/>
                    </a:lnTo>
                    <a:lnTo>
                      <a:pt x="3" y="218"/>
                    </a:lnTo>
                    <a:lnTo>
                      <a:pt x="7" y="222"/>
                    </a:lnTo>
                    <a:lnTo>
                      <a:pt x="10" y="226"/>
                    </a:lnTo>
                    <a:lnTo>
                      <a:pt x="55" y="202"/>
                    </a:lnTo>
                    <a:lnTo>
                      <a:pt x="70" y="203"/>
                    </a:lnTo>
                    <a:lnTo>
                      <a:pt x="87" y="204"/>
                    </a:lnTo>
                    <a:lnTo>
                      <a:pt x="103" y="207"/>
                    </a:lnTo>
                    <a:lnTo>
                      <a:pt x="120" y="210"/>
                    </a:lnTo>
                    <a:lnTo>
                      <a:pt x="135" y="213"/>
                    </a:lnTo>
                    <a:lnTo>
                      <a:pt x="151" y="217"/>
                    </a:lnTo>
                    <a:lnTo>
                      <a:pt x="183" y="228"/>
                    </a:lnTo>
                    <a:lnTo>
                      <a:pt x="207" y="237"/>
                    </a:lnTo>
                    <a:lnTo>
                      <a:pt x="232" y="245"/>
                    </a:lnTo>
                    <a:lnTo>
                      <a:pt x="258" y="251"/>
                    </a:lnTo>
                    <a:lnTo>
                      <a:pt x="284" y="256"/>
                    </a:lnTo>
                    <a:lnTo>
                      <a:pt x="295" y="256"/>
                    </a:lnTo>
                    <a:lnTo>
                      <a:pt x="300" y="256"/>
                    </a:lnTo>
                    <a:lnTo>
                      <a:pt x="305" y="255"/>
                    </a:lnTo>
                    <a:lnTo>
                      <a:pt x="312" y="253"/>
                    </a:lnTo>
                    <a:lnTo>
                      <a:pt x="320" y="252"/>
                    </a:lnTo>
                    <a:lnTo>
                      <a:pt x="326" y="248"/>
                    </a:lnTo>
                    <a:lnTo>
                      <a:pt x="333" y="245"/>
                    </a:lnTo>
                    <a:lnTo>
                      <a:pt x="338" y="241"/>
                    </a:lnTo>
                    <a:lnTo>
                      <a:pt x="345" y="238"/>
                    </a:lnTo>
                    <a:lnTo>
                      <a:pt x="362" y="225"/>
                    </a:lnTo>
                    <a:lnTo>
                      <a:pt x="380" y="214"/>
                    </a:lnTo>
                    <a:lnTo>
                      <a:pt x="399" y="203"/>
                    </a:lnTo>
                    <a:lnTo>
                      <a:pt x="418" y="193"/>
                    </a:lnTo>
                    <a:lnTo>
                      <a:pt x="443" y="181"/>
                    </a:lnTo>
                    <a:lnTo>
                      <a:pt x="469" y="172"/>
                    </a:lnTo>
                    <a:lnTo>
                      <a:pt x="516" y="154"/>
                    </a:lnTo>
                    <a:lnTo>
                      <a:pt x="563" y="137"/>
                    </a:lnTo>
                    <a:lnTo>
                      <a:pt x="571" y="133"/>
                    </a:lnTo>
                    <a:lnTo>
                      <a:pt x="579" y="130"/>
                    </a:lnTo>
                    <a:lnTo>
                      <a:pt x="587" y="126"/>
                    </a:lnTo>
                    <a:lnTo>
                      <a:pt x="595" y="123"/>
                    </a:lnTo>
                    <a:lnTo>
                      <a:pt x="610" y="114"/>
                    </a:lnTo>
                    <a:lnTo>
                      <a:pt x="617" y="109"/>
                    </a:lnTo>
                    <a:lnTo>
                      <a:pt x="620" y="107"/>
                    </a:lnTo>
                    <a:lnTo>
                      <a:pt x="624" y="104"/>
                    </a:lnTo>
                    <a:lnTo>
                      <a:pt x="631" y="99"/>
                    </a:lnTo>
                    <a:lnTo>
                      <a:pt x="638" y="94"/>
                    </a:lnTo>
                    <a:lnTo>
                      <a:pt x="644" y="88"/>
                    </a:lnTo>
                    <a:lnTo>
                      <a:pt x="651" y="82"/>
                    </a:lnTo>
                    <a:lnTo>
                      <a:pt x="656" y="76"/>
                    </a:lnTo>
                    <a:lnTo>
                      <a:pt x="663" y="70"/>
                    </a:lnTo>
                    <a:lnTo>
                      <a:pt x="668" y="63"/>
                    </a:lnTo>
                    <a:lnTo>
                      <a:pt x="675" y="57"/>
                    </a:lnTo>
                    <a:lnTo>
                      <a:pt x="677" y="53"/>
                    </a:lnTo>
                    <a:lnTo>
                      <a:pt x="679" y="49"/>
                    </a:lnTo>
                    <a:lnTo>
                      <a:pt x="681" y="45"/>
                    </a:lnTo>
                    <a:lnTo>
                      <a:pt x="681" y="43"/>
                    </a:lnTo>
                    <a:lnTo>
                      <a:pt x="682" y="41"/>
                    </a:lnTo>
                    <a:lnTo>
                      <a:pt x="682" y="39"/>
                    </a:lnTo>
                    <a:lnTo>
                      <a:pt x="682" y="36"/>
                    </a:lnTo>
                    <a:lnTo>
                      <a:pt x="682" y="32"/>
                    </a:lnTo>
                    <a:lnTo>
                      <a:pt x="682" y="31"/>
                    </a:lnTo>
                    <a:lnTo>
                      <a:pt x="682" y="30"/>
                    </a:lnTo>
                    <a:lnTo>
                      <a:pt x="682" y="27"/>
                    </a:lnTo>
                    <a:lnTo>
                      <a:pt x="681" y="24"/>
                    </a:lnTo>
                    <a:lnTo>
                      <a:pt x="679" y="20"/>
                    </a:lnTo>
                    <a:lnTo>
                      <a:pt x="678" y="18"/>
                    </a:lnTo>
                    <a:lnTo>
                      <a:pt x="675" y="14"/>
                    </a:lnTo>
                    <a:lnTo>
                      <a:pt x="674" y="12"/>
                    </a:lnTo>
                    <a:lnTo>
                      <a:pt x="669" y="9"/>
                    </a:lnTo>
                    <a:lnTo>
                      <a:pt x="666" y="7"/>
                    </a:lnTo>
                    <a:lnTo>
                      <a:pt x="663" y="6"/>
                    </a:lnTo>
                    <a:lnTo>
                      <a:pt x="655" y="4"/>
                    </a:lnTo>
                    <a:lnTo>
                      <a:pt x="647"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915" name="Freeform 18"/>
              <p:cNvSpPr>
                <a:spLocks noChangeAspect="1"/>
              </p:cNvSpPr>
              <p:nvPr/>
            </p:nvSpPr>
            <p:spPr bwMode="auto">
              <a:xfrm>
                <a:off x="3580" y="3105"/>
                <a:ext cx="345" cy="686"/>
              </a:xfrm>
              <a:custGeom>
                <a:avLst/>
                <a:gdLst>
                  <a:gd name="T0" fmla="*/ 57 w 345"/>
                  <a:gd name="T1" fmla="*/ 2 h 686"/>
                  <a:gd name="T2" fmla="*/ 89 w 345"/>
                  <a:gd name="T3" fmla="*/ 0 h 686"/>
                  <a:gd name="T4" fmla="*/ 113 w 345"/>
                  <a:gd name="T5" fmla="*/ 15 h 686"/>
                  <a:gd name="T6" fmla="*/ 169 w 345"/>
                  <a:gd name="T7" fmla="*/ 64 h 686"/>
                  <a:gd name="T8" fmla="*/ 227 w 345"/>
                  <a:gd name="T9" fmla="*/ 121 h 686"/>
                  <a:gd name="T10" fmla="*/ 278 w 345"/>
                  <a:gd name="T11" fmla="*/ 176 h 686"/>
                  <a:gd name="T12" fmla="*/ 315 w 345"/>
                  <a:gd name="T13" fmla="*/ 225 h 686"/>
                  <a:gd name="T14" fmla="*/ 337 w 345"/>
                  <a:gd name="T15" fmla="*/ 263 h 686"/>
                  <a:gd name="T16" fmla="*/ 345 w 345"/>
                  <a:gd name="T17" fmla="*/ 293 h 686"/>
                  <a:gd name="T18" fmla="*/ 341 w 345"/>
                  <a:gd name="T19" fmla="*/ 321 h 686"/>
                  <a:gd name="T20" fmla="*/ 329 w 345"/>
                  <a:gd name="T21" fmla="*/ 349 h 686"/>
                  <a:gd name="T22" fmla="*/ 302 w 345"/>
                  <a:gd name="T23" fmla="*/ 382 h 686"/>
                  <a:gd name="T24" fmla="*/ 262 w 345"/>
                  <a:gd name="T25" fmla="*/ 416 h 686"/>
                  <a:gd name="T26" fmla="*/ 201 w 345"/>
                  <a:gd name="T27" fmla="*/ 467 h 686"/>
                  <a:gd name="T28" fmla="*/ 154 w 345"/>
                  <a:gd name="T29" fmla="*/ 496 h 686"/>
                  <a:gd name="T30" fmla="*/ 127 w 345"/>
                  <a:gd name="T31" fmla="*/ 521 h 686"/>
                  <a:gd name="T32" fmla="*/ 115 w 345"/>
                  <a:gd name="T33" fmla="*/ 544 h 686"/>
                  <a:gd name="T34" fmla="*/ 117 w 345"/>
                  <a:gd name="T35" fmla="*/ 559 h 686"/>
                  <a:gd name="T36" fmla="*/ 133 w 345"/>
                  <a:gd name="T37" fmla="*/ 575 h 686"/>
                  <a:gd name="T38" fmla="*/ 171 w 345"/>
                  <a:gd name="T39" fmla="*/ 600 h 686"/>
                  <a:gd name="T40" fmla="*/ 203 w 345"/>
                  <a:gd name="T41" fmla="*/ 619 h 686"/>
                  <a:gd name="T42" fmla="*/ 241 w 345"/>
                  <a:gd name="T43" fmla="*/ 631 h 686"/>
                  <a:gd name="T44" fmla="*/ 264 w 345"/>
                  <a:gd name="T45" fmla="*/ 638 h 686"/>
                  <a:gd name="T46" fmla="*/ 269 w 345"/>
                  <a:gd name="T47" fmla="*/ 654 h 686"/>
                  <a:gd name="T48" fmla="*/ 262 w 345"/>
                  <a:gd name="T49" fmla="*/ 664 h 686"/>
                  <a:gd name="T50" fmla="*/ 229 w 345"/>
                  <a:gd name="T51" fmla="*/ 678 h 686"/>
                  <a:gd name="T52" fmla="*/ 224 w 345"/>
                  <a:gd name="T53" fmla="*/ 680 h 686"/>
                  <a:gd name="T54" fmla="*/ 180 w 345"/>
                  <a:gd name="T55" fmla="*/ 686 h 686"/>
                  <a:gd name="T56" fmla="*/ 157 w 345"/>
                  <a:gd name="T57" fmla="*/ 686 h 686"/>
                  <a:gd name="T58" fmla="*/ 134 w 345"/>
                  <a:gd name="T59" fmla="*/ 668 h 686"/>
                  <a:gd name="T60" fmla="*/ 112 w 345"/>
                  <a:gd name="T61" fmla="*/ 635 h 686"/>
                  <a:gd name="T62" fmla="*/ 89 w 345"/>
                  <a:gd name="T63" fmla="*/ 614 h 686"/>
                  <a:gd name="T64" fmla="*/ 56 w 345"/>
                  <a:gd name="T65" fmla="*/ 596 h 686"/>
                  <a:gd name="T66" fmla="*/ 33 w 345"/>
                  <a:gd name="T67" fmla="*/ 575 h 686"/>
                  <a:gd name="T68" fmla="*/ 31 w 345"/>
                  <a:gd name="T69" fmla="*/ 547 h 686"/>
                  <a:gd name="T70" fmla="*/ 36 w 345"/>
                  <a:gd name="T71" fmla="*/ 526 h 686"/>
                  <a:gd name="T72" fmla="*/ 57 w 345"/>
                  <a:gd name="T73" fmla="*/ 505 h 686"/>
                  <a:gd name="T74" fmla="*/ 91 w 345"/>
                  <a:gd name="T75" fmla="*/ 486 h 686"/>
                  <a:gd name="T76" fmla="*/ 119 w 345"/>
                  <a:gd name="T77" fmla="*/ 463 h 686"/>
                  <a:gd name="T78" fmla="*/ 145 w 345"/>
                  <a:gd name="T79" fmla="*/ 424 h 686"/>
                  <a:gd name="T80" fmla="*/ 169 w 345"/>
                  <a:gd name="T81" fmla="*/ 381 h 686"/>
                  <a:gd name="T82" fmla="*/ 201 w 345"/>
                  <a:gd name="T83" fmla="*/ 339 h 686"/>
                  <a:gd name="T84" fmla="*/ 234 w 345"/>
                  <a:gd name="T85" fmla="*/ 314 h 686"/>
                  <a:gd name="T86" fmla="*/ 252 w 345"/>
                  <a:gd name="T87" fmla="*/ 302 h 686"/>
                  <a:gd name="T88" fmla="*/ 255 w 345"/>
                  <a:gd name="T89" fmla="*/ 291 h 686"/>
                  <a:gd name="T90" fmla="*/ 238 w 345"/>
                  <a:gd name="T91" fmla="*/ 279 h 686"/>
                  <a:gd name="T92" fmla="*/ 185 w 345"/>
                  <a:gd name="T93" fmla="*/ 237 h 686"/>
                  <a:gd name="T94" fmla="*/ 115 w 345"/>
                  <a:gd name="T95" fmla="*/ 193 h 686"/>
                  <a:gd name="T96" fmla="*/ 63 w 345"/>
                  <a:gd name="T97" fmla="*/ 153 h 686"/>
                  <a:gd name="T98" fmla="*/ 19 w 345"/>
                  <a:gd name="T99" fmla="*/ 102 h 686"/>
                  <a:gd name="T100" fmla="*/ 0 w 345"/>
                  <a:gd name="T101" fmla="*/ 53 h 686"/>
                  <a:gd name="T102" fmla="*/ 7 w 345"/>
                  <a:gd name="T103" fmla="*/ 27 h 686"/>
                  <a:gd name="T104" fmla="*/ 33 w 345"/>
                  <a:gd name="T105" fmla="*/ 9 h 686"/>
                  <a:gd name="T106" fmla="*/ 57 w 345"/>
                  <a:gd name="T107" fmla="*/ 2 h 68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45"/>
                  <a:gd name="T163" fmla="*/ 0 h 686"/>
                  <a:gd name="T164" fmla="*/ 345 w 345"/>
                  <a:gd name="T165" fmla="*/ 686 h 68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45" h="686">
                    <a:moveTo>
                      <a:pt x="57" y="2"/>
                    </a:moveTo>
                    <a:lnTo>
                      <a:pt x="89" y="0"/>
                    </a:lnTo>
                    <a:lnTo>
                      <a:pt x="113" y="15"/>
                    </a:lnTo>
                    <a:lnTo>
                      <a:pt x="169" y="64"/>
                    </a:lnTo>
                    <a:lnTo>
                      <a:pt x="227" y="121"/>
                    </a:lnTo>
                    <a:lnTo>
                      <a:pt x="278" y="176"/>
                    </a:lnTo>
                    <a:lnTo>
                      <a:pt x="315" y="225"/>
                    </a:lnTo>
                    <a:lnTo>
                      <a:pt x="337" y="263"/>
                    </a:lnTo>
                    <a:lnTo>
                      <a:pt x="345" y="293"/>
                    </a:lnTo>
                    <a:lnTo>
                      <a:pt x="341" y="321"/>
                    </a:lnTo>
                    <a:lnTo>
                      <a:pt x="329" y="349"/>
                    </a:lnTo>
                    <a:lnTo>
                      <a:pt x="302" y="382"/>
                    </a:lnTo>
                    <a:lnTo>
                      <a:pt x="262" y="416"/>
                    </a:lnTo>
                    <a:lnTo>
                      <a:pt x="201" y="467"/>
                    </a:lnTo>
                    <a:lnTo>
                      <a:pt x="154" y="496"/>
                    </a:lnTo>
                    <a:lnTo>
                      <a:pt x="127" y="521"/>
                    </a:lnTo>
                    <a:lnTo>
                      <a:pt x="115" y="544"/>
                    </a:lnTo>
                    <a:lnTo>
                      <a:pt x="117" y="559"/>
                    </a:lnTo>
                    <a:lnTo>
                      <a:pt x="133" y="575"/>
                    </a:lnTo>
                    <a:lnTo>
                      <a:pt x="171" y="600"/>
                    </a:lnTo>
                    <a:lnTo>
                      <a:pt x="203" y="619"/>
                    </a:lnTo>
                    <a:lnTo>
                      <a:pt x="241" y="631"/>
                    </a:lnTo>
                    <a:lnTo>
                      <a:pt x="264" y="638"/>
                    </a:lnTo>
                    <a:lnTo>
                      <a:pt x="269" y="654"/>
                    </a:lnTo>
                    <a:lnTo>
                      <a:pt x="262" y="664"/>
                    </a:lnTo>
                    <a:lnTo>
                      <a:pt x="229" y="678"/>
                    </a:lnTo>
                    <a:lnTo>
                      <a:pt x="224" y="680"/>
                    </a:lnTo>
                    <a:lnTo>
                      <a:pt x="180" y="686"/>
                    </a:lnTo>
                    <a:lnTo>
                      <a:pt x="157" y="686"/>
                    </a:lnTo>
                    <a:lnTo>
                      <a:pt x="134" y="668"/>
                    </a:lnTo>
                    <a:lnTo>
                      <a:pt x="112" y="635"/>
                    </a:lnTo>
                    <a:lnTo>
                      <a:pt x="89" y="614"/>
                    </a:lnTo>
                    <a:lnTo>
                      <a:pt x="56" y="596"/>
                    </a:lnTo>
                    <a:lnTo>
                      <a:pt x="33" y="575"/>
                    </a:lnTo>
                    <a:lnTo>
                      <a:pt x="31" y="547"/>
                    </a:lnTo>
                    <a:lnTo>
                      <a:pt x="36" y="526"/>
                    </a:lnTo>
                    <a:lnTo>
                      <a:pt x="57" y="505"/>
                    </a:lnTo>
                    <a:lnTo>
                      <a:pt x="91" y="486"/>
                    </a:lnTo>
                    <a:lnTo>
                      <a:pt x="119" y="463"/>
                    </a:lnTo>
                    <a:lnTo>
                      <a:pt x="145" y="424"/>
                    </a:lnTo>
                    <a:lnTo>
                      <a:pt x="169" y="381"/>
                    </a:lnTo>
                    <a:lnTo>
                      <a:pt x="201" y="339"/>
                    </a:lnTo>
                    <a:lnTo>
                      <a:pt x="234" y="314"/>
                    </a:lnTo>
                    <a:lnTo>
                      <a:pt x="252" y="302"/>
                    </a:lnTo>
                    <a:lnTo>
                      <a:pt x="255" y="291"/>
                    </a:lnTo>
                    <a:lnTo>
                      <a:pt x="238" y="279"/>
                    </a:lnTo>
                    <a:lnTo>
                      <a:pt x="185" y="237"/>
                    </a:lnTo>
                    <a:lnTo>
                      <a:pt x="115" y="193"/>
                    </a:lnTo>
                    <a:lnTo>
                      <a:pt x="63" y="153"/>
                    </a:lnTo>
                    <a:lnTo>
                      <a:pt x="19" y="102"/>
                    </a:lnTo>
                    <a:lnTo>
                      <a:pt x="0" y="53"/>
                    </a:lnTo>
                    <a:lnTo>
                      <a:pt x="7" y="27"/>
                    </a:lnTo>
                    <a:lnTo>
                      <a:pt x="33" y="9"/>
                    </a:lnTo>
                    <a:lnTo>
                      <a:pt x="57" y="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65909" name="Text Box 19"/>
            <p:cNvSpPr txBox="1">
              <a:spLocks noChangeArrowheads="1"/>
            </p:cNvSpPr>
            <p:nvPr/>
          </p:nvSpPr>
          <p:spPr bwMode="auto">
            <a:xfrm>
              <a:off x="1582" y="2161"/>
              <a:ext cx="1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a:t>
              </a:r>
              <a:endParaRPr lang="en-CA" altLang="en-US" sz="1400" i="0">
                <a:solidFill>
                  <a:schemeClr val="bg2"/>
                </a:solidFill>
              </a:endParaRPr>
            </a:p>
          </p:txBody>
        </p:sp>
      </p:grpSp>
      <p:sp>
        <p:nvSpPr>
          <p:cNvPr id="165893" name="AutoShape 20"/>
          <p:cNvSpPr>
            <a:spLocks noChangeArrowheads="1"/>
          </p:cNvSpPr>
          <p:nvPr/>
        </p:nvSpPr>
        <p:spPr bwMode="auto">
          <a:xfrm flipH="1" flipV="1">
            <a:off x="5638800" y="3505200"/>
            <a:ext cx="1752600" cy="533400"/>
          </a:xfrm>
          <a:prstGeom prst="curvedUpArrow">
            <a:avLst>
              <a:gd name="adj1" fmla="val 65714"/>
              <a:gd name="adj2" fmla="val 131429"/>
              <a:gd name="adj3" fmla="val 33333"/>
            </a:avLst>
          </a:prstGeom>
          <a:solidFill>
            <a:schemeClr val="accent1"/>
          </a:solidFill>
          <a:ln w="9525">
            <a:solidFill>
              <a:schemeClr val="tx1"/>
            </a:solidFill>
            <a:miter lim="800000"/>
            <a:headEnd/>
            <a:tailEnd/>
          </a:ln>
        </p:spPr>
        <p:txBody>
          <a:bodyPr rot="10800000"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165894" name="Freeform 21"/>
          <p:cNvSpPr>
            <a:spLocks noChangeAspect="1"/>
          </p:cNvSpPr>
          <p:nvPr/>
        </p:nvSpPr>
        <p:spPr bwMode="auto">
          <a:xfrm>
            <a:off x="6910388" y="3944938"/>
            <a:ext cx="1951037" cy="1252537"/>
          </a:xfrm>
          <a:custGeom>
            <a:avLst/>
            <a:gdLst>
              <a:gd name="T0" fmla="*/ 2147483647 w 1856"/>
              <a:gd name="T1" fmla="*/ 2147483647 h 1355"/>
              <a:gd name="T2" fmla="*/ 2147483647 w 1856"/>
              <a:gd name="T3" fmla="*/ 2147483647 h 1355"/>
              <a:gd name="T4" fmla="*/ 2147483647 w 1856"/>
              <a:gd name="T5" fmla="*/ 2147483647 h 1355"/>
              <a:gd name="T6" fmla="*/ 2147483647 w 1856"/>
              <a:gd name="T7" fmla="*/ 2147483647 h 1355"/>
              <a:gd name="T8" fmla="*/ 2147483647 w 1856"/>
              <a:gd name="T9" fmla="*/ 2147483647 h 1355"/>
              <a:gd name="T10" fmla="*/ 2147483647 w 1856"/>
              <a:gd name="T11" fmla="*/ 2147483647 h 1355"/>
              <a:gd name="T12" fmla="*/ 2147483647 w 1856"/>
              <a:gd name="T13" fmla="*/ 2147483647 h 1355"/>
              <a:gd name="T14" fmla="*/ 2147483647 w 1856"/>
              <a:gd name="T15" fmla="*/ 2147483647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895" name="Text Box 22"/>
          <p:cNvSpPr txBox="1">
            <a:spLocks noChangeAspect="1" noChangeArrowheads="1"/>
          </p:cNvSpPr>
          <p:nvPr/>
        </p:nvSpPr>
        <p:spPr bwMode="auto">
          <a:xfrm>
            <a:off x="7265988" y="40925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solidFill>
                  <a:schemeClr val="tx2"/>
                </a:solidFill>
              </a:rPr>
              <a:t>88</a:t>
            </a:r>
            <a:endParaRPr lang="en-CA" altLang="en-US" sz="1800" i="0">
              <a:solidFill>
                <a:schemeClr val="tx2"/>
              </a:solidFill>
            </a:endParaRPr>
          </a:p>
        </p:txBody>
      </p:sp>
      <p:sp>
        <p:nvSpPr>
          <p:cNvPr id="165896" name="Text Box 23"/>
          <p:cNvSpPr txBox="1">
            <a:spLocks noChangeAspect="1" noChangeArrowheads="1"/>
          </p:cNvSpPr>
          <p:nvPr/>
        </p:nvSpPr>
        <p:spPr bwMode="auto">
          <a:xfrm>
            <a:off x="7951788" y="41941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14</a:t>
            </a:r>
            <a:endParaRPr lang="en-CA" altLang="en-US" sz="1800" i="0"/>
          </a:p>
        </p:txBody>
      </p:sp>
      <p:sp>
        <p:nvSpPr>
          <p:cNvPr id="165897" name="Text Box 24"/>
          <p:cNvSpPr txBox="1">
            <a:spLocks noChangeAspect="1" noChangeArrowheads="1"/>
          </p:cNvSpPr>
          <p:nvPr/>
        </p:nvSpPr>
        <p:spPr bwMode="auto">
          <a:xfrm>
            <a:off x="7661275" y="4648200"/>
            <a:ext cx="5492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98</a:t>
            </a:r>
            <a:endParaRPr lang="en-CA" altLang="en-US" sz="1800" i="0"/>
          </a:p>
        </p:txBody>
      </p:sp>
      <p:sp>
        <p:nvSpPr>
          <p:cNvPr id="165898" name="Text Box 25"/>
          <p:cNvSpPr txBox="1">
            <a:spLocks noChangeAspect="1" noChangeArrowheads="1"/>
          </p:cNvSpPr>
          <p:nvPr/>
        </p:nvSpPr>
        <p:spPr bwMode="auto">
          <a:xfrm>
            <a:off x="7331075" y="446246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25</a:t>
            </a:r>
            <a:endParaRPr lang="en-CA" altLang="en-US" sz="1800" i="0"/>
          </a:p>
        </p:txBody>
      </p:sp>
      <p:sp>
        <p:nvSpPr>
          <p:cNvPr id="165899" name="Text Box 26"/>
          <p:cNvSpPr txBox="1">
            <a:spLocks noChangeAspect="1" noChangeArrowheads="1"/>
          </p:cNvSpPr>
          <p:nvPr/>
        </p:nvSpPr>
        <p:spPr bwMode="auto">
          <a:xfrm>
            <a:off x="7691438" y="4400550"/>
            <a:ext cx="6143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62</a:t>
            </a:r>
            <a:endParaRPr lang="en-CA" altLang="en-US" sz="1800" i="0"/>
          </a:p>
        </p:txBody>
      </p:sp>
      <p:sp>
        <p:nvSpPr>
          <p:cNvPr id="165900" name="Text Box 27"/>
          <p:cNvSpPr txBox="1">
            <a:spLocks noChangeAspect="1" noChangeArrowheads="1"/>
          </p:cNvSpPr>
          <p:nvPr/>
        </p:nvSpPr>
        <p:spPr bwMode="auto">
          <a:xfrm>
            <a:off x="7661275" y="408781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52</a:t>
            </a:r>
            <a:endParaRPr lang="en-CA" altLang="en-US" sz="1800" i="0"/>
          </a:p>
        </p:txBody>
      </p:sp>
      <p:sp>
        <p:nvSpPr>
          <p:cNvPr id="165901" name="Text Box 28"/>
          <p:cNvSpPr txBox="1">
            <a:spLocks noChangeAspect="1" noChangeArrowheads="1"/>
          </p:cNvSpPr>
          <p:nvPr/>
        </p:nvSpPr>
        <p:spPr bwMode="auto">
          <a:xfrm>
            <a:off x="8032750" y="48418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79</a:t>
            </a:r>
            <a:endParaRPr lang="en-CA" altLang="en-US" sz="1800" i="0"/>
          </a:p>
        </p:txBody>
      </p:sp>
      <p:sp>
        <p:nvSpPr>
          <p:cNvPr id="165902" name="Text Box 29"/>
          <p:cNvSpPr txBox="1">
            <a:spLocks noChangeAspect="1" noChangeArrowheads="1"/>
          </p:cNvSpPr>
          <p:nvPr/>
        </p:nvSpPr>
        <p:spPr bwMode="auto">
          <a:xfrm>
            <a:off x="8153400" y="446246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30</a:t>
            </a:r>
            <a:endParaRPr lang="en-CA" altLang="en-US" sz="1800" i="0"/>
          </a:p>
        </p:txBody>
      </p:sp>
      <p:sp>
        <p:nvSpPr>
          <p:cNvPr id="165903" name="Text Box 30"/>
          <p:cNvSpPr txBox="1">
            <a:spLocks noChangeAspect="1" noChangeArrowheads="1"/>
          </p:cNvSpPr>
          <p:nvPr/>
        </p:nvSpPr>
        <p:spPr bwMode="auto">
          <a:xfrm>
            <a:off x="8415338" y="4591050"/>
            <a:ext cx="5762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23</a:t>
            </a:r>
            <a:endParaRPr lang="en-CA" altLang="en-US" sz="1800" i="0"/>
          </a:p>
        </p:txBody>
      </p:sp>
      <p:sp>
        <p:nvSpPr>
          <p:cNvPr id="165904" name="Rectangle 31"/>
          <p:cNvSpPr>
            <a:spLocks noChangeAspect="1" noChangeArrowheads="1"/>
          </p:cNvSpPr>
          <p:nvPr/>
        </p:nvSpPr>
        <p:spPr bwMode="auto">
          <a:xfrm>
            <a:off x="3429000" y="442595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31</a:t>
            </a:r>
            <a:endParaRPr lang="en-CA" altLang="en-US" sz="1800" i="0"/>
          </a:p>
        </p:txBody>
      </p:sp>
      <p:sp>
        <p:nvSpPr>
          <p:cNvPr id="165905" name="Text Box 32"/>
          <p:cNvSpPr txBox="1">
            <a:spLocks noChangeAspect="1" noChangeArrowheads="1"/>
          </p:cNvSpPr>
          <p:nvPr/>
        </p:nvSpPr>
        <p:spPr bwMode="auto">
          <a:xfrm>
            <a:off x="3475038" y="44450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i="0">
              <a:solidFill>
                <a:srgbClr val="33CC33"/>
              </a:solidFill>
            </a:endParaRPr>
          </a:p>
        </p:txBody>
      </p:sp>
      <p:sp>
        <p:nvSpPr>
          <p:cNvPr id="165906" name="Rectangle 33"/>
          <p:cNvSpPr>
            <a:spLocks noChangeAspect="1" noChangeArrowheads="1"/>
          </p:cNvSpPr>
          <p:nvPr/>
        </p:nvSpPr>
        <p:spPr bwMode="auto">
          <a:xfrm>
            <a:off x="3429000" y="4349750"/>
            <a:ext cx="3341688" cy="455613"/>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Tree>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pPr eaLnBrk="1" hangingPunct="1"/>
            <a:r>
              <a:rPr lang="en-US" altLang="en-US" smtClean="0"/>
              <a:t>Maintaining Loop Invariant</a:t>
            </a:r>
            <a:endParaRPr lang="en-CA" altLang="en-US" smtClean="0"/>
          </a:p>
        </p:txBody>
      </p:sp>
      <p:grpSp>
        <p:nvGrpSpPr>
          <p:cNvPr id="166915" name="Group 4"/>
          <p:cNvGrpSpPr>
            <a:grpSpLocks noChangeAspect="1"/>
          </p:cNvGrpSpPr>
          <p:nvPr/>
        </p:nvGrpSpPr>
        <p:grpSpPr bwMode="auto">
          <a:xfrm>
            <a:off x="533400" y="3884613"/>
            <a:ext cx="2879725" cy="2973387"/>
            <a:chOff x="384" y="816"/>
            <a:chExt cx="2947" cy="3043"/>
          </a:xfrm>
        </p:grpSpPr>
        <p:sp>
          <p:nvSpPr>
            <p:cNvPr id="166947" name="Oval 5" descr="Stationery"/>
            <p:cNvSpPr>
              <a:spLocks noChangeAspect="1" noChangeArrowheads="1"/>
            </p:cNvSpPr>
            <p:nvPr/>
          </p:nvSpPr>
          <p:spPr bwMode="auto">
            <a:xfrm>
              <a:off x="384" y="912"/>
              <a:ext cx="2947" cy="2947"/>
            </a:xfrm>
            <a:prstGeom prst="ellipse">
              <a:avLst/>
            </a:prstGeom>
            <a:blipFill dpi="0" rotWithShape="0">
              <a:blip r:embed="rId3"/>
              <a:srcRect/>
              <a:tile tx="0" ty="0" sx="100000" sy="100000" flip="none" algn="tl"/>
            </a:blip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useBgFill="1">
          <p:nvSpPr>
            <p:cNvPr id="166948" name="Oval 6"/>
            <p:cNvSpPr>
              <a:spLocks noChangeAspect="1" noChangeArrowheads="1"/>
            </p:cNvSpPr>
            <p:nvPr/>
          </p:nvSpPr>
          <p:spPr bwMode="auto">
            <a:xfrm>
              <a:off x="610" y="1138"/>
              <a:ext cx="2494" cy="2494"/>
            </a:xfrm>
            <a:prstGeom prst="ellipse">
              <a:avLst/>
            </a:prstGeom>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66949" name="Freeform 7" descr="Green marble"/>
            <p:cNvSpPr>
              <a:spLocks noChangeAspect="1"/>
            </p:cNvSpPr>
            <p:nvPr/>
          </p:nvSpPr>
          <p:spPr bwMode="auto">
            <a:xfrm rot="2360341">
              <a:off x="1632" y="816"/>
              <a:ext cx="445" cy="491"/>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grpSp>
        <p:nvGrpSpPr>
          <p:cNvPr id="166916" name="Group 8"/>
          <p:cNvGrpSpPr>
            <a:grpSpLocks noChangeAspect="1"/>
          </p:cNvGrpSpPr>
          <p:nvPr/>
        </p:nvGrpSpPr>
        <p:grpSpPr bwMode="auto">
          <a:xfrm>
            <a:off x="2109788" y="3157538"/>
            <a:ext cx="1027112" cy="957262"/>
            <a:chOff x="2836" y="2439"/>
            <a:chExt cx="1451" cy="1352"/>
          </a:xfrm>
        </p:grpSpPr>
        <p:sp>
          <p:nvSpPr>
            <p:cNvPr id="166941" name="Freeform 9"/>
            <p:cNvSpPr>
              <a:spLocks noChangeAspect="1"/>
            </p:cNvSpPr>
            <p:nvPr/>
          </p:nvSpPr>
          <p:spPr bwMode="auto">
            <a:xfrm>
              <a:off x="3551" y="2439"/>
              <a:ext cx="406" cy="277"/>
            </a:xfrm>
            <a:custGeom>
              <a:avLst/>
              <a:gdLst>
                <a:gd name="T0" fmla="*/ 360 w 406"/>
                <a:gd name="T1" fmla="*/ 13 h 277"/>
                <a:gd name="T2" fmla="*/ 319 w 406"/>
                <a:gd name="T3" fmla="*/ 4 h 277"/>
                <a:gd name="T4" fmla="*/ 256 w 406"/>
                <a:gd name="T5" fmla="*/ 4 h 277"/>
                <a:gd name="T6" fmla="*/ 215 w 406"/>
                <a:gd name="T7" fmla="*/ 22 h 277"/>
                <a:gd name="T8" fmla="*/ 193 w 406"/>
                <a:gd name="T9" fmla="*/ 40 h 277"/>
                <a:gd name="T10" fmla="*/ 147 w 406"/>
                <a:gd name="T11" fmla="*/ 96 h 277"/>
                <a:gd name="T12" fmla="*/ 130 w 406"/>
                <a:gd name="T13" fmla="*/ 118 h 277"/>
                <a:gd name="T14" fmla="*/ 121 w 406"/>
                <a:gd name="T15" fmla="*/ 121 h 277"/>
                <a:gd name="T16" fmla="*/ 97 w 406"/>
                <a:gd name="T17" fmla="*/ 127 h 277"/>
                <a:gd name="T18" fmla="*/ 95 w 406"/>
                <a:gd name="T19" fmla="*/ 127 h 277"/>
                <a:gd name="T20" fmla="*/ 73 w 406"/>
                <a:gd name="T21" fmla="*/ 128 h 277"/>
                <a:gd name="T22" fmla="*/ 62 w 406"/>
                <a:gd name="T23" fmla="*/ 128 h 277"/>
                <a:gd name="T24" fmla="*/ 39 w 406"/>
                <a:gd name="T25" fmla="*/ 127 h 277"/>
                <a:gd name="T26" fmla="*/ 18 w 406"/>
                <a:gd name="T27" fmla="*/ 132 h 277"/>
                <a:gd name="T28" fmla="*/ 4 w 406"/>
                <a:gd name="T29" fmla="*/ 143 h 277"/>
                <a:gd name="T30" fmla="*/ 0 w 406"/>
                <a:gd name="T31" fmla="*/ 155 h 277"/>
                <a:gd name="T32" fmla="*/ 4 w 406"/>
                <a:gd name="T33" fmla="*/ 172 h 277"/>
                <a:gd name="T34" fmla="*/ 11 w 406"/>
                <a:gd name="T35" fmla="*/ 178 h 277"/>
                <a:gd name="T36" fmla="*/ 39 w 406"/>
                <a:gd name="T37" fmla="*/ 183 h 277"/>
                <a:gd name="T38" fmla="*/ 41 w 406"/>
                <a:gd name="T39" fmla="*/ 183 h 277"/>
                <a:gd name="T40" fmla="*/ 72 w 406"/>
                <a:gd name="T41" fmla="*/ 183 h 277"/>
                <a:gd name="T42" fmla="*/ 97 w 406"/>
                <a:gd name="T43" fmla="*/ 176 h 277"/>
                <a:gd name="T44" fmla="*/ 119 w 406"/>
                <a:gd name="T45" fmla="*/ 169 h 277"/>
                <a:gd name="T46" fmla="*/ 128 w 406"/>
                <a:gd name="T47" fmla="*/ 182 h 277"/>
                <a:gd name="T48" fmla="*/ 130 w 406"/>
                <a:gd name="T49" fmla="*/ 218 h 277"/>
                <a:gd name="T50" fmla="*/ 134 w 406"/>
                <a:gd name="T51" fmla="*/ 231 h 277"/>
                <a:gd name="T52" fmla="*/ 146 w 406"/>
                <a:gd name="T53" fmla="*/ 252 h 277"/>
                <a:gd name="T54" fmla="*/ 161 w 406"/>
                <a:gd name="T55" fmla="*/ 264 h 277"/>
                <a:gd name="T56" fmla="*/ 181 w 406"/>
                <a:gd name="T57" fmla="*/ 272 h 277"/>
                <a:gd name="T58" fmla="*/ 221 w 406"/>
                <a:gd name="T59" fmla="*/ 277 h 277"/>
                <a:gd name="T60" fmla="*/ 250 w 406"/>
                <a:gd name="T61" fmla="*/ 273 h 277"/>
                <a:gd name="T62" fmla="*/ 279 w 406"/>
                <a:gd name="T63" fmla="*/ 264 h 277"/>
                <a:gd name="T64" fmla="*/ 298 w 406"/>
                <a:gd name="T65" fmla="*/ 254 h 277"/>
                <a:gd name="T66" fmla="*/ 324 w 406"/>
                <a:gd name="T67" fmla="*/ 235 h 277"/>
                <a:gd name="T68" fmla="*/ 333 w 406"/>
                <a:gd name="T69" fmla="*/ 226 h 277"/>
                <a:gd name="T70" fmla="*/ 342 w 406"/>
                <a:gd name="T71" fmla="*/ 217 h 277"/>
                <a:gd name="T72" fmla="*/ 365 w 406"/>
                <a:gd name="T73" fmla="*/ 187 h 277"/>
                <a:gd name="T74" fmla="*/ 388 w 406"/>
                <a:gd name="T75" fmla="*/ 154 h 277"/>
                <a:gd name="T76" fmla="*/ 395 w 406"/>
                <a:gd name="T77" fmla="*/ 142 h 277"/>
                <a:gd name="T78" fmla="*/ 403 w 406"/>
                <a:gd name="T79" fmla="*/ 116 h 277"/>
                <a:gd name="T80" fmla="*/ 406 w 406"/>
                <a:gd name="T81" fmla="*/ 98 h 277"/>
                <a:gd name="T82" fmla="*/ 406 w 406"/>
                <a:gd name="T83" fmla="*/ 89 h 277"/>
                <a:gd name="T84" fmla="*/ 400 w 406"/>
                <a:gd name="T85" fmla="*/ 57 h 277"/>
                <a:gd name="T86" fmla="*/ 384 w 406"/>
                <a:gd name="T87" fmla="*/ 31 h 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6"/>
                <a:gd name="T133" fmla="*/ 0 h 277"/>
                <a:gd name="T134" fmla="*/ 406 w 406"/>
                <a:gd name="T135" fmla="*/ 277 h 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6" h="277">
                  <a:moveTo>
                    <a:pt x="368" y="17"/>
                  </a:moveTo>
                  <a:lnTo>
                    <a:pt x="364" y="15"/>
                  </a:lnTo>
                  <a:lnTo>
                    <a:pt x="360" y="13"/>
                  </a:lnTo>
                  <a:lnTo>
                    <a:pt x="356" y="11"/>
                  </a:lnTo>
                  <a:lnTo>
                    <a:pt x="352" y="10"/>
                  </a:lnTo>
                  <a:lnTo>
                    <a:pt x="319" y="4"/>
                  </a:lnTo>
                  <a:lnTo>
                    <a:pt x="286" y="0"/>
                  </a:lnTo>
                  <a:lnTo>
                    <a:pt x="270" y="2"/>
                  </a:lnTo>
                  <a:lnTo>
                    <a:pt x="256" y="4"/>
                  </a:lnTo>
                  <a:lnTo>
                    <a:pt x="242" y="9"/>
                  </a:lnTo>
                  <a:lnTo>
                    <a:pt x="228" y="15"/>
                  </a:lnTo>
                  <a:lnTo>
                    <a:pt x="215" y="22"/>
                  </a:lnTo>
                  <a:lnTo>
                    <a:pt x="204" y="31"/>
                  </a:lnTo>
                  <a:lnTo>
                    <a:pt x="198" y="35"/>
                  </a:lnTo>
                  <a:lnTo>
                    <a:pt x="193" y="40"/>
                  </a:lnTo>
                  <a:lnTo>
                    <a:pt x="182" y="51"/>
                  </a:lnTo>
                  <a:lnTo>
                    <a:pt x="165" y="73"/>
                  </a:lnTo>
                  <a:lnTo>
                    <a:pt x="147" y="96"/>
                  </a:lnTo>
                  <a:lnTo>
                    <a:pt x="140" y="106"/>
                  </a:lnTo>
                  <a:lnTo>
                    <a:pt x="136" y="116"/>
                  </a:lnTo>
                  <a:lnTo>
                    <a:pt x="130" y="118"/>
                  </a:lnTo>
                  <a:lnTo>
                    <a:pt x="125" y="120"/>
                  </a:lnTo>
                  <a:lnTo>
                    <a:pt x="123" y="121"/>
                  </a:lnTo>
                  <a:lnTo>
                    <a:pt x="121" y="121"/>
                  </a:lnTo>
                  <a:lnTo>
                    <a:pt x="111" y="124"/>
                  </a:lnTo>
                  <a:lnTo>
                    <a:pt x="102" y="126"/>
                  </a:lnTo>
                  <a:lnTo>
                    <a:pt x="97" y="127"/>
                  </a:lnTo>
                  <a:lnTo>
                    <a:pt x="95" y="127"/>
                  </a:lnTo>
                  <a:lnTo>
                    <a:pt x="92" y="128"/>
                  </a:lnTo>
                  <a:lnTo>
                    <a:pt x="82" y="128"/>
                  </a:lnTo>
                  <a:lnTo>
                    <a:pt x="73" y="128"/>
                  </a:lnTo>
                  <a:lnTo>
                    <a:pt x="70" y="128"/>
                  </a:lnTo>
                  <a:lnTo>
                    <a:pt x="67" y="128"/>
                  </a:lnTo>
                  <a:lnTo>
                    <a:pt x="62" y="128"/>
                  </a:lnTo>
                  <a:lnTo>
                    <a:pt x="53" y="128"/>
                  </a:lnTo>
                  <a:lnTo>
                    <a:pt x="46" y="127"/>
                  </a:lnTo>
                  <a:lnTo>
                    <a:pt x="39" y="127"/>
                  </a:lnTo>
                  <a:lnTo>
                    <a:pt x="32" y="128"/>
                  </a:lnTo>
                  <a:lnTo>
                    <a:pt x="26" y="129"/>
                  </a:lnTo>
                  <a:lnTo>
                    <a:pt x="18" y="132"/>
                  </a:lnTo>
                  <a:lnTo>
                    <a:pt x="12" y="135"/>
                  </a:lnTo>
                  <a:lnTo>
                    <a:pt x="7" y="139"/>
                  </a:lnTo>
                  <a:lnTo>
                    <a:pt x="4" y="143"/>
                  </a:lnTo>
                  <a:lnTo>
                    <a:pt x="1" y="148"/>
                  </a:lnTo>
                  <a:lnTo>
                    <a:pt x="0" y="151"/>
                  </a:lnTo>
                  <a:lnTo>
                    <a:pt x="0" y="155"/>
                  </a:lnTo>
                  <a:lnTo>
                    <a:pt x="1" y="161"/>
                  </a:lnTo>
                  <a:lnTo>
                    <a:pt x="3" y="169"/>
                  </a:lnTo>
                  <a:lnTo>
                    <a:pt x="4" y="172"/>
                  </a:lnTo>
                  <a:lnTo>
                    <a:pt x="5" y="175"/>
                  </a:lnTo>
                  <a:lnTo>
                    <a:pt x="8" y="176"/>
                  </a:lnTo>
                  <a:lnTo>
                    <a:pt x="11" y="178"/>
                  </a:lnTo>
                  <a:lnTo>
                    <a:pt x="23" y="182"/>
                  </a:lnTo>
                  <a:lnTo>
                    <a:pt x="35" y="183"/>
                  </a:lnTo>
                  <a:lnTo>
                    <a:pt x="39" y="183"/>
                  </a:lnTo>
                  <a:lnTo>
                    <a:pt x="40" y="183"/>
                  </a:lnTo>
                  <a:lnTo>
                    <a:pt x="41" y="183"/>
                  </a:lnTo>
                  <a:lnTo>
                    <a:pt x="47" y="184"/>
                  </a:lnTo>
                  <a:lnTo>
                    <a:pt x="60" y="184"/>
                  </a:lnTo>
                  <a:lnTo>
                    <a:pt x="72" y="183"/>
                  </a:lnTo>
                  <a:lnTo>
                    <a:pt x="85" y="181"/>
                  </a:lnTo>
                  <a:lnTo>
                    <a:pt x="90" y="178"/>
                  </a:lnTo>
                  <a:lnTo>
                    <a:pt x="97" y="176"/>
                  </a:lnTo>
                  <a:lnTo>
                    <a:pt x="109" y="172"/>
                  </a:lnTo>
                  <a:lnTo>
                    <a:pt x="115" y="169"/>
                  </a:lnTo>
                  <a:lnTo>
                    <a:pt x="119" y="169"/>
                  </a:lnTo>
                  <a:lnTo>
                    <a:pt x="129" y="170"/>
                  </a:lnTo>
                  <a:lnTo>
                    <a:pt x="128" y="176"/>
                  </a:lnTo>
                  <a:lnTo>
                    <a:pt x="128" y="182"/>
                  </a:lnTo>
                  <a:lnTo>
                    <a:pt x="128" y="193"/>
                  </a:lnTo>
                  <a:lnTo>
                    <a:pt x="129" y="205"/>
                  </a:lnTo>
                  <a:lnTo>
                    <a:pt x="130" y="218"/>
                  </a:lnTo>
                  <a:lnTo>
                    <a:pt x="130" y="222"/>
                  </a:lnTo>
                  <a:lnTo>
                    <a:pt x="132" y="227"/>
                  </a:lnTo>
                  <a:lnTo>
                    <a:pt x="134" y="231"/>
                  </a:lnTo>
                  <a:lnTo>
                    <a:pt x="136" y="237"/>
                  </a:lnTo>
                  <a:lnTo>
                    <a:pt x="140" y="245"/>
                  </a:lnTo>
                  <a:lnTo>
                    <a:pt x="146" y="252"/>
                  </a:lnTo>
                  <a:lnTo>
                    <a:pt x="153" y="259"/>
                  </a:lnTo>
                  <a:lnTo>
                    <a:pt x="157" y="261"/>
                  </a:lnTo>
                  <a:lnTo>
                    <a:pt x="161" y="264"/>
                  </a:lnTo>
                  <a:lnTo>
                    <a:pt x="165" y="266"/>
                  </a:lnTo>
                  <a:lnTo>
                    <a:pt x="170" y="268"/>
                  </a:lnTo>
                  <a:lnTo>
                    <a:pt x="181" y="272"/>
                  </a:lnTo>
                  <a:lnTo>
                    <a:pt x="194" y="274"/>
                  </a:lnTo>
                  <a:lnTo>
                    <a:pt x="208" y="276"/>
                  </a:lnTo>
                  <a:lnTo>
                    <a:pt x="221" y="277"/>
                  </a:lnTo>
                  <a:lnTo>
                    <a:pt x="235" y="276"/>
                  </a:lnTo>
                  <a:lnTo>
                    <a:pt x="243" y="275"/>
                  </a:lnTo>
                  <a:lnTo>
                    <a:pt x="250" y="273"/>
                  </a:lnTo>
                  <a:lnTo>
                    <a:pt x="257" y="272"/>
                  </a:lnTo>
                  <a:lnTo>
                    <a:pt x="265" y="270"/>
                  </a:lnTo>
                  <a:lnTo>
                    <a:pt x="279" y="264"/>
                  </a:lnTo>
                  <a:lnTo>
                    <a:pt x="293" y="258"/>
                  </a:lnTo>
                  <a:lnTo>
                    <a:pt x="296" y="256"/>
                  </a:lnTo>
                  <a:lnTo>
                    <a:pt x="298" y="254"/>
                  </a:lnTo>
                  <a:lnTo>
                    <a:pt x="304" y="251"/>
                  </a:lnTo>
                  <a:lnTo>
                    <a:pt x="314" y="243"/>
                  </a:lnTo>
                  <a:lnTo>
                    <a:pt x="324" y="235"/>
                  </a:lnTo>
                  <a:lnTo>
                    <a:pt x="326" y="232"/>
                  </a:lnTo>
                  <a:lnTo>
                    <a:pt x="328" y="231"/>
                  </a:lnTo>
                  <a:lnTo>
                    <a:pt x="333" y="226"/>
                  </a:lnTo>
                  <a:lnTo>
                    <a:pt x="338" y="221"/>
                  </a:lnTo>
                  <a:lnTo>
                    <a:pt x="340" y="219"/>
                  </a:lnTo>
                  <a:lnTo>
                    <a:pt x="342" y="217"/>
                  </a:lnTo>
                  <a:lnTo>
                    <a:pt x="350" y="207"/>
                  </a:lnTo>
                  <a:lnTo>
                    <a:pt x="358" y="197"/>
                  </a:lnTo>
                  <a:lnTo>
                    <a:pt x="365" y="187"/>
                  </a:lnTo>
                  <a:lnTo>
                    <a:pt x="375" y="171"/>
                  </a:lnTo>
                  <a:lnTo>
                    <a:pt x="385" y="158"/>
                  </a:lnTo>
                  <a:lnTo>
                    <a:pt x="388" y="154"/>
                  </a:lnTo>
                  <a:lnTo>
                    <a:pt x="389" y="152"/>
                  </a:lnTo>
                  <a:lnTo>
                    <a:pt x="390" y="150"/>
                  </a:lnTo>
                  <a:lnTo>
                    <a:pt x="395" y="142"/>
                  </a:lnTo>
                  <a:lnTo>
                    <a:pt x="398" y="134"/>
                  </a:lnTo>
                  <a:lnTo>
                    <a:pt x="402" y="126"/>
                  </a:lnTo>
                  <a:lnTo>
                    <a:pt x="403" y="116"/>
                  </a:lnTo>
                  <a:lnTo>
                    <a:pt x="405" y="107"/>
                  </a:lnTo>
                  <a:lnTo>
                    <a:pt x="405" y="103"/>
                  </a:lnTo>
                  <a:lnTo>
                    <a:pt x="406" y="98"/>
                  </a:lnTo>
                  <a:lnTo>
                    <a:pt x="406" y="93"/>
                  </a:lnTo>
                  <a:lnTo>
                    <a:pt x="406" y="91"/>
                  </a:lnTo>
                  <a:lnTo>
                    <a:pt x="406" y="89"/>
                  </a:lnTo>
                  <a:lnTo>
                    <a:pt x="405" y="77"/>
                  </a:lnTo>
                  <a:lnTo>
                    <a:pt x="403" y="67"/>
                  </a:lnTo>
                  <a:lnTo>
                    <a:pt x="400" y="57"/>
                  </a:lnTo>
                  <a:lnTo>
                    <a:pt x="396" y="48"/>
                  </a:lnTo>
                  <a:lnTo>
                    <a:pt x="390" y="39"/>
                  </a:lnTo>
                  <a:lnTo>
                    <a:pt x="384" y="31"/>
                  </a:lnTo>
                  <a:lnTo>
                    <a:pt x="376" y="24"/>
                  </a:lnTo>
                  <a:lnTo>
                    <a:pt x="368" y="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942" name="Freeform 10"/>
            <p:cNvSpPr>
              <a:spLocks noChangeAspect="1"/>
            </p:cNvSpPr>
            <p:nvPr/>
          </p:nvSpPr>
          <p:spPr bwMode="auto">
            <a:xfrm>
              <a:off x="3450" y="2729"/>
              <a:ext cx="368" cy="512"/>
            </a:xfrm>
            <a:custGeom>
              <a:avLst/>
              <a:gdLst>
                <a:gd name="T0" fmla="*/ 188 w 368"/>
                <a:gd name="T1" fmla="*/ 19 h 512"/>
                <a:gd name="T2" fmla="*/ 161 w 368"/>
                <a:gd name="T3" fmla="*/ 38 h 512"/>
                <a:gd name="T4" fmla="*/ 96 w 368"/>
                <a:gd name="T5" fmla="*/ 104 h 512"/>
                <a:gd name="T6" fmla="*/ 63 w 368"/>
                <a:gd name="T7" fmla="*/ 150 h 512"/>
                <a:gd name="T8" fmla="*/ 43 w 368"/>
                <a:gd name="T9" fmla="*/ 189 h 512"/>
                <a:gd name="T10" fmla="*/ 39 w 368"/>
                <a:gd name="T11" fmla="*/ 203 h 512"/>
                <a:gd name="T12" fmla="*/ 16 w 368"/>
                <a:gd name="T13" fmla="*/ 271 h 512"/>
                <a:gd name="T14" fmla="*/ 14 w 368"/>
                <a:gd name="T15" fmla="*/ 282 h 512"/>
                <a:gd name="T16" fmla="*/ 2 w 368"/>
                <a:gd name="T17" fmla="*/ 337 h 512"/>
                <a:gd name="T18" fmla="*/ 0 w 368"/>
                <a:gd name="T19" fmla="*/ 398 h 512"/>
                <a:gd name="T20" fmla="*/ 3 w 368"/>
                <a:gd name="T21" fmla="*/ 418 h 512"/>
                <a:gd name="T22" fmla="*/ 16 w 368"/>
                <a:gd name="T23" fmla="*/ 456 h 512"/>
                <a:gd name="T24" fmla="*/ 31 w 368"/>
                <a:gd name="T25" fmla="*/ 477 h 512"/>
                <a:gd name="T26" fmla="*/ 51 w 368"/>
                <a:gd name="T27" fmla="*/ 497 h 512"/>
                <a:gd name="T28" fmla="*/ 83 w 368"/>
                <a:gd name="T29" fmla="*/ 509 h 512"/>
                <a:gd name="T30" fmla="*/ 117 w 368"/>
                <a:gd name="T31" fmla="*/ 512 h 512"/>
                <a:gd name="T32" fmla="*/ 146 w 368"/>
                <a:gd name="T33" fmla="*/ 507 h 512"/>
                <a:gd name="T34" fmla="*/ 154 w 368"/>
                <a:gd name="T35" fmla="*/ 504 h 512"/>
                <a:gd name="T36" fmla="*/ 167 w 368"/>
                <a:gd name="T37" fmla="*/ 498 h 512"/>
                <a:gd name="T38" fmla="*/ 178 w 368"/>
                <a:gd name="T39" fmla="*/ 491 h 512"/>
                <a:gd name="T40" fmla="*/ 183 w 368"/>
                <a:gd name="T41" fmla="*/ 488 h 512"/>
                <a:gd name="T42" fmla="*/ 197 w 368"/>
                <a:gd name="T43" fmla="*/ 475 h 512"/>
                <a:gd name="T44" fmla="*/ 206 w 368"/>
                <a:gd name="T45" fmla="*/ 464 h 512"/>
                <a:gd name="T46" fmla="*/ 209 w 368"/>
                <a:gd name="T47" fmla="*/ 461 h 512"/>
                <a:gd name="T48" fmla="*/ 211 w 368"/>
                <a:gd name="T49" fmla="*/ 456 h 512"/>
                <a:gd name="T50" fmla="*/ 218 w 368"/>
                <a:gd name="T51" fmla="*/ 445 h 512"/>
                <a:gd name="T52" fmla="*/ 227 w 368"/>
                <a:gd name="T53" fmla="*/ 423 h 512"/>
                <a:gd name="T54" fmla="*/ 231 w 368"/>
                <a:gd name="T55" fmla="*/ 406 h 512"/>
                <a:gd name="T56" fmla="*/ 230 w 368"/>
                <a:gd name="T57" fmla="*/ 379 h 512"/>
                <a:gd name="T58" fmla="*/ 227 w 368"/>
                <a:gd name="T59" fmla="*/ 359 h 512"/>
                <a:gd name="T60" fmla="*/ 220 w 368"/>
                <a:gd name="T61" fmla="*/ 342 h 512"/>
                <a:gd name="T62" fmla="*/ 216 w 368"/>
                <a:gd name="T63" fmla="*/ 319 h 512"/>
                <a:gd name="T64" fmla="*/ 218 w 368"/>
                <a:gd name="T65" fmla="*/ 297 h 512"/>
                <a:gd name="T66" fmla="*/ 229 w 368"/>
                <a:gd name="T67" fmla="*/ 270 h 512"/>
                <a:gd name="T68" fmla="*/ 251 w 368"/>
                <a:gd name="T69" fmla="*/ 248 h 512"/>
                <a:gd name="T70" fmla="*/ 278 w 368"/>
                <a:gd name="T71" fmla="*/ 233 h 512"/>
                <a:gd name="T72" fmla="*/ 301 w 368"/>
                <a:gd name="T73" fmla="*/ 216 h 512"/>
                <a:gd name="T74" fmla="*/ 315 w 368"/>
                <a:gd name="T75" fmla="*/ 203 h 512"/>
                <a:gd name="T76" fmla="*/ 325 w 368"/>
                <a:gd name="T77" fmla="*/ 192 h 512"/>
                <a:gd name="T78" fmla="*/ 334 w 368"/>
                <a:gd name="T79" fmla="*/ 182 h 512"/>
                <a:gd name="T80" fmla="*/ 345 w 368"/>
                <a:gd name="T81" fmla="*/ 166 h 512"/>
                <a:gd name="T82" fmla="*/ 354 w 368"/>
                <a:gd name="T83" fmla="*/ 148 h 512"/>
                <a:gd name="T84" fmla="*/ 366 w 368"/>
                <a:gd name="T85" fmla="*/ 119 h 512"/>
                <a:gd name="T86" fmla="*/ 368 w 368"/>
                <a:gd name="T87" fmla="*/ 88 h 512"/>
                <a:gd name="T88" fmla="*/ 362 w 368"/>
                <a:gd name="T89" fmla="*/ 60 h 512"/>
                <a:gd name="T90" fmla="*/ 350 w 368"/>
                <a:gd name="T91" fmla="*/ 35 h 512"/>
                <a:gd name="T92" fmla="*/ 337 w 368"/>
                <a:gd name="T93" fmla="*/ 21 h 512"/>
                <a:gd name="T94" fmla="*/ 322 w 368"/>
                <a:gd name="T95" fmla="*/ 11 h 512"/>
                <a:gd name="T96" fmla="*/ 300 w 368"/>
                <a:gd name="T97" fmla="*/ 5 h 512"/>
                <a:gd name="T98" fmla="*/ 273 w 368"/>
                <a:gd name="T99" fmla="*/ 1 h 512"/>
                <a:gd name="T100" fmla="*/ 236 w 368"/>
                <a:gd name="T101" fmla="*/ 2 h 5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68"/>
                <a:gd name="T154" fmla="*/ 0 h 512"/>
                <a:gd name="T155" fmla="*/ 368 w 368"/>
                <a:gd name="T156" fmla="*/ 512 h 5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68" h="512">
                  <a:moveTo>
                    <a:pt x="208" y="11"/>
                  </a:moveTo>
                  <a:lnTo>
                    <a:pt x="194" y="16"/>
                  </a:lnTo>
                  <a:lnTo>
                    <a:pt x="188" y="19"/>
                  </a:lnTo>
                  <a:lnTo>
                    <a:pt x="183" y="22"/>
                  </a:lnTo>
                  <a:lnTo>
                    <a:pt x="171" y="30"/>
                  </a:lnTo>
                  <a:lnTo>
                    <a:pt x="161" y="38"/>
                  </a:lnTo>
                  <a:lnTo>
                    <a:pt x="133" y="64"/>
                  </a:lnTo>
                  <a:lnTo>
                    <a:pt x="108" y="91"/>
                  </a:lnTo>
                  <a:lnTo>
                    <a:pt x="96" y="104"/>
                  </a:lnTo>
                  <a:lnTo>
                    <a:pt x="85" y="119"/>
                  </a:lnTo>
                  <a:lnTo>
                    <a:pt x="74" y="134"/>
                  </a:lnTo>
                  <a:lnTo>
                    <a:pt x="63" y="150"/>
                  </a:lnTo>
                  <a:lnTo>
                    <a:pt x="55" y="168"/>
                  </a:lnTo>
                  <a:lnTo>
                    <a:pt x="47" y="184"/>
                  </a:lnTo>
                  <a:lnTo>
                    <a:pt x="43" y="189"/>
                  </a:lnTo>
                  <a:lnTo>
                    <a:pt x="40" y="194"/>
                  </a:lnTo>
                  <a:lnTo>
                    <a:pt x="39" y="200"/>
                  </a:lnTo>
                  <a:lnTo>
                    <a:pt x="39" y="203"/>
                  </a:lnTo>
                  <a:lnTo>
                    <a:pt x="36" y="209"/>
                  </a:lnTo>
                  <a:lnTo>
                    <a:pt x="26" y="239"/>
                  </a:lnTo>
                  <a:lnTo>
                    <a:pt x="16" y="271"/>
                  </a:lnTo>
                  <a:lnTo>
                    <a:pt x="15" y="274"/>
                  </a:lnTo>
                  <a:lnTo>
                    <a:pt x="15" y="279"/>
                  </a:lnTo>
                  <a:lnTo>
                    <a:pt x="14" y="282"/>
                  </a:lnTo>
                  <a:lnTo>
                    <a:pt x="12" y="287"/>
                  </a:lnTo>
                  <a:lnTo>
                    <a:pt x="7" y="312"/>
                  </a:lnTo>
                  <a:lnTo>
                    <a:pt x="2" y="337"/>
                  </a:lnTo>
                  <a:lnTo>
                    <a:pt x="0" y="364"/>
                  </a:lnTo>
                  <a:lnTo>
                    <a:pt x="0" y="391"/>
                  </a:lnTo>
                  <a:lnTo>
                    <a:pt x="0" y="398"/>
                  </a:lnTo>
                  <a:lnTo>
                    <a:pt x="1" y="404"/>
                  </a:lnTo>
                  <a:lnTo>
                    <a:pt x="1" y="411"/>
                  </a:lnTo>
                  <a:lnTo>
                    <a:pt x="3" y="418"/>
                  </a:lnTo>
                  <a:lnTo>
                    <a:pt x="7" y="431"/>
                  </a:lnTo>
                  <a:lnTo>
                    <a:pt x="11" y="443"/>
                  </a:lnTo>
                  <a:lnTo>
                    <a:pt x="16" y="456"/>
                  </a:lnTo>
                  <a:lnTo>
                    <a:pt x="20" y="461"/>
                  </a:lnTo>
                  <a:lnTo>
                    <a:pt x="23" y="467"/>
                  </a:lnTo>
                  <a:lnTo>
                    <a:pt x="31" y="477"/>
                  </a:lnTo>
                  <a:lnTo>
                    <a:pt x="41" y="489"/>
                  </a:lnTo>
                  <a:lnTo>
                    <a:pt x="46" y="492"/>
                  </a:lnTo>
                  <a:lnTo>
                    <a:pt x="51" y="497"/>
                  </a:lnTo>
                  <a:lnTo>
                    <a:pt x="62" y="501"/>
                  </a:lnTo>
                  <a:lnTo>
                    <a:pt x="72" y="505"/>
                  </a:lnTo>
                  <a:lnTo>
                    <a:pt x="83" y="509"/>
                  </a:lnTo>
                  <a:lnTo>
                    <a:pt x="94" y="511"/>
                  </a:lnTo>
                  <a:lnTo>
                    <a:pt x="105" y="512"/>
                  </a:lnTo>
                  <a:lnTo>
                    <a:pt x="117" y="512"/>
                  </a:lnTo>
                  <a:lnTo>
                    <a:pt x="128" y="511"/>
                  </a:lnTo>
                  <a:lnTo>
                    <a:pt x="140" y="509"/>
                  </a:lnTo>
                  <a:lnTo>
                    <a:pt x="146" y="507"/>
                  </a:lnTo>
                  <a:lnTo>
                    <a:pt x="149" y="505"/>
                  </a:lnTo>
                  <a:lnTo>
                    <a:pt x="152" y="505"/>
                  </a:lnTo>
                  <a:lnTo>
                    <a:pt x="154" y="504"/>
                  </a:lnTo>
                  <a:lnTo>
                    <a:pt x="157" y="503"/>
                  </a:lnTo>
                  <a:lnTo>
                    <a:pt x="162" y="500"/>
                  </a:lnTo>
                  <a:lnTo>
                    <a:pt x="167" y="498"/>
                  </a:lnTo>
                  <a:lnTo>
                    <a:pt x="173" y="495"/>
                  </a:lnTo>
                  <a:lnTo>
                    <a:pt x="178" y="491"/>
                  </a:lnTo>
                  <a:lnTo>
                    <a:pt x="179" y="490"/>
                  </a:lnTo>
                  <a:lnTo>
                    <a:pt x="180" y="490"/>
                  </a:lnTo>
                  <a:lnTo>
                    <a:pt x="183" y="488"/>
                  </a:lnTo>
                  <a:lnTo>
                    <a:pt x="187" y="484"/>
                  </a:lnTo>
                  <a:lnTo>
                    <a:pt x="193" y="479"/>
                  </a:lnTo>
                  <a:lnTo>
                    <a:pt x="197" y="475"/>
                  </a:lnTo>
                  <a:lnTo>
                    <a:pt x="201" y="470"/>
                  </a:lnTo>
                  <a:lnTo>
                    <a:pt x="205" y="466"/>
                  </a:lnTo>
                  <a:lnTo>
                    <a:pt x="206" y="464"/>
                  </a:lnTo>
                  <a:lnTo>
                    <a:pt x="206" y="463"/>
                  </a:lnTo>
                  <a:lnTo>
                    <a:pt x="207" y="463"/>
                  </a:lnTo>
                  <a:lnTo>
                    <a:pt x="209" y="461"/>
                  </a:lnTo>
                  <a:lnTo>
                    <a:pt x="210" y="458"/>
                  </a:lnTo>
                  <a:lnTo>
                    <a:pt x="211" y="457"/>
                  </a:lnTo>
                  <a:lnTo>
                    <a:pt x="211" y="456"/>
                  </a:lnTo>
                  <a:lnTo>
                    <a:pt x="212" y="456"/>
                  </a:lnTo>
                  <a:lnTo>
                    <a:pt x="215" y="451"/>
                  </a:lnTo>
                  <a:lnTo>
                    <a:pt x="218" y="445"/>
                  </a:lnTo>
                  <a:lnTo>
                    <a:pt x="221" y="441"/>
                  </a:lnTo>
                  <a:lnTo>
                    <a:pt x="225" y="429"/>
                  </a:lnTo>
                  <a:lnTo>
                    <a:pt x="227" y="423"/>
                  </a:lnTo>
                  <a:lnTo>
                    <a:pt x="229" y="418"/>
                  </a:lnTo>
                  <a:lnTo>
                    <a:pt x="229" y="411"/>
                  </a:lnTo>
                  <a:lnTo>
                    <a:pt x="231" y="406"/>
                  </a:lnTo>
                  <a:lnTo>
                    <a:pt x="231" y="399"/>
                  </a:lnTo>
                  <a:lnTo>
                    <a:pt x="231" y="392"/>
                  </a:lnTo>
                  <a:lnTo>
                    <a:pt x="230" y="379"/>
                  </a:lnTo>
                  <a:lnTo>
                    <a:pt x="229" y="372"/>
                  </a:lnTo>
                  <a:lnTo>
                    <a:pt x="229" y="365"/>
                  </a:lnTo>
                  <a:lnTo>
                    <a:pt x="227" y="359"/>
                  </a:lnTo>
                  <a:lnTo>
                    <a:pt x="224" y="353"/>
                  </a:lnTo>
                  <a:lnTo>
                    <a:pt x="222" y="348"/>
                  </a:lnTo>
                  <a:lnTo>
                    <a:pt x="220" y="342"/>
                  </a:lnTo>
                  <a:lnTo>
                    <a:pt x="218" y="330"/>
                  </a:lnTo>
                  <a:lnTo>
                    <a:pt x="217" y="325"/>
                  </a:lnTo>
                  <a:lnTo>
                    <a:pt x="216" y="319"/>
                  </a:lnTo>
                  <a:lnTo>
                    <a:pt x="216" y="313"/>
                  </a:lnTo>
                  <a:lnTo>
                    <a:pt x="217" y="308"/>
                  </a:lnTo>
                  <a:lnTo>
                    <a:pt x="218" y="297"/>
                  </a:lnTo>
                  <a:lnTo>
                    <a:pt x="221" y="288"/>
                  </a:lnTo>
                  <a:lnTo>
                    <a:pt x="224" y="278"/>
                  </a:lnTo>
                  <a:lnTo>
                    <a:pt x="229" y="270"/>
                  </a:lnTo>
                  <a:lnTo>
                    <a:pt x="236" y="262"/>
                  </a:lnTo>
                  <a:lnTo>
                    <a:pt x="243" y="255"/>
                  </a:lnTo>
                  <a:lnTo>
                    <a:pt x="251" y="248"/>
                  </a:lnTo>
                  <a:lnTo>
                    <a:pt x="262" y="243"/>
                  </a:lnTo>
                  <a:lnTo>
                    <a:pt x="270" y="238"/>
                  </a:lnTo>
                  <a:lnTo>
                    <a:pt x="278" y="233"/>
                  </a:lnTo>
                  <a:lnTo>
                    <a:pt x="286" y="227"/>
                  </a:lnTo>
                  <a:lnTo>
                    <a:pt x="294" y="222"/>
                  </a:lnTo>
                  <a:lnTo>
                    <a:pt x="301" y="216"/>
                  </a:lnTo>
                  <a:lnTo>
                    <a:pt x="309" y="210"/>
                  </a:lnTo>
                  <a:lnTo>
                    <a:pt x="312" y="206"/>
                  </a:lnTo>
                  <a:lnTo>
                    <a:pt x="315" y="203"/>
                  </a:lnTo>
                  <a:lnTo>
                    <a:pt x="319" y="199"/>
                  </a:lnTo>
                  <a:lnTo>
                    <a:pt x="322" y="196"/>
                  </a:lnTo>
                  <a:lnTo>
                    <a:pt x="325" y="192"/>
                  </a:lnTo>
                  <a:lnTo>
                    <a:pt x="328" y="189"/>
                  </a:lnTo>
                  <a:lnTo>
                    <a:pt x="331" y="185"/>
                  </a:lnTo>
                  <a:lnTo>
                    <a:pt x="334" y="182"/>
                  </a:lnTo>
                  <a:lnTo>
                    <a:pt x="336" y="177"/>
                  </a:lnTo>
                  <a:lnTo>
                    <a:pt x="340" y="174"/>
                  </a:lnTo>
                  <a:lnTo>
                    <a:pt x="345" y="166"/>
                  </a:lnTo>
                  <a:lnTo>
                    <a:pt x="347" y="161"/>
                  </a:lnTo>
                  <a:lnTo>
                    <a:pt x="349" y="157"/>
                  </a:lnTo>
                  <a:lnTo>
                    <a:pt x="354" y="148"/>
                  </a:lnTo>
                  <a:lnTo>
                    <a:pt x="358" y="140"/>
                  </a:lnTo>
                  <a:lnTo>
                    <a:pt x="362" y="131"/>
                  </a:lnTo>
                  <a:lnTo>
                    <a:pt x="366" y="119"/>
                  </a:lnTo>
                  <a:lnTo>
                    <a:pt x="368" y="107"/>
                  </a:lnTo>
                  <a:lnTo>
                    <a:pt x="368" y="97"/>
                  </a:lnTo>
                  <a:lnTo>
                    <a:pt x="368" y="88"/>
                  </a:lnTo>
                  <a:lnTo>
                    <a:pt x="367" y="78"/>
                  </a:lnTo>
                  <a:lnTo>
                    <a:pt x="365" y="70"/>
                  </a:lnTo>
                  <a:lnTo>
                    <a:pt x="362" y="60"/>
                  </a:lnTo>
                  <a:lnTo>
                    <a:pt x="359" y="51"/>
                  </a:lnTo>
                  <a:lnTo>
                    <a:pt x="354" y="43"/>
                  </a:lnTo>
                  <a:lnTo>
                    <a:pt x="350" y="35"/>
                  </a:lnTo>
                  <a:lnTo>
                    <a:pt x="346" y="29"/>
                  </a:lnTo>
                  <a:lnTo>
                    <a:pt x="341" y="25"/>
                  </a:lnTo>
                  <a:lnTo>
                    <a:pt x="337" y="21"/>
                  </a:lnTo>
                  <a:lnTo>
                    <a:pt x="333" y="17"/>
                  </a:lnTo>
                  <a:lnTo>
                    <a:pt x="327" y="14"/>
                  </a:lnTo>
                  <a:lnTo>
                    <a:pt x="322" y="11"/>
                  </a:lnTo>
                  <a:lnTo>
                    <a:pt x="316" y="9"/>
                  </a:lnTo>
                  <a:lnTo>
                    <a:pt x="310" y="7"/>
                  </a:lnTo>
                  <a:lnTo>
                    <a:pt x="300" y="5"/>
                  </a:lnTo>
                  <a:lnTo>
                    <a:pt x="292" y="3"/>
                  </a:lnTo>
                  <a:lnTo>
                    <a:pt x="282" y="2"/>
                  </a:lnTo>
                  <a:lnTo>
                    <a:pt x="273" y="1"/>
                  </a:lnTo>
                  <a:lnTo>
                    <a:pt x="254" y="0"/>
                  </a:lnTo>
                  <a:lnTo>
                    <a:pt x="244" y="1"/>
                  </a:lnTo>
                  <a:lnTo>
                    <a:pt x="236" y="2"/>
                  </a:lnTo>
                  <a:lnTo>
                    <a:pt x="222" y="6"/>
                  </a:lnTo>
                  <a:lnTo>
                    <a:pt x="208"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943" name="Freeform 11"/>
            <p:cNvSpPr>
              <a:spLocks noChangeAspect="1"/>
            </p:cNvSpPr>
            <p:nvPr/>
          </p:nvSpPr>
          <p:spPr bwMode="auto">
            <a:xfrm>
              <a:off x="3743" y="2767"/>
              <a:ext cx="544" cy="306"/>
            </a:xfrm>
            <a:custGeom>
              <a:avLst/>
              <a:gdLst>
                <a:gd name="T0" fmla="*/ 41 w 544"/>
                <a:gd name="T1" fmla="*/ 158 h 306"/>
                <a:gd name="T2" fmla="*/ 58 w 544"/>
                <a:gd name="T3" fmla="*/ 184 h 306"/>
                <a:gd name="T4" fmla="*/ 96 w 544"/>
                <a:gd name="T5" fmla="*/ 230 h 306"/>
                <a:gd name="T6" fmla="*/ 119 w 544"/>
                <a:gd name="T7" fmla="*/ 270 h 306"/>
                <a:gd name="T8" fmla="*/ 126 w 544"/>
                <a:gd name="T9" fmla="*/ 289 h 306"/>
                <a:gd name="T10" fmla="*/ 139 w 544"/>
                <a:gd name="T11" fmla="*/ 296 h 306"/>
                <a:gd name="T12" fmla="*/ 197 w 544"/>
                <a:gd name="T13" fmla="*/ 296 h 306"/>
                <a:gd name="T14" fmla="*/ 343 w 544"/>
                <a:gd name="T15" fmla="*/ 272 h 306"/>
                <a:gd name="T16" fmla="*/ 353 w 544"/>
                <a:gd name="T17" fmla="*/ 284 h 306"/>
                <a:gd name="T18" fmla="*/ 374 w 544"/>
                <a:gd name="T19" fmla="*/ 300 h 306"/>
                <a:gd name="T20" fmla="*/ 395 w 544"/>
                <a:gd name="T21" fmla="*/ 304 h 306"/>
                <a:gd name="T22" fmla="*/ 399 w 544"/>
                <a:gd name="T23" fmla="*/ 299 h 306"/>
                <a:gd name="T24" fmla="*/ 402 w 544"/>
                <a:gd name="T25" fmla="*/ 291 h 306"/>
                <a:gd name="T26" fmla="*/ 401 w 544"/>
                <a:gd name="T27" fmla="*/ 285 h 306"/>
                <a:gd name="T28" fmla="*/ 416 w 544"/>
                <a:gd name="T29" fmla="*/ 265 h 306"/>
                <a:gd name="T30" fmla="*/ 445 w 544"/>
                <a:gd name="T31" fmla="*/ 291 h 306"/>
                <a:gd name="T32" fmla="*/ 481 w 544"/>
                <a:gd name="T33" fmla="*/ 303 h 306"/>
                <a:gd name="T34" fmla="*/ 484 w 544"/>
                <a:gd name="T35" fmla="*/ 301 h 306"/>
                <a:gd name="T36" fmla="*/ 487 w 544"/>
                <a:gd name="T37" fmla="*/ 299 h 306"/>
                <a:gd name="T38" fmla="*/ 490 w 544"/>
                <a:gd name="T39" fmla="*/ 294 h 306"/>
                <a:gd name="T40" fmla="*/ 490 w 544"/>
                <a:gd name="T41" fmla="*/ 290 h 306"/>
                <a:gd name="T42" fmla="*/ 484 w 544"/>
                <a:gd name="T43" fmla="*/ 273 h 306"/>
                <a:gd name="T44" fmla="*/ 464 w 544"/>
                <a:gd name="T45" fmla="*/ 251 h 306"/>
                <a:gd name="T46" fmla="*/ 458 w 544"/>
                <a:gd name="T47" fmla="*/ 245 h 306"/>
                <a:gd name="T48" fmla="*/ 495 w 544"/>
                <a:gd name="T49" fmla="*/ 256 h 306"/>
                <a:gd name="T50" fmla="*/ 514 w 544"/>
                <a:gd name="T51" fmla="*/ 268 h 306"/>
                <a:gd name="T52" fmla="*/ 527 w 544"/>
                <a:gd name="T53" fmla="*/ 272 h 306"/>
                <a:gd name="T54" fmla="*/ 540 w 544"/>
                <a:gd name="T55" fmla="*/ 267 h 306"/>
                <a:gd name="T56" fmla="*/ 544 w 544"/>
                <a:gd name="T57" fmla="*/ 256 h 306"/>
                <a:gd name="T58" fmla="*/ 531 w 544"/>
                <a:gd name="T59" fmla="*/ 236 h 306"/>
                <a:gd name="T60" fmla="*/ 513 w 544"/>
                <a:gd name="T61" fmla="*/ 219 h 306"/>
                <a:gd name="T62" fmla="*/ 490 w 544"/>
                <a:gd name="T63" fmla="*/ 207 h 306"/>
                <a:gd name="T64" fmla="*/ 463 w 544"/>
                <a:gd name="T65" fmla="*/ 203 h 306"/>
                <a:gd name="T66" fmla="*/ 386 w 544"/>
                <a:gd name="T67" fmla="*/ 216 h 306"/>
                <a:gd name="T68" fmla="*/ 329 w 544"/>
                <a:gd name="T69" fmla="*/ 234 h 306"/>
                <a:gd name="T70" fmla="*/ 313 w 544"/>
                <a:gd name="T71" fmla="*/ 239 h 306"/>
                <a:gd name="T72" fmla="*/ 261 w 544"/>
                <a:gd name="T73" fmla="*/ 248 h 306"/>
                <a:gd name="T74" fmla="*/ 214 w 544"/>
                <a:gd name="T75" fmla="*/ 248 h 306"/>
                <a:gd name="T76" fmla="*/ 198 w 544"/>
                <a:gd name="T77" fmla="*/ 247 h 306"/>
                <a:gd name="T78" fmla="*/ 165 w 544"/>
                <a:gd name="T79" fmla="*/ 226 h 306"/>
                <a:gd name="T80" fmla="*/ 131 w 544"/>
                <a:gd name="T81" fmla="*/ 186 h 306"/>
                <a:gd name="T82" fmla="*/ 106 w 544"/>
                <a:gd name="T83" fmla="*/ 141 h 306"/>
                <a:gd name="T84" fmla="*/ 86 w 544"/>
                <a:gd name="T85" fmla="*/ 54 h 306"/>
                <a:gd name="T86" fmla="*/ 76 w 544"/>
                <a:gd name="T87" fmla="*/ 33 h 306"/>
                <a:gd name="T88" fmla="*/ 60 w 544"/>
                <a:gd name="T89" fmla="*/ 16 h 306"/>
                <a:gd name="T90" fmla="*/ 35 w 544"/>
                <a:gd name="T91" fmla="*/ 3 h 306"/>
                <a:gd name="T92" fmla="*/ 14 w 544"/>
                <a:gd name="T93" fmla="*/ 2 h 306"/>
                <a:gd name="T94" fmla="*/ 7 w 544"/>
                <a:gd name="T95" fmla="*/ 21 h 306"/>
                <a:gd name="T96" fmla="*/ 1 w 544"/>
                <a:gd name="T97" fmla="*/ 44 h 306"/>
                <a:gd name="T98" fmla="*/ 0 w 544"/>
                <a:gd name="T99" fmla="*/ 73 h 306"/>
                <a:gd name="T100" fmla="*/ 14 w 544"/>
                <a:gd name="T101" fmla="*/ 114 h 3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4"/>
                <a:gd name="T154" fmla="*/ 0 h 306"/>
                <a:gd name="T155" fmla="*/ 544 w 544"/>
                <a:gd name="T156" fmla="*/ 306 h 3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4" h="306">
                  <a:moveTo>
                    <a:pt x="32" y="138"/>
                  </a:moveTo>
                  <a:lnTo>
                    <a:pt x="34" y="145"/>
                  </a:lnTo>
                  <a:lnTo>
                    <a:pt x="37" y="152"/>
                  </a:lnTo>
                  <a:lnTo>
                    <a:pt x="41" y="158"/>
                  </a:lnTo>
                  <a:lnTo>
                    <a:pt x="45" y="165"/>
                  </a:lnTo>
                  <a:lnTo>
                    <a:pt x="49" y="171"/>
                  </a:lnTo>
                  <a:lnTo>
                    <a:pt x="53" y="178"/>
                  </a:lnTo>
                  <a:lnTo>
                    <a:pt x="58" y="184"/>
                  </a:lnTo>
                  <a:lnTo>
                    <a:pt x="64" y="190"/>
                  </a:lnTo>
                  <a:lnTo>
                    <a:pt x="76" y="203"/>
                  </a:lnTo>
                  <a:lnTo>
                    <a:pt x="86" y="216"/>
                  </a:lnTo>
                  <a:lnTo>
                    <a:pt x="96" y="230"/>
                  </a:lnTo>
                  <a:lnTo>
                    <a:pt x="106" y="245"/>
                  </a:lnTo>
                  <a:lnTo>
                    <a:pt x="111" y="253"/>
                  </a:lnTo>
                  <a:lnTo>
                    <a:pt x="115" y="262"/>
                  </a:lnTo>
                  <a:lnTo>
                    <a:pt x="119" y="270"/>
                  </a:lnTo>
                  <a:lnTo>
                    <a:pt x="121" y="279"/>
                  </a:lnTo>
                  <a:lnTo>
                    <a:pt x="122" y="283"/>
                  </a:lnTo>
                  <a:lnTo>
                    <a:pt x="124" y="286"/>
                  </a:lnTo>
                  <a:lnTo>
                    <a:pt x="126" y="289"/>
                  </a:lnTo>
                  <a:lnTo>
                    <a:pt x="128" y="292"/>
                  </a:lnTo>
                  <a:lnTo>
                    <a:pt x="131" y="293"/>
                  </a:lnTo>
                  <a:lnTo>
                    <a:pt x="134" y="295"/>
                  </a:lnTo>
                  <a:lnTo>
                    <a:pt x="139" y="296"/>
                  </a:lnTo>
                  <a:lnTo>
                    <a:pt x="143" y="297"/>
                  </a:lnTo>
                  <a:lnTo>
                    <a:pt x="164" y="298"/>
                  </a:lnTo>
                  <a:lnTo>
                    <a:pt x="186" y="298"/>
                  </a:lnTo>
                  <a:lnTo>
                    <a:pt x="197" y="296"/>
                  </a:lnTo>
                  <a:lnTo>
                    <a:pt x="207" y="296"/>
                  </a:lnTo>
                  <a:lnTo>
                    <a:pt x="229" y="292"/>
                  </a:lnTo>
                  <a:lnTo>
                    <a:pt x="285" y="283"/>
                  </a:lnTo>
                  <a:lnTo>
                    <a:pt x="343" y="272"/>
                  </a:lnTo>
                  <a:lnTo>
                    <a:pt x="346" y="275"/>
                  </a:lnTo>
                  <a:lnTo>
                    <a:pt x="348" y="277"/>
                  </a:lnTo>
                  <a:lnTo>
                    <a:pt x="350" y="278"/>
                  </a:lnTo>
                  <a:lnTo>
                    <a:pt x="353" y="284"/>
                  </a:lnTo>
                  <a:lnTo>
                    <a:pt x="359" y="289"/>
                  </a:lnTo>
                  <a:lnTo>
                    <a:pt x="363" y="293"/>
                  </a:lnTo>
                  <a:lnTo>
                    <a:pt x="368" y="298"/>
                  </a:lnTo>
                  <a:lnTo>
                    <a:pt x="374" y="300"/>
                  </a:lnTo>
                  <a:lnTo>
                    <a:pt x="380" y="303"/>
                  </a:lnTo>
                  <a:lnTo>
                    <a:pt x="385" y="305"/>
                  </a:lnTo>
                  <a:lnTo>
                    <a:pt x="392" y="306"/>
                  </a:lnTo>
                  <a:lnTo>
                    <a:pt x="395" y="304"/>
                  </a:lnTo>
                  <a:lnTo>
                    <a:pt x="397" y="302"/>
                  </a:lnTo>
                  <a:lnTo>
                    <a:pt x="398" y="300"/>
                  </a:lnTo>
                  <a:lnTo>
                    <a:pt x="398" y="299"/>
                  </a:lnTo>
                  <a:lnTo>
                    <a:pt x="399" y="299"/>
                  </a:lnTo>
                  <a:lnTo>
                    <a:pt x="401" y="298"/>
                  </a:lnTo>
                  <a:lnTo>
                    <a:pt x="402" y="294"/>
                  </a:lnTo>
                  <a:lnTo>
                    <a:pt x="402" y="292"/>
                  </a:lnTo>
                  <a:lnTo>
                    <a:pt x="402" y="291"/>
                  </a:lnTo>
                  <a:lnTo>
                    <a:pt x="402" y="290"/>
                  </a:lnTo>
                  <a:lnTo>
                    <a:pt x="402" y="289"/>
                  </a:lnTo>
                  <a:lnTo>
                    <a:pt x="401" y="285"/>
                  </a:lnTo>
                  <a:lnTo>
                    <a:pt x="398" y="280"/>
                  </a:lnTo>
                  <a:lnTo>
                    <a:pt x="396" y="275"/>
                  </a:lnTo>
                  <a:lnTo>
                    <a:pt x="389" y="265"/>
                  </a:lnTo>
                  <a:lnTo>
                    <a:pt x="416" y="265"/>
                  </a:lnTo>
                  <a:lnTo>
                    <a:pt x="422" y="272"/>
                  </a:lnTo>
                  <a:lnTo>
                    <a:pt x="430" y="279"/>
                  </a:lnTo>
                  <a:lnTo>
                    <a:pt x="437" y="285"/>
                  </a:lnTo>
                  <a:lnTo>
                    <a:pt x="445" y="291"/>
                  </a:lnTo>
                  <a:lnTo>
                    <a:pt x="454" y="294"/>
                  </a:lnTo>
                  <a:lnTo>
                    <a:pt x="463" y="298"/>
                  </a:lnTo>
                  <a:lnTo>
                    <a:pt x="472" y="301"/>
                  </a:lnTo>
                  <a:lnTo>
                    <a:pt x="481" y="303"/>
                  </a:lnTo>
                  <a:lnTo>
                    <a:pt x="482" y="303"/>
                  </a:lnTo>
                  <a:lnTo>
                    <a:pt x="482" y="302"/>
                  </a:lnTo>
                  <a:lnTo>
                    <a:pt x="484" y="301"/>
                  </a:lnTo>
                  <a:lnTo>
                    <a:pt x="485" y="300"/>
                  </a:lnTo>
                  <a:lnTo>
                    <a:pt x="487" y="299"/>
                  </a:lnTo>
                  <a:lnTo>
                    <a:pt x="487" y="298"/>
                  </a:lnTo>
                  <a:lnTo>
                    <a:pt x="489" y="297"/>
                  </a:lnTo>
                  <a:lnTo>
                    <a:pt x="490" y="294"/>
                  </a:lnTo>
                  <a:lnTo>
                    <a:pt x="490" y="292"/>
                  </a:lnTo>
                  <a:lnTo>
                    <a:pt x="491" y="291"/>
                  </a:lnTo>
                  <a:lnTo>
                    <a:pt x="490" y="290"/>
                  </a:lnTo>
                  <a:lnTo>
                    <a:pt x="490" y="289"/>
                  </a:lnTo>
                  <a:lnTo>
                    <a:pt x="490" y="287"/>
                  </a:lnTo>
                  <a:lnTo>
                    <a:pt x="487" y="280"/>
                  </a:lnTo>
                  <a:lnTo>
                    <a:pt x="484" y="273"/>
                  </a:lnTo>
                  <a:lnTo>
                    <a:pt x="480" y="267"/>
                  </a:lnTo>
                  <a:lnTo>
                    <a:pt x="475" y="261"/>
                  </a:lnTo>
                  <a:lnTo>
                    <a:pt x="470" y="256"/>
                  </a:lnTo>
                  <a:lnTo>
                    <a:pt x="464" y="251"/>
                  </a:lnTo>
                  <a:lnTo>
                    <a:pt x="458" y="247"/>
                  </a:lnTo>
                  <a:lnTo>
                    <a:pt x="451" y="243"/>
                  </a:lnTo>
                  <a:lnTo>
                    <a:pt x="454" y="243"/>
                  </a:lnTo>
                  <a:lnTo>
                    <a:pt x="458" y="245"/>
                  </a:lnTo>
                  <a:lnTo>
                    <a:pt x="466" y="249"/>
                  </a:lnTo>
                  <a:lnTo>
                    <a:pt x="476" y="252"/>
                  </a:lnTo>
                  <a:lnTo>
                    <a:pt x="486" y="255"/>
                  </a:lnTo>
                  <a:lnTo>
                    <a:pt x="495" y="256"/>
                  </a:lnTo>
                  <a:lnTo>
                    <a:pt x="498" y="258"/>
                  </a:lnTo>
                  <a:lnTo>
                    <a:pt x="509" y="262"/>
                  </a:lnTo>
                  <a:lnTo>
                    <a:pt x="512" y="265"/>
                  </a:lnTo>
                  <a:lnTo>
                    <a:pt x="514" y="268"/>
                  </a:lnTo>
                  <a:lnTo>
                    <a:pt x="516" y="270"/>
                  </a:lnTo>
                  <a:lnTo>
                    <a:pt x="518" y="270"/>
                  </a:lnTo>
                  <a:lnTo>
                    <a:pt x="522" y="272"/>
                  </a:lnTo>
                  <a:lnTo>
                    <a:pt x="527" y="272"/>
                  </a:lnTo>
                  <a:lnTo>
                    <a:pt x="534" y="272"/>
                  </a:lnTo>
                  <a:lnTo>
                    <a:pt x="536" y="270"/>
                  </a:lnTo>
                  <a:lnTo>
                    <a:pt x="538" y="269"/>
                  </a:lnTo>
                  <a:lnTo>
                    <a:pt x="540" y="267"/>
                  </a:lnTo>
                  <a:lnTo>
                    <a:pt x="543" y="265"/>
                  </a:lnTo>
                  <a:lnTo>
                    <a:pt x="544" y="262"/>
                  </a:lnTo>
                  <a:lnTo>
                    <a:pt x="544" y="259"/>
                  </a:lnTo>
                  <a:lnTo>
                    <a:pt x="544" y="256"/>
                  </a:lnTo>
                  <a:lnTo>
                    <a:pt x="543" y="254"/>
                  </a:lnTo>
                  <a:lnTo>
                    <a:pt x="539" y="248"/>
                  </a:lnTo>
                  <a:lnTo>
                    <a:pt x="536" y="242"/>
                  </a:lnTo>
                  <a:lnTo>
                    <a:pt x="531" y="236"/>
                  </a:lnTo>
                  <a:lnTo>
                    <a:pt x="527" y="231"/>
                  </a:lnTo>
                  <a:lnTo>
                    <a:pt x="523" y="227"/>
                  </a:lnTo>
                  <a:lnTo>
                    <a:pt x="518" y="222"/>
                  </a:lnTo>
                  <a:lnTo>
                    <a:pt x="513" y="219"/>
                  </a:lnTo>
                  <a:lnTo>
                    <a:pt x="508" y="215"/>
                  </a:lnTo>
                  <a:lnTo>
                    <a:pt x="502" y="212"/>
                  </a:lnTo>
                  <a:lnTo>
                    <a:pt x="496" y="210"/>
                  </a:lnTo>
                  <a:lnTo>
                    <a:pt x="490" y="207"/>
                  </a:lnTo>
                  <a:lnTo>
                    <a:pt x="484" y="206"/>
                  </a:lnTo>
                  <a:lnTo>
                    <a:pt x="477" y="204"/>
                  </a:lnTo>
                  <a:lnTo>
                    <a:pt x="470" y="203"/>
                  </a:lnTo>
                  <a:lnTo>
                    <a:pt x="463" y="203"/>
                  </a:lnTo>
                  <a:lnTo>
                    <a:pt x="455" y="203"/>
                  </a:lnTo>
                  <a:lnTo>
                    <a:pt x="439" y="204"/>
                  </a:lnTo>
                  <a:lnTo>
                    <a:pt x="424" y="206"/>
                  </a:lnTo>
                  <a:lnTo>
                    <a:pt x="386" y="216"/>
                  </a:lnTo>
                  <a:lnTo>
                    <a:pt x="367" y="222"/>
                  </a:lnTo>
                  <a:lnTo>
                    <a:pt x="348" y="228"/>
                  </a:lnTo>
                  <a:lnTo>
                    <a:pt x="331" y="234"/>
                  </a:lnTo>
                  <a:lnTo>
                    <a:pt x="329" y="234"/>
                  </a:lnTo>
                  <a:lnTo>
                    <a:pt x="328" y="235"/>
                  </a:lnTo>
                  <a:lnTo>
                    <a:pt x="325" y="235"/>
                  </a:lnTo>
                  <a:lnTo>
                    <a:pt x="322" y="236"/>
                  </a:lnTo>
                  <a:lnTo>
                    <a:pt x="313" y="239"/>
                  </a:lnTo>
                  <a:lnTo>
                    <a:pt x="296" y="242"/>
                  </a:lnTo>
                  <a:lnTo>
                    <a:pt x="287" y="244"/>
                  </a:lnTo>
                  <a:lnTo>
                    <a:pt x="279" y="246"/>
                  </a:lnTo>
                  <a:lnTo>
                    <a:pt x="261" y="248"/>
                  </a:lnTo>
                  <a:lnTo>
                    <a:pt x="243" y="249"/>
                  </a:lnTo>
                  <a:lnTo>
                    <a:pt x="225" y="249"/>
                  </a:lnTo>
                  <a:lnTo>
                    <a:pt x="216" y="249"/>
                  </a:lnTo>
                  <a:lnTo>
                    <a:pt x="214" y="248"/>
                  </a:lnTo>
                  <a:lnTo>
                    <a:pt x="213" y="248"/>
                  </a:lnTo>
                  <a:lnTo>
                    <a:pt x="211" y="248"/>
                  </a:lnTo>
                  <a:lnTo>
                    <a:pt x="207" y="248"/>
                  </a:lnTo>
                  <a:lnTo>
                    <a:pt x="198" y="247"/>
                  </a:lnTo>
                  <a:lnTo>
                    <a:pt x="191" y="244"/>
                  </a:lnTo>
                  <a:lnTo>
                    <a:pt x="183" y="241"/>
                  </a:lnTo>
                  <a:lnTo>
                    <a:pt x="177" y="235"/>
                  </a:lnTo>
                  <a:lnTo>
                    <a:pt x="165" y="226"/>
                  </a:lnTo>
                  <a:lnTo>
                    <a:pt x="154" y="215"/>
                  </a:lnTo>
                  <a:lnTo>
                    <a:pt x="144" y="204"/>
                  </a:lnTo>
                  <a:lnTo>
                    <a:pt x="135" y="192"/>
                  </a:lnTo>
                  <a:lnTo>
                    <a:pt x="131" y="186"/>
                  </a:lnTo>
                  <a:lnTo>
                    <a:pt x="127" y="180"/>
                  </a:lnTo>
                  <a:lnTo>
                    <a:pt x="120" y="167"/>
                  </a:lnTo>
                  <a:lnTo>
                    <a:pt x="113" y="154"/>
                  </a:lnTo>
                  <a:lnTo>
                    <a:pt x="106" y="141"/>
                  </a:lnTo>
                  <a:lnTo>
                    <a:pt x="103" y="118"/>
                  </a:lnTo>
                  <a:lnTo>
                    <a:pt x="99" y="96"/>
                  </a:lnTo>
                  <a:lnTo>
                    <a:pt x="92" y="75"/>
                  </a:lnTo>
                  <a:lnTo>
                    <a:pt x="86" y="54"/>
                  </a:lnTo>
                  <a:lnTo>
                    <a:pt x="84" y="48"/>
                  </a:lnTo>
                  <a:lnTo>
                    <a:pt x="81" y="43"/>
                  </a:lnTo>
                  <a:lnTo>
                    <a:pt x="78" y="37"/>
                  </a:lnTo>
                  <a:lnTo>
                    <a:pt x="76" y="33"/>
                  </a:lnTo>
                  <a:lnTo>
                    <a:pt x="72" y="28"/>
                  </a:lnTo>
                  <a:lnTo>
                    <a:pt x="69" y="23"/>
                  </a:lnTo>
                  <a:lnTo>
                    <a:pt x="64" y="20"/>
                  </a:lnTo>
                  <a:lnTo>
                    <a:pt x="60" y="16"/>
                  </a:lnTo>
                  <a:lnTo>
                    <a:pt x="56" y="13"/>
                  </a:lnTo>
                  <a:lnTo>
                    <a:pt x="51" y="10"/>
                  </a:lnTo>
                  <a:lnTo>
                    <a:pt x="41" y="6"/>
                  </a:lnTo>
                  <a:lnTo>
                    <a:pt x="35" y="3"/>
                  </a:lnTo>
                  <a:lnTo>
                    <a:pt x="29" y="2"/>
                  </a:lnTo>
                  <a:lnTo>
                    <a:pt x="23" y="1"/>
                  </a:lnTo>
                  <a:lnTo>
                    <a:pt x="17" y="0"/>
                  </a:lnTo>
                  <a:lnTo>
                    <a:pt x="14" y="2"/>
                  </a:lnTo>
                  <a:lnTo>
                    <a:pt x="11" y="5"/>
                  </a:lnTo>
                  <a:lnTo>
                    <a:pt x="9" y="8"/>
                  </a:lnTo>
                  <a:lnTo>
                    <a:pt x="8" y="13"/>
                  </a:lnTo>
                  <a:lnTo>
                    <a:pt x="7" y="21"/>
                  </a:lnTo>
                  <a:lnTo>
                    <a:pt x="6" y="22"/>
                  </a:lnTo>
                  <a:lnTo>
                    <a:pt x="6" y="24"/>
                  </a:lnTo>
                  <a:lnTo>
                    <a:pt x="5" y="28"/>
                  </a:lnTo>
                  <a:lnTo>
                    <a:pt x="1" y="44"/>
                  </a:lnTo>
                  <a:lnTo>
                    <a:pt x="0" y="51"/>
                  </a:lnTo>
                  <a:lnTo>
                    <a:pt x="0" y="59"/>
                  </a:lnTo>
                  <a:lnTo>
                    <a:pt x="0" y="66"/>
                  </a:lnTo>
                  <a:lnTo>
                    <a:pt x="0" y="73"/>
                  </a:lnTo>
                  <a:lnTo>
                    <a:pt x="4" y="87"/>
                  </a:lnTo>
                  <a:lnTo>
                    <a:pt x="7" y="100"/>
                  </a:lnTo>
                  <a:lnTo>
                    <a:pt x="10" y="107"/>
                  </a:lnTo>
                  <a:lnTo>
                    <a:pt x="14" y="114"/>
                  </a:lnTo>
                  <a:lnTo>
                    <a:pt x="21" y="126"/>
                  </a:lnTo>
                  <a:lnTo>
                    <a:pt x="26" y="132"/>
                  </a:lnTo>
                  <a:lnTo>
                    <a:pt x="32" y="13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944" name="Freeform 12"/>
            <p:cNvSpPr>
              <a:spLocks noChangeAspect="1"/>
            </p:cNvSpPr>
            <p:nvPr/>
          </p:nvSpPr>
          <p:spPr bwMode="auto">
            <a:xfrm>
              <a:off x="2836" y="3137"/>
              <a:ext cx="760" cy="438"/>
            </a:xfrm>
            <a:custGeom>
              <a:avLst/>
              <a:gdLst>
                <a:gd name="T0" fmla="*/ 753 w 760"/>
                <a:gd name="T1" fmla="*/ 23 h 438"/>
                <a:gd name="T2" fmla="*/ 731 w 760"/>
                <a:gd name="T3" fmla="*/ 4 h 438"/>
                <a:gd name="T4" fmla="*/ 704 w 760"/>
                <a:gd name="T5" fmla="*/ 0 h 438"/>
                <a:gd name="T6" fmla="*/ 659 w 760"/>
                <a:gd name="T7" fmla="*/ 16 h 438"/>
                <a:gd name="T8" fmla="*/ 632 w 760"/>
                <a:gd name="T9" fmla="*/ 46 h 438"/>
                <a:gd name="T10" fmla="*/ 576 w 760"/>
                <a:gd name="T11" fmla="*/ 208 h 438"/>
                <a:gd name="T12" fmla="*/ 532 w 760"/>
                <a:gd name="T13" fmla="*/ 313 h 438"/>
                <a:gd name="T14" fmla="*/ 517 w 760"/>
                <a:gd name="T15" fmla="*/ 341 h 438"/>
                <a:gd name="T16" fmla="*/ 499 w 760"/>
                <a:gd name="T17" fmla="*/ 357 h 438"/>
                <a:gd name="T18" fmla="*/ 484 w 760"/>
                <a:gd name="T19" fmla="*/ 364 h 438"/>
                <a:gd name="T20" fmla="*/ 467 w 760"/>
                <a:gd name="T21" fmla="*/ 364 h 438"/>
                <a:gd name="T22" fmla="*/ 432 w 760"/>
                <a:gd name="T23" fmla="*/ 330 h 438"/>
                <a:gd name="T24" fmla="*/ 378 w 760"/>
                <a:gd name="T25" fmla="*/ 283 h 438"/>
                <a:gd name="T26" fmla="*/ 322 w 760"/>
                <a:gd name="T27" fmla="*/ 250 h 438"/>
                <a:gd name="T28" fmla="*/ 292 w 760"/>
                <a:gd name="T29" fmla="*/ 224 h 438"/>
                <a:gd name="T30" fmla="*/ 262 w 760"/>
                <a:gd name="T31" fmla="*/ 182 h 438"/>
                <a:gd name="T32" fmla="*/ 246 w 760"/>
                <a:gd name="T33" fmla="*/ 126 h 438"/>
                <a:gd name="T34" fmla="*/ 231 w 760"/>
                <a:gd name="T35" fmla="*/ 97 h 438"/>
                <a:gd name="T36" fmla="*/ 196 w 760"/>
                <a:gd name="T37" fmla="*/ 89 h 438"/>
                <a:gd name="T38" fmla="*/ 164 w 760"/>
                <a:gd name="T39" fmla="*/ 111 h 438"/>
                <a:gd name="T40" fmla="*/ 106 w 760"/>
                <a:gd name="T41" fmla="*/ 174 h 438"/>
                <a:gd name="T42" fmla="*/ 66 w 760"/>
                <a:gd name="T43" fmla="*/ 208 h 438"/>
                <a:gd name="T44" fmla="*/ 47 w 760"/>
                <a:gd name="T45" fmla="*/ 219 h 438"/>
                <a:gd name="T46" fmla="*/ 32 w 760"/>
                <a:gd name="T47" fmla="*/ 225 h 438"/>
                <a:gd name="T48" fmla="*/ 13 w 760"/>
                <a:gd name="T49" fmla="*/ 237 h 438"/>
                <a:gd name="T50" fmla="*/ 2 w 760"/>
                <a:gd name="T51" fmla="*/ 269 h 438"/>
                <a:gd name="T52" fmla="*/ 4 w 760"/>
                <a:gd name="T53" fmla="*/ 314 h 438"/>
                <a:gd name="T54" fmla="*/ 15 w 760"/>
                <a:gd name="T55" fmla="*/ 336 h 438"/>
                <a:gd name="T56" fmla="*/ 38 w 760"/>
                <a:gd name="T57" fmla="*/ 352 h 438"/>
                <a:gd name="T58" fmla="*/ 63 w 760"/>
                <a:gd name="T59" fmla="*/ 356 h 438"/>
                <a:gd name="T60" fmla="*/ 88 w 760"/>
                <a:gd name="T61" fmla="*/ 344 h 438"/>
                <a:gd name="T62" fmla="*/ 89 w 760"/>
                <a:gd name="T63" fmla="*/ 341 h 438"/>
                <a:gd name="T64" fmla="*/ 129 w 760"/>
                <a:gd name="T65" fmla="*/ 258 h 438"/>
                <a:gd name="T66" fmla="*/ 140 w 760"/>
                <a:gd name="T67" fmla="*/ 239 h 438"/>
                <a:gd name="T68" fmla="*/ 169 w 760"/>
                <a:gd name="T69" fmla="*/ 204 h 438"/>
                <a:gd name="T70" fmla="*/ 222 w 760"/>
                <a:gd name="T71" fmla="*/ 234 h 438"/>
                <a:gd name="T72" fmla="*/ 294 w 760"/>
                <a:gd name="T73" fmla="*/ 334 h 438"/>
                <a:gd name="T74" fmla="*/ 338 w 760"/>
                <a:gd name="T75" fmla="*/ 381 h 438"/>
                <a:gd name="T76" fmla="*/ 387 w 760"/>
                <a:gd name="T77" fmla="*/ 412 h 438"/>
                <a:gd name="T78" fmla="*/ 457 w 760"/>
                <a:gd name="T79" fmla="*/ 435 h 438"/>
                <a:gd name="T80" fmla="*/ 501 w 760"/>
                <a:gd name="T81" fmla="*/ 435 h 438"/>
                <a:gd name="T82" fmla="*/ 529 w 760"/>
                <a:gd name="T83" fmla="*/ 426 h 438"/>
                <a:gd name="T84" fmla="*/ 542 w 760"/>
                <a:gd name="T85" fmla="*/ 419 h 438"/>
                <a:gd name="T86" fmla="*/ 588 w 760"/>
                <a:gd name="T87" fmla="*/ 377 h 438"/>
                <a:gd name="T88" fmla="*/ 623 w 760"/>
                <a:gd name="T89" fmla="*/ 332 h 438"/>
                <a:gd name="T90" fmla="*/ 666 w 760"/>
                <a:gd name="T91" fmla="*/ 264 h 438"/>
                <a:gd name="T92" fmla="*/ 687 w 760"/>
                <a:gd name="T93" fmla="*/ 224 h 438"/>
                <a:gd name="T94" fmla="*/ 730 w 760"/>
                <a:gd name="T95" fmla="*/ 159 h 438"/>
                <a:gd name="T96" fmla="*/ 733 w 760"/>
                <a:gd name="T97" fmla="*/ 157 h 438"/>
                <a:gd name="T98" fmla="*/ 749 w 760"/>
                <a:gd name="T99" fmla="*/ 123 h 438"/>
                <a:gd name="T100" fmla="*/ 751 w 760"/>
                <a:gd name="T101" fmla="*/ 113 h 438"/>
                <a:gd name="T102" fmla="*/ 758 w 760"/>
                <a:gd name="T103" fmla="*/ 79 h 438"/>
                <a:gd name="T104" fmla="*/ 760 w 760"/>
                <a:gd name="T105" fmla="*/ 59 h 43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60"/>
                <a:gd name="T160" fmla="*/ 0 h 438"/>
                <a:gd name="T161" fmla="*/ 760 w 760"/>
                <a:gd name="T162" fmla="*/ 438 h 43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60" h="438">
                  <a:moveTo>
                    <a:pt x="759" y="39"/>
                  </a:moveTo>
                  <a:lnTo>
                    <a:pt x="757" y="34"/>
                  </a:lnTo>
                  <a:lnTo>
                    <a:pt x="756" y="30"/>
                  </a:lnTo>
                  <a:lnTo>
                    <a:pt x="755" y="26"/>
                  </a:lnTo>
                  <a:lnTo>
                    <a:pt x="753" y="23"/>
                  </a:lnTo>
                  <a:lnTo>
                    <a:pt x="749" y="16"/>
                  </a:lnTo>
                  <a:lnTo>
                    <a:pt x="744" y="11"/>
                  </a:lnTo>
                  <a:lnTo>
                    <a:pt x="737" y="6"/>
                  </a:lnTo>
                  <a:lnTo>
                    <a:pt x="734" y="4"/>
                  </a:lnTo>
                  <a:lnTo>
                    <a:pt x="731" y="4"/>
                  </a:lnTo>
                  <a:lnTo>
                    <a:pt x="727" y="2"/>
                  </a:lnTo>
                  <a:lnTo>
                    <a:pt x="723" y="1"/>
                  </a:lnTo>
                  <a:lnTo>
                    <a:pt x="719" y="0"/>
                  </a:lnTo>
                  <a:lnTo>
                    <a:pt x="714" y="0"/>
                  </a:lnTo>
                  <a:lnTo>
                    <a:pt x="704" y="0"/>
                  </a:lnTo>
                  <a:lnTo>
                    <a:pt x="694" y="2"/>
                  </a:lnTo>
                  <a:lnTo>
                    <a:pt x="685" y="4"/>
                  </a:lnTo>
                  <a:lnTo>
                    <a:pt x="676" y="7"/>
                  </a:lnTo>
                  <a:lnTo>
                    <a:pt x="668" y="11"/>
                  </a:lnTo>
                  <a:lnTo>
                    <a:pt x="659" y="16"/>
                  </a:lnTo>
                  <a:lnTo>
                    <a:pt x="652" y="21"/>
                  </a:lnTo>
                  <a:lnTo>
                    <a:pt x="645" y="29"/>
                  </a:lnTo>
                  <a:lnTo>
                    <a:pt x="640" y="34"/>
                  </a:lnTo>
                  <a:lnTo>
                    <a:pt x="636" y="40"/>
                  </a:lnTo>
                  <a:lnTo>
                    <a:pt x="632" y="46"/>
                  </a:lnTo>
                  <a:lnTo>
                    <a:pt x="630" y="53"/>
                  </a:lnTo>
                  <a:lnTo>
                    <a:pt x="617" y="88"/>
                  </a:lnTo>
                  <a:lnTo>
                    <a:pt x="605" y="123"/>
                  </a:lnTo>
                  <a:lnTo>
                    <a:pt x="591" y="166"/>
                  </a:lnTo>
                  <a:lnTo>
                    <a:pt x="576" y="208"/>
                  </a:lnTo>
                  <a:lnTo>
                    <a:pt x="553" y="269"/>
                  </a:lnTo>
                  <a:lnTo>
                    <a:pt x="545" y="287"/>
                  </a:lnTo>
                  <a:lnTo>
                    <a:pt x="541" y="296"/>
                  </a:lnTo>
                  <a:lnTo>
                    <a:pt x="538" y="305"/>
                  </a:lnTo>
                  <a:lnTo>
                    <a:pt x="532" y="313"/>
                  </a:lnTo>
                  <a:lnTo>
                    <a:pt x="531" y="317"/>
                  </a:lnTo>
                  <a:lnTo>
                    <a:pt x="528" y="321"/>
                  </a:lnTo>
                  <a:lnTo>
                    <a:pt x="518" y="339"/>
                  </a:lnTo>
                  <a:lnTo>
                    <a:pt x="517" y="339"/>
                  </a:lnTo>
                  <a:lnTo>
                    <a:pt x="517" y="341"/>
                  </a:lnTo>
                  <a:lnTo>
                    <a:pt x="516" y="343"/>
                  </a:lnTo>
                  <a:lnTo>
                    <a:pt x="513" y="346"/>
                  </a:lnTo>
                  <a:lnTo>
                    <a:pt x="510" y="350"/>
                  </a:lnTo>
                  <a:lnTo>
                    <a:pt x="506" y="353"/>
                  </a:lnTo>
                  <a:lnTo>
                    <a:pt x="499" y="357"/>
                  </a:lnTo>
                  <a:lnTo>
                    <a:pt x="496" y="360"/>
                  </a:lnTo>
                  <a:lnTo>
                    <a:pt x="492" y="362"/>
                  </a:lnTo>
                  <a:lnTo>
                    <a:pt x="488" y="363"/>
                  </a:lnTo>
                  <a:lnTo>
                    <a:pt x="486" y="364"/>
                  </a:lnTo>
                  <a:lnTo>
                    <a:pt x="484" y="364"/>
                  </a:lnTo>
                  <a:lnTo>
                    <a:pt x="475" y="364"/>
                  </a:lnTo>
                  <a:lnTo>
                    <a:pt x="473" y="364"/>
                  </a:lnTo>
                  <a:lnTo>
                    <a:pt x="471" y="364"/>
                  </a:lnTo>
                  <a:lnTo>
                    <a:pt x="467" y="364"/>
                  </a:lnTo>
                  <a:lnTo>
                    <a:pt x="462" y="364"/>
                  </a:lnTo>
                  <a:lnTo>
                    <a:pt x="458" y="363"/>
                  </a:lnTo>
                  <a:lnTo>
                    <a:pt x="445" y="346"/>
                  </a:lnTo>
                  <a:lnTo>
                    <a:pt x="438" y="338"/>
                  </a:lnTo>
                  <a:lnTo>
                    <a:pt x="432" y="330"/>
                  </a:lnTo>
                  <a:lnTo>
                    <a:pt x="424" y="323"/>
                  </a:lnTo>
                  <a:lnTo>
                    <a:pt x="417" y="316"/>
                  </a:lnTo>
                  <a:lnTo>
                    <a:pt x="402" y="302"/>
                  </a:lnTo>
                  <a:lnTo>
                    <a:pt x="386" y="289"/>
                  </a:lnTo>
                  <a:lnTo>
                    <a:pt x="378" y="283"/>
                  </a:lnTo>
                  <a:lnTo>
                    <a:pt x="370" y="278"/>
                  </a:lnTo>
                  <a:lnTo>
                    <a:pt x="353" y="266"/>
                  </a:lnTo>
                  <a:lnTo>
                    <a:pt x="344" y="262"/>
                  </a:lnTo>
                  <a:lnTo>
                    <a:pt x="335" y="257"/>
                  </a:lnTo>
                  <a:lnTo>
                    <a:pt x="322" y="250"/>
                  </a:lnTo>
                  <a:lnTo>
                    <a:pt x="316" y="245"/>
                  </a:lnTo>
                  <a:lnTo>
                    <a:pt x="310" y="241"/>
                  </a:lnTo>
                  <a:lnTo>
                    <a:pt x="304" y="236"/>
                  </a:lnTo>
                  <a:lnTo>
                    <a:pt x="298" y="230"/>
                  </a:lnTo>
                  <a:lnTo>
                    <a:pt x="292" y="224"/>
                  </a:lnTo>
                  <a:lnTo>
                    <a:pt x="287" y="219"/>
                  </a:lnTo>
                  <a:lnTo>
                    <a:pt x="282" y="214"/>
                  </a:lnTo>
                  <a:lnTo>
                    <a:pt x="278" y="208"/>
                  </a:lnTo>
                  <a:lnTo>
                    <a:pt x="270" y="195"/>
                  </a:lnTo>
                  <a:lnTo>
                    <a:pt x="262" y="182"/>
                  </a:lnTo>
                  <a:lnTo>
                    <a:pt x="259" y="175"/>
                  </a:lnTo>
                  <a:lnTo>
                    <a:pt x="257" y="169"/>
                  </a:lnTo>
                  <a:lnTo>
                    <a:pt x="252" y="155"/>
                  </a:lnTo>
                  <a:lnTo>
                    <a:pt x="250" y="140"/>
                  </a:lnTo>
                  <a:lnTo>
                    <a:pt x="246" y="126"/>
                  </a:lnTo>
                  <a:lnTo>
                    <a:pt x="243" y="114"/>
                  </a:lnTo>
                  <a:lnTo>
                    <a:pt x="241" y="109"/>
                  </a:lnTo>
                  <a:lnTo>
                    <a:pt x="238" y="104"/>
                  </a:lnTo>
                  <a:lnTo>
                    <a:pt x="235" y="101"/>
                  </a:lnTo>
                  <a:lnTo>
                    <a:pt x="231" y="97"/>
                  </a:lnTo>
                  <a:lnTo>
                    <a:pt x="227" y="95"/>
                  </a:lnTo>
                  <a:lnTo>
                    <a:pt x="222" y="93"/>
                  </a:lnTo>
                  <a:lnTo>
                    <a:pt x="212" y="90"/>
                  </a:lnTo>
                  <a:lnTo>
                    <a:pt x="204" y="89"/>
                  </a:lnTo>
                  <a:lnTo>
                    <a:pt x="196" y="89"/>
                  </a:lnTo>
                  <a:lnTo>
                    <a:pt x="189" y="91"/>
                  </a:lnTo>
                  <a:lnTo>
                    <a:pt x="181" y="95"/>
                  </a:lnTo>
                  <a:lnTo>
                    <a:pt x="175" y="98"/>
                  </a:lnTo>
                  <a:lnTo>
                    <a:pt x="169" y="104"/>
                  </a:lnTo>
                  <a:lnTo>
                    <a:pt x="164" y="111"/>
                  </a:lnTo>
                  <a:lnTo>
                    <a:pt x="153" y="124"/>
                  </a:lnTo>
                  <a:lnTo>
                    <a:pt x="142" y="138"/>
                  </a:lnTo>
                  <a:lnTo>
                    <a:pt x="130" y="150"/>
                  </a:lnTo>
                  <a:lnTo>
                    <a:pt x="118" y="162"/>
                  </a:lnTo>
                  <a:lnTo>
                    <a:pt x="106" y="174"/>
                  </a:lnTo>
                  <a:lnTo>
                    <a:pt x="99" y="180"/>
                  </a:lnTo>
                  <a:lnTo>
                    <a:pt x="93" y="186"/>
                  </a:lnTo>
                  <a:lnTo>
                    <a:pt x="80" y="197"/>
                  </a:lnTo>
                  <a:lnTo>
                    <a:pt x="73" y="202"/>
                  </a:lnTo>
                  <a:lnTo>
                    <a:pt x="66" y="208"/>
                  </a:lnTo>
                  <a:lnTo>
                    <a:pt x="61" y="210"/>
                  </a:lnTo>
                  <a:lnTo>
                    <a:pt x="59" y="212"/>
                  </a:lnTo>
                  <a:lnTo>
                    <a:pt x="56" y="214"/>
                  </a:lnTo>
                  <a:lnTo>
                    <a:pt x="52" y="216"/>
                  </a:lnTo>
                  <a:lnTo>
                    <a:pt x="47" y="219"/>
                  </a:lnTo>
                  <a:lnTo>
                    <a:pt x="42" y="221"/>
                  </a:lnTo>
                  <a:lnTo>
                    <a:pt x="37" y="223"/>
                  </a:lnTo>
                  <a:lnTo>
                    <a:pt x="34" y="223"/>
                  </a:lnTo>
                  <a:lnTo>
                    <a:pt x="32" y="224"/>
                  </a:lnTo>
                  <a:lnTo>
                    <a:pt x="32" y="225"/>
                  </a:lnTo>
                  <a:lnTo>
                    <a:pt x="27" y="227"/>
                  </a:lnTo>
                  <a:lnTo>
                    <a:pt x="24" y="228"/>
                  </a:lnTo>
                  <a:lnTo>
                    <a:pt x="21" y="229"/>
                  </a:lnTo>
                  <a:lnTo>
                    <a:pt x="17" y="232"/>
                  </a:lnTo>
                  <a:lnTo>
                    <a:pt x="13" y="237"/>
                  </a:lnTo>
                  <a:lnTo>
                    <a:pt x="11" y="239"/>
                  </a:lnTo>
                  <a:lnTo>
                    <a:pt x="10" y="242"/>
                  </a:lnTo>
                  <a:lnTo>
                    <a:pt x="6" y="251"/>
                  </a:lnTo>
                  <a:lnTo>
                    <a:pt x="4" y="260"/>
                  </a:lnTo>
                  <a:lnTo>
                    <a:pt x="2" y="269"/>
                  </a:lnTo>
                  <a:lnTo>
                    <a:pt x="1" y="279"/>
                  </a:lnTo>
                  <a:lnTo>
                    <a:pt x="0" y="287"/>
                  </a:lnTo>
                  <a:lnTo>
                    <a:pt x="1" y="296"/>
                  </a:lnTo>
                  <a:lnTo>
                    <a:pt x="2" y="306"/>
                  </a:lnTo>
                  <a:lnTo>
                    <a:pt x="4" y="314"/>
                  </a:lnTo>
                  <a:lnTo>
                    <a:pt x="5" y="319"/>
                  </a:lnTo>
                  <a:lnTo>
                    <a:pt x="8" y="323"/>
                  </a:lnTo>
                  <a:lnTo>
                    <a:pt x="10" y="328"/>
                  </a:lnTo>
                  <a:lnTo>
                    <a:pt x="12" y="332"/>
                  </a:lnTo>
                  <a:lnTo>
                    <a:pt x="15" y="336"/>
                  </a:lnTo>
                  <a:lnTo>
                    <a:pt x="18" y="339"/>
                  </a:lnTo>
                  <a:lnTo>
                    <a:pt x="22" y="343"/>
                  </a:lnTo>
                  <a:lnTo>
                    <a:pt x="27" y="346"/>
                  </a:lnTo>
                  <a:lnTo>
                    <a:pt x="34" y="350"/>
                  </a:lnTo>
                  <a:lnTo>
                    <a:pt x="38" y="352"/>
                  </a:lnTo>
                  <a:lnTo>
                    <a:pt x="39" y="353"/>
                  </a:lnTo>
                  <a:lnTo>
                    <a:pt x="41" y="354"/>
                  </a:lnTo>
                  <a:lnTo>
                    <a:pt x="48" y="356"/>
                  </a:lnTo>
                  <a:lnTo>
                    <a:pt x="56" y="357"/>
                  </a:lnTo>
                  <a:lnTo>
                    <a:pt x="63" y="356"/>
                  </a:lnTo>
                  <a:lnTo>
                    <a:pt x="67" y="355"/>
                  </a:lnTo>
                  <a:lnTo>
                    <a:pt x="70" y="355"/>
                  </a:lnTo>
                  <a:lnTo>
                    <a:pt x="77" y="351"/>
                  </a:lnTo>
                  <a:lnTo>
                    <a:pt x="85" y="347"/>
                  </a:lnTo>
                  <a:lnTo>
                    <a:pt x="88" y="344"/>
                  </a:lnTo>
                  <a:lnTo>
                    <a:pt x="88" y="343"/>
                  </a:lnTo>
                  <a:lnTo>
                    <a:pt x="89" y="341"/>
                  </a:lnTo>
                  <a:lnTo>
                    <a:pt x="100" y="311"/>
                  </a:lnTo>
                  <a:lnTo>
                    <a:pt x="105" y="297"/>
                  </a:lnTo>
                  <a:lnTo>
                    <a:pt x="111" y="284"/>
                  </a:lnTo>
                  <a:lnTo>
                    <a:pt x="119" y="271"/>
                  </a:lnTo>
                  <a:lnTo>
                    <a:pt x="129" y="258"/>
                  </a:lnTo>
                  <a:lnTo>
                    <a:pt x="131" y="253"/>
                  </a:lnTo>
                  <a:lnTo>
                    <a:pt x="133" y="251"/>
                  </a:lnTo>
                  <a:lnTo>
                    <a:pt x="135" y="249"/>
                  </a:lnTo>
                  <a:lnTo>
                    <a:pt x="137" y="244"/>
                  </a:lnTo>
                  <a:lnTo>
                    <a:pt x="140" y="239"/>
                  </a:lnTo>
                  <a:lnTo>
                    <a:pt x="144" y="230"/>
                  </a:lnTo>
                  <a:lnTo>
                    <a:pt x="150" y="223"/>
                  </a:lnTo>
                  <a:lnTo>
                    <a:pt x="156" y="215"/>
                  </a:lnTo>
                  <a:lnTo>
                    <a:pt x="162" y="209"/>
                  </a:lnTo>
                  <a:lnTo>
                    <a:pt x="169" y="204"/>
                  </a:lnTo>
                  <a:lnTo>
                    <a:pt x="177" y="200"/>
                  </a:lnTo>
                  <a:lnTo>
                    <a:pt x="186" y="195"/>
                  </a:lnTo>
                  <a:lnTo>
                    <a:pt x="195" y="193"/>
                  </a:lnTo>
                  <a:lnTo>
                    <a:pt x="208" y="214"/>
                  </a:lnTo>
                  <a:lnTo>
                    <a:pt x="222" y="234"/>
                  </a:lnTo>
                  <a:lnTo>
                    <a:pt x="236" y="255"/>
                  </a:lnTo>
                  <a:lnTo>
                    <a:pt x="250" y="275"/>
                  </a:lnTo>
                  <a:lnTo>
                    <a:pt x="264" y="294"/>
                  </a:lnTo>
                  <a:lnTo>
                    <a:pt x="278" y="314"/>
                  </a:lnTo>
                  <a:lnTo>
                    <a:pt x="294" y="334"/>
                  </a:lnTo>
                  <a:lnTo>
                    <a:pt x="310" y="353"/>
                  </a:lnTo>
                  <a:lnTo>
                    <a:pt x="317" y="361"/>
                  </a:lnTo>
                  <a:lnTo>
                    <a:pt x="324" y="368"/>
                  </a:lnTo>
                  <a:lnTo>
                    <a:pt x="331" y="374"/>
                  </a:lnTo>
                  <a:lnTo>
                    <a:pt x="338" y="381"/>
                  </a:lnTo>
                  <a:lnTo>
                    <a:pt x="348" y="388"/>
                  </a:lnTo>
                  <a:lnTo>
                    <a:pt x="357" y="394"/>
                  </a:lnTo>
                  <a:lnTo>
                    <a:pt x="367" y="400"/>
                  </a:lnTo>
                  <a:lnTo>
                    <a:pt x="377" y="406"/>
                  </a:lnTo>
                  <a:lnTo>
                    <a:pt x="387" y="412"/>
                  </a:lnTo>
                  <a:lnTo>
                    <a:pt x="398" y="417"/>
                  </a:lnTo>
                  <a:lnTo>
                    <a:pt x="409" y="421"/>
                  </a:lnTo>
                  <a:lnTo>
                    <a:pt x="420" y="426"/>
                  </a:lnTo>
                  <a:lnTo>
                    <a:pt x="434" y="429"/>
                  </a:lnTo>
                  <a:lnTo>
                    <a:pt x="457" y="435"/>
                  </a:lnTo>
                  <a:lnTo>
                    <a:pt x="465" y="437"/>
                  </a:lnTo>
                  <a:lnTo>
                    <a:pt x="473" y="438"/>
                  </a:lnTo>
                  <a:lnTo>
                    <a:pt x="481" y="438"/>
                  </a:lnTo>
                  <a:lnTo>
                    <a:pt x="489" y="437"/>
                  </a:lnTo>
                  <a:lnTo>
                    <a:pt x="501" y="435"/>
                  </a:lnTo>
                  <a:lnTo>
                    <a:pt x="506" y="434"/>
                  </a:lnTo>
                  <a:lnTo>
                    <a:pt x="512" y="432"/>
                  </a:lnTo>
                  <a:lnTo>
                    <a:pt x="524" y="428"/>
                  </a:lnTo>
                  <a:lnTo>
                    <a:pt x="526" y="427"/>
                  </a:lnTo>
                  <a:lnTo>
                    <a:pt x="529" y="426"/>
                  </a:lnTo>
                  <a:lnTo>
                    <a:pt x="534" y="423"/>
                  </a:lnTo>
                  <a:lnTo>
                    <a:pt x="539" y="420"/>
                  </a:lnTo>
                  <a:lnTo>
                    <a:pt x="540" y="420"/>
                  </a:lnTo>
                  <a:lnTo>
                    <a:pt x="542" y="419"/>
                  </a:lnTo>
                  <a:lnTo>
                    <a:pt x="545" y="417"/>
                  </a:lnTo>
                  <a:lnTo>
                    <a:pt x="554" y="411"/>
                  </a:lnTo>
                  <a:lnTo>
                    <a:pt x="564" y="403"/>
                  </a:lnTo>
                  <a:lnTo>
                    <a:pt x="573" y="394"/>
                  </a:lnTo>
                  <a:lnTo>
                    <a:pt x="588" y="377"/>
                  </a:lnTo>
                  <a:lnTo>
                    <a:pt x="595" y="368"/>
                  </a:lnTo>
                  <a:lnTo>
                    <a:pt x="602" y="359"/>
                  </a:lnTo>
                  <a:lnTo>
                    <a:pt x="616" y="341"/>
                  </a:lnTo>
                  <a:lnTo>
                    <a:pt x="620" y="336"/>
                  </a:lnTo>
                  <a:lnTo>
                    <a:pt x="623" y="332"/>
                  </a:lnTo>
                  <a:lnTo>
                    <a:pt x="630" y="322"/>
                  </a:lnTo>
                  <a:lnTo>
                    <a:pt x="643" y="303"/>
                  </a:lnTo>
                  <a:lnTo>
                    <a:pt x="655" y="284"/>
                  </a:lnTo>
                  <a:lnTo>
                    <a:pt x="661" y="273"/>
                  </a:lnTo>
                  <a:lnTo>
                    <a:pt x="666" y="264"/>
                  </a:lnTo>
                  <a:lnTo>
                    <a:pt x="668" y="261"/>
                  </a:lnTo>
                  <a:lnTo>
                    <a:pt x="669" y="258"/>
                  </a:lnTo>
                  <a:lnTo>
                    <a:pt x="672" y="254"/>
                  </a:lnTo>
                  <a:lnTo>
                    <a:pt x="678" y="244"/>
                  </a:lnTo>
                  <a:lnTo>
                    <a:pt x="687" y="224"/>
                  </a:lnTo>
                  <a:lnTo>
                    <a:pt x="699" y="206"/>
                  </a:lnTo>
                  <a:lnTo>
                    <a:pt x="711" y="187"/>
                  </a:lnTo>
                  <a:lnTo>
                    <a:pt x="724" y="170"/>
                  </a:lnTo>
                  <a:lnTo>
                    <a:pt x="728" y="163"/>
                  </a:lnTo>
                  <a:lnTo>
                    <a:pt x="730" y="159"/>
                  </a:lnTo>
                  <a:lnTo>
                    <a:pt x="731" y="159"/>
                  </a:lnTo>
                  <a:lnTo>
                    <a:pt x="732" y="158"/>
                  </a:lnTo>
                  <a:lnTo>
                    <a:pt x="733" y="157"/>
                  </a:lnTo>
                  <a:lnTo>
                    <a:pt x="737" y="150"/>
                  </a:lnTo>
                  <a:lnTo>
                    <a:pt x="741" y="143"/>
                  </a:lnTo>
                  <a:lnTo>
                    <a:pt x="746" y="130"/>
                  </a:lnTo>
                  <a:lnTo>
                    <a:pt x="749" y="124"/>
                  </a:lnTo>
                  <a:lnTo>
                    <a:pt x="749" y="123"/>
                  </a:lnTo>
                  <a:lnTo>
                    <a:pt x="749" y="122"/>
                  </a:lnTo>
                  <a:lnTo>
                    <a:pt x="749" y="121"/>
                  </a:lnTo>
                  <a:lnTo>
                    <a:pt x="751" y="117"/>
                  </a:lnTo>
                  <a:lnTo>
                    <a:pt x="751" y="114"/>
                  </a:lnTo>
                  <a:lnTo>
                    <a:pt x="751" y="113"/>
                  </a:lnTo>
                  <a:lnTo>
                    <a:pt x="752" y="112"/>
                  </a:lnTo>
                  <a:lnTo>
                    <a:pt x="753" y="111"/>
                  </a:lnTo>
                  <a:lnTo>
                    <a:pt x="755" y="105"/>
                  </a:lnTo>
                  <a:lnTo>
                    <a:pt x="757" y="92"/>
                  </a:lnTo>
                  <a:lnTo>
                    <a:pt x="758" y="79"/>
                  </a:lnTo>
                  <a:lnTo>
                    <a:pt x="758" y="75"/>
                  </a:lnTo>
                  <a:lnTo>
                    <a:pt x="758" y="74"/>
                  </a:lnTo>
                  <a:lnTo>
                    <a:pt x="759" y="73"/>
                  </a:lnTo>
                  <a:lnTo>
                    <a:pt x="760" y="66"/>
                  </a:lnTo>
                  <a:lnTo>
                    <a:pt x="760" y="59"/>
                  </a:lnTo>
                  <a:lnTo>
                    <a:pt x="760" y="53"/>
                  </a:lnTo>
                  <a:lnTo>
                    <a:pt x="759" y="3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945" name="Freeform 13"/>
            <p:cNvSpPr>
              <a:spLocks noChangeAspect="1"/>
            </p:cNvSpPr>
            <p:nvPr/>
          </p:nvSpPr>
          <p:spPr bwMode="auto">
            <a:xfrm>
              <a:off x="3004" y="2741"/>
              <a:ext cx="682" cy="256"/>
            </a:xfrm>
            <a:custGeom>
              <a:avLst/>
              <a:gdLst>
                <a:gd name="T0" fmla="*/ 635 w 682"/>
                <a:gd name="T1" fmla="*/ 0 h 256"/>
                <a:gd name="T2" fmla="*/ 605 w 682"/>
                <a:gd name="T3" fmla="*/ 4 h 256"/>
                <a:gd name="T4" fmla="*/ 552 w 682"/>
                <a:gd name="T5" fmla="*/ 31 h 256"/>
                <a:gd name="T6" fmla="*/ 472 w 682"/>
                <a:gd name="T7" fmla="*/ 81 h 256"/>
                <a:gd name="T8" fmla="*/ 343 w 682"/>
                <a:gd name="T9" fmla="*/ 172 h 256"/>
                <a:gd name="T10" fmla="*/ 314 w 682"/>
                <a:gd name="T11" fmla="*/ 191 h 256"/>
                <a:gd name="T12" fmla="*/ 306 w 682"/>
                <a:gd name="T13" fmla="*/ 195 h 256"/>
                <a:gd name="T14" fmla="*/ 298 w 682"/>
                <a:gd name="T15" fmla="*/ 197 h 256"/>
                <a:gd name="T16" fmla="*/ 295 w 682"/>
                <a:gd name="T17" fmla="*/ 198 h 256"/>
                <a:gd name="T18" fmla="*/ 269 w 682"/>
                <a:gd name="T19" fmla="*/ 199 h 256"/>
                <a:gd name="T20" fmla="*/ 227 w 682"/>
                <a:gd name="T21" fmla="*/ 186 h 256"/>
                <a:gd name="T22" fmla="*/ 181 w 682"/>
                <a:gd name="T23" fmla="*/ 174 h 256"/>
                <a:gd name="T24" fmla="*/ 142 w 682"/>
                <a:gd name="T25" fmla="*/ 168 h 256"/>
                <a:gd name="T26" fmla="*/ 98 w 682"/>
                <a:gd name="T27" fmla="*/ 159 h 256"/>
                <a:gd name="T28" fmla="*/ 90 w 682"/>
                <a:gd name="T29" fmla="*/ 153 h 256"/>
                <a:gd name="T30" fmla="*/ 90 w 682"/>
                <a:gd name="T31" fmla="*/ 132 h 256"/>
                <a:gd name="T32" fmla="*/ 91 w 682"/>
                <a:gd name="T33" fmla="*/ 105 h 256"/>
                <a:gd name="T34" fmla="*/ 87 w 682"/>
                <a:gd name="T35" fmla="*/ 81 h 256"/>
                <a:gd name="T36" fmla="*/ 78 w 682"/>
                <a:gd name="T37" fmla="*/ 65 h 256"/>
                <a:gd name="T38" fmla="*/ 65 w 682"/>
                <a:gd name="T39" fmla="*/ 56 h 256"/>
                <a:gd name="T40" fmla="*/ 50 w 682"/>
                <a:gd name="T41" fmla="*/ 53 h 256"/>
                <a:gd name="T42" fmla="*/ 38 w 682"/>
                <a:gd name="T43" fmla="*/ 60 h 256"/>
                <a:gd name="T44" fmla="*/ 33 w 682"/>
                <a:gd name="T45" fmla="*/ 70 h 256"/>
                <a:gd name="T46" fmla="*/ 37 w 682"/>
                <a:gd name="T47" fmla="*/ 160 h 256"/>
                <a:gd name="T48" fmla="*/ 4 w 682"/>
                <a:gd name="T49" fmla="*/ 203 h 256"/>
                <a:gd name="T50" fmla="*/ 1 w 682"/>
                <a:gd name="T51" fmla="*/ 215 h 256"/>
                <a:gd name="T52" fmla="*/ 10 w 682"/>
                <a:gd name="T53" fmla="*/ 226 h 256"/>
                <a:gd name="T54" fmla="*/ 87 w 682"/>
                <a:gd name="T55" fmla="*/ 204 h 256"/>
                <a:gd name="T56" fmla="*/ 135 w 682"/>
                <a:gd name="T57" fmla="*/ 213 h 256"/>
                <a:gd name="T58" fmla="*/ 207 w 682"/>
                <a:gd name="T59" fmla="*/ 237 h 256"/>
                <a:gd name="T60" fmla="*/ 284 w 682"/>
                <a:gd name="T61" fmla="*/ 256 h 256"/>
                <a:gd name="T62" fmla="*/ 305 w 682"/>
                <a:gd name="T63" fmla="*/ 255 h 256"/>
                <a:gd name="T64" fmla="*/ 326 w 682"/>
                <a:gd name="T65" fmla="*/ 248 h 256"/>
                <a:gd name="T66" fmla="*/ 345 w 682"/>
                <a:gd name="T67" fmla="*/ 238 h 256"/>
                <a:gd name="T68" fmla="*/ 399 w 682"/>
                <a:gd name="T69" fmla="*/ 203 h 256"/>
                <a:gd name="T70" fmla="*/ 469 w 682"/>
                <a:gd name="T71" fmla="*/ 172 h 256"/>
                <a:gd name="T72" fmla="*/ 571 w 682"/>
                <a:gd name="T73" fmla="*/ 133 h 256"/>
                <a:gd name="T74" fmla="*/ 595 w 682"/>
                <a:gd name="T75" fmla="*/ 123 h 256"/>
                <a:gd name="T76" fmla="*/ 620 w 682"/>
                <a:gd name="T77" fmla="*/ 107 h 256"/>
                <a:gd name="T78" fmla="*/ 638 w 682"/>
                <a:gd name="T79" fmla="*/ 94 h 256"/>
                <a:gd name="T80" fmla="*/ 656 w 682"/>
                <a:gd name="T81" fmla="*/ 76 h 256"/>
                <a:gd name="T82" fmla="*/ 675 w 682"/>
                <a:gd name="T83" fmla="*/ 57 h 256"/>
                <a:gd name="T84" fmla="*/ 681 w 682"/>
                <a:gd name="T85" fmla="*/ 45 h 256"/>
                <a:gd name="T86" fmla="*/ 682 w 682"/>
                <a:gd name="T87" fmla="*/ 39 h 256"/>
                <a:gd name="T88" fmla="*/ 682 w 682"/>
                <a:gd name="T89" fmla="*/ 31 h 256"/>
                <a:gd name="T90" fmla="*/ 681 w 682"/>
                <a:gd name="T91" fmla="*/ 24 h 256"/>
                <a:gd name="T92" fmla="*/ 675 w 682"/>
                <a:gd name="T93" fmla="*/ 14 h 256"/>
                <a:gd name="T94" fmla="*/ 666 w 682"/>
                <a:gd name="T95" fmla="*/ 7 h 256"/>
                <a:gd name="T96" fmla="*/ 647 w 682"/>
                <a:gd name="T97" fmla="*/ 4 h 2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82"/>
                <a:gd name="T148" fmla="*/ 0 h 256"/>
                <a:gd name="T149" fmla="*/ 682 w 682"/>
                <a:gd name="T150" fmla="*/ 256 h 25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82" h="256">
                  <a:moveTo>
                    <a:pt x="647" y="4"/>
                  </a:moveTo>
                  <a:lnTo>
                    <a:pt x="641" y="1"/>
                  </a:lnTo>
                  <a:lnTo>
                    <a:pt x="635" y="0"/>
                  </a:lnTo>
                  <a:lnTo>
                    <a:pt x="623" y="0"/>
                  </a:lnTo>
                  <a:lnTo>
                    <a:pt x="611" y="2"/>
                  </a:lnTo>
                  <a:lnTo>
                    <a:pt x="605" y="4"/>
                  </a:lnTo>
                  <a:lnTo>
                    <a:pt x="599" y="6"/>
                  </a:lnTo>
                  <a:lnTo>
                    <a:pt x="575" y="18"/>
                  </a:lnTo>
                  <a:lnTo>
                    <a:pt x="552" y="31"/>
                  </a:lnTo>
                  <a:lnTo>
                    <a:pt x="528" y="44"/>
                  </a:lnTo>
                  <a:lnTo>
                    <a:pt x="506" y="59"/>
                  </a:lnTo>
                  <a:lnTo>
                    <a:pt x="472" y="81"/>
                  </a:lnTo>
                  <a:lnTo>
                    <a:pt x="440" y="103"/>
                  </a:lnTo>
                  <a:lnTo>
                    <a:pt x="352" y="165"/>
                  </a:lnTo>
                  <a:lnTo>
                    <a:pt x="343" y="172"/>
                  </a:lnTo>
                  <a:lnTo>
                    <a:pt x="337" y="174"/>
                  </a:lnTo>
                  <a:lnTo>
                    <a:pt x="333" y="178"/>
                  </a:lnTo>
                  <a:lnTo>
                    <a:pt x="314" y="191"/>
                  </a:lnTo>
                  <a:lnTo>
                    <a:pt x="308" y="194"/>
                  </a:lnTo>
                  <a:lnTo>
                    <a:pt x="307" y="194"/>
                  </a:lnTo>
                  <a:lnTo>
                    <a:pt x="306" y="195"/>
                  </a:lnTo>
                  <a:lnTo>
                    <a:pt x="305" y="195"/>
                  </a:lnTo>
                  <a:lnTo>
                    <a:pt x="302" y="196"/>
                  </a:lnTo>
                  <a:lnTo>
                    <a:pt x="298" y="197"/>
                  </a:lnTo>
                  <a:lnTo>
                    <a:pt x="297" y="197"/>
                  </a:lnTo>
                  <a:lnTo>
                    <a:pt x="296" y="197"/>
                  </a:lnTo>
                  <a:lnTo>
                    <a:pt x="295" y="198"/>
                  </a:lnTo>
                  <a:lnTo>
                    <a:pt x="288" y="200"/>
                  </a:lnTo>
                  <a:lnTo>
                    <a:pt x="279" y="200"/>
                  </a:lnTo>
                  <a:lnTo>
                    <a:pt x="269" y="199"/>
                  </a:lnTo>
                  <a:lnTo>
                    <a:pt x="260" y="197"/>
                  </a:lnTo>
                  <a:lnTo>
                    <a:pt x="251" y="195"/>
                  </a:lnTo>
                  <a:lnTo>
                    <a:pt x="227" y="186"/>
                  </a:lnTo>
                  <a:lnTo>
                    <a:pt x="204" y="180"/>
                  </a:lnTo>
                  <a:lnTo>
                    <a:pt x="192" y="177"/>
                  </a:lnTo>
                  <a:lnTo>
                    <a:pt x="181" y="174"/>
                  </a:lnTo>
                  <a:lnTo>
                    <a:pt x="169" y="173"/>
                  </a:lnTo>
                  <a:lnTo>
                    <a:pt x="158" y="171"/>
                  </a:lnTo>
                  <a:lnTo>
                    <a:pt x="142" y="168"/>
                  </a:lnTo>
                  <a:lnTo>
                    <a:pt x="127" y="166"/>
                  </a:lnTo>
                  <a:lnTo>
                    <a:pt x="112" y="162"/>
                  </a:lnTo>
                  <a:lnTo>
                    <a:pt x="98" y="159"/>
                  </a:lnTo>
                  <a:lnTo>
                    <a:pt x="93" y="157"/>
                  </a:lnTo>
                  <a:lnTo>
                    <a:pt x="91" y="155"/>
                  </a:lnTo>
                  <a:lnTo>
                    <a:pt x="90" y="153"/>
                  </a:lnTo>
                  <a:lnTo>
                    <a:pt x="86" y="149"/>
                  </a:lnTo>
                  <a:lnTo>
                    <a:pt x="88" y="139"/>
                  </a:lnTo>
                  <a:lnTo>
                    <a:pt x="90" y="132"/>
                  </a:lnTo>
                  <a:lnTo>
                    <a:pt x="91" y="123"/>
                  </a:lnTo>
                  <a:lnTo>
                    <a:pt x="91" y="114"/>
                  </a:lnTo>
                  <a:lnTo>
                    <a:pt x="91" y="105"/>
                  </a:lnTo>
                  <a:lnTo>
                    <a:pt x="90" y="97"/>
                  </a:lnTo>
                  <a:lnTo>
                    <a:pt x="89" y="89"/>
                  </a:lnTo>
                  <a:lnTo>
                    <a:pt x="87" y="81"/>
                  </a:lnTo>
                  <a:lnTo>
                    <a:pt x="84" y="74"/>
                  </a:lnTo>
                  <a:lnTo>
                    <a:pt x="80" y="68"/>
                  </a:lnTo>
                  <a:lnTo>
                    <a:pt x="78" y="65"/>
                  </a:lnTo>
                  <a:lnTo>
                    <a:pt x="76" y="62"/>
                  </a:lnTo>
                  <a:lnTo>
                    <a:pt x="71" y="59"/>
                  </a:lnTo>
                  <a:lnTo>
                    <a:pt x="65" y="56"/>
                  </a:lnTo>
                  <a:lnTo>
                    <a:pt x="60" y="54"/>
                  </a:lnTo>
                  <a:lnTo>
                    <a:pt x="55" y="53"/>
                  </a:lnTo>
                  <a:lnTo>
                    <a:pt x="50" y="53"/>
                  </a:lnTo>
                  <a:lnTo>
                    <a:pt x="45" y="55"/>
                  </a:lnTo>
                  <a:lnTo>
                    <a:pt x="42" y="58"/>
                  </a:lnTo>
                  <a:lnTo>
                    <a:pt x="38" y="60"/>
                  </a:lnTo>
                  <a:lnTo>
                    <a:pt x="35" y="63"/>
                  </a:lnTo>
                  <a:lnTo>
                    <a:pt x="34" y="66"/>
                  </a:lnTo>
                  <a:lnTo>
                    <a:pt x="33" y="70"/>
                  </a:lnTo>
                  <a:lnTo>
                    <a:pt x="56" y="132"/>
                  </a:lnTo>
                  <a:lnTo>
                    <a:pt x="50" y="147"/>
                  </a:lnTo>
                  <a:lnTo>
                    <a:pt x="37" y="160"/>
                  </a:lnTo>
                  <a:lnTo>
                    <a:pt x="26" y="174"/>
                  </a:lnTo>
                  <a:lnTo>
                    <a:pt x="14" y="188"/>
                  </a:lnTo>
                  <a:lnTo>
                    <a:pt x="4" y="203"/>
                  </a:lnTo>
                  <a:lnTo>
                    <a:pt x="1" y="206"/>
                  </a:lnTo>
                  <a:lnTo>
                    <a:pt x="0" y="210"/>
                  </a:lnTo>
                  <a:lnTo>
                    <a:pt x="1" y="215"/>
                  </a:lnTo>
                  <a:lnTo>
                    <a:pt x="3" y="218"/>
                  </a:lnTo>
                  <a:lnTo>
                    <a:pt x="7" y="222"/>
                  </a:lnTo>
                  <a:lnTo>
                    <a:pt x="10" y="226"/>
                  </a:lnTo>
                  <a:lnTo>
                    <a:pt x="55" y="202"/>
                  </a:lnTo>
                  <a:lnTo>
                    <a:pt x="70" y="203"/>
                  </a:lnTo>
                  <a:lnTo>
                    <a:pt x="87" y="204"/>
                  </a:lnTo>
                  <a:lnTo>
                    <a:pt x="103" y="207"/>
                  </a:lnTo>
                  <a:lnTo>
                    <a:pt x="120" y="210"/>
                  </a:lnTo>
                  <a:lnTo>
                    <a:pt x="135" y="213"/>
                  </a:lnTo>
                  <a:lnTo>
                    <a:pt x="151" y="217"/>
                  </a:lnTo>
                  <a:lnTo>
                    <a:pt x="183" y="228"/>
                  </a:lnTo>
                  <a:lnTo>
                    <a:pt x="207" y="237"/>
                  </a:lnTo>
                  <a:lnTo>
                    <a:pt x="232" y="245"/>
                  </a:lnTo>
                  <a:lnTo>
                    <a:pt x="258" y="251"/>
                  </a:lnTo>
                  <a:lnTo>
                    <a:pt x="284" y="256"/>
                  </a:lnTo>
                  <a:lnTo>
                    <a:pt x="295" y="256"/>
                  </a:lnTo>
                  <a:lnTo>
                    <a:pt x="300" y="256"/>
                  </a:lnTo>
                  <a:lnTo>
                    <a:pt x="305" y="255"/>
                  </a:lnTo>
                  <a:lnTo>
                    <a:pt x="312" y="253"/>
                  </a:lnTo>
                  <a:lnTo>
                    <a:pt x="320" y="252"/>
                  </a:lnTo>
                  <a:lnTo>
                    <a:pt x="326" y="248"/>
                  </a:lnTo>
                  <a:lnTo>
                    <a:pt x="333" y="245"/>
                  </a:lnTo>
                  <a:lnTo>
                    <a:pt x="338" y="241"/>
                  </a:lnTo>
                  <a:lnTo>
                    <a:pt x="345" y="238"/>
                  </a:lnTo>
                  <a:lnTo>
                    <a:pt x="362" y="225"/>
                  </a:lnTo>
                  <a:lnTo>
                    <a:pt x="380" y="214"/>
                  </a:lnTo>
                  <a:lnTo>
                    <a:pt x="399" y="203"/>
                  </a:lnTo>
                  <a:lnTo>
                    <a:pt x="418" y="193"/>
                  </a:lnTo>
                  <a:lnTo>
                    <a:pt x="443" y="181"/>
                  </a:lnTo>
                  <a:lnTo>
                    <a:pt x="469" y="172"/>
                  </a:lnTo>
                  <a:lnTo>
                    <a:pt x="516" y="154"/>
                  </a:lnTo>
                  <a:lnTo>
                    <a:pt x="563" y="137"/>
                  </a:lnTo>
                  <a:lnTo>
                    <a:pt x="571" y="133"/>
                  </a:lnTo>
                  <a:lnTo>
                    <a:pt x="579" y="130"/>
                  </a:lnTo>
                  <a:lnTo>
                    <a:pt x="587" y="126"/>
                  </a:lnTo>
                  <a:lnTo>
                    <a:pt x="595" y="123"/>
                  </a:lnTo>
                  <a:lnTo>
                    <a:pt x="610" y="114"/>
                  </a:lnTo>
                  <a:lnTo>
                    <a:pt x="617" y="109"/>
                  </a:lnTo>
                  <a:lnTo>
                    <a:pt x="620" y="107"/>
                  </a:lnTo>
                  <a:lnTo>
                    <a:pt x="624" y="104"/>
                  </a:lnTo>
                  <a:lnTo>
                    <a:pt x="631" y="99"/>
                  </a:lnTo>
                  <a:lnTo>
                    <a:pt x="638" y="94"/>
                  </a:lnTo>
                  <a:lnTo>
                    <a:pt x="644" y="88"/>
                  </a:lnTo>
                  <a:lnTo>
                    <a:pt x="651" y="82"/>
                  </a:lnTo>
                  <a:lnTo>
                    <a:pt x="656" y="76"/>
                  </a:lnTo>
                  <a:lnTo>
                    <a:pt x="663" y="70"/>
                  </a:lnTo>
                  <a:lnTo>
                    <a:pt x="668" y="63"/>
                  </a:lnTo>
                  <a:lnTo>
                    <a:pt x="675" y="57"/>
                  </a:lnTo>
                  <a:lnTo>
                    <a:pt x="677" y="53"/>
                  </a:lnTo>
                  <a:lnTo>
                    <a:pt x="679" y="49"/>
                  </a:lnTo>
                  <a:lnTo>
                    <a:pt x="681" y="45"/>
                  </a:lnTo>
                  <a:lnTo>
                    <a:pt x="681" y="43"/>
                  </a:lnTo>
                  <a:lnTo>
                    <a:pt x="682" y="41"/>
                  </a:lnTo>
                  <a:lnTo>
                    <a:pt x="682" y="39"/>
                  </a:lnTo>
                  <a:lnTo>
                    <a:pt x="682" y="36"/>
                  </a:lnTo>
                  <a:lnTo>
                    <a:pt x="682" y="32"/>
                  </a:lnTo>
                  <a:lnTo>
                    <a:pt x="682" y="31"/>
                  </a:lnTo>
                  <a:lnTo>
                    <a:pt x="682" y="30"/>
                  </a:lnTo>
                  <a:lnTo>
                    <a:pt x="682" y="27"/>
                  </a:lnTo>
                  <a:lnTo>
                    <a:pt x="681" y="24"/>
                  </a:lnTo>
                  <a:lnTo>
                    <a:pt x="679" y="20"/>
                  </a:lnTo>
                  <a:lnTo>
                    <a:pt x="678" y="18"/>
                  </a:lnTo>
                  <a:lnTo>
                    <a:pt x="675" y="14"/>
                  </a:lnTo>
                  <a:lnTo>
                    <a:pt x="674" y="12"/>
                  </a:lnTo>
                  <a:lnTo>
                    <a:pt x="669" y="9"/>
                  </a:lnTo>
                  <a:lnTo>
                    <a:pt x="666" y="7"/>
                  </a:lnTo>
                  <a:lnTo>
                    <a:pt x="663" y="6"/>
                  </a:lnTo>
                  <a:lnTo>
                    <a:pt x="655" y="4"/>
                  </a:lnTo>
                  <a:lnTo>
                    <a:pt x="647"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946" name="Freeform 14"/>
            <p:cNvSpPr>
              <a:spLocks noChangeAspect="1"/>
            </p:cNvSpPr>
            <p:nvPr/>
          </p:nvSpPr>
          <p:spPr bwMode="auto">
            <a:xfrm>
              <a:off x="3580" y="3105"/>
              <a:ext cx="345" cy="686"/>
            </a:xfrm>
            <a:custGeom>
              <a:avLst/>
              <a:gdLst>
                <a:gd name="T0" fmla="*/ 57 w 345"/>
                <a:gd name="T1" fmla="*/ 2 h 686"/>
                <a:gd name="T2" fmla="*/ 89 w 345"/>
                <a:gd name="T3" fmla="*/ 0 h 686"/>
                <a:gd name="T4" fmla="*/ 113 w 345"/>
                <a:gd name="T5" fmla="*/ 15 h 686"/>
                <a:gd name="T6" fmla="*/ 169 w 345"/>
                <a:gd name="T7" fmla="*/ 64 h 686"/>
                <a:gd name="T8" fmla="*/ 227 w 345"/>
                <a:gd name="T9" fmla="*/ 121 h 686"/>
                <a:gd name="T10" fmla="*/ 278 w 345"/>
                <a:gd name="T11" fmla="*/ 176 h 686"/>
                <a:gd name="T12" fmla="*/ 315 w 345"/>
                <a:gd name="T13" fmla="*/ 225 h 686"/>
                <a:gd name="T14" fmla="*/ 337 w 345"/>
                <a:gd name="T15" fmla="*/ 263 h 686"/>
                <a:gd name="T16" fmla="*/ 345 w 345"/>
                <a:gd name="T17" fmla="*/ 293 h 686"/>
                <a:gd name="T18" fmla="*/ 341 w 345"/>
                <a:gd name="T19" fmla="*/ 321 h 686"/>
                <a:gd name="T20" fmla="*/ 329 w 345"/>
                <a:gd name="T21" fmla="*/ 349 h 686"/>
                <a:gd name="T22" fmla="*/ 302 w 345"/>
                <a:gd name="T23" fmla="*/ 382 h 686"/>
                <a:gd name="T24" fmla="*/ 262 w 345"/>
                <a:gd name="T25" fmla="*/ 416 h 686"/>
                <a:gd name="T26" fmla="*/ 201 w 345"/>
                <a:gd name="T27" fmla="*/ 467 h 686"/>
                <a:gd name="T28" fmla="*/ 154 w 345"/>
                <a:gd name="T29" fmla="*/ 496 h 686"/>
                <a:gd name="T30" fmla="*/ 127 w 345"/>
                <a:gd name="T31" fmla="*/ 521 h 686"/>
                <a:gd name="T32" fmla="*/ 115 w 345"/>
                <a:gd name="T33" fmla="*/ 544 h 686"/>
                <a:gd name="T34" fmla="*/ 117 w 345"/>
                <a:gd name="T35" fmla="*/ 559 h 686"/>
                <a:gd name="T36" fmla="*/ 133 w 345"/>
                <a:gd name="T37" fmla="*/ 575 h 686"/>
                <a:gd name="T38" fmla="*/ 171 w 345"/>
                <a:gd name="T39" fmla="*/ 600 h 686"/>
                <a:gd name="T40" fmla="*/ 203 w 345"/>
                <a:gd name="T41" fmla="*/ 619 h 686"/>
                <a:gd name="T42" fmla="*/ 241 w 345"/>
                <a:gd name="T43" fmla="*/ 631 h 686"/>
                <a:gd name="T44" fmla="*/ 264 w 345"/>
                <a:gd name="T45" fmla="*/ 638 h 686"/>
                <a:gd name="T46" fmla="*/ 269 w 345"/>
                <a:gd name="T47" fmla="*/ 654 h 686"/>
                <a:gd name="T48" fmla="*/ 262 w 345"/>
                <a:gd name="T49" fmla="*/ 664 h 686"/>
                <a:gd name="T50" fmla="*/ 229 w 345"/>
                <a:gd name="T51" fmla="*/ 678 h 686"/>
                <a:gd name="T52" fmla="*/ 224 w 345"/>
                <a:gd name="T53" fmla="*/ 680 h 686"/>
                <a:gd name="T54" fmla="*/ 180 w 345"/>
                <a:gd name="T55" fmla="*/ 686 h 686"/>
                <a:gd name="T56" fmla="*/ 157 w 345"/>
                <a:gd name="T57" fmla="*/ 686 h 686"/>
                <a:gd name="T58" fmla="*/ 134 w 345"/>
                <a:gd name="T59" fmla="*/ 668 h 686"/>
                <a:gd name="T60" fmla="*/ 112 w 345"/>
                <a:gd name="T61" fmla="*/ 635 h 686"/>
                <a:gd name="T62" fmla="*/ 89 w 345"/>
                <a:gd name="T63" fmla="*/ 614 h 686"/>
                <a:gd name="T64" fmla="*/ 56 w 345"/>
                <a:gd name="T65" fmla="*/ 596 h 686"/>
                <a:gd name="T66" fmla="*/ 33 w 345"/>
                <a:gd name="T67" fmla="*/ 575 h 686"/>
                <a:gd name="T68" fmla="*/ 31 w 345"/>
                <a:gd name="T69" fmla="*/ 547 h 686"/>
                <a:gd name="T70" fmla="*/ 36 w 345"/>
                <a:gd name="T71" fmla="*/ 526 h 686"/>
                <a:gd name="T72" fmla="*/ 57 w 345"/>
                <a:gd name="T73" fmla="*/ 505 h 686"/>
                <a:gd name="T74" fmla="*/ 91 w 345"/>
                <a:gd name="T75" fmla="*/ 486 h 686"/>
                <a:gd name="T76" fmla="*/ 119 w 345"/>
                <a:gd name="T77" fmla="*/ 463 h 686"/>
                <a:gd name="T78" fmla="*/ 145 w 345"/>
                <a:gd name="T79" fmla="*/ 424 h 686"/>
                <a:gd name="T80" fmla="*/ 169 w 345"/>
                <a:gd name="T81" fmla="*/ 381 h 686"/>
                <a:gd name="T82" fmla="*/ 201 w 345"/>
                <a:gd name="T83" fmla="*/ 339 h 686"/>
                <a:gd name="T84" fmla="*/ 234 w 345"/>
                <a:gd name="T85" fmla="*/ 314 h 686"/>
                <a:gd name="T86" fmla="*/ 252 w 345"/>
                <a:gd name="T87" fmla="*/ 302 h 686"/>
                <a:gd name="T88" fmla="*/ 255 w 345"/>
                <a:gd name="T89" fmla="*/ 291 h 686"/>
                <a:gd name="T90" fmla="*/ 238 w 345"/>
                <a:gd name="T91" fmla="*/ 279 h 686"/>
                <a:gd name="T92" fmla="*/ 185 w 345"/>
                <a:gd name="T93" fmla="*/ 237 h 686"/>
                <a:gd name="T94" fmla="*/ 115 w 345"/>
                <a:gd name="T95" fmla="*/ 193 h 686"/>
                <a:gd name="T96" fmla="*/ 63 w 345"/>
                <a:gd name="T97" fmla="*/ 153 h 686"/>
                <a:gd name="T98" fmla="*/ 19 w 345"/>
                <a:gd name="T99" fmla="*/ 102 h 686"/>
                <a:gd name="T100" fmla="*/ 0 w 345"/>
                <a:gd name="T101" fmla="*/ 53 h 686"/>
                <a:gd name="T102" fmla="*/ 7 w 345"/>
                <a:gd name="T103" fmla="*/ 27 h 686"/>
                <a:gd name="T104" fmla="*/ 33 w 345"/>
                <a:gd name="T105" fmla="*/ 9 h 686"/>
                <a:gd name="T106" fmla="*/ 57 w 345"/>
                <a:gd name="T107" fmla="*/ 2 h 68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45"/>
                <a:gd name="T163" fmla="*/ 0 h 686"/>
                <a:gd name="T164" fmla="*/ 345 w 345"/>
                <a:gd name="T165" fmla="*/ 686 h 68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45" h="686">
                  <a:moveTo>
                    <a:pt x="57" y="2"/>
                  </a:moveTo>
                  <a:lnTo>
                    <a:pt x="89" y="0"/>
                  </a:lnTo>
                  <a:lnTo>
                    <a:pt x="113" y="15"/>
                  </a:lnTo>
                  <a:lnTo>
                    <a:pt x="169" y="64"/>
                  </a:lnTo>
                  <a:lnTo>
                    <a:pt x="227" y="121"/>
                  </a:lnTo>
                  <a:lnTo>
                    <a:pt x="278" y="176"/>
                  </a:lnTo>
                  <a:lnTo>
                    <a:pt x="315" y="225"/>
                  </a:lnTo>
                  <a:lnTo>
                    <a:pt x="337" y="263"/>
                  </a:lnTo>
                  <a:lnTo>
                    <a:pt x="345" y="293"/>
                  </a:lnTo>
                  <a:lnTo>
                    <a:pt x="341" y="321"/>
                  </a:lnTo>
                  <a:lnTo>
                    <a:pt x="329" y="349"/>
                  </a:lnTo>
                  <a:lnTo>
                    <a:pt x="302" y="382"/>
                  </a:lnTo>
                  <a:lnTo>
                    <a:pt x="262" y="416"/>
                  </a:lnTo>
                  <a:lnTo>
                    <a:pt x="201" y="467"/>
                  </a:lnTo>
                  <a:lnTo>
                    <a:pt x="154" y="496"/>
                  </a:lnTo>
                  <a:lnTo>
                    <a:pt x="127" y="521"/>
                  </a:lnTo>
                  <a:lnTo>
                    <a:pt x="115" y="544"/>
                  </a:lnTo>
                  <a:lnTo>
                    <a:pt x="117" y="559"/>
                  </a:lnTo>
                  <a:lnTo>
                    <a:pt x="133" y="575"/>
                  </a:lnTo>
                  <a:lnTo>
                    <a:pt x="171" y="600"/>
                  </a:lnTo>
                  <a:lnTo>
                    <a:pt x="203" y="619"/>
                  </a:lnTo>
                  <a:lnTo>
                    <a:pt x="241" y="631"/>
                  </a:lnTo>
                  <a:lnTo>
                    <a:pt x="264" y="638"/>
                  </a:lnTo>
                  <a:lnTo>
                    <a:pt x="269" y="654"/>
                  </a:lnTo>
                  <a:lnTo>
                    <a:pt x="262" y="664"/>
                  </a:lnTo>
                  <a:lnTo>
                    <a:pt x="229" y="678"/>
                  </a:lnTo>
                  <a:lnTo>
                    <a:pt x="224" y="680"/>
                  </a:lnTo>
                  <a:lnTo>
                    <a:pt x="180" y="686"/>
                  </a:lnTo>
                  <a:lnTo>
                    <a:pt x="157" y="686"/>
                  </a:lnTo>
                  <a:lnTo>
                    <a:pt x="134" y="668"/>
                  </a:lnTo>
                  <a:lnTo>
                    <a:pt x="112" y="635"/>
                  </a:lnTo>
                  <a:lnTo>
                    <a:pt x="89" y="614"/>
                  </a:lnTo>
                  <a:lnTo>
                    <a:pt x="56" y="596"/>
                  </a:lnTo>
                  <a:lnTo>
                    <a:pt x="33" y="575"/>
                  </a:lnTo>
                  <a:lnTo>
                    <a:pt x="31" y="547"/>
                  </a:lnTo>
                  <a:lnTo>
                    <a:pt x="36" y="526"/>
                  </a:lnTo>
                  <a:lnTo>
                    <a:pt x="57" y="505"/>
                  </a:lnTo>
                  <a:lnTo>
                    <a:pt x="91" y="486"/>
                  </a:lnTo>
                  <a:lnTo>
                    <a:pt x="119" y="463"/>
                  </a:lnTo>
                  <a:lnTo>
                    <a:pt x="145" y="424"/>
                  </a:lnTo>
                  <a:lnTo>
                    <a:pt x="169" y="381"/>
                  </a:lnTo>
                  <a:lnTo>
                    <a:pt x="201" y="339"/>
                  </a:lnTo>
                  <a:lnTo>
                    <a:pt x="234" y="314"/>
                  </a:lnTo>
                  <a:lnTo>
                    <a:pt x="252" y="302"/>
                  </a:lnTo>
                  <a:lnTo>
                    <a:pt x="255" y="291"/>
                  </a:lnTo>
                  <a:lnTo>
                    <a:pt x="238" y="279"/>
                  </a:lnTo>
                  <a:lnTo>
                    <a:pt x="185" y="237"/>
                  </a:lnTo>
                  <a:lnTo>
                    <a:pt x="115" y="193"/>
                  </a:lnTo>
                  <a:lnTo>
                    <a:pt x="63" y="153"/>
                  </a:lnTo>
                  <a:lnTo>
                    <a:pt x="19" y="102"/>
                  </a:lnTo>
                  <a:lnTo>
                    <a:pt x="0" y="53"/>
                  </a:lnTo>
                  <a:lnTo>
                    <a:pt x="7" y="27"/>
                  </a:lnTo>
                  <a:lnTo>
                    <a:pt x="33" y="9"/>
                  </a:lnTo>
                  <a:lnTo>
                    <a:pt x="57" y="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66917" name="Group 15"/>
          <p:cNvGrpSpPr>
            <a:grpSpLocks noChangeAspect="1"/>
          </p:cNvGrpSpPr>
          <p:nvPr/>
        </p:nvGrpSpPr>
        <p:grpSpPr bwMode="auto">
          <a:xfrm>
            <a:off x="2151063" y="3259138"/>
            <a:ext cx="228600" cy="295275"/>
            <a:chOff x="2895" y="2582"/>
            <a:chExt cx="322" cy="418"/>
          </a:xfrm>
        </p:grpSpPr>
        <p:sp>
          <p:nvSpPr>
            <p:cNvPr id="166939" name="Freeform 16"/>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940" name="Freeform 17"/>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66918" name="Group 18"/>
          <p:cNvGrpSpPr>
            <a:grpSpLocks noChangeAspect="1"/>
          </p:cNvGrpSpPr>
          <p:nvPr/>
        </p:nvGrpSpPr>
        <p:grpSpPr bwMode="auto">
          <a:xfrm>
            <a:off x="1143000" y="3035300"/>
            <a:ext cx="1209675" cy="1025525"/>
            <a:chOff x="1471" y="2266"/>
            <a:chExt cx="1709" cy="1449"/>
          </a:xfrm>
        </p:grpSpPr>
        <p:sp>
          <p:nvSpPr>
            <p:cNvPr id="166933" name="Freeform 19"/>
            <p:cNvSpPr>
              <a:spLocks noChangeAspect="1"/>
            </p:cNvSpPr>
            <p:nvPr/>
          </p:nvSpPr>
          <p:spPr bwMode="auto">
            <a:xfrm>
              <a:off x="2351" y="2266"/>
              <a:ext cx="351" cy="352"/>
            </a:xfrm>
            <a:custGeom>
              <a:avLst/>
              <a:gdLst>
                <a:gd name="T0" fmla="*/ 201 w 351"/>
                <a:gd name="T1" fmla="*/ 22 h 352"/>
                <a:gd name="T2" fmla="*/ 175 w 351"/>
                <a:gd name="T3" fmla="*/ 7 h 352"/>
                <a:gd name="T4" fmla="*/ 151 w 351"/>
                <a:gd name="T5" fmla="*/ 1 h 352"/>
                <a:gd name="T6" fmla="*/ 127 w 351"/>
                <a:gd name="T7" fmla="*/ 0 h 352"/>
                <a:gd name="T8" fmla="*/ 100 w 351"/>
                <a:gd name="T9" fmla="*/ 7 h 352"/>
                <a:gd name="T10" fmla="*/ 73 w 351"/>
                <a:gd name="T11" fmla="*/ 20 h 352"/>
                <a:gd name="T12" fmla="*/ 55 w 351"/>
                <a:gd name="T13" fmla="*/ 35 h 352"/>
                <a:gd name="T14" fmla="*/ 33 w 351"/>
                <a:gd name="T15" fmla="*/ 61 h 352"/>
                <a:gd name="T16" fmla="*/ 15 w 351"/>
                <a:gd name="T17" fmla="*/ 95 h 352"/>
                <a:gd name="T18" fmla="*/ 4 w 351"/>
                <a:gd name="T19" fmla="*/ 133 h 352"/>
                <a:gd name="T20" fmla="*/ 0 w 351"/>
                <a:gd name="T21" fmla="*/ 204 h 352"/>
                <a:gd name="T22" fmla="*/ 10 w 351"/>
                <a:gd name="T23" fmla="*/ 254 h 352"/>
                <a:gd name="T24" fmla="*/ 24 w 351"/>
                <a:gd name="T25" fmla="*/ 289 h 352"/>
                <a:gd name="T26" fmla="*/ 39 w 351"/>
                <a:gd name="T27" fmla="*/ 310 h 352"/>
                <a:gd name="T28" fmla="*/ 53 w 351"/>
                <a:gd name="T29" fmla="*/ 324 h 352"/>
                <a:gd name="T30" fmla="*/ 69 w 351"/>
                <a:gd name="T31" fmla="*/ 337 h 352"/>
                <a:gd name="T32" fmla="*/ 93 w 351"/>
                <a:gd name="T33" fmla="*/ 348 h 352"/>
                <a:gd name="T34" fmla="*/ 131 w 351"/>
                <a:gd name="T35" fmla="*/ 352 h 352"/>
                <a:gd name="T36" fmla="*/ 158 w 351"/>
                <a:gd name="T37" fmla="*/ 345 h 352"/>
                <a:gd name="T38" fmla="*/ 167 w 351"/>
                <a:gd name="T39" fmla="*/ 340 h 352"/>
                <a:gd name="T40" fmla="*/ 180 w 351"/>
                <a:gd name="T41" fmla="*/ 332 h 352"/>
                <a:gd name="T42" fmla="*/ 189 w 351"/>
                <a:gd name="T43" fmla="*/ 324 h 352"/>
                <a:gd name="T44" fmla="*/ 198 w 351"/>
                <a:gd name="T45" fmla="*/ 314 h 352"/>
                <a:gd name="T46" fmla="*/ 225 w 351"/>
                <a:gd name="T47" fmla="*/ 266 h 352"/>
                <a:gd name="T48" fmla="*/ 248 w 351"/>
                <a:gd name="T49" fmla="*/ 225 h 352"/>
                <a:gd name="T50" fmla="*/ 259 w 351"/>
                <a:gd name="T51" fmla="*/ 228 h 352"/>
                <a:gd name="T52" fmla="*/ 269 w 351"/>
                <a:gd name="T53" fmla="*/ 236 h 352"/>
                <a:gd name="T54" fmla="*/ 284 w 351"/>
                <a:gd name="T55" fmla="*/ 253 h 352"/>
                <a:gd name="T56" fmla="*/ 296 w 351"/>
                <a:gd name="T57" fmla="*/ 261 h 352"/>
                <a:gd name="T58" fmla="*/ 311 w 351"/>
                <a:gd name="T59" fmla="*/ 265 h 352"/>
                <a:gd name="T60" fmla="*/ 325 w 351"/>
                <a:gd name="T61" fmla="*/ 264 h 352"/>
                <a:gd name="T62" fmla="*/ 335 w 351"/>
                <a:gd name="T63" fmla="*/ 259 h 352"/>
                <a:gd name="T64" fmla="*/ 344 w 351"/>
                <a:gd name="T65" fmla="*/ 252 h 352"/>
                <a:gd name="T66" fmla="*/ 350 w 351"/>
                <a:gd name="T67" fmla="*/ 237 h 352"/>
                <a:gd name="T68" fmla="*/ 349 w 351"/>
                <a:gd name="T69" fmla="*/ 222 h 352"/>
                <a:gd name="T70" fmla="*/ 340 w 351"/>
                <a:gd name="T71" fmla="*/ 208 h 352"/>
                <a:gd name="T72" fmla="*/ 328 w 351"/>
                <a:gd name="T73" fmla="*/ 199 h 352"/>
                <a:gd name="T74" fmla="*/ 297 w 351"/>
                <a:gd name="T75" fmla="*/ 186 h 352"/>
                <a:gd name="T76" fmla="*/ 277 w 351"/>
                <a:gd name="T77" fmla="*/ 176 h 352"/>
                <a:gd name="T78" fmla="*/ 262 w 351"/>
                <a:gd name="T79" fmla="*/ 159 h 352"/>
                <a:gd name="T80" fmla="*/ 253 w 351"/>
                <a:gd name="T81" fmla="*/ 131 h 352"/>
                <a:gd name="T82" fmla="*/ 244 w 351"/>
                <a:gd name="T83" fmla="*/ 90 h 352"/>
                <a:gd name="T84" fmla="*/ 227 w 351"/>
                <a:gd name="T85" fmla="*/ 53 h 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1"/>
                <a:gd name="T130" fmla="*/ 0 h 352"/>
                <a:gd name="T131" fmla="*/ 351 w 351"/>
                <a:gd name="T132" fmla="*/ 352 h 3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1" h="352">
                  <a:moveTo>
                    <a:pt x="210" y="31"/>
                  </a:moveTo>
                  <a:lnTo>
                    <a:pt x="206" y="26"/>
                  </a:lnTo>
                  <a:lnTo>
                    <a:pt x="201" y="22"/>
                  </a:lnTo>
                  <a:lnTo>
                    <a:pt x="196" y="18"/>
                  </a:lnTo>
                  <a:lnTo>
                    <a:pt x="192" y="14"/>
                  </a:lnTo>
                  <a:lnTo>
                    <a:pt x="175" y="7"/>
                  </a:lnTo>
                  <a:lnTo>
                    <a:pt x="167" y="5"/>
                  </a:lnTo>
                  <a:lnTo>
                    <a:pt x="159" y="3"/>
                  </a:lnTo>
                  <a:lnTo>
                    <a:pt x="151" y="1"/>
                  </a:lnTo>
                  <a:lnTo>
                    <a:pt x="143" y="0"/>
                  </a:lnTo>
                  <a:lnTo>
                    <a:pt x="135" y="0"/>
                  </a:lnTo>
                  <a:lnTo>
                    <a:pt x="127" y="0"/>
                  </a:lnTo>
                  <a:lnTo>
                    <a:pt x="112" y="2"/>
                  </a:lnTo>
                  <a:lnTo>
                    <a:pt x="106" y="4"/>
                  </a:lnTo>
                  <a:lnTo>
                    <a:pt x="100" y="7"/>
                  </a:lnTo>
                  <a:lnTo>
                    <a:pt x="85" y="13"/>
                  </a:lnTo>
                  <a:lnTo>
                    <a:pt x="79" y="16"/>
                  </a:lnTo>
                  <a:lnTo>
                    <a:pt x="73" y="20"/>
                  </a:lnTo>
                  <a:lnTo>
                    <a:pt x="66" y="24"/>
                  </a:lnTo>
                  <a:lnTo>
                    <a:pt x="60" y="29"/>
                  </a:lnTo>
                  <a:lnTo>
                    <a:pt x="55" y="35"/>
                  </a:lnTo>
                  <a:lnTo>
                    <a:pt x="50" y="40"/>
                  </a:lnTo>
                  <a:lnTo>
                    <a:pt x="41" y="50"/>
                  </a:lnTo>
                  <a:lnTo>
                    <a:pt x="33" y="61"/>
                  </a:lnTo>
                  <a:lnTo>
                    <a:pt x="26" y="71"/>
                  </a:lnTo>
                  <a:lnTo>
                    <a:pt x="20" y="83"/>
                  </a:lnTo>
                  <a:lnTo>
                    <a:pt x="15" y="95"/>
                  </a:lnTo>
                  <a:lnTo>
                    <a:pt x="10" y="107"/>
                  </a:lnTo>
                  <a:lnTo>
                    <a:pt x="7" y="120"/>
                  </a:lnTo>
                  <a:lnTo>
                    <a:pt x="4" y="133"/>
                  </a:lnTo>
                  <a:lnTo>
                    <a:pt x="1" y="157"/>
                  </a:lnTo>
                  <a:lnTo>
                    <a:pt x="0" y="180"/>
                  </a:lnTo>
                  <a:lnTo>
                    <a:pt x="0" y="204"/>
                  </a:lnTo>
                  <a:lnTo>
                    <a:pt x="3" y="228"/>
                  </a:lnTo>
                  <a:lnTo>
                    <a:pt x="6" y="241"/>
                  </a:lnTo>
                  <a:lnTo>
                    <a:pt x="10" y="254"/>
                  </a:lnTo>
                  <a:lnTo>
                    <a:pt x="13" y="265"/>
                  </a:lnTo>
                  <a:lnTo>
                    <a:pt x="18" y="277"/>
                  </a:lnTo>
                  <a:lnTo>
                    <a:pt x="24" y="289"/>
                  </a:lnTo>
                  <a:lnTo>
                    <a:pt x="28" y="294"/>
                  </a:lnTo>
                  <a:lnTo>
                    <a:pt x="31" y="299"/>
                  </a:lnTo>
                  <a:lnTo>
                    <a:pt x="39" y="310"/>
                  </a:lnTo>
                  <a:lnTo>
                    <a:pt x="44" y="314"/>
                  </a:lnTo>
                  <a:lnTo>
                    <a:pt x="48" y="319"/>
                  </a:lnTo>
                  <a:lnTo>
                    <a:pt x="53" y="324"/>
                  </a:lnTo>
                  <a:lnTo>
                    <a:pt x="59" y="329"/>
                  </a:lnTo>
                  <a:lnTo>
                    <a:pt x="64" y="333"/>
                  </a:lnTo>
                  <a:lnTo>
                    <a:pt x="69" y="337"/>
                  </a:lnTo>
                  <a:lnTo>
                    <a:pt x="74" y="340"/>
                  </a:lnTo>
                  <a:lnTo>
                    <a:pt x="80" y="343"/>
                  </a:lnTo>
                  <a:lnTo>
                    <a:pt x="93" y="348"/>
                  </a:lnTo>
                  <a:lnTo>
                    <a:pt x="105" y="351"/>
                  </a:lnTo>
                  <a:lnTo>
                    <a:pt x="117" y="352"/>
                  </a:lnTo>
                  <a:lnTo>
                    <a:pt x="131" y="352"/>
                  </a:lnTo>
                  <a:lnTo>
                    <a:pt x="145" y="349"/>
                  </a:lnTo>
                  <a:lnTo>
                    <a:pt x="154" y="346"/>
                  </a:lnTo>
                  <a:lnTo>
                    <a:pt x="158" y="345"/>
                  </a:lnTo>
                  <a:lnTo>
                    <a:pt x="163" y="343"/>
                  </a:lnTo>
                  <a:lnTo>
                    <a:pt x="164" y="341"/>
                  </a:lnTo>
                  <a:lnTo>
                    <a:pt x="167" y="340"/>
                  </a:lnTo>
                  <a:lnTo>
                    <a:pt x="171" y="338"/>
                  </a:lnTo>
                  <a:lnTo>
                    <a:pt x="179" y="334"/>
                  </a:lnTo>
                  <a:lnTo>
                    <a:pt x="180" y="332"/>
                  </a:lnTo>
                  <a:lnTo>
                    <a:pt x="182" y="331"/>
                  </a:lnTo>
                  <a:lnTo>
                    <a:pt x="186" y="328"/>
                  </a:lnTo>
                  <a:lnTo>
                    <a:pt x="189" y="324"/>
                  </a:lnTo>
                  <a:lnTo>
                    <a:pt x="193" y="321"/>
                  </a:lnTo>
                  <a:lnTo>
                    <a:pt x="195" y="317"/>
                  </a:lnTo>
                  <a:lnTo>
                    <a:pt x="198" y="314"/>
                  </a:lnTo>
                  <a:lnTo>
                    <a:pt x="204" y="306"/>
                  </a:lnTo>
                  <a:lnTo>
                    <a:pt x="214" y="286"/>
                  </a:lnTo>
                  <a:lnTo>
                    <a:pt x="225" y="266"/>
                  </a:lnTo>
                  <a:lnTo>
                    <a:pt x="235" y="245"/>
                  </a:lnTo>
                  <a:lnTo>
                    <a:pt x="244" y="225"/>
                  </a:lnTo>
                  <a:lnTo>
                    <a:pt x="248" y="225"/>
                  </a:lnTo>
                  <a:lnTo>
                    <a:pt x="252" y="226"/>
                  </a:lnTo>
                  <a:lnTo>
                    <a:pt x="256" y="227"/>
                  </a:lnTo>
                  <a:lnTo>
                    <a:pt x="259" y="228"/>
                  </a:lnTo>
                  <a:lnTo>
                    <a:pt x="263" y="230"/>
                  </a:lnTo>
                  <a:lnTo>
                    <a:pt x="266" y="234"/>
                  </a:lnTo>
                  <a:lnTo>
                    <a:pt x="269" y="236"/>
                  </a:lnTo>
                  <a:lnTo>
                    <a:pt x="272" y="240"/>
                  </a:lnTo>
                  <a:lnTo>
                    <a:pt x="280" y="249"/>
                  </a:lnTo>
                  <a:lnTo>
                    <a:pt x="284" y="253"/>
                  </a:lnTo>
                  <a:lnTo>
                    <a:pt x="287" y="255"/>
                  </a:lnTo>
                  <a:lnTo>
                    <a:pt x="291" y="259"/>
                  </a:lnTo>
                  <a:lnTo>
                    <a:pt x="296" y="261"/>
                  </a:lnTo>
                  <a:lnTo>
                    <a:pt x="300" y="262"/>
                  </a:lnTo>
                  <a:lnTo>
                    <a:pt x="305" y="264"/>
                  </a:lnTo>
                  <a:lnTo>
                    <a:pt x="311" y="265"/>
                  </a:lnTo>
                  <a:lnTo>
                    <a:pt x="317" y="265"/>
                  </a:lnTo>
                  <a:lnTo>
                    <a:pt x="320" y="264"/>
                  </a:lnTo>
                  <a:lnTo>
                    <a:pt x="325" y="264"/>
                  </a:lnTo>
                  <a:lnTo>
                    <a:pt x="328" y="262"/>
                  </a:lnTo>
                  <a:lnTo>
                    <a:pt x="333" y="262"/>
                  </a:lnTo>
                  <a:lnTo>
                    <a:pt x="335" y="259"/>
                  </a:lnTo>
                  <a:lnTo>
                    <a:pt x="339" y="257"/>
                  </a:lnTo>
                  <a:lnTo>
                    <a:pt x="341" y="255"/>
                  </a:lnTo>
                  <a:lnTo>
                    <a:pt x="344" y="252"/>
                  </a:lnTo>
                  <a:lnTo>
                    <a:pt x="347" y="247"/>
                  </a:lnTo>
                  <a:lnTo>
                    <a:pt x="349" y="241"/>
                  </a:lnTo>
                  <a:lnTo>
                    <a:pt x="350" y="237"/>
                  </a:lnTo>
                  <a:lnTo>
                    <a:pt x="351" y="232"/>
                  </a:lnTo>
                  <a:lnTo>
                    <a:pt x="350" y="227"/>
                  </a:lnTo>
                  <a:lnTo>
                    <a:pt x="349" y="222"/>
                  </a:lnTo>
                  <a:lnTo>
                    <a:pt x="347" y="217"/>
                  </a:lnTo>
                  <a:lnTo>
                    <a:pt x="345" y="213"/>
                  </a:lnTo>
                  <a:lnTo>
                    <a:pt x="340" y="208"/>
                  </a:lnTo>
                  <a:lnTo>
                    <a:pt x="337" y="205"/>
                  </a:lnTo>
                  <a:lnTo>
                    <a:pt x="333" y="201"/>
                  </a:lnTo>
                  <a:lnTo>
                    <a:pt x="328" y="199"/>
                  </a:lnTo>
                  <a:lnTo>
                    <a:pt x="316" y="193"/>
                  </a:lnTo>
                  <a:lnTo>
                    <a:pt x="305" y="189"/>
                  </a:lnTo>
                  <a:lnTo>
                    <a:pt x="297" y="186"/>
                  </a:lnTo>
                  <a:lnTo>
                    <a:pt x="289" y="184"/>
                  </a:lnTo>
                  <a:lnTo>
                    <a:pt x="283" y="180"/>
                  </a:lnTo>
                  <a:lnTo>
                    <a:pt x="277" y="176"/>
                  </a:lnTo>
                  <a:lnTo>
                    <a:pt x="270" y="171"/>
                  </a:lnTo>
                  <a:lnTo>
                    <a:pt x="266" y="166"/>
                  </a:lnTo>
                  <a:lnTo>
                    <a:pt x="262" y="159"/>
                  </a:lnTo>
                  <a:lnTo>
                    <a:pt x="258" y="153"/>
                  </a:lnTo>
                  <a:lnTo>
                    <a:pt x="255" y="142"/>
                  </a:lnTo>
                  <a:lnTo>
                    <a:pt x="253" y="131"/>
                  </a:lnTo>
                  <a:lnTo>
                    <a:pt x="251" y="117"/>
                  </a:lnTo>
                  <a:lnTo>
                    <a:pt x="248" y="104"/>
                  </a:lnTo>
                  <a:lnTo>
                    <a:pt x="244" y="90"/>
                  </a:lnTo>
                  <a:lnTo>
                    <a:pt x="239" y="77"/>
                  </a:lnTo>
                  <a:lnTo>
                    <a:pt x="234" y="65"/>
                  </a:lnTo>
                  <a:lnTo>
                    <a:pt x="227" y="53"/>
                  </a:lnTo>
                  <a:lnTo>
                    <a:pt x="219" y="42"/>
                  </a:lnTo>
                  <a:lnTo>
                    <a:pt x="210" y="3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934" name="Freeform 20"/>
            <p:cNvSpPr>
              <a:spLocks noChangeAspect="1"/>
            </p:cNvSpPr>
            <p:nvPr/>
          </p:nvSpPr>
          <p:spPr bwMode="auto">
            <a:xfrm>
              <a:off x="2122" y="2623"/>
              <a:ext cx="357" cy="538"/>
            </a:xfrm>
            <a:custGeom>
              <a:avLst/>
              <a:gdLst>
                <a:gd name="T0" fmla="*/ 229 w 357"/>
                <a:gd name="T1" fmla="*/ 2 h 538"/>
                <a:gd name="T2" fmla="*/ 191 w 357"/>
                <a:gd name="T3" fmla="*/ 4 h 538"/>
                <a:gd name="T4" fmla="*/ 151 w 357"/>
                <a:gd name="T5" fmla="*/ 18 h 538"/>
                <a:gd name="T6" fmla="*/ 116 w 357"/>
                <a:gd name="T7" fmla="*/ 41 h 538"/>
                <a:gd name="T8" fmla="*/ 87 w 357"/>
                <a:gd name="T9" fmla="*/ 67 h 538"/>
                <a:gd name="T10" fmla="*/ 54 w 357"/>
                <a:gd name="T11" fmla="*/ 113 h 538"/>
                <a:gd name="T12" fmla="*/ 31 w 357"/>
                <a:gd name="T13" fmla="*/ 159 h 538"/>
                <a:gd name="T14" fmla="*/ 18 w 357"/>
                <a:gd name="T15" fmla="*/ 191 h 538"/>
                <a:gd name="T16" fmla="*/ 8 w 357"/>
                <a:gd name="T17" fmla="*/ 237 h 538"/>
                <a:gd name="T18" fmla="*/ 7 w 357"/>
                <a:gd name="T19" fmla="*/ 276 h 538"/>
                <a:gd name="T20" fmla="*/ 5 w 357"/>
                <a:gd name="T21" fmla="*/ 307 h 538"/>
                <a:gd name="T22" fmla="*/ 1 w 357"/>
                <a:gd name="T23" fmla="*/ 351 h 538"/>
                <a:gd name="T24" fmla="*/ 5 w 357"/>
                <a:gd name="T25" fmla="*/ 406 h 538"/>
                <a:gd name="T26" fmla="*/ 8 w 357"/>
                <a:gd name="T27" fmla="*/ 415 h 538"/>
                <a:gd name="T28" fmla="*/ 13 w 357"/>
                <a:gd name="T29" fmla="*/ 433 h 538"/>
                <a:gd name="T30" fmla="*/ 18 w 357"/>
                <a:gd name="T31" fmla="*/ 452 h 538"/>
                <a:gd name="T32" fmla="*/ 28 w 357"/>
                <a:gd name="T33" fmla="*/ 472 h 538"/>
                <a:gd name="T34" fmla="*/ 38 w 357"/>
                <a:gd name="T35" fmla="*/ 487 h 538"/>
                <a:gd name="T36" fmla="*/ 57 w 357"/>
                <a:gd name="T37" fmla="*/ 504 h 538"/>
                <a:gd name="T38" fmla="*/ 81 w 357"/>
                <a:gd name="T39" fmla="*/ 520 h 538"/>
                <a:gd name="T40" fmla="*/ 108 w 357"/>
                <a:gd name="T41" fmla="*/ 531 h 538"/>
                <a:gd name="T42" fmla="*/ 133 w 357"/>
                <a:gd name="T43" fmla="*/ 537 h 538"/>
                <a:gd name="T44" fmla="*/ 155 w 357"/>
                <a:gd name="T45" fmla="*/ 538 h 538"/>
                <a:gd name="T46" fmla="*/ 177 w 357"/>
                <a:gd name="T47" fmla="*/ 534 h 538"/>
                <a:gd name="T48" fmla="*/ 203 w 357"/>
                <a:gd name="T49" fmla="*/ 526 h 538"/>
                <a:gd name="T50" fmla="*/ 219 w 357"/>
                <a:gd name="T51" fmla="*/ 518 h 538"/>
                <a:gd name="T52" fmla="*/ 236 w 357"/>
                <a:gd name="T53" fmla="*/ 500 h 538"/>
                <a:gd name="T54" fmla="*/ 245 w 357"/>
                <a:gd name="T55" fmla="*/ 488 h 538"/>
                <a:gd name="T56" fmla="*/ 249 w 357"/>
                <a:gd name="T57" fmla="*/ 485 h 538"/>
                <a:gd name="T58" fmla="*/ 252 w 357"/>
                <a:gd name="T59" fmla="*/ 480 h 538"/>
                <a:gd name="T60" fmla="*/ 259 w 357"/>
                <a:gd name="T61" fmla="*/ 464 h 538"/>
                <a:gd name="T62" fmla="*/ 264 w 357"/>
                <a:gd name="T63" fmla="*/ 454 h 538"/>
                <a:gd name="T64" fmla="*/ 268 w 357"/>
                <a:gd name="T65" fmla="*/ 440 h 538"/>
                <a:gd name="T66" fmla="*/ 269 w 357"/>
                <a:gd name="T67" fmla="*/ 433 h 538"/>
                <a:gd name="T68" fmla="*/ 272 w 357"/>
                <a:gd name="T69" fmla="*/ 412 h 538"/>
                <a:gd name="T70" fmla="*/ 271 w 357"/>
                <a:gd name="T71" fmla="*/ 401 h 538"/>
                <a:gd name="T72" fmla="*/ 268 w 357"/>
                <a:gd name="T73" fmla="*/ 379 h 538"/>
                <a:gd name="T74" fmla="*/ 267 w 357"/>
                <a:gd name="T75" fmla="*/ 371 h 538"/>
                <a:gd name="T76" fmla="*/ 257 w 357"/>
                <a:gd name="T77" fmla="*/ 342 h 538"/>
                <a:gd name="T78" fmla="*/ 252 w 357"/>
                <a:gd name="T79" fmla="*/ 313 h 538"/>
                <a:gd name="T80" fmla="*/ 256 w 357"/>
                <a:gd name="T81" fmla="*/ 283 h 538"/>
                <a:gd name="T82" fmla="*/ 266 w 357"/>
                <a:gd name="T83" fmla="*/ 257 h 538"/>
                <a:gd name="T84" fmla="*/ 280 w 357"/>
                <a:gd name="T85" fmla="*/ 234 h 538"/>
                <a:gd name="T86" fmla="*/ 300 w 357"/>
                <a:gd name="T87" fmla="*/ 214 h 538"/>
                <a:gd name="T88" fmla="*/ 314 w 357"/>
                <a:gd name="T89" fmla="*/ 200 h 538"/>
                <a:gd name="T90" fmla="*/ 327 w 357"/>
                <a:gd name="T91" fmla="*/ 184 h 538"/>
                <a:gd name="T92" fmla="*/ 343 w 357"/>
                <a:gd name="T93" fmla="*/ 158 h 538"/>
                <a:gd name="T94" fmla="*/ 352 w 357"/>
                <a:gd name="T95" fmla="*/ 137 h 538"/>
                <a:gd name="T96" fmla="*/ 357 w 357"/>
                <a:gd name="T97" fmla="*/ 110 h 538"/>
                <a:gd name="T98" fmla="*/ 357 w 357"/>
                <a:gd name="T99" fmla="*/ 96 h 538"/>
                <a:gd name="T100" fmla="*/ 353 w 357"/>
                <a:gd name="T101" fmla="*/ 77 h 538"/>
                <a:gd name="T102" fmla="*/ 345 w 357"/>
                <a:gd name="T103" fmla="*/ 60 h 538"/>
                <a:gd name="T104" fmla="*/ 330 w 357"/>
                <a:gd name="T105" fmla="*/ 43 h 538"/>
                <a:gd name="T106" fmla="*/ 315 w 357"/>
                <a:gd name="T107" fmla="*/ 32 h 53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57"/>
                <a:gd name="T163" fmla="*/ 0 h 538"/>
                <a:gd name="T164" fmla="*/ 357 w 357"/>
                <a:gd name="T165" fmla="*/ 538 h 53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57" h="538">
                  <a:moveTo>
                    <a:pt x="304" y="26"/>
                  </a:moveTo>
                  <a:lnTo>
                    <a:pt x="266" y="13"/>
                  </a:lnTo>
                  <a:lnTo>
                    <a:pt x="229" y="2"/>
                  </a:lnTo>
                  <a:lnTo>
                    <a:pt x="221" y="0"/>
                  </a:lnTo>
                  <a:lnTo>
                    <a:pt x="214" y="0"/>
                  </a:lnTo>
                  <a:lnTo>
                    <a:pt x="191" y="4"/>
                  </a:lnTo>
                  <a:lnTo>
                    <a:pt x="181" y="5"/>
                  </a:lnTo>
                  <a:lnTo>
                    <a:pt x="170" y="10"/>
                  </a:lnTo>
                  <a:lnTo>
                    <a:pt x="151" y="18"/>
                  </a:lnTo>
                  <a:lnTo>
                    <a:pt x="141" y="24"/>
                  </a:lnTo>
                  <a:lnTo>
                    <a:pt x="132" y="30"/>
                  </a:lnTo>
                  <a:lnTo>
                    <a:pt x="116" y="41"/>
                  </a:lnTo>
                  <a:lnTo>
                    <a:pt x="108" y="47"/>
                  </a:lnTo>
                  <a:lnTo>
                    <a:pt x="101" y="54"/>
                  </a:lnTo>
                  <a:lnTo>
                    <a:pt x="87" y="67"/>
                  </a:lnTo>
                  <a:lnTo>
                    <a:pt x="75" y="82"/>
                  </a:lnTo>
                  <a:lnTo>
                    <a:pt x="63" y="97"/>
                  </a:lnTo>
                  <a:lnTo>
                    <a:pt x="54" y="113"/>
                  </a:lnTo>
                  <a:lnTo>
                    <a:pt x="44" y="130"/>
                  </a:lnTo>
                  <a:lnTo>
                    <a:pt x="36" y="147"/>
                  </a:lnTo>
                  <a:lnTo>
                    <a:pt x="31" y="159"/>
                  </a:lnTo>
                  <a:lnTo>
                    <a:pt x="27" y="169"/>
                  </a:lnTo>
                  <a:lnTo>
                    <a:pt x="21" y="181"/>
                  </a:lnTo>
                  <a:lnTo>
                    <a:pt x="18" y="191"/>
                  </a:lnTo>
                  <a:lnTo>
                    <a:pt x="12" y="215"/>
                  </a:lnTo>
                  <a:lnTo>
                    <a:pt x="9" y="225"/>
                  </a:lnTo>
                  <a:lnTo>
                    <a:pt x="8" y="237"/>
                  </a:lnTo>
                  <a:lnTo>
                    <a:pt x="7" y="250"/>
                  </a:lnTo>
                  <a:lnTo>
                    <a:pt x="8" y="261"/>
                  </a:lnTo>
                  <a:lnTo>
                    <a:pt x="7" y="276"/>
                  </a:lnTo>
                  <a:lnTo>
                    <a:pt x="7" y="292"/>
                  </a:lnTo>
                  <a:lnTo>
                    <a:pt x="6" y="300"/>
                  </a:lnTo>
                  <a:lnTo>
                    <a:pt x="5" y="307"/>
                  </a:lnTo>
                  <a:lnTo>
                    <a:pt x="7" y="323"/>
                  </a:lnTo>
                  <a:lnTo>
                    <a:pt x="4" y="334"/>
                  </a:lnTo>
                  <a:lnTo>
                    <a:pt x="1" y="351"/>
                  </a:lnTo>
                  <a:lnTo>
                    <a:pt x="0" y="370"/>
                  </a:lnTo>
                  <a:lnTo>
                    <a:pt x="2" y="388"/>
                  </a:lnTo>
                  <a:lnTo>
                    <a:pt x="5" y="406"/>
                  </a:lnTo>
                  <a:lnTo>
                    <a:pt x="6" y="409"/>
                  </a:lnTo>
                  <a:lnTo>
                    <a:pt x="7" y="413"/>
                  </a:lnTo>
                  <a:lnTo>
                    <a:pt x="8" y="415"/>
                  </a:lnTo>
                  <a:lnTo>
                    <a:pt x="11" y="418"/>
                  </a:lnTo>
                  <a:lnTo>
                    <a:pt x="12" y="425"/>
                  </a:lnTo>
                  <a:lnTo>
                    <a:pt x="13" y="433"/>
                  </a:lnTo>
                  <a:lnTo>
                    <a:pt x="14" y="439"/>
                  </a:lnTo>
                  <a:lnTo>
                    <a:pt x="16" y="446"/>
                  </a:lnTo>
                  <a:lnTo>
                    <a:pt x="18" y="452"/>
                  </a:lnTo>
                  <a:lnTo>
                    <a:pt x="21" y="459"/>
                  </a:lnTo>
                  <a:lnTo>
                    <a:pt x="24" y="465"/>
                  </a:lnTo>
                  <a:lnTo>
                    <a:pt x="28" y="472"/>
                  </a:lnTo>
                  <a:lnTo>
                    <a:pt x="30" y="478"/>
                  </a:lnTo>
                  <a:lnTo>
                    <a:pt x="35" y="483"/>
                  </a:lnTo>
                  <a:lnTo>
                    <a:pt x="38" y="487"/>
                  </a:lnTo>
                  <a:lnTo>
                    <a:pt x="43" y="492"/>
                  </a:lnTo>
                  <a:lnTo>
                    <a:pt x="49" y="498"/>
                  </a:lnTo>
                  <a:lnTo>
                    <a:pt x="57" y="504"/>
                  </a:lnTo>
                  <a:lnTo>
                    <a:pt x="64" y="509"/>
                  </a:lnTo>
                  <a:lnTo>
                    <a:pt x="73" y="514"/>
                  </a:lnTo>
                  <a:lnTo>
                    <a:pt x="81" y="520"/>
                  </a:lnTo>
                  <a:lnTo>
                    <a:pt x="91" y="524"/>
                  </a:lnTo>
                  <a:lnTo>
                    <a:pt x="98" y="527"/>
                  </a:lnTo>
                  <a:lnTo>
                    <a:pt x="108" y="531"/>
                  </a:lnTo>
                  <a:lnTo>
                    <a:pt x="116" y="534"/>
                  </a:lnTo>
                  <a:lnTo>
                    <a:pt x="126" y="536"/>
                  </a:lnTo>
                  <a:lnTo>
                    <a:pt x="133" y="537"/>
                  </a:lnTo>
                  <a:lnTo>
                    <a:pt x="143" y="538"/>
                  </a:lnTo>
                  <a:lnTo>
                    <a:pt x="151" y="538"/>
                  </a:lnTo>
                  <a:lnTo>
                    <a:pt x="155" y="538"/>
                  </a:lnTo>
                  <a:lnTo>
                    <a:pt x="160" y="538"/>
                  </a:lnTo>
                  <a:lnTo>
                    <a:pt x="168" y="536"/>
                  </a:lnTo>
                  <a:lnTo>
                    <a:pt x="177" y="534"/>
                  </a:lnTo>
                  <a:lnTo>
                    <a:pt x="186" y="533"/>
                  </a:lnTo>
                  <a:lnTo>
                    <a:pt x="195" y="529"/>
                  </a:lnTo>
                  <a:lnTo>
                    <a:pt x="203" y="526"/>
                  </a:lnTo>
                  <a:lnTo>
                    <a:pt x="212" y="522"/>
                  </a:lnTo>
                  <a:lnTo>
                    <a:pt x="217" y="520"/>
                  </a:lnTo>
                  <a:lnTo>
                    <a:pt x="219" y="518"/>
                  </a:lnTo>
                  <a:lnTo>
                    <a:pt x="221" y="516"/>
                  </a:lnTo>
                  <a:lnTo>
                    <a:pt x="229" y="508"/>
                  </a:lnTo>
                  <a:lnTo>
                    <a:pt x="236" y="500"/>
                  </a:lnTo>
                  <a:lnTo>
                    <a:pt x="239" y="496"/>
                  </a:lnTo>
                  <a:lnTo>
                    <a:pt x="243" y="492"/>
                  </a:lnTo>
                  <a:lnTo>
                    <a:pt x="245" y="488"/>
                  </a:lnTo>
                  <a:lnTo>
                    <a:pt x="247" y="486"/>
                  </a:lnTo>
                  <a:lnTo>
                    <a:pt x="248" y="485"/>
                  </a:lnTo>
                  <a:lnTo>
                    <a:pt x="249" y="485"/>
                  </a:lnTo>
                  <a:lnTo>
                    <a:pt x="249" y="483"/>
                  </a:lnTo>
                  <a:lnTo>
                    <a:pt x="250" y="482"/>
                  </a:lnTo>
                  <a:lnTo>
                    <a:pt x="252" y="480"/>
                  </a:lnTo>
                  <a:lnTo>
                    <a:pt x="254" y="476"/>
                  </a:lnTo>
                  <a:lnTo>
                    <a:pt x="259" y="467"/>
                  </a:lnTo>
                  <a:lnTo>
                    <a:pt x="259" y="464"/>
                  </a:lnTo>
                  <a:lnTo>
                    <a:pt x="260" y="463"/>
                  </a:lnTo>
                  <a:lnTo>
                    <a:pt x="262" y="458"/>
                  </a:lnTo>
                  <a:lnTo>
                    <a:pt x="264" y="454"/>
                  </a:lnTo>
                  <a:lnTo>
                    <a:pt x="266" y="450"/>
                  </a:lnTo>
                  <a:lnTo>
                    <a:pt x="266" y="445"/>
                  </a:lnTo>
                  <a:lnTo>
                    <a:pt x="268" y="440"/>
                  </a:lnTo>
                  <a:lnTo>
                    <a:pt x="269" y="435"/>
                  </a:lnTo>
                  <a:lnTo>
                    <a:pt x="269" y="434"/>
                  </a:lnTo>
                  <a:lnTo>
                    <a:pt x="269" y="433"/>
                  </a:lnTo>
                  <a:lnTo>
                    <a:pt x="270" y="431"/>
                  </a:lnTo>
                  <a:lnTo>
                    <a:pt x="271" y="421"/>
                  </a:lnTo>
                  <a:lnTo>
                    <a:pt x="272" y="412"/>
                  </a:lnTo>
                  <a:lnTo>
                    <a:pt x="271" y="409"/>
                  </a:lnTo>
                  <a:lnTo>
                    <a:pt x="271" y="407"/>
                  </a:lnTo>
                  <a:lnTo>
                    <a:pt x="271" y="401"/>
                  </a:lnTo>
                  <a:lnTo>
                    <a:pt x="271" y="392"/>
                  </a:lnTo>
                  <a:lnTo>
                    <a:pt x="269" y="381"/>
                  </a:lnTo>
                  <a:lnTo>
                    <a:pt x="268" y="379"/>
                  </a:lnTo>
                  <a:lnTo>
                    <a:pt x="267" y="377"/>
                  </a:lnTo>
                  <a:lnTo>
                    <a:pt x="267" y="376"/>
                  </a:lnTo>
                  <a:lnTo>
                    <a:pt x="267" y="371"/>
                  </a:lnTo>
                  <a:lnTo>
                    <a:pt x="264" y="361"/>
                  </a:lnTo>
                  <a:lnTo>
                    <a:pt x="261" y="351"/>
                  </a:lnTo>
                  <a:lnTo>
                    <a:pt x="257" y="342"/>
                  </a:lnTo>
                  <a:lnTo>
                    <a:pt x="254" y="332"/>
                  </a:lnTo>
                  <a:lnTo>
                    <a:pt x="252" y="322"/>
                  </a:lnTo>
                  <a:lnTo>
                    <a:pt x="252" y="313"/>
                  </a:lnTo>
                  <a:lnTo>
                    <a:pt x="252" y="302"/>
                  </a:lnTo>
                  <a:lnTo>
                    <a:pt x="253" y="293"/>
                  </a:lnTo>
                  <a:lnTo>
                    <a:pt x="256" y="283"/>
                  </a:lnTo>
                  <a:lnTo>
                    <a:pt x="259" y="274"/>
                  </a:lnTo>
                  <a:lnTo>
                    <a:pt x="263" y="265"/>
                  </a:lnTo>
                  <a:lnTo>
                    <a:pt x="266" y="257"/>
                  </a:lnTo>
                  <a:lnTo>
                    <a:pt x="271" y="249"/>
                  </a:lnTo>
                  <a:lnTo>
                    <a:pt x="276" y="241"/>
                  </a:lnTo>
                  <a:lnTo>
                    <a:pt x="280" y="234"/>
                  </a:lnTo>
                  <a:lnTo>
                    <a:pt x="287" y="227"/>
                  </a:lnTo>
                  <a:lnTo>
                    <a:pt x="293" y="220"/>
                  </a:lnTo>
                  <a:lnTo>
                    <a:pt x="300" y="214"/>
                  </a:lnTo>
                  <a:lnTo>
                    <a:pt x="303" y="210"/>
                  </a:lnTo>
                  <a:lnTo>
                    <a:pt x="307" y="207"/>
                  </a:lnTo>
                  <a:lnTo>
                    <a:pt x="314" y="200"/>
                  </a:lnTo>
                  <a:lnTo>
                    <a:pt x="317" y="195"/>
                  </a:lnTo>
                  <a:lnTo>
                    <a:pt x="321" y="191"/>
                  </a:lnTo>
                  <a:lnTo>
                    <a:pt x="327" y="184"/>
                  </a:lnTo>
                  <a:lnTo>
                    <a:pt x="333" y="175"/>
                  </a:lnTo>
                  <a:lnTo>
                    <a:pt x="338" y="166"/>
                  </a:lnTo>
                  <a:lnTo>
                    <a:pt x="343" y="158"/>
                  </a:lnTo>
                  <a:lnTo>
                    <a:pt x="349" y="148"/>
                  </a:lnTo>
                  <a:lnTo>
                    <a:pt x="350" y="143"/>
                  </a:lnTo>
                  <a:lnTo>
                    <a:pt x="352" y="137"/>
                  </a:lnTo>
                  <a:lnTo>
                    <a:pt x="356" y="125"/>
                  </a:lnTo>
                  <a:lnTo>
                    <a:pt x="357" y="114"/>
                  </a:lnTo>
                  <a:lnTo>
                    <a:pt x="357" y="110"/>
                  </a:lnTo>
                  <a:lnTo>
                    <a:pt x="357" y="108"/>
                  </a:lnTo>
                  <a:lnTo>
                    <a:pt x="357" y="103"/>
                  </a:lnTo>
                  <a:lnTo>
                    <a:pt x="357" y="96"/>
                  </a:lnTo>
                  <a:lnTo>
                    <a:pt x="356" y="89"/>
                  </a:lnTo>
                  <a:lnTo>
                    <a:pt x="354" y="82"/>
                  </a:lnTo>
                  <a:lnTo>
                    <a:pt x="353" y="77"/>
                  </a:lnTo>
                  <a:lnTo>
                    <a:pt x="350" y="71"/>
                  </a:lnTo>
                  <a:lnTo>
                    <a:pt x="348" y="66"/>
                  </a:lnTo>
                  <a:lnTo>
                    <a:pt x="345" y="60"/>
                  </a:lnTo>
                  <a:lnTo>
                    <a:pt x="343" y="56"/>
                  </a:lnTo>
                  <a:lnTo>
                    <a:pt x="335" y="46"/>
                  </a:lnTo>
                  <a:lnTo>
                    <a:pt x="330" y="43"/>
                  </a:lnTo>
                  <a:lnTo>
                    <a:pt x="326" y="39"/>
                  </a:lnTo>
                  <a:lnTo>
                    <a:pt x="321" y="35"/>
                  </a:lnTo>
                  <a:lnTo>
                    <a:pt x="315" y="32"/>
                  </a:lnTo>
                  <a:lnTo>
                    <a:pt x="310" y="29"/>
                  </a:lnTo>
                  <a:lnTo>
                    <a:pt x="304" y="2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935" name="Freeform 21"/>
            <p:cNvSpPr>
              <a:spLocks noChangeAspect="1"/>
            </p:cNvSpPr>
            <p:nvPr/>
          </p:nvSpPr>
          <p:spPr bwMode="auto">
            <a:xfrm>
              <a:off x="2368" y="2629"/>
              <a:ext cx="812" cy="237"/>
            </a:xfrm>
            <a:custGeom>
              <a:avLst/>
              <a:gdLst>
                <a:gd name="T0" fmla="*/ 368 w 812"/>
                <a:gd name="T1" fmla="*/ 166 h 237"/>
                <a:gd name="T2" fmla="*/ 318 w 812"/>
                <a:gd name="T3" fmla="*/ 151 h 237"/>
                <a:gd name="T4" fmla="*/ 243 w 812"/>
                <a:gd name="T5" fmla="*/ 112 h 237"/>
                <a:gd name="T6" fmla="*/ 198 w 812"/>
                <a:gd name="T7" fmla="*/ 86 h 237"/>
                <a:gd name="T8" fmla="*/ 155 w 812"/>
                <a:gd name="T9" fmla="*/ 61 h 237"/>
                <a:gd name="T10" fmla="*/ 101 w 812"/>
                <a:gd name="T11" fmla="*/ 41 h 237"/>
                <a:gd name="T12" fmla="*/ 60 w 812"/>
                <a:gd name="T13" fmla="*/ 35 h 237"/>
                <a:gd name="T14" fmla="*/ 29 w 812"/>
                <a:gd name="T15" fmla="*/ 39 h 237"/>
                <a:gd name="T16" fmla="*/ 8 w 812"/>
                <a:gd name="T17" fmla="*/ 53 h 237"/>
                <a:gd name="T18" fmla="*/ 0 w 812"/>
                <a:gd name="T19" fmla="*/ 77 h 237"/>
                <a:gd name="T20" fmla="*/ 8 w 812"/>
                <a:gd name="T21" fmla="*/ 102 h 237"/>
                <a:gd name="T22" fmla="*/ 23 w 812"/>
                <a:gd name="T23" fmla="*/ 116 h 237"/>
                <a:gd name="T24" fmla="*/ 79 w 812"/>
                <a:gd name="T25" fmla="*/ 137 h 237"/>
                <a:gd name="T26" fmla="*/ 170 w 812"/>
                <a:gd name="T27" fmla="*/ 165 h 237"/>
                <a:gd name="T28" fmla="*/ 261 w 812"/>
                <a:gd name="T29" fmla="*/ 203 h 237"/>
                <a:gd name="T30" fmla="*/ 319 w 812"/>
                <a:gd name="T31" fmla="*/ 231 h 237"/>
                <a:gd name="T32" fmla="*/ 353 w 812"/>
                <a:gd name="T33" fmla="*/ 237 h 237"/>
                <a:gd name="T34" fmla="*/ 400 w 812"/>
                <a:gd name="T35" fmla="*/ 235 h 237"/>
                <a:gd name="T36" fmla="*/ 434 w 812"/>
                <a:gd name="T37" fmla="*/ 226 h 237"/>
                <a:gd name="T38" fmla="*/ 605 w 812"/>
                <a:gd name="T39" fmla="*/ 156 h 237"/>
                <a:gd name="T40" fmla="*/ 637 w 812"/>
                <a:gd name="T41" fmla="*/ 156 h 237"/>
                <a:gd name="T42" fmla="*/ 645 w 812"/>
                <a:gd name="T43" fmla="*/ 152 h 237"/>
                <a:gd name="T44" fmla="*/ 657 w 812"/>
                <a:gd name="T45" fmla="*/ 143 h 237"/>
                <a:gd name="T46" fmla="*/ 662 w 812"/>
                <a:gd name="T47" fmla="*/ 135 h 237"/>
                <a:gd name="T48" fmla="*/ 686 w 812"/>
                <a:gd name="T49" fmla="*/ 113 h 237"/>
                <a:gd name="T50" fmla="*/ 718 w 812"/>
                <a:gd name="T51" fmla="*/ 115 h 237"/>
                <a:gd name="T52" fmla="*/ 743 w 812"/>
                <a:gd name="T53" fmla="*/ 127 h 237"/>
                <a:gd name="T54" fmla="*/ 761 w 812"/>
                <a:gd name="T55" fmla="*/ 127 h 237"/>
                <a:gd name="T56" fmla="*/ 779 w 812"/>
                <a:gd name="T57" fmla="*/ 116 h 237"/>
                <a:gd name="T58" fmla="*/ 783 w 812"/>
                <a:gd name="T59" fmla="*/ 110 h 237"/>
                <a:gd name="T60" fmla="*/ 784 w 812"/>
                <a:gd name="T61" fmla="*/ 107 h 237"/>
                <a:gd name="T62" fmla="*/ 777 w 812"/>
                <a:gd name="T63" fmla="*/ 91 h 237"/>
                <a:gd name="T64" fmla="*/ 762 w 812"/>
                <a:gd name="T65" fmla="*/ 75 h 237"/>
                <a:gd name="T66" fmla="*/ 741 w 812"/>
                <a:gd name="T67" fmla="*/ 68 h 237"/>
                <a:gd name="T68" fmla="*/ 727 w 812"/>
                <a:gd name="T69" fmla="*/ 60 h 237"/>
                <a:gd name="T70" fmla="*/ 763 w 812"/>
                <a:gd name="T71" fmla="*/ 50 h 237"/>
                <a:gd name="T72" fmla="*/ 782 w 812"/>
                <a:gd name="T73" fmla="*/ 48 h 237"/>
                <a:gd name="T74" fmla="*/ 802 w 812"/>
                <a:gd name="T75" fmla="*/ 44 h 237"/>
                <a:gd name="T76" fmla="*/ 806 w 812"/>
                <a:gd name="T77" fmla="*/ 41 h 237"/>
                <a:gd name="T78" fmla="*/ 812 w 812"/>
                <a:gd name="T79" fmla="*/ 34 h 237"/>
                <a:gd name="T80" fmla="*/ 812 w 812"/>
                <a:gd name="T81" fmla="*/ 25 h 237"/>
                <a:gd name="T82" fmla="*/ 811 w 812"/>
                <a:gd name="T83" fmla="*/ 20 h 237"/>
                <a:gd name="T84" fmla="*/ 803 w 812"/>
                <a:gd name="T85" fmla="*/ 6 h 237"/>
                <a:gd name="T86" fmla="*/ 787 w 812"/>
                <a:gd name="T87" fmla="*/ 0 h 237"/>
                <a:gd name="T88" fmla="*/ 752 w 812"/>
                <a:gd name="T89" fmla="*/ 7 h 237"/>
                <a:gd name="T90" fmla="*/ 712 w 812"/>
                <a:gd name="T91" fmla="*/ 30 h 237"/>
                <a:gd name="T92" fmla="*/ 688 w 812"/>
                <a:gd name="T93" fmla="*/ 55 h 237"/>
                <a:gd name="T94" fmla="*/ 684 w 812"/>
                <a:gd name="T95" fmla="*/ 59 h 237"/>
                <a:gd name="T96" fmla="*/ 672 w 812"/>
                <a:gd name="T97" fmla="*/ 68 h 237"/>
                <a:gd name="T98" fmla="*/ 657 w 812"/>
                <a:gd name="T99" fmla="*/ 75 h 237"/>
                <a:gd name="T100" fmla="*/ 647 w 812"/>
                <a:gd name="T101" fmla="*/ 80 h 237"/>
                <a:gd name="T102" fmla="*/ 620 w 812"/>
                <a:gd name="T103" fmla="*/ 89 h 237"/>
                <a:gd name="T104" fmla="*/ 594 w 812"/>
                <a:gd name="T105" fmla="*/ 104 h 237"/>
                <a:gd name="T106" fmla="*/ 576 w 812"/>
                <a:gd name="T107" fmla="*/ 111 h 237"/>
                <a:gd name="T108" fmla="*/ 535 w 812"/>
                <a:gd name="T109" fmla="*/ 128 h 237"/>
                <a:gd name="T110" fmla="*/ 474 w 812"/>
                <a:gd name="T111" fmla="*/ 148 h 237"/>
                <a:gd name="T112" fmla="*/ 400 w 812"/>
                <a:gd name="T113" fmla="*/ 164 h 2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12"/>
                <a:gd name="T172" fmla="*/ 0 h 237"/>
                <a:gd name="T173" fmla="*/ 812 w 812"/>
                <a:gd name="T174" fmla="*/ 237 h 2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12" h="237">
                  <a:moveTo>
                    <a:pt x="400" y="164"/>
                  </a:moveTo>
                  <a:lnTo>
                    <a:pt x="384" y="166"/>
                  </a:lnTo>
                  <a:lnTo>
                    <a:pt x="376" y="166"/>
                  </a:lnTo>
                  <a:lnTo>
                    <a:pt x="368" y="166"/>
                  </a:lnTo>
                  <a:lnTo>
                    <a:pt x="353" y="163"/>
                  </a:lnTo>
                  <a:lnTo>
                    <a:pt x="346" y="161"/>
                  </a:lnTo>
                  <a:lnTo>
                    <a:pt x="339" y="159"/>
                  </a:lnTo>
                  <a:lnTo>
                    <a:pt x="318" y="151"/>
                  </a:lnTo>
                  <a:lnTo>
                    <a:pt x="297" y="143"/>
                  </a:lnTo>
                  <a:lnTo>
                    <a:pt x="278" y="132"/>
                  </a:lnTo>
                  <a:lnTo>
                    <a:pt x="259" y="122"/>
                  </a:lnTo>
                  <a:lnTo>
                    <a:pt x="243" y="112"/>
                  </a:lnTo>
                  <a:lnTo>
                    <a:pt x="228" y="103"/>
                  </a:lnTo>
                  <a:lnTo>
                    <a:pt x="218" y="98"/>
                  </a:lnTo>
                  <a:lnTo>
                    <a:pt x="208" y="93"/>
                  </a:lnTo>
                  <a:lnTo>
                    <a:pt x="198" y="86"/>
                  </a:lnTo>
                  <a:lnTo>
                    <a:pt x="188" y="79"/>
                  </a:lnTo>
                  <a:lnTo>
                    <a:pt x="177" y="73"/>
                  </a:lnTo>
                  <a:lnTo>
                    <a:pt x="167" y="67"/>
                  </a:lnTo>
                  <a:lnTo>
                    <a:pt x="155" y="61"/>
                  </a:lnTo>
                  <a:lnTo>
                    <a:pt x="145" y="56"/>
                  </a:lnTo>
                  <a:lnTo>
                    <a:pt x="134" y="52"/>
                  </a:lnTo>
                  <a:lnTo>
                    <a:pt x="122" y="48"/>
                  </a:lnTo>
                  <a:lnTo>
                    <a:pt x="101" y="41"/>
                  </a:lnTo>
                  <a:lnTo>
                    <a:pt x="91" y="38"/>
                  </a:lnTo>
                  <a:lnTo>
                    <a:pt x="81" y="37"/>
                  </a:lnTo>
                  <a:lnTo>
                    <a:pt x="71" y="36"/>
                  </a:lnTo>
                  <a:lnTo>
                    <a:pt x="60" y="35"/>
                  </a:lnTo>
                  <a:lnTo>
                    <a:pt x="49" y="36"/>
                  </a:lnTo>
                  <a:lnTo>
                    <a:pt x="39" y="37"/>
                  </a:lnTo>
                  <a:lnTo>
                    <a:pt x="34" y="37"/>
                  </a:lnTo>
                  <a:lnTo>
                    <a:pt x="29" y="39"/>
                  </a:lnTo>
                  <a:lnTo>
                    <a:pt x="24" y="41"/>
                  </a:lnTo>
                  <a:lnTo>
                    <a:pt x="20" y="43"/>
                  </a:lnTo>
                  <a:lnTo>
                    <a:pt x="14" y="48"/>
                  </a:lnTo>
                  <a:lnTo>
                    <a:pt x="8" y="53"/>
                  </a:lnTo>
                  <a:lnTo>
                    <a:pt x="4" y="58"/>
                  </a:lnTo>
                  <a:lnTo>
                    <a:pt x="2" y="64"/>
                  </a:lnTo>
                  <a:lnTo>
                    <a:pt x="0" y="70"/>
                  </a:lnTo>
                  <a:lnTo>
                    <a:pt x="0" y="77"/>
                  </a:lnTo>
                  <a:lnTo>
                    <a:pt x="1" y="84"/>
                  </a:lnTo>
                  <a:lnTo>
                    <a:pt x="4" y="91"/>
                  </a:lnTo>
                  <a:lnTo>
                    <a:pt x="6" y="96"/>
                  </a:lnTo>
                  <a:lnTo>
                    <a:pt x="8" y="102"/>
                  </a:lnTo>
                  <a:lnTo>
                    <a:pt x="12" y="105"/>
                  </a:lnTo>
                  <a:lnTo>
                    <a:pt x="15" y="109"/>
                  </a:lnTo>
                  <a:lnTo>
                    <a:pt x="19" y="113"/>
                  </a:lnTo>
                  <a:lnTo>
                    <a:pt x="23" y="116"/>
                  </a:lnTo>
                  <a:lnTo>
                    <a:pt x="28" y="118"/>
                  </a:lnTo>
                  <a:lnTo>
                    <a:pt x="34" y="121"/>
                  </a:lnTo>
                  <a:lnTo>
                    <a:pt x="56" y="129"/>
                  </a:lnTo>
                  <a:lnTo>
                    <a:pt x="79" y="137"/>
                  </a:lnTo>
                  <a:lnTo>
                    <a:pt x="102" y="144"/>
                  </a:lnTo>
                  <a:lnTo>
                    <a:pt x="126" y="151"/>
                  </a:lnTo>
                  <a:lnTo>
                    <a:pt x="148" y="157"/>
                  </a:lnTo>
                  <a:lnTo>
                    <a:pt x="170" y="165"/>
                  </a:lnTo>
                  <a:lnTo>
                    <a:pt x="192" y="173"/>
                  </a:lnTo>
                  <a:lnTo>
                    <a:pt x="214" y="182"/>
                  </a:lnTo>
                  <a:lnTo>
                    <a:pt x="237" y="192"/>
                  </a:lnTo>
                  <a:lnTo>
                    <a:pt x="261" y="203"/>
                  </a:lnTo>
                  <a:lnTo>
                    <a:pt x="283" y="214"/>
                  </a:lnTo>
                  <a:lnTo>
                    <a:pt x="306" y="226"/>
                  </a:lnTo>
                  <a:lnTo>
                    <a:pt x="312" y="229"/>
                  </a:lnTo>
                  <a:lnTo>
                    <a:pt x="319" y="231"/>
                  </a:lnTo>
                  <a:lnTo>
                    <a:pt x="326" y="233"/>
                  </a:lnTo>
                  <a:lnTo>
                    <a:pt x="334" y="235"/>
                  </a:lnTo>
                  <a:lnTo>
                    <a:pt x="344" y="237"/>
                  </a:lnTo>
                  <a:lnTo>
                    <a:pt x="353" y="237"/>
                  </a:lnTo>
                  <a:lnTo>
                    <a:pt x="373" y="237"/>
                  </a:lnTo>
                  <a:lnTo>
                    <a:pt x="381" y="237"/>
                  </a:lnTo>
                  <a:lnTo>
                    <a:pt x="391" y="237"/>
                  </a:lnTo>
                  <a:lnTo>
                    <a:pt x="400" y="235"/>
                  </a:lnTo>
                  <a:lnTo>
                    <a:pt x="409" y="233"/>
                  </a:lnTo>
                  <a:lnTo>
                    <a:pt x="417" y="231"/>
                  </a:lnTo>
                  <a:lnTo>
                    <a:pt x="425" y="230"/>
                  </a:lnTo>
                  <a:lnTo>
                    <a:pt x="434" y="226"/>
                  </a:lnTo>
                  <a:lnTo>
                    <a:pt x="443" y="224"/>
                  </a:lnTo>
                  <a:lnTo>
                    <a:pt x="483" y="207"/>
                  </a:lnTo>
                  <a:lnTo>
                    <a:pt x="524" y="190"/>
                  </a:lnTo>
                  <a:lnTo>
                    <a:pt x="605" y="156"/>
                  </a:lnTo>
                  <a:lnTo>
                    <a:pt x="613" y="152"/>
                  </a:lnTo>
                  <a:lnTo>
                    <a:pt x="622" y="149"/>
                  </a:lnTo>
                  <a:lnTo>
                    <a:pt x="631" y="157"/>
                  </a:lnTo>
                  <a:lnTo>
                    <a:pt x="637" y="156"/>
                  </a:lnTo>
                  <a:lnTo>
                    <a:pt x="643" y="154"/>
                  </a:lnTo>
                  <a:lnTo>
                    <a:pt x="643" y="153"/>
                  </a:lnTo>
                  <a:lnTo>
                    <a:pt x="645" y="152"/>
                  </a:lnTo>
                  <a:lnTo>
                    <a:pt x="648" y="150"/>
                  </a:lnTo>
                  <a:lnTo>
                    <a:pt x="650" y="149"/>
                  </a:lnTo>
                  <a:lnTo>
                    <a:pt x="653" y="147"/>
                  </a:lnTo>
                  <a:lnTo>
                    <a:pt x="657" y="143"/>
                  </a:lnTo>
                  <a:lnTo>
                    <a:pt x="657" y="141"/>
                  </a:lnTo>
                  <a:lnTo>
                    <a:pt x="658" y="139"/>
                  </a:lnTo>
                  <a:lnTo>
                    <a:pt x="659" y="139"/>
                  </a:lnTo>
                  <a:lnTo>
                    <a:pt x="662" y="135"/>
                  </a:lnTo>
                  <a:lnTo>
                    <a:pt x="664" y="130"/>
                  </a:lnTo>
                  <a:lnTo>
                    <a:pt x="671" y="117"/>
                  </a:lnTo>
                  <a:lnTo>
                    <a:pt x="679" y="115"/>
                  </a:lnTo>
                  <a:lnTo>
                    <a:pt x="686" y="113"/>
                  </a:lnTo>
                  <a:lnTo>
                    <a:pt x="694" y="112"/>
                  </a:lnTo>
                  <a:lnTo>
                    <a:pt x="703" y="112"/>
                  </a:lnTo>
                  <a:lnTo>
                    <a:pt x="711" y="113"/>
                  </a:lnTo>
                  <a:lnTo>
                    <a:pt x="718" y="115"/>
                  </a:lnTo>
                  <a:lnTo>
                    <a:pt x="726" y="118"/>
                  </a:lnTo>
                  <a:lnTo>
                    <a:pt x="734" y="122"/>
                  </a:lnTo>
                  <a:lnTo>
                    <a:pt x="738" y="125"/>
                  </a:lnTo>
                  <a:lnTo>
                    <a:pt x="743" y="127"/>
                  </a:lnTo>
                  <a:lnTo>
                    <a:pt x="747" y="128"/>
                  </a:lnTo>
                  <a:lnTo>
                    <a:pt x="752" y="129"/>
                  </a:lnTo>
                  <a:lnTo>
                    <a:pt x="756" y="128"/>
                  </a:lnTo>
                  <a:lnTo>
                    <a:pt x="761" y="127"/>
                  </a:lnTo>
                  <a:lnTo>
                    <a:pt x="766" y="125"/>
                  </a:lnTo>
                  <a:lnTo>
                    <a:pt x="770" y="123"/>
                  </a:lnTo>
                  <a:lnTo>
                    <a:pt x="776" y="120"/>
                  </a:lnTo>
                  <a:lnTo>
                    <a:pt x="779" y="116"/>
                  </a:lnTo>
                  <a:lnTo>
                    <a:pt x="780" y="115"/>
                  </a:lnTo>
                  <a:lnTo>
                    <a:pt x="782" y="113"/>
                  </a:lnTo>
                  <a:lnTo>
                    <a:pt x="783" y="111"/>
                  </a:lnTo>
                  <a:lnTo>
                    <a:pt x="783" y="110"/>
                  </a:lnTo>
                  <a:lnTo>
                    <a:pt x="784" y="109"/>
                  </a:lnTo>
                  <a:lnTo>
                    <a:pt x="784" y="107"/>
                  </a:lnTo>
                  <a:lnTo>
                    <a:pt x="784" y="105"/>
                  </a:lnTo>
                  <a:lnTo>
                    <a:pt x="783" y="101"/>
                  </a:lnTo>
                  <a:lnTo>
                    <a:pt x="781" y="95"/>
                  </a:lnTo>
                  <a:lnTo>
                    <a:pt x="777" y="91"/>
                  </a:lnTo>
                  <a:lnTo>
                    <a:pt x="774" y="86"/>
                  </a:lnTo>
                  <a:lnTo>
                    <a:pt x="770" y="82"/>
                  </a:lnTo>
                  <a:lnTo>
                    <a:pt x="766" y="78"/>
                  </a:lnTo>
                  <a:lnTo>
                    <a:pt x="762" y="75"/>
                  </a:lnTo>
                  <a:lnTo>
                    <a:pt x="756" y="72"/>
                  </a:lnTo>
                  <a:lnTo>
                    <a:pt x="752" y="70"/>
                  </a:lnTo>
                  <a:lnTo>
                    <a:pt x="746" y="68"/>
                  </a:lnTo>
                  <a:lnTo>
                    <a:pt x="741" y="68"/>
                  </a:lnTo>
                  <a:lnTo>
                    <a:pt x="728" y="67"/>
                  </a:lnTo>
                  <a:lnTo>
                    <a:pt x="721" y="67"/>
                  </a:lnTo>
                  <a:lnTo>
                    <a:pt x="715" y="68"/>
                  </a:lnTo>
                  <a:lnTo>
                    <a:pt x="727" y="60"/>
                  </a:lnTo>
                  <a:lnTo>
                    <a:pt x="734" y="57"/>
                  </a:lnTo>
                  <a:lnTo>
                    <a:pt x="741" y="55"/>
                  </a:lnTo>
                  <a:lnTo>
                    <a:pt x="756" y="51"/>
                  </a:lnTo>
                  <a:lnTo>
                    <a:pt x="763" y="50"/>
                  </a:lnTo>
                  <a:lnTo>
                    <a:pt x="770" y="50"/>
                  </a:lnTo>
                  <a:lnTo>
                    <a:pt x="777" y="49"/>
                  </a:lnTo>
                  <a:lnTo>
                    <a:pt x="779" y="48"/>
                  </a:lnTo>
                  <a:lnTo>
                    <a:pt x="782" y="48"/>
                  </a:lnTo>
                  <a:lnTo>
                    <a:pt x="794" y="47"/>
                  </a:lnTo>
                  <a:lnTo>
                    <a:pt x="797" y="46"/>
                  </a:lnTo>
                  <a:lnTo>
                    <a:pt x="799" y="45"/>
                  </a:lnTo>
                  <a:lnTo>
                    <a:pt x="802" y="44"/>
                  </a:lnTo>
                  <a:lnTo>
                    <a:pt x="803" y="43"/>
                  </a:lnTo>
                  <a:lnTo>
                    <a:pt x="805" y="43"/>
                  </a:lnTo>
                  <a:lnTo>
                    <a:pt x="805" y="41"/>
                  </a:lnTo>
                  <a:lnTo>
                    <a:pt x="806" y="41"/>
                  </a:lnTo>
                  <a:lnTo>
                    <a:pt x="808" y="40"/>
                  </a:lnTo>
                  <a:lnTo>
                    <a:pt x="809" y="38"/>
                  </a:lnTo>
                  <a:lnTo>
                    <a:pt x="811" y="36"/>
                  </a:lnTo>
                  <a:lnTo>
                    <a:pt x="812" y="34"/>
                  </a:lnTo>
                  <a:lnTo>
                    <a:pt x="812" y="32"/>
                  </a:lnTo>
                  <a:lnTo>
                    <a:pt x="812" y="29"/>
                  </a:lnTo>
                  <a:lnTo>
                    <a:pt x="812" y="28"/>
                  </a:lnTo>
                  <a:lnTo>
                    <a:pt x="812" y="25"/>
                  </a:lnTo>
                  <a:lnTo>
                    <a:pt x="812" y="23"/>
                  </a:lnTo>
                  <a:lnTo>
                    <a:pt x="812" y="22"/>
                  </a:lnTo>
                  <a:lnTo>
                    <a:pt x="811" y="21"/>
                  </a:lnTo>
                  <a:lnTo>
                    <a:pt x="811" y="20"/>
                  </a:lnTo>
                  <a:lnTo>
                    <a:pt x="810" y="16"/>
                  </a:lnTo>
                  <a:lnTo>
                    <a:pt x="808" y="12"/>
                  </a:lnTo>
                  <a:lnTo>
                    <a:pt x="805" y="8"/>
                  </a:lnTo>
                  <a:lnTo>
                    <a:pt x="803" y="6"/>
                  </a:lnTo>
                  <a:lnTo>
                    <a:pt x="799" y="3"/>
                  </a:lnTo>
                  <a:lnTo>
                    <a:pt x="796" y="1"/>
                  </a:lnTo>
                  <a:lnTo>
                    <a:pt x="791" y="0"/>
                  </a:lnTo>
                  <a:lnTo>
                    <a:pt x="787" y="0"/>
                  </a:lnTo>
                  <a:lnTo>
                    <a:pt x="783" y="0"/>
                  </a:lnTo>
                  <a:lnTo>
                    <a:pt x="767" y="3"/>
                  </a:lnTo>
                  <a:lnTo>
                    <a:pt x="759" y="5"/>
                  </a:lnTo>
                  <a:lnTo>
                    <a:pt x="752" y="7"/>
                  </a:lnTo>
                  <a:lnTo>
                    <a:pt x="738" y="13"/>
                  </a:lnTo>
                  <a:lnTo>
                    <a:pt x="725" y="21"/>
                  </a:lnTo>
                  <a:lnTo>
                    <a:pt x="718" y="25"/>
                  </a:lnTo>
                  <a:lnTo>
                    <a:pt x="712" y="30"/>
                  </a:lnTo>
                  <a:lnTo>
                    <a:pt x="706" y="35"/>
                  </a:lnTo>
                  <a:lnTo>
                    <a:pt x="700" y="41"/>
                  </a:lnTo>
                  <a:lnTo>
                    <a:pt x="692" y="50"/>
                  </a:lnTo>
                  <a:lnTo>
                    <a:pt x="688" y="55"/>
                  </a:lnTo>
                  <a:lnTo>
                    <a:pt x="685" y="56"/>
                  </a:lnTo>
                  <a:lnTo>
                    <a:pt x="685" y="57"/>
                  </a:lnTo>
                  <a:lnTo>
                    <a:pt x="684" y="59"/>
                  </a:lnTo>
                  <a:lnTo>
                    <a:pt x="682" y="60"/>
                  </a:lnTo>
                  <a:lnTo>
                    <a:pt x="681" y="61"/>
                  </a:lnTo>
                  <a:lnTo>
                    <a:pt x="676" y="64"/>
                  </a:lnTo>
                  <a:lnTo>
                    <a:pt x="672" y="68"/>
                  </a:lnTo>
                  <a:lnTo>
                    <a:pt x="667" y="70"/>
                  </a:lnTo>
                  <a:lnTo>
                    <a:pt x="664" y="72"/>
                  </a:lnTo>
                  <a:lnTo>
                    <a:pt x="663" y="74"/>
                  </a:lnTo>
                  <a:lnTo>
                    <a:pt x="657" y="75"/>
                  </a:lnTo>
                  <a:lnTo>
                    <a:pt x="652" y="78"/>
                  </a:lnTo>
                  <a:lnTo>
                    <a:pt x="650" y="79"/>
                  </a:lnTo>
                  <a:lnTo>
                    <a:pt x="648" y="79"/>
                  </a:lnTo>
                  <a:lnTo>
                    <a:pt x="647" y="80"/>
                  </a:lnTo>
                  <a:lnTo>
                    <a:pt x="643" y="82"/>
                  </a:lnTo>
                  <a:lnTo>
                    <a:pt x="630" y="85"/>
                  </a:lnTo>
                  <a:lnTo>
                    <a:pt x="625" y="87"/>
                  </a:lnTo>
                  <a:lnTo>
                    <a:pt x="620" y="89"/>
                  </a:lnTo>
                  <a:lnTo>
                    <a:pt x="613" y="93"/>
                  </a:lnTo>
                  <a:lnTo>
                    <a:pt x="607" y="96"/>
                  </a:lnTo>
                  <a:lnTo>
                    <a:pt x="600" y="100"/>
                  </a:lnTo>
                  <a:lnTo>
                    <a:pt x="594" y="104"/>
                  </a:lnTo>
                  <a:lnTo>
                    <a:pt x="582" y="109"/>
                  </a:lnTo>
                  <a:lnTo>
                    <a:pt x="580" y="109"/>
                  </a:lnTo>
                  <a:lnTo>
                    <a:pt x="579" y="110"/>
                  </a:lnTo>
                  <a:lnTo>
                    <a:pt x="576" y="111"/>
                  </a:lnTo>
                  <a:lnTo>
                    <a:pt x="571" y="114"/>
                  </a:lnTo>
                  <a:lnTo>
                    <a:pt x="558" y="119"/>
                  </a:lnTo>
                  <a:lnTo>
                    <a:pt x="547" y="123"/>
                  </a:lnTo>
                  <a:lnTo>
                    <a:pt x="535" y="128"/>
                  </a:lnTo>
                  <a:lnTo>
                    <a:pt x="523" y="132"/>
                  </a:lnTo>
                  <a:lnTo>
                    <a:pt x="499" y="141"/>
                  </a:lnTo>
                  <a:lnTo>
                    <a:pt x="487" y="144"/>
                  </a:lnTo>
                  <a:lnTo>
                    <a:pt x="474" y="148"/>
                  </a:lnTo>
                  <a:lnTo>
                    <a:pt x="450" y="154"/>
                  </a:lnTo>
                  <a:lnTo>
                    <a:pt x="424" y="159"/>
                  </a:lnTo>
                  <a:lnTo>
                    <a:pt x="412" y="162"/>
                  </a:lnTo>
                  <a:lnTo>
                    <a:pt x="400" y="1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936" name="Freeform 22"/>
            <p:cNvSpPr>
              <a:spLocks noChangeAspect="1"/>
            </p:cNvSpPr>
            <p:nvPr/>
          </p:nvSpPr>
          <p:spPr bwMode="auto">
            <a:xfrm>
              <a:off x="1861" y="2608"/>
              <a:ext cx="480" cy="486"/>
            </a:xfrm>
            <a:custGeom>
              <a:avLst/>
              <a:gdLst>
                <a:gd name="T0" fmla="*/ 12 w 480"/>
                <a:gd name="T1" fmla="*/ 76 h 486"/>
                <a:gd name="T2" fmla="*/ 2 w 480"/>
                <a:gd name="T3" fmla="*/ 99 h 486"/>
                <a:gd name="T4" fmla="*/ 2 w 480"/>
                <a:gd name="T5" fmla="*/ 156 h 486"/>
                <a:gd name="T6" fmla="*/ 11 w 480"/>
                <a:gd name="T7" fmla="*/ 205 h 486"/>
                <a:gd name="T8" fmla="*/ 32 w 480"/>
                <a:gd name="T9" fmla="*/ 272 h 486"/>
                <a:gd name="T10" fmla="*/ 60 w 480"/>
                <a:gd name="T11" fmla="*/ 338 h 486"/>
                <a:gd name="T12" fmla="*/ 81 w 480"/>
                <a:gd name="T13" fmla="*/ 361 h 486"/>
                <a:gd name="T14" fmla="*/ 106 w 480"/>
                <a:gd name="T15" fmla="*/ 375 h 486"/>
                <a:gd name="T16" fmla="*/ 127 w 480"/>
                <a:gd name="T17" fmla="*/ 398 h 486"/>
                <a:gd name="T18" fmla="*/ 106 w 480"/>
                <a:gd name="T19" fmla="*/ 437 h 486"/>
                <a:gd name="T20" fmla="*/ 105 w 480"/>
                <a:gd name="T21" fmla="*/ 452 h 486"/>
                <a:gd name="T22" fmla="*/ 116 w 480"/>
                <a:gd name="T23" fmla="*/ 465 h 486"/>
                <a:gd name="T24" fmla="*/ 161 w 480"/>
                <a:gd name="T25" fmla="*/ 458 h 486"/>
                <a:gd name="T26" fmla="*/ 173 w 480"/>
                <a:gd name="T27" fmla="*/ 484 h 486"/>
                <a:gd name="T28" fmla="*/ 182 w 480"/>
                <a:gd name="T29" fmla="*/ 486 h 486"/>
                <a:gd name="T30" fmla="*/ 187 w 480"/>
                <a:gd name="T31" fmla="*/ 486 h 486"/>
                <a:gd name="T32" fmla="*/ 194 w 480"/>
                <a:gd name="T33" fmla="*/ 484 h 486"/>
                <a:gd name="T34" fmla="*/ 205 w 480"/>
                <a:gd name="T35" fmla="*/ 474 h 486"/>
                <a:gd name="T36" fmla="*/ 244 w 480"/>
                <a:gd name="T37" fmla="*/ 479 h 486"/>
                <a:gd name="T38" fmla="*/ 248 w 480"/>
                <a:gd name="T39" fmla="*/ 474 h 486"/>
                <a:gd name="T40" fmla="*/ 254 w 480"/>
                <a:gd name="T41" fmla="*/ 463 h 486"/>
                <a:gd name="T42" fmla="*/ 254 w 480"/>
                <a:gd name="T43" fmla="*/ 458 h 486"/>
                <a:gd name="T44" fmla="*/ 252 w 480"/>
                <a:gd name="T45" fmla="*/ 447 h 486"/>
                <a:gd name="T46" fmla="*/ 247 w 480"/>
                <a:gd name="T47" fmla="*/ 430 h 486"/>
                <a:gd name="T48" fmla="*/ 245 w 480"/>
                <a:gd name="T49" fmla="*/ 396 h 486"/>
                <a:gd name="T50" fmla="*/ 235 w 480"/>
                <a:gd name="T51" fmla="*/ 371 h 486"/>
                <a:gd name="T52" fmla="*/ 194 w 480"/>
                <a:gd name="T53" fmla="*/ 344 h 486"/>
                <a:gd name="T54" fmla="*/ 136 w 480"/>
                <a:gd name="T55" fmla="*/ 323 h 486"/>
                <a:gd name="T56" fmla="*/ 117 w 480"/>
                <a:gd name="T57" fmla="*/ 312 h 486"/>
                <a:gd name="T58" fmla="*/ 100 w 480"/>
                <a:gd name="T59" fmla="*/ 290 h 486"/>
                <a:gd name="T60" fmla="*/ 85 w 480"/>
                <a:gd name="T61" fmla="*/ 243 h 486"/>
                <a:gd name="T62" fmla="*/ 75 w 480"/>
                <a:gd name="T63" fmla="*/ 187 h 486"/>
                <a:gd name="T64" fmla="*/ 71 w 480"/>
                <a:gd name="T65" fmla="*/ 138 h 486"/>
                <a:gd name="T66" fmla="*/ 101 w 480"/>
                <a:gd name="T67" fmla="*/ 103 h 486"/>
                <a:gd name="T68" fmla="*/ 176 w 480"/>
                <a:gd name="T69" fmla="*/ 87 h 486"/>
                <a:gd name="T70" fmla="*/ 235 w 480"/>
                <a:gd name="T71" fmla="*/ 88 h 486"/>
                <a:gd name="T72" fmla="*/ 344 w 480"/>
                <a:gd name="T73" fmla="*/ 110 h 486"/>
                <a:gd name="T74" fmla="*/ 427 w 480"/>
                <a:gd name="T75" fmla="*/ 125 h 486"/>
                <a:gd name="T76" fmla="*/ 439 w 480"/>
                <a:gd name="T77" fmla="*/ 123 h 486"/>
                <a:gd name="T78" fmla="*/ 454 w 480"/>
                <a:gd name="T79" fmla="*/ 116 h 486"/>
                <a:gd name="T80" fmla="*/ 467 w 480"/>
                <a:gd name="T81" fmla="*/ 105 h 486"/>
                <a:gd name="T82" fmla="*/ 478 w 480"/>
                <a:gd name="T83" fmla="*/ 79 h 486"/>
                <a:gd name="T84" fmla="*/ 476 w 480"/>
                <a:gd name="T85" fmla="*/ 44 h 486"/>
                <a:gd name="T86" fmla="*/ 475 w 480"/>
                <a:gd name="T87" fmla="*/ 40 h 486"/>
                <a:gd name="T88" fmla="*/ 458 w 480"/>
                <a:gd name="T89" fmla="*/ 21 h 486"/>
                <a:gd name="T90" fmla="*/ 403 w 480"/>
                <a:gd name="T91" fmla="*/ 8 h 486"/>
                <a:gd name="T92" fmla="*/ 329 w 480"/>
                <a:gd name="T93" fmla="*/ 0 h 486"/>
                <a:gd name="T94" fmla="*/ 256 w 480"/>
                <a:gd name="T95" fmla="*/ 4 h 486"/>
                <a:gd name="T96" fmla="*/ 95 w 480"/>
                <a:gd name="T97" fmla="*/ 40 h 4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80"/>
                <a:gd name="T148" fmla="*/ 0 h 486"/>
                <a:gd name="T149" fmla="*/ 480 w 480"/>
                <a:gd name="T150" fmla="*/ 486 h 4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80" h="486">
                  <a:moveTo>
                    <a:pt x="28" y="65"/>
                  </a:moveTo>
                  <a:lnTo>
                    <a:pt x="22" y="68"/>
                  </a:lnTo>
                  <a:lnTo>
                    <a:pt x="17" y="72"/>
                  </a:lnTo>
                  <a:lnTo>
                    <a:pt x="12" y="76"/>
                  </a:lnTo>
                  <a:lnTo>
                    <a:pt x="9" y="81"/>
                  </a:lnTo>
                  <a:lnTo>
                    <a:pt x="5" y="86"/>
                  </a:lnTo>
                  <a:lnTo>
                    <a:pt x="4" y="92"/>
                  </a:lnTo>
                  <a:lnTo>
                    <a:pt x="2" y="99"/>
                  </a:lnTo>
                  <a:lnTo>
                    <a:pt x="2" y="106"/>
                  </a:lnTo>
                  <a:lnTo>
                    <a:pt x="0" y="119"/>
                  </a:lnTo>
                  <a:lnTo>
                    <a:pt x="0" y="131"/>
                  </a:lnTo>
                  <a:lnTo>
                    <a:pt x="2" y="156"/>
                  </a:lnTo>
                  <a:lnTo>
                    <a:pt x="3" y="169"/>
                  </a:lnTo>
                  <a:lnTo>
                    <a:pt x="4" y="181"/>
                  </a:lnTo>
                  <a:lnTo>
                    <a:pt x="7" y="193"/>
                  </a:lnTo>
                  <a:lnTo>
                    <a:pt x="11" y="205"/>
                  </a:lnTo>
                  <a:lnTo>
                    <a:pt x="15" y="222"/>
                  </a:lnTo>
                  <a:lnTo>
                    <a:pt x="20" y="239"/>
                  </a:lnTo>
                  <a:lnTo>
                    <a:pt x="26" y="256"/>
                  </a:lnTo>
                  <a:lnTo>
                    <a:pt x="32" y="272"/>
                  </a:lnTo>
                  <a:lnTo>
                    <a:pt x="42" y="297"/>
                  </a:lnTo>
                  <a:lnTo>
                    <a:pt x="53" y="323"/>
                  </a:lnTo>
                  <a:lnTo>
                    <a:pt x="56" y="331"/>
                  </a:lnTo>
                  <a:lnTo>
                    <a:pt x="60" y="338"/>
                  </a:lnTo>
                  <a:lnTo>
                    <a:pt x="64" y="345"/>
                  </a:lnTo>
                  <a:lnTo>
                    <a:pt x="69" y="351"/>
                  </a:lnTo>
                  <a:lnTo>
                    <a:pt x="75" y="356"/>
                  </a:lnTo>
                  <a:lnTo>
                    <a:pt x="81" y="361"/>
                  </a:lnTo>
                  <a:lnTo>
                    <a:pt x="88" y="366"/>
                  </a:lnTo>
                  <a:lnTo>
                    <a:pt x="97" y="370"/>
                  </a:lnTo>
                  <a:lnTo>
                    <a:pt x="102" y="373"/>
                  </a:lnTo>
                  <a:lnTo>
                    <a:pt x="106" y="375"/>
                  </a:lnTo>
                  <a:lnTo>
                    <a:pt x="114" y="381"/>
                  </a:lnTo>
                  <a:lnTo>
                    <a:pt x="121" y="389"/>
                  </a:lnTo>
                  <a:lnTo>
                    <a:pt x="124" y="394"/>
                  </a:lnTo>
                  <a:lnTo>
                    <a:pt x="127" y="398"/>
                  </a:lnTo>
                  <a:lnTo>
                    <a:pt x="119" y="407"/>
                  </a:lnTo>
                  <a:lnTo>
                    <a:pt x="114" y="416"/>
                  </a:lnTo>
                  <a:lnTo>
                    <a:pt x="109" y="426"/>
                  </a:lnTo>
                  <a:lnTo>
                    <a:pt x="106" y="437"/>
                  </a:lnTo>
                  <a:lnTo>
                    <a:pt x="104" y="440"/>
                  </a:lnTo>
                  <a:lnTo>
                    <a:pt x="104" y="445"/>
                  </a:lnTo>
                  <a:lnTo>
                    <a:pt x="104" y="449"/>
                  </a:lnTo>
                  <a:lnTo>
                    <a:pt x="105" y="452"/>
                  </a:lnTo>
                  <a:lnTo>
                    <a:pt x="107" y="456"/>
                  </a:lnTo>
                  <a:lnTo>
                    <a:pt x="109" y="459"/>
                  </a:lnTo>
                  <a:lnTo>
                    <a:pt x="112" y="462"/>
                  </a:lnTo>
                  <a:lnTo>
                    <a:pt x="116" y="465"/>
                  </a:lnTo>
                  <a:lnTo>
                    <a:pt x="123" y="468"/>
                  </a:lnTo>
                  <a:lnTo>
                    <a:pt x="131" y="471"/>
                  </a:lnTo>
                  <a:lnTo>
                    <a:pt x="140" y="472"/>
                  </a:lnTo>
                  <a:lnTo>
                    <a:pt x="161" y="458"/>
                  </a:lnTo>
                  <a:lnTo>
                    <a:pt x="162" y="474"/>
                  </a:lnTo>
                  <a:lnTo>
                    <a:pt x="165" y="478"/>
                  </a:lnTo>
                  <a:lnTo>
                    <a:pt x="169" y="481"/>
                  </a:lnTo>
                  <a:lnTo>
                    <a:pt x="173" y="484"/>
                  </a:lnTo>
                  <a:lnTo>
                    <a:pt x="177" y="486"/>
                  </a:lnTo>
                  <a:lnTo>
                    <a:pt x="180" y="486"/>
                  </a:lnTo>
                  <a:lnTo>
                    <a:pt x="181" y="486"/>
                  </a:lnTo>
                  <a:lnTo>
                    <a:pt x="182" y="486"/>
                  </a:lnTo>
                  <a:lnTo>
                    <a:pt x="183" y="486"/>
                  </a:lnTo>
                  <a:lnTo>
                    <a:pt x="186" y="486"/>
                  </a:lnTo>
                  <a:lnTo>
                    <a:pt x="187" y="486"/>
                  </a:lnTo>
                  <a:lnTo>
                    <a:pt x="189" y="486"/>
                  </a:lnTo>
                  <a:lnTo>
                    <a:pt x="190" y="485"/>
                  </a:lnTo>
                  <a:lnTo>
                    <a:pt x="191" y="485"/>
                  </a:lnTo>
                  <a:lnTo>
                    <a:pt x="194" y="484"/>
                  </a:lnTo>
                  <a:lnTo>
                    <a:pt x="196" y="482"/>
                  </a:lnTo>
                  <a:lnTo>
                    <a:pt x="200" y="480"/>
                  </a:lnTo>
                  <a:lnTo>
                    <a:pt x="202" y="478"/>
                  </a:lnTo>
                  <a:lnTo>
                    <a:pt x="205" y="474"/>
                  </a:lnTo>
                  <a:lnTo>
                    <a:pt x="210" y="474"/>
                  </a:lnTo>
                  <a:lnTo>
                    <a:pt x="222" y="482"/>
                  </a:lnTo>
                  <a:lnTo>
                    <a:pt x="242" y="481"/>
                  </a:lnTo>
                  <a:lnTo>
                    <a:pt x="244" y="479"/>
                  </a:lnTo>
                  <a:lnTo>
                    <a:pt x="246" y="477"/>
                  </a:lnTo>
                  <a:lnTo>
                    <a:pt x="247" y="475"/>
                  </a:lnTo>
                  <a:lnTo>
                    <a:pt x="247" y="474"/>
                  </a:lnTo>
                  <a:lnTo>
                    <a:pt x="248" y="474"/>
                  </a:lnTo>
                  <a:lnTo>
                    <a:pt x="250" y="472"/>
                  </a:lnTo>
                  <a:lnTo>
                    <a:pt x="252" y="467"/>
                  </a:lnTo>
                  <a:lnTo>
                    <a:pt x="253" y="465"/>
                  </a:lnTo>
                  <a:lnTo>
                    <a:pt x="254" y="463"/>
                  </a:lnTo>
                  <a:lnTo>
                    <a:pt x="254" y="460"/>
                  </a:lnTo>
                  <a:lnTo>
                    <a:pt x="254" y="458"/>
                  </a:lnTo>
                  <a:lnTo>
                    <a:pt x="254" y="455"/>
                  </a:lnTo>
                  <a:lnTo>
                    <a:pt x="254" y="452"/>
                  </a:lnTo>
                  <a:lnTo>
                    <a:pt x="252" y="447"/>
                  </a:lnTo>
                  <a:lnTo>
                    <a:pt x="251" y="441"/>
                  </a:lnTo>
                  <a:lnTo>
                    <a:pt x="248" y="435"/>
                  </a:lnTo>
                  <a:lnTo>
                    <a:pt x="247" y="432"/>
                  </a:lnTo>
                  <a:lnTo>
                    <a:pt x="247" y="430"/>
                  </a:lnTo>
                  <a:lnTo>
                    <a:pt x="246" y="423"/>
                  </a:lnTo>
                  <a:lnTo>
                    <a:pt x="247" y="416"/>
                  </a:lnTo>
                  <a:lnTo>
                    <a:pt x="247" y="406"/>
                  </a:lnTo>
                  <a:lnTo>
                    <a:pt x="245" y="396"/>
                  </a:lnTo>
                  <a:lnTo>
                    <a:pt x="244" y="391"/>
                  </a:lnTo>
                  <a:lnTo>
                    <a:pt x="244" y="387"/>
                  </a:lnTo>
                  <a:lnTo>
                    <a:pt x="240" y="379"/>
                  </a:lnTo>
                  <a:lnTo>
                    <a:pt x="235" y="371"/>
                  </a:lnTo>
                  <a:lnTo>
                    <a:pt x="229" y="364"/>
                  </a:lnTo>
                  <a:lnTo>
                    <a:pt x="222" y="359"/>
                  </a:lnTo>
                  <a:lnTo>
                    <a:pt x="214" y="353"/>
                  </a:lnTo>
                  <a:lnTo>
                    <a:pt x="194" y="344"/>
                  </a:lnTo>
                  <a:lnTo>
                    <a:pt x="176" y="335"/>
                  </a:lnTo>
                  <a:lnTo>
                    <a:pt x="156" y="328"/>
                  </a:lnTo>
                  <a:lnTo>
                    <a:pt x="146" y="325"/>
                  </a:lnTo>
                  <a:lnTo>
                    <a:pt x="136" y="323"/>
                  </a:lnTo>
                  <a:lnTo>
                    <a:pt x="132" y="322"/>
                  </a:lnTo>
                  <a:lnTo>
                    <a:pt x="129" y="321"/>
                  </a:lnTo>
                  <a:lnTo>
                    <a:pt x="124" y="317"/>
                  </a:lnTo>
                  <a:lnTo>
                    <a:pt x="117" y="312"/>
                  </a:lnTo>
                  <a:lnTo>
                    <a:pt x="112" y="308"/>
                  </a:lnTo>
                  <a:lnTo>
                    <a:pt x="108" y="302"/>
                  </a:lnTo>
                  <a:lnTo>
                    <a:pt x="103" y="296"/>
                  </a:lnTo>
                  <a:lnTo>
                    <a:pt x="100" y="290"/>
                  </a:lnTo>
                  <a:lnTo>
                    <a:pt x="96" y="283"/>
                  </a:lnTo>
                  <a:lnTo>
                    <a:pt x="94" y="276"/>
                  </a:lnTo>
                  <a:lnTo>
                    <a:pt x="92" y="270"/>
                  </a:lnTo>
                  <a:lnTo>
                    <a:pt x="85" y="243"/>
                  </a:lnTo>
                  <a:lnTo>
                    <a:pt x="81" y="229"/>
                  </a:lnTo>
                  <a:lnTo>
                    <a:pt x="80" y="215"/>
                  </a:lnTo>
                  <a:lnTo>
                    <a:pt x="77" y="201"/>
                  </a:lnTo>
                  <a:lnTo>
                    <a:pt x="75" y="187"/>
                  </a:lnTo>
                  <a:lnTo>
                    <a:pt x="74" y="173"/>
                  </a:lnTo>
                  <a:lnTo>
                    <a:pt x="74" y="159"/>
                  </a:lnTo>
                  <a:lnTo>
                    <a:pt x="73" y="148"/>
                  </a:lnTo>
                  <a:lnTo>
                    <a:pt x="71" y="138"/>
                  </a:lnTo>
                  <a:lnTo>
                    <a:pt x="67" y="119"/>
                  </a:lnTo>
                  <a:lnTo>
                    <a:pt x="78" y="113"/>
                  </a:lnTo>
                  <a:lnTo>
                    <a:pt x="89" y="108"/>
                  </a:lnTo>
                  <a:lnTo>
                    <a:pt x="101" y="103"/>
                  </a:lnTo>
                  <a:lnTo>
                    <a:pt x="112" y="99"/>
                  </a:lnTo>
                  <a:lnTo>
                    <a:pt x="137" y="92"/>
                  </a:lnTo>
                  <a:lnTo>
                    <a:pt x="162" y="89"/>
                  </a:lnTo>
                  <a:lnTo>
                    <a:pt x="176" y="87"/>
                  </a:lnTo>
                  <a:lnTo>
                    <a:pt x="191" y="86"/>
                  </a:lnTo>
                  <a:lnTo>
                    <a:pt x="206" y="85"/>
                  </a:lnTo>
                  <a:lnTo>
                    <a:pt x="221" y="86"/>
                  </a:lnTo>
                  <a:lnTo>
                    <a:pt x="235" y="88"/>
                  </a:lnTo>
                  <a:lnTo>
                    <a:pt x="250" y="90"/>
                  </a:lnTo>
                  <a:lnTo>
                    <a:pt x="265" y="92"/>
                  </a:lnTo>
                  <a:lnTo>
                    <a:pt x="279" y="96"/>
                  </a:lnTo>
                  <a:lnTo>
                    <a:pt x="344" y="110"/>
                  </a:lnTo>
                  <a:lnTo>
                    <a:pt x="377" y="117"/>
                  </a:lnTo>
                  <a:lnTo>
                    <a:pt x="410" y="123"/>
                  </a:lnTo>
                  <a:lnTo>
                    <a:pt x="418" y="124"/>
                  </a:lnTo>
                  <a:lnTo>
                    <a:pt x="427" y="125"/>
                  </a:lnTo>
                  <a:lnTo>
                    <a:pt x="433" y="124"/>
                  </a:lnTo>
                  <a:lnTo>
                    <a:pt x="435" y="123"/>
                  </a:lnTo>
                  <a:lnTo>
                    <a:pt x="437" y="123"/>
                  </a:lnTo>
                  <a:lnTo>
                    <a:pt x="439" y="123"/>
                  </a:lnTo>
                  <a:lnTo>
                    <a:pt x="444" y="121"/>
                  </a:lnTo>
                  <a:lnTo>
                    <a:pt x="449" y="119"/>
                  </a:lnTo>
                  <a:lnTo>
                    <a:pt x="452" y="117"/>
                  </a:lnTo>
                  <a:lnTo>
                    <a:pt x="454" y="116"/>
                  </a:lnTo>
                  <a:lnTo>
                    <a:pt x="456" y="114"/>
                  </a:lnTo>
                  <a:lnTo>
                    <a:pt x="459" y="113"/>
                  </a:lnTo>
                  <a:lnTo>
                    <a:pt x="462" y="109"/>
                  </a:lnTo>
                  <a:lnTo>
                    <a:pt x="467" y="105"/>
                  </a:lnTo>
                  <a:lnTo>
                    <a:pt x="472" y="96"/>
                  </a:lnTo>
                  <a:lnTo>
                    <a:pt x="476" y="88"/>
                  </a:lnTo>
                  <a:lnTo>
                    <a:pt x="477" y="83"/>
                  </a:lnTo>
                  <a:lnTo>
                    <a:pt x="478" y="79"/>
                  </a:lnTo>
                  <a:lnTo>
                    <a:pt x="480" y="70"/>
                  </a:lnTo>
                  <a:lnTo>
                    <a:pt x="480" y="62"/>
                  </a:lnTo>
                  <a:lnTo>
                    <a:pt x="478" y="53"/>
                  </a:lnTo>
                  <a:lnTo>
                    <a:pt x="476" y="44"/>
                  </a:lnTo>
                  <a:lnTo>
                    <a:pt x="476" y="42"/>
                  </a:lnTo>
                  <a:lnTo>
                    <a:pt x="475" y="42"/>
                  </a:lnTo>
                  <a:lnTo>
                    <a:pt x="475" y="40"/>
                  </a:lnTo>
                  <a:lnTo>
                    <a:pt x="473" y="35"/>
                  </a:lnTo>
                  <a:lnTo>
                    <a:pt x="469" y="29"/>
                  </a:lnTo>
                  <a:lnTo>
                    <a:pt x="464" y="25"/>
                  </a:lnTo>
                  <a:lnTo>
                    <a:pt x="458" y="21"/>
                  </a:lnTo>
                  <a:lnTo>
                    <a:pt x="455" y="20"/>
                  </a:lnTo>
                  <a:lnTo>
                    <a:pt x="452" y="19"/>
                  </a:lnTo>
                  <a:lnTo>
                    <a:pt x="427" y="13"/>
                  </a:lnTo>
                  <a:lnTo>
                    <a:pt x="403" y="8"/>
                  </a:lnTo>
                  <a:lnTo>
                    <a:pt x="378" y="4"/>
                  </a:lnTo>
                  <a:lnTo>
                    <a:pt x="354" y="2"/>
                  </a:lnTo>
                  <a:lnTo>
                    <a:pt x="342" y="1"/>
                  </a:lnTo>
                  <a:lnTo>
                    <a:pt x="329" y="0"/>
                  </a:lnTo>
                  <a:lnTo>
                    <a:pt x="305" y="0"/>
                  </a:lnTo>
                  <a:lnTo>
                    <a:pt x="292" y="0"/>
                  </a:lnTo>
                  <a:lnTo>
                    <a:pt x="280" y="1"/>
                  </a:lnTo>
                  <a:lnTo>
                    <a:pt x="256" y="4"/>
                  </a:lnTo>
                  <a:lnTo>
                    <a:pt x="214" y="9"/>
                  </a:lnTo>
                  <a:lnTo>
                    <a:pt x="174" y="17"/>
                  </a:lnTo>
                  <a:lnTo>
                    <a:pt x="134" y="28"/>
                  </a:lnTo>
                  <a:lnTo>
                    <a:pt x="95" y="40"/>
                  </a:lnTo>
                  <a:lnTo>
                    <a:pt x="61" y="52"/>
                  </a:lnTo>
                  <a:lnTo>
                    <a:pt x="28"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937" name="Freeform 23"/>
            <p:cNvSpPr>
              <a:spLocks noChangeAspect="1"/>
            </p:cNvSpPr>
            <p:nvPr/>
          </p:nvSpPr>
          <p:spPr bwMode="auto">
            <a:xfrm>
              <a:off x="2282" y="3046"/>
              <a:ext cx="804" cy="669"/>
            </a:xfrm>
            <a:custGeom>
              <a:avLst/>
              <a:gdLst>
                <a:gd name="T0" fmla="*/ 4 w 804"/>
                <a:gd name="T1" fmla="*/ 81 h 669"/>
                <a:gd name="T2" fmla="*/ 14 w 804"/>
                <a:gd name="T3" fmla="*/ 102 h 669"/>
                <a:gd name="T4" fmla="*/ 33 w 804"/>
                <a:gd name="T5" fmla="*/ 117 h 669"/>
                <a:gd name="T6" fmla="*/ 77 w 804"/>
                <a:gd name="T7" fmla="*/ 137 h 669"/>
                <a:gd name="T8" fmla="*/ 292 w 804"/>
                <a:gd name="T9" fmla="*/ 202 h 669"/>
                <a:gd name="T10" fmla="*/ 338 w 804"/>
                <a:gd name="T11" fmla="*/ 225 h 669"/>
                <a:gd name="T12" fmla="*/ 351 w 804"/>
                <a:gd name="T13" fmla="*/ 247 h 669"/>
                <a:gd name="T14" fmla="*/ 354 w 804"/>
                <a:gd name="T15" fmla="*/ 275 h 669"/>
                <a:gd name="T16" fmla="*/ 346 w 804"/>
                <a:gd name="T17" fmla="*/ 315 h 669"/>
                <a:gd name="T18" fmla="*/ 346 w 804"/>
                <a:gd name="T19" fmla="*/ 356 h 669"/>
                <a:gd name="T20" fmla="*/ 358 w 804"/>
                <a:gd name="T21" fmla="*/ 376 h 669"/>
                <a:gd name="T22" fmla="*/ 384 w 804"/>
                <a:gd name="T23" fmla="*/ 427 h 669"/>
                <a:gd name="T24" fmla="*/ 429 w 804"/>
                <a:gd name="T25" fmla="*/ 494 h 669"/>
                <a:gd name="T26" fmla="*/ 455 w 804"/>
                <a:gd name="T27" fmla="*/ 535 h 669"/>
                <a:gd name="T28" fmla="*/ 482 w 804"/>
                <a:gd name="T29" fmla="*/ 580 h 669"/>
                <a:gd name="T30" fmla="*/ 498 w 804"/>
                <a:gd name="T31" fmla="*/ 624 h 669"/>
                <a:gd name="T32" fmla="*/ 510 w 804"/>
                <a:gd name="T33" fmla="*/ 645 h 669"/>
                <a:gd name="T34" fmla="*/ 525 w 804"/>
                <a:gd name="T35" fmla="*/ 659 h 669"/>
                <a:gd name="T36" fmla="*/ 547 w 804"/>
                <a:gd name="T37" fmla="*/ 667 h 669"/>
                <a:gd name="T38" fmla="*/ 573 w 804"/>
                <a:gd name="T39" fmla="*/ 667 h 669"/>
                <a:gd name="T40" fmla="*/ 577 w 804"/>
                <a:gd name="T41" fmla="*/ 664 h 669"/>
                <a:gd name="T42" fmla="*/ 581 w 804"/>
                <a:gd name="T43" fmla="*/ 661 h 669"/>
                <a:gd name="T44" fmla="*/ 600 w 804"/>
                <a:gd name="T45" fmla="*/ 626 h 669"/>
                <a:gd name="T46" fmla="*/ 605 w 804"/>
                <a:gd name="T47" fmla="*/ 615 h 669"/>
                <a:gd name="T48" fmla="*/ 621 w 804"/>
                <a:gd name="T49" fmla="*/ 588 h 669"/>
                <a:gd name="T50" fmla="*/ 673 w 804"/>
                <a:gd name="T51" fmla="*/ 551 h 669"/>
                <a:gd name="T52" fmla="*/ 732 w 804"/>
                <a:gd name="T53" fmla="*/ 531 h 669"/>
                <a:gd name="T54" fmla="*/ 779 w 804"/>
                <a:gd name="T55" fmla="*/ 529 h 669"/>
                <a:gd name="T56" fmla="*/ 784 w 804"/>
                <a:gd name="T57" fmla="*/ 528 h 669"/>
                <a:gd name="T58" fmla="*/ 796 w 804"/>
                <a:gd name="T59" fmla="*/ 520 h 669"/>
                <a:gd name="T60" fmla="*/ 803 w 804"/>
                <a:gd name="T61" fmla="*/ 509 h 669"/>
                <a:gd name="T62" fmla="*/ 804 w 804"/>
                <a:gd name="T63" fmla="*/ 503 h 669"/>
                <a:gd name="T64" fmla="*/ 803 w 804"/>
                <a:gd name="T65" fmla="*/ 490 h 669"/>
                <a:gd name="T66" fmla="*/ 798 w 804"/>
                <a:gd name="T67" fmla="*/ 479 h 669"/>
                <a:gd name="T68" fmla="*/ 789 w 804"/>
                <a:gd name="T69" fmla="*/ 459 h 669"/>
                <a:gd name="T70" fmla="*/ 765 w 804"/>
                <a:gd name="T71" fmla="*/ 437 h 669"/>
                <a:gd name="T72" fmla="*/ 741 w 804"/>
                <a:gd name="T73" fmla="*/ 430 h 669"/>
                <a:gd name="T74" fmla="*/ 703 w 804"/>
                <a:gd name="T75" fmla="*/ 437 h 669"/>
                <a:gd name="T76" fmla="*/ 670 w 804"/>
                <a:gd name="T77" fmla="*/ 456 h 669"/>
                <a:gd name="T78" fmla="*/ 597 w 804"/>
                <a:gd name="T79" fmla="*/ 513 h 669"/>
                <a:gd name="T80" fmla="*/ 571 w 804"/>
                <a:gd name="T81" fmla="*/ 546 h 669"/>
                <a:gd name="T82" fmla="*/ 557 w 804"/>
                <a:gd name="T83" fmla="*/ 565 h 669"/>
                <a:gd name="T84" fmla="*/ 529 w 804"/>
                <a:gd name="T85" fmla="*/ 530 h 669"/>
                <a:gd name="T86" fmla="*/ 501 w 804"/>
                <a:gd name="T87" fmla="*/ 478 h 669"/>
                <a:gd name="T88" fmla="*/ 471 w 804"/>
                <a:gd name="T89" fmla="*/ 406 h 669"/>
                <a:gd name="T90" fmla="*/ 447 w 804"/>
                <a:gd name="T91" fmla="*/ 335 h 669"/>
                <a:gd name="T92" fmla="*/ 438 w 804"/>
                <a:gd name="T93" fmla="*/ 281 h 669"/>
                <a:gd name="T94" fmla="*/ 437 w 804"/>
                <a:gd name="T95" fmla="*/ 225 h 669"/>
                <a:gd name="T96" fmla="*/ 439 w 804"/>
                <a:gd name="T97" fmla="*/ 197 h 669"/>
                <a:gd name="T98" fmla="*/ 426 w 804"/>
                <a:gd name="T99" fmla="*/ 174 h 669"/>
                <a:gd name="T100" fmla="*/ 388 w 804"/>
                <a:gd name="T101" fmla="*/ 139 h 669"/>
                <a:gd name="T102" fmla="*/ 343 w 804"/>
                <a:gd name="T103" fmla="*/ 118 h 669"/>
                <a:gd name="T104" fmla="*/ 328 w 804"/>
                <a:gd name="T105" fmla="*/ 108 h 669"/>
                <a:gd name="T106" fmla="*/ 189 w 804"/>
                <a:gd name="T107" fmla="*/ 41 h 669"/>
                <a:gd name="T108" fmla="*/ 135 w 804"/>
                <a:gd name="T109" fmla="*/ 17 h 669"/>
                <a:gd name="T110" fmla="*/ 60 w 804"/>
                <a:gd name="T111" fmla="*/ 1 h 669"/>
                <a:gd name="T112" fmla="*/ 26 w 804"/>
                <a:gd name="T113" fmla="*/ 6 h 669"/>
                <a:gd name="T114" fmla="*/ 7 w 804"/>
                <a:gd name="T115" fmla="*/ 25 h 669"/>
                <a:gd name="T116" fmla="*/ 0 w 804"/>
                <a:gd name="T117" fmla="*/ 49 h 6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04"/>
                <a:gd name="T178" fmla="*/ 0 h 669"/>
                <a:gd name="T179" fmla="*/ 804 w 804"/>
                <a:gd name="T180" fmla="*/ 669 h 6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04" h="669">
                  <a:moveTo>
                    <a:pt x="0" y="60"/>
                  </a:moveTo>
                  <a:lnTo>
                    <a:pt x="0" y="65"/>
                  </a:lnTo>
                  <a:lnTo>
                    <a:pt x="1" y="70"/>
                  </a:lnTo>
                  <a:lnTo>
                    <a:pt x="4" y="81"/>
                  </a:lnTo>
                  <a:lnTo>
                    <a:pt x="7" y="89"/>
                  </a:lnTo>
                  <a:lnTo>
                    <a:pt x="9" y="93"/>
                  </a:lnTo>
                  <a:lnTo>
                    <a:pt x="12" y="98"/>
                  </a:lnTo>
                  <a:lnTo>
                    <a:pt x="14" y="102"/>
                  </a:lnTo>
                  <a:lnTo>
                    <a:pt x="17" y="105"/>
                  </a:lnTo>
                  <a:lnTo>
                    <a:pt x="21" y="108"/>
                  </a:lnTo>
                  <a:lnTo>
                    <a:pt x="24" y="111"/>
                  </a:lnTo>
                  <a:lnTo>
                    <a:pt x="33" y="117"/>
                  </a:lnTo>
                  <a:lnTo>
                    <a:pt x="42" y="124"/>
                  </a:lnTo>
                  <a:lnTo>
                    <a:pt x="44" y="125"/>
                  </a:lnTo>
                  <a:lnTo>
                    <a:pt x="47" y="127"/>
                  </a:lnTo>
                  <a:lnTo>
                    <a:pt x="77" y="137"/>
                  </a:lnTo>
                  <a:lnTo>
                    <a:pt x="108" y="147"/>
                  </a:lnTo>
                  <a:lnTo>
                    <a:pt x="196" y="174"/>
                  </a:lnTo>
                  <a:lnTo>
                    <a:pt x="285" y="201"/>
                  </a:lnTo>
                  <a:lnTo>
                    <a:pt x="292" y="202"/>
                  </a:lnTo>
                  <a:lnTo>
                    <a:pt x="299" y="204"/>
                  </a:lnTo>
                  <a:lnTo>
                    <a:pt x="312" y="210"/>
                  </a:lnTo>
                  <a:lnTo>
                    <a:pt x="325" y="217"/>
                  </a:lnTo>
                  <a:lnTo>
                    <a:pt x="338" y="225"/>
                  </a:lnTo>
                  <a:lnTo>
                    <a:pt x="340" y="229"/>
                  </a:lnTo>
                  <a:lnTo>
                    <a:pt x="344" y="235"/>
                  </a:lnTo>
                  <a:lnTo>
                    <a:pt x="349" y="242"/>
                  </a:lnTo>
                  <a:lnTo>
                    <a:pt x="351" y="247"/>
                  </a:lnTo>
                  <a:lnTo>
                    <a:pt x="353" y="254"/>
                  </a:lnTo>
                  <a:lnTo>
                    <a:pt x="354" y="261"/>
                  </a:lnTo>
                  <a:lnTo>
                    <a:pt x="355" y="268"/>
                  </a:lnTo>
                  <a:lnTo>
                    <a:pt x="354" y="275"/>
                  </a:lnTo>
                  <a:lnTo>
                    <a:pt x="353" y="282"/>
                  </a:lnTo>
                  <a:lnTo>
                    <a:pt x="350" y="284"/>
                  </a:lnTo>
                  <a:lnTo>
                    <a:pt x="350" y="288"/>
                  </a:lnTo>
                  <a:lnTo>
                    <a:pt x="346" y="315"/>
                  </a:lnTo>
                  <a:lnTo>
                    <a:pt x="345" y="343"/>
                  </a:lnTo>
                  <a:lnTo>
                    <a:pt x="345" y="347"/>
                  </a:lnTo>
                  <a:lnTo>
                    <a:pt x="345" y="352"/>
                  </a:lnTo>
                  <a:lnTo>
                    <a:pt x="346" y="356"/>
                  </a:lnTo>
                  <a:lnTo>
                    <a:pt x="348" y="360"/>
                  </a:lnTo>
                  <a:lnTo>
                    <a:pt x="350" y="365"/>
                  </a:lnTo>
                  <a:lnTo>
                    <a:pt x="352" y="368"/>
                  </a:lnTo>
                  <a:lnTo>
                    <a:pt x="358" y="376"/>
                  </a:lnTo>
                  <a:lnTo>
                    <a:pt x="365" y="394"/>
                  </a:lnTo>
                  <a:lnTo>
                    <a:pt x="374" y="411"/>
                  </a:lnTo>
                  <a:lnTo>
                    <a:pt x="378" y="419"/>
                  </a:lnTo>
                  <a:lnTo>
                    <a:pt x="384" y="427"/>
                  </a:lnTo>
                  <a:lnTo>
                    <a:pt x="395" y="444"/>
                  </a:lnTo>
                  <a:lnTo>
                    <a:pt x="407" y="460"/>
                  </a:lnTo>
                  <a:lnTo>
                    <a:pt x="419" y="477"/>
                  </a:lnTo>
                  <a:lnTo>
                    <a:pt x="429" y="494"/>
                  </a:lnTo>
                  <a:lnTo>
                    <a:pt x="440" y="512"/>
                  </a:lnTo>
                  <a:lnTo>
                    <a:pt x="443" y="518"/>
                  </a:lnTo>
                  <a:lnTo>
                    <a:pt x="447" y="524"/>
                  </a:lnTo>
                  <a:lnTo>
                    <a:pt x="455" y="535"/>
                  </a:lnTo>
                  <a:lnTo>
                    <a:pt x="463" y="545"/>
                  </a:lnTo>
                  <a:lnTo>
                    <a:pt x="470" y="557"/>
                  </a:lnTo>
                  <a:lnTo>
                    <a:pt x="476" y="568"/>
                  </a:lnTo>
                  <a:lnTo>
                    <a:pt x="482" y="580"/>
                  </a:lnTo>
                  <a:lnTo>
                    <a:pt x="488" y="593"/>
                  </a:lnTo>
                  <a:lnTo>
                    <a:pt x="492" y="605"/>
                  </a:lnTo>
                  <a:lnTo>
                    <a:pt x="496" y="618"/>
                  </a:lnTo>
                  <a:lnTo>
                    <a:pt x="498" y="624"/>
                  </a:lnTo>
                  <a:lnTo>
                    <a:pt x="501" y="629"/>
                  </a:lnTo>
                  <a:lnTo>
                    <a:pt x="503" y="636"/>
                  </a:lnTo>
                  <a:lnTo>
                    <a:pt x="506" y="641"/>
                  </a:lnTo>
                  <a:lnTo>
                    <a:pt x="510" y="645"/>
                  </a:lnTo>
                  <a:lnTo>
                    <a:pt x="513" y="650"/>
                  </a:lnTo>
                  <a:lnTo>
                    <a:pt x="517" y="653"/>
                  </a:lnTo>
                  <a:lnTo>
                    <a:pt x="521" y="657"/>
                  </a:lnTo>
                  <a:lnTo>
                    <a:pt x="525" y="659"/>
                  </a:lnTo>
                  <a:lnTo>
                    <a:pt x="531" y="662"/>
                  </a:lnTo>
                  <a:lnTo>
                    <a:pt x="536" y="664"/>
                  </a:lnTo>
                  <a:lnTo>
                    <a:pt x="541" y="666"/>
                  </a:lnTo>
                  <a:lnTo>
                    <a:pt x="547" y="667"/>
                  </a:lnTo>
                  <a:lnTo>
                    <a:pt x="553" y="668"/>
                  </a:lnTo>
                  <a:lnTo>
                    <a:pt x="567" y="669"/>
                  </a:lnTo>
                  <a:lnTo>
                    <a:pt x="571" y="668"/>
                  </a:lnTo>
                  <a:lnTo>
                    <a:pt x="573" y="667"/>
                  </a:lnTo>
                  <a:lnTo>
                    <a:pt x="575" y="666"/>
                  </a:lnTo>
                  <a:lnTo>
                    <a:pt x="576" y="665"/>
                  </a:lnTo>
                  <a:lnTo>
                    <a:pt x="577" y="665"/>
                  </a:lnTo>
                  <a:lnTo>
                    <a:pt x="577" y="664"/>
                  </a:lnTo>
                  <a:lnTo>
                    <a:pt x="578" y="664"/>
                  </a:lnTo>
                  <a:lnTo>
                    <a:pt x="580" y="662"/>
                  </a:lnTo>
                  <a:lnTo>
                    <a:pt x="581" y="661"/>
                  </a:lnTo>
                  <a:lnTo>
                    <a:pt x="588" y="650"/>
                  </a:lnTo>
                  <a:lnTo>
                    <a:pt x="594" y="638"/>
                  </a:lnTo>
                  <a:lnTo>
                    <a:pt x="600" y="627"/>
                  </a:lnTo>
                  <a:lnTo>
                    <a:pt x="600" y="626"/>
                  </a:lnTo>
                  <a:lnTo>
                    <a:pt x="600" y="625"/>
                  </a:lnTo>
                  <a:lnTo>
                    <a:pt x="601" y="623"/>
                  </a:lnTo>
                  <a:lnTo>
                    <a:pt x="601" y="621"/>
                  </a:lnTo>
                  <a:lnTo>
                    <a:pt x="605" y="615"/>
                  </a:lnTo>
                  <a:lnTo>
                    <a:pt x="607" y="610"/>
                  </a:lnTo>
                  <a:lnTo>
                    <a:pt x="608" y="605"/>
                  </a:lnTo>
                  <a:lnTo>
                    <a:pt x="615" y="597"/>
                  </a:lnTo>
                  <a:lnTo>
                    <a:pt x="621" y="588"/>
                  </a:lnTo>
                  <a:lnTo>
                    <a:pt x="629" y="581"/>
                  </a:lnTo>
                  <a:lnTo>
                    <a:pt x="643" y="569"/>
                  </a:lnTo>
                  <a:lnTo>
                    <a:pt x="659" y="558"/>
                  </a:lnTo>
                  <a:lnTo>
                    <a:pt x="673" y="551"/>
                  </a:lnTo>
                  <a:lnTo>
                    <a:pt x="687" y="544"/>
                  </a:lnTo>
                  <a:lnTo>
                    <a:pt x="702" y="539"/>
                  </a:lnTo>
                  <a:lnTo>
                    <a:pt x="717" y="535"/>
                  </a:lnTo>
                  <a:lnTo>
                    <a:pt x="732" y="531"/>
                  </a:lnTo>
                  <a:lnTo>
                    <a:pt x="748" y="530"/>
                  </a:lnTo>
                  <a:lnTo>
                    <a:pt x="763" y="529"/>
                  </a:lnTo>
                  <a:lnTo>
                    <a:pt x="779" y="529"/>
                  </a:lnTo>
                  <a:lnTo>
                    <a:pt x="780" y="529"/>
                  </a:lnTo>
                  <a:lnTo>
                    <a:pt x="781" y="529"/>
                  </a:lnTo>
                  <a:lnTo>
                    <a:pt x="782" y="529"/>
                  </a:lnTo>
                  <a:lnTo>
                    <a:pt x="784" y="528"/>
                  </a:lnTo>
                  <a:lnTo>
                    <a:pt x="786" y="528"/>
                  </a:lnTo>
                  <a:lnTo>
                    <a:pt x="787" y="527"/>
                  </a:lnTo>
                  <a:lnTo>
                    <a:pt x="790" y="526"/>
                  </a:lnTo>
                  <a:lnTo>
                    <a:pt x="796" y="520"/>
                  </a:lnTo>
                  <a:lnTo>
                    <a:pt x="798" y="517"/>
                  </a:lnTo>
                  <a:lnTo>
                    <a:pt x="800" y="515"/>
                  </a:lnTo>
                  <a:lnTo>
                    <a:pt x="802" y="512"/>
                  </a:lnTo>
                  <a:lnTo>
                    <a:pt x="803" y="509"/>
                  </a:lnTo>
                  <a:lnTo>
                    <a:pt x="803" y="508"/>
                  </a:lnTo>
                  <a:lnTo>
                    <a:pt x="804" y="506"/>
                  </a:lnTo>
                  <a:lnTo>
                    <a:pt x="804" y="503"/>
                  </a:lnTo>
                  <a:lnTo>
                    <a:pt x="804" y="500"/>
                  </a:lnTo>
                  <a:lnTo>
                    <a:pt x="804" y="496"/>
                  </a:lnTo>
                  <a:lnTo>
                    <a:pt x="804" y="493"/>
                  </a:lnTo>
                  <a:lnTo>
                    <a:pt x="803" y="490"/>
                  </a:lnTo>
                  <a:lnTo>
                    <a:pt x="802" y="486"/>
                  </a:lnTo>
                  <a:lnTo>
                    <a:pt x="800" y="482"/>
                  </a:lnTo>
                  <a:lnTo>
                    <a:pt x="799" y="480"/>
                  </a:lnTo>
                  <a:lnTo>
                    <a:pt x="798" y="479"/>
                  </a:lnTo>
                  <a:lnTo>
                    <a:pt x="797" y="475"/>
                  </a:lnTo>
                  <a:lnTo>
                    <a:pt x="795" y="471"/>
                  </a:lnTo>
                  <a:lnTo>
                    <a:pt x="793" y="466"/>
                  </a:lnTo>
                  <a:lnTo>
                    <a:pt x="789" y="459"/>
                  </a:lnTo>
                  <a:lnTo>
                    <a:pt x="783" y="452"/>
                  </a:lnTo>
                  <a:lnTo>
                    <a:pt x="778" y="447"/>
                  </a:lnTo>
                  <a:lnTo>
                    <a:pt x="772" y="442"/>
                  </a:lnTo>
                  <a:lnTo>
                    <a:pt x="765" y="437"/>
                  </a:lnTo>
                  <a:lnTo>
                    <a:pt x="757" y="433"/>
                  </a:lnTo>
                  <a:lnTo>
                    <a:pt x="749" y="430"/>
                  </a:lnTo>
                  <a:lnTo>
                    <a:pt x="745" y="430"/>
                  </a:lnTo>
                  <a:lnTo>
                    <a:pt x="741" y="430"/>
                  </a:lnTo>
                  <a:lnTo>
                    <a:pt x="731" y="430"/>
                  </a:lnTo>
                  <a:lnTo>
                    <a:pt x="721" y="431"/>
                  </a:lnTo>
                  <a:lnTo>
                    <a:pt x="712" y="433"/>
                  </a:lnTo>
                  <a:lnTo>
                    <a:pt x="703" y="437"/>
                  </a:lnTo>
                  <a:lnTo>
                    <a:pt x="694" y="440"/>
                  </a:lnTo>
                  <a:lnTo>
                    <a:pt x="685" y="444"/>
                  </a:lnTo>
                  <a:lnTo>
                    <a:pt x="678" y="450"/>
                  </a:lnTo>
                  <a:lnTo>
                    <a:pt x="670" y="456"/>
                  </a:lnTo>
                  <a:lnTo>
                    <a:pt x="642" y="478"/>
                  </a:lnTo>
                  <a:lnTo>
                    <a:pt x="614" y="499"/>
                  </a:lnTo>
                  <a:lnTo>
                    <a:pt x="605" y="506"/>
                  </a:lnTo>
                  <a:lnTo>
                    <a:pt x="597" y="513"/>
                  </a:lnTo>
                  <a:lnTo>
                    <a:pt x="589" y="521"/>
                  </a:lnTo>
                  <a:lnTo>
                    <a:pt x="583" y="529"/>
                  </a:lnTo>
                  <a:lnTo>
                    <a:pt x="576" y="537"/>
                  </a:lnTo>
                  <a:lnTo>
                    <a:pt x="571" y="546"/>
                  </a:lnTo>
                  <a:lnTo>
                    <a:pt x="566" y="556"/>
                  </a:lnTo>
                  <a:lnTo>
                    <a:pt x="560" y="565"/>
                  </a:lnTo>
                  <a:lnTo>
                    <a:pt x="557" y="565"/>
                  </a:lnTo>
                  <a:lnTo>
                    <a:pt x="556" y="565"/>
                  </a:lnTo>
                  <a:lnTo>
                    <a:pt x="546" y="554"/>
                  </a:lnTo>
                  <a:lnTo>
                    <a:pt x="538" y="542"/>
                  </a:lnTo>
                  <a:lnTo>
                    <a:pt x="529" y="530"/>
                  </a:lnTo>
                  <a:lnTo>
                    <a:pt x="521" y="517"/>
                  </a:lnTo>
                  <a:lnTo>
                    <a:pt x="513" y="504"/>
                  </a:lnTo>
                  <a:lnTo>
                    <a:pt x="507" y="492"/>
                  </a:lnTo>
                  <a:lnTo>
                    <a:pt x="501" y="478"/>
                  </a:lnTo>
                  <a:lnTo>
                    <a:pt x="496" y="465"/>
                  </a:lnTo>
                  <a:lnTo>
                    <a:pt x="489" y="446"/>
                  </a:lnTo>
                  <a:lnTo>
                    <a:pt x="481" y="430"/>
                  </a:lnTo>
                  <a:lnTo>
                    <a:pt x="471" y="406"/>
                  </a:lnTo>
                  <a:lnTo>
                    <a:pt x="466" y="394"/>
                  </a:lnTo>
                  <a:lnTo>
                    <a:pt x="461" y="382"/>
                  </a:lnTo>
                  <a:lnTo>
                    <a:pt x="454" y="359"/>
                  </a:lnTo>
                  <a:lnTo>
                    <a:pt x="447" y="335"/>
                  </a:lnTo>
                  <a:lnTo>
                    <a:pt x="446" y="329"/>
                  </a:lnTo>
                  <a:lnTo>
                    <a:pt x="445" y="324"/>
                  </a:lnTo>
                  <a:lnTo>
                    <a:pt x="440" y="302"/>
                  </a:lnTo>
                  <a:lnTo>
                    <a:pt x="438" y="281"/>
                  </a:lnTo>
                  <a:lnTo>
                    <a:pt x="436" y="258"/>
                  </a:lnTo>
                  <a:lnTo>
                    <a:pt x="436" y="236"/>
                  </a:lnTo>
                  <a:lnTo>
                    <a:pt x="436" y="231"/>
                  </a:lnTo>
                  <a:lnTo>
                    <a:pt x="437" y="225"/>
                  </a:lnTo>
                  <a:lnTo>
                    <a:pt x="439" y="217"/>
                  </a:lnTo>
                  <a:lnTo>
                    <a:pt x="440" y="210"/>
                  </a:lnTo>
                  <a:lnTo>
                    <a:pt x="439" y="203"/>
                  </a:lnTo>
                  <a:lnTo>
                    <a:pt x="439" y="197"/>
                  </a:lnTo>
                  <a:lnTo>
                    <a:pt x="436" y="190"/>
                  </a:lnTo>
                  <a:lnTo>
                    <a:pt x="433" y="184"/>
                  </a:lnTo>
                  <a:lnTo>
                    <a:pt x="430" y="179"/>
                  </a:lnTo>
                  <a:lnTo>
                    <a:pt x="426" y="174"/>
                  </a:lnTo>
                  <a:lnTo>
                    <a:pt x="418" y="164"/>
                  </a:lnTo>
                  <a:lnTo>
                    <a:pt x="408" y="155"/>
                  </a:lnTo>
                  <a:lnTo>
                    <a:pt x="399" y="147"/>
                  </a:lnTo>
                  <a:lnTo>
                    <a:pt x="388" y="139"/>
                  </a:lnTo>
                  <a:lnTo>
                    <a:pt x="378" y="133"/>
                  </a:lnTo>
                  <a:lnTo>
                    <a:pt x="366" y="127"/>
                  </a:lnTo>
                  <a:lnTo>
                    <a:pt x="355" y="122"/>
                  </a:lnTo>
                  <a:lnTo>
                    <a:pt x="343" y="118"/>
                  </a:lnTo>
                  <a:lnTo>
                    <a:pt x="339" y="115"/>
                  </a:lnTo>
                  <a:lnTo>
                    <a:pt x="336" y="112"/>
                  </a:lnTo>
                  <a:lnTo>
                    <a:pt x="331" y="110"/>
                  </a:lnTo>
                  <a:lnTo>
                    <a:pt x="328" y="108"/>
                  </a:lnTo>
                  <a:lnTo>
                    <a:pt x="292" y="92"/>
                  </a:lnTo>
                  <a:lnTo>
                    <a:pt x="258" y="76"/>
                  </a:lnTo>
                  <a:lnTo>
                    <a:pt x="223" y="59"/>
                  </a:lnTo>
                  <a:lnTo>
                    <a:pt x="189" y="41"/>
                  </a:lnTo>
                  <a:lnTo>
                    <a:pt x="172" y="32"/>
                  </a:lnTo>
                  <a:lnTo>
                    <a:pt x="154" y="24"/>
                  </a:lnTo>
                  <a:lnTo>
                    <a:pt x="144" y="20"/>
                  </a:lnTo>
                  <a:lnTo>
                    <a:pt x="135" y="17"/>
                  </a:lnTo>
                  <a:lnTo>
                    <a:pt x="117" y="11"/>
                  </a:lnTo>
                  <a:lnTo>
                    <a:pt x="98" y="7"/>
                  </a:lnTo>
                  <a:lnTo>
                    <a:pt x="79" y="3"/>
                  </a:lnTo>
                  <a:lnTo>
                    <a:pt x="60" y="1"/>
                  </a:lnTo>
                  <a:lnTo>
                    <a:pt x="50" y="0"/>
                  </a:lnTo>
                  <a:lnTo>
                    <a:pt x="41" y="0"/>
                  </a:lnTo>
                  <a:lnTo>
                    <a:pt x="30" y="4"/>
                  </a:lnTo>
                  <a:lnTo>
                    <a:pt x="26" y="6"/>
                  </a:lnTo>
                  <a:lnTo>
                    <a:pt x="21" y="9"/>
                  </a:lnTo>
                  <a:lnTo>
                    <a:pt x="14" y="15"/>
                  </a:lnTo>
                  <a:lnTo>
                    <a:pt x="9" y="22"/>
                  </a:lnTo>
                  <a:lnTo>
                    <a:pt x="7" y="25"/>
                  </a:lnTo>
                  <a:lnTo>
                    <a:pt x="5" y="30"/>
                  </a:lnTo>
                  <a:lnTo>
                    <a:pt x="3" y="34"/>
                  </a:lnTo>
                  <a:lnTo>
                    <a:pt x="2" y="39"/>
                  </a:lnTo>
                  <a:lnTo>
                    <a:pt x="0" y="49"/>
                  </a:lnTo>
                  <a:lnTo>
                    <a:pt x="0" y="54"/>
                  </a:lnTo>
                  <a:lnTo>
                    <a:pt x="0" y="6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938" name="Freeform 24"/>
            <p:cNvSpPr>
              <a:spLocks noChangeAspect="1"/>
            </p:cNvSpPr>
            <p:nvPr/>
          </p:nvSpPr>
          <p:spPr bwMode="auto">
            <a:xfrm>
              <a:off x="1471" y="3026"/>
              <a:ext cx="788" cy="432"/>
            </a:xfrm>
            <a:custGeom>
              <a:avLst/>
              <a:gdLst>
                <a:gd name="T0" fmla="*/ 787 w 788"/>
                <a:gd name="T1" fmla="*/ 82 h 432"/>
                <a:gd name="T2" fmla="*/ 777 w 788"/>
                <a:gd name="T3" fmla="*/ 48 h 432"/>
                <a:gd name="T4" fmla="*/ 750 w 788"/>
                <a:gd name="T5" fmla="*/ 26 h 432"/>
                <a:gd name="T6" fmla="*/ 714 w 788"/>
                <a:gd name="T7" fmla="*/ 22 h 432"/>
                <a:gd name="T8" fmla="*/ 691 w 788"/>
                <a:gd name="T9" fmla="*/ 34 h 432"/>
                <a:gd name="T10" fmla="*/ 634 w 788"/>
                <a:gd name="T11" fmla="*/ 105 h 432"/>
                <a:gd name="T12" fmla="*/ 566 w 788"/>
                <a:gd name="T13" fmla="*/ 213 h 432"/>
                <a:gd name="T14" fmla="*/ 530 w 788"/>
                <a:gd name="T15" fmla="*/ 286 h 432"/>
                <a:gd name="T16" fmla="*/ 510 w 788"/>
                <a:gd name="T17" fmla="*/ 314 h 432"/>
                <a:gd name="T18" fmla="*/ 478 w 788"/>
                <a:gd name="T19" fmla="*/ 331 h 432"/>
                <a:gd name="T20" fmla="*/ 431 w 788"/>
                <a:gd name="T21" fmla="*/ 280 h 432"/>
                <a:gd name="T22" fmla="*/ 371 w 788"/>
                <a:gd name="T23" fmla="*/ 226 h 432"/>
                <a:gd name="T24" fmla="*/ 300 w 788"/>
                <a:gd name="T25" fmla="*/ 178 h 432"/>
                <a:gd name="T26" fmla="*/ 257 w 788"/>
                <a:gd name="T27" fmla="*/ 144 h 432"/>
                <a:gd name="T28" fmla="*/ 228 w 788"/>
                <a:gd name="T29" fmla="*/ 94 h 432"/>
                <a:gd name="T30" fmla="*/ 198 w 788"/>
                <a:gd name="T31" fmla="*/ 21 h 432"/>
                <a:gd name="T32" fmla="*/ 184 w 788"/>
                <a:gd name="T33" fmla="*/ 6 h 432"/>
                <a:gd name="T34" fmla="*/ 155 w 788"/>
                <a:gd name="T35" fmla="*/ 0 h 432"/>
                <a:gd name="T36" fmla="*/ 123 w 788"/>
                <a:gd name="T37" fmla="*/ 22 h 432"/>
                <a:gd name="T38" fmla="*/ 120 w 788"/>
                <a:gd name="T39" fmla="*/ 57 h 432"/>
                <a:gd name="T40" fmla="*/ 118 w 788"/>
                <a:gd name="T41" fmla="*/ 89 h 432"/>
                <a:gd name="T42" fmla="*/ 106 w 788"/>
                <a:gd name="T43" fmla="*/ 127 h 432"/>
                <a:gd name="T44" fmla="*/ 95 w 788"/>
                <a:gd name="T45" fmla="*/ 146 h 432"/>
                <a:gd name="T46" fmla="*/ 80 w 788"/>
                <a:gd name="T47" fmla="*/ 162 h 432"/>
                <a:gd name="T48" fmla="*/ 25 w 788"/>
                <a:gd name="T49" fmla="*/ 219 h 432"/>
                <a:gd name="T50" fmla="*/ 0 w 788"/>
                <a:gd name="T51" fmla="*/ 266 h 432"/>
                <a:gd name="T52" fmla="*/ 3 w 788"/>
                <a:gd name="T53" fmla="*/ 287 h 432"/>
                <a:gd name="T54" fmla="*/ 32 w 788"/>
                <a:gd name="T55" fmla="*/ 300 h 432"/>
                <a:gd name="T56" fmla="*/ 50 w 788"/>
                <a:gd name="T57" fmla="*/ 295 h 432"/>
                <a:gd name="T58" fmla="*/ 74 w 788"/>
                <a:gd name="T59" fmla="*/ 283 h 432"/>
                <a:gd name="T60" fmla="*/ 91 w 788"/>
                <a:gd name="T61" fmla="*/ 269 h 432"/>
                <a:gd name="T62" fmla="*/ 97 w 788"/>
                <a:gd name="T63" fmla="*/ 264 h 432"/>
                <a:gd name="T64" fmla="*/ 118 w 788"/>
                <a:gd name="T65" fmla="*/ 237 h 432"/>
                <a:gd name="T66" fmla="*/ 130 w 788"/>
                <a:gd name="T67" fmla="*/ 211 h 432"/>
                <a:gd name="T68" fmla="*/ 140 w 788"/>
                <a:gd name="T69" fmla="*/ 169 h 432"/>
                <a:gd name="T70" fmla="*/ 150 w 788"/>
                <a:gd name="T71" fmla="*/ 131 h 432"/>
                <a:gd name="T72" fmla="*/ 172 w 788"/>
                <a:gd name="T73" fmla="*/ 116 h 432"/>
                <a:gd name="T74" fmla="*/ 190 w 788"/>
                <a:gd name="T75" fmla="*/ 130 h 432"/>
                <a:gd name="T76" fmla="*/ 207 w 788"/>
                <a:gd name="T77" fmla="*/ 158 h 432"/>
                <a:gd name="T78" fmla="*/ 250 w 788"/>
                <a:gd name="T79" fmla="*/ 223 h 432"/>
                <a:gd name="T80" fmla="*/ 373 w 788"/>
                <a:gd name="T81" fmla="*/ 329 h 432"/>
                <a:gd name="T82" fmla="*/ 433 w 788"/>
                <a:gd name="T83" fmla="*/ 377 h 432"/>
                <a:gd name="T84" fmla="*/ 454 w 788"/>
                <a:gd name="T85" fmla="*/ 413 h 432"/>
                <a:gd name="T86" fmla="*/ 496 w 788"/>
                <a:gd name="T87" fmla="*/ 432 h 432"/>
                <a:gd name="T88" fmla="*/ 517 w 788"/>
                <a:gd name="T89" fmla="*/ 427 h 432"/>
                <a:gd name="T90" fmla="*/ 561 w 788"/>
                <a:gd name="T91" fmla="*/ 399 h 432"/>
                <a:gd name="T92" fmla="*/ 577 w 788"/>
                <a:gd name="T93" fmla="*/ 384 h 432"/>
                <a:gd name="T94" fmla="*/ 646 w 788"/>
                <a:gd name="T95" fmla="*/ 310 h 432"/>
                <a:gd name="T96" fmla="*/ 693 w 788"/>
                <a:gd name="T97" fmla="*/ 253 h 432"/>
                <a:gd name="T98" fmla="*/ 714 w 788"/>
                <a:gd name="T99" fmla="*/ 225 h 432"/>
                <a:gd name="T100" fmla="*/ 753 w 788"/>
                <a:gd name="T101" fmla="*/ 165 h 432"/>
                <a:gd name="T102" fmla="*/ 782 w 788"/>
                <a:gd name="T103" fmla="*/ 106 h 4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88"/>
                <a:gd name="T157" fmla="*/ 0 h 432"/>
                <a:gd name="T158" fmla="*/ 788 w 788"/>
                <a:gd name="T159" fmla="*/ 432 h 4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88" h="432">
                  <a:moveTo>
                    <a:pt x="782" y="106"/>
                  </a:moveTo>
                  <a:lnTo>
                    <a:pt x="784" y="98"/>
                  </a:lnTo>
                  <a:lnTo>
                    <a:pt x="786" y="91"/>
                  </a:lnTo>
                  <a:lnTo>
                    <a:pt x="786" y="87"/>
                  </a:lnTo>
                  <a:lnTo>
                    <a:pt x="787" y="82"/>
                  </a:lnTo>
                  <a:lnTo>
                    <a:pt x="788" y="75"/>
                  </a:lnTo>
                  <a:lnTo>
                    <a:pt x="785" y="64"/>
                  </a:lnTo>
                  <a:lnTo>
                    <a:pt x="784" y="60"/>
                  </a:lnTo>
                  <a:lnTo>
                    <a:pt x="782" y="55"/>
                  </a:lnTo>
                  <a:lnTo>
                    <a:pt x="777" y="48"/>
                  </a:lnTo>
                  <a:lnTo>
                    <a:pt x="770" y="39"/>
                  </a:lnTo>
                  <a:lnTo>
                    <a:pt x="766" y="35"/>
                  </a:lnTo>
                  <a:lnTo>
                    <a:pt x="763" y="33"/>
                  </a:lnTo>
                  <a:lnTo>
                    <a:pt x="755" y="27"/>
                  </a:lnTo>
                  <a:lnTo>
                    <a:pt x="750" y="26"/>
                  </a:lnTo>
                  <a:lnTo>
                    <a:pt x="747" y="24"/>
                  </a:lnTo>
                  <a:lnTo>
                    <a:pt x="738" y="21"/>
                  </a:lnTo>
                  <a:lnTo>
                    <a:pt x="728" y="21"/>
                  </a:lnTo>
                  <a:lnTo>
                    <a:pt x="719" y="21"/>
                  </a:lnTo>
                  <a:lnTo>
                    <a:pt x="714" y="22"/>
                  </a:lnTo>
                  <a:lnTo>
                    <a:pt x="708" y="24"/>
                  </a:lnTo>
                  <a:lnTo>
                    <a:pt x="703" y="25"/>
                  </a:lnTo>
                  <a:lnTo>
                    <a:pt x="699" y="27"/>
                  </a:lnTo>
                  <a:lnTo>
                    <a:pt x="694" y="31"/>
                  </a:lnTo>
                  <a:lnTo>
                    <a:pt x="691" y="34"/>
                  </a:lnTo>
                  <a:lnTo>
                    <a:pt x="679" y="48"/>
                  </a:lnTo>
                  <a:lnTo>
                    <a:pt x="667" y="62"/>
                  </a:lnTo>
                  <a:lnTo>
                    <a:pt x="656" y="76"/>
                  </a:lnTo>
                  <a:lnTo>
                    <a:pt x="644" y="90"/>
                  </a:lnTo>
                  <a:lnTo>
                    <a:pt x="634" y="105"/>
                  </a:lnTo>
                  <a:lnTo>
                    <a:pt x="623" y="120"/>
                  </a:lnTo>
                  <a:lnTo>
                    <a:pt x="603" y="150"/>
                  </a:lnTo>
                  <a:lnTo>
                    <a:pt x="583" y="182"/>
                  </a:lnTo>
                  <a:lnTo>
                    <a:pt x="573" y="198"/>
                  </a:lnTo>
                  <a:lnTo>
                    <a:pt x="566" y="213"/>
                  </a:lnTo>
                  <a:lnTo>
                    <a:pt x="558" y="232"/>
                  </a:lnTo>
                  <a:lnTo>
                    <a:pt x="549" y="250"/>
                  </a:lnTo>
                  <a:lnTo>
                    <a:pt x="544" y="259"/>
                  </a:lnTo>
                  <a:lnTo>
                    <a:pt x="539" y="267"/>
                  </a:lnTo>
                  <a:lnTo>
                    <a:pt x="530" y="286"/>
                  </a:lnTo>
                  <a:lnTo>
                    <a:pt x="525" y="293"/>
                  </a:lnTo>
                  <a:lnTo>
                    <a:pt x="523" y="296"/>
                  </a:lnTo>
                  <a:lnTo>
                    <a:pt x="521" y="300"/>
                  </a:lnTo>
                  <a:lnTo>
                    <a:pt x="516" y="307"/>
                  </a:lnTo>
                  <a:lnTo>
                    <a:pt x="510" y="314"/>
                  </a:lnTo>
                  <a:lnTo>
                    <a:pt x="504" y="320"/>
                  </a:lnTo>
                  <a:lnTo>
                    <a:pt x="499" y="327"/>
                  </a:lnTo>
                  <a:lnTo>
                    <a:pt x="493" y="333"/>
                  </a:lnTo>
                  <a:lnTo>
                    <a:pt x="486" y="339"/>
                  </a:lnTo>
                  <a:lnTo>
                    <a:pt x="478" y="331"/>
                  </a:lnTo>
                  <a:lnTo>
                    <a:pt x="470" y="324"/>
                  </a:lnTo>
                  <a:lnTo>
                    <a:pt x="455" y="309"/>
                  </a:lnTo>
                  <a:lnTo>
                    <a:pt x="448" y="301"/>
                  </a:lnTo>
                  <a:lnTo>
                    <a:pt x="441" y="292"/>
                  </a:lnTo>
                  <a:lnTo>
                    <a:pt x="431" y="280"/>
                  </a:lnTo>
                  <a:lnTo>
                    <a:pt x="419" y="267"/>
                  </a:lnTo>
                  <a:lnTo>
                    <a:pt x="408" y="256"/>
                  </a:lnTo>
                  <a:lnTo>
                    <a:pt x="397" y="246"/>
                  </a:lnTo>
                  <a:lnTo>
                    <a:pt x="383" y="235"/>
                  </a:lnTo>
                  <a:lnTo>
                    <a:pt x="371" y="226"/>
                  </a:lnTo>
                  <a:lnTo>
                    <a:pt x="358" y="216"/>
                  </a:lnTo>
                  <a:lnTo>
                    <a:pt x="344" y="208"/>
                  </a:lnTo>
                  <a:lnTo>
                    <a:pt x="328" y="198"/>
                  </a:lnTo>
                  <a:lnTo>
                    <a:pt x="313" y="188"/>
                  </a:lnTo>
                  <a:lnTo>
                    <a:pt x="300" y="178"/>
                  </a:lnTo>
                  <a:lnTo>
                    <a:pt x="288" y="170"/>
                  </a:lnTo>
                  <a:lnTo>
                    <a:pt x="276" y="160"/>
                  </a:lnTo>
                  <a:lnTo>
                    <a:pt x="264" y="151"/>
                  </a:lnTo>
                  <a:lnTo>
                    <a:pt x="260" y="147"/>
                  </a:lnTo>
                  <a:lnTo>
                    <a:pt x="257" y="144"/>
                  </a:lnTo>
                  <a:lnTo>
                    <a:pt x="254" y="139"/>
                  </a:lnTo>
                  <a:lnTo>
                    <a:pt x="251" y="136"/>
                  </a:lnTo>
                  <a:lnTo>
                    <a:pt x="243" y="122"/>
                  </a:lnTo>
                  <a:lnTo>
                    <a:pt x="235" y="108"/>
                  </a:lnTo>
                  <a:lnTo>
                    <a:pt x="228" y="94"/>
                  </a:lnTo>
                  <a:lnTo>
                    <a:pt x="221" y="80"/>
                  </a:lnTo>
                  <a:lnTo>
                    <a:pt x="215" y="65"/>
                  </a:lnTo>
                  <a:lnTo>
                    <a:pt x="208" y="51"/>
                  </a:lnTo>
                  <a:lnTo>
                    <a:pt x="203" y="36"/>
                  </a:lnTo>
                  <a:lnTo>
                    <a:pt x="198" y="21"/>
                  </a:lnTo>
                  <a:lnTo>
                    <a:pt x="196" y="17"/>
                  </a:lnTo>
                  <a:lnTo>
                    <a:pt x="193" y="14"/>
                  </a:lnTo>
                  <a:lnTo>
                    <a:pt x="190" y="10"/>
                  </a:lnTo>
                  <a:lnTo>
                    <a:pt x="187" y="7"/>
                  </a:lnTo>
                  <a:lnTo>
                    <a:pt x="184" y="6"/>
                  </a:lnTo>
                  <a:lnTo>
                    <a:pt x="180" y="4"/>
                  </a:lnTo>
                  <a:lnTo>
                    <a:pt x="176" y="2"/>
                  </a:lnTo>
                  <a:lnTo>
                    <a:pt x="172" y="1"/>
                  </a:lnTo>
                  <a:lnTo>
                    <a:pt x="163" y="0"/>
                  </a:lnTo>
                  <a:lnTo>
                    <a:pt x="155" y="0"/>
                  </a:lnTo>
                  <a:lnTo>
                    <a:pt x="148" y="2"/>
                  </a:lnTo>
                  <a:lnTo>
                    <a:pt x="141" y="5"/>
                  </a:lnTo>
                  <a:lnTo>
                    <a:pt x="135" y="9"/>
                  </a:lnTo>
                  <a:lnTo>
                    <a:pt x="128" y="15"/>
                  </a:lnTo>
                  <a:lnTo>
                    <a:pt x="123" y="22"/>
                  </a:lnTo>
                  <a:lnTo>
                    <a:pt x="120" y="26"/>
                  </a:lnTo>
                  <a:lnTo>
                    <a:pt x="118" y="30"/>
                  </a:lnTo>
                  <a:lnTo>
                    <a:pt x="116" y="39"/>
                  </a:lnTo>
                  <a:lnTo>
                    <a:pt x="118" y="48"/>
                  </a:lnTo>
                  <a:lnTo>
                    <a:pt x="120" y="57"/>
                  </a:lnTo>
                  <a:lnTo>
                    <a:pt x="121" y="68"/>
                  </a:lnTo>
                  <a:lnTo>
                    <a:pt x="121" y="77"/>
                  </a:lnTo>
                  <a:lnTo>
                    <a:pt x="120" y="83"/>
                  </a:lnTo>
                  <a:lnTo>
                    <a:pt x="119" y="86"/>
                  </a:lnTo>
                  <a:lnTo>
                    <a:pt x="118" y="89"/>
                  </a:lnTo>
                  <a:lnTo>
                    <a:pt x="116" y="96"/>
                  </a:lnTo>
                  <a:lnTo>
                    <a:pt x="116" y="103"/>
                  </a:lnTo>
                  <a:lnTo>
                    <a:pt x="113" y="109"/>
                  </a:lnTo>
                  <a:lnTo>
                    <a:pt x="111" y="115"/>
                  </a:lnTo>
                  <a:lnTo>
                    <a:pt x="106" y="127"/>
                  </a:lnTo>
                  <a:lnTo>
                    <a:pt x="103" y="131"/>
                  </a:lnTo>
                  <a:lnTo>
                    <a:pt x="101" y="137"/>
                  </a:lnTo>
                  <a:lnTo>
                    <a:pt x="99" y="138"/>
                  </a:lnTo>
                  <a:lnTo>
                    <a:pt x="97" y="141"/>
                  </a:lnTo>
                  <a:lnTo>
                    <a:pt x="95" y="146"/>
                  </a:lnTo>
                  <a:lnTo>
                    <a:pt x="90" y="150"/>
                  </a:lnTo>
                  <a:lnTo>
                    <a:pt x="87" y="154"/>
                  </a:lnTo>
                  <a:lnTo>
                    <a:pt x="85" y="156"/>
                  </a:lnTo>
                  <a:lnTo>
                    <a:pt x="83" y="158"/>
                  </a:lnTo>
                  <a:lnTo>
                    <a:pt x="80" y="162"/>
                  </a:lnTo>
                  <a:lnTo>
                    <a:pt x="64" y="177"/>
                  </a:lnTo>
                  <a:lnTo>
                    <a:pt x="49" y="192"/>
                  </a:lnTo>
                  <a:lnTo>
                    <a:pt x="38" y="204"/>
                  </a:lnTo>
                  <a:lnTo>
                    <a:pt x="32" y="210"/>
                  </a:lnTo>
                  <a:lnTo>
                    <a:pt x="25" y="219"/>
                  </a:lnTo>
                  <a:lnTo>
                    <a:pt x="18" y="228"/>
                  </a:lnTo>
                  <a:lnTo>
                    <a:pt x="11" y="241"/>
                  </a:lnTo>
                  <a:lnTo>
                    <a:pt x="4" y="254"/>
                  </a:lnTo>
                  <a:lnTo>
                    <a:pt x="2" y="260"/>
                  </a:lnTo>
                  <a:lnTo>
                    <a:pt x="0" y="266"/>
                  </a:lnTo>
                  <a:lnTo>
                    <a:pt x="0" y="267"/>
                  </a:lnTo>
                  <a:lnTo>
                    <a:pt x="0" y="271"/>
                  </a:lnTo>
                  <a:lnTo>
                    <a:pt x="0" y="276"/>
                  </a:lnTo>
                  <a:lnTo>
                    <a:pt x="1" y="281"/>
                  </a:lnTo>
                  <a:lnTo>
                    <a:pt x="3" y="287"/>
                  </a:lnTo>
                  <a:lnTo>
                    <a:pt x="5" y="291"/>
                  </a:lnTo>
                  <a:lnTo>
                    <a:pt x="9" y="297"/>
                  </a:lnTo>
                  <a:lnTo>
                    <a:pt x="18" y="299"/>
                  </a:lnTo>
                  <a:lnTo>
                    <a:pt x="28" y="300"/>
                  </a:lnTo>
                  <a:lnTo>
                    <a:pt x="32" y="300"/>
                  </a:lnTo>
                  <a:lnTo>
                    <a:pt x="37" y="300"/>
                  </a:lnTo>
                  <a:lnTo>
                    <a:pt x="42" y="299"/>
                  </a:lnTo>
                  <a:lnTo>
                    <a:pt x="47" y="297"/>
                  </a:lnTo>
                  <a:lnTo>
                    <a:pt x="48" y="296"/>
                  </a:lnTo>
                  <a:lnTo>
                    <a:pt x="50" y="295"/>
                  </a:lnTo>
                  <a:lnTo>
                    <a:pt x="53" y="294"/>
                  </a:lnTo>
                  <a:lnTo>
                    <a:pt x="60" y="291"/>
                  </a:lnTo>
                  <a:lnTo>
                    <a:pt x="67" y="288"/>
                  </a:lnTo>
                  <a:lnTo>
                    <a:pt x="70" y="285"/>
                  </a:lnTo>
                  <a:lnTo>
                    <a:pt x="74" y="283"/>
                  </a:lnTo>
                  <a:lnTo>
                    <a:pt x="76" y="281"/>
                  </a:lnTo>
                  <a:lnTo>
                    <a:pt x="80" y="279"/>
                  </a:lnTo>
                  <a:lnTo>
                    <a:pt x="82" y="276"/>
                  </a:lnTo>
                  <a:lnTo>
                    <a:pt x="85" y="274"/>
                  </a:lnTo>
                  <a:lnTo>
                    <a:pt x="91" y="269"/>
                  </a:lnTo>
                  <a:lnTo>
                    <a:pt x="94" y="267"/>
                  </a:lnTo>
                  <a:lnTo>
                    <a:pt x="95" y="266"/>
                  </a:lnTo>
                  <a:lnTo>
                    <a:pt x="95" y="265"/>
                  </a:lnTo>
                  <a:lnTo>
                    <a:pt x="96" y="264"/>
                  </a:lnTo>
                  <a:lnTo>
                    <a:pt x="97" y="264"/>
                  </a:lnTo>
                  <a:lnTo>
                    <a:pt x="104" y="255"/>
                  </a:lnTo>
                  <a:lnTo>
                    <a:pt x="113" y="247"/>
                  </a:lnTo>
                  <a:lnTo>
                    <a:pt x="117" y="240"/>
                  </a:lnTo>
                  <a:lnTo>
                    <a:pt x="118" y="237"/>
                  </a:lnTo>
                  <a:lnTo>
                    <a:pt x="118" y="236"/>
                  </a:lnTo>
                  <a:lnTo>
                    <a:pt x="119" y="235"/>
                  </a:lnTo>
                  <a:lnTo>
                    <a:pt x="122" y="232"/>
                  </a:lnTo>
                  <a:lnTo>
                    <a:pt x="130" y="211"/>
                  </a:lnTo>
                  <a:lnTo>
                    <a:pt x="133" y="199"/>
                  </a:lnTo>
                  <a:lnTo>
                    <a:pt x="135" y="194"/>
                  </a:lnTo>
                  <a:lnTo>
                    <a:pt x="137" y="189"/>
                  </a:lnTo>
                  <a:lnTo>
                    <a:pt x="139" y="178"/>
                  </a:lnTo>
                  <a:lnTo>
                    <a:pt x="140" y="169"/>
                  </a:lnTo>
                  <a:lnTo>
                    <a:pt x="141" y="161"/>
                  </a:lnTo>
                  <a:lnTo>
                    <a:pt x="142" y="153"/>
                  </a:lnTo>
                  <a:lnTo>
                    <a:pt x="144" y="145"/>
                  </a:lnTo>
                  <a:lnTo>
                    <a:pt x="146" y="138"/>
                  </a:lnTo>
                  <a:lnTo>
                    <a:pt x="150" y="131"/>
                  </a:lnTo>
                  <a:lnTo>
                    <a:pt x="153" y="125"/>
                  </a:lnTo>
                  <a:lnTo>
                    <a:pt x="158" y="119"/>
                  </a:lnTo>
                  <a:lnTo>
                    <a:pt x="163" y="113"/>
                  </a:lnTo>
                  <a:lnTo>
                    <a:pt x="168" y="114"/>
                  </a:lnTo>
                  <a:lnTo>
                    <a:pt x="172" y="116"/>
                  </a:lnTo>
                  <a:lnTo>
                    <a:pt x="177" y="117"/>
                  </a:lnTo>
                  <a:lnTo>
                    <a:pt x="180" y="120"/>
                  </a:lnTo>
                  <a:lnTo>
                    <a:pt x="184" y="123"/>
                  </a:lnTo>
                  <a:lnTo>
                    <a:pt x="187" y="126"/>
                  </a:lnTo>
                  <a:lnTo>
                    <a:pt x="190" y="130"/>
                  </a:lnTo>
                  <a:lnTo>
                    <a:pt x="193" y="135"/>
                  </a:lnTo>
                  <a:lnTo>
                    <a:pt x="196" y="141"/>
                  </a:lnTo>
                  <a:lnTo>
                    <a:pt x="200" y="147"/>
                  </a:lnTo>
                  <a:lnTo>
                    <a:pt x="203" y="152"/>
                  </a:lnTo>
                  <a:lnTo>
                    <a:pt x="207" y="158"/>
                  </a:lnTo>
                  <a:lnTo>
                    <a:pt x="215" y="174"/>
                  </a:lnTo>
                  <a:lnTo>
                    <a:pt x="225" y="190"/>
                  </a:lnTo>
                  <a:lnTo>
                    <a:pt x="235" y="204"/>
                  </a:lnTo>
                  <a:lnTo>
                    <a:pt x="245" y="217"/>
                  </a:lnTo>
                  <a:lnTo>
                    <a:pt x="250" y="223"/>
                  </a:lnTo>
                  <a:lnTo>
                    <a:pt x="257" y="230"/>
                  </a:lnTo>
                  <a:lnTo>
                    <a:pt x="270" y="242"/>
                  </a:lnTo>
                  <a:lnTo>
                    <a:pt x="327" y="293"/>
                  </a:lnTo>
                  <a:lnTo>
                    <a:pt x="357" y="317"/>
                  </a:lnTo>
                  <a:lnTo>
                    <a:pt x="373" y="329"/>
                  </a:lnTo>
                  <a:lnTo>
                    <a:pt x="389" y="341"/>
                  </a:lnTo>
                  <a:lnTo>
                    <a:pt x="400" y="349"/>
                  </a:lnTo>
                  <a:lnTo>
                    <a:pt x="412" y="358"/>
                  </a:lnTo>
                  <a:lnTo>
                    <a:pt x="422" y="367"/>
                  </a:lnTo>
                  <a:lnTo>
                    <a:pt x="433" y="377"/>
                  </a:lnTo>
                  <a:lnTo>
                    <a:pt x="436" y="381"/>
                  </a:lnTo>
                  <a:lnTo>
                    <a:pt x="440" y="385"/>
                  </a:lnTo>
                  <a:lnTo>
                    <a:pt x="446" y="394"/>
                  </a:lnTo>
                  <a:lnTo>
                    <a:pt x="450" y="403"/>
                  </a:lnTo>
                  <a:lnTo>
                    <a:pt x="454" y="413"/>
                  </a:lnTo>
                  <a:lnTo>
                    <a:pt x="462" y="419"/>
                  </a:lnTo>
                  <a:lnTo>
                    <a:pt x="470" y="425"/>
                  </a:lnTo>
                  <a:lnTo>
                    <a:pt x="479" y="428"/>
                  </a:lnTo>
                  <a:lnTo>
                    <a:pt x="489" y="432"/>
                  </a:lnTo>
                  <a:lnTo>
                    <a:pt x="496" y="432"/>
                  </a:lnTo>
                  <a:lnTo>
                    <a:pt x="500" y="432"/>
                  </a:lnTo>
                  <a:lnTo>
                    <a:pt x="503" y="432"/>
                  </a:lnTo>
                  <a:lnTo>
                    <a:pt x="510" y="431"/>
                  </a:lnTo>
                  <a:lnTo>
                    <a:pt x="514" y="429"/>
                  </a:lnTo>
                  <a:lnTo>
                    <a:pt x="517" y="427"/>
                  </a:lnTo>
                  <a:lnTo>
                    <a:pt x="523" y="424"/>
                  </a:lnTo>
                  <a:lnTo>
                    <a:pt x="529" y="421"/>
                  </a:lnTo>
                  <a:lnTo>
                    <a:pt x="540" y="414"/>
                  </a:lnTo>
                  <a:lnTo>
                    <a:pt x="551" y="406"/>
                  </a:lnTo>
                  <a:lnTo>
                    <a:pt x="561" y="399"/>
                  </a:lnTo>
                  <a:lnTo>
                    <a:pt x="570" y="391"/>
                  </a:lnTo>
                  <a:lnTo>
                    <a:pt x="573" y="387"/>
                  </a:lnTo>
                  <a:lnTo>
                    <a:pt x="576" y="385"/>
                  </a:lnTo>
                  <a:lnTo>
                    <a:pt x="576" y="384"/>
                  </a:lnTo>
                  <a:lnTo>
                    <a:pt x="577" y="384"/>
                  </a:lnTo>
                  <a:lnTo>
                    <a:pt x="578" y="384"/>
                  </a:lnTo>
                  <a:lnTo>
                    <a:pt x="587" y="375"/>
                  </a:lnTo>
                  <a:lnTo>
                    <a:pt x="595" y="367"/>
                  </a:lnTo>
                  <a:lnTo>
                    <a:pt x="621" y="338"/>
                  </a:lnTo>
                  <a:lnTo>
                    <a:pt x="646" y="310"/>
                  </a:lnTo>
                  <a:lnTo>
                    <a:pt x="653" y="301"/>
                  </a:lnTo>
                  <a:lnTo>
                    <a:pt x="658" y="295"/>
                  </a:lnTo>
                  <a:lnTo>
                    <a:pt x="662" y="291"/>
                  </a:lnTo>
                  <a:lnTo>
                    <a:pt x="677" y="273"/>
                  </a:lnTo>
                  <a:lnTo>
                    <a:pt x="693" y="253"/>
                  </a:lnTo>
                  <a:lnTo>
                    <a:pt x="700" y="243"/>
                  </a:lnTo>
                  <a:lnTo>
                    <a:pt x="704" y="239"/>
                  </a:lnTo>
                  <a:lnTo>
                    <a:pt x="708" y="233"/>
                  </a:lnTo>
                  <a:lnTo>
                    <a:pt x="713" y="227"/>
                  </a:lnTo>
                  <a:lnTo>
                    <a:pt x="714" y="225"/>
                  </a:lnTo>
                  <a:lnTo>
                    <a:pt x="717" y="221"/>
                  </a:lnTo>
                  <a:lnTo>
                    <a:pt x="726" y="210"/>
                  </a:lnTo>
                  <a:lnTo>
                    <a:pt x="734" y="198"/>
                  </a:lnTo>
                  <a:lnTo>
                    <a:pt x="742" y="185"/>
                  </a:lnTo>
                  <a:lnTo>
                    <a:pt x="753" y="165"/>
                  </a:lnTo>
                  <a:lnTo>
                    <a:pt x="763" y="146"/>
                  </a:lnTo>
                  <a:lnTo>
                    <a:pt x="766" y="141"/>
                  </a:lnTo>
                  <a:lnTo>
                    <a:pt x="768" y="136"/>
                  </a:lnTo>
                  <a:lnTo>
                    <a:pt x="773" y="126"/>
                  </a:lnTo>
                  <a:lnTo>
                    <a:pt x="782" y="10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66919" name="Text Box 25"/>
          <p:cNvSpPr txBox="1">
            <a:spLocks noChangeArrowheads="1"/>
          </p:cNvSpPr>
          <p:nvPr/>
        </p:nvSpPr>
        <p:spPr bwMode="auto">
          <a:xfrm>
            <a:off x="1524000" y="32766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1</a:t>
            </a:r>
            <a:endParaRPr lang="en-CA" altLang="en-US" sz="1400" i="0">
              <a:solidFill>
                <a:schemeClr val="bg2"/>
              </a:solidFill>
            </a:endParaRPr>
          </a:p>
        </p:txBody>
      </p:sp>
      <p:sp>
        <p:nvSpPr>
          <p:cNvPr id="166920" name="Text Box 26"/>
          <p:cNvSpPr txBox="1">
            <a:spLocks noChangeArrowheads="1"/>
          </p:cNvSpPr>
          <p:nvPr/>
        </p:nvSpPr>
        <p:spPr bwMode="auto">
          <a:xfrm>
            <a:off x="2514600" y="3429000"/>
            <a:ext cx="233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a:t>
            </a:r>
            <a:endParaRPr lang="en-CA" altLang="en-US" sz="1400" i="0">
              <a:solidFill>
                <a:schemeClr val="bg2"/>
              </a:solidFill>
            </a:endParaRPr>
          </a:p>
        </p:txBody>
      </p:sp>
      <p:sp>
        <p:nvSpPr>
          <p:cNvPr id="166921" name="Freeform 27"/>
          <p:cNvSpPr>
            <a:spLocks noChangeAspect="1"/>
          </p:cNvSpPr>
          <p:nvPr/>
        </p:nvSpPr>
        <p:spPr bwMode="auto">
          <a:xfrm>
            <a:off x="6910388" y="3944938"/>
            <a:ext cx="1951037" cy="1252537"/>
          </a:xfrm>
          <a:custGeom>
            <a:avLst/>
            <a:gdLst>
              <a:gd name="T0" fmla="*/ 2147483647 w 1856"/>
              <a:gd name="T1" fmla="*/ 2147483647 h 1355"/>
              <a:gd name="T2" fmla="*/ 2147483647 w 1856"/>
              <a:gd name="T3" fmla="*/ 2147483647 h 1355"/>
              <a:gd name="T4" fmla="*/ 2147483647 w 1856"/>
              <a:gd name="T5" fmla="*/ 2147483647 h 1355"/>
              <a:gd name="T6" fmla="*/ 2147483647 w 1856"/>
              <a:gd name="T7" fmla="*/ 2147483647 h 1355"/>
              <a:gd name="T8" fmla="*/ 2147483647 w 1856"/>
              <a:gd name="T9" fmla="*/ 2147483647 h 1355"/>
              <a:gd name="T10" fmla="*/ 2147483647 w 1856"/>
              <a:gd name="T11" fmla="*/ 2147483647 h 1355"/>
              <a:gd name="T12" fmla="*/ 2147483647 w 1856"/>
              <a:gd name="T13" fmla="*/ 2147483647 h 1355"/>
              <a:gd name="T14" fmla="*/ 2147483647 w 1856"/>
              <a:gd name="T15" fmla="*/ 2147483647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922" name="Text Box 29"/>
          <p:cNvSpPr txBox="1">
            <a:spLocks noChangeAspect="1" noChangeArrowheads="1"/>
          </p:cNvSpPr>
          <p:nvPr/>
        </p:nvSpPr>
        <p:spPr bwMode="auto">
          <a:xfrm>
            <a:off x="7951788" y="41941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14</a:t>
            </a:r>
            <a:endParaRPr lang="en-CA" altLang="en-US" sz="1800" i="0"/>
          </a:p>
        </p:txBody>
      </p:sp>
      <p:sp>
        <p:nvSpPr>
          <p:cNvPr id="166923" name="Text Box 30"/>
          <p:cNvSpPr txBox="1">
            <a:spLocks noChangeAspect="1" noChangeArrowheads="1"/>
          </p:cNvSpPr>
          <p:nvPr/>
        </p:nvSpPr>
        <p:spPr bwMode="auto">
          <a:xfrm>
            <a:off x="7661275" y="4648200"/>
            <a:ext cx="5492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98</a:t>
            </a:r>
            <a:endParaRPr lang="en-CA" altLang="en-US" sz="1800" i="0"/>
          </a:p>
        </p:txBody>
      </p:sp>
      <p:sp>
        <p:nvSpPr>
          <p:cNvPr id="166924" name="Text Box 31"/>
          <p:cNvSpPr txBox="1">
            <a:spLocks noChangeAspect="1" noChangeArrowheads="1"/>
          </p:cNvSpPr>
          <p:nvPr/>
        </p:nvSpPr>
        <p:spPr bwMode="auto">
          <a:xfrm>
            <a:off x="7331075" y="446246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25</a:t>
            </a:r>
            <a:endParaRPr lang="en-CA" altLang="en-US" sz="1800" i="0"/>
          </a:p>
        </p:txBody>
      </p:sp>
      <p:sp>
        <p:nvSpPr>
          <p:cNvPr id="166925" name="Text Box 32"/>
          <p:cNvSpPr txBox="1">
            <a:spLocks noChangeAspect="1" noChangeArrowheads="1"/>
          </p:cNvSpPr>
          <p:nvPr/>
        </p:nvSpPr>
        <p:spPr bwMode="auto">
          <a:xfrm>
            <a:off x="7691438" y="4400550"/>
            <a:ext cx="6143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62</a:t>
            </a:r>
            <a:endParaRPr lang="en-CA" altLang="en-US" sz="1800" i="0"/>
          </a:p>
        </p:txBody>
      </p:sp>
      <p:sp>
        <p:nvSpPr>
          <p:cNvPr id="166926" name="Text Box 33"/>
          <p:cNvSpPr txBox="1">
            <a:spLocks noChangeAspect="1" noChangeArrowheads="1"/>
          </p:cNvSpPr>
          <p:nvPr/>
        </p:nvSpPr>
        <p:spPr bwMode="auto">
          <a:xfrm>
            <a:off x="7661275" y="408781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52</a:t>
            </a:r>
            <a:endParaRPr lang="en-CA" altLang="en-US" sz="1800" i="0"/>
          </a:p>
        </p:txBody>
      </p:sp>
      <p:sp>
        <p:nvSpPr>
          <p:cNvPr id="166927" name="Text Box 34"/>
          <p:cNvSpPr txBox="1">
            <a:spLocks noChangeAspect="1" noChangeArrowheads="1"/>
          </p:cNvSpPr>
          <p:nvPr/>
        </p:nvSpPr>
        <p:spPr bwMode="auto">
          <a:xfrm>
            <a:off x="8032750" y="48418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79</a:t>
            </a:r>
            <a:endParaRPr lang="en-CA" altLang="en-US" sz="1800" i="0"/>
          </a:p>
        </p:txBody>
      </p:sp>
      <p:sp>
        <p:nvSpPr>
          <p:cNvPr id="166928" name="Text Box 35"/>
          <p:cNvSpPr txBox="1">
            <a:spLocks noChangeAspect="1" noChangeArrowheads="1"/>
          </p:cNvSpPr>
          <p:nvPr/>
        </p:nvSpPr>
        <p:spPr bwMode="auto">
          <a:xfrm>
            <a:off x="8153400" y="446246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30</a:t>
            </a:r>
            <a:endParaRPr lang="en-CA" altLang="en-US" sz="1800" i="0"/>
          </a:p>
        </p:txBody>
      </p:sp>
      <p:sp>
        <p:nvSpPr>
          <p:cNvPr id="166929" name="Text Box 36"/>
          <p:cNvSpPr txBox="1">
            <a:spLocks noChangeAspect="1" noChangeArrowheads="1"/>
          </p:cNvSpPr>
          <p:nvPr/>
        </p:nvSpPr>
        <p:spPr bwMode="auto">
          <a:xfrm>
            <a:off x="8415338" y="4591050"/>
            <a:ext cx="5762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23</a:t>
            </a:r>
            <a:endParaRPr lang="en-CA" altLang="en-US" sz="1800" i="0"/>
          </a:p>
        </p:txBody>
      </p:sp>
      <p:sp>
        <p:nvSpPr>
          <p:cNvPr id="166930" name="Rectangle 37"/>
          <p:cNvSpPr>
            <a:spLocks noChangeAspect="1" noChangeArrowheads="1"/>
          </p:cNvSpPr>
          <p:nvPr/>
        </p:nvSpPr>
        <p:spPr bwMode="auto">
          <a:xfrm>
            <a:off x="3429000" y="4425950"/>
            <a:ext cx="698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31,</a:t>
            </a:r>
            <a:r>
              <a:rPr lang="en-US" altLang="en-US" sz="1800" i="0">
                <a:solidFill>
                  <a:schemeClr val="tx2"/>
                </a:solidFill>
              </a:rPr>
              <a:t>88</a:t>
            </a:r>
            <a:endParaRPr lang="en-CA" altLang="en-US" sz="1800" i="0">
              <a:solidFill>
                <a:schemeClr val="tx2"/>
              </a:solidFill>
            </a:endParaRPr>
          </a:p>
        </p:txBody>
      </p:sp>
      <p:sp>
        <p:nvSpPr>
          <p:cNvPr id="166931" name="Text Box 38"/>
          <p:cNvSpPr txBox="1">
            <a:spLocks noChangeAspect="1" noChangeArrowheads="1"/>
          </p:cNvSpPr>
          <p:nvPr/>
        </p:nvSpPr>
        <p:spPr bwMode="auto">
          <a:xfrm>
            <a:off x="3475038" y="44450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i="0">
              <a:solidFill>
                <a:srgbClr val="33CC33"/>
              </a:solidFill>
            </a:endParaRPr>
          </a:p>
        </p:txBody>
      </p:sp>
      <p:sp>
        <p:nvSpPr>
          <p:cNvPr id="166932" name="Rectangle 39"/>
          <p:cNvSpPr>
            <a:spLocks noChangeAspect="1" noChangeArrowheads="1"/>
          </p:cNvSpPr>
          <p:nvPr/>
        </p:nvSpPr>
        <p:spPr bwMode="auto">
          <a:xfrm>
            <a:off x="3429000" y="4349750"/>
            <a:ext cx="3341688" cy="455613"/>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3048000" y="228600"/>
            <a:ext cx="6096000" cy="1143000"/>
          </a:xfrm>
          <a:noFill/>
        </p:spPr>
        <p:txBody>
          <a:bodyPr/>
          <a:lstStyle/>
          <a:p>
            <a:pPr eaLnBrk="1" hangingPunct="1"/>
            <a:r>
              <a:rPr lang="en-US" altLang="en-US" smtClean="0"/>
              <a:t>Iterative Algorithms </a:t>
            </a:r>
            <a:br>
              <a:rPr lang="en-US" altLang="en-US" smtClean="0"/>
            </a:br>
            <a:r>
              <a:rPr lang="en-US" altLang="en-US" smtClean="0"/>
              <a:t>Loop Invariants </a:t>
            </a:r>
          </a:p>
        </p:txBody>
      </p:sp>
      <p:sp>
        <p:nvSpPr>
          <p:cNvPr id="99331" name="Text Box 3"/>
          <p:cNvSpPr txBox="1">
            <a:spLocks noChangeArrowheads="1"/>
          </p:cNvSpPr>
          <p:nvPr/>
        </p:nvSpPr>
        <p:spPr bwMode="auto">
          <a:xfrm>
            <a:off x="0" y="1588"/>
            <a:ext cx="4639412" cy="7417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a:t>Max( A )</a:t>
            </a:r>
          </a:p>
          <a:p>
            <a:pPr eaLnBrk="1" hangingPunct="1">
              <a:spcBef>
                <a:spcPct val="0"/>
              </a:spcBef>
              <a:buFontTx/>
              <a:buNone/>
            </a:pPr>
            <a:r>
              <a:rPr lang="en-CA" altLang="en-US" sz="2800" i="0" dirty="0">
                <a:solidFill>
                  <a:srgbClr val="33CC33"/>
                </a:solidFill>
              </a:rPr>
              <a:t>“</a:t>
            </a:r>
            <a:r>
              <a:rPr lang="en-CA" altLang="en-US" sz="2800" i="0" dirty="0" err="1">
                <a:solidFill>
                  <a:srgbClr val="33CC33"/>
                </a:solidFill>
              </a:rPr>
              <a:t>preCond</a:t>
            </a:r>
            <a:r>
              <a:rPr lang="en-CA" altLang="en-US" sz="2800" i="0" dirty="0">
                <a:solidFill>
                  <a:srgbClr val="33CC33"/>
                </a:solidFill>
              </a:rPr>
              <a:t>:</a:t>
            </a:r>
          </a:p>
          <a:p>
            <a:pPr eaLnBrk="1" hangingPunct="1">
              <a:spcBef>
                <a:spcPct val="0"/>
              </a:spcBef>
              <a:buFontTx/>
              <a:buNone/>
            </a:pPr>
            <a:r>
              <a:rPr lang="en-CA" altLang="en-US" sz="2800" i="0" dirty="0">
                <a:solidFill>
                  <a:srgbClr val="33CC33"/>
                </a:solidFill>
              </a:rPr>
              <a:t>  Input is </a:t>
            </a:r>
            <a:r>
              <a:rPr lang="en-CA" altLang="en-US" sz="2800" i="0" dirty="0" smtClean="0">
                <a:solidFill>
                  <a:srgbClr val="33CC33"/>
                </a:solidFill>
              </a:rPr>
              <a:t>array A[1..n] </a:t>
            </a:r>
            <a:endParaRPr lang="en-CA" altLang="en-US" sz="2800" i="0" dirty="0">
              <a:solidFill>
                <a:srgbClr val="33CC33"/>
              </a:solidFill>
            </a:endParaRPr>
          </a:p>
          <a:p>
            <a:pPr eaLnBrk="1" hangingPunct="1">
              <a:spcBef>
                <a:spcPct val="0"/>
              </a:spcBef>
              <a:buFontTx/>
              <a:buNone/>
            </a:pPr>
            <a:r>
              <a:rPr lang="en-CA" altLang="en-US" sz="2800" i="0" dirty="0">
                <a:solidFill>
                  <a:srgbClr val="33CC33"/>
                </a:solidFill>
              </a:rPr>
              <a:t>  of n values.”</a:t>
            </a:r>
            <a:r>
              <a:rPr lang="en-CA" altLang="en-US" sz="2800" i="0" dirty="0"/>
              <a:t>          </a:t>
            </a:r>
          </a:p>
          <a:p>
            <a:pPr eaLnBrk="1" hangingPunct="1">
              <a:spcBef>
                <a:spcPct val="0"/>
              </a:spcBef>
              <a:buFontTx/>
              <a:buNone/>
            </a:pPr>
            <a:r>
              <a:rPr lang="en-CA" altLang="en-US" sz="2800" i="0" dirty="0" err="1">
                <a:solidFill>
                  <a:schemeClr val="accent2"/>
                </a:solidFill>
              </a:rPr>
              <a:t>i</a:t>
            </a:r>
            <a:r>
              <a:rPr lang="en-CA" altLang="en-US" sz="2800" i="0" dirty="0">
                <a:solidFill>
                  <a:schemeClr val="accent2"/>
                </a:solidFill>
              </a:rPr>
              <a:t> = 1</a:t>
            </a:r>
            <a:br>
              <a:rPr lang="en-CA" altLang="en-US" sz="2800" i="0" dirty="0">
                <a:solidFill>
                  <a:schemeClr val="accent2"/>
                </a:solidFill>
              </a:rPr>
            </a:br>
            <a:r>
              <a:rPr lang="en-CA" altLang="en-US" sz="2800" i="0" dirty="0">
                <a:solidFill>
                  <a:schemeClr val="accent2"/>
                </a:solidFill>
              </a:rPr>
              <a:t>m = A[1] </a:t>
            </a:r>
            <a:endParaRPr lang="en-US" altLang="en-US" sz="2800" i="0" dirty="0"/>
          </a:p>
          <a:p>
            <a:pPr eaLnBrk="1" hangingPunct="1">
              <a:spcBef>
                <a:spcPct val="0"/>
              </a:spcBef>
              <a:buFontTx/>
              <a:buNone/>
            </a:pPr>
            <a:r>
              <a:rPr lang="en-CA" altLang="en-US" sz="2800" i="0" dirty="0"/>
              <a:t>loop  </a:t>
            </a:r>
          </a:p>
          <a:p>
            <a:pPr eaLnBrk="1" hangingPunct="1">
              <a:spcBef>
                <a:spcPct val="0"/>
              </a:spcBef>
              <a:buFontTx/>
              <a:buNone/>
            </a:pPr>
            <a:r>
              <a:rPr lang="en-CA" altLang="en-US" sz="2800" i="0" dirty="0"/>
              <a:t>      </a:t>
            </a:r>
            <a:r>
              <a:rPr lang="en-CA" altLang="en-US" sz="2800" i="0" dirty="0">
                <a:solidFill>
                  <a:srgbClr val="33CC33"/>
                </a:solidFill>
              </a:rPr>
              <a:t>“loop-invariant:</a:t>
            </a:r>
          </a:p>
          <a:p>
            <a:pPr eaLnBrk="1" hangingPunct="1">
              <a:spcBef>
                <a:spcPct val="0"/>
              </a:spcBef>
              <a:buFontTx/>
              <a:buNone/>
            </a:pPr>
            <a:r>
              <a:rPr lang="en-CA" altLang="en-US" sz="2800" i="0" dirty="0">
                <a:solidFill>
                  <a:srgbClr val="33CC33"/>
                </a:solidFill>
              </a:rPr>
              <a:t>        m is max in </a:t>
            </a:r>
            <a:r>
              <a:rPr lang="en-CA" altLang="en-US" sz="2800" i="0" dirty="0" smtClean="0">
                <a:solidFill>
                  <a:srgbClr val="33CC33"/>
                </a:solidFill>
              </a:rPr>
              <a:t>{A[1]..A[</a:t>
            </a:r>
            <a:r>
              <a:rPr lang="en-CA" altLang="en-US" sz="2800" i="0" dirty="0" err="1" smtClean="0">
                <a:solidFill>
                  <a:srgbClr val="33CC33"/>
                </a:solidFill>
              </a:rPr>
              <a:t>i</a:t>
            </a:r>
            <a:r>
              <a:rPr lang="en-CA" altLang="en-US" sz="2800" i="0" dirty="0" smtClean="0">
                <a:solidFill>
                  <a:srgbClr val="33CC33"/>
                </a:solidFill>
              </a:rPr>
              <a:t>]}”</a:t>
            </a:r>
            <a:endParaRPr lang="en-CA" altLang="en-US" sz="2800" i="0" dirty="0">
              <a:solidFill>
                <a:srgbClr val="33CC33"/>
              </a:solidFill>
            </a:endParaRPr>
          </a:p>
          <a:p>
            <a:pPr eaLnBrk="1" hangingPunct="1">
              <a:spcBef>
                <a:spcPct val="0"/>
              </a:spcBef>
              <a:buFontTx/>
              <a:buNone/>
            </a:pPr>
            <a:r>
              <a:rPr lang="en-CA" altLang="en-US" sz="2800" i="0" dirty="0"/>
              <a:t>      exit when </a:t>
            </a:r>
            <a:r>
              <a:rPr lang="en-CA" altLang="en-US" sz="2800" i="0" dirty="0">
                <a:solidFill>
                  <a:schemeClr val="accent1"/>
                </a:solidFill>
              </a:rPr>
              <a:t>(</a:t>
            </a:r>
            <a:r>
              <a:rPr lang="en-CA" altLang="en-US" sz="2800" i="0" dirty="0" err="1">
                <a:solidFill>
                  <a:schemeClr val="accent1"/>
                </a:solidFill>
              </a:rPr>
              <a:t>i</a:t>
            </a:r>
            <a:r>
              <a:rPr lang="en-CA" altLang="en-US" sz="2800" i="0" dirty="0">
                <a:solidFill>
                  <a:schemeClr val="accent1"/>
                </a:solidFill>
              </a:rPr>
              <a:t>=n)</a:t>
            </a:r>
          </a:p>
          <a:p>
            <a:pPr eaLnBrk="1" hangingPunct="1">
              <a:spcBef>
                <a:spcPct val="0"/>
              </a:spcBef>
              <a:buFontTx/>
              <a:buNone/>
            </a:pPr>
            <a:r>
              <a:rPr lang="en-CA" altLang="en-US" sz="2800" i="0" dirty="0" smtClean="0"/>
              <a:t>      </a:t>
            </a:r>
            <a:r>
              <a:rPr lang="en-CA" altLang="en-US" sz="2800" i="0" dirty="0" smtClean="0">
                <a:solidFill>
                  <a:schemeClr val="accent2"/>
                </a:solidFill>
              </a:rPr>
              <a:t>m = max(</a:t>
            </a:r>
            <a:r>
              <a:rPr lang="en-CA" altLang="en-US" sz="2800" i="0" dirty="0" err="1" smtClean="0">
                <a:solidFill>
                  <a:schemeClr val="accent2"/>
                </a:solidFill>
              </a:rPr>
              <a:t>m,A</a:t>
            </a:r>
            <a:r>
              <a:rPr lang="en-CA" altLang="en-US" sz="2800" i="0" dirty="0" smtClean="0">
                <a:solidFill>
                  <a:schemeClr val="accent2"/>
                </a:solidFill>
              </a:rPr>
              <a:t>[i+1]) </a:t>
            </a:r>
            <a:r>
              <a:rPr lang="en-CA" altLang="en-US" sz="2800" i="0" dirty="0">
                <a:solidFill>
                  <a:schemeClr val="accent2"/>
                </a:solidFill>
              </a:rPr>
              <a:t/>
            </a:r>
            <a:br>
              <a:rPr lang="en-CA" altLang="en-US" sz="2800" i="0" dirty="0">
                <a:solidFill>
                  <a:schemeClr val="accent2"/>
                </a:solidFill>
              </a:rPr>
            </a:br>
            <a:r>
              <a:rPr lang="en-CA" altLang="en-US" sz="2800" i="0" dirty="0">
                <a:solidFill>
                  <a:schemeClr val="accent2"/>
                </a:solidFill>
              </a:rPr>
              <a:t>      </a:t>
            </a:r>
            <a:r>
              <a:rPr lang="en-CA" altLang="en-US" sz="2800" i="0" dirty="0" err="1" smtClean="0">
                <a:solidFill>
                  <a:schemeClr val="accent2"/>
                </a:solidFill>
              </a:rPr>
              <a:t>i</a:t>
            </a:r>
            <a:r>
              <a:rPr lang="en-CA" altLang="en-US" sz="2800" i="0" dirty="0" smtClean="0">
                <a:solidFill>
                  <a:schemeClr val="accent2"/>
                </a:solidFill>
              </a:rPr>
              <a:t> = </a:t>
            </a:r>
            <a:r>
              <a:rPr lang="en-CA" altLang="en-US" sz="2800" i="0" dirty="0" err="1" smtClean="0">
                <a:solidFill>
                  <a:schemeClr val="accent2"/>
                </a:solidFill>
              </a:rPr>
              <a:t>i</a:t>
            </a:r>
            <a:r>
              <a:rPr lang="en-CA" altLang="en-US" sz="2800" i="0" dirty="0" smtClean="0">
                <a:solidFill>
                  <a:schemeClr val="accent2"/>
                </a:solidFill>
              </a:rPr>
              <a:t> + 1 </a:t>
            </a:r>
            <a:endParaRPr lang="en-CA" altLang="en-US" sz="2800" i="0" dirty="0">
              <a:solidFill>
                <a:schemeClr val="accent2"/>
              </a:solidFill>
            </a:endParaRPr>
          </a:p>
          <a:p>
            <a:pPr eaLnBrk="1" hangingPunct="1">
              <a:spcBef>
                <a:spcPct val="0"/>
              </a:spcBef>
              <a:buFontTx/>
              <a:buNone/>
            </a:pPr>
            <a:r>
              <a:rPr lang="en-US" altLang="en-US" sz="2800" i="0" dirty="0" err="1"/>
              <a:t>endloop</a:t>
            </a:r>
            <a:r>
              <a:rPr lang="en-CA" altLang="en-US" sz="2800" i="0" dirty="0">
                <a:solidFill>
                  <a:schemeClr val="accent2"/>
                </a:solidFill>
              </a:rPr>
              <a:t> </a:t>
            </a:r>
            <a:endParaRPr lang="en-US" altLang="en-US" sz="2800" i="0" dirty="0">
              <a:solidFill>
                <a:schemeClr val="accent2"/>
              </a:solidFill>
            </a:endParaRPr>
          </a:p>
          <a:p>
            <a:pPr eaLnBrk="1" hangingPunct="1">
              <a:spcBef>
                <a:spcPct val="0"/>
              </a:spcBef>
              <a:buFontTx/>
              <a:buNone/>
            </a:pPr>
            <a:r>
              <a:rPr lang="en-CA" altLang="en-US" sz="2800" i="0" dirty="0">
                <a:solidFill>
                  <a:schemeClr val="accent2"/>
                </a:solidFill>
              </a:rPr>
              <a:t>return(m)</a:t>
            </a:r>
          </a:p>
          <a:p>
            <a:pPr eaLnBrk="1" hangingPunct="1">
              <a:spcBef>
                <a:spcPct val="0"/>
              </a:spcBef>
              <a:buFontTx/>
              <a:buNone/>
            </a:pPr>
            <a:r>
              <a:rPr lang="en-CA" altLang="en-US" sz="2800" i="0" dirty="0">
                <a:solidFill>
                  <a:srgbClr val="33CC33"/>
                </a:solidFill>
              </a:rPr>
              <a:t>“</a:t>
            </a:r>
            <a:r>
              <a:rPr lang="en-CA" altLang="en-US" sz="2800" i="0" dirty="0" err="1">
                <a:solidFill>
                  <a:srgbClr val="33CC33"/>
                </a:solidFill>
              </a:rPr>
              <a:t>postCond</a:t>
            </a:r>
            <a:r>
              <a:rPr lang="en-CA" altLang="en-US" sz="2800" i="0" dirty="0">
                <a:solidFill>
                  <a:srgbClr val="33CC33"/>
                </a:solidFill>
              </a:rPr>
              <a:t>:</a:t>
            </a:r>
          </a:p>
          <a:p>
            <a:pPr eaLnBrk="1" hangingPunct="1">
              <a:spcBef>
                <a:spcPct val="0"/>
              </a:spcBef>
              <a:buFontTx/>
              <a:buNone/>
            </a:pPr>
            <a:r>
              <a:rPr lang="en-CA" altLang="en-US" sz="2800" i="0" dirty="0">
                <a:solidFill>
                  <a:srgbClr val="33CC33"/>
                </a:solidFill>
              </a:rPr>
              <a:t>  m is max in </a:t>
            </a:r>
            <a:r>
              <a:rPr lang="en-CA" altLang="en-US" sz="2800" i="0" dirty="0" smtClean="0">
                <a:solidFill>
                  <a:srgbClr val="33CC33"/>
                </a:solidFill>
              </a:rPr>
              <a:t>{A[1]..A[n]}”</a:t>
            </a:r>
            <a:endParaRPr lang="en-CA" altLang="en-US" sz="2800" i="0" dirty="0">
              <a:solidFill>
                <a:srgbClr val="33CC33"/>
              </a:solidFill>
            </a:endParaRPr>
          </a:p>
          <a:p>
            <a:pPr eaLnBrk="1" hangingPunct="1">
              <a:spcBef>
                <a:spcPct val="0"/>
              </a:spcBef>
              <a:buFontTx/>
              <a:buNone/>
            </a:pPr>
            <a:endParaRPr lang="en-CA" altLang="en-US" sz="2800" i="0" dirty="0">
              <a:solidFill>
                <a:srgbClr val="33CC33"/>
              </a:solidFill>
            </a:endParaRPr>
          </a:p>
        </p:txBody>
      </p:sp>
      <p:grpSp>
        <p:nvGrpSpPr>
          <p:cNvPr id="2" name="Group 4"/>
          <p:cNvGrpSpPr>
            <a:grpSpLocks/>
          </p:cNvGrpSpPr>
          <p:nvPr/>
        </p:nvGrpSpPr>
        <p:grpSpPr bwMode="auto">
          <a:xfrm>
            <a:off x="1524000" y="1371600"/>
            <a:ext cx="7483475" cy="1905001"/>
            <a:chOff x="960" y="864"/>
            <a:chExt cx="4714" cy="1200"/>
          </a:xfrm>
        </p:grpSpPr>
        <p:grpSp>
          <p:nvGrpSpPr>
            <p:cNvPr id="3" name="Group 5"/>
            <p:cNvGrpSpPr>
              <a:grpSpLocks/>
            </p:cNvGrpSpPr>
            <p:nvPr/>
          </p:nvGrpSpPr>
          <p:grpSpPr bwMode="auto">
            <a:xfrm>
              <a:off x="2736" y="1036"/>
              <a:ext cx="2938" cy="1028"/>
              <a:chOff x="2736" y="1036"/>
              <a:chExt cx="2938" cy="1028"/>
            </a:xfrm>
          </p:grpSpPr>
          <p:sp>
            <p:nvSpPr>
              <p:cNvPr id="99338" name="Text Box 6"/>
              <p:cNvSpPr txBox="1">
                <a:spLocks noChangeArrowheads="1"/>
              </p:cNvSpPr>
              <p:nvPr/>
            </p:nvSpPr>
            <p:spPr bwMode="auto">
              <a:xfrm>
                <a:off x="3764" y="1036"/>
                <a:ext cx="84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600" i="0" u="sng">
                    <a:solidFill>
                      <a:schemeClr val="tx2"/>
                    </a:solidFill>
                  </a:rPr>
                  <a:t>Step 0</a:t>
                </a:r>
                <a:endParaRPr lang="en-CA" altLang="en-US" sz="3600" i="0" u="sng">
                  <a:solidFill>
                    <a:schemeClr val="tx2"/>
                  </a:solidFill>
                </a:endParaRPr>
              </a:p>
            </p:txBody>
          </p:sp>
          <p:sp>
            <p:nvSpPr>
              <p:cNvPr id="99339" name="Text Box 7"/>
              <p:cNvSpPr txBox="1">
                <a:spLocks noChangeArrowheads="1"/>
              </p:cNvSpPr>
              <p:nvPr/>
            </p:nvSpPr>
            <p:spPr bwMode="auto">
              <a:xfrm>
                <a:off x="2736" y="1468"/>
                <a:ext cx="1139"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a:t>
                </a:r>
                <a:r>
                  <a:rPr lang="en-US" altLang="en-US" sz="2800" i="0">
                    <a:solidFill>
                      <a:srgbClr val="33CC33"/>
                    </a:solidFill>
                  </a:rPr>
                  <a:t>preCond</a:t>
                </a:r>
                <a:r>
                  <a:rPr lang="en-CA" altLang="en-US" sz="2800" i="0">
                    <a:solidFill>
                      <a:srgbClr val="33CC33"/>
                    </a:solidFill>
                  </a:rPr>
                  <a:t>&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   cod</a:t>
                </a:r>
                <a:r>
                  <a:rPr lang="en-US" altLang="en-US" sz="2800" i="0">
                    <a:solidFill>
                      <a:schemeClr val="accent2"/>
                    </a:solidFill>
                  </a:rPr>
                  <a:t>eA</a:t>
                </a:r>
                <a:endParaRPr lang="en-CA" altLang="en-US" sz="2800" i="0" baseline="-25000">
                  <a:solidFill>
                    <a:schemeClr val="accent2"/>
                  </a:solidFill>
                </a:endParaRPr>
              </a:p>
            </p:txBody>
          </p:sp>
          <p:sp>
            <p:nvSpPr>
              <p:cNvPr id="99340" name="Text Box 8"/>
              <p:cNvSpPr txBox="1">
                <a:spLocks noChangeArrowheads="1"/>
              </p:cNvSpPr>
              <p:nvPr/>
            </p:nvSpPr>
            <p:spPr bwMode="auto">
              <a:xfrm>
                <a:off x="4547" y="1576"/>
                <a:ext cx="11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gt;</a:t>
                </a:r>
              </a:p>
            </p:txBody>
          </p:sp>
          <p:sp>
            <p:nvSpPr>
              <p:cNvPr id="99341" name="AutoShape 9"/>
              <p:cNvSpPr>
                <a:spLocks noChangeArrowheads="1"/>
              </p:cNvSpPr>
              <p:nvPr/>
            </p:nvSpPr>
            <p:spPr bwMode="auto">
              <a:xfrm>
                <a:off x="4032" y="1611"/>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grpSp>
          <p:nvGrpSpPr>
            <p:cNvPr id="4" name="Group 10"/>
            <p:cNvGrpSpPr>
              <a:grpSpLocks/>
            </p:cNvGrpSpPr>
            <p:nvPr/>
          </p:nvGrpSpPr>
          <p:grpSpPr bwMode="auto">
            <a:xfrm>
              <a:off x="960" y="864"/>
              <a:ext cx="816" cy="1008"/>
              <a:chOff x="960" y="864"/>
              <a:chExt cx="816" cy="1008"/>
            </a:xfrm>
          </p:grpSpPr>
          <p:sp>
            <p:nvSpPr>
              <p:cNvPr id="99336" name="Freeform 11"/>
              <p:cNvSpPr>
                <a:spLocks/>
              </p:cNvSpPr>
              <p:nvPr/>
            </p:nvSpPr>
            <p:spPr bwMode="auto">
              <a:xfrm>
                <a:off x="1440" y="864"/>
                <a:ext cx="336" cy="1008"/>
              </a:xfrm>
              <a:custGeom>
                <a:avLst/>
                <a:gdLst>
                  <a:gd name="T0" fmla="*/ 0 w 490"/>
                  <a:gd name="T1" fmla="*/ 0 h 653"/>
                  <a:gd name="T2" fmla="*/ 1 w 490"/>
                  <a:gd name="T3" fmla="*/ 3953706 h 653"/>
                  <a:gd name="T4" fmla="*/ 1 w 490"/>
                  <a:gd name="T5" fmla="*/ 14176334 h 653"/>
                  <a:gd name="T6" fmla="*/ 0 60000 65536"/>
                  <a:gd name="T7" fmla="*/ 0 60000 65536"/>
                  <a:gd name="T8" fmla="*/ 0 60000 65536"/>
                  <a:gd name="T9" fmla="*/ 0 w 490"/>
                  <a:gd name="T10" fmla="*/ 0 h 653"/>
                  <a:gd name="T11" fmla="*/ 490 w 490"/>
                  <a:gd name="T12" fmla="*/ 653 h 653"/>
                </a:gdLst>
                <a:ahLst/>
                <a:cxnLst>
                  <a:cxn ang="T6">
                    <a:pos x="T0" y="T1"/>
                  </a:cxn>
                  <a:cxn ang="T7">
                    <a:pos x="T2" y="T3"/>
                  </a:cxn>
                  <a:cxn ang="T8">
                    <a:pos x="T4" y="T5"/>
                  </a:cxn>
                </a:cxnLst>
                <a:rect l="T9" t="T10" r="T11" b="T12"/>
                <a:pathLst>
                  <a:path w="490" h="653">
                    <a:moveTo>
                      <a:pt x="0" y="0"/>
                    </a:moveTo>
                    <a:cubicBezTo>
                      <a:pt x="53" y="30"/>
                      <a:pt x="235" y="73"/>
                      <a:pt x="317" y="182"/>
                    </a:cubicBezTo>
                    <a:cubicBezTo>
                      <a:pt x="399" y="291"/>
                      <a:pt x="454" y="555"/>
                      <a:pt x="490" y="653"/>
                    </a:cubicBezTo>
                  </a:path>
                </a:pathLst>
              </a:custGeom>
              <a:noFill/>
              <a:ln w="38100">
                <a:solidFill>
                  <a:schemeClr val="hlink"/>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337" name="Freeform 12"/>
              <p:cNvSpPr>
                <a:spLocks/>
              </p:cNvSpPr>
              <p:nvPr/>
            </p:nvSpPr>
            <p:spPr bwMode="auto">
              <a:xfrm>
                <a:off x="960" y="1344"/>
                <a:ext cx="816" cy="528"/>
              </a:xfrm>
              <a:custGeom>
                <a:avLst/>
                <a:gdLst>
                  <a:gd name="T0" fmla="*/ 0 w 490"/>
                  <a:gd name="T1" fmla="*/ 0 h 653"/>
                  <a:gd name="T2" fmla="*/ 39392398 w 490"/>
                  <a:gd name="T3" fmla="*/ 2 h 653"/>
                  <a:gd name="T4" fmla="*/ 60902232 w 490"/>
                  <a:gd name="T5" fmla="*/ 5 h 653"/>
                  <a:gd name="T6" fmla="*/ 0 60000 65536"/>
                  <a:gd name="T7" fmla="*/ 0 60000 65536"/>
                  <a:gd name="T8" fmla="*/ 0 60000 65536"/>
                  <a:gd name="T9" fmla="*/ 0 w 490"/>
                  <a:gd name="T10" fmla="*/ 0 h 653"/>
                  <a:gd name="T11" fmla="*/ 490 w 490"/>
                  <a:gd name="T12" fmla="*/ 653 h 653"/>
                </a:gdLst>
                <a:ahLst/>
                <a:cxnLst>
                  <a:cxn ang="T6">
                    <a:pos x="T0" y="T1"/>
                  </a:cxn>
                  <a:cxn ang="T7">
                    <a:pos x="T2" y="T3"/>
                  </a:cxn>
                  <a:cxn ang="T8">
                    <a:pos x="T4" y="T5"/>
                  </a:cxn>
                </a:cxnLst>
                <a:rect l="T9" t="T10" r="T11" b="T12"/>
                <a:pathLst>
                  <a:path w="490" h="653">
                    <a:moveTo>
                      <a:pt x="0" y="0"/>
                    </a:moveTo>
                    <a:cubicBezTo>
                      <a:pt x="53" y="30"/>
                      <a:pt x="235" y="73"/>
                      <a:pt x="317" y="182"/>
                    </a:cubicBezTo>
                    <a:cubicBezTo>
                      <a:pt x="399" y="291"/>
                      <a:pt x="454" y="555"/>
                      <a:pt x="490" y="653"/>
                    </a:cubicBezTo>
                  </a:path>
                </a:pathLst>
              </a:custGeom>
              <a:noFill/>
              <a:ln w="38100">
                <a:solidFill>
                  <a:schemeClr val="hlink"/>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21" name="Group 20"/>
          <p:cNvGrpSpPr/>
          <p:nvPr/>
        </p:nvGrpSpPr>
        <p:grpSpPr>
          <a:xfrm>
            <a:off x="4462970" y="4101405"/>
            <a:ext cx="4812926" cy="1384995"/>
            <a:chOff x="4462970" y="4840288"/>
            <a:chExt cx="4812926" cy="1384995"/>
          </a:xfrm>
        </p:grpSpPr>
        <p:sp>
          <p:nvSpPr>
            <p:cNvPr id="15" name="Text Box 3"/>
            <p:cNvSpPr txBox="1">
              <a:spLocks noChangeArrowheads="1"/>
            </p:cNvSpPr>
            <p:nvPr/>
          </p:nvSpPr>
          <p:spPr bwMode="auto">
            <a:xfrm>
              <a:off x="4462970" y="4840288"/>
              <a:ext cx="201403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smtClean="0">
                  <a:solidFill>
                    <a:srgbClr val="33CC33"/>
                  </a:solidFill>
                </a:rPr>
                <a:t>array A[1..n] </a:t>
              </a:r>
              <a:r>
                <a:rPr lang="en-CA" altLang="en-US" sz="2800" i="0" dirty="0" smtClean="0"/>
                <a:t>          </a:t>
              </a:r>
              <a:endParaRPr lang="en-CA" altLang="en-US" sz="2800" i="0" dirty="0"/>
            </a:p>
            <a:p>
              <a:pPr eaLnBrk="1" hangingPunct="1">
                <a:spcBef>
                  <a:spcPct val="0"/>
                </a:spcBef>
                <a:buFontTx/>
                <a:buNone/>
              </a:pPr>
              <a:r>
                <a:rPr lang="en-CA" altLang="en-US" sz="2800" i="0" dirty="0" err="1">
                  <a:solidFill>
                    <a:schemeClr val="accent2"/>
                  </a:solidFill>
                </a:rPr>
                <a:t>i</a:t>
              </a:r>
              <a:r>
                <a:rPr lang="en-CA" altLang="en-US" sz="2800" i="0" dirty="0">
                  <a:solidFill>
                    <a:schemeClr val="accent2"/>
                  </a:solidFill>
                </a:rPr>
                <a:t> = 1</a:t>
              </a:r>
              <a:br>
                <a:rPr lang="en-CA" altLang="en-US" sz="2800" i="0" dirty="0">
                  <a:solidFill>
                    <a:schemeClr val="accent2"/>
                  </a:solidFill>
                </a:rPr>
              </a:br>
              <a:r>
                <a:rPr lang="en-CA" altLang="en-US" sz="2800" i="0" dirty="0">
                  <a:solidFill>
                    <a:schemeClr val="accent2"/>
                  </a:solidFill>
                </a:rPr>
                <a:t>m = A[1] </a:t>
              </a:r>
              <a:endParaRPr lang="en-US" altLang="en-US" sz="2800" i="0" dirty="0"/>
            </a:p>
          </p:txBody>
        </p:sp>
        <p:sp>
          <p:nvSpPr>
            <p:cNvPr id="16" name="Text Box 3"/>
            <p:cNvSpPr txBox="1">
              <a:spLocks noChangeArrowheads="1"/>
            </p:cNvSpPr>
            <p:nvPr/>
          </p:nvSpPr>
          <p:spPr bwMode="auto">
            <a:xfrm>
              <a:off x="6917558" y="5029200"/>
              <a:ext cx="235833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800" i="0" dirty="0" smtClean="0">
                  <a:solidFill>
                    <a:srgbClr val="33CC33"/>
                  </a:solidFill>
                </a:rPr>
                <a:t>m </a:t>
              </a:r>
              <a:r>
                <a:rPr lang="en-CA" altLang="en-US" sz="2800" i="0" dirty="0">
                  <a:solidFill>
                    <a:srgbClr val="33CC33"/>
                  </a:solidFill>
                </a:rPr>
                <a:t>is max </a:t>
              </a:r>
              <a:r>
                <a:rPr lang="en-CA" altLang="en-US" sz="2800" i="0" dirty="0" smtClean="0">
                  <a:solidFill>
                    <a:srgbClr val="33CC33"/>
                  </a:solidFill>
                </a:rPr>
                <a:t/>
              </a:r>
              <a:br>
                <a:rPr lang="en-CA" altLang="en-US" sz="2800" i="0" dirty="0" smtClean="0">
                  <a:solidFill>
                    <a:srgbClr val="33CC33"/>
                  </a:solidFill>
                </a:rPr>
              </a:br>
              <a:r>
                <a:rPr lang="en-CA" altLang="en-US" sz="2800" i="0" dirty="0" smtClean="0">
                  <a:solidFill>
                    <a:srgbClr val="33CC33"/>
                  </a:solidFill>
                </a:rPr>
                <a:t>in {A[1]..A[</a:t>
              </a:r>
              <a:r>
                <a:rPr lang="en-CA" altLang="en-US" sz="2800" i="0" dirty="0" err="1" smtClean="0">
                  <a:solidFill>
                    <a:srgbClr val="33CC33"/>
                  </a:solidFill>
                </a:rPr>
                <a:t>i</a:t>
              </a:r>
              <a:r>
                <a:rPr lang="en-CA" altLang="en-US" sz="2800" i="0" dirty="0" smtClean="0">
                  <a:solidFill>
                    <a:srgbClr val="33CC33"/>
                  </a:solidFill>
                </a:rPr>
                <a:t>]}</a:t>
              </a:r>
              <a:endParaRPr lang="en-CA" altLang="en-US" sz="2800" i="0" dirty="0">
                <a:solidFill>
                  <a:srgbClr val="33CC33"/>
                </a:solidFill>
              </a:endParaRPr>
            </a:p>
          </p:txBody>
        </p:sp>
        <p:sp>
          <p:nvSpPr>
            <p:cNvPr id="17" name="AutoShape 9"/>
            <p:cNvSpPr>
              <a:spLocks noChangeArrowheads="1"/>
            </p:cNvSpPr>
            <p:nvPr/>
          </p:nvSpPr>
          <p:spPr bwMode="auto">
            <a:xfrm>
              <a:off x="6400800" y="5229225"/>
              <a:ext cx="685800" cy="485775"/>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spTree>
    <p:extLst>
      <p:ext uri="{BB962C8B-B14F-4D97-AF65-F5344CB8AC3E}">
        <p14:creationId xmlns:p14="http://schemas.microsoft.com/office/powerpoint/2010/main" val="24968973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1+#ppt_w/2"/>
                                          </p:val>
                                        </p:tav>
                                        <p:tav tm="100000">
                                          <p:val>
                                            <p:strVal val="#ppt_x"/>
                                          </p:val>
                                        </p:tav>
                                      </p:tavLst>
                                    </p:anim>
                                    <p:anim calcmode="lin" valueType="num">
                                      <p:cBhvr additive="base">
                                        <p:cTn id="14"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p:txBody>
          <a:bodyPr/>
          <a:lstStyle/>
          <a:p>
            <a:pPr eaLnBrk="1" hangingPunct="1"/>
            <a:r>
              <a:rPr lang="en-US" altLang="en-US" smtClean="0"/>
              <a:t>Maintaining Loop Invariant</a:t>
            </a:r>
            <a:endParaRPr lang="en-CA" altLang="en-US" smtClean="0"/>
          </a:p>
        </p:txBody>
      </p:sp>
      <p:sp>
        <p:nvSpPr>
          <p:cNvPr id="167939" name="AutoShape 20"/>
          <p:cNvSpPr>
            <a:spLocks noChangeArrowheads="1"/>
          </p:cNvSpPr>
          <p:nvPr/>
        </p:nvSpPr>
        <p:spPr bwMode="auto">
          <a:xfrm flipH="1" flipV="1">
            <a:off x="5638800" y="3505200"/>
            <a:ext cx="1752600" cy="533400"/>
          </a:xfrm>
          <a:prstGeom prst="curvedUpArrow">
            <a:avLst>
              <a:gd name="adj1" fmla="val 65714"/>
              <a:gd name="adj2" fmla="val 131429"/>
              <a:gd name="adj3" fmla="val 33333"/>
            </a:avLst>
          </a:prstGeom>
          <a:solidFill>
            <a:schemeClr val="accent1"/>
          </a:solidFill>
          <a:ln w="9525">
            <a:solidFill>
              <a:schemeClr val="tx1"/>
            </a:solidFill>
            <a:miter lim="800000"/>
            <a:headEnd/>
            <a:tailEnd/>
          </a:ln>
        </p:spPr>
        <p:txBody>
          <a:bodyPr rot="10800000"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167940" name="Freeform 21"/>
          <p:cNvSpPr>
            <a:spLocks noChangeAspect="1"/>
          </p:cNvSpPr>
          <p:nvPr/>
        </p:nvSpPr>
        <p:spPr bwMode="auto">
          <a:xfrm>
            <a:off x="6910388" y="3944938"/>
            <a:ext cx="1951037" cy="1252537"/>
          </a:xfrm>
          <a:custGeom>
            <a:avLst/>
            <a:gdLst>
              <a:gd name="T0" fmla="*/ 2147483647 w 1856"/>
              <a:gd name="T1" fmla="*/ 2147483647 h 1355"/>
              <a:gd name="T2" fmla="*/ 2147483647 w 1856"/>
              <a:gd name="T3" fmla="*/ 2147483647 h 1355"/>
              <a:gd name="T4" fmla="*/ 2147483647 w 1856"/>
              <a:gd name="T5" fmla="*/ 2147483647 h 1355"/>
              <a:gd name="T6" fmla="*/ 2147483647 w 1856"/>
              <a:gd name="T7" fmla="*/ 2147483647 h 1355"/>
              <a:gd name="T8" fmla="*/ 2147483647 w 1856"/>
              <a:gd name="T9" fmla="*/ 2147483647 h 1355"/>
              <a:gd name="T10" fmla="*/ 2147483647 w 1856"/>
              <a:gd name="T11" fmla="*/ 2147483647 h 1355"/>
              <a:gd name="T12" fmla="*/ 2147483647 w 1856"/>
              <a:gd name="T13" fmla="*/ 2147483647 h 1355"/>
              <a:gd name="T14" fmla="*/ 2147483647 w 1856"/>
              <a:gd name="T15" fmla="*/ 2147483647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7941" name="Text Box 23"/>
          <p:cNvSpPr txBox="1">
            <a:spLocks noChangeAspect="1" noChangeArrowheads="1"/>
          </p:cNvSpPr>
          <p:nvPr/>
        </p:nvSpPr>
        <p:spPr bwMode="auto">
          <a:xfrm>
            <a:off x="7951788" y="41941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14</a:t>
            </a:r>
            <a:endParaRPr lang="en-CA" altLang="en-US" sz="1800" i="0"/>
          </a:p>
        </p:txBody>
      </p:sp>
      <p:sp>
        <p:nvSpPr>
          <p:cNvPr id="167942" name="Text Box 24"/>
          <p:cNvSpPr txBox="1">
            <a:spLocks noChangeAspect="1" noChangeArrowheads="1"/>
          </p:cNvSpPr>
          <p:nvPr/>
        </p:nvSpPr>
        <p:spPr bwMode="auto">
          <a:xfrm>
            <a:off x="7661275" y="4648200"/>
            <a:ext cx="5492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98</a:t>
            </a:r>
            <a:endParaRPr lang="en-CA" altLang="en-US" sz="1800" i="0"/>
          </a:p>
        </p:txBody>
      </p:sp>
      <p:sp>
        <p:nvSpPr>
          <p:cNvPr id="167943" name="Text Box 25"/>
          <p:cNvSpPr txBox="1">
            <a:spLocks noChangeAspect="1" noChangeArrowheads="1"/>
          </p:cNvSpPr>
          <p:nvPr/>
        </p:nvSpPr>
        <p:spPr bwMode="auto">
          <a:xfrm>
            <a:off x="7331075" y="446246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solidFill>
                  <a:schemeClr val="tx2"/>
                </a:solidFill>
              </a:rPr>
              <a:t>25</a:t>
            </a:r>
            <a:endParaRPr lang="en-CA" altLang="en-US" sz="1800" i="0">
              <a:solidFill>
                <a:schemeClr val="tx2"/>
              </a:solidFill>
            </a:endParaRPr>
          </a:p>
        </p:txBody>
      </p:sp>
      <p:sp>
        <p:nvSpPr>
          <p:cNvPr id="167944" name="Text Box 26"/>
          <p:cNvSpPr txBox="1">
            <a:spLocks noChangeAspect="1" noChangeArrowheads="1"/>
          </p:cNvSpPr>
          <p:nvPr/>
        </p:nvSpPr>
        <p:spPr bwMode="auto">
          <a:xfrm>
            <a:off x="7691438" y="4400550"/>
            <a:ext cx="4619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62</a:t>
            </a:r>
            <a:endParaRPr lang="en-CA" altLang="en-US" sz="1800" i="0"/>
          </a:p>
        </p:txBody>
      </p:sp>
      <p:sp>
        <p:nvSpPr>
          <p:cNvPr id="167945" name="Text Box 27"/>
          <p:cNvSpPr txBox="1">
            <a:spLocks noChangeAspect="1" noChangeArrowheads="1"/>
          </p:cNvSpPr>
          <p:nvPr/>
        </p:nvSpPr>
        <p:spPr bwMode="auto">
          <a:xfrm>
            <a:off x="7661275" y="408781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52</a:t>
            </a:r>
            <a:endParaRPr lang="en-CA" altLang="en-US" sz="1800" i="0"/>
          </a:p>
        </p:txBody>
      </p:sp>
      <p:sp>
        <p:nvSpPr>
          <p:cNvPr id="167946" name="Text Box 28"/>
          <p:cNvSpPr txBox="1">
            <a:spLocks noChangeAspect="1" noChangeArrowheads="1"/>
          </p:cNvSpPr>
          <p:nvPr/>
        </p:nvSpPr>
        <p:spPr bwMode="auto">
          <a:xfrm>
            <a:off x="8032750" y="48418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79</a:t>
            </a:r>
            <a:endParaRPr lang="en-CA" altLang="en-US" sz="1800" i="0"/>
          </a:p>
        </p:txBody>
      </p:sp>
      <p:sp>
        <p:nvSpPr>
          <p:cNvPr id="167947" name="Text Box 29"/>
          <p:cNvSpPr txBox="1">
            <a:spLocks noChangeAspect="1" noChangeArrowheads="1"/>
          </p:cNvSpPr>
          <p:nvPr/>
        </p:nvSpPr>
        <p:spPr bwMode="auto">
          <a:xfrm>
            <a:off x="8153400" y="446246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30</a:t>
            </a:r>
            <a:endParaRPr lang="en-CA" altLang="en-US" sz="1800" i="0"/>
          </a:p>
        </p:txBody>
      </p:sp>
      <p:sp>
        <p:nvSpPr>
          <p:cNvPr id="167948" name="Text Box 30"/>
          <p:cNvSpPr txBox="1">
            <a:spLocks noChangeAspect="1" noChangeArrowheads="1"/>
          </p:cNvSpPr>
          <p:nvPr/>
        </p:nvSpPr>
        <p:spPr bwMode="auto">
          <a:xfrm>
            <a:off x="8415338" y="4591050"/>
            <a:ext cx="5762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23</a:t>
            </a:r>
            <a:endParaRPr lang="en-CA" altLang="en-US" sz="1800" i="0"/>
          </a:p>
        </p:txBody>
      </p:sp>
      <p:sp>
        <p:nvSpPr>
          <p:cNvPr id="167949" name="Rectangle 31"/>
          <p:cNvSpPr>
            <a:spLocks noChangeAspect="1" noChangeArrowheads="1"/>
          </p:cNvSpPr>
          <p:nvPr/>
        </p:nvSpPr>
        <p:spPr bwMode="auto">
          <a:xfrm>
            <a:off x="3429000" y="4425950"/>
            <a:ext cx="698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31,88</a:t>
            </a:r>
            <a:endParaRPr lang="en-CA" altLang="en-US" sz="1800" i="0"/>
          </a:p>
        </p:txBody>
      </p:sp>
      <p:sp>
        <p:nvSpPr>
          <p:cNvPr id="167950" name="Text Box 32"/>
          <p:cNvSpPr txBox="1">
            <a:spLocks noChangeAspect="1" noChangeArrowheads="1"/>
          </p:cNvSpPr>
          <p:nvPr/>
        </p:nvSpPr>
        <p:spPr bwMode="auto">
          <a:xfrm>
            <a:off x="3475038" y="44450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i="0">
              <a:solidFill>
                <a:srgbClr val="33CC33"/>
              </a:solidFill>
            </a:endParaRPr>
          </a:p>
        </p:txBody>
      </p:sp>
      <p:sp>
        <p:nvSpPr>
          <p:cNvPr id="167951" name="Rectangle 33"/>
          <p:cNvSpPr>
            <a:spLocks noChangeAspect="1" noChangeArrowheads="1"/>
          </p:cNvSpPr>
          <p:nvPr/>
        </p:nvSpPr>
        <p:spPr bwMode="auto">
          <a:xfrm>
            <a:off x="3429000" y="4349750"/>
            <a:ext cx="3341688" cy="455613"/>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pSp>
        <p:nvGrpSpPr>
          <p:cNvPr id="167952" name="Group 34"/>
          <p:cNvGrpSpPr>
            <a:grpSpLocks noChangeAspect="1"/>
          </p:cNvGrpSpPr>
          <p:nvPr/>
        </p:nvGrpSpPr>
        <p:grpSpPr bwMode="auto">
          <a:xfrm>
            <a:off x="533400" y="3884613"/>
            <a:ext cx="2879725" cy="2973387"/>
            <a:chOff x="384" y="816"/>
            <a:chExt cx="2947" cy="3043"/>
          </a:xfrm>
        </p:grpSpPr>
        <p:sp>
          <p:nvSpPr>
            <p:cNvPr id="167965" name="Oval 35" descr="Stationery"/>
            <p:cNvSpPr>
              <a:spLocks noChangeAspect="1" noChangeArrowheads="1"/>
            </p:cNvSpPr>
            <p:nvPr/>
          </p:nvSpPr>
          <p:spPr bwMode="auto">
            <a:xfrm>
              <a:off x="384" y="912"/>
              <a:ext cx="2947" cy="2947"/>
            </a:xfrm>
            <a:prstGeom prst="ellipse">
              <a:avLst/>
            </a:prstGeom>
            <a:blipFill dpi="0" rotWithShape="0">
              <a:blip r:embed="rId3"/>
              <a:srcRect/>
              <a:tile tx="0" ty="0" sx="100000" sy="100000" flip="none" algn="tl"/>
            </a:blip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useBgFill="1">
          <p:nvSpPr>
            <p:cNvPr id="167966" name="Oval 36"/>
            <p:cNvSpPr>
              <a:spLocks noChangeAspect="1" noChangeArrowheads="1"/>
            </p:cNvSpPr>
            <p:nvPr/>
          </p:nvSpPr>
          <p:spPr bwMode="auto">
            <a:xfrm>
              <a:off x="610" y="1138"/>
              <a:ext cx="2494" cy="2494"/>
            </a:xfrm>
            <a:prstGeom prst="ellipse">
              <a:avLst/>
            </a:prstGeom>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67967" name="Freeform 37" descr="Green marble"/>
            <p:cNvSpPr>
              <a:spLocks noChangeAspect="1"/>
            </p:cNvSpPr>
            <p:nvPr/>
          </p:nvSpPr>
          <p:spPr bwMode="auto">
            <a:xfrm rot="2360341">
              <a:off x="1632" y="816"/>
              <a:ext cx="445" cy="491"/>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grpSp>
        <p:nvGrpSpPr>
          <p:cNvPr id="167953" name="Group 38"/>
          <p:cNvGrpSpPr>
            <a:grpSpLocks/>
          </p:cNvGrpSpPr>
          <p:nvPr/>
        </p:nvGrpSpPr>
        <p:grpSpPr bwMode="auto">
          <a:xfrm rot="5563661">
            <a:off x="2936876" y="5713412"/>
            <a:ext cx="1027112" cy="957263"/>
            <a:chOff x="1329" y="1989"/>
            <a:chExt cx="647" cy="603"/>
          </a:xfrm>
        </p:grpSpPr>
        <p:grpSp>
          <p:nvGrpSpPr>
            <p:cNvPr id="167954" name="Group 39"/>
            <p:cNvGrpSpPr>
              <a:grpSpLocks noChangeAspect="1"/>
            </p:cNvGrpSpPr>
            <p:nvPr/>
          </p:nvGrpSpPr>
          <p:grpSpPr bwMode="auto">
            <a:xfrm>
              <a:off x="1355" y="2053"/>
              <a:ext cx="144" cy="186"/>
              <a:chOff x="2895" y="2582"/>
              <a:chExt cx="322" cy="418"/>
            </a:xfrm>
          </p:grpSpPr>
          <p:sp>
            <p:nvSpPr>
              <p:cNvPr id="167963" name="Freeform 40"/>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964" name="Freeform 41"/>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67955" name="Group 42"/>
            <p:cNvGrpSpPr>
              <a:grpSpLocks noChangeAspect="1"/>
            </p:cNvGrpSpPr>
            <p:nvPr/>
          </p:nvGrpSpPr>
          <p:grpSpPr bwMode="auto">
            <a:xfrm>
              <a:off x="1329" y="1989"/>
              <a:ext cx="647" cy="603"/>
              <a:chOff x="2836" y="2439"/>
              <a:chExt cx="1451" cy="1352"/>
            </a:xfrm>
          </p:grpSpPr>
          <p:sp>
            <p:nvSpPr>
              <p:cNvPr id="167957" name="Freeform 43"/>
              <p:cNvSpPr>
                <a:spLocks noChangeAspect="1"/>
              </p:cNvSpPr>
              <p:nvPr/>
            </p:nvSpPr>
            <p:spPr bwMode="auto">
              <a:xfrm>
                <a:off x="3551" y="2439"/>
                <a:ext cx="406" cy="277"/>
              </a:xfrm>
              <a:custGeom>
                <a:avLst/>
                <a:gdLst>
                  <a:gd name="T0" fmla="*/ 360 w 406"/>
                  <a:gd name="T1" fmla="*/ 13 h 277"/>
                  <a:gd name="T2" fmla="*/ 319 w 406"/>
                  <a:gd name="T3" fmla="*/ 4 h 277"/>
                  <a:gd name="T4" fmla="*/ 256 w 406"/>
                  <a:gd name="T5" fmla="*/ 4 h 277"/>
                  <a:gd name="T6" fmla="*/ 215 w 406"/>
                  <a:gd name="T7" fmla="*/ 22 h 277"/>
                  <a:gd name="T8" fmla="*/ 193 w 406"/>
                  <a:gd name="T9" fmla="*/ 40 h 277"/>
                  <a:gd name="T10" fmla="*/ 147 w 406"/>
                  <a:gd name="T11" fmla="*/ 96 h 277"/>
                  <a:gd name="T12" fmla="*/ 130 w 406"/>
                  <a:gd name="T13" fmla="*/ 118 h 277"/>
                  <a:gd name="T14" fmla="*/ 121 w 406"/>
                  <a:gd name="T15" fmla="*/ 121 h 277"/>
                  <a:gd name="T16" fmla="*/ 97 w 406"/>
                  <a:gd name="T17" fmla="*/ 127 h 277"/>
                  <a:gd name="T18" fmla="*/ 95 w 406"/>
                  <a:gd name="T19" fmla="*/ 127 h 277"/>
                  <a:gd name="T20" fmla="*/ 73 w 406"/>
                  <a:gd name="T21" fmla="*/ 128 h 277"/>
                  <a:gd name="T22" fmla="*/ 62 w 406"/>
                  <a:gd name="T23" fmla="*/ 128 h 277"/>
                  <a:gd name="T24" fmla="*/ 39 w 406"/>
                  <a:gd name="T25" fmla="*/ 127 h 277"/>
                  <a:gd name="T26" fmla="*/ 18 w 406"/>
                  <a:gd name="T27" fmla="*/ 132 h 277"/>
                  <a:gd name="T28" fmla="*/ 4 w 406"/>
                  <a:gd name="T29" fmla="*/ 143 h 277"/>
                  <a:gd name="T30" fmla="*/ 0 w 406"/>
                  <a:gd name="T31" fmla="*/ 155 h 277"/>
                  <a:gd name="T32" fmla="*/ 4 w 406"/>
                  <a:gd name="T33" fmla="*/ 172 h 277"/>
                  <a:gd name="T34" fmla="*/ 11 w 406"/>
                  <a:gd name="T35" fmla="*/ 178 h 277"/>
                  <a:gd name="T36" fmla="*/ 39 w 406"/>
                  <a:gd name="T37" fmla="*/ 183 h 277"/>
                  <a:gd name="T38" fmla="*/ 41 w 406"/>
                  <a:gd name="T39" fmla="*/ 183 h 277"/>
                  <a:gd name="T40" fmla="*/ 72 w 406"/>
                  <a:gd name="T41" fmla="*/ 183 h 277"/>
                  <a:gd name="T42" fmla="*/ 97 w 406"/>
                  <a:gd name="T43" fmla="*/ 176 h 277"/>
                  <a:gd name="T44" fmla="*/ 119 w 406"/>
                  <a:gd name="T45" fmla="*/ 169 h 277"/>
                  <a:gd name="T46" fmla="*/ 128 w 406"/>
                  <a:gd name="T47" fmla="*/ 182 h 277"/>
                  <a:gd name="T48" fmla="*/ 130 w 406"/>
                  <a:gd name="T49" fmla="*/ 218 h 277"/>
                  <a:gd name="T50" fmla="*/ 134 w 406"/>
                  <a:gd name="T51" fmla="*/ 231 h 277"/>
                  <a:gd name="T52" fmla="*/ 146 w 406"/>
                  <a:gd name="T53" fmla="*/ 252 h 277"/>
                  <a:gd name="T54" fmla="*/ 161 w 406"/>
                  <a:gd name="T55" fmla="*/ 264 h 277"/>
                  <a:gd name="T56" fmla="*/ 181 w 406"/>
                  <a:gd name="T57" fmla="*/ 272 h 277"/>
                  <a:gd name="T58" fmla="*/ 221 w 406"/>
                  <a:gd name="T59" fmla="*/ 277 h 277"/>
                  <a:gd name="T60" fmla="*/ 250 w 406"/>
                  <a:gd name="T61" fmla="*/ 273 h 277"/>
                  <a:gd name="T62" fmla="*/ 279 w 406"/>
                  <a:gd name="T63" fmla="*/ 264 h 277"/>
                  <a:gd name="T64" fmla="*/ 298 w 406"/>
                  <a:gd name="T65" fmla="*/ 254 h 277"/>
                  <a:gd name="T66" fmla="*/ 324 w 406"/>
                  <a:gd name="T67" fmla="*/ 235 h 277"/>
                  <a:gd name="T68" fmla="*/ 333 w 406"/>
                  <a:gd name="T69" fmla="*/ 226 h 277"/>
                  <a:gd name="T70" fmla="*/ 342 w 406"/>
                  <a:gd name="T71" fmla="*/ 217 h 277"/>
                  <a:gd name="T72" fmla="*/ 365 w 406"/>
                  <a:gd name="T73" fmla="*/ 187 h 277"/>
                  <a:gd name="T74" fmla="*/ 388 w 406"/>
                  <a:gd name="T75" fmla="*/ 154 h 277"/>
                  <a:gd name="T76" fmla="*/ 395 w 406"/>
                  <a:gd name="T77" fmla="*/ 142 h 277"/>
                  <a:gd name="T78" fmla="*/ 403 w 406"/>
                  <a:gd name="T79" fmla="*/ 116 h 277"/>
                  <a:gd name="T80" fmla="*/ 406 w 406"/>
                  <a:gd name="T81" fmla="*/ 98 h 277"/>
                  <a:gd name="T82" fmla="*/ 406 w 406"/>
                  <a:gd name="T83" fmla="*/ 89 h 277"/>
                  <a:gd name="T84" fmla="*/ 400 w 406"/>
                  <a:gd name="T85" fmla="*/ 57 h 277"/>
                  <a:gd name="T86" fmla="*/ 384 w 406"/>
                  <a:gd name="T87" fmla="*/ 31 h 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6"/>
                  <a:gd name="T133" fmla="*/ 0 h 277"/>
                  <a:gd name="T134" fmla="*/ 406 w 406"/>
                  <a:gd name="T135" fmla="*/ 277 h 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6" h="277">
                    <a:moveTo>
                      <a:pt x="368" y="17"/>
                    </a:moveTo>
                    <a:lnTo>
                      <a:pt x="364" y="15"/>
                    </a:lnTo>
                    <a:lnTo>
                      <a:pt x="360" y="13"/>
                    </a:lnTo>
                    <a:lnTo>
                      <a:pt x="356" y="11"/>
                    </a:lnTo>
                    <a:lnTo>
                      <a:pt x="352" y="10"/>
                    </a:lnTo>
                    <a:lnTo>
                      <a:pt x="319" y="4"/>
                    </a:lnTo>
                    <a:lnTo>
                      <a:pt x="286" y="0"/>
                    </a:lnTo>
                    <a:lnTo>
                      <a:pt x="270" y="2"/>
                    </a:lnTo>
                    <a:lnTo>
                      <a:pt x="256" y="4"/>
                    </a:lnTo>
                    <a:lnTo>
                      <a:pt x="242" y="9"/>
                    </a:lnTo>
                    <a:lnTo>
                      <a:pt x="228" y="15"/>
                    </a:lnTo>
                    <a:lnTo>
                      <a:pt x="215" y="22"/>
                    </a:lnTo>
                    <a:lnTo>
                      <a:pt x="204" y="31"/>
                    </a:lnTo>
                    <a:lnTo>
                      <a:pt x="198" y="35"/>
                    </a:lnTo>
                    <a:lnTo>
                      <a:pt x="193" y="40"/>
                    </a:lnTo>
                    <a:lnTo>
                      <a:pt x="182" y="51"/>
                    </a:lnTo>
                    <a:lnTo>
                      <a:pt x="165" y="73"/>
                    </a:lnTo>
                    <a:lnTo>
                      <a:pt x="147" y="96"/>
                    </a:lnTo>
                    <a:lnTo>
                      <a:pt x="140" y="106"/>
                    </a:lnTo>
                    <a:lnTo>
                      <a:pt x="136" y="116"/>
                    </a:lnTo>
                    <a:lnTo>
                      <a:pt x="130" y="118"/>
                    </a:lnTo>
                    <a:lnTo>
                      <a:pt x="125" y="120"/>
                    </a:lnTo>
                    <a:lnTo>
                      <a:pt x="123" y="121"/>
                    </a:lnTo>
                    <a:lnTo>
                      <a:pt x="121" y="121"/>
                    </a:lnTo>
                    <a:lnTo>
                      <a:pt x="111" y="124"/>
                    </a:lnTo>
                    <a:lnTo>
                      <a:pt x="102" y="126"/>
                    </a:lnTo>
                    <a:lnTo>
                      <a:pt x="97" y="127"/>
                    </a:lnTo>
                    <a:lnTo>
                      <a:pt x="95" y="127"/>
                    </a:lnTo>
                    <a:lnTo>
                      <a:pt x="92" y="128"/>
                    </a:lnTo>
                    <a:lnTo>
                      <a:pt x="82" y="128"/>
                    </a:lnTo>
                    <a:lnTo>
                      <a:pt x="73" y="128"/>
                    </a:lnTo>
                    <a:lnTo>
                      <a:pt x="70" y="128"/>
                    </a:lnTo>
                    <a:lnTo>
                      <a:pt x="67" y="128"/>
                    </a:lnTo>
                    <a:lnTo>
                      <a:pt x="62" y="128"/>
                    </a:lnTo>
                    <a:lnTo>
                      <a:pt x="53" y="128"/>
                    </a:lnTo>
                    <a:lnTo>
                      <a:pt x="46" y="127"/>
                    </a:lnTo>
                    <a:lnTo>
                      <a:pt x="39" y="127"/>
                    </a:lnTo>
                    <a:lnTo>
                      <a:pt x="32" y="128"/>
                    </a:lnTo>
                    <a:lnTo>
                      <a:pt x="26" y="129"/>
                    </a:lnTo>
                    <a:lnTo>
                      <a:pt x="18" y="132"/>
                    </a:lnTo>
                    <a:lnTo>
                      <a:pt x="12" y="135"/>
                    </a:lnTo>
                    <a:lnTo>
                      <a:pt x="7" y="139"/>
                    </a:lnTo>
                    <a:lnTo>
                      <a:pt x="4" y="143"/>
                    </a:lnTo>
                    <a:lnTo>
                      <a:pt x="1" y="148"/>
                    </a:lnTo>
                    <a:lnTo>
                      <a:pt x="0" y="151"/>
                    </a:lnTo>
                    <a:lnTo>
                      <a:pt x="0" y="155"/>
                    </a:lnTo>
                    <a:lnTo>
                      <a:pt x="1" y="161"/>
                    </a:lnTo>
                    <a:lnTo>
                      <a:pt x="3" y="169"/>
                    </a:lnTo>
                    <a:lnTo>
                      <a:pt x="4" y="172"/>
                    </a:lnTo>
                    <a:lnTo>
                      <a:pt x="5" y="175"/>
                    </a:lnTo>
                    <a:lnTo>
                      <a:pt x="8" y="176"/>
                    </a:lnTo>
                    <a:lnTo>
                      <a:pt x="11" y="178"/>
                    </a:lnTo>
                    <a:lnTo>
                      <a:pt x="23" y="182"/>
                    </a:lnTo>
                    <a:lnTo>
                      <a:pt x="35" y="183"/>
                    </a:lnTo>
                    <a:lnTo>
                      <a:pt x="39" y="183"/>
                    </a:lnTo>
                    <a:lnTo>
                      <a:pt x="40" y="183"/>
                    </a:lnTo>
                    <a:lnTo>
                      <a:pt x="41" y="183"/>
                    </a:lnTo>
                    <a:lnTo>
                      <a:pt x="47" y="184"/>
                    </a:lnTo>
                    <a:lnTo>
                      <a:pt x="60" y="184"/>
                    </a:lnTo>
                    <a:lnTo>
                      <a:pt x="72" y="183"/>
                    </a:lnTo>
                    <a:lnTo>
                      <a:pt x="85" y="181"/>
                    </a:lnTo>
                    <a:lnTo>
                      <a:pt x="90" y="178"/>
                    </a:lnTo>
                    <a:lnTo>
                      <a:pt x="97" y="176"/>
                    </a:lnTo>
                    <a:lnTo>
                      <a:pt x="109" y="172"/>
                    </a:lnTo>
                    <a:lnTo>
                      <a:pt x="115" y="169"/>
                    </a:lnTo>
                    <a:lnTo>
                      <a:pt x="119" y="169"/>
                    </a:lnTo>
                    <a:lnTo>
                      <a:pt x="129" y="170"/>
                    </a:lnTo>
                    <a:lnTo>
                      <a:pt x="128" y="176"/>
                    </a:lnTo>
                    <a:lnTo>
                      <a:pt x="128" y="182"/>
                    </a:lnTo>
                    <a:lnTo>
                      <a:pt x="128" y="193"/>
                    </a:lnTo>
                    <a:lnTo>
                      <a:pt x="129" y="205"/>
                    </a:lnTo>
                    <a:lnTo>
                      <a:pt x="130" y="218"/>
                    </a:lnTo>
                    <a:lnTo>
                      <a:pt x="130" y="222"/>
                    </a:lnTo>
                    <a:lnTo>
                      <a:pt x="132" y="227"/>
                    </a:lnTo>
                    <a:lnTo>
                      <a:pt x="134" y="231"/>
                    </a:lnTo>
                    <a:lnTo>
                      <a:pt x="136" y="237"/>
                    </a:lnTo>
                    <a:lnTo>
                      <a:pt x="140" y="245"/>
                    </a:lnTo>
                    <a:lnTo>
                      <a:pt x="146" y="252"/>
                    </a:lnTo>
                    <a:lnTo>
                      <a:pt x="153" y="259"/>
                    </a:lnTo>
                    <a:lnTo>
                      <a:pt x="157" y="261"/>
                    </a:lnTo>
                    <a:lnTo>
                      <a:pt x="161" y="264"/>
                    </a:lnTo>
                    <a:lnTo>
                      <a:pt x="165" y="266"/>
                    </a:lnTo>
                    <a:lnTo>
                      <a:pt x="170" y="268"/>
                    </a:lnTo>
                    <a:lnTo>
                      <a:pt x="181" y="272"/>
                    </a:lnTo>
                    <a:lnTo>
                      <a:pt x="194" y="274"/>
                    </a:lnTo>
                    <a:lnTo>
                      <a:pt x="208" y="276"/>
                    </a:lnTo>
                    <a:lnTo>
                      <a:pt x="221" y="277"/>
                    </a:lnTo>
                    <a:lnTo>
                      <a:pt x="235" y="276"/>
                    </a:lnTo>
                    <a:lnTo>
                      <a:pt x="243" y="275"/>
                    </a:lnTo>
                    <a:lnTo>
                      <a:pt x="250" y="273"/>
                    </a:lnTo>
                    <a:lnTo>
                      <a:pt x="257" y="272"/>
                    </a:lnTo>
                    <a:lnTo>
                      <a:pt x="265" y="270"/>
                    </a:lnTo>
                    <a:lnTo>
                      <a:pt x="279" y="264"/>
                    </a:lnTo>
                    <a:lnTo>
                      <a:pt x="293" y="258"/>
                    </a:lnTo>
                    <a:lnTo>
                      <a:pt x="296" y="256"/>
                    </a:lnTo>
                    <a:lnTo>
                      <a:pt x="298" y="254"/>
                    </a:lnTo>
                    <a:lnTo>
                      <a:pt x="304" y="251"/>
                    </a:lnTo>
                    <a:lnTo>
                      <a:pt x="314" y="243"/>
                    </a:lnTo>
                    <a:lnTo>
                      <a:pt x="324" y="235"/>
                    </a:lnTo>
                    <a:lnTo>
                      <a:pt x="326" y="232"/>
                    </a:lnTo>
                    <a:lnTo>
                      <a:pt x="328" y="231"/>
                    </a:lnTo>
                    <a:lnTo>
                      <a:pt x="333" y="226"/>
                    </a:lnTo>
                    <a:lnTo>
                      <a:pt x="338" y="221"/>
                    </a:lnTo>
                    <a:lnTo>
                      <a:pt x="340" y="219"/>
                    </a:lnTo>
                    <a:lnTo>
                      <a:pt x="342" y="217"/>
                    </a:lnTo>
                    <a:lnTo>
                      <a:pt x="350" y="207"/>
                    </a:lnTo>
                    <a:lnTo>
                      <a:pt x="358" y="197"/>
                    </a:lnTo>
                    <a:lnTo>
                      <a:pt x="365" y="187"/>
                    </a:lnTo>
                    <a:lnTo>
                      <a:pt x="375" y="171"/>
                    </a:lnTo>
                    <a:lnTo>
                      <a:pt x="385" y="158"/>
                    </a:lnTo>
                    <a:lnTo>
                      <a:pt x="388" y="154"/>
                    </a:lnTo>
                    <a:lnTo>
                      <a:pt x="389" y="152"/>
                    </a:lnTo>
                    <a:lnTo>
                      <a:pt x="390" y="150"/>
                    </a:lnTo>
                    <a:lnTo>
                      <a:pt x="395" y="142"/>
                    </a:lnTo>
                    <a:lnTo>
                      <a:pt x="398" y="134"/>
                    </a:lnTo>
                    <a:lnTo>
                      <a:pt x="402" y="126"/>
                    </a:lnTo>
                    <a:lnTo>
                      <a:pt x="403" y="116"/>
                    </a:lnTo>
                    <a:lnTo>
                      <a:pt x="405" y="107"/>
                    </a:lnTo>
                    <a:lnTo>
                      <a:pt x="405" y="103"/>
                    </a:lnTo>
                    <a:lnTo>
                      <a:pt x="406" y="98"/>
                    </a:lnTo>
                    <a:lnTo>
                      <a:pt x="406" y="93"/>
                    </a:lnTo>
                    <a:lnTo>
                      <a:pt x="406" y="91"/>
                    </a:lnTo>
                    <a:lnTo>
                      <a:pt x="406" y="89"/>
                    </a:lnTo>
                    <a:lnTo>
                      <a:pt x="405" y="77"/>
                    </a:lnTo>
                    <a:lnTo>
                      <a:pt x="403" y="67"/>
                    </a:lnTo>
                    <a:lnTo>
                      <a:pt x="400" y="57"/>
                    </a:lnTo>
                    <a:lnTo>
                      <a:pt x="396" y="48"/>
                    </a:lnTo>
                    <a:lnTo>
                      <a:pt x="390" y="39"/>
                    </a:lnTo>
                    <a:lnTo>
                      <a:pt x="384" y="31"/>
                    </a:lnTo>
                    <a:lnTo>
                      <a:pt x="376" y="24"/>
                    </a:lnTo>
                    <a:lnTo>
                      <a:pt x="368" y="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958" name="Freeform 44"/>
              <p:cNvSpPr>
                <a:spLocks noChangeAspect="1"/>
              </p:cNvSpPr>
              <p:nvPr/>
            </p:nvSpPr>
            <p:spPr bwMode="auto">
              <a:xfrm>
                <a:off x="3450" y="2729"/>
                <a:ext cx="368" cy="512"/>
              </a:xfrm>
              <a:custGeom>
                <a:avLst/>
                <a:gdLst>
                  <a:gd name="T0" fmla="*/ 188 w 368"/>
                  <a:gd name="T1" fmla="*/ 19 h 512"/>
                  <a:gd name="T2" fmla="*/ 161 w 368"/>
                  <a:gd name="T3" fmla="*/ 38 h 512"/>
                  <a:gd name="T4" fmla="*/ 96 w 368"/>
                  <a:gd name="T5" fmla="*/ 104 h 512"/>
                  <a:gd name="T6" fmla="*/ 63 w 368"/>
                  <a:gd name="T7" fmla="*/ 150 h 512"/>
                  <a:gd name="T8" fmla="*/ 43 w 368"/>
                  <a:gd name="T9" fmla="*/ 189 h 512"/>
                  <a:gd name="T10" fmla="*/ 39 w 368"/>
                  <a:gd name="T11" fmla="*/ 203 h 512"/>
                  <a:gd name="T12" fmla="*/ 16 w 368"/>
                  <a:gd name="T13" fmla="*/ 271 h 512"/>
                  <a:gd name="T14" fmla="*/ 14 w 368"/>
                  <a:gd name="T15" fmla="*/ 282 h 512"/>
                  <a:gd name="T16" fmla="*/ 2 w 368"/>
                  <a:gd name="T17" fmla="*/ 337 h 512"/>
                  <a:gd name="T18" fmla="*/ 0 w 368"/>
                  <a:gd name="T19" fmla="*/ 398 h 512"/>
                  <a:gd name="T20" fmla="*/ 3 w 368"/>
                  <a:gd name="T21" fmla="*/ 418 h 512"/>
                  <a:gd name="T22" fmla="*/ 16 w 368"/>
                  <a:gd name="T23" fmla="*/ 456 h 512"/>
                  <a:gd name="T24" fmla="*/ 31 w 368"/>
                  <a:gd name="T25" fmla="*/ 477 h 512"/>
                  <a:gd name="T26" fmla="*/ 51 w 368"/>
                  <a:gd name="T27" fmla="*/ 497 h 512"/>
                  <a:gd name="T28" fmla="*/ 83 w 368"/>
                  <a:gd name="T29" fmla="*/ 509 h 512"/>
                  <a:gd name="T30" fmla="*/ 117 w 368"/>
                  <a:gd name="T31" fmla="*/ 512 h 512"/>
                  <a:gd name="T32" fmla="*/ 146 w 368"/>
                  <a:gd name="T33" fmla="*/ 507 h 512"/>
                  <a:gd name="T34" fmla="*/ 154 w 368"/>
                  <a:gd name="T35" fmla="*/ 504 h 512"/>
                  <a:gd name="T36" fmla="*/ 167 w 368"/>
                  <a:gd name="T37" fmla="*/ 498 h 512"/>
                  <a:gd name="T38" fmla="*/ 178 w 368"/>
                  <a:gd name="T39" fmla="*/ 491 h 512"/>
                  <a:gd name="T40" fmla="*/ 183 w 368"/>
                  <a:gd name="T41" fmla="*/ 488 h 512"/>
                  <a:gd name="T42" fmla="*/ 197 w 368"/>
                  <a:gd name="T43" fmla="*/ 475 h 512"/>
                  <a:gd name="T44" fmla="*/ 206 w 368"/>
                  <a:gd name="T45" fmla="*/ 464 h 512"/>
                  <a:gd name="T46" fmla="*/ 209 w 368"/>
                  <a:gd name="T47" fmla="*/ 461 h 512"/>
                  <a:gd name="T48" fmla="*/ 211 w 368"/>
                  <a:gd name="T49" fmla="*/ 456 h 512"/>
                  <a:gd name="T50" fmla="*/ 218 w 368"/>
                  <a:gd name="T51" fmla="*/ 445 h 512"/>
                  <a:gd name="T52" fmla="*/ 227 w 368"/>
                  <a:gd name="T53" fmla="*/ 423 h 512"/>
                  <a:gd name="T54" fmla="*/ 231 w 368"/>
                  <a:gd name="T55" fmla="*/ 406 h 512"/>
                  <a:gd name="T56" fmla="*/ 230 w 368"/>
                  <a:gd name="T57" fmla="*/ 379 h 512"/>
                  <a:gd name="T58" fmla="*/ 227 w 368"/>
                  <a:gd name="T59" fmla="*/ 359 h 512"/>
                  <a:gd name="T60" fmla="*/ 220 w 368"/>
                  <a:gd name="T61" fmla="*/ 342 h 512"/>
                  <a:gd name="T62" fmla="*/ 216 w 368"/>
                  <a:gd name="T63" fmla="*/ 319 h 512"/>
                  <a:gd name="T64" fmla="*/ 218 w 368"/>
                  <a:gd name="T65" fmla="*/ 297 h 512"/>
                  <a:gd name="T66" fmla="*/ 229 w 368"/>
                  <a:gd name="T67" fmla="*/ 270 h 512"/>
                  <a:gd name="T68" fmla="*/ 251 w 368"/>
                  <a:gd name="T69" fmla="*/ 248 h 512"/>
                  <a:gd name="T70" fmla="*/ 278 w 368"/>
                  <a:gd name="T71" fmla="*/ 233 h 512"/>
                  <a:gd name="T72" fmla="*/ 301 w 368"/>
                  <a:gd name="T73" fmla="*/ 216 h 512"/>
                  <a:gd name="T74" fmla="*/ 315 w 368"/>
                  <a:gd name="T75" fmla="*/ 203 h 512"/>
                  <a:gd name="T76" fmla="*/ 325 w 368"/>
                  <a:gd name="T77" fmla="*/ 192 h 512"/>
                  <a:gd name="T78" fmla="*/ 334 w 368"/>
                  <a:gd name="T79" fmla="*/ 182 h 512"/>
                  <a:gd name="T80" fmla="*/ 345 w 368"/>
                  <a:gd name="T81" fmla="*/ 166 h 512"/>
                  <a:gd name="T82" fmla="*/ 354 w 368"/>
                  <a:gd name="T83" fmla="*/ 148 h 512"/>
                  <a:gd name="T84" fmla="*/ 366 w 368"/>
                  <a:gd name="T85" fmla="*/ 119 h 512"/>
                  <a:gd name="T86" fmla="*/ 368 w 368"/>
                  <a:gd name="T87" fmla="*/ 88 h 512"/>
                  <a:gd name="T88" fmla="*/ 362 w 368"/>
                  <a:gd name="T89" fmla="*/ 60 h 512"/>
                  <a:gd name="T90" fmla="*/ 350 w 368"/>
                  <a:gd name="T91" fmla="*/ 35 h 512"/>
                  <a:gd name="T92" fmla="*/ 337 w 368"/>
                  <a:gd name="T93" fmla="*/ 21 h 512"/>
                  <a:gd name="T94" fmla="*/ 322 w 368"/>
                  <a:gd name="T95" fmla="*/ 11 h 512"/>
                  <a:gd name="T96" fmla="*/ 300 w 368"/>
                  <a:gd name="T97" fmla="*/ 5 h 512"/>
                  <a:gd name="T98" fmla="*/ 273 w 368"/>
                  <a:gd name="T99" fmla="*/ 1 h 512"/>
                  <a:gd name="T100" fmla="*/ 236 w 368"/>
                  <a:gd name="T101" fmla="*/ 2 h 5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68"/>
                  <a:gd name="T154" fmla="*/ 0 h 512"/>
                  <a:gd name="T155" fmla="*/ 368 w 368"/>
                  <a:gd name="T156" fmla="*/ 512 h 5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68" h="512">
                    <a:moveTo>
                      <a:pt x="208" y="11"/>
                    </a:moveTo>
                    <a:lnTo>
                      <a:pt x="194" y="16"/>
                    </a:lnTo>
                    <a:lnTo>
                      <a:pt x="188" y="19"/>
                    </a:lnTo>
                    <a:lnTo>
                      <a:pt x="183" y="22"/>
                    </a:lnTo>
                    <a:lnTo>
                      <a:pt x="171" y="30"/>
                    </a:lnTo>
                    <a:lnTo>
                      <a:pt x="161" y="38"/>
                    </a:lnTo>
                    <a:lnTo>
                      <a:pt x="133" y="64"/>
                    </a:lnTo>
                    <a:lnTo>
                      <a:pt x="108" y="91"/>
                    </a:lnTo>
                    <a:lnTo>
                      <a:pt x="96" y="104"/>
                    </a:lnTo>
                    <a:lnTo>
                      <a:pt x="85" y="119"/>
                    </a:lnTo>
                    <a:lnTo>
                      <a:pt x="74" y="134"/>
                    </a:lnTo>
                    <a:lnTo>
                      <a:pt x="63" y="150"/>
                    </a:lnTo>
                    <a:lnTo>
                      <a:pt x="55" y="168"/>
                    </a:lnTo>
                    <a:lnTo>
                      <a:pt x="47" y="184"/>
                    </a:lnTo>
                    <a:lnTo>
                      <a:pt x="43" y="189"/>
                    </a:lnTo>
                    <a:lnTo>
                      <a:pt x="40" y="194"/>
                    </a:lnTo>
                    <a:lnTo>
                      <a:pt x="39" y="200"/>
                    </a:lnTo>
                    <a:lnTo>
                      <a:pt x="39" y="203"/>
                    </a:lnTo>
                    <a:lnTo>
                      <a:pt x="36" y="209"/>
                    </a:lnTo>
                    <a:lnTo>
                      <a:pt x="26" y="239"/>
                    </a:lnTo>
                    <a:lnTo>
                      <a:pt x="16" y="271"/>
                    </a:lnTo>
                    <a:lnTo>
                      <a:pt x="15" y="274"/>
                    </a:lnTo>
                    <a:lnTo>
                      <a:pt x="15" y="279"/>
                    </a:lnTo>
                    <a:lnTo>
                      <a:pt x="14" y="282"/>
                    </a:lnTo>
                    <a:lnTo>
                      <a:pt x="12" y="287"/>
                    </a:lnTo>
                    <a:lnTo>
                      <a:pt x="7" y="312"/>
                    </a:lnTo>
                    <a:lnTo>
                      <a:pt x="2" y="337"/>
                    </a:lnTo>
                    <a:lnTo>
                      <a:pt x="0" y="364"/>
                    </a:lnTo>
                    <a:lnTo>
                      <a:pt x="0" y="391"/>
                    </a:lnTo>
                    <a:lnTo>
                      <a:pt x="0" y="398"/>
                    </a:lnTo>
                    <a:lnTo>
                      <a:pt x="1" y="404"/>
                    </a:lnTo>
                    <a:lnTo>
                      <a:pt x="1" y="411"/>
                    </a:lnTo>
                    <a:lnTo>
                      <a:pt x="3" y="418"/>
                    </a:lnTo>
                    <a:lnTo>
                      <a:pt x="7" y="431"/>
                    </a:lnTo>
                    <a:lnTo>
                      <a:pt x="11" y="443"/>
                    </a:lnTo>
                    <a:lnTo>
                      <a:pt x="16" y="456"/>
                    </a:lnTo>
                    <a:lnTo>
                      <a:pt x="20" y="461"/>
                    </a:lnTo>
                    <a:lnTo>
                      <a:pt x="23" y="467"/>
                    </a:lnTo>
                    <a:lnTo>
                      <a:pt x="31" y="477"/>
                    </a:lnTo>
                    <a:lnTo>
                      <a:pt x="41" y="489"/>
                    </a:lnTo>
                    <a:lnTo>
                      <a:pt x="46" y="492"/>
                    </a:lnTo>
                    <a:lnTo>
                      <a:pt x="51" y="497"/>
                    </a:lnTo>
                    <a:lnTo>
                      <a:pt x="62" y="501"/>
                    </a:lnTo>
                    <a:lnTo>
                      <a:pt x="72" y="505"/>
                    </a:lnTo>
                    <a:lnTo>
                      <a:pt x="83" y="509"/>
                    </a:lnTo>
                    <a:lnTo>
                      <a:pt x="94" y="511"/>
                    </a:lnTo>
                    <a:lnTo>
                      <a:pt x="105" y="512"/>
                    </a:lnTo>
                    <a:lnTo>
                      <a:pt x="117" y="512"/>
                    </a:lnTo>
                    <a:lnTo>
                      <a:pt x="128" y="511"/>
                    </a:lnTo>
                    <a:lnTo>
                      <a:pt x="140" y="509"/>
                    </a:lnTo>
                    <a:lnTo>
                      <a:pt x="146" y="507"/>
                    </a:lnTo>
                    <a:lnTo>
                      <a:pt x="149" y="505"/>
                    </a:lnTo>
                    <a:lnTo>
                      <a:pt x="152" y="505"/>
                    </a:lnTo>
                    <a:lnTo>
                      <a:pt x="154" y="504"/>
                    </a:lnTo>
                    <a:lnTo>
                      <a:pt x="157" y="503"/>
                    </a:lnTo>
                    <a:lnTo>
                      <a:pt x="162" y="500"/>
                    </a:lnTo>
                    <a:lnTo>
                      <a:pt x="167" y="498"/>
                    </a:lnTo>
                    <a:lnTo>
                      <a:pt x="173" y="495"/>
                    </a:lnTo>
                    <a:lnTo>
                      <a:pt x="178" y="491"/>
                    </a:lnTo>
                    <a:lnTo>
                      <a:pt x="179" y="490"/>
                    </a:lnTo>
                    <a:lnTo>
                      <a:pt x="180" y="490"/>
                    </a:lnTo>
                    <a:lnTo>
                      <a:pt x="183" y="488"/>
                    </a:lnTo>
                    <a:lnTo>
                      <a:pt x="187" y="484"/>
                    </a:lnTo>
                    <a:lnTo>
                      <a:pt x="193" y="479"/>
                    </a:lnTo>
                    <a:lnTo>
                      <a:pt x="197" y="475"/>
                    </a:lnTo>
                    <a:lnTo>
                      <a:pt x="201" y="470"/>
                    </a:lnTo>
                    <a:lnTo>
                      <a:pt x="205" y="466"/>
                    </a:lnTo>
                    <a:lnTo>
                      <a:pt x="206" y="464"/>
                    </a:lnTo>
                    <a:lnTo>
                      <a:pt x="206" y="463"/>
                    </a:lnTo>
                    <a:lnTo>
                      <a:pt x="207" y="463"/>
                    </a:lnTo>
                    <a:lnTo>
                      <a:pt x="209" y="461"/>
                    </a:lnTo>
                    <a:lnTo>
                      <a:pt x="210" y="458"/>
                    </a:lnTo>
                    <a:lnTo>
                      <a:pt x="211" y="457"/>
                    </a:lnTo>
                    <a:lnTo>
                      <a:pt x="211" y="456"/>
                    </a:lnTo>
                    <a:lnTo>
                      <a:pt x="212" y="456"/>
                    </a:lnTo>
                    <a:lnTo>
                      <a:pt x="215" y="451"/>
                    </a:lnTo>
                    <a:lnTo>
                      <a:pt x="218" y="445"/>
                    </a:lnTo>
                    <a:lnTo>
                      <a:pt x="221" y="441"/>
                    </a:lnTo>
                    <a:lnTo>
                      <a:pt x="225" y="429"/>
                    </a:lnTo>
                    <a:lnTo>
                      <a:pt x="227" y="423"/>
                    </a:lnTo>
                    <a:lnTo>
                      <a:pt x="229" y="418"/>
                    </a:lnTo>
                    <a:lnTo>
                      <a:pt x="229" y="411"/>
                    </a:lnTo>
                    <a:lnTo>
                      <a:pt x="231" y="406"/>
                    </a:lnTo>
                    <a:lnTo>
                      <a:pt x="231" y="399"/>
                    </a:lnTo>
                    <a:lnTo>
                      <a:pt x="231" y="392"/>
                    </a:lnTo>
                    <a:lnTo>
                      <a:pt x="230" y="379"/>
                    </a:lnTo>
                    <a:lnTo>
                      <a:pt x="229" y="372"/>
                    </a:lnTo>
                    <a:lnTo>
                      <a:pt x="229" y="365"/>
                    </a:lnTo>
                    <a:lnTo>
                      <a:pt x="227" y="359"/>
                    </a:lnTo>
                    <a:lnTo>
                      <a:pt x="224" y="353"/>
                    </a:lnTo>
                    <a:lnTo>
                      <a:pt x="222" y="348"/>
                    </a:lnTo>
                    <a:lnTo>
                      <a:pt x="220" y="342"/>
                    </a:lnTo>
                    <a:lnTo>
                      <a:pt x="218" y="330"/>
                    </a:lnTo>
                    <a:lnTo>
                      <a:pt x="217" y="325"/>
                    </a:lnTo>
                    <a:lnTo>
                      <a:pt x="216" y="319"/>
                    </a:lnTo>
                    <a:lnTo>
                      <a:pt x="216" y="313"/>
                    </a:lnTo>
                    <a:lnTo>
                      <a:pt x="217" y="308"/>
                    </a:lnTo>
                    <a:lnTo>
                      <a:pt x="218" y="297"/>
                    </a:lnTo>
                    <a:lnTo>
                      <a:pt x="221" y="288"/>
                    </a:lnTo>
                    <a:lnTo>
                      <a:pt x="224" y="278"/>
                    </a:lnTo>
                    <a:lnTo>
                      <a:pt x="229" y="270"/>
                    </a:lnTo>
                    <a:lnTo>
                      <a:pt x="236" y="262"/>
                    </a:lnTo>
                    <a:lnTo>
                      <a:pt x="243" y="255"/>
                    </a:lnTo>
                    <a:lnTo>
                      <a:pt x="251" y="248"/>
                    </a:lnTo>
                    <a:lnTo>
                      <a:pt x="262" y="243"/>
                    </a:lnTo>
                    <a:lnTo>
                      <a:pt x="270" y="238"/>
                    </a:lnTo>
                    <a:lnTo>
                      <a:pt x="278" y="233"/>
                    </a:lnTo>
                    <a:lnTo>
                      <a:pt x="286" y="227"/>
                    </a:lnTo>
                    <a:lnTo>
                      <a:pt x="294" y="222"/>
                    </a:lnTo>
                    <a:lnTo>
                      <a:pt x="301" y="216"/>
                    </a:lnTo>
                    <a:lnTo>
                      <a:pt x="309" y="210"/>
                    </a:lnTo>
                    <a:lnTo>
                      <a:pt x="312" y="206"/>
                    </a:lnTo>
                    <a:lnTo>
                      <a:pt x="315" y="203"/>
                    </a:lnTo>
                    <a:lnTo>
                      <a:pt x="319" y="199"/>
                    </a:lnTo>
                    <a:lnTo>
                      <a:pt x="322" y="196"/>
                    </a:lnTo>
                    <a:lnTo>
                      <a:pt x="325" y="192"/>
                    </a:lnTo>
                    <a:lnTo>
                      <a:pt x="328" y="189"/>
                    </a:lnTo>
                    <a:lnTo>
                      <a:pt x="331" y="185"/>
                    </a:lnTo>
                    <a:lnTo>
                      <a:pt x="334" y="182"/>
                    </a:lnTo>
                    <a:lnTo>
                      <a:pt x="336" y="177"/>
                    </a:lnTo>
                    <a:lnTo>
                      <a:pt x="340" y="174"/>
                    </a:lnTo>
                    <a:lnTo>
                      <a:pt x="345" y="166"/>
                    </a:lnTo>
                    <a:lnTo>
                      <a:pt x="347" y="161"/>
                    </a:lnTo>
                    <a:lnTo>
                      <a:pt x="349" y="157"/>
                    </a:lnTo>
                    <a:lnTo>
                      <a:pt x="354" y="148"/>
                    </a:lnTo>
                    <a:lnTo>
                      <a:pt x="358" y="140"/>
                    </a:lnTo>
                    <a:lnTo>
                      <a:pt x="362" y="131"/>
                    </a:lnTo>
                    <a:lnTo>
                      <a:pt x="366" y="119"/>
                    </a:lnTo>
                    <a:lnTo>
                      <a:pt x="368" y="107"/>
                    </a:lnTo>
                    <a:lnTo>
                      <a:pt x="368" y="97"/>
                    </a:lnTo>
                    <a:lnTo>
                      <a:pt x="368" y="88"/>
                    </a:lnTo>
                    <a:lnTo>
                      <a:pt x="367" y="78"/>
                    </a:lnTo>
                    <a:lnTo>
                      <a:pt x="365" y="70"/>
                    </a:lnTo>
                    <a:lnTo>
                      <a:pt x="362" y="60"/>
                    </a:lnTo>
                    <a:lnTo>
                      <a:pt x="359" y="51"/>
                    </a:lnTo>
                    <a:lnTo>
                      <a:pt x="354" y="43"/>
                    </a:lnTo>
                    <a:lnTo>
                      <a:pt x="350" y="35"/>
                    </a:lnTo>
                    <a:lnTo>
                      <a:pt x="346" y="29"/>
                    </a:lnTo>
                    <a:lnTo>
                      <a:pt x="341" y="25"/>
                    </a:lnTo>
                    <a:lnTo>
                      <a:pt x="337" y="21"/>
                    </a:lnTo>
                    <a:lnTo>
                      <a:pt x="333" y="17"/>
                    </a:lnTo>
                    <a:lnTo>
                      <a:pt x="327" y="14"/>
                    </a:lnTo>
                    <a:lnTo>
                      <a:pt x="322" y="11"/>
                    </a:lnTo>
                    <a:lnTo>
                      <a:pt x="316" y="9"/>
                    </a:lnTo>
                    <a:lnTo>
                      <a:pt x="310" y="7"/>
                    </a:lnTo>
                    <a:lnTo>
                      <a:pt x="300" y="5"/>
                    </a:lnTo>
                    <a:lnTo>
                      <a:pt x="292" y="3"/>
                    </a:lnTo>
                    <a:lnTo>
                      <a:pt x="282" y="2"/>
                    </a:lnTo>
                    <a:lnTo>
                      <a:pt x="273" y="1"/>
                    </a:lnTo>
                    <a:lnTo>
                      <a:pt x="254" y="0"/>
                    </a:lnTo>
                    <a:lnTo>
                      <a:pt x="244" y="1"/>
                    </a:lnTo>
                    <a:lnTo>
                      <a:pt x="236" y="2"/>
                    </a:lnTo>
                    <a:lnTo>
                      <a:pt x="222" y="6"/>
                    </a:lnTo>
                    <a:lnTo>
                      <a:pt x="208"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959" name="Freeform 45"/>
              <p:cNvSpPr>
                <a:spLocks noChangeAspect="1"/>
              </p:cNvSpPr>
              <p:nvPr/>
            </p:nvSpPr>
            <p:spPr bwMode="auto">
              <a:xfrm>
                <a:off x="3743" y="2767"/>
                <a:ext cx="544" cy="306"/>
              </a:xfrm>
              <a:custGeom>
                <a:avLst/>
                <a:gdLst>
                  <a:gd name="T0" fmla="*/ 41 w 544"/>
                  <a:gd name="T1" fmla="*/ 158 h 306"/>
                  <a:gd name="T2" fmla="*/ 58 w 544"/>
                  <a:gd name="T3" fmla="*/ 184 h 306"/>
                  <a:gd name="T4" fmla="*/ 96 w 544"/>
                  <a:gd name="T5" fmla="*/ 230 h 306"/>
                  <a:gd name="T6" fmla="*/ 119 w 544"/>
                  <a:gd name="T7" fmla="*/ 270 h 306"/>
                  <a:gd name="T8" fmla="*/ 126 w 544"/>
                  <a:gd name="T9" fmla="*/ 289 h 306"/>
                  <a:gd name="T10" fmla="*/ 139 w 544"/>
                  <a:gd name="T11" fmla="*/ 296 h 306"/>
                  <a:gd name="T12" fmla="*/ 197 w 544"/>
                  <a:gd name="T13" fmla="*/ 296 h 306"/>
                  <a:gd name="T14" fmla="*/ 343 w 544"/>
                  <a:gd name="T15" fmla="*/ 272 h 306"/>
                  <a:gd name="T16" fmla="*/ 353 w 544"/>
                  <a:gd name="T17" fmla="*/ 284 h 306"/>
                  <a:gd name="T18" fmla="*/ 374 w 544"/>
                  <a:gd name="T19" fmla="*/ 300 h 306"/>
                  <a:gd name="T20" fmla="*/ 395 w 544"/>
                  <a:gd name="T21" fmla="*/ 304 h 306"/>
                  <a:gd name="T22" fmla="*/ 399 w 544"/>
                  <a:gd name="T23" fmla="*/ 299 h 306"/>
                  <a:gd name="T24" fmla="*/ 402 w 544"/>
                  <a:gd name="T25" fmla="*/ 291 h 306"/>
                  <a:gd name="T26" fmla="*/ 401 w 544"/>
                  <a:gd name="T27" fmla="*/ 285 h 306"/>
                  <a:gd name="T28" fmla="*/ 416 w 544"/>
                  <a:gd name="T29" fmla="*/ 265 h 306"/>
                  <a:gd name="T30" fmla="*/ 445 w 544"/>
                  <a:gd name="T31" fmla="*/ 291 h 306"/>
                  <a:gd name="T32" fmla="*/ 481 w 544"/>
                  <a:gd name="T33" fmla="*/ 303 h 306"/>
                  <a:gd name="T34" fmla="*/ 484 w 544"/>
                  <a:gd name="T35" fmla="*/ 301 h 306"/>
                  <a:gd name="T36" fmla="*/ 487 w 544"/>
                  <a:gd name="T37" fmla="*/ 299 h 306"/>
                  <a:gd name="T38" fmla="*/ 490 w 544"/>
                  <a:gd name="T39" fmla="*/ 294 h 306"/>
                  <a:gd name="T40" fmla="*/ 490 w 544"/>
                  <a:gd name="T41" fmla="*/ 290 h 306"/>
                  <a:gd name="T42" fmla="*/ 484 w 544"/>
                  <a:gd name="T43" fmla="*/ 273 h 306"/>
                  <a:gd name="T44" fmla="*/ 464 w 544"/>
                  <a:gd name="T45" fmla="*/ 251 h 306"/>
                  <a:gd name="T46" fmla="*/ 458 w 544"/>
                  <a:gd name="T47" fmla="*/ 245 h 306"/>
                  <a:gd name="T48" fmla="*/ 495 w 544"/>
                  <a:gd name="T49" fmla="*/ 256 h 306"/>
                  <a:gd name="T50" fmla="*/ 514 w 544"/>
                  <a:gd name="T51" fmla="*/ 268 h 306"/>
                  <a:gd name="T52" fmla="*/ 527 w 544"/>
                  <a:gd name="T53" fmla="*/ 272 h 306"/>
                  <a:gd name="T54" fmla="*/ 540 w 544"/>
                  <a:gd name="T55" fmla="*/ 267 h 306"/>
                  <a:gd name="T56" fmla="*/ 544 w 544"/>
                  <a:gd name="T57" fmla="*/ 256 h 306"/>
                  <a:gd name="T58" fmla="*/ 531 w 544"/>
                  <a:gd name="T59" fmla="*/ 236 h 306"/>
                  <a:gd name="T60" fmla="*/ 513 w 544"/>
                  <a:gd name="T61" fmla="*/ 219 h 306"/>
                  <a:gd name="T62" fmla="*/ 490 w 544"/>
                  <a:gd name="T63" fmla="*/ 207 h 306"/>
                  <a:gd name="T64" fmla="*/ 463 w 544"/>
                  <a:gd name="T65" fmla="*/ 203 h 306"/>
                  <a:gd name="T66" fmla="*/ 386 w 544"/>
                  <a:gd name="T67" fmla="*/ 216 h 306"/>
                  <a:gd name="T68" fmla="*/ 329 w 544"/>
                  <a:gd name="T69" fmla="*/ 234 h 306"/>
                  <a:gd name="T70" fmla="*/ 313 w 544"/>
                  <a:gd name="T71" fmla="*/ 239 h 306"/>
                  <a:gd name="T72" fmla="*/ 261 w 544"/>
                  <a:gd name="T73" fmla="*/ 248 h 306"/>
                  <a:gd name="T74" fmla="*/ 214 w 544"/>
                  <a:gd name="T75" fmla="*/ 248 h 306"/>
                  <a:gd name="T76" fmla="*/ 198 w 544"/>
                  <a:gd name="T77" fmla="*/ 247 h 306"/>
                  <a:gd name="T78" fmla="*/ 165 w 544"/>
                  <a:gd name="T79" fmla="*/ 226 h 306"/>
                  <a:gd name="T80" fmla="*/ 131 w 544"/>
                  <a:gd name="T81" fmla="*/ 186 h 306"/>
                  <a:gd name="T82" fmla="*/ 106 w 544"/>
                  <a:gd name="T83" fmla="*/ 141 h 306"/>
                  <a:gd name="T84" fmla="*/ 86 w 544"/>
                  <a:gd name="T85" fmla="*/ 54 h 306"/>
                  <a:gd name="T86" fmla="*/ 76 w 544"/>
                  <a:gd name="T87" fmla="*/ 33 h 306"/>
                  <a:gd name="T88" fmla="*/ 60 w 544"/>
                  <a:gd name="T89" fmla="*/ 16 h 306"/>
                  <a:gd name="T90" fmla="*/ 35 w 544"/>
                  <a:gd name="T91" fmla="*/ 3 h 306"/>
                  <a:gd name="T92" fmla="*/ 14 w 544"/>
                  <a:gd name="T93" fmla="*/ 2 h 306"/>
                  <a:gd name="T94" fmla="*/ 7 w 544"/>
                  <a:gd name="T95" fmla="*/ 21 h 306"/>
                  <a:gd name="T96" fmla="*/ 1 w 544"/>
                  <a:gd name="T97" fmla="*/ 44 h 306"/>
                  <a:gd name="T98" fmla="*/ 0 w 544"/>
                  <a:gd name="T99" fmla="*/ 73 h 306"/>
                  <a:gd name="T100" fmla="*/ 14 w 544"/>
                  <a:gd name="T101" fmla="*/ 114 h 3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4"/>
                  <a:gd name="T154" fmla="*/ 0 h 306"/>
                  <a:gd name="T155" fmla="*/ 544 w 544"/>
                  <a:gd name="T156" fmla="*/ 306 h 3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4" h="306">
                    <a:moveTo>
                      <a:pt x="32" y="138"/>
                    </a:moveTo>
                    <a:lnTo>
                      <a:pt x="34" y="145"/>
                    </a:lnTo>
                    <a:lnTo>
                      <a:pt x="37" y="152"/>
                    </a:lnTo>
                    <a:lnTo>
                      <a:pt x="41" y="158"/>
                    </a:lnTo>
                    <a:lnTo>
                      <a:pt x="45" y="165"/>
                    </a:lnTo>
                    <a:lnTo>
                      <a:pt x="49" y="171"/>
                    </a:lnTo>
                    <a:lnTo>
                      <a:pt x="53" y="178"/>
                    </a:lnTo>
                    <a:lnTo>
                      <a:pt x="58" y="184"/>
                    </a:lnTo>
                    <a:lnTo>
                      <a:pt x="64" y="190"/>
                    </a:lnTo>
                    <a:lnTo>
                      <a:pt x="76" y="203"/>
                    </a:lnTo>
                    <a:lnTo>
                      <a:pt x="86" y="216"/>
                    </a:lnTo>
                    <a:lnTo>
                      <a:pt x="96" y="230"/>
                    </a:lnTo>
                    <a:lnTo>
                      <a:pt x="106" y="245"/>
                    </a:lnTo>
                    <a:lnTo>
                      <a:pt x="111" y="253"/>
                    </a:lnTo>
                    <a:lnTo>
                      <a:pt x="115" y="262"/>
                    </a:lnTo>
                    <a:lnTo>
                      <a:pt x="119" y="270"/>
                    </a:lnTo>
                    <a:lnTo>
                      <a:pt x="121" y="279"/>
                    </a:lnTo>
                    <a:lnTo>
                      <a:pt x="122" y="283"/>
                    </a:lnTo>
                    <a:lnTo>
                      <a:pt x="124" y="286"/>
                    </a:lnTo>
                    <a:lnTo>
                      <a:pt x="126" y="289"/>
                    </a:lnTo>
                    <a:lnTo>
                      <a:pt x="128" y="292"/>
                    </a:lnTo>
                    <a:lnTo>
                      <a:pt x="131" y="293"/>
                    </a:lnTo>
                    <a:lnTo>
                      <a:pt x="134" y="295"/>
                    </a:lnTo>
                    <a:lnTo>
                      <a:pt x="139" y="296"/>
                    </a:lnTo>
                    <a:lnTo>
                      <a:pt x="143" y="297"/>
                    </a:lnTo>
                    <a:lnTo>
                      <a:pt x="164" y="298"/>
                    </a:lnTo>
                    <a:lnTo>
                      <a:pt x="186" y="298"/>
                    </a:lnTo>
                    <a:lnTo>
                      <a:pt x="197" y="296"/>
                    </a:lnTo>
                    <a:lnTo>
                      <a:pt x="207" y="296"/>
                    </a:lnTo>
                    <a:lnTo>
                      <a:pt x="229" y="292"/>
                    </a:lnTo>
                    <a:lnTo>
                      <a:pt x="285" y="283"/>
                    </a:lnTo>
                    <a:lnTo>
                      <a:pt x="343" y="272"/>
                    </a:lnTo>
                    <a:lnTo>
                      <a:pt x="346" y="275"/>
                    </a:lnTo>
                    <a:lnTo>
                      <a:pt x="348" y="277"/>
                    </a:lnTo>
                    <a:lnTo>
                      <a:pt x="350" y="278"/>
                    </a:lnTo>
                    <a:lnTo>
                      <a:pt x="353" y="284"/>
                    </a:lnTo>
                    <a:lnTo>
                      <a:pt x="359" y="289"/>
                    </a:lnTo>
                    <a:lnTo>
                      <a:pt x="363" y="293"/>
                    </a:lnTo>
                    <a:lnTo>
                      <a:pt x="368" y="298"/>
                    </a:lnTo>
                    <a:lnTo>
                      <a:pt x="374" y="300"/>
                    </a:lnTo>
                    <a:lnTo>
                      <a:pt x="380" y="303"/>
                    </a:lnTo>
                    <a:lnTo>
                      <a:pt x="385" y="305"/>
                    </a:lnTo>
                    <a:lnTo>
                      <a:pt x="392" y="306"/>
                    </a:lnTo>
                    <a:lnTo>
                      <a:pt x="395" y="304"/>
                    </a:lnTo>
                    <a:lnTo>
                      <a:pt x="397" y="302"/>
                    </a:lnTo>
                    <a:lnTo>
                      <a:pt x="398" y="300"/>
                    </a:lnTo>
                    <a:lnTo>
                      <a:pt x="398" y="299"/>
                    </a:lnTo>
                    <a:lnTo>
                      <a:pt x="399" y="299"/>
                    </a:lnTo>
                    <a:lnTo>
                      <a:pt x="401" y="298"/>
                    </a:lnTo>
                    <a:lnTo>
                      <a:pt x="402" y="294"/>
                    </a:lnTo>
                    <a:lnTo>
                      <a:pt x="402" y="292"/>
                    </a:lnTo>
                    <a:lnTo>
                      <a:pt x="402" y="291"/>
                    </a:lnTo>
                    <a:lnTo>
                      <a:pt x="402" y="290"/>
                    </a:lnTo>
                    <a:lnTo>
                      <a:pt x="402" y="289"/>
                    </a:lnTo>
                    <a:lnTo>
                      <a:pt x="401" y="285"/>
                    </a:lnTo>
                    <a:lnTo>
                      <a:pt x="398" y="280"/>
                    </a:lnTo>
                    <a:lnTo>
                      <a:pt x="396" y="275"/>
                    </a:lnTo>
                    <a:lnTo>
                      <a:pt x="389" y="265"/>
                    </a:lnTo>
                    <a:lnTo>
                      <a:pt x="416" y="265"/>
                    </a:lnTo>
                    <a:lnTo>
                      <a:pt x="422" y="272"/>
                    </a:lnTo>
                    <a:lnTo>
                      <a:pt x="430" y="279"/>
                    </a:lnTo>
                    <a:lnTo>
                      <a:pt x="437" y="285"/>
                    </a:lnTo>
                    <a:lnTo>
                      <a:pt x="445" y="291"/>
                    </a:lnTo>
                    <a:lnTo>
                      <a:pt x="454" y="294"/>
                    </a:lnTo>
                    <a:lnTo>
                      <a:pt x="463" y="298"/>
                    </a:lnTo>
                    <a:lnTo>
                      <a:pt x="472" y="301"/>
                    </a:lnTo>
                    <a:lnTo>
                      <a:pt x="481" y="303"/>
                    </a:lnTo>
                    <a:lnTo>
                      <a:pt x="482" y="303"/>
                    </a:lnTo>
                    <a:lnTo>
                      <a:pt x="482" y="302"/>
                    </a:lnTo>
                    <a:lnTo>
                      <a:pt x="484" y="301"/>
                    </a:lnTo>
                    <a:lnTo>
                      <a:pt x="485" y="300"/>
                    </a:lnTo>
                    <a:lnTo>
                      <a:pt x="487" y="299"/>
                    </a:lnTo>
                    <a:lnTo>
                      <a:pt x="487" y="298"/>
                    </a:lnTo>
                    <a:lnTo>
                      <a:pt x="489" y="297"/>
                    </a:lnTo>
                    <a:lnTo>
                      <a:pt x="490" y="294"/>
                    </a:lnTo>
                    <a:lnTo>
                      <a:pt x="490" y="292"/>
                    </a:lnTo>
                    <a:lnTo>
                      <a:pt x="491" y="291"/>
                    </a:lnTo>
                    <a:lnTo>
                      <a:pt x="490" y="290"/>
                    </a:lnTo>
                    <a:lnTo>
                      <a:pt x="490" y="289"/>
                    </a:lnTo>
                    <a:lnTo>
                      <a:pt x="490" y="287"/>
                    </a:lnTo>
                    <a:lnTo>
                      <a:pt x="487" y="280"/>
                    </a:lnTo>
                    <a:lnTo>
                      <a:pt x="484" y="273"/>
                    </a:lnTo>
                    <a:lnTo>
                      <a:pt x="480" y="267"/>
                    </a:lnTo>
                    <a:lnTo>
                      <a:pt x="475" y="261"/>
                    </a:lnTo>
                    <a:lnTo>
                      <a:pt x="470" y="256"/>
                    </a:lnTo>
                    <a:lnTo>
                      <a:pt x="464" y="251"/>
                    </a:lnTo>
                    <a:lnTo>
                      <a:pt x="458" y="247"/>
                    </a:lnTo>
                    <a:lnTo>
                      <a:pt x="451" y="243"/>
                    </a:lnTo>
                    <a:lnTo>
                      <a:pt x="454" y="243"/>
                    </a:lnTo>
                    <a:lnTo>
                      <a:pt x="458" y="245"/>
                    </a:lnTo>
                    <a:lnTo>
                      <a:pt x="466" y="249"/>
                    </a:lnTo>
                    <a:lnTo>
                      <a:pt x="476" y="252"/>
                    </a:lnTo>
                    <a:lnTo>
                      <a:pt x="486" y="255"/>
                    </a:lnTo>
                    <a:lnTo>
                      <a:pt x="495" y="256"/>
                    </a:lnTo>
                    <a:lnTo>
                      <a:pt x="498" y="258"/>
                    </a:lnTo>
                    <a:lnTo>
                      <a:pt x="509" y="262"/>
                    </a:lnTo>
                    <a:lnTo>
                      <a:pt x="512" y="265"/>
                    </a:lnTo>
                    <a:lnTo>
                      <a:pt x="514" y="268"/>
                    </a:lnTo>
                    <a:lnTo>
                      <a:pt x="516" y="270"/>
                    </a:lnTo>
                    <a:lnTo>
                      <a:pt x="518" y="270"/>
                    </a:lnTo>
                    <a:lnTo>
                      <a:pt x="522" y="272"/>
                    </a:lnTo>
                    <a:lnTo>
                      <a:pt x="527" y="272"/>
                    </a:lnTo>
                    <a:lnTo>
                      <a:pt x="534" y="272"/>
                    </a:lnTo>
                    <a:lnTo>
                      <a:pt x="536" y="270"/>
                    </a:lnTo>
                    <a:lnTo>
                      <a:pt x="538" y="269"/>
                    </a:lnTo>
                    <a:lnTo>
                      <a:pt x="540" y="267"/>
                    </a:lnTo>
                    <a:lnTo>
                      <a:pt x="543" y="265"/>
                    </a:lnTo>
                    <a:lnTo>
                      <a:pt x="544" y="262"/>
                    </a:lnTo>
                    <a:lnTo>
                      <a:pt x="544" y="259"/>
                    </a:lnTo>
                    <a:lnTo>
                      <a:pt x="544" y="256"/>
                    </a:lnTo>
                    <a:lnTo>
                      <a:pt x="543" y="254"/>
                    </a:lnTo>
                    <a:lnTo>
                      <a:pt x="539" y="248"/>
                    </a:lnTo>
                    <a:lnTo>
                      <a:pt x="536" y="242"/>
                    </a:lnTo>
                    <a:lnTo>
                      <a:pt x="531" y="236"/>
                    </a:lnTo>
                    <a:lnTo>
                      <a:pt x="527" y="231"/>
                    </a:lnTo>
                    <a:lnTo>
                      <a:pt x="523" y="227"/>
                    </a:lnTo>
                    <a:lnTo>
                      <a:pt x="518" y="222"/>
                    </a:lnTo>
                    <a:lnTo>
                      <a:pt x="513" y="219"/>
                    </a:lnTo>
                    <a:lnTo>
                      <a:pt x="508" y="215"/>
                    </a:lnTo>
                    <a:lnTo>
                      <a:pt x="502" y="212"/>
                    </a:lnTo>
                    <a:lnTo>
                      <a:pt x="496" y="210"/>
                    </a:lnTo>
                    <a:lnTo>
                      <a:pt x="490" y="207"/>
                    </a:lnTo>
                    <a:lnTo>
                      <a:pt x="484" y="206"/>
                    </a:lnTo>
                    <a:lnTo>
                      <a:pt x="477" y="204"/>
                    </a:lnTo>
                    <a:lnTo>
                      <a:pt x="470" y="203"/>
                    </a:lnTo>
                    <a:lnTo>
                      <a:pt x="463" y="203"/>
                    </a:lnTo>
                    <a:lnTo>
                      <a:pt x="455" y="203"/>
                    </a:lnTo>
                    <a:lnTo>
                      <a:pt x="439" y="204"/>
                    </a:lnTo>
                    <a:lnTo>
                      <a:pt x="424" y="206"/>
                    </a:lnTo>
                    <a:lnTo>
                      <a:pt x="386" y="216"/>
                    </a:lnTo>
                    <a:lnTo>
                      <a:pt x="367" y="222"/>
                    </a:lnTo>
                    <a:lnTo>
                      <a:pt x="348" y="228"/>
                    </a:lnTo>
                    <a:lnTo>
                      <a:pt x="331" y="234"/>
                    </a:lnTo>
                    <a:lnTo>
                      <a:pt x="329" y="234"/>
                    </a:lnTo>
                    <a:lnTo>
                      <a:pt x="328" y="235"/>
                    </a:lnTo>
                    <a:lnTo>
                      <a:pt x="325" y="235"/>
                    </a:lnTo>
                    <a:lnTo>
                      <a:pt x="322" y="236"/>
                    </a:lnTo>
                    <a:lnTo>
                      <a:pt x="313" y="239"/>
                    </a:lnTo>
                    <a:lnTo>
                      <a:pt x="296" y="242"/>
                    </a:lnTo>
                    <a:lnTo>
                      <a:pt x="287" y="244"/>
                    </a:lnTo>
                    <a:lnTo>
                      <a:pt x="279" y="246"/>
                    </a:lnTo>
                    <a:lnTo>
                      <a:pt x="261" y="248"/>
                    </a:lnTo>
                    <a:lnTo>
                      <a:pt x="243" y="249"/>
                    </a:lnTo>
                    <a:lnTo>
                      <a:pt x="225" y="249"/>
                    </a:lnTo>
                    <a:lnTo>
                      <a:pt x="216" y="249"/>
                    </a:lnTo>
                    <a:lnTo>
                      <a:pt x="214" y="248"/>
                    </a:lnTo>
                    <a:lnTo>
                      <a:pt x="213" y="248"/>
                    </a:lnTo>
                    <a:lnTo>
                      <a:pt x="211" y="248"/>
                    </a:lnTo>
                    <a:lnTo>
                      <a:pt x="207" y="248"/>
                    </a:lnTo>
                    <a:lnTo>
                      <a:pt x="198" y="247"/>
                    </a:lnTo>
                    <a:lnTo>
                      <a:pt x="191" y="244"/>
                    </a:lnTo>
                    <a:lnTo>
                      <a:pt x="183" y="241"/>
                    </a:lnTo>
                    <a:lnTo>
                      <a:pt x="177" y="235"/>
                    </a:lnTo>
                    <a:lnTo>
                      <a:pt x="165" y="226"/>
                    </a:lnTo>
                    <a:lnTo>
                      <a:pt x="154" y="215"/>
                    </a:lnTo>
                    <a:lnTo>
                      <a:pt x="144" y="204"/>
                    </a:lnTo>
                    <a:lnTo>
                      <a:pt x="135" y="192"/>
                    </a:lnTo>
                    <a:lnTo>
                      <a:pt x="131" y="186"/>
                    </a:lnTo>
                    <a:lnTo>
                      <a:pt x="127" y="180"/>
                    </a:lnTo>
                    <a:lnTo>
                      <a:pt x="120" y="167"/>
                    </a:lnTo>
                    <a:lnTo>
                      <a:pt x="113" y="154"/>
                    </a:lnTo>
                    <a:lnTo>
                      <a:pt x="106" y="141"/>
                    </a:lnTo>
                    <a:lnTo>
                      <a:pt x="103" y="118"/>
                    </a:lnTo>
                    <a:lnTo>
                      <a:pt x="99" y="96"/>
                    </a:lnTo>
                    <a:lnTo>
                      <a:pt x="92" y="75"/>
                    </a:lnTo>
                    <a:lnTo>
                      <a:pt x="86" y="54"/>
                    </a:lnTo>
                    <a:lnTo>
                      <a:pt x="84" y="48"/>
                    </a:lnTo>
                    <a:lnTo>
                      <a:pt x="81" y="43"/>
                    </a:lnTo>
                    <a:lnTo>
                      <a:pt x="78" y="37"/>
                    </a:lnTo>
                    <a:lnTo>
                      <a:pt x="76" y="33"/>
                    </a:lnTo>
                    <a:lnTo>
                      <a:pt x="72" y="28"/>
                    </a:lnTo>
                    <a:lnTo>
                      <a:pt x="69" y="23"/>
                    </a:lnTo>
                    <a:lnTo>
                      <a:pt x="64" y="20"/>
                    </a:lnTo>
                    <a:lnTo>
                      <a:pt x="60" y="16"/>
                    </a:lnTo>
                    <a:lnTo>
                      <a:pt x="56" y="13"/>
                    </a:lnTo>
                    <a:lnTo>
                      <a:pt x="51" y="10"/>
                    </a:lnTo>
                    <a:lnTo>
                      <a:pt x="41" y="6"/>
                    </a:lnTo>
                    <a:lnTo>
                      <a:pt x="35" y="3"/>
                    </a:lnTo>
                    <a:lnTo>
                      <a:pt x="29" y="2"/>
                    </a:lnTo>
                    <a:lnTo>
                      <a:pt x="23" y="1"/>
                    </a:lnTo>
                    <a:lnTo>
                      <a:pt x="17" y="0"/>
                    </a:lnTo>
                    <a:lnTo>
                      <a:pt x="14" y="2"/>
                    </a:lnTo>
                    <a:lnTo>
                      <a:pt x="11" y="5"/>
                    </a:lnTo>
                    <a:lnTo>
                      <a:pt x="9" y="8"/>
                    </a:lnTo>
                    <a:lnTo>
                      <a:pt x="8" y="13"/>
                    </a:lnTo>
                    <a:lnTo>
                      <a:pt x="7" y="21"/>
                    </a:lnTo>
                    <a:lnTo>
                      <a:pt x="6" y="22"/>
                    </a:lnTo>
                    <a:lnTo>
                      <a:pt x="6" y="24"/>
                    </a:lnTo>
                    <a:lnTo>
                      <a:pt x="5" y="28"/>
                    </a:lnTo>
                    <a:lnTo>
                      <a:pt x="1" y="44"/>
                    </a:lnTo>
                    <a:lnTo>
                      <a:pt x="0" y="51"/>
                    </a:lnTo>
                    <a:lnTo>
                      <a:pt x="0" y="59"/>
                    </a:lnTo>
                    <a:lnTo>
                      <a:pt x="0" y="66"/>
                    </a:lnTo>
                    <a:lnTo>
                      <a:pt x="0" y="73"/>
                    </a:lnTo>
                    <a:lnTo>
                      <a:pt x="4" y="87"/>
                    </a:lnTo>
                    <a:lnTo>
                      <a:pt x="7" y="100"/>
                    </a:lnTo>
                    <a:lnTo>
                      <a:pt x="10" y="107"/>
                    </a:lnTo>
                    <a:lnTo>
                      <a:pt x="14" y="114"/>
                    </a:lnTo>
                    <a:lnTo>
                      <a:pt x="21" y="126"/>
                    </a:lnTo>
                    <a:lnTo>
                      <a:pt x="26" y="132"/>
                    </a:lnTo>
                    <a:lnTo>
                      <a:pt x="32" y="13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960" name="Freeform 46"/>
              <p:cNvSpPr>
                <a:spLocks noChangeAspect="1"/>
              </p:cNvSpPr>
              <p:nvPr/>
            </p:nvSpPr>
            <p:spPr bwMode="auto">
              <a:xfrm>
                <a:off x="2836" y="3137"/>
                <a:ext cx="760" cy="438"/>
              </a:xfrm>
              <a:custGeom>
                <a:avLst/>
                <a:gdLst>
                  <a:gd name="T0" fmla="*/ 753 w 760"/>
                  <a:gd name="T1" fmla="*/ 23 h 438"/>
                  <a:gd name="T2" fmla="*/ 731 w 760"/>
                  <a:gd name="T3" fmla="*/ 4 h 438"/>
                  <a:gd name="T4" fmla="*/ 704 w 760"/>
                  <a:gd name="T5" fmla="*/ 0 h 438"/>
                  <a:gd name="T6" fmla="*/ 659 w 760"/>
                  <a:gd name="T7" fmla="*/ 16 h 438"/>
                  <a:gd name="T8" fmla="*/ 632 w 760"/>
                  <a:gd name="T9" fmla="*/ 46 h 438"/>
                  <a:gd name="T10" fmla="*/ 576 w 760"/>
                  <a:gd name="T11" fmla="*/ 208 h 438"/>
                  <a:gd name="T12" fmla="*/ 532 w 760"/>
                  <a:gd name="T13" fmla="*/ 313 h 438"/>
                  <a:gd name="T14" fmla="*/ 517 w 760"/>
                  <a:gd name="T15" fmla="*/ 341 h 438"/>
                  <a:gd name="T16" fmla="*/ 499 w 760"/>
                  <a:gd name="T17" fmla="*/ 357 h 438"/>
                  <a:gd name="T18" fmla="*/ 484 w 760"/>
                  <a:gd name="T19" fmla="*/ 364 h 438"/>
                  <a:gd name="T20" fmla="*/ 467 w 760"/>
                  <a:gd name="T21" fmla="*/ 364 h 438"/>
                  <a:gd name="T22" fmla="*/ 432 w 760"/>
                  <a:gd name="T23" fmla="*/ 330 h 438"/>
                  <a:gd name="T24" fmla="*/ 378 w 760"/>
                  <a:gd name="T25" fmla="*/ 283 h 438"/>
                  <a:gd name="T26" fmla="*/ 322 w 760"/>
                  <a:gd name="T27" fmla="*/ 250 h 438"/>
                  <a:gd name="T28" fmla="*/ 292 w 760"/>
                  <a:gd name="T29" fmla="*/ 224 h 438"/>
                  <a:gd name="T30" fmla="*/ 262 w 760"/>
                  <a:gd name="T31" fmla="*/ 182 h 438"/>
                  <a:gd name="T32" fmla="*/ 246 w 760"/>
                  <a:gd name="T33" fmla="*/ 126 h 438"/>
                  <a:gd name="T34" fmla="*/ 231 w 760"/>
                  <a:gd name="T35" fmla="*/ 97 h 438"/>
                  <a:gd name="T36" fmla="*/ 196 w 760"/>
                  <a:gd name="T37" fmla="*/ 89 h 438"/>
                  <a:gd name="T38" fmla="*/ 164 w 760"/>
                  <a:gd name="T39" fmla="*/ 111 h 438"/>
                  <a:gd name="T40" fmla="*/ 106 w 760"/>
                  <a:gd name="T41" fmla="*/ 174 h 438"/>
                  <a:gd name="T42" fmla="*/ 66 w 760"/>
                  <a:gd name="T43" fmla="*/ 208 h 438"/>
                  <a:gd name="T44" fmla="*/ 47 w 760"/>
                  <a:gd name="T45" fmla="*/ 219 h 438"/>
                  <a:gd name="T46" fmla="*/ 32 w 760"/>
                  <a:gd name="T47" fmla="*/ 225 h 438"/>
                  <a:gd name="T48" fmla="*/ 13 w 760"/>
                  <a:gd name="T49" fmla="*/ 237 h 438"/>
                  <a:gd name="T50" fmla="*/ 2 w 760"/>
                  <a:gd name="T51" fmla="*/ 269 h 438"/>
                  <a:gd name="T52" fmla="*/ 4 w 760"/>
                  <a:gd name="T53" fmla="*/ 314 h 438"/>
                  <a:gd name="T54" fmla="*/ 15 w 760"/>
                  <a:gd name="T55" fmla="*/ 336 h 438"/>
                  <a:gd name="T56" fmla="*/ 38 w 760"/>
                  <a:gd name="T57" fmla="*/ 352 h 438"/>
                  <a:gd name="T58" fmla="*/ 63 w 760"/>
                  <a:gd name="T59" fmla="*/ 356 h 438"/>
                  <a:gd name="T60" fmla="*/ 88 w 760"/>
                  <a:gd name="T61" fmla="*/ 344 h 438"/>
                  <a:gd name="T62" fmla="*/ 89 w 760"/>
                  <a:gd name="T63" fmla="*/ 341 h 438"/>
                  <a:gd name="T64" fmla="*/ 129 w 760"/>
                  <a:gd name="T65" fmla="*/ 258 h 438"/>
                  <a:gd name="T66" fmla="*/ 140 w 760"/>
                  <a:gd name="T67" fmla="*/ 239 h 438"/>
                  <a:gd name="T68" fmla="*/ 169 w 760"/>
                  <a:gd name="T69" fmla="*/ 204 h 438"/>
                  <a:gd name="T70" fmla="*/ 222 w 760"/>
                  <a:gd name="T71" fmla="*/ 234 h 438"/>
                  <a:gd name="T72" fmla="*/ 294 w 760"/>
                  <a:gd name="T73" fmla="*/ 334 h 438"/>
                  <a:gd name="T74" fmla="*/ 338 w 760"/>
                  <a:gd name="T75" fmla="*/ 381 h 438"/>
                  <a:gd name="T76" fmla="*/ 387 w 760"/>
                  <a:gd name="T77" fmla="*/ 412 h 438"/>
                  <a:gd name="T78" fmla="*/ 457 w 760"/>
                  <a:gd name="T79" fmla="*/ 435 h 438"/>
                  <a:gd name="T80" fmla="*/ 501 w 760"/>
                  <a:gd name="T81" fmla="*/ 435 h 438"/>
                  <a:gd name="T82" fmla="*/ 529 w 760"/>
                  <a:gd name="T83" fmla="*/ 426 h 438"/>
                  <a:gd name="T84" fmla="*/ 542 w 760"/>
                  <a:gd name="T85" fmla="*/ 419 h 438"/>
                  <a:gd name="T86" fmla="*/ 588 w 760"/>
                  <a:gd name="T87" fmla="*/ 377 h 438"/>
                  <a:gd name="T88" fmla="*/ 623 w 760"/>
                  <a:gd name="T89" fmla="*/ 332 h 438"/>
                  <a:gd name="T90" fmla="*/ 666 w 760"/>
                  <a:gd name="T91" fmla="*/ 264 h 438"/>
                  <a:gd name="T92" fmla="*/ 687 w 760"/>
                  <a:gd name="T93" fmla="*/ 224 h 438"/>
                  <a:gd name="T94" fmla="*/ 730 w 760"/>
                  <a:gd name="T95" fmla="*/ 159 h 438"/>
                  <a:gd name="T96" fmla="*/ 733 w 760"/>
                  <a:gd name="T97" fmla="*/ 157 h 438"/>
                  <a:gd name="T98" fmla="*/ 749 w 760"/>
                  <a:gd name="T99" fmla="*/ 123 h 438"/>
                  <a:gd name="T100" fmla="*/ 751 w 760"/>
                  <a:gd name="T101" fmla="*/ 113 h 438"/>
                  <a:gd name="T102" fmla="*/ 758 w 760"/>
                  <a:gd name="T103" fmla="*/ 79 h 438"/>
                  <a:gd name="T104" fmla="*/ 760 w 760"/>
                  <a:gd name="T105" fmla="*/ 59 h 43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60"/>
                  <a:gd name="T160" fmla="*/ 0 h 438"/>
                  <a:gd name="T161" fmla="*/ 760 w 760"/>
                  <a:gd name="T162" fmla="*/ 438 h 43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60" h="438">
                    <a:moveTo>
                      <a:pt x="759" y="39"/>
                    </a:moveTo>
                    <a:lnTo>
                      <a:pt x="757" y="34"/>
                    </a:lnTo>
                    <a:lnTo>
                      <a:pt x="756" y="30"/>
                    </a:lnTo>
                    <a:lnTo>
                      <a:pt x="755" y="26"/>
                    </a:lnTo>
                    <a:lnTo>
                      <a:pt x="753" y="23"/>
                    </a:lnTo>
                    <a:lnTo>
                      <a:pt x="749" y="16"/>
                    </a:lnTo>
                    <a:lnTo>
                      <a:pt x="744" y="11"/>
                    </a:lnTo>
                    <a:lnTo>
                      <a:pt x="737" y="6"/>
                    </a:lnTo>
                    <a:lnTo>
                      <a:pt x="734" y="4"/>
                    </a:lnTo>
                    <a:lnTo>
                      <a:pt x="731" y="4"/>
                    </a:lnTo>
                    <a:lnTo>
                      <a:pt x="727" y="2"/>
                    </a:lnTo>
                    <a:lnTo>
                      <a:pt x="723" y="1"/>
                    </a:lnTo>
                    <a:lnTo>
                      <a:pt x="719" y="0"/>
                    </a:lnTo>
                    <a:lnTo>
                      <a:pt x="714" y="0"/>
                    </a:lnTo>
                    <a:lnTo>
                      <a:pt x="704" y="0"/>
                    </a:lnTo>
                    <a:lnTo>
                      <a:pt x="694" y="2"/>
                    </a:lnTo>
                    <a:lnTo>
                      <a:pt x="685" y="4"/>
                    </a:lnTo>
                    <a:lnTo>
                      <a:pt x="676" y="7"/>
                    </a:lnTo>
                    <a:lnTo>
                      <a:pt x="668" y="11"/>
                    </a:lnTo>
                    <a:lnTo>
                      <a:pt x="659" y="16"/>
                    </a:lnTo>
                    <a:lnTo>
                      <a:pt x="652" y="21"/>
                    </a:lnTo>
                    <a:lnTo>
                      <a:pt x="645" y="29"/>
                    </a:lnTo>
                    <a:lnTo>
                      <a:pt x="640" y="34"/>
                    </a:lnTo>
                    <a:lnTo>
                      <a:pt x="636" y="40"/>
                    </a:lnTo>
                    <a:lnTo>
                      <a:pt x="632" y="46"/>
                    </a:lnTo>
                    <a:lnTo>
                      <a:pt x="630" y="53"/>
                    </a:lnTo>
                    <a:lnTo>
                      <a:pt x="617" y="88"/>
                    </a:lnTo>
                    <a:lnTo>
                      <a:pt x="605" y="123"/>
                    </a:lnTo>
                    <a:lnTo>
                      <a:pt x="591" y="166"/>
                    </a:lnTo>
                    <a:lnTo>
                      <a:pt x="576" y="208"/>
                    </a:lnTo>
                    <a:lnTo>
                      <a:pt x="553" y="269"/>
                    </a:lnTo>
                    <a:lnTo>
                      <a:pt x="545" y="287"/>
                    </a:lnTo>
                    <a:lnTo>
                      <a:pt x="541" y="296"/>
                    </a:lnTo>
                    <a:lnTo>
                      <a:pt x="538" y="305"/>
                    </a:lnTo>
                    <a:lnTo>
                      <a:pt x="532" y="313"/>
                    </a:lnTo>
                    <a:lnTo>
                      <a:pt x="531" y="317"/>
                    </a:lnTo>
                    <a:lnTo>
                      <a:pt x="528" y="321"/>
                    </a:lnTo>
                    <a:lnTo>
                      <a:pt x="518" y="339"/>
                    </a:lnTo>
                    <a:lnTo>
                      <a:pt x="517" y="339"/>
                    </a:lnTo>
                    <a:lnTo>
                      <a:pt x="517" y="341"/>
                    </a:lnTo>
                    <a:lnTo>
                      <a:pt x="516" y="343"/>
                    </a:lnTo>
                    <a:lnTo>
                      <a:pt x="513" y="346"/>
                    </a:lnTo>
                    <a:lnTo>
                      <a:pt x="510" y="350"/>
                    </a:lnTo>
                    <a:lnTo>
                      <a:pt x="506" y="353"/>
                    </a:lnTo>
                    <a:lnTo>
                      <a:pt x="499" y="357"/>
                    </a:lnTo>
                    <a:lnTo>
                      <a:pt x="496" y="360"/>
                    </a:lnTo>
                    <a:lnTo>
                      <a:pt x="492" y="362"/>
                    </a:lnTo>
                    <a:lnTo>
                      <a:pt x="488" y="363"/>
                    </a:lnTo>
                    <a:lnTo>
                      <a:pt x="486" y="364"/>
                    </a:lnTo>
                    <a:lnTo>
                      <a:pt x="484" y="364"/>
                    </a:lnTo>
                    <a:lnTo>
                      <a:pt x="475" y="364"/>
                    </a:lnTo>
                    <a:lnTo>
                      <a:pt x="473" y="364"/>
                    </a:lnTo>
                    <a:lnTo>
                      <a:pt x="471" y="364"/>
                    </a:lnTo>
                    <a:lnTo>
                      <a:pt x="467" y="364"/>
                    </a:lnTo>
                    <a:lnTo>
                      <a:pt x="462" y="364"/>
                    </a:lnTo>
                    <a:lnTo>
                      <a:pt x="458" y="363"/>
                    </a:lnTo>
                    <a:lnTo>
                      <a:pt x="445" y="346"/>
                    </a:lnTo>
                    <a:lnTo>
                      <a:pt x="438" y="338"/>
                    </a:lnTo>
                    <a:lnTo>
                      <a:pt x="432" y="330"/>
                    </a:lnTo>
                    <a:lnTo>
                      <a:pt x="424" y="323"/>
                    </a:lnTo>
                    <a:lnTo>
                      <a:pt x="417" y="316"/>
                    </a:lnTo>
                    <a:lnTo>
                      <a:pt x="402" y="302"/>
                    </a:lnTo>
                    <a:lnTo>
                      <a:pt x="386" y="289"/>
                    </a:lnTo>
                    <a:lnTo>
                      <a:pt x="378" y="283"/>
                    </a:lnTo>
                    <a:lnTo>
                      <a:pt x="370" y="278"/>
                    </a:lnTo>
                    <a:lnTo>
                      <a:pt x="353" y="266"/>
                    </a:lnTo>
                    <a:lnTo>
                      <a:pt x="344" y="262"/>
                    </a:lnTo>
                    <a:lnTo>
                      <a:pt x="335" y="257"/>
                    </a:lnTo>
                    <a:lnTo>
                      <a:pt x="322" y="250"/>
                    </a:lnTo>
                    <a:lnTo>
                      <a:pt x="316" y="245"/>
                    </a:lnTo>
                    <a:lnTo>
                      <a:pt x="310" y="241"/>
                    </a:lnTo>
                    <a:lnTo>
                      <a:pt x="304" y="236"/>
                    </a:lnTo>
                    <a:lnTo>
                      <a:pt x="298" y="230"/>
                    </a:lnTo>
                    <a:lnTo>
                      <a:pt x="292" y="224"/>
                    </a:lnTo>
                    <a:lnTo>
                      <a:pt x="287" y="219"/>
                    </a:lnTo>
                    <a:lnTo>
                      <a:pt x="282" y="214"/>
                    </a:lnTo>
                    <a:lnTo>
                      <a:pt x="278" y="208"/>
                    </a:lnTo>
                    <a:lnTo>
                      <a:pt x="270" y="195"/>
                    </a:lnTo>
                    <a:lnTo>
                      <a:pt x="262" y="182"/>
                    </a:lnTo>
                    <a:lnTo>
                      <a:pt x="259" y="175"/>
                    </a:lnTo>
                    <a:lnTo>
                      <a:pt x="257" y="169"/>
                    </a:lnTo>
                    <a:lnTo>
                      <a:pt x="252" y="155"/>
                    </a:lnTo>
                    <a:lnTo>
                      <a:pt x="250" y="140"/>
                    </a:lnTo>
                    <a:lnTo>
                      <a:pt x="246" y="126"/>
                    </a:lnTo>
                    <a:lnTo>
                      <a:pt x="243" y="114"/>
                    </a:lnTo>
                    <a:lnTo>
                      <a:pt x="241" y="109"/>
                    </a:lnTo>
                    <a:lnTo>
                      <a:pt x="238" y="104"/>
                    </a:lnTo>
                    <a:lnTo>
                      <a:pt x="235" y="101"/>
                    </a:lnTo>
                    <a:lnTo>
                      <a:pt x="231" y="97"/>
                    </a:lnTo>
                    <a:lnTo>
                      <a:pt x="227" y="95"/>
                    </a:lnTo>
                    <a:lnTo>
                      <a:pt x="222" y="93"/>
                    </a:lnTo>
                    <a:lnTo>
                      <a:pt x="212" y="90"/>
                    </a:lnTo>
                    <a:lnTo>
                      <a:pt x="204" y="89"/>
                    </a:lnTo>
                    <a:lnTo>
                      <a:pt x="196" y="89"/>
                    </a:lnTo>
                    <a:lnTo>
                      <a:pt x="189" y="91"/>
                    </a:lnTo>
                    <a:lnTo>
                      <a:pt x="181" y="95"/>
                    </a:lnTo>
                    <a:lnTo>
                      <a:pt x="175" y="98"/>
                    </a:lnTo>
                    <a:lnTo>
                      <a:pt x="169" y="104"/>
                    </a:lnTo>
                    <a:lnTo>
                      <a:pt x="164" y="111"/>
                    </a:lnTo>
                    <a:lnTo>
                      <a:pt x="153" y="124"/>
                    </a:lnTo>
                    <a:lnTo>
                      <a:pt x="142" y="138"/>
                    </a:lnTo>
                    <a:lnTo>
                      <a:pt x="130" y="150"/>
                    </a:lnTo>
                    <a:lnTo>
                      <a:pt x="118" y="162"/>
                    </a:lnTo>
                    <a:lnTo>
                      <a:pt x="106" y="174"/>
                    </a:lnTo>
                    <a:lnTo>
                      <a:pt x="99" y="180"/>
                    </a:lnTo>
                    <a:lnTo>
                      <a:pt x="93" y="186"/>
                    </a:lnTo>
                    <a:lnTo>
                      <a:pt x="80" y="197"/>
                    </a:lnTo>
                    <a:lnTo>
                      <a:pt x="73" y="202"/>
                    </a:lnTo>
                    <a:lnTo>
                      <a:pt x="66" y="208"/>
                    </a:lnTo>
                    <a:lnTo>
                      <a:pt x="61" y="210"/>
                    </a:lnTo>
                    <a:lnTo>
                      <a:pt x="59" y="212"/>
                    </a:lnTo>
                    <a:lnTo>
                      <a:pt x="56" y="214"/>
                    </a:lnTo>
                    <a:lnTo>
                      <a:pt x="52" y="216"/>
                    </a:lnTo>
                    <a:lnTo>
                      <a:pt x="47" y="219"/>
                    </a:lnTo>
                    <a:lnTo>
                      <a:pt x="42" y="221"/>
                    </a:lnTo>
                    <a:lnTo>
                      <a:pt x="37" y="223"/>
                    </a:lnTo>
                    <a:lnTo>
                      <a:pt x="34" y="223"/>
                    </a:lnTo>
                    <a:lnTo>
                      <a:pt x="32" y="224"/>
                    </a:lnTo>
                    <a:lnTo>
                      <a:pt x="32" y="225"/>
                    </a:lnTo>
                    <a:lnTo>
                      <a:pt x="27" y="227"/>
                    </a:lnTo>
                    <a:lnTo>
                      <a:pt x="24" y="228"/>
                    </a:lnTo>
                    <a:lnTo>
                      <a:pt x="21" y="229"/>
                    </a:lnTo>
                    <a:lnTo>
                      <a:pt x="17" y="232"/>
                    </a:lnTo>
                    <a:lnTo>
                      <a:pt x="13" y="237"/>
                    </a:lnTo>
                    <a:lnTo>
                      <a:pt x="11" y="239"/>
                    </a:lnTo>
                    <a:lnTo>
                      <a:pt x="10" y="242"/>
                    </a:lnTo>
                    <a:lnTo>
                      <a:pt x="6" y="251"/>
                    </a:lnTo>
                    <a:lnTo>
                      <a:pt x="4" y="260"/>
                    </a:lnTo>
                    <a:lnTo>
                      <a:pt x="2" y="269"/>
                    </a:lnTo>
                    <a:lnTo>
                      <a:pt x="1" y="279"/>
                    </a:lnTo>
                    <a:lnTo>
                      <a:pt x="0" y="287"/>
                    </a:lnTo>
                    <a:lnTo>
                      <a:pt x="1" y="296"/>
                    </a:lnTo>
                    <a:lnTo>
                      <a:pt x="2" y="306"/>
                    </a:lnTo>
                    <a:lnTo>
                      <a:pt x="4" y="314"/>
                    </a:lnTo>
                    <a:lnTo>
                      <a:pt x="5" y="319"/>
                    </a:lnTo>
                    <a:lnTo>
                      <a:pt x="8" y="323"/>
                    </a:lnTo>
                    <a:lnTo>
                      <a:pt x="10" y="328"/>
                    </a:lnTo>
                    <a:lnTo>
                      <a:pt x="12" y="332"/>
                    </a:lnTo>
                    <a:lnTo>
                      <a:pt x="15" y="336"/>
                    </a:lnTo>
                    <a:lnTo>
                      <a:pt x="18" y="339"/>
                    </a:lnTo>
                    <a:lnTo>
                      <a:pt x="22" y="343"/>
                    </a:lnTo>
                    <a:lnTo>
                      <a:pt x="27" y="346"/>
                    </a:lnTo>
                    <a:lnTo>
                      <a:pt x="34" y="350"/>
                    </a:lnTo>
                    <a:lnTo>
                      <a:pt x="38" y="352"/>
                    </a:lnTo>
                    <a:lnTo>
                      <a:pt x="39" y="353"/>
                    </a:lnTo>
                    <a:lnTo>
                      <a:pt x="41" y="354"/>
                    </a:lnTo>
                    <a:lnTo>
                      <a:pt x="48" y="356"/>
                    </a:lnTo>
                    <a:lnTo>
                      <a:pt x="56" y="357"/>
                    </a:lnTo>
                    <a:lnTo>
                      <a:pt x="63" y="356"/>
                    </a:lnTo>
                    <a:lnTo>
                      <a:pt x="67" y="355"/>
                    </a:lnTo>
                    <a:lnTo>
                      <a:pt x="70" y="355"/>
                    </a:lnTo>
                    <a:lnTo>
                      <a:pt x="77" y="351"/>
                    </a:lnTo>
                    <a:lnTo>
                      <a:pt x="85" y="347"/>
                    </a:lnTo>
                    <a:lnTo>
                      <a:pt x="88" y="344"/>
                    </a:lnTo>
                    <a:lnTo>
                      <a:pt x="88" y="343"/>
                    </a:lnTo>
                    <a:lnTo>
                      <a:pt x="89" y="341"/>
                    </a:lnTo>
                    <a:lnTo>
                      <a:pt x="100" y="311"/>
                    </a:lnTo>
                    <a:lnTo>
                      <a:pt x="105" y="297"/>
                    </a:lnTo>
                    <a:lnTo>
                      <a:pt x="111" y="284"/>
                    </a:lnTo>
                    <a:lnTo>
                      <a:pt x="119" y="271"/>
                    </a:lnTo>
                    <a:lnTo>
                      <a:pt x="129" y="258"/>
                    </a:lnTo>
                    <a:lnTo>
                      <a:pt x="131" y="253"/>
                    </a:lnTo>
                    <a:lnTo>
                      <a:pt x="133" y="251"/>
                    </a:lnTo>
                    <a:lnTo>
                      <a:pt x="135" y="249"/>
                    </a:lnTo>
                    <a:lnTo>
                      <a:pt x="137" y="244"/>
                    </a:lnTo>
                    <a:lnTo>
                      <a:pt x="140" y="239"/>
                    </a:lnTo>
                    <a:lnTo>
                      <a:pt x="144" y="230"/>
                    </a:lnTo>
                    <a:lnTo>
                      <a:pt x="150" y="223"/>
                    </a:lnTo>
                    <a:lnTo>
                      <a:pt x="156" y="215"/>
                    </a:lnTo>
                    <a:lnTo>
                      <a:pt x="162" y="209"/>
                    </a:lnTo>
                    <a:lnTo>
                      <a:pt x="169" y="204"/>
                    </a:lnTo>
                    <a:lnTo>
                      <a:pt x="177" y="200"/>
                    </a:lnTo>
                    <a:lnTo>
                      <a:pt x="186" y="195"/>
                    </a:lnTo>
                    <a:lnTo>
                      <a:pt x="195" y="193"/>
                    </a:lnTo>
                    <a:lnTo>
                      <a:pt x="208" y="214"/>
                    </a:lnTo>
                    <a:lnTo>
                      <a:pt x="222" y="234"/>
                    </a:lnTo>
                    <a:lnTo>
                      <a:pt x="236" y="255"/>
                    </a:lnTo>
                    <a:lnTo>
                      <a:pt x="250" y="275"/>
                    </a:lnTo>
                    <a:lnTo>
                      <a:pt x="264" y="294"/>
                    </a:lnTo>
                    <a:lnTo>
                      <a:pt x="278" y="314"/>
                    </a:lnTo>
                    <a:lnTo>
                      <a:pt x="294" y="334"/>
                    </a:lnTo>
                    <a:lnTo>
                      <a:pt x="310" y="353"/>
                    </a:lnTo>
                    <a:lnTo>
                      <a:pt x="317" y="361"/>
                    </a:lnTo>
                    <a:lnTo>
                      <a:pt x="324" y="368"/>
                    </a:lnTo>
                    <a:lnTo>
                      <a:pt x="331" y="374"/>
                    </a:lnTo>
                    <a:lnTo>
                      <a:pt x="338" y="381"/>
                    </a:lnTo>
                    <a:lnTo>
                      <a:pt x="348" y="388"/>
                    </a:lnTo>
                    <a:lnTo>
                      <a:pt x="357" y="394"/>
                    </a:lnTo>
                    <a:lnTo>
                      <a:pt x="367" y="400"/>
                    </a:lnTo>
                    <a:lnTo>
                      <a:pt x="377" y="406"/>
                    </a:lnTo>
                    <a:lnTo>
                      <a:pt x="387" y="412"/>
                    </a:lnTo>
                    <a:lnTo>
                      <a:pt x="398" y="417"/>
                    </a:lnTo>
                    <a:lnTo>
                      <a:pt x="409" y="421"/>
                    </a:lnTo>
                    <a:lnTo>
                      <a:pt x="420" y="426"/>
                    </a:lnTo>
                    <a:lnTo>
                      <a:pt x="434" y="429"/>
                    </a:lnTo>
                    <a:lnTo>
                      <a:pt x="457" y="435"/>
                    </a:lnTo>
                    <a:lnTo>
                      <a:pt x="465" y="437"/>
                    </a:lnTo>
                    <a:lnTo>
                      <a:pt x="473" y="438"/>
                    </a:lnTo>
                    <a:lnTo>
                      <a:pt x="481" y="438"/>
                    </a:lnTo>
                    <a:lnTo>
                      <a:pt x="489" y="437"/>
                    </a:lnTo>
                    <a:lnTo>
                      <a:pt x="501" y="435"/>
                    </a:lnTo>
                    <a:lnTo>
                      <a:pt x="506" y="434"/>
                    </a:lnTo>
                    <a:lnTo>
                      <a:pt x="512" y="432"/>
                    </a:lnTo>
                    <a:lnTo>
                      <a:pt x="524" y="428"/>
                    </a:lnTo>
                    <a:lnTo>
                      <a:pt x="526" y="427"/>
                    </a:lnTo>
                    <a:lnTo>
                      <a:pt x="529" y="426"/>
                    </a:lnTo>
                    <a:lnTo>
                      <a:pt x="534" y="423"/>
                    </a:lnTo>
                    <a:lnTo>
                      <a:pt x="539" y="420"/>
                    </a:lnTo>
                    <a:lnTo>
                      <a:pt x="540" y="420"/>
                    </a:lnTo>
                    <a:lnTo>
                      <a:pt x="542" y="419"/>
                    </a:lnTo>
                    <a:lnTo>
                      <a:pt x="545" y="417"/>
                    </a:lnTo>
                    <a:lnTo>
                      <a:pt x="554" y="411"/>
                    </a:lnTo>
                    <a:lnTo>
                      <a:pt x="564" y="403"/>
                    </a:lnTo>
                    <a:lnTo>
                      <a:pt x="573" y="394"/>
                    </a:lnTo>
                    <a:lnTo>
                      <a:pt x="588" y="377"/>
                    </a:lnTo>
                    <a:lnTo>
                      <a:pt x="595" y="368"/>
                    </a:lnTo>
                    <a:lnTo>
                      <a:pt x="602" y="359"/>
                    </a:lnTo>
                    <a:lnTo>
                      <a:pt x="616" y="341"/>
                    </a:lnTo>
                    <a:lnTo>
                      <a:pt x="620" y="336"/>
                    </a:lnTo>
                    <a:lnTo>
                      <a:pt x="623" y="332"/>
                    </a:lnTo>
                    <a:lnTo>
                      <a:pt x="630" y="322"/>
                    </a:lnTo>
                    <a:lnTo>
                      <a:pt x="643" y="303"/>
                    </a:lnTo>
                    <a:lnTo>
                      <a:pt x="655" y="284"/>
                    </a:lnTo>
                    <a:lnTo>
                      <a:pt x="661" y="273"/>
                    </a:lnTo>
                    <a:lnTo>
                      <a:pt x="666" y="264"/>
                    </a:lnTo>
                    <a:lnTo>
                      <a:pt x="668" y="261"/>
                    </a:lnTo>
                    <a:lnTo>
                      <a:pt x="669" y="258"/>
                    </a:lnTo>
                    <a:lnTo>
                      <a:pt x="672" y="254"/>
                    </a:lnTo>
                    <a:lnTo>
                      <a:pt x="678" y="244"/>
                    </a:lnTo>
                    <a:lnTo>
                      <a:pt x="687" y="224"/>
                    </a:lnTo>
                    <a:lnTo>
                      <a:pt x="699" y="206"/>
                    </a:lnTo>
                    <a:lnTo>
                      <a:pt x="711" y="187"/>
                    </a:lnTo>
                    <a:lnTo>
                      <a:pt x="724" y="170"/>
                    </a:lnTo>
                    <a:lnTo>
                      <a:pt x="728" y="163"/>
                    </a:lnTo>
                    <a:lnTo>
                      <a:pt x="730" y="159"/>
                    </a:lnTo>
                    <a:lnTo>
                      <a:pt x="731" y="159"/>
                    </a:lnTo>
                    <a:lnTo>
                      <a:pt x="732" y="158"/>
                    </a:lnTo>
                    <a:lnTo>
                      <a:pt x="733" y="157"/>
                    </a:lnTo>
                    <a:lnTo>
                      <a:pt x="737" y="150"/>
                    </a:lnTo>
                    <a:lnTo>
                      <a:pt x="741" y="143"/>
                    </a:lnTo>
                    <a:lnTo>
                      <a:pt x="746" y="130"/>
                    </a:lnTo>
                    <a:lnTo>
                      <a:pt x="749" y="124"/>
                    </a:lnTo>
                    <a:lnTo>
                      <a:pt x="749" y="123"/>
                    </a:lnTo>
                    <a:lnTo>
                      <a:pt x="749" y="122"/>
                    </a:lnTo>
                    <a:lnTo>
                      <a:pt x="749" y="121"/>
                    </a:lnTo>
                    <a:lnTo>
                      <a:pt x="751" y="117"/>
                    </a:lnTo>
                    <a:lnTo>
                      <a:pt x="751" y="114"/>
                    </a:lnTo>
                    <a:lnTo>
                      <a:pt x="751" y="113"/>
                    </a:lnTo>
                    <a:lnTo>
                      <a:pt x="752" y="112"/>
                    </a:lnTo>
                    <a:lnTo>
                      <a:pt x="753" y="111"/>
                    </a:lnTo>
                    <a:lnTo>
                      <a:pt x="755" y="105"/>
                    </a:lnTo>
                    <a:lnTo>
                      <a:pt x="757" y="92"/>
                    </a:lnTo>
                    <a:lnTo>
                      <a:pt x="758" y="79"/>
                    </a:lnTo>
                    <a:lnTo>
                      <a:pt x="758" y="75"/>
                    </a:lnTo>
                    <a:lnTo>
                      <a:pt x="758" y="74"/>
                    </a:lnTo>
                    <a:lnTo>
                      <a:pt x="759" y="73"/>
                    </a:lnTo>
                    <a:lnTo>
                      <a:pt x="760" y="66"/>
                    </a:lnTo>
                    <a:lnTo>
                      <a:pt x="760" y="59"/>
                    </a:lnTo>
                    <a:lnTo>
                      <a:pt x="760" y="53"/>
                    </a:lnTo>
                    <a:lnTo>
                      <a:pt x="759" y="3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961" name="Freeform 47"/>
              <p:cNvSpPr>
                <a:spLocks noChangeAspect="1"/>
              </p:cNvSpPr>
              <p:nvPr/>
            </p:nvSpPr>
            <p:spPr bwMode="auto">
              <a:xfrm>
                <a:off x="3004" y="2741"/>
                <a:ext cx="682" cy="256"/>
              </a:xfrm>
              <a:custGeom>
                <a:avLst/>
                <a:gdLst>
                  <a:gd name="T0" fmla="*/ 635 w 682"/>
                  <a:gd name="T1" fmla="*/ 0 h 256"/>
                  <a:gd name="T2" fmla="*/ 605 w 682"/>
                  <a:gd name="T3" fmla="*/ 4 h 256"/>
                  <a:gd name="T4" fmla="*/ 552 w 682"/>
                  <a:gd name="T5" fmla="*/ 31 h 256"/>
                  <a:gd name="T6" fmla="*/ 472 w 682"/>
                  <a:gd name="T7" fmla="*/ 81 h 256"/>
                  <a:gd name="T8" fmla="*/ 343 w 682"/>
                  <a:gd name="T9" fmla="*/ 172 h 256"/>
                  <a:gd name="T10" fmla="*/ 314 w 682"/>
                  <a:gd name="T11" fmla="*/ 191 h 256"/>
                  <a:gd name="T12" fmla="*/ 306 w 682"/>
                  <a:gd name="T13" fmla="*/ 195 h 256"/>
                  <a:gd name="T14" fmla="*/ 298 w 682"/>
                  <a:gd name="T15" fmla="*/ 197 h 256"/>
                  <a:gd name="T16" fmla="*/ 295 w 682"/>
                  <a:gd name="T17" fmla="*/ 198 h 256"/>
                  <a:gd name="T18" fmla="*/ 269 w 682"/>
                  <a:gd name="T19" fmla="*/ 199 h 256"/>
                  <a:gd name="T20" fmla="*/ 227 w 682"/>
                  <a:gd name="T21" fmla="*/ 186 h 256"/>
                  <a:gd name="T22" fmla="*/ 181 w 682"/>
                  <a:gd name="T23" fmla="*/ 174 h 256"/>
                  <a:gd name="T24" fmla="*/ 142 w 682"/>
                  <a:gd name="T25" fmla="*/ 168 h 256"/>
                  <a:gd name="T26" fmla="*/ 98 w 682"/>
                  <a:gd name="T27" fmla="*/ 159 h 256"/>
                  <a:gd name="T28" fmla="*/ 90 w 682"/>
                  <a:gd name="T29" fmla="*/ 153 h 256"/>
                  <a:gd name="T30" fmla="*/ 90 w 682"/>
                  <a:gd name="T31" fmla="*/ 132 h 256"/>
                  <a:gd name="T32" fmla="*/ 91 w 682"/>
                  <a:gd name="T33" fmla="*/ 105 h 256"/>
                  <a:gd name="T34" fmla="*/ 87 w 682"/>
                  <a:gd name="T35" fmla="*/ 81 h 256"/>
                  <a:gd name="T36" fmla="*/ 78 w 682"/>
                  <a:gd name="T37" fmla="*/ 65 h 256"/>
                  <a:gd name="T38" fmla="*/ 65 w 682"/>
                  <a:gd name="T39" fmla="*/ 56 h 256"/>
                  <a:gd name="T40" fmla="*/ 50 w 682"/>
                  <a:gd name="T41" fmla="*/ 53 h 256"/>
                  <a:gd name="T42" fmla="*/ 38 w 682"/>
                  <a:gd name="T43" fmla="*/ 60 h 256"/>
                  <a:gd name="T44" fmla="*/ 33 w 682"/>
                  <a:gd name="T45" fmla="*/ 70 h 256"/>
                  <a:gd name="T46" fmla="*/ 37 w 682"/>
                  <a:gd name="T47" fmla="*/ 160 h 256"/>
                  <a:gd name="T48" fmla="*/ 4 w 682"/>
                  <a:gd name="T49" fmla="*/ 203 h 256"/>
                  <a:gd name="T50" fmla="*/ 1 w 682"/>
                  <a:gd name="T51" fmla="*/ 215 h 256"/>
                  <a:gd name="T52" fmla="*/ 10 w 682"/>
                  <a:gd name="T53" fmla="*/ 226 h 256"/>
                  <a:gd name="T54" fmla="*/ 87 w 682"/>
                  <a:gd name="T55" fmla="*/ 204 h 256"/>
                  <a:gd name="T56" fmla="*/ 135 w 682"/>
                  <a:gd name="T57" fmla="*/ 213 h 256"/>
                  <a:gd name="T58" fmla="*/ 207 w 682"/>
                  <a:gd name="T59" fmla="*/ 237 h 256"/>
                  <a:gd name="T60" fmla="*/ 284 w 682"/>
                  <a:gd name="T61" fmla="*/ 256 h 256"/>
                  <a:gd name="T62" fmla="*/ 305 w 682"/>
                  <a:gd name="T63" fmla="*/ 255 h 256"/>
                  <a:gd name="T64" fmla="*/ 326 w 682"/>
                  <a:gd name="T65" fmla="*/ 248 h 256"/>
                  <a:gd name="T66" fmla="*/ 345 w 682"/>
                  <a:gd name="T67" fmla="*/ 238 h 256"/>
                  <a:gd name="T68" fmla="*/ 399 w 682"/>
                  <a:gd name="T69" fmla="*/ 203 h 256"/>
                  <a:gd name="T70" fmla="*/ 469 w 682"/>
                  <a:gd name="T71" fmla="*/ 172 h 256"/>
                  <a:gd name="T72" fmla="*/ 571 w 682"/>
                  <a:gd name="T73" fmla="*/ 133 h 256"/>
                  <a:gd name="T74" fmla="*/ 595 w 682"/>
                  <a:gd name="T75" fmla="*/ 123 h 256"/>
                  <a:gd name="T76" fmla="*/ 620 w 682"/>
                  <a:gd name="T77" fmla="*/ 107 h 256"/>
                  <a:gd name="T78" fmla="*/ 638 w 682"/>
                  <a:gd name="T79" fmla="*/ 94 h 256"/>
                  <a:gd name="T80" fmla="*/ 656 w 682"/>
                  <a:gd name="T81" fmla="*/ 76 h 256"/>
                  <a:gd name="T82" fmla="*/ 675 w 682"/>
                  <a:gd name="T83" fmla="*/ 57 h 256"/>
                  <a:gd name="T84" fmla="*/ 681 w 682"/>
                  <a:gd name="T85" fmla="*/ 45 h 256"/>
                  <a:gd name="T86" fmla="*/ 682 w 682"/>
                  <a:gd name="T87" fmla="*/ 39 h 256"/>
                  <a:gd name="T88" fmla="*/ 682 w 682"/>
                  <a:gd name="T89" fmla="*/ 31 h 256"/>
                  <a:gd name="T90" fmla="*/ 681 w 682"/>
                  <a:gd name="T91" fmla="*/ 24 h 256"/>
                  <a:gd name="T92" fmla="*/ 675 w 682"/>
                  <a:gd name="T93" fmla="*/ 14 h 256"/>
                  <a:gd name="T94" fmla="*/ 666 w 682"/>
                  <a:gd name="T95" fmla="*/ 7 h 256"/>
                  <a:gd name="T96" fmla="*/ 647 w 682"/>
                  <a:gd name="T97" fmla="*/ 4 h 2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82"/>
                  <a:gd name="T148" fmla="*/ 0 h 256"/>
                  <a:gd name="T149" fmla="*/ 682 w 682"/>
                  <a:gd name="T150" fmla="*/ 256 h 25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82" h="256">
                    <a:moveTo>
                      <a:pt x="647" y="4"/>
                    </a:moveTo>
                    <a:lnTo>
                      <a:pt x="641" y="1"/>
                    </a:lnTo>
                    <a:lnTo>
                      <a:pt x="635" y="0"/>
                    </a:lnTo>
                    <a:lnTo>
                      <a:pt x="623" y="0"/>
                    </a:lnTo>
                    <a:lnTo>
                      <a:pt x="611" y="2"/>
                    </a:lnTo>
                    <a:lnTo>
                      <a:pt x="605" y="4"/>
                    </a:lnTo>
                    <a:lnTo>
                      <a:pt x="599" y="6"/>
                    </a:lnTo>
                    <a:lnTo>
                      <a:pt x="575" y="18"/>
                    </a:lnTo>
                    <a:lnTo>
                      <a:pt x="552" y="31"/>
                    </a:lnTo>
                    <a:lnTo>
                      <a:pt x="528" y="44"/>
                    </a:lnTo>
                    <a:lnTo>
                      <a:pt x="506" y="59"/>
                    </a:lnTo>
                    <a:lnTo>
                      <a:pt x="472" y="81"/>
                    </a:lnTo>
                    <a:lnTo>
                      <a:pt x="440" y="103"/>
                    </a:lnTo>
                    <a:lnTo>
                      <a:pt x="352" y="165"/>
                    </a:lnTo>
                    <a:lnTo>
                      <a:pt x="343" y="172"/>
                    </a:lnTo>
                    <a:lnTo>
                      <a:pt x="337" y="174"/>
                    </a:lnTo>
                    <a:lnTo>
                      <a:pt x="333" y="178"/>
                    </a:lnTo>
                    <a:lnTo>
                      <a:pt x="314" y="191"/>
                    </a:lnTo>
                    <a:lnTo>
                      <a:pt x="308" y="194"/>
                    </a:lnTo>
                    <a:lnTo>
                      <a:pt x="307" y="194"/>
                    </a:lnTo>
                    <a:lnTo>
                      <a:pt x="306" y="195"/>
                    </a:lnTo>
                    <a:lnTo>
                      <a:pt x="305" y="195"/>
                    </a:lnTo>
                    <a:lnTo>
                      <a:pt x="302" y="196"/>
                    </a:lnTo>
                    <a:lnTo>
                      <a:pt x="298" y="197"/>
                    </a:lnTo>
                    <a:lnTo>
                      <a:pt x="297" y="197"/>
                    </a:lnTo>
                    <a:lnTo>
                      <a:pt x="296" y="197"/>
                    </a:lnTo>
                    <a:lnTo>
                      <a:pt x="295" y="198"/>
                    </a:lnTo>
                    <a:lnTo>
                      <a:pt x="288" y="200"/>
                    </a:lnTo>
                    <a:lnTo>
                      <a:pt x="279" y="200"/>
                    </a:lnTo>
                    <a:lnTo>
                      <a:pt x="269" y="199"/>
                    </a:lnTo>
                    <a:lnTo>
                      <a:pt x="260" y="197"/>
                    </a:lnTo>
                    <a:lnTo>
                      <a:pt x="251" y="195"/>
                    </a:lnTo>
                    <a:lnTo>
                      <a:pt x="227" y="186"/>
                    </a:lnTo>
                    <a:lnTo>
                      <a:pt x="204" y="180"/>
                    </a:lnTo>
                    <a:lnTo>
                      <a:pt x="192" y="177"/>
                    </a:lnTo>
                    <a:lnTo>
                      <a:pt x="181" y="174"/>
                    </a:lnTo>
                    <a:lnTo>
                      <a:pt x="169" y="173"/>
                    </a:lnTo>
                    <a:lnTo>
                      <a:pt x="158" y="171"/>
                    </a:lnTo>
                    <a:lnTo>
                      <a:pt x="142" y="168"/>
                    </a:lnTo>
                    <a:lnTo>
                      <a:pt x="127" y="166"/>
                    </a:lnTo>
                    <a:lnTo>
                      <a:pt x="112" y="162"/>
                    </a:lnTo>
                    <a:lnTo>
                      <a:pt x="98" y="159"/>
                    </a:lnTo>
                    <a:lnTo>
                      <a:pt x="93" y="157"/>
                    </a:lnTo>
                    <a:lnTo>
                      <a:pt x="91" y="155"/>
                    </a:lnTo>
                    <a:lnTo>
                      <a:pt x="90" y="153"/>
                    </a:lnTo>
                    <a:lnTo>
                      <a:pt x="86" y="149"/>
                    </a:lnTo>
                    <a:lnTo>
                      <a:pt x="88" y="139"/>
                    </a:lnTo>
                    <a:lnTo>
                      <a:pt x="90" y="132"/>
                    </a:lnTo>
                    <a:lnTo>
                      <a:pt x="91" y="123"/>
                    </a:lnTo>
                    <a:lnTo>
                      <a:pt x="91" y="114"/>
                    </a:lnTo>
                    <a:lnTo>
                      <a:pt x="91" y="105"/>
                    </a:lnTo>
                    <a:lnTo>
                      <a:pt x="90" y="97"/>
                    </a:lnTo>
                    <a:lnTo>
                      <a:pt x="89" y="89"/>
                    </a:lnTo>
                    <a:lnTo>
                      <a:pt x="87" y="81"/>
                    </a:lnTo>
                    <a:lnTo>
                      <a:pt x="84" y="74"/>
                    </a:lnTo>
                    <a:lnTo>
                      <a:pt x="80" y="68"/>
                    </a:lnTo>
                    <a:lnTo>
                      <a:pt x="78" y="65"/>
                    </a:lnTo>
                    <a:lnTo>
                      <a:pt x="76" y="62"/>
                    </a:lnTo>
                    <a:lnTo>
                      <a:pt x="71" y="59"/>
                    </a:lnTo>
                    <a:lnTo>
                      <a:pt x="65" y="56"/>
                    </a:lnTo>
                    <a:lnTo>
                      <a:pt x="60" y="54"/>
                    </a:lnTo>
                    <a:lnTo>
                      <a:pt x="55" y="53"/>
                    </a:lnTo>
                    <a:lnTo>
                      <a:pt x="50" y="53"/>
                    </a:lnTo>
                    <a:lnTo>
                      <a:pt x="45" y="55"/>
                    </a:lnTo>
                    <a:lnTo>
                      <a:pt x="42" y="58"/>
                    </a:lnTo>
                    <a:lnTo>
                      <a:pt x="38" y="60"/>
                    </a:lnTo>
                    <a:lnTo>
                      <a:pt x="35" y="63"/>
                    </a:lnTo>
                    <a:lnTo>
                      <a:pt x="34" y="66"/>
                    </a:lnTo>
                    <a:lnTo>
                      <a:pt x="33" y="70"/>
                    </a:lnTo>
                    <a:lnTo>
                      <a:pt x="56" y="132"/>
                    </a:lnTo>
                    <a:lnTo>
                      <a:pt x="50" y="147"/>
                    </a:lnTo>
                    <a:lnTo>
                      <a:pt x="37" y="160"/>
                    </a:lnTo>
                    <a:lnTo>
                      <a:pt x="26" y="174"/>
                    </a:lnTo>
                    <a:lnTo>
                      <a:pt x="14" y="188"/>
                    </a:lnTo>
                    <a:lnTo>
                      <a:pt x="4" y="203"/>
                    </a:lnTo>
                    <a:lnTo>
                      <a:pt x="1" y="206"/>
                    </a:lnTo>
                    <a:lnTo>
                      <a:pt x="0" y="210"/>
                    </a:lnTo>
                    <a:lnTo>
                      <a:pt x="1" y="215"/>
                    </a:lnTo>
                    <a:lnTo>
                      <a:pt x="3" y="218"/>
                    </a:lnTo>
                    <a:lnTo>
                      <a:pt x="7" y="222"/>
                    </a:lnTo>
                    <a:lnTo>
                      <a:pt x="10" y="226"/>
                    </a:lnTo>
                    <a:lnTo>
                      <a:pt x="55" y="202"/>
                    </a:lnTo>
                    <a:lnTo>
                      <a:pt x="70" y="203"/>
                    </a:lnTo>
                    <a:lnTo>
                      <a:pt x="87" y="204"/>
                    </a:lnTo>
                    <a:lnTo>
                      <a:pt x="103" y="207"/>
                    </a:lnTo>
                    <a:lnTo>
                      <a:pt x="120" y="210"/>
                    </a:lnTo>
                    <a:lnTo>
                      <a:pt x="135" y="213"/>
                    </a:lnTo>
                    <a:lnTo>
                      <a:pt x="151" y="217"/>
                    </a:lnTo>
                    <a:lnTo>
                      <a:pt x="183" y="228"/>
                    </a:lnTo>
                    <a:lnTo>
                      <a:pt x="207" y="237"/>
                    </a:lnTo>
                    <a:lnTo>
                      <a:pt x="232" y="245"/>
                    </a:lnTo>
                    <a:lnTo>
                      <a:pt x="258" y="251"/>
                    </a:lnTo>
                    <a:lnTo>
                      <a:pt x="284" y="256"/>
                    </a:lnTo>
                    <a:lnTo>
                      <a:pt x="295" y="256"/>
                    </a:lnTo>
                    <a:lnTo>
                      <a:pt x="300" y="256"/>
                    </a:lnTo>
                    <a:lnTo>
                      <a:pt x="305" y="255"/>
                    </a:lnTo>
                    <a:lnTo>
                      <a:pt x="312" y="253"/>
                    </a:lnTo>
                    <a:lnTo>
                      <a:pt x="320" y="252"/>
                    </a:lnTo>
                    <a:lnTo>
                      <a:pt x="326" y="248"/>
                    </a:lnTo>
                    <a:lnTo>
                      <a:pt x="333" y="245"/>
                    </a:lnTo>
                    <a:lnTo>
                      <a:pt x="338" y="241"/>
                    </a:lnTo>
                    <a:lnTo>
                      <a:pt x="345" y="238"/>
                    </a:lnTo>
                    <a:lnTo>
                      <a:pt x="362" y="225"/>
                    </a:lnTo>
                    <a:lnTo>
                      <a:pt x="380" y="214"/>
                    </a:lnTo>
                    <a:lnTo>
                      <a:pt x="399" y="203"/>
                    </a:lnTo>
                    <a:lnTo>
                      <a:pt x="418" y="193"/>
                    </a:lnTo>
                    <a:lnTo>
                      <a:pt x="443" y="181"/>
                    </a:lnTo>
                    <a:lnTo>
                      <a:pt x="469" y="172"/>
                    </a:lnTo>
                    <a:lnTo>
                      <a:pt x="516" y="154"/>
                    </a:lnTo>
                    <a:lnTo>
                      <a:pt x="563" y="137"/>
                    </a:lnTo>
                    <a:lnTo>
                      <a:pt x="571" y="133"/>
                    </a:lnTo>
                    <a:lnTo>
                      <a:pt x="579" y="130"/>
                    </a:lnTo>
                    <a:lnTo>
                      <a:pt x="587" y="126"/>
                    </a:lnTo>
                    <a:lnTo>
                      <a:pt x="595" y="123"/>
                    </a:lnTo>
                    <a:lnTo>
                      <a:pt x="610" y="114"/>
                    </a:lnTo>
                    <a:lnTo>
                      <a:pt x="617" y="109"/>
                    </a:lnTo>
                    <a:lnTo>
                      <a:pt x="620" y="107"/>
                    </a:lnTo>
                    <a:lnTo>
                      <a:pt x="624" y="104"/>
                    </a:lnTo>
                    <a:lnTo>
                      <a:pt x="631" y="99"/>
                    </a:lnTo>
                    <a:lnTo>
                      <a:pt x="638" y="94"/>
                    </a:lnTo>
                    <a:lnTo>
                      <a:pt x="644" y="88"/>
                    </a:lnTo>
                    <a:lnTo>
                      <a:pt x="651" y="82"/>
                    </a:lnTo>
                    <a:lnTo>
                      <a:pt x="656" y="76"/>
                    </a:lnTo>
                    <a:lnTo>
                      <a:pt x="663" y="70"/>
                    </a:lnTo>
                    <a:lnTo>
                      <a:pt x="668" y="63"/>
                    </a:lnTo>
                    <a:lnTo>
                      <a:pt x="675" y="57"/>
                    </a:lnTo>
                    <a:lnTo>
                      <a:pt x="677" y="53"/>
                    </a:lnTo>
                    <a:lnTo>
                      <a:pt x="679" y="49"/>
                    </a:lnTo>
                    <a:lnTo>
                      <a:pt x="681" y="45"/>
                    </a:lnTo>
                    <a:lnTo>
                      <a:pt x="681" y="43"/>
                    </a:lnTo>
                    <a:lnTo>
                      <a:pt x="682" y="41"/>
                    </a:lnTo>
                    <a:lnTo>
                      <a:pt x="682" y="39"/>
                    </a:lnTo>
                    <a:lnTo>
                      <a:pt x="682" y="36"/>
                    </a:lnTo>
                    <a:lnTo>
                      <a:pt x="682" y="32"/>
                    </a:lnTo>
                    <a:lnTo>
                      <a:pt x="682" y="31"/>
                    </a:lnTo>
                    <a:lnTo>
                      <a:pt x="682" y="30"/>
                    </a:lnTo>
                    <a:lnTo>
                      <a:pt x="682" y="27"/>
                    </a:lnTo>
                    <a:lnTo>
                      <a:pt x="681" y="24"/>
                    </a:lnTo>
                    <a:lnTo>
                      <a:pt x="679" y="20"/>
                    </a:lnTo>
                    <a:lnTo>
                      <a:pt x="678" y="18"/>
                    </a:lnTo>
                    <a:lnTo>
                      <a:pt x="675" y="14"/>
                    </a:lnTo>
                    <a:lnTo>
                      <a:pt x="674" y="12"/>
                    </a:lnTo>
                    <a:lnTo>
                      <a:pt x="669" y="9"/>
                    </a:lnTo>
                    <a:lnTo>
                      <a:pt x="666" y="7"/>
                    </a:lnTo>
                    <a:lnTo>
                      <a:pt x="663" y="6"/>
                    </a:lnTo>
                    <a:lnTo>
                      <a:pt x="655" y="4"/>
                    </a:lnTo>
                    <a:lnTo>
                      <a:pt x="647"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962" name="Freeform 48"/>
              <p:cNvSpPr>
                <a:spLocks noChangeAspect="1"/>
              </p:cNvSpPr>
              <p:nvPr/>
            </p:nvSpPr>
            <p:spPr bwMode="auto">
              <a:xfrm>
                <a:off x="3580" y="3105"/>
                <a:ext cx="345" cy="686"/>
              </a:xfrm>
              <a:custGeom>
                <a:avLst/>
                <a:gdLst>
                  <a:gd name="T0" fmla="*/ 57 w 345"/>
                  <a:gd name="T1" fmla="*/ 2 h 686"/>
                  <a:gd name="T2" fmla="*/ 89 w 345"/>
                  <a:gd name="T3" fmla="*/ 0 h 686"/>
                  <a:gd name="T4" fmla="*/ 113 w 345"/>
                  <a:gd name="T5" fmla="*/ 15 h 686"/>
                  <a:gd name="T6" fmla="*/ 169 w 345"/>
                  <a:gd name="T7" fmla="*/ 64 h 686"/>
                  <a:gd name="T8" fmla="*/ 227 w 345"/>
                  <a:gd name="T9" fmla="*/ 121 h 686"/>
                  <a:gd name="T10" fmla="*/ 278 w 345"/>
                  <a:gd name="T11" fmla="*/ 176 h 686"/>
                  <a:gd name="T12" fmla="*/ 315 w 345"/>
                  <a:gd name="T13" fmla="*/ 225 h 686"/>
                  <a:gd name="T14" fmla="*/ 337 w 345"/>
                  <a:gd name="T15" fmla="*/ 263 h 686"/>
                  <a:gd name="T16" fmla="*/ 345 w 345"/>
                  <a:gd name="T17" fmla="*/ 293 h 686"/>
                  <a:gd name="T18" fmla="*/ 341 w 345"/>
                  <a:gd name="T19" fmla="*/ 321 h 686"/>
                  <a:gd name="T20" fmla="*/ 329 w 345"/>
                  <a:gd name="T21" fmla="*/ 349 h 686"/>
                  <a:gd name="T22" fmla="*/ 302 w 345"/>
                  <a:gd name="T23" fmla="*/ 382 h 686"/>
                  <a:gd name="T24" fmla="*/ 262 w 345"/>
                  <a:gd name="T25" fmla="*/ 416 h 686"/>
                  <a:gd name="T26" fmla="*/ 201 w 345"/>
                  <a:gd name="T27" fmla="*/ 467 h 686"/>
                  <a:gd name="T28" fmla="*/ 154 w 345"/>
                  <a:gd name="T29" fmla="*/ 496 h 686"/>
                  <a:gd name="T30" fmla="*/ 127 w 345"/>
                  <a:gd name="T31" fmla="*/ 521 h 686"/>
                  <a:gd name="T32" fmla="*/ 115 w 345"/>
                  <a:gd name="T33" fmla="*/ 544 h 686"/>
                  <a:gd name="T34" fmla="*/ 117 w 345"/>
                  <a:gd name="T35" fmla="*/ 559 h 686"/>
                  <a:gd name="T36" fmla="*/ 133 w 345"/>
                  <a:gd name="T37" fmla="*/ 575 h 686"/>
                  <a:gd name="T38" fmla="*/ 171 w 345"/>
                  <a:gd name="T39" fmla="*/ 600 h 686"/>
                  <a:gd name="T40" fmla="*/ 203 w 345"/>
                  <a:gd name="T41" fmla="*/ 619 h 686"/>
                  <a:gd name="T42" fmla="*/ 241 w 345"/>
                  <a:gd name="T43" fmla="*/ 631 h 686"/>
                  <a:gd name="T44" fmla="*/ 264 w 345"/>
                  <a:gd name="T45" fmla="*/ 638 h 686"/>
                  <a:gd name="T46" fmla="*/ 269 w 345"/>
                  <a:gd name="T47" fmla="*/ 654 h 686"/>
                  <a:gd name="T48" fmla="*/ 262 w 345"/>
                  <a:gd name="T49" fmla="*/ 664 h 686"/>
                  <a:gd name="T50" fmla="*/ 229 w 345"/>
                  <a:gd name="T51" fmla="*/ 678 h 686"/>
                  <a:gd name="T52" fmla="*/ 224 w 345"/>
                  <a:gd name="T53" fmla="*/ 680 h 686"/>
                  <a:gd name="T54" fmla="*/ 180 w 345"/>
                  <a:gd name="T55" fmla="*/ 686 h 686"/>
                  <a:gd name="T56" fmla="*/ 157 w 345"/>
                  <a:gd name="T57" fmla="*/ 686 h 686"/>
                  <a:gd name="T58" fmla="*/ 134 w 345"/>
                  <a:gd name="T59" fmla="*/ 668 h 686"/>
                  <a:gd name="T60" fmla="*/ 112 w 345"/>
                  <a:gd name="T61" fmla="*/ 635 h 686"/>
                  <a:gd name="T62" fmla="*/ 89 w 345"/>
                  <a:gd name="T63" fmla="*/ 614 h 686"/>
                  <a:gd name="T64" fmla="*/ 56 w 345"/>
                  <a:gd name="T65" fmla="*/ 596 h 686"/>
                  <a:gd name="T66" fmla="*/ 33 w 345"/>
                  <a:gd name="T67" fmla="*/ 575 h 686"/>
                  <a:gd name="T68" fmla="*/ 31 w 345"/>
                  <a:gd name="T69" fmla="*/ 547 h 686"/>
                  <a:gd name="T70" fmla="*/ 36 w 345"/>
                  <a:gd name="T71" fmla="*/ 526 h 686"/>
                  <a:gd name="T72" fmla="*/ 57 w 345"/>
                  <a:gd name="T73" fmla="*/ 505 h 686"/>
                  <a:gd name="T74" fmla="*/ 91 w 345"/>
                  <a:gd name="T75" fmla="*/ 486 h 686"/>
                  <a:gd name="T76" fmla="*/ 119 w 345"/>
                  <a:gd name="T77" fmla="*/ 463 h 686"/>
                  <a:gd name="T78" fmla="*/ 145 w 345"/>
                  <a:gd name="T79" fmla="*/ 424 h 686"/>
                  <a:gd name="T80" fmla="*/ 169 w 345"/>
                  <a:gd name="T81" fmla="*/ 381 h 686"/>
                  <a:gd name="T82" fmla="*/ 201 w 345"/>
                  <a:gd name="T83" fmla="*/ 339 h 686"/>
                  <a:gd name="T84" fmla="*/ 234 w 345"/>
                  <a:gd name="T85" fmla="*/ 314 h 686"/>
                  <a:gd name="T86" fmla="*/ 252 w 345"/>
                  <a:gd name="T87" fmla="*/ 302 h 686"/>
                  <a:gd name="T88" fmla="*/ 255 w 345"/>
                  <a:gd name="T89" fmla="*/ 291 h 686"/>
                  <a:gd name="T90" fmla="*/ 238 w 345"/>
                  <a:gd name="T91" fmla="*/ 279 h 686"/>
                  <a:gd name="T92" fmla="*/ 185 w 345"/>
                  <a:gd name="T93" fmla="*/ 237 h 686"/>
                  <a:gd name="T94" fmla="*/ 115 w 345"/>
                  <a:gd name="T95" fmla="*/ 193 h 686"/>
                  <a:gd name="T96" fmla="*/ 63 w 345"/>
                  <a:gd name="T97" fmla="*/ 153 h 686"/>
                  <a:gd name="T98" fmla="*/ 19 w 345"/>
                  <a:gd name="T99" fmla="*/ 102 h 686"/>
                  <a:gd name="T100" fmla="*/ 0 w 345"/>
                  <a:gd name="T101" fmla="*/ 53 h 686"/>
                  <a:gd name="T102" fmla="*/ 7 w 345"/>
                  <a:gd name="T103" fmla="*/ 27 h 686"/>
                  <a:gd name="T104" fmla="*/ 33 w 345"/>
                  <a:gd name="T105" fmla="*/ 9 h 686"/>
                  <a:gd name="T106" fmla="*/ 57 w 345"/>
                  <a:gd name="T107" fmla="*/ 2 h 68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45"/>
                  <a:gd name="T163" fmla="*/ 0 h 686"/>
                  <a:gd name="T164" fmla="*/ 345 w 345"/>
                  <a:gd name="T165" fmla="*/ 686 h 68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45" h="686">
                    <a:moveTo>
                      <a:pt x="57" y="2"/>
                    </a:moveTo>
                    <a:lnTo>
                      <a:pt x="89" y="0"/>
                    </a:lnTo>
                    <a:lnTo>
                      <a:pt x="113" y="15"/>
                    </a:lnTo>
                    <a:lnTo>
                      <a:pt x="169" y="64"/>
                    </a:lnTo>
                    <a:lnTo>
                      <a:pt x="227" y="121"/>
                    </a:lnTo>
                    <a:lnTo>
                      <a:pt x="278" y="176"/>
                    </a:lnTo>
                    <a:lnTo>
                      <a:pt x="315" y="225"/>
                    </a:lnTo>
                    <a:lnTo>
                      <a:pt x="337" y="263"/>
                    </a:lnTo>
                    <a:lnTo>
                      <a:pt x="345" y="293"/>
                    </a:lnTo>
                    <a:lnTo>
                      <a:pt x="341" y="321"/>
                    </a:lnTo>
                    <a:lnTo>
                      <a:pt x="329" y="349"/>
                    </a:lnTo>
                    <a:lnTo>
                      <a:pt x="302" y="382"/>
                    </a:lnTo>
                    <a:lnTo>
                      <a:pt x="262" y="416"/>
                    </a:lnTo>
                    <a:lnTo>
                      <a:pt x="201" y="467"/>
                    </a:lnTo>
                    <a:lnTo>
                      <a:pt x="154" y="496"/>
                    </a:lnTo>
                    <a:lnTo>
                      <a:pt x="127" y="521"/>
                    </a:lnTo>
                    <a:lnTo>
                      <a:pt x="115" y="544"/>
                    </a:lnTo>
                    <a:lnTo>
                      <a:pt x="117" y="559"/>
                    </a:lnTo>
                    <a:lnTo>
                      <a:pt x="133" y="575"/>
                    </a:lnTo>
                    <a:lnTo>
                      <a:pt x="171" y="600"/>
                    </a:lnTo>
                    <a:lnTo>
                      <a:pt x="203" y="619"/>
                    </a:lnTo>
                    <a:lnTo>
                      <a:pt x="241" y="631"/>
                    </a:lnTo>
                    <a:lnTo>
                      <a:pt x="264" y="638"/>
                    </a:lnTo>
                    <a:lnTo>
                      <a:pt x="269" y="654"/>
                    </a:lnTo>
                    <a:lnTo>
                      <a:pt x="262" y="664"/>
                    </a:lnTo>
                    <a:lnTo>
                      <a:pt x="229" y="678"/>
                    </a:lnTo>
                    <a:lnTo>
                      <a:pt x="224" y="680"/>
                    </a:lnTo>
                    <a:lnTo>
                      <a:pt x="180" y="686"/>
                    </a:lnTo>
                    <a:lnTo>
                      <a:pt x="157" y="686"/>
                    </a:lnTo>
                    <a:lnTo>
                      <a:pt x="134" y="668"/>
                    </a:lnTo>
                    <a:lnTo>
                      <a:pt x="112" y="635"/>
                    </a:lnTo>
                    <a:lnTo>
                      <a:pt x="89" y="614"/>
                    </a:lnTo>
                    <a:lnTo>
                      <a:pt x="56" y="596"/>
                    </a:lnTo>
                    <a:lnTo>
                      <a:pt x="33" y="575"/>
                    </a:lnTo>
                    <a:lnTo>
                      <a:pt x="31" y="547"/>
                    </a:lnTo>
                    <a:lnTo>
                      <a:pt x="36" y="526"/>
                    </a:lnTo>
                    <a:lnTo>
                      <a:pt x="57" y="505"/>
                    </a:lnTo>
                    <a:lnTo>
                      <a:pt x="91" y="486"/>
                    </a:lnTo>
                    <a:lnTo>
                      <a:pt x="119" y="463"/>
                    </a:lnTo>
                    <a:lnTo>
                      <a:pt x="145" y="424"/>
                    </a:lnTo>
                    <a:lnTo>
                      <a:pt x="169" y="381"/>
                    </a:lnTo>
                    <a:lnTo>
                      <a:pt x="201" y="339"/>
                    </a:lnTo>
                    <a:lnTo>
                      <a:pt x="234" y="314"/>
                    </a:lnTo>
                    <a:lnTo>
                      <a:pt x="252" y="302"/>
                    </a:lnTo>
                    <a:lnTo>
                      <a:pt x="255" y="291"/>
                    </a:lnTo>
                    <a:lnTo>
                      <a:pt x="238" y="279"/>
                    </a:lnTo>
                    <a:lnTo>
                      <a:pt x="185" y="237"/>
                    </a:lnTo>
                    <a:lnTo>
                      <a:pt x="115" y="193"/>
                    </a:lnTo>
                    <a:lnTo>
                      <a:pt x="63" y="153"/>
                    </a:lnTo>
                    <a:lnTo>
                      <a:pt x="19" y="102"/>
                    </a:lnTo>
                    <a:lnTo>
                      <a:pt x="0" y="53"/>
                    </a:lnTo>
                    <a:lnTo>
                      <a:pt x="7" y="27"/>
                    </a:lnTo>
                    <a:lnTo>
                      <a:pt x="33" y="9"/>
                    </a:lnTo>
                    <a:lnTo>
                      <a:pt x="57" y="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67956" name="Text Box 49"/>
            <p:cNvSpPr txBox="1">
              <a:spLocks noChangeArrowheads="1"/>
            </p:cNvSpPr>
            <p:nvPr/>
          </p:nvSpPr>
          <p:spPr bwMode="auto">
            <a:xfrm>
              <a:off x="1582" y="2161"/>
              <a:ext cx="1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a:t>
              </a:r>
              <a:endParaRPr lang="en-CA" altLang="en-US" sz="1400" i="0">
                <a:solidFill>
                  <a:schemeClr val="bg2"/>
                </a:solidFill>
              </a:endParaRPr>
            </a:p>
          </p:txBody>
        </p:sp>
      </p:grpSp>
    </p:spTree>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pPr eaLnBrk="1" hangingPunct="1"/>
            <a:r>
              <a:rPr lang="en-US" altLang="en-US" smtClean="0"/>
              <a:t>Maintaining Loop Invariant</a:t>
            </a:r>
            <a:endParaRPr lang="en-CA" altLang="en-US" smtClean="0"/>
          </a:p>
        </p:txBody>
      </p:sp>
      <p:grpSp>
        <p:nvGrpSpPr>
          <p:cNvPr id="168963" name="Group 4"/>
          <p:cNvGrpSpPr>
            <a:grpSpLocks noChangeAspect="1"/>
          </p:cNvGrpSpPr>
          <p:nvPr/>
        </p:nvGrpSpPr>
        <p:grpSpPr bwMode="auto">
          <a:xfrm>
            <a:off x="533400" y="3884613"/>
            <a:ext cx="2879725" cy="2973387"/>
            <a:chOff x="384" y="816"/>
            <a:chExt cx="2947" cy="3043"/>
          </a:xfrm>
        </p:grpSpPr>
        <p:sp>
          <p:nvSpPr>
            <p:cNvPr id="168994" name="Oval 5" descr="Stationery"/>
            <p:cNvSpPr>
              <a:spLocks noChangeAspect="1" noChangeArrowheads="1"/>
            </p:cNvSpPr>
            <p:nvPr/>
          </p:nvSpPr>
          <p:spPr bwMode="auto">
            <a:xfrm>
              <a:off x="384" y="912"/>
              <a:ext cx="2947" cy="2947"/>
            </a:xfrm>
            <a:prstGeom prst="ellipse">
              <a:avLst/>
            </a:prstGeom>
            <a:blipFill dpi="0" rotWithShape="0">
              <a:blip r:embed="rId3"/>
              <a:srcRect/>
              <a:tile tx="0" ty="0" sx="100000" sy="100000" flip="none" algn="tl"/>
            </a:blip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useBgFill="1">
          <p:nvSpPr>
            <p:cNvPr id="168995" name="Oval 6"/>
            <p:cNvSpPr>
              <a:spLocks noChangeAspect="1" noChangeArrowheads="1"/>
            </p:cNvSpPr>
            <p:nvPr/>
          </p:nvSpPr>
          <p:spPr bwMode="auto">
            <a:xfrm>
              <a:off x="610" y="1138"/>
              <a:ext cx="2494" cy="2494"/>
            </a:xfrm>
            <a:prstGeom prst="ellipse">
              <a:avLst/>
            </a:prstGeom>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68996" name="Freeform 7" descr="Green marble"/>
            <p:cNvSpPr>
              <a:spLocks noChangeAspect="1"/>
            </p:cNvSpPr>
            <p:nvPr/>
          </p:nvSpPr>
          <p:spPr bwMode="auto">
            <a:xfrm rot="2360341">
              <a:off x="1632" y="816"/>
              <a:ext cx="445" cy="491"/>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grpSp>
        <p:nvGrpSpPr>
          <p:cNvPr id="168964" name="Group 8"/>
          <p:cNvGrpSpPr>
            <a:grpSpLocks noChangeAspect="1"/>
          </p:cNvGrpSpPr>
          <p:nvPr/>
        </p:nvGrpSpPr>
        <p:grpSpPr bwMode="auto">
          <a:xfrm>
            <a:off x="2109788" y="3157538"/>
            <a:ext cx="1027112" cy="957262"/>
            <a:chOff x="2836" y="2439"/>
            <a:chExt cx="1451" cy="1352"/>
          </a:xfrm>
        </p:grpSpPr>
        <p:sp>
          <p:nvSpPr>
            <p:cNvPr id="168988" name="Freeform 9"/>
            <p:cNvSpPr>
              <a:spLocks noChangeAspect="1"/>
            </p:cNvSpPr>
            <p:nvPr/>
          </p:nvSpPr>
          <p:spPr bwMode="auto">
            <a:xfrm>
              <a:off x="3551" y="2439"/>
              <a:ext cx="406" cy="277"/>
            </a:xfrm>
            <a:custGeom>
              <a:avLst/>
              <a:gdLst>
                <a:gd name="T0" fmla="*/ 360 w 406"/>
                <a:gd name="T1" fmla="*/ 13 h 277"/>
                <a:gd name="T2" fmla="*/ 319 w 406"/>
                <a:gd name="T3" fmla="*/ 4 h 277"/>
                <a:gd name="T4" fmla="*/ 256 w 406"/>
                <a:gd name="T5" fmla="*/ 4 h 277"/>
                <a:gd name="T6" fmla="*/ 215 w 406"/>
                <a:gd name="T7" fmla="*/ 22 h 277"/>
                <a:gd name="T8" fmla="*/ 193 w 406"/>
                <a:gd name="T9" fmla="*/ 40 h 277"/>
                <a:gd name="T10" fmla="*/ 147 w 406"/>
                <a:gd name="T11" fmla="*/ 96 h 277"/>
                <a:gd name="T12" fmla="*/ 130 w 406"/>
                <a:gd name="T13" fmla="*/ 118 h 277"/>
                <a:gd name="T14" fmla="*/ 121 w 406"/>
                <a:gd name="T15" fmla="*/ 121 h 277"/>
                <a:gd name="T16" fmla="*/ 97 w 406"/>
                <a:gd name="T17" fmla="*/ 127 h 277"/>
                <a:gd name="T18" fmla="*/ 95 w 406"/>
                <a:gd name="T19" fmla="*/ 127 h 277"/>
                <a:gd name="T20" fmla="*/ 73 w 406"/>
                <a:gd name="T21" fmla="*/ 128 h 277"/>
                <a:gd name="T22" fmla="*/ 62 w 406"/>
                <a:gd name="T23" fmla="*/ 128 h 277"/>
                <a:gd name="T24" fmla="*/ 39 w 406"/>
                <a:gd name="T25" fmla="*/ 127 h 277"/>
                <a:gd name="T26" fmla="*/ 18 w 406"/>
                <a:gd name="T27" fmla="*/ 132 h 277"/>
                <a:gd name="T28" fmla="*/ 4 w 406"/>
                <a:gd name="T29" fmla="*/ 143 h 277"/>
                <a:gd name="T30" fmla="*/ 0 w 406"/>
                <a:gd name="T31" fmla="*/ 155 h 277"/>
                <a:gd name="T32" fmla="*/ 4 w 406"/>
                <a:gd name="T33" fmla="*/ 172 h 277"/>
                <a:gd name="T34" fmla="*/ 11 w 406"/>
                <a:gd name="T35" fmla="*/ 178 h 277"/>
                <a:gd name="T36" fmla="*/ 39 w 406"/>
                <a:gd name="T37" fmla="*/ 183 h 277"/>
                <a:gd name="T38" fmla="*/ 41 w 406"/>
                <a:gd name="T39" fmla="*/ 183 h 277"/>
                <a:gd name="T40" fmla="*/ 72 w 406"/>
                <a:gd name="T41" fmla="*/ 183 h 277"/>
                <a:gd name="T42" fmla="*/ 97 w 406"/>
                <a:gd name="T43" fmla="*/ 176 h 277"/>
                <a:gd name="T44" fmla="*/ 119 w 406"/>
                <a:gd name="T45" fmla="*/ 169 h 277"/>
                <a:gd name="T46" fmla="*/ 128 w 406"/>
                <a:gd name="T47" fmla="*/ 182 h 277"/>
                <a:gd name="T48" fmla="*/ 130 w 406"/>
                <a:gd name="T49" fmla="*/ 218 h 277"/>
                <a:gd name="T50" fmla="*/ 134 w 406"/>
                <a:gd name="T51" fmla="*/ 231 h 277"/>
                <a:gd name="T52" fmla="*/ 146 w 406"/>
                <a:gd name="T53" fmla="*/ 252 h 277"/>
                <a:gd name="T54" fmla="*/ 161 w 406"/>
                <a:gd name="T55" fmla="*/ 264 h 277"/>
                <a:gd name="T56" fmla="*/ 181 w 406"/>
                <a:gd name="T57" fmla="*/ 272 h 277"/>
                <a:gd name="T58" fmla="*/ 221 w 406"/>
                <a:gd name="T59" fmla="*/ 277 h 277"/>
                <a:gd name="T60" fmla="*/ 250 w 406"/>
                <a:gd name="T61" fmla="*/ 273 h 277"/>
                <a:gd name="T62" fmla="*/ 279 w 406"/>
                <a:gd name="T63" fmla="*/ 264 h 277"/>
                <a:gd name="T64" fmla="*/ 298 w 406"/>
                <a:gd name="T65" fmla="*/ 254 h 277"/>
                <a:gd name="T66" fmla="*/ 324 w 406"/>
                <a:gd name="T67" fmla="*/ 235 h 277"/>
                <a:gd name="T68" fmla="*/ 333 w 406"/>
                <a:gd name="T69" fmla="*/ 226 h 277"/>
                <a:gd name="T70" fmla="*/ 342 w 406"/>
                <a:gd name="T71" fmla="*/ 217 h 277"/>
                <a:gd name="T72" fmla="*/ 365 w 406"/>
                <a:gd name="T73" fmla="*/ 187 h 277"/>
                <a:gd name="T74" fmla="*/ 388 w 406"/>
                <a:gd name="T75" fmla="*/ 154 h 277"/>
                <a:gd name="T76" fmla="*/ 395 w 406"/>
                <a:gd name="T77" fmla="*/ 142 h 277"/>
                <a:gd name="T78" fmla="*/ 403 w 406"/>
                <a:gd name="T79" fmla="*/ 116 h 277"/>
                <a:gd name="T80" fmla="*/ 406 w 406"/>
                <a:gd name="T81" fmla="*/ 98 h 277"/>
                <a:gd name="T82" fmla="*/ 406 w 406"/>
                <a:gd name="T83" fmla="*/ 89 h 277"/>
                <a:gd name="T84" fmla="*/ 400 w 406"/>
                <a:gd name="T85" fmla="*/ 57 h 277"/>
                <a:gd name="T86" fmla="*/ 384 w 406"/>
                <a:gd name="T87" fmla="*/ 31 h 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6"/>
                <a:gd name="T133" fmla="*/ 0 h 277"/>
                <a:gd name="T134" fmla="*/ 406 w 406"/>
                <a:gd name="T135" fmla="*/ 277 h 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6" h="277">
                  <a:moveTo>
                    <a:pt x="368" y="17"/>
                  </a:moveTo>
                  <a:lnTo>
                    <a:pt x="364" y="15"/>
                  </a:lnTo>
                  <a:lnTo>
                    <a:pt x="360" y="13"/>
                  </a:lnTo>
                  <a:lnTo>
                    <a:pt x="356" y="11"/>
                  </a:lnTo>
                  <a:lnTo>
                    <a:pt x="352" y="10"/>
                  </a:lnTo>
                  <a:lnTo>
                    <a:pt x="319" y="4"/>
                  </a:lnTo>
                  <a:lnTo>
                    <a:pt x="286" y="0"/>
                  </a:lnTo>
                  <a:lnTo>
                    <a:pt x="270" y="2"/>
                  </a:lnTo>
                  <a:lnTo>
                    <a:pt x="256" y="4"/>
                  </a:lnTo>
                  <a:lnTo>
                    <a:pt x="242" y="9"/>
                  </a:lnTo>
                  <a:lnTo>
                    <a:pt x="228" y="15"/>
                  </a:lnTo>
                  <a:lnTo>
                    <a:pt x="215" y="22"/>
                  </a:lnTo>
                  <a:lnTo>
                    <a:pt x="204" y="31"/>
                  </a:lnTo>
                  <a:lnTo>
                    <a:pt x="198" y="35"/>
                  </a:lnTo>
                  <a:lnTo>
                    <a:pt x="193" y="40"/>
                  </a:lnTo>
                  <a:lnTo>
                    <a:pt x="182" y="51"/>
                  </a:lnTo>
                  <a:lnTo>
                    <a:pt x="165" y="73"/>
                  </a:lnTo>
                  <a:lnTo>
                    <a:pt x="147" y="96"/>
                  </a:lnTo>
                  <a:lnTo>
                    <a:pt x="140" y="106"/>
                  </a:lnTo>
                  <a:lnTo>
                    <a:pt x="136" y="116"/>
                  </a:lnTo>
                  <a:lnTo>
                    <a:pt x="130" y="118"/>
                  </a:lnTo>
                  <a:lnTo>
                    <a:pt x="125" y="120"/>
                  </a:lnTo>
                  <a:lnTo>
                    <a:pt x="123" y="121"/>
                  </a:lnTo>
                  <a:lnTo>
                    <a:pt x="121" y="121"/>
                  </a:lnTo>
                  <a:lnTo>
                    <a:pt x="111" y="124"/>
                  </a:lnTo>
                  <a:lnTo>
                    <a:pt x="102" y="126"/>
                  </a:lnTo>
                  <a:lnTo>
                    <a:pt x="97" y="127"/>
                  </a:lnTo>
                  <a:lnTo>
                    <a:pt x="95" y="127"/>
                  </a:lnTo>
                  <a:lnTo>
                    <a:pt x="92" y="128"/>
                  </a:lnTo>
                  <a:lnTo>
                    <a:pt x="82" y="128"/>
                  </a:lnTo>
                  <a:lnTo>
                    <a:pt x="73" y="128"/>
                  </a:lnTo>
                  <a:lnTo>
                    <a:pt x="70" y="128"/>
                  </a:lnTo>
                  <a:lnTo>
                    <a:pt x="67" y="128"/>
                  </a:lnTo>
                  <a:lnTo>
                    <a:pt x="62" y="128"/>
                  </a:lnTo>
                  <a:lnTo>
                    <a:pt x="53" y="128"/>
                  </a:lnTo>
                  <a:lnTo>
                    <a:pt x="46" y="127"/>
                  </a:lnTo>
                  <a:lnTo>
                    <a:pt x="39" y="127"/>
                  </a:lnTo>
                  <a:lnTo>
                    <a:pt x="32" y="128"/>
                  </a:lnTo>
                  <a:lnTo>
                    <a:pt x="26" y="129"/>
                  </a:lnTo>
                  <a:lnTo>
                    <a:pt x="18" y="132"/>
                  </a:lnTo>
                  <a:lnTo>
                    <a:pt x="12" y="135"/>
                  </a:lnTo>
                  <a:lnTo>
                    <a:pt x="7" y="139"/>
                  </a:lnTo>
                  <a:lnTo>
                    <a:pt x="4" y="143"/>
                  </a:lnTo>
                  <a:lnTo>
                    <a:pt x="1" y="148"/>
                  </a:lnTo>
                  <a:lnTo>
                    <a:pt x="0" y="151"/>
                  </a:lnTo>
                  <a:lnTo>
                    <a:pt x="0" y="155"/>
                  </a:lnTo>
                  <a:lnTo>
                    <a:pt x="1" y="161"/>
                  </a:lnTo>
                  <a:lnTo>
                    <a:pt x="3" y="169"/>
                  </a:lnTo>
                  <a:lnTo>
                    <a:pt x="4" y="172"/>
                  </a:lnTo>
                  <a:lnTo>
                    <a:pt x="5" y="175"/>
                  </a:lnTo>
                  <a:lnTo>
                    <a:pt x="8" y="176"/>
                  </a:lnTo>
                  <a:lnTo>
                    <a:pt x="11" y="178"/>
                  </a:lnTo>
                  <a:lnTo>
                    <a:pt x="23" y="182"/>
                  </a:lnTo>
                  <a:lnTo>
                    <a:pt x="35" y="183"/>
                  </a:lnTo>
                  <a:lnTo>
                    <a:pt x="39" y="183"/>
                  </a:lnTo>
                  <a:lnTo>
                    <a:pt x="40" y="183"/>
                  </a:lnTo>
                  <a:lnTo>
                    <a:pt x="41" y="183"/>
                  </a:lnTo>
                  <a:lnTo>
                    <a:pt x="47" y="184"/>
                  </a:lnTo>
                  <a:lnTo>
                    <a:pt x="60" y="184"/>
                  </a:lnTo>
                  <a:lnTo>
                    <a:pt x="72" y="183"/>
                  </a:lnTo>
                  <a:lnTo>
                    <a:pt x="85" y="181"/>
                  </a:lnTo>
                  <a:lnTo>
                    <a:pt x="90" y="178"/>
                  </a:lnTo>
                  <a:lnTo>
                    <a:pt x="97" y="176"/>
                  </a:lnTo>
                  <a:lnTo>
                    <a:pt x="109" y="172"/>
                  </a:lnTo>
                  <a:lnTo>
                    <a:pt x="115" y="169"/>
                  </a:lnTo>
                  <a:lnTo>
                    <a:pt x="119" y="169"/>
                  </a:lnTo>
                  <a:lnTo>
                    <a:pt x="129" y="170"/>
                  </a:lnTo>
                  <a:lnTo>
                    <a:pt x="128" y="176"/>
                  </a:lnTo>
                  <a:lnTo>
                    <a:pt x="128" y="182"/>
                  </a:lnTo>
                  <a:lnTo>
                    <a:pt x="128" y="193"/>
                  </a:lnTo>
                  <a:lnTo>
                    <a:pt x="129" y="205"/>
                  </a:lnTo>
                  <a:lnTo>
                    <a:pt x="130" y="218"/>
                  </a:lnTo>
                  <a:lnTo>
                    <a:pt x="130" y="222"/>
                  </a:lnTo>
                  <a:lnTo>
                    <a:pt x="132" y="227"/>
                  </a:lnTo>
                  <a:lnTo>
                    <a:pt x="134" y="231"/>
                  </a:lnTo>
                  <a:lnTo>
                    <a:pt x="136" y="237"/>
                  </a:lnTo>
                  <a:lnTo>
                    <a:pt x="140" y="245"/>
                  </a:lnTo>
                  <a:lnTo>
                    <a:pt x="146" y="252"/>
                  </a:lnTo>
                  <a:lnTo>
                    <a:pt x="153" y="259"/>
                  </a:lnTo>
                  <a:lnTo>
                    <a:pt x="157" y="261"/>
                  </a:lnTo>
                  <a:lnTo>
                    <a:pt x="161" y="264"/>
                  </a:lnTo>
                  <a:lnTo>
                    <a:pt x="165" y="266"/>
                  </a:lnTo>
                  <a:lnTo>
                    <a:pt x="170" y="268"/>
                  </a:lnTo>
                  <a:lnTo>
                    <a:pt x="181" y="272"/>
                  </a:lnTo>
                  <a:lnTo>
                    <a:pt x="194" y="274"/>
                  </a:lnTo>
                  <a:lnTo>
                    <a:pt x="208" y="276"/>
                  </a:lnTo>
                  <a:lnTo>
                    <a:pt x="221" y="277"/>
                  </a:lnTo>
                  <a:lnTo>
                    <a:pt x="235" y="276"/>
                  </a:lnTo>
                  <a:lnTo>
                    <a:pt x="243" y="275"/>
                  </a:lnTo>
                  <a:lnTo>
                    <a:pt x="250" y="273"/>
                  </a:lnTo>
                  <a:lnTo>
                    <a:pt x="257" y="272"/>
                  </a:lnTo>
                  <a:lnTo>
                    <a:pt x="265" y="270"/>
                  </a:lnTo>
                  <a:lnTo>
                    <a:pt x="279" y="264"/>
                  </a:lnTo>
                  <a:lnTo>
                    <a:pt x="293" y="258"/>
                  </a:lnTo>
                  <a:lnTo>
                    <a:pt x="296" y="256"/>
                  </a:lnTo>
                  <a:lnTo>
                    <a:pt x="298" y="254"/>
                  </a:lnTo>
                  <a:lnTo>
                    <a:pt x="304" y="251"/>
                  </a:lnTo>
                  <a:lnTo>
                    <a:pt x="314" y="243"/>
                  </a:lnTo>
                  <a:lnTo>
                    <a:pt x="324" y="235"/>
                  </a:lnTo>
                  <a:lnTo>
                    <a:pt x="326" y="232"/>
                  </a:lnTo>
                  <a:lnTo>
                    <a:pt x="328" y="231"/>
                  </a:lnTo>
                  <a:lnTo>
                    <a:pt x="333" y="226"/>
                  </a:lnTo>
                  <a:lnTo>
                    <a:pt x="338" y="221"/>
                  </a:lnTo>
                  <a:lnTo>
                    <a:pt x="340" y="219"/>
                  </a:lnTo>
                  <a:lnTo>
                    <a:pt x="342" y="217"/>
                  </a:lnTo>
                  <a:lnTo>
                    <a:pt x="350" y="207"/>
                  </a:lnTo>
                  <a:lnTo>
                    <a:pt x="358" y="197"/>
                  </a:lnTo>
                  <a:lnTo>
                    <a:pt x="365" y="187"/>
                  </a:lnTo>
                  <a:lnTo>
                    <a:pt x="375" y="171"/>
                  </a:lnTo>
                  <a:lnTo>
                    <a:pt x="385" y="158"/>
                  </a:lnTo>
                  <a:lnTo>
                    <a:pt x="388" y="154"/>
                  </a:lnTo>
                  <a:lnTo>
                    <a:pt x="389" y="152"/>
                  </a:lnTo>
                  <a:lnTo>
                    <a:pt x="390" y="150"/>
                  </a:lnTo>
                  <a:lnTo>
                    <a:pt x="395" y="142"/>
                  </a:lnTo>
                  <a:lnTo>
                    <a:pt x="398" y="134"/>
                  </a:lnTo>
                  <a:lnTo>
                    <a:pt x="402" y="126"/>
                  </a:lnTo>
                  <a:lnTo>
                    <a:pt x="403" y="116"/>
                  </a:lnTo>
                  <a:lnTo>
                    <a:pt x="405" y="107"/>
                  </a:lnTo>
                  <a:lnTo>
                    <a:pt x="405" y="103"/>
                  </a:lnTo>
                  <a:lnTo>
                    <a:pt x="406" y="98"/>
                  </a:lnTo>
                  <a:lnTo>
                    <a:pt x="406" y="93"/>
                  </a:lnTo>
                  <a:lnTo>
                    <a:pt x="406" y="91"/>
                  </a:lnTo>
                  <a:lnTo>
                    <a:pt x="406" y="89"/>
                  </a:lnTo>
                  <a:lnTo>
                    <a:pt x="405" y="77"/>
                  </a:lnTo>
                  <a:lnTo>
                    <a:pt x="403" y="67"/>
                  </a:lnTo>
                  <a:lnTo>
                    <a:pt x="400" y="57"/>
                  </a:lnTo>
                  <a:lnTo>
                    <a:pt x="396" y="48"/>
                  </a:lnTo>
                  <a:lnTo>
                    <a:pt x="390" y="39"/>
                  </a:lnTo>
                  <a:lnTo>
                    <a:pt x="384" y="31"/>
                  </a:lnTo>
                  <a:lnTo>
                    <a:pt x="376" y="24"/>
                  </a:lnTo>
                  <a:lnTo>
                    <a:pt x="368" y="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8989" name="Freeform 10"/>
            <p:cNvSpPr>
              <a:spLocks noChangeAspect="1"/>
            </p:cNvSpPr>
            <p:nvPr/>
          </p:nvSpPr>
          <p:spPr bwMode="auto">
            <a:xfrm>
              <a:off x="3450" y="2729"/>
              <a:ext cx="368" cy="512"/>
            </a:xfrm>
            <a:custGeom>
              <a:avLst/>
              <a:gdLst>
                <a:gd name="T0" fmla="*/ 188 w 368"/>
                <a:gd name="T1" fmla="*/ 19 h 512"/>
                <a:gd name="T2" fmla="*/ 161 w 368"/>
                <a:gd name="T3" fmla="*/ 38 h 512"/>
                <a:gd name="T4" fmla="*/ 96 w 368"/>
                <a:gd name="T5" fmla="*/ 104 h 512"/>
                <a:gd name="T6" fmla="*/ 63 w 368"/>
                <a:gd name="T7" fmla="*/ 150 h 512"/>
                <a:gd name="T8" fmla="*/ 43 w 368"/>
                <a:gd name="T9" fmla="*/ 189 h 512"/>
                <a:gd name="T10" fmla="*/ 39 w 368"/>
                <a:gd name="T11" fmla="*/ 203 h 512"/>
                <a:gd name="T12" fmla="*/ 16 w 368"/>
                <a:gd name="T13" fmla="*/ 271 h 512"/>
                <a:gd name="T14" fmla="*/ 14 w 368"/>
                <a:gd name="T15" fmla="*/ 282 h 512"/>
                <a:gd name="T16" fmla="*/ 2 w 368"/>
                <a:gd name="T17" fmla="*/ 337 h 512"/>
                <a:gd name="T18" fmla="*/ 0 w 368"/>
                <a:gd name="T19" fmla="*/ 398 h 512"/>
                <a:gd name="T20" fmla="*/ 3 w 368"/>
                <a:gd name="T21" fmla="*/ 418 h 512"/>
                <a:gd name="T22" fmla="*/ 16 w 368"/>
                <a:gd name="T23" fmla="*/ 456 h 512"/>
                <a:gd name="T24" fmla="*/ 31 w 368"/>
                <a:gd name="T25" fmla="*/ 477 h 512"/>
                <a:gd name="T26" fmla="*/ 51 w 368"/>
                <a:gd name="T27" fmla="*/ 497 h 512"/>
                <a:gd name="T28" fmla="*/ 83 w 368"/>
                <a:gd name="T29" fmla="*/ 509 h 512"/>
                <a:gd name="T30" fmla="*/ 117 w 368"/>
                <a:gd name="T31" fmla="*/ 512 h 512"/>
                <a:gd name="T32" fmla="*/ 146 w 368"/>
                <a:gd name="T33" fmla="*/ 507 h 512"/>
                <a:gd name="T34" fmla="*/ 154 w 368"/>
                <a:gd name="T35" fmla="*/ 504 h 512"/>
                <a:gd name="T36" fmla="*/ 167 w 368"/>
                <a:gd name="T37" fmla="*/ 498 h 512"/>
                <a:gd name="T38" fmla="*/ 178 w 368"/>
                <a:gd name="T39" fmla="*/ 491 h 512"/>
                <a:gd name="T40" fmla="*/ 183 w 368"/>
                <a:gd name="T41" fmla="*/ 488 h 512"/>
                <a:gd name="T42" fmla="*/ 197 w 368"/>
                <a:gd name="T43" fmla="*/ 475 h 512"/>
                <a:gd name="T44" fmla="*/ 206 w 368"/>
                <a:gd name="T45" fmla="*/ 464 h 512"/>
                <a:gd name="T46" fmla="*/ 209 w 368"/>
                <a:gd name="T47" fmla="*/ 461 h 512"/>
                <a:gd name="T48" fmla="*/ 211 w 368"/>
                <a:gd name="T49" fmla="*/ 456 h 512"/>
                <a:gd name="T50" fmla="*/ 218 w 368"/>
                <a:gd name="T51" fmla="*/ 445 h 512"/>
                <a:gd name="T52" fmla="*/ 227 w 368"/>
                <a:gd name="T53" fmla="*/ 423 h 512"/>
                <a:gd name="T54" fmla="*/ 231 w 368"/>
                <a:gd name="T55" fmla="*/ 406 h 512"/>
                <a:gd name="T56" fmla="*/ 230 w 368"/>
                <a:gd name="T57" fmla="*/ 379 h 512"/>
                <a:gd name="T58" fmla="*/ 227 w 368"/>
                <a:gd name="T59" fmla="*/ 359 h 512"/>
                <a:gd name="T60" fmla="*/ 220 w 368"/>
                <a:gd name="T61" fmla="*/ 342 h 512"/>
                <a:gd name="T62" fmla="*/ 216 w 368"/>
                <a:gd name="T63" fmla="*/ 319 h 512"/>
                <a:gd name="T64" fmla="*/ 218 w 368"/>
                <a:gd name="T65" fmla="*/ 297 h 512"/>
                <a:gd name="T66" fmla="*/ 229 w 368"/>
                <a:gd name="T67" fmla="*/ 270 h 512"/>
                <a:gd name="T68" fmla="*/ 251 w 368"/>
                <a:gd name="T69" fmla="*/ 248 h 512"/>
                <a:gd name="T70" fmla="*/ 278 w 368"/>
                <a:gd name="T71" fmla="*/ 233 h 512"/>
                <a:gd name="T72" fmla="*/ 301 w 368"/>
                <a:gd name="T73" fmla="*/ 216 h 512"/>
                <a:gd name="T74" fmla="*/ 315 w 368"/>
                <a:gd name="T75" fmla="*/ 203 h 512"/>
                <a:gd name="T76" fmla="*/ 325 w 368"/>
                <a:gd name="T77" fmla="*/ 192 h 512"/>
                <a:gd name="T78" fmla="*/ 334 w 368"/>
                <a:gd name="T79" fmla="*/ 182 h 512"/>
                <a:gd name="T80" fmla="*/ 345 w 368"/>
                <a:gd name="T81" fmla="*/ 166 h 512"/>
                <a:gd name="T82" fmla="*/ 354 w 368"/>
                <a:gd name="T83" fmla="*/ 148 h 512"/>
                <a:gd name="T84" fmla="*/ 366 w 368"/>
                <a:gd name="T85" fmla="*/ 119 h 512"/>
                <a:gd name="T86" fmla="*/ 368 w 368"/>
                <a:gd name="T87" fmla="*/ 88 h 512"/>
                <a:gd name="T88" fmla="*/ 362 w 368"/>
                <a:gd name="T89" fmla="*/ 60 h 512"/>
                <a:gd name="T90" fmla="*/ 350 w 368"/>
                <a:gd name="T91" fmla="*/ 35 h 512"/>
                <a:gd name="T92" fmla="*/ 337 w 368"/>
                <a:gd name="T93" fmla="*/ 21 h 512"/>
                <a:gd name="T94" fmla="*/ 322 w 368"/>
                <a:gd name="T95" fmla="*/ 11 h 512"/>
                <a:gd name="T96" fmla="*/ 300 w 368"/>
                <a:gd name="T97" fmla="*/ 5 h 512"/>
                <a:gd name="T98" fmla="*/ 273 w 368"/>
                <a:gd name="T99" fmla="*/ 1 h 512"/>
                <a:gd name="T100" fmla="*/ 236 w 368"/>
                <a:gd name="T101" fmla="*/ 2 h 5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68"/>
                <a:gd name="T154" fmla="*/ 0 h 512"/>
                <a:gd name="T155" fmla="*/ 368 w 368"/>
                <a:gd name="T156" fmla="*/ 512 h 5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68" h="512">
                  <a:moveTo>
                    <a:pt x="208" y="11"/>
                  </a:moveTo>
                  <a:lnTo>
                    <a:pt x="194" y="16"/>
                  </a:lnTo>
                  <a:lnTo>
                    <a:pt x="188" y="19"/>
                  </a:lnTo>
                  <a:lnTo>
                    <a:pt x="183" y="22"/>
                  </a:lnTo>
                  <a:lnTo>
                    <a:pt x="171" y="30"/>
                  </a:lnTo>
                  <a:lnTo>
                    <a:pt x="161" y="38"/>
                  </a:lnTo>
                  <a:lnTo>
                    <a:pt x="133" y="64"/>
                  </a:lnTo>
                  <a:lnTo>
                    <a:pt x="108" y="91"/>
                  </a:lnTo>
                  <a:lnTo>
                    <a:pt x="96" y="104"/>
                  </a:lnTo>
                  <a:lnTo>
                    <a:pt x="85" y="119"/>
                  </a:lnTo>
                  <a:lnTo>
                    <a:pt x="74" y="134"/>
                  </a:lnTo>
                  <a:lnTo>
                    <a:pt x="63" y="150"/>
                  </a:lnTo>
                  <a:lnTo>
                    <a:pt x="55" y="168"/>
                  </a:lnTo>
                  <a:lnTo>
                    <a:pt x="47" y="184"/>
                  </a:lnTo>
                  <a:lnTo>
                    <a:pt x="43" y="189"/>
                  </a:lnTo>
                  <a:lnTo>
                    <a:pt x="40" y="194"/>
                  </a:lnTo>
                  <a:lnTo>
                    <a:pt x="39" y="200"/>
                  </a:lnTo>
                  <a:lnTo>
                    <a:pt x="39" y="203"/>
                  </a:lnTo>
                  <a:lnTo>
                    <a:pt x="36" y="209"/>
                  </a:lnTo>
                  <a:lnTo>
                    <a:pt x="26" y="239"/>
                  </a:lnTo>
                  <a:lnTo>
                    <a:pt x="16" y="271"/>
                  </a:lnTo>
                  <a:lnTo>
                    <a:pt x="15" y="274"/>
                  </a:lnTo>
                  <a:lnTo>
                    <a:pt x="15" y="279"/>
                  </a:lnTo>
                  <a:lnTo>
                    <a:pt x="14" y="282"/>
                  </a:lnTo>
                  <a:lnTo>
                    <a:pt x="12" y="287"/>
                  </a:lnTo>
                  <a:lnTo>
                    <a:pt x="7" y="312"/>
                  </a:lnTo>
                  <a:lnTo>
                    <a:pt x="2" y="337"/>
                  </a:lnTo>
                  <a:lnTo>
                    <a:pt x="0" y="364"/>
                  </a:lnTo>
                  <a:lnTo>
                    <a:pt x="0" y="391"/>
                  </a:lnTo>
                  <a:lnTo>
                    <a:pt x="0" y="398"/>
                  </a:lnTo>
                  <a:lnTo>
                    <a:pt x="1" y="404"/>
                  </a:lnTo>
                  <a:lnTo>
                    <a:pt x="1" y="411"/>
                  </a:lnTo>
                  <a:lnTo>
                    <a:pt x="3" y="418"/>
                  </a:lnTo>
                  <a:lnTo>
                    <a:pt x="7" y="431"/>
                  </a:lnTo>
                  <a:lnTo>
                    <a:pt x="11" y="443"/>
                  </a:lnTo>
                  <a:lnTo>
                    <a:pt x="16" y="456"/>
                  </a:lnTo>
                  <a:lnTo>
                    <a:pt x="20" y="461"/>
                  </a:lnTo>
                  <a:lnTo>
                    <a:pt x="23" y="467"/>
                  </a:lnTo>
                  <a:lnTo>
                    <a:pt x="31" y="477"/>
                  </a:lnTo>
                  <a:lnTo>
                    <a:pt x="41" y="489"/>
                  </a:lnTo>
                  <a:lnTo>
                    <a:pt x="46" y="492"/>
                  </a:lnTo>
                  <a:lnTo>
                    <a:pt x="51" y="497"/>
                  </a:lnTo>
                  <a:lnTo>
                    <a:pt x="62" y="501"/>
                  </a:lnTo>
                  <a:lnTo>
                    <a:pt x="72" y="505"/>
                  </a:lnTo>
                  <a:lnTo>
                    <a:pt x="83" y="509"/>
                  </a:lnTo>
                  <a:lnTo>
                    <a:pt x="94" y="511"/>
                  </a:lnTo>
                  <a:lnTo>
                    <a:pt x="105" y="512"/>
                  </a:lnTo>
                  <a:lnTo>
                    <a:pt x="117" y="512"/>
                  </a:lnTo>
                  <a:lnTo>
                    <a:pt x="128" y="511"/>
                  </a:lnTo>
                  <a:lnTo>
                    <a:pt x="140" y="509"/>
                  </a:lnTo>
                  <a:lnTo>
                    <a:pt x="146" y="507"/>
                  </a:lnTo>
                  <a:lnTo>
                    <a:pt x="149" y="505"/>
                  </a:lnTo>
                  <a:lnTo>
                    <a:pt x="152" y="505"/>
                  </a:lnTo>
                  <a:lnTo>
                    <a:pt x="154" y="504"/>
                  </a:lnTo>
                  <a:lnTo>
                    <a:pt x="157" y="503"/>
                  </a:lnTo>
                  <a:lnTo>
                    <a:pt x="162" y="500"/>
                  </a:lnTo>
                  <a:lnTo>
                    <a:pt x="167" y="498"/>
                  </a:lnTo>
                  <a:lnTo>
                    <a:pt x="173" y="495"/>
                  </a:lnTo>
                  <a:lnTo>
                    <a:pt x="178" y="491"/>
                  </a:lnTo>
                  <a:lnTo>
                    <a:pt x="179" y="490"/>
                  </a:lnTo>
                  <a:lnTo>
                    <a:pt x="180" y="490"/>
                  </a:lnTo>
                  <a:lnTo>
                    <a:pt x="183" y="488"/>
                  </a:lnTo>
                  <a:lnTo>
                    <a:pt x="187" y="484"/>
                  </a:lnTo>
                  <a:lnTo>
                    <a:pt x="193" y="479"/>
                  </a:lnTo>
                  <a:lnTo>
                    <a:pt x="197" y="475"/>
                  </a:lnTo>
                  <a:lnTo>
                    <a:pt x="201" y="470"/>
                  </a:lnTo>
                  <a:lnTo>
                    <a:pt x="205" y="466"/>
                  </a:lnTo>
                  <a:lnTo>
                    <a:pt x="206" y="464"/>
                  </a:lnTo>
                  <a:lnTo>
                    <a:pt x="206" y="463"/>
                  </a:lnTo>
                  <a:lnTo>
                    <a:pt x="207" y="463"/>
                  </a:lnTo>
                  <a:lnTo>
                    <a:pt x="209" y="461"/>
                  </a:lnTo>
                  <a:lnTo>
                    <a:pt x="210" y="458"/>
                  </a:lnTo>
                  <a:lnTo>
                    <a:pt x="211" y="457"/>
                  </a:lnTo>
                  <a:lnTo>
                    <a:pt x="211" y="456"/>
                  </a:lnTo>
                  <a:lnTo>
                    <a:pt x="212" y="456"/>
                  </a:lnTo>
                  <a:lnTo>
                    <a:pt x="215" y="451"/>
                  </a:lnTo>
                  <a:lnTo>
                    <a:pt x="218" y="445"/>
                  </a:lnTo>
                  <a:lnTo>
                    <a:pt x="221" y="441"/>
                  </a:lnTo>
                  <a:lnTo>
                    <a:pt x="225" y="429"/>
                  </a:lnTo>
                  <a:lnTo>
                    <a:pt x="227" y="423"/>
                  </a:lnTo>
                  <a:lnTo>
                    <a:pt x="229" y="418"/>
                  </a:lnTo>
                  <a:lnTo>
                    <a:pt x="229" y="411"/>
                  </a:lnTo>
                  <a:lnTo>
                    <a:pt x="231" y="406"/>
                  </a:lnTo>
                  <a:lnTo>
                    <a:pt x="231" y="399"/>
                  </a:lnTo>
                  <a:lnTo>
                    <a:pt x="231" y="392"/>
                  </a:lnTo>
                  <a:lnTo>
                    <a:pt x="230" y="379"/>
                  </a:lnTo>
                  <a:lnTo>
                    <a:pt x="229" y="372"/>
                  </a:lnTo>
                  <a:lnTo>
                    <a:pt x="229" y="365"/>
                  </a:lnTo>
                  <a:lnTo>
                    <a:pt x="227" y="359"/>
                  </a:lnTo>
                  <a:lnTo>
                    <a:pt x="224" y="353"/>
                  </a:lnTo>
                  <a:lnTo>
                    <a:pt x="222" y="348"/>
                  </a:lnTo>
                  <a:lnTo>
                    <a:pt x="220" y="342"/>
                  </a:lnTo>
                  <a:lnTo>
                    <a:pt x="218" y="330"/>
                  </a:lnTo>
                  <a:lnTo>
                    <a:pt x="217" y="325"/>
                  </a:lnTo>
                  <a:lnTo>
                    <a:pt x="216" y="319"/>
                  </a:lnTo>
                  <a:lnTo>
                    <a:pt x="216" y="313"/>
                  </a:lnTo>
                  <a:lnTo>
                    <a:pt x="217" y="308"/>
                  </a:lnTo>
                  <a:lnTo>
                    <a:pt x="218" y="297"/>
                  </a:lnTo>
                  <a:lnTo>
                    <a:pt x="221" y="288"/>
                  </a:lnTo>
                  <a:lnTo>
                    <a:pt x="224" y="278"/>
                  </a:lnTo>
                  <a:lnTo>
                    <a:pt x="229" y="270"/>
                  </a:lnTo>
                  <a:lnTo>
                    <a:pt x="236" y="262"/>
                  </a:lnTo>
                  <a:lnTo>
                    <a:pt x="243" y="255"/>
                  </a:lnTo>
                  <a:lnTo>
                    <a:pt x="251" y="248"/>
                  </a:lnTo>
                  <a:lnTo>
                    <a:pt x="262" y="243"/>
                  </a:lnTo>
                  <a:lnTo>
                    <a:pt x="270" y="238"/>
                  </a:lnTo>
                  <a:lnTo>
                    <a:pt x="278" y="233"/>
                  </a:lnTo>
                  <a:lnTo>
                    <a:pt x="286" y="227"/>
                  </a:lnTo>
                  <a:lnTo>
                    <a:pt x="294" y="222"/>
                  </a:lnTo>
                  <a:lnTo>
                    <a:pt x="301" y="216"/>
                  </a:lnTo>
                  <a:lnTo>
                    <a:pt x="309" y="210"/>
                  </a:lnTo>
                  <a:lnTo>
                    <a:pt x="312" y="206"/>
                  </a:lnTo>
                  <a:lnTo>
                    <a:pt x="315" y="203"/>
                  </a:lnTo>
                  <a:lnTo>
                    <a:pt x="319" y="199"/>
                  </a:lnTo>
                  <a:lnTo>
                    <a:pt x="322" y="196"/>
                  </a:lnTo>
                  <a:lnTo>
                    <a:pt x="325" y="192"/>
                  </a:lnTo>
                  <a:lnTo>
                    <a:pt x="328" y="189"/>
                  </a:lnTo>
                  <a:lnTo>
                    <a:pt x="331" y="185"/>
                  </a:lnTo>
                  <a:lnTo>
                    <a:pt x="334" y="182"/>
                  </a:lnTo>
                  <a:lnTo>
                    <a:pt x="336" y="177"/>
                  </a:lnTo>
                  <a:lnTo>
                    <a:pt x="340" y="174"/>
                  </a:lnTo>
                  <a:lnTo>
                    <a:pt x="345" y="166"/>
                  </a:lnTo>
                  <a:lnTo>
                    <a:pt x="347" y="161"/>
                  </a:lnTo>
                  <a:lnTo>
                    <a:pt x="349" y="157"/>
                  </a:lnTo>
                  <a:lnTo>
                    <a:pt x="354" y="148"/>
                  </a:lnTo>
                  <a:lnTo>
                    <a:pt x="358" y="140"/>
                  </a:lnTo>
                  <a:lnTo>
                    <a:pt x="362" y="131"/>
                  </a:lnTo>
                  <a:lnTo>
                    <a:pt x="366" y="119"/>
                  </a:lnTo>
                  <a:lnTo>
                    <a:pt x="368" y="107"/>
                  </a:lnTo>
                  <a:lnTo>
                    <a:pt x="368" y="97"/>
                  </a:lnTo>
                  <a:lnTo>
                    <a:pt x="368" y="88"/>
                  </a:lnTo>
                  <a:lnTo>
                    <a:pt x="367" y="78"/>
                  </a:lnTo>
                  <a:lnTo>
                    <a:pt x="365" y="70"/>
                  </a:lnTo>
                  <a:lnTo>
                    <a:pt x="362" y="60"/>
                  </a:lnTo>
                  <a:lnTo>
                    <a:pt x="359" y="51"/>
                  </a:lnTo>
                  <a:lnTo>
                    <a:pt x="354" y="43"/>
                  </a:lnTo>
                  <a:lnTo>
                    <a:pt x="350" y="35"/>
                  </a:lnTo>
                  <a:lnTo>
                    <a:pt x="346" y="29"/>
                  </a:lnTo>
                  <a:lnTo>
                    <a:pt x="341" y="25"/>
                  </a:lnTo>
                  <a:lnTo>
                    <a:pt x="337" y="21"/>
                  </a:lnTo>
                  <a:lnTo>
                    <a:pt x="333" y="17"/>
                  </a:lnTo>
                  <a:lnTo>
                    <a:pt x="327" y="14"/>
                  </a:lnTo>
                  <a:lnTo>
                    <a:pt x="322" y="11"/>
                  </a:lnTo>
                  <a:lnTo>
                    <a:pt x="316" y="9"/>
                  </a:lnTo>
                  <a:lnTo>
                    <a:pt x="310" y="7"/>
                  </a:lnTo>
                  <a:lnTo>
                    <a:pt x="300" y="5"/>
                  </a:lnTo>
                  <a:lnTo>
                    <a:pt x="292" y="3"/>
                  </a:lnTo>
                  <a:lnTo>
                    <a:pt x="282" y="2"/>
                  </a:lnTo>
                  <a:lnTo>
                    <a:pt x="273" y="1"/>
                  </a:lnTo>
                  <a:lnTo>
                    <a:pt x="254" y="0"/>
                  </a:lnTo>
                  <a:lnTo>
                    <a:pt x="244" y="1"/>
                  </a:lnTo>
                  <a:lnTo>
                    <a:pt x="236" y="2"/>
                  </a:lnTo>
                  <a:lnTo>
                    <a:pt x="222" y="6"/>
                  </a:lnTo>
                  <a:lnTo>
                    <a:pt x="208"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8990" name="Freeform 11"/>
            <p:cNvSpPr>
              <a:spLocks noChangeAspect="1"/>
            </p:cNvSpPr>
            <p:nvPr/>
          </p:nvSpPr>
          <p:spPr bwMode="auto">
            <a:xfrm>
              <a:off x="3743" y="2767"/>
              <a:ext cx="544" cy="306"/>
            </a:xfrm>
            <a:custGeom>
              <a:avLst/>
              <a:gdLst>
                <a:gd name="T0" fmla="*/ 41 w 544"/>
                <a:gd name="T1" fmla="*/ 158 h 306"/>
                <a:gd name="T2" fmla="*/ 58 w 544"/>
                <a:gd name="T3" fmla="*/ 184 h 306"/>
                <a:gd name="T4" fmla="*/ 96 w 544"/>
                <a:gd name="T5" fmla="*/ 230 h 306"/>
                <a:gd name="T6" fmla="*/ 119 w 544"/>
                <a:gd name="T7" fmla="*/ 270 h 306"/>
                <a:gd name="T8" fmla="*/ 126 w 544"/>
                <a:gd name="T9" fmla="*/ 289 h 306"/>
                <a:gd name="T10" fmla="*/ 139 w 544"/>
                <a:gd name="T11" fmla="*/ 296 h 306"/>
                <a:gd name="T12" fmla="*/ 197 w 544"/>
                <a:gd name="T13" fmla="*/ 296 h 306"/>
                <a:gd name="T14" fmla="*/ 343 w 544"/>
                <a:gd name="T15" fmla="*/ 272 h 306"/>
                <a:gd name="T16" fmla="*/ 353 w 544"/>
                <a:gd name="T17" fmla="*/ 284 h 306"/>
                <a:gd name="T18" fmla="*/ 374 w 544"/>
                <a:gd name="T19" fmla="*/ 300 h 306"/>
                <a:gd name="T20" fmla="*/ 395 w 544"/>
                <a:gd name="T21" fmla="*/ 304 h 306"/>
                <a:gd name="T22" fmla="*/ 399 w 544"/>
                <a:gd name="T23" fmla="*/ 299 h 306"/>
                <a:gd name="T24" fmla="*/ 402 w 544"/>
                <a:gd name="T25" fmla="*/ 291 h 306"/>
                <a:gd name="T26" fmla="*/ 401 w 544"/>
                <a:gd name="T27" fmla="*/ 285 h 306"/>
                <a:gd name="T28" fmla="*/ 416 w 544"/>
                <a:gd name="T29" fmla="*/ 265 h 306"/>
                <a:gd name="T30" fmla="*/ 445 w 544"/>
                <a:gd name="T31" fmla="*/ 291 h 306"/>
                <a:gd name="T32" fmla="*/ 481 w 544"/>
                <a:gd name="T33" fmla="*/ 303 h 306"/>
                <a:gd name="T34" fmla="*/ 484 w 544"/>
                <a:gd name="T35" fmla="*/ 301 h 306"/>
                <a:gd name="T36" fmla="*/ 487 w 544"/>
                <a:gd name="T37" fmla="*/ 299 h 306"/>
                <a:gd name="T38" fmla="*/ 490 w 544"/>
                <a:gd name="T39" fmla="*/ 294 h 306"/>
                <a:gd name="T40" fmla="*/ 490 w 544"/>
                <a:gd name="T41" fmla="*/ 290 h 306"/>
                <a:gd name="T42" fmla="*/ 484 w 544"/>
                <a:gd name="T43" fmla="*/ 273 h 306"/>
                <a:gd name="T44" fmla="*/ 464 w 544"/>
                <a:gd name="T45" fmla="*/ 251 h 306"/>
                <a:gd name="T46" fmla="*/ 458 w 544"/>
                <a:gd name="T47" fmla="*/ 245 h 306"/>
                <a:gd name="T48" fmla="*/ 495 w 544"/>
                <a:gd name="T49" fmla="*/ 256 h 306"/>
                <a:gd name="T50" fmla="*/ 514 w 544"/>
                <a:gd name="T51" fmla="*/ 268 h 306"/>
                <a:gd name="T52" fmla="*/ 527 w 544"/>
                <a:gd name="T53" fmla="*/ 272 h 306"/>
                <a:gd name="T54" fmla="*/ 540 w 544"/>
                <a:gd name="T55" fmla="*/ 267 h 306"/>
                <a:gd name="T56" fmla="*/ 544 w 544"/>
                <a:gd name="T57" fmla="*/ 256 h 306"/>
                <a:gd name="T58" fmla="*/ 531 w 544"/>
                <a:gd name="T59" fmla="*/ 236 h 306"/>
                <a:gd name="T60" fmla="*/ 513 w 544"/>
                <a:gd name="T61" fmla="*/ 219 h 306"/>
                <a:gd name="T62" fmla="*/ 490 w 544"/>
                <a:gd name="T63" fmla="*/ 207 h 306"/>
                <a:gd name="T64" fmla="*/ 463 w 544"/>
                <a:gd name="T65" fmla="*/ 203 h 306"/>
                <a:gd name="T66" fmla="*/ 386 w 544"/>
                <a:gd name="T67" fmla="*/ 216 h 306"/>
                <a:gd name="T68" fmla="*/ 329 w 544"/>
                <a:gd name="T69" fmla="*/ 234 h 306"/>
                <a:gd name="T70" fmla="*/ 313 w 544"/>
                <a:gd name="T71" fmla="*/ 239 h 306"/>
                <a:gd name="T72" fmla="*/ 261 w 544"/>
                <a:gd name="T73" fmla="*/ 248 h 306"/>
                <a:gd name="T74" fmla="*/ 214 w 544"/>
                <a:gd name="T75" fmla="*/ 248 h 306"/>
                <a:gd name="T76" fmla="*/ 198 w 544"/>
                <a:gd name="T77" fmla="*/ 247 h 306"/>
                <a:gd name="T78" fmla="*/ 165 w 544"/>
                <a:gd name="T79" fmla="*/ 226 h 306"/>
                <a:gd name="T80" fmla="*/ 131 w 544"/>
                <a:gd name="T81" fmla="*/ 186 h 306"/>
                <a:gd name="T82" fmla="*/ 106 w 544"/>
                <a:gd name="T83" fmla="*/ 141 h 306"/>
                <a:gd name="T84" fmla="*/ 86 w 544"/>
                <a:gd name="T85" fmla="*/ 54 h 306"/>
                <a:gd name="T86" fmla="*/ 76 w 544"/>
                <a:gd name="T87" fmla="*/ 33 h 306"/>
                <a:gd name="T88" fmla="*/ 60 w 544"/>
                <a:gd name="T89" fmla="*/ 16 h 306"/>
                <a:gd name="T90" fmla="*/ 35 w 544"/>
                <a:gd name="T91" fmla="*/ 3 h 306"/>
                <a:gd name="T92" fmla="*/ 14 w 544"/>
                <a:gd name="T93" fmla="*/ 2 h 306"/>
                <a:gd name="T94" fmla="*/ 7 w 544"/>
                <a:gd name="T95" fmla="*/ 21 h 306"/>
                <a:gd name="T96" fmla="*/ 1 w 544"/>
                <a:gd name="T97" fmla="*/ 44 h 306"/>
                <a:gd name="T98" fmla="*/ 0 w 544"/>
                <a:gd name="T99" fmla="*/ 73 h 306"/>
                <a:gd name="T100" fmla="*/ 14 w 544"/>
                <a:gd name="T101" fmla="*/ 114 h 3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4"/>
                <a:gd name="T154" fmla="*/ 0 h 306"/>
                <a:gd name="T155" fmla="*/ 544 w 544"/>
                <a:gd name="T156" fmla="*/ 306 h 3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4" h="306">
                  <a:moveTo>
                    <a:pt x="32" y="138"/>
                  </a:moveTo>
                  <a:lnTo>
                    <a:pt x="34" y="145"/>
                  </a:lnTo>
                  <a:lnTo>
                    <a:pt x="37" y="152"/>
                  </a:lnTo>
                  <a:lnTo>
                    <a:pt x="41" y="158"/>
                  </a:lnTo>
                  <a:lnTo>
                    <a:pt x="45" y="165"/>
                  </a:lnTo>
                  <a:lnTo>
                    <a:pt x="49" y="171"/>
                  </a:lnTo>
                  <a:lnTo>
                    <a:pt x="53" y="178"/>
                  </a:lnTo>
                  <a:lnTo>
                    <a:pt x="58" y="184"/>
                  </a:lnTo>
                  <a:lnTo>
                    <a:pt x="64" y="190"/>
                  </a:lnTo>
                  <a:lnTo>
                    <a:pt x="76" y="203"/>
                  </a:lnTo>
                  <a:lnTo>
                    <a:pt x="86" y="216"/>
                  </a:lnTo>
                  <a:lnTo>
                    <a:pt x="96" y="230"/>
                  </a:lnTo>
                  <a:lnTo>
                    <a:pt x="106" y="245"/>
                  </a:lnTo>
                  <a:lnTo>
                    <a:pt x="111" y="253"/>
                  </a:lnTo>
                  <a:lnTo>
                    <a:pt x="115" y="262"/>
                  </a:lnTo>
                  <a:lnTo>
                    <a:pt x="119" y="270"/>
                  </a:lnTo>
                  <a:lnTo>
                    <a:pt x="121" y="279"/>
                  </a:lnTo>
                  <a:lnTo>
                    <a:pt x="122" y="283"/>
                  </a:lnTo>
                  <a:lnTo>
                    <a:pt x="124" y="286"/>
                  </a:lnTo>
                  <a:lnTo>
                    <a:pt x="126" y="289"/>
                  </a:lnTo>
                  <a:lnTo>
                    <a:pt x="128" y="292"/>
                  </a:lnTo>
                  <a:lnTo>
                    <a:pt x="131" y="293"/>
                  </a:lnTo>
                  <a:lnTo>
                    <a:pt x="134" y="295"/>
                  </a:lnTo>
                  <a:lnTo>
                    <a:pt x="139" y="296"/>
                  </a:lnTo>
                  <a:lnTo>
                    <a:pt x="143" y="297"/>
                  </a:lnTo>
                  <a:lnTo>
                    <a:pt x="164" y="298"/>
                  </a:lnTo>
                  <a:lnTo>
                    <a:pt x="186" y="298"/>
                  </a:lnTo>
                  <a:lnTo>
                    <a:pt x="197" y="296"/>
                  </a:lnTo>
                  <a:lnTo>
                    <a:pt x="207" y="296"/>
                  </a:lnTo>
                  <a:lnTo>
                    <a:pt x="229" y="292"/>
                  </a:lnTo>
                  <a:lnTo>
                    <a:pt x="285" y="283"/>
                  </a:lnTo>
                  <a:lnTo>
                    <a:pt x="343" y="272"/>
                  </a:lnTo>
                  <a:lnTo>
                    <a:pt x="346" y="275"/>
                  </a:lnTo>
                  <a:lnTo>
                    <a:pt x="348" y="277"/>
                  </a:lnTo>
                  <a:lnTo>
                    <a:pt x="350" y="278"/>
                  </a:lnTo>
                  <a:lnTo>
                    <a:pt x="353" y="284"/>
                  </a:lnTo>
                  <a:lnTo>
                    <a:pt x="359" y="289"/>
                  </a:lnTo>
                  <a:lnTo>
                    <a:pt x="363" y="293"/>
                  </a:lnTo>
                  <a:lnTo>
                    <a:pt x="368" y="298"/>
                  </a:lnTo>
                  <a:lnTo>
                    <a:pt x="374" y="300"/>
                  </a:lnTo>
                  <a:lnTo>
                    <a:pt x="380" y="303"/>
                  </a:lnTo>
                  <a:lnTo>
                    <a:pt x="385" y="305"/>
                  </a:lnTo>
                  <a:lnTo>
                    <a:pt x="392" y="306"/>
                  </a:lnTo>
                  <a:lnTo>
                    <a:pt x="395" y="304"/>
                  </a:lnTo>
                  <a:lnTo>
                    <a:pt x="397" y="302"/>
                  </a:lnTo>
                  <a:lnTo>
                    <a:pt x="398" y="300"/>
                  </a:lnTo>
                  <a:lnTo>
                    <a:pt x="398" y="299"/>
                  </a:lnTo>
                  <a:lnTo>
                    <a:pt x="399" y="299"/>
                  </a:lnTo>
                  <a:lnTo>
                    <a:pt x="401" y="298"/>
                  </a:lnTo>
                  <a:lnTo>
                    <a:pt x="402" y="294"/>
                  </a:lnTo>
                  <a:lnTo>
                    <a:pt x="402" y="292"/>
                  </a:lnTo>
                  <a:lnTo>
                    <a:pt x="402" y="291"/>
                  </a:lnTo>
                  <a:lnTo>
                    <a:pt x="402" y="290"/>
                  </a:lnTo>
                  <a:lnTo>
                    <a:pt x="402" y="289"/>
                  </a:lnTo>
                  <a:lnTo>
                    <a:pt x="401" y="285"/>
                  </a:lnTo>
                  <a:lnTo>
                    <a:pt x="398" y="280"/>
                  </a:lnTo>
                  <a:lnTo>
                    <a:pt x="396" y="275"/>
                  </a:lnTo>
                  <a:lnTo>
                    <a:pt x="389" y="265"/>
                  </a:lnTo>
                  <a:lnTo>
                    <a:pt x="416" y="265"/>
                  </a:lnTo>
                  <a:lnTo>
                    <a:pt x="422" y="272"/>
                  </a:lnTo>
                  <a:lnTo>
                    <a:pt x="430" y="279"/>
                  </a:lnTo>
                  <a:lnTo>
                    <a:pt x="437" y="285"/>
                  </a:lnTo>
                  <a:lnTo>
                    <a:pt x="445" y="291"/>
                  </a:lnTo>
                  <a:lnTo>
                    <a:pt x="454" y="294"/>
                  </a:lnTo>
                  <a:lnTo>
                    <a:pt x="463" y="298"/>
                  </a:lnTo>
                  <a:lnTo>
                    <a:pt x="472" y="301"/>
                  </a:lnTo>
                  <a:lnTo>
                    <a:pt x="481" y="303"/>
                  </a:lnTo>
                  <a:lnTo>
                    <a:pt x="482" y="303"/>
                  </a:lnTo>
                  <a:lnTo>
                    <a:pt x="482" y="302"/>
                  </a:lnTo>
                  <a:lnTo>
                    <a:pt x="484" y="301"/>
                  </a:lnTo>
                  <a:lnTo>
                    <a:pt x="485" y="300"/>
                  </a:lnTo>
                  <a:lnTo>
                    <a:pt x="487" y="299"/>
                  </a:lnTo>
                  <a:lnTo>
                    <a:pt x="487" y="298"/>
                  </a:lnTo>
                  <a:lnTo>
                    <a:pt x="489" y="297"/>
                  </a:lnTo>
                  <a:lnTo>
                    <a:pt x="490" y="294"/>
                  </a:lnTo>
                  <a:lnTo>
                    <a:pt x="490" y="292"/>
                  </a:lnTo>
                  <a:lnTo>
                    <a:pt x="491" y="291"/>
                  </a:lnTo>
                  <a:lnTo>
                    <a:pt x="490" y="290"/>
                  </a:lnTo>
                  <a:lnTo>
                    <a:pt x="490" y="289"/>
                  </a:lnTo>
                  <a:lnTo>
                    <a:pt x="490" y="287"/>
                  </a:lnTo>
                  <a:lnTo>
                    <a:pt x="487" y="280"/>
                  </a:lnTo>
                  <a:lnTo>
                    <a:pt x="484" y="273"/>
                  </a:lnTo>
                  <a:lnTo>
                    <a:pt x="480" y="267"/>
                  </a:lnTo>
                  <a:lnTo>
                    <a:pt x="475" y="261"/>
                  </a:lnTo>
                  <a:lnTo>
                    <a:pt x="470" y="256"/>
                  </a:lnTo>
                  <a:lnTo>
                    <a:pt x="464" y="251"/>
                  </a:lnTo>
                  <a:lnTo>
                    <a:pt x="458" y="247"/>
                  </a:lnTo>
                  <a:lnTo>
                    <a:pt x="451" y="243"/>
                  </a:lnTo>
                  <a:lnTo>
                    <a:pt x="454" y="243"/>
                  </a:lnTo>
                  <a:lnTo>
                    <a:pt x="458" y="245"/>
                  </a:lnTo>
                  <a:lnTo>
                    <a:pt x="466" y="249"/>
                  </a:lnTo>
                  <a:lnTo>
                    <a:pt x="476" y="252"/>
                  </a:lnTo>
                  <a:lnTo>
                    <a:pt x="486" y="255"/>
                  </a:lnTo>
                  <a:lnTo>
                    <a:pt x="495" y="256"/>
                  </a:lnTo>
                  <a:lnTo>
                    <a:pt x="498" y="258"/>
                  </a:lnTo>
                  <a:lnTo>
                    <a:pt x="509" y="262"/>
                  </a:lnTo>
                  <a:lnTo>
                    <a:pt x="512" y="265"/>
                  </a:lnTo>
                  <a:lnTo>
                    <a:pt x="514" y="268"/>
                  </a:lnTo>
                  <a:lnTo>
                    <a:pt x="516" y="270"/>
                  </a:lnTo>
                  <a:lnTo>
                    <a:pt x="518" y="270"/>
                  </a:lnTo>
                  <a:lnTo>
                    <a:pt x="522" y="272"/>
                  </a:lnTo>
                  <a:lnTo>
                    <a:pt x="527" y="272"/>
                  </a:lnTo>
                  <a:lnTo>
                    <a:pt x="534" y="272"/>
                  </a:lnTo>
                  <a:lnTo>
                    <a:pt x="536" y="270"/>
                  </a:lnTo>
                  <a:lnTo>
                    <a:pt x="538" y="269"/>
                  </a:lnTo>
                  <a:lnTo>
                    <a:pt x="540" y="267"/>
                  </a:lnTo>
                  <a:lnTo>
                    <a:pt x="543" y="265"/>
                  </a:lnTo>
                  <a:lnTo>
                    <a:pt x="544" y="262"/>
                  </a:lnTo>
                  <a:lnTo>
                    <a:pt x="544" y="259"/>
                  </a:lnTo>
                  <a:lnTo>
                    <a:pt x="544" y="256"/>
                  </a:lnTo>
                  <a:lnTo>
                    <a:pt x="543" y="254"/>
                  </a:lnTo>
                  <a:lnTo>
                    <a:pt x="539" y="248"/>
                  </a:lnTo>
                  <a:lnTo>
                    <a:pt x="536" y="242"/>
                  </a:lnTo>
                  <a:lnTo>
                    <a:pt x="531" y="236"/>
                  </a:lnTo>
                  <a:lnTo>
                    <a:pt x="527" y="231"/>
                  </a:lnTo>
                  <a:lnTo>
                    <a:pt x="523" y="227"/>
                  </a:lnTo>
                  <a:lnTo>
                    <a:pt x="518" y="222"/>
                  </a:lnTo>
                  <a:lnTo>
                    <a:pt x="513" y="219"/>
                  </a:lnTo>
                  <a:lnTo>
                    <a:pt x="508" y="215"/>
                  </a:lnTo>
                  <a:lnTo>
                    <a:pt x="502" y="212"/>
                  </a:lnTo>
                  <a:lnTo>
                    <a:pt x="496" y="210"/>
                  </a:lnTo>
                  <a:lnTo>
                    <a:pt x="490" y="207"/>
                  </a:lnTo>
                  <a:lnTo>
                    <a:pt x="484" y="206"/>
                  </a:lnTo>
                  <a:lnTo>
                    <a:pt x="477" y="204"/>
                  </a:lnTo>
                  <a:lnTo>
                    <a:pt x="470" y="203"/>
                  </a:lnTo>
                  <a:lnTo>
                    <a:pt x="463" y="203"/>
                  </a:lnTo>
                  <a:lnTo>
                    <a:pt x="455" y="203"/>
                  </a:lnTo>
                  <a:lnTo>
                    <a:pt x="439" y="204"/>
                  </a:lnTo>
                  <a:lnTo>
                    <a:pt x="424" y="206"/>
                  </a:lnTo>
                  <a:lnTo>
                    <a:pt x="386" y="216"/>
                  </a:lnTo>
                  <a:lnTo>
                    <a:pt x="367" y="222"/>
                  </a:lnTo>
                  <a:lnTo>
                    <a:pt x="348" y="228"/>
                  </a:lnTo>
                  <a:lnTo>
                    <a:pt x="331" y="234"/>
                  </a:lnTo>
                  <a:lnTo>
                    <a:pt x="329" y="234"/>
                  </a:lnTo>
                  <a:lnTo>
                    <a:pt x="328" y="235"/>
                  </a:lnTo>
                  <a:lnTo>
                    <a:pt x="325" y="235"/>
                  </a:lnTo>
                  <a:lnTo>
                    <a:pt x="322" y="236"/>
                  </a:lnTo>
                  <a:lnTo>
                    <a:pt x="313" y="239"/>
                  </a:lnTo>
                  <a:lnTo>
                    <a:pt x="296" y="242"/>
                  </a:lnTo>
                  <a:lnTo>
                    <a:pt x="287" y="244"/>
                  </a:lnTo>
                  <a:lnTo>
                    <a:pt x="279" y="246"/>
                  </a:lnTo>
                  <a:lnTo>
                    <a:pt x="261" y="248"/>
                  </a:lnTo>
                  <a:lnTo>
                    <a:pt x="243" y="249"/>
                  </a:lnTo>
                  <a:lnTo>
                    <a:pt x="225" y="249"/>
                  </a:lnTo>
                  <a:lnTo>
                    <a:pt x="216" y="249"/>
                  </a:lnTo>
                  <a:lnTo>
                    <a:pt x="214" y="248"/>
                  </a:lnTo>
                  <a:lnTo>
                    <a:pt x="213" y="248"/>
                  </a:lnTo>
                  <a:lnTo>
                    <a:pt x="211" y="248"/>
                  </a:lnTo>
                  <a:lnTo>
                    <a:pt x="207" y="248"/>
                  </a:lnTo>
                  <a:lnTo>
                    <a:pt x="198" y="247"/>
                  </a:lnTo>
                  <a:lnTo>
                    <a:pt x="191" y="244"/>
                  </a:lnTo>
                  <a:lnTo>
                    <a:pt x="183" y="241"/>
                  </a:lnTo>
                  <a:lnTo>
                    <a:pt x="177" y="235"/>
                  </a:lnTo>
                  <a:lnTo>
                    <a:pt x="165" y="226"/>
                  </a:lnTo>
                  <a:lnTo>
                    <a:pt x="154" y="215"/>
                  </a:lnTo>
                  <a:lnTo>
                    <a:pt x="144" y="204"/>
                  </a:lnTo>
                  <a:lnTo>
                    <a:pt x="135" y="192"/>
                  </a:lnTo>
                  <a:lnTo>
                    <a:pt x="131" y="186"/>
                  </a:lnTo>
                  <a:lnTo>
                    <a:pt x="127" y="180"/>
                  </a:lnTo>
                  <a:lnTo>
                    <a:pt x="120" y="167"/>
                  </a:lnTo>
                  <a:lnTo>
                    <a:pt x="113" y="154"/>
                  </a:lnTo>
                  <a:lnTo>
                    <a:pt x="106" y="141"/>
                  </a:lnTo>
                  <a:lnTo>
                    <a:pt x="103" y="118"/>
                  </a:lnTo>
                  <a:lnTo>
                    <a:pt x="99" y="96"/>
                  </a:lnTo>
                  <a:lnTo>
                    <a:pt x="92" y="75"/>
                  </a:lnTo>
                  <a:lnTo>
                    <a:pt x="86" y="54"/>
                  </a:lnTo>
                  <a:lnTo>
                    <a:pt x="84" y="48"/>
                  </a:lnTo>
                  <a:lnTo>
                    <a:pt x="81" y="43"/>
                  </a:lnTo>
                  <a:lnTo>
                    <a:pt x="78" y="37"/>
                  </a:lnTo>
                  <a:lnTo>
                    <a:pt x="76" y="33"/>
                  </a:lnTo>
                  <a:lnTo>
                    <a:pt x="72" y="28"/>
                  </a:lnTo>
                  <a:lnTo>
                    <a:pt x="69" y="23"/>
                  </a:lnTo>
                  <a:lnTo>
                    <a:pt x="64" y="20"/>
                  </a:lnTo>
                  <a:lnTo>
                    <a:pt x="60" y="16"/>
                  </a:lnTo>
                  <a:lnTo>
                    <a:pt x="56" y="13"/>
                  </a:lnTo>
                  <a:lnTo>
                    <a:pt x="51" y="10"/>
                  </a:lnTo>
                  <a:lnTo>
                    <a:pt x="41" y="6"/>
                  </a:lnTo>
                  <a:lnTo>
                    <a:pt x="35" y="3"/>
                  </a:lnTo>
                  <a:lnTo>
                    <a:pt x="29" y="2"/>
                  </a:lnTo>
                  <a:lnTo>
                    <a:pt x="23" y="1"/>
                  </a:lnTo>
                  <a:lnTo>
                    <a:pt x="17" y="0"/>
                  </a:lnTo>
                  <a:lnTo>
                    <a:pt x="14" y="2"/>
                  </a:lnTo>
                  <a:lnTo>
                    <a:pt x="11" y="5"/>
                  </a:lnTo>
                  <a:lnTo>
                    <a:pt x="9" y="8"/>
                  </a:lnTo>
                  <a:lnTo>
                    <a:pt x="8" y="13"/>
                  </a:lnTo>
                  <a:lnTo>
                    <a:pt x="7" y="21"/>
                  </a:lnTo>
                  <a:lnTo>
                    <a:pt x="6" y="22"/>
                  </a:lnTo>
                  <a:lnTo>
                    <a:pt x="6" y="24"/>
                  </a:lnTo>
                  <a:lnTo>
                    <a:pt x="5" y="28"/>
                  </a:lnTo>
                  <a:lnTo>
                    <a:pt x="1" y="44"/>
                  </a:lnTo>
                  <a:lnTo>
                    <a:pt x="0" y="51"/>
                  </a:lnTo>
                  <a:lnTo>
                    <a:pt x="0" y="59"/>
                  </a:lnTo>
                  <a:lnTo>
                    <a:pt x="0" y="66"/>
                  </a:lnTo>
                  <a:lnTo>
                    <a:pt x="0" y="73"/>
                  </a:lnTo>
                  <a:lnTo>
                    <a:pt x="4" y="87"/>
                  </a:lnTo>
                  <a:lnTo>
                    <a:pt x="7" y="100"/>
                  </a:lnTo>
                  <a:lnTo>
                    <a:pt x="10" y="107"/>
                  </a:lnTo>
                  <a:lnTo>
                    <a:pt x="14" y="114"/>
                  </a:lnTo>
                  <a:lnTo>
                    <a:pt x="21" y="126"/>
                  </a:lnTo>
                  <a:lnTo>
                    <a:pt x="26" y="132"/>
                  </a:lnTo>
                  <a:lnTo>
                    <a:pt x="32" y="13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8991" name="Freeform 12"/>
            <p:cNvSpPr>
              <a:spLocks noChangeAspect="1"/>
            </p:cNvSpPr>
            <p:nvPr/>
          </p:nvSpPr>
          <p:spPr bwMode="auto">
            <a:xfrm>
              <a:off x="2836" y="3137"/>
              <a:ext cx="760" cy="438"/>
            </a:xfrm>
            <a:custGeom>
              <a:avLst/>
              <a:gdLst>
                <a:gd name="T0" fmla="*/ 753 w 760"/>
                <a:gd name="T1" fmla="*/ 23 h 438"/>
                <a:gd name="T2" fmla="*/ 731 w 760"/>
                <a:gd name="T3" fmla="*/ 4 h 438"/>
                <a:gd name="T4" fmla="*/ 704 w 760"/>
                <a:gd name="T5" fmla="*/ 0 h 438"/>
                <a:gd name="T6" fmla="*/ 659 w 760"/>
                <a:gd name="T7" fmla="*/ 16 h 438"/>
                <a:gd name="T8" fmla="*/ 632 w 760"/>
                <a:gd name="T9" fmla="*/ 46 h 438"/>
                <a:gd name="T10" fmla="*/ 576 w 760"/>
                <a:gd name="T11" fmla="*/ 208 h 438"/>
                <a:gd name="T12" fmla="*/ 532 w 760"/>
                <a:gd name="T13" fmla="*/ 313 h 438"/>
                <a:gd name="T14" fmla="*/ 517 w 760"/>
                <a:gd name="T15" fmla="*/ 341 h 438"/>
                <a:gd name="T16" fmla="*/ 499 w 760"/>
                <a:gd name="T17" fmla="*/ 357 h 438"/>
                <a:gd name="T18" fmla="*/ 484 w 760"/>
                <a:gd name="T19" fmla="*/ 364 h 438"/>
                <a:gd name="T20" fmla="*/ 467 w 760"/>
                <a:gd name="T21" fmla="*/ 364 h 438"/>
                <a:gd name="T22" fmla="*/ 432 w 760"/>
                <a:gd name="T23" fmla="*/ 330 h 438"/>
                <a:gd name="T24" fmla="*/ 378 w 760"/>
                <a:gd name="T25" fmla="*/ 283 h 438"/>
                <a:gd name="T26" fmla="*/ 322 w 760"/>
                <a:gd name="T27" fmla="*/ 250 h 438"/>
                <a:gd name="T28" fmla="*/ 292 w 760"/>
                <a:gd name="T29" fmla="*/ 224 h 438"/>
                <a:gd name="T30" fmla="*/ 262 w 760"/>
                <a:gd name="T31" fmla="*/ 182 h 438"/>
                <a:gd name="T32" fmla="*/ 246 w 760"/>
                <a:gd name="T33" fmla="*/ 126 h 438"/>
                <a:gd name="T34" fmla="*/ 231 w 760"/>
                <a:gd name="T35" fmla="*/ 97 h 438"/>
                <a:gd name="T36" fmla="*/ 196 w 760"/>
                <a:gd name="T37" fmla="*/ 89 h 438"/>
                <a:gd name="T38" fmla="*/ 164 w 760"/>
                <a:gd name="T39" fmla="*/ 111 h 438"/>
                <a:gd name="T40" fmla="*/ 106 w 760"/>
                <a:gd name="T41" fmla="*/ 174 h 438"/>
                <a:gd name="T42" fmla="*/ 66 w 760"/>
                <a:gd name="T43" fmla="*/ 208 h 438"/>
                <a:gd name="T44" fmla="*/ 47 w 760"/>
                <a:gd name="T45" fmla="*/ 219 h 438"/>
                <a:gd name="T46" fmla="*/ 32 w 760"/>
                <a:gd name="T47" fmla="*/ 225 h 438"/>
                <a:gd name="T48" fmla="*/ 13 w 760"/>
                <a:gd name="T49" fmla="*/ 237 h 438"/>
                <a:gd name="T50" fmla="*/ 2 w 760"/>
                <a:gd name="T51" fmla="*/ 269 h 438"/>
                <a:gd name="T52" fmla="*/ 4 w 760"/>
                <a:gd name="T53" fmla="*/ 314 h 438"/>
                <a:gd name="T54" fmla="*/ 15 w 760"/>
                <a:gd name="T55" fmla="*/ 336 h 438"/>
                <a:gd name="T56" fmla="*/ 38 w 760"/>
                <a:gd name="T57" fmla="*/ 352 h 438"/>
                <a:gd name="T58" fmla="*/ 63 w 760"/>
                <a:gd name="T59" fmla="*/ 356 h 438"/>
                <a:gd name="T60" fmla="*/ 88 w 760"/>
                <a:gd name="T61" fmla="*/ 344 h 438"/>
                <a:gd name="T62" fmla="*/ 89 w 760"/>
                <a:gd name="T63" fmla="*/ 341 h 438"/>
                <a:gd name="T64" fmla="*/ 129 w 760"/>
                <a:gd name="T65" fmla="*/ 258 h 438"/>
                <a:gd name="T66" fmla="*/ 140 w 760"/>
                <a:gd name="T67" fmla="*/ 239 h 438"/>
                <a:gd name="T68" fmla="*/ 169 w 760"/>
                <a:gd name="T69" fmla="*/ 204 h 438"/>
                <a:gd name="T70" fmla="*/ 222 w 760"/>
                <a:gd name="T71" fmla="*/ 234 h 438"/>
                <a:gd name="T72" fmla="*/ 294 w 760"/>
                <a:gd name="T73" fmla="*/ 334 h 438"/>
                <a:gd name="T74" fmla="*/ 338 w 760"/>
                <a:gd name="T75" fmla="*/ 381 h 438"/>
                <a:gd name="T76" fmla="*/ 387 w 760"/>
                <a:gd name="T77" fmla="*/ 412 h 438"/>
                <a:gd name="T78" fmla="*/ 457 w 760"/>
                <a:gd name="T79" fmla="*/ 435 h 438"/>
                <a:gd name="T80" fmla="*/ 501 w 760"/>
                <a:gd name="T81" fmla="*/ 435 h 438"/>
                <a:gd name="T82" fmla="*/ 529 w 760"/>
                <a:gd name="T83" fmla="*/ 426 h 438"/>
                <a:gd name="T84" fmla="*/ 542 w 760"/>
                <a:gd name="T85" fmla="*/ 419 h 438"/>
                <a:gd name="T86" fmla="*/ 588 w 760"/>
                <a:gd name="T87" fmla="*/ 377 h 438"/>
                <a:gd name="T88" fmla="*/ 623 w 760"/>
                <a:gd name="T89" fmla="*/ 332 h 438"/>
                <a:gd name="T90" fmla="*/ 666 w 760"/>
                <a:gd name="T91" fmla="*/ 264 h 438"/>
                <a:gd name="T92" fmla="*/ 687 w 760"/>
                <a:gd name="T93" fmla="*/ 224 h 438"/>
                <a:gd name="T94" fmla="*/ 730 w 760"/>
                <a:gd name="T95" fmla="*/ 159 h 438"/>
                <a:gd name="T96" fmla="*/ 733 w 760"/>
                <a:gd name="T97" fmla="*/ 157 h 438"/>
                <a:gd name="T98" fmla="*/ 749 w 760"/>
                <a:gd name="T99" fmla="*/ 123 h 438"/>
                <a:gd name="T100" fmla="*/ 751 w 760"/>
                <a:gd name="T101" fmla="*/ 113 h 438"/>
                <a:gd name="T102" fmla="*/ 758 w 760"/>
                <a:gd name="T103" fmla="*/ 79 h 438"/>
                <a:gd name="T104" fmla="*/ 760 w 760"/>
                <a:gd name="T105" fmla="*/ 59 h 43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60"/>
                <a:gd name="T160" fmla="*/ 0 h 438"/>
                <a:gd name="T161" fmla="*/ 760 w 760"/>
                <a:gd name="T162" fmla="*/ 438 h 43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60" h="438">
                  <a:moveTo>
                    <a:pt x="759" y="39"/>
                  </a:moveTo>
                  <a:lnTo>
                    <a:pt x="757" y="34"/>
                  </a:lnTo>
                  <a:lnTo>
                    <a:pt x="756" y="30"/>
                  </a:lnTo>
                  <a:lnTo>
                    <a:pt x="755" y="26"/>
                  </a:lnTo>
                  <a:lnTo>
                    <a:pt x="753" y="23"/>
                  </a:lnTo>
                  <a:lnTo>
                    <a:pt x="749" y="16"/>
                  </a:lnTo>
                  <a:lnTo>
                    <a:pt x="744" y="11"/>
                  </a:lnTo>
                  <a:lnTo>
                    <a:pt x="737" y="6"/>
                  </a:lnTo>
                  <a:lnTo>
                    <a:pt x="734" y="4"/>
                  </a:lnTo>
                  <a:lnTo>
                    <a:pt x="731" y="4"/>
                  </a:lnTo>
                  <a:lnTo>
                    <a:pt x="727" y="2"/>
                  </a:lnTo>
                  <a:lnTo>
                    <a:pt x="723" y="1"/>
                  </a:lnTo>
                  <a:lnTo>
                    <a:pt x="719" y="0"/>
                  </a:lnTo>
                  <a:lnTo>
                    <a:pt x="714" y="0"/>
                  </a:lnTo>
                  <a:lnTo>
                    <a:pt x="704" y="0"/>
                  </a:lnTo>
                  <a:lnTo>
                    <a:pt x="694" y="2"/>
                  </a:lnTo>
                  <a:lnTo>
                    <a:pt x="685" y="4"/>
                  </a:lnTo>
                  <a:lnTo>
                    <a:pt x="676" y="7"/>
                  </a:lnTo>
                  <a:lnTo>
                    <a:pt x="668" y="11"/>
                  </a:lnTo>
                  <a:lnTo>
                    <a:pt x="659" y="16"/>
                  </a:lnTo>
                  <a:lnTo>
                    <a:pt x="652" y="21"/>
                  </a:lnTo>
                  <a:lnTo>
                    <a:pt x="645" y="29"/>
                  </a:lnTo>
                  <a:lnTo>
                    <a:pt x="640" y="34"/>
                  </a:lnTo>
                  <a:lnTo>
                    <a:pt x="636" y="40"/>
                  </a:lnTo>
                  <a:lnTo>
                    <a:pt x="632" y="46"/>
                  </a:lnTo>
                  <a:lnTo>
                    <a:pt x="630" y="53"/>
                  </a:lnTo>
                  <a:lnTo>
                    <a:pt x="617" y="88"/>
                  </a:lnTo>
                  <a:lnTo>
                    <a:pt x="605" y="123"/>
                  </a:lnTo>
                  <a:lnTo>
                    <a:pt x="591" y="166"/>
                  </a:lnTo>
                  <a:lnTo>
                    <a:pt x="576" y="208"/>
                  </a:lnTo>
                  <a:lnTo>
                    <a:pt x="553" y="269"/>
                  </a:lnTo>
                  <a:lnTo>
                    <a:pt x="545" y="287"/>
                  </a:lnTo>
                  <a:lnTo>
                    <a:pt x="541" y="296"/>
                  </a:lnTo>
                  <a:lnTo>
                    <a:pt x="538" y="305"/>
                  </a:lnTo>
                  <a:lnTo>
                    <a:pt x="532" y="313"/>
                  </a:lnTo>
                  <a:lnTo>
                    <a:pt x="531" y="317"/>
                  </a:lnTo>
                  <a:lnTo>
                    <a:pt x="528" y="321"/>
                  </a:lnTo>
                  <a:lnTo>
                    <a:pt x="518" y="339"/>
                  </a:lnTo>
                  <a:lnTo>
                    <a:pt x="517" y="339"/>
                  </a:lnTo>
                  <a:lnTo>
                    <a:pt x="517" y="341"/>
                  </a:lnTo>
                  <a:lnTo>
                    <a:pt x="516" y="343"/>
                  </a:lnTo>
                  <a:lnTo>
                    <a:pt x="513" y="346"/>
                  </a:lnTo>
                  <a:lnTo>
                    <a:pt x="510" y="350"/>
                  </a:lnTo>
                  <a:lnTo>
                    <a:pt x="506" y="353"/>
                  </a:lnTo>
                  <a:lnTo>
                    <a:pt x="499" y="357"/>
                  </a:lnTo>
                  <a:lnTo>
                    <a:pt x="496" y="360"/>
                  </a:lnTo>
                  <a:lnTo>
                    <a:pt x="492" y="362"/>
                  </a:lnTo>
                  <a:lnTo>
                    <a:pt x="488" y="363"/>
                  </a:lnTo>
                  <a:lnTo>
                    <a:pt x="486" y="364"/>
                  </a:lnTo>
                  <a:lnTo>
                    <a:pt x="484" y="364"/>
                  </a:lnTo>
                  <a:lnTo>
                    <a:pt x="475" y="364"/>
                  </a:lnTo>
                  <a:lnTo>
                    <a:pt x="473" y="364"/>
                  </a:lnTo>
                  <a:lnTo>
                    <a:pt x="471" y="364"/>
                  </a:lnTo>
                  <a:lnTo>
                    <a:pt x="467" y="364"/>
                  </a:lnTo>
                  <a:lnTo>
                    <a:pt x="462" y="364"/>
                  </a:lnTo>
                  <a:lnTo>
                    <a:pt x="458" y="363"/>
                  </a:lnTo>
                  <a:lnTo>
                    <a:pt x="445" y="346"/>
                  </a:lnTo>
                  <a:lnTo>
                    <a:pt x="438" y="338"/>
                  </a:lnTo>
                  <a:lnTo>
                    <a:pt x="432" y="330"/>
                  </a:lnTo>
                  <a:lnTo>
                    <a:pt x="424" y="323"/>
                  </a:lnTo>
                  <a:lnTo>
                    <a:pt x="417" y="316"/>
                  </a:lnTo>
                  <a:lnTo>
                    <a:pt x="402" y="302"/>
                  </a:lnTo>
                  <a:lnTo>
                    <a:pt x="386" y="289"/>
                  </a:lnTo>
                  <a:lnTo>
                    <a:pt x="378" y="283"/>
                  </a:lnTo>
                  <a:lnTo>
                    <a:pt x="370" y="278"/>
                  </a:lnTo>
                  <a:lnTo>
                    <a:pt x="353" y="266"/>
                  </a:lnTo>
                  <a:lnTo>
                    <a:pt x="344" y="262"/>
                  </a:lnTo>
                  <a:lnTo>
                    <a:pt x="335" y="257"/>
                  </a:lnTo>
                  <a:lnTo>
                    <a:pt x="322" y="250"/>
                  </a:lnTo>
                  <a:lnTo>
                    <a:pt x="316" y="245"/>
                  </a:lnTo>
                  <a:lnTo>
                    <a:pt x="310" y="241"/>
                  </a:lnTo>
                  <a:lnTo>
                    <a:pt x="304" y="236"/>
                  </a:lnTo>
                  <a:lnTo>
                    <a:pt x="298" y="230"/>
                  </a:lnTo>
                  <a:lnTo>
                    <a:pt x="292" y="224"/>
                  </a:lnTo>
                  <a:lnTo>
                    <a:pt x="287" y="219"/>
                  </a:lnTo>
                  <a:lnTo>
                    <a:pt x="282" y="214"/>
                  </a:lnTo>
                  <a:lnTo>
                    <a:pt x="278" y="208"/>
                  </a:lnTo>
                  <a:lnTo>
                    <a:pt x="270" y="195"/>
                  </a:lnTo>
                  <a:lnTo>
                    <a:pt x="262" y="182"/>
                  </a:lnTo>
                  <a:lnTo>
                    <a:pt x="259" y="175"/>
                  </a:lnTo>
                  <a:lnTo>
                    <a:pt x="257" y="169"/>
                  </a:lnTo>
                  <a:lnTo>
                    <a:pt x="252" y="155"/>
                  </a:lnTo>
                  <a:lnTo>
                    <a:pt x="250" y="140"/>
                  </a:lnTo>
                  <a:lnTo>
                    <a:pt x="246" y="126"/>
                  </a:lnTo>
                  <a:lnTo>
                    <a:pt x="243" y="114"/>
                  </a:lnTo>
                  <a:lnTo>
                    <a:pt x="241" y="109"/>
                  </a:lnTo>
                  <a:lnTo>
                    <a:pt x="238" y="104"/>
                  </a:lnTo>
                  <a:lnTo>
                    <a:pt x="235" y="101"/>
                  </a:lnTo>
                  <a:lnTo>
                    <a:pt x="231" y="97"/>
                  </a:lnTo>
                  <a:lnTo>
                    <a:pt x="227" y="95"/>
                  </a:lnTo>
                  <a:lnTo>
                    <a:pt x="222" y="93"/>
                  </a:lnTo>
                  <a:lnTo>
                    <a:pt x="212" y="90"/>
                  </a:lnTo>
                  <a:lnTo>
                    <a:pt x="204" y="89"/>
                  </a:lnTo>
                  <a:lnTo>
                    <a:pt x="196" y="89"/>
                  </a:lnTo>
                  <a:lnTo>
                    <a:pt x="189" y="91"/>
                  </a:lnTo>
                  <a:lnTo>
                    <a:pt x="181" y="95"/>
                  </a:lnTo>
                  <a:lnTo>
                    <a:pt x="175" y="98"/>
                  </a:lnTo>
                  <a:lnTo>
                    <a:pt x="169" y="104"/>
                  </a:lnTo>
                  <a:lnTo>
                    <a:pt x="164" y="111"/>
                  </a:lnTo>
                  <a:lnTo>
                    <a:pt x="153" y="124"/>
                  </a:lnTo>
                  <a:lnTo>
                    <a:pt x="142" y="138"/>
                  </a:lnTo>
                  <a:lnTo>
                    <a:pt x="130" y="150"/>
                  </a:lnTo>
                  <a:lnTo>
                    <a:pt x="118" y="162"/>
                  </a:lnTo>
                  <a:lnTo>
                    <a:pt x="106" y="174"/>
                  </a:lnTo>
                  <a:lnTo>
                    <a:pt x="99" y="180"/>
                  </a:lnTo>
                  <a:lnTo>
                    <a:pt x="93" y="186"/>
                  </a:lnTo>
                  <a:lnTo>
                    <a:pt x="80" y="197"/>
                  </a:lnTo>
                  <a:lnTo>
                    <a:pt x="73" y="202"/>
                  </a:lnTo>
                  <a:lnTo>
                    <a:pt x="66" y="208"/>
                  </a:lnTo>
                  <a:lnTo>
                    <a:pt x="61" y="210"/>
                  </a:lnTo>
                  <a:lnTo>
                    <a:pt x="59" y="212"/>
                  </a:lnTo>
                  <a:lnTo>
                    <a:pt x="56" y="214"/>
                  </a:lnTo>
                  <a:lnTo>
                    <a:pt x="52" y="216"/>
                  </a:lnTo>
                  <a:lnTo>
                    <a:pt x="47" y="219"/>
                  </a:lnTo>
                  <a:lnTo>
                    <a:pt x="42" y="221"/>
                  </a:lnTo>
                  <a:lnTo>
                    <a:pt x="37" y="223"/>
                  </a:lnTo>
                  <a:lnTo>
                    <a:pt x="34" y="223"/>
                  </a:lnTo>
                  <a:lnTo>
                    <a:pt x="32" y="224"/>
                  </a:lnTo>
                  <a:lnTo>
                    <a:pt x="32" y="225"/>
                  </a:lnTo>
                  <a:lnTo>
                    <a:pt x="27" y="227"/>
                  </a:lnTo>
                  <a:lnTo>
                    <a:pt x="24" y="228"/>
                  </a:lnTo>
                  <a:lnTo>
                    <a:pt x="21" y="229"/>
                  </a:lnTo>
                  <a:lnTo>
                    <a:pt x="17" y="232"/>
                  </a:lnTo>
                  <a:lnTo>
                    <a:pt x="13" y="237"/>
                  </a:lnTo>
                  <a:lnTo>
                    <a:pt x="11" y="239"/>
                  </a:lnTo>
                  <a:lnTo>
                    <a:pt x="10" y="242"/>
                  </a:lnTo>
                  <a:lnTo>
                    <a:pt x="6" y="251"/>
                  </a:lnTo>
                  <a:lnTo>
                    <a:pt x="4" y="260"/>
                  </a:lnTo>
                  <a:lnTo>
                    <a:pt x="2" y="269"/>
                  </a:lnTo>
                  <a:lnTo>
                    <a:pt x="1" y="279"/>
                  </a:lnTo>
                  <a:lnTo>
                    <a:pt x="0" y="287"/>
                  </a:lnTo>
                  <a:lnTo>
                    <a:pt x="1" y="296"/>
                  </a:lnTo>
                  <a:lnTo>
                    <a:pt x="2" y="306"/>
                  </a:lnTo>
                  <a:lnTo>
                    <a:pt x="4" y="314"/>
                  </a:lnTo>
                  <a:lnTo>
                    <a:pt x="5" y="319"/>
                  </a:lnTo>
                  <a:lnTo>
                    <a:pt x="8" y="323"/>
                  </a:lnTo>
                  <a:lnTo>
                    <a:pt x="10" y="328"/>
                  </a:lnTo>
                  <a:lnTo>
                    <a:pt x="12" y="332"/>
                  </a:lnTo>
                  <a:lnTo>
                    <a:pt x="15" y="336"/>
                  </a:lnTo>
                  <a:lnTo>
                    <a:pt x="18" y="339"/>
                  </a:lnTo>
                  <a:lnTo>
                    <a:pt x="22" y="343"/>
                  </a:lnTo>
                  <a:lnTo>
                    <a:pt x="27" y="346"/>
                  </a:lnTo>
                  <a:lnTo>
                    <a:pt x="34" y="350"/>
                  </a:lnTo>
                  <a:lnTo>
                    <a:pt x="38" y="352"/>
                  </a:lnTo>
                  <a:lnTo>
                    <a:pt x="39" y="353"/>
                  </a:lnTo>
                  <a:lnTo>
                    <a:pt x="41" y="354"/>
                  </a:lnTo>
                  <a:lnTo>
                    <a:pt x="48" y="356"/>
                  </a:lnTo>
                  <a:lnTo>
                    <a:pt x="56" y="357"/>
                  </a:lnTo>
                  <a:lnTo>
                    <a:pt x="63" y="356"/>
                  </a:lnTo>
                  <a:lnTo>
                    <a:pt x="67" y="355"/>
                  </a:lnTo>
                  <a:lnTo>
                    <a:pt x="70" y="355"/>
                  </a:lnTo>
                  <a:lnTo>
                    <a:pt x="77" y="351"/>
                  </a:lnTo>
                  <a:lnTo>
                    <a:pt x="85" y="347"/>
                  </a:lnTo>
                  <a:lnTo>
                    <a:pt x="88" y="344"/>
                  </a:lnTo>
                  <a:lnTo>
                    <a:pt x="88" y="343"/>
                  </a:lnTo>
                  <a:lnTo>
                    <a:pt x="89" y="341"/>
                  </a:lnTo>
                  <a:lnTo>
                    <a:pt x="100" y="311"/>
                  </a:lnTo>
                  <a:lnTo>
                    <a:pt x="105" y="297"/>
                  </a:lnTo>
                  <a:lnTo>
                    <a:pt x="111" y="284"/>
                  </a:lnTo>
                  <a:lnTo>
                    <a:pt x="119" y="271"/>
                  </a:lnTo>
                  <a:lnTo>
                    <a:pt x="129" y="258"/>
                  </a:lnTo>
                  <a:lnTo>
                    <a:pt x="131" y="253"/>
                  </a:lnTo>
                  <a:lnTo>
                    <a:pt x="133" y="251"/>
                  </a:lnTo>
                  <a:lnTo>
                    <a:pt x="135" y="249"/>
                  </a:lnTo>
                  <a:lnTo>
                    <a:pt x="137" y="244"/>
                  </a:lnTo>
                  <a:lnTo>
                    <a:pt x="140" y="239"/>
                  </a:lnTo>
                  <a:lnTo>
                    <a:pt x="144" y="230"/>
                  </a:lnTo>
                  <a:lnTo>
                    <a:pt x="150" y="223"/>
                  </a:lnTo>
                  <a:lnTo>
                    <a:pt x="156" y="215"/>
                  </a:lnTo>
                  <a:lnTo>
                    <a:pt x="162" y="209"/>
                  </a:lnTo>
                  <a:lnTo>
                    <a:pt x="169" y="204"/>
                  </a:lnTo>
                  <a:lnTo>
                    <a:pt x="177" y="200"/>
                  </a:lnTo>
                  <a:lnTo>
                    <a:pt x="186" y="195"/>
                  </a:lnTo>
                  <a:lnTo>
                    <a:pt x="195" y="193"/>
                  </a:lnTo>
                  <a:lnTo>
                    <a:pt x="208" y="214"/>
                  </a:lnTo>
                  <a:lnTo>
                    <a:pt x="222" y="234"/>
                  </a:lnTo>
                  <a:lnTo>
                    <a:pt x="236" y="255"/>
                  </a:lnTo>
                  <a:lnTo>
                    <a:pt x="250" y="275"/>
                  </a:lnTo>
                  <a:lnTo>
                    <a:pt x="264" y="294"/>
                  </a:lnTo>
                  <a:lnTo>
                    <a:pt x="278" y="314"/>
                  </a:lnTo>
                  <a:lnTo>
                    <a:pt x="294" y="334"/>
                  </a:lnTo>
                  <a:lnTo>
                    <a:pt x="310" y="353"/>
                  </a:lnTo>
                  <a:lnTo>
                    <a:pt x="317" y="361"/>
                  </a:lnTo>
                  <a:lnTo>
                    <a:pt x="324" y="368"/>
                  </a:lnTo>
                  <a:lnTo>
                    <a:pt x="331" y="374"/>
                  </a:lnTo>
                  <a:lnTo>
                    <a:pt x="338" y="381"/>
                  </a:lnTo>
                  <a:lnTo>
                    <a:pt x="348" y="388"/>
                  </a:lnTo>
                  <a:lnTo>
                    <a:pt x="357" y="394"/>
                  </a:lnTo>
                  <a:lnTo>
                    <a:pt x="367" y="400"/>
                  </a:lnTo>
                  <a:lnTo>
                    <a:pt x="377" y="406"/>
                  </a:lnTo>
                  <a:lnTo>
                    <a:pt x="387" y="412"/>
                  </a:lnTo>
                  <a:lnTo>
                    <a:pt x="398" y="417"/>
                  </a:lnTo>
                  <a:lnTo>
                    <a:pt x="409" y="421"/>
                  </a:lnTo>
                  <a:lnTo>
                    <a:pt x="420" y="426"/>
                  </a:lnTo>
                  <a:lnTo>
                    <a:pt x="434" y="429"/>
                  </a:lnTo>
                  <a:lnTo>
                    <a:pt x="457" y="435"/>
                  </a:lnTo>
                  <a:lnTo>
                    <a:pt x="465" y="437"/>
                  </a:lnTo>
                  <a:lnTo>
                    <a:pt x="473" y="438"/>
                  </a:lnTo>
                  <a:lnTo>
                    <a:pt x="481" y="438"/>
                  </a:lnTo>
                  <a:lnTo>
                    <a:pt x="489" y="437"/>
                  </a:lnTo>
                  <a:lnTo>
                    <a:pt x="501" y="435"/>
                  </a:lnTo>
                  <a:lnTo>
                    <a:pt x="506" y="434"/>
                  </a:lnTo>
                  <a:lnTo>
                    <a:pt x="512" y="432"/>
                  </a:lnTo>
                  <a:lnTo>
                    <a:pt x="524" y="428"/>
                  </a:lnTo>
                  <a:lnTo>
                    <a:pt x="526" y="427"/>
                  </a:lnTo>
                  <a:lnTo>
                    <a:pt x="529" y="426"/>
                  </a:lnTo>
                  <a:lnTo>
                    <a:pt x="534" y="423"/>
                  </a:lnTo>
                  <a:lnTo>
                    <a:pt x="539" y="420"/>
                  </a:lnTo>
                  <a:lnTo>
                    <a:pt x="540" y="420"/>
                  </a:lnTo>
                  <a:lnTo>
                    <a:pt x="542" y="419"/>
                  </a:lnTo>
                  <a:lnTo>
                    <a:pt x="545" y="417"/>
                  </a:lnTo>
                  <a:lnTo>
                    <a:pt x="554" y="411"/>
                  </a:lnTo>
                  <a:lnTo>
                    <a:pt x="564" y="403"/>
                  </a:lnTo>
                  <a:lnTo>
                    <a:pt x="573" y="394"/>
                  </a:lnTo>
                  <a:lnTo>
                    <a:pt x="588" y="377"/>
                  </a:lnTo>
                  <a:lnTo>
                    <a:pt x="595" y="368"/>
                  </a:lnTo>
                  <a:lnTo>
                    <a:pt x="602" y="359"/>
                  </a:lnTo>
                  <a:lnTo>
                    <a:pt x="616" y="341"/>
                  </a:lnTo>
                  <a:lnTo>
                    <a:pt x="620" y="336"/>
                  </a:lnTo>
                  <a:lnTo>
                    <a:pt x="623" y="332"/>
                  </a:lnTo>
                  <a:lnTo>
                    <a:pt x="630" y="322"/>
                  </a:lnTo>
                  <a:lnTo>
                    <a:pt x="643" y="303"/>
                  </a:lnTo>
                  <a:lnTo>
                    <a:pt x="655" y="284"/>
                  </a:lnTo>
                  <a:lnTo>
                    <a:pt x="661" y="273"/>
                  </a:lnTo>
                  <a:lnTo>
                    <a:pt x="666" y="264"/>
                  </a:lnTo>
                  <a:lnTo>
                    <a:pt x="668" y="261"/>
                  </a:lnTo>
                  <a:lnTo>
                    <a:pt x="669" y="258"/>
                  </a:lnTo>
                  <a:lnTo>
                    <a:pt x="672" y="254"/>
                  </a:lnTo>
                  <a:lnTo>
                    <a:pt x="678" y="244"/>
                  </a:lnTo>
                  <a:lnTo>
                    <a:pt x="687" y="224"/>
                  </a:lnTo>
                  <a:lnTo>
                    <a:pt x="699" y="206"/>
                  </a:lnTo>
                  <a:lnTo>
                    <a:pt x="711" y="187"/>
                  </a:lnTo>
                  <a:lnTo>
                    <a:pt x="724" y="170"/>
                  </a:lnTo>
                  <a:lnTo>
                    <a:pt x="728" y="163"/>
                  </a:lnTo>
                  <a:lnTo>
                    <a:pt x="730" y="159"/>
                  </a:lnTo>
                  <a:lnTo>
                    <a:pt x="731" y="159"/>
                  </a:lnTo>
                  <a:lnTo>
                    <a:pt x="732" y="158"/>
                  </a:lnTo>
                  <a:lnTo>
                    <a:pt x="733" y="157"/>
                  </a:lnTo>
                  <a:lnTo>
                    <a:pt x="737" y="150"/>
                  </a:lnTo>
                  <a:lnTo>
                    <a:pt x="741" y="143"/>
                  </a:lnTo>
                  <a:lnTo>
                    <a:pt x="746" y="130"/>
                  </a:lnTo>
                  <a:lnTo>
                    <a:pt x="749" y="124"/>
                  </a:lnTo>
                  <a:lnTo>
                    <a:pt x="749" y="123"/>
                  </a:lnTo>
                  <a:lnTo>
                    <a:pt x="749" y="122"/>
                  </a:lnTo>
                  <a:lnTo>
                    <a:pt x="749" y="121"/>
                  </a:lnTo>
                  <a:lnTo>
                    <a:pt x="751" y="117"/>
                  </a:lnTo>
                  <a:lnTo>
                    <a:pt x="751" y="114"/>
                  </a:lnTo>
                  <a:lnTo>
                    <a:pt x="751" y="113"/>
                  </a:lnTo>
                  <a:lnTo>
                    <a:pt x="752" y="112"/>
                  </a:lnTo>
                  <a:lnTo>
                    <a:pt x="753" y="111"/>
                  </a:lnTo>
                  <a:lnTo>
                    <a:pt x="755" y="105"/>
                  </a:lnTo>
                  <a:lnTo>
                    <a:pt x="757" y="92"/>
                  </a:lnTo>
                  <a:lnTo>
                    <a:pt x="758" y="79"/>
                  </a:lnTo>
                  <a:lnTo>
                    <a:pt x="758" y="75"/>
                  </a:lnTo>
                  <a:lnTo>
                    <a:pt x="758" y="74"/>
                  </a:lnTo>
                  <a:lnTo>
                    <a:pt x="759" y="73"/>
                  </a:lnTo>
                  <a:lnTo>
                    <a:pt x="760" y="66"/>
                  </a:lnTo>
                  <a:lnTo>
                    <a:pt x="760" y="59"/>
                  </a:lnTo>
                  <a:lnTo>
                    <a:pt x="760" y="53"/>
                  </a:lnTo>
                  <a:lnTo>
                    <a:pt x="759" y="3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8992" name="Freeform 13"/>
            <p:cNvSpPr>
              <a:spLocks noChangeAspect="1"/>
            </p:cNvSpPr>
            <p:nvPr/>
          </p:nvSpPr>
          <p:spPr bwMode="auto">
            <a:xfrm>
              <a:off x="3004" y="2741"/>
              <a:ext cx="682" cy="256"/>
            </a:xfrm>
            <a:custGeom>
              <a:avLst/>
              <a:gdLst>
                <a:gd name="T0" fmla="*/ 635 w 682"/>
                <a:gd name="T1" fmla="*/ 0 h 256"/>
                <a:gd name="T2" fmla="*/ 605 w 682"/>
                <a:gd name="T3" fmla="*/ 4 h 256"/>
                <a:gd name="T4" fmla="*/ 552 w 682"/>
                <a:gd name="T5" fmla="*/ 31 h 256"/>
                <a:gd name="T6" fmla="*/ 472 w 682"/>
                <a:gd name="T7" fmla="*/ 81 h 256"/>
                <a:gd name="T8" fmla="*/ 343 w 682"/>
                <a:gd name="T9" fmla="*/ 172 h 256"/>
                <a:gd name="T10" fmla="*/ 314 w 682"/>
                <a:gd name="T11" fmla="*/ 191 h 256"/>
                <a:gd name="T12" fmla="*/ 306 w 682"/>
                <a:gd name="T13" fmla="*/ 195 h 256"/>
                <a:gd name="T14" fmla="*/ 298 w 682"/>
                <a:gd name="T15" fmla="*/ 197 h 256"/>
                <a:gd name="T16" fmla="*/ 295 w 682"/>
                <a:gd name="T17" fmla="*/ 198 h 256"/>
                <a:gd name="T18" fmla="*/ 269 w 682"/>
                <a:gd name="T19" fmla="*/ 199 h 256"/>
                <a:gd name="T20" fmla="*/ 227 w 682"/>
                <a:gd name="T21" fmla="*/ 186 h 256"/>
                <a:gd name="T22" fmla="*/ 181 w 682"/>
                <a:gd name="T23" fmla="*/ 174 h 256"/>
                <a:gd name="T24" fmla="*/ 142 w 682"/>
                <a:gd name="T25" fmla="*/ 168 h 256"/>
                <a:gd name="T26" fmla="*/ 98 w 682"/>
                <a:gd name="T27" fmla="*/ 159 h 256"/>
                <a:gd name="T28" fmla="*/ 90 w 682"/>
                <a:gd name="T29" fmla="*/ 153 h 256"/>
                <a:gd name="T30" fmla="*/ 90 w 682"/>
                <a:gd name="T31" fmla="*/ 132 h 256"/>
                <a:gd name="T32" fmla="*/ 91 w 682"/>
                <a:gd name="T33" fmla="*/ 105 h 256"/>
                <a:gd name="T34" fmla="*/ 87 w 682"/>
                <a:gd name="T35" fmla="*/ 81 h 256"/>
                <a:gd name="T36" fmla="*/ 78 w 682"/>
                <a:gd name="T37" fmla="*/ 65 h 256"/>
                <a:gd name="T38" fmla="*/ 65 w 682"/>
                <a:gd name="T39" fmla="*/ 56 h 256"/>
                <a:gd name="T40" fmla="*/ 50 w 682"/>
                <a:gd name="T41" fmla="*/ 53 h 256"/>
                <a:gd name="T42" fmla="*/ 38 w 682"/>
                <a:gd name="T43" fmla="*/ 60 h 256"/>
                <a:gd name="T44" fmla="*/ 33 w 682"/>
                <a:gd name="T45" fmla="*/ 70 h 256"/>
                <a:gd name="T46" fmla="*/ 37 w 682"/>
                <a:gd name="T47" fmla="*/ 160 h 256"/>
                <a:gd name="T48" fmla="*/ 4 w 682"/>
                <a:gd name="T49" fmla="*/ 203 h 256"/>
                <a:gd name="T50" fmla="*/ 1 w 682"/>
                <a:gd name="T51" fmla="*/ 215 h 256"/>
                <a:gd name="T52" fmla="*/ 10 w 682"/>
                <a:gd name="T53" fmla="*/ 226 h 256"/>
                <a:gd name="T54" fmla="*/ 87 w 682"/>
                <a:gd name="T55" fmla="*/ 204 h 256"/>
                <a:gd name="T56" fmla="*/ 135 w 682"/>
                <a:gd name="T57" fmla="*/ 213 h 256"/>
                <a:gd name="T58" fmla="*/ 207 w 682"/>
                <a:gd name="T59" fmla="*/ 237 h 256"/>
                <a:gd name="T60" fmla="*/ 284 w 682"/>
                <a:gd name="T61" fmla="*/ 256 h 256"/>
                <a:gd name="T62" fmla="*/ 305 w 682"/>
                <a:gd name="T63" fmla="*/ 255 h 256"/>
                <a:gd name="T64" fmla="*/ 326 w 682"/>
                <a:gd name="T65" fmla="*/ 248 h 256"/>
                <a:gd name="T66" fmla="*/ 345 w 682"/>
                <a:gd name="T67" fmla="*/ 238 h 256"/>
                <a:gd name="T68" fmla="*/ 399 w 682"/>
                <a:gd name="T69" fmla="*/ 203 h 256"/>
                <a:gd name="T70" fmla="*/ 469 w 682"/>
                <a:gd name="T71" fmla="*/ 172 h 256"/>
                <a:gd name="T72" fmla="*/ 571 w 682"/>
                <a:gd name="T73" fmla="*/ 133 h 256"/>
                <a:gd name="T74" fmla="*/ 595 w 682"/>
                <a:gd name="T75" fmla="*/ 123 h 256"/>
                <a:gd name="T76" fmla="*/ 620 w 682"/>
                <a:gd name="T77" fmla="*/ 107 h 256"/>
                <a:gd name="T78" fmla="*/ 638 w 682"/>
                <a:gd name="T79" fmla="*/ 94 h 256"/>
                <a:gd name="T80" fmla="*/ 656 w 682"/>
                <a:gd name="T81" fmla="*/ 76 h 256"/>
                <a:gd name="T82" fmla="*/ 675 w 682"/>
                <a:gd name="T83" fmla="*/ 57 h 256"/>
                <a:gd name="T84" fmla="*/ 681 w 682"/>
                <a:gd name="T85" fmla="*/ 45 h 256"/>
                <a:gd name="T86" fmla="*/ 682 w 682"/>
                <a:gd name="T87" fmla="*/ 39 h 256"/>
                <a:gd name="T88" fmla="*/ 682 w 682"/>
                <a:gd name="T89" fmla="*/ 31 h 256"/>
                <a:gd name="T90" fmla="*/ 681 w 682"/>
                <a:gd name="T91" fmla="*/ 24 h 256"/>
                <a:gd name="T92" fmla="*/ 675 w 682"/>
                <a:gd name="T93" fmla="*/ 14 h 256"/>
                <a:gd name="T94" fmla="*/ 666 w 682"/>
                <a:gd name="T95" fmla="*/ 7 h 256"/>
                <a:gd name="T96" fmla="*/ 647 w 682"/>
                <a:gd name="T97" fmla="*/ 4 h 2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82"/>
                <a:gd name="T148" fmla="*/ 0 h 256"/>
                <a:gd name="T149" fmla="*/ 682 w 682"/>
                <a:gd name="T150" fmla="*/ 256 h 25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82" h="256">
                  <a:moveTo>
                    <a:pt x="647" y="4"/>
                  </a:moveTo>
                  <a:lnTo>
                    <a:pt x="641" y="1"/>
                  </a:lnTo>
                  <a:lnTo>
                    <a:pt x="635" y="0"/>
                  </a:lnTo>
                  <a:lnTo>
                    <a:pt x="623" y="0"/>
                  </a:lnTo>
                  <a:lnTo>
                    <a:pt x="611" y="2"/>
                  </a:lnTo>
                  <a:lnTo>
                    <a:pt x="605" y="4"/>
                  </a:lnTo>
                  <a:lnTo>
                    <a:pt x="599" y="6"/>
                  </a:lnTo>
                  <a:lnTo>
                    <a:pt x="575" y="18"/>
                  </a:lnTo>
                  <a:lnTo>
                    <a:pt x="552" y="31"/>
                  </a:lnTo>
                  <a:lnTo>
                    <a:pt x="528" y="44"/>
                  </a:lnTo>
                  <a:lnTo>
                    <a:pt x="506" y="59"/>
                  </a:lnTo>
                  <a:lnTo>
                    <a:pt x="472" y="81"/>
                  </a:lnTo>
                  <a:lnTo>
                    <a:pt x="440" y="103"/>
                  </a:lnTo>
                  <a:lnTo>
                    <a:pt x="352" y="165"/>
                  </a:lnTo>
                  <a:lnTo>
                    <a:pt x="343" y="172"/>
                  </a:lnTo>
                  <a:lnTo>
                    <a:pt x="337" y="174"/>
                  </a:lnTo>
                  <a:lnTo>
                    <a:pt x="333" y="178"/>
                  </a:lnTo>
                  <a:lnTo>
                    <a:pt x="314" y="191"/>
                  </a:lnTo>
                  <a:lnTo>
                    <a:pt x="308" y="194"/>
                  </a:lnTo>
                  <a:lnTo>
                    <a:pt x="307" y="194"/>
                  </a:lnTo>
                  <a:lnTo>
                    <a:pt x="306" y="195"/>
                  </a:lnTo>
                  <a:lnTo>
                    <a:pt x="305" y="195"/>
                  </a:lnTo>
                  <a:lnTo>
                    <a:pt x="302" y="196"/>
                  </a:lnTo>
                  <a:lnTo>
                    <a:pt x="298" y="197"/>
                  </a:lnTo>
                  <a:lnTo>
                    <a:pt x="297" y="197"/>
                  </a:lnTo>
                  <a:lnTo>
                    <a:pt x="296" y="197"/>
                  </a:lnTo>
                  <a:lnTo>
                    <a:pt x="295" y="198"/>
                  </a:lnTo>
                  <a:lnTo>
                    <a:pt x="288" y="200"/>
                  </a:lnTo>
                  <a:lnTo>
                    <a:pt x="279" y="200"/>
                  </a:lnTo>
                  <a:lnTo>
                    <a:pt x="269" y="199"/>
                  </a:lnTo>
                  <a:lnTo>
                    <a:pt x="260" y="197"/>
                  </a:lnTo>
                  <a:lnTo>
                    <a:pt x="251" y="195"/>
                  </a:lnTo>
                  <a:lnTo>
                    <a:pt x="227" y="186"/>
                  </a:lnTo>
                  <a:lnTo>
                    <a:pt x="204" y="180"/>
                  </a:lnTo>
                  <a:lnTo>
                    <a:pt x="192" y="177"/>
                  </a:lnTo>
                  <a:lnTo>
                    <a:pt x="181" y="174"/>
                  </a:lnTo>
                  <a:lnTo>
                    <a:pt x="169" y="173"/>
                  </a:lnTo>
                  <a:lnTo>
                    <a:pt x="158" y="171"/>
                  </a:lnTo>
                  <a:lnTo>
                    <a:pt x="142" y="168"/>
                  </a:lnTo>
                  <a:lnTo>
                    <a:pt x="127" y="166"/>
                  </a:lnTo>
                  <a:lnTo>
                    <a:pt x="112" y="162"/>
                  </a:lnTo>
                  <a:lnTo>
                    <a:pt x="98" y="159"/>
                  </a:lnTo>
                  <a:lnTo>
                    <a:pt x="93" y="157"/>
                  </a:lnTo>
                  <a:lnTo>
                    <a:pt x="91" y="155"/>
                  </a:lnTo>
                  <a:lnTo>
                    <a:pt x="90" y="153"/>
                  </a:lnTo>
                  <a:lnTo>
                    <a:pt x="86" y="149"/>
                  </a:lnTo>
                  <a:lnTo>
                    <a:pt x="88" y="139"/>
                  </a:lnTo>
                  <a:lnTo>
                    <a:pt x="90" y="132"/>
                  </a:lnTo>
                  <a:lnTo>
                    <a:pt x="91" y="123"/>
                  </a:lnTo>
                  <a:lnTo>
                    <a:pt x="91" y="114"/>
                  </a:lnTo>
                  <a:lnTo>
                    <a:pt x="91" y="105"/>
                  </a:lnTo>
                  <a:lnTo>
                    <a:pt x="90" y="97"/>
                  </a:lnTo>
                  <a:lnTo>
                    <a:pt x="89" y="89"/>
                  </a:lnTo>
                  <a:lnTo>
                    <a:pt x="87" y="81"/>
                  </a:lnTo>
                  <a:lnTo>
                    <a:pt x="84" y="74"/>
                  </a:lnTo>
                  <a:lnTo>
                    <a:pt x="80" y="68"/>
                  </a:lnTo>
                  <a:lnTo>
                    <a:pt x="78" y="65"/>
                  </a:lnTo>
                  <a:lnTo>
                    <a:pt x="76" y="62"/>
                  </a:lnTo>
                  <a:lnTo>
                    <a:pt x="71" y="59"/>
                  </a:lnTo>
                  <a:lnTo>
                    <a:pt x="65" y="56"/>
                  </a:lnTo>
                  <a:lnTo>
                    <a:pt x="60" y="54"/>
                  </a:lnTo>
                  <a:lnTo>
                    <a:pt x="55" y="53"/>
                  </a:lnTo>
                  <a:lnTo>
                    <a:pt x="50" y="53"/>
                  </a:lnTo>
                  <a:lnTo>
                    <a:pt x="45" y="55"/>
                  </a:lnTo>
                  <a:lnTo>
                    <a:pt x="42" y="58"/>
                  </a:lnTo>
                  <a:lnTo>
                    <a:pt x="38" y="60"/>
                  </a:lnTo>
                  <a:lnTo>
                    <a:pt x="35" y="63"/>
                  </a:lnTo>
                  <a:lnTo>
                    <a:pt x="34" y="66"/>
                  </a:lnTo>
                  <a:lnTo>
                    <a:pt x="33" y="70"/>
                  </a:lnTo>
                  <a:lnTo>
                    <a:pt x="56" y="132"/>
                  </a:lnTo>
                  <a:lnTo>
                    <a:pt x="50" y="147"/>
                  </a:lnTo>
                  <a:lnTo>
                    <a:pt x="37" y="160"/>
                  </a:lnTo>
                  <a:lnTo>
                    <a:pt x="26" y="174"/>
                  </a:lnTo>
                  <a:lnTo>
                    <a:pt x="14" y="188"/>
                  </a:lnTo>
                  <a:lnTo>
                    <a:pt x="4" y="203"/>
                  </a:lnTo>
                  <a:lnTo>
                    <a:pt x="1" y="206"/>
                  </a:lnTo>
                  <a:lnTo>
                    <a:pt x="0" y="210"/>
                  </a:lnTo>
                  <a:lnTo>
                    <a:pt x="1" y="215"/>
                  </a:lnTo>
                  <a:lnTo>
                    <a:pt x="3" y="218"/>
                  </a:lnTo>
                  <a:lnTo>
                    <a:pt x="7" y="222"/>
                  </a:lnTo>
                  <a:lnTo>
                    <a:pt x="10" y="226"/>
                  </a:lnTo>
                  <a:lnTo>
                    <a:pt x="55" y="202"/>
                  </a:lnTo>
                  <a:lnTo>
                    <a:pt x="70" y="203"/>
                  </a:lnTo>
                  <a:lnTo>
                    <a:pt x="87" y="204"/>
                  </a:lnTo>
                  <a:lnTo>
                    <a:pt x="103" y="207"/>
                  </a:lnTo>
                  <a:lnTo>
                    <a:pt x="120" y="210"/>
                  </a:lnTo>
                  <a:lnTo>
                    <a:pt x="135" y="213"/>
                  </a:lnTo>
                  <a:lnTo>
                    <a:pt x="151" y="217"/>
                  </a:lnTo>
                  <a:lnTo>
                    <a:pt x="183" y="228"/>
                  </a:lnTo>
                  <a:lnTo>
                    <a:pt x="207" y="237"/>
                  </a:lnTo>
                  <a:lnTo>
                    <a:pt x="232" y="245"/>
                  </a:lnTo>
                  <a:lnTo>
                    <a:pt x="258" y="251"/>
                  </a:lnTo>
                  <a:lnTo>
                    <a:pt x="284" y="256"/>
                  </a:lnTo>
                  <a:lnTo>
                    <a:pt x="295" y="256"/>
                  </a:lnTo>
                  <a:lnTo>
                    <a:pt x="300" y="256"/>
                  </a:lnTo>
                  <a:lnTo>
                    <a:pt x="305" y="255"/>
                  </a:lnTo>
                  <a:lnTo>
                    <a:pt x="312" y="253"/>
                  </a:lnTo>
                  <a:lnTo>
                    <a:pt x="320" y="252"/>
                  </a:lnTo>
                  <a:lnTo>
                    <a:pt x="326" y="248"/>
                  </a:lnTo>
                  <a:lnTo>
                    <a:pt x="333" y="245"/>
                  </a:lnTo>
                  <a:lnTo>
                    <a:pt x="338" y="241"/>
                  </a:lnTo>
                  <a:lnTo>
                    <a:pt x="345" y="238"/>
                  </a:lnTo>
                  <a:lnTo>
                    <a:pt x="362" y="225"/>
                  </a:lnTo>
                  <a:lnTo>
                    <a:pt x="380" y="214"/>
                  </a:lnTo>
                  <a:lnTo>
                    <a:pt x="399" y="203"/>
                  </a:lnTo>
                  <a:lnTo>
                    <a:pt x="418" y="193"/>
                  </a:lnTo>
                  <a:lnTo>
                    <a:pt x="443" y="181"/>
                  </a:lnTo>
                  <a:lnTo>
                    <a:pt x="469" y="172"/>
                  </a:lnTo>
                  <a:lnTo>
                    <a:pt x="516" y="154"/>
                  </a:lnTo>
                  <a:lnTo>
                    <a:pt x="563" y="137"/>
                  </a:lnTo>
                  <a:lnTo>
                    <a:pt x="571" y="133"/>
                  </a:lnTo>
                  <a:lnTo>
                    <a:pt x="579" y="130"/>
                  </a:lnTo>
                  <a:lnTo>
                    <a:pt x="587" y="126"/>
                  </a:lnTo>
                  <a:lnTo>
                    <a:pt x="595" y="123"/>
                  </a:lnTo>
                  <a:lnTo>
                    <a:pt x="610" y="114"/>
                  </a:lnTo>
                  <a:lnTo>
                    <a:pt x="617" y="109"/>
                  </a:lnTo>
                  <a:lnTo>
                    <a:pt x="620" y="107"/>
                  </a:lnTo>
                  <a:lnTo>
                    <a:pt x="624" y="104"/>
                  </a:lnTo>
                  <a:lnTo>
                    <a:pt x="631" y="99"/>
                  </a:lnTo>
                  <a:lnTo>
                    <a:pt x="638" y="94"/>
                  </a:lnTo>
                  <a:lnTo>
                    <a:pt x="644" y="88"/>
                  </a:lnTo>
                  <a:lnTo>
                    <a:pt x="651" y="82"/>
                  </a:lnTo>
                  <a:lnTo>
                    <a:pt x="656" y="76"/>
                  </a:lnTo>
                  <a:lnTo>
                    <a:pt x="663" y="70"/>
                  </a:lnTo>
                  <a:lnTo>
                    <a:pt x="668" y="63"/>
                  </a:lnTo>
                  <a:lnTo>
                    <a:pt x="675" y="57"/>
                  </a:lnTo>
                  <a:lnTo>
                    <a:pt x="677" y="53"/>
                  </a:lnTo>
                  <a:lnTo>
                    <a:pt x="679" y="49"/>
                  </a:lnTo>
                  <a:lnTo>
                    <a:pt x="681" y="45"/>
                  </a:lnTo>
                  <a:lnTo>
                    <a:pt x="681" y="43"/>
                  </a:lnTo>
                  <a:lnTo>
                    <a:pt x="682" y="41"/>
                  </a:lnTo>
                  <a:lnTo>
                    <a:pt x="682" y="39"/>
                  </a:lnTo>
                  <a:lnTo>
                    <a:pt x="682" y="36"/>
                  </a:lnTo>
                  <a:lnTo>
                    <a:pt x="682" y="32"/>
                  </a:lnTo>
                  <a:lnTo>
                    <a:pt x="682" y="31"/>
                  </a:lnTo>
                  <a:lnTo>
                    <a:pt x="682" y="30"/>
                  </a:lnTo>
                  <a:lnTo>
                    <a:pt x="682" y="27"/>
                  </a:lnTo>
                  <a:lnTo>
                    <a:pt x="681" y="24"/>
                  </a:lnTo>
                  <a:lnTo>
                    <a:pt x="679" y="20"/>
                  </a:lnTo>
                  <a:lnTo>
                    <a:pt x="678" y="18"/>
                  </a:lnTo>
                  <a:lnTo>
                    <a:pt x="675" y="14"/>
                  </a:lnTo>
                  <a:lnTo>
                    <a:pt x="674" y="12"/>
                  </a:lnTo>
                  <a:lnTo>
                    <a:pt x="669" y="9"/>
                  </a:lnTo>
                  <a:lnTo>
                    <a:pt x="666" y="7"/>
                  </a:lnTo>
                  <a:lnTo>
                    <a:pt x="663" y="6"/>
                  </a:lnTo>
                  <a:lnTo>
                    <a:pt x="655" y="4"/>
                  </a:lnTo>
                  <a:lnTo>
                    <a:pt x="647"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8993" name="Freeform 14"/>
            <p:cNvSpPr>
              <a:spLocks noChangeAspect="1"/>
            </p:cNvSpPr>
            <p:nvPr/>
          </p:nvSpPr>
          <p:spPr bwMode="auto">
            <a:xfrm>
              <a:off x="3580" y="3105"/>
              <a:ext cx="345" cy="686"/>
            </a:xfrm>
            <a:custGeom>
              <a:avLst/>
              <a:gdLst>
                <a:gd name="T0" fmla="*/ 57 w 345"/>
                <a:gd name="T1" fmla="*/ 2 h 686"/>
                <a:gd name="T2" fmla="*/ 89 w 345"/>
                <a:gd name="T3" fmla="*/ 0 h 686"/>
                <a:gd name="T4" fmla="*/ 113 w 345"/>
                <a:gd name="T5" fmla="*/ 15 h 686"/>
                <a:gd name="T6" fmla="*/ 169 w 345"/>
                <a:gd name="T7" fmla="*/ 64 h 686"/>
                <a:gd name="T8" fmla="*/ 227 w 345"/>
                <a:gd name="T9" fmla="*/ 121 h 686"/>
                <a:gd name="T10" fmla="*/ 278 w 345"/>
                <a:gd name="T11" fmla="*/ 176 h 686"/>
                <a:gd name="T12" fmla="*/ 315 w 345"/>
                <a:gd name="T13" fmla="*/ 225 h 686"/>
                <a:gd name="T14" fmla="*/ 337 w 345"/>
                <a:gd name="T15" fmla="*/ 263 h 686"/>
                <a:gd name="T16" fmla="*/ 345 w 345"/>
                <a:gd name="T17" fmla="*/ 293 h 686"/>
                <a:gd name="T18" fmla="*/ 341 w 345"/>
                <a:gd name="T19" fmla="*/ 321 h 686"/>
                <a:gd name="T20" fmla="*/ 329 w 345"/>
                <a:gd name="T21" fmla="*/ 349 h 686"/>
                <a:gd name="T22" fmla="*/ 302 w 345"/>
                <a:gd name="T23" fmla="*/ 382 h 686"/>
                <a:gd name="T24" fmla="*/ 262 w 345"/>
                <a:gd name="T25" fmla="*/ 416 h 686"/>
                <a:gd name="T26" fmla="*/ 201 w 345"/>
                <a:gd name="T27" fmla="*/ 467 h 686"/>
                <a:gd name="T28" fmla="*/ 154 w 345"/>
                <a:gd name="T29" fmla="*/ 496 h 686"/>
                <a:gd name="T30" fmla="*/ 127 w 345"/>
                <a:gd name="T31" fmla="*/ 521 h 686"/>
                <a:gd name="T32" fmla="*/ 115 w 345"/>
                <a:gd name="T33" fmla="*/ 544 h 686"/>
                <a:gd name="T34" fmla="*/ 117 w 345"/>
                <a:gd name="T35" fmla="*/ 559 h 686"/>
                <a:gd name="T36" fmla="*/ 133 w 345"/>
                <a:gd name="T37" fmla="*/ 575 h 686"/>
                <a:gd name="T38" fmla="*/ 171 w 345"/>
                <a:gd name="T39" fmla="*/ 600 h 686"/>
                <a:gd name="T40" fmla="*/ 203 w 345"/>
                <a:gd name="T41" fmla="*/ 619 h 686"/>
                <a:gd name="T42" fmla="*/ 241 w 345"/>
                <a:gd name="T43" fmla="*/ 631 h 686"/>
                <a:gd name="T44" fmla="*/ 264 w 345"/>
                <a:gd name="T45" fmla="*/ 638 h 686"/>
                <a:gd name="T46" fmla="*/ 269 w 345"/>
                <a:gd name="T47" fmla="*/ 654 h 686"/>
                <a:gd name="T48" fmla="*/ 262 w 345"/>
                <a:gd name="T49" fmla="*/ 664 h 686"/>
                <a:gd name="T50" fmla="*/ 229 w 345"/>
                <a:gd name="T51" fmla="*/ 678 h 686"/>
                <a:gd name="T52" fmla="*/ 224 w 345"/>
                <a:gd name="T53" fmla="*/ 680 h 686"/>
                <a:gd name="T54" fmla="*/ 180 w 345"/>
                <a:gd name="T55" fmla="*/ 686 h 686"/>
                <a:gd name="T56" fmla="*/ 157 w 345"/>
                <a:gd name="T57" fmla="*/ 686 h 686"/>
                <a:gd name="T58" fmla="*/ 134 w 345"/>
                <a:gd name="T59" fmla="*/ 668 h 686"/>
                <a:gd name="T60" fmla="*/ 112 w 345"/>
                <a:gd name="T61" fmla="*/ 635 h 686"/>
                <a:gd name="T62" fmla="*/ 89 w 345"/>
                <a:gd name="T63" fmla="*/ 614 h 686"/>
                <a:gd name="T64" fmla="*/ 56 w 345"/>
                <a:gd name="T65" fmla="*/ 596 h 686"/>
                <a:gd name="T66" fmla="*/ 33 w 345"/>
                <a:gd name="T67" fmla="*/ 575 h 686"/>
                <a:gd name="T68" fmla="*/ 31 w 345"/>
                <a:gd name="T69" fmla="*/ 547 h 686"/>
                <a:gd name="T70" fmla="*/ 36 w 345"/>
                <a:gd name="T71" fmla="*/ 526 h 686"/>
                <a:gd name="T72" fmla="*/ 57 w 345"/>
                <a:gd name="T73" fmla="*/ 505 h 686"/>
                <a:gd name="T74" fmla="*/ 91 w 345"/>
                <a:gd name="T75" fmla="*/ 486 h 686"/>
                <a:gd name="T76" fmla="*/ 119 w 345"/>
                <a:gd name="T77" fmla="*/ 463 h 686"/>
                <a:gd name="T78" fmla="*/ 145 w 345"/>
                <a:gd name="T79" fmla="*/ 424 h 686"/>
                <a:gd name="T80" fmla="*/ 169 w 345"/>
                <a:gd name="T81" fmla="*/ 381 h 686"/>
                <a:gd name="T82" fmla="*/ 201 w 345"/>
                <a:gd name="T83" fmla="*/ 339 h 686"/>
                <a:gd name="T84" fmla="*/ 234 w 345"/>
                <a:gd name="T85" fmla="*/ 314 h 686"/>
                <a:gd name="T86" fmla="*/ 252 w 345"/>
                <a:gd name="T87" fmla="*/ 302 h 686"/>
                <a:gd name="T88" fmla="*/ 255 w 345"/>
                <a:gd name="T89" fmla="*/ 291 h 686"/>
                <a:gd name="T90" fmla="*/ 238 w 345"/>
                <a:gd name="T91" fmla="*/ 279 h 686"/>
                <a:gd name="T92" fmla="*/ 185 w 345"/>
                <a:gd name="T93" fmla="*/ 237 h 686"/>
                <a:gd name="T94" fmla="*/ 115 w 345"/>
                <a:gd name="T95" fmla="*/ 193 h 686"/>
                <a:gd name="T96" fmla="*/ 63 w 345"/>
                <a:gd name="T97" fmla="*/ 153 h 686"/>
                <a:gd name="T98" fmla="*/ 19 w 345"/>
                <a:gd name="T99" fmla="*/ 102 h 686"/>
                <a:gd name="T100" fmla="*/ 0 w 345"/>
                <a:gd name="T101" fmla="*/ 53 h 686"/>
                <a:gd name="T102" fmla="*/ 7 w 345"/>
                <a:gd name="T103" fmla="*/ 27 h 686"/>
                <a:gd name="T104" fmla="*/ 33 w 345"/>
                <a:gd name="T105" fmla="*/ 9 h 686"/>
                <a:gd name="T106" fmla="*/ 57 w 345"/>
                <a:gd name="T107" fmla="*/ 2 h 68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45"/>
                <a:gd name="T163" fmla="*/ 0 h 686"/>
                <a:gd name="T164" fmla="*/ 345 w 345"/>
                <a:gd name="T165" fmla="*/ 686 h 68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45" h="686">
                  <a:moveTo>
                    <a:pt x="57" y="2"/>
                  </a:moveTo>
                  <a:lnTo>
                    <a:pt x="89" y="0"/>
                  </a:lnTo>
                  <a:lnTo>
                    <a:pt x="113" y="15"/>
                  </a:lnTo>
                  <a:lnTo>
                    <a:pt x="169" y="64"/>
                  </a:lnTo>
                  <a:lnTo>
                    <a:pt x="227" y="121"/>
                  </a:lnTo>
                  <a:lnTo>
                    <a:pt x="278" y="176"/>
                  </a:lnTo>
                  <a:lnTo>
                    <a:pt x="315" y="225"/>
                  </a:lnTo>
                  <a:lnTo>
                    <a:pt x="337" y="263"/>
                  </a:lnTo>
                  <a:lnTo>
                    <a:pt x="345" y="293"/>
                  </a:lnTo>
                  <a:lnTo>
                    <a:pt x="341" y="321"/>
                  </a:lnTo>
                  <a:lnTo>
                    <a:pt x="329" y="349"/>
                  </a:lnTo>
                  <a:lnTo>
                    <a:pt x="302" y="382"/>
                  </a:lnTo>
                  <a:lnTo>
                    <a:pt x="262" y="416"/>
                  </a:lnTo>
                  <a:lnTo>
                    <a:pt x="201" y="467"/>
                  </a:lnTo>
                  <a:lnTo>
                    <a:pt x="154" y="496"/>
                  </a:lnTo>
                  <a:lnTo>
                    <a:pt x="127" y="521"/>
                  </a:lnTo>
                  <a:lnTo>
                    <a:pt x="115" y="544"/>
                  </a:lnTo>
                  <a:lnTo>
                    <a:pt x="117" y="559"/>
                  </a:lnTo>
                  <a:lnTo>
                    <a:pt x="133" y="575"/>
                  </a:lnTo>
                  <a:lnTo>
                    <a:pt x="171" y="600"/>
                  </a:lnTo>
                  <a:lnTo>
                    <a:pt x="203" y="619"/>
                  </a:lnTo>
                  <a:lnTo>
                    <a:pt x="241" y="631"/>
                  </a:lnTo>
                  <a:lnTo>
                    <a:pt x="264" y="638"/>
                  </a:lnTo>
                  <a:lnTo>
                    <a:pt x="269" y="654"/>
                  </a:lnTo>
                  <a:lnTo>
                    <a:pt x="262" y="664"/>
                  </a:lnTo>
                  <a:lnTo>
                    <a:pt x="229" y="678"/>
                  </a:lnTo>
                  <a:lnTo>
                    <a:pt x="224" y="680"/>
                  </a:lnTo>
                  <a:lnTo>
                    <a:pt x="180" y="686"/>
                  </a:lnTo>
                  <a:lnTo>
                    <a:pt x="157" y="686"/>
                  </a:lnTo>
                  <a:lnTo>
                    <a:pt x="134" y="668"/>
                  </a:lnTo>
                  <a:lnTo>
                    <a:pt x="112" y="635"/>
                  </a:lnTo>
                  <a:lnTo>
                    <a:pt x="89" y="614"/>
                  </a:lnTo>
                  <a:lnTo>
                    <a:pt x="56" y="596"/>
                  </a:lnTo>
                  <a:lnTo>
                    <a:pt x="33" y="575"/>
                  </a:lnTo>
                  <a:lnTo>
                    <a:pt x="31" y="547"/>
                  </a:lnTo>
                  <a:lnTo>
                    <a:pt x="36" y="526"/>
                  </a:lnTo>
                  <a:lnTo>
                    <a:pt x="57" y="505"/>
                  </a:lnTo>
                  <a:lnTo>
                    <a:pt x="91" y="486"/>
                  </a:lnTo>
                  <a:lnTo>
                    <a:pt x="119" y="463"/>
                  </a:lnTo>
                  <a:lnTo>
                    <a:pt x="145" y="424"/>
                  </a:lnTo>
                  <a:lnTo>
                    <a:pt x="169" y="381"/>
                  </a:lnTo>
                  <a:lnTo>
                    <a:pt x="201" y="339"/>
                  </a:lnTo>
                  <a:lnTo>
                    <a:pt x="234" y="314"/>
                  </a:lnTo>
                  <a:lnTo>
                    <a:pt x="252" y="302"/>
                  </a:lnTo>
                  <a:lnTo>
                    <a:pt x="255" y="291"/>
                  </a:lnTo>
                  <a:lnTo>
                    <a:pt x="238" y="279"/>
                  </a:lnTo>
                  <a:lnTo>
                    <a:pt x="185" y="237"/>
                  </a:lnTo>
                  <a:lnTo>
                    <a:pt x="115" y="193"/>
                  </a:lnTo>
                  <a:lnTo>
                    <a:pt x="63" y="153"/>
                  </a:lnTo>
                  <a:lnTo>
                    <a:pt x="19" y="102"/>
                  </a:lnTo>
                  <a:lnTo>
                    <a:pt x="0" y="53"/>
                  </a:lnTo>
                  <a:lnTo>
                    <a:pt x="7" y="27"/>
                  </a:lnTo>
                  <a:lnTo>
                    <a:pt x="33" y="9"/>
                  </a:lnTo>
                  <a:lnTo>
                    <a:pt x="57" y="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68965" name="Group 15"/>
          <p:cNvGrpSpPr>
            <a:grpSpLocks noChangeAspect="1"/>
          </p:cNvGrpSpPr>
          <p:nvPr/>
        </p:nvGrpSpPr>
        <p:grpSpPr bwMode="auto">
          <a:xfrm>
            <a:off x="2151063" y="3259138"/>
            <a:ext cx="228600" cy="295275"/>
            <a:chOff x="2895" y="2582"/>
            <a:chExt cx="322" cy="418"/>
          </a:xfrm>
        </p:grpSpPr>
        <p:sp>
          <p:nvSpPr>
            <p:cNvPr id="168986" name="Freeform 16"/>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8987" name="Freeform 17"/>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68966" name="Group 18"/>
          <p:cNvGrpSpPr>
            <a:grpSpLocks noChangeAspect="1"/>
          </p:cNvGrpSpPr>
          <p:nvPr/>
        </p:nvGrpSpPr>
        <p:grpSpPr bwMode="auto">
          <a:xfrm>
            <a:off x="1143000" y="3035300"/>
            <a:ext cx="1209675" cy="1025525"/>
            <a:chOff x="1471" y="2266"/>
            <a:chExt cx="1709" cy="1449"/>
          </a:xfrm>
        </p:grpSpPr>
        <p:sp>
          <p:nvSpPr>
            <p:cNvPr id="168980" name="Freeform 19"/>
            <p:cNvSpPr>
              <a:spLocks noChangeAspect="1"/>
            </p:cNvSpPr>
            <p:nvPr/>
          </p:nvSpPr>
          <p:spPr bwMode="auto">
            <a:xfrm>
              <a:off x="2351" y="2266"/>
              <a:ext cx="351" cy="352"/>
            </a:xfrm>
            <a:custGeom>
              <a:avLst/>
              <a:gdLst>
                <a:gd name="T0" fmla="*/ 201 w 351"/>
                <a:gd name="T1" fmla="*/ 22 h 352"/>
                <a:gd name="T2" fmla="*/ 175 w 351"/>
                <a:gd name="T3" fmla="*/ 7 h 352"/>
                <a:gd name="T4" fmla="*/ 151 w 351"/>
                <a:gd name="T5" fmla="*/ 1 h 352"/>
                <a:gd name="T6" fmla="*/ 127 w 351"/>
                <a:gd name="T7" fmla="*/ 0 h 352"/>
                <a:gd name="T8" fmla="*/ 100 w 351"/>
                <a:gd name="T9" fmla="*/ 7 h 352"/>
                <a:gd name="T10" fmla="*/ 73 w 351"/>
                <a:gd name="T11" fmla="*/ 20 h 352"/>
                <a:gd name="T12" fmla="*/ 55 w 351"/>
                <a:gd name="T13" fmla="*/ 35 h 352"/>
                <a:gd name="T14" fmla="*/ 33 w 351"/>
                <a:gd name="T15" fmla="*/ 61 h 352"/>
                <a:gd name="T16" fmla="*/ 15 w 351"/>
                <a:gd name="T17" fmla="*/ 95 h 352"/>
                <a:gd name="T18" fmla="*/ 4 w 351"/>
                <a:gd name="T19" fmla="*/ 133 h 352"/>
                <a:gd name="T20" fmla="*/ 0 w 351"/>
                <a:gd name="T21" fmla="*/ 204 h 352"/>
                <a:gd name="T22" fmla="*/ 10 w 351"/>
                <a:gd name="T23" fmla="*/ 254 h 352"/>
                <a:gd name="T24" fmla="*/ 24 w 351"/>
                <a:gd name="T25" fmla="*/ 289 h 352"/>
                <a:gd name="T26" fmla="*/ 39 w 351"/>
                <a:gd name="T27" fmla="*/ 310 h 352"/>
                <a:gd name="T28" fmla="*/ 53 w 351"/>
                <a:gd name="T29" fmla="*/ 324 h 352"/>
                <a:gd name="T30" fmla="*/ 69 w 351"/>
                <a:gd name="T31" fmla="*/ 337 h 352"/>
                <a:gd name="T32" fmla="*/ 93 w 351"/>
                <a:gd name="T33" fmla="*/ 348 h 352"/>
                <a:gd name="T34" fmla="*/ 131 w 351"/>
                <a:gd name="T35" fmla="*/ 352 h 352"/>
                <a:gd name="T36" fmla="*/ 158 w 351"/>
                <a:gd name="T37" fmla="*/ 345 h 352"/>
                <a:gd name="T38" fmla="*/ 167 w 351"/>
                <a:gd name="T39" fmla="*/ 340 h 352"/>
                <a:gd name="T40" fmla="*/ 180 w 351"/>
                <a:gd name="T41" fmla="*/ 332 h 352"/>
                <a:gd name="T42" fmla="*/ 189 w 351"/>
                <a:gd name="T43" fmla="*/ 324 h 352"/>
                <a:gd name="T44" fmla="*/ 198 w 351"/>
                <a:gd name="T45" fmla="*/ 314 h 352"/>
                <a:gd name="T46" fmla="*/ 225 w 351"/>
                <a:gd name="T47" fmla="*/ 266 h 352"/>
                <a:gd name="T48" fmla="*/ 248 w 351"/>
                <a:gd name="T49" fmla="*/ 225 h 352"/>
                <a:gd name="T50" fmla="*/ 259 w 351"/>
                <a:gd name="T51" fmla="*/ 228 h 352"/>
                <a:gd name="T52" fmla="*/ 269 w 351"/>
                <a:gd name="T53" fmla="*/ 236 h 352"/>
                <a:gd name="T54" fmla="*/ 284 w 351"/>
                <a:gd name="T55" fmla="*/ 253 h 352"/>
                <a:gd name="T56" fmla="*/ 296 w 351"/>
                <a:gd name="T57" fmla="*/ 261 h 352"/>
                <a:gd name="T58" fmla="*/ 311 w 351"/>
                <a:gd name="T59" fmla="*/ 265 h 352"/>
                <a:gd name="T60" fmla="*/ 325 w 351"/>
                <a:gd name="T61" fmla="*/ 264 h 352"/>
                <a:gd name="T62" fmla="*/ 335 w 351"/>
                <a:gd name="T63" fmla="*/ 259 h 352"/>
                <a:gd name="T64" fmla="*/ 344 w 351"/>
                <a:gd name="T65" fmla="*/ 252 h 352"/>
                <a:gd name="T66" fmla="*/ 350 w 351"/>
                <a:gd name="T67" fmla="*/ 237 h 352"/>
                <a:gd name="T68" fmla="*/ 349 w 351"/>
                <a:gd name="T69" fmla="*/ 222 h 352"/>
                <a:gd name="T70" fmla="*/ 340 w 351"/>
                <a:gd name="T71" fmla="*/ 208 h 352"/>
                <a:gd name="T72" fmla="*/ 328 w 351"/>
                <a:gd name="T73" fmla="*/ 199 h 352"/>
                <a:gd name="T74" fmla="*/ 297 w 351"/>
                <a:gd name="T75" fmla="*/ 186 h 352"/>
                <a:gd name="T76" fmla="*/ 277 w 351"/>
                <a:gd name="T77" fmla="*/ 176 h 352"/>
                <a:gd name="T78" fmla="*/ 262 w 351"/>
                <a:gd name="T79" fmla="*/ 159 h 352"/>
                <a:gd name="T80" fmla="*/ 253 w 351"/>
                <a:gd name="T81" fmla="*/ 131 h 352"/>
                <a:gd name="T82" fmla="*/ 244 w 351"/>
                <a:gd name="T83" fmla="*/ 90 h 352"/>
                <a:gd name="T84" fmla="*/ 227 w 351"/>
                <a:gd name="T85" fmla="*/ 53 h 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1"/>
                <a:gd name="T130" fmla="*/ 0 h 352"/>
                <a:gd name="T131" fmla="*/ 351 w 351"/>
                <a:gd name="T132" fmla="*/ 352 h 3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1" h="352">
                  <a:moveTo>
                    <a:pt x="210" y="31"/>
                  </a:moveTo>
                  <a:lnTo>
                    <a:pt x="206" y="26"/>
                  </a:lnTo>
                  <a:lnTo>
                    <a:pt x="201" y="22"/>
                  </a:lnTo>
                  <a:lnTo>
                    <a:pt x="196" y="18"/>
                  </a:lnTo>
                  <a:lnTo>
                    <a:pt x="192" y="14"/>
                  </a:lnTo>
                  <a:lnTo>
                    <a:pt x="175" y="7"/>
                  </a:lnTo>
                  <a:lnTo>
                    <a:pt x="167" y="5"/>
                  </a:lnTo>
                  <a:lnTo>
                    <a:pt x="159" y="3"/>
                  </a:lnTo>
                  <a:lnTo>
                    <a:pt x="151" y="1"/>
                  </a:lnTo>
                  <a:lnTo>
                    <a:pt x="143" y="0"/>
                  </a:lnTo>
                  <a:lnTo>
                    <a:pt x="135" y="0"/>
                  </a:lnTo>
                  <a:lnTo>
                    <a:pt x="127" y="0"/>
                  </a:lnTo>
                  <a:lnTo>
                    <a:pt x="112" y="2"/>
                  </a:lnTo>
                  <a:lnTo>
                    <a:pt x="106" y="4"/>
                  </a:lnTo>
                  <a:lnTo>
                    <a:pt x="100" y="7"/>
                  </a:lnTo>
                  <a:lnTo>
                    <a:pt x="85" y="13"/>
                  </a:lnTo>
                  <a:lnTo>
                    <a:pt x="79" y="16"/>
                  </a:lnTo>
                  <a:lnTo>
                    <a:pt x="73" y="20"/>
                  </a:lnTo>
                  <a:lnTo>
                    <a:pt x="66" y="24"/>
                  </a:lnTo>
                  <a:lnTo>
                    <a:pt x="60" y="29"/>
                  </a:lnTo>
                  <a:lnTo>
                    <a:pt x="55" y="35"/>
                  </a:lnTo>
                  <a:lnTo>
                    <a:pt x="50" y="40"/>
                  </a:lnTo>
                  <a:lnTo>
                    <a:pt x="41" y="50"/>
                  </a:lnTo>
                  <a:lnTo>
                    <a:pt x="33" y="61"/>
                  </a:lnTo>
                  <a:lnTo>
                    <a:pt x="26" y="71"/>
                  </a:lnTo>
                  <a:lnTo>
                    <a:pt x="20" y="83"/>
                  </a:lnTo>
                  <a:lnTo>
                    <a:pt x="15" y="95"/>
                  </a:lnTo>
                  <a:lnTo>
                    <a:pt x="10" y="107"/>
                  </a:lnTo>
                  <a:lnTo>
                    <a:pt x="7" y="120"/>
                  </a:lnTo>
                  <a:lnTo>
                    <a:pt x="4" y="133"/>
                  </a:lnTo>
                  <a:lnTo>
                    <a:pt x="1" y="157"/>
                  </a:lnTo>
                  <a:lnTo>
                    <a:pt x="0" y="180"/>
                  </a:lnTo>
                  <a:lnTo>
                    <a:pt x="0" y="204"/>
                  </a:lnTo>
                  <a:lnTo>
                    <a:pt x="3" y="228"/>
                  </a:lnTo>
                  <a:lnTo>
                    <a:pt x="6" y="241"/>
                  </a:lnTo>
                  <a:lnTo>
                    <a:pt x="10" y="254"/>
                  </a:lnTo>
                  <a:lnTo>
                    <a:pt x="13" y="265"/>
                  </a:lnTo>
                  <a:lnTo>
                    <a:pt x="18" y="277"/>
                  </a:lnTo>
                  <a:lnTo>
                    <a:pt x="24" y="289"/>
                  </a:lnTo>
                  <a:lnTo>
                    <a:pt x="28" y="294"/>
                  </a:lnTo>
                  <a:lnTo>
                    <a:pt x="31" y="299"/>
                  </a:lnTo>
                  <a:lnTo>
                    <a:pt x="39" y="310"/>
                  </a:lnTo>
                  <a:lnTo>
                    <a:pt x="44" y="314"/>
                  </a:lnTo>
                  <a:lnTo>
                    <a:pt x="48" y="319"/>
                  </a:lnTo>
                  <a:lnTo>
                    <a:pt x="53" y="324"/>
                  </a:lnTo>
                  <a:lnTo>
                    <a:pt x="59" y="329"/>
                  </a:lnTo>
                  <a:lnTo>
                    <a:pt x="64" y="333"/>
                  </a:lnTo>
                  <a:lnTo>
                    <a:pt x="69" y="337"/>
                  </a:lnTo>
                  <a:lnTo>
                    <a:pt x="74" y="340"/>
                  </a:lnTo>
                  <a:lnTo>
                    <a:pt x="80" y="343"/>
                  </a:lnTo>
                  <a:lnTo>
                    <a:pt x="93" y="348"/>
                  </a:lnTo>
                  <a:lnTo>
                    <a:pt x="105" y="351"/>
                  </a:lnTo>
                  <a:lnTo>
                    <a:pt x="117" y="352"/>
                  </a:lnTo>
                  <a:lnTo>
                    <a:pt x="131" y="352"/>
                  </a:lnTo>
                  <a:lnTo>
                    <a:pt x="145" y="349"/>
                  </a:lnTo>
                  <a:lnTo>
                    <a:pt x="154" y="346"/>
                  </a:lnTo>
                  <a:lnTo>
                    <a:pt x="158" y="345"/>
                  </a:lnTo>
                  <a:lnTo>
                    <a:pt x="163" y="343"/>
                  </a:lnTo>
                  <a:lnTo>
                    <a:pt x="164" y="341"/>
                  </a:lnTo>
                  <a:lnTo>
                    <a:pt x="167" y="340"/>
                  </a:lnTo>
                  <a:lnTo>
                    <a:pt x="171" y="338"/>
                  </a:lnTo>
                  <a:lnTo>
                    <a:pt x="179" y="334"/>
                  </a:lnTo>
                  <a:lnTo>
                    <a:pt x="180" y="332"/>
                  </a:lnTo>
                  <a:lnTo>
                    <a:pt x="182" y="331"/>
                  </a:lnTo>
                  <a:lnTo>
                    <a:pt x="186" y="328"/>
                  </a:lnTo>
                  <a:lnTo>
                    <a:pt x="189" y="324"/>
                  </a:lnTo>
                  <a:lnTo>
                    <a:pt x="193" y="321"/>
                  </a:lnTo>
                  <a:lnTo>
                    <a:pt x="195" y="317"/>
                  </a:lnTo>
                  <a:lnTo>
                    <a:pt x="198" y="314"/>
                  </a:lnTo>
                  <a:lnTo>
                    <a:pt x="204" y="306"/>
                  </a:lnTo>
                  <a:lnTo>
                    <a:pt x="214" y="286"/>
                  </a:lnTo>
                  <a:lnTo>
                    <a:pt x="225" y="266"/>
                  </a:lnTo>
                  <a:lnTo>
                    <a:pt x="235" y="245"/>
                  </a:lnTo>
                  <a:lnTo>
                    <a:pt x="244" y="225"/>
                  </a:lnTo>
                  <a:lnTo>
                    <a:pt x="248" y="225"/>
                  </a:lnTo>
                  <a:lnTo>
                    <a:pt x="252" y="226"/>
                  </a:lnTo>
                  <a:lnTo>
                    <a:pt x="256" y="227"/>
                  </a:lnTo>
                  <a:lnTo>
                    <a:pt x="259" y="228"/>
                  </a:lnTo>
                  <a:lnTo>
                    <a:pt x="263" y="230"/>
                  </a:lnTo>
                  <a:lnTo>
                    <a:pt x="266" y="234"/>
                  </a:lnTo>
                  <a:lnTo>
                    <a:pt x="269" y="236"/>
                  </a:lnTo>
                  <a:lnTo>
                    <a:pt x="272" y="240"/>
                  </a:lnTo>
                  <a:lnTo>
                    <a:pt x="280" y="249"/>
                  </a:lnTo>
                  <a:lnTo>
                    <a:pt x="284" y="253"/>
                  </a:lnTo>
                  <a:lnTo>
                    <a:pt x="287" y="255"/>
                  </a:lnTo>
                  <a:lnTo>
                    <a:pt x="291" y="259"/>
                  </a:lnTo>
                  <a:lnTo>
                    <a:pt x="296" y="261"/>
                  </a:lnTo>
                  <a:lnTo>
                    <a:pt x="300" y="262"/>
                  </a:lnTo>
                  <a:lnTo>
                    <a:pt x="305" y="264"/>
                  </a:lnTo>
                  <a:lnTo>
                    <a:pt x="311" y="265"/>
                  </a:lnTo>
                  <a:lnTo>
                    <a:pt x="317" y="265"/>
                  </a:lnTo>
                  <a:lnTo>
                    <a:pt x="320" y="264"/>
                  </a:lnTo>
                  <a:lnTo>
                    <a:pt x="325" y="264"/>
                  </a:lnTo>
                  <a:lnTo>
                    <a:pt x="328" y="262"/>
                  </a:lnTo>
                  <a:lnTo>
                    <a:pt x="333" y="262"/>
                  </a:lnTo>
                  <a:lnTo>
                    <a:pt x="335" y="259"/>
                  </a:lnTo>
                  <a:lnTo>
                    <a:pt x="339" y="257"/>
                  </a:lnTo>
                  <a:lnTo>
                    <a:pt x="341" y="255"/>
                  </a:lnTo>
                  <a:lnTo>
                    <a:pt x="344" y="252"/>
                  </a:lnTo>
                  <a:lnTo>
                    <a:pt x="347" y="247"/>
                  </a:lnTo>
                  <a:lnTo>
                    <a:pt x="349" y="241"/>
                  </a:lnTo>
                  <a:lnTo>
                    <a:pt x="350" y="237"/>
                  </a:lnTo>
                  <a:lnTo>
                    <a:pt x="351" y="232"/>
                  </a:lnTo>
                  <a:lnTo>
                    <a:pt x="350" y="227"/>
                  </a:lnTo>
                  <a:lnTo>
                    <a:pt x="349" y="222"/>
                  </a:lnTo>
                  <a:lnTo>
                    <a:pt x="347" y="217"/>
                  </a:lnTo>
                  <a:lnTo>
                    <a:pt x="345" y="213"/>
                  </a:lnTo>
                  <a:lnTo>
                    <a:pt x="340" y="208"/>
                  </a:lnTo>
                  <a:lnTo>
                    <a:pt x="337" y="205"/>
                  </a:lnTo>
                  <a:lnTo>
                    <a:pt x="333" y="201"/>
                  </a:lnTo>
                  <a:lnTo>
                    <a:pt x="328" y="199"/>
                  </a:lnTo>
                  <a:lnTo>
                    <a:pt x="316" y="193"/>
                  </a:lnTo>
                  <a:lnTo>
                    <a:pt x="305" y="189"/>
                  </a:lnTo>
                  <a:lnTo>
                    <a:pt x="297" y="186"/>
                  </a:lnTo>
                  <a:lnTo>
                    <a:pt x="289" y="184"/>
                  </a:lnTo>
                  <a:lnTo>
                    <a:pt x="283" y="180"/>
                  </a:lnTo>
                  <a:lnTo>
                    <a:pt x="277" y="176"/>
                  </a:lnTo>
                  <a:lnTo>
                    <a:pt x="270" y="171"/>
                  </a:lnTo>
                  <a:lnTo>
                    <a:pt x="266" y="166"/>
                  </a:lnTo>
                  <a:lnTo>
                    <a:pt x="262" y="159"/>
                  </a:lnTo>
                  <a:lnTo>
                    <a:pt x="258" y="153"/>
                  </a:lnTo>
                  <a:lnTo>
                    <a:pt x="255" y="142"/>
                  </a:lnTo>
                  <a:lnTo>
                    <a:pt x="253" y="131"/>
                  </a:lnTo>
                  <a:lnTo>
                    <a:pt x="251" y="117"/>
                  </a:lnTo>
                  <a:lnTo>
                    <a:pt x="248" y="104"/>
                  </a:lnTo>
                  <a:lnTo>
                    <a:pt x="244" y="90"/>
                  </a:lnTo>
                  <a:lnTo>
                    <a:pt x="239" y="77"/>
                  </a:lnTo>
                  <a:lnTo>
                    <a:pt x="234" y="65"/>
                  </a:lnTo>
                  <a:lnTo>
                    <a:pt x="227" y="53"/>
                  </a:lnTo>
                  <a:lnTo>
                    <a:pt x="219" y="42"/>
                  </a:lnTo>
                  <a:lnTo>
                    <a:pt x="210" y="3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8981" name="Freeform 20"/>
            <p:cNvSpPr>
              <a:spLocks noChangeAspect="1"/>
            </p:cNvSpPr>
            <p:nvPr/>
          </p:nvSpPr>
          <p:spPr bwMode="auto">
            <a:xfrm>
              <a:off x="2122" y="2623"/>
              <a:ext cx="357" cy="538"/>
            </a:xfrm>
            <a:custGeom>
              <a:avLst/>
              <a:gdLst>
                <a:gd name="T0" fmla="*/ 229 w 357"/>
                <a:gd name="T1" fmla="*/ 2 h 538"/>
                <a:gd name="T2" fmla="*/ 191 w 357"/>
                <a:gd name="T3" fmla="*/ 4 h 538"/>
                <a:gd name="T4" fmla="*/ 151 w 357"/>
                <a:gd name="T5" fmla="*/ 18 h 538"/>
                <a:gd name="T6" fmla="*/ 116 w 357"/>
                <a:gd name="T7" fmla="*/ 41 h 538"/>
                <a:gd name="T8" fmla="*/ 87 w 357"/>
                <a:gd name="T9" fmla="*/ 67 h 538"/>
                <a:gd name="T10" fmla="*/ 54 w 357"/>
                <a:gd name="T11" fmla="*/ 113 h 538"/>
                <a:gd name="T12" fmla="*/ 31 w 357"/>
                <a:gd name="T13" fmla="*/ 159 h 538"/>
                <a:gd name="T14" fmla="*/ 18 w 357"/>
                <a:gd name="T15" fmla="*/ 191 h 538"/>
                <a:gd name="T16" fmla="*/ 8 w 357"/>
                <a:gd name="T17" fmla="*/ 237 h 538"/>
                <a:gd name="T18" fmla="*/ 7 w 357"/>
                <a:gd name="T19" fmla="*/ 276 h 538"/>
                <a:gd name="T20" fmla="*/ 5 w 357"/>
                <a:gd name="T21" fmla="*/ 307 h 538"/>
                <a:gd name="T22" fmla="*/ 1 w 357"/>
                <a:gd name="T23" fmla="*/ 351 h 538"/>
                <a:gd name="T24" fmla="*/ 5 w 357"/>
                <a:gd name="T25" fmla="*/ 406 h 538"/>
                <a:gd name="T26" fmla="*/ 8 w 357"/>
                <a:gd name="T27" fmla="*/ 415 h 538"/>
                <a:gd name="T28" fmla="*/ 13 w 357"/>
                <a:gd name="T29" fmla="*/ 433 h 538"/>
                <a:gd name="T30" fmla="*/ 18 w 357"/>
                <a:gd name="T31" fmla="*/ 452 h 538"/>
                <a:gd name="T32" fmla="*/ 28 w 357"/>
                <a:gd name="T33" fmla="*/ 472 h 538"/>
                <a:gd name="T34" fmla="*/ 38 w 357"/>
                <a:gd name="T35" fmla="*/ 487 h 538"/>
                <a:gd name="T36" fmla="*/ 57 w 357"/>
                <a:gd name="T37" fmla="*/ 504 h 538"/>
                <a:gd name="T38" fmla="*/ 81 w 357"/>
                <a:gd name="T39" fmla="*/ 520 h 538"/>
                <a:gd name="T40" fmla="*/ 108 w 357"/>
                <a:gd name="T41" fmla="*/ 531 h 538"/>
                <a:gd name="T42" fmla="*/ 133 w 357"/>
                <a:gd name="T43" fmla="*/ 537 h 538"/>
                <a:gd name="T44" fmla="*/ 155 w 357"/>
                <a:gd name="T45" fmla="*/ 538 h 538"/>
                <a:gd name="T46" fmla="*/ 177 w 357"/>
                <a:gd name="T47" fmla="*/ 534 h 538"/>
                <a:gd name="T48" fmla="*/ 203 w 357"/>
                <a:gd name="T49" fmla="*/ 526 h 538"/>
                <a:gd name="T50" fmla="*/ 219 w 357"/>
                <a:gd name="T51" fmla="*/ 518 h 538"/>
                <a:gd name="T52" fmla="*/ 236 w 357"/>
                <a:gd name="T53" fmla="*/ 500 h 538"/>
                <a:gd name="T54" fmla="*/ 245 w 357"/>
                <a:gd name="T55" fmla="*/ 488 h 538"/>
                <a:gd name="T56" fmla="*/ 249 w 357"/>
                <a:gd name="T57" fmla="*/ 485 h 538"/>
                <a:gd name="T58" fmla="*/ 252 w 357"/>
                <a:gd name="T59" fmla="*/ 480 h 538"/>
                <a:gd name="T60" fmla="*/ 259 w 357"/>
                <a:gd name="T61" fmla="*/ 464 h 538"/>
                <a:gd name="T62" fmla="*/ 264 w 357"/>
                <a:gd name="T63" fmla="*/ 454 h 538"/>
                <a:gd name="T64" fmla="*/ 268 w 357"/>
                <a:gd name="T65" fmla="*/ 440 h 538"/>
                <a:gd name="T66" fmla="*/ 269 w 357"/>
                <a:gd name="T67" fmla="*/ 433 h 538"/>
                <a:gd name="T68" fmla="*/ 272 w 357"/>
                <a:gd name="T69" fmla="*/ 412 h 538"/>
                <a:gd name="T70" fmla="*/ 271 w 357"/>
                <a:gd name="T71" fmla="*/ 401 h 538"/>
                <a:gd name="T72" fmla="*/ 268 w 357"/>
                <a:gd name="T73" fmla="*/ 379 h 538"/>
                <a:gd name="T74" fmla="*/ 267 w 357"/>
                <a:gd name="T75" fmla="*/ 371 h 538"/>
                <a:gd name="T76" fmla="*/ 257 w 357"/>
                <a:gd name="T77" fmla="*/ 342 h 538"/>
                <a:gd name="T78" fmla="*/ 252 w 357"/>
                <a:gd name="T79" fmla="*/ 313 h 538"/>
                <a:gd name="T80" fmla="*/ 256 w 357"/>
                <a:gd name="T81" fmla="*/ 283 h 538"/>
                <a:gd name="T82" fmla="*/ 266 w 357"/>
                <a:gd name="T83" fmla="*/ 257 h 538"/>
                <a:gd name="T84" fmla="*/ 280 w 357"/>
                <a:gd name="T85" fmla="*/ 234 h 538"/>
                <a:gd name="T86" fmla="*/ 300 w 357"/>
                <a:gd name="T87" fmla="*/ 214 h 538"/>
                <a:gd name="T88" fmla="*/ 314 w 357"/>
                <a:gd name="T89" fmla="*/ 200 h 538"/>
                <a:gd name="T90" fmla="*/ 327 w 357"/>
                <a:gd name="T91" fmla="*/ 184 h 538"/>
                <a:gd name="T92" fmla="*/ 343 w 357"/>
                <a:gd name="T93" fmla="*/ 158 h 538"/>
                <a:gd name="T94" fmla="*/ 352 w 357"/>
                <a:gd name="T95" fmla="*/ 137 h 538"/>
                <a:gd name="T96" fmla="*/ 357 w 357"/>
                <a:gd name="T97" fmla="*/ 110 h 538"/>
                <a:gd name="T98" fmla="*/ 357 w 357"/>
                <a:gd name="T99" fmla="*/ 96 h 538"/>
                <a:gd name="T100" fmla="*/ 353 w 357"/>
                <a:gd name="T101" fmla="*/ 77 h 538"/>
                <a:gd name="T102" fmla="*/ 345 w 357"/>
                <a:gd name="T103" fmla="*/ 60 h 538"/>
                <a:gd name="T104" fmla="*/ 330 w 357"/>
                <a:gd name="T105" fmla="*/ 43 h 538"/>
                <a:gd name="T106" fmla="*/ 315 w 357"/>
                <a:gd name="T107" fmla="*/ 32 h 53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57"/>
                <a:gd name="T163" fmla="*/ 0 h 538"/>
                <a:gd name="T164" fmla="*/ 357 w 357"/>
                <a:gd name="T165" fmla="*/ 538 h 53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57" h="538">
                  <a:moveTo>
                    <a:pt x="304" y="26"/>
                  </a:moveTo>
                  <a:lnTo>
                    <a:pt x="266" y="13"/>
                  </a:lnTo>
                  <a:lnTo>
                    <a:pt x="229" y="2"/>
                  </a:lnTo>
                  <a:lnTo>
                    <a:pt x="221" y="0"/>
                  </a:lnTo>
                  <a:lnTo>
                    <a:pt x="214" y="0"/>
                  </a:lnTo>
                  <a:lnTo>
                    <a:pt x="191" y="4"/>
                  </a:lnTo>
                  <a:lnTo>
                    <a:pt x="181" y="5"/>
                  </a:lnTo>
                  <a:lnTo>
                    <a:pt x="170" y="10"/>
                  </a:lnTo>
                  <a:lnTo>
                    <a:pt x="151" y="18"/>
                  </a:lnTo>
                  <a:lnTo>
                    <a:pt x="141" y="24"/>
                  </a:lnTo>
                  <a:lnTo>
                    <a:pt x="132" y="30"/>
                  </a:lnTo>
                  <a:lnTo>
                    <a:pt x="116" y="41"/>
                  </a:lnTo>
                  <a:lnTo>
                    <a:pt x="108" y="47"/>
                  </a:lnTo>
                  <a:lnTo>
                    <a:pt x="101" y="54"/>
                  </a:lnTo>
                  <a:lnTo>
                    <a:pt x="87" y="67"/>
                  </a:lnTo>
                  <a:lnTo>
                    <a:pt x="75" y="82"/>
                  </a:lnTo>
                  <a:lnTo>
                    <a:pt x="63" y="97"/>
                  </a:lnTo>
                  <a:lnTo>
                    <a:pt x="54" y="113"/>
                  </a:lnTo>
                  <a:lnTo>
                    <a:pt x="44" y="130"/>
                  </a:lnTo>
                  <a:lnTo>
                    <a:pt x="36" y="147"/>
                  </a:lnTo>
                  <a:lnTo>
                    <a:pt x="31" y="159"/>
                  </a:lnTo>
                  <a:lnTo>
                    <a:pt x="27" y="169"/>
                  </a:lnTo>
                  <a:lnTo>
                    <a:pt x="21" y="181"/>
                  </a:lnTo>
                  <a:lnTo>
                    <a:pt x="18" y="191"/>
                  </a:lnTo>
                  <a:lnTo>
                    <a:pt x="12" y="215"/>
                  </a:lnTo>
                  <a:lnTo>
                    <a:pt x="9" y="225"/>
                  </a:lnTo>
                  <a:lnTo>
                    <a:pt x="8" y="237"/>
                  </a:lnTo>
                  <a:lnTo>
                    <a:pt x="7" y="250"/>
                  </a:lnTo>
                  <a:lnTo>
                    <a:pt x="8" y="261"/>
                  </a:lnTo>
                  <a:lnTo>
                    <a:pt x="7" y="276"/>
                  </a:lnTo>
                  <a:lnTo>
                    <a:pt x="7" y="292"/>
                  </a:lnTo>
                  <a:lnTo>
                    <a:pt x="6" y="300"/>
                  </a:lnTo>
                  <a:lnTo>
                    <a:pt x="5" y="307"/>
                  </a:lnTo>
                  <a:lnTo>
                    <a:pt x="7" y="323"/>
                  </a:lnTo>
                  <a:lnTo>
                    <a:pt x="4" y="334"/>
                  </a:lnTo>
                  <a:lnTo>
                    <a:pt x="1" y="351"/>
                  </a:lnTo>
                  <a:lnTo>
                    <a:pt x="0" y="370"/>
                  </a:lnTo>
                  <a:lnTo>
                    <a:pt x="2" y="388"/>
                  </a:lnTo>
                  <a:lnTo>
                    <a:pt x="5" y="406"/>
                  </a:lnTo>
                  <a:lnTo>
                    <a:pt x="6" y="409"/>
                  </a:lnTo>
                  <a:lnTo>
                    <a:pt x="7" y="413"/>
                  </a:lnTo>
                  <a:lnTo>
                    <a:pt x="8" y="415"/>
                  </a:lnTo>
                  <a:lnTo>
                    <a:pt x="11" y="418"/>
                  </a:lnTo>
                  <a:lnTo>
                    <a:pt x="12" y="425"/>
                  </a:lnTo>
                  <a:lnTo>
                    <a:pt x="13" y="433"/>
                  </a:lnTo>
                  <a:lnTo>
                    <a:pt x="14" y="439"/>
                  </a:lnTo>
                  <a:lnTo>
                    <a:pt x="16" y="446"/>
                  </a:lnTo>
                  <a:lnTo>
                    <a:pt x="18" y="452"/>
                  </a:lnTo>
                  <a:lnTo>
                    <a:pt x="21" y="459"/>
                  </a:lnTo>
                  <a:lnTo>
                    <a:pt x="24" y="465"/>
                  </a:lnTo>
                  <a:lnTo>
                    <a:pt x="28" y="472"/>
                  </a:lnTo>
                  <a:lnTo>
                    <a:pt x="30" y="478"/>
                  </a:lnTo>
                  <a:lnTo>
                    <a:pt x="35" y="483"/>
                  </a:lnTo>
                  <a:lnTo>
                    <a:pt x="38" y="487"/>
                  </a:lnTo>
                  <a:lnTo>
                    <a:pt x="43" y="492"/>
                  </a:lnTo>
                  <a:lnTo>
                    <a:pt x="49" y="498"/>
                  </a:lnTo>
                  <a:lnTo>
                    <a:pt x="57" y="504"/>
                  </a:lnTo>
                  <a:lnTo>
                    <a:pt x="64" y="509"/>
                  </a:lnTo>
                  <a:lnTo>
                    <a:pt x="73" y="514"/>
                  </a:lnTo>
                  <a:lnTo>
                    <a:pt x="81" y="520"/>
                  </a:lnTo>
                  <a:lnTo>
                    <a:pt x="91" y="524"/>
                  </a:lnTo>
                  <a:lnTo>
                    <a:pt x="98" y="527"/>
                  </a:lnTo>
                  <a:lnTo>
                    <a:pt x="108" y="531"/>
                  </a:lnTo>
                  <a:lnTo>
                    <a:pt x="116" y="534"/>
                  </a:lnTo>
                  <a:lnTo>
                    <a:pt x="126" y="536"/>
                  </a:lnTo>
                  <a:lnTo>
                    <a:pt x="133" y="537"/>
                  </a:lnTo>
                  <a:lnTo>
                    <a:pt x="143" y="538"/>
                  </a:lnTo>
                  <a:lnTo>
                    <a:pt x="151" y="538"/>
                  </a:lnTo>
                  <a:lnTo>
                    <a:pt x="155" y="538"/>
                  </a:lnTo>
                  <a:lnTo>
                    <a:pt x="160" y="538"/>
                  </a:lnTo>
                  <a:lnTo>
                    <a:pt x="168" y="536"/>
                  </a:lnTo>
                  <a:lnTo>
                    <a:pt x="177" y="534"/>
                  </a:lnTo>
                  <a:lnTo>
                    <a:pt x="186" y="533"/>
                  </a:lnTo>
                  <a:lnTo>
                    <a:pt x="195" y="529"/>
                  </a:lnTo>
                  <a:lnTo>
                    <a:pt x="203" y="526"/>
                  </a:lnTo>
                  <a:lnTo>
                    <a:pt x="212" y="522"/>
                  </a:lnTo>
                  <a:lnTo>
                    <a:pt x="217" y="520"/>
                  </a:lnTo>
                  <a:lnTo>
                    <a:pt x="219" y="518"/>
                  </a:lnTo>
                  <a:lnTo>
                    <a:pt x="221" y="516"/>
                  </a:lnTo>
                  <a:lnTo>
                    <a:pt x="229" y="508"/>
                  </a:lnTo>
                  <a:lnTo>
                    <a:pt x="236" y="500"/>
                  </a:lnTo>
                  <a:lnTo>
                    <a:pt x="239" y="496"/>
                  </a:lnTo>
                  <a:lnTo>
                    <a:pt x="243" y="492"/>
                  </a:lnTo>
                  <a:lnTo>
                    <a:pt x="245" y="488"/>
                  </a:lnTo>
                  <a:lnTo>
                    <a:pt x="247" y="486"/>
                  </a:lnTo>
                  <a:lnTo>
                    <a:pt x="248" y="485"/>
                  </a:lnTo>
                  <a:lnTo>
                    <a:pt x="249" y="485"/>
                  </a:lnTo>
                  <a:lnTo>
                    <a:pt x="249" y="483"/>
                  </a:lnTo>
                  <a:lnTo>
                    <a:pt x="250" y="482"/>
                  </a:lnTo>
                  <a:lnTo>
                    <a:pt x="252" y="480"/>
                  </a:lnTo>
                  <a:lnTo>
                    <a:pt x="254" y="476"/>
                  </a:lnTo>
                  <a:lnTo>
                    <a:pt x="259" y="467"/>
                  </a:lnTo>
                  <a:lnTo>
                    <a:pt x="259" y="464"/>
                  </a:lnTo>
                  <a:lnTo>
                    <a:pt x="260" y="463"/>
                  </a:lnTo>
                  <a:lnTo>
                    <a:pt x="262" y="458"/>
                  </a:lnTo>
                  <a:lnTo>
                    <a:pt x="264" y="454"/>
                  </a:lnTo>
                  <a:lnTo>
                    <a:pt x="266" y="450"/>
                  </a:lnTo>
                  <a:lnTo>
                    <a:pt x="266" y="445"/>
                  </a:lnTo>
                  <a:lnTo>
                    <a:pt x="268" y="440"/>
                  </a:lnTo>
                  <a:lnTo>
                    <a:pt x="269" y="435"/>
                  </a:lnTo>
                  <a:lnTo>
                    <a:pt x="269" y="434"/>
                  </a:lnTo>
                  <a:lnTo>
                    <a:pt x="269" y="433"/>
                  </a:lnTo>
                  <a:lnTo>
                    <a:pt x="270" y="431"/>
                  </a:lnTo>
                  <a:lnTo>
                    <a:pt x="271" y="421"/>
                  </a:lnTo>
                  <a:lnTo>
                    <a:pt x="272" y="412"/>
                  </a:lnTo>
                  <a:lnTo>
                    <a:pt x="271" y="409"/>
                  </a:lnTo>
                  <a:lnTo>
                    <a:pt x="271" y="407"/>
                  </a:lnTo>
                  <a:lnTo>
                    <a:pt x="271" y="401"/>
                  </a:lnTo>
                  <a:lnTo>
                    <a:pt x="271" y="392"/>
                  </a:lnTo>
                  <a:lnTo>
                    <a:pt x="269" y="381"/>
                  </a:lnTo>
                  <a:lnTo>
                    <a:pt x="268" y="379"/>
                  </a:lnTo>
                  <a:lnTo>
                    <a:pt x="267" y="377"/>
                  </a:lnTo>
                  <a:lnTo>
                    <a:pt x="267" y="376"/>
                  </a:lnTo>
                  <a:lnTo>
                    <a:pt x="267" y="371"/>
                  </a:lnTo>
                  <a:lnTo>
                    <a:pt x="264" y="361"/>
                  </a:lnTo>
                  <a:lnTo>
                    <a:pt x="261" y="351"/>
                  </a:lnTo>
                  <a:lnTo>
                    <a:pt x="257" y="342"/>
                  </a:lnTo>
                  <a:lnTo>
                    <a:pt x="254" y="332"/>
                  </a:lnTo>
                  <a:lnTo>
                    <a:pt x="252" y="322"/>
                  </a:lnTo>
                  <a:lnTo>
                    <a:pt x="252" y="313"/>
                  </a:lnTo>
                  <a:lnTo>
                    <a:pt x="252" y="302"/>
                  </a:lnTo>
                  <a:lnTo>
                    <a:pt x="253" y="293"/>
                  </a:lnTo>
                  <a:lnTo>
                    <a:pt x="256" y="283"/>
                  </a:lnTo>
                  <a:lnTo>
                    <a:pt x="259" y="274"/>
                  </a:lnTo>
                  <a:lnTo>
                    <a:pt x="263" y="265"/>
                  </a:lnTo>
                  <a:lnTo>
                    <a:pt x="266" y="257"/>
                  </a:lnTo>
                  <a:lnTo>
                    <a:pt x="271" y="249"/>
                  </a:lnTo>
                  <a:lnTo>
                    <a:pt x="276" y="241"/>
                  </a:lnTo>
                  <a:lnTo>
                    <a:pt x="280" y="234"/>
                  </a:lnTo>
                  <a:lnTo>
                    <a:pt x="287" y="227"/>
                  </a:lnTo>
                  <a:lnTo>
                    <a:pt x="293" y="220"/>
                  </a:lnTo>
                  <a:lnTo>
                    <a:pt x="300" y="214"/>
                  </a:lnTo>
                  <a:lnTo>
                    <a:pt x="303" y="210"/>
                  </a:lnTo>
                  <a:lnTo>
                    <a:pt x="307" y="207"/>
                  </a:lnTo>
                  <a:lnTo>
                    <a:pt x="314" y="200"/>
                  </a:lnTo>
                  <a:lnTo>
                    <a:pt x="317" y="195"/>
                  </a:lnTo>
                  <a:lnTo>
                    <a:pt x="321" y="191"/>
                  </a:lnTo>
                  <a:lnTo>
                    <a:pt x="327" y="184"/>
                  </a:lnTo>
                  <a:lnTo>
                    <a:pt x="333" y="175"/>
                  </a:lnTo>
                  <a:lnTo>
                    <a:pt x="338" y="166"/>
                  </a:lnTo>
                  <a:lnTo>
                    <a:pt x="343" y="158"/>
                  </a:lnTo>
                  <a:lnTo>
                    <a:pt x="349" y="148"/>
                  </a:lnTo>
                  <a:lnTo>
                    <a:pt x="350" y="143"/>
                  </a:lnTo>
                  <a:lnTo>
                    <a:pt x="352" y="137"/>
                  </a:lnTo>
                  <a:lnTo>
                    <a:pt x="356" y="125"/>
                  </a:lnTo>
                  <a:lnTo>
                    <a:pt x="357" y="114"/>
                  </a:lnTo>
                  <a:lnTo>
                    <a:pt x="357" y="110"/>
                  </a:lnTo>
                  <a:lnTo>
                    <a:pt x="357" y="108"/>
                  </a:lnTo>
                  <a:lnTo>
                    <a:pt x="357" y="103"/>
                  </a:lnTo>
                  <a:lnTo>
                    <a:pt x="357" y="96"/>
                  </a:lnTo>
                  <a:lnTo>
                    <a:pt x="356" y="89"/>
                  </a:lnTo>
                  <a:lnTo>
                    <a:pt x="354" y="82"/>
                  </a:lnTo>
                  <a:lnTo>
                    <a:pt x="353" y="77"/>
                  </a:lnTo>
                  <a:lnTo>
                    <a:pt x="350" y="71"/>
                  </a:lnTo>
                  <a:lnTo>
                    <a:pt x="348" y="66"/>
                  </a:lnTo>
                  <a:lnTo>
                    <a:pt x="345" y="60"/>
                  </a:lnTo>
                  <a:lnTo>
                    <a:pt x="343" y="56"/>
                  </a:lnTo>
                  <a:lnTo>
                    <a:pt x="335" y="46"/>
                  </a:lnTo>
                  <a:lnTo>
                    <a:pt x="330" y="43"/>
                  </a:lnTo>
                  <a:lnTo>
                    <a:pt x="326" y="39"/>
                  </a:lnTo>
                  <a:lnTo>
                    <a:pt x="321" y="35"/>
                  </a:lnTo>
                  <a:lnTo>
                    <a:pt x="315" y="32"/>
                  </a:lnTo>
                  <a:lnTo>
                    <a:pt x="310" y="29"/>
                  </a:lnTo>
                  <a:lnTo>
                    <a:pt x="304" y="2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8982" name="Freeform 21"/>
            <p:cNvSpPr>
              <a:spLocks noChangeAspect="1"/>
            </p:cNvSpPr>
            <p:nvPr/>
          </p:nvSpPr>
          <p:spPr bwMode="auto">
            <a:xfrm>
              <a:off x="2368" y="2629"/>
              <a:ext cx="812" cy="237"/>
            </a:xfrm>
            <a:custGeom>
              <a:avLst/>
              <a:gdLst>
                <a:gd name="T0" fmla="*/ 368 w 812"/>
                <a:gd name="T1" fmla="*/ 166 h 237"/>
                <a:gd name="T2" fmla="*/ 318 w 812"/>
                <a:gd name="T3" fmla="*/ 151 h 237"/>
                <a:gd name="T4" fmla="*/ 243 w 812"/>
                <a:gd name="T5" fmla="*/ 112 h 237"/>
                <a:gd name="T6" fmla="*/ 198 w 812"/>
                <a:gd name="T7" fmla="*/ 86 h 237"/>
                <a:gd name="T8" fmla="*/ 155 w 812"/>
                <a:gd name="T9" fmla="*/ 61 h 237"/>
                <a:gd name="T10" fmla="*/ 101 w 812"/>
                <a:gd name="T11" fmla="*/ 41 h 237"/>
                <a:gd name="T12" fmla="*/ 60 w 812"/>
                <a:gd name="T13" fmla="*/ 35 h 237"/>
                <a:gd name="T14" fmla="*/ 29 w 812"/>
                <a:gd name="T15" fmla="*/ 39 h 237"/>
                <a:gd name="T16" fmla="*/ 8 w 812"/>
                <a:gd name="T17" fmla="*/ 53 h 237"/>
                <a:gd name="T18" fmla="*/ 0 w 812"/>
                <a:gd name="T19" fmla="*/ 77 h 237"/>
                <a:gd name="T20" fmla="*/ 8 w 812"/>
                <a:gd name="T21" fmla="*/ 102 h 237"/>
                <a:gd name="T22" fmla="*/ 23 w 812"/>
                <a:gd name="T23" fmla="*/ 116 h 237"/>
                <a:gd name="T24" fmla="*/ 79 w 812"/>
                <a:gd name="T25" fmla="*/ 137 h 237"/>
                <a:gd name="T26" fmla="*/ 170 w 812"/>
                <a:gd name="T27" fmla="*/ 165 h 237"/>
                <a:gd name="T28" fmla="*/ 261 w 812"/>
                <a:gd name="T29" fmla="*/ 203 h 237"/>
                <a:gd name="T30" fmla="*/ 319 w 812"/>
                <a:gd name="T31" fmla="*/ 231 h 237"/>
                <a:gd name="T32" fmla="*/ 353 w 812"/>
                <a:gd name="T33" fmla="*/ 237 h 237"/>
                <a:gd name="T34" fmla="*/ 400 w 812"/>
                <a:gd name="T35" fmla="*/ 235 h 237"/>
                <a:gd name="T36" fmla="*/ 434 w 812"/>
                <a:gd name="T37" fmla="*/ 226 h 237"/>
                <a:gd name="T38" fmla="*/ 605 w 812"/>
                <a:gd name="T39" fmla="*/ 156 h 237"/>
                <a:gd name="T40" fmla="*/ 637 w 812"/>
                <a:gd name="T41" fmla="*/ 156 h 237"/>
                <a:gd name="T42" fmla="*/ 645 w 812"/>
                <a:gd name="T43" fmla="*/ 152 h 237"/>
                <a:gd name="T44" fmla="*/ 657 w 812"/>
                <a:gd name="T45" fmla="*/ 143 h 237"/>
                <a:gd name="T46" fmla="*/ 662 w 812"/>
                <a:gd name="T47" fmla="*/ 135 h 237"/>
                <a:gd name="T48" fmla="*/ 686 w 812"/>
                <a:gd name="T49" fmla="*/ 113 h 237"/>
                <a:gd name="T50" fmla="*/ 718 w 812"/>
                <a:gd name="T51" fmla="*/ 115 h 237"/>
                <a:gd name="T52" fmla="*/ 743 w 812"/>
                <a:gd name="T53" fmla="*/ 127 h 237"/>
                <a:gd name="T54" fmla="*/ 761 w 812"/>
                <a:gd name="T55" fmla="*/ 127 h 237"/>
                <a:gd name="T56" fmla="*/ 779 w 812"/>
                <a:gd name="T57" fmla="*/ 116 h 237"/>
                <a:gd name="T58" fmla="*/ 783 w 812"/>
                <a:gd name="T59" fmla="*/ 110 h 237"/>
                <a:gd name="T60" fmla="*/ 784 w 812"/>
                <a:gd name="T61" fmla="*/ 107 h 237"/>
                <a:gd name="T62" fmla="*/ 777 w 812"/>
                <a:gd name="T63" fmla="*/ 91 h 237"/>
                <a:gd name="T64" fmla="*/ 762 w 812"/>
                <a:gd name="T65" fmla="*/ 75 h 237"/>
                <a:gd name="T66" fmla="*/ 741 w 812"/>
                <a:gd name="T67" fmla="*/ 68 h 237"/>
                <a:gd name="T68" fmla="*/ 727 w 812"/>
                <a:gd name="T69" fmla="*/ 60 h 237"/>
                <a:gd name="T70" fmla="*/ 763 w 812"/>
                <a:gd name="T71" fmla="*/ 50 h 237"/>
                <a:gd name="T72" fmla="*/ 782 w 812"/>
                <a:gd name="T73" fmla="*/ 48 h 237"/>
                <a:gd name="T74" fmla="*/ 802 w 812"/>
                <a:gd name="T75" fmla="*/ 44 h 237"/>
                <a:gd name="T76" fmla="*/ 806 w 812"/>
                <a:gd name="T77" fmla="*/ 41 h 237"/>
                <a:gd name="T78" fmla="*/ 812 w 812"/>
                <a:gd name="T79" fmla="*/ 34 h 237"/>
                <a:gd name="T80" fmla="*/ 812 w 812"/>
                <a:gd name="T81" fmla="*/ 25 h 237"/>
                <a:gd name="T82" fmla="*/ 811 w 812"/>
                <a:gd name="T83" fmla="*/ 20 h 237"/>
                <a:gd name="T84" fmla="*/ 803 w 812"/>
                <a:gd name="T85" fmla="*/ 6 h 237"/>
                <a:gd name="T86" fmla="*/ 787 w 812"/>
                <a:gd name="T87" fmla="*/ 0 h 237"/>
                <a:gd name="T88" fmla="*/ 752 w 812"/>
                <a:gd name="T89" fmla="*/ 7 h 237"/>
                <a:gd name="T90" fmla="*/ 712 w 812"/>
                <a:gd name="T91" fmla="*/ 30 h 237"/>
                <a:gd name="T92" fmla="*/ 688 w 812"/>
                <a:gd name="T93" fmla="*/ 55 h 237"/>
                <a:gd name="T94" fmla="*/ 684 w 812"/>
                <a:gd name="T95" fmla="*/ 59 h 237"/>
                <a:gd name="T96" fmla="*/ 672 w 812"/>
                <a:gd name="T97" fmla="*/ 68 h 237"/>
                <a:gd name="T98" fmla="*/ 657 w 812"/>
                <a:gd name="T99" fmla="*/ 75 h 237"/>
                <a:gd name="T100" fmla="*/ 647 w 812"/>
                <a:gd name="T101" fmla="*/ 80 h 237"/>
                <a:gd name="T102" fmla="*/ 620 w 812"/>
                <a:gd name="T103" fmla="*/ 89 h 237"/>
                <a:gd name="T104" fmla="*/ 594 w 812"/>
                <a:gd name="T105" fmla="*/ 104 h 237"/>
                <a:gd name="T106" fmla="*/ 576 w 812"/>
                <a:gd name="T107" fmla="*/ 111 h 237"/>
                <a:gd name="T108" fmla="*/ 535 w 812"/>
                <a:gd name="T109" fmla="*/ 128 h 237"/>
                <a:gd name="T110" fmla="*/ 474 w 812"/>
                <a:gd name="T111" fmla="*/ 148 h 237"/>
                <a:gd name="T112" fmla="*/ 400 w 812"/>
                <a:gd name="T113" fmla="*/ 164 h 2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12"/>
                <a:gd name="T172" fmla="*/ 0 h 237"/>
                <a:gd name="T173" fmla="*/ 812 w 812"/>
                <a:gd name="T174" fmla="*/ 237 h 2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12" h="237">
                  <a:moveTo>
                    <a:pt x="400" y="164"/>
                  </a:moveTo>
                  <a:lnTo>
                    <a:pt x="384" y="166"/>
                  </a:lnTo>
                  <a:lnTo>
                    <a:pt x="376" y="166"/>
                  </a:lnTo>
                  <a:lnTo>
                    <a:pt x="368" y="166"/>
                  </a:lnTo>
                  <a:lnTo>
                    <a:pt x="353" y="163"/>
                  </a:lnTo>
                  <a:lnTo>
                    <a:pt x="346" y="161"/>
                  </a:lnTo>
                  <a:lnTo>
                    <a:pt x="339" y="159"/>
                  </a:lnTo>
                  <a:lnTo>
                    <a:pt x="318" y="151"/>
                  </a:lnTo>
                  <a:lnTo>
                    <a:pt x="297" y="143"/>
                  </a:lnTo>
                  <a:lnTo>
                    <a:pt x="278" y="132"/>
                  </a:lnTo>
                  <a:lnTo>
                    <a:pt x="259" y="122"/>
                  </a:lnTo>
                  <a:lnTo>
                    <a:pt x="243" y="112"/>
                  </a:lnTo>
                  <a:lnTo>
                    <a:pt x="228" y="103"/>
                  </a:lnTo>
                  <a:lnTo>
                    <a:pt x="218" y="98"/>
                  </a:lnTo>
                  <a:lnTo>
                    <a:pt x="208" y="93"/>
                  </a:lnTo>
                  <a:lnTo>
                    <a:pt x="198" y="86"/>
                  </a:lnTo>
                  <a:lnTo>
                    <a:pt x="188" y="79"/>
                  </a:lnTo>
                  <a:lnTo>
                    <a:pt x="177" y="73"/>
                  </a:lnTo>
                  <a:lnTo>
                    <a:pt x="167" y="67"/>
                  </a:lnTo>
                  <a:lnTo>
                    <a:pt x="155" y="61"/>
                  </a:lnTo>
                  <a:lnTo>
                    <a:pt x="145" y="56"/>
                  </a:lnTo>
                  <a:lnTo>
                    <a:pt x="134" y="52"/>
                  </a:lnTo>
                  <a:lnTo>
                    <a:pt x="122" y="48"/>
                  </a:lnTo>
                  <a:lnTo>
                    <a:pt x="101" y="41"/>
                  </a:lnTo>
                  <a:lnTo>
                    <a:pt x="91" y="38"/>
                  </a:lnTo>
                  <a:lnTo>
                    <a:pt x="81" y="37"/>
                  </a:lnTo>
                  <a:lnTo>
                    <a:pt x="71" y="36"/>
                  </a:lnTo>
                  <a:lnTo>
                    <a:pt x="60" y="35"/>
                  </a:lnTo>
                  <a:lnTo>
                    <a:pt x="49" y="36"/>
                  </a:lnTo>
                  <a:lnTo>
                    <a:pt x="39" y="37"/>
                  </a:lnTo>
                  <a:lnTo>
                    <a:pt x="34" y="37"/>
                  </a:lnTo>
                  <a:lnTo>
                    <a:pt x="29" y="39"/>
                  </a:lnTo>
                  <a:lnTo>
                    <a:pt x="24" y="41"/>
                  </a:lnTo>
                  <a:lnTo>
                    <a:pt x="20" y="43"/>
                  </a:lnTo>
                  <a:lnTo>
                    <a:pt x="14" y="48"/>
                  </a:lnTo>
                  <a:lnTo>
                    <a:pt x="8" y="53"/>
                  </a:lnTo>
                  <a:lnTo>
                    <a:pt x="4" y="58"/>
                  </a:lnTo>
                  <a:lnTo>
                    <a:pt x="2" y="64"/>
                  </a:lnTo>
                  <a:lnTo>
                    <a:pt x="0" y="70"/>
                  </a:lnTo>
                  <a:lnTo>
                    <a:pt x="0" y="77"/>
                  </a:lnTo>
                  <a:lnTo>
                    <a:pt x="1" y="84"/>
                  </a:lnTo>
                  <a:lnTo>
                    <a:pt x="4" y="91"/>
                  </a:lnTo>
                  <a:lnTo>
                    <a:pt x="6" y="96"/>
                  </a:lnTo>
                  <a:lnTo>
                    <a:pt x="8" y="102"/>
                  </a:lnTo>
                  <a:lnTo>
                    <a:pt x="12" y="105"/>
                  </a:lnTo>
                  <a:lnTo>
                    <a:pt x="15" y="109"/>
                  </a:lnTo>
                  <a:lnTo>
                    <a:pt x="19" y="113"/>
                  </a:lnTo>
                  <a:lnTo>
                    <a:pt x="23" y="116"/>
                  </a:lnTo>
                  <a:lnTo>
                    <a:pt x="28" y="118"/>
                  </a:lnTo>
                  <a:lnTo>
                    <a:pt x="34" y="121"/>
                  </a:lnTo>
                  <a:lnTo>
                    <a:pt x="56" y="129"/>
                  </a:lnTo>
                  <a:lnTo>
                    <a:pt x="79" y="137"/>
                  </a:lnTo>
                  <a:lnTo>
                    <a:pt x="102" y="144"/>
                  </a:lnTo>
                  <a:lnTo>
                    <a:pt x="126" y="151"/>
                  </a:lnTo>
                  <a:lnTo>
                    <a:pt x="148" y="157"/>
                  </a:lnTo>
                  <a:lnTo>
                    <a:pt x="170" y="165"/>
                  </a:lnTo>
                  <a:lnTo>
                    <a:pt x="192" y="173"/>
                  </a:lnTo>
                  <a:lnTo>
                    <a:pt x="214" y="182"/>
                  </a:lnTo>
                  <a:lnTo>
                    <a:pt x="237" y="192"/>
                  </a:lnTo>
                  <a:lnTo>
                    <a:pt x="261" y="203"/>
                  </a:lnTo>
                  <a:lnTo>
                    <a:pt x="283" y="214"/>
                  </a:lnTo>
                  <a:lnTo>
                    <a:pt x="306" y="226"/>
                  </a:lnTo>
                  <a:lnTo>
                    <a:pt x="312" y="229"/>
                  </a:lnTo>
                  <a:lnTo>
                    <a:pt x="319" y="231"/>
                  </a:lnTo>
                  <a:lnTo>
                    <a:pt x="326" y="233"/>
                  </a:lnTo>
                  <a:lnTo>
                    <a:pt x="334" y="235"/>
                  </a:lnTo>
                  <a:lnTo>
                    <a:pt x="344" y="237"/>
                  </a:lnTo>
                  <a:lnTo>
                    <a:pt x="353" y="237"/>
                  </a:lnTo>
                  <a:lnTo>
                    <a:pt x="373" y="237"/>
                  </a:lnTo>
                  <a:lnTo>
                    <a:pt x="381" y="237"/>
                  </a:lnTo>
                  <a:lnTo>
                    <a:pt x="391" y="237"/>
                  </a:lnTo>
                  <a:lnTo>
                    <a:pt x="400" y="235"/>
                  </a:lnTo>
                  <a:lnTo>
                    <a:pt x="409" y="233"/>
                  </a:lnTo>
                  <a:lnTo>
                    <a:pt x="417" y="231"/>
                  </a:lnTo>
                  <a:lnTo>
                    <a:pt x="425" y="230"/>
                  </a:lnTo>
                  <a:lnTo>
                    <a:pt x="434" y="226"/>
                  </a:lnTo>
                  <a:lnTo>
                    <a:pt x="443" y="224"/>
                  </a:lnTo>
                  <a:lnTo>
                    <a:pt x="483" y="207"/>
                  </a:lnTo>
                  <a:lnTo>
                    <a:pt x="524" y="190"/>
                  </a:lnTo>
                  <a:lnTo>
                    <a:pt x="605" y="156"/>
                  </a:lnTo>
                  <a:lnTo>
                    <a:pt x="613" y="152"/>
                  </a:lnTo>
                  <a:lnTo>
                    <a:pt x="622" y="149"/>
                  </a:lnTo>
                  <a:lnTo>
                    <a:pt x="631" y="157"/>
                  </a:lnTo>
                  <a:lnTo>
                    <a:pt x="637" y="156"/>
                  </a:lnTo>
                  <a:lnTo>
                    <a:pt x="643" y="154"/>
                  </a:lnTo>
                  <a:lnTo>
                    <a:pt x="643" y="153"/>
                  </a:lnTo>
                  <a:lnTo>
                    <a:pt x="645" y="152"/>
                  </a:lnTo>
                  <a:lnTo>
                    <a:pt x="648" y="150"/>
                  </a:lnTo>
                  <a:lnTo>
                    <a:pt x="650" y="149"/>
                  </a:lnTo>
                  <a:lnTo>
                    <a:pt x="653" y="147"/>
                  </a:lnTo>
                  <a:lnTo>
                    <a:pt x="657" y="143"/>
                  </a:lnTo>
                  <a:lnTo>
                    <a:pt x="657" y="141"/>
                  </a:lnTo>
                  <a:lnTo>
                    <a:pt x="658" y="139"/>
                  </a:lnTo>
                  <a:lnTo>
                    <a:pt x="659" y="139"/>
                  </a:lnTo>
                  <a:lnTo>
                    <a:pt x="662" y="135"/>
                  </a:lnTo>
                  <a:lnTo>
                    <a:pt x="664" y="130"/>
                  </a:lnTo>
                  <a:lnTo>
                    <a:pt x="671" y="117"/>
                  </a:lnTo>
                  <a:lnTo>
                    <a:pt x="679" y="115"/>
                  </a:lnTo>
                  <a:lnTo>
                    <a:pt x="686" y="113"/>
                  </a:lnTo>
                  <a:lnTo>
                    <a:pt x="694" y="112"/>
                  </a:lnTo>
                  <a:lnTo>
                    <a:pt x="703" y="112"/>
                  </a:lnTo>
                  <a:lnTo>
                    <a:pt x="711" y="113"/>
                  </a:lnTo>
                  <a:lnTo>
                    <a:pt x="718" y="115"/>
                  </a:lnTo>
                  <a:lnTo>
                    <a:pt x="726" y="118"/>
                  </a:lnTo>
                  <a:lnTo>
                    <a:pt x="734" y="122"/>
                  </a:lnTo>
                  <a:lnTo>
                    <a:pt x="738" y="125"/>
                  </a:lnTo>
                  <a:lnTo>
                    <a:pt x="743" y="127"/>
                  </a:lnTo>
                  <a:lnTo>
                    <a:pt x="747" y="128"/>
                  </a:lnTo>
                  <a:lnTo>
                    <a:pt x="752" y="129"/>
                  </a:lnTo>
                  <a:lnTo>
                    <a:pt x="756" y="128"/>
                  </a:lnTo>
                  <a:lnTo>
                    <a:pt x="761" y="127"/>
                  </a:lnTo>
                  <a:lnTo>
                    <a:pt x="766" y="125"/>
                  </a:lnTo>
                  <a:lnTo>
                    <a:pt x="770" y="123"/>
                  </a:lnTo>
                  <a:lnTo>
                    <a:pt x="776" y="120"/>
                  </a:lnTo>
                  <a:lnTo>
                    <a:pt x="779" y="116"/>
                  </a:lnTo>
                  <a:lnTo>
                    <a:pt x="780" y="115"/>
                  </a:lnTo>
                  <a:lnTo>
                    <a:pt x="782" y="113"/>
                  </a:lnTo>
                  <a:lnTo>
                    <a:pt x="783" y="111"/>
                  </a:lnTo>
                  <a:lnTo>
                    <a:pt x="783" y="110"/>
                  </a:lnTo>
                  <a:lnTo>
                    <a:pt x="784" y="109"/>
                  </a:lnTo>
                  <a:lnTo>
                    <a:pt x="784" y="107"/>
                  </a:lnTo>
                  <a:lnTo>
                    <a:pt x="784" y="105"/>
                  </a:lnTo>
                  <a:lnTo>
                    <a:pt x="783" y="101"/>
                  </a:lnTo>
                  <a:lnTo>
                    <a:pt x="781" y="95"/>
                  </a:lnTo>
                  <a:lnTo>
                    <a:pt x="777" y="91"/>
                  </a:lnTo>
                  <a:lnTo>
                    <a:pt x="774" y="86"/>
                  </a:lnTo>
                  <a:lnTo>
                    <a:pt x="770" y="82"/>
                  </a:lnTo>
                  <a:lnTo>
                    <a:pt x="766" y="78"/>
                  </a:lnTo>
                  <a:lnTo>
                    <a:pt x="762" y="75"/>
                  </a:lnTo>
                  <a:lnTo>
                    <a:pt x="756" y="72"/>
                  </a:lnTo>
                  <a:lnTo>
                    <a:pt x="752" y="70"/>
                  </a:lnTo>
                  <a:lnTo>
                    <a:pt x="746" y="68"/>
                  </a:lnTo>
                  <a:lnTo>
                    <a:pt x="741" y="68"/>
                  </a:lnTo>
                  <a:lnTo>
                    <a:pt x="728" y="67"/>
                  </a:lnTo>
                  <a:lnTo>
                    <a:pt x="721" y="67"/>
                  </a:lnTo>
                  <a:lnTo>
                    <a:pt x="715" y="68"/>
                  </a:lnTo>
                  <a:lnTo>
                    <a:pt x="727" y="60"/>
                  </a:lnTo>
                  <a:lnTo>
                    <a:pt x="734" y="57"/>
                  </a:lnTo>
                  <a:lnTo>
                    <a:pt x="741" y="55"/>
                  </a:lnTo>
                  <a:lnTo>
                    <a:pt x="756" y="51"/>
                  </a:lnTo>
                  <a:lnTo>
                    <a:pt x="763" y="50"/>
                  </a:lnTo>
                  <a:lnTo>
                    <a:pt x="770" y="50"/>
                  </a:lnTo>
                  <a:lnTo>
                    <a:pt x="777" y="49"/>
                  </a:lnTo>
                  <a:lnTo>
                    <a:pt x="779" y="48"/>
                  </a:lnTo>
                  <a:lnTo>
                    <a:pt x="782" y="48"/>
                  </a:lnTo>
                  <a:lnTo>
                    <a:pt x="794" y="47"/>
                  </a:lnTo>
                  <a:lnTo>
                    <a:pt x="797" y="46"/>
                  </a:lnTo>
                  <a:lnTo>
                    <a:pt x="799" y="45"/>
                  </a:lnTo>
                  <a:lnTo>
                    <a:pt x="802" y="44"/>
                  </a:lnTo>
                  <a:lnTo>
                    <a:pt x="803" y="43"/>
                  </a:lnTo>
                  <a:lnTo>
                    <a:pt x="805" y="43"/>
                  </a:lnTo>
                  <a:lnTo>
                    <a:pt x="805" y="41"/>
                  </a:lnTo>
                  <a:lnTo>
                    <a:pt x="806" y="41"/>
                  </a:lnTo>
                  <a:lnTo>
                    <a:pt x="808" y="40"/>
                  </a:lnTo>
                  <a:lnTo>
                    <a:pt x="809" y="38"/>
                  </a:lnTo>
                  <a:lnTo>
                    <a:pt x="811" y="36"/>
                  </a:lnTo>
                  <a:lnTo>
                    <a:pt x="812" y="34"/>
                  </a:lnTo>
                  <a:lnTo>
                    <a:pt x="812" y="32"/>
                  </a:lnTo>
                  <a:lnTo>
                    <a:pt x="812" y="29"/>
                  </a:lnTo>
                  <a:lnTo>
                    <a:pt x="812" y="28"/>
                  </a:lnTo>
                  <a:lnTo>
                    <a:pt x="812" y="25"/>
                  </a:lnTo>
                  <a:lnTo>
                    <a:pt x="812" y="23"/>
                  </a:lnTo>
                  <a:lnTo>
                    <a:pt x="812" y="22"/>
                  </a:lnTo>
                  <a:lnTo>
                    <a:pt x="811" y="21"/>
                  </a:lnTo>
                  <a:lnTo>
                    <a:pt x="811" y="20"/>
                  </a:lnTo>
                  <a:lnTo>
                    <a:pt x="810" y="16"/>
                  </a:lnTo>
                  <a:lnTo>
                    <a:pt x="808" y="12"/>
                  </a:lnTo>
                  <a:lnTo>
                    <a:pt x="805" y="8"/>
                  </a:lnTo>
                  <a:lnTo>
                    <a:pt x="803" y="6"/>
                  </a:lnTo>
                  <a:lnTo>
                    <a:pt x="799" y="3"/>
                  </a:lnTo>
                  <a:lnTo>
                    <a:pt x="796" y="1"/>
                  </a:lnTo>
                  <a:lnTo>
                    <a:pt x="791" y="0"/>
                  </a:lnTo>
                  <a:lnTo>
                    <a:pt x="787" y="0"/>
                  </a:lnTo>
                  <a:lnTo>
                    <a:pt x="783" y="0"/>
                  </a:lnTo>
                  <a:lnTo>
                    <a:pt x="767" y="3"/>
                  </a:lnTo>
                  <a:lnTo>
                    <a:pt x="759" y="5"/>
                  </a:lnTo>
                  <a:lnTo>
                    <a:pt x="752" y="7"/>
                  </a:lnTo>
                  <a:lnTo>
                    <a:pt x="738" y="13"/>
                  </a:lnTo>
                  <a:lnTo>
                    <a:pt x="725" y="21"/>
                  </a:lnTo>
                  <a:lnTo>
                    <a:pt x="718" y="25"/>
                  </a:lnTo>
                  <a:lnTo>
                    <a:pt x="712" y="30"/>
                  </a:lnTo>
                  <a:lnTo>
                    <a:pt x="706" y="35"/>
                  </a:lnTo>
                  <a:lnTo>
                    <a:pt x="700" y="41"/>
                  </a:lnTo>
                  <a:lnTo>
                    <a:pt x="692" y="50"/>
                  </a:lnTo>
                  <a:lnTo>
                    <a:pt x="688" y="55"/>
                  </a:lnTo>
                  <a:lnTo>
                    <a:pt x="685" y="56"/>
                  </a:lnTo>
                  <a:lnTo>
                    <a:pt x="685" y="57"/>
                  </a:lnTo>
                  <a:lnTo>
                    <a:pt x="684" y="59"/>
                  </a:lnTo>
                  <a:lnTo>
                    <a:pt x="682" y="60"/>
                  </a:lnTo>
                  <a:lnTo>
                    <a:pt x="681" y="61"/>
                  </a:lnTo>
                  <a:lnTo>
                    <a:pt x="676" y="64"/>
                  </a:lnTo>
                  <a:lnTo>
                    <a:pt x="672" y="68"/>
                  </a:lnTo>
                  <a:lnTo>
                    <a:pt x="667" y="70"/>
                  </a:lnTo>
                  <a:lnTo>
                    <a:pt x="664" y="72"/>
                  </a:lnTo>
                  <a:lnTo>
                    <a:pt x="663" y="74"/>
                  </a:lnTo>
                  <a:lnTo>
                    <a:pt x="657" y="75"/>
                  </a:lnTo>
                  <a:lnTo>
                    <a:pt x="652" y="78"/>
                  </a:lnTo>
                  <a:lnTo>
                    <a:pt x="650" y="79"/>
                  </a:lnTo>
                  <a:lnTo>
                    <a:pt x="648" y="79"/>
                  </a:lnTo>
                  <a:lnTo>
                    <a:pt x="647" y="80"/>
                  </a:lnTo>
                  <a:lnTo>
                    <a:pt x="643" y="82"/>
                  </a:lnTo>
                  <a:lnTo>
                    <a:pt x="630" y="85"/>
                  </a:lnTo>
                  <a:lnTo>
                    <a:pt x="625" y="87"/>
                  </a:lnTo>
                  <a:lnTo>
                    <a:pt x="620" y="89"/>
                  </a:lnTo>
                  <a:lnTo>
                    <a:pt x="613" y="93"/>
                  </a:lnTo>
                  <a:lnTo>
                    <a:pt x="607" y="96"/>
                  </a:lnTo>
                  <a:lnTo>
                    <a:pt x="600" y="100"/>
                  </a:lnTo>
                  <a:lnTo>
                    <a:pt x="594" y="104"/>
                  </a:lnTo>
                  <a:lnTo>
                    <a:pt x="582" y="109"/>
                  </a:lnTo>
                  <a:lnTo>
                    <a:pt x="580" y="109"/>
                  </a:lnTo>
                  <a:lnTo>
                    <a:pt x="579" y="110"/>
                  </a:lnTo>
                  <a:lnTo>
                    <a:pt x="576" y="111"/>
                  </a:lnTo>
                  <a:lnTo>
                    <a:pt x="571" y="114"/>
                  </a:lnTo>
                  <a:lnTo>
                    <a:pt x="558" y="119"/>
                  </a:lnTo>
                  <a:lnTo>
                    <a:pt x="547" y="123"/>
                  </a:lnTo>
                  <a:lnTo>
                    <a:pt x="535" y="128"/>
                  </a:lnTo>
                  <a:lnTo>
                    <a:pt x="523" y="132"/>
                  </a:lnTo>
                  <a:lnTo>
                    <a:pt x="499" y="141"/>
                  </a:lnTo>
                  <a:lnTo>
                    <a:pt x="487" y="144"/>
                  </a:lnTo>
                  <a:lnTo>
                    <a:pt x="474" y="148"/>
                  </a:lnTo>
                  <a:lnTo>
                    <a:pt x="450" y="154"/>
                  </a:lnTo>
                  <a:lnTo>
                    <a:pt x="424" y="159"/>
                  </a:lnTo>
                  <a:lnTo>
                    <a:pt x="412" y="162"/>
                  </a:lnTo>
                  <a:lnTo>
                    <a:pt x="400" y="1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8983" name="Freeform 22"/>
            <p:cNvSpPr>
              <a:spLocks noChangeAspect="1"/>
            </p:cNvSpPr>
            <p:nvPr/>
          </p:nvSpPr>
          <p:spPr bwMode="auto">
            <a:xfrm>
              <a:off x="1861" y="2608"/>
              <a:ext cx="480" cy="486"/>
            </a:xfrm>
            <a:custGeom>
              <a:avLst/>
              <a:gdLst>
                <a:gd name="T0" fmla="*/ 12 w 480"/>
                <a:gd name="T1" fmla="*/ 76 h 486"/>
                <a:gd name="T2" fmla="*/ 2 w 480"/>
                <a:gd name="T3" fmla="*/ 99 h 486"/>
                <a:gd name="T4" fmla="*/ 2 w 480"/>
                <a:gd name="T5" fmla="*/ 156 h 486"/>
                <a:gd name="T6" fmla="*/ 11 w 480"/>
                <a:gd name="T7" fmla="*/ 205 h 486"/>
                <a:gd name="T8" fmla="*/ 32 w 480"/>
                <a:gd name="T9" fmla="*/ 272 h 486"/>
                <a:gd name="T10" fmla="*/ 60 w 480"/>
                <a:gd name="T11" fmla="*/ 338 h 486"/>
                <a:gd name="T12" fmla="*/ 81 w 480"/>
                <a:gd name="T13" fmla="*/ 361 h 486"/>
                <a:gd name="T14" fmla="*/ 106 w 480"/>
                <a:gd name="T15" fmla="*/ 375 h 486"/>
                <a:gd name="T16" fmla="*/ 127 w 480"/>
                <a:gd name="T17" fmla="*/ 398 h 486"/>
                <a:gd name="T18" fmla="*/ 106 w 480"/>
                <a:gd name="T19" fmla="*/ 437 h 486"/>
                <a:gd name="T20" fmla="*/ 105 w 480"/>
                <a:gd name="T21" fmla="*/ 452 h 486"/>
                <a:gd name="T22" fmla="*/ 116 w 480"/>
                <a:gd name="T23" fmla="*/ 465 h 486"/>
                <a:gd name="T24" fmla="*/ 161 w 480"/>
                <a:gd name="T25" fmla="*/ 458 h 486"/>
                <a:gd name="T26" fmla="*/ 173 w 480"/>
                <a:gd name="T27" fmla="*/ 484 h 486"/>
                <a:gd name="T28" fmla="*/ 182 w 480"/>
                <a:gd name="T29" fmla="*/ 486 h 486"/>
                <a:gd name="T30" fmla="*/ 187 w 480"/>
                <a:gd name="T31" fmla="*/ 486 h 486"/>
                <a:gd name="T32" fmla="*/ 194 w 480"/>
                <a:gd name="T33" fmla="*/ 484 h 486"/>
                <a:gd name="T34" fmla="*/ 205 w 480"/>
                <a:gd name="T35" fmla="*/ 474 h 486"/>
                <a:gd name="T36" fmla="*/ 244 w 480"/>
                <a:gd name="T37" fmla="*/ 479 h 486"/>
                <a:gd name="T38" fmla="*/ 248 w 480"/>
                <a:gd name="T39" fmla="*/ 474 h 486"/>
                <a:gd name="T40" fmla="*/ 254 w 480"/>
                <a:gd name="T41" fmla="*/ 463 h 486"/>
                <a:gd name="T42" fmla="*/ 254 w 480"/>
                <a:gd name="T43" fmla="*/ 458 h 486"/>
                <a:gd name="T44" fmla="*/ 252 w 480"/>
                <a:gd name="T45" fmla="*/ 447 h 486"/>
                <a:gd name="T46" fmla="*/ 247 w 480"/>
                <a:gd name="T47" fmla="*/ 430 h 486"/>
                <a:gd name="T48" fmla="*/ 245 w 480"/>
                <a:gd name="T49" fmla="*/ 396 h 486"/>
                <a:gd name="T50" fmla="*/ 235 w 480"/>
                <a:gd name="T51" fmla="*/ 371 h 486"/>
                <a:gd name="T52" fmla="*/ 194 w 480"/>
                <a:gd name="T53" fmla="*/ 344 h 486"/>
                <a:gd name="T54" fmla="*/ 136 w 480"/>
                <a:gd name="T55" fmla="*/ 323 h 486"/>
                <a:gd name="T56" fmla="*/ 117 w 480"/>
                <a:gd name="T57" fmla="*/ 312 h 486"/>
                <a:gd name="T58" fmla="*/ 100 w 480"/>
                <a:gd name="T59" fmla="*/ 290 h 486"/>
                <a:gd name="T60" fmla="*/ 85 w 480"/>
                <a:gd name="T61" fmla="*/ 243 h 486"/>
                <a:gd name="T62" fmla="*/ 75 w 480"/>
                <a:gd name="T63" fmla="*/ 187 h 486"/>
                <a:gd name="T64" fmla="*/ 71 w 480"/>
                <a:gd name="T65" fmla="*/ 138 h 486"/>
                <a:gd name="T66" fmla="*/ 101 w 480"/>
                <a:gd name="T67" fmla="*/ 103 h 486"/>
                <a:gd name="T68" fmla="*/ 176 w 480"/>
                <a:gd name="T69" fmla="*/ 87 h 486"/>
                <a:gd name="T70" fmla="*/ 235 w 480"/>
                <a:gd name="T71" fmla="*/ 88 h 486"/>
                <a:gd name="T72" fmla="*/ 344 w 480"/>
                <a:gd name="T73" fmla="*/ 110 h 486"/>
                <a:gd name="T74" fmla="*/ 427 w 480"/>
                <a:gd name="T75" fmla="*/ 125 h 486"/>
                <a:gd name="T76" fmla="*/ 439 w 480"/>
                <a:gd name="T77" fmla="*/ 123 h 486"/>
                <a:gd name="T78" fmla="*/ 454 w 480"/>
                <a:gd name="T79" fmla="*/ 116 h 486"/>
                <a:gd name="T80" fmla="*/ 467 w 480"/>
                <a:gd name="T81" fmla="*/ 105 h 486"/>
                <a:gd name="T82" fmla="*/ 478 w 480"/>
                <a:gd name="T83" fmla="*/ 79 h 486"/>
                <a:gd name="T84" fmla="*/ 476 w 480"/>
                <a:gd name="T85" fmla="*/ 44 h 486"/>
                <a:gd name="T86" fmla="*/ 475 w 480"/>
                <a:gd name="T87" fmla="*/ 40 h 486"/>
                <a:gd name="T88" fmla="*/ 458 w 480"/>
                <a:gd name="T89" fmla="*/ 21 h 486"/>
                <a:gd name="T90" fmla="*/ 403 w 480"/>
                <a:gd name="T91" fmla="*/ 8 h 486"/>
                <a:gd name="T92" fmla="*/ 329 w 480"/>
                <a:gd name="T93" fmla="*/ 0 h 486"/>
                <a:gd name="T94" fmla="*/ 256 w 480"/>
                <a:gd name="T95" fmla="*/ 4 h 486"/>
                <a:gd name="T96" fmla="*/ 95 w 480"/>
                <a:gd name="T97" fmla="*/ 40 h 4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80"/>
                <a:gd name="T148" fmla="*/ 0 h 486"/>
                <a:gd name="T149" fmla="*/ 480 w 480"/>
                <a:gd name="T150" fmla="*/ 486 h 4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80" h="486">
                  <a:moveTo>
                    <a:pt x="28" y="65"/>
                  </a:moveTo>
                  <a:lnTo>
                    <a:pt x="22" y="68"/>
                  </a:lnTo>
                  <a:lnTo>
                    <a:pt x="17" y="72"/>
                  </a:lnTo>
                  <a:lnTo>
                    <a:pt x="12" y="76"/>
                  </a:lnTo>
                  <a:lnTo>
                    <a:pt x="9" y="81"/>
                  </a:lnTo>
                  <a:lnTo>
                    <a:pt x="5" y="86"/>
                  </a:lnTo>
                  <a:lnTo>
                    <a:pt x="4" y="92"/>
                  </a:lnTo>
                  <a:lnTo>
                    <a:pt x="2" y="99"/>
                  </a:lnTo>
                  <a:lnTo>
                    <a:pt x="2" y="106"/>
                  </a:lnTo>
                  <a:lnTo>
                    <a:pt x="0" y="119"/>
                  </a:lnTo>
                  <a:lnTo>
                    <a:pt x="0" y="131"/>
                  </a:lnTo>
                  <a:lnTo>
                    <a:pt x="2" y="156"/>
                  </a:lnTo>
                  <a:lnTo>
                    <a:pt x="3" y="169"/>
                  </a:lnTo>
                  <a:lnTo>
                    <a:pt x="4" y="181"/>
                  </a:lnTo>
                  <a:lnTo>
                    <a:pt x="7" y="193"/>
                  </a:lnTo>
                  <a:lnTo>
                    <a:pt x="11" y="205"/>
                  </a:lnTo>
                  <a:lnTo>
                    <a:pt x="15" y="222"/>
                  </a:lnTo>
                  <a:lnTo>
                    <a:pt x="20" y="239"/>
                  </a:lnTo>
                  <a:lnTo>
                    <a:pt x="26" y="256"/>
                  </a:lnTo>
                  <a:lnTo>
                    <a:pt x="32" y="272"/>
                  </a:lnTo>
                  <a:lnTo>
                    <a:pt x="42" y="297"/>
                  </a:lnTo>
                  <a:lnTo>
                    <a:pt x="53" y="323"/>
                  </a:lnTo>
                  <a:lnTo>
                    <a:pt x="56" y="331"/>
                  </a:lnTo>
                  <a:lnTo>
                    <a:pt x="60" y="338"/>
                  </a:lnTo>
                  <a:lnTo>
                    <a:pt x="64" y="345"/>
                  </a:lnTo>
                  <a:lnTo>
                    <a:pt x="69" y="351"/>
                  </a:lnTo>
                  <a:lnTo>
                    <a:pt x="75" y="356"/>
                  </a:lnTo>
                  <a:lnTo>
                    <a:pt x="81" y="361"/>
                  </a:lnTo>
                  <a:lnTo>
                    <a:pt x="88" y="366"/>
                  </a:lnTo>
                  <a:lnTo>
                    <a:pt x="97" y="370"/>
                  </a:lnTo>
                  <a:lnTo>
                    <a:pt x="102" y="373"/>
                  </a:lnTo>
                  <a:lnTo>
                    <a:pt x="106" y="375"/>
                  </a:lnTo>
                  <a:lnTo>
                    <a:pt x="114" y="381"/>
                  </a:lnTo>
                  <a:lnTo>
                    <a:pt x="121" y="389"/>
                  </a:lnTo>
                  <a:lnTo>
                    <a:pt x="124" y="394"/>
                  </a:lnTo>
                  <a:lnTo>
                    <a:pt x="127" y="398"/>
                  </a:lnTo>
                  <a:lnTo>
                    <a:pt x="119" y="407"/>
                  </a:lnTo>
                  <a:lnTo>
                    <a:pt x="114" y="416"/>
                  </a:lnTo>
                  <a:lnTo>
                    <a:pt x="109" y="426"/>
                  </a:lnTo>
                  <a:lnTo>
                    <a:pt x="106" y="437"/>
                  </a:lnTo>
                  <a:lnTo>
                    <a:pt x="104" y="440"/>
                  </a:lnTo>
                  <a:lnTo>
                    <a:pt x="104" y="445"/>
                  </a:lnTo>
                  <a:lnTo>
                    <a:pt x="104" y="449"/>
                  </a:lnTo>
                  <a:lnTo>
                    <a:pt x="105" y="452"/>
                  </a:lnTo>
                  <a:lnTo>
                    <a:pt x="107" y="456"/>
                  </a:lnTo>
                  <a:lnTo>
                    <a:pt x="109" y="459"/>
                  </a:lnTo>
                  <a:lnTo>
                    <a:pt x="112" y="462"/>
                  </a:lnTo>
                  <a:lnTo>
                    <a:pt x="116" y="465"/>
                  </a:lnTo>
                  <a:lnTo>
                    <a:pt x="123" y="468"/>
                  </a:lnTo>
                  <a:lnTo>
                    <a:pt x="131" y="471"/>
                  </a:lnTo>
                  <a:lnTo>
                    <a:pt x="140" y="472"/>
                  </a:lnTo>
                  <a:lnTo>
                    <a:pt x="161" y="458"/>
                  </a:lnTo>
                  <a:lnTo>
                    <a:pt x="162" y="474"/>
                  </a:lnTo>
                  <a:lnTo>
                    <a:pt x="165" y="478"/>
                  </a:lnTo>
                  <a:lnTo>
                    <a:pt x="169" y="481"/>
                  </a:lnTo>
                  <a:lnTo>
                    <a:pt x="173" y="484"/>
                  </a:lnTo>
                  <a:lnTo>
                    <a:pt x="177" y="486"/>
                  </a:lnTo>
                  <a:lnTo>
                    <a:pt x="180" y="486"/>
                  </a:lnTo>
                  <a:lnTo>
                    <a:pt x="181" y="486"/>
                  </a:lnTo>
                  <a:lnTo>
                    <a:pt x="182" y="486"/>
                  </a:lnTo>
                  <a:lnTo>
                    <a:pt x="183" y="486"/>
                  </a:lnTo>
                  <a:lnTo>
                    <a:pt x="186" y="486"/>
                  </a:lnTo>
                  <a:lnTo>
                    <a:pt x="187" y="486"/>
                  </a:lnTo>
                  <a:lnTo>
                    <a:pt x="189" y="486"/>
                  </a:lnTo>
                  <a:lnTo>
                    <a:pt x="190" y="485"/>
                  </a:lnTo>
                  <a:lnTo>
                    <a:pt x="191" y="485"/>
                  </a:lnTo>
                  <a:lnTo>
                    <a:pt x="194" y="484"/>
                  </a:lnTo>
                  <a:lnTo>
                    <a:pt x="196" y="482"/>
                  </a:lnTo>
                  <a:lnTo>
                    <a:pt x="200" y="480"/>
                  </a:lnTo>
                  <a:lnTo>
                    <a:pt x="202" y="478"/>
                  </a:lnTo>
                  <a:lnTo>
                    <a:pt x="205" y="474"/>
                  </a:lnTo>
                  <a:lnTo>
                    <a:pt x="210" y="474"/>
                  </a:lnTo>
                  <a:lnTo>
                    <a:pt x="222" y="482"/>
                  </a:lnTo>
                  <a:lnTo>
                    <a:pt x="242" y="481"/>
                  </a:lnTo>
                  <a:lnTo>
                    <a:pt x="244" y="479"/>
                  </a:lnTo>
                  <a:lnTo>
                    <a:pt x="246" y="477"/>
                  </a:lnTo>
                  <a:lnTo>
                    <a:pt x="247" y="475"/>
                  </a:lnTo>
                  <a:lnTo>
                    <a:pt x="247" y="474"/>
                  </a:lnTo>
                  <a:lnTo>
                    <a:pt x="248" y="474"/>
                  </a:lnTo>
                  <a:lnTo>
                    <a:pt x="250" y="472"/>
                  </a:lnTo>
                  <a:lnTo>
                    <a:pt x="252" y="467"/>
                  </a:lnTo>
                  <a:lnTo>
                    <a:pt x="253" y="465"/>
                  </a:lnTo>
                  <a:lnTo>
                    <a:pt x="254" y="463"/>
                  </a:lnTo>
                  <a:lnTo>
                    <a:pt x="254" y="460"/>
                  </a:lnTo>
                  <a:lnTo>
                    <a:pt x="254" y="458"/>
                  </a:lnTo>
                  <a:lnTo>
                    <a:pt x="254" y="455"/>
                  </a:lnTo>
                  <a:lnTo>
                    <a:pt x="254" y="452"/>
                  </a:lnTo>
                  <a:lnTo>
                    <a:pt x="252" y="447"/>
                  </a:lnTo>
                  <a:lnTo>
                    <a:pt x="251" y="441"/>
                  </a:lnTo>
                  <a:lnTo>
                    <a:pt x="248" y="435"/>
                  </a:lnTo>
                  <a:lnTo>
                    <a:pt x="247" y="432"/>
                  </a:lnTo>
                  <a:lnTo>
                    <a:pt x="247" y="430"/>
                  </a:lnTo>
                  <a:lnTo>
                    <a:pt x="246" y="423"/>
                  </a:lnTo>
                  <a:lnTo>
                    <a:pt x="247" y="416"/>
                  </a:lnTo>
                  <a:lnTo>
                    <a:pt x="247" y="406"/>
                  </a:lnTo>
                  <a:lnTo>
                    <a:pt x="245" y="396"/>
                  </a:lnTo>
                  <a:lnTo>
                    <a:pt x="244" y="391"/>
                  </a:lnTo>
                  <a:lnTo>
                    <a:pt x="244" y="387"/>
                  </a:lnTo>
                  <a:lnTo>
                    <a:pt x="240" y="379"/>
                  </a:lnTo>
                  <a:lnTo>
                    <a:pt x="235" y="371"/>
                  </a:lnTo>
                  <a:lnTo>
                    <a:pt x="229" y="364"/>
                  </a:lnTo>
                  <a:lnTo>
                    <a:pt x="222" y="359"/>
                  </a:lnTo>
                  <a:lnTo>
                    <a:pt x="214" y="353"/>
                  </a:lnTo>
                  <a:lnTo>
                    <a:pt x="194" y="344"/>
                  </a:lnTo>
                  <a:lnTo>
                    <a:pt x="176" y="335"/>
                  </a:lnTo>
                  <a:lnTo>
                    <a:pt x="156" y="328"/>
                  </a:lnTo>
                  <a:lnTo>
                    <a:pt x="146" y="325"/>
                  </a:lnTo>
                  <a:lnTo>
                    <a:pt x="136" y="323"/>
                  </a:lnTo>
                  <a:lnTo>
                    <a:pt x="132" y="322"/>
                  </a:lnTo>
                  <a:lnTo>
                    <a:pt x="129" y="321"/>
                  </a:lnTo>
                  <a:lnTo>
                    <a:pt x="124" y="317"/>
                  </a:lnTo>
                  <a:lnTo>
                    <a:pt x="117" y="312"/>
                  </a:lnTo>
                  <a:lnTo>
                    <a:pt x="112" y="308"/>
                  </a:lnTo>
                  <a:lnTo>
                    <a:pt x="108" y="302"/>
                  </a:lnTo>
                  <a:lnTo>
                    <a:pt x="103" y="296"/>
                  </a:lnTo>
                  <a:lnTo>
                    <a:pt x="100" y="290"/>
                  </a:lnTo>
                  <a:lnTo>
                    <a:pt x="96" y="283"/>
                  </a:lnTo>
                  <a:lnTo>
                    <a:pt x="94" y="276"/>
                  </a:lnTo>
                  <a:lnTo>
                    <a:pt x="92" y="270"/>
                  </a:lnTo>
                  <a:lnTo>
                    <a:pt x="85" y="243"/>
                  </a:lnTo>
                  <a:lnTo>
                    <a:pt x="81" y="229"/>
                  </a:lnTo>
                  <a:lnTo>
                    <a:pt x="80" y="215"/>
                  </a:lnTo>
                  <a:lnTo>
                    <a:pt x="77" y="201"/>
                  </a:lnTo>
                  <a:lnTo>
                    <a:pt x="75" y="187"/>
                  </a:lnTo>
                  <a:lnTo>
                    <a:pt x="74" y="173"/>
                  </a:lnTo>
                  <a:lnTo>
                    <a:pt x="74" y="159"/>
                  </a:lnTo>
                  <a:lnTo>
                    <a:pt x="73" y="148"/>
                  </a:lnTo>
                  <a:lnTo>
                    <a:pt x="71" y="138"/>
                  </a:lnTo>
                  <a:lnTo>
                    <a:pt x="67" y="119"/>
                  </a:lnTo>
                  <a:lnTo>
                    <a:pt x="78" y="113"/>
                  </a:lnTo>
                  <a:lnTo>
                    <a:pt x="89" y="108"/>
                  </a:lnTo>
                  <a:lnTo>
                    <a:pt x="101" y="103"/>
                  </a:lnTo>
                  <a:lnTo>
                    <a:pt x="112" y="99"/>
                  </a:lnTo>
                  <a:lnTo>
                    <a:pt x="137" y="92"/>
                  </a:lnTo>
                  <a:lnTo>
                    <a:pt x="162" y="89"/>
                  </a:lnTo>
                  <a:lnTo>
                    <a:pt x="176" y="87"/>
                  </a:lnTo>
                  <a:lnTo>
                    <a:pt x="191" y="86"/>
                  </a:lnTo>
                  <a:lnTo>
                    <a:pt x="206" y="85"/>
                  </a:lnTo>
                  <a:lnTo>
                    <a:pt x="221" y="86"/>
                  </a:lnTo>
                  <a:lnTo>
                    <a:pt x="235" y="88"/>
                  </a:lnTo>
                  <a:lnTo>
                    <a:pt x="250" y="90"/>
                  </a:lnTo>
                  <a:lnTo>
                    <a:pt x="265" y="92"/>
                  </a:lnTo>
                  <a:lnTo>
                    <a:pt x="279" y="96"/>
                  </a:lnTo>
                  <a:lnTo>
                    <a:pt x="344" y="110"/>
                  </a:lnTo>
                  <a:lnTo>
                    <a:pt x="377" y="117"/>
                  </a:lnTo>
                  <a:lnTo>
                    <a:pt x="410" y="123"/>
                  </a:lnTo>
                  <a:lnTo>
                    <a:pt x="418" y="124"/>
                  </a:lnTo>
                  <a:lnTo>
                    <a:pt x="427" y="125"/>
                  </a:lnTo>
                  <a:lnTo>
                    <a:pt x="433" y="124"/>
                  </a:lnTo>
                  <a:lnTo>
                    <a:pt x="435" y="123"/>
                  </a:lnTo>
                  <a:lnTo>
                    <a:pt x="437" y="123"/>
                  </a:lnTo>
                  <a:lnTo>
                    <a:pt x="439" y="123"/>
                  </a:lnTo>
                  <a:lnTo>
                    <a:pt x="444" y="121"/>
                  </a:lnTo>
                  <a:lnTo>
                    <a:pt x="449" y="119"/>
                  </a:lnTo>
                  <a:lnTo>
                    <a:pt x="452" y="117"/>
                  </a:lnTo>
                  <a:lnTo>
                    <a:pt x="454" y="116"/>
                  </a:lnTo>
                  <a:lnTo>
                    <a:pt x="456" y="114"/>
                  </a:lnTo>
                  <a:lnTo>
                    <a:pt x="459" y="113"/>
                  </a:lnTo>
                  <a:lnTo>
                    <a:pt x="462" y="109"/>
                  </a:lnTo>
                  <a:lnTo>
                    <a:pt x="467" y="105"/>
                  </a:lnTo>
                  <a:lnTo>
                    <a:pt x="472" y="96"/>
                  </a:lnTo>
                  <a:lnTo>
                    <a:pt x="476" y="88"/>
                  </a:lnTo>
                  <a:lnTo>
                    <a:pt x="477" y="83"/>
                  </a:lnTo>
                  <a:lnTo>
                    <a:pt x="478" y="79"/>
                  </a:lnTo>
                  <a:lnTo>
                    <a:pt x="480" y="70"/>
                  </a:lnTo>
                  <a:lnTo>
                    <a:pt x="480" y="62"/>
                  </a:lnTo>
                  <a:lnTo>
                    <a:pt x="478" y="53"/>
                  </a:lnTo>
                  <a:lnTo>
                    <a:pt x="476" y="44"/>
                  </a:lnTo>
                  <a:lnTo>
                    <a:pt x="476" y="42"/>
                  </a:lnTo>
                  <a:lnTo>
                    <a:pt x="475" y="42"/>
                  </a:lnTo>
                  <a:lnTo>
                    <a:pt x="475" y="40"/>
                  </a:lnTo>
                  <a:lnTo>
                    <a:pt x="473" y="35"/>
                  </a:lnTo>
                  <a:lnTo>
                    <a:pt x="469" y="29"/>
                  </a:lnTo>
                  <a:lnTo>
                    <a:pt x="464" y="25"/>
                  </a:lnTo>
                  <a:lnTo>
                    <a:pt x="458" y="21"/>
                  </a:lnTo>
                  <a:lnTo>
                    <a:pt x="455" y="20"/>
                  </a:lnTo>
                  <a:lnTo>
                    <a:pt x="452" y="19"/>
                  </a:lnTo>
                  <a:lnTo>
                    <a:pt x="427" y="13"/>
                  </a:lnTo>
                  <a:lnTo>
                    <a:pt x="403" y="8"/>
                  </a:lnTo>
                  <a:lnTo>
                    <a:pt x="378" y="4"/>
                  </a:lnTo>
                  <a:lnTo>
                    <a:pt x="354" y="2"/>
                  </a:lnTo>
                  <a:lnTo>
                    <a:pt x="342" y="1"/>
                  </a:lnTo>
                  <a:lnTo>
                    <a:pt x="329" y="0"/>
                  </a:lnTo>
                  <a:lnTo>
                    <a:pt x="305" y="0"/>
                  </a:lnTo>
                  <a:lnTo>
                    <a:pt x="292" y="0"/>
                  </a:lnTo>
                  <a:lnTo>
                    <a:pt x="280" y="1"/>
                  </a:lnTo>
                  <a:lnTo>
                    <a:pt x="256" y="4"/>
                  </a:lnTo>
                  <a:lnTo>
                    <a:pt x="214" y="9"/>
                  </a:lnTo>
                  <a:lnTo>
                    <a:pt x="174" y="17"/>
                  </a:lnTo>
                  <a:lnTo>
                    <a:pt x="134" y="28"/>
                  </a:lnTo>
                  <a:lnTo>
                    <a:pt x="95" y="40"/>
                  </a:lnTo>
                  <a:lnTo>
                    <a:pt x="61" y="52"/>
                  </a:lnTo>
                  <a:lnTo>
                    <a:pt x="28"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8984" name="Freeform 23"/>
            <p:cNvSpPr>
              <a:spLocks noChangeAspect="1"/>
            </p:cNvSpPr>
            <p:nvPr/>
          </p:nvSpPr>
          <p:spPr bwMode="auto">
            <a:xfrm>
              <a:off x="2282" y="3046"/>
              <a:ext cx="804" cy="669"/>
            </a:xfrm>
            <a:custGeom>
              <a:avLst/>
              <a:gdLst>
                <a:gd name="T0" fmla="*/ 4 w 804"/>
                <a:gd name="T1" fmla="*/ 81 h 669"/>
                <a:gd name="T2" fmla="*/ 14 w 804"/>
                <a:gd name="T3" fmla="*/ 102 h 669"/>
                <a:gd name="T4" fmla="*/ 33 w 804"/>
                <a:gd name="T5" fmla="*/ 117 h 669"/>
                <a:gd name="T6" fmla="*/ 77 w 804"/>
                <a:gd name="T7" fmla="*/ 137 h 669"/>
                <a:gd name="T8" fmla="*/ 292 w 804"/>
                <a:gd name="T9" fmla="*/ 202 h 669"/>
                <a:gd name="T10" fmla="*/ 338 w 804"/>
                <a:gd name="T11" fmla="*/ 225 h 669"/>
                <a:gd name="T12" fmla="*/ 351 w 804"/>
                <a:gd name="T13" fmla="*/ 247 h 669"/>
                <a:gd name="T14" fmla="*/ 354 w 804"/>
                <a:gd name="T15" fmla="*/ 275 h 669"/>
                <a:gd name="T16" fmla="*/ 346 w 804"/>
                <a:gd name="T17" fmla="*/ 315 h 669"/>
                <a:gd name="T18" fmla="*/ 346 w 804"/>
                <a:gd name="T19" fmla="*/ 356 h 669"/>
                <a:gd name="T20" fmla="*/ 358 w 804"/>
                <a:gd name="T21" fmla="*/ 376 h 669"/>
                <a:gd name="T22" fmla="*/ 384 w 804"/>
                <a:gd name="T23" fmla="*/ 427 h 669"/>
                <a:gd name="T24" fmla="*/ 429 w 804"/>
                <a:gd name="T25" fmla="*/ 494 h 669"/>
                <a:gd name="T26" fmla="*/ 455 w 804"/>
                <a:gd name="T27" fmla="*/ 535 h 669"/>
                <a:gd name="T28" fmla="*/ 482 w 804"/>
                <a:gd name="T29" fmla="*/ 580 h 669"/>
                <a:gd name="T30" fmla="*/ 498 w 804"/>
                <a:gd name="T31" fmla="*/ 624 h 669"/>
                <a:gd name="T32" fmla="*/ 510 w 804"/>
                <a:gd name="T33" fmla="*/ 645 h 669"/>
                <a:gd name="T34" fmla="*/ 525 w 804"/>
                <a:gd name="T35" fmla="*/ 659 h 669"/>
                <a:gd name="T36" fmla="*/ 547 w 804"/>
                <a:gd name="T37" fmla="*/ 667 h 669"/>
                <a:gd name="T38" fmla="*/ 573 w 804"/>
                <a:gd name="T39" fmla="*/ 667 h 669"/>
                <a:gd name="T40" fmla="*/ 577 w 804"/>
                <a:gd name="T41" fmla="*/ 664 h 669"/>
                <a:gd name="T42" fmla="*/ 581 w 804"/>
                <a:gd name="T43" fmla="*/ 661 h 669"/>
                <a:gd name="T44" fmla="*/ 600 w 804"/>
                <a:gd name="T45" fmla="*/ 626 h 669"/>
                <a:gd name="T46" fmla="*/ 605 w 804"/>
                <a:gd name="T47" fmla="*/ 615 h 669"/>
                <a:gd name="T48" fmla="*/ 621 w 804"/>
                <a:gd name="T49" fmla="*/ 588 h 669"/>
                <a:gd name="T50" fmla="*/ 673 w 804"/>
                <a:gd name="T51" fmla="*/ 551 h 669"/>
                <a:gd name="T52" fmla="*/ 732 w 804"/>
                <a:gd name="T53" fmla="*/ 531 h 669"/>
                <a:gd name="T54" fmla="*/ 779 w 804"/>
                <a:gd name="T55" fmla="*/ 529 h 669"/>
                <a:gd name="T56" fmla="*/ 784 w 804"/>
                <a:gd name="T57" fmla="*/ 528 h 669"/>
                <a:gd name="T58" fmla="*/ 796 w 804"/>
                <a:gd name="T59" fmla="*/ 520 h 669"/>
                <a:gd name="T60" fmla="*/ 803 w 804"/>
                <a:gd name="T61" fmla="*/ 509 h 669"/>
                <a:gd name="T62" fmla="*/ 804 w 804"/>
                <a:gd name="T63" fmla="*/ 503 h 669"/>
                <a:gd name="T64" fmla="*/ 803 w 804"/>
                <a:gd name="T65" fmla="*/ 490 h 669"/>
                <a:gd name="T66" fmla="*/ 798 w 804"/>
                <a:gd name="T67" fmla="*/ 479 h 669"/>
                <a:gd name="T68" fmla="*/ 789 w 804"/>
                <a:gd name="T69" fmla="*/ 459 h 669"/>
                <a:gd name="T70" fmla="*/ 765 w 804"/>
                <a:gd name="T71" fmla="*/ 437 h 669"/>
                <a:gd name="T72" fmla="*/ 741 w 804"/>
                <a:gd name="T73" fmla="*/ 430 h 669"/>
                <a:gd name="T74" fmla="*/ 703 w 804"/>
                <a:gd name="T75" fmla="*/ 437 h 669"/>
                <a:gd name="T76" fmla="*/ 670 w 804"/>
                <a:gd name="T77" fmla="*/ 456 h 669"/>
                <a:gd name="T78" fmla="*/ 597 w 804"/>
                <a:gd name="T79" fmla="*/ 513 h 669"/>
                <a:gd name="T80" fmla="*/ 571 w 804"/>
                <a:gd name="T81" fmla="*/ 546 h 669"/>
                <a:gd name="T82" fmla="*/ 557 w 804"/>
                <a:gd name="T83" fmla="*/ 565 h 669"/>
                <a:gd name="T84" fmla="*/ 529 w 804"/>
                <a:gd name="T85" fmla="*/ 530 h 669"/>
                <a:gd name="T86" fmla="*/ 501 w 804"/>
                <a:gd name="T87" fmla="*/ 478 h 669"/>
                <a:gd name="T88" fmla="*/ 471 w 804"/>
                <a:gd name="T89" fmla="*/ 406 h 669"/>
                <a:gd name="T90" fmla="*/ 447 w 804"/>
                <a:gd name="T91" fmla="*/ 335 h 669"/>
                <a:gd name="T92" fmla="*/ 438 w 804"/>
                <a:gd name="T93" fmla="*/ 281 h 669"/>
                <a:gd name="T94" fmla="*/ 437 w 804"/>
                <a:gd name="T95" fmla="*/ 225 h 669"/>
                <a:gd name="T96" fmla="*/ 439 w 804"/>
                <a:gd name="T97" fmla="*/ 197 h 669"/>
                <a:gd name="T98" fmla="*/ 426 w 804"/>
                <a:gd name="T99" fmla="*/ 174 h 669"/>
                <a:gd name="T100" fmla="*/ 388 w 804"/>
                <a:gd name="T101" fmla="*/ 139 h 669"/>
                <a:gd name="T102" fmla="*/ 343 w 804"/>
                <a:gd name="T103" fmla="*/ 118 h 669"/>
                <a:gd name="T104" fmla="*/ 328 w 804"/>
                <a:gd name="T105" fmla="*/ 108 h 669"/>
                <a:gd name="T106" fmla="*/ 189 w 804"/>
                <a:gd name="T107" fmla="*/ 41 h 669"/>
                <a:gd name="T108" fmla="*/ 135 w 804"/>
                <a:gd name="T109" fmla="*/ 17 h 669"/>
                <a:gd name="T110" fmla="*/ 60 w 804"/>
                <a:gd name="T111" fmla="*/ 1 h 669"/>
                <a:gd name="T112" fmla="*/ 26 w 804"/>
                <a:gd name="T113" fmla="*/ 6 h 669"/>
                <a:gd name="T114" fmla="*/ 7 w 804"/>
                <a:gd name="T115" fmla="*/ 25 h 669"/>
                <a:gd name="T116" fmla="*/ 0 w 804"/>
                <a:gd name="T117" fmla="*/ 49 h 6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04"/>
                <a:gd name="T178" fmla="*/ 0 h 669"/>
                <a:gd name="T179" fmla="*/ 804 w 804"/>
                <a:gd name="T180" fmla="*/ 669 h 6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04" h="669">
                  <a:moveTo>
                    <a:pt x="0" y="60"/>
                  </a:moveTo>
                  <a:lnTo>
                    <a:pt x="0" y="65"/>
                  </a:lnTo>
                  <a:lnTo>
                    <a:pt x="1" y="70"/>
                  </a:lnTo>
                  <a:lnTo>
                    <a:pt x="4" y="81"/>
                  </a:lnTo>
                  <a:lnTo>
                    <a:pt x="7" y="89"/>
                  </a:lnTo>
                  <a:lnTo>
                    <a:pt x="9" y="93"/>
                  </a:lnTo>
                  <a:lnTo>
                    <a:pt x="12" y="98"/>
                  </a:lnTo>
                  <a:lnTo>
                    <a:pt x="14" y="102"/>
                  </a:lnTo>
                  <a:lnTo>
                    <a:pt x="17" y="105"/>
                  </a:lnTo>
                  <a:lnTo>
                    <a:pt x="21" y="108"/>
                  </a:lnTo>
                  <a:lnTo>
                    <a:pt x="24" y="111"/>
                  </a:lnTo>
                  <a:lnTo>
                    <a:pt x="33" y="117"/>
                  </a:lnTo>
                  <a:lnTo>
                    <a:pt x="42" y="124"/>
                  </a:lnTo>
                  <a:lnTo>
                    <a:pt x="44" y="125"/>
                  </a:lnTo>
                  <a:lnTo>
                    <a:pt x="47" y="127"/>
                  </a:lnTo>
                  <a:lnTo>
                    <a:pt x="77" y="137"/>
                  </a:lnTo>
                  <a:lnTo>
                    <a:pt x="108" y="147"/>
                  </a:lnTo>
                  <a:lnTo>
                    <a:pt x="196" y="174"/>
                  </a:lnTo>
                  <a:lnTo>
                    <a:pt x="285" y="201"/>
                  </a:lnTo>
                  <a:lnTo>
                    <a:pt x="292" y="202"/>
                  </a:lnTo>
                  <a:lnTo>
                    <a:pt x="299" y="204"/>
                  </a:lnTo>
                  <a:lnTo>
                    <a:pt x="312" y="210"/>
                  </a:lnTo>
                  <a:lnTo>
                    <a:pt x="325" y="217"/>
                  </a:lnTo>
                  <a:lnTo>
                    <a:pt x="338" y="225"/>
                  </a:lnTo>
                  <a:lnTo>
                    <a:pt x="340" y="229"/>
                  </a:lnTo>
                  <a:lnTo>
                    <a:pt x="344" y="235"/>
                  </a:lnTo>
                  <a:lnTo>
                    <a:pt x="349" y="242"/>
                  </a:lnTo>
                  <a:lnTo>
                    <a:pt x="351" y="247"/>
                  </a:lnTo>
                  <a:lnTo>
                    <a:pt x="353" y="254"/>
                  </a:lnTo>
                  <a:lnTo>
                    <a:pt x="354" y="261"/>
                  </a:lnTo>
                  <a:lnTo>
                    <a:pt x="355" y="268"/>
                  </a:lnTo>
                  <a:lnTo>
                    <a:pt x="354" y="275"/>
                  </a:lnTo>
                  <a:lnTo>
                    <a:pt x="353" y="282"/>
                  </a:lnTo>
                  <a:lnTo>
                    <a:pt x="350" y="284"/>
                  </a:lnTo>
                  <a:lnTo>
                    <a:pt x="350" y="288"/>
                  </a:lnTo>
                  <a:lnTo>
                    <a:pt x="346" y="315"/>
                  </a:lnTo>
                  <a:lnTo>
                    <a:pt x="345" y="343"/>
                  </a:lnTo>
                  <a:lnTo>
                    <a:pt x="345" y="347"/>
                  </a:lnTo>
                  <a:lnTo>
                    <a:pt x="345" y="352"/>
                  </a:lnTo>
                  <a:lnTo>
                    <a:pt x="346" y="356"/>
                  </a:lnTo>
                  <a:lnTo>
                    <a:pt x="348" y="360"/>
                  </a:lnTo>
                  <a:lnTo>
                    <a:pt x="350" y="365"/>
                  </a:lnTo>
                  <a:lnTo>
                    <a:pt x="352" y="368"/>
                  </a:lnTo>
                  <a:lnTo>
                    <a:pt x="358" y="376"/>
                  </a:lnTo>
                  <a:lnTo>
                    <a:pt x="365" y="394"/>
                  </a:lnTo>
                  <a:lnTo>
                    <a:pt x="374" y="411"/>
                  </a:lnTo>
                  <a:lnTo>
                    <a:pt x="378" y="419"/>
                  </a:lnTo>
                  <a:lnTo>
                    <a:pt x="384" y="427"/>
                  </a:lnTo>
                  <a:lnTo>
                    <a:pt x="395" y="444"/>
                  </a:lnTo>
                  <a:lnTo>
                    <a:pt x="407" y="460"/>
                  </a:lnTo>
                  <a:lnTo>
                    <a:pt x="419" y="477"/>
                  </a:lnTo>
                  <a:lnTo>
                    <a:pt x="429" y="494"/>
                  </a:lnTo>
                  <a:lnTo>
                    <a:pt x="440" y="512"/>
                  </a:lnTo>
                  <a:lnTo>
                    <a:pt x="443" y="518"/>
                  </a:lnTo>
                  <a:lnTo>
                    <a:pt x="447" y="524"/>
                  </a:lnTo>
                  <a:lnTo>
                    <a:pt x="455" y="535"/>
                  </a:lnTo>
                  <a:lnTo>
                    <a:pt x="463" y="545"/>
                  </a:lnTo>
                  <a:lnTo>
                    <a:pt x="470" y="557"/>
                  </a:lnTo>
                  <a:lnTo>
                    <a:pt x="476" y="568"/>
                  </a:lnTo>
                  <a:lnTo>
                    <a:pt x="482" y="580"/>
                  </a:lnTo>
                  <a:lnTo>
                    <a:pt x="488" y="593"/>
                  </a:lnTo>
                  <a:lnTo>
                    <a:pt x="492" y="605"/>
                  </a:lnTo>
                  <a:lnTo>
                    <a:pt x="496" y="618"/>
                  </a:lnTo>
                  <a:lnTo>
                    <a:pt x="498" y="624"/>
                  </a:lnTo>
                  <a:lnTo>
                    <a:pt x="501" y="629"/>
                  </a:lnTo>
                  <a:lnTo>
                    <a:pt x="503" y="636"/>
                  </a:lnTo>
                  <a:lnTo>
                    <a:pt x="506" y="641"/>
                  </a:lnTo>
                  <a:lnTo>
                    <a:pt x="510" y="645"/>
                  </a:lnTo>
                  <a:lnTo>
                    <a:pt x="513" y="650"/>
                  </a:lnTo>
                  <a:lnTo>
                    <a:pt x="517" y="653"/>
                  </a:lnTo>
                  <a:lnTo>
                    <a:pt x="521" y="657"/>
                  </a:lnTo>
                  <a:lnTo>
                    <a:pt x="525" y="659"/>
                  </a:lnTo>
                  <a:lnTo>
                    <a:pt x="531" y="662"/>
                  </a:lnTo>
                  <a:lnTo>
                    <a:pt x="536" y="664"/>
                  </a:lnTo>
                  <a:lnTo>
                    <a:pt x="541" y="666"/>
                  </a:lnTo>
                  <a:lnTo>
                    <a:pt x="547" y="667"/>
                  </a:lnTo>
                  <a:lnTo>
                    <a:pt x="553" y="668"/>
                  </a:lnTo>
                  <a:lnTo>
                    <a:pt x="567" y="669"/>
                  </a:lnTo>
                  <a:lnTo>
                    <a:pt x="571" y="668"/>
                  </a:lnTo>
                  <a:lnTo>
                    <a:pt x="573" y="667"/>
                  </a:lnTo>
                  <a:lnTo>
                    <a:pt x="575" y="666"/>
                  </a:lnTo>
                  <a:lnTo>
                    <a:pt x="576" y="665"/>
                  </a:lnTo>
                  <a:lnTo>
                    <a:pt x="577" y="665"/>
                  </a:lnTo>
                  <a:lnTo>
                    <a:pt x="577" y="664"/>
                  </a:lnTo>
                  <a:lnTo>
                    <a:pt x="578" y="664"/>
                  </a:lnTo>
                  <a:lnTo>
                    <a:pt x="580" y="662"/>
                  </a:lnTo>
                  <a:lnTo>
                    <a:pt x="581" y="661"/>
                  </a:lnTo>
                  <a:lnTo>
                    <a:pt x="588" y="650"/>
                  </a:lnTo>
                  <a:lnTo>
                    <a:pt x="594" y="638"/>
                  </a:lnTo>
                  <a:lnTo>
                    <a:pt x="600" y="627"/>
                  </a:lnTo>
                  <a:lnTo>
                    <a:pt x="600" y="626"/>
                  </a:lnTo>
                  <a:lnTo>
                    <a:pt x="600" y="625"/>
                  </a:lnTo>
                  <a:lnTo>
                    <a:pt x="601" y="623"/>
                  </a:lnTo>
                  <a:lnTo>
                    <a:pt x="601" y="621"/>
                  </a:lnTo>
                  <a:lnTo>
                    <a:pt x="605" y="615"/>
                  </a:lnTo>
                  <a:lnTo>
                    <a:pt x="607" y="610"/>
                  </a:lnTo>
                  <a:lnTo>
                    <a:pt x="608" y="605"/>
                  </a:lnTo>
                  <a:lnTo>
                    <a:pt x="615" y="597"/>
                  </a:lnTo>
                  <a:lnTo>
                    <a:pt x="621" y="588"/>
                  </a:lnTo>
                  <a:lnTo>
                    <a:pt x="629" y="581"/>
                  </a:lnTo>
                  <a:lnTo>
                    <a:pt x="643" y="569"/>
                  </a:lnTo>
                  <a:lnTo>
                    <a:pt x="659" y="558"/>
                  </a:lnTo>
                  <a:lnTo>
                    <a:pt x="673" y="551"/>
                  </a:lnTo>
                  <a:lnTo>
                    <a:pt x="687" y="544"/>
                  </a:lnTo>
                  <a:lnTo>
                    <a:pt x="702" y="539"/>
                  </a:lnTo>
                  <a:lnTo>
                    <a:pt x="717" y="535"/>
                  </a:lnTo>
                  <a:lnTo>
                    <a:pt x="732" y="531"/>
                  </a:lnTo>
                  <a:lnTo>
                    <a:pt x="748" y="530"/>
                  </a:lnTo>
                  <a:lnTo>
                    <a:pt x="763" y="529"/>
                  </a:lnTo>
                  <a:lnTo>
                    <a:pt x="779" y="529"/>
                  </a:lnTo>
                  <a:lnTo>
                    <a:pt x="780" y="529"/>
                  </a:lnTo>
                  <a:lnTo>
                    <a:pt x="781" y="529"/>
                  </a:lnTo>
                  <a:lnTo>
                    <a:pt x="782" y="529"/>
                  </a:lnTo>
                  <a:lnTo>
                    <a:pt x="784" y="528"/>
                  </a:lnTo>
                  <a:lnTo>
                    <a:pt x="786" y="528"/>
                  </a:lnTo>
                  <a:lnTo>
                    <a:pt x="787" y="527"/>
                  </a:lnTo>
                  <a:lnTo>
                    <a:pt x="790" y="526"/>
                  </a:lnTo>
                  <a:lnTo>
                    <a:pt x="796" y="520"/>
                  </a:lnTo>
                  <a:lnTo>
                    <a:pt x="798" y="517"/>
                  </a:lnTo>
                  <a:lnTo>
                    <a:pt x="800" y="515"/>
                  </a:lnTo>
                  <a:lnTo>
                    <a:pt x="802" y="512"/>
                  </a:lnTo>
                  <a:lnTo>
                    <a:pt x="803" y="509"/>
                  </a:lnTo>
                  <a:lnTo>
                    <a:pt x="803" y="508"/>
                  </a:lnTo>
                  <a:lnTo>
                    <a:pt x="804" y="506"/>
                  </a:lnTo>
                  <a:lnTo>
                    <a:pt x="804" y="503"/>
                  </a:lnTo>
                  <a:lnTo>
                    <a:pt x="804" y="500"/>
                  </a:lnTo>
                  <a:lnTo>
                    <a:pt x="804" y="496"/>
                  </a:lnTo>
                  <a:lnTo>
                    <a:pt x="804" y="493"/>
                  </a:lnTo>
                  <a:lnTo>
                    <a:pt x="803" y="490"/>
                  </a:lnTo>
                  <a:lnTo>
                    <a:pt x="802" y="486"/>
                  </a:lnTo>
                  <a:lnTo>
                    <a:pt x="800" y="482"/>
                  </a:lnTo>
                  <a:lnTo>
                    <a:pt x="799" y="480"/>
                  </a:lnTo>
                  <a:lnTo>
                    <a:pt x="798" y="479"/>
                  </a:lnTo>
                  <a:lnTo>
                    <a:pt x="797" y="475"/>
                  </a:lnTo>
                  <a:lnTo>
                    <a:pt x="795" y="471"/>
                  </a:lnTo>
                  <a:lnTo>
                    <a:pt x="793" y="466"/>
                  </a:lnTo>
                  <a:lnTo>
                    <a:pt x="789" y="459"/>
                  </a:lnTo>
                  <a:lnTo>
                    <a:pt x="783" y="452"/>
                  </a:lnTo>
                  <a:lnTo>
                    <a:pt x="778" y="447"/>
                  </a:lnTo>
                  <a:lnTo>
                    <a:pt x="772" y="442"/>
                  </a:lnTo>
                  <a:lnTo>
                    <a:pt x="765" y="437"/>
                  </a:lnTo>
                  <a:lnTo>
                    <a:pt x="757" y="433"/>
                  </a:lnTo>
                  <a:lnTo>
                    <a:pt x="749" y="430"/>
                  </a:lnTo>
                  <a:lnTo>
                    <a:pt x="745" y="430"/>
                  </a:lnTo>
                  <a:lnTo>
                    <a:pt x="741" y="430"/>
                  </a:lnTo>
                  <a:lnTo>
                    <a:pt x="731" y="430"/>
                  </a:lnTo>
                  <a:lnTo>
                    <a:pt x="721" y="431"/>
                  </a:lnTo>
                  <a:lnTo>
                    <a:pt x="712" y="433"/>
                  </a:lnTo>
                  <a:lnTo>
                    <a:pt x="703" y="437"/>
                  </a:lnTo>
                  <a:lnTo>
                    <a:pt x="694" y="440"/>
                  </a:lnTo>
                  <a:lnTo>
                    <a:pt x="685" y="444"/>
                  </a:lnTo>
                  <a:lnTo>
                    <a:pt x="678" y="450"/>
                  </a:lnTo>
                  <a:lnTo>
                    <a:pt x="670" y="456"/>
                  </a:lnTo>
                  <a:lnTo>
                    <a:pt x="642" y="478"/>
                  </a:lnTo>
                  <a:lnTo>
                    <a:pt x="614" y="499"/>
                  </a:lnTo>
                  <a:lnTo>
                    <a:pt x="605" y="506"/>
                  </a:lnTo>
                  <a:lnTo>
                    <a:pt x="597" y="513"/>
                  </a:lnTo>
                  <a:lnTo>
                    <a:pt x="589" y="521"/>
                  </a:lnTo>
                  <a:lnTo>
                    <a:pt x="583" y="529"/>
                  </a:lnTo>
                  <a:lnTo>
                    <a:pt x="576" y="537"/>
                  </a:lnTo>
                  <a:lnTo>
                    <a:pt x="571" y="546"/>
                  </a:lnTo>
                  <a:lnTo>
                    <a:pt x="566" y="556"/>
                  </a:lnTo>
                  <a:lnTo>
                    <a:pt x="560" y="565"/>
                  </a:lnTo>
                  <a:lnTo>
                    <a:pt x="557" y="565"/>
                  </a:lnTo>
                  <a:lnTo>
                    <a:pt x="556" y="565"/>
                  </a:lnTo>
                  <a:lnTo>
                    <a:pt x="546" y="554"/>
                  </a:lnTo>
                  <a:lnTo>
                    <a:pt x="538" y="542"/>
                  </a:lnTo>
                  <a:lnTo>
                    <a:pt x="529" y="530"/>
                  </a:lnTo>
                  <a:lnTo>
                    <a:pt x="521" y="517"/>
                  </a:lnTo>
                  <a:lnTo>
                    <a:pt x="513" y="504"/>
                  </a:lnTo>
                  <a:lnTo>
                    <a:pt x="507" y="492"/>
                  </a:lnTo>
                  <a:lnTo>
                    <a:pt x="501" y="478"/>
                  </a:lnTo>
                  <a:lnTo>
                    <a:pt x="496" y="465"/>
                  </a:lnTo>
                  <a:lnTo>
                    <a:pt x="489" y="446"/>
                  </a:lnTo>
                  <a:lnTo>
                    <a:pt x="481" y="430"/>
                  </a:lnTo>
                  <a:lnTo>
                    <a:pt x="471" y="406"/>
                  </a:lnTo>
                  <a:lnTo>
                    <a:pt x="466" y="394"/>
                  </a:lnTo>
                  <a:lnTo>
                    <a:pt x="461" y="382"/>
                  </a:lnTo>
                  <a:lnTo>
                    <a:pt x="454" y="359"/>
                  </a:lnTo>
                  <a:lnTo>
                    <a:pt x="447" y="335"/>
                  </a:lnTo>
                  <a:lnTo>
                    <a:pt x="446" y="329"/>
                  </a:lnTo>
                  <a:lnTo>
                    <a:pt x="445" y="324"/>
                  </a:lnTo>
                  <a:lnTo>
                    <a:pt x="440" y="302"/>
                  </a:lnTo>
                  <a:lnTo>
                    <a:pt x="438" y="281"/>
                  </a:lnTo>
                  <a:lnTo>
                    <a:pt x="436" y="258"/>
                  </a:lnTo>
                  <a:lnTo>
                    <a:pt x="436" y="236"/>
                  </a:lnTo>
                  <a:lnTo>
                    <a:pt x="436" y="231"/>
                  </a:lnTo>
                  <a:lnTo>
                    <a:pt x="437" y="225"/>
                  </a:lnTo>
                  <a:lnTo>
                    <a:pt x="439" y="217"/>
                  </a:lnTo>
                  <a:lnTo>
                    <a:pt x="440" y="210"/>
                  </a:lnTo>
                  <a:lnTo>
                    <a:pt x="439" y="203"/>
                  </a:lnTo>
                  <a:lnTo>
                    <a:pt x="439" y="197"/>
                  </a:lnTo>
                  <a:lnTo>
                    <a:pt x="436" y="190"/>
                  </a:lnTo>
                  <a:lnTo>
                    <a:pt x="433" y="184"/>
                  </a:lnTo>
                  <a:lnTo>
                    <a:pt x="430" y="179"/>
                  </a:lnTo>
                  <a:lnTo>
                    <a:pt x="426" y="174"/>
                  </a:lnTo>
                  <a:lnTo>
                    <a:pt x="418" y="164"/>
                  </a:lnTo>
                  <a:lnTo>
                    <a:pt x="408" y="155"/>
                  </a:lnTo>
                  <a:lnTo>
                    <a:pt x="399" y="147"/>
                  </a:lnTo>
                  <a:lnTo>
                    <a:pt x="388" y="139"/>
                  </a:lnTo>
                  <a:lnTo>
                    <a:pt x="378" y="133"/>
                  </a:lnTo>
                  <a:lnTo>
                    <a:pt x="366" y="127"/>
                  </a:lnTo>
                  <a:lnTo>
                    <a:pt x="355" y="122"/>
                  </a:lnTo>
                  <a:lnTo>
                    <a:pt x="343" y="118"/>
                  </a:lnTo>
                  <a:lnTo>
                    <a:pt x="339" y="115"/>
                  </a:lnTo>
                  <a:lnTo>
                    <a:pt x="336" y="112"/>
                  </a:lnTo>
                  <a:lnTo>
                    <a:pt x="331" y="110"/>
                  </a:lnTo>
                  <a:lnTo>
                    <a:pt x="328" y="108"/>
                  </a:lnTo>
                  <a:lnTo>
                    <a:pt x="292" y="92"/>
                  </a:lnTo>
                  <a:lnTo>
                    <a:pt x="258" y="76"/>
                  </a:lnTo>
                  <a:lnTo>
                    <a:pt x="223" y="59"/>
                  </a:lnTo>
                  <a:lnTo>
                    <a:pt x="189" y="41"/>
                  </a:lnTo>
                  <a:lnTo>
                    <a:pt x="172" y="32"/>
                  </a:lnTo>
                  <a:lnTo>
                    <a:pt x="154" y="24"/>
                  </a:lnTo>
                  <a:lnTo>
                    <a:pt x="144" y="20"/>
                  </a:lnTo>
                  <a:lnTo>
                    <a:pt x="135" y="17"/>
                  </a:lnTo>
                  <a:lnTo>
                    <a:pt x="117" y="11"/>
                  </a:lnTo>
                  <a:lnTo>
                    <a:pt x="98" y="7"/>
                  </a:lnTo>
                  <a:lnTo>
                    <a:pt x="79" y="3"/>
                  </a:lnTo>
                  <a:lnTo>
                    <a:pt x="60" y="1"/>
                  </a:lnTo>
                  <a:lnTo>
                    <a:pt x="50" y="0"/>
                  </a:lnTo>
                  <a:lnTo>
                    <a:pt x="41" y="0"/>
                  </a:lnTo>
                  <a:lnTo>
                    <a:pt x="30" y="4"/>
                  </a:lnTo>
                  <a:lnTo>
                    <a:pt x="26" y="6"/>
                  </a:lnTo>
                  <a:lnTo>
                    <a:pt x="21" y="9"/>
                  </a:lnTo>
                  <a:lnTo>
                    <a:pt x="14" y="15"/>
                  </a:lnTo>
                  <a:lnTo>
                    <a:pt x="9" y="22"/>
                  </a:lnTo>
                  <a:lnTo>
                    <a:pt x="7" y="25"/>
                  </a:lnTo>
                  <a:lnTo>
                    <a:pt x="5" y="30"/>
                  </a:lnTo>
                  <a:lnTo>
                    <a:pt x="3" y="34"/>
                  </a:lnTo>
                  <a:lnTo>
                    <a:pt x="2" y="39"/>
                  </a:lnTo>
                  <a:lnTo>
                    <a:pt x="0" y="49"/>
                  </a:lnTo>
                  <a:lnTo>
                    <a:pt x="0" y="54"/>
                  </a:lnTo>
                  <a:lnTo>
                    <a:pt x="0" y="6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8985" name="Freeform 24"/>
            <p:cNvSpPr>
              <a:spLocks noChangeAspect="1"/>
            </p:cNvSpPr>
            <p:nvPr/>
          </p:nvSpPr>
          <p:spPr bwMode="auto">
            <a:xfrm>
              <a:off x="1471" y="3026"/>
              <a:ext cx="788" cy="432"/>
            </a:xfrm>
            <a:custGeom>
              <a:avLst/>
              <a:gdLst>
                <a:gd name="T0" fmla="*/ 787 w 788"/>
                <a:gd name="T1" fmla="*/ 82 h 432"/>
                <a:gd name="T2" fmla="*/ 777 w 788"/>
                <a:gd name="T3" fmla="*/ 48 h 432"/>
                <a:gd name="T4" fmla="*/ 750 w 788"/>
                <a:gd name="T5" fmla="*/ 26 h 432"/>
                <a:gd name="T6" fmla="*/ 714 w 788"/>
                <a:gd name="T7" fmla="*/ 22 h 432"/>
                <a:gd name="T8" fmla="*/ 691 w 788"/>
                <a:gd name="T9" fmla="*/ 34 h 432"/>
                <a:gd name="T10" fmla="*/ 634 w 788"/>
                <a:gd name="T11" fmla="*/ 105 h 432"/>
                <a:gd name="T12" fmla="*/ 566 w 788"/>
                <a:gd name="T13" fmla="*/ 213 h 432"/>
                <a:gd name="T14" fmla="*/ 530 w 788"/>
                <a:gd name="T15" fmla="*/ 286 h 432"/>
                <a:gd name="T16" fmla="*/ 510 w 788"/>
                <a:gd name="T17" fmla="*/ 314 h 432"/>
                <a:gd name="T18" fmla="*/ 478 w 788"/>
                <a:gd name="T19" fmla="*/ 331 h 432"/>
                <a:gd name="T20" fmla="*/ 431 w 788"/>
                <a:gd name="T21" fmla="*/ 280 h 432"/>
                <a:gd name="T22" fmla="*/ 371 w 788"/>
                <a:gd name="T23" fmla="*/ 226 h 432"/>
                <a:gd name="T24" fmla="*/ 300 w 788"/>
                <a:gd name="T25" fmla="*/ 178 h 432"/>
                <a:gd name="T26" fmla="*/ 257 w 788"/>
                <a:gd name="T27" fmla="*/ 144 h 432"/>
                <a:gd name="T28" fmla="*/ 228 w 788"/>
                <a:gd name="T29" fmla="*/ 94 h 432"/>
                <a:gd name="T30" fmla="*/ 198 w 788"/>
                <a:gd name="T31" fmla="*/ 21 h 432"/>
                <a:gd name="T32" fmla="*/ 184 w 788"/>
                <a:gd name="T33" fmla="*/ 6 h 432"/>
                <a:gd name="T34" fmla="*/ 155 w 788"/>
                <a:gd name="T35" fmla="*/ 0 h 432"/>
                <a:gd name="T36" fmla="*/ 123 w 788"/>
                <a:gd name="T37" fmla="*/ 22 h 432"/>
                <a:gd name="T38" fmla="*/ 120 w 788"/>
                <a:gd name="T39" fmla="*/ 57 h 432"/>
                <a:gd name="T40" fmla="*/ 118 w 788"/>
                <a:gd name="T41" fmla="*/ 89 h 432"/>
                <a:gd name="T42" fmla="*/ 106 w 788"/>
                <a:gd name="T43" fmla="*/ 127 h 432"/>
                <a:gd name="T44" fmla="*/ 95 w 788"/>
                <a:gd name="T45" fmla="*/ 146 h 432"/>
                <a:gd name="T46" fmla="*/ 80 w 788"/>
                <a:gd name="T47" fmla="*/ 162 h 432"/>
                <a:gd name="T48" fmla="*/ 25 w 788"/>
                <a:gd name="T49" fmla="*/ 219 h 432"/>
                <a:gd name="T50" fmla="*/ 0 w 788"/>
                <a:gd name="T51" fmla="*/ 266 h 432"/>
                <a:gd name="T52" fmla="*/ 3 w 788"/>
                <a:gd name="T53" fmla="*/ 287 h 432"/>
                <a:gd name="T54" fmla="*/ 32 w 788"/>
                <a:gd name="T55" fmla="*/ 300 h 432"/>
                <a:gd name="T56" fmla="*/ 50 w 788"/>
                <a:gd name="T57" fmla="*/ 295 h 432"/>
                <a:gd name="T58" fmla="*/ 74 w 788"/>
                <a:gd name="T59" fmla="*/ 283 h 432"/>
                <a:gd name="T60" fmla="*/ 91 w 788"/>
                <a:gd name="T61" fmla="*/ 269 h 432"/>
                <a:gd name="T62" fmla="*/ 97 w 788"/>
                <a:gd name="T63" fmla="*/ 264 h 432"/>
                <a:gd name="T64" fmla="*/ 118 w 788"/>
                <a:gd name="T65" fmla="*/ 237 h 432"/>
                <a:gd name="T66" fmla="*/ 130 w 788"/>
                <a:gd name="T67" fmla="*/ 211 h 432"/>
                <a:gd name="T68" fmla="*/ 140 w 788"/>
                <a:gd name="T69" fmla="*/ 169 h 432"/>
                <a:gd name="T70" fmla="*/ 150 w 788"/>
                <a:gd name="T71" fmla="*/ 131 h 432"/>
                <a:gd name="T72" fmla="*/ 172 w 788"/>
                <a:gd name="T73" fmla="*/ 116 h 432"/>
                <a:gd name="T74" fmla="*/ 190 w 788"/>
                <a:gd name="T75" fmla="*/ 130 h 432"/>
                <a:gd name="T76" fmla="*/ 207 w 788"/>
                <a:gd name="T77" fmla="*/ 158 h 432"/>
                <a:gd name="T78" fmla="*/ 250 w 788"/>
                <a:gd name="T79" fmla="*/ 223 h 432"/>
                <a:gd name="T80" fmla="*/ 373 w 788"/>
                <a:gd name="T81" fmla="*/ 329 h 432"/>
                <a:gd name="T82" fmla="*/ 433 w 788"/>
                <a:gd name="T83" fmla="*/ 377 h 432"/>
                <a:gd name="T84" fmla="*/ 454 w 788"/>
                <a:gd name="T85" fmla="*/ 413 h 432"/>
                <a:gd name="T86" fmla="*/ 496 w 788"/>
                <a:gd name="T87" fmla="*/ 432 h 432"/>
                <a:gd name="T88" fmla="*/ 517 w 788"/>
                <a:gd name="T89" fmla="*/ 427 h 432"/>
                <a:gd name="T90" fmla="*/ 561 w 788"/>
                <a:gd name="T91" fmla="*/ 399 h 432"/>
                <a:gd name="T92" fmla="*/ 577 w 788"/>
                <a:gd name="T93" fmla="*/ 384 h 432"/>
                <a:gd name="T94" fmla="*/ 646 w 788"/>
                <a:gd name="T95" fmla="*/ 310 h 432"/>
                <a:gd name="T96" fmla="*/ 693 w 788"/>
                <a:gd name="T97" fmla="*/ 253 h 432"/>
                <a:gd name="T98" fmla="*/ 714 w 788"/>
                <a:gd name="T99" fmla="*/ 225 h 432"/>
                <a:gd name="T100" fmla="*/ 753 w 788"/>
                <a:gd name="T101" fmla="*/ 165 h 432"/>
                <a:gd name="T102" fmla="*/ 782 w 788"/>
                <a:gd name="T103" fmla="*/ 106 h 4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88"/>
                <a:gd name="T157" fmla="*/ 0 h 432"/>
                <a:gd name="T158" fmla="*/ 788 w 788"/>
                <a:gd name="T159" fmla="*/ 432 h 4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88" h="432">
                  <a:moveTo>
                    <a:pt x="782" y="106"/>
                  </a:moveTo>
                  <a:lnTo>
                    <a:pt x="784" y="98"/>
                  </a:lnTo>
                  <a:lnTo>
                    <a:pt x="786" y="91"/>
                  </a:lnTo>
                  <a:lnTo>
                    <a:pt x="786" y="87"/>
                  </a:lnTo>
                  <a:lnTo>
                    <a:pt x="787" y="82"/>
                  </a:lnTo>
                  <a:lnTo>
                    <a:pt x="788" y="75"/>
                  </a:lnTo>
                  <a:lnTo>
                    <a:pt x="785" y="64"/>
                  </a:lnTo>
                  <a:lnTo>
                    <a:pt x="784" y="60"/>
                  </a:lnTo>
                  <a:lnTo>
                    <a:pt x="782" y="55"/>
                  </a:lnTo>
                  <a:lnTo>
                    <a:pt x="777" y="48"/>
                  </a:lnTo>
                  <a:lnTo>
                    <a:pt x="770" y="39"/>
                  </a:lnTo>
                  <a:lnTo>
                    <a:pt x="766" y="35"/>
                  </a:lnTo>
                  <a:lnTo>
                    <a:pt x="763" y="33"/>
                  </a:lnTo>
                  <a:lnTo>
                    <a:pt x="755" y="27"/>
                  </a:lnTo>
                  <a:lnTo>
                    <a:pt x="750" y="26"/>
                  </a:lnTo>
                  <a:lnTo>
                    <a:pt x="747" y="24"/>
                  </a:lnTo>
                  <a:lnTo>
                    <a:pt x="738" y="21"/>
                  </a:lnTo>
                  <a:lnTo>
                    <a:pt x="728" y="21"/>
                  </a:lnTo>
                  <a:lnTo>
                    <a:pt x="719" y="21"/>
                  </a:lnTo>
                  <a:lnTo>
                    <a:pt x="714" y="22"/>
                  </a:lnTo>
                  <a:lnTo>
                    <a:pt x="708" y="24"/>
                  </a:lnTo>
                  <a:lnTo>
                    <a:pt x="703" y="25"/>
                  </a:lnTo>
                  <a:lnTo>
                    <a:pt x="699" y="27"/>
                  </a:lnTo>
                  <a:lnTo>
                    <a:pt x="694" y="31"/>
                  </a:lnTo>
                  <a:lnTo>
                    <a:pt x="691" y="34"/>
                  </a:lnTo>
                  <a:lnTo>
                    <a:pt x="679" y="48"/>
                  </a:lnTo>
                  <a:lnTo>
                    <a:pt x="667" y="62"/>
                  </a:lnTo>
                  <a:lnTo>
                    <a:pt x="656" y="76"/>
                  </a:lnTo>
                  <a:lnTo>
                    <a:pt x="644" y="90"/>
                  </a:lnTo>
                  <a:lnTo>
                    <a:pt x="634" y="105"/>
                  </a:lnTo>
                  <a:lnTo>
                    <a:pt x="623" y="120"/>
                  </a:lnTo>
                  <a:lnTo>
                    <a:pt x="603" y="150"/>
                  </a:lnTo>
                  <a:lnTo>
                    <a:pt x="583" y="182"/>
                  </a:lnTo>
                  <a:lnTo>
                    <a:pt x="573" y="198"/>
                  </a:lnTo>
                  <a:lnTo>
                    <a:pt x="566" y="213"/>
                  </a:lnTo>
                  <a:lnTo>
                    <a:pt x="558" y="232"/>
                  </a:lnTo>
                  <a:lnTo>
                    <a:pt x="549" y="250"/>
                  </a:lnTo>
                  <a:lnTo>
                    <a:pt x="544" y="259"/>
                  </a:lnTo>
                  <a:lnTo>
                    <a:pt x="539" y="267"/>
                  </a:lnTo>
                  <a:lnTo>
                    <a:pt x="530" y="286"/>
                  </a:lnTo>
                  <a:lnTo>
                    <a:pt x="525" y="293"/>
                  </a:lnTo>
                  <a:lnTo>
                    <a:pt x="523" y="296"/>
                  </a:lnTo>
                  <a:lnTo>
                    <a:pt x="521" y="300"/>
                  </a:lnTo>
                  <a:lnTo>
                    <a:pt x="516" y="307"/>
                  </a:lnTo>
                  <a:lnTo>
                    <a:pt x="510" y="314"/>
                  </a:lnTo>
                  <a:lnTo>
                    <a:pt x="504" y="320"/>
                  </a:lnTo>
                  <a:lnTo>
                    <a:pt x="499" y="327"/>
                  </a:lnTo>
                  <a:lnTo>
                    <a:pt x="493" y="333"/>
                  </a:lnTo>
                  <a:lnTo>
                    <a:pt x="486" y="339"/>
                  </a:lnTo>
                  <a:lnTo>
                    <a:pt x="478" y="331"/>
                  </a:lnTo>
                  <a:lnTo>
                    <a:pt x="470" y="324"/>
                  </a:lnTo>
                  <a:lnTo>
                    <a:pt x="455" y="309"/>
                  </a:lnTo>
                  <a:lnTo>
                    <a:pt x="448" y="301"/>
                  </a:lnTo>
                  <a:lnTo>
                    <a:pt x="441" y="292"/>
                  </a:lnTo>
                  <a:lnTo>
                    <a:pt x="431" y="280"/>
                  </a:lnTo>
                  <a:lnTo>
                    <a:pt x="419" y="267"/>
                  </a:lnTo>
                  <a:lnTo>
                    <a:pt x="408" y="256"/>
                  </a:lnTo>
                  <a:lnTo>
                    <a:pt x="397" y="246"/>
                  </a:lnTo>
                  <a:lnTo>
                    <a:pt x="383" y="235"/>
                  </a:lnTo>
                  <a:lnTo>
                    <a:pt x="371" y="226"/>
                  </a:lnTo>
                  <a:lnTo>
                    <a:pt x="358" y="216"/>
                  </a:lnTo>
                  <a:lnTo>
                    <a:pt x="344" y="208"/>
                  </a:lnTo>
                  <a:lnTo>
                    <a:pt x="328" y="198"/>
                  </a:lnTo>
                  <a:lnTo>
                    <a:pt x="313" y="188"/>
                  </a:lnTo>
                  <a:lnTo>
                    <a:pt x="300" y="178"/>
                  </a:lnTo>
                  <a:lnTo>
                    <a:pt x="288" y="170"/>
                  </a:lnTo>
                  <a:lnTo>
                    <a:pt x="276" y="160"/>
                  </a:lnTo>
                  <a:lnTo>
                    <a:pt x="264" y="151"/>
                  </a:lnTo>
                  <a:lnTo>
                    <a:pt x="260" y="147"/>
                  </a:lnTo>
                  <a:lnTo>
                    <a:pt x="257" y="144"/>
                  </a:lnTo>
                  <a:lnTo>
                    <a:pt x="254" y="139"/>
                  </a:lnTo>
                  <a:lnTo>
                    <a:pt x="251" y="136"/>
                  </a:lnTo>
                  <a:lnTo>
                    <a:pt x="243" y="122"/>
                  </a:lnTo>
                  <a:lnTo>
                    <a:pt x="235" y="108"/>
                  </a:lnTo>
                  <a:lnTo>
                    <a:pt x="228" y="94"/>
                  </a:lnTo>
                  <a:lnTo>
                    <a:pt x="221" y="80"/>
                  </a:lnTo>
                  <a:lnTo>
                    <a:pt x="215" y="65"/>
                  </a:lnTo>
                  <a:lnTo>
                    <a:pt x="208" y="51"/>
                  </a:lnTo>
                  <a:lnTo>
                    <a:pt x="203" y="36"/>
                  </a:lnTo>
                  <a:lnTo>
                    <a:pt x="198" y="21"/>
                  </a:lnTo>
                  <a:lnTo>
                    <a:pt x="196" y="17"/>
                  </a:lnTo>
                  <a:lnTo>
                    <a:pt x="193" y="14"/>
                  </a:lnTo>
                  <a:lnTo>
                    <a:pt x="190" y="10"/>
                  </a:lnTo>
                  <a:lnTo>
                    <a:pt x="187" y="7"/>
                  </a:lnTo>
                  <a:lnTo>
                    <a:pt x="184" y="6"/>
                  </a:lnTo>
                  <a:lnTo>
                    <a:pt x="180" y="4"/>
                  </a:lnTo>
                  <a:lnTo>
                    <a:pt x="176" y="2"/>
                  </a:lnTo>
                  <a:lnTo>
                    <a:pt x="172" y="1"/>
                  </a:lnTo>
                  <a:lnTo>
                    <a:pt x="163" y="0"/>
                  </a:lnTo>
                  <a:lnTo>
                    <a:pt x="155" y="0"/>
                  </a:lnTo>
                  <a:lnTo>
                    <a:pt x="148" y="2"/>
                  </a:lnTo>
                  <a:lnTo>
                    <a:pt x="141" y="5"/>
                  </a:lnTo>
                  <a:lnTo>
                    <a:pt x="135" y="9"/>
                  </a:lnTo>
                  <a:lnTo>
                    <a:pt x="128" y="15"/>
                  </a:lnTo>
                  <a:lnTo>
                    <a:pt x="123" y="22"/>
                  </a:lnTo>
                  <a:lnTo>
                    <a:pt x="120" y="26"/>
                  </a:lnTo>
                  <a:lnTo>
                    <a:pt x="118" y="30"/>
                  </a:lnTo>
                  <a:lnTo>
                    <a:pt x="116" y="39"/>
                  </a:lnTo>
                  <a:lnTo>
                    <a:pt x="118" y="48"/>
                  </a:lnTo>
                  <a:lnTo>
                    <a:pt x="120" y="57"/>
                  </a:lnTo>
                  <a:lnTo>
                    <a:pt x="121" y="68"/>
                  </a:lnTo>
                  <a:lnTo>
                    <a:pt x="121" y="77"/>
                  </a:lnTo>
                  <a:lnTo>
                    <a:pt x="120" y="83"/>
                  </a:lnTo>
                  <a:lnTo>
                    <a:pt x="119" y="86"/>
                  </a:lnTo>
                  <a:lnTo>
                    <a:pt x="118" y="89"/>
                  </a:lnTo>
                  <a:lnTo>
                    <a:pt x="116" y="96"/>
                  </a:lnTo>
                  <a:lnTo>
                    <a:pt x="116" y="103"/>
                  </a:lnTo>
                  <a:lnTo>
                    <a:pt x="113" y="109"/>
                  </a:lnTo>
                  <a:lnTo>
                    <a:pt x="111" y="115"/>
                  </a:lnTo>
                  <a:lnTo>
                    <a:pt x="106" y="127"/>
                  </a:lnTo>
                  <a:lnTo>
                    <a:pt x="103" y="131"/>
                  </a:lnTo>
                  <a:lnTo>
                    <a:pt x="101" y="137"/>
                  </a:lnTo>
                  <a:lnTo>
                    <a:pt x="99" y="138"/>
                  </a:lnTo>
                  <a:lnTo>
                    <a:pt x="97" y="141"/>
                  </a:lnTo>
                  <a:lnTo>
                    <a:pt x="95" y="146"/>
                  </a:lnTo>
                  <a:lnTo>
                    <a:pt x="90" y="150"/>
                  </a:lnTo>
                  <a:lnTo>
                    <a:pt x="87" y="154"/>
                  </a:lnTo>
                  <a:lnTo>
                    <a:pt x="85" y="156"/>
                  </a:lnTo>
                  <a:lnTo>
                    <a:pt x="83" y="158"/>
                  </a:lnTo>
                  <a:lnTo>
                    <a:pt x="80" y="162"/>
                  </a:lnTo>
                  <a:lnTo>
                    <a:pt x="64" y="177"/>
                  </a:lnTo>
                  <a:lnTo>
                    <a:pt x="49" y="192"/>
                  </a:lnTo>
                  <a:lnTo>
                    <a:pt x="38" y="204"/>
                  </a:lnTo>
                  <a:lnTo>
                    <a:pt x="32" y="210"/>
                  </a:lnTo>
                  <a:lnTo>
                    <a:pt x="25" y="219"/>
                  </a:lnTo>
                  <a:lnTo>
                    <a:pt x="18" y="228"/>
                  </a:lnTo>
                  <a:lnTo>
                    <a:pt x="11" y="241"/>
                  </a:lnTo>
                  <a:lnTo>
                    <a:pt x="4" y="254"/>
                  </a:lnTo>
                  <a:lnTo>
                    <a:pt x="2" y="260"/>
                  </a:lnTo>
                  <a:lnTo>
                    <a:pt x="0" y="266"/>
                  </a:lnTo>
                  <a:lnTo>
                    <a:pt x="0" y="267"/>
                  </a:lnTo>
                  <a:lnTo>
                    <a:pt x="0" y="271"/>
                  </a:lnTo>
                  <a:lnTo>
                    <a:pt x="0" y="276"/>
                  </a:lnTo>
                  <a:lnTo>
                    <a:pt x="1" y="281"/>
                  </a:lnTo>
                  <a:lnTo>
                    <a:pt x="3" y="287"/>
                  </a:lnTo>
                  <a:lnTo>
                    <a:pt x="5" y="291"/>
                  </a:lnTo>
                  <a:lnTo>
                    <a:pt x="9" y="297"/>
                  </a:lnTo>
                  <a:lnTo>
                    <a:pt x="18" y="299"/>
                  </a:lnTo>
                  <a:lnTo>
                    <a:pt x="28" y="300"/>
                  </a:lnTo>
                  <a:lnTo>
                    <a:pt x="32" y="300"/>
                  </a:lnTo>
                  <a:lnTo>
                    <a:pt x="37" y="300"/>
                  </a:lnTo>
                  <a:lnTo>
                    <a:pt x="42" y="299"/>
                  </a:lnTo>
                  <a:lnTo>
                    <a:pt x="47" y="297"/>
                  </a:lnTo>
                  <a:lnTo>
                    <a:pt x="48" y="296"/>
                  </a:lnTo>
                  <a:lnTo>
                    <a:pt x="50" y="295"/>
                  </a:lnTo>
                  <a:lnTo>
                    <a:pt x="53" y="294"/>
                  </a:lnTo>
                  <a:lnTo>
                    <a:pt x="60" y="291"/>
                  </a:lnTo>
                  <a:lnTo>
                    <a:pt x="67" y="288"/>
                  </a:lnTo>
                  <a:lnTo>
                    <a:pt x="70" y="285"/>
                  </a:lnTo>
                  <a:lnTo>
                    <a:pt x="74" y="283"/>
                  </a:lnTo>
                  <a:lnTo>
                    <a:pt x="76" y="281"/>
                  </a:lnTo>
                  <a:lnTo>
                    <a:pt x="80" y="279"/>
                  </a:lnTo>
                  <a:lnTo>
                    <a:pt x="82" y="276"/>
                  </a:lnTo>
                  <a:lnTo>
                    <a:pt x="85" y="274"/>
                  </a:lnTo>
                  <a:lnTo>
                    <a:pt x="91" y="269"/>
                  </a:lnTo>
                  <a:lnTo>
                    <a:pt x="94" y="267"/>
                  </a:lnTo>
                  <a:lnTo>
                    <a:pt x="95" y="266"/>
                  </a:lnTo>
                  <a:lnTo>
                    <a:pt x="95" y="265"/>
                  </a:lnTo>
                  <a:lnTo>
                    <a:pt x="96" y="264"/>
                  </a:lnTo>
                  <a:lnTo>
                    <a:pt x="97" y="264"/>
                  </a:lnTo>
                  <a:lnTo>
                    <a:pt x="104" y="255"/>
                  </a:lnTo>
                  <a:lnTo>
                    <a:pt x="113" y="247"/>
                  </a:lnTo>
                  <a:lnTo>
                    <a:pt x="117" y="240"/>
                  </a:lnTo>
                  <a:lnTo>
                    <a:pt x="118" y="237"/>
                  </a:lnTo>
                  <a:lnTo>
                    <a:pt x="118" y="236"/>
                  </a:lnTo>
                  <a:lnTo>
                    <a:pt x="119" y="235"/>
                  </a:lnTo>
                  <a:lnTo>
                    <a:pt x="122" y="232"/>
                  </a:lnTo>
                  <a:lnTo>
                    <a:pt x="130" y="211"/>
                  </a:lnTo>
                  <a:lnTo>
                    <a:pt x="133" y="199"/>
                  </a:lnTo>
                  <a:lnTo>
                    <a:pt x="135" y="194"/>
                  </a:lnTo>
                  <a:lnTo>
                    <a:pt x="137" y="189"/>
                  </a:lnTo>
                  <a:lnTo>
                    <a:pt x="139" y="178"/>
                  </a:lnTo>
                  <a:lnTo>
                    <a:pt x="140" y="169"/>
                  </a:lnTo>
                  <a:lnTo>
                    <a:pt x="141" y="161"/>
                  </a:lnTo>
                  <a:lnTo>
                    <a:pt x="142" y="153"/>
                  </a:lnTo>
                  <a:lnTo>
                    <a:pt x="144" y="145"/>
                  </a:lnTo>
                  <a:lnTo>
                    <a:pt x="146" y="138"/>
                  </a:lnTo>
                  <a:lnTo>
                    <a:pt x="150" y="131"/>
                  </a:lnTo>
                  <a:lnTo>
                    <a:pt x="153" y="125"/>
                  </a:lnTo>
                  <a:lnTo>
                    <a:pt x="158" y="119"/>
                  </a:lnTo>
                  <a:lnTo>
                    <a:pt x="163" y="113"/>
                  </a:lnTo>
                  <a:lnTo>
                    <a:pt x="168" y="114"/>
                  </a:lnTo>
                  <a:lnTo>
                    <a:pt x="172" y="116"/>
                  </a:lnTo>
                  <a:lnTo>
                    <a:pt x="177" y="117"/>
                  </a:lnTo>
                  <a:lnTo>
                    <a:pt x="180" y="120"/>
                  </a:lnTo>
                  <a:lnTo>
                    <a:pt x="184" y="123"/>
                  </a:lnTo>
                  <a:lnTo>
                    <a:pt x="187" y="126"/>
                  </a:lnTo>
                  <a:lnTo>
                    <a:pt x="190" y="130"/>
                  </a:lnTo>
                  <a:lnTo>
                    <a:pt x="193" y="135"/>
                  </a:lnTo>
                  <a:lnTo>
                    <a:pt x="196" y="141"/>
                  </a:lnTo>
                  <a:lnTo>
                    <a:pt x="200" y="147"/>
                  </a:lnTo>
                  <a:lnTo>
                    <a:pt x="203" y="152"/>
                  </a:lnTo>
                  <a:lnTo>
                    <a:pt x="207" y="158"/>
                  </a:lnTo>
                  <a:lnTo>
                    <a:pt x="215" y="174"/>
                  </a:lnTo>
                  <a:lnTo>
                    <a:pt x="225" y="190"/>
                  </a:lnTo>
                  <a:lnTo>
                    <a:pt x="235" y="204"/>
                  </a:lnTo>
                  <a:lnTo>
                    <a:pt x="245" y="217"/>
                  </a:lnTo>
                  <a:lnTo>
                    <a:pt x="250" y="223"/>
                  </a:lnTo>
                  <a:lnTo>
                    <a:pt x="257" y="230"/>
                  </a:lnTo>
                  <a:lnTo>
                    <a:pt x="270" y="242"/>
                  </a:lnTo>
                  <a:lnTo>
                    <a:pt x="327" y="293"/>
                  </a:lnTo>
                  <a:lnTo>
                    <a:pt x="357" y="317"/>
                  </a:lnTo>
                  <a:lnTo>
                    <a:pt x="373" y="329"/>
                  </a:lnTo>
                  <a:lnTo>
                    <a:pt x="389" y="341"/>
                  </a:lnTo>
                  <a:lnTo>
                    <a:pt x="400" y="349"/>
                  </a:lnTo>
                  <a:lnTo>
                    <a:pt x="412" y="358"/>
                  </a:lnTo>
                  <a:lnTo>
                    <a:pt x="422" y="367"/>
                  </a:lnTo>
                  <a:lnTo>
                    <a:pt x="433" y="377"/>
                  </a:lnTo>
                  <a:lnTo>
                    <a:pt x="436" y="381"/>
                  </a:lnTo>
                  <a:lnTo>
                    <a:pt x="440" y="385"/>
                  </a:lnTo>
                  <a:lnTo>
                    <a:pt x="446" y="394"/>
                  </a:lnTo>
                  <a:lnTo>
                    <a:pt x="450" y="403"/>
                  </a:lnTo>
                  <a:lnTo>
                    <a:pt x="454" y="413"/>
                  </a:lnTo>
                  <a:lnTo>
                    <a:pt x="462" y="419"/>
                  </a:lnTo>
                  <a:lnTo>
                    <a:pt x="470" y="425"/>
                  </a:lnTo>
                  <a:lnTo>
                    <a:pt x="479" y="428"/>
                  </a:lnTo>
                  <a:lnTo>
                    <a:pt x="489" y="432"/>
                  </a:lnTo>
                  <a:lnTo>
                    <a:pt x="496" y="432"/>
                  </a:lnTo>
                  <a:lnTo>
                    <a:pt x="500" y="432"/>
                  </a:lnTo>
                  <a:lnTo>
                    <a:pt x="503" y="432"/>
                  </a:lnTo>
                  <a:lnTo>
                    <a:pt x="510" y="431"/>
                  </a:lnTo>
                  <a:lnTo>
                    <a:pt x="514" y="429"/>
                  </a:lnTo>
                  <a:lnTo>
                    <a:pt x="517" y="427"/>
                  </a:lnTo>
                  <a:lnTo>
                    <a:pt x="523" y="424"/>
                  </a:lnTo>
                  <a:lnTo>
                    <a:pt x="529" y="421"/>
                  </a:lnTo>
                  <a:lnTo>
                    <a:pt x="540" y="414"/>
                  </a:lnTo>
                  <a:lnTo>
                    <a:pt x="551" y="406"/>
                  </a:lnTo>
                  <a:lnTo>
                    <a:pt x="561" y="399"/>
                  </a:lnTo>
                  <a:lnTo>
                    <a:pt x="570" y="391"/>
                  </a:lnTo>
                  <a:lnTo>
                    <a:pt x="573" y="387"/>
                  </a:lnTo>
                  <a:lnTo>
                    <a:pt x="576" y="385"/>
                  </a:lnTo>
                  <a:lnTo>
                    <a:pt x="576" y="384"/>
                  </a:lnTo>
                  <a:lnTo>
                    <a:pt x="577" y="384"/>
                  </a:lnTo>
                  <a:lnTo>
                    <a:pt x="578" y="384"/>
                  </a:lnTo>
                  <a:lnTo>
                    <a:pt x="587" y="375"/>
                  </a:lnTo>
                  <a:lnTo>
                    <a:pt x="595" y="367"/>
                  </a:lnTo>
                  <a:lnTo>
                    <a:pt x="621" y="338"/>
                  </a:lnTo>
                  <a:lnTo>
                    <a:pt x="646" y="310"/>
                  </a:lnTo>
                  <a:lnTo>
                    <a:pt x="653" y="301"/>
                  </a:lnTo>
                  <a:lnTo>
                    <a:pt x="658" y="295"/>
                  </a:lnTo>
                  <a:lnTo>
                    <a:pt x="662" y="291"/>
                  </a:lnTo>
                  <a:lnTo>
                    <a:pt x="677" y="273"/>
                  </a:lnTo>
                  <a:lnTo>
                    <a:pt x="693" y="253"/>
                  </a:lnTo>
                  <a:lnTo>
                    <a:pt x="700" y="243"/>
                  </a:lnTo>
                  <a:lnTo>
                    <a:pt x="704" y="239"/>
                  </a:lnTo>
                  <a:lnTo>
                    <a:pt x="708" y="233"/>
                  </a:lnTo>
                  <a:lnTo>
                    <a:pt x="713" y="227"/>
                  </a:lnTo>
                  <a:lnTo>
                    <a:pt x="714" y="225"/>
                  </a:lnTo>
                  <a:lnTo>
                    <a:pt x="717" y="221"/>
                  </a:lnTo>
                  <a:lnTo>
                    <a:pt x="726" y="210"/>
                  </a:lnTo>
                  <a:lnTo>
                    <a:pt x="734" y="198"/>
                  </a:lnTo>
                  <a:lnTo>
                    <a:pt x="742" y="185"/>
                  </a:lnTo>
                  <a:lnTo>
                    <a:pt x="753" y="165"/>
                  </a:lnTo>
                  <a:lnTo>
                    <a:pt x="763" y="146"/>
                  </a:lnTo>
                  <a:lnTo>
                    <a:pt x="766" y="141"/>
                  </a:lnTo>
                  <a:lnTo>
                    <a:pt x="768" y="136"/>
                  </a:lnTo>
                  <a:lnTo>
                    <a:pt x="773" y="126"/>
                  </a:lnTo>
                  <a:lnTo>
                    <a:pt x="782" y="10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68967" name="Text Box 25"/>
          <p:cNvSpPr txBox="1">
            <a:spLocks noChangeArrowheads="1"/>
          </p:cNvSpPr>
          <p:nvPr/>
        </p:nvSpPr>
        <p:spPr bwMode="auto">
          <a:xfrm>
            <a:off x="1524000" y="32766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1</a:t>
            </a:r>
            <a:endParaRPr lang="en-CA" altLang="en-US" sz="1400" i="0">
              <a:solidFill>
                <a:schemeClr val="bg2"/>
              </a:solidFill>
            </a:endParaRPr>
          </a:p>
        </p:txBody>
      </p:sp>
      <p:sp>
        <p:nvSpPr>
          <p:cNvPr id="168968" name="Text Box 26"/>
          <p:cNvSpPr txBox="1">
            <a:spLocks noChangeArrowheads="1"/>
          </p:cNvSpPr>
          <p:nvPr/>
        </p:nvSpPr>
        <p:spPr bwMode="auto">
          <a:xfrm>
            <a:off x="2514600" y="3429000"/>
            <a:ext cx="233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a:t>
            </a:r>
            <a:endParaRPr lang="en-CA" altLang="en-US" sz="1400" i="0">
              <a:solidFill>
                <a:schemeClr val="bg2"/>
              </a:solidFill>
            </a:endParaRPr>
          </a:p>
        </p:txBody>
      </p:sp>
      <p:sp>
        <p:nvSpPr>
          <p:cNvPr id="168969" name="Freeform 27"/>
          <p:cNvSpPr>
            <a:spLocks noChangeAspect="1"/>
          </p:cNvSpPr>
          <p:nvPr/>
        </p:nvSpPr>
        <p:spPr bwMode="auto">
          <a:xfrm>
            <a:off x="6910388" y="3944938"/>
            <a:ext cx="1951037" cy="1252537"/>
          </a:xfrm>
          <a:custGeom>
            <a:avLst/>
            <a:gdLst>
              <a:gd name="T0" fmla="*/ 2147483647 w 1856"/>
              <a:gd name="T1" fmla="*/ 2147483647 h 1355"/>
              <a:gd name="T2" fmla="*/ 2147483647 w 1856"/>
              <a:gd name="T3" fmla="*/ 2147483647 h 1355"/>
              <a:gd name="T4" fmla="*/ 2147483647 w 1856"/>
              <a:gd name="T5" fmla="*/ 2147483647 h 1355"/>
              <a:gd name="T6" fmla="*/ 2147483647 w 1856"/>
              <a:gd name="T7" fmla="*/ 2147483647 h 1355"/>
              <a:gd name="T8" fmla="*/ 2147483647 w 1856"/>
              <a:gd name="T9" fmla="*/ 2147483647 h 1355"/>
              <a:gd name="T10" fmla="*/ 2147483647 w 1856"/>
              <a:gd name="T11" fmla="*/ 2147483647 h 1355"/>
              <a:gd name="T12" fmla="*/ 2147483647 w 1856"/>
              <a:gd name="T13" fmla="*/ 2147483647 h 1355"/>
              <a:gd name="T14" fmla="*/ 2147483647 w 1856"/>
              <a:gd name="T15" fmla="*/ 2147483647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970" name="Text Box 29"/>
          <p:cNvSpPr txBox="1">
            <a:spLocks noChangeAspect="1" noChangeArrowheads="1"/>
          </p:cNvSpPr>
          <p:nvPr/>
        </p:nvSpPr>
        <p:spPr bwMode="auto">
          <a:xfrm>
            <a:off x="7951788" y="41941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14</a:t>
            </a:r>
            <a:endParaRPr lang="en-CA" altLang="en-US" sz="1800" i="0"/>
          </a:p>
        </p:txBody>
      </p:sp>
      <p:sp>
        <p:nvSpPr>
          <p:cNvPr id="168971" name="Text Box 30"/>
          <p:cNvSpPr txBox="1">
            <a:spLocks noChangeAspect="1" noChangeArrowheads="1"/>
          </p:cNvSpPr>
          <p:nvPr/>
        </p:nvSpPr>
        <p:spPr bwMode="auto">
          <a:xfrm>
            <a:off x="7661275" y="4648200"/>
            <a:ext cx="5492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98</a:t>
            </a:r>
            <a:endParaRPr lang="en-CA" altLang="en-US" sz="1800" i="0"/>
          </a:p>
        </p:txBody>
      </p:sp>
      <p:sp>
        <p:nvSpPr>
          <p:cNvPr id="168972" name="Text Box 32"/>
          <p:cNvSpPr txBox="1">
            <a:spLocks noChangeAspect="1" noChangeArrowheads="1"/>
          </p:cNvSpPr>
          <p:nvPr/>
        </p:nvSpPr>
        <p:spPr bwMode="auto">
          <a:xfrm>
            <a:off x="7691438" y="4400550"/>
            <a:ext cx="4619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62</a:t>
            </a:r>
            <a:endParaRPr lang="en-CA" altLang="en-US" sz="1800" i="0"/>
          </a:p>
        </p:txBody>
      </p:sp>
      <p:sp>
        <p:nvSpPr>
          <p:cNvPr id="168973" name="Text Box 33"/>
          <p:cNvSpPr txBox="1">
            <a:spLocks noChangeAspect="1" noChangeArrowheads="1"/>
          </p:cNvSpPr>
          <p:nvPr/>
        </p:nvSpPr>
        <p:spPr bwMode="auto">
          <a:xfrm>
            <a:off x="7661275" y="408781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52</a:t>
            </a:r>
            <a:endParaRPr lang="en-CA" altLang="en-US" sz="1800" i="0"/>
          </a:p>
        </p:txBody>
      </p:sp>
      <p:sp>
        <p:nvSpPr>
          <p:cNvPr id="168974" name="Text Box 34"/>
          <p:cNvSpPr txBox="1">
            <a:spLocks noChangeAspect="1" noChangeArrowheads="1"/>
          </p:cNvSpPr>
          <p:nvPr/>
        </p:nvSpPr>
        <p:spPr bwMode="auto">
          <a:xfrm>
            <a:off x="8032750" y="48418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79</a:t>
            </a:r>
            <a:endParaRPr lang="en-CA" altLang="en-US" sz="1800" i="0"/>
          </a:p>
        </p:txBody>
      </p:sp>
      <p:sp>
        <p:nvSpPr>
          <p:cNvPr id="168975" name="Text Box 35"/>
          <p:cNvSpPr txBox="1">
            <a:spLocks noChangeAspect="1" noChangeArrowheads="1"/>
          </p:cNvSpPr>
          <p:nvPr/>
        </p:nvSpPr>
        <p:spPr bwMode="auto">
          <a:xfrm>
            <a:off x="8153400" y="446246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30</a:t>
            </a:r>
            <a:endParaRPr lang="en-CA" altLang="en-US" sz="1800" i="0"/>
          </a:p>
        </p:txBody>
      </p:sp>
      <p:sp>
        <p:nvSpPr>
          <p:cNvPr id="168976" name="Text Box 36"/>
          <p:cNvSpPr txBox="1">
            <a:spLocks noChangeAspect="1" noChangeArrowheads="1"/>
          </p:cNvSpPr>
          <p:nvPr/>
        </p:nvSpPr>
        <p:spPr bwMode="auto">
          <a:xfrm>
            <a:off x="8415338" y="4591050"/>
            <a:ext cx="5762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23</a:t>
            </a:r>
            <a:endParaRPr lang="en-CA" altLang="en-US" sz="1800" i="0"/>
          </a:p>
        </p:txBody>
      </p:sp>
      <p:sp>
        <p:nvSpPr>
          <p:cNvPr id="168977" name="Rectangle 37"/>
          <p:cNvSpPr>
            <a:spLocks noChangeAspect="1" noChangeArrowheads="1"/>
          </p:cNvSpPr>
          <p:nvPr/>
        </p:nvSpPr>
        <p:spPr bwMode="auto">
          <a:xfrm>
            <a:off x="3429000" y="4425950"/>
            <a:ext cx="984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solidFill>
                  <a:schemeClr val="tx2"/>
                </a:solidFill>
              </a:rPr>
              <a:t>25</a:t>
            </a:r>
            <a:r>
              <a:rPr lang="en-US" altLang="en-US" sz="1800" i="0"/>
              <a:t>,31,88</a:t>
            </a:r>
            <a:endParaRPr lang="en-CA" altLang="en-US" sz="1800" i="0"/>
          </a:p>
        </p:txBody>
      </p:sp>
      <p:sp>
        <p:nvSpPr>
          <p:cNvPr id="168978" name="Text Box 38"/>
          <p:cNvSpPr txBox="1">
            <a:spLocks noChangeAspect="1" noChangeArrowheads="1"/>
          </p:cNvSpPr>
          <p:nvPr/>
        </p:nvSpPr>
        <p:spPr bwMode="auto">
          <a:xfrm>
            <a:off x="3475038" y="44450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i="0">
              <a:solidFill>
                <a:srgbClr val="33CC33"/>
              </a:solidFill>
            </a:endParaRPr>
          </a:p>
        </p:txBody>
      </p:sp>
      <p:sp>
        <p:nvSpPr>
          <p:cNvPr id="168979" name="Rectangle 39"/>
          <p:cNvSpPr>
            <a:spLocks noChangeAspect="1" noChangeArrowheads="1"/>
          </p:cNvSpPr>
          <p:nvPr/>
        </p:nvSpPr>
        <p:spPr bwMode="auto">
          <a:xfrm>
            <a:off x="3429000" y="4349750"/>
            <a:ext cx="3341688" cy="455613"/>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Tree>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lstStyle/>
          <a:p>
            <a:pPr eaLnBrk="1" hangingPunct="1"/>
            <a:r>
              <a:rPr lang="en-US" altLang="en-US" smtClean="0"/>
              <a:t>Maintaining Loop Invariant</a:t>
            </a:r>
            <a:endParaRPr lang="en-CA" altLang="en-US" smtClean="0"/>
          </a:p>
        </p:txBody>
      </p:sp>
      <p:grpSp>
        <p:nvGrpSpPr>
          <p:cNvPr id="169987" name="Group 4"/>
          <p:cNvGrpSpPr>
            <a:grpSpLocks noChangeAspect="1"/>
          </p:cNvGrpSpPr>
          <p:nvPr/>
        </p:nvGrpSpPr>
        <p:grpSpPr bwMode="auto">
          <a:xfrm>
            <a:off x="533400" y="3884613"/>
            <a:ext cx="2879725" cy="2973387"/>
            <a:chOff x="384" y="816"/>
            <a:chExt cx="2947" cy="3043"/>
          </a:xfrm>
        </p:grpSpPr>
        <p:sp>
          <p:nvSpPr>
            <p:cNvPr id="170012" name="Oval 5" descr="Stationery"/>
            <p:cNvSpPr>
              <a:spLocks noChangeAspect="1" noChangeArrowheads="1"/>
            </p:cNvSpPr>
            <p:nvPr/>
          </p:nvSpPr>
          <p:spPr bwMode="auto">
            <a:xfrm>
              <a:off x="384" y="912"/>
              <a:ext cx="2947" cy="2947"/>
            </a:xfrm>
            <a:prstGeom prst="ellipse">
              <a:avLst/>
            </a:prstGeom>
            <a:blipFill dpi="0" rotWithShape="0">
              <a:blip r:embed="rId3"/>
              <a:srcRect/>
              <a:tile tx="0" ty="0" sx="100000" sy="100000" flip="none" algn="tl"/>
            </a:blip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useBgFill="1">
          <p:nvSpPr>
            <p:cNvPr id="170013" name="Oval 6"/>
            <p:cNvSpPr>
              <a:spLocks noChangeAspect="1" noChangeArrowheads="1"/>
            </p:cNvSpPr>
            <p:nvPr/>
          </p:nvSpPr>
          <p:spPr bwMode="auto">
            <a:xfrm>
              <a:off x="610" y="1138"/>
              <a:ext cx="2494" cy="2494"/>
            </a:xfrm>
            <a:prstGeom prst="ellipse">
              <a:avLst/>
            </a:prstGeom>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70014" name="Freeform 7" descr="Green marble"/>
            <p:cNvSpPr>
              <a:spLocks noChangeAspect="1"/>
            </p:cNvSpPr>
            <p:nvPr/>
          </p:nvSpPr>
          <p:spPr bwMode="auto">
            <a:xfrm rot="2360341">
              <a:off x="1632" y="816"/>
              <a:ext cx="445" cy="491"/>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grpSp>
        <p:nvGrpSpPr>
          <p:cNvPr id="169988" name="Group 8"/>
          <p:cNvGrpSpPr>
            <a:grpSpLocks/>
          </p:cNvGrpSpPr>
          <p:nvPr/>
        </p:nvGrpSpPr>
        <p:grpSpPr bwMode="auto">
          <a:xfrm rot="5563661">
            <a:off x="2936876" y="5713412"/>
            <a:ext cx="1027112" cy="957263"/>
            <a:chOff x="1329" y="1989"/>
            <a:chExt cx="647" cy="603"/>
          </a:xfrm>
        </p:grpSpPr>
        <p:grpSp>
          <p:nvGrpSpPr>
            <p:cNvPr id="170001" name="Group 9"/>
            <p:cNvGrpSpPr>
              <a:grpSpLocks noChangeAspect="1"/>
            </p:cNvGrpSpPr>
            <p:nvPr/>
          </p:nvGrpSpPr>
          <p:grpSpPr bwMode="auto">
            <a:xfrm>
              <a:off x="1355" y="2053"/>
              <a:ext cx="144" cy="186"/>
              <a:chOff x="2895" y="2582"/>
              <a:chExt cx="322" cy="418"/>
            </a:xfrm>
          </p:grpSpPr>
          <p:sp>
            <p:nvSpPr>
              <p:cNvPr id="170010" name="Freeform 10"/>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0011" name="Freeform 11"/>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70002" name="Group 12"/>
            <p:cNvGrpSpPr>
              <a:grpSpLocks noChangeAspect="1"/>
            </p:cNvGrpSpPr>
            <p:nvPr/>
          </p:nvGrpSpPr>
          <p:grpSpPr bwMode="auto">
            <a:xfrm>
              <a:off x="1329" y="1989"/>
              <a:ext cx="647" cy="603"/>
              <a:chOff x="2836" y="2439"/>
              <a:chExt cx="1451" cy="1352"/>
            </a:xfrm>
          </p:grpSpPr>
          <p:sp>
            <p:nvSpPr>
              <p:cNvPr id="170004" name="Freeform 13"/>
              <p:cNvSpPr>
                <a:spLocks noChangeAspect="1"/>
              </p:cNvSpPr>
              <p:nvPr/>
            </p:nvSpPr>
            <p:spPr bwMode="auto">
              <a:xfrm>
                <a:off x="3551" y="2439"/>
                <a:ext cx="406" cy="277"/>
              </a:xfrm>
              <a:custGeom>
                <a:avLst/>
                <a:gdLst>
                  <a:gd name="T0" fmla="*/ 360 w 406"/>
                  <a:gd name="T1" fmla="*/ 13 h 277"/>
                  <a:gd name="T2" fmla="*/ 319 w 406"/>
                  <a:gd name="T3" fmla="*/ 4 h 277"/>
                  <a:gd name="T4" fmla="*/ 256 w 406"/>
                  <a:gd name="T5" fmla="*/ 4 h 277"/>
                  <a:gd name="T6" fmla="*/ 215 w 406"/>
                  <a:gd name="T7" fmla="*/ 22 h 277"/>
                  <a:gd name="T8" fmla="*/ 193 w 406"/>
                  <a:gd name="T9" fmla="*/ 40 h 277"/>
                  <a:gd name="T10" fmla="*/ 147 w 406"/>
                  <a:gd name="T11" fmla="*/ 96 h 277"/>
                  <a:gd name="T12" fmla="*/ 130 w 406"/>
                  <a:gd name="T13" fmla="*/ 118 h 277"/>
                  <a:gd name="T14" fmla="*/ 121 w 406"/>
                  <a:gd name="T15" fmla="*/ 121 h 277"/>
                  <a:gd name="T16" fmla="*/ 97 w 406"/>
                  <a:gd name="T17" fmla="*/ 127 h 277"/>
                  <a:gd name="T18" fmla="*/ 95 w 406"/>
                  <a:gd name="T19" fmla="*/ 127 h 277"/>
                  <a:gd name="T20" fmla="*/ 73 w 406"/>
                  <a:gd name="T21" fmla="*/ 128 h 277"/>
                  <a:gd name="T22" fmla="*/ 62 w 406"/>
                  <a:gd name="T23" fmla="*/ 128 h 277"/>
                  <a:gd name="T24" fmla="*/ 39 w 406"/>
                  <a:gd name="T25" fmla="*/ 127 h 277"/>
                  <a:gd name="T26" fmla="*/ 18 w 406"/>
                  <a:gd name="T27" fmla="*/ 132 h 277"/>
                  <a:gd name="T28" fmla="*/ 4 w 406"/>
                  <a:gd name="T29" fmla="*/ 143 h 277"/>
                  <a:gd name="T30" fmla="*/ 0 w 406"/>
                  <a:gd name="T31" fmla="*/ 155 h 277"/>
                  <a:gd name="T32" fmla="*/ 4 w 406"/>
                  <a:gd name="T33" fmla="*/ 172 h 277"/>
                  <a:gd name="T34" fmla="*/ 11 w 406"/>
                  <a:gd name="T35" fmla="*/ 178 h 277"/>
                  <a:gd name="T36" fmla="*/ 39 w 406"/>
                  <a:gd name="T37" fmla="*/ 183 h 277"/>
                  <a:gd name="T38" fmla="*/ 41 w 406"/>
                  <a:gd name="T39" fmla="*/ 183 h 277"/>
                  <a:gd name="T40" fmla="*/ 72 w 406"/>
                  <a:gd name="T41" fmla="*/ 183 h 277"/>
                  <a:gd name="T42" fmla="*/ 97 w 406"/>
                  <a:gd name="T43" fmla="*/ 176 h 277"/>
                  <a:gd name="T44" fmla="*/ 119 w 406"/>
                  <a:gd name="T45" fmla="*/ 169 h 277"/>
                  <a:gd name="T46" fmla="*/ 128 w 406"/>
                  <a:gd name="T47" fmla="*/ 182 h 277"/>
                  <a:gd name="T48" fmla="*/ 130 w 406"/>
                  <a:gd name="T49" fmla="*/ 218 h 277"/>
                  <a:gd name="T50" fmla="*/ 134 w 406"/>
                  <a:gd name="T51" fmla="*/ 231 h 277"/>
                  <a:gd name="T52" fmla="*/ 146 w 406"/>
                  <a:gd name="T53" fmla="*/ 252 h 277"/>
                  <a:gd name="T54" fmla="*/ 161 w 406"/>
                  <a:gd name="T55" fmla="*/ 264 h 277"/>
                  <a:gd name="T56" fmla="*/ 181 w 406"/>
                  <a:gd name="T57" fmla="*/ 272 h 277"/>
                  <a:gd name="T58" fmla="*/ 221 w 406"/>
                  <a:gd name="T59" fmla="*/ 277 h 277"/>
                  <a:gd name="T60" fmla="*/ 250 w 406"/>
                  <a:gd name="T61" fmla="*/ 273 h 277"/>
                  <a:gd name="T62" fmla="*/ 279 w 406"/>
                  <a:gd name="T63" fmla="*/ 264 h 277"/>
                  <a:gd name="T64" fmla="*/ 298 w 406"/>
                  <a:gd name="T65" fmla="*/ 254 h 277"/>
                  <a:gd name="T66" fmla="*/ 324 w 406"/>
                  <a:gd name="T67" fmla="*/ 235 h 277"/>
                  <a:gd name="T68" fmla="*/ 333 w 406"/>
                  <a:gd name="T69" fmla="*/ 226 h 277"/>
                  <a:gd name="T70" fmla="*/ 342 w 406"/>
                  <a:gd name="T71" fmla="*/ 217 h 277"/>
                  <a:gd name="T72" fmla="*/ 365 w 406"/>
                  <a:gd name="T73" fmla="*/ 187 h 277"/>
                  <a:gd name="T74" fmla="*/ 388 w 406"/>
                  <a:gd name="T75" fmla="*/ 154 h 277"/>
                  <a:gd name="T76" fmla="*/ 395 w 406"/>
                  <a:gd name="T77" fmla="*/ 142 h 277"/>
                  <a:gd name="T78" fmla="*/ 403 w 406"/>
                  <a:gd name="T79" fmla="*/ 116 h 277"/>
                  <a:gd name="T80" fmla="*/ 406 w 406"/>
                  <a:gd name="T81" fmla="*/ 98 h 277"/>
                  <a:gd name="T82" fmla="*/ 406 w 406"/>
                  <a:gd name="T83" fmla="*/ 89 h 277"/>
                  <a:gd name="T84" fmla="*/ 400 w 406"/>
                  <a:gd name="T85" fmla="*/ 57 h 277"/>
                  <a:gd name="T86" fmla="*/ 384 w 406"/>
                  <a:gd name="T87" fmla="*/ 31 h 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6"/>
                  <a:gd name="T133" fmla="*/ 0 h 277"/>
                  <a:gd name="T134" fmla="*/ 406 w 406"/>
                  <a:gd name="T135" fmla="*/ 277 h 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6" h="277">
                    <a:moveTo>
                      <a:pt x="368" y="17"/>
                    </a:moveTo>
                    <a:lnTo>
                      <a:pt x="364" y="15"/>
                    </a:lnTo>
                    <a:lnTo>
                      <a:pt x="360" y="13"/>
                    </a:lnTo>
                    <a:lnTo>
                      <a:pt x="356" y="11"/>
                    </a:lnTo>
                    <a:lnTo>
                      <a:pt x="352" y="10"/>
                    </a:lnTo>
                    <a:lnTo>
                      <a:pt x="319" y="4"/>
                    </a:lnTo>
                    <a:lnTo>
                      <a:pt x="286" y="0"/>
                    </a:lnTo>
                    <a:lnTo>
                      <a:pt x="270" y="2"/>
                    </a:lnTo>
                    <a:lnTo>
                      <a:pt x="256" y="4"/>
                    </a:lnTo>
                    <a:lnTo>
                      <a:pt x="242" y="9"/>
                    </a:lnTo>
                    <a:lnTo>
                      <a:pt x="228" y="15"/>
                    </a:lnTo>
                    <a:lnTo>
                      <a:pt x="215" y="22"/>
                    </a:lnTo>
                    <a:lnTo>
                      <a:pt x="204" y="31"/>
                    </a:lnTo>
                    <a:lnTo>
                      <a:pt x="198" y="35"/>
                    </a:lnTo>
                    <a:lnTo>
                      <a:pt x="193" y="40"/>
                    </a:lnTo>
                    <a:lnTo>
                      <a:pt x="182" y="51"/>
                    </a:lnTo>
                    <a:lnTo>
                      <a:pt x="165" y="73"/>
                    </a:lnTo>
                    <a:lnTo>
                      <a:pt x="147" y="96"/>
                    </a:lnTo>
                    <a:lnTo>
                      <a:pt x="140" y="106"/>
                    </a:lnTo>
                    <a:lnTo>
                      <a:pt x="136" y="116"/>
                    </a:lnTo>
                    <a:lnTo>
                      <a:pt x="130" y="118"/>
                    </a:lnTo>
                    <a:lnTo>
                      <a:pt x="125" y="120"/>
                    </a:lnTo>
                    <a:lnTo>
                      <a:pt x="123" y="121"/>
                    </a:lnTo>
                    <a:lnTo>
                      <a:pt x="121" y="121"/>
                    </a:lnTo>
                    <a:lnTo>
                      <a:pt x="111" y="124"/>
                    </a:lnTo>
                    <a:lnTo>
                      <a:pt x="102" y="126"/>
                    </a:lnTo>
                    <a:lnTo>
                      <a:pt x="97" y="127"/>
                    </a:lnTo>
                    <a:lnTo>
                      <a:pt x="95" y="127"/>
                    </a:lnTo>
                    <a:lnTo>
                      <a:pt x="92" y="128"/>
                    </a:lnTo>
                    <a:lnTo>
                      <a:pt x="82" y="128"/>
                    </a:lnTo>
                    <a:lnTo>
                      <a:pt x="73" y="128"/>
                    </a:lnTo>
                    <a:lnTo>
                      <a:pt x="70" y="128"/>
                    </a:lnTo>
                    <a:lnTo>
                      <a:pt x="67" y="128"/>
                    </a:lnTo>
                    <a:lnTo>
                      <a:pt x="62" y="128"/>
                    </a:lnTo>
                    <a:lnTo>
                      <a:pt x="53" y="128"/>
                    </a:lnTo>
                    <a:lnTo>
                      <a:pt x="46" y="127"/>
                    </a:lnTo>
                    <a:lnTo>
                      <a:pt x="39" y="127"/>
                    </a:lnTo>
                    <a:lnTo>
                      <a:pt x="32" y="128"/>
                    </a:lnTo>
                    <a:lnTo>
                      <a:pt x="26" y="129"/>
                    </a:lnTo>
                    <a:lnTo>
                      <a:pt x="18" y="132"/>
                    </a:lnTo>
                    <a:lnTo>
                      <a:pt x="12" y="135"/>
                    </a:lnTo>
                    <a:lnTo>
                      <a:pt x="7" y="139"/>
                    </a:lnTo>
                    <a:lnTo>
                      <a:pt x="4" y="143"/>
                    </a:lnTo>
                    <a:lnTo>
                      <a:pt x="1" y="148"/>
                    </a:lnTo>
                    <a:lnTo>
                      <a:pt x="0" y="151"/>
                    </a:lnTo>
                    <a:lnTo>
                      <a:pt x="0" y="155"/>
                    </a:lnTo>
                    <a:lnTo>
                      <a:pt x="1" y="161"/>
                    </a:lnTo>
                    <a:lnTo>
                      <a:pt x="3" y="169"/>
                    </a:lnTo>
                    <a:lnTo>
                      <a:pt x="4" y="172"/>
                    </a:lnTo>
                    <a:lnTo>
                      <a:pt x="5" y="175"/>
                    </a:lnTo>
                    <a:lnTo>
                      <a:pt x="8" y="176"/>
                    </a:lnTo>
                    <a:lnTo>
                      <a:pt x="11" y="178"/>
                    </a:lnTo>
                    <a:lnTo>
                      <a:pt x="23" y="182"/>
                    </a:lnTo>
                    <a:lnTo>
                      <a:pt x="35" y="183"/>
                    </a:lnTo>
                    <a:lnTo>
                      <a:pt x="39" y="183"/>
                    </a:lnTo>
                    <a:lnTo>
                      <a:pt x="40" y="183"/>
                    </a:lnTo>
                    <a:lnTo>
                      <a:pt x="41" y="183"/>
                    </a:lnTo>
                    <a:lnTo>
                      <a:pt x="47" y="184"/>
                    </a:lnTo>
                    <a:lnTo>
                      <a:pt x="60" y="184"/>
                    </a:lnTo>
                    <a:lnTo>
                      <a:pt x="72" y="183"/>
                    </a:lnTo>
                    <a:lnTo>
                      <a:pt x="85" y="181"/>
                    </a:lnTo>
                    <a:lnTo>
                      <a:pt x="90" y="178"/>
                    </a:lnTo>
                    <a:lnTo>
                      <a:pt x="97" y="176"/>
                    </a:lnTo>
                    <a:lnTo>
                      <a:pt x="109" y="172"/>
                    </a:lnTo>
                    <a:lnTo>
                      <a:pt x="115" y="169"/>
                    </a:lnTo>
                    <a:lnTo>
                      <a:pt x="119" y="169"/>
                    </a:lnTo>
                    <a:lnTo>
                      <a:pt x="129" y="170"/>
                    </a:lnTo>
                    <a:lnTo>
                      <a:pt x="128" y="176"/>
                    </a:lnTo>
                    <a:lnTo>
                      <a:pt x="128" y="182"/>
                    </a:lnTo>
                    <a:lnTo>
                      <a:pt x="128" y="193"/>
                    </a:lnTo>
                    <a:lnTo>
                      <a:pt x="129" y="205"/>
                    </a:lnTo>
                    <a:lnTo>
                      <a:pt x="130" y="218"/>
                    </a:lnTo>
                    <a:lnTo>
                      <a:pt x="130" y="222"/>
                    </a:lnTo>
                    <a:lnTo>
                      <a:pt x="132" y="227"/>
                    </a:lnTo>
                    <a:lnTo>
                      <a:pt x="134" y="231"/>
                    </a:lnTo>
                    <a:lnTo>
                      <a:pt x="136" y="237"/>
                    </a:lnTo>
                    <a:lnTo>
                      <a:pt x="140" y="245"/>
                    </a:lnTo>
                    <a:lnTo>
                      <a:pt x="146" y="252"/>
                    </a:lnTo>
                    <a:lnTo>
                      <a:pt x="153" y="259"/>
                    </a:lnTo>
                    <a:lnTo>
                      <a:pt x="157" y="261"/>
                    </a:lnTo>
                    <a:lnTo>
                      <a:pt x="161" y="264"/>
                    </a:lnTo>
                    <a:lnTo>
                      <a:pt x="165" y="266"/>
                    </a:lnTo>
                    <a:lnTo>
                      <a:pt x="170" y="268"/>
                    </a:lnTo>
                    <a:lnTo>
                      <a:pt x="181" y="272"/>
                    </a:lnTo>
                    <a:lnTo>
                      <a:pt x="194" y="274"/>
                    </a:lnTo>
                    <a:lnTo>
                      <a:pt x="208" y="276"/>
                    </a:lnTo>
                    <a:lnTo>
                      <a:pt x="221" y="277"/>
                    </a:lnTo>
                    <a:lnTo>
                      <a:pt x="235" y="276"/>
                    </a:lnTo>
                    <a:lnTo>
                      <a:pt x="243" y="275"/>
                    </a:lnTo>
                    <a:lnTo>
                      <a:pt x="250" y="273"/>
                    </a:lnTo>
                    <a:lnTo>
                      <a:pt x="257" y="272"/>
                    </a:lnTo>
                    <a:lnTo>
                      <a:pt x="265" y="270"/>
                    </a:lnTo>
                    <a:lnTo>
                      <a:pt x="279" y="264"/>
                    </a:lnTo>
                    <a:lnTo>
                      <a:pt x="293" y="258"/>
                    </a:lnTo>
                    <a:lnTo>
                      <a:pt x="296" y="256"/>
                    </a:lnTo>
                    <a:lnTo>
                      <a:pt x="298" y="254"/>
                    </a:lnTo>
                    <a:lnTo>
                      <a:pt x="304" y="251"/>
                    </a:lnTo>
                    <a:lnTo>
                      <a:pt x="314" y="243"/>
                    </a:lnTo>
                    <a:lnTo>
                      <a:pt x="324" y="235"/>
                    </a:lnTo>
                    <a:lnTo>
                      <a:pt x="326" y="232"/>
                    </a:lnTo>
                    <a:lnTo>
                      <a:pt x="328" y="231"/>
                    </a:lnTo>
                    <a:lnTo>
                      <a:pt x="333" y="226"/>
                    </a:lnTo>
                    <a:lnTo>
                      <a:pt x="338" y="221"/>
                    </a:lnTo>
                    <a:lnTo>
                      <a:pt x="340" y="219"/>
                    </a:lnTo>
                    <a:lnTo>
                      <a:pt x="342" y="217"/>
                    </a:lnTo>
                    <a:lnTo>
                      <a:pt x="350" y="207"/>
                    </a:lnTo>
                    <a:lnTo>
                      <a:pt x="358" y="197"/>
                    </a:lnTo>
                    <a:lnTo>
                      <a:pt x="365" y="187"/>
                    </a:lnTo>
                    <a:lnTo>
                      <a:pt x="375" y="171"/>
                    </a:lnTo>
                    <a:lnTo>
                      <a:pt x="385" y="158"/>
                    </a:lnTo>
                    <a:lnTo>
                      <a:pt x="388" y="154"/>
                    </a:lnTo>
                    <a:lnTo>
                      <a:pt x="389" y="152"/>
                    </a:lnTo>
                    <a:lnTo>
                      <a:pt x="390" y="150"/>
                    </a:lnTo>
                    <a:lnTo>
                      <a:pt x="395" y="142"/>
                    </a:lnTo>
                    <a:lnTo>
                      <a:pt x="398" y="134"/>
                    </a:lnTo>
                    <a:lnTo>
                      <a:pt x="402" y="126"/>
                    </a:lnTo>
                    <a:lnTo>
                      <a:pt x="403" y="116"/>
                    </a:lnTo>
                    <a:lnTo>
                      <a:pt x="405" y="107"/>
                    </a:lnTo>
                    <a:lnTo>
                      <a:pt x="405" y="103"/>
                    </a:lnTo>
                    <a:lnTo>
                      <a:pt x="406" y="98"/>
                    </a:lnTo>
                    <a:lnTo>
                      <a:pt x="406" y="93"/>
                    </a:lnTo>
                    <a:lnTo>
                      <a:pt x="406" y="91"/>
                    </a:lnTo>
                    <a:lnTo>
                      <a:pt x="406" y="89"/>
                    </a:lnTo>
                    <a:lnTo>
                      <a:pt x="405" y="77"/>
                    </a:lnTo>
                    <a:lnTo>
                      <a:pt x="403" y="67"/>
                    </a:lnTo>
                    <a:lnTo>
                      <a:pt x="400" y="57"/>
                    </a:lnTo>
                    <a:lnTo>
                      <a:pt x="396" y="48"/>
                    </a:lnTo>
                    <a:lnTo>
                      <a:pt x="390" y="39"/>
                    </a:lnTo>
                    <a:lnTo>
                      <a:pt x="384" y="31"/>
                    </a:lnTo>
                    <a:lnTo>
                      <a:pt x="376" y="24"/>
                    </a:lnTo>
                    <a:lnTo>
                      <a:pt x="368" y="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0005" name="Freeform 14"/>
              <p:cNvSpPr>
                <a:spLocks noChangeAspect="1"/>
              </p:cNvSpPr>
              <p:nvPr/>
            </p:nvSpPr>
            <p:spPr bwMode="auto">
              <a:xfrm>
                <a:off x="3450" y="2729"/>
                <a:ext cx="368" cy="512"/>
              </a:xfrm>
              <a:custGeom>
                <a:avLst/>
                <a:gdLst>
                  <a:gd name="T0" fmla="*/ 188 w 368"/>
                  <a:gd name="T1" fmla="*/ 19 h 512"/>
                  <a:gd name="T2" fmla="*/ 161 w 368"/>
                  <a:gd name="T3" fmla="*/ 38 h 512"/>
                  <a:gd name="T4" fmla="*/ 96 w 368"/>
                  <a:gd name="T5" fmla="*/ 104 h 512"/>
                  <a:gd name="T6" fmla="*/ 63 w 368"/>
                  <a:gd name="T7" fmla="*/ 150 h 512"/>
                  <a:gd name="T8" fmla="*/ 43 w 368"/>
                  <a:gd name="T9" fmla="*/ 189 h 512"/>
                  <a:gd name="T10" fmla="*/ 39 w 368"/>
                  <a:gd name="T11" fmla="*/ 203 h 512"/>
                  <a:gd name="T12" fmla="*/ 16 w 368"/>
                  <a:gd name="T13" fmla="*/ 271 h 512"/>
                  <a:gd name="T14" fmla="*/ 14 w 368"/>
                  <a:gd name="T15" fmla="*/ 282 h 512"/>
                  <a:gd name="T16" fmla="*/ 2 w 368"/>
                  <a:gd name="T17" fmla="*/ 337 h 512"/>
                  <a:gd name="T18" fmla="*/ 0 w 368"/>
                  <a:gd name="T19" fmla="*/ 398 h 512"/>
                  <a:gd name="T20" fmla="*/ 3 w 368"/>
                  <a:gd name="T21" fmla="*/ 418 h 512"/>
                  <a:gd name="T22" fmla="*/ 16 w 368"/>
                  <a:gd name="T23" fmla="*/ 456 h 512"/>
                  <a:gd name="T24" fmla="*/ 31 w 368"/>
                  <a:gd name="T25" fmla="*/ 477 h 512"/>
                  <a:gd name="T26" fmla="*/ 51 w 368"/>
                  <a:gd name="T27" fmla="*/ 497 h 512"/>
                  <a:gd name="T28" fmla="*/ 83 w 368"/>
                  <a:gd name="T29" fmla="*/ 509 h 512"/>
                  <a:gd name="T30" fmla="*/ 117 w 368"/>
                  <a:gd name="T31" fmla="*/ 512 h 512"/>
                  <a:gd name="T32" fmla="*/ 146 w 368"/>
                  <a:gd name="T33" fmla="*/ 507 h 512"/>
                  <a:gd name="T34" fmla="*/ 154 w 368"/>
                  <a:gd name="T35" fmla="*/ 504 h 512"/>
                  <a:gd name="T36" fmla="*/ 167 w 368"/>
                  <a:gd name="T37" fmla="*/ 498 h 512"/>
                  <a:gd name="T38" fmla="*/ 178 w 368"/>
                  <a:gd name="T39" fmla="*/ 491 h 512"/>
                  <a:gd name="T40" fmla="*/ 183 w 368"/>
                  <a:gd name="T41" fmla="*/ 488 h 512"/>
                  <a:gd name="T42" fmla="*/ 197 w 368"/>
                  <a:gd name="T43" fmla="*/ 475 h 512"/>
                  <a:gd name="T44" fmla="*/ 206 w 368"/>
                  <a:gd name="T45" fmla="*/ 464 h 512"/>
                  <a:gd name="T46" fmla="*/ 209 w 368"/>
                  <a:gd name="T47" fmla="*/ 461 h 512"/>
                  <a:gd name="T48" fmla="*/ 211 w 368"/>
                  <a:gd name="T49" fmla="*/ 456 h 512"/>
                  <a:gd name="T50" fmla="*/ 218 w 368"/>
                  <a:gd name="T51" fmla="*/ 445 h 512"/>
                  <a:gd name="T52" fmla="*/ 227 w 368"/>
                  <a:gd name="T53" fmla="*/ 423 h 512"/>
                  <a:gd name="T54" fmla="*/ 231 w 368"/>
                  <a:gd name="T55" fmla="*/ 406 h 512"/>
                  <a:gd name="T56" fmla="*/ 230 w 368"/>
                  <a:gd name="T57" fmla="*/ 379 h 512"/>
                  <a:gd name="T58" fmla="*/ 227 w 368"/>
                  <a:gd name="T59" fmla="*/ 359 h 512"/>
                  <a:gd name="T60" fmla="*/ 220 w 368"/>
                  <a:gd name="T61" fmla="*/ 342 h 512"/>
                  <a:gd name="T62" fmla="*/ 216 w 368"/>
                  <a:gd name="T63" fmla="*/ 319 h 512"/>
                  <a:gd name="T64" fmla="*/ 218 w 368"/>
                  <a:gd name="T65" fmla="*/ 297 h 512"/>
                  <a:gd name="T66" fmla="*/ 229 w 368"/>
                  <a:gd name="T67" fmla="*/ 270 h 512"/>
                  <a:gd name="T68" fmla="*/ 251 w 368"/>
                  <a:gd name="T69" fmla="*/ 248 h 512"/>
                  <a:gd name="T70" fmla="*/ 278 w 368"/>
                  <a:gd name="T71" fmla="*/ 233 h 512"/>
                  <a:gd name="T72" fmla="*/ 301 w 368"/>
                  <a:gd name="T73" fmla="*/ 216 h 512"/>
                  <a:gd name="T74" fmla="*/ 315 w 368"/>
                  <a:gd name="T75" fmla="*/ 203 h 512"/>
                  <a:gd name="T76" fmla="*/ 325 w 368"/>
                  <a:gd name="T77" fmla="*/ 192 h 512"/>
                  <a:gd name="T78" fmla="*/ 334 w 368"/>
                  <a:gd name="T79" fmla="*/ 182 h 512"/>
                  <a:gd name="T80" fmla="*/ 345 w 368"/>
                  <a:gd name="T81" fmla="*/ 166 h 512"/>
                  <a:gd name="T82" fmla="*/ 354 w 368"/>
                  <a:gd name="T83" fmla="*/ 148 h 512"/>
                  <a:gd name="T84" fmla="*/ 366 w 368"/>
                  <a:gd name="T85" fmla="*/ 119 h 512"/>
                  <a:gd name="T86" fmla="*/ 368 w 368"/>
                  <a:gd name="T87" fmla="*/ 88 h 512"/>
                  <a:gd name="T88" fmla="*/ 362 w 368"/>
                  <a:gd name="T89" fmla="*/ 60 h 512"/>
                  <a:gd name="T90" fmla="*/ 350 w 368"/>
                  <a:gd name="T91" fmla="*/ 35 h 512"/>
                  <a:gd name="T92" fmla="*/ 337 w 368"/>
                  <a:gd name="T93" fmla="*/ 21 h 512"/>
                  <a:gd name="T94" fmla="*/ 322 w 368"/>
                  <a:gd name="T95" fmla="*/ 11 h 512"/>
                  <a:gd name="T96" fmla="*/ 300 w 368"/>
                  <a:gd name="T97" fmla="*/ 5 h 512"/>
                  <a:gd name="T98" fmla="*/ 273 w 368"/>
                  <a:gd name="T99" fmla="*/ 1 h 512"/>
                  <a:gd name="T100" fmla="*/ 236 w 368"/>
                  <a:gd name="T101" fmla="*/ 2 h 5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68"/>
                  <a:gd name="T154" fmla="*/ 0 h 512"/>
                  <a:gd name="T155" fmla="*/ 368 w 368"/>
                  <a:gd name="T156" fmla="*/ 512 h 5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68" h="512">
                    <a:moveTo>
                      <a:pt x="208" y="11"/>
                    </a:moveTo>
                    <a:lnTo>
                      <a:pt x="194" y="16"/>
                    </a:lnTo>
                    <a:lnTo>
                      <a:pt x="188" y="19"/>
                    </a:lnTo>
                    <a:lnTo>
                      <a:pt x="183" y="22"/>
                    </a:lnTo>
                    <a:lnTo>
                      <a:pt x="171" y="30"/>
                    </a:lnTo>
                    <a:lnTo>
                      <a:pt x="161" y="38"/>
                    </a:lnTo>
                    <a:lnTo>
                      <a:pt x="133" y="64"/>
                    </a:lnTo>
                    <a:lnTo>
                      <a:pt x="108" y="91"/>
                    </a:lnTo>
                    <a:lnTo>
                      <a:pt x="96" y="104"/>
                    </a:lnTo>
                    <a:lnTo>
                      <a:pt x="85" y="119"/>
                    </a:lnTo>
                    <a:lnTo>
                      <a:pt x="74" y="134"/>
                    </a:lnTo>
                    <a:lnTo>
                      <a:pt x="63" y="150"/>
                    </a:lnTo>
                    <a:lnTo>
                      <a:pt x="55" y="168"/>
                    </a:lnTo>
                    <a:lnTo>
                      <a:pt x="47" y="184"/>
                    </a:lnTo>
                    <a:lnTo>
                      <a:pt x="43" y="189"/>
                    </a:lnTo>
                    <a:lnTo>
                      <a:pt x="40" y="194"/>
                    </a:lnTo>
                    <a:lnTo>
                      <a:pt x="39" y="200"/>
                    </a:lnTo>
                    <a:lnTo>
                      <a:pt x="39" y="203"/>
                    </a:lnTo>
                    <a:lnTo>
                      <a:pt x="36" y="209"/>
                    </a:lnTo>
                    <a:lnTo>
                      <a:pt x="26" y="239"/>
                    </a:lnTo>
                    <a:lnTo>
                      <a:pt x="16" y="271"/>
                    </a:lnTo>
                    <a:lnTo>
                      <a:pt x="15" y="274"/>
                    </a:lnTo>
                    <a:lnTo>
                      <a:pt x="15" y="279"/>
                    </a:lnTo>
                    <a:lnTo>
                      <a:pt x="14" y="282"/>
                    </a:lnTo>
                    <a:lnTo>
                      <a:pt x="12" y="287"/>
                    </a:lnTo>
                    <a:lnTo>
                      <a:pt x="7" y="312"/>
                    </a:lnTo>
                    <a:lnTo>
                      <a:pt x="2" y="337"/>
                    </a:lnTo>
                    <a:lnTo>
                      <a:pt x="0" y="364"/>
                    </a:lnTo>
                    <a:lnTo>
                      <a:pt x="0" y="391"/>
                    </a:lnTo>
                    <a:lnTo>
                      <a:pt x="0" y="398"/>
                    </a:lnTo>
                    <a:lnTo>
                      <a:pt x="1" y="404"/>
                    </a:lnTo>
                    <a:lnTo>
                      <a:pt x="1" y="411"/>
                    </a:lnTo>
                    <a:lnTo>
                      <a:pt x="3" y="418"/>
                    </a:lnTo>
                    <a:lnTo>
                      <a:pt x="7" y="431"/>
                    </a:lnTo>
                    <a:lnTo>
                      <a:pt x="11" y="443"/>
                    </a:lnTo>
                    <a:lnTo>
                      <a:pt x="16" y="456"/>
                    </a:lnTo>
                    <a:lnTo>
                      <a:pt x="20" y="461"/>
                    </a:lnTo>
                    <a:lnTo>
                      <a:pt x="23" y="467"/>
                    </a:lnTo>
                    <a:lnTo>
                      <a:pt x="31" y="477"/>
                    </a:lnTo>
                    <a:lnTo>
                      <a:pt x="41" y="489"/>
                    </a:lnTo>
                    <a:lnTo>
                      <a:pt x="46" y="492"/>
                    </a:lnTo>
                    <a:lnTo>
                      <a:pt x="51" y="497"/>
                    </a:lnTo>
                    <a:lnTo>
                      <a:pt x="62" y="501"/>
                    </a:lnTo>
                    <a:lnTo>
                      <a:pt x="72" y="505"/>
                    </a:lnTo>
                    <a:lnTo>
                      <a:pt x="83" y="509"/>
                    </a:lnTo>
                    <a:lnTo>
                      <a:pt x="94" y="511"/>
                    </a:lnTo>
                    <a:lnTo>
                      <a:pt x="105" y="512"/>
                    </a:lnTo>
                    <a:lnTo>
                      <a:pt x="117" y="512"/>
                    </a:lnTo>
                    <a:lnTo>
                      <a:pt x="128" y="511"/>
                    </a:lnTo>
                    <a:lnTo>
                      <a:pt x="140" y="509"/>
                    </a:lnTo>
                    <a:lnTo>
                      <a:pt x="146" y="507"/>
                    </a:lnTo>
                    <a:lnTo>
                      <a:pt x="149" y="505"/>
                    </a:lnTo>
                    <a:lnTo>
                      <a:pt x="152" y="505"/>
                    </a:lnTo>
                    <a:lnTo>
                      <a:pt x="154" y="504"/>
                    </a:lnTo>
                    <a:lnTo>
                      <a:pt x="157" y="503"/>
                    </a:lnTo>
                    <a:lnTo>
                      <a:pt x="162" y="500"/>
                    </a:lnTo>
                    <a:lnTo>
                      <a:pt x="167" y="498"/>
                    </a:lnTo>
                    <a:lnTo>
                      <a:pt x="173" y="495"/>
                    </a:lnTo>
                    <a:lnTo>
                      <a:pt x="178" y="491"/>
                    </a:lnTo>
                    <a:lnTo>
                      <a:pt x="179" y="490"/>
                    </a:lnTo>
                    <a:lnTo>
                      <a:pt x="180" y="490"/>
                    </a:lnTo>
                    <a:lnTo>
                      <a:pt x="183" y="488"/>
                    </a:lnTo>
                    <a:lnTo>
                      <a:pt x="187" y="484"/>
                    </a:lnTo>
                    <a:lnTo>
                      <a:pt x="193" y="479"/>
                    </a:lnTo>
                    <a:lnTo>
                      <a:pt x="197" y="475"/>
                    </a:lnTo>
                    <a:lnTo>
                      <a:pt x="201" y="470"/>
                    </a:lnTo>
                    <a:lnTo>
                      <a:pt x="205" y="466"/>
                    </a:lnTo>
                    <a:lnTo>
                      <a:pt x="206" y="464"/>
                    </a:lnTo>
                    <a:lnTo>
                      <a:pt x="206" y="463"/>
                    </a:lnTo>
                    <a:lnTo>
                      <a:pt x="207" y="463"/>
                    </a:lnTo>
                    <a:lnTo>
                      <a:pt x="209" y="461"/>
                    </a:lnTo>
                    <a:lnTo>
                      <a:pt x="210" y="458"/>
                    </a:lnTo>
                    <a:lnTo>
                      <a:pt x="211" y="457"/>
                    </a:lnTo>
                    <a:lnTo>
                      <a:pt x="211" y="456"/>
                    </a:lnTo>
                    <a:lnTo>
                      <a:pt x="212" y="456"/>
                    </a:lnTo>
                    <a:lnTo>
                      <a:pt x="215" y="451"/>
                    </a:lnTo>
                    <a:lnTo>
                      <a:pt x="218" y="445"/>
                    </a:lnTo>
                    <a:lnTo>
                      <a:pt x="221" y="441"/>
                    </a:lnTo>
                    <a:lnTo>
                      <a:pt x="225" y="429"/>
                    </a:lnTo>
                    <a:lnTo>
                      <a:pt x="227" y="423"/>
                    </a:lnTo>
                    <a:lnTo>
                      <a:pt x="229" y="418"/>
                    </a:lnTo>
                    <a:lnTo>
                      <a:pt x="229" y="411"/>
                    </a:lnTo>
                    <a:lnTo>
                      <a:pt x="231" y="406"/>
                    </a:lnTo>
                    <a:lnTo>
                      <a:pt x="231" y="399"/>
                    </a:lnTo>
                    <a:lnTo>
                      <a:pt x="231" y="392"/>
                    </a:lnTo>
                    <a:lnTo>
                      <a:pt x="230" y="379"/>
                    </a:lnTo>
                    <a:lnTo>
                      <a:pt x="229" y="372"/>
                    </a:lnTo>
                    <a:lnTo>
                      <a:pt x="229" y="365"/>
                    </a:lnTo>
                    <a:lnTo>
                      <a:pt x="227" y="359"/>
                    </a:lnTo>
                    <a:lnTo>
                      <a:pt x="224" y="353"/>
                    </a:lnTo>
                    <a:lnTo>
                      <a:pt x="222" y="348"/>
                    </a:lnTo>
                    <a:lnTo>
                      <a:pt x="220" y="342"/>
                    </a:lnTo>
                    <a:lnTo>
                      <a:pt x="218" y="330"/>
                    </a:lnTo>
                    <a:lnTo>
                      <a:pt x="217" y="325"/>
                    </a:lnTo>
                    <a:lnTo>
                      <a:pt x="216" y="319"/>
                    </a:lnTo>
                    <a:lnTo>
                      <a:pt x="216" y="313"/>
                    </a:lnTo>
                    <a:lnTo>
                      <a:pt x="217" y="308"/>
                    </a:lnTo>
                    <a:lnTo>
                      <a:pt x="218" y="297"/>
                    </a:lnTo>
                    <a:lnTo>
                      <a:pt x="221" y="288"/>
                    </a:lnTo>
                    <a:lnTo>
                      <a:pt x="224" y="278"/>
                    </a:lnTo>
                    <a:lnTo>
                      <a:pt x="229" y="270"/>
                    </a:lnTo>
                    <a:lnTo>
                      <a:pt x="236" y="262"/>
                    </a:lnTo>
                    <a:lnTo>
                      <a:pt x="243" y="255"/>
                    </a:lnTo>
                    <a:lnTo>
                      <a:pt x="251" y="248"/>
                    </a:lnTo>
                    <a:lnTo>
                      <a:pt x="262" y="243"/>
                    </a:lnTo>
                    <a:lnTo>
                      <a:pt x="270" y="238"/>
                    </a:lnTo>
                    <a:lnTo>
                      <a:pt x="278" y="233"/>
                    </a:lnTo>
                    <a:lnTo>
                      <a:pt x="286" y="227"/>
                    </a:lnTo>
                    <a:lnTo>
                      <a:pt x="294" y="222"/>
                    </a:lnTo>
                    <a:lnTo>
                      <a:pt x="301" y="216"/>
                    </a:lnTo>
                    <a:lnTo>
                      <a:pt x="309" y="210"/>
                    </a:lnTo>
                    <a:lnTo>
                      <a:pt x="312" y="206"/>
                    </a:lnTo>
                    <a:lnTo>
                      <a:pt x="315" y="203"/>
                    </a:lnTo>
                    <a:lnTo>
                      <a:pt x="319" y="199"/>
                    </a:lnTo>
                    <a:lnTo>
                      <a:pt x="322" y="196"/>
                    </a:lnTo>
                    <a:lnTo>
                      <a:pt x="325" y="192"/>
                    </a:lnTo>
                    <a:lnTo>
                      <a:pt x="328" y="189"/>
                    </a:lnTo>
                    <a:lnTo>
                      <a:pt x="331" y="185"/>
                    </a:lnTo>
                    <a:lnTo>
                      <a:pt x="334" y="182"/>
                    </a:lnTo>
                    <a:lnTo>
                      <a:pt x="336" y="177"/>
                    </a:lnTo>
                    <a:lnTo>
                      <a:pt x="340" y="174"/>
                    </a:lnTo>
                    <a:lnTo>
                      <a:pt x="345" y="166"/>
                    </a:lnTo>
                    <a:lnTo>
                      <a:pt x="347" y="161"/>
                    </a:lnTo>
                    <a:lnTo>
                      <a:pt x="349" y="157"/>
                    </a:lnTo>
                    <a:lnTo>
                      <a:pt x="354" y="148"/>
                    </a:lnTo>
                    <a:lnTo>
                      <a:pt x="358" y="140"/>
                    </a:lnTo>
                    <a:lnTo>
                      <a:pt x="362" y="131"/>
                    </a:lnTo>
                    <a:lnTo>
                      <a:pt x="366" y="119"/>
                    </a:lnTo>
                    <a:lnTo>
                      <a:pt x="368" y="107"/>
                    </a:lnTo>
                    <a:lnTo>
                      <a:pt x="368" y="97"/>
                    </a:lnTo>
                    <a:lnTo>
                      <a:pt x="368" y="88"/>
                    </a:lnTo>
                    <a:lnTo>
                      <a:pt x="367" y="78"/>
                    </a:lnTo>
                    <a:lnTo>
                      <a:pt x="365" y="70"/>
                    </a:lnTo>
                    <a:lnTo>
                      <a:pt x="362" y="60"/>
                    </a:lnTo>
                    <a:lnTo>
                      <a:pt x="359" y="51"/>
                    </a:lnTo>
                    <a:lnTo>
                      <a:pt x="354" y="43"/>
                    </a:lnTo>
                    <a:lnTo>
                      <a:pt x="350" y="35"/>
                    </a:lnTo>
                    <a:lnTo>
                      <a:pt x="346" y="29"/>
                    </a:lnTo>
                    <a:lnTo>
                      <a:pt x="341" y="25"/>
                    </a:lnTo>
                    <a:lnTo>
                      <a:pt x="337" y="21"/>
                    </a:lnTo>
                    <a:lnTo>
                      <a:pt x="333" y="17"/>
                    </a:lnTo>
                    <a:lnTo>
                      <a:pt x="327" y="14"/>
                    </a:lnTo>
                    <a:lnTo>
                      <a:pt x="322" y="11"/>
                    </a:lnTo>
                    <a:lnTo>
                      <a:pt x="316" y="9"/>
                    </a:lnTo>
                    <a:lnTo>
                      <a:pt x="310" y="7"/>
                    </a:lnTo>
                    <a:lnTo>
                      <a:pt x="300" y="5"/>
                    </a:lnTo>
                    <a:lnTo>
                      <a:pt x="292" y="3"/>
                    </a:lnTo>
                    <a:lnTo>
                      <a:pt x="282" y="2"/>
                    </a:lnTo>
                    <a:lnTo>
                      <a:pt x="273" y="1"/>
                    </a:lnTo>
                    <a:lnTo>
                      <a:pt x="254" y="0"/>
                    </a:lnTo>
                    <a:lnTo>
                      <a:pt x="244" y="1"/>
                    </a:lnTo>
                    <a:lnTo>
                      <a:pt x="236" y="2"/>
                    </a:lnTo>
                    <a:lnTo>
                      <a:pt x="222" y="6"/>
                    </a:lnTo>
                    <a:lnTo>
                      <a:pt x="208"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0006" name="Freeform 15"/>
              <p:cNvSpPr>
                <a:spLocks noChangeAspect="1"/>
              </p:cNvSpPr>
              <p:nvPr/>
            </p:nvSpPr>
            <p:spPr bwMode="auto">
              <a:xfrm>
                <a:off x="3743" y="2767"/>
                <a:ext cx="544" cy="306"/>
              </a:xfrm>
              <a:custGeom>
                <a:avLst/>
                <a:gdLst>
                  <a:gd name="T0" fmla="*/ 41 w 544"/>
                  <a:gd name="T1" fmla="*/ 158 h 306"/>
                  <a:gd name="T2" fmla="*/ 58 w 544"/>
                  <a:gd name="T3" fmla="*/ 184 h 306"/>
                  <a:gd name="T4" fmla="*/ 96 w 544"/>
                  <a:gd name="T5" fmla="*/ 230 h 306"/>
                  <a:gd name="T6" fmla="*/ 119 w 544"/>
                  <a:gd name="T7" fmla="*/ 270 h 306"/>
                  <a:gd name="T8" fmla="*/ 126 w 544"/>
                  <a:gd name="T9" fmla="*/ 289 h 306"/>
                  <a:gd name="T10" fmla="*/ 139 w 544"/>
                  <a:gd name="T11" fmla="*/ 296 h 306"/>
                  <a:gd name="T12" fmla="*/ 197 w 544"/>
                  <a:gd name="T13" fmla="*/ 296 h 306"/>
                  <a:gd name="T14" fmla="*/ 343 w 544"/>
                  <a:gd name="T15" fmla="*/ 272 h 306"/>
                  <a:gd name="T16" fmla="*/ 353 w 544"/>
                  <a:gd name="T17" fmla="*/ 284 h 306"/>
                  <a:gd name="T18" fmla="*/ 374 w 544"/>
                  <a:gd name="T19" fmla="*/ 300 h 306"/>
                  <a:gd name="T20" fmla="*/ 395 w 544"/>
                  <a:gd name="T21" fmla="*/ 304 h 306"/>
                  <a:gd name="T22" fmla="*/ 399 w 544"/>
                  <a:gd name="T23" fmla="*/ 299 h 306"/>
                  <a:gd name="T24" fmla="*/ 402 w 544"/>
                  <a:gd name="T25" fmla="*/ 291 h 306"/>
                  <a:gd name="T26" fmla="*/ 401 w 544"/>
                  <a:gd name="T27" fmla="*/ 285 h 306"/>
                  <a:gd name="T28" fmla="*/ 416 w 544"/>
                  <a:gd name="T29" fmla="*/ 265 h 306"/>
                  <a:gd name="T30" fmla="*/ 445 w 544"/>
                  <a:gd name="T31" fmla="*/ 291 h 306"/>
                  <a:gd name="T32" fmla="*/ 481 w 544"/>
                  <a:gd name="T33" fmla="*/ 303 h 306"/>
                  <a:gd name="T34" fmla="*/ 484 w 544"/>
                  <a:gd name="T35" fmla="*/ 301 h 306"/>
                  <a:gd name="T36" fmla="*/ 487 w 544"/>
                  <a:gd name="T37" fmla="*/ 299 h 306"/>
                  <a:gd name="T38" fmla="*/ 490 w 544"/>
                  <a:gd name="T39" fmla="*/ 294 h 306"/>
                  <a:gd name="T40" fmla="*/ 490 w 544"/>
                  <a:gd name="T41" fmla="*/ 290 h 306"/>
                  <a:gd name="T42" fmla="*/ 484 w 544"/>
                  <a:gd name="T43" fmla="*/ 273 h 306"/>
                  <a:gd name="T44" fmla="*/ 464 w 544"/>
                  <a:gd name="T45" fmla="*/ 251 h 306"/>
                  <a:gd name="T46" fmla="*/ 458 w 544"/>
                  <a:gd name="T47" fmla="*/ 245 h 306"/>
                  <a:gd name="T48" fmla="*/ 495 w 544"/>
                  <a:gd name="T49" fmla="*/ 256 h 306"/>
                  <a:gd name="T50" fmla="*/ 514 w 544"/>
                  <a:gd name="T51" fmla="*/ 268 h 306"/>
                  <a:gd name="T52" fmla="*/ 527 w 544"/>
                  <a:gd name="T53" fmla="*/ 272 h 306"/>
                  <a:gd name="T54" fmla="*/ 540 w 544"/>
                  <a:gd name="T55" fmla="*/ 267 h 306"/>
                  <a:gd name="T56" fmla="*/ 544 w 544"/>
                  <a:gd name="T57" fmla="*/ 256 h 306"/>
                  <a:gd name="T58" fmla="*/ 531 w 544"/>
                  <a:gd name="T59" fmla="*/ 236 h 306"/>
                  <a:gd name="T60" fmla="*/ 513 w 544"/>
                  <a:gd name="T61" fmla="*/ 219 h 306"/>
                  <a:gd name="T62" fmla="*/ 490 w 544"/>
                  <a:gd name="T63" fmla="*/ 207 h 306"/>
                  <a:gd name="T64" fmla="*/ 463 w 544"/>
                  <a:gd name="T65" fmla="*/ 203 h 306"/>
                  <a:gd name="T66" fmla="*/ 386 w 544"/>
                  <a:gd name="T67" fmla="*/ 216 h 306"/>
                  <a:gd name="T68" fmla="*/ 329 w 544"/>
                  <a:gd name="T69" fmla="*/ 234 h 306"/>
                  <a:gd name="T70" fmla="*/ 313 w 544"/>
                  <a:gd name="T71" fmla="*/ 239 h 306"/>
                  <a:gd name="T72" fmla="*/ 261 w 544"/>
                  <a:gd name="T73" fmla="*/ 248 h 306"/>
                  <a:gd name="T74" fmla="*/ 214 w 544"/>
                  <a:gd name="T75" fmla="*/ 248 h 306"/>
                  <a:gd name="T76" fmla="*/ 198 w 544"/>
                  <a:gd name="T77" fmla="*/ 247 h 306"/>
                  <a:gd name="T78" fmla="*/ 165 w 544"/>
                  <a:gd name="T79" fmla="*/ 226 h 306"/>
                  <a:gd name="T80" fmla="*/ 131 w 544"/>
                  <a:gd name="T81" fmla="*/ 186 h 306"/>
                  <a:gd name="T82" fmla="*/ 106 w 544"/>
                  <a:gd name="T83" fmla="*/ 141 h 306"/>
                  <a:gd name="T84" fmla="*/ 86 w 544"/>
                  <a:gd name="T85" fmla="*/ 54 h 306"/>
                  <a:gd name="T86" fmla="*/ 76 w 544"/>
                  <a:gd name="T87" fmla="*/ 33 h 306"/>
                  <a:gd name="T88" fmla="*/ 60 w 544"/>
                  <a:gd name="T89" fmla="*/ 16 h 306"/>
                  <a:gd name="T90" fmla="*/ 35 w 544"/>
                  <a:gd name="T91" fmla="*/ 3 h 306"/>
                  <a:gd name="T92" fmla="*/ 14 w 544"/>
                  <a:gd name="T93" fmla="*/ 2 h 306"/>
                  <a:gd name="T94" fmla="*/ 7 w 544"/>
                  <a:gd name="T95" fmla="*/ 21 h 306"/>
                  <a:gd name="T96" fmla="*/ 1 w 544"/>
                  <a:gd name="T97" fmla="*/ 44 h 306"/>
                  <a:gd name="T98" fmla="*/ 0 w 544"/>
                  <a:gd name="T99" fmla="*/ 73 h 306"/>
                  <a:gd name="T100" fmla="*/ 14 w 544"/>
                  <a:gd name="T101" fmla="*/ 114 h 3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4"/>
                  <a:gd name="T154" fmla="*/ 0 h 306"/>
                  <a:gd name="T155" fmla="*/ 544 w 544"/>
                  <a:gd name="T156" fmla="*/ 306 h 3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4" h="306">
                    <a:moveTo>
                      <a:pt x="32" y="138"/>
                    </a:moveTo>
                    <a:lnTo>
                      <a:pt x="34" y="145"/>
                    </a:lnTo>
                    <a:lnTo>
                      <a:pt x="37" y="152"/>
                    </a:lnTo>
                    <a:lnTo>
                      <a:pt x="41" y="158"/>
                    </a:lnTo>
                    <a:lnTo>
                      <a:pt x="45" y="165"/>
                    </a:lnTo>
                    <a:lnTo>
                      <a:pt x="49" y="171"/>
                    </a:lnTo>
                    <a:lnTo>
                      <a:pt x="53" y="178"/>
                    </a:lnTo>
                    <a:lnTo>
                      <a:pt x="58" y="184"/>
                    </a:lnTo>
                    <a:lnTo>
                      <a:pt x="64" y="190"/>
                    </a:lnTo>
                    <a:lnTo>
                      <a:pt x="76" y="203"/>
                    </a:lnTo>
                    <a:lnTo>
                      <a:pt x="86" y="216"/>
                    </a:lnTo>
                    <a:lnTo>
                      <a:pt x="96" y="230"/>
                    </a:lnTo>
                    <a:lnTo>
                      <a:pt x="106" y="245"/>
                    </a:lnTo>
                    <a:lnTo>
                      <a:pt x="111" y="253"/>
                    </a:lnTo>
                    <a:lnTo>
                      <a:pt x="115" y="262"/>
                    </a:lnTo>
                    <a:lnTo>
                      <a:pt x="119" y="270"/>
                    </a:lnTo>
                    <a:lnTo>
                      <a:pt x="121" y="279"/>
                    </a:lnTo>
                    <a:lnTo>
                      <a:pt x="122" y="283"/>
                    </a:lnTo>
                    <a:lnTo>
                      <a:pt x="124" y="286"/>
                    </a:lnTo>
                    <a:lnTo>
                      <a:pt x="126" y="289"/>
                    </a:lnTo>
                    <a:lnTo>
                      <a:pt x="128" y="292"/>
                    </a:lnTo>
                    <a:lnTo>
                      <a:pt x="131" y="293"/>
                    </a:lnTo>
                    <a:lnTo>
                      <a:pt x="134" y="295"/>
                    </a:lnTo>
                    <a:lnTo>
                      <a:pt x="139" y="296"/>
                    </a:lnTo>
                    <a:lnTo>
                      <a:pt x="143" y="297"/>
                    </a:lnTo>
                    <a:lnTo>
                      <a:pt x="164" y="298"/>
                    </a:lnTo>
                    <a:lnTo>
                      <a:pt x="186" y="298"/>
                    </a:lnTo>
                    <a:lnTo>
                      <a:pt x="197" y="296"/>
                    </a:lnTo>
                    <a:lnTo>
                      <a:pt x="207" y="296"/>
                    </a:lnTo>
                    <a:lnTo>
                      <a:pt x="229" y="292"/>
                    </a:lnTo>
                    <a:lnTo>
                      <a:pt x="285" y="283"/>
                    </a:lnTo>
                    <a:lnTo>
                      <a:pt x="343" y="272"/>
                    </a:lnTo>
                    <a:lnTo>
                      <a:pt x="346" y="275"/>
                    </a:lnTo>
                    <a:lnTo>
                      <a:pt x="348" y="277"/>
                    </a:lnTo>
                    <a:lnTo>
                      <a:pt x="350" y="278"/>
                    </a:lnTo>
                    <a:lnTo>
                      <a:pt x="353" y="284"/>
                    </a:lnTo>
                    <a:lnTo>
                      <a:pt x="359" y="289"/>
                    </a:lnTo>
                    <a:lnTo>
                      <a:pt x="363" y="293"/>
                    </a:lnTo>
                    <a:lnTo>
                      <a:pt x="368" y="298"/>
                    </a:lnTo>
                    <a:lnTo>
                      <a:pt x="374" y="300"/>
                    </a:lnTo>
                    <a:lnTo>
                      <a:pt x="380" y="303"/>
                    </a:lnTo>
                    <a:lnTo>
                      <a:pt x="385" y="305"/>
                    </a:lnTo>
                    <a:lnTo>
                      <a:pt x="392" y="306"/>
                    </a:lnTo>
                    <a:lnTo>
                      <a:pt x="395" y="304"/>
                    </a:lnTo>
                    <a:lnTo>
                      <a:pt x="397" y="302"/>
                    </a:lnTo>
                    <a:lnTo>
                      <a:pt x="398" y="300"/>
                    </a:lnTo>
                    <a:lnTo>
                      <a:pt x="398" y="299"/>
                    </a:lnTo>
                    <a:lnTo>
                      <a:pt x="399" y="299"/>
                    </a:lnTo>
                    <a:lnTo>
                      <a:pt x="401" y="298"/>
                    </a:lnTo>
                    <a:lnTo>
                      <a:pt x="402" y="294"/>
                    </a:lnTo>
                    <a:lnTo>
                      <a:pt x="402" y="292"/>
                    </a:lnTo>
                    <a:lnTo>
                      <a:pt x="402" y="291"/>
                    </a:lnTo>
                    <a:lnTo>
                      <a:pt x="402" y="290"/>
                    </a:lnTo>
                    <a:lnTo>
                      <a:pt x="402" y="289"/>
                    </a:lnTo>
                    <a:lnTo>
                      <a:pt x="401" y="285"/>
                    </a:lnTo>
                    <a:lnTo>
                      <a:pt x="398" y="280"/>
                    </a:lnTo>
                    <a:lnTo>
                      <a:pt x="396" y="275"/>
                    </a:lnTo>
                    <a:lnTo>
                      <a:pt x="389" y="265"/>
                    </a:lnTo>
                    <a:lnTo>
                      <a:pt x="416" y="265"/>
                    </a:lnTo>
                    <a:lnTo>
                      <a:pt x="422" y="272"/>
                    </a:lnTo>
                    <a:lnTo>
                      <a:pt x="430" y="279"/>
                    </a:lnTo>
                    <a:lnTo>
                      <a:pt x="437" y="285"/>
                    </a:lnTo>
                    <a:lnTo>
                      <a:pt x="445" y="291"/>
                    </a:lnTo>
                    <a:lnTo>
                      <a:pt x="454" y="294"/>
                    </a:lnTo>
                    <a:lnTo>
                      <a:pt x="463" y="298"/>
                    </a:lnTo>
                    <a:lnTo>
                      <a:pt x="472" y="301"/>
                    </a:lnTo>
                    <a:lnTo>
                      <a:pt x="481" y="303"/>
                    </a:lnTo>
                    <a:lnTo>
                      <a:pt x="482" y="303"/>
                    </a:lnTo>
                    <a:lnTo>
                      <a:pt x="482" y="302"/>
                    </a:lnTo>
                    <a:lnTo>
                      <a:pt x="484" y="301"/>
                    </a:lnTo>
                    <a:lnTo>
                      <a:pt x="485" y="300"/>
                    </a:lnTo>
                    <a:lnTo>
                      <a:pt x="487" y="299"/>
                    </a:lnTo>
                    <a:lnTo>
                      <a:pt x="487" y="298"/>
                    </a:lnTo>
                    <a:lnTo>
                      <a:pt x="489" y="297"/>
                    </a:lnTo>
                    <a:lnTo>
                      <a:pt x="490" y="294"/>
                    </a:lnTo>
                    <a:lnTo>
                      <a:pt x="490" y="292"/>
                    </a:lnTo>
                    <a:lnTo>
                      <a:pt x="491" y="291"/>
                    </a:lnTo>
                    <a:lnTo>
                      <a:pt x="490" y="290"/>
                    </a:lnTo>
                    <a:lnTo>
                      <a:pt x="490" y="289"/>
                    </a:lnTo>
                    <a:lnTo>
                      <a:pt x="490" y="287"/>
                    </a:lnTo>
                    <a:lnTo>
                      <a:pt x="487" y="280"/>
                    </a:lnTo>
                    <a:lnTo>
                      <a:pt x="484" y="273"/>
                    </a:lnTo>
                    <a:lnTo>
                      <a:pt x="480" y="267"/>
                    </a:lnTo>
                    <a:lnTo>
                      <a:pt x="475" y="261"/>
                    </a:lnTo>
                    <a:lnTo>
                      <a:pt x="470" y="256"/>
                    </a:lnTo>
                    <a:lnTo>
                      <a:pt x="464" y="251"/>
                    </a:lnTo>
                    <a:lnTo>
                      <a:pt x="458" y="247"/>
                    </a:lnTo>
                    <a:lnTo>
                      <a:pt x="451" y="243"/>
                    </a:lnTo>
                    <a:lnTo>
                      <a:pt x="454" y="243"/>
                    </a:lnTo>
                    <a:lnTo>
                      <a:pt x="458" y="245"/>
                    </a:lnTo>
                    <a:lnTo>
                      <a:pt x="466" y="249"/>
                    </a:lnTo>
                    <a:lnTo>
                      <a:pt x="476" y="252"/>
                    </a:lnTo>
                    <a:lnTo>
                      <a:pt x="486" y="255"/>
                    </a:lnTo>
                    <a:lnTo>
                      <a:pt x="495" y="256"/>
                    </a:lnTo>
                    <a:lnTo>
                      <a:pt x="498" y="258"/>
                    </a:lnTo>
                    <a:lnTo>
                      <a:pt x="509" y="262"/>
                    </a:lnTo>
                    <a:lnTo>
                      <a:pt x="512" y="265"/>
                    </a:lnTo>
                    <a:lnTo>
                      <a:pt x="514" y="268"/>
                    </a:lnTo>
                    <a:lnTo>
                      <a:pt x="516" y="270"/>
                    </a:lnTo>
                    <a:lnTo>
                      <a:pt x="518" y="270"/>
                    </a:lnTo>
                    <a:lnTo>
                      <a:pt x="522" y="272"/>
                    </a:lnTo>
                    <a:lnTo>
                      <a:pt x="527" y="272"/>
                    </a:lnTo>
                    <a:lnTo>
                      <a:pt x="534" y="272"/>
                    </a:lnTo>
                    <a:lnTo>
                      <a:pt x="536" y="270"/>
                    </a:lnTo>
                    <a:lnTo>
                      <a:pt x="538" y="269"/>
                    </a:lnTo>
                    <a:lnTo>
                      <a:pt x="540" y="267"/>
                    </a:lnTo>
                    <a:lnTo>
                      <a:pt x="543" y="265"/>
                    </a:lnTo>
                    <a:lnTo>
                      <a:pt x="544" y="262"/>
                    </a:lnTo>
                    <a:lnTo>
                      <a:pt x="544" y="259"/>
                    </a:lnTo>
                    <a:lnTo>
                      <a:pt x="544" y="256"/>
                    </a:lnTo>
                    <a:lnTo>
                      <a:pt x="543" y="254"/>
                    </a:lnTo>
                    <a:lnTo>
                      <a:pt x="539" y="248"/>
                    </a:lnTo>
                    <a:lnTo>
                      <a:pt x="536" y="242"/>
                    </a:lnTo>
                    <a:lnTo>
                      <a:pt x="531" y="236"/>
                    </a:lnTo>
                    <a:lnTo>
                      <a:pt x="527" y="231"/>
                    </a:lnTo>
                    <a:lnTo>
                      <a:pt x="523" y="227"/>
                    </a:lnTo>
                    <a:lnTo>
                      <a:pt x="518" y="222"/>
                    </a:lnTo>
                    <a:lnTo>
                      <a:pt x="513" y="219"/>
                    </a:lnTo>
                    <a:lnTo>
                      <a:pt x="508" y="215"/>
                    </a:lnTo>
                    <a:lnTo>
                      <a:pt x="502" y="212"/>
                    </a:lnTo>
                    <a:lnTo>
                      <a:pt x="496" y="210"/>
                    </a:lnTo>
                    <a:lnTo>
                      <a:pt x="490" y="207"/>
                    </a:lnTo>
                    <a:lnTo>
                      <a:pt x="484" y="206"/>
                    </a:lnTo>
                    <a:lnTo>
                      <a:pt x="477" y="204"/>
                    </a:lnTo>
                    <a:lnTo>
                      <a:pt x="470" y="203"/>
                    </a:lnTo>
                    <a:lnTo>
                      <a:pt x="463" y="203"/>
                    </a:lnTo>
                    <a:lnTo>
                      <a:pt x="455" y="203"/>
                    </a:lnTo>
                    <a:lnTo>
                      <a:pt x="439" y="204"/>
                    </a:lnTo>
                    <a:lnTo>
                      <a:pt x="424" y="206"/>
                    </a:lnTo>
                    <a:lnTo>
                      <a:pt x="386" y="216"/>
                    </a:lnTo>
                    <a:lnTo>
                      <a:pt x="367" y="222"/>
                    </a:lnTo>
                    <a:lnTo>
                      <a:pt x="348" y="228"/>
                    </a:lnTo>
                    <a:lnTo>
                      <a:pt x="331" y="234"/>
                    </a:lnTo>
                    <a:lnTo>
                      <a:pt x="329" y="234"/>
                    </a:lnTo>
                    <a:lnTo>
                      <a:pt x="328" y="235"/>
                    </a:lnTo>
                    <a:lnTo>
                      <a:pt x="325" y="235"/>
                    </a:lnTo>
                    <a:lnTo>
                      <a:pt x="322" y="236"/>
                    </a:lnTo>
                    <a:lnTo>
                      <a:pt x="313" y="239"/>
                    </a:lnTo>
                    <a:lnTo>
                      <a:pt x="296" y="242"/>
                    </a:lnTo>
                    <a:lnTo>
                      <a:pt x="287" y="244"/>
                    </a:lnTo>
                    <a:lnTo>
                      <a:pt x="279" y="246"/>
                    </a:lnTo>
                    <a:lnTo>
                      <a:pt x="261" y="248"/>
                    </a:lnTo>
                    <a:lnTo>
                      <a:pt x="243" y="249"/>
                    </a:lnTo>
                    <a:lnTo>
                      <a:pt x="225" y="249"/>
                    </a:lnTo>
                    <a:lnTo>
                      <a:pt x="216" y="249"/>
                    </a:lnTo>
                    <a:lnTo>
                      <a:pt x="214" y="248"/>
                    </a:lnTo>
                    <a:lnTo>
                      <a:pt x="213" y="248"/>
                    </a:lnTo>
                    <a:lnTo>
                      <a:pt x="211" y="248"/>
                    </a:lnTo>
                    <a:lnTo>
                      <a:pt x="207" y="248"/>
                    </a:lnTo>
                    <a:lnTo>
                      <a:pt x="198" y="247"/>
                    </a:lnTo>
                    <a:lnTo>
                      <a:pt x="191" y="244"/>
                    </a:lnTo>
                    <a:lnTo>
                      <a:pt x="183" y="241"/>
                    </a:lnTo>
                    <a:lnTo>
                      <a:pt x="177" y="235"/>
                    </a:lnTo>
                    <a:lnTo>
                      <a:pt x="165" y="226"/>
                    </a:lnTo>
                    <a:lnTo>
                      <a:pt x="154" y="215"/>
                    </a:lnTo>
                    <a:lnTo>
                      <a:pt x="144" y="204"/>
                    </a:lnTo>
                    <a:lnTo>
                      <a:pt x="135" y="192"/>
                    </a:lnTo>
                    <a:lnTo>
                      <a:pt x="131" y="186"/>
                    </a:lnTo>
                    <a:lnTo>
                      <a:pt x="127" y="180"/>
                    </a:lnTo>
                    <a:lnTo>
                      <a:pt x="120" y="167"/>
                    </a:lnTo>
                    <a:lnTo>
                      <a:pt x="113" y="154"/>
                    </a:lnTo>
                    <a:lnTo>
                      <a:pt x="106" y="141"/>
                    </a:lnTo>
                    <a:lnTo>
                      <a:pt x="103" y="118"/>
                    </a:lnTo>
                    <a:lnTo>
                      <a:pt x="99" y="96"/>
                    </a:lnTo>
                    <a:lnTo>
                      <a:pt x="92" y="75"/>
                    </a:lnTo>
                    <a:lnTo>
                      <a:pt x="86" y="54"/>
                    </a:lnTo>
                    <a:lnTo>
                      <a:pt x="84" y="48"/>
                    </a:lnTo>
                    <a:lnTo>
                      <a:pt x="81" y="43"/>
                    </a:lnTo>
                    <a:lnTo>
                      <a:pt x="78" y="37"/>
                    </a:lnTo>
                    <a:lnTo>
                      <a:pt x="76" y="33"/>
                    </a:lnTo>
                    <a:lnTo>
                      <a:pt x="72" y="28"/>
                    </a:lnTo>
                    <a:lnTo>
                      <a:pt x="69" y="23"/>
                    </a:lnTo>
                    <a:lnTo>
                      <a:pt x="64" y="20"/>
                    </a:lnTo>
                    <a:lnTo>
                      <a:pt x="60" y="16"/>
                    </a:lnTo>
                    <a:lnTo>
                      <a:pt x="56" y="13"/>
                    </a:lnTo>
                    <a:lnTo>
                      <a:pt x="51" y="10"/>
                    </a:lnTo>
                    <a:lnTo>
                      <a:pt x="41" y="6"/>
                    </a:lnTo>
                    <a:lnTo>
                      <a:pt x="35" y="3"/>
                    </a:lnTo>
                    <a:lnTo>
                      <a:pt x="29" y="2"/>
                    </a:lnTo>
                    <a:lnTo>
                      <a:pt x="23" y="1"/>
                    </a:lnTo>
                    <a:lnTo>
                      <a:pt x="17" y="0"/>
                    </a:lnTo>
                    <a:lnTo>
                      <a:pt x="14" y="2"/>
                    </a:lnTo>
                    <a:lnTo>
                      <a:pt x="11" y="5"/>
                    </a:lnTo>
                    <a:lnTo>
                      <a:pt x="9" y="8"/>
                    </a:lnTo>
                    <a:lnTo>
                      <a:pt x="8" y="13"/>
                    </a:lnTo>
                    <a:lnTo>
                      <a:pt x="7" y="21"/>
                    </a:lnTo>
                    <a:lnTo>
                      <a:pt x="6" y="22"/>
                    </a:lnTo>
                    <a:lnTo>
                      <a:pt x="6" y="24"/>
                    </a:lnTo>
                    <a:lnTo>
                      <a:pt x="5" y="28"/>
                    </a:lnTo>
                    <a:lnTo>
                      <a:pt x="1" y="44"/>
                    </a:lnTo>
                    <a:lnTo>
                      <a:pt x="0" y="51"/>
                    </a:lnTo>
                    <a:lnTo>
                      <a:pt x="0" y="59"/>
                    </a:lnTo>
                    <a:lnTo>
                      <a:pt x="0" y="66"/>
                    </a:lnTo>
                    <a:lnTo>
                      <a:pt x="0" y="73"/>
                    </a:lnTo>
                    <a:lnTo>
                      <a:pt x="4" y="87"/>
                    </a:lnTo>
                    <a:lnTo>
                      <a:pt x="7" y="100"/>
                    </a:lnTo>
                    <a:lnTo>
                      <a:pt x="10" y="107"/>
                    </a:lnTo>
                    <a:lnTo>
                      <a:pt x="14" y="114"/>
                    </a:lnTo>
                    <a:lnTo>
                      <a:pt x="21" y="126"/>
                    </a:lnTo>
                    <a:lnTo>
                      <a:pt x="26" y="132"/>
                    </a:lnTo>
                    <a:lnTo>
                      <a:pt x="32" y="13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0007" name="Freeform 16"/>
              <p:cNvSpPr>
                <a:spLocks noChangeAspect="1"/>
              </p:cNvSpPr>
              <p:nvPr/>
            </p:nvSpPr>
            <p:spPr bwMode="auto">
              <a:xfrm>
                <a:off x="2836" y="3137"/>
                <a:ext cx="760" cy="438"/>
              </a:xfrm>
              <a:custGeom>
                <a:avLst/>
                <a:gdLst>
                  <a:gd name="T0" fmla="*/ 753 w 760"/>
                  <a:gd name="T1" fmla="*/ 23 h 438"/>
                  <a:gd name="T2" fmla="*/ 731 w 760"/>
                  <a:gd name="T3" fmla="*/ 4 h 438"/>
                  <a:gd name="T4" fmla="*/ 704 w 760"/>
                  <a:gd name="T5" fmla="*/ 0 h 438"/>
                  <a:gd name="T6" fmla="*/ 659 w 760"/>
                  <a:gd name="T7" fmla="*/ 16 h 438"/>
                  <a:gd name="T8" fmla="*/ 632 w 760"/>
                  <a:gd name="T9" fmla="*/ 46 h 438"/>
                  <a:gd name="T10" fmla="*/ 576 w 760"/>
                  <a:gd name="T11" fmla="*/ 208 h 438"/>
                  <a:gd name="T12" fmla="*/ 532 w 760"/>
                  <a:gd name="T13" fmla="*/ 313 h 438"/>
                  <a:gd name="T14" fmla="*/ 517 w 760"/>
                  <a:gd name="T15" fmla="*/ 341 h 438"/>
                  <a:gd name="T16" fmla="*/ 499 w 760"/>
                  <a:gd name="T17" fmla="*/ 357 h 438"/>
                  <a:gd name="T18" fmla="*/ 484 w 760"/>
                  <a:gd name="T19" fmla="*/ 364 h 438"/>
                  <a:gd name="T20" fmla="*/ 467 w 760"/>
                  <a:gd name="T21" fmla="*/ 364 h 438"/>
                  <a:gd name="T22" fmla="*/ 432 w 760"/>
                  <a:gd name="T23" fmla="*/ 330 h 438"/>
                  <a:gd name="T24" fmla="*/ 378 w 760"/>
                  <a:gd name="T25" fmla="*/ 283 h 438"/>
                  <a:gd name="T26" fmla="*/ 322 w 760"/>
                  <a:gd name="T27" fmla="*/ 250 h 438"/>
                  <a:gd name="T28" fmla="*/ 292 w 760"/>
                  <a:gd name="T29" fmla="*/ 224 h 438"/>
                  <a:gd name="T30" fmla="*/ 262 w 760"/>
                  <a:gd name="T31" fmla="*/ 182 h 438"/>
                  <a:gd name="T32" fmla="*/ 246 w 760"/>
                  <a:gd name="T33" fmla="*/ 126 h 438"/>
                  <a:gd name="T34" fmla="*/ 231 w 760"/>
                  <a:gd name="T35" fmla="*/ 97 h 438"/>
                  <a:gd name="T36" fmla="*/ 196 w 760"/>
                  <a:gd name="T37" fmla="*/ 89 h 438"/>
                  <a:gd name="T38" fmla="*/ 164 w 760"/>
                  <a:gd name="T39" fmla="*/ 111 h 438"/>
                  <a:gd name="T40" fmla="*/ 106 w 760"/>
                  <a:gd name="T41" fmla="*/ 174 h 438"/>
                  <a:gd name="T42" fmla="*/ 66 w 760"/>
                  <a:gd name="T43" fmla="*/ 208 h 438"/>
                  <a:gd name="T44" fmla="*/ 47 w 760"/>
                  <a:gd name="T45" fmla="*/ 219 h 438"/>
                  <a:gd name="T46" fmla="*/ 32 w 760"/>
                  <a:gd name="T47" fmla="*/ 225 h 438"/>
                  <a:gd name="T48" fmla="*/ 13 w 760"/>
                  <a:gd name="T49" fmla="*/ 237 h 438"/>
                  <a:gd name="T50" fmla="*/ 2 w 760"/>
                  <a:gd name="T51" fmla="*/ 269 h 438"/>
                  <a:gd name="T52" fmla="*/ 4 w 760"/>
                  <a:gd name="T53" fmla="*/ 314 h 438"/>
                  <a:gd name="T54" fmla="*/ 15 w 760"/>
                  <a:gd name="T55" fmla="*/ 336 h 438"/>
                  <a:gd name="T56" fmla="*/ 38 w 760"/>
                  <a:gd name="T57" fmla="*/ 352 h 438"/>
                  <a:gd name="T58" fmla="*/ 63 w 760"/>
                  <a:gd name="T59" fmla="*/ 356 h 438"/>
                  <a:gd name="T60" fmla="*/ 88 w 760"/>
                  <a:gd name="T61" fmla="*/ 344 h 438"/>
                  <a:gd name="T62" fmla="*/ 89 w 760"/>
                  <a:gd name="T63" fmla="*/ 341 h 438"/>
                  <a:gd name="T64" fmla="*/ 129 w 760"/>
                  <a:gd name="T65" fmla="*/ 258 h 438"/>
                  <a:gd name="T66" fmla="*/ 140 w 760"/>
                  <a:gd name="T67" fmla="*/ 239 h 438"/>
                  <a:gd name="T68" fmla="*/ 169 w 760"/>
                  <a:gd name="T69" fmla="*/ 204 h 438"/>
                  <a:gd name="T70" fmla="*/ 222 w 760"/>
                  <a:gd name="T71" fmla="*/ 234 h 438"/>
                  <a:gd name="T72" fmla="*/ 294 w 760"/>
                  <a:gd name="T73" fmla="*/ 334 h 438"/>
                  <a:gd name="T74" fmla="*/ 338 w 760"/>
                  <a:gd name="T75" fmla="*/ 381 h 438"/>
                  <a:gd name="T76" fmla="*/ 387 w 760"/>
                  <a:gd name="T77" fmla="*/ 412 h 438"/>
                  <a:gd name="T78" fmla="*/ 457 w 760"/>
                  <a:gd name="T79" fmla="*/ 435 h 438"/>
                  <a:gd name="T80" fmla="*/ 501 w 760"/>
                  <a:gd name="T81" fmla="*/ 435 h 438"/>
                  <a:gd name="T82" fmla="*/ 529 w 760"/>
                  <a:gd name="T83" fmla="*/ 426 h 438"/>
                  <a:gd name="T84" fmla="*/ 542 w 760"/>
                  <a:gd name="T85" fmla="*/ 419 h 438"/>
                  <a:gd name="T86" fmla="*/ 588 w 760"/>
                  <a:gd name="T87" fmla="*/ 377 h 438"/>
                  <a:gd name="T88" fmla="*/ 623 w 760"/>
                  <a:gd name="T89" fmla="*/ 332 h 438"/>
                  <a:gd name="T90" fmla="*/ 666 w 760"/>
                  <a:gd name="T91" fmla="*/ 264 h 438"/>
                  <a:gd name="T92" fmla="*/ 687 w 760"/>
                  <a:gd name="T93" fmla="*/ 224 h 438"/>
                  <a:gd name="T94" fmla="*/ 730 w 760"/>
                  <a:gd name="T95" fmla="*/ 159 h 438"/>
                  <a:gd name="T96" fmla="*/ 733 w 760"/>
                  <a:gd name="T97" fmla="*/ 157 h 438"/>
                  <a:gd name="T98" fmla="*/ 749 w 760"/>
                  <a:gd name="T99" fmla="*/ 123 h 438"/>
                  <a:gd name="T100" fmla="*/ 751 w 760"/>
                  <a:gd name="T101" fmla="*/ 113 h 438"/>
                  <a:gd name="T102" fmla="*/ 758 w 760"/>
                  <a:gd name="T103" fmla="*/ 79 h 438"/>
                  <a:gd name="T104" fmla="*/ 760 w 760"/>
                  <a:gd name="T105" fmla="*/ 59 h 43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60"/>
                  <a:gd name="T160" fmla="*/ 0 h 438"/>
                  <a:gd name="T161" fmla="*/ 760 w 760"/>
                  <a:gd name="T162" fmla="*/ 438 h 43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60" h="438">
                    <a:moveTo>
                      <a:pt x="759" y="39"/>
                    </a:moveTo>
                    <a:lnTo>
                      <a:pt x="757" y="34"/>
                    </a:lnTo>
                    <a:lnTo>
                      <a:pt x="756" y="30"/>
                    </a:lnTo>
                    <a:lnTo>
                      <a:pt x="755" y="26"/>
                    </a:lnTo>
                    <a:lnTo>
                      <a:pt x="753" y="23"/>
                    </a:lnTo>
                    <a:lnTo>
                      <a:pt x="749" y="16"/>
                    </a:lnTo>
                    <a:lnTo>
                      <a:pt x="744" y="11"/>
                    </a:lnTo>
                    <a:lnTo>
                      <a:pt x="737" y="6"/>
                    </a:lnTo>
                    <a:lnTo>
                      <a:pt x="734" y="4"/>
                    </a:lnTo>
                    <a:lnTo>
                      <a:pt x="731" y="4"/>
                    </a:lnTo>
                    <a:lnTo>
                      <a:pt x="727" y="2"/>
                    </a:lnTo>
                    <a:lnTo>
                      <a:pt x="723" y="1"/>
                    </a:lnTo>
                    <a:lnTo>
                      <a:pt x="719" y="0"/>
                    </a:lnTo>
                    <a:lnTo>
                      <a:pt x="714" y="0"/>
                    </a:lnTo>
                    <a:lnTo>
                      <a:pt x="704" y="0"/>
                    </a:lnTo>
                    <a:lnTo>
                      <a:pt x="694" y="2"/>
                    </a:lnTo>
                    <a:lnTo>
                      <a:pt x="685" y="4"/>
                    </a:lnTo>
                    <a:lnTo>
                      <a:pt x="676" y="7"/>
                    </a:lnTo>
                    <a:lnTo>
                      <a:pt x="668" y="11"/>
                    </a:lnTo>
                    <a:lnTo>
                      <a:pt x="659" y="16"/>
                    </a:lnTo>
                    <a:lnTo>
                      <a:pt x="652" y="21"/>
                    </a:lnTo>
                    <a:lnTo>
                      <a:pt x="645" y="29"/>
                    </a:lnTo>
                    <a:lnTo>
                      <a:pt x="640" y="34"/>
                    </a:lnTo>
                    <a:lnTo>
                      <a:pt x="636" y="40"/>
                    </a:lnTo>
                    <a:lnTo>
                      <a:pt x="632" y="46"/>
                    </a:lnTo>
                    <a:lnTo>
                      <a:pt x="630" y="53"/>
                    </a:lnTo>
                    <a:lnTo>
                      <a:pt x="617" y="88"/>
                    </a:lnTo>
                    <a:lnTo>
                      <a:pt x="605" y="123"/>
                    </a:lnTo>
                    <a:lnTo>
                      <a:pt x="591" y="166"/>
                    </a:lnTo>
                    <a:lnTo>
                      <a:pt x="576" y="208"/>
                    </a:lnTo>
                    <a:lnTo>
                      <a:pt x="553" y="269"/>
                    </a:lnTo>
                    <a:lnTo>
                      <a:pt x="545" y="287"/>
                    </a:lnTo>
                    <a:lnTo>
                      <a:pt x="541" y="296"/>
                    </a:lnTo>
                    <a:lnTo>
                      <a:pt x="538" y="305"/>
                    </a:lnTo>
                    <a:lnTo>
                      <a:pt x="532" y="313"/>
                    </a:lnTo>
                    <a:lnTo>
                      <a:pt x="531" y="317"/>
                    </a:lnTo>
                    <a:lnTo>
                      <a:pt x="528" y="321"/>
                    </a:lnTo>
                    <a:lnTo>
                      <a:pt x="518" y="339"/>
                    </a:lnTo>
                    <a:lnTo>
                      <a:pt x="517" y="339"/>
                    </a:lnTo>
                    <a:lnTo>
                      <a:pt x="517" y="341"/>
                    </a:lnTo>
                    <a:lnTo>
                      <a:pt x="516" y="343"/>
                    </a:lnTo>
                    <a:lnTo>
                      <a:pt x="513" y="346"/>
                    </a:lnTo>
                    <a:lnTo>
                      <a:pt x="510" y="350"/>
                    </a:lnTo>
                    <a:lnTo>
                      <a:pt x="506" y="353"/>
                    </a:lnTo>
                    <a:lnTo>
                      <a:pt x="499" y="357"/>
                    </a:lnTo>
                    <a:lnTo>
                      <a:pt x="496" y="360"/>
                    </a:lnTo>
                    <a:lnTo>
                      <a:pt x="492" y="362"/>
                    </a:lnTo>
                    <a:lnTo>
                      <a:pt x="488" y="363"/>
                    </a:lnTo>
                    <a:lnTo>
                      <a:pt x="486" y="364"/>
                    </a:lnTo>
                    <a:lnTo>
                      <a:pt x="484" y="364"/>
                    </a:lnTo>
                    <a:lnTo>
                      <a:pt x="475" y="364"/>
                    </a:lnTo>
                    <a:lnTo>
                      <a:pt x="473" y="364"/>
                    </a:lnTo>
                    <a:lnTo>
                      <a:pt x="471" y="364"/>
                    </a:lnTo>
                    <a:lnTo>
                      <a:pt x="467" y="364"/>
                    </a:lnTo>
                    <a:lnTo>
                      <a:pt x="462" y="364"/>
                    </a:lnTo>
                    <a:lnTo>
                      <a:pt x="458" y="363"/>
                    </a:lnTo>
                    <a:lnTo>
                      <a:pt x="445" y="346"/>
                    </a:lnTo>
                    <a:lnTo>
                      <a:pt x="438" y="338"/>
                    </a:lnTo>
                    <a:lnTo>
                      <a:pt x="432" y="330"/>
                    </a:lnTo>
                    <a:lnTo>
                      <a:pt x="424" y="323"/>
                    </a:lnTo>
                    <a:lnTo>
                      <a:pt x="417" y="316"/>
                    </a:lnTo>
                    <a:lnTo>
                      <a:pt x="402" y="302"/>
                    </a:lnTo>
                    <a:lnTo>
                      <a:pt x="386" y="289"/>
                    </a:lnTo>
                    <a:lnTo>
                      <a:pt x="378" y="283"/>
                    </a:lnTo>
                    <a:lnTo>
                      <a:pt x="370" y="278"/>
                    </a:lnTo>
                    <a:lnTo>
                      <a:pt x="353" y="266"/>
                    </a:lnTo>
                    <a:lnTo>
                      <a:pt x="344" y="262"/>
                    </a:lnTo>
                    <a:lnTo>
                      <a:pt x="335" y="257"/>
                    </a:lnTo>
                    <a:lnTo>
                      <a:pt x="322" y="250"/>
                    </a:lnTo>
                    <a:lnTo>
                      <a:pt x="316" y="245"/>
                    </a:lnTo>
                    <a:lnTo>
                      <a:pt x="310" y="241"/>
                    </a:lnTo>
                    <a:lnTo>
                      <a:pt x="304" y="236"/>
                    </a:lnTo>
                    <a:lnTo>
                      <a:pt x="298" y="230"/>
                    </a:lnTo>
                    <a:lnTo>
                      <a:pt x="292" y="224"/>
                    </a:lnTo>
                    <a:lnTo>
                      <a:pt x="287" y="219"/>
                    </a:lnTo>
                    <a:lnTo>
                      <a:pt x="282" y="214"/>
                    </a:lnTo>
                    <a:lnTo>
                      <a:pt x="278" y="208"/>
                    </a:lnTo>
                    <a:lnTo>
                      <a:pt x="270" y="195"/>
                    </a:lnTo>
                    <a:lnTo>
                      <a:pt x="262" y="182"/>
                    </a:lnTo>
                    <a:lnTo>
                      <a:pt x="259" y="175"/>
                    </a:lnTo>
                    <a:lnTo>
                      <a:pt x="257" y="169"/>
                    </a:lnTo>
                    <a:lnTo>
                      <a:pt x="252" y="155"/>
                    </a:lnTo>
                    <a:lnTo>
                      <a:pt x="250" y="140"/>
                    </a:lnTo>
                    <a:lnTo>
                      <a:pt x="246" y="126"/>
                    </a:lnTo>
                    <a:lnTo>
                      <a:pt x="243" y="114"/>
                    </a:lnTo>
                    <a:lnTo>
                      <a:pt x="241" y="109"/>
                    </a:lnTo>
                    <a:lnTo>
                      <a:pt x="238" y="104"/>
                    </a:lnTo>
                    <a:lnTo>
                      <a:pt x="235" y="101"/>
                    </a:lnTo>
                    <a:lnTo>
                      <a:pt x="231" y="97"/>
                    </a:lnTo>
                    <a:lnTo>
                      <a:pt x="227" y="95"/>
                    </a:lnTo>
                    <a:lnTo>
                      <a:pt x="222" y="93"/>
                    </a:lnTo>
                    <a:lnTo>
                      <a:pt x="212" y="90"/>
                    </a:lnTo>
                    <a:lnTo>
                      <a:pt x="204" y="89"/>
                    </a:lnTo>
                    <a:lnTo>
                      <a:pt x="196" y="89"/>
                    </a:lnTo>
                    <a:lnTo>
                      <a:pt x="189" y="91"/>
                    </a:lnTo>
                    <a:lnTo>
                      <a:pt x="181" y="95"/>
                    </a:lnTo>
                    <a:lnTo>
                      <a:pt x="175" y="98"/>
                    </a:lnTo>
                    <a:lnTo>
                      <a:pt x="169" y="104"/>
                    </a:lnTo>
                    <a:lnTo>
                      <a:pt x="164" y="111"/>
                    </a:lnTo>
                    <a:lnTo>
                      <a:pt x="153" y="124"/>
                    </a:lnTo>
                    <a:lnTo>
                      <a:pt x="142" y="138"/>
                    </a:lnTo>
                    <a:lnTo>
                      <a:pt x="130" y="150"/>
                    </a:lnTo>
                    <a:lnTo>
                      <a:pt x="118" y="162"/>
                    </a:lnTo>
                    <a:lnTo>
                      <a:pt x="106" y="174"/>
                    </a:lnTo>
                    <a:lnTo>
                      <a:pt x="99" y="180"/>
                    </a:lnTo>
                    <a:lnTo>
                      <a:pt x="93" y="186"/>
                    </a:lnTo>
                    <a:lnTo>
                      <a:pt x="80" y="197"/>
                    </a:lnTo>
                    <a:lnTo>
                      <a:pt x="73" y="202"/>
                    </a:lnTo>
                    <a:lnTo>
                      <a:pt x="66" y="208"/>
                    </a:lnTo>
                    <a:lnTo>
                      <a:pt x="61" y="210"/>
                    </a:lnTo>
                    <a:lnTo>
                      <a:pt x="59" y="212"/>
                    </a:lnTo>
                    <a:lnTo>
                      <a:pt x="56" y="214"/>
                    </a:lnTo>
                    <a:lnTo>
                      <a:pt x="52" y="216"/>
                    </a:lnTo>
                    <a:lnTo>
                      <a:pt x="47" y="219"/>
                    </a:lnTo>
                    <a:lnTo>
                      <a:pt x="42" y="221"/>
                    </a:lnTo>
                    <a:lnTo>
                      <a:pt x="37" y="223"/>
                    </a:lnTo>
                    <a:lnTo>
                      <a:pt x="34" y="223"/>
                    </a:lnTo>
                    <a:lnTo>
                      <a:pt x="32" y="224"/>
                    </a:lnTo>
                    <a:lnTo>
                      <a:pt x="32" y="225"/>
                    </a:lnTo>
                    <a:lnTo>
                      <a:pt x="27" y="227"/>
                    </a:lnTo>
                    <a:lnTo>
                      <a:pt x="24" y="228"/>
                    </a:lnTo>
                    <a:lnTo>
                      <a:pt x="21" y="229"/>
                    </a:lnTo>
                    <a:lnTo>
                      <a:pt x="17" y="232"/>
                    </a:lnTo>
                    <a:lnTo>
                      <a:pt x="13" y="237"/>
                    </a:lnTo>
                    <a:lnTo>
                      <a:pt x="11" y="239"/>
                    </a:lnTo>
                    <a:lnTo>
                      <a:pt x="10" y="242"/>
                    </a:lnTo>
                    <a:lnTo>
                      <a:pt x="6" y="251"/>
                    </a:lnTo>
                    <a:lnTo>
                      <a:pt x="4" y="260"/>
                    </a:lnTo>
                    <a:lnTo>
                      <a:pt x="2" y="269"/>
                    </a:lnTo>
                    <a:lnTo>
                      <a:pt x="1" y="279"/>
                    </a:lnTo>
                    <a:lnTo>
                      <a:pt x="0" y="287"/>
                    </a:lnTo>
                    <a:lnTo>
                      <a:pt x="1" y="296"/>
                    </a:lnTo>
                    <a:lnTo>
                      <a:pt x="2" y="306"/>
                    </a:lnTo>
                    <a:lnTo>
                      <a:pt x="4" y="314"/>
                    </a:lnTo>
                    <a:lnTo>
                      <a:pt x="5" y="319"/>
                    </a:lnTo>
                    <a:lnTo>
                      <a:pt x="8" y="323"/>
                    </a:lnTo>
                    <a:lnTo>
                      <a:pt x="10" y="328"/>
                    </a:lnTo>
                    <a:lnTo>
                      <a:pt x="12" y="332"/>
                    </a:lnTo>
                    <a:lnTo>
                      <a:pt x="15" y="336"/>
                    </a:lnTo>
                    <a:lnTo>
                      <a:pt x="18" y="339"/>
                    </a:lnTo>
                    <a:lnTo>
                      <a:pt x="22" y="343"/>
                    </a:lnTo>
                    <a:lnTo>
                      <a:pt x="27" y="346"/>
                    </a:lnTo>
                    <a:lnTo>
                      <a:pt x="34" y="350"/>
                    </a:lnTo>
                    <a:lnTo>
                      <a:pt x="38" y="352"/>
                    </a:lnTo>
                    <a:lnTo>
                      <a:pt x="39" y="353"/>
                    </a:lnTo>
                    <a:lnTo>
                      <a:pt x="41" y="354"/>
                    </a:lnTo>
                    <a:lnTo>
                      <a:pt x="48" y="356"/>
                    </a:lnTo>
                    <a:lnTo>
                      <a:pt x="56" y="357"/>
                    </a:lnTo>
                    <a:lnTo>
                      <a:pt x="63" y="356"/>
                    </a:lnTo>
                    <a:lnTo>
                      <a:pt x="67" y="355"/>
                    </a:lnTo>
                    <a:lnTo>
                      <a:pt x="70" y="355"/>
                    </a:lnTo>
                    <a:lnTo>
                      <a:pt x="77" y="351"/>
                    </a:lnTo>
                    <a:lnTo>
                      <a:pt x="85" y="347"/>
                    </a:lnTo>
                    <a:lnTo>
                      <a:pt x="88" y="344"/>
                    </a:lnTo>
                    <a:lnTo>
                      <a:pt x="88" y="343"/>
                    </a:lnTo>
                    <a:lnTo>
                      <a:pt x="89" y="341"/>
                    </a:lnTo>
                    <a:lnTo>
                      <a:pt x="100" y="311"/>
                    </a:lnTo>
                    <a:lnTo>
                      <a:pt x="105" y="297"/>
                    </a:lnTo>
                    <a:lnTo>
                      <a:pt x="111" y="284"/>
                    </a:lnTo>
                    <a:lnTo>
                      <a:pt x="119" y="271"/>
                    </a:lnTo>
                    <a:lnTo>
                      <a:pt x="129" y="258"/>
                    </a:lnTo>
                    <a:lnTo>
                      <a:pt x="131" y="253"/>
                    </a:lnTo>
                    <a:lnTo>
                      <a:pt x="133" y="251"/>
                    </a:lnTo>
                    <a:lnTo>
                      <a:pt x="135" y="249"/>
                    </a:lnTo>
                    <a:lnTo>
                      <a:pt x="137" y="244"/>
                    </a:lnTo>
                    <a:lnTo>
                      <a:pt x="140" y="239"/>
                    </a:lnTo>
                    <a:lnTo>
                      <a:pt x="144" y="230"/>
                    </a:lnTo>
                    <a:lnTo>
                      <a:pt x="150" y="223"/>
                    </a:lnTo>
                    <a:lnTo>
                      <a:pt x="156" y="215"/>
                    </a:lnTo>
                    <a:lnTo>
                      <a:pt x="162" y="209"/>
                    </a:lnTo>
                    <a:lnTo>
                      <a:pt x="169" y="204"/>
                    </a:lnTo>
                    <a:lnTo>
                      <a:pt x="177" y="200"/>
                    </a:lnTo>
                    <a:lnTo>
                      <a:pt x="186" y="195"/>
                    </a:lnTo>
                    <a:lnTo>
                      <a:pt x="195" y="193"/>
                    </a:lnTo>
                    <a:lnTo>
                      <a:pt x="208" y="214"/>
                    </a:lnTo>
                    <a:lnTo>
                      <a:pt x="222" y="234"/>
                    </a:lnTo>
                    <a:lnTo>
                      <a:pt x="236" y="255"/>
                    </a:lnTo>
                    <a:lnTo>
                      <a:pt x="250" y="275"/>
                    </a:lnTo>
                    <a:lnTo>
                      <a:pt x="264" y="294"/>
                    </a:lnTo>
                    <a:lnTo>
                      <a:pt x="278" y="314"/>
                    </a:lnTo>
                    <a:lnTo>
                      <a:pt x="294" y="334"/>
                    </a:lnTo>
                    <a:lnTo>
                      <a:pt x="310" y="353"/>
                    </a:lnTo>
                    <a:lnTo>
                      <a:pt x="317" y="361"/>
                    </a:lnTo>
                    <a:lnTo>
                      <a:pt x="324" y="368"/>
                    </a:lnTo>
                    <a:lnTo>
                      <a:pt x="331" y="374"/>
                    </a:lnTo>
                    <a:lnTo>
                      <a:pt x="338" y="381"/>
                    </a:lnTo>
                    <a:lnTo>
                      <a:pt x="348" y="388"/>
                    </a:lnTo>
                    <a:lnTo>
                      <a:pt x="357" y="394"/>
                    </a:lnTo>
                    <a:lnTo>
                      <a:pt x="367" y="400"/>
                    </a:lnTo>
                    <a:lnTo>
                      <a:pt x="377" y="406"/>
                    </a:lnTo>
                    <a:lnTo>
                      <a:pt x="387" y="412"/>
                    </a:lnTo>
                    <a:lnTo>
                      <a:pt x="398" y="417"/>
                    </a:lnTo>
                    <a:lnTo>
                      <a:pt x="409" y="421"/>
                    </a:lnTo>
                    <a:lnTo>
                      <a:pt x="420" y="426"/>
                    </a:lnTo>
                    <a:lnTo>
                      <a:pt x="434" y="429"/>
                    </a:lnTo>
                    <a:lnTo>
                      <a:pt x="457" y="435"/>
                    </a:lnTo>
                    <a:lnTo>
                      <a:pt x="465" y="437"/>
                    </a:lnTo>
                    <a:lnTo>
                      <a:pt x="473" y="438"/>
                    </a:lnTo>
                    <a:lnTo>
                      <a:pt x="481" y="438"/>
                    </a:lnTo>
                    <a:lnTo>
                      <a:pt x="489" y="437"/>
                    </a:lnTo>
                    <a:lnTo>
                      <a:pt x="501" y="435"/>
                    </a:lnTo>
                    <a:lnTo>
                      <a:pt x="506" y="434"/>
                    </a:lnTo>
                    <a:lnTo>
                      <a:pt x="512" y="432"/>
                    </a:lnTo>
                    <a:lnTo>
                      <a:pt x="524" y="428"/>
                    </a:lnTo>
                    <a:lnTo>
                      <a:pt x="526" y="427"/>
                    </a:lnTo>
                    <a:lnTo>
                      <a:pt x="529" y="426"/>
                    </a:lnTo>
                    <a:lnTo>
                      <a:pt x="534" y="423"/>
                    </a:lnTo>
                    <a:lnTo>
                      <a:pt x="539" y="420"/>
                    </a:lnTo>
                    <a:lnTo>
                      <a:pt x="540" y="420"/>
                    </a:lnTo>
                    <a:lnTo>
                      <a:pt x="542" y="419"/>
                    </a:lnTo>
                    <a:lnTo>
                      <a:pt x="545" y="417"/>
                    </a:lnTo>
                    <a:lnTo>
                      <a:pt x="554" y="411"/>
                    </a:lnTo>
                    <a:lnTo>
                      <a:pt x="564" y="403"/>
                    </a:lnTo>
                    <a:lnTo>
                      <a:pt x="573" y="394"/>
                    </a:lnTo>
                    <a:lnTo>
                      <a:pt x="588" y="377"/>
                    </a:lnTo>
                    <a:lnTo>
                      <a:pt x="595" y="368"/>
                    </a:lnTo>
                    <a:lnTo>
                      <a:pt x="602" y="359"/>
                    </a:lnTo>
                    <a:lnTo>
                      <a:pt x="616" y="341"/>
                    </a:lnTo>
                    <a:lnTo>
                      <a:pt x="620" y="336"/>
                    </a:lnTo>
                    <a:lnTo>
                      <a:pt x="623" y="332"/>
                    </a:lnTo>
                    <a:lnTo>
                      <a:pt x="630" y="322"/>
                    </a:lnTo>
                    <a:lnTo>
                      <a:pt x="643" y="303"/>
                    </a:lnTo>
                    <a:lnTo>
                      <a:pt x="655" y="284"/>
                    </a:lnTo>
                    <a:lnTo>
                      <a:pt x="661" y="273"/>
                    </a:lnTo>
                    <a:lnTo>
                      <a:pt x="666" y="264"/>
                    </a:lnTo>
                    <a:lnTo>
                      <a:pt x="668" y="261"/>
                    </a:lnTo>
                    <a:lnTo>
                      <a:pt x="669" y="258"/>
                    </a:lnTo>
                    <a:lnTo>
                      <a:pt x="672" y="254"/>
                    </a:lnTo>
                    <a:lnTo>
                      <a:pt x="678" y="244"/>
                    </a:lnTo>
                    <a:lnTo>
                      <a:pt x="687" y="224"/>
                    </a:lnTo>
                    <a:lnTo>
                      <a:pt x="699" y="206"/>
                    </a:lnTo>
                    <a:lnTo>
                      <a:pt x="711" y="187"/>
                    </a:lnTo>
                    <a:lnTo>
                      <a:pt x="724" y="170"/>
                    </a:lnTo>
                    <a:lnTo>
                      <a:pt x="728" y="163"/>
                    </a:lnTo>
                    <a:lnTo>
                      <a:pt x="730" y="159"/>
                    </a:lnTo>
                    <a:lnTo>
                      <a:pt x="731" y="159"/>
                    </a:lnTo>
                    <a:lnTo>
                      <a:pt x="732" y="158"/>
                    </a:lnTo>
                    <a:lnTo>
                      <a:pt x="733" y="157"/>
                    </a:lnTo>
                    <a:lnTo>
                      <a:pt x="737" y="150"/>
                    </a:lnTo>
                    <a:lnTo>
                      <a:pt x="741" y="143"/>
                    </a:lnTo>
                    <a:lnTo>
                      <a:pt x="746" y="130"/>
                    </a:lnTo>
                    <a:lnTo>
                      <a:pt x="749" y="124"/>
                    </a:lnTo>
                    <a:lnTo>
                      <a:pt x="749" y="123"/>
                    </a:lnTo>
                    <a:lnTo>
                      <a:pt x="749" y="122"/>
                    </a:lnTo>
                    <a:lnTo>
                      <a:pt x="749" y="121"/>
                    </a:lnTo>
                    <a:lnTo>
                      <a:pt x="751" y="117"/>
                    </a:lnTo>
                    <a:lnTo>
                      <a:pt x="751" y="114"/>
                    </a:lnTo>
                    <a:lnTo>
                      <a:pt x="751" y="113"/>
                    </a:lnTo>
                    <a:lnTo>
                      <a:pt x="752" y="112"/>
                    </a:lnTo>
                    <a:lnTo>
                      <a:pt x="753" y="111"/>
                    </a:lnTo>
                    <a:lnTo>
                      <a:pt x="755" y="105"/>
                    </a:lnTo>
                    <a:lnTo>
                      <a:pt x="757" y="92"/>
                    </a:lnTo>
                    <a:lnTo>
                      <a:pt x="758" y="79"/>
                    </a:lnTo>
                    <a:lnTo>
                      <a:pt x="758" y="75"/>
                    </a:lnTo>
                    <a:lnTo>
                      <a:pt x="758" y="74"/>
                    </a:lnTo>
                    <a:lnTo>
                      <a:pt x="759" y="73"/>
                    </a:lnTo>
                    <a:lnTo>
                      <a:pt x="760" y="66"/>
                    </a:lnTo>
                    <a:lnTo>
                      <a:pt x="760" y="59"/>
                    </a:lnTo>
                    <a:lnTo>
                      <a:pt x="760" y="53"/>
                    </a:lnTo>
                    <a:lnTo>
                      <a:pt x="759" y="3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0008" name="Freeform 17"/>
              <p:cNvSpPr>
                <a:spLocks noChangeAspect="1"/>
              </p:cNvSpPr>
              <p:nvPr/>
            </p:nvSpPr>
            <p:spPr bwMode="auto">
              <a:xfrm>
                <a:off x="3004" y="2741"/>
                <a:ext cx="682" cy="256"/>
              </a:xfrm>
              <a:custGeom>
                <a:avLst/>
                <a:gdLst>
                  <a:gd name="T0" fmla="*/ 635 w 682"/>
                  <a:gd name="T1" fmla="*/ 0 h 256"/>
                  <a:gd name="T2" fmla="*/ 605 w 682"/>
                  <a:gd name="T3" fmla="*/ 4 h 256"/>
                  <a:gd name="T4" fmla="*/ 552 w 682"/>
                  <a:gd name="T5" fmla="*/ 31 h 256"/>
                  <a:gd name="T6" fmla="*/ 472 w 682"/>
                  <a:gd name="T7" fmla="*/ 81 h 256"/>
                  <a:gd name="T8" fmla="*/ 343 w 682"/>
                  <a:gd name="T9" fmla="*/ 172 h 256"/>
                  <a:gd name="T10" fmla="*/ 314 w 682"/>
                  <a:gd name="T11" fmla="*/ 191 h 256"/>
                  <a:gd name="T12" fmla="*/ 306 w 682"/>
                  <a:gd name="T13" fmla="*/ 195 h 256"/>
                  <a:gd name="T14" fmla="*/ 298 w 682"/>
                  <a:gd name="T15" fmla="*/ 197 h 256"/>
                  <a:gd name="T16" fmla="*/ 295 w 682"/>
                  <a:gd name="T17" fmla="*/ 198 h 256"/>
                  <a:gd name="T18" fmla="*/ 269 w 682"/>
                  <a:gd name="T19" fmla="*/ 199 h 256"/>
                  <a:gd name="T20" fmla="*/ 227 w 682"/>
                  <a:gd name="T21" fmla="*/ 186 h 256"/>
                  <a:gd name="T22" fmla="*/ 181 w 682"/>
                  <a:gd name="T23" fmla="*/ 174 h 256"/>
                  <a:gd name="T24" fmla="*/ 142 w 682"/>
                  <a:gd name="T25" fmla="*/ 168 h 256"/>
                  <a:gd name="T26" fmla="*/ 98 w 682"/>
                  <a:gd name="T27" fmla="*/ 159 h 256"/>
                  <a:gd name="T28" fmla="*/ 90 w 682"/>
                  <a:gd name="T29" fmla="*/ 153 h 256"/>
                  <a:gd name="T30" fmla="*/ 90 w 682"/>
                  <a:gd name="T31" fmla="*/ 132 h 256"/>
                  <a:gd name="T32" fmla="*/ 91 w 682"/>
                  <a:gd name="T33" fmla="*/ 105 h 256"/>
                  <a:gd name="T34" fmla="*/ 87 w 682"/>
                  <a:gd name="T35" fmla="*/ 81 h 256"/>
                  <a:gd name="T36" fmla="*/ 78 w 682"/>
                  <a:gd name="T37" fmla="*/ 65 h 256"/>
                  <a:gd name="T38" fmla="*/ 65 w 682"/>
                  <a:gd name="T39" fmla="*/ 56 h 256"/>
                  <a:gd name="T40" fmla="*/ 50 w 682"/>
                  <a:gd name="T41" fmla="*/ 53 h 256"/>
                  <a:gd name="T42" fmla="*/ 38 w 682"/>
                  <a:gd name="T43" fmla="*/ 60 h 256"/>
                  <a:gd name="T44" fmla="*/ 33 w 682"/>
                  <a:gd name="T45" fmla="*/ 70 h 256"/>
                  <a:gd name="T46" fmla="*/ 37 w 682"/>
                  <a:gd name="T47" fmla="*/ 160 h 256"/>
                  <a:gd name="T48" fmla="*/ 4 w 682"/>
                  <a:gd name="T49" fmla="*/ 203 h 256"/>
                  <a:gd name="T50" fmla="*/ 1 w 682"/>
                  <a:gd name="T51" fmla="*/ 215 h 256"/>
                  <a:gd name="T52" fmla="*/ 10 w 682"/>
                  <a:gd name="T53" fmla="*/ 226 h 256"/>
                  <a:gd name="T54" fmla="*/ 87 w 682"/>
                  <a:gd name="T55" fmla="*/ 204 h 256"/>
                  <a:gd name="T56" fmla="*/ 135 w 682"/>
                  <a:gd name="T57" fmla="*/ 213 h 256"/>
                  <a:gd name="T58" fmla="*/ 207 w 682"/>
                  <a:gd name="T59" fmla="*/ 237 h 256"/>
                  <a:gd name="T60" fmla="*/ 284 w 682"/>
                  <a:gd name="T61" fmla="*/ 256 h 256"/>
                  <a:gd name="T62" fmla="*/ 305 w 682"/>
                  <a:gd name="T63" fmla="*/ 255 h 256"/>
                  <a:gd name="T64" fmla="*/ 326 w 682"/>
                  <a:gd name="T65" fmla="*/ 248 h 256"/>
                  <a:gd name="T66" fmla="*/ 345 w 682"/>
                  <a:gd name="T67" fmla="*/ 238 h 256"/>
                  <a:gd name="T68" fmla="*/ 399 w 682"/>
                  <a:gd name="T69" fmla="*/ 203 h 256"/>
                  <a:gd name="T70" fmla="*/ 469 w 682"/>
                  <a:gd name="T71" fmla="*/ 172 h 256"/>
                  <a:gd name="T72" fmla="*/ 571 w 682"/>
                  <a:gd name="T73" fmla="*/ 133 h 256"/>
                  <a:gd name="T74" fmla="*/ 595 w 682"/>
                  <a:gd name="T75" fmla="*/ 123 h 256"/>
                  <a:gd name="T76" fmla="*/ 620 w 682"/>
                  <a:gd name="T77" fmla="*/ 107 h 256"/>
                  <a:gd name="T78" fmla="*/ 638 w 682"/>
                  <a:gd name="T79" fmla="*/ 94 h 256"/>
                  <a:gd name="T80" fmla="*/ 656 w 682"/>
                  <a:gd name="T81" fmla="*/ 76 h 256"/>
                  <a:gd name="T82" fmla="*/ 675 w 682"/>
                  <a:gd name="T83" fmla="*/ 57 h 256"/>
                  <a:gd name="T84" fmla="*/ 681 w 682"/>
                  <a:gd name="T85" fmla="*/ 45 h 256"/>
                  <a:gd name="T86" fmla="*/ 682 w 682"/>
                  <a:gd name="T87" fmla="*/ 39 h 256"/>
                  <a:gd name="T88" fmla="*/ 682 w 682"/>
                  <a:gd name="T89" fmla="*/ 31 h 256"/>
                  <a:gd name="T90" fmla="*/ 681 w 682"/>
                  <a:gd name="T91" fmla="*/ 24 h 256"/>
                  <a:gd name="T92" fmla="*/ 675 w 682"/>
                  <a:gd name="T93" fmla="*/ 14 h 256"/>
                  <a:gd name="T94" fmla="*/ 666 w 682"/>
                  <a:gd name="T95" fmla="*/ 7 h 256"/>
                  <a:gd name="T96" fmla="*/ 647 w 682"/>
                  <a:gd name="T97" fmla="*/ 4 h 2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82"/>
                  <a:gd name="T148" fmla="*/ 0 h 256"/>
                  <a:gd name="T149" fmla="*/ 682 w 682"/>
                  <a:gd name="T150" fmla="*/ 256 h 25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82" h="256">
                    <a:moveTo>
                      <a:pt x="647" y="4"/>
                    </a:moveTo>
                    <a:lnTo>
                      <a:pt x="641" y="1"/>
                    </a:lnTo>
                    <a:lnTo>
                      <a:pt x="635" y="0"/>
                    </a:lnTo>
                    <a:lnTo>
                      <a:pt x="623" y="0"/>
                    </a:lnTo>
                    <a:lnTo>
                      <a:pt x="611" y="2"/>
                    </a:lnTo>
                    <a:lnTo>
                      <a:pt x="605" y="4"/>
                    </a:lnTo>
                    <a:lnTo>
                      <a:pt x="599" y="6"/>
                    </a:lnTo>
                    <a:lnTo>
                      <a:pt x="575" y="18"/>
                    </a:lnTo>
                    <a:lnTo>
                      <a:pt x="552" y="31"/>
                    </a:lnTo>
                    <a:lnTo>
                      <a:pt x="528" y="44"/>
                    </a:lnTo>
                    <a:lnTo>
                      <a:pt x="506" y="59"/>
                    </a:lnTo>
                    <a:lnTo>
                      <a:pt x="472" y="81"/>
                    </a:lnTo>
                    <a:lnTo>
                      <a:pt x="440" y="103"/>
                    </a:lnTo>
                    <a:lnTo>
                      <a:pt x="352" y="165"/>
                    </a:lnTo>
                    <a:lnTo>
                      <a:pt x="343" y="172"/>
                    </a:lnTo>
                    <a:lnTo>
                      <a:pt x="337" y="174"/>
                    </a:lnTo>
                    <a:lnTo>
                      <a:pt x="333" y="178"/>
                    </a:lnTo>
                    <a:lnTo>
                      <a:pt x="314" y="191"/>
                    </a:lnTo>
                    <a:lnTo>
                      <a:pt x="308" y="194"/>
                    </a:lnTo>
                    <a:lnTo>
                      <a:pt x="307" y="194"/>
                    </a:lnTo>
                    <a:lnTo>
                      <a:pt x="306" y="195"/>
                    </a:lnTo>
                    <a:lnTo>
                      <a:pt x="305" y="195"/>
                    </a:lnTo>
                    <a:lnTo>
                      <a:pt x="302" y="196"/>
                    </a:lnTo>
                    <a:lnTo>
                      <a:pt x="298" y="197"/>
                    </a:lnTo>
                    <a:lnTo>
                      <a:pt x="297" y="197"/>
                    </a:lnTo>
                    <a:lnTo>
                      <a:pt x="296" y="197"/>
                    </a:lnTo>
                    <a:lnTo>
                      <a:pt x="295" y="198"/>
                    </a:lnTo>
                    <a:lnTo>
                      <a:pt x="288" y="200"/>
                    </a:lnTo>
                    <a:lnTo>
                      <a:pt x="279" y="200"/>
                    </a:lnTo>
                    <a:lnTo>
                      <a:pt x="269" y="199"/>
                    </a:lnTo>
                    <a:lnTo>
                      <a:pt x="260" y="197"/>
                    </a:lnTo>
                    <a:lnTo>
                      <a:pt x="251" y="195"/>
                    </a:lnTo>
                    <a:lnTo>
                      <a:pt x="227" y="186"/>
                    </a:lnTo>
                    <a:lnTo>
                      <a:pt x="204" y="180"/>
                    </a:lnTo>
                    <a:lnTo>
                      <a:pt x="192" y="177"/>
                    </a:lnTo>
                    <a:lnTo>
                      <a:pt x="181" y="174"/>
                    </a:lnTo>
                    <a:lnTo>
                      <a:pt x="169" y="173"/>
                    </a:lnTo>
                    <a:lnTo>
                      <a:pt x="158" y="171"/>
                    </a:lnTo>
                    <a:lnTo>
                      <a:pt x="142" y="168"/>
                    </a:lnTo>
                    <a:lnTo>
                      <a:pt x="127" y="166"/>
                    </a:lnTo>
                    <a:lnTo>
                      <a:pt x="112" y="162"/>
                    </a:lnTo>
                    <a:lnTo>
                      <a:pt x="98" y="159"/>
                    </a:lnTo>
                    <a:lnTo>
                      <a:pt x="93" y="157"/>
                    </a:lnTo>
                    <a:lnTo>
                      <a:pt x="91" y="155"/>
                    </a:lnTo>
                    <a:lnTo>
                      <a:pt x="90" y="153"/>
                    </a:lnTo>
                    <a:lnTo>
                      <a:pt x="86" y="149"/>
                    </a:lnTo>
                    <a:lnTo>
                      <a:pt x="88" y="139"/>
                    </a:lnTo>
                    <a:lnTo>
                      <a:pt x="90" y="132"/>
                    </a:lnTo>
                    <a:lnTo>
                      <a:pt x="91" y="123"/>
                    </a:lnTo>
                    <a:lnTo>
                      <a:pt x="91" y="114"/>
                    </a:lnTo>
                    <a:lnTo>
                      <a:pt x="91" y="105"/>
                    </a:lnTo>
                    <a:lnTo>
                      <a:pt x="90" y="97"/>
                    </a:lnTo>
                    <a:lnTo>
                      <a:pt x="89" y="89"/>
                    </a:lnTo>
                    <a:lnTo>
                      <a:pt x="87" y="81"/>
                    </a:lnTo>
                    <a:lnTo>
                      <a:pt x="84" y="74"/>
                    </a:lnTo>
                    <a:lnTo>
                      <a:pt x="80" y="68"/>
                    </a:lnTo>
                    <a:lnTo>
                      <a:pt x="78" y="65"/>
                    </a:lnTo>
                    <a:lnTo>
                      <a:pt x="76" y="62"/>
                    </a:lnTo>
                    <a:lnTo>
                      <a:pt x="71" y="59"/>
                    </a:lnTo>
                    <a:lnTo>
                      <a:pt x="65" y="56"/>
                    </a:lnTo>
                    <a:lnTo>
                      <a:pt x="60" y="54"/>
                    </a:lnTo>
                    <a:lnTo>
                      <a:pt x="55" y="53"/>
                    </a:lnTo>
                    <a:lnTo>
                      <a:pt x="50" y="53"/>
                    </a:lnTo>
                    <a:lnTo>
                      <a:pt x="45" y="55"/>
                    </a:lnTo>
                    <a:lnTo>
                      <a:pt x="42" y="58"/>
                    </a:lnTo>
                    <a:lnTo>
                      <a:pt x="38" y="60"/>
                    </a:lnTo>
                    <a:lnTo>
                      <a:pt x="35" y="63"/>
                    </a:lnTo>
                    <a:lnTo>
                      <a:pt x="34" y="66"/>
                    </a:lnTo>
                    <a:lnTo>
                      <a:pt x="33" y="70"/>
                    </a:lnTo>
                    <a:lnTo>
                      <a:pt x="56" y="132"/>
                    </a:lnTo>
                    <a:lnTo>
                      <a:pt x="50" y="147"/>
                    </a:lnTo>
                    <a:lnTo>
                      <a:pt x="37" y="160"/>
                    </a:lnTo>
                    <a:lnTo>
                      <a:pt x="26" y="174"/>
                    </a:lnTo>
                    <a:lnTo>
                      <a:pt x="14" y="188"/>
                    </a:lnTo>
                    <a:lnTo>
                      <a:pt x="4" y="203"/>
                    </a:lnTo>
                    <a:lnTo>
                      <a:pt x="1" y="206"/>
                    </a:lnTo>
                    <a:lnTo>
                      <a:pt x="0" y="210"/>
                    </a:lnTo>
                    <a:lnTo>
                      <a:pt x="1" y="215"/>
                    </a:lnTo>
                    <a:lnTo>
                      <a:pt x="3" y="218"/>
                    </a:lnTo>
                    <a:lnTo>
                      <a:pt x="7" y="222"/>
                    </a:lnTo>
                    <a:lnTo>
                      <a:pt x="10" y="226"/>
                    </a:lnTo>
                    <a:lnTo>
                      <a:pt x="55" y="202"/>
                    </a:lnTo>
                    <a:lnTo>
                      <a:pt x="70" y="203"/>
                    </a:lnTo>
                    <a:lnTo>
                      <a:pt x="87" y="204"/>
                    </a:lnTo>
                    <a:lnTo>
                      <a:pt x="103" y="207"/>
                    </a:lnTo>
                    <a:lnTo>
                      <a:pt x="120" y="210"/>
                    </a:lnTo>
                    <a:lnTo>
                      <a:pt x="135" y="213"/>
                    </a:lnTo>
                    <a:lnTo>
                      <a:pt x="151" y="217"/>
                    </a:lnTo>
                    <a:lnTo>
                      <a:pt x="183" y="228"/>
                    </a:lnTo>
                    <a:lnTo>
                      <a:pt x="207" y="237"/>
                    </a:lnTo>
                    <a:lnTo>
                      <a:pt x="232" y="245"/>
                    </a:lnTo>
                    <a:lnTo>
                      <a:pt x="258" y="251"/>
                    </a:lnTo>
                    <a:lnTo>
                      <a:pt x="284" y="256"/>
                    </a:lnTo>
                    <a:lnTo>
                      <a:pt x="295" y="256"/>
                    </a:lnTo>
                    <a:lnTo>
                      <a:pt x="300" y="256"/>
                    </a:lnTo>
                    <a:lnTo>
                      <a:pt x="305" y="255"/>
                    </a:lnTo>
                    <a:lnTo>
                      <a:pt x="312" y="253"/>
                    </a:lnTo>
                    <a:lnTo>
                      <a:pt x="320" y="252"/>
                    </a:lnTo>
                    <a:lnTo>
                      <a:pt x="326" y="248"/>
                    </a:lnTo>
                    <a:lnTo>
                      <a:pt x="333" y="245"/>
                    </a:lnTo>
                    <a:lnTo>
                      <a:pt x="338" y="241"/>
                    </a:lnTo>
                    <a:lnTo>
                      <a:pt x="345" y="238"/>
                    </a:lnTo>
                    <a:lnTo>
                      <a:pt x="362" y="225"/>
                    </a:lnTo>
                    <a:lnTo>
                      <a:pt x="380" y="214"/>
                    </a:lnTo>
                    <a:lnTo>
                      <a:pt x="399" y="203"/>
                    </a:lnTo>
                    <a:lnTo>
                      <a:pt x="418" y="193"/>
                    </a:lnTo>
                    <a:lnTo>
                      <a:pt x="443" y="181"/>
                    </a:lnTo>
                    <a:lnTo>
                      <a:pt x="469" y="172"/>
                    </a:lnTo>
                    <a:lnTo>
                      <a:pt x="516" y="154"/>
                    </a:lnTo>
                    <a:lnTo>
                      <a:pt x="563" y="137"/>
                    </a:lnTo>
                    <a:lnTo>
                      <a:pt x="571" y="133"/>
                    </a:lnTo>
                    <a:lnTo>
                      <a:pt x="579" y="130"/>
                    </a:lnTo>
                    <a:lnTo>
                      <a:pt x="587" y="126"/>
                    </a:lnTo>
                    <a:lnTo>
                      <a:pt x="595" y="123"/>
                    </a:lnTo>
                    <a:lnTo>
                      <a:pt x="610" y="114"/>
                    </a:lnTo>
                    <a:lnTo>
                      <a:pt x="617" y="109"/>
                    </a:lnTo>
                    <a:lnTo>
                      <a:pt x="620" y="107"/>
                    </a:lnTo>
                    <a:lnTo>
                      <a:pt x="624" y="104"/>
                    </a:lnTo>
                    <a:lnTo>
                      <a:pt x="631" y="99"/>
                    </a:lnTo>
                    <a:lnTo>
                      <a:pt x="638" y="94"/>
                    </a:lnTo>
                    <a:lnTo>
                      <a:pt x="644" y="88"/>
                    </a:lnTo>
                    <a:lnTo>
                      <a:pt x="651" y="82"/>
                    </a:lnTo>
                    <a:lnTo>
                      <a:pt x="656" y="76"/>
                    </a:lnTo>
                    <a:lnTo>
                      <a:pt x="663" y="70"/>
                    </a:lnTo>
                    <a:lnTo>
                      <a:pt x="668" y="63"/>
                    </a:lnTo>
                    <a:lnTo>
                      <a:pt x="675" y="57"/>
                    </a:lnTo>
                    <a:lnTo>
                      <a:pt x="677" y="53"/>
                    </a:lnTo>
                    <a:lnTo>
                      <a:pt x="679" y="49"/>
                    </a:lnTo>
                    <a:lnTo>
                      <a:pt x="681" y="45"/>
                    </a:lnTo>
                    <a:lnTo>
                      <a:pt x="681" y="43"/>
                    </a:lnTo>
                    <a:lnTo>
                      <a:pt x="682" y="41"/>
                    </a:lnTo>
                    <a:lnTo>
                      <a:pt x="682" y="39"/>
                    </a:lnTo>
                    <a:lnTo>
                      <a:pt x="682" y="36"/>
                    </a:lnTo>
                    <a:lnTo>
                      <a:pt x="682" y="32"/>
                    </a:lnTo>
                    <a:lnTo>
                      <a:pt x="682" y="31"/>
                    </a:lnTo>
                    <a:lnTo>
                      <a:pt x="682" y="30"/>
                    </a:lnTo>
                    <a:lnTo>
                      <a:pt x="682" y="27"/>
                    </a:lnTo>
                    <a:lnTo>
                      <a:pt x="681" y="24"/>
                    </a:lnTo>
                    <a:lnTo>
                      <a:pt x="679" y="20"/>
                    </a:lnTo>
                    <a:lnTo>
                      <a:pt x="678" y="18"/>
                    </a:lnTo>
                    <a:lnTo>
                      <a:pt x="675" y="14"/>
                    </a:lnTo>
                    <a:lnTo>
                      <a:pt x="674" y="12"/>
                    </a:lnTo>
                    <a:lnTo>
                      <a:pt x="669" y="9"/>
                    </a:lnTo>
                    <a:lnTo>
                      <a:pt x="666" y="7"/>
                    </a:lnTo>
                    <a:lnTo>
                      <a:pt x="663" y="6"/>
                    </a:lnTo>
                    <a:lnTo>
                      <a:pt x="655" y="4"/>
                    </a:lnTo>
                    <a:lnTo>
                      <a:pt x="647"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0009" name="Freeform 18"/>
              <p:cNvSpPr>
                <a:spLocks noChangeAspect="1"/>
              </p:cNvSpPr>
              <p:nvPr/>
            </p:nvSpPr>
            <p:spPr bwMode="auto">
              <a:xfrm>
                <a:off x="3580" y="3105"/>
                <a:ext cx="345" cy="686"/>
              </a:xfrm>
              <a:custGeom>
                <a:avLst/>
                <a:gdLst>
                  <a:gd name="T0" fmla="*/ 57 w 345"/>
                  <a:gd name="T1" fmla="*/ 2 h 686"/>
                  <a:gd name="T2" fmla="*/ 89 w 345"/>
                  <a:gd name="T3" fmla="*/ 0 h 686"/>
                  <a:gd name="T4" fmla="*/ 113 w 345"/>
                  <a:gd name="T5" fmla="*/ 15 h 686"/>
                  <a:gd name="T6" fmla="*/ 169 w 345"/>
                  <a:gd name="T7" fmla="*/ 64 h 686"/>
                  <a:gd name="T8" fmla="*/ 227 w 345"/>
                  <a:gd name="T9" fmla="*/ 121 h 686"/>
                  <a:gd name="T10" fmla="*/ 278 w 345"/>
                  <a:gd name="T11" fmla="*/ 176 h 686"/>
                  <a:gd name="T12" fmla="*/ 315 w 345"/>
                  <a:gd name="T13" fmla="*/ 225 h 686"/>
                  <a:gd name="T14" fmla="*/ 337 w 345"/>
                  <a:gd name="T15" fmla="*/ 263 h 686"/>
                  <a:gd name="T16" fmla="*/ 345 w 345"/>
                  <a:gd name="T17" fmla="*/ 293 h 686"/>
                  <a:gd name="T18" fmla="*/ 341 w 345"/>
                  <a:gd name="T19" fmla="*/ 321 h 686"/>
                  <a:gd name="T20" fmla="*/ 329 w 345"/>
                  <a:gd name="T21" fmla="*/ 349 h 686"/>
                  <a:gd name="T22" fmla="*/ 302 w 345"/>
                  <a:gd name="T23" fmla="*/ 382 h 686"/>
                  <a:gd name="T24" fmla="*/ 262 w 345"/>
                  <a:gd name="T25" fmla="*/ 416 h 686"/>
                  <a:gd name="T26" fmla="*/ 201 w 345"/>
                  <a:gd name="T27" fmla="*/ 467 h 686"/>
                  <a:gd name="T28" fmla="*/ 154 w 345"/>
                  <a:gd name="T29" fmla="*/ 496 h 686"/>
                  <a:gd name="T30" fmla="*/ 127 w 345"/>
                  <a:gd name="T31" fmla="*/ 521 h 686"/>
                  <a:gd name="T32" fmla="*/ 115 w 345"/>
                  <a:gd name="T33" fmla="*/ 544 h 686"/>
                  <a:gd name="T34" fmla="*/ 117 w 345"/>
                  <a:gd name="T35" fmla="*/ 559 h 686"/>
                  <a:gd name="T36" fmla="*/ 133 w 345"/>
                  <a:gd name="T37" fmla="*/ 575 h 686"/>
                  <a:gd name="T38" fmla="*/ 171 w 345"/>
                  <a:gd name="T39" fmla="*/ 600 h 686"/>
                  <a:gd name="T40" fmla="*/ 203 w 345"/>
                  <a:gd name="T41" fmla="*/ 619 h 686"/>
                  <a:gd name="T42" fmla="*/ 241 w 345"/>
                  <a:gd name="T43" fmla="*/ 631 h 686"/>
                  <a:gd name="T44" fmla="*/ 264 w 345"/>
                  <a:gd name="T45" fmla="*/ 638 h 686"/>
                  <a:gd name="T46" fmla="*/ 269 w 345"/>
                  <a:gd name="T47" fmla="*/ 654 h 686"/>
                  <a:gd name="T48" fmla="*/ 262 w 345"/>
                  <a:gd name="T49" fmla="*/ 664 h 686"/>
                  <a:gd name="T50" fmla="*/ 229 w 345"/>
                  <a:gd name="T51" fmla="*/ 678 h 686"/>
                  <a:gd name="T52" fmla="*/ 224 w 345"/>
                  <a:gd name="T53" fmla="*/ 680 h 686"/>
                  <a:gd name="T54" fmla="*/ 180 w 345"/>
                  <a:gd name="T55" fmla="*/ 686 h 686"/>
                  <a:gd name="T56" fmla="*/ 157 w 345"/>
                  <a:gd name="T57" fmla="*/ 686 h 686"/>
                  <a:gd name="T58" fmla="*/ 134 w 345"/>
                  <a:gd name="T59" fmla="*/ 668 h 686"/>
                  <a:gd name="T60" fmla="*/ 112 w 345"/>
                  <a:gd name="T61" fmla="*/ 635 h 686"/>
                  <a:gd name="T62" fmla="*/ 89 w 345"/>
                  <a:gd name="T63" fmla="*/ 614 h 686"/>
                  <a:gd name="T64" fmla="*/ 56 w 345"/>
                  <a:gd name="T65" fmla="*/ 596 h 686"/>
                  <a:gd name="T66" fmla="*/ 33 w 345"/>
                  <a:gd name="T67" fmla="*/ 575 h 686"/>
                  <a:gd name="T68" fmla="*/ 31 w 345"/>
                  <a:gd name="T69" fmla="*/ 547 h 686"/>
                  <a:gd name="T70" fmla="*/ 36 w 345"/>
                  <a:gd name="T71" fmla="*/ 526 h 686"/>
                  <a:gd name="T72" fmla="*/ 57 w 345"/>
                  <a:gd name="T73" fmla="*/ 505 h 686"/>
                  <a:gd name="T74" fmla="*/ 91 w 345"/>
                  <a:gd name="T75" fmla="*/ 486 h 686"/>
                  <a:gd name="T76" fmla="*/ 119 w 345"/>
                  <a:gd name="T77" fmla="*/ 463 h 686"/>
                  <a:gd name="T78" fmla="*/ 145 w 345"/>
                  <a:gd name="T79" fmla="*/ 424 h 686"/>
                  <a:gd name="T80" fmla="*/ 169 w 345"/>
                  <a:gd name="T81" fmla="*/ 381 h 686"/>
                  <a:gd name="T82" fmla="*/ 201 w 345"/>
                  <a:gd name="T83" fmla="*/ 339 h 686"/>
                  <a:gd name="T84" fmla="*/ 234 w 345"/>
                  <a:gd name="T85" fmla="*/ 314 h 686"/>
                  <a:gd name="T86" fmla="*/ 252 w 345"/>
                  <a:gd name="T87" fmla="*/ 302 h 686"/>
                  <a:gd name="T88" fmla="*/ 255 w 345"/>
                  <a:gd name="T89" fmla="*/ 291 h 686"/>
                  <a:gd name="T90" fmla="*/ 238 w 345"/>
                  <a:gd name="T91" fmla="*/ 279 h 686"/>
                  <a:gd name="T92" fmla="*/ 185 w 345"/>
                  <a:gd name="T93" fmla="*/ 237 h 686"/>
                  <a:gd name="T94" fmla="*/ 115 w 345"/>
                  <a:gd name="T95" fmla="*/ 193 h 686"/>
                  <a:gd name="T96" fmla="*/ 63 w 345"/>
                  <a:gd name="T97" fmla="*/ 153 h 686"/>
                  <a:gd name="T98" fmla="*/ 19 w 345"/>
                  <a:gd name="T99" fmla="*/ 102 h 686"/>
                  <a:gd name="T100" fmla="*/ 0 w 345"/>
                  <a:gd name="T101" fmla="*/ 53 h 686"/>
                  <a:gd name="T102" fmla="*/ 7 w 345"/>
                  <a:gd name="T103" fmla="*/ 27 h 686"/>
                  <a:gd name="T104" fmla="*/ 33 w 345"/>
                  <a:gd name="T105" fmla="*/ 9 h 686"/>
                  <a:gd name="T106" fmla="*/ 57 w 345"/>
                  <a:gd name="T107" fmla="*/ 2 h 68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45"/>
                  <a:gd name="T163" fmla="*/ 0 h 686"/>
                  <a:gd name="T164" fmla="*/ 345 w 345"/>
                  <a:gd name="T165" fmla="*/ 686 h 68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45" h="686">
                    <a:moveTo>
                      <a:pt x="57" y="2"/>
                    </a:moveTo>
                    <a:lnTo>
                      <a:pt x="89" y="0"/>
                    </a:lnTo>
                    <a:lnTo>
                      <a:pt x="113" y="15"/>
                    </a:lnTo>
                    <a:lnTo>
                      <a:pt x="169" y="64"/>
                    </a:lnTo>
                    <a:lnTo>
                      <a:pt x="227" y="121"/>
                    </a:lnTo>
                    <a:lnTo>
                      <a:pt x="278" y="176"/>
                    </a:lnTo>
                    <a:lnTo>
                      <a:pt x="315" y="225"/>
                    </a:lnTo>
                    <a:lnTo>
                      <a:pt x="337" y="263"/>
                    </a:lnTo>
                    <a:lnTo>
                      <a:pt x="345" y="293"/>
                    </a:lnTo>
                    <a:lnTo>
                      <a:pt x="341" y="321"/>
                    </a:lnTo>
                    <a:lnTo>
                      <a:pt x="329" y="349"/>
                    </a:lnTo>
                    <a:lnTo>
                      <a:pt x="302" y="382"/>
                    </a:lnTo>
                    <a:lnTo>
                      <a:pt x="262" y="416"/>
                    </a:lnTo>
                    <a:lnTo>
                      <a:pt x="201" y="467"/>
                    </a:lnTo>
                    <a:lnTo>
                      <a:pt x="154" y="496"/>
                    </a:lnTo>
                    <a:lnTo>
                      <a:pt x="127" y="521"/>
                    </a:lnTo>
                    <a:lnTo>
                      <a:pt x="115" y="544"/>
                    </a:lnTo>
                    <a:lnTo>
                      <a:pt x="117" y="559"/>
                    </a:lnTo>
                    <a:lnTo>
                      <a:pt x="133" y="575"/>
                    </a:lnTo>
                    <a:lnTo>
                      <a:pt x="171" y="600"/>
                    </a:lnTo>
                    <a:lnTo>
                      <a:pt x="203" y="619"/>
                    </a:lnTo>
                    <a:lnTo>
                      <a:pt x="241" y="631"/>
                    </a:lnTo>
                    <a:lnTo>
                      <a:pt x="264" y="638"/>
                    </a:lnTo>
                    <a:lnTo>
                      <a:pt x="269" y="654"/>
                    </a:lnTo>
                    <a:lnTo>
                      <a:pt x="262" y="664"/>
                    </a:lnTo>
                    <a:lnTo>
                      <a:pt x="229" y="678"/>
                    </a:lnTo>
                    <a:lnTo>
                      <a:pt x="224" y="680"/>
                    </a:lnTo>
                    <a:lnTo>
                      <a:pt x="180" y="686"/>
                    </a:lnTo>
                    <a:lnTo>
                      <a:pt x="157" y="686"/>
                    </a:lnTo>
                    <a:lnTo>
                      <a:pt x="134" y="668"/>
                    </a:lnTo>
                    <a:lnTo>
                      <a:pt x="112" y="635"/>
                    </a:lnTo>
                    <a:lnTo>
                      <a:pt x="89" y="614"/>
                    </a:lnTo>
                    <a:lnTo>
                      <a:pt x="56" y="596"/>
                    </a:lnTo>
                    <a:lnTo>
                      <a:pt x="33" y="575"/>
                    </a:lnTo>
                    <a:lnTo>
                      <a:pt x="31" y="547"/>
                    </a:lnTo>
                    <a:lnTo>
                      <a:pt x="36" y="526"/>
                    </a:lnTo>
                    <a:lnTo>
                      <a:pt x="57" y="505"/>
                    </a:lnTo>
                    <a:lnTo>
                      <a:pt x="91" y="486"/>
                    </a:lnTo>
                    <a:lnTo>
                      <a:pt x="119" y="463"/>
                    </a:lnTo>
                    <a:lnTo>
                      <a:pt x="145" y="424"/>
                    </a:lnTo>
                    <a:lnTo>
                      <a:pt x="169" y="381"/>
                    </a:lnTo>
                    <a:lnTo>
                      <a:pt x="201" y="339"/>
                    </a:lnTo>
                    <a:lnTo>
                      <a:pt x="234" y="314"/>
                    </a:lnTo>
                    <a:lnTo>
                      <a:pt x="252" y="302"/>
                    </a:lnTo>
                    <a:lnTo>
                      <a:pt x="255" y="291"/>
                    </a:lnTo>
                    <a:lnTo>
                      <a:pt x="238" y="279"/>
                    </a:lnTo>
                    <a:lnTo>
                      <a:pt x="185" y="237"/>
                    </a:lnTo>
                    <a:lnTo>
                      <a:pt x="115" y="193"/>
                    </a:lnTo>
                    <a:lnTo>
                      <a:pt x="63" y="153"/>
                    </a:lnTo>
                    <a:lnTo>
                      <a:pt x="19" y="102"/>
                    </a:lnTo>
                    <a:lnTo>
                      <a:pt x="0" y="53"/>
                    </a:lnTo>
                    <a:lnTo>
                      <a:pt x="7" y="27"/>
                    </a:lnTo>
                    <a:lnTo>
                      <a:pt x="33" y="9"/>
                    </a:lnTo>
                    <a:lnTo>
                      <a:pt x="57" y="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70003" name="Text Box 19"/>
            <p:cNvSpPr txBox="1">
              <a:spLocks noChangeArrowheads="1"/>
            </p:cNvSpPr>
            <p:nvPr/>
          </p:nvSpPr>
          <p:spPr bwMode="auto">
            <a:xfrm>
              <a:off x="1582" y="2161"/>
              <a:ext cx="1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a:t>
              </a:r>
              <a:endParaRPr lang="en-CA" altLang="en-US" sz="1400" i="0">
                <a:solidFill>
                  <a:schemeClr val="bg2"/>
                </a:solidFill>
              </a:endParaRPr>
            </a:p>
          </p:txBody>
        </p:sp>
      </p:grpSp>
      <p:sp>
        <p:nvSpPr>
          <p:cNvPr id="169989" name="AutoShape 20"/>
          <p:cNvSpPr>
            <a:spLocks noChangeArrowheads="1"/>
          </p:cNvSpPr>
          <p:nvPr/>
        </p:nvSpPr>
        <p:spPr bwMode="auto">
          <a:xfrm flipH="1" flipV="1">
            <a:off x="5638800" y="3505200"/>
            <a:ext cx="1752600" cy="533400"/>
          </a:xfrm>
          <a:prstGeom prst="curvedUpArrow">
            <a:avLst>
              <a:gd name="adj1" fmla="val 65714"/>
              <a:gd name="adj2" fmla="val 131429"/>
              <a:gd name="adj3" fmla="val 33333"/>
            </a:avLst>
          </a:prstGeom>
          <a:solidFill>
            <a:schemeClr val="accent1"/>
          </a:solidFill>
          <a:ln w="9525">
            <a:solidFill>
              <a:schemeClr val="tx1"/>
            </a:solidFill>
            <a:miter lim="800000"/>
            <a:headEnd/>
            <a:tailEnd/>
          </a:ln>
        </p:spPr>
        <p:txBody>
          <a:bodyPr rot="10800000"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169990" name="Freeform 21"/>
          <p:cNvSpPr>
            <a:spLocks noChangeAspect="1"/>
          </p:cNvSpPr>
          <p:nvPr/>
        </p:nvSpPr>
        <p:spPr bwMode="auto">
          <a:xfrm>
            <a:off x="6910388" y="3944938"/>
            <a:ext cx="1951037" cy="1252537"/>
          </a:xfrm>
          <a:custGeom>
            <a:avLst/>
            <a:gdLst>
              <a:gd name="T0" fmla="*/ 2147483647 w 1856"/>
              <a:gd name="T1" fmla="*/ 2147483647 h 1355"/>
              <a:gd name="T2" fmla="*/ 2147483647 w 1856"/>
              <a:gd name="T3" fmla="*/ 2147483647 h 1355"/>
              <a:gd name="T4" fmla="*/ 2147483647 w 1856"/>
              <a:gd name="T5" fmla="*/ 2147483647 h 1355"/>
              <a:gd name="T6" fmla="*/ 2147483647 w 1856"/>
              <a:gd name="T7" fmla="*/ 2147483647 h 1355"/>
              <a:gd name="T8" fmla="*/ 2147483647 w 1856"/>
              <a:gd name="T9" fmla="*/ 2147483647 h 1355"/>
              <a:gd name="T10" fmla="*/ 2147483647 w 1856"/>
              <a:gd name="T11" fmla="*/ 2147483647 h 1355"/>
              <a:gd name="T12" fmla="*/ 2147483647 w 1856"/>
              <a:gd name="T13" fmla="*/ 2147483647 h 1355"/>
              <a:gd name="T14" fmla="*/ 2147483647 w 1856"/>
              <a:gd name="T15" fmla="*/ 2147483647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9991" name="Text Box 23"/>
          <p:cNvSpPr txBox="1">
            <a:spLocks noChangeAspect="1" noChangeArrowheads="1"/>
          </p:cNvSpPr>
          <p:nvPr/>
        </p:nvSpPr>
        <p:spPr bwMode="auto">
          <a:xfrm>
            <a:off x="7951788" y="41941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14</a:t>
            </a:r>
            <a:endParaRPr lang="en-CA" altLang="en-US" sz="1800" i="0"/>
          </a:p>
        </p:txBody>
      </p:sp>
      <p:sp>
        <p:nvSpPr>
          <p:cNvPr id="169992" name="Text Box 24"/>
          <p:cNvSpPr txBox="1">
            <a:spLocks noChangeAspect="1" noChangeArrowheads="1"/>
          </p:cNvSpPr>
          <p:nvPr/>
        </p:nvSpPr>
        <p:spPr bwMode="auto">
          <a:xfrm>
            <a:off x="7661275" y="4648200"/>
            <a:ext cx="5492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98</a:t>
            </a:r>
            <a:endParaRPr lang="en-CA" altLang="en-US" sz="1800" i="0"/>
          </a:p>
        </p:txBody>
      </p:sp>
      <p:sp>
        <p:nvSpPr>
          <p:cNvPr id="169993" name="Text Box 26"/>
          <p:cNvSpPr txBox="1">
            <a:spLocks noChangeAspect="1" noChangeArrowheads="1"/>
          </p:cNvSpPr>
          <p:nvPr/>
        </p:nvSpPr>
        <p:spPr bwMode="auto">
          <a:xfrm>
            <a:off x="7691438" y="4400550"/>
            <a:ext cx="4619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62</a:t>
            </a:r>
            <a:endParaRPr lang="en-CA" altLang="en-US" sz="1800" i="0"/>
          </a:p>
        </p:txBody>
      </p:sp>
      <p:sp>
        <p:nvSpPr>
          <p:cNvPr id="169994" name="Text Box 27"/>
          <p:cNvSpPr txBox="1">
            <a:spLocks noChangeAspect="1" noChangeArrowheads="1"/>
          </p:cNvSpPr>
          <p:nvPr/>
        </p:nvSpPr>
        <p:spPr bwMode="auto">
          <a:xfrm>
            <a:off x="7661275" y="408781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solidFill>
                  <a:schemeClr val="tx2"/>
                </a:solidFill>
              </a:rPr>
              <a:t>52</a:t>
            </a:r>
            <a:endParaRPr lang="en-CA" altLang="en-US" sz="1800" i="0">
              <a:solidFill>
                <a:schemeClr val="tx2"/>
              </a:solidFill>
            </a:endParaRPr>
          </a:p>
        </p:txBody>
      </p:sp>
      <p:sp>
        <p:nvSpPr>
          <p:cNvPr id="169995" name="Text Box 28"/>
          <p:cNvSpPr txBox="1">
            <a:spLocks noChangeAspect="1" noChangeArrowheads="1"/>
          </p:cNvSpPr>
          <p:nvPr/>
        </p:nvSpPr>
        <p:spPr bwMode="auto">
          <a:xfrm>
            <a:off x="8032750" y="48418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79</a:t>
            </a:r>
            <a:endParaRPr lang="en-CA" altLang="en-US" sz="1800" i="0"/>
          </a:p>
        </p:txBody>
      </p:sp>
      <p:sp>
        <p:nvSpPr>
          <p:cNvPr id="169996" name="Text Box 29"/>
          <p:cNvSpPr txBox="1">
            <a:spLocks noChangeAspect="1" noChangeArrowheads="1"/>
          </p:cNvSpPr>
          <p:nvPr/>
        </p:nvSpPr>
        <p:spPr bwMode="auto">
          <a:xfrm>
            <a:off x="8153400" y="446246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30</a:t>
            </a:r>
            <a:endParaRPr lang="en-CA" altLang="en-US" sz="1800" i="0"/>
          </a:p>
        </p:txBody>
      </p:sp>
      <p:sp>
        <p:nvSpPr>
          <p:cNvPr id="169997" name="Text Box 30"/>
          <p:cNvSpPr txBox="1">
            <a:spLocks noChangeAspect="1" noChangeArrowheads="1"/>
          </p:cNvSpPr>
          <p:nvPr/>
        </p:nvSpPr>
        <p:spPr bwMode="auto">
          <a:xfrm>
            <a:off x="8415338" y="4591050"/>
            <a:ext cx="5762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23</a:t>
            </a:r>
            <a:endParaRPr lang="en-CA" altLang="en-US" sz="1800" i="0"/>
          </a:p>
        </p:txBody>
      </p:sp>
      <p:sp>
        <p:nvSpPr>
          <p:cNvPr id="169998" name="Rectangle 31"/>
          <p:cNvSpPr>
            <a:spLocks noChangeAspect="1" noChangeArrowheads="1"/>
          </p:cNvSpPr>
          <p:nvPr/>
        </p:nvSpPr>
        <p:spPr bwMode="auto">
          <a:xfrm>
            <a:off x="3429000" y="4425950"/>
            <a:ext cx="984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25,31,88</a:t>
            </a:r>
            <a:endParaRPr lang="en-CA" altLang="en-US" sz="1800" i="0"/>
          </a:p>
        </p:txBody>
      </p:sp>
      <p:sp>
        <p:nvSpPr>
          <p:cNvPr id="169999" name="Text Box 32"/>
          <p:cNvSpPr txBox="1">
            <a:spLocks noChangeAspect="1" noChangeArrowheads="1"/>
          </p:cNvSpPr>
          <p:nvPr/>
        </p:nvSpPr>
        <p:spPr bwMode="auto">
          <a:xfrm>
            <a:off x="3475038" y="44450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i="0"/>
          </a:p>
        </p:txBody>
      </p:sp>
      <p:sp>
        <p:nvSpPr>
          <p:cNvPr id="170000" name="Rectangle 33"/>
          <p:cNvSpPr>
            <a:spLocks noChangeAspect="1" noChangeArrowheads="1"/>
          </p:cNvSpPr>
          <p:nvPr/>
        </p:nvSpPr>
        <p:spPr bwMode="auto">
          <a:xfrm>
            <a:off x="3429000" y="4349750"/>
            <a:ext cx="3341688" cy="455613"/>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Tree>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p:txBody>
          <a:bodyPr/>
          <a:lstStyle/>
          <a:p>
            <a:pPr eaLnBrk="1" hangingPunct="1"/>
            <a:r>
              <a:rPr lang="en-US" altLang="en-US" smtClean="0"/>
              <a:t>Maintaining Loop Invariant</a:t>
            </a:r>
            <a:endParaRPr lang="en-CA" altLang="en-US" smtClean="0"/>
          </a:p>
        </p:txBody>
      </p:sp>
      <p:grpSp>
        <p:nvGrpSpPr>
          <p:cNvPr id="171011" name="Group 4"/>
          <p:cNvGrpSpPr>
            <a:grpSpLocks noChangeAspect="1"/>
          </p:cNvGrpSpPr>
          <p:nvPr/>
        </p:nvGrpSpPr>
        <p:grpSpPr bwMode="auto">
          <a:xfrm>
            <a:off x="533400" y="3884613"/>
            <a:ext cx="2879725" cy="2973387"/>
            <a:chOff x="384" y="816"/>
            <a:chExt cx="2947" cy="3043"/>
          </a:xfrm>
        </p:grpSpPr>
        <p:sp>
          <p:nvSpPr>
            <p:cNvPr id="171041" name="Oval 5" descr="Stationery"/>
            <p:cNvSpPr>
              <a:spLocks noChangeAspect="1" noChangeArrowheads="1"/>
            </p:cNvSpPr>
            <p:nvPr/>
          </p:nvSpPr>
          <p:spPr bwMode="auto">
            <a:xfrm>
              <a:off x="384" y="912"/>
              <a:ext cx="2947" cy="2947"/>
            </a:xfrm>
            <a:prstGeom prst="ellipse">
              <a:avLst/>
            </a:prstGeom>
            <a:blipFill dpi="0" rotWithShape="0">
              <a:blip r:embed="rId3"/>
              <a:srcRect/>
              <a:tile tx="0" ty="0" sx="100000" sy="100000" flip="none" algn="tl"/>
            </a:blip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useBgFill="1">
          <p:nvSpPr>
            <p:cNvPr id="171042" name="Oval 6"/>
            <p:cNvSpPr>
              <a:spLocks noChangeAspect="1" noChangeArrowheads="1"/>
            </p:cNvSpPr>
            <p:nvPr/>
          </p:nvSpPr>
          <p:spPr bwMode="auto">
            <a:xfrm>
              <a:off x="610" y="1138"/>
              <a:ext cx="2494" cy="2494"/>
            </a:xfrm>
            <a:prstGeom prst="ellipse">
              <a:avLst/>
            </a:prstGeom>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71043" name="Freeform 7" descr="Green marble"/>
            <p:cNvSpPr>
              <a:spLocks noChangeAspect="1"/>
            </p:cNvSpPr>
            <p:nvPr/>
          </p:nvSpPr>
          <p:spPr bwMode="auto">
            <a:xfrm rot="2360341">
              <a:off x="1632" y="816"/>
              <a:ext cx="445" cy="491"/>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grpSp>
        <p:nvGrpSpPr>
          <p:cNvPr id="171012" name="Group 8"/>
          <p:cNvGrpSpPr>
            <a:grpSpLocks noChangeAspect="1"/>
          </p:cNvGrpSpPr>
          <p:nvPr/>
        </p:nvGrpSpPr>
        <p:grpSpPr bwMode="auto">
          <a:xfrm>
            <a:off x="2109788" y="3157538"/>
            <a:ext cx="1027112" cy="957262"/>
            <a:chOff x="2836" y="2439"/>
            <a:chExt cx="1451" cy="1352"/>
          </a:xfrm>
        </p:grpSpPr>
        <p:sp>
          <p:nvSpPr>
            <p:cNvPr id="171035" name="Freeform 9"/>
            <p:cNvSpPr>
              <a:spLocks noChangeAspect="1"/>
            </p:cNvSpPr>
            <p:nvPr/>
          </p:nvSpPr>
          <p:spPr bwMode="auto">
            <a:xfrm>
              <a:off x="3551" y="2439"/>
              <a:ext cx="406" cy="277"/>
            </a:xfrm>
            <a:custGeom>
              <a:avLst/>
              <a:gdLst>
                <a:gd name="T0" fmla="*/ 360 w 406"/>
                <a:gd name="T1" fmla="*/ 13 h 277"/>
                <a:gd name="T2" fmla="*/ 319 w 406"/>
                <a:gd name="T3" fmla="*/ 4 h 277"/>
                <a:gd name="T4" fmla="*/ 256 w 406"/>
                <a:gd name="T5" fmla="*/ 4 h 277"/>
                <a:gd name="T6" fmla="*/ 215 w 406"/>
                <a:gd name="T7" fmla="*/ 22 h 277"/>
                <a:gd name="T8" fmla="*/ 193 w 406"/>
                <a:gd name="T9" fmla="*/ 40 h 277"/>
                <a:gd name="T10" fmla="*/ 147 w 406"/>
                <a:gd name="T11" fmla="*/ 96 h 277"/>
                <a:gd name="T12" fmla="*/ 130 w 406"/>
                <a:gd name="T13" fmla="*/ 118 h 277"/>
                <a:gd name="T14" fmla="*/ 121 w 406"/>
                <a:gd name="T15" fmla="*/ 121 h 277"/>
                <a:gd name="T16" fmla="*/ 97 w 406"/>
                <a:gd name="T17" fmla="*/ 127 h 277"/>
                <a:gd name="T18" fmla="*/ 95 w 406"/>
                <a:gd name="T19" fmla="*/ 127 h 277"/>
                <a:gd name="T20" fmla="*/ 73 w 406"/>
                <a:gd name="T21" fmla="*/ 128 h 277"/>
                <a:gd name="T22" fmla="*/ 62 w 406"/>
                <a:gd name="T23" fmla="*/ 128 h 277"/>
                <a:gd name="T24" fmla="*/ 39 w 406"/>
                <a:gd name="T25" fmla="*/ 127 h 277"/>
                <a:gd name="T26" fmla="*/ 18 w 406"/>
                <a:gd name="T27" fmla="*/ 132 h 277"/>
                <a:gd name="T28" fmla="*/ 4 w 406"/>
                <a:gd name="T29" fmla="*/ 143 h 277"/>
                <a:gd name="T30" fmla="*/ 0 w 406"/>
                <a:gd name="T31" fmla="*/ 155 h 277"/>
                <a:gd name="T32" fmla="*/ 4 w 406"/>
                <a:gd name="T33" fmla="*/ 172 h 277"/>
                <a:gd name="T34" fmla="*/ 11 w 406"/>
                <a:gd name="T35" fmla="*/ 178 h 277"/>
                <a:gd name="T36" fmla="*/ 39 w 406"/>
                <a:gd name="T37" fmla="*/ 183 h 277"/>
                <a:gd name="T38" fmla="*/ 41 w 406"/>
                <a:gd name="T39" fmla="*/ 183 h 277"/>
                <a:gd name="T40" fmla="*/ 72 w 406"/>
                <a:gd name="T41" fmla="*/ 183 h 277"/>
                <a:gd name="T42" fmla="*/ 97 w 406"/>
                <a:gd name="T43" fmla="*/ 176 h 277"/>
                <a:gd name="T44" fmla="*/ 119 w 406"/>
                <a:gd name="T45" fmla="*/ 169 h 277"/>
                <a:gd name="T46" fmla="*/ 128 w 406"/>
                <a:gd name="T47" fmla="*/ 182 h 277"/>
                <a:gd name="T48" fmla="*/ 130 w 406"/>
                <a:gd name="T49" fmla="*/ 218 h 277"/>
                <a:gd name="T50" fmla="*/ 134 w 406"/>
                <a:gd name="T51" fmla="*/ 231 h 277"/>
                <a:gd name="T52" fmla="*/ 146 w 406"/>
                <a:gd name="T53" fmla="*/ 252 h 277"/>
                <a:gd name="T54" fmla="*/ 161 w 406"/>
                <a:gd name="T55" fmla="*/ 264 h 277"/>
                <a:gd name="T56" fmla="*/ 181 w 406"/>
                <a:gd name="T57" fmla="*/ 272 h 277"/>
                <a:gd name="T58" fmla="*/ 221 w 406"/>
                <a:gd name="T59" fmla="*/ 277 h 277"/>
                <a:gd name="T60" fmla="*/ 250 w 406"/>
                <a:gd name="T61" fmla="*/ 273 h 277"/>
                <a:gd name="T62" fmla="*/ 279 w 406"/>
                <a:gd name="T63" fmla="*/ 264 h 277"/>
                <a:gd name="T64" fmla="*/ 298 w 406"/>
                <a:gd name="T65" fmla="*/ 254 h 277"/>
                <a:gd name="T66" fmla="*/ 324 w 406"/>
                <a:gd name="T67" fmla="*/ 235 h 277"/>
                <a:gd name="T68" fmla="*/ 333 w 406"/>
                <a:gd name="T69" fmla="*/ 226 h 277"/>
                <a:gd name="T70" fmla="*/ 342 w 406"/>
                <a:gd name="T71" fmla="*/ 217 h 277"/>
                <a:gd name="T72" fmla="*/ 365 w 406"/>
                <a:gd name="T73" fmla="*/ 187 h 277"/>
                <a:gd name="T74" fmla="*/ 388 w 406"/>
                <a:gd name="T75" fmla="*/ 154 h 277"/>
                <a:gd name="T76" fmla="*/ 395 w 406"/>
                <a:gd name="T77" fmla="*/ 142 h 277"/>
                <a:gd name="T78" fmla="*/ 403 w 406"/>
                <a:gd name="T79" fmla="*/ 116 h 277"/>
                <a:gd name="T80" fmla="*/ 406 w 406"/>
                <a:gd name="T81" fmla="*/ 98 h 277"/>
                <a:gd name="T82" fmla="*/ 406 w 406"/>
                <a:gd name="T83" fmla="*/ 89 h 277"/>
                <a:gd name="T84" fmla="*/ 400 w 406"/>
                <a:gd name="T85" fmla="*/ 57 h 277"/>
                <a:gd name="T86" fmla="*/ 384 w 406"/>
                <a:gd name="T87" fmla="*/ 31 h 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6"/>
                <a:gd name="T133" fmla="*/ 0 h 277"/>
                <a:gd name="T134" fmla="*/ 406 w 406"/>
                <a:gd name="T135" fmla="*/ 277 h 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6" h="277">
                  <a:moveTo>
                    <a:pt x="368" y="17"/>
                  </a:moveTo>
                  <a:lnTo>
                    <a:pt x="364" y="15"/>
                  </a:lnTo>
                  <a:lnTo>
                    <a:pt x="360" y="13"/>
                  </a:lnTo>
                  <a:lnTo>
                    <a:pt x="356" y="11"/>
                  </a:lnTo>
                  <a:lnTo>
                    <a:pt x="352" y="10"/>
                  </a:lnTo>
                  <a:lnTo>
                    <a:pt x="319" y="4"/>
                  </a:lnTo>
                  <a:lnTo>
                    <a:pt x="286" y="0"/>
                  </a:lnTo>
                  <a:lnTo>
                    <a:pt x="270" y="2"/>
                  </a:lnTo>
                  <a:lnTo>
                    <a:pt x="256" y="4"/>
                  </a:lnTo>
                  <a:lnTo>
                    <a:pt x="242" y="9"/>
                  </a:lnTo>
                  <a:lnTo>
                    <a:pt x="228" y="15"/>
                  </a:lnTo>
                  <a:lnTo>
                    <a:pt x="215" y="22"/>
                  </a:lnTo>
                  <a:lnTo>
                    <a:pt x="204" y="31"/>
                  </a:lnTo>
                  <a:lnTo>
                    <a:pt x="198" y="35"/>
                  </a:lnTo>
                  <a:lnTo>
                    <a:pt x="193" y="40"/>
                  </a:lnTo>
                  <a:lnTo>
                    <a:pt x="182" y="51"/>
                  </a:lnTo>
                  <a:lnTo>
                    <a:pt x="165" y="73"/>
                  </a:lnTo>
                  <a:lnTo>
                    <a:pt x="147" y="96"/>
                  </a:lnTo>
                  <a:lnTo>
                    <a:pt x="140" y="106"/>
                  </a:lnTo>
                  <a:lnTo>
                    <a:pt x="136" y="116"/>
                  </a:lnTo>
                  <a:lnTo>
                    <a:pt x="130" y="118"/>
                  </a:lnTo>
                  <a:lnTo>
                    <a:pt x="125" y="120"/>
                  </a:lnTo>
                  <a:lnTo>
                    <a:pt x="123" y="121"/>
                  </a:lnTo>
                  <a:lnTo>
                    <a:pt x="121" y="121"/>
                  </a:lnTo>
                  <a:lnTo>
                    <a:pt x="111" y="124"/>
                  </a:lnTo>
                  <a:lnTo>
                    <a:pt x="102" y="126"/>
                  </a:lnTo>
                  <a:lnTo>
                    <a:pt x="97" y="127"/>
                  </a:lnTo>
                  <a:lnTo>
                    <a:pt x="95" y="127"/>
                  </a:lnTo>
                  <a:lnTo>
                    <a:pt x="92" y="128"/>
                  </a:lnTo>
                  <a:lnTo>
                    <a:pt x="82" y="128"/>
                  </a:lnTo>
                  <a:lnTo>
                    <a:pt x="73" y="128"/>
                  </a:lnTo>
                  <a:lnTo>
                    <a:pt x="70" y="128"/>
                  </a:lnTo>
                  <a:lnTo>
                    <a:pt x="67" y="128"/>
                  </a:lnTo>
                  <a:lnTo>
                    <a:pt x="62" y="128"/>
                  </a:lnTo>
                  <a:lnTo>
                    <a:pt x="53" y="128"/>
                  </a:lnTo>
                  <a:lnTo>
                    <a:pt x="46" y="127"/>
                  </a:lnTo>
                  <a:lnTo>
                    <a:pt x="39" y="127"/>
                  </a:lnTo>
                  <a:lnTo>
                    <a:pt x="32" y="128"/>
                  </a:lnTo>
                  <a:lnTo>
                    <a:pt x="26" y="129"/>
                  </a:lnTo>
                  <a:lnTo>
                    <a:pt x="18" y="132"/>
                  </a:lnTo>
                  <a:lnTo>
                    <a:pt x="12" y="135"/>
                  </a:lnTo>
                  <a:lnTo>
                    <a:pt x="7" y="139"/>
                  </a:lnTo>
                  <a:lnTo>
                    <a:pt x="4" y="143"/>
                  </a:lnTo>
                  <a:lnTo>
                    <a:pt x="1" y="148"/>
                  </a:lnTo>
                  <a:lnTo>
                    <a:pt x="0" y="151"/>
                  </a:lnTo>
                  <a:lnTo>
                    <a:pt x="0" y="155"/>
                  </a:lnTo>
                  <a:lnTo>
                    <a:pt x="1" y="161"/>
                  </a:lnTo>
                  <a:lnTo>
                    <a:pt x="3" y="169"/>
                  </a:lnTo>
                  <a:lnTo>
                    <a:pt x="4" y="172"/>
                  </a:lnTo>
                  <a:lnTo>
                    <a:pt x="5" y="175"/>
                  </a:lnTo>
                  <a:lnTo>
                    <a:pt x="8" y="176"/>
                  </a:lnTo>
                  <a:lnTo>
                    <a:pt x="11" y="178"/>
                  </a:lnTo>
                  <a:lnTo>
                    <a:pt x="23" y="182"/>
                  </a:lnTo>
                  <a:lnTo>
                    <a:pt x="35" y="183"/>
                  </a:lnTo>
                  <a:lnTo>
                    <a:pt x="39" y="183"/>
                  </a:lnTo>
                  <a:lnTo>
                    <a:pt x="40" y="183"/>
                  </a:lnTo>
                  <a:lnTo>
                    <a:pt x="41" y="183"/>
                  </a:lnTo>
                  <a:lnTo>
                    <a:pt x="47" y="184"/>
                  </a:lnTo>
                  <a:lnTo>
                    <a:pt x="60" y="184"/>
                  </a:lnTo>
                  <a:lnTo>
                    <a:pt x="72" y="183"/>
                  </a:lnTo>
                  <a:lnTo>
                    <a:pt x="85" y="181"/>
                  </a:lnTo>
                  <a:lnTo>
                    <a:pt x="90" y="178"/>
                  </a:lnTo>
                  <a:lnTo>
                    <a:pt x="97" y="176"/>
                  </a:lnTo>
                  <a:lnTo>
                    <a:pt x="109" y="172"/>
                  </a:lnTo>
                  <a:lnTo>
                    <a:pt x="115" y="169"/>
                  </a:lnTo>
                  <a:lnTo>
                    <a:pt x="119" y="169"/>
                  </a:lnTo>
                  <a:lnTo>
                    <a:pt x="129" y="170"/>
                  </a:lnTo>
                  <a:lnTo>
                    <a:pt x="128" y="176"/>
                  </a:lnTo>
                  <a:lnTo>
                    <a:pt x="128" y="182"/>
                  </a:lnTo>
                  <a:lnTo>
                    <a:pt x="128" y="193"/>
                  </a:lnTo>
                  <a:lnTo>
                    <a:pt x="129" y="205"/>
                  </a:lnTo>
                  <a:lnTo>
                    <a:pt x="130" y="218"/>
                  </a:lnTo>
                  <a:lnTo>
                    <a:pt x="130" y="222"/>
                  </a:lnTo>
                  <a:lnTo>
                    <a:pt x="132" y="227"/>
                  </a:lnTo>
                  <a:lnTo>
                    <a:pt x="134" y="231"/>
                  </a:lnTo>
                  <a:lnTo>
                    <a:pt x="136" y="237"/>
                  </a:lnTo>
                  <a:lnTo>
                    <a:pt x="140" y="245"/>
                  </a:lnTo>
                  <a:lnTo>
                    <a:pt x="146" y="252"/>
                  </a:lnTo>
                  <a:lnTo>
                    <a:pt x="153" y="259"/>
                  </a:lnTo>
                  <a:lnTo>
                    <a:pt x="157" y="261"/>
                  </a:lnTo>
                  <a:lnTo>
                    <a:pt x="161" y="264"/>
                  </a:lnTo>
                  <a:lnTo>
                    <a:pt x="165" y="266"/>
                  </a:lnTo>
                  <a:lnTo>
                    <a:pt x="170" y="268"/>
                  </a:lnTo>
                  <a:lnTo>
                    <a:pt x="181" y="272"/>
                  </a:lnTo>
                  <a:lnTo>
                    <a:pt x="194" y="274"/>
                  </a:lnTo>
                  <a:lnTo>
                    <a:pt x="208" y="276"/>
                  </a:lnTo>
                  <a:lnTo>
                    <a:pt x="221" y="277"/>
                  </a:lnTo>
                  <a:lnTo>
                    <a:pt x="235" y="276"/>
                  </a:lnTo>
                  <a:lnTo>
                    <a:pt x="243" y="275"/>
                  </a:lnTo>
                  <a:lnTo>
                    <a:pt x="250" y="273"/>
                  </a:lnTo>
                  <a:lnTo>
                    <a:pt x="257" y="272"/>
                  </a:lnTo>
                  <a:lnTo>
                    <a:pt x="265" y="270"/>
                  </a:lnTo>
                  <a:lnTo>
                    <a:pt x="279" y="264"/>
                  </a:lnTo>
                  <a:lnTo>
                    <a:pt x="293" y="258"/>
                  </a:lnTo>
                  <a:lnTo>
                    <a:pt x="296" y="256"/>
                  </a:lnTo>
                  <a:lnTo>
                    <a:pt x="298" y="254"/>
                  </a:lnTo>
                  <a:lnTo>
                    <a:pt x="304" y="251"/>
                  </a:lnTo>
                  <a:lnTo>
                    <a:pt x="314" y="243"/>
                  </a:lnTo>
                  <a:lnTo>
                    <a:pt x="324" y="235"/>
                  </a:lnTo>
                  <a:lnTo>
                    <a:pt x="326" y="232"/>
                  </a:lnTo>
                  <a:lnTo>
                    <a:pt x="328" y="231"/>
                  </a:lnTo>
                  <a:lnTo>
                    <a:pt x="333" y="226"/>
                  </a:lnTo>
                  <a:lnTo>
                    <a:pt x="338" y="221"/>
                  </a:lnTo>
                  <a:lnTo>
                    <a:pt x="340" y="219"/>
                  </a:lnTo>
                  <a:lnTo>
                    <a:pt x="342" y="217"/>
                  </a:lnTo>
                  <a:lnTo>
                    <a:pt x="350" y="207"/>
                  </a:lnTo>
                  <a:lnTo>
                    <a:pt x="358" y="197"/>
                  </a:lnTo>
                  <a:lnTo>
                    <a:pt x="365" y="187"/>
                  </a:lnTo>
                  <a:lnTo>
                    <a:pt x="375" y="171"/>
                  </a:lnTo>
                  <a:lnTo>
                    <a:pt x="385" y="158"/>
                  </a:lnTo>
                  <a:lnTo>
                    <a:pt x="388" y="154"/>
                  </a:lnTo>
                  <a:lnTo>
                    <a:pt x="389" y="152"/>
                  </a:lnTo>
                  <a:lnTo>
                    <a:pt x="390" y="150"/>
                  </a:lnTo>
                  <a:lnTo>
                    <a:pt x="395" y="142"/>
                  </a:lnTo>
                  <a:lnTo>
                    <a:pt x="398" y="134"/>
                  </a:lnTo>
                  <a:lnTo>
                    <a:pt x="402" y="126"/>
                  </a:lnTo>
                  <a:lnTo>
                    <a:pt x="403" y="116"/>
                  </a:lnTo>
                  <a:lnTo>
                    <a:pt x="405" y="107"/>
                  </a:lnTo>
                  <a:lnTo>
                    <a:pt x="405" y="103"/>
                  </a:lnTo>
                  <a:lnTo>
                    <a:pt x="406" y="98"/>
                  </a:lnTo>
                  <a:lnTo>
                    <a:pt x="406" y="93"/>
                  </a:lnTo>
                  <a:lnTo>
                    <a:pt x="406" y="91"/>
                  </a:lnTo>
                  <a:lnTo>
                    <a:pt x="406" y="89"/>
                  </a:lnTo>
                  <a:lnTo>
                    <a:pt x="405" y="77"/>
                  </a:lnTo>
                  <a:lnTo>
                    <a:pt x="403" y="67"/>
                  </a:lnTo>
                  <a:lnTo>
                    <a:pt x="400" y="57"/>
                  </a:lnTo>
                  <a:lnTo>
                    <a:pt x="396" y="48"/>
                  </a:lnTo>
                  <a:lnTo>
                    <a:pt x="390" y="39"/>
                  </a:lnTo>
                  <a:lnTo>
                    <a:pt x="384" y="31"/>
                  </a:lnTo>
                  <a:lnTo>
                    <a:pt x="376" y="24"/>
                  </a:lnTo>
                  <a:lnTo>
                    <a:pt x="368" y="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1036" name="Freeform 10"/>
            <p:cNvSpPr>
              <a:spLocks noChangeAspect="1"/>
            </p:cNvSpPr>
            <p:nvPr/>
          </p:nvSpPr>
          <p:spPr bwMode="auto">
            <a:xfrm>
              <a:off x="3450" y="2729"/>
              <a:ext cx="368" cy="512"/>
            </a:xfrm>
            <a:custGeom>
              <a:avLst/>
              <a:gdLst>
                <a:gd name="T0" fmla="*/ 188 w 368"/>
                <a:gd name="T1" fmla="*/ 19 h 512"/>
                <a:gd name="T2" fmla="*/ 161 w 368"/>
                <a:gd name="T3" fmla="*/ 38 h 512"/>
                <a:gd name="T4" fmla="*/ 96 w 368"/>
                <a:gd name="T5" fmla="*/ 104 h 512"/>
                <a:gd name="T6" fmla="*/ 63 w 368"/>
                <a:gd name="T7" fmla="*/ 150 h 512"/>
                <a:gd name="T8" fmla="*/ 43 w 368"/>
                <a:gd name="T9" fmla="*/ 189 h 512"/>
                <a:gd name="T10" fmla="*/ 39 w 368"/>
                <a:gd name="T11" fmla="*/ 203 h 512"/>
                <a:gd name="T12" fmla="*/ 16 w 368"/>
                <a:gd name="T13" fmla="*/ 271 h 512"/>
                <a:gd name="T14" fmla="*/ 14 w 368"/>
                <a:gd name="T15" fmla="*/ 282 h 512"/>
                <a:gd name="T16" fmla="*/ 2 w 368"/>
                <a:gd name="T17" fmla="*/ 337 h 512"/>
                <a:gd name="T18" fmla="*/ 0 w 368"/>
                <a:gd name="T19" fmla="*/ 398 h 512"/>
                <a:gd name="T20" fmla="*/ 3 w 368"/>
                <a:gd name="T21" fmla="*/ 418 h 512"/>
                <a:gd name="T22" fmla="*/ 16 w 368"/>
                <a:gd name="T23" fmla="*/ 456 h 512"/>
                <a:gd name="T24" fmla="*/ 31 w 368"/>
                <a:gd name="T25" fmla="*/ 477 h 512"/>
                <a:gd name="T26" fmla="*/ 51 w 368"/>
                <a:gd name="T27" fmla="*/ 497 h 512"/>
                <a:gd name="T28" fmla="*/ 83 w 368"/>
                <a:gd name="T29" fmla="*/ 509 h 512"/>
                <a:gd name="T30" fmla="*/ 117 w 368"/>
                <a:gd name="T31" fmla="*/ 512 h 512"/>
                <a:gd name="T32" fmla="*/ 146 w 368"/>
                <a:gd name="T33" fmla="*/ 507 h 512"/>
                <a:gd name="T34" fmla="*/ 154 w 368"/>
                <a:gd name="T35" fmla="*/ 504 h 512"/>
                <a:gd name="T36" fmla="*/ 167 w 368"/>
                <a:gd name="T37" fmla="*/ 498 h 512"/>
                <a:gd name="T38" fmla="*/ 178 w 368"/>
                <a:gd name="T39" fmla="*/ 491 h 512"/>
                <a:gd name="T40" fmla="*/ 183 w 368"/>
                <a:gd name="T41" fmla="*/ 488 h 512"/>
                <a:gd name="T42" fmla="*/ 197 w 368"/>
                <a:gd name="T43" fmla="*/ 475 h 512"/>
                <a:gd name="T44" fmla="*/ 206 w 368"/>
                <a:gd name="T45" fmla="*/ 464 h 512"/>
                <a:gd name="T46" fmla="*/ 209 w 368"/>
                <a:gd name="T47" fmla="*/ 461 h 512"/>
                <a:gd name="T48" fmla="*/ 211 w 368"/>
                <a:gd name="T49" fmla="*/ 456 h 512"/>
                <a:gd name="T50" fmla="*/ 218 w 368"/>
                <a:gd name="T51" fmla="*/ 445 h 512"/>
                <a:gd name="T52" fmla="*/ 227 w 368"/>
                <a:gd name="T53" fmla="*/ 423 h 512"/>
                <a:gd name="T54" fmla="*/ 231 w 368"/>
                <a:gd name="T55" fmla="*/ 406 h 512"/>
                <a:gd name="T56" fmla="*/ 230 w 368"/>
                <a:gd name="T57" fmla="*/ 379 h 512"/>
                <a:gd name="T58" fmla="*/ 227 w 368"/>
                <a:gd name="T59" fmla="*/ 359 h 512"/>
                <a:gd name="T60" fmla="*/ 220 w 368"/>
                <a:gd name="T61" fmla="*/ 342 h 512"/>
                <a:gd name="T62" fmla="*/ 216 w 368"/>
                <a:gd name="T63" fmla="*/ 319 h 512"/>
                <a:gd name="T64" fmla="*/ 218 w 368"/>
                <a:gd name="T65" fmla="*/ 297 h 512"/>
                <a:gd name="T66" fmla="*/ 229 w 368"/>
                <a:gd name="T67" fmla="*/ 270 h 512"/>
                <a:gd name="T68" fmla="*/ 251 w 368"/>
                <a:gd name="T69" fmla="*/ 248 h 512"/>
                <a:gd name="T70" fmla="*/ 278 w 368"/>
                <a:gd name="T71" fmla="*/ 233 h 512"/>
                <a:gd name="T72" fmla="*/ 301 w 368"/>
                <a:gd name="T73" fmla="*/ 216 h 512"/>
                <a:gd name="T74" fmla="*/ 315 w 368"/>
                <a:gd name="T75" fmla="*/ 203 h 512"/>
                <a:gd name="T76" fmla="*/ 325 w 368"/>
                <a:gd name="T77" fmla="*/ 192 h 512"/>
                <a:gd name="T78" fmla="*/ 334 w 368"/>
                <a:gd name="T79" fmla="*/ 182 h 512"/>
                <a:gd name="T80" fmla="*/ 345 w 368"/>
                <a:gd name="T81" fmla="*/ 166 h 512"/>
                <a:gd name="T82" fmla="*/ 354 w 368"/>
                <a:gd name="T83" fmla="*/ 148 h 512"/>
                <a:gd name="T84" fmla="*/ 366 w 368"/>
                <a:gd name="T85" fmla="*/ 119 h 512"/>
                <a:gd name="T86" fmla="*/ 368 w 368"/>
                <a:gd name="T87" fmla="*/ 88 h 512"/>
                <a:gd name="T88" fmla="*/ 362 w 368"/>
                <a:gd name="T89" fmla="*/ 60 h 512"/>
                <a:gd name="T90" fmla="*/ 350 w 368"/>
                <a:gd name="T91" fmla="*/ 35 h 512"/>
                <a:gd name="T92" fmla="*/ 337 w 368"/>
                <a:gd name="T93" fmla="*/ 21 h 512"/>
                <a:gd name="T94" fmla="*/ 322 w 368"/>
                <a:gd name="T95" fmla="*/ 11 h 512"/>
                <a:gd name="T96" fmla="*/ 300 w 368"/>
                <a:gd name="T97" fmla="*/ 5 h 512"/>
                <a:gd name="T98" fmla="*/ 273 w 368"/>
                <a:gd name="T99" fmla="*/ 1 h 512"/>
                <a:gd name="T100" fmla="*/ 236 w 368"/>
                <a:gd name="T101" fmla="*/ 2 h 5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68"/>
                <a:gd name="T154" fmla="*/ 0 h 512"/>
                <a:gd name="T155" fmla="*/ 368 w 368"/>
                <a:gd name="T156" fmla="*/ 512 h 5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68" h="512">
                  <a:moveTo>
                    <a:pt x="208" y="11"/>
                  </a:moveTo>
                  <a:lnTo>
                    <a:pt x="194" y="16"/>
                  </a:lnTo>
                  <a:lnTo>
                    <a:pt x="188" y="19"/>
                  </a:lnTo>
                  <a:lnTo>
                    <a:pt x="183" y="22"/>
                  </a:lnTo>
                  <a:lnTo>
                    <a:pt x="171" y="30"/>
                  </a:lnTo>
                  <a:lnTo>
                    <a:pt x="161" y="38"/>
                  </a:lnTo>
                  <a:lnTo>
                    <a:pt x="133" y="64"/>
                  </a:lnTo>
                  <a:lnTo>
                    <a:pt x="108" y="91"/>
                  </a:lnTo>
                  <a:lnTo>
                    <a:pt x="96" y="104"/>
                  </a:lnTo>
                  <a:lnTo>
                    <a:pt x="85" y="119"/>
                  </a:lnTo>
                  <a:lnTo>
                    <a:pt x="74" y="134"/>
                  </a:lnTo>
                  <a:lnTo>
                    <a:pt x="63" y="150"/>
                  </a:lnTo>
                  <a:lnTo>
                    <a:pt x="55" y="168"/>
                  </a:lnTo>
                  <a:lnTo>
                    <a:pt x="47" y="184"/>
                  </a:lnTo>
                  <a:lnTo>
                    <a:pt x="43" y="189"/>
                  </a:lnTo>
                  <a:lnTo>
                    <a:pt x="40" y="194"/>
                  </a:lnTo>
                  <a:lnTo>
                    <a:pt x="39" y="200"/>
                  </a:lnTo>
                  <a:lnTo>
                    <a:pt x="39" y="203"/>
                  </a:lnTo>
                  <a:lnTo>
                    <a:pt x="36" y="209"/>
                  </a:lnTo>
                  <a:lnTo>
                    <a:pt x="26" y="239"/>
                  </a:lnTo>
                  <a:lnTo>
                    <a:pt x="16" y="271"/>
                  </a:lnTo>
                  <a:lnTo>
                    <a:pt x="15" y="274"/>
                  </a:lnTo>
                  <a:lnTo>
                    <a:pt x="15" y="279"/>
                  </a:lnTo>
                  <a:lnTo>
                    <a:pt x="14" y="282"/>
                  </a:lnTo>
                  <a:lnTo>
                    <a:pt x="12" y="287"/>
                  </a:lnTo>
                  <a:lnTo>
                    <a:pt x="7" y="312"/>
                  </a:lnTo>
                  <a:lnTo>
                    <a:pt x="2" y="337"/>
                  </a:lnTo>
                  <a:lnTo>
                    <a:pt x="0" y="364"/>
                  </a:lnTo>
                  <a:lnTo>
                    <a:pt x="0" y="391"/>
                  </a:lnTo>
                  <a:lnTo>
                    <a:pt x="0" y="398"/>
                  </a:lnTo>
                  <a:lnTo>
                    <a:pt x="1" y="404"/>
                  </a:lnTo>
                  <a:lnTo>
                    <a:pt x="1" y="411"/>
                  </a:lnTo>
                  <a:lnTo>
                    <a:pt x="3" y="418"/>
                  </a:lnTo>
                  <a:lnTo>
                    <a:pt x="7" y="431"/>
                  </a:lnTo>
                  <a:lnTo>
                    <a:pt x="11" y="443"/>
                  </a:lnTo>
                  <a:lnTo>
                    <a:pt x="16" y="456"/>
                  </a:lnTo>
                  <a:lnTo>
                    <a:pt x="20" y="461"/>
                  </a:lnTo>
                  <a:lnTo>
                    <a:pt x="23" y="467"/>
                  </a:lnTo>
                  <a:lnTo>
                    <a:pt x="31" y="477"/>
                  </a:lnTo>
                  <a:lnTo>
                    <a:pt x="41" y="489"/>
                  </a:lnTo>
                  <a:lnTo>
                    <a:pt x="46" y="492"/>
                  </a:lnTo>
                  <a:lnTo>
                    <a:pt x="51" y="497"/>
                  </a:lnTo>
                  <a:lnTo>
                    <a:pt x="62" y="501"/>
                  </a:lnTo>
                  <a:lnTo>
                    <a:pt x="72" y="505"/>
                  </a:lnTo>
                  <a:lnTo>
                    <a:pt x="83" y="509"/>
                  </a:lnTo>
                  <a:lnTo>
                    <a:pt x="94" y="511"/>
                  </a:lnTo>
                  <a:lnTo>
                    <a:pt x="105" y="512"/>
                  </a:lnTo>
                  <a:lnTo>
                    <a:pt x="117" y="512"/>
                  </a:lnTo>
                  <a:lnTo>
                    <a:pt x="128" y="511"/>
                  </a:lnTo>
                  <a:lnTo>
                    <a:pt x="140" y="509"/>
                  </a:lnTo>
                  <a:lnTo>
                    <a:pt x="146" y="507"/>
                  </a:lnTo>
                  <a:lnTo>
                    <a:pt x="149" y="505"/>
                  </a:lnTo>
                  <a:lnTo>
                    <a:pt x="152" y="505"/>
                  </a:lnTo>
                  <a:lnTo>
                    <a:pt x="154" y="504"/>
                  </a:lnTo>
                  <a:lnTo>
                    <a:pt x="157" y="503"/>
                  </a:lnTo>
                  <a:lnTo>
                    <a:pt x="162" y="500"/>
                  </a:lnTo>
                  <a:lnTo>
                    <a:pt x="167" y="498"/>
                  </a:lnTo>
                  <a:lnTo>
                    <a:pt x="173" y="495"/>
                  </a:lnTo>
                  <a:lnTo>
                    <a:pt x="178" y="491"/>
                  </a:lnTo>
                  <a:lnTo>
                    <a:pt x="179" y="490"/>
                  </a:lnTo>
                  <a:lnTo>
                    <a:pt x="180" y="490"/>
                  </a:lnTo>
                  <a:lnTo>
                    <a:pt x="183" y="488"/>
                  </a:lnTo>
                  <a:lnTo>
                    <a:pt x="187" y="484"/>
                  </a:lnTo>
                  <a:lnTo>
                    <a:pt x="193" y="479"/>
                  </a:lnTo>
                  <a:lnTo>
                    <a:pt x="197" y="475"/>
                  </a:lnTo>
                  <a:lnTo>
                    <a:pt x="201" y="470"/>
                  </a:lnTo>
                  <a:lnTo>
                    <a:pt x="205" y="466"/>
                  </a:lnTo>
                  <a:lnTo>
                    <a:pt x="206" y="464"/>
                  </a:lnTo>
                  <a:lnTo>
                    <a:pt x="206" y="463"/>
                  </a:lnTo>
                  <a:lnTo>
                    <a:pt x="207" y="463"/>
                  </a:lnTo>
                  <a:lnTo>
                    <a:pt x="209" y="461"/>
                  </a:lnTo>
                  <a:lnTo>
                    <a:pt x="210" y="458"/>
                  </a:lnTo>
                  <a:lnTo>
                    <a:pt x="211" y="457"/>
                  </a:lnTo>
                  <a:lnTo>
                    <a:pt x="211" y="456"/>
                  </a:lnTo>
                  <a:lnTo>
                    <a:pt x="212" y="456"/>
                  </a:lnTo>
                  <a:lnTo>
                    <a:pt x="215" y="451"/>
                  </a:lnTo>
                  <a:lnTo>
                    <a:pt x="218" y="445"/>
                  </a:lnTo>
                  <a:lnTo>
                    <a:pt x="221" y="441"/>
                  </a:lnTo>
                  <a:lnTo>
                    <a:pt x="225" y="429"/>
                  </a:lnTo>
                  <a:lnTo>
                    <a:pt x="227" y="423"/>
                  </a:lnTo>
                  <a:lnTo>
                    <a:pt x="229" y="418"/>
                  </a:lnTo>
                  <a:lnTo>
                    <a:pt x="229" y="411"/>
                  </a:lnTo>
                  <a:lnTo>
                    <a:pt x="231" y="406"/>
                  </a:lnTo>
                  <a:lnTo>
                    <a:pt x="231" y="399"/>
                  </a:lnTo>
                  <a:lnTo>
                    <a:pt x="231" y="392"/>
                  </a:lnTo>
                  <a:lnTo>
                    <a:pt x="230" y="379"/>
                  </a:lnTo>
                  <a:lnTo>
                    <a:pt x="229" y="372"/>
                  </a:lnTo>
                  <a:lnTo>
                    <a:pt x="229" y="365"/>
                  </a:lnTo>
                  <a:lnTo>
                    <a:pt x="227" y="359"/>
                  </a:lnTo>
                  <a:lnTo>
                    <a:pt x="224" y="353"/>
                  </a:lnTo>
                  <a:lnTo>
                    <a:pt x="222" y="348"/>
                  </a:lnTo>
                  <a:lnTo>
                    <a:pt x="220" y="342"/>
                  </a:lnTo>
                  <a:lnTo>
                    <a:pt x="218" y="330"/>
                  </a:lnTo>
                  <a:lnTo>
                    <a:pt x="217" y="325"/>
                  </a:lnTo>
                  <a:lnTo>
                    <a:pt x="216" y="319"/>
                  </a:lnTo>
                  <a:lnTo>
                    <a:pt x="216" y="313"/>
                  </a:lnTo>
                  <a:lnTo>
                    <a:pt x="217" y="308"/>
                  </a:lnTo>
                  <a:lnTo>
                    <a:pt x="218" y="297"/>
                  </a:lnTo>
                  <a:lnTo>
                    <a:pt x="221" y="288"/>
                  </a:lnTo>
                  <a:lnTo>
                    <a:pt x="224" y="278"/>
                  </a:lnTo>
                  <a:lnTo>
                    <a:pt x="229" y="270"/>
                  </a:lnTo>
                  <a:lnTo>
                    <a:pt x="236" y="262"/>
                  </a:lnTo>
                  <a:lnTo>
                    <a:pt x="243" y="255"/>
                  </a:lnTo>
                  <a:lnTo>
                    <a:pt x="251" y="248"/>
                  </a:lnTo>
                  <a:lnTo>
                    <a:pt x="262" y="243"/>
                  </a:lnTo>
                  <a:lnTo>
                    <a:pt x="270" y="238"/>
                  </a:lnTo>
                  <a:lnTo>
                    <a:pt x="278" y="233"/>
                  </a:lnTo>
                  <a:lnTo>
                    <a:pt x="286" y="227"/>
                  </a:lnTo>
                  <a:lnTo>
                    <a:pt x="294" y="222"/>
                  </a:lnTo>
                  <a:lnTo>
                    <a:pt x="301" y="216"/>
                  </a:lnTo>
                  <a:lnTo>
                    <a:pt x="309" y="210"/>
                  </a:lnTo>
                  <a:lnTo>
                    <a:pt x="312" y="206"/>
                  </a:lnTo>
                  <a:lnTo>
                    <a:pt x="315" y="203"/>
                  </a:lnTo>
                  <a:lnTo>
                    <a:pt x="319" y="199"/>
                  </a:lnTo>
                  <a:lnTo>
                    <a:pt x="322" y="196"/>
                  </a:lnTo>
                  <a:lnTo>
                    <a:pt x="325" y="192"/>
                  </a:lnTo>
                  <a:lnTo>
                    <a:pt x="328" y="189"/>
                  </a:lnTo>
                  <a:lnTo>
                    <a:pt x="331" y="185"/>
                  </a:lnTo>
                  <a:lnTo>
                    <a:pt x="334" y="182"/>
                  </a:lnTo>
                  <a:lnTo>
                    <a:pt x="336" y="177"/>
                  </a:lnTo>
                  <a:lnTo>
                    <a:pt x="340" y="174"/>
                  </a:lnTo>
                  <a:lnTo>
                    <a:pt x="345" y="166"/>
                  </a:lnTo>
                  <a:lnTo>
                    <a:pt x="347" y="161"/>
                  </a:lnTo>
                  <a:lnTo>
                    <a:pt x="349" y="157"/>
                  </a:lnTo>
                  <a:lnTo>
                    <a:pt x="354" y="148"/>
                  </a:lnTo>
                  <a:lnTo>
                    <a:pt x="358" y="140"/>
                  </a:lnTo>
                  <a:lnTo>
                    <a:pt x="362" y="131"/>
                  </a:lnTo>
                  <a:lnTo>
                    <a:pt x="366" y="119"/>
                  </a:lnTo>
                  <a:lnTo>
                    <a:pt x="368" y="107"/>
                  </a:lnTo>
                  <a:lnTo>
                    <a:pt x="368" y="97"/>
                  </a:lnTo>
                  <a:lnTo>
                    <a:pt x="368" y="88"/>
                  </a:lnTo>
                  <a:lnTo>
                    <a:pt x="367" y="78"/>
                  </a:lnTo>
                  <a:lnTo>
                    <a:pt x="365" y="70"/>
                  </a:lnTo>
                  <a:lnTo>
                    <a:pt x="362" y="60"/>
                  </a:lnTo>
                  <a:lnTo>
                    <a:pt x="359" y="51"/>
                  </a:lnTo>
                  <a:lnTo>
                    <a:pt x="354" y="43"/>
                  </a:lnTo>
                  <a:lnTo>
                    <a:pt x="350" y="35"/>
                  </a:lnTo>
                  <a:lnTo>
                    <a:pt x="346" y="29"/>
                  </a:lnTo>
                  <a:lnTo>
                    <a:pt x="341" y="25"/>
                  </a:lnTo>
                  <a:lnTo>
                    <a:pt x="337" y="21"/>
                  </a:lnTo>
                  <a:lnTo>
                    <a:pt x="333" y="17"/>
                  </a:lnTo>
                  <a:lnTo>
                    <a:pt x="327" y="14"/>
                  </a:lnTo>
                  <a:lnTo>
                    <a:pt x="322" y="11"/>
                  </a:lnTo>
                  <a:lnTo>
                    <a:pt x="316" y="9"/>
                  </a:lnTo>
                  <a:lnTo>
                    <a:pt x="310" y="7"/>
                  </a:lnTo>
                  <a:lnTo>
                    <a:pt x="300" y="5"/>
                  </a:lnTo>
                  <a:lnTo>
                    <a:pt x="292" y="3"/>
                  </a:lnTo>
                  <a:lnTo>
                    <a:pt x="282" y="2"/>
                  </a:lnTo>
                  <a:lnTo>
                    <a:pt x="273" y="1"/>
                  </a:lnTo>
                  <a:lnTo>
                    <a:pt x="254" y="0"/>
                  </a:lnTo>
                  <a:lnTo>
                    <a:pt x="244" y="1"/>
                  </a:lnTo>
                  <a:lnTo>
                    <a:pt x="236" y="2"/>
                  </a:lnTo>
                  <a:lnTo>
                    <a:pt x="222" y="6"/>
                  </a:lnTo>
                  <a:lnTo>
                    <a:pt x="208"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1037" name="Freeform 11"/>
            <p:cNvSpPr>
              <a:spLocks noChangeAspect="1"/>
            </p:cNvSpPr>
            <p:nvPr/>
          </p:nvSpPr>
          <p:spPr bwMode="auto">
            <a:xfrm>
              <a:off x="3743" y="2767"/>
              <a:ext cx="544" cy="306"/>
            </a:xfrm>
            <a:custGeom>
              <a:avLst/>
              <a:gdLst>
                <a:gd name="T0" fmla="*/ 41 w 544"/>
                <a:gd name="T1" fmla="*/ 158 h 306"/>
                <a:gd name="T2" fmla="*/ 58 w 544"/>
                <a:gd name="T3" fmla="*/ 184 h 306"/>
                <a:gd name="T4" fmla="*/ 96 w 544"/>
                <a:gd name="T5" fmla="*/ 230 h 306"/>
                <a:gd name="T6" fmla="*/ 119 w 544"/>
                <a:gd name="T7" fmla="*/ 270 h 306"/>
                <a:gd name="T8" fmla="*/ 126 w 544"/>
                <a:gd name="T9" fmla="*/ 289 h 306"/>
                <a:gd name="T10" fmla="*/ 139 w 544"/>
                <a:gd name="T11" fmla="*/ 296 h 306"/>
                <a:gd name="T12" fmla="*/ 197 w 544"/>
                <a:gd name="T13" fmla="*/ 296 h 306"/>
                <a:gd name="T14" fmla="*/ 343 w 544"/>
                <a:gd name="T15" fmla="*/ 272 h 306"/>
                <a:gd name="T16" fmla="*/ 353 w 544"/>
                <a:gd name="T17" fmla="*/ 284 h 306"/>
                <a:gd name="T18" fmla="*/ 374 w 544"/>
                <a:gd name="T19" fmla="*/ 300 h 306"/>
                <a:gd name="T20" fmla="*/ 395 w 544"/>
                <a:gd name="T21" fmla="*/ 304 h 306"/>
                <a:gd name="T22" fmla="*/ 399 w 544"/>
                <a:gd name="T23" fmla="*/ 299 h 306"/>
                <a:gd name="T24" fmla="*/ 402 w 544"/>
                <a:gd name="T25" fmla="*/ 291 h 306"/>
                <a:gd name="T26" fmla="*/ 401 w 544"/>
                <a:gd name="T27" fmla="*/ 285 h 306"/>
                <a:gd name="T28" fmla="*/ 416 w 544"/>
                <a:gd name="T29" fmla="*/ 265 h 306"/>
                <a:gd name="T30" fmla="*/ 445 w 544"/>
                <a:gd name="T31" fmla="*/ 291 h 306"/>
                <a:gd name="T32" fmla="*/ 481 w 544"/>
                <a:gd name="T33" fmla="*/ 303 h 306"/>
                <a:gd name="T34" fmla="*/ 484 w 544"/>
                <a:gd name="T35" fmla="*/ 301 h 306"/>
                <a:gd name="T36" fmla="*/ 487 w 544"/>
                <a:gd name="T37" fmla="*/ 299 h 306"/>
                <a:gd name="T38" fmla="*/ 490 w 544"/>
                <a:gd name="T39" fmla="*/ 294 h 306"/>
                <a:gd name="T40" fmla="*/ 490 w 544"/>
                <a:gd name="T41" fmla="*/ 290 h 306"/>
                <a:gd name="T42" fmla="*/ 484 w 544"/>
                <a:gd name="T43" fmla="*/ 273 h 306"/>
                <a:gd name="T44" fmla="*/ 464 w 544"/>
                <a:gd name="T45" fmla="*/ 251 h 306"/>
                <a:gd name="T46" fmla="*/ 458 w 544"/>
                <a:gd name="T47" fmla="*/ 245 h 306"/>
                <a:gd name="T48" fmla="*/ 495 w 544"/>
                <a:gd name="T49" fmla="*/ 256 h 306"/>
                <a:gd name="T50" fmla="*/ 514 w 544"/>
                <a:gd name="T51" fmla="*/ 268 h 306"/>
                <a:gd name="T52" fmla="*/ 527 w 544"/>
                <a:gd name="T53" fmla="*/ 272 h 306"/>
                <a:gd name="T54" fmla="*/ 540 w 544"/>
                <a:gd name="T55" fmla="*/ 267 h 306"/>
                <a:gd name="T56" fmla="*/ 544 w 544"/>
                <a:gd name="T57" fmla="*/ 256 h 306"/>
                <a:gd name="T58" fmla="*/ 531 w 544"/>
                <a:gd name="T59" fmla="*/ 236 h 306"/>
                <a:gd name="T60" fmla="*/ 513 w 544"/>
                <a:gd name="T61" fmla="*/ 219 h 306"/>
                <a:gd name="T62" fmla="*/ 490 w 544"/>
                <a:gd name="T63" fmla="*/ 207 h 306"/>
                <a:gd name="T64" fmla="*/ 463 w 544"/>
                <a:gd name="T65" fmla="*/ 203 h 306"/>
                <a:gd name="T66" fmla="*/ 386 w 544"/>
                <a:gd name="T67" fmla="*/ 216 h 306"/>
                <a:gd name="T68" fmla="*/ 329 w 544"/>
                <a:gd name="T69" fmla="*/ 234 h 306"/>
                <a:gd name="T70" fmla="*/ 313 w 544"/>
                <a:gd name="T71" fmla="*/ 239 h 306"/>
                <a:gd name="T72" fmla="*/ 261 w 544"/>
                <a:gd name="T73" fmla="*/ 248 h 306"/>
                <a:gd name="T74" fmla="*/ 214 w 544"/>
                <a:gd name="T75" fmla="*/ 248 h 306"/>
                <a:gd name="T76" fmla="*/ 198 w 544"/>
                <a:gd name="T77" fmla="*/ 247 h 306"/>
                <a:gd name="T78" fmla="*/ 165 w 544"/>
                <a:gd name="T79" fmla="*/ 226 h 306"/>
                <a:gd name="T80" fmla="*/ 131 w 544"/>
                <a:gd name="T81" fmla="*/ 186 h 306"/>
                <a:gd name="T82" fmla="*/ 106 w 544"/>
                <a:gd name="T83" fmla="*/ 141 h 306"/>
                <a:gd name="T84" fmla="*/ 86 w 544"/>
                <a:gd name="T85" fmla="*/ 54 h 306"/>
                <a:gd name="T86" fmla="*/ 76 w 544"/>
                <a:gd name="T87" fmla="*/ 33 h 306"/>
                <a:gd name="T88" fmla="*/ 60 w 544"/>
                <a:gd name="T89" fmla="*/ 16 h 306"/>
                <a:gd name="T90" fmla="*/ 35 w 544"/>
                <a:gd name="T91" fmla="*/ 3 h 306"/>
                <a:gd name="T92" fmla="*/ 14 w 544"/>
                <a:gd name="T93" fmla="*/ 2 h 306"/>
                <a:gd name="T94" fmla="*/ 7 w 544"/>
                <a:gd name="T95" fmla="*/ 21 h 306"/>
                <a:gd name="T96" fmla="*/ 1 w 544"/>
                <a:gd name="T97" fmla="*/ 44 h 306"/>
                <a:gd name="T98" fmla="*/ 0 w 544"/>
                <a:gd name="T99" fmla="*/ 73 h 306"/>
                <a:gd name="T100" fmla="*/ 14 w 544"/>
                <a:gd name="T101" fmla="*/ 114 h 3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4"/>
                <a:gd name="T154" fmla="*/ 0 h 306"/>
                <a:gd name="T155" fmla="*/ 544 w 544"/>
                <a:gd name="T156" fmla="*/ 306 h 3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4" h="306">
                  <a:moveTo>
                    <a:pt x="32" y="138"/>
                  </a:moveTo>
                  <a:lnTo>
                    <a:pt x="34" y="145"/>
                  </a:lnTo>
                  <a:lnTo>
                    <a:pt x="37" y="152"/>
                  </a:lnTo>
                  <a:lnTo>
                    <a:pt x="41" y="158"/>
                  </a:lnTo>
                  <a:lnTo>
                    <a:pt x="45" y="165"/>
                  </a:lnTo>
                  <a:lnTo>
                    <a:pt x="49" y="171"/>
                  </a:lnTo>
                  <a:lnTo>
                    <a:pt x="53" y="178"/>
                  </a:lnTo>
                  <a:lnTo>
                    <a:pt x="58" y="184"/>
                  </a:lnTo>
                  <a:lnTo>
                    <a:pt x="64" y="190"/>
                  </a:lnTo>
                  <a:lnTo>
                    <a:pt x="76" y="203"/>
                  </a:lnTo>
                  <a:lnTo>
                    <a:pt x="86" y="216"/>
                  </a:lnTo>
                  <a:lnTo>
                    <a:pt x="96" y="230"/>
                  </a:lnTo>
                  <a:lnTo>
                    <a:pt x="106" y="245"/>
                  </a:lnTo>
                  <a:lnTo>
                    <a:pt x="111" y="253"/>
                  </a:lnTo>
                  <a:lnTo>
                    <a:pt x="115" y="262"/>
                  </a:lnTo>
                  <a:lnTo>
                    <a:pt x="119" y="270"/>
                  </a:lnTo>
                  <a:lnTo>
                    <a:pt x="121" y="279"/>
                  </a:lnTo>
                  <a:lnTo>
                    <a:pt x="122" y="283"/>
                  </a:lnTo>
                  <a:lnTo>
                    <a:pt x="124" y="286"/>
                  </a:lnTo>
                  <a:lnTo>
                    <a:pt x="126" y="289"/>
                  </a:lnTo>
                  <a:lnTo>
                    <a:pt x="128" y="292"/>
                  </a:lnTo>
                  <a:lnTo>
                    <a:pt x="131" y="293"/>
                  </a:lnTo>
                  <a:lnTo>
                    <a:pt x="134" y="295"/>
                  </a:lnTo>
                  <a:lnTo>
                    <a:pt x="139" y="296"/>
                  </a:lnTo>
                  <a:lnTo>
                    <a:pt x="143" y="297"/>
                  </a:lnTo>
                  <a:lnTo>
                    <a:pt x="164" y="298"/>
                  </a:lnTo>
                  <a:lnTo>
                    <a:pt x="186" y="298"/>
                  </a:lnTo>
                  <a:lnTo>
                    <a:pt x="197" y="296"/>
                  </a:lnTo>
                  <a:lnTo>
                    <a:pt x="207" y="296"/>
                  </a:lnTo>
                  <a:lnTo>
                    <a:pt x="229" y="292"/>
                  </a:lnTo>
                  <a:lnTo>
                    <a:pt x="285" y="283"/>
                  </a:lnTo>
                  <a:lnTo>
                    <a:pt x="343" y="272"/>
                  </a:lnTo>
                  <a:lnTo>
                    <a:pt x="346" y="275"/>
                  </a:lnTo>
                  <a:lnTo>
                    <a:pt x="348" y="277"/>
                  </a:lnTo>
                  <a:lnTo>
                    <a:pt x="350" y="278"/>
                  </a:lnTo>
                  <a:lnTo>
                    <a:pt x="353" y="284"/>
                  </a:lnTo>
                  <a:lnTo>
                    <a:pt x="359" y="289"/>
                  </a:lnTo>
                  <a:lnTo>
                    <a:pt x="363" y="293"/>
                  </a:lnTo>
                  <a:lnTo>
                    <a:pt x="368" y="298"/>
                  </a:lnTo>
                  <a:lnTo>
                    <a:pt x="374" y="300"/>
                  </a:lnTo>
                  <a:lnTo>
                    <a:pt x="380" y="303"/>
                  </a:lnTo>
                  <a:lnTo>
                    <a:pt x="385" y="305"/>
                  </a:lnTo>
                  <a:lnTo>
                    <a:pt x="392" y="306"/>
                  </a:lnTo>
                  <a:lnTo>
                    <a:pt x="395" y="304"/>
                  </a:lnTo>
                  <a:lnTo>
                    <a:pt x="397" y="302"/>
                  </a:lnTo>
                  <a:lnTo>
                    <a:pt x="398" y="300"/>
                  </a:lnTo>
                  <a:lnTo>
                    <a:pt x="398" y="299"/>
                  </a:lnTo>
                  <a:lnTo>
                    <a:pt x="399" y="299"/>
                  </a:lnTo>
                  <a:lnTo>
                    <a:pt x="401" y="298"/>
                  </a:lnTo>
                  <a:lnTo>
                    <a:pt x="402" y="294"/>
                  </a:lnTo>
                  <a:lnTo>
                    <a:pt x="402" y="292"/>
                  </a:lnTo>
                  <a:lnTo>
                    <a:pt x="402" y="291"/>
                  </a:lnTo>
                  <a:lnTo>
                    <a:pt x="402" y="290"/>
                  </a:lnTo>
                  <a:lnTo>
                    <a:pt x="402" y="289"/>
                  </a:lnTo>
                  <a:lnTo>
                    <a:pt x="401" y="285"/>
                  </a:lnTo>
                  <a:lnTo>
                    <a:pt x="398" y="280"/>
                  </a:lnTo>
                  <a:lnTo>
                    <a:pt x="396" y="275"/>
                  </a:lnTo>
                  <a:lnTo>
                    <a:pt x="389" y="265"/>
                  </a:lnTo>
                  <a:lnTo>
                    <a:pt x="416" y="265"/>
                  </a:lnTo>
                  <a:lnTo>
                    <a:pt x="422" y="272"/>
                  </a:lnTo>
                  <a:lnTo>
                    <a:pt x="430" y="279"/>
                  </a:lnTo>
                  <a:lnTo>
                    <a:pt x="437" y="285"/>
                  </a:lnTo>
                  <a:lnTo>
                    <a:pt x="445" y="291"/>
                  </a:lnTo>
                  <a:lnTo>
                    <a:pt x="454" y="294"/>
                  </a:lnTo>
                  <a:lnTo>
                    <a:pt x="463" y="298"/>
                  </a:lnTo>
                  <a:lnTo>
                    <a:pt x="472" y="301"/>
                  </a:lnTo>
                  <a:lnTo>
                    <a:pt x="481" y="303"/>
                  </a:lnTo>
                  <a:lnTo>
                    <a:pt x="482" y="303"/>
                  </a:lnTo>
                  <a:lnTo>
                    <a:pt x="482" y="302"/>
                  </a:lnTo>
                  <a:lnTo>
                    <a:pt x="484" y="301"/>
                  </a:lnTo>
                  <a:lnTo>
                    <a:pt x="485" y="300"/>
                  </a:lnTo>
                  <a:lnTo>
                    <a:pt x="487" y="299"/>
                  </a:lnTo>
                  <a:lnTo>
                    <a:pt x="487" y="298"/>
                  </a:lnTo>
                  <a:lnTo>
                    <a:pt x="489" y="297"/>
                  </a:lnTo>
                  <a:lnTo>
                    <a:pt x="490" y="294"/>
                  </a:lnTo>
                  <a:lnTo>
                    <a:pt x="490" y="292"/>
                  </a:lnTo>
                  <a:lnTo>
                    <a:pt x="491" y="291"/>
                  </a:lnTo>
                  <a:lnTo>
                    <a:pt x="490" y="290"/>
                  </a:lnTo>
                  <a:lnTo>
                    <a:pt x="490" y="289"/>
                  </a:lnTo>
                  <a:lnTo>
                    <a:pt x="490" y="287"/>
                  </a:lnTo>
                  <a:lnTo>
                    <a:pt x="487" y="280"/>
                  </a:lnTo>
                  <a:lnTo>
                    <a:pt x="484" y="273"/>
                  </a:lnTo>
                  <a:lnTo>
                    <a:pt x="480" y="267"/>
                  </a:lnTo>
                  <a:lnTo>
                    <a:pt x="475" y="261"/>
                  </a:lnTo>
                  <a:lnTo>
                    <a:pt x="470" y="256"/>
                  </a:lnTo>
                  <a:lnTo>
                    <a:pt x="464" y="251"/>
                  </a:lnTo>
                  <a:lnTo>
                    <a:pt x="458" y="247"/>
                  </a:lnTo>
                  <a:lnTo>
                    <a:pt x="451" y="243"/>
                  </a:lnTo>
                  <a:lnTo>
                    <a:pt x="454" y="243"/>
                  </a:lnTo>
                  <a:lnTo>
                    <a:pt x="458" y="245"/>
                  </a:lnTo>
                  <a:lnTo>
                    <a:pt x="466" y="249"/>
                  </a:lnTo>
                  <a:lnTo>
                    <a:pt x="476" y="252"/>
                  </a:lnTo>
                  <a:lnTo>
                    <a:pt x="486" y="255"/>
                  </a:lnTo>
                  <a:lnTo>
                    <a:pt x="495" y="256"/>
                  </a:lnTo>
                  <a:lnTo>
                    <a:pt x="498" y="258"/>
                  </a:lnTo>
                  <a:lnTo>
                    <a:pt x="509" y="262"/>
                  </a:lnTo>
                  <a:lnTo>
                    <a:pt x="512" y="265"/>
                  </a:lnTo>
                  <a:lnTo>
                    <a:pt x="514" y="268"/>
                  </a:lnTo>
                  <a:lnTo>
                    <a:pt x="516" y="270"/>
                  </a:lnTo>
                  <a:lnTo>
                    <a:pt x="518" y="270"/>
                  </a:lnTo>
                  <a:lnTo>
                    <a:pt x="522" y="272"/>
                  </a:lnTo>
                  <a:lnTo>
                    <a:pt x="527" y="272"/>
                  </a:lnTo>
                  <a:lnTo>
                    <a:pt x="534" y="272"/>
                  </a:lnTo>
                  <a:lnTo>
                    <a:pt x="536" y="270"/>
                  </a:lnTo>
                  <a:lnTo>
                    <a:pt x="538" y="269"/>
                  </a:lnTo>
                  <a:lnTo>
                    <a:pt x="540" y="267"/>
                  </a:lnTo>
                  <a:lnTo>
                    <a:pt x="543" y="265"/>
                  </a:lnTo>
                  <a:lnTo>
                    <a:pt x="544" y="262"/>
                  </a:lnTo>
                  <a:lnTo>
                    <a:pt x="544" y="259"/>
                  </a:lnTo>
                  <a:lnTo>
                    <a:pt x="544" y="256"/>
                  </a:lnTo>
                  <a:lnTo>
                    <a:pt x="543" y="254"/>
                  </a:lnTo>
                  <a:lnTo>
                    <a:pt x="539" y="248"/>
                  </a:lnTo>
                  <a:lnTo>
                    <a:pt x="536" y="242"/>
                  </a:lnTo>
                  <a:lnTo>
                    <a:pt x="531" y="236"/>
                  </a:lnTo>
                  <a:lnTo>
                    <a:pt x="527" y="231"/>
                  </a:lnTo>
                  <a:lnTo>
                    <a:pt x="523" y="227"/>
                  </a:lnTo>
                  <a:lnTo>
                    <a:pt x="518" y="222"/>
                  </a:lnTo>
                  <a:lnTo>
                    <a:pt x="513" y="219"/>
                  </a:lnTo>
                  <a:lnTo>
                    <a:pt x="508" y="215"/>
                  </a:lnTo>
                  <a:lnTo>
                    <a:pt x="502" y="212"/>
                  </a:lnTo>
                  <a:lnTo>
                    <a:pt x="496" y="210"/>
                  </a:lnTo>
                  <a:lnTo>
                    <a:pt x="490" y="207"/>
                  </a:lnTo>
                  <a:lnTo>
                    <a:pt x="484" y="206"/>
                  </a:lnTo>
                  <a:lnTo>
                    <a:pt x="477" y="204"/>
                  </a:lnTo>
                  <a:lnTo>
                    <a:pt x="470" y="203"/>
                  </a:lnTo>
                  <a:lnTo>
                    <a:pt x="463" y="203"/>
                  </a:lnTo>
                  <a:lnTo>
                    <a:pt x="455" y="203"/>
                  </a:lnTo>
                  <a:lnTo>
                    <a:pt x="439" y="204"/>
                  </a:lnTo>
                  <a:lnTo>
                    <a:pt x="424" y="206"/>
                  </a:lnTo>
                  <a:lnTo>
                    <a:pt x="386" y="216"/>
                  </a:lnTo>
                  <a:lnTo>
                    <a:pt x="367" y="222"/>
                  </a:lnTo>
                  <a:lnTo>
                    <a:pt x="348" y="228"/>
                  </a:lnTo>
                  <a:lnTo>
                    <a:pt x="331" y="234"/>
                  </a:lnTo>
                  <a:lnTo>
                    <a:pt x="329" y="234"/>
                  </a:lnTo>
                  <a:lnTo>
                    <a:pt x="328" y="235"/>
                  </a:lnTo>
                  <a:lnTo>
                    <a:pt x="325" y="235"/>
                  </a:lnTo>
                  <a:lnTo>
                    <a:pt x="322" y="236"/>
                  </a:lnTo>
                  <a:lnTo>
                    <a:pt x="313" y="239"/>
                  </a:lnTo>
                  <a:lnTo>
                    <a:pt x="296" y="242"/>
                  </a:lnTo>
                  <a:lnTo>
                    <a:pt x="287" y="244"/>
                  </a:lnTo>
                  <a:lnTo>
                    <a:pt x="279" y="246"/>
                  </a:lnTo>
                  <a:lnTo>
                    <a:pt x="261" y="248"/>
                  </a:lnTo>
                  <a:lnTo>
                    <a:pt x="243" y="249"/>
                  </a:lnTo>
                  <a:lnTo>
                    <a:pt x="225" y="249"/>
                  </a:lnTo>
                  <a:lnTo>
                    <a:pt x="216" y="249"/>
                  </a:lnTo>
                  <a:lnTo>
                    <a:pt x="214" y="248"/>
                  </a:lnTo>
                  <a:lnTo>
                    <a:pt x="213" y="248"/>
                  </a:lnTo>
                  <a:lnTo>
                    <a:pt x="211" y="248"/>
                  </a:lnTo>
                  <a:lnTo>
                    <a:pt x="207" y="248"/>
                  </a:lnTo>
                  <a:lnTo>
                    <a:pt x="198" y="247"/>
                  </a:lnTo>
                  <a:lnTo>
                    <a:pt x="191" y="244"/>
                  </a:lnTo>
                  <a:lnTo>
                    <a:pt x="183" y="241"/>
                  </a:lnTo>
                  <a:lnTo>
                    <a:pt x="177" y="235"/>
                  </a:lnTo>
                  <a:lnTo>
                    <a:pt x="165" y="226"/>
                  </a:lnTo>
                  <a:lnTo>
                    <a:pt x="154" y="215"/>
                  </a:lnTo>
                  <a:lnTo>
                    <a:pt x="144" y="204"/>
                  </a:lnTo>
                  <a:lnTo>
                    <a:pt x="135" y="192"/>
                  </a:lnTo>
                  <a:lnTo>
                    <a:pt x="131" y="186"/>
                  </a:lnTo>
                  <a:lnTo>
                    <a:pt x="127" y="180"/>
                  </a:lnTo>
                  <a:lnTo>
                    <a:pt x="120" y="167"/>
                  </a:lnTo>
                  <a:lnTo>
                    <a:pt x="113" y="154"/>
                  </a:lnTo>
                  <a:lnTo>
                    <a:pt x="106" y="141"/>
                  </a:lnTo>
                  <a:lnTo>
                    <a:pt x="103" y="118"/>
                  </a:lnTo>
                  <a:lnTo>
                    <a:pt x="99" y="96"/>
                  </a:lnTo>
                  <a:lnTo>
                    <a:pt x="92" y="75"/>
                  </a:lnTo>
                  <a:lnTo>
                    <a:pt x="86" y="54"/>
                  </a:lnTo>
                  <a:lnTo>
                    <a:pt x="84" y="48"/>
                  </a:lnTo>
                  <a:lnTo>
                    <a:pt x="81" y="43"/>
                  </a:lnTo>
                  <a:lnTo>
                    <a:pt x="78" y="37"/>
                  </a:lnTo>
                  <a:lnTo>
                    <a:pt x="76" y="33"/>
                  </a:lnTo>
                  <a:lnTo>
                    <a:pt x="72" y="28"/>
                  </a:lnTo>
                  <a:lnTo>
                    <a:pt x="69" y="23"/>
                  </a:lnTo>
                  <a:lnTo>
                    <a:pt x="64" y="20"/>
                  </a:lnTo>
                  <a:lnTo>
                    <a:pt x="60" y="16"/>
                  </a:lnTo>
                  <a:lnTo>
                    <a:pt x="56" y="13"/>
                  </a:lnTo>
                  <a:lnTo>
                    <a:pt x="51" y="10"/>
                  </a:lnTo>
                  <a:lnTo>
                    <a:pt x="41" y="6"/>
                  </a:lnTo>
                  <a:lnTo>
                    <a:pt x="35" y="3"/>
                  </a:lnTo>
                  <a:lnTo>
                    <a:pt x="29" y="2"/>
                  </a:lnTo>
                  <a:lnTo>
                    <a:pt x="23" y="1"/>
                  </a:lnTo>
                  <a:lnTo>
                    <a:pt x="17" y="0"/>
                  </a:lnTo>
                  <a:lnTo>
                    <a:pt x="14" y="2"/>
                  </a:lnTo>
                  <a:lnTo>
                    <a:pt x="11" y="5"/>
                  </a:lnTo>
                  <a:lnTo>
                    <a:pt x="9" y="8"/>
                  </a:lnTo>
                  <a:lnTo>
                    <a:pt x="8" y="13"/>
                  </a:lnTo>
                  <a:lnTo>
                    <a:pt x="7" y="21"/>
                  </a:lnTo>
                  <a:lnTo>
                    <a:pt x="6" y="22"/>
                  </a:lnTo>
                  <a:lnTo>
                    <a:pt x="6" y="24"/>
                  </a:lnTo>
                  <a:lnTo>
                    <a:pt x="5" y="28"/>
                  </a:lnTo>
                  <a:lnTo>
                    <a:pt x="1" y="44"/>
                  </a:lnTo>
                  <a:lnTo>
                    <a:pt x="0" y="51"/>
                  </a:lnTo>
                  <a:lnTo>
                    <a:pt x="0" y="59"/>
                  </a:lnTo>
                  <a:lnTo>
                    <a:pt x="0" y="66"/>
                  </a:lnTo>
                  <a:lnTo>
                    <a:pt x="0" y="73"/>
                  </a:lnTo>
                  <a:lnTo>
                    <a:pt x="4" y="87"/>
                  </a:lnTo>
                  <a:lnTo>
                    <a:pt x="7" y="100"/>
                  </a:lnTo>
                  <a:lnTo>
                    <a:pt x="10" y="107"/>
                  </a:lnTo>
                  <a:lnTo>
                    <a:pt x="14" y="114"/>
                  </a:lnTo>
                  <a:lnTo>
                    <a:pt x="21" y="126"/>
                  </a:lnTo>
                  <a:lnTo>
                    <a:pt x="26" y="132"/>
                  </a:lnTo>
                  <a:lnTo>
                    <a:pt x="32" y="13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1038" name="Freeform 12"/>
            <p:cNvSpPr>
              <a:spLocks noChangeAspect="1"/>
            </p:cNvSpPr>
            <p:nvPr/>
          </p:nvSpPr>
          <p:spPr bwMode="auto">
            <a:xfrm>
              <a:off x="2836" y="3137"/>
              <a:ext cx="760" cy="438"/>
            </a:xfrm>
            <a:custGeom>
              <a:avLst/>
              <a:gdLst>
                <a:gd name="T0" fmla="*/ 753 w 760"/>
                <a:gd name="T1" fmla="*/ 23 h 438"/>
                <a:gd name="T2" fmla="*/ 731 w 760"/>
                <a:gd name="T3" fmla="*/ 4 h 438"/>
                <a:gd name="T4" fmla="*/ 704 w 760"/>
                <a:gd name="T5" fmla="*/ 0 h 438"/>
                <a:gd name="T6" fmla="*/ 659 w 760"/>
                <a:gd name="T7" fmla="*/ 16 h 438"/>
                <a:gd name="T8" fmla="*/ 632 w 760"/>
                <a:gd name="T9" fmla="*/ 46 h 438"/>
                <a:gd name="T10" fmla="*/ 576 w 760"/>
                <a:gd name="T11" fmla="*/ 208 h 438"/>
                <a:gd name="T12" fmla="*/ 532 w 760"/>
                <a:gd name="T13" fmla="*/ 313 h 438"/>
                <a:gd name="T14" fmla="*/ 517 w 760"/>
                <a:gd name="T15" fmla="*/ 341 h 438"/>
                <a:gd name="T16" fmla="*/ 499 w 760"/>
                <a:gd name="T17" fmla="*/ 357 h 438"/>
                <a:gd name="T18" fmla="*/ 484 w 760"/>
                <a:gd name="T19" fmla="*/ 364 h 438"/>
                <a:gd name="T20" fmla="*/ 467 w 760"/>
                <a:gd name="T21" fmla="*/ 364 h 438"/>
                <a:gd name="T22" fmla="*/ 432 w 760"/>
                <a:gd name="T23" fmla="*/ 330 h 438"/>
                <a:gd name="T24" fmla="*/ 378 w 760"/>
                <a:gd name="T25" fmla="*/ 283 h 438"/>
                <a:gd name="T26" fmla="*/ 322 w 760"/>
                <a:gd name="T27" fmla="*/ 250 h 438"/>
                <a:gd name="T28" fmla="*/ 292 w 760"/>
                <a:gd name="T29" fmla="*/ 224 h 438"/>
                <a:gd name="T30" fmla="*/ 262 w 760"/>
                <a:gd name="T31" fmla="*/ 182 h 438"/>
                <a:gd name="T32" fmla="*/ 246 w 760"/>
                <a:gd name="T33" fmla="*/ 126 h 438"/>
                <a:gd name="T34" fmla="*/ 231 w 760"/>
                <a:gd name="T35" fmla="*/ 97 h 438"/>
                <a:gd name="T36" fmla="*/ 196 w 760"/>
                <a:gd name="T37" fmla="*/ 89 h 438"/>
                <a:gd name="T38" fmla="*/ 164 w 760"/>
                <a:gd name="T39" fmla="*/ 111 h 438"/>
                <a:gd name="T40" fmla="*/ 106 w 760"/>
                <a:gd name="T41" fmla="*/ 174 h 438"/>
                <a:gd name="T42" fmla="*/ 66 w 760"/>
                <a:gd name="T43" fmla="*/ 208 h 438"/>
                <a:gd name="T44" fmla="*/ 47 w 760"/>
                <a:gd name="T45" fmla="*/ 219 h 438"/>
                <a:gd name="T46" fmla="*/ 32 w 760"/>
                <a:gd name="T47" fmla="*/ 225 h 438"/>
                <a:gd name="T48" fmla="*/ 13 w 760"/>
                <a:gd name="T49" fmla="*/ 237 h 438"/>
                <a:gd name="T50" fmla="*/ 2 w 760"/>
                <a:gd name="T51" fmla="*/ 269 h 438"/>
                <a:gd name="T52" fmla="*/ 4 w 760"/>
                <a:gd name="T53" fmla="*/ 314 h 438"/>
                <a:gd name="T54" fmla="*/ 15 w 760"/>
                <a:gd name="T55" fmla="*/ 336 h 438"/>
                <a:gd name="T56" fmla="*/ 38 w 760"/>
                <a:gd name="T57" fmla="*/ 352 h 438"/>
                <a:gd name="T58" fmla="*/ 63 w 760"/>
                <a:gd name="T59" fmla="*/ 356 h 438"/>
                <a:gd name="T60" fmla="*/ 88 w 760"/>
                <a:gd name="T61" fmla="*/ 344 h 438"/>
                <a:gd name="T62" fmla="*/ 89 w 760"/>
                <a:gd name="T63" fmla="*/ 341 h 438"/>
                <a:gd name="T64" fmla="*/ 129 w 760"/>
                <a:gd name="T65" fmla="*/ 258 h 438"/>
                <a:gd name="T66" fmla="*/ 140 w 760"/>
                <a:gd name="T67" fmla="*/ 239 h 438"/>
                <a:gd name="T68" fmla="*/ 169 w 760"/>
                <a:gd name="T69" fmla="*/ 204 h 438"/>
                <a:gd name="T70" fmla="*/ 222 w 760"/>
                <a:gd name="T71" fmla="*/ 234 h 438"/>
                <a:gd name="T72" fmla="*/ 294 w 760"/>
                <a:gd name="T73" fmla="*/ 334 h 438"/>
                <a:gd name="T74" fmla="*/ 338 w 760"/>
                <a:gd name="T75" fmla="*/ 381 h 438"/>
                <a:gd name="T76" fmla="*/ 387 w 760"/>
                <a:gd name="T77" fmla="*/ 412 h 438"/>
                <a:gd name="T78" fmla="*/ 457 w 760"/>
                <a:gd name="T79" fmla="*/ 435 h 438"/>
                <a:gd name="T80" fmla="*/ 501 w 760"/>
                <a:gd name="T81" fmla="*/ 435 h 438"/>
                <a:gd name="T82" fmla="*/ 529 w 760"/>
                <a:gd name="T83" fmla="*/ 426 h 438"/>
                <a:gd name="T84" fmla="*/ 542 w 760"/>
                <a:gd name="T85" fmla="*/ 419 h 438"/>
                <a:gd name="T86" fmla="*/ 588 w 760"/>
                <a:gd name="T87" fmla="*/ 377 h 438"/>
                <a:gd name="T88" fmla="*/ 623 w 760"/>
                <a:gd name="T89" fmla="*/ 332 h 438"/>
                <a:gd name="T90" fmla="*/ 666 w 760"/>
                <a:gd name="T91" fmla="*/ 264 h 438"/>
                <a:gd name="T92" fmla="*/ 687 w 760"/>
                <a:gd name="T93" fmla="*/ 224 h 438"/>
                <a:gd name="T94" fmla="*/ 730 w 760"/>
                <a:gd name="T95" fmla="*/ 159 h 438"/>
                <a:gd name="T96" fmla="*/ 733 w 760"/>
                <a:gd name="T97" fmla="*/ 157 h 438"/>
                <a:gd name="T98" fmla="*/ 749 w 760"/>
                <a:gd name="T99" fmla="*/ 123 h 438"/>
                <a:gd name="T100" fmla="*/ 751 w 760"/>
                <a:gd name="T101" fmla="*/ 113 h 438"/>
                <a:gd name="T102" fmla="*/ 758 w 760"/>
                <a:gd name="T103" fmla="*/ 79 h 438"/>
                <a:gd name="T104" fmla="*/ 760 w 760"/>
                <a:gd name="T105" fmla="*/ 59 h 43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60"/>
                <a:gd name="T160" fmla="*/ 0 h 438"/>
                <a:gd name="T161" fmla="*/ 760 w 760"/>
                <a:gd name="T162" fmla="*/ 438 h 43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60" h="438">
                  <a:moveTo>
                    <a:pt x="759" y="39"/>
                  </a:moveTo>
                  <a:lnTo>
                    <a:pt x="757" y="34"/>
                  </a:lnTo>
                  <a:lnTo>
                    <a:pt x="756" y="30"/>
                  </a:lnTo>
                  <a:lnTo>
                    <a:pt x="755" y="26"/>
                  </a:lnTo>
                  <a:lnTo>
                    <a:pt x="753" y="23"/>
                  </a:lnTo>
                  <a:lnTo>
                    <a:pt x="749" y="16"/>
                  </a:lnTo>
                  <a:lnTo>
                    <a:pt x="744" y="11"/>
                  </a:lnTo>
                  <a:lnTo>
                    <a:pt x="737" y="6"/>
                  </a:lnTo>
                  <a:lnTo>
                    <a:pt x="734" y="4"/>
                  </a:lnTo>
                  <a:lnTo>
                    <a:pt x="731" y="4"/>
                  </a:lnTo>
                  <a:lnTo>
                    <a:pt x="727" y="2"/>
                  </a:lnTo>
                  <a:lnTo>
                    <a:pt x="723" y="1"/>
                  </a:lnTo>
                  <a:lnTo>
                    <a:pt x="719" y="0"/>
                  </a:lnTo>
                  <a:lnTo>
                    <a:pt x="714" y="0"/>
                  </a:lnTo>
                  <a:lnTo>
                    <a:pt x="704" y="0"/>
                  </a:lnTo>
                  <a:lnTo>
                    <a:pt x="694" y="2"/>
                  </a:lnTo>
                  <a:lnTo>
                    <a:pt x="685" y="4"/>
                  </a:lnTo>
                  <a:lnTo>
                    <a:pt x="676" y="7"/>
                  </a:lnTo>
                  <a:lnTo>
                    <a:pt x="668" y="11"/>
                  </a:lnTo>
                  <a:lnTo>
                    <a:pt x="659" y="16"/>
                  </a:lnTo>
                  <a:lnTo>
                    <a:pt x="652" y="21"/>
                  </a:lnTo>
                  <a:lnTo>
                    <a:pt x="645" y="29"/>
                  </a:lnTo>
                  <a:lnTo>
                    <a:pt x="640" y="34"/>
                  </a:lnTo>
                  <a:lnTo>
                    <a:pt x="636" y="40"/>
                  </a:lnTo>
                  <a:lnTo>
                    <a:pt x="632" y="46"/>
                  </a:lnTo>
                  <a:lnTo>
                    <a:pt x="630" y="53"/>
                  </a:lnTo>
                  <a:lnTo>
                    <a:pt x="617" y="88"/>
                  </a:lnTo>
                  <a:lnTo>
                    <a:pt x="605" y="123"/>
                  </a:lnTo>
                  <a:lnTo>
                    <a:pt x="591" y="166"/>
                  </a:lnTo>
                  <a:lnTo>
                    <a:pt x="576" y="208"/>
                  </a:lnTo>
                  <a:lnTo>
                    <a:pt x="553" y="269"/>
                  </a:lnTo>
                  <a:lnTo>
                    <a:pt x="545" y="287"/>
                  </a:lnTo>
                  <a:lnTo>
                    <a:pt x="541" y="296"/>
                  </a:lnTo>
                  <a:lnTo>
                    <a:pt x="538" y="305"/>
                  </a:lnTo>
                  <a:lnTo>
                    <a:pt x="532" y="313"/>
                  </a:lnTo>
                  <a:lnTo>
                    <a:pt x="531" y="317"/>
                  </a:lnTo>
                  <a:lnTo>
                    <a:pt x="528" y="321"/>
                  </a:lnTo>
                  <a:lnTo>
                    <a:pt x="518" y="339"/>
                  </a:lnTo>
                  <a:lnTo>
                    <a:pt x="517" y="339"/>
                  </a:lnTo>
                  <a:lnTo>
                    <a:pt x="517" y="341"/>
                  </a:lnTo>
                  <a:lnTo>
                    <a:pt x="516" y="343"/>
                  </a:lnTo>
                  <a:lnTo>
                    <a:pt x="513" y="346"/>
                  </a:lnTo>
                  <a:lnTo>
                    <a:pt x="510" y="350"/>
                  </a:lnTo>
                  <a:lnTo>
                    <a:pt x="506" y="353"/>
                  </a:lnTo>
                  <a:lnTo>
                    <a:pt x="499" y="357"/>
                  </a:lnTo>
                  <a:lnTo>
                    <a:pt x="496" y="360"/>
                  </a:lnTo>
                  <a:lnTo>
                    <a:pt x="492" y="362"/>
                  </a:lnTo>
                  <a:lnTo>
                    <a:pt x="488" y="363"/>
                  </a:lnTo>
                  <a:lnTo>
                    <a:pt x="486" y="364"/>
                  </a:lnTo>
                  <a:lnTo>
                    <a:pt x="484" y="364"/>
                  </a:lnTo>
                  <a:lnTo>
                    <a:pt x="475" y="364"/>
                  </a:lnTo>
                  <a:lnTo>
                    <a:pt x="473" y="364"/>
                  </a:lnTo>
                  <a:lnTo>
                    <a:pt x="471" y="364"/>
                  </a:lnTo>
                  <a:lnTo>
                    <a:pt x="467" y="364"/>
                  </a:lnTo>
                  <a:lnTo>
                    <a:pt x="462" y="364"/>
                  </a:lnTo>
                  <a:lnTo>
                    <a:pt x="458" y="363"/>
                  </a:lnTo>
                  <a:lnTo>
                    <a:pt x="445" y="346"/>
                  </a:lnTo>
                  <a:lnTo>
                    <a:pt x="438" y="338"/>
                  </a:lnTo>
                  <a:lnTo>
                    <a:pt x="432" y="330"/>
                  </a:lnTo>
                  <a:lnTo>
                    <a:pt x="424" y="323"/>
                  </a:lnTo>
                  <a:lnTo>
                    <a:pt x="417" y="316"/>
                  </a:lnTo>
                  <a:lnTo>
                    <a:pt x="402" y="302"/>
                  </a:lnTo>
                  <a:lnTo>
                    <a:pt x="386" y="289"/>
                  </a:lnTo>
                  <a:lnTo>
                    <a:pt x="378" y="283"/>
                  </a:lnTo>
                  <a:lnTo>
                    <a:pt x="370" y="278"/>
                  </a:lnTo>
                  <a:lnTo>
                    <a:pt x="353" y="266"/>
                  </a:lnTo>
                  <a:lnTo>
                    <a:pt x="344" y="262"/>
                  </a:lnTo>
                  <a:lnTo>
                    <a:pt x="335" y="257"/>
                  </a:lnTo>
                  <a:lnTo>
                    <a:pt x="322" y="250"/>
                  </a:lnTo>
                  <a:lnTo>
                    <a:pt x="316" y="245"/>
                  </a:lnTo>
                  <a:lnTo>
                    <a:pt x="310" y="241"/>
                  </a:lnTo>
                  <a:lnTo>
                    <a:pt x="304" y="236"/>
                  </a:lnTo>
                  <a:lnTo>
                    <a:pt x="298" y="230"/>
                  </a:lnTo>
                  <a:lnTo>
                    <a:pt x="292" y="224"/>
                  </a:lnTo>
                  <a:lnTo>
                    <a:pt x="287" y="219"/>
                  </a:lnTo>
                  <a:lnTo>
                    <a:pt x="282" y="214"/>
                  </a:lnTo>
                  <a:lnTo>
                    <a:pt x="278" y="208"/>
                  </a:lnTo>
                  <a:lnTo>
                    <a:pt x="270" y="195"/>
                  </a:lnTo>
                  <a:lnTo>
                    <a:pt x="262" y="182"/>
                  </a:lnTo>
                  <a:lnTo>
                    <a:pt x="259" y="175"/>
                  </a:lnTo>
                  <a:lnTo>
                    <a:pt x="257" y="169"/>
                  </a:lnTo>
                  <a:lnTo>
                    <a:pt x="252" y="155"/>
                  </a:lnTo>
                  <a:lnTo>
                    <a:pt x="250" y="140"/>
                  </a:lnTo>
                  <a:lnTo>
                    <a:pt x="246" y="126"/>
                  </a:lnTo>
                  <a:lnTo>
                    <a:pt x="243" y="114"/>
                  </a:lnTo>
                  <a:lnTo>
                    <a:pt x="241" y="109"/>
                  </a:lnTo>
                  <a:lnTo>
                    <a:pt x="238" y="104"/>
                  </a:lnTo>
                  <a:lnTo>
                    <a:pt x="235" y="101"/>
                  </a:lnTo>
                  <a:lnTo>
                    <a:pt x="231" y="97"/>
                  </a:lnTo>
                  <a:lnTo>
                    <a:pt x="227" y="95"/>
                  </a:lnTo>
                  <a:lnTo>
                    <a:pt x="222" y="93"/>
                  </a:lnTo>
                  <a:lnTo>
                    <a:pt x="212" y="90"/>
                  </a:lnTo>
                  <a:lnTo>
                    <a:pt x="204" y="89"/>
                  </a:lnTo>
                  <a:lnTo>
                    <a:pt x="196" y="89"/>
                  </a:lnTo>
                  <a:lnTo>
                    <a:pt x="189" y="91"/>
                  </a:lnTo>
                  <a:lnTo>
                    <a:pt x="181" y="95"/>
                  </a:lnTo>
                  <a:lnTo>
                    <a:pt x="175" y="98"/>
                  </a:lnTo>
                  <a:lnTo>
                    <a:pt x="169" y="104"/>
                  </a:lnTo>
                  <a:lnTo>
                    <a:pt x="164" y="111"/>
                  </a:lnTo>
                  <a:lnTo>
                    <a:pt x="153" y="124"/>
                  </a:lnTo>
                  <a:lnTo>
                    <a:pt x="142" y="138"/>
                  </a:lnTo>
                  <a:lnTo>
                    <a:pt x="130" y="150"/>
                  </a:lnTo>
                  <a:lnTo>
                    <a:pt x="118" y="162"/>
                  </a:lnTo>
                  <a:lnTo>
                    <a:pt x="106" y="174"/>
                  </a:lnTo>
                  <a:lnTo>
                    <a:pt x="99" y="180"/>
                  </a:lnTo>
                  <a:lnTo>
                    <a:pt x="93" y="186"/>
                  </a:lnTo>
                  <a:lnTo>
                    <a:pt x="80" y="197"/>
                  </a:lnTo>
                  <a:lnTo>
                    <a:pt x="73" y="202"/>
                  </a:lnTo>
                  <a:lnTo>
                    <a:pt x="66" y="208"/>
                  </a:lnTo>
                  <a:lnTo>
                    <a:pt x="61" y="210"/>
                  </a:lnTo>
                  <a:lnTo>
                    <a:pt x="59" y="212"/>
                  </a:lnTo>
                  <a:lnTo>
                    <a:pt x="56" y="214"/>
                  </a:lnTo>
                  <a:lnTo>
                    <a:pt x="52" y="216"/>
                  </a:lnTo>
                  <a:lnTo>
                    <a:pt x="47" y="219"/>
                  </a:lnTo>
                  <a:lnTo>
                    <a:pt x="42" y="221"/>
                  </a:lnTo>
                  <a:lnTo>
                    <a:pt x="37" y="223"/>
                  </a:lnTo>
                  <a:lnTo>
                    <a:pt x="34" y="223"/>
                  </a:lnTo>
                  <a:lnTo>
                    <a:pt x="32" y="224"/>
                  </a:lnTo>
                  <a:lnTo>
                    <a:pt x="32" y="225"/>
                  </a:lnTo>
                  <a:lnTo>
                    <a:pt x="27" y="227"/>
                  </a:lnTo>
                  <a:lnTo>
                    <a:pt x="24" y="228"/>
                  </a:lnTo>
                  <a:lnTo>
                    <a:pt x="21" y="229"/>
                  </a:lnTo>
                  <a:lnTo>
                    <a:pt x="17" y="232"/>
                  </a:lnTo>
                  <a:lnTo>
                    <a:pt x="13" y="237"/>
                  </a:lnTo>
                  <a:lnTo>
                    <a:pt x="11" y="239"/>
                  </a:lnTo>
                  <a:lnTo>
                    <a:pt x="10" y="242"/>
                  </a:lnTo>
                  <a:lnTo>
                    <a:pt x="6" y="251"/>
                  </a:lnTo>
                  <a:lnTo>
                    <a:pt x="4" y="260"/>
                  </a:lnTo>
                  <a:lnTo>
                    <a:pt x="2" y="269"/>
                  </a:lnTo>
                  <a:lnTo>
                    <a:pt x="1" y="279"/>
                  </a:lnTo>
                  <a:lnTo>
                    <a:pt x="0" y="287"/>
                  </a:lnTo>
                  <a:lnTo>
                    <a:pt x="1" y="296"/>
                  </a:lnTo>
                  <a:lnTo>
                    <a:pt x="2" y="306"/>
                  </a:lnTo>
                  <a:lnTo>
                    <a:pt x="4" y="314"/>
                  </a:lnTo>
                  <a:lnTo>
                    <a:pt x="5" y="319"/>
                  </a:lnTo>
                  <a:lnTo>
                    <a:pt x="8" y="323"/>
                  </a:lnTo>
                  <a:lnTo>
                    <a:pt x="10" y="328"/>
                  </a:lnTo>
                  <a:lnTo>
                    <a:pt x="12" y="332"/>
                  </a:lnTo>
                  <a:lnTo>
                    <a:pt x="15" y="336"/>
                  </a:lnTo>
                  <a:lnTo>
                    <a:pt x="18" y="339"/>
                  </a:lnTo>
                  <a:lnTo>
                    <a:pt x="22" y="343"/>
                  </a:lnTo>
                  <a:lnTo>
                    <a:pt x="27" y="346"/>
                  </a:lnTo>
                  <a:lnTo>
                    <a:pt x="34" y="350"/>
                  </a:lnTo>
                  <a:lnTo>
                    <a:pt x="38" y="352"/>
                  </a:lnTo>
                  <a:lnTo>
                    <a:pt x="39" y="353"/>
                  </a:lnTo>
                  <a:lnTo>
                    <a:pt x="41" y="354"/>
                  </a:lnTo>
                  <a:lnTo>
                    <a:pt x="48" y="356"/>
                  </a:lnTo>
                  <a:lnTo>
                    <a:pt x="56" y="357"/>
                  </a:lnTo>
                  <a:lnTo>
                    <a:pt x="63" y="356"/>
                  </a:lnTo>
                  <a:lnTo>
                    <a:pt x="67" y="355"/>
                  </a:lnTo>
                  <a:lnTo>
                    <a:pt x="70" y="355"/>
                  </a:lnTo>
                  <a:lnTo>
                    <a:pt x="77" y="351"/>
                  </a:lnTo>
                  <a:lnTo>
                    <a:pt x="85" y="347"/>
                  </a:lnTo>
                  <a:lnTo>
                    <a:pt x="88" y="344"/>
                  </a:lnTo>
                  <a:lnTo>
                    <a:pt x="88" y="343"/>
                  </a:lnTo>
                  <a:lnTo>
                    <a:pt x="89" y="341"/>
                  </a:lnTo>
                  <a:lnTo>
                    <a:pt x="100" y="311"/>
                  </a:lnTo>
                  <a:lnTo>
                    <a:pt x="105" y="297"/>
                  </a:lnTo>
                  <a:lnTo>
                    <a:pt x="111" y="284"/>
                  </a:lnTo>
                  <a:lnTo>
                    <a:pt x="119" y="271"/>
                  </a:lnTo>
                  <a:lnTo>
                    <a:pt x="129" y="258"/>
                  </a:lnTo>
                  <a:lnTo>
                    <a:pt x="131" y="253"/>
                  </a:lnTo>
                  <a:lnTo>
                    <a:pt x="133" y="251"/>
                  </a:lnTo>
                  <a:lnTo>
                    <a:pt x="135" y="249"/>
                  </a:lnTo>
                  <a:lnTo>
                    <a:pt x="137" y="244"/>
                  </a:lnTo>
                  <a:lnTo>
                    <a:pt x="140" y="239"/>
                  </a:lnTo>
                  <a:lnTo>
                    <a:pt x="144" y="230"/>
                  </a:lnTo>
                  <a:lnTo>
                    <a:pt x="150" y="223"/>
                  </a:lnTo>
                  <a:lnTo>
                    <a:pt x="156" y="215"/>
                  </a:lnTo>
                  <a:lnTo>
                    <a:pt x="162" y="209"/>
                  </a:lnTo>
                  <a:lnTo>
                    <a:pt x="169" y="204"/>
                  </a:lnTo>
                  <a:lnTo>
                    <a:pt x="177" y="200"/>
                  </a:lnTo>
                  <a:lnTo>
                    <a:pt x="186" y="195"/>
                  </a:lnTo>
                  <a:lnTo>
                    <a:pt x="195" y="193"/>
                  </a:lnTo>
                  <a:lnTo>
                    <a:pt x="208" y="214"/>
                  </a:lnTo>
                  <a:lnTo>
                    <a:pt x="222" y="234"/>
                  </a:lnTo>
                  <a:lnTo>
                    <a:pt x="236" y="255"/>
                  </a:lnTo>
                  <a:lnTo>
                    <a:pt x="250" y="275"/>
                  </a:lnTo>
                  <a:lnTo>
                    <a:pt x="264" y="294"/>
                  </a:lnTo>
                  <a:lnTo>
                    <a:pt x="278" y="314"/>
                  </a:lnTo>
                  <a:lnTo>
                    <a:pt x="294" y="334"/>
                  </a:lnTo>
                  <a:lnTo>
                    <a:pt x="310" y="353"/>
                  </a:lnTo>
                  <a:lnTo>
                    <a:pt x="317" y="361"/>
                  </a:lnTo>
                  <a:lnTo>
                    <a:pt x="324" y="368"/>
                  </a:lnTo>
                  <a:lnTo>
                    <a:pt x="331" y="374"/>
                  </a:lnTo>
                  <a:lnTo>
                    <a:pt x="338" y="381"/>
                  </a:lnTo>
                  <a:lnTo>
                    <a:pt x="348" y="388"/>
                  </a:lnTo>
                  <a:lnTo>
                    <a:pt x="357" y="394"/>
                  </a:lnTo>
                  <a:lnTo>
                    <a:pt x="367" y="400"/>
                  </a:lnTo>
                  <a:lnTo>
                    <a:pt x="377" y="406"/>
                  </a:lnTo>
                  <a:lnTo>
                    <a:pt x="387" y="412"/>
                  </a:lnTo>
                  <a:lnTo>
                    <a:pt x="398" y="417"/>
                  </a:lnTo>
                  <a:lnTo>
                    <a:pt x="409" y="421"/>
                  </a:lnTo>
                  <a:lnTo>
                    <a:pt x="420" y="426"/>
                  </a:lnTo>
                  <a:lnTo>
                    <a:pt x="434" y="429"/>
                  </a:lnTo>
                  <a:lnTo>
                    <a:pt x="457" y="435"/>
                  </a:lnTo>
                  <a:lnTo>
                    <a:pt x="465" y="437"/>
                  </a:lnTo>
                  <a:lnTo>
                    <a:pt x="473" y="438"/>
                  </a:lnTo>
                  <a:lnTo>
                    <a:pt x="481" y="438"/>
                  </a:lnTo>
                  <a:lnTo>
                    <a:pt x="489" y="437"/>
                  </a:lnTo>
                  <a:lnTo>
                    <a:pt x="501" y="435"/>
                  </a:lnTo>
                  <a:lnTo>
                    <a:pt x="506" y="434"/>
                  </a:lnTo>
                  <a:lnTo>
                    <a:pt x="512" y="432"/>
                  </a:lnTo>
                  <a:lnTo>
                    <a:pt x="524" y="428"/>
                  </a:lnTo>
                  <a:lnTo>
                    <a:pt x="526" y="427"/>
                  </a:lnTo>
                  <a:lnTo>
                    <a:pt x="529" y="426"/>
                  </a:lnTo>
                  <a:lnTo>
                    <a:pt x="534" y="423"/>
                  </a:lnTo>
                  <a:lnTo>
                    <a:pt x="539" y="420"/>
                  </a:lnTo>
                  <a:lnTo>
                    <a:pt x="540" y="420"/>
                  </a:lnTo>
                  <a:lnTo>
                    <a:pt x="542" y="419"/>
                  </a:lnTo>
                  <a:lnTo>
                    <a:pt x="545" y="417"/>
                  </a:lnTo>
                  <a:lnTo>
                    <a:pt x="554" y="411"/>
                  </a:lnTo>
                  <a:lnTo>
                    <a:pt x="564" y="403"/>
                  </a:lnTo>
                  <a:lnTo>
                    <a:pt x="573" y="394"/>
                  </a:lnTo>
                  <a:lnTo>
                    <a:pt x="588" y="377"/>
                  </a:lnTo>
                  <a:lnTo>
                    <a:pt x="595" y="368"/>
                  </a:lnTo>
                  <a:lnTo>
                    <a:pt x="602" y="359"/>
                  </a:lnTo>
                  <a:lnTo>
                    <a:pt x="616" y="341"/>
                  </a:lnTo>
                  <a:lnTo>
                    <a:pt x="620" y="336"/>
                  </a:lnTo>
                  <a:lnTo>
                    <a:pt x="623" y="332"/>
                  </a:lnTo>
                  <a:lnTo>
                    <a:pt x="630" y="322"/>
                  </a:lnTo>
                  <a:lnTo>
                    <a:pt x="643" y="303"/>
                  </a:lnTo>
                  <a:lnTo>
                    <a:pt x="655" y="284"/>
                  </a:lnTo>
                  <a:lnTo>
                    <a:pt x="661" y="273"/>
                  </a:lnTo>
                  <a:lnTo>
                    <a:pt x="666" y="264"/>
                  </a:lnTo>
                  <a:lnTo>
                    <a:pt x="668" y="261"/>
                  </a:lnTo>
                  <a:lnTo>
                    <a:pt x="669" y="258"/>
                  </a:lnTo>
                  <a:lnTo>
                    <a:pt x="672" y="254"/>
                  </a:lnTo>
                  <a:lnTo>
                    <a:pt x="678" y="244"/>
                  </a:lnTo>
                  <a:lnTo>
                    <a:pt x="687" y="224"/>
                  </a:lnTo>
                  <a:lnTo>
                    <a:pt x="699" y="206"/>
                  </a:lnTo>
                  <a:lnTo>
                    <a:pt x="711" y="187"/>
                  </a:lnTo>
                  <a:lnTo>
                    <a:pt x="724" y="170"/>
                  </a:lnTo>
                  <a:lnTo>
                    <a:pt x="728" y="163"/>
                  </a:lnTo>
                  <a:lnTo>
                    <a:pt x="730" y="159"/>
                  </a:lnTo>
                  <a:lnTo>
                    <a:pt x="731" y="159"/>
                  </a:lnTo>
                  <a:lnTo>
                    <a:pt x="732" y="158"/>
                  </a:lnTo>
                  <a:lnTo>
                    <a:pt x="733" y="157"/>
                  </a:lnTo>
                  <a:lnTo>
                    <a:pt x="737" y="150"/>
                  </a:lnTo>
                  <a:lnTo>
                    <a:pt x="741" y="143"/>
                  </a:lnTo>
                  <a:lnTo>
                    <a:pt x="746" y="130"/>
                  </a:lnTo>
                  <a:lnTo>
                    <a:pt x="749" y="124"/>
                  </a:lnTo>
                  <a:lnTo>
                    <a:pt x="749" y="123"/>
                  </a:lnTo>
                  <a:lnTo>
                    <a:pt x="749" y="122"/>
                  </a:lnTo>
                  <a:lnTo>
                    <a:pt x="749" y="121"/>
                  </a:lnTo>
                  <a:lnTo>
                    <a:pt x="751" y="117"/>
                  </a:lnTo>
                  <a:lnTo>
                    <a:pt x="751" y="114"/>
                  </a:lnTo>
                  <a:lnTo>
                    <a:pt x="751" y="113"/>
                  </a:lnTo>
                  <a:lnTo>
                    <a:pt x="752" y="112"/>
                  </a:lnTo>
                  <a:lnTo>
                    <a:pt x="753" y="111"/>
                  </a:lnTo>
                  <a:lnTo>
                    <a:pt x="755" y="105"/>
                  </a:lnTo>
                  <a:lnTo>
                    <a:pt x="757" y="92"/>
                  </a:lnTo>
                  <a:lnTo>
                    <a:pt x="758" y="79"/>
                  </a:lnTo>
                  <a:lnTo>
                    <a:pt x="758" y="75"/>
                  </a:lnTo>
                  <a:lnTo>
                    <a:pt x="758" y="74"/>
                  </a:lnTo>
                  <a:lnTo>
                    <a:pt x="759" y="73"/>
                  </a:lnTo>
                  <a:lnTo>
                    <a:pt x="760" y="66"/>
                  </a:lnTo>
                  <a:lnTo>
                    <a:pt x="760" y="59"/>
                  </a:lnTo>
                  <a:lnTo>
                    <a:pt x="760" y="53"/>
                  </a:lnTo>
                  <a:lnTo>
                    <a:pt x="759" y="3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1039" name="Freeform 13"/>
            <p:cNvSpPr>
              <a:spLocks noChangeAspect="1"/>
            </p:cNvSpPr>
            <p:nvPr/>
          </p:nvSpPr>
          <p:spPr bwMode="auto">
            <a:xfrm>
              <a:off x="3004" y="2741"/>
              <a:ext cx="682" cy="256"/>
            </a:xfrm>
            <a:custGeom>
              <a:avLst/>
              <a:gdLst>
                <a:gd name="T0" fmla="*/ 635 w 682"/>
                <a:gd name="T1" fmla="*/ 0 h 256"/>
                <a:gd name="T2" fmla="*/ 605 w 682"/>
                <a:gd name="T3" fmla="*/ 4 h 256"/>
                <a:gd name="T4" fmla="*/ 552 w 682"/>
                <a:gd name="T5" fmla="*/ 31 h 256"/>
                <a:gd name="T6" fmla="*/ 472 w 682"/>
                <a:gd name="T7" fmla="*/ 81 h 256"/>
                <a:gd name="T8" fmla="*/ 343 w 682"/>
                <a:gd name="T9" fmla="*/ 172 h 256"/>
                <a:gd name="T10" fmla="*/ 314 w 682"/>
                <a:gd name="T11" fmla="*/ 191 h 256"/>
                <a:gd name="T12" fmla="*/ 306 w 682"/>
                <a:gd name="T13" fmla="*/ 195 h 256"/>
                <a:gd name="T14" fmla="*/ 298 w 682"/>
                <a:gd name="T15" fmla="*/ 197 h 256"/>
                <a:gd name="T16" fmla="*/ 295 w 682"/>
                <a:gd name="T17" fmla="*/ 198 h 256"/>
                <a:gd name="T18" fmla="*/ 269 w 682"/>
                <a:gd name="T19" fmla="*/ 199 h 256"/>
                <a:gd name="T20" fmla="*/ 227 w 682"/>
                <a:gd name="T21" fmla="*/ 186 h 256"/>
                <a:gd name="T22" fmla="*/ 181 w 682"/>
                <a:gd name="T23" fmla="*/ 174 h 256"/>
                <a:gd name="T24" fmla="*/ 142 w 682"/>
                <a:gd name="T25" fmla="*/ 168 h 256"/>
                <a:gd name="T26" fmla="*/ 98 w 682"/>
                <a:gd name="T27" fmla="*/ 159 h 256"/>
                <a:gd name="T28" fmla="*/ 90 w 682"/>
                <a:gd name="T29" fmla="*/ 153 h 256"/>
                <a:gd name="T30" fmla="*/ 90 w 682"/>
                <a:gd name="T31" fmla="*/ 132 h 256"/>
                <a:gd name="T32" fmla="*/ 91 w 682"/>
                <a:gd name="T33" fmla="*/ 105 h 256"/>
                <a:gd name="T34" fmla="*/ 87 w 682"/>
                <a:gd name="T35" fmla="*/ 81 h 256"/>
                <a:gd name="T36" fmla="*/ 78 w 682"/>
                <a:gd name="T37" fmla="*/ 65 h 256"/>
                <a:gd name="T38" fmla="*/ 65 w 682"/>
                <a:gd name="T39" fmla="*/ 56 h 256"/>
                <a:gd name="T40" fmla="*/ 50 w 682"/>
                <a:gd name="T41" fmla="*/ 53 h 256"/>
                <a:gd name="T42" fmla="*/ 38 w 682"/>
                <a:gd name="T43" fmla="*/ 60 h 256"/>
                <a:gd name="T44" fmla="*/ 33 w 682"/>
                <a:gd name="T45" fmla="*/ 70 h 256"/>
                <a:gd name="T46" fmla="*/ 37 w 682"/>
                <a:gd name="T47" fmla="*/ 160 h 256"/>
                <a:gd name="T48" fmla="*/ 4 w 682"/>
                <a:gd name="T49" fmla="*/ 203 h 256"/>
                <a:gd name="T50" fmla="*/ 1 w 682"/>
                <a:gd name="T51" fmla="*/ 215 h 256"/>
                <a:gd name="T52" fmla="*/ 10 w 682"/>
                <a:gd name="T53" fmla="*/ 226 h 256"/>
                <a:gd name="T54" fmla="*/ 87 w 682"/>
                <a:gd name="T55" fmla="*/ 204 h 256"/>
                <a:gd name="T56" fmla="*/ 135 w 682"/>
                <a:gd name="T57" fmla="*/ 213 h 256"/>
                <a:gd name="T58" fmla="*/ 207 w 682"/>
                <a:gd name="T59" fmla="*/ 237 h 256"/>
                <a:gd name="T60" fmla="*/ 284 w 682"/>
                <a:gd name="T61" fmla="*/ 256 h 256"/>
                <a:gd name="T62" fmla="*/ 305 w 682"/>
                <a:gd name="T63" fmla="*/ 255 h 256"/>
                <a:gd name="T64" fmla="*/ 326 w 682"/>
                <a:gd name="T65" fmla="*/ 248 h 256"/>
                <a:gd name="T66" fmla="*/ 345 w 682"/>
                <a:gd name="T67" fmla="*/ 238 h 256"/>
                <a:gd name="T68" fmla="*/ 399 w 682"/>
                <a:gd name="T69" fmla="*/ 203 h 256"/>
                <a:gd name="T70" fmla="*/ 469 w 682"/>
                <a:gd name="T71" fmla="*/ 172 h 256"/>
                <a:gd name="T72" fmla="*/ 571 w 682"/>
                <a:gd name="T73" fmla="*/ 133 h 256"/>
                <a:gd name="T74" fmla="*/ 595 w 682"/>
                <a:gd name="T75" fmla="*/ 123 h 256"/>
                <a:gd name="T76" fmla="*/ 620 w 682"/>
                <a:gd name="T77" fmla="*/ 107 h 256"/>
                <a:gd name="T78" fmla="*/ 638 w 682"/>
                <a:gd name="T79" fmla="*/ 94 h 256"/>
                <a:gd name="T80" fmla="*/ 656 w 682"/>
                <a:gd name="T81" fmla="*/ 76 h 256"/>
                <a:gd name="T82" fmla="*/ 675 w 682"/>
                <a:gd name="T83" fmla="*/ 57 h 256"/>
                <a:gd name="T84" fmla="*/ 681 w 682"/>
                <a:gd name="T85" fmla="*/ 45 h 256"/>
                <a:gd name="T86" fmla="*/ 682 w 682"/>
                <a:gd name="T87" fmla="*/ 39 h 256"/>
                <a:gd name="T88" fmla="*/ 682 w 682"/>
                <a:gd name="T89" fmla="*/ 31 h 256"/>
                <a:gd name="T90" fmla="*/ 681 w 682"/>
                <a:gd name="T91" fmla="*/ 24 h 256"/>
                <a:gd name="T92" fmla="*/ 675 w 682"/>
                <a:gd name="T93" fmla="*/ 14 h 256"/>
                <a:gd name="T94" fmla="*/ 666 w 682"/>
                <a:gd name="T95" fmla="*/ 7 h 256"/>
                <a:gd name="T96" fmla="*/ 647 w 682"/>
                <a:gd name="T97" fmla="*/ 4 h 2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82"/>
                <a:gd name="T148" fmla="*/ 0 h 256"/>
                <a:gd name="T149" fmla="*/ 682 w 682"/>
                <a:gd name="T150" fmla="*/ 256 h 25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82" h="256">
                  <a:moveTo>
                    <a:pt x="647" y="4"/>
                  </a:moveTo>
                  <a:lnTo>
                    <a:pt x="641" y="1"/>
                  </a:lnTo>
                  <a:lnTo>
                    <a:pt x="635" y="0"/>
                  </a:lnTo>
                  <a:lnTo>
                    <a:pt x="623" y="0"/>
                  </a:lnTo>
                  <a:lnTo>
                    <a:pt x="611" y="2"/>
                  </a:lnTo>
                  <a:lnTo>
                    <a:pt x="605" y="4"/>
                  </a:lnTo>
                  <a:lnTo>
                    <a:pt x="599" y="6"/>
                  </a:lnTo>
                  <a:lnTo>
                    <a:pt x="575" y="18"/>
                  </a:lnTo>
                  <a:lnTo>
                    <a:pt x="552" y="31"/>
                  </a:lnTo>
                  <a:lnTo>
                    <a:pt x="528" y="44"/>
                  </a:lnTo>
                  <a:lnTo>
                    <a:pt x="506" y="59"/>
                  </a:lnTo>
                  <a:lnTo>
                    <a:pt x="472" y="81"/>
                  </a:lnTo>
                  <a:lnTo>
                    <a:pt x="440" y="103"/>
                  </a:lnTo>
                  <a:lnTo>
                    <a:pt x="352" y="165"/>
                  </a:lnTo>
                  <a:lnTo>
                    <a:pt x="343" y="172"/>
                  </a:lnTo>
                  <a:lnTo>
                    <a:pt x="337" y="174"/>
                  </a:lnTo>
                  <a:lnTo>
                    <a:pt x="333" y="178"/>
                  </a:lnTo>
                  <a:lnTo>
                    <a:pt x="314" y="191"/>
                  </a:lnTo>
                  <a:lnTo>
                    <a:pt x="308" y="194"/>
                  </a:lnTo>
                  <a:lnTo>
                    <a:pt x="307" y="194"/>
                  </a:lnTo>
                  <a:lnTo>
                    <a:pt x="306" y="195"/>
                  </a:lnTo>
                  <a:lnTo>
                    <a:pt x="305" y="195"/>
                  </a:lnTo>
                  <a:lnTo>
                    <a:pt x="302" y="196"/>
                  </a:lnTo>
                  <a:lnTo>
                    <a:pt x="298" y="197"/>
                  </a:lnTo>
                  <a:lnTo>
                    <a:pt x="297" y="197"/>
                  </a:lnTo>
                  <a:lnTo>
                    <a:pt x="296" y="197"/>
                  </a:lnTo>
                  <a:lnTo>
                    <a:pt x="295" y="198"/>
                  </a:lnTo>
                  <a:lnTo>
                    <a:pt x="288" y="200"/>
                  </a:lnTo>
                  <a:lnTo>
                    <a:pt x="279" y="200"/>
                  </a:lnTo>
                  <a:lnTo>
                    <a:pt x="269" y="199"/>
                  </a:lnTo>
                  <a:lnTo>
                    <a:pt x="260" y="197"/>
                  </a:lnTo>
                  <a:lnTo>
                    <a:pt x="251" y="195"/>
                  </a:lnTo>
                  <a:lnTo>
                    <a:pt x="227" y="186"/>
                  </a:lnTo>
                  <a:lnTo>
                    <a:pt x="204" y="180"/>
                  </a:lnTo>
                  <a:lnTo>
                    <a:pt x="192" y="177"/>
                  </a:lnTo>
                  <a:lnTo>
                    <a:pt x="181" y="174"/>
                  </a:lnTo>
                  <a:lnTo>
                    <a:pt x="169" y="173"/>
                  </a:lnTo>
                  <a:lnTo>
                    <a:pt x="158" y="171"/>
                  </a:lnTo>
                  <a:lnTo>
                    <a:pt x="142" y="168"/>
                  </a:lnTo>
                  <a:lnTo>
                    <a:pt x="127" y="166"/>
                  </a:lnTo>
                  <a:lnTo>
                    <a:pt x="112" y="162"/>
                  </a:lnTo>
                  <a:lnTo>
                    <a:pt x="98" y="159"/>
                  </a:lnTo>
                  <a:lnTo>
                    <a:pt x="93" y="157"/>
                  </a:lnTo>
                  <a:lnTo>
                    <a:pt x="91" y="155"/>
                  </a:lnTo>
                  <a:lnTo>
                    <a:pt x="90" y="153"/>
                  </a:lnTo>
                  <a:lnTo>
                    <a:pt x="86" y="149"/>
                  </a:lnTo>
                  <a:lnTo>
                    <a:pt x="88" y="139"/>
                  </a:lnTo>
                  <a:lnTo>
                    <a:pt x="90" y="132"/>
                  </a:lnTo>
                  <a:lnTo>
                    <a:pt x="91" y="123"/>
                  </a:lnTo>
                  <a:lnTo>
                    <a:pt x="91" y="114"/>
                  </a:lnTo>
                  <a:lnTo>
                    <a:pt x="91" y="105"/>
                  </a:lnTo>
                  <a:lnTo>
                    <a:pt x="90" y="97"/>
                  </a:lnTo>
                  <a:lnTo>
                    <a:pt x="89" y="89"/>
                  </a:lnTo>
                  <a:lnTo>
                    <a:pt x="87" y="81"/>
                  </a:lnTo>
                  <a:lnTo>
                    <a:pt x="84" y="74"/>
                  </a:lnTo>
                  <a:lnTo>
                    <a:pt x="80" y="68"/>
                  </a:lnTo>
                  <a:lnTo>
                    <a:pt x="78" y="65"/>
                  </a:lnTo>
                  <a:lnTo>
                    <a:pt x="76" y="62"/>
                  </a:lnTo>
                  <a:lnTo>
                    <a:pt x="71" y="59"/>
                  </a:lnTo>
                  <a:lnTo>
                    <a:pt x="65" y="56"/>
                  </a:lnTo>
                  <a:lnTo>
                    <a:pt x="60" y="54"/>
                  </a:lnTo>
                  <a:lnTo>
                    <a:pt x="55" y="53"/>
                  </a:lnTo>
                  <a:lnTo>
                    <a:pt x="50" y="53"/>
                  </a:lnTo>
                  <a:lnTo>
                    <a:pt x="45" y="55"/>
                  </a:lnTo>
                  <a:lnTo>
                    <a:pt x="42" y="58"/>
                  </a:lnTo>
                  <a:lnTo>
                    <a:pt x="38" y="60"/>
                  </a:lnTo>
                  <a:lnTo>
                    <a:pt x="35" y="63"/>
                  </a:lnTo>
                  <a:lnTo>
                    <a:pt x="34" y="66"/>
                  </a:lnTo>
                  <a:lnTo>
                    <a:pt x="33" y="70"/>
                  </a:lnTo>
                  <a:lnTo>
                    <a:pt x="56" y="132"/>
                  </a:lnTo>
                  <a:lnTo>
                    <a:pt x="50" y="147"/>
                  </a:lnTo>
                  <a:lnTo>
                    <a:pt x="37" y="160"/>
                  </a:lnTo>
                  <a:lnTo>
                    <a:pt x="26" y="174"/>
                  </a:lnTo>
                  <a:lnTo>
                    <a:pt x="14" y="188"/>
                  </a:lnTo>
                  <a:lnTo>
                    <a:pt x="4" y="203"/>
                  </a:lnTo>
                  <a:lnTo>
                    <a:pt x="1" y="206"/>
                  </a:lnTo>
                  <a:lnTo>
                    <a:pt x="0" y="210"/>
                  </a:lnTo>
                  <a:lnTo>
                    <a:pt x="1" y="215"/>
                  </a:lnTo>
                  <a:lnTo>
                    <a:pt x="3" y="218"/>
                  </a:lnTo>
                  <a:lnTo>
                    <a:pt x="7" y="222"/>
                  </a:lnTo>
                  <a:lnTo>
                    <a:pt x="10" y="226"/>
                  </a:lnTo>
                  <a:lnTo>
                    <a:pt x="55" y="202"/>
                  </a:lnTo>
                  <a:lnTo>
                    <a:pt x="70" y="203"/>
                  </a:lnTo>
                  <a:lnTo>
                    <a:pt x="87" y="204"/>
                  </a:lnTo>
                  <a:lnTo>
                    <a:pt x="103" y="207"/>
                  </a:lnTo>
                  <a:lnTo>
                    <a:pt x="120" y="210"/>
                  </a:lnTo>
                  <a:lnTo>
                    <a:pt x="135" y="213"/>
                  </a:lnTo>
                  <a:lnTo>
                    <a:pt x="151" y="217"/>
                  </a:lnTo>
                  <a:lnTo>
                    <a:pt x="183" y="228"/>
                  </a:lnTo>
                  <a:lnTo>
                    <a:pt x="207" y="237"/>
                  </a:lnTo>
                  <a:lnTo>
                    <a:pt x="232" y="245"/>
                  </a:lnTo>
                  <a:lnTo>
                    <a:pt x="258" y="251"/>
                  </a:lnTo>
                  <a:lnTo>
                    <a:pt x="284" y="256"/>
                  </a:lnTo>
                  <a:lnTo>
                    <a:pt x="295" y="256"/>
                  </a:lnTo>
                  <a:lnTo>
                    <a:pt x="300" y="256"/>
                  </a:lnTo>
                  <a:lnTo>
                    <a:pt x="305" y="255"/>
                  </a:lnTo>
                  <a:lnTo>
                    <a:pt x="312" y="253"/>
                  </a:lnTo>
                  <a:lnTo>
                    <a:pt x="320" y="252"/>
                  </a:lnTo>
                  <a:lnTo>
                    <a:pt x="326" y="248"/>
                  </a:lnTo>
                  <a:lnTo>
                    <a:pt x="333" y="245"/>
                  </a:lnTo>
                  <a:lnTo>
                    <a:pt x="338" y="241"/>
                  </a:lnTo>
                  <a:lnTo>
                    <a:pt x="345" y="238"/>
                  </a:lnTo>
                  <a:lnTo>
                    <a:pt x="362" y="225"/>
                  </a:lnTo>
                  <a:lnTo>
                    <a:pt x="380" y="214"/>
                  </a:lnTo>
                  <a:lnTo>
                    <a:pt x="399" y="203"/>
                  </a:lnTo>
                  <a:lnTo>
                    <a:pt x="418" y="193"/>
                  </a:lnTo>
                  <a:lnTo>
                    <a:pt x="443" y="181"/>
                  </a:lnTo>
                  <a:lnTo>
                    <a:pt x="469" y="172"/>
                  </a:lnTo>
                  <a:lnTo>
                    <a:pt x="516" y="154"/>
                  </a:lnTo>
                  <a:lnTo>
                    <a:pt x="563" y="137"/>
                  </a:lnTo>
                  <a:lnTo>
                    <a:pt x="571" y="133"/>
                  </a:lnTo>
                  <a:lnTo>
                    <a:pt x="579" y="130"/>
                  </a:lnTo>
                  <a:lnTo>
                    <a:pt x="587" y="126"/>
                  </a:lnTo>
                  <a:lnTo>
                    <a:pt x="595" y="123"/>
                  </a:lnTo>
                  <a:lnTo>
                    <a:pt x="610" y="114"/>
                  </a:lnTo>
                  <a:lnTo>
                    <a:pt x="617" y="109"/>
                  </a:lnTo>
                  <a:lnTo>
                    <a:pt x="620" y="107"/>
                  </a:lnTo>
                  <a:lnTo>
                    <a:pt x="624" y="104"/>
                  </a:lnTo>
                  <a:lnTo>
                    <a:pt x="631" y="99"/>
                  </a:lnTo>
                  <a:lnTo>
                    <a:pt x="638" y="94"/>
                  </a:lnTo>
                  <a:lnTo>
                    <a:pt x="644" y="88"/>
                  </a:lnTo>
                  <a:lnTo>
                    <a:pt x="651" y="82"/>
                  </a:lnTo>
                  <a:lnTo>
                    <a:pt x="656" y="76"/>
                  </a:lnTo>
                  <a:lnTo>
                    <a:pt x="663" y="70"/>
                  </a:lnTo>
                  <a:lnTo>
                    <a:pt x="668" y="63"/>
                  </a:lnTo>
                  <a:lnTo>
                    <a:pt x="675" y="57"/>
                  </a:lnTo>
                  <a:lnTo>
                    <a:pt x="677" y="53"/>
                  </a:lnTo>
                  <a:lnTo>
                    <a:pt x="679" y="49"/>
                  </a:lnTo>
                  <a:lnTo>
                    <a:pt x="681" y="45"/>
                  </a:lnTo>
                  <a:lnTo>
                    <a:pt x="681" y="43"/>
                  </a:lnTo>
                  <a:lnTo>
                    <a:pt x="682" y="41"/>
                  </a:lnTo>
                  <a:lnTo>
                    <a:pt x="682" y="39"/>
                  </a:lnTo>
                  <a:lnTo>
                    <a:pt x="682" y="36"/>
                  </a:lnTo>
                  <a:lnTo>
                    <a:pt x="682" y="32"/>
                  </a:lnTo>
                  <a:lnTo>
                    <a:pt x="682" y="31"/>
                  </a:lnTo>
                  <a:lnTo>
                    <a:pt x="682" y="30"/>
                  </a:lnTo>
                  <a:lnTo>
                    <a:pt x="682" y="27"/>
                  </a:lnTo>
                  <a:lnTo>
                    <a:pt x="681" y="24"/>
                  </a:lnTo>
                  <a:lnTo>
                    <a:pt x="679" y="20"/>
                  </a:lnTo>
                  <a:lnTo>
                    <a:pt x="678" y="18"/>
                  </a:lnTo>
                  <a:lnTo>
                    <a:pt x="675" y="14"/>
                  </a:lnTo>
                  <a:lnTo>
                    <a:pt x="674" y="12"/>
                  </a:lnTo>
                  <a:lnTo>
                    <a:pt x="669" y="9"/>
                  </a:lnTo>
                  <a:lnTo>
                    <a:pt x="666" y="7"/>
                  </a:lnTo>
                  <a:lnTo>
                    <a:pt x="663" y="6"/>
                  </a:lnTo>
                  <a:lnTo>
                    <a:pt x="655" y="4"/>
                  </a:lnTo>
                  <a:lnTo>
                    <a:pt x="647"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1040" name="Freeform 14"/>
            <p:cNvSpPr>
              <a:spLocks noChangeAspect="1"/>
            </p:cNvSpPr>
            <p:nvPr/>
          </p:nvSpPr>
          <p:spPr bwMode="auto">
            <a:xfrm>
              <a:off x="3580" y="3105"/>
              <a:ext cx="345" cy="686"/>
            </a:xfrm>
            <a:custGeom>
              <a:avLst/>
              <a:gdLst>
                <a:gd name="T0" fmla="*/ 57 w 345"/>
                <a:gd name="T1" fmla="*/ 2 h 686"/>
                <a:gd name="T2" fmla="*/ 89 w 345"/>
                <a:gd name="T3" fmla="*/ 0 h 686"/>
                <a:gd name="T4" fmla="*/ 113 w 345"/>
                <a:gd name="T5" fmla="*/ 15 h 686"/>
                <a:gd name="T6" fmla="*/ 169 w 345"/>
                <a:gd name="T7" fmla="*/ 64 h 686"/>
                <a:gd name="T8" fmla="*/ 227 w 345"/>
                <a:gd name="T9" fmla="*/ 121 h 686"/>
                <a:gd name="T10" fmla="*/ 278 w 345"/>
                <a:gd name="T11" fmla="*/ 176 h 686"/>
                <a:gd name="T12" fmla="*/ 315 w 345"/>
                <a:gd name="T13" fmla="*/ 225 h 686"/>
                <a:gd name="T14" fmla="*/ 337 w 345"/>
                <a:gd name="T15" fmla="*/ 263 h 686"/>
                <a:gd name="T16" fmla="*/ 345 w 345"/>
                <a:gd name="T17" fmla="*/ 293 h 686"/>
                <a:gd name="T18" fmla="*/ 341 w 345"/>
                <a:gd name="T19" fmla="*/ 321 h 686"/>
                <a:gd name="T20" fmla="*/ 329 w 345"/>
                <a:gd name="T21" fmla="*/ 349 h 686"/>
                <a:gd name="T22" fmla="*/ 302 w 345"/>
                <a:gd name="T23" fmla="*/ 382 h 686"/>
                <a:gd name="T24" fmla="*/ 262 w 345"/>
                <a:gd name="T25" fmla="*/ 416 h 686"/>
                <a:gd name="T26" fmla="*/ 201 w 345"/>
                <a:gd name="T27" fmla="*/ 467 h 686"/>
                <a:gd name="T28" fmla="*/ 154 w 345"/>
                <a:gd name="T29" fmla="*/ 496 h 686"/>
                <a:gd name="T30" fmla="*/ 127 w 345"/>
                <a:gd name="T31" fmla="*/ 521 h 686"/>
                <a:gd name="T32" fmla="*/ 115 w 345"/>
                <a:gd name="T33" fmla="*/ 544 h 686"/>
                <a:gd name="T34" fmla="*/ 117 w 345"/>
                <a:gd name="T35" fmla="*/ 559 h 686"/>
                <a:gd name="T36" fmla="*/ 133 w 345"/>
                <a:gd name="T37" fmla="*/ 575 h 686"/>
                <a:gd name="T38" fmla="*/ 171 w 345"/>
                <a:gd name="T39" fmla="*/ 600 h 686"/>
                <a:gd name="T40" fmla="*/ 203 w 345"/>
                <a:gd name="T41" fmla="*/ 619 h 686"/>
                <a:gd name="T42" fmla="*/ 241 w 345"/>
                <a:gd name="T43" fmla="*/ 631 h 686"/>
                <a:gd name="T44" fmla="*/ 264 w 345"/>
                <a:gd name="T45" fmla="*/ 638 h 686"/>
                <a:gd name="T46" fmla="*/ 269 w 345"/>
                <a:gd name="T47" fmla="*/ 654 h 686"/>
                <a:gd name="T48" fmla="*/ 262 w 345"/>
                <a:gd name="T49" fmla="*/ 664 h 686"/>
                <a:gd name="T50" fmla="*/ 229 w 345"/>
                <a:gd name="T51" fmla="*/ 678 h 686"/>
                <a:gd name="T52" fmla="*/ 224 w 345"/>
                <a:gd name="T53" fmla="*/ 680 h 686"/>
                <a:gd name="T54" fmla="*/ 180 w 345"/>
                <a:gd name="T55" fmla="*/ 686 h 686"/>
                <a:gd name="T56" fmla="*/ 157 w 345"/>
                <a:gd name="T57" fmla="*/ 686 h 686"/>
                <a:gd name="T58" fmla="*/ 134 w 345"/>
                <a:gd name="T59" fmla="*/ 668 h 686"/>
                <a:gd name="T60" fmla="*/ 112 w 345"/>
                <a:gd name="T61" fmla="*/ 635 h 686"/>
                <a:gd name="T62" fmla="*/ 89 w 345"/>
                <a:gd name="T63" fmla="*/ 614 h 686"/>
                <a:gd name="T64" fmla="*/ 56 w 345"/>
                <a:gd name="T65" fmla="*/ 596 h 686"/>
                <a:gd name="T66" fmla="*/ 33 w 345"/>
                <a:gd name="T67" fmla="*/ 575 h 686"/>
                <a:gd name="T68" fmla="*/ 31 w 345"/>
                <a:gd name="T69" fmla="*/ 547 h 686"/>
                <a:gd name="T70" fmla="*/ 36 w 345"/>
                <a:gd name="T71" fmla="*/ 526 h 686"/>
                <a:gd name="T72" fmla="*/ 57 w 345"/>
                <a:gd name="T73" fmla="*/ 505 h 686"/>
                <a:gd name="T74" fmla="*/ 91 w 345"/>
                <a:gd name="T75" fmla="*/ 486 h 686"/>
                <a:gd name="T76" fmla="*/ 119 w 345"/>
                <a:gd name="T77" fmla="*/ 463 h 686"/>
                <a:gd name="T78" fmla="*/ 145 w 345"/>
                <a:gd name="T79" fmla="*/ 424 h 686"/>
                <a:gd name="T80" fmla="*/ 169 w 345"/>
                <a:gd name="T81" fmla="*/ 381 h 686"/>
                <a:gd name="T82" fmla="*/ 201 w 345"/>
                <a:gd name="T83" fmla="*/ 339 h 686"/>
                <a:gd name="T84" fmla="*/ 234 w 345"/>
                <a:gd name="T85" fmla="*/ 314 h 686"/>
                <a:gd name="T86" fmla="*/ 252 w 345"/>
                <a:gd name="T87" fmla="*/ 302 h 686"/>
                <a:gd name="T88" fmla="*/ 255 w 345"/>
                <a:gd name="T89" fmla="*/ 291 h 686"/>
                <a:gd name="T90" fmla="*/ 238 w 345"/>
                <a:gd name="T91" fmla="*/ 279 h 686"/>
                <a:gd name="T92" fmla="*/ 185 w 345"/>
                <a:gd name="T93" fmla="*/ 237 h 686"/>
                <a:gd name="T94" fmla="*/ 115 w 345"/>
                <a:gd name="T95" fmla="*/ 193 h 686"/>
                <a:gd name="T96" fmla="*/ 63 w 345"/>
                <a:gd name="T97" fmla="*/ 153 h 686"/>
                <a:gd name="T98" fmla="*/ 19 w 345"/>
                <a:gd name="T99" fmla="*/ 102 h 686"/>
                <a:gd name="T100" fmla="*/ 0 w 345"/>
                <a:gd name="T101" fmla="*/ 53 h 686"/>
                <a:gd name="T102" fmla="*/ 7 w 345"/>
                <a:gd name="T103" fmla="*/ 27 h 686"/>
                <a:gd name="T104" fmla="*/ 33 w 345"/>
                <a:gd name="T105" fmla="*/ 9 h 686"/>
                <a:gd name="T106" fmla="*/ 57 w 345"/>
                <a:gd name="T107" fmla="*/ 2 h 68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45"/>
                <a:gd name="T163" fmla="*/ 0 h 686"/>
                <a:gd name="T164" fmla="*/ 345 w 345"/>
                <a:gd name="T165" fmla="*/ 686 h 68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45" h="686">
                  <a:moveTo>
                    <a:pt x="57" y="2"/>
                  </a:moveTo>
                  <a:lnTo>
                    <a:pt x="89" y="0"/>
                  </a:lnTo>
                  <a:lnTo>
                    <a:pt x="113" y="15"/>
                  </a:lnTo>
                  <a:lnTo>
                    <a:pt x="169" y="64"/>
                  </a:lnTo>
                  <a:lnTo>
                    <a:pt x="227" y="121"/>
                  </a:lnTo>
                  <a:lnTo>
                    <a:pt x="278" y="176"/>
                  </a:lnTo>
                  <a:lnTo>
                    <a:pt x="315" y="225"/>
                  </a:lnTo>
                  <a:lnTo>
                    <a:pt x="337" y="263"/>
                  </a:lnTo>
                  <a:lnTo>
                    <a:pt x="345" y="293"/>
                  </a:lnTo>
                  <a:lnTo>
                    <a:pt x="341" y="321"/>
                  </a:lnTo>
                  <a:lnTo>
                    <a:pt x="329" y="349"/>
                  </a:lnTo>
                  <a:lnTo>
                    <a:pt x="302" y="382"/>
                  </a:lnTo>
                  <a:lnTo>
                    <a:pt x="262" y="416"/>
                  </a:lnTo>
                  <a:lnTo>
                    <a:pt x="201" y="467"/>
                  </a:lnTo>
                  <a:lnTo>
                    <a:pt x="154" y="496"/>
                  </a:lnTo>
                  <a:lnTo>
                    <a:pt x="127" y="521"/>
                  </a:lnTo>
                  <a:lnTo>
                    <a:pt x="115" y="544"/>
                  </a:lnTo>
                  <a:lnTo>
                    <a:pt x="117" y="559"/>
                  </a:lnTo>
                  <a:lnTo>
                    <a:pt x="133" y="575"/>
                  </a:lnTo>
                  <a:lnTo>
                    <a:pt x="171" y="600"/>
                  </a:lnTo>
                  <a:lnTo>
                    <a:pt x="203" y="619"/>
                  </a:lnTo>
                  <a:lnTo>
                    <a:pt x="241" y="631"/>
                  </a:lnTo>
                  <a:lnTo>
                    <a:pt x="264" y="638"/>
                  </a:lnTo>
                  <a:lnTo>
                    <a:pt x="269" y="654"/>
                  </a:lnTo>
                  <a:lnTo>
                    <a:pt x="262" y="664"/>
                  </a:lnTo>
                  <a:lnTo>
                    <a:pt x="229" y="678"/>
                  </a:lnTo>
                  <a:lnTo>
                    <a:pt x="224" y="680"/>
                  </a:lnTo>
                  <a:lnTo>
                    <a:pt x="180" y="686"/>
                  </a:lnTo>
                  <a:lnTo>
                    <a:pt x="157" y="686"/>
                  </a:lnTo>
                  <a:lnTo>
                    <a:pt x="134" y="668"/>
                  </a:lnTo>
                  <a:lnTo>
                    <a:pt x="112" y="635"/>
                  </a:lnTo>
                  <a:lnTo>
                    <a:pt x="89" y="614"/>
                  </a:lnTo>
                  <a:lnTo>
                    <a:pt x="56" y="596"/>
                  </a:lnTo>
                  <a:lnTo>
                    <a:pt x="33" y="575"/>
                  </a:lnTo>
                  <a:lnTo>
                    <a:pt x="31" y="547"/>
                  </a:lnTo>
                  <a:lnTo>
                    <a:pt x="36" y="526"/>
                  </a:lnTo>
                  <a:lnTo>
                    <a:pt x="57" y="505"/>
                  </a:lnTo>
                  <a:lnTo>
                    <a:pt x="91" y="486"/>
                  </a:lnTo>
                  <a:lnTo>
                    <a:pt x="119" y="463"/>
                  </a:lnTo>
                  <a:lnTo>
                    <a:pt x="145" y="424"/>
                  </a:lnTo>
                  <a:lnTo>
                    <a:pt x="169" y="381"/>
                  </a:lnTo>
                  <a:lnTo>
                    <a:pt x="201" y="339"/>
                  </a:lnTo>
                  <a:lnTo>
                    <a:pt x="234" y="314"/>
                  </a:lnTo>
                  <a:lnTo>
                    <a:pt x="252" y="302"/>
                  </a:lnTo>
                  <a:lnTo>
                    <a:pt x="255" y="291"/>
                  </a:lnTo>
                  <a:lnTo>
                    <a:pt x="238" y="279"/>
                  </a:lnTo>
                  <a:lnTo>
                    <a:pt x="185" y="237"/>
                  </a:lnTo>
                  <a:lnTo>
                    <a:pt x="115" y="193"/>
                  </a:lnTo>
                  <a:lnTo>
                    <a:pt x="63" y="153"/>
                  </a:lnTo>
                  <a:lnTo>
                    <a:pt x="19" y="102"/>
                  </a:lnTo>
                  <a:lnTo>
                    <a:pt x="0" y="53"/>
                  </a:lnTo>
                  <a:lnTo>
                    <a:pt x="7" y="27"/>
                  </a:lnTo>
                  <a:lnTo>
                    <a:pt x="33" y="9"/>
                  </a:lnTo>
                  <a:lnTo>
                    <a:pt x="57" y="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71013" name="Group 15"/>
          <p:cNvGrpSpPr>
            <a:grpSpLocks noChangeAspect="1"/>
          </p:cNvGrpSpPr>
          <p:nvPr/>
        </p:nvGrpSpPr>
        <p:grpSpPr bwMode="auto">
          <a:xfrm>
            <a:off x="2151063" y="3259138"/>
            <a:ext cx="228600" cy="295275"/>
            <a:chOff x="2895" y="2582"/>
            <a:chExt cx="322" cy="418"/>
          </a:xfrm>
        </p:grpSpPr>
        <p:sp>
          <p:nvSpPr>
            <p:cNvPr id="171033" name="Freeform 16"/>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1034" name="Freeform 17"/>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71014" name="Group 18"/>
          <p:cNvGrpSpPr>
            <a:grpSpLocks noChangeAspect="1"/>
          </p:cNvGrpSpPr>
          <p:nvPr/>
        </p:nvGrpSpPr>
        <p:grpSpPr bwMode="auto">
          <a:xfrm>
            <a:off x="1143000" y="3035300"/>
            <a:ext cx="1209675" cy="1025525"/>
            <a:chOff x="1471" y="2266"/>
            <a:chExt cx="1709" cy="1449"/>
          </a:xfrm>
        </p:grpSpPr>
        <p:sp>
          <p:nvSpPr>
            <p:cNvPr id="171027" name="Freeform 19"/>
            <p:cNvSpPr>
              <a:spLocks noChangeAspect="1"/>
            </p:cNvSpPr>
            <p:nvPr/>
          </p:nvSpPr>
          <p:spPr bwMode="auto">
            <a:xfrm>
              <a:off x="2351" y="2266"/>
              <a:ext cx="351" cy="352"/>
            </a:xfrm>
            <a:custGeom>
              <a:avLst/>
              <a:gdLst>
                <a:gd name="T0" fmla="*/ 201 w 351"/>
                <a:gd name="T1" fmla="*/ 22 h 352"/>
                <a:gd name="T2" fmla="*/ 175 w 351"/>
                <a:gd name="T3" fmla="*/ 7 h 352"/>
                <a:gd name="T4" fmla="*/ 151 w 351"/>
                <a:gd name="T5" fmla="*/ 1 h 352"/>
                <a:gd name="T6" fmla="*/ 127 w 351"/>
                <a:gd name="T7" fmla="*/ 0 h 352"/>
                <a:gd name="T8" fmla="*/ 100 w 351"/>
                <a:gd name="T9" fmla="*/ 7 h 352"/>
                <a:gd name="T10" fmla="*/ 73 w 351"/>
                <a:gd name="T11" fmla="*/ 20 h 352"/>
                <a:gd name="T12" fmla="*/ 55 w 351"/>
                <a:gd name="T13" fmla="*/ 35 h 352"/>
                <a:gd name="T14" fmla="*/ 33 w 351"/>
                <a:gd name="T15" fmla="*/ 61 h 352"/>
                <a:gd name="T16" fmla="*/ 15 w 351"/>
                <a:gd name="T17" fmla="*/ 95 h 352"/>
                <a:gd name="T18" fmla="*/ 4 w 351"/>
                <a:gd name="T19" fmla="*/ 133 h 352"/>
                <a:gd name="T20" fmla="*/ 0 w 351"/>
                <a:gd name="T21" fmla="*/ 204 h 352"/>
                <a:gd name="T22" fmla="*/ 10 w 351"/>
                <a:gd name="T23" fmla="*/ 254 h 352"/>
                <a:gd name="T24" fmla="*/ 24 w 351"/>
                <a:gd name="T25" fmla="*/ 289 h 352"/>
                <a:gd name="T26" fmla="*/ 39 w 351"/>
                <a:gd name="T27" fmla="*/ 310 h 352"/>
                <a:gd name="T28" fmla="*/ 53 w 351"/>
                <a:gd name="T29" fmla="*/ 324 h 352"/>
                <a:gd name="T30" fmla="*/ 69 w 351"/>
                <a:gd name="T31" fmla="*/ 337 h 352"/>
                <a:gd name="T32" fmla="*/ 93 w 351"/>
                <a:gd name="T33" fmla="*/ 348 h 352"/>
                <a:gd name="T34" fmla="*/ 131 w 351"/>
                <a:gd name="T35" fmla="*/ 352 h 352"/>
                <a:gd name="T36" fmla="*/ 158 w 351"/>
                <a:gd name="T37" fmla="*/ 345 h 352"/>
                <a:gd name="T38" fmla="*/ 167 w 351"/>
                <a:gd name="T39" fmla="*/ 340 h 352"/>
                <a:gd name="T40" fmla="*/ 180 w 351"/>
                <a:gd name="T41" fmla="*/ 332 h 352"/>
                <a:gd name="T42" fmla="*/ 189 w 351"/>
                <a:gd name="T43" fmla="*/ 324 h 352"/>
                <a:gd name="T44" fmla="*/ 198 w 351"/>
                <a:gd name="T45" fmla="*/ 314 h 352"/>
                <a:gd name="T46" fmla="*/ 225 w 351"/>
                <a:gd name="T47" fmla="*/ 266 h 352"/>
                <a:gd name="T48" fmla="*/ 248 w 351"/>
                <a:gd name="T49" fmla="*/ 225 h 352"/>
                <a:gd name="T50" fmla="*/ 259 w 351"/>
                <a:gd name="T51" fmla="*/ 228 h 352"/>
                <a:gd name="T52" fmla="*/ 269 w 351"/>
                <a:gd name="T53" fmla="*/ 236 h 352"/>
                <a:gd name="T54" fmla="*/ 284 w 351"/>
                <a:gd name="T55" fmla="*/ 253 h 352"/>
                <a:gd name="T56" fmla="*/ 296 w 351"/>
                <a:gd name="T57" fmla="*/ 261 h 352"/>
                <a:gd name="T58" fmla="*/ 311 w 351"/>
                <a:gd name="T59" fmla="*/ 265 h 352"/>
                <a:gd name="T60" fmla="*/ 325 w 351"/>
                <a:gd name="T61" fmla="*/ 264 h 352"/>
                <a:gd name="T62" fmla="*/ 335 w 351"/>
                <a:gd name="T63" fmla="*/ 259 h 352"/>
                <a:gd name="T64" fmla="*/ 344 w 351"/>
                <a:gd name="T65" fmla="*/ 252 h 352"/>
                <a:gd name="T66" fmla="*/ 350 w 351"/>
                <a:gd name="T67" fmla="*/ 237 h 352"/>
                <a:gd name="T68" fmla="*/ 349 w 351"/>
                <a:gd name="T69" fmla="*/ 222 h 352"/>
                <a:gd name="T70" fmla="*/ 340 w 351"/>
                <a:gd name="T71" fmla="*/ 208 h 352"/>
                <a:gd name="T72" fmla="*/ 328 w 351"/>
                <a:gd name="T73" fmla="*/ 199 h 352"/>
                <a:gd name="T74" fmla="*/ 297 w 351"/>
                <a:gd name="T75" fmla="*/ 186 h 352"/>
                <a:gd name="T76" fmla="*/ 277 w 351"/>
                <a:gd name="T77" fmla="*/ 176 h 352"/>
                <a:gd name="T78" fmla="*/ 262 w 351"/>
                <a:gd name="T79" fmla="*/ 159 h 352"/>
                <a:gd name="T80" fmla="*/ 253 w 351"/>
                <a:gd name="T81" fmla="*/ 131 h 352"/>
                <a:gd name="T82" fmla="*/ 244 w 351"/>
                <a:gd name="T83" fmla="*/ 90 h 352"/>
                <a:gd name="T84" fmla="*/ 227 w 351"/>
                <a:gd name="T85" fmla="*/ 53 h 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1"/>
                <a:gd name="T130" fmla="*/ 0 h 352"/>
                <a:gd name="T131" fmla="*/ 351 w 351"/>
                <a:gd name="T132" fmla="*/ 352 h 3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1" h="352">
                  <a:moveTo>
                    <a:pt x="210" y="31"/>
                  </a:moveTo>
                  <a:lnTo>
                    <a:pt x="206" y="26"/>
                  </a:lnTo>
                  <a:lnTo>
                    <a:pt x="201" y="22"/>
                  </a:lnTo>
                  <a:lnTo>
                    <a:pt x="196" y="18"/>
                  </a:lnTo>
                  <a:lnTo>
                    <a:pt x="192" y="14"/>
                  </a:lnTo>
                  <a:lnTo>
                    <a:pt x="175" y="7"/>
                  </a:lnTo>
                  <a:lnTo>
                    <a:pt x="167" y="5"/>
                  </a:lnTo>
                  <a:lnTo>
                    <a:pt x="159" y="3"/>
                  </a:lnTo>
                  <a:lnTo>
                    <a:pt x="151" y="1"/>
                  </a:lnTo>
                  <a:lnTo>
                    <a:pt x="143" y="0"/>
                  </a:lnTo>
                  <a:lnTo>
                    <a:pt x="135" y="0"/>
                  </a:lnTo>
                  <a:lnTo>
                    <a:pt x="127" y="0"/>
                  </a:lnTo>
                  <a:lnTo>
                    <a:pt x="112" y="2"/>
                  </a:lnTo>
                  <a:lnTo>
                    <a:pt x="106" y="4"/>
                  </a:lnTo>
                  <a:lnTo>
                    <a:pt x="100" y="7"/>
                  </a:lnTo>
                  <a:lnTo>
                    <a:pt x="85" y="13"/>
                  </a:lnTo>
                  <a:lnTo>
                    <a:pt x="79" y="16"/>
                  </a:lnTo>
                  <a:lnTo>
                    <a:pt x="73" y="20"/>
                  </a:lnTo>
                  <a:lnTo>
                    <a:pt x="66" y="24"/>
                  </a:lnTo>
                  <a:lnTo>
                    <a:pt x="60" y="29"/>
                  </a:lnTo>
                  <a:lnTo>
                    <a:pt x="55" y="35"/>
                  </a:lnTo>
                  <a:lnTo>
                    <a:pt x="50" y="40"/>
                  </a:lnTo>
                  <a:lnTo>
                    <a:pt x="41" y="50"/>
                  </a:lnTo>
                  <a:lnTo>
                    <a:pt x="33" y="61"/>
                  </a:lnTo>
                  <a:lnTo>
                    <a:pt x="26" y="71"/>
                  </a:lnTo>
                  <a:lnTo>
                    <a:pt x="20" y="83"/>
                  </a:lnTo>
                  <a:lnTo>
                    <a:pt x="15" y="95"/>
                  </a:lnTo>
                  <a:lnTo>
                    <a:pt x="10" y="107"/>
                  </a:lnTo>
                  <a:lnTo>
                    <a:pt x="7" y="120"/>
                  </a:lnTo>
                  <a:lnTo>
                    <a:pt x="4" y="133"/>
                  </a:lnTo>
                  <a:lnTo>
                    <a:pt x="1" y="157"/>
                  </a:lnTo>
                  <a:lnTo>
                    <a:pt x="0" y="180"/>
                  </a:lnTo>
                  <a:lnTo>
                    <a:pt x="0" y="204"/>
                  </a:lnTo>
                  <a:lnTo>
                    <a:pt x="3" y="228"/>
                  </a:lnTo>
                  <a:lnTo>
                    <a:pt x="6" y="241"/>
                  </a:lnTo>
                  <a:lnTo>
                    <a:pt x="10" y="254"/>
                  </a:lnTo>
                  <a:lnTo>
                    <a:pt x="13" y="265"/>
                  </a:lnTo>
                  <a:lnTo>
                    <a:pt x="18" y="277"/>
                  </a:lnTo>
                  <a:lnTo>
                    <a:pt x="24" y="289"/>
                  </a:lnTo>
                  <a:lnTo>
                    <a:pt x="28" y="294"/>
                  </a:lnTo>
                  <a:lnTo>
                    <a:pt x="31" y="299"/>
                  </a:lnTo>
                  <a:lnTo>
                    <a:pt x="39" y="310"/>
                  </a:lnTo>
                  <a:lnTo>
                    <a:pt x="44" y="314"/>
                  </a:lnTo>
                  <a:lnTo>
                    <a:pt x="48" y="319"/>
                  </a:lnTo>
                  <a:lnTo>
                    <a:pt x="53" y="324"/>
                  </a:lnTo>
                  <a:lnTo>
                    <a:pt x="59" y="329"/>
                  </a:lnTo>
                  <a:lnTo>
                    <a:pt x="64" y="333"/>
                  </a:lnTo>
                  <a:lnTo>
                    <a:pt x="69" y="337"/>
                  </a:lnTo>
                  <a:lnTo>
                    <a:pt x="74" y="340"/>
                  </a:lnTo>
                  <a:lnTo>
                    <a:pt x="80" y="343"/>
                  </a:lnTo>
                  <a:lnTo>
                    <a:pt x="93" y="348"/>
                  </a:lnTo>
                  <a:lnTo>
                    <a:pt x="105" y="351"/>
                  </a:lnTo>
                  <a:lnTo>
                    <a:pt x="117" y="352"/>
                  </a:lnTo>
                  <a:lnTo>
                    <a:pt x="131" y="352"/>
                  </a:lnTo>
                  <a:lnTo>
                    <a:pt x="145" y="349"/>
                  </a:lnTo>
                  <a:lnTo>
                    <a:pt x="154" y="346"/>
                  </a:lnTo>
                  <a:lnTo>
                    <a:pt x="158" y="345"/>
                  </a:lnTo>
                  <a:lnTo>
                    <a:pt x="163" y="343"/>
                  </a:lnTo>
                  <a:lnTo>
                    <a:pt x="164" y="341"/>
                  </a:lnTo>
                  <a:lnTo>
                    <a:pt x="167" y="340"/>
                  </a:lnTo>
                  <a:lnTo>
                    <a:pt x="171" y="338"/>
                  </a:lnTo>
                  <a:lnTo>
                    <a:pt x="179" y="334"/>
                  </a:lnTo>
                  <a:lnTo>
                    <a:pt x="180" y="332"/>
                  </a:lnTo>
                  <a:lnTo>
                    <a:pt x="182" y="331"/>
                  </a:lnTo>
                  <a:lnTo>
                    <a:pt x="186" y="328"/>
                  </a:lnTo>
                  <a:lnTo>
                    <a:pt x="189" y="324"/>
                  </a:lnTo>
                  <a:lnTo>
                    <a:pt x="193" y="321"/>
                  </a:lnTo>
                  <a:lnTo>
                    <a:pt x="195" y="317"/>
                  </a:lnTo>
                  <a:lnTo>
                    <a:pt x="198" y="314"/>
                  </a:lnTo>
                  <a:lnTo>
                    <a:pt x="204" y="306"/>
                  </a:lnTo>
                  <a:lnTo>
                    <a:pt x="214" y="286"/>
                  </a:lnTo>
                  <a:lnTo>
                    <a:pt x="225" y="266"/>
                  </a:lnTo>
                  <a:lnTo>
                    <a:pt x="235" y="245"/>
                  </a:lnTo>
                  <a:lnTo>
                    <a:pt x="244" y="225"/>
                  </a:lnTo>
                  <a:lnTo>
                    <a:pt x="248" y="225"/>
                  </a:lnTo>
                  <a:lnTo>
                    <a:pt x="252" y="226"/>
                  </a:lnTo>
                  <a:lnTo>
                    <a:pt x="256" y="227"/>
                  </a:lnTo>
                  <a:lnTo>
                    <a:pt x="259" y="228"/>
                  </a:lnTo>
                  <a:lnTo>
                    <a:pt x="263" y="230"/>
                  </a:lnTo>
                  <a:lnTo>
                    <a:pt x="266" y="234"/>
                  </a:lnTo>
                  <a:lnTo>
                    <a:pt x="269" y="236"/>
                  </a:lnTo>
                  <a:lnTo>
                    <a:pt x="272" y="240"/>
                  </a:lnTo>
                  <a:lnTo>
                    <a:pt x="280" y="249"/>
                  </a:lnTo>
                  <a:lnTo>
                    <a:pt x="284" y="253"/>
                  </a:lnTo>
                  <a:lnTo>
                    <a:pt x="287" y="255"/>
                  </a:lnTo>
                  <a:lnTo>
                    <a:pt x="291" y="259"/>
                  </a:lnTo>
                  <a:lnTo>
                    <a:pt x="296" y="261"/>
                  </a:lnTo>
                  <a:lnTo>
                    <a:pt x="300" y="262"/>
                  </a:lnTo>
                  <a:lnTo>
                    <a:pt x="305" y="264"/>
                  </a:lnTo>
                  <a:lnTo>
                    <a:pt x="311" y="265"/>
                  </a:lnTo>
                  <a:lnTo>
                    <a:pt x="317" y="265"/>
                  </a:lnTo>
                  <a:lnTo>
                    <a:pt x="320" y="264"/>
                  </a:lnTo>
                  <a:lnTo>
                    <a:pt x="325" y="264"/>
                  </a:lnTo>
                  <a:lnTo>
                    <a:pt x="328" y="262"/>
                  </a:lnTo>
                  <a:lnTo>
                    <a:pt x="333" y="262"/>
                  </a:lnTo>
                  <a:lnTo>
                    <a:pt x="335" y="259"/>
                  </a:lnTo>
                  <a:lnTo>
                    <a:pt x="339" y="257"/>
                  </a:lnTo>
                  <a:lnTo>
                    <a:pt x="341" y="255"/>
                  </a:lnTo>
                  <a:lnTo>
                    <a:pt x="344" y="252"/>
                  </a:lnTo>
                  <a:lnTo>
                    <a:pt x="347" y="247"/>
                  </a:lnTo>
                  <a:lnTo>
                    <a:pt x="349" y="241"/>
                  </a:lnTo>
                  <a:lnTo>
                    <a:pt x="350" y="237"/>
                  </a:lnTo>
                  <a:lnTo>
                    <a:pt x="351" y="232"/>
                  </a:lnTo>
                  <a:lnTo>
                    <a:pt x="350" y="227"/>
                  </a:lnTo>
                  <a:lnTo>
                    <a:pt x="349" y="222"/>
                  </a:lnTo>
                  <a:lnTo>
                    <a:pt x="347" y="217"/>
                  </a:lnTo>
                  <a:lnTo>
                    <a:pt x="345" y="213"/>
                  </a:lnTo>
                  <a:lnTo>
                    <a:pt x="340" y="208"/>
                  </a:lnTo>
                  <a:lnTo>
                    <a:pt x="337" y="205"/>
                  </a:lnTo>
                  <a:lnTo>
                    <a:pt x="333" y="201"/>
                  </a:lnTo>
                  <a:lnTo>
                    <a:pt x="328" y="199"/>
                  </a:lnTo>
                  <a:lnTo>
                    <a:pt x="316" y="193"/>
                  </a:lnTo>
                  <a:lnTo>
                    <a:pt x="305" y="189"/>
                  </a:lnTo>
                  <a:lnTo>
                    <a:pt x="297" y="186"/>
                  </a:lnTo>
                  <a:lnTo>
                    <a:pt x="289" y="184"/>
                  </a:lnTo>
                  <a:lnTo>
                    <a:pt x="283" y="180"/>
                  </a:lnTo>
                  <a:lnTo>
                    <a:pt x="277" y="176"/>
                  </a:lnTo>
                  <a:lnTo>
                    <a:pt x="270" y="171"/>
                  </a:lnTo>
                  <a:lnTo>
                    <a:pt x="266" y="166"/>
                  </a:lnTo>
                  <a:lnTo>
                    <a:pt x="262" y="159"/>
                  </a:lnTo>
                  <a:lnTo>
                    <a:pt x="258" y="153"/>
                  </a:lnTo>
                  <a:lnTo>
                    <a:pt x="255" y="142"/>
                  </a:lnTo>
                  <a:lnTo>
                    <a:pt x="253" y="131"/>
                  </a:lnTo>
                  <a:lnTo>
                    <a:pt x="251" y="117"/>
                  </a:lnTo>
                  <a:lnTo>
                    <a:pt x="248" y="104"/>
                  </a:lnTo>
                  <a:lnTo>
                    <a:pt x="244" y="90"/>
                  </a:lnTo>
                  <a:lnTo>
                    <a:pt x="239" y="77"/>
                  </a:lnTo>
                  <a:lnTo>
                    <a:pt x="234" y="65"/>
                  </a:lnTo>
                  <a:lnTo>
                    <a:pt x="227" y="53"/>
                  </a:lnTo>
                  <a:lnTo>
                    <a:pt x="219" y="42"/>
                  </a:lnTo>
                  <a:lnTo>
                    <a:pt x="210" y="3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1028" name="Freeform 20"/>
            <p:cNvSpPr>
              <a:spLocks noChangeAspect="1"/>
            </p:cNvSpPr>
            <p:nvPr/>
          </p:nvSpPr>
          <p:spPr bwMode="auto">
            <a:xfrm>
              <a:off x="2122" y="2623"/>
              <a:ext cx="357" cy="538"/>
            </a:xfrm>
            <a:custGeom>
              <a:avLst/>
              <a:gdLst>
                <a:gd name="T0" fmla="*/ 229 w 357"/>
                <a:gd name="T1" fmla="*/ 2 h 538"/>
                <a:gd name="T2" fmla="*/ 191 w 357"/>
                <a:gd name="T3" fmla="*/ 4 h 538"/>
                <a:gd name="T4" fmla="*/ 151 w 357"/>
                <a:gd name="T5" fmla="*/ 18 h 538"/>
                <a:gd name="T6" fmla="*/ 116 w 357"/>
                <a:gd name="T7" fmla="*/ 41 h 538"/>
                <a:gd name="T8" fmla="*/ 87 w 357"/>
                <a:gd name="T9" fmla="*/ 67 h 538"/>
                <a:gd name="T10" fmla="*/ 54 w 357"/>
                <a:gd name="T11" fmla="*/ 113 h 538"/>
                <a:gd name="T12" fmla="*/ 31 w 357"/>
                <a:gd name="T13" fmla="*/ 159 h 538"/>
                <a:gd name="T14" fmla="*/ 18 w 357"/>
                <a:gd name="T15" fmla="*/ 191 h 538"/>
                <a:gd name="T16" fmla="*/ 8 w 357"/>
                <a:gd name="T17" fmla="*/ 237 h 538"/>
                <a:gd name="T18" fmla="*/ 7 w 357"/>
                <a:gd name="T19" fmla="*/ 276 h 538"/>
                <a:gd name="T20" fmla="*/ 5 w 357"/>
                <a:gd name="T21" fmla="*/ 307 h 538"/>
                <a:gd name="T22" fmla="*/ 1 w 357"/>
                <a:gd name="T23" fmla="*/ 351 h 538"/>
                <a:gd name="T24" fmla="*/ 5 w 357"/>
                <a:gd name="T25" fmla="*/ 406 h 538"/>
                <a:gd name="T26" fmla="*/ 8 w 357"/>
                <a:gd name="T27" fmla="*/ 415 h 538"/>
                <a:gd name="T28" fmla="*/ 13 w 357"/>
                <a:gd name="T29" fmla="*/ 433 h 538"/>
                <a:gd name="T30" fmla="*/ 18 w 357"/>
                <a:gd name="T31" fmla="*/ 452 h 538"/>
                <a:gd name="T32" fmla="*/ 28 w 357"/>
                <a:gd name="T33" fmla="*/ 472 h 538"/>
                <a:gd name="T34" fmla="*/ 38 w 357"/>
                <a:gd name="T35" fmla="*/ 487 h 538"/>
                <a:gd name="T36" fmla="*/ 57 w 357"/>
                <a:gd name="T37" fmla="*/ 504 h 538"/>
                <a:gd name="T38" fmla="*/ 81 w 357"/>
                <a:gd name="T39" fmla="*/ 520 h 538"/>
                <a:gd name="T40" fmla="*/ 108 w 357"/>
                <a:gd name="T41" fmla="*/ 531 h 538"/>
                <a:gd name="T42" fmla="*/ 133 w 357"/>
                <a:gd name="T43" fmla="*/ 537 h 538"/>
                <a:gd name="T44" fmla="*/ 155 w 357"/>
                <a:gd name="T45" fmla="*/ 538 h 538"/>
                <a:gd name="T46" fmla="*/ 177 w 357"/>
                <a:gd name="T47" fmla="*/ 534 h 538"/>
                <a:gd name="T48" fmla="*/ 203 w 357"/>
                <a:gd name="T49" fmla="*/ 526 h 538"/>
                <a:gd name="T50" fmla="*/ 219 w 357"/>
                <a:gd name="T51" fmla="*/ 518 h 538"/>
                <a:gd name="T52" fmla="*/ 236 w 357"/>
                <a:gd name="T53" fmla="*/ 500 h 538"/>
                <a:gd name="T54" fmla="*/ 245 w 357"/>
                <a:gd name="T55" fmla="*/ 488 h 538"/>
                <a:gd name="T56" fmla="*/ 249 w 357"/>
                <a:gd name="T57" fmla="*/ 485 h 538"/>
                <a:gd name="T58" fmla="*/ 252 w 357"/>
                <a:gd name="T59" fmla="*/ 480 h 538"/>
                <a:gd name="T60" fmla="*/ 259 w 357"/>
                <a:gd name="T61" fmla="*/ 464 h 538"/>
                <a:gd name="T62" fmla="*/ 264 w 357"/>
                <a:gd name="T63" fmla="*/ 454 h 538"/>
                <a:gd name="T64" fmla="*/ 268 w 357"/>
                <a:gd name="T65" fmla="*/ 440 h 538"/>
                <a:gd name="T66" fmla="*/ 269 w 357"/>
                <a:gd name="T67" fmla="*/ 433 h 538"/>
                <a:gd name="T68" fmla="*/ 272 w 357"/>
                <a:gd name="T69" fmla="*/ 412 h 538"/>
                <a:gd name="T70" fmla="*/ 271 w 357"/>
                <a:gd name="T71" fmla="*/ 401 h 538"/>
                <a:gd name="T72" fmla="*/ 268 w 357"/>
                <a:gd name="T73" fmla="*/ 379 h 538"/>
                <a:gd name="T74" fmla="*/ 267 w 357"/>
                <a:gd name="T75" fmla="*/ 371 h 538"/>
                <a:gd name="T76" fmla="*/ 257 w 357"/>
                <a:gd name="T77" fmla="*/ 342 h 538"/>
                <a:gd name="T78" fmla="*/ 252 w 357"/>
                <a:gd name="T79" fmla="*/ 313 h 538"/>
                <a:gd name="T80" fmla="*/ 256 w 357"/>
                <a:gd name="T81" fmla="*/ 283 h 538"/>
                <a:gd name="T82" fmla="*/ 266 w 357"/>
                <a:gd name="T83" fmla="*/ 257 h 538"/>
                <a:gd name="T84" fmla="*/ 280 w 357"/>
                <a:gd name="T85" fmla="*/ 234 h 538"/>
                <a:gd name="T86" fmla="*/ 300 w 357"/>
                <a:gd name="T87" fmla="*/ 214 h 538"/>
                <a:gd name="T88" fmla="*/ 314 w 357"/>
                <a:gd name="T89" fmla="*/ 200 h 538"/>
                <a:gd name="T90" fmla="*/ 327 w 357"/>
                <a:gd name="T91" fmla="*/ 184 h 538"/>
                <a:gd name="T92" fmla="*/ 343 w 357"/>
                <a:gd name="T93" fmla="*/ 158 h 538"/>
                <a:gd name="T94" fmla="*/ 352 w 357"/>
                <a:gd name="T95" fmla="*/ 137 h 538"/>
                <a:gd name="T96" fmla="*/ 357 w 357"/>
                <a:gd name="T97" fmla="*/ 110 h 538"/>
                <a:gd name="T98" fmla="*/ 357 w 357"/>
                <a:gd name="T99" fmla="*/ 96 h 538"/>
                <a:gd name="T100" fmla="*/ 353 w 357"/>
                <a:gd name="T101" fmla="*/ 77 h 538"/>
                <a:gd name="T102" fmla="*/ 345 w 357"/>
                <a:gd name="T103" fmla="*/ 60 h 538"/>
                <a:gd name="T104" fmla="*/ 330 w 357"/>
                <a:gd name="T105" fmla="*/ 43 h 538"/>
                <a:gd name="T106" fmla="*/ 315 w 357"/>
                <a:gd name="T107" fmla="*/ 32 h 53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57"/>
                <a:gd name="T163" fmla="*/ 0 h 538"/>
                <a:gd name="T164" fmla="*/ 357 w 357"/>
                <a:gd name="T165" fmla="*/ 538 h 53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57" h="538">
                  <a:moveTo>
                    <a:pt x="304" y="26"/>
                  </a:moveTo>
                  <a:lnTo>
                    <a:pt x="266" y="13"/>
                  </a:lnTo>
                  <a:lnTo>
                    <a:pt x="229" y="2"/>
                  </a:lnTo>
                  <a:lnTo>
                    <a:pt x="221" y="0"/>
                  </a:lnTo>
                  <a:lnTo>
                    <a:pt x="214" y="0"/>
                  </a:lnTo>
                  <a:lnTo>
                    <a:pt x="191" y="4"/>
                  </a:lnTo>
                  <a:lnTo>
                    <a:pt x="181" y="5"/>
                  </a:lnTo>
                  <a:lnTo>
                    <a:pt x="170" y="10"/>
                  </a:lnTo>
                  <a:lnTo>
                    <a:pt x="151" y="18"/>
                  </a:lnTo>
                  <a:lnTo>
                    <a:pt x="141" y="24"/>
                  </a:lnTo>
                  <a:lnTo>
                    <a:pt x="132" y="30"/>
                  </a:lnTo>
                  <a:lnTo>
                    <a:pt x="116" y="41"/>
                  </a:lnTo>
                  <a:lnTo>
                    <a:pt x="108" y="47"/>
                  </a:lnTo>
                  <a:lnTo>
                    <a:pt x="101" y="54"/>
                  </a:lnTo>
                  <a:lnTo>
                    <a:pt x="87" y="67"/>
                  </a:lnTo>
                  <a:lnTo>
                    <a:pt x="75" y="82"/>
                  </a:lnTo>
                  <a:lnTo>
                    <a:pt x="63" y="97"/>
                  </a:lnTo>
                  <a:lnTo>
                    <a:pt x="54" y="113"/>
                  </a:lnTo>
                  <a:lnTo>
                    <a:pt x="44" y="130"/>
                  </a:lnTo>
                  <a:lnTo>
                    <a:pt x="36" y="147"/>
                  </a:lnTo>
                  <a:lnTo>
                    <a:pt x="31" y="159"/>
                  </a:lnTo>
                  <a:lnTo>
                    <a:pt x="27" y="169"/>
                  </a:lnTo>
                  <a:lnTo>
                    <a:pt x="21" y="181"/>
                  </a:lnTo>
                  <a:lnTo>
                    <a:pt x="18" y="191"/>
                  </a:lnTo>
                  <a:lnTo>
                    <a:pt x="12" y="215"/>
                  </a:lnTo>
                  <a:lnTo>
                    <a:pt x="9" y="225"/>
                  </a:lnTo>
                  <a:lnTo>
                    <a:pt x="8" y="237"/>
                  </a:lnTo>
                  <a:lnTo>
                    <a:pt x="7" y="250"/>
                  </a:lnTo>
                  <a:lnTo>
                    <a:pt x="8" y="261"/>
                  </a:lnTo>
                  <a:lnTo>
                    <a:pt x="7" y="276"/>
                  </a:lnTo>
                  <a:lnTo>
                    <a:pt x="7" y="292"/>
                  </a:lnTo>
                  <a:lnTo>
                    <a:pt x="6" y="300"/>
                  </a:lnTo>
                  <a:lnTo>
                    <a:pt x="5" y="307"/>
                  </a:lnTo>
                  <a:lnTo>
                    <a:pt x="7" y="323"/>
                  </a:lnTo>
                  <a:lnTo>
                    <a:pt x="4" y="334"/>
                  </a:lnTo>
                  <a:lnTo>
                    <a:pt x="1" y="351"/>
                  </a:lnTo>
                  <a:lnTo>
                    <a:pt x="0" y="370"/>
                  </a:lnTo>
                  <a:lnTo>
                    <a:pt x="2" y="388"/>
                  </a:lnTo>
                  <a:lnTo>
                    <a:pt x="5" y="406"/>
                  </a:lnTo>
                  <a:lnTo>
                    <a:pt x="6" y="409"/>
                  </a:lnTo>
                  <a:lnTo>
                    <a:pt x="7" y="413"/>
                  </a:lnTo>
                  <a:lnTo>
                    <a:pt x="8" y="415"/>
                  </a:lnTo>
                  <a:lnTo>
                    <a:pt x="11" y="418"/>
                  </a:lnTo>
                  <a:lnTo>
                    <a:pt x="12" y="425"/>
                  </a:lnTo>
                  <a:lnTo>
                    <a:pt x="13" y="433"/>
                  </a:lnTo>
                  <a:lnTo>
                    <a:pt x="14" y="439"/>
                  </a:lnTo>
                  <a:lnTo>
                    <a:pt x="16" y="446"/>
                  </a:lnTo>
                  <a:lnTo>
                    <a:pt x="18" y="452"/>
                  </a:lnTo>
                  <a:lnTo>
                    <a:pt x="21" y="459"/>
                  </a:lnTo>
                  <a:lnTo>
                    <a:pt x="24" y="465"/>
                  </a:lnTo>
                  <a:lnTo>
                    <a:pt x="28" y="472"/>
                  </a:lnTo>
                  <a:lnTo>
                    <a:pt x="30" y="478"/>
                  </a:lnTo>
                  <a:lnTo>
                    <a:pt x="35" y="483"/>
                  </a:lnTo>
                  <a:lnTo>
                    <a:pt x="38" y="487"/>
                  </a:lnTo>
                  <a:lnTo>
                    <a:pt x="43" y="492"/>
                  </a:lnTo>
                  <a:lnTo>
                    <a:pt x="49" y="498"/>
                  </a:lnTo>
                  <a:lnTo>
                    <a:pt x="57" y="504"/>
                  </a:lnTo>
                  <a:lnTo>
                    <a:pt x="64" y="509"/>
                  </a:lnTo>
                  <a:lnTo>
                    <a:pt x="73" y="514"/>
                  </a:lnTo>
                  <a:lnTo>
                    <a:pt x="81" y="520"/>
                  </a:lnTo>
                  <a:lnTo>
                    <a:pt x="91" y="524"/>
                  </a:lnTo>
                  <a:lnTo>
                    <a:pt x="98" y="527"/>
                  </a:lnTo>
                  <a:lnTo>
                    <a:pt x="108" y="531"/>
                  </a:lnTo>
                  <a:lnTo>
                    <a:pt x="116" y="534"/>
                  </a:lnTo>
                  <a:lnTo>
                    <a:pt x="126" y="536"/>
                  </a:lnTo>
                  <a:lnTo>
                    <a:pt x="133" y="537"/>
                  </a:lnTo>
                  <a:lnTo>
                    <a:pt x="143" y="538"/>
                  </a:lnTo>
                  <a:lnTo>
                    <a:pt x="151" y="538"/>
                  </a:lnTo>
                  <a:lnTo>
                    <a:pt x="155" y="538"/>
                  </a:lnTo>
                  <a:lnTo>
                    <a:pt x="160" y="538"/>
                  </a:lnTo>
                  <a:lnTo>
                    <a:pt x="168" y="536"/>
                  </a:lnTo>
                  <a:lnTo>
                    <a:pt x="177" y="534"/>
                  </a:lnTo>
                  <a:lnTo>
                    <a:pt x="186" y="533"/>
                  </a:lnTo>
                  <a:lnTo>
                    <a:pt x="195" y="529"/>
                  </a:lnTo>
                  <a:lnTo>
                    <a:pt x="203" y="526"/>
                  </a:lnTo>
                  <a:lnTo>
                    <a:pt x="212" y="522"/>
                  </a:lnTo>
                  <a:lnTo>
                    <a:pt x="217" y="520"/>
                  </a:lnTo>
                  <a:lnTo>
                    <a:pt x="219" y="518"/>
                  </a:lnTo>
                  <a:lnTo>
                    <a:pt x="221" y="516"/>
                  </a:lnTo>
                  <a:lnTo>
                    <a:pt x="229" y="508"/>
                  </a:lnTo>
                  <a:lnTo>
                    <a:pt x="236" y="500"/>
                  </a:lnTo>
                  <a:lnTo>
                    <a:pt x="239" y="496"/>
                  </a:lnTo>
                  <a:lnTo>
                    <a:pt x="243" y="492"/>
                  </a:lnTo>
                  <a:lnTo>
                    <a:pt x="245" y="488"/>
                  </a:lnTo>
                  <a:lnTo>
                    <a:pt x="247" y="486"/>
                  </a:lnTo>
                  <a:lnTo>
                    <a:pt x="248" y="485"/>
                  </a:lnTo>
                  <a:lnTo>
                    <a:pt x="249" y="485"/>
                  </a:lnTo>
                  <a:lnTo>
                    <a:pt x="249" y="483"/>
                  </a:lnTo>
                  <a:lnTo>
                    <a:pt x="250" y="482"/>
                  </a:lnTo>
                  <a:lnTo>
                    <a:pt x="252" y="480"/>
                  </a:lnTo>
                  <a:lnTo>
                    <a:pt x="254" y="476"/>
                  </a:lnTo>
                  <a:lnTo>
                    <a:pt x="259" y="467"/>
                  </a:lnTo>
                  <a:lnTo>
                    <a:pt x="259" y="464"/>
                  </a:lnTo>
                  <a:lnTo>
                    <a:pt x="260" y="463"/>
                  </a:lnTo>
                  <a:lnTo>
                    <a:pt x="262" y="458"/>
                  </a:lnTo>
                  <a:lnTo>
                    <a:pt x="264" y="454"/>
                  </a:lnTo>
                  <a:lnTo>
                    <a:pt x="266" y="450"/>
                  </a:lnTo>
                  <a:lnTo>
                    <a:pt x="266" y="445"/>
                  </a:lnTo>
                  <a:lnTo>
                    <a:pt x="268" y="440"/>
                  </a:lnTo>
                  <a:lnTo>
                    <a:pt x="269" y="435"/>
                  </a:lnTo>
                  <a:lnTo>
                    <a:pt x="269" y="434"/>
                  </a:lnTo>
                  <a:lnTo>
                    <a:pt x="269" y="433"/>
                  </a:lnTo>
                  <a:lnTo>
                    <a:pt x="270" y="431"/>
                  </a:lnTo>
                  <a:lnTo>
                    <a:pt x="271" y="421"/>
                  </a:lnTo>
                  <a:lnTo>
                    <a:pt x="272" y="412"/>
                  </a:lnTo>
                  <a:lnTo>
                    <a:pt x="271" y="409"/>
                  </a:lnTo>
                  <a:lnTo>
                    <a:pt x="271" y="407"/>
                  </a:lnTo>
                  <a:lnTo>
                    <a:pt x="271" y="401"/>
                  </a:lnTo>
                  <a:lnTo>
                    <a:pt x="271" y="392"/>
                  </a:lnTo>
                  <a:lnTo>
                    <a:pt x="269" y="381"/>
                  </a:lnTo>
                  <a:lnTo>
                    <a:pt x="268" y="379"/>
                  </a:lnTo>
                  <a:lnTo>
                    <a:pt x="267" y="377"/>
                  </a:lnTo>
                  <a:lnTo>
                    <a:pt x="267" y="376"/>
                  </a:lnTo>
                  <a:lnTo>
                    <a:pt x="267" y="371"/>
                  </a:lnTo>
                  <a:lnTo>
                    <a:pt x="264" y="361"/>
                  </a:lnTo>
                  <a:lnTo>
                    <a:pt x="261" y="351"/>
                  </a:lnTo>
                  <a:lnTo>
                    <a:pt x="257" y="342"/>
                  </a:lnTo>
                  <a:lnTo>
                    <a:pt x="254" y="332"/>
                  </a:lnTo>
                  <a:lnTo>
                    <a:pt x="252" y="322"/>
                  </a:lnTo>
                  <a:lnTo>
                    <a:pt x="252" y="313"/>
                  </a:lnTo>
                  <a:lnTo>
                    <a:pt x="252" y="302"/>
                  </a:lnTo>
                  <a:lnTo>
                    <a:pt x="253" y="293"/>
                  </a:lnTo>
                  <a:lnTo>
                    <a:pt x="256" y="283"/>
                  </a:lnTo>
                  <a:lnTo>
                    <a:pt x="259" y="274"/>
                  </a:lnTo>
                  <a:lnTo>
                    <a:pt x="263" y="265"/>
                  </a:lnTo>
                  <a:lnTo>
                    <a:pt x="266" y="257"/>
                  </a:lnTo>
                  <a:lnTo>
                    <a:pt x="271" y="249"/>
                  </a:lnTo>
                  <a:lnTo>
                    <a:pt x="276" y="241"/>
                  </a:lnTo>
                  <a:lnTo>
                    <a:pt x="280" y="234"/>
                  </a:lnTo>
                  <a:lnTo>
                    <a:pt x="287" y="227"/>
                  </a:lnTo>
                  <a:lnTo>
                    <a:pt x="293" y="220"/>
                  </a:lnTo>
                  <a:lnTo>
                    <a:pt x="300" y="214"/>
                  </a:lnTo>
                  <a:lnTo>
                    <a:pt x="303" y="210"/>
                  </a:lnTo>
                  <a:lnTo>
                    <a:pt x="307" y="207"/>
                  </a:lnTo>
                  <a:lnTo>
                    <a:pt x="314" y="200"/>
                  </a:lnTo>
                  <a:lnTo>
                    <a:pt x="317" y="195"/>
                  </a:lnTo>
                  <a:lnTo>
                    <a:pt x="321" y="191"/>
                  </a:lnTo>
                  <a:lnTo>
                    <a:pt x="327" y="184"/>
                  </a:lnTo>
                  <a:lnTo>
                    <a:pt x="333" y="175"/>
                  </a:lnTo>
                  <a:lnTo>
                    <a:pt x="338" y="166"/>
                  </a:lnTo>
                  <a:lnTo>
                    <a:pt x="343" y="158"/>
                  </a:lnTo>
                  <a:lnTo>
                    <a:pt x="349" y="148"/>
                  </a:lnTo>
                  <a:lnTo>
                    <a:pt x="350" y="143"/>
                  </a:lnTo>
                  <a:lnTo>
                    <a:pt x="352" y="137"/>
                  </a:lnTo>
                  <a:lnTo>
                    <a:pt x="356" y="125"/>
                  </a:lnTo>
                  <a:lnTo>
                    <a:pt x="357" y="114"/>
                  </a:lnTo>
                  <a:lnTo>
                    <a:pt x="357" y="110"/>
                  </a:lnTo>
                  <a:lnTo>
                    <a:pt x="357" y="108"/>
                  </a:lnTo>
                  <a:lnTo>
                    <a:pt x="357" y="103"/>
                  </a:lnTo>
                  <a:lnTo>
                    <a:pt x="357" y="96"/>
                  </a:lnTo>
                  <a:lnTo>
                    <a:pt x="356" y="89"/>
                  </a:lnTo>
                  <a:lnTo>
                    <a:pt x="354" y="82"/>
                  </a:lnTo>
                  <a:lnTo>
                    <a:pt x="353" y="77"/>
                  </a:lnTo>
                  <a:lnTo>
                    <a:pt x="350" y="71"/>
                  </a:lnTo>
                  <a:lnTo>
                    <a:pt x="348" y="66"/>
                  </a:lnTo>
                  <a:lnTo>
                    <a:pt x="345" y="60"/>
                  </a:lnTo>
                  <a:lnTo>
                    <a:pt x="343" y="56"/>
                  </a:lnTo>
                  <a:lnTo>
                    <a:pt x="335" y="46"/>
                  </a:lnTo>
                  <a:lnTo>
                    <a:pt x="330" y="43"/>
                  </a:lnTo>
                  <a:lnTo>
                    <a:pt x="326" y="39"/>
                  </a:lnTo>
                  <a:lnTo>
                    <a:pt x="321" y="35"/>
                  </a:lnTo>
                  <a:lnTo>
                    <a:pt x="315" y="32"/>
                  </a:lnTo>
                  <a:lnTo>
                    <a:pt x="310" y="29"/>
                  </a:lnTo>
                  <a:lnTo>
                    <a:pt x="304" y="2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1029" name="Freeform 21"/>
            <p:cNvSpPr>
              <a:spLocks noChangeAspect="1"/>
            </p:cNvSpPr>
            <p:nvPr/>
          </p:nvSpPr>
          <p:spPr bwMode="auto">
            <a:xfrm>
              <a:off x="2368" y="2629"/>
              <a:ext cx="812" cy="237"/>
            </a:xfrm>
            <a:custGeom>
              <a:avLst/>
              <a:gdLst>
                <a:gd name="T0" fmla="*/ 368 w 812"/>
                <a:gd name="T1" fmla="*/ 166 h 237"/>
                <a:gd name="T2" fmla="*/ 318 w 812"/>
                <a:gd name="T3" fmla="*/ 151 h 237"/>
                <a:gd name="T4" fmla="*/ 243 w 812"/>
                <a:gd name="T5" fmla="*/ 112 h 237"/>
                <a:gd name="T6" fmla="*/ 198 w 812"/>
                <a:gd name="T7" fmla="*/ 86 h 237"/>
                <a:gd name="T8" fmla="*/ 155 w 812"/>
                <a:gd name="T9" fmla="*/ 61 h 237"/>
                <a:gd name="T10" fmla="*/ 101 w 812"/>
                <a:gd name="T11" fmla="*/ 41 h 237"/>
                <a:gd name="T12" fmla="*/ 60 w 812"/>
                <a:gd name="T13" fmla="*/ 35 h 237"/>
                <a:gd name="T14" fmla="*/ 29 w 812"/>
                <a:gd name="T15" fmla="*/ 39 h 237"/>
                <a:gd name="T16" fmla="*/ 8 w 812"/>
                <a:gd name="T17" fmla="*/ 53 h 237"/>
                <a:gd name="T18" fmla="*/ 0 w 812"/>
                <a:gd name="T19" fmla="*/ 77 h 237"/>
                <a:gd name="T20" fmla="*/ 8 w 812"/>
                <a:gd name="T21" fmla="*/ 102 h 237"/>
                <a:gd name="T22" fmla="*/ 23 w 812"/>
                <a:gd name="T23" fmla="*/ 116 h 237"/>
                <a:gd name="T24" fmla="*/ 79 w 812"/>
                <a:gd name="T25" fmla="*/ 137 h 237"/>
                <a:gd name="T26" fmla="*/ 170 w 812"/>
                <a:gd name="T27" fmla="*/ 165 h 237"/>
                <a:gd name="T28" fmla="*/ 261 w 812"/>
                <a:gd name="T29" fmla="*/ 203 h 237"/>
                <a:gd name="T30" fmla="*/ 319 w 812"/>
                <a:gd name="T31" fmla="*/ 231 h 237"/>
                <a:gd name="T32" fmla="*/ 353 w 812"/>
                <a:gd name="T33" fmla="*/ 237 h 237"/>
                <a:gd name="T34" fmla="*/ 400 w 812"/>
                <a:gd name="T35" fmla="*/ 235 h 237"/>
                <a:gd name="T36" fmla="*/ 434 w 812"/>
                <a:gd name="T37" fmla="*/ 226 h 237"/>
                <a:gd name="T38" fmla="*/ 605 w 812"/>
                <a:gd name="T39" fmla="*/ 156 h 237"/>
                <a:gd name="T40" fmla="*/ 637 w 812"/>
                <a:gd name="T41" fmla="*/ 156 h 237"/>
                <a:gd name="T42" fmla="*/ 645 w 812"/>
                <a:gd name="T43" fmla="*/ 152 h 237"/>
                <a:gd name="T44" fmla="*/ 657 w 812"/>
                <a:gd name="T45" fmla="*/ 143 h 237"/>
                <a:gd name="T46" fmla="*/ 662 w 812"/>
                <a:gd name="T47" fmla="*/ 135 h 237"/>
                <a:gd name="T48" fmla="*/ 686 w 812"/>
                <a:gd name="T49" fmla="*/ 113 h 237"/>
                <a:gd name="T50" fmla="*/ 718 w 812"/>
                <a:gd name="T51" fmla="*/ 115 h 237"/>
                <a:gd name="T52" fmla="*/ 743 w 812"/>
                <a:gd name="T53" fmla="*/ 127 h 237"/>
                <a:gd name="T54" fmla="*/ 761 w 812"/>
                <a:gd name="T55" fmla="*/ 127 h 237"/>
                <a:gd name="T56" fmla="*/ 779 w 812"/>
                <a:gd name="T57" fmla="*/ 116 h 237"/>
                <a:gd name="T58" fmla="*/ 783 w 812"/>
                <a:gd name="T59" fmla="*/ 110 h 237"/>
                <a:gd name="T60" fmla="*/ 784 w 812"/>
                <a:gd name="T61" fmla="*/ 107 h 237"/>
                <a:gd name="T62" fmla="*/ 777 w 812"/>
                <a:gd name="T63" fmla="*/ 91 h 237"/>
                <a:gd name="T64" fmla="*/ 762 w 812"/>
                <a:gd name="T65" fmla="*/ 75 h 237"/>
                <a:gd name="T66" fmla="*/ 741 w 812"/>
                <a:gd name="T67" fmla="*/ 68 h 237"/>
                <a:gd name="T68" fmla="*/ 727 w 812"/>
                <a:gd name="T69" fmla="*/ 60 h 237"/>
                <a:gd name="T70" fmla="*/ 763 w 812"/>
                <a:gd name="T71" fmla="*/ 50 h 237"/>
                <a:gd name="T72" fmla="*/ 782 w 812"/>
                <a:gd name="T73" fmla="*/ 48 h 237"/>
                <a:gd name="T74" fmla="*/ 802 w 812"/>
                <a:gd name="T75" fmla="*/ 44 h 237"/>
                <a:gd name="T76" fmla="*/ 806 w 812"/>
                <a:gd name="T77" fmla="*/ 41 h 237"/>
                <a:gd name="T78" fmla="*/ 812 w 812"/>
                <a:gd name="T79" fmla="*/ 34 h 237"/>
                <a:gd name="T80" fmla="*/ 812 w 812"/>
                <a:gd name="T81" fmla="*/ 25 h 237"/>
                <a:gd name="T82" fmla="*/ 811 w 812"/>
                <a:gd name="T83" fmla="*/ 20 h 237"/>
                <a:gd name="T84" fmla="*/ 803 w 812"/>
                <a:gd name="T85" fmla="*/ 6 h 237"/>
                <a:gd name="T86" fmla="*/ 787 w 812"/>
                <a:gd name="T87" fmla="*/ 0 h 237"/>
                <a:gd name="T88" fmla="*/ 752 w 812"/>
                <a:gd name="T89" fmla="*/ 7 h 237"/>
                <a:gd name="T90" fmla="*/ 712 w 812"/>
                <a:gd name="T91" fmla="*/ 30 h 237"/>
                <a:gd name="T92" fmla="*/ 688 w 812"/>
                <a:gd name="T93" fmla="*/ 55 h 237"/>
                <a:gd name="T94" fmla="*/ 684 w 812"/>
                <a:gd name="T95" fmla="*/ 59 h 237"/>
                <a:gd name="T96" fmla="*/ 672 w 812"/>
                <a:gd name="T97" fmla="*/ 68 h 237"/>
                <a:gd name="T98" fmla="*/ 657 w 812"/>
                <a:gd name="T99" fmla="*/ 75 h 237"/>
                <a:gd name="T100" fmla="*/ 647 w 812"/>
                <a:gd name="T101" fmla="*/ 80 h 237"/>
                <a:gd name="T102" fmla="*/ 620 w 812"/>
                <a:gd name="T103" fmla="*/ 89 h 237"/>
                <a:gd name="T104" fmla="*/ 594 w 812"/>
                <a:gd name="T105" fmla="*/ 104 h 237"/>
                <a:gd name="T106" fmla="*/ 576 w 812"/>
                <a:gd name="T107" fmla="*/ 111 h 237"/>
                <a:gd name="T108" fmla="*/ 535 w 812"/>
                <a:gd name="T109" fmla="*/ 128 h 237"/>
                <a:gd name="T110" fmla="*/ 474 w 812"/>
                <a:gd name="T111" fmla="*/ 148 h 237"/>
                <a:gd name="T112" fmla="*/ 400 w 812"/>
                <a:gd name="T113" fmla="*/ 164 h 2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12"/>
                <a:gd name="T172" fmla="*/ 0 h 237"/>
                <a:gd name="T173" fmla="*/ 812 w 812"/>
                <a:gd name="T174" fmla="*/ 237 h 2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12" h="237">
                  <a:moveTo>
                    <a:pt x="400" y="164"/>
                  </a:moveTo>
                  <a:lnTo>
                    <a:pt x="384" y="166"/>
                  </a:lnTo>
                  <a:lnTo>
                    <a:pt x="376" y="166"/>
                  </a:lnTo>
                  <a:lnTo>
                    <a:pt x="368" y="166"/>
                  </a:lnTo>
                  <a:lnTo>
                    <a:pt x="353" y="163"/>
                  </a:lnTo>
                  <a:lnTo>
                    <a:pt x="346" y="161"/>
                  </a:lnTo>
                  <a:lnTo>
                    <a:pt x="339" y="159"/>
                  </a:lnTo>
                  <a:lnTo>
                    <a:pt x="318" y="151"/>
                  </a:lnTo>
                  <a:lnTo>
                    <a:pt x="297" y="143"/>
                  </a:lnTo>
                  <a:lnTo>
                    <a:pt x="278" y="132"/>
                  </a:lnTo>
                  <a:lnTo>
                    <a:pt x="259" y="122"/>
                  </a:lnTo>
                  <a:lnTo>
                    <a:pt x="243" y="112"/>
                  </a:lnTo>
                  <a:lnTo>
                    <a:pt x="228" y="103"/>
                  </a:lnTo>
                  <a:lnTo>
                    <a:pt x="218" y="98"/>
                  </a:lnTo>
                  <a:lnTo>
                    <a:pt x="208" y="93"/>
                  </a:lnTo>
                  <a:lnTo>
                    <a:pt x="198" y="86"/>
                  </a:lnTo>
                  <a:lnTo>
                    <a:pt x="188" y="79"/>
                  </a:lnTo>
                  <a:lnTo>
                    <a:pt x="177" y="73"/>
                  </a:lnTo>
                  <a:lnTo>
                    <a:pt x="167" y="67"/>
                  </a:lnTo>
                  <a:lnTo>
                    <a:pt x="155" y="61"/>
                  </a:lnTo>
                  <a:lnTo>
                    <a:pt x="145" y="56"/>
                  </a:lnTo>
                  <a:lnTo>
                    <a:pt x="134" y="52"/>
                  </a:lnTo>
                  <a:lnTo>
                    <a:pt x="122" y="48"/>
                  </a:lnTo>
                  <a:lnTo>
                    <a:pt x="101" y="41"/>
                  </a:lnTo>
                  <a:lnTo>
                    <a:pt x="91" y="38"/>
                  </a:lnTo>
                  <a:lnTo>
                    <a:pt x="81" y="37"/>
                  </a:lnTo>
                  <a:lnTo>
                    <a:pt x="71" y="36"/>
                  </a:lnTo>
                  <a:lnTo>
                    <a:pt x="60" y="35"/>
                  </a:lnTo>
                  <a:lnTo>
                    <a:pt x="49" y="36"/>
                  </a:lnTo>
                  <a:lnTo>
                    <a:pt x="39" y="37"/>
                  </a:lnTo>
                  <a:lnTo>
                    <a:pt x="34" y="37"/>
                  </a:lnTo>
                  <a:lnTo>
                    <a:pt x="29" y="39"/>
                  </a:lnTo>
                  <a:lnTo>
                    <a:pt x="24" y="41"/>
                  </a:lnTo>
                  <a:lnTo>
                    <a:pt x="20" y="43"/>
                  </a:lnTo>
                  <a:lnTo>
                    <a:pt x="14" y="48"/>
                  </a:lnTo>
                  <a:lnTo>
                    <a:pt x="8" y="53"/>
                  </a:lnTo>
                  <a:lnTo>
                    <a:pt x="4" y="58"/>
                  </a:lnTo>
                  <a:lnTo>
                    <a:pt x="2" y="64"/>
                  </a:lnTo>
                  <a:lnTo>
                    <a:pt x="0" y="70"/>
                  </a:lnTo>
                  <a:lnTo>
                    <a:pt x="0" y="77"/>
                  </a:lnTo>
                  <a:lnTo>
                    <a:pt x="1" y="84"/>
                  </a:lnTo>
                  <a:lnTo>
                    <a:pt x="4" y="91"/>
                  </a:lnTo>
                  <a:lnTo>
                    <a:pt x="6" y="96"/>
                  </a:lnTo>
                  <a:lnTo>
                    <a:pt x="8" y="102"/>
                  </a:lnTo>
                  <a:lnTo>
                    <a:pt x="12" y="105"/>
                  </a:lnTo>
                  <a:lnTo>
                    <a:pt x="15" y="109"/>
                  </a:lnTo>
                  <a:lnTo>
                    <a:pt x="19" y="113"/>
                  </a:lnTo>
                  <a:lnTo>
                    <a:pt x="23" y="116"/>
                  </a:lnTo>
                  <a:lnTo>
                    <a:pt x="28" y="118"/>
                  </a:lnTo>
                  <a:lnTo>
                    <a:pt x="34" y="121"/>
                  </a:lnTo>
                  <a:lnTo>
                    <a:pt x="56" y="129"/>
                  </a:lnTo>
                  <a:lnTo>
                    <a:pt x="79" y="137"/>
                  </a:lnTo>
                  <a:lnTo>
                    <a:pt x="102" y="144"/>
                  </a:lnTo>
                  <a:lnTo>
                    <a:pt x="126" y="151"/>
                  </a:lnTo>
                  <a:lnTo>
                    <a:pt x="148" y="157"/>
                  </a:lnTo>
                  <a:lnTo>
                    <a:pt x="170" y="165"/>
                  </a:lnTo>
                  <a:lnTo>
                    <a:pt x="192" y="173"/>
                  </a:lnTo>
                  <a:lnTo>
                    <a:pt x="214" y="182"/>
                  </a:lnTo>
                  <a:lnTo>
                    <a:pt x="237" y="192"/>
                  </a:lnTo>
                  <a:lnTo>
                    <a:pt x="261" y="203"/>
                  </a:lnTo>
                  <a:lnTo>
                    <a:pt x="283" y="214"/>
                  </a:lnTo>
                  <a:lnTo>
                    <a:pt x="306" y="226"/>
                  </a:lnTo>
                  <a:lnTo>
                    <a:pt x="312" y="229"/>
                  </a:lnTo>
                  <a:lnTo>
                    <a:pt x="319" y="231"/>
                  </a:lnTo>
                  <a:lnTo>
                    <a:pt x="326" y="233"/>
                  </a:lnTo>
                  <a:lnTo>
                    <a:pt x="334" y="235"/>
                  </a:lnTo>
                  <a:lnTo>
                    <a:pt x="344" y="237"/>
                  </a:lnTo>
                  <a:lnTo>
                    <a:pt x="353" y="237"/>
                  </a:lnTo>
                  <a:lnTo>
                    <a:pt x="373" y="237"/>
                  </a:lnTo>
                  <a:lnTo>
                    <a:pt x="381" y="237"/>
                  </a:lnTo>
                  <a:lnTo>
                    <a:pt x="391" y="237"/>
                  </a:lnTo>
                  <a:lnTo>
                    <a:pt x="400" y="235"/>
                  </a:lnTo>
                  <a:lnTo>
                    <a:pt x="409" y="233"/>
                  </a:lnTo>
                  <a:lnTo>
                    <a:pt x="417" y="231"/>
                  </a:lnTo>
                  <a:lnTo>
                    <a:pt x="425" y="230"/>
                  </a:lnTo>
                  <a:lnTo>
                    <a:pt x="434" y="226"/>
                  </a:lnTo>
                  <a:lnTo>
                    <a:pt x="443" y="224"/>
                  </a:lnTo>
                  <a:lnTo>
                    <a:pt x="483" y="207"/>
                  </a:lnTo>
                  <a:lnTo>
                    <a:pt x="524" y="190"/>
                  </a:lnTo>
                  <a:lnTo>
                    <a:pt x="605" y="156"/>
                  </a:lnTo>
                  <a:lnTo>
                    <a:pt x="613" y="152"/>
                  </a:lnTo>
                  <a:lnTo>
                    <a:pt x="622" y="149"/>
                  </a:lnTo>
                  <a:lnTo>
                    <a:pt x="631" y="157"/>
                  </a:lnTo>
                  <a:lnTo>
                    <a:pt x="637" y="156"/>
                  </a:lnTo>
                  <a:lnTo>
                    <a:pt x="643" y="154"/>
                  </a:lnTo>
                  <a:lnTo>
                    <a:pt x="643" y="153"/>
                  </a:lnTo>
                  <a:lnTo>
                    <a:pt x="645" y="152"/>
                  </a:lnTo>
                  <a:lnTo>
                    <a:pt x="648" y="150"/>
                  </a:lnTo>
                  <a:lnTo>
                    <a:pt x="650" y="149"/>
                  </a:lnTo>
                  <a:lnTo>
                    <a:pt x="653" y="147"/>
                  </a:lnTo>
                  <a:lnTo>
                    <a:pt x="657" y="143"/>
                  </a:lnTo>
                  <a:lnTo>
                    <a:pt x="657" y="141"/>
                  </a:lnTo>
                  <a:lnTo>
                    <a:pt x="658" y="139"/>
                  </a:lnTo>
                  <a:lnTo>
                    <a:pt x="659" y="139"/>
                  </a:lnTo>
                  <a:lnTo>
                    <a:pt x="662" y="135"/>
                  </a:lnTo>
                  <a:lnTo>
                    <a:pt x="664" y="130"/>
                  </a:lnTo>
                  <a:lnTo>
                    <a:pt x="671" y="117"/>
                  </a:lnTo>
                  <a:lnTo>
                    <a:pt x="679" y="115"/>
                  </a:lnTo>
                  <a:lnTo>
                    <a:pt x="686" y="113"/>
                  </a:lnTo>
                  <a:lnTo>
                    <a:pt x="694" y="112"/>
                  </a:lnTo>
                  <a:lnTo>
                    <a:pt x="703" y="112"/>
                  </a:lnTo>
                  <a:lnTo>
                    <a:pt x="711" y="113"/>
                  </a:lnTo>
                  <a:lnTo>
                    <a:pt x="718" y="115"/>
                  </a:lnTo>
                  <a:lnTo>
                    <a:pt x="726" y="118"/>
                  </a:lnTo>
                  <a:lnTo>
                    <a:pt x="734" y="122"/>
                  </a:lnTo>
                  <a:lnTo>
                    <a:pt x="738" y="125"/>
                  </a:lnTo>
                  <a:lnTo>
                    <a:pt x="743" y="127"/>
                  </a:lnTo>
                  <a:lnTo>
                    <a:pt x="747" y="128"/>
                  </a:lnTo>
                  <a:lnTo>
                    <a:pt x="752" y="129"/>
                  </a:lnTo>
                  <a:lnTo>
                    <a:pt x="756" y="128"/>
                  </a:lnTo>
                  <a:lnTo>
                    <a:pt x="761" y="127"/>
                  </a:lnTo>
                  <a:lnTo>
                    <a:pt x="766" y="125"/>
                  </a:lnTo>
                  <a:lnTo>
                    <a:pt x="770" y="123"/>
                  </a:lnTo>
                  <a:lnTo>
                    <a:pt x="776" y="120"/>
                  </a:lnTo>
                  <a:lnTo>
                    <a:pt x="779" y="116"/>
                  </a:lnTo>
                  <a:lnTo>
                    <a:pt x="780" y="115"/>
                  </a:lnTo>
                  <a:lnTo>
                    <a:pt x="782" y="113"/>
                  </a:lnTo>
                  <a:lnTo>
                    <a:pt x="783" y="111"/>
                  </a:lnTo>
                  <a:lnTo>
                    <a:pt x="783" y="110"/>
                  </a:lnTo>
                  <a:lnTo>
                    <a:pt x="784" y="109"/>
                  </a:lnTo>
                  <a:lnTo>
                    <a:pt x="784" y="107"/>
                  </a:lnTo>
                  <a:lnTo>
                    <a:pt x="784" y="105"/>
                  </a:lnTo>
                  <a:lnTo>
                    <a:pt x="783" y="101"/>
                  </a:lnTo>
                  <a:lnTo>
                    <a:pt x="781" y="95"/>
                  </a:lnTo>
                  <a:lnTo>
                    <a:pt x="777" y="91"/>
                  </a:lnTo>
                  <a:lnTo>
                    <a:pt x="774" y="86"/>
                  </a:lnTo>
                  <a:lnTo>
                    <a:pt x="770" y="82"/>
                  </a:lnTo>
                  <a:lnTo>
                    <a:pt x="766" y="78"/>
                  </a:lnTo>
                  <a:lnTo>
                    <a:pt x="762" y="75"/>
                  </a:lnTo>
                  <a:lnTo>
                    <a:pt x="756" y="72"/>
                  </a:lnTo>
                  <a:lnTo>
                    <a:pt x="752" y="70"/>
                  </a:lnTo>
                  <a:lnTo>
                    <a:pt x="746" y="68"/>
                  </a:lnTo>
                  <a:lnTo>
                    <a:pt x="741" y="68"/>
                  </a:lnTo>
                  <a:lnTo>
                    <a:pt x="728" y="67"/>
                  </a:lnTo>
                  <a:lnTo>
                    <a:pt x="721" y="67"/>
                  </a:lnTo>
                  <a:lnTo>
                    <a:pt x="715" y="68"/>
                  </a:lnTo>
                  <a:lnTo>
                    <a:pt x="727" y="60"/>
                  </a:lnTo>
                  <a:lnTo>
                    <a:pt x="734" y="57"/>
                  </a:lnTo>
                  <a:lnTo>
                    <a:pt x="741" y="55"/>
                  </a:lnTo>
                  <a:lnTo>
                    <a:pt x="756" y="51"/>
                  </a:lnTo>
                  <a:lnTo>
                    <a:pt x="763" y="50"/>
                  </a:lnTo>
                  <a:lnTo>
                    <a:pt x="770" y="50"/>
                  </a:lnTo>
                  <a:lnTo>
                    <a:pt x="777" y="49"/>
                  </a:lnTo>
                  <a:lnTo>
                    <a:pt x="779" y="48"/>
                  </a:lnTo>
                  <a:lnTo>
                    <a:pt x="782" y="48"/>
                  </a:lnTo>
                  <a:lnTo>
                    <a:pt x="794" y="47"/>
                  </a:lnTo>
                  <a:lnTo>
                    <a:pt x="797" y="46"/>
                  </a:lnTo>
                  <a:lnTo>
                    <a:pt x="799" y="45"/>
                  </a:lnTo>
                  <a:lnTo>
                    <a:pt x="802" y="44"/>
                  </a:lnTo>
                  <a:lnTo>
                    <a:pt x="803" y="43"/>
                  </a:lnTo>
                  <a:lnTo>
                    <a:pt x="805" y="43"/>
                  </a:lnTo>
                  <a:lnTo>
                    <a:pt x="805" y="41"/>
                  </a:lnTo>
                  <a:lnTo>
                    <a:pt x="806" y="41"/>
                  </a:lnTo>
                  <a:lnTo>
                    <a:pt x="808" y="40"/>
                  </a:lnTo>
                  <a:lnTo>
                    <a:pt x="809" y="38"/>
                  </a:lnTo>
                  <a:lnTo>
                    <a:pt x="811" y="36"/>
                  </a:lnTo>
                  <a:lnTo>
                    <a:pt x="812" y="34"/>
                  </a:lnTo>
                  <a:lnTo>
                    <a:pt x="812" y="32"/>
                  </a:lnTo>
                  <a:lnTo>
                    <a:pt x="812" y="29"/>
                  </a:lnTo>
                  <a:lnTo>
                    <a:pt x="812" y="28"/>
                  </a:lnTo>
                  <a:lnTo>
                    <a:pt x="812" y="25"/>
                  </a:lnTo>
                  <a:lnTo>
                    <a:pt x="812" y="23"/>
                  </a:lnTo>
                  <a:lnTo>
                    <a:pt x="812" y="22"/>
                  </a:lnTo>
                  <a:lnTo>
                    <a:pt x="811" y="21"/>
                  </a:lnTo>
                  <a:lnTo>
                    <a:pt x="811" y="20"/>
                  </a:lnTo>
                  <a:lnTo>
                    <a:pt x="810" y="16"/>
                  </a:lnTo>
                  <a:lnTo>
                    <a:pt x="808" y="12"/>
                  </a:lnTo>
                  <a:lnTo>
                    <a:pt x="805" y="8"/>
                  </a:lnTo>
                  <a:lnTo>
                    <a:pt x="803" y="6"/>
                  </a:lnTo>
                  <a:lnTo>
                    <a:pt x="799" y="3"/>
                  </a:lnTo>
                  <a:lnTo>
                    <a:pt x="796" y="1"/>
                  </a:lnTo>
                  <a:lnTo>
                    <a:pt x="791" y="0"/>
                  </a:lnTo>
                  <a:lnTo>
                    <a:pt x="787" y="0"/>
                  </a:lnTo>
                  <a:lnTo>
                    <a:pt x="783" y="0"/>
                  </a:lnTo>
                  <a:lnTo>
                    <a:pt x="767" y="3"/>
                  </a:lnTo>
                  <a:lnTo>
                    <a:pt x="759" y="5"/>
                  </a:lnTo>
                  <a:lnTo>
                    <a:pt x="752" y="7"/>
                  </a:lnTo>
                  <a:lnTo>
                    <a:pt x="738" y="13"/>
                  </a:lnTo>
                  <a:lnTo>
                    <a:pt x="725" y="21"/>
                  </a:lnTo>
                  <a:lnTo>
                    <a:pt x="718" y="25"/>
                  </a:lnTo>
                  <a:lnTo>
                    <a:pt x="712" y="30"/>
                  </a:lnTo>
                  <a:lnTo>
                    <a:pt x="706" y="35"/>
                  </a:lnTo>
                  <a:lnTo>
                    <a:pt x="700" y="41"/>
                  </a:lnTo>
                  <a:lnTo>
                    <a:pt x="692" y="50"/>
                  </a:lnTo>
                  <a:lnTo>
                    <a:pt x="688" y="55"/>
                  </a:lnTo>
                  <a:lnTo>
                    <a:pt x="685" y="56"/>
                  </a:lnTo>
                  <a:lnTo>
                    <a:pt x="685" y="57"/>
                  </a:lnTo>
                  <a:lnTo>
                    <a:pt x="684" y="59"/>
                  </a:lnTo>
                  <a:lnTo>
                    <a:pt x="682" y="60"/>
                  </a:lnTo>
                  <a:lnTo>
                    <a:pt x="681" y="61"/>
                  </a:lnTo>
                  <a:lnTo>
                    <a:pt x="676" y="64"/>
                  </a:lnTo>
                  <a:lnTo>
                    <a:pt x="672" y="68"/>
                  </a:lnTo>
                  <a:lnTo>
                    <a:pt x="667" y="70"/>
                  </a:lnTo>
                  <a:lnTo>
                    <a:pt x="664" y="72"/>
                  </a:lnTo>
                  <a:lnTo>
                    <a:pt x="663" y="74"/>
                  </a:lnTo>
                  <a:lnTo>
                    <a:pt x="657" y="75"/>
                  </a:lnTo>
                  <a:lnTo>
                    <a:pt x="652" y="78"/>
                  </a:lnTo>
                  <a:lnTo>
                    <a:pt x="650" y="79"/>
                  </a:lnTo>
                  <a:lnTo>
                    <a:pt x="648" y="79"/>
                  </a:lnTo>
                  <a:lnTo>
                    <a:pt x="647" y="80"/>
                  </a:lnTo>
                  <a:lnTo>
                    <a:pt x="643" y="82"/>
                  </a:lnTo>
                  <a:lnTo>
                    <a:pt x="630" y="85"/>
                  </a:lnTo>
                  <a:lnTo>
                    <a:pt x="625" y="87"/>
                  </a:lnTo>
                  <a:lnTo>
                    <a:pt x="620" y="89"/>
                  </a:lnTo>
                  <a:lnTo>
                    <a:pt x="613" y="93"/>
                  </a:lnTo>
                  <a:lnTo>
                    <a:pt x="607" y="96"/>
                  </a:lnTo>
                  <a:lnTo>
                    <a:pt x="600" y="100"/>
                  </a:lnTo>
                  <a:lnTo>
                    <a:pt x="594" y="104"/>
                  </a:lnTo>
                  <a:lnTo>
                    <a:pt x="582" y="109"/>
                  </a:lnTo>
                  <a:lnTo>
                    <a:pt x="580" y="109"/>
                  </a:lnTo>
                  <a:lnTo>
                    <a:pt x="579" y="110"/>
                  </a:lnTo>
                  <a:lnTo>
                    <a:pt x="576" y="111"/>
                  </a:lnTo>
                  <a:lnTo>
                    <a:pt x="571" y="114"/>
                  </a:lnTo>
                  <a:lnTo>
                    <a:pt x="558" y="119"/>
                  </a:lnTo>
                  <a:lnTo>
                    <a:pt x="547" y="123"/>
                  </a:lnTo>
                  <a:lnTo>
                    <a:pt x="535" y="128"/>
                  </a:lnTo>
                  <a:lnTo>
                    <a:pt x="523" y="132"/>
                  </a:lnTo>
                  <a:lnTo>
                    <a:pt x="499" y="141"/>
                  </a:lnTo>
                  <a:lnTo>
                    <a:pt x="487" y="144"/>
                  </a:lnTo>
                  <a:lnTo>
                    <a:pt x="474" y="148"/>
                  </a:lnTo>
                  <a:lnTo>
                    <a:pt x="450" y="154"/>
                  </a:lnTo>
                  <a:lnTo>
                    <a:pt x="424" y="159"/>
                  </a:lnTo>
                  <a:lnTo>
                    <a:pt x="412" y="162"/>
                  </a:lnTo>
                  <a:lnTo>
                    <a:pt x="400" y="1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1030" name="Freeform 22"/>
            <p:cNvSpPr>
              <a:spLocks noChangeAspect="1"/>
            </p:cNvSpPr>
            <p:nvPr/>
          </p:nvSpPr>
          <p:spPr bwMode="auto">
            <a:xfrm>
              <a:off x="1861" y="2608"/>
              <a:ext cx="480" cy="486"/>
            </a:xfrm>
            <a:custGeom>
              <a:avLst/>
              <a:gdLst>
                <a:gd name="T0" fmla="*/ 12 w 480"/>
                <a:gd name="T1" fmla="*/ 76 h 486"/>
                <a:gd name="T2" fmla="*/ 2 w 480"/>
                <a:gd name="T3" fmla="*/ 99 h 486"/>
                <a:gd name="T4" fmla="*/ 2 w 480"/>
                <a:gd name="T5" fmla="*/ 156 h 486"/>
                <a:gd name="T6" fmla="*/ 11 w 480"/>
                <a:gd name="T7" fmla="*/ 205 h 486"/>
                <a:gd name="T8" fmla="*/ 32 w 480"/>
                <a:gd name="T9" fmla="*/ 272 h 486"/>
                <a:gd name="T10" fmla="*/ 60 w 480"/>
                <a:gd name="T11" fmla="*/ 338 h 486"/>
                <a:gd name="T12" fmla="*/ 81 w 480"/>
                <a:gd name="T13" fmla="*/ 361 h 486"/>
                <a:gd name="T14" fmla="*/ 106 w 480"/>
                <a:gd name="T15" fmla="*/ 375 h 486"/>
                <a:gd name="T16" fmla="*/ 127 w 480"/>
                <a:gd name="T17" fmla="*/ 398 h 486"/>
                <a:gd name="T18" fmla="*/ 106 w 480"/>
                <a:gd name="T19" fmla="*/ 437 h 486"/>
                <a:gd name="T20" fmla="*/ 105 w 480"/>
                <a:gd name="T21" fmla="*/ 452 h 486"/>
                <a:gd name="T22" fmla="*/ 116 w 480"/>
                <a:gd name="T23" fmla="*/ 465 h 486"/>
                <a:gd name="T24" fmla="*/ 161 w 480"/>
                <a:gd name="T25" fmla="*/ 458 h 486"/>
                <a:gd name="T26" fmla="*/ 173 w 480"/>
                <a:gd name="T27" fmla="*/ 484 h 486"/>
                <a:gd name="T28" fmla="*/ 182 w 480"/>
                <a:gd name="T29" fmla="*/ 486 h 486"/>
                <a:gd name="T30" fmla="*/ 187 w 480"/>
                <a:gd name="T31" fmla="*/ 486 h 486"/>
                <a:gd name="T32" fmla="*/ 194 w 480"/>
                <a:gd name="T33" fmla="*/ 484 h 486"/>
                <a:gd name="T34" fmla="*/ 205 w 480"/>
                <a:gd name="T35" fmla="*/ 474 h 486"/>
                <a:gd name="T36" fmla="*/ 244 w 480"/>
                <a:gd name="T37" fmla="*/ 479 h 486"/>
                <a:gd name="T38" fmla="*/ 248 w 480"/>
                <a:gd name="T39" fmla="*/ 474 h 486"/>
                <a:gd name="T40" fmla="*/ 254 w 480"/>
                <a:gd name="T41" fmla="*/ 463 h 486"/>
                <a:gd name="T42" fmla="*/ 254 w 480"/>
                <a:gd name="T43" fmla="*/ 458 h 486"/>
                <a:gd name="T44" fmla="*/ 252 w 480"/>
                <a:gd name="T45" fmla="*/ 447 h 486"/>
                <a:gd name="T46" fmla="*/ 247 w 480"/>
                <a:gd name="T47" fmla="*/ 430 h 486"/>
                <a:gd name="T48" fmla="*/ 245 w 480"/>
                <a:gd name="T49" fmla="*/ 396 h 486"/>
                <a:gd name="T50" fmla="*/ 235 w 480"/>
                <a:gd name="T51" fmla="*/ 371 h 486"/>
                <a:gd name="T52" fmla="*/ 194 w 480"/>
                <a:gd name="T53" fmla="*/ 344 h 486"/>
                <a:gd name="T54" fmla="*/ 136 w 480"/>
                <a:gd name="T55" fmla="*/ 323 h 486"/>
                <a:gd name="T56" fmla="*/ 117 w 480"/>
                <a:gd name="T57" fmla="*/ 312 h 486"/>
                <a:gd name="T58" fmla="*/ 100 w 480"/>
                <a:gd name="T59" fmla="*/ 290 h 486"/>
                <a:gd name="T60" fmla="*/ 85 w 480"/>
                <a:gd name="T61" fmla="*/ 243 h 486"/>
                <a:gd name="T62" fmla="*/ 75 w 480"/>
                <a:gd name="T63" fmla="*/ 187 h 486"/>
                <a:gd name="T64" fmla="*/ 71 w 480"/>
                <a:gd name="T65" fmla="*/ 138 h 486"/>
                <a:gd name="T66" fmla="*/ 101 w 480"/>
                <a:gd name="T67" fmla="*/ 103 h 486"/>
                <a:gd name="T68" fmla="*/ 176 w 480"/>
                <a:gd name="T69" fmla="*/ 87 h 486"/>
                <a:gd name="T70" fmla="*/ 235 w 480"/>
                <a:gd name="T71" fmla="*/ 88 h 486"/>
                <a:gd name="T72" fmla="*/ 344 w 480"/>
                <a:gd name="T73" fmla="*/ 110 h 486"/>
                <a:gd name="T74" fmla="*/ 427 w 480"/>
                <a:gd name="T75" fmla="*/ 125 h 486"/>
                <a:gd name="T76" fmla="*/ 439 w 480"/>
                <a:gd name="T77" fmla="*/ 123 h 486"/>
                <a:gd name="T78" fmla="*/ 454 w 480"/>
                <a:gd name="T79" fmla="*/ 116 h 486"/>
                <a:gd name="T80" fmla="*/ 467 w 480"/>
                <a:gd name="T81" fmla="*/ 105 h 486"/>
                <a:gd name="T82" fmla="*/ 478 w 480"/>
                <a:gd name="T83" fmla="*/ 79 h 486"/>
                <a:gd name="T84" fmla="*/ 476 w 480"/>
                <a:gd name="T85" fmla="*/ 44 h 486"/>
                <a:gd name="T86" fmla="*/ 475 w 480"/>
                <a:gd name="T87" fmla="*/ 40 h 486"/>
                <a:gd name="T88" fmla="*/ 458 w 480"/>
                <a:gd name="T89" fmla="*/ 21 h 486"/>
                <a:gd name="T90" fmla="*/ 403 w 480"/>
                <a:gd name="T91" fmla="*/ 8 h 486"/>
                <a:gd name="T92" fmla="*/ 329 w 480"/>
                <a:gd name="T93" fmla="*/ 0 h 486"/>
                <a:gd name="T94" fmla="*/ 256 w 480"/>
                <a:gd name="T95" fmla="*/ 4 h 486"/>
                <a:gd name="T96" fmla="*/ 95 w 480"/>
                <a:gd name="T97" fmla="*/ 40 h 4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80"/>
                <a:gd name="T148" fmla="*/ 0 h 486"/>
                <a:gd name="T149" fmla="*/ 480 w 480"/>
                <a:gd name="T150" fmla="*/ 486 h 4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80" h="486">
                  <a:moveTo>
                    <a:pt x="28" y="65"/>
                  </a:moveTo>
                  <a:lnTo>
                    <a:pt x="22" y="68"/>
                  </a:lnTo>
                  <a:lnTo>
                    <a:pt x="17" y="72"/>
                  </a:lnTo>
                  <a:lnTo>
                    <a:pt x="12" y="76"/>
                  </a:lnTo>
                  <a:lnTo>
                    <a:pt x="9" y="81"/>
                  </a:lnTo>
                  <a:lnTo>
                    <a:pt x="5" y="86"/>
                  </a:lnTo>
                  <a:lnTo>
                    <a:pt x="4" y="92"/>
                  </a:lnTo>
                  <a:lnTo>
                    <a:pt x="2" y="99"/>
                  </a:lnTo>
                  <a:lnTo>
                    <a:pt x="2" y="106"/>
                  </a:lnTo>
                  <a:lnTo>
                    <a:pt x="0" y="119"/>
                  </a:lnTo>
                  <a:lnTo>
                    <a:pt x="0" y="131"/>
                  </a:lnTo>
                  <a:lnTo>
                    <a:pt x="2" y="156"/>
                  </a:lnTo>
                  <a:lnTo>
                    <a:pt x="3" y="169"/>
                  </a:lnTo>
                  <a:lnTo>
                    <a:pt x="4" y="181"/>
                  </a:lnTo>
                  <a:lnTo>
                    <a:pt x="7" y="193"/>
                  </a:lnTo>
                  <a:lnTo>
                    <a:pt x="11" y="205"/>
                  </a:lnTo>
                  <a:lnTo>
                    <a:pt x="15" y="222"/>
                  </a:lnTo>
                  <a:lnTo>
                    <a:pt x="20" y="239"/>
                  </a:lnTo>
                  <a:lnTo>
                    <a:pt x="26" y="256"/>
                  </a:lnTo>
                  <a:lnTo>
                    <a:pt x="32" y="272"/>
                  </a:lnTo>
                  <a:lnTo>
                    <a:pt x="42" y="297"/>
                  </a:lnTo>
                  <a:lnTo>
                    <a:pt x="53" y="323"/>
                  </a:lnTo>
                  <a:lnTo>
                    <a:pt x="56" y="331"/>
                  </a:lnTo>
                  <a:lnTo>
                    <a:pt x="60" y="338"/>
                  </a:lnTo>
                  <a:lnTo>
                    <a:pt x="64" y="345"/>
                  </a:lnTo>
                  <a:lnTo>
                    <a:pt x="69" y="351"/>
                  </a:lnTo>
                  <a:lnTo>
                    <a:pt x="75" y="356"/>
                  </a:lnTo>
                  <a:lnTo>
                    <a:pt x="81" y="361"/>
                  </a:lnTo>
                  <a:lnTo>
                    <a:pt x="88" y="366"/>
                  </a:lnTo>
                  <a:lnTo>
                    <a:pt x="97" y="370"/>
                  </a:lnTo>
                  <a:lnTo>
                    <a:pt x="102" y="373"/>
                  </a:lnTo>
                  <a:lnTo>
                    <a:pt x="106" y="375"/>
                  </a:lnTo>
                  <a:lnTo>
                    <a:pt x="114" y="381"/>
                  </a:lnTo>
                  <a:lnTo>
                    <a:pt x="121" y="389"/>
                  </a:lnTo>
                  <a:lnTo>
                    <a:pt x="124" y="394"/>
                  </a:lnTo>
                  <a:lnTo>
                    <a:pt x="127" y="398"/>
                  </a:lnTo>
                  <a:lnTo>
                    <a:pt x="119" y="407"/>
                  </a:lnTo>
                  <a:lnTo>
                    <a:pt x="114" y="416"/>
                  </a:lnTo>
                  <a:lnTo>
                    <a:pt x="109" y="426"/>
                  </a:lnTo>
                  <a:lnTo>
                    <a:pt x="106" y="437"/>
                  </a:lnTo>
                  <a:lnTo>
                    <a:pt x="104" y="440"/>
                  </a:lnTo>
                  <a:lnTo>
                    <a:pt x="104" y="445"/>
                  </a:lnTo>
                  <a:lnTo>
                    <a:pt x="104" y="449"/>
                  </a:lnTo>
                  <a:lnTo>
                    <a:pt x="105" y="452"/>
                  </a:lnTo>
                  <a:lnTo>
                    <a:pt x="107" y="456"/>
                  </a:lnTo>
                  <a:lnTo>
                    <a:pt x="109" y="459"/>
                  </a:lnTo>
                  <a:lnTo>
                    <a:pt x="112" y="462"/>
                  </a:lnTo>
                  <a:lnTo>
                    <a:pt x="116" y="465"/>
                  </a:lnTo>
                  <a:lnTo>
                    <a:pt x="123" y="468"/>
                  </a:lnTo>
                  <a:lnTo>
                    <a:pt x="131" y="471"/>
                  </a:lnTo>
                  <a:lnTo>
                    <a:pt x="140" y="472"/>
                  </a:lnTo>
                  <a:lnTo>
                    <a:pt x="161" y="458"/>
                  </a:lnTo>
                  <a:lnTo>
                    <a:pt x="162" y="474"/>
                  </a:lnTo>
                  <a:lnTo>
                    <a:pt x="165" y="478"/>
                  </a:lnTo>
                  <a:lnTo>
                    <a:pt x="169" y="481"/>
                  </a:lnTo>
                  <a:lnTo>
                    <a:pt x="173" y="484"/>
                  </a:lnTo>
                  <a:lnTo>
                    <a:pt x="177" y="486"/>
                  </a:lnTo>
                  <a:lnTo>
                    <a:pt x="180" y="486"/>
                  </a:lnTo>
                  <a:lnTo>
                    <a:pt x="181" y="486"/>
                  </a:lnTo>
                  <a:lnTo>
                    <a:pt x="182" y="486"/>
                  </a:lnTo>
                  <a:lnTo>
                    <a:pt x="183" y="486"/>
                  </a:lnTo>
                  <a:lnTo>
                    <a:pt x="186" y="486"/>
                  </a:lnTo>
                  <a:lnTo>
                    <a:pt x="187" y="486"/>
                  </a:lnTo>
                  <a:lnTo>
                    <a:pt x="189" y="486"/>
                  </a:lnTo>
                  <a:lnTo>
                    <a:pt x="190" y="485"/>
                  </a:lnTo>
                  <a:lnTo>
                    <a:pt x="191" y="485"/>
                  </a:lnTo>
                  <a:lnTo>
                    <a:pt x="194" y="484"/>
                  </a:lnTo>
                  <a:lnTo>
                    <a:pt x="196" y="482"/>
                  </a:lnTo>
                  <a:lnTo>
                    <a:pt x="200" y="480"/>
                  </a:lnTo>
                  <a:lnTo>
                    <a:pt x="202" y="478"/>
                  </a:lnTo>
                  <a:lnTo>
                    <a:pt x="205" y="474"/>
                  </a:lnTo>
                  <a:lnTo>
                    <a:pt x="210" y="474"/>
                  </a:lnTo>
                  <a:lnTo>
                    <a:pt x="222" y="482"/>
                  </a:lnTo>
                  <a:lnTo>
                    <a:pt x="242" y="481"/>
                  </a:lnTo>
                  <a:lnTo>
                    <a:pt x="244" y="479"/>
                  </a:lnTo>
                  <a:lnTo>
                    <a:pt x="246" y="477"/>
                  </a:lnTo>
                  <a:lnTo>
                    <a:pt x="247" y="475"/>
                  </a:lnTo>
                  <a:lnTo>
                    <a:pt x="247" y="474"/>
                  </a:lnTo>
                  <a:lnTo>
                    <a:pt x="248" y="474"/>
                  </a:lnTo>
                  <a:lnTo>
                    <a:pt x="250" y="472"/>
                  </a:lnTo>
                  <a:lnTo>
                    <a:pt x="252" y="467"/>
                  </a:lnTo>
                  <a:lnTo>
                    <a:pt x="253" y="465"/>
                  </a:lnTo>
                  <a:lnTo>
                    <a:pt x="254" y="463"/>
                  </a:lnTo>
                  <a:lnTo>
                    <a:pt x="254" y="460"/>
                  </a:lnTo>
                  <a:lnTo>
                    <a:pt x="254" y="458"/>
                  </a:lnTo>
                  <a:lnTo>
                    <a:pt x="254" y="455"/>
                  </a:lnTo>
                  <a:lnTo>
                    <a:pt x="254" y="452"/>
                  </a:lnTo>
                  <a:lnTo>
                    <a:pt x="252" y="447"/>
                  </a:lnTo>
                  <a:lnTo>
                    <a:pt x="251" y="441"/>
                  </a:lnTo>
                  <a:lnTo>
                    <a:pt x="248" y="435"/>
                  </a:lnTo>
                  <a:lnTo>
                    <a:pt x="247" y="432"/>
                  </a:lnTo>
                  <a:lnTo>
                    <a:pt x="247" y="430"/>
                  </a:lnTo>
                  <a:lnTo>
                    <a:pt x="246" y="423"/>
                  </a:lnTo>
                  <a:lnTo>
                    <a:pt x="247" y="416"/>
                  </a:lnTo>
                  <a:lnTo>
                    <a:pt x="247" y="406"/>
                  </a:lnTo>
                  <a:lnTo>
                    <a:pt x="245" y="396"/>
                  </a:lnTo>
                  <a:lnTo>
                    <a:pt x="244" y="391"/>
                  </a:lnTo>
                  <a:lnTo>
                    <a:pt x="244" y="387"/>
                  </a:lnTo>
                  <a:lnTo>
                    <a:pt x="240" y="379"/>
                  </a:lnTo>
                  <a:lnTo>
                    <a:pt x="235" y="371"/>
                  </a:lnTo>
                  <a:lnTo>
                    <a:pt x="229" y="364"/>
                  </a:lnTo>
                  <a:lnTo>
                    <a:pt x="222" y="359"/>
                  </a:lnTo>
                  <a:lnTo>
                    <a:pt x="214" y="353"/>
                  </a:lnTo>
                  <a:lnTo>
                    <a:pt x="194" y="344"/>
                  </a:lnTo>
                  <a:lnTo>
                    <a:pt x="176" y="335"/>
                  </a:lnTo>
                  <a:lnTo>
                    <a:pt x="156" y="328"/>
                  </a:lnTo>
                  <a:lnTo>
                    <a:pt x="146" y="325"/>
                  </a:lnTo>
                  <a:lnTo>
                    <a:pt x="136" y="323"/>
                  </a:lnTo>
                  <a:lnTo>
                    <a:pt x="132" y="322"/>
                  </a:lnTo>
                  <a:lnTo>
                    <a:pt x="129" y="321"/>
                  </a:lnTo>
                  <a:lnTo>
                    <a:pt x="124" y="317"/>
                  </a:lnTo>
                  <a:lnTo>
                    <a:pt x="117" y="312"/>
                  </a:lnTo>
                  <a:lnTo>
                    <a:pt x="112" y="308"/>
                  </a:lnTo>
                  <a:lnTo>
                    <a:pt x="108" y="302"/>
                  </a:lnTo>
                  <a:lnTo>
                    <a:pt x="103" y="296"/>
                  </a:lnTo>
                  <a:lnTo>
                    <a:pt x="100" y="290"/>
                  </a:lnTo>
                  <a:lnTo>
                    <a:pt x="96" y="283"/>
                  </a:lnTo>
                  <a:lnTo>
                    <a:pt x="94" y="276"/>
                  </a:lnTo>
                  <a:lnTo>
                    <a:pt x="92" y="270"/>
                  </a:lnTo>
                  <a:lnTo>
                    <a:pt x="85" y="243"/>
                  </a:lnTo>
                  <a:lnTo>
                    <a:pt x="81" y="229"/>
                  </a:lnTo>
                  <a:lnTo>
                    <a:pt x="80" y="215"/>
                  </a:lnTo>
                  <a:lnTo>
                    <a:pt x="77" y="201"/>
                  </a:lnTo>
                  <a:lnTo>
                    <a:pt x="75" y="187"/>
                  </a:lnTo>
                  <a:lnTo>
                    <a:pt x="74" y="173"/>
                  </a:lnTo>
                  <a:lnTo>
                    <a:pt x="74" y="159"/>
                  </a:lnTo>
                  <a:lnTo>
                    <a:pt x="73" y="148"/>
                  </a:lnTo>
                  <a:lnTo>
                    <a:pt x="71" y="138"/>
                  </a:lnTo>
                  <a:lnTo>
                    <a:pt x="67" y="119"/>
                  </a:lnTo>
                  <a:lnTo>
                    <a:pt x="78" y="113"/>
                  </a:lnTo>
                  <a:lnTo>
                    <a:pt x="89" y="108"/>
                  </a:lnTo>
                  <a:lnTo>
                    <a:pt x="101" y="103"/>
                  </a:lnTo>
                  <a:lnTo>
                    <a:pt x="112" y="99"/>
                  </a:lnTo>
                  <a:lnTo>
                    <a:pt x="137" y="92"/>
                  </a:lnTo>
                  <a:lnTo>
                    <a:pt x="162" y="89"/>
                  </a:lnTo>
                  <a:lnTo>
                    <a:pt x="176" y="87"/>
                  </a:lnTo>
                  <a:lnTo>
                    <a:pt x="191" y="86"/>
                  </a:lnTo>
                  <a:lnTo>
                    <a:pt x="206" y="85"/>
                  </a:lnTo>
                  <a:lnTo>
                    <a:pt x="221" y="86"/>
                  </a:lnTo>
                  <a:lnTo>
                    <a:pt x="235" y="88"/>
                  </a:lnTo>
                  <a:lnTo>
                    <a:pt x="250" y="90"/>
                  </a:lnTo>
                  <a:lnTo>
                    <a:pt x="265" y="92"/>
                  </a:lnTo>
                  <a:lnTo>
                    <a:pt x="279" y="96"/>
                  </a:lnTo>
                  <a:lnTo>
                    <a:pt x="344" y="110"/>
                  </a:lnTo>
                  <a:lnTo>
                    <a:pt x="377" y="117"/>
                  </a:lnTo>
                  <a:lnTo>
                    <a:pt x="410" y="123"/>
                  </a:lnTo>
                  <a:lnTo>
                    <a:pt x="418" y="124"/>
                  </a:lnTo>
                  <a:lnTo>
                    <a:pt x="427" y="125"/>
                  </a:lnTo>
                  <a:lnTo>
                    <a:pt x="433" y="124"/>
                  </a:lnTo>
                  <a:lnTo>
                    <a:pt x="435" y="123"/>
                  </a:lnTo>
                  <a:lnTo>
                    <a:pt x="437" y="123"/>
                  </a:lnTo>
                  <a:lnTo>
                    <a:pt x="439" y="123"/>
                  </a:lnTo>
                  <a:lnTo>
                    <a:pt x="444" y="121"/>
                  </a:lnTo>
                  <a:lnTo>
                    <a:pt x="449" y="119"/>
                  </a:lnTo>
                  <a:lnTo>
                    <a:pt x="452" y="117"/>
                  </a:lnTo>
                  <a:lnTo>
                    <a:pt x="454" y="116"/>
                  </a:lnTo>
                  <a:lnTo>
                    <a:pt x="456" y="114"/>
                  </a:lnTo>
                  <a:lnTo>
                    <a:pt x="459" y="113"/>
                  </a:lnTo>
                  <a:lnTo>
                    <a:pt x="462" y="109"/>
                  </a:lnTo>
                  <a:lnTo>
                    <a:pt x="467" y="105"/>
                  </a:lnTo>
                  <a:lnTo>
                    <a:pt x="472" y="96"/>
                  </a:lnTo>
                  <a:lnTo>
                    <a:pt x="476" y="88"/>
                  </a:lnTo>
                  <a:lnTo>
                    <a:pt x="477" y="83"/>
                  </a:lnTo>
                  <a:lnTo>
                    <a:pt x="478" y="79"/>
                  </a:lnTo>
                  <a:lnTo>
                    <a:pt x="480" y="70"/>
                  </a:lnTo>
                  <a:lnTo>
                    <a:pt x="480" y="62"/>
                  </a:lnTo>
                  <a:lnTo>
                    <a:pt x="478" y="53"/>
                  </a:lnTo>
                  <a:lnTo>
                    <a:pt x="476" y="44"/>
                  </a:lnTo>
                  <a:lnTo>
                    <a:pt x="476" y="42"/>
                  </a:lnTo>
                  <a:lnTo>
                    <a:pt x="475" y="42"/>
                  </a:lnTo>
                  <a:lnTo>
                    <a:pt x="475" y="40"/>
                  </a:lnTo>
                  <a:lnTo>
                    <a:pt x="473" y="35"/>
                  </a:lnTo>
                  <a:lnTo>
                    <a:pt x="469" y="29"/>
                  </a:lnTo>
                  <a:lnTo>
                    <a:pt x="464" y="25"/>
                  </a:lnTo>
                  <a:lnTo>
                    <a:pt x="458" y="21"/>
                  </a:lnTo>
                  <a:lnTo>
                    <a:pt x="455" y="20"/>
                  </a:lnTo>
                  <a:lnTo>
                    <a:pt x="452" y="19"/>
                  </a:lnTo>
                  <a:lnTo>
                    <a:pt x="427" y="13"/>
                  </a:lnTo>
                  <a:lnTo>
                    <a:pt x="403" y="8"/>
                  </a:lnTo>
                  <a:lnTo>
                    <a:pt x="378" y="4"/>
                  </a:lnTo>
                  <a:lnTo>
                    <a:pt x="354" y="2"/>
                  </a:lnTo>
                  <a:lnTo>
                    <a:pt x="342" y="1"/>
                  </a:lnTo>
                  <a:lnTo>
                    <a:pt x="329" y="0"/>
                  </a:lnTo>
                  <a:lnTo>
                    <a:pt x="305" y="0"/>
                  </a:lnTo>
                  <a:lnTo>
                    <a:pt x="292" y="0"/>
                  </a:lnTo>
                  <a:lnTo>
                    <a:pt x="280" y="1"/>
                  </a:lnTo>
                  <a:lnTo>
                    <a:pt x="256" y="4"/>
                  </a:lnTo>
                  <a:lnTo>
                    <a:pt x="214" y="9"/>
                  </a:lnTo>
                  <a:lnTo>
                    <a:pt x="174" y="17"/>
                  </a:lnTo>
                  <a:lnTo>
                    <a:pt x="134" y="28"/>
                  </a:lnTo>
                  <a:lnTo>
                    <a:pt x="95" y="40"/>
                  </a:lnTo>
                  <a:lnTo>
                    <a:pt x="61" y="52"/>
                  </a:lnTo>
                  <a:lnTo>
                    <a:pt x="28"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1031" name="Freeform 23"/>
            <p:cNvSpPr>
              <a:spLocks noChangeAspect="1"/>
            </p:cNvSpPr>
            <p:nvPr/>
          </p:nvSpPr>
          <p:spPr bwMode="auto">
            <a:xfrm>
              <a:off x="2282" y="3046"/>
              <a:ext cx="804" cy="669"/>
            </a:xfrm>
            <a:custGeom>
              <a:avLst/>
              <a:gdLst>
                <a:gd name="T0" fmla="*/ 4 w 804"/>
                <a:gd name="T1" fmla="*/ 81 h 669"/>
                <a:gd name="T2" fmla="*/ 14 w 804"/>
                <a:gd name="T3" fmla="*/ 102 h 669"/>
                <a:gd name="T4" fmla="*/ 33 w 804"/>
                <a:gd name="T5" fmla="*/ 117 h 669"/>
                <a:gd name="T6" fmla="*/ 77 w 804"/>
                <a:gd name="T7" fmla="*/ 137 h 669"/>
                <a:gd name="T8" fmla="*/ 292 w 804"/>
                <a:gd name="T9" fmla="*/ 202 h 669"/>
                <a:gd name="T10" fmla="*/ 338 w 804"/>
                <a:gd name="T11" fmla="*/ 225 h 669"/>
                <a:gd name="T12" fmla="*/ 351 w 804"/>
                <a:gd name="T13" fmla="*/ 247 h 669"/>
                <a:gd name="T14" fmla="*/ 354 w 804"/>
                <a:gd name="T15" fmla="*/ 275 h 669"/>
                <a:gd name="T16" fmla="*/ 346 w 804"/>
                <a:gd name="T17" fmla="*/ 315 h 669"/>
                <a:gd name="T18" fmla="*/ 346 w 804"/>
                <a:gd name="T19" fmla="*/ 356 h 669"/>
                <a:gd name="T20" fmla="*/ 358 w 804"/>
                <a:gd name="T21" fmla="*/ 376 h 669"/>
                <a:gd name="T22" fmla="*/ 384 w 804"/>
                <a:gd name="T23" fmla="*/ 427 h 669"/>
                <a:gd name="T24" fmla="*/ 429 w 804"/>
                <a:gd name="T25" fmla="*/ 494 h 669"/>
                <a:gd name="T26" fmla="*/ 455 w 804"/>
                <a:gd name="T27" fmla="*/ 535 h 669"/>
                <a:gd name="T28" fmla="*/ 482 w 804"/>
                <a:gd name="T29" fmla="*/ 580 h 669"/>
                <a:gd name="T30" fmla="*/ 498 w 804"/>
                <a:gd name="T31" fmla="*/ 624 h 669"/>
                <a:gd name="T32" fmla="*/ 510 w 804"/>
                <a:gd name="T33" fmla="*/ 645 h 669"/>
                <a:gd name="T34" fmla="*/ 525 w 804"/>
                <a:gd name="T35" fmla="*/ 659 h 669"/>
                <a:gd name="T36" fmla="*/ 547 w 804"/>
                <a:gd name="T37" fmla="*/ 667 h 669"/>
                <a:gd name="T38" fmla="*/ 573 w 804"/>
                <a:gd name="T39" fmla="*/ 667 h 669"/>
                <a:gd name="T40" fmla="*/ 577 w 804"/>
                <a:gd name="T41" fmla="*/ 664 h 669"/>
                <a:gd name="T42" fmla="*/ 581 w 804"/>
                <a:gd name="T43" fmla="*/ 661 h 669"/>
                <a:gd name="T44" fmla="*/ 600 w 804"/>
                <a:gd name="T45" fmla="*/ 626 h 669"/>
                <a:gd name="T46" fmla="*/ 605 w 804"/>
                <a:gd name="T47" fmla="*/ 615 h 669"/>
                <a:gd name="T48" fmla="*/ 621 w 804"/>
                <a:gd name="T49" fmla="*/ 588 h 669"/>
                <a:gd name="T50" fmla="*/ 673 w 804"/>
                <a:gd name="T51" fmla="*/ 551 h 669"/>
                <a:gd name="T52" fmla="*/ 732 w 804"/>
                <a:gd name="T53" fmla="*/ 531 h 669"/>
                <a:gd name="T54" fmla="*/ 779 w 804"/>
                <a:gd name="T55" fmla="*/ 529 h 669"/>
                <a:gd name="T56" fmla="*/ 784 w 804"/>
                <a:gd name="T57" fmla="*/ 528 h 669"/>
                <a:gd name="T58" fmla="*/ 796 w 804"/>
                <a:gd name="T59" fmla="*/ 520 h 669"/>
                <a:gd name="T60" fmla="*/ 803 w 804"/>
                <a:gd name="T61" fmla="*/ 509 h 669"/>
                <a:gd name="T62" fmla="*/ 804 w 804"/>
                <a:gd name="T63" fmla="*/ 503 h 669"/>
                <a:gd name="T64" fmla="*/ 803 w 804"/>
                <a:gd name="T65" fmla="*/ 490 h 669"/>
                <a:gd name="T66" fmla="*/ 798 w 804"/>
                <a:gd name="T67" fmla="*/ 479 h 669"/>
                <a:gd name="T68" fmla="*/ 789 w 804"/>
                <a:gd name="T69" fmla="*/ 459 h 669"/>
                <a:gd name="T70" fmla="*/ 765 w 804"/>
                <a:gd name="T71" fmla="*/ 437 h 669"/>
                <a:gd name="T72" fmla="*/ 741 w 804"/>
                <a:gd name="T73" fmla="*/ 430 h 669"/>
                <a:gd name="T74" fmla="*/ 703 w 804"/>
                <a:gd name="T75" fmla="*/ 437 h 669"/>
                <a:gd name="T76" fmla="*/ 670 w 804"/>
                <a:gd name="T77" fmla="*/ 456 h 669"/>
                <a:gd name="T78" fmla="*/ 597 w 804"/>
                <a:gd name="T79" fmla="*/ 513 h 669"/>
                <a:gd name="T80" fmla="*/ 571 w 804"/>
                <a:gd name="T81" fmla="*/ 546 h 669"/>
                <a:gd name="T82" fmla="*/ 557 w 804"/>
                <a:gd name="T83" fmla="*/ 565 h 669"/>
                <a:gd name="T84" fmla="*/ 529 w 804"/>
                <a:gd name="T85" fmla="*/ 530 h 669"/>
                <a:gd name="T86" fmla="*/ 501 w 804"/>
                <a:gd name="T87" fmla="*/ 478 h 669"/>
                <a:gd name="T88" fmla="*/ 471 w 804"/>
                <a:gd name="T89" fmla="*/ 406 h 669"/>
                <a:gd name="T90" fmla="*/ 447 w 804"/>
                <a:gd name="T91" fmla="*/ 335 h 669"/>
                <a:gd name="T92" fmla="*/ 438 w 804"/>
                <a:gd name="T93" fmla="*/ 281 h 669"/>
                <a:gd name="T94" fmla="*/ 437 w 804"/>
                <a:gd name="T95" fmla="*/ 225 h 669"/>
                <a:gd name="T96" fmla="*/ 439 w 804"/>
                <a:gd name="T97" fmla="*/ 197 h 669"/>
                <a:gd name="T98" fmla="*/ 426 w 804"/>
                <a:gd name="T99" fmla="*/ 174 h 669"/>
                <a:gd name="T100" fmla="*/ 388 w 804"/>
                <a:gd name="T101" fmla="*/ 139 h 669"/>
                <a:gd name="T102" fmla="*/ 343 w 804"/>
                <a:gd name="T103" fmla="*/ 118 h 669"/>
                <a:gd name="T104" fmla="*/ 328 w 804"/>
                <a:gd name="T105" fmla="*/ 108 h 669"/>
                <a:gd name="T106" fmla="*/ 189 w 804"/>
                <a:gd name="T107" fmla="*/ 41 h 669"/>
                <a:gd name="T108" fmla="*/ 135 w 804"/>
                <a:gd name="T109" fmla="*/ 17 h 669"/>
                <a:gd name="T110" fmla="*/ 60 w 804"/>
                <a:gd name="T111" fmla="*/ 1 h 669"/>
                <a:gd name="T112" fmla="*/ 26 w 804"/>
                <a:gd name="T113" fmla="*/ 6 h 669"/>
                <a:gd name="T114" fmla="*/ 7 w 804"/>
                <a:gd name="T115" fmla="*/ 25 h 669"/>
                <a:gd name="T116" fmla="*/ 0 w 804"/>
                <a:gd name="T117" fmla="*/ 49 h 6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04"/>
                <a:gd name="T178" fmla="*/ 0 h 669"/>
                <a:gd name="T179" fmla="*/ 804 w 804"/>
                <a:gd name="T180" fmla="*/ 669 h 6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04" h="669">
                  <a:moveTo>
                    <a:pt x="0" y="60"/>
                  </a:moveTo>
                  <a:lnTo>
                    <a:pt x="0" y="65"/>
                  </a:lnTo>
                  <a:lnTo>
                    <a:pt x="1" y="70"/>
                  </a:lnTo>
                  <a:lnTo>
                    <a:pt x="4" y="81"/>
                  </a:lnTo>
                  <a:lnTo>
                    <a:pt x="7" y="89"/>
                  </a:lnTo>
                  <a:lnTo>
                    <a:pt x="9" y="93"/>
                  </a:lnTo>
                  <a:lnTo>
                    <a:pt x="12" y="98"/>
                  </a:lnTo>
                  <a:lnTo>
                    <a:pt x="14" y="102"/>
                  </a:lnTo>
                  <a:lnTo>
                    <a:pt x="17" y="105"/>
                  </a:lnTo>
                  <a:lnTo>
                    <a:pt x="21" y="108"/>
                  </a:lnTo>
                  <a:lnTo>
                    <a:pt x="24" y="111"/>
                  </a:lnTo>
                  <a:lnTo>
                    <a:pt x="33" y="117"/>
                  </a:lnTo>
                  <a:lnTo>
                    <a:pt x="42" y="124"/>
                  </a:lnTo>
                  <a:lnTo>
                    <a:pt x="44" y="125"/>
                  </a:lnTo>
                  <a:lnTo>
                    <a:pt x="47" y="127"/>
                  </a:lnTo>
                  <a:lnTo>
                    <a:pt x="77" y="137"/>
                  </a:lnTo>
                  <a:lnTo>
                    <a:pt x="108" y="147"/>
                  </a:lnTo>
                  <a:lnTo>
                    <a:pt x="196" y="174"/>
                  </a:lnTo>
                  <a:lnTo>
                    <a:pt x="285" y="201"/>
                  </a:lnTo>
                  <a:lnTo>
                    <a:pt x="292" y="202"/>
                  </a:lnTo>
                  <a:lnTo>
                    <a:pt x="299" y="204"/>
                  </a:lnTo>
                  <a:lnTo>
                    <a:pt x="312" y="210"/>
                  </a:lnTo>
                  <a:lnTo>
                    <a:pt x="325" y="217"/>
                  </a:lnTo>
                  <a:lnTo>
                    <a:pt x="338" y="225"/>
                  </a:lnTo>
                  <a:lnTo>
                    <a:pt x="340" y="229"/>
                  </a:lnTo>
                  <a:lnTo>
                    <a:pt x="344" y="235"/>
                  </a:lnTo>
                  <a:lnTo>
                    <a:pt x="349" y="242"/>
                  </a:lnTo>
                  <a:lnTo>
                    <a:pt x="351" y="247"/>
                  </a:lnTo>
                  <a:lnTo>
                    <a:pt x="353" y="254"/>
                  </a:lnTo>
                  <a:lnTo>
                    <a:pt x="354" y="261"/>
                  </a:lnTo>
                  <a:lnTo>
                    <a:pt x="355" y="268"/>
                  </a:lnTo>
                  <a:lnTo>
                    <a:pt x="354" y="275"/>
                  </a:lnTo>
                  <a:lnTo>
                    <a:pt x="353" y="282"/>
                  </a:lnTo>
                  <a:lnTo>
                    <a:pt x="350" y="284"/>
                  </a:lnTo>
                  <a:lnTo>
                    <a:pt x="350" y="288"/>
                  </a:lnTo>
                  <a:lnTo>
                    <a:pt x="346" y="315"/>
                  </a:lnTo>
                  <a:lnTo>
                    <a:pt x="345" y="343"/>
                  </a:lnTo>
                  <a:lnTo>
                    <a:pt x="345" y="347"/>
                  </a:lnTo>
                  <a:lnTo>
                    <a:pt x="345" y="352"/>
                  </a:lnTo>
                  <a:lnTo>
                    <a:pt x="346" y="356"/>
                  </a:lnTo>
                  <a:lnTo>
                    <a:pt x="348" y="360"/>
                  </a:lnTo>
                  <a:lnTo>
                    <a:pt x="350" y="365"/>
                  </a:lnTo>
                  <a:lnTo>
                    <a:pt x="352" y="368"/>
                  </a:lnTo>
                  <a:lnTo>
                    <a:pt x="358" y="376"/>
                  </a:lnTo>
                  <a:lnTo>
                    <a:pt x="365" y="394"/>
                  </a:lnTo>
                  <a:lnTo>
                    <a:pt x="374" y="411"/>
                  </a:lnTo>
                  <a:lnTo>
                    <a:pt x="378" y="419"/>
                  </a:lnTo>
                  <a:lnTo>
                    <a:pt x="384" y="427"/>
                  </a:lnTo>
                  <a:lnTo>
                    <a:pt x="395" y="444"/>
                  </a:lnTo>
                  <a:lnTo>
                    <a:pt x="407" y="460"/>
                  </a:lnTo>
                  <a:lnTo>
                    <a:pt x="419" y="477"/>
                  </a:lnTo>
                  <a:lnTo>
                    <a:pt x="429" y="494"/>
                  </a:lnTo>
                  <a:lnTo>
                    <a:pt x="440" y="512"/>
                  </a:lnTo>
                  <a:lnTo>
                    <a:pt x="443" y="518"/>
                  </a:lnTo>
                  <a:lnTo>
                    <a:pt x="447" y="524"/>
                  </a:lnTo>
                  <a:lnTo>
                    <a:pt x="455" y="535"/>
                  </a:lnTo>
                  <a:lnTo>
                    <a:pt x="463" y="545"/>
                  </a:lnTo>
                  <a:lnTo>
                    <a:pt x="470" y="557"/>
                  </a:lnTo>
                  <a:lnTo>
                    <a:pt x="476" y="568"/>
                  </a:lnTo>
                  <a:lnTo>
                    <a:pt x="482" y="580"/>
                  </a:lnTo>
                  <a:lnTo>
                    <a:pt x="488" y="593"/>
                  </a:lnTo>
                  <a:lnTo>
                    <a:pt x="492" y="605"/>
                  </a:lnTo>
                  <a:lnTo>
                    <a:pt x="496" y="618"/>
                  </a:lnTo>
                  <a:lnTo>
                    <a:pt x="498" y="624"/>
                  </a:lnTo>
                  <a:lnTo>
                    <a:pt x="501" y="629"/>
                  </a:lnTo>
                  <a:lnTo>
                    <a:pt x="503" y="636"/>
                  </a:lnTo>
                  <a:lnTo>
                    <a:pt x="506" y="641"/>
                  </a:lnTo>
                  <a:lnTo>
                    <a:pt x="510" y="645"/>
                  </a:lnTo>
                  <a:lnTo>
                    <a:pt x="513" y="650"/>
                  </a:lnTo>
                  <a:lnTo>
                    <a:pt x="517" y="653"/>
                  </a:lnTo>
                  <a:lnTo>
                    <a:pt x="521" y="657"/>
                  </a:lnTo>
                  <a:lnTo>
                    <a:pt x="525" y="659"/>
                  </a:lnTo>
                  <a:lnTo>
                    <a:pt x="531" y="662"/>
                  </a:lnTo>
                  <a:lnTo>
                    <a:pt x="536" y="664"/>
                  </a:lnTo>
                  <a:lnTo>
                    <a:pt x="541" y="666"/>
                  </a:lnTo>
                  <a:lnTo>
                    <a:pt x="547" y="667"/>
                  </a:lnTo>
                  <a:lnTo>
                    <a:pt x="553" y="668"/>
                  </a:lnTo>
                  <a:lnTo>
                    <a:pt x="567" y="669"/>
                  </a:lnTo>
                  <a:lnTo>
                    <a:pt x="571" y="668"/>
                  </a:lnTo>
                  <a:lnTo>
                    <a:pt x="573" y="667"/>
                  </a:lnTo>
                  <a:lnTo>
                    <a:pt x="575" y="666"/>
                  </a:lnTo>
                  <a:lnTo>
                    <a:pt x="576" y="665"/>
                  </a:lnTo>
                  <a:lnTo>
                    <a:pt x="577" y="665"/>
                  </a:lnTo>
                  <a:lnTo>
                    <a:pt x="577" y="664"/>
                  </a:lnTo>
                  <a:lnTo>
                    <a:pt x="578" y="664"/>
                  </a:lnTo>
                  <a:lnTo>
                    <a:pt x="580" y="662"/>
                  </a:lnTo>
                  <a:lnTo>
                    <a:pt x="581" y="661"/>
                  </a:lnTo>
                  <a:lnTo>
                    <a:pt x="588" y="650"/>
                  </a:lnTo>
                  <a:lnTo>
                    <a:pt x="594" y="638"/>
                  </a:lnTo>
                  <a:lnTo>
                    <a:pt x="600" y="627"/>
                  </a:lnTo>
                  <a:lnTo>
                    <a:pt x="600" y="626"/>
                  </a:lnTo>
                  <a:lnTo>
                    <a:pt x="600" y="625"/>
                  </a:lnTo>
                  <a:lnTo>
                    <a:pt x="601" y="623"/>
                  </a:lnTo>
                  <a:lnTo>
                    <a:pt x="601" y="621"/>
                  </a:lnTo>
                  <a:lnTo>
                    <a:pt x="605" y="615"/>
                  </a:lnTo>
                  <a:lnTo>
                    <a:pt x="607" y="610"/>
                  </a:lnTo>
                  <a:lnTo>
                    <a:pt x="608" y="605"/>
                  </a:lnTo>
                  <a:lnTo>
                    <a:pt x="615" y="597"/>
                  </a:lnTo>
                  <a:lnTo>
                    <a:pt x="621" y="588"/>
                  </a:lnTo>
                  <a:lnTo>
                    <a:pt x="629" y="581"/>
                  </a:lnTo>
                  <a:lnTo>
                    <a:pt x="643" y="569"/>
                  </a:lnTo>
                  <a:lnTo>
                    <a:pt x="659" y="558"/>
                  </a:lnTo>
                  <a:lnTo>
                    <a:pt x="673" y="551"/>
                  </a:lnTo>
                  <a:lnTo>
                    <a:pt x="687" y="544"/>
                  </a:lnTo>
                  <a:lnTo>
                    <a:pt x="702" y="539"/>
                  </a:lnTo>
                  <a:lnTo>
                    <a:pt x="717" y="535"/>
                  </a:lnTo>
                  <a:lnTo>
                    <a:pt x="732" y="531"/>
                  </a:lnTo>
                  <a:lnTo>
                    <a:pt x="748" y="530"/>
                  </a:lnTo>
                  <a:lnTo>
                    <a:pt x="763" y="529"/>
                  </a:lnTo>
                  <a:lnTo>
                    <a:pt x="779" y="529"/>
                  </a:lnTo>
                  <a:lnTo>
                    <a:pt x="780" y="529"/>
                  </a:lnTo>
                  <a:lnTo>
                    <a:pt x="781" y="529"/>
                  </a:lnTo>
                  <a:lnTo>
                    <a:pt x="782" y="529"/>
                  </a:lnTo>
                  <a:lnTo>
                    <a:pt x="784" y="528"/>
                  </a:lnTo>
                  <a:lnTo>
                    <a:pt x="786" y="528"/>
                  </a:lnTo>
                  <a:lnTo>
                    <a:pt x="787" y="527"/>
                  </a:lnTo>
                  <a:lnTo>
                    <a:pt x="790" y="526"/>
                  </a:lnTo>
                  <a:lnTo>
                    <a:pt x="796" y="520"/>
                  </a:lnTo>
                  <a:lnTo>
                    <a:pt x="798" y="517"/>
                  </a:lnTo>
                  <a:lnTo>
                    <a:pt x="800" y="515"/>
                  </a:lnTo>
                  <a:lnTo>
                    <a:pt x="802" y="512"/>
                  </a:lnTo>
                  <a:lnTo>
                    <a:pt x="803" y="509"/>
                  </a:lnTo>
                  <a:lnTo>
                    <a:pt x="803" y="508"/>
                  </a:lnTo>
                  <a:lnTo>
                    <a:pt x="804" y="506"/>
                  </a:lnTo>
                  <a:lnTo>
                    <a:pt x="804" y="503"/>
                  </a:lnTo>
                  <a:lnTo>
                    <a:pt x="804" y="500"/>
                  </a:lnTo>
                  <a:lnTo>
                    <a:pt x="804" y="496"/>
                  </a:lnTo>
                  <a:lnTo>
                    <a:pt x="804" y="493"/>
                  </a:lnTo>
                  <a:lnTo>
                    <a:pt x="803" y="490"/>
                  </a:lnTo>
                  <a:lnTo>
                    <a:pt x="802" y="486"/>
                  </a:lnTo>
                  <a:lnTo>
                    <a:pt x="800" y="482"/>
                  </a:lnTo>
                  <a:lnTo>
                    <a:pt x="799" y="480"/>
                  </a:lnTo>
                  <a:lnTo>
                    <a:pt x="798" y="479"/>
                  </a:lnTo>
                  <a:lnTo>
                    <a:pt x="797" y="475"/>
                  </a:lnTo>
                  <a:lnTo>
                    <a:pt x="795" y="471"/>
                  </a:lnTo>
                  <a:lnTo>
                    <a:pt x="793" y="466"/>
                  </a:lnTo>
                  <a:lnTo>
                    <a:pt x="789" y="459"/>
                  </a:lnTo>
                  <a:lnTo>
                    <a:pt x="783" y="452"/>
                  </a:lnTo>
                  <a:lnTo>
                    <a:pt x="778" y="447"/>
                  </a:lnTo>
                  <a:lnTo>
                    <a:pt x="772" y="442"/>
                  </a:lnTo>
                  <a:lnTo>
                    <a:pt x="765" y="437"/>
                  </a:lnTo>
                  <a:lnTo>
                    <a:pt x="757" y="433"/>
                  </a:lnTo>
                  <a:lnTo>
                    <a:pt x="749" y="430"/>
                  </a:lnTo>
                  <a:lnTo>
                    <a:pt x="745" y="430"/>
                  </a:lnTo>
                  <a:lnTo>
                    <a:pt x="741" y="430"/>
                  </a:lnTo>
                  <a:lnTo>
                    <a:pt x="731" y="430"/>
                  </a:lnTo>
                  <a:lnTo>
                    <a:pt x="721" y="431"/>
                  </a:lnTo>
                  <a:lnTo>
                    <a:pt x="712" y="433"/>
                  </a:lnTo>
                  <a:lnTo>
                    <a:pt x="703" y="437"/>
                  </a:lnTo>
                  <a:lnTo>
                    <a:pt x="694" y="440"/>
                  </a:lnTo>
                  <a:lnTo>
                    <a:pt x="685" y="444"/>
                  </a:lnTo>
                  <a:lnTo>
                    <a:pt x="678" y="450"/>
                  </a:lnTo>
                  <a:lnTo>
                    <a:pt x="670" y="456"/>
                  </a:lnTo>
                  <a:lnTo>
                    <a:pt x="642" y="478"/>
                  </a:lnTo>
                  <a:lnTo>
                    <a:pt x="614" y="499"/>
                  </a:lnTo>
                  <a:lnTo>
                    <a:pt x="605" y="506"/>
                  </a:lnTo>
                  <a:lnTo>
                    <a:pt x="597" y="513"/>
                  </a:lnTo>
                  <a:lnTo>
                    <a:pt x="589" y="521"/>
                  </a:lnTo>
                  <a:lnTo>
                    <a:pt x="583" y="529"/>
                  </a:lnTo>
                  <a:lnTo>
                    <a:pt x="576" y="537"/>
                  </a:lnTo>
                  <a:lnTo>
                    <a:pt x="571" y="546"/>
                  </a:lnTo>
                  <a:lnTo>
                    <a:pt x="566" y="556"/>
                  </a:lnTo>
                  <a:lnTo>
                    <a:pt x="560" y="565"/>
                  </a:lnTo>
                  <a:lnTo>
                    <a:pt x="557" y="565"/>
                  </a:lnTo>
                  <a:lnTo>
                    <a:pt x="556" y="565"/>
                  </a:lnTo>
                  <a:lnTo>
                    <a:pt x="546" y="554"/>
                  </a:lnTo>
                  <a:lnTo>
                    <a:pt x="538" y="542"/>
                  </a:lnTo>
                  <a:lnTo>
                    <a:pt x="529" y="530"/>
                  </a:lnTo>
                  <a:lnTo>
                    <a:pt x="521" y="517"/>
                  </a:lnTo>
                  <a:lnTo>
                    <a:pt x="513" y="504"/>
                  </a:lnTo>
                  <a:lnTo>
                    <a:pt x="507" y="492"/>
                  </a:lnTo>
                  <a:lnTo>
                    <a:pt x="501" y="478"/>
                  </a:lnTo>
                  <a:lnTo>
                    <a:pt x="496" y="465"/>
                  </a:lnTo>
                  <a:lnTo>
                    <a:pt x="489" y="446"/>
                  </a:lnTo>
                  <a:lnTo>
                    <a:pt x="481" y="430"/>
                  </a:lnTo>
                  <a:lnTo>
                    <a:pt x="471" y="406"/>
                  </a:lnTo>
                  <a:lnTo>
                    <a:pt x="466" y="394"/>
                  </a:lnTo>
                  <a:lnTo>
                    <a:pt x="461" y="382"/>
                  </a:lnTo>
                  <a:lnTo>
                    <a:pt x="454" y="359"/>
                  </a:lnTo>
                  <a:lnTo>
                    <a:pt x="447" y="335"/>
                  </a:lnTo>
                  <a:lnTo>
                    <a:pt x="446" y="329"/>
                  </a:lnTo>
                  <a:lnTo>
                    <a:pt x="445" y="324"/>
                  </a:lnTo>
                  <a:lnTo>
                    <a:pt x="440" y="302"/>
                  </a:lnTo>
                  <a:lnTo>
                    <a:pt x="438" y="281"/>
                  </a:lnTo>
                  <a:lnTo>
                    <a:pt x="436" y="258"/>
                  </a:lnTo>
                  <a:lnTo>
                    <a:pt x="436" y="236"/>
                  </a:lnTo>
                  <a:lnTo>
                    <a:pt x="436" y="231"/>
                  </a:lnTo>
                  <a:lnTo>
                    <a:pt x="437" y="225"/>
                  </a:lnTo>
                  <a:lnTo>
                    <a:pt x="439" y="217"/>
                  </a:lnTo>
                  <a:lnTo>
                    <a:pt x="440" y="210"/>
                  </a:lnTo>
                  <a:lnTo>
                    <a:pt x="439" y="203"/>
                  </a:lnTo>
                  <a:lnTo>
                    <a:pt x="439" y="197"/>
                  </a:lnTo>
                  <a:lnTo>
                    <a:pt x="436" y="190"/>
                  </a:lnTo>
                  <a:lnTo>
                    <a:pt x="433" y="184"/>
                  </a:lnTo>
                  <a:lnTo>
                    <a:pt x="430" y="179"/>
                  </a:lnTo>
                  <a:lnTo>
                    <a:pt x="426" y="174"/>
                  </a:lnTo>
                  <a:lnTo>
                    <a:pt x="418" y="164"/>
                  </a:lnTo>
                  <a:lnTo>
                    <a:pt x="408" y="155"/>
                  </a:lnTo>
                  <a:lnTo>
                    <a:pt x="399" y="147"/>
                  </a:lnTo>
                  <a:lnTo>
                    <a:pt x="388" y="139"/>
                  </a:lnTo>
                  <a:lnTo>
                    <a:pt x="378" y="133"/>
                  </a:lnTo>
                  <a:lnTo>
                    <a:pt x="366" y="127"/>
                  </a:lnTo>
                  <a:lnTo>
                    <a:pt x="355" y="122"/>
                  </a:lnTo>
                  <a:lnTo>
                    <a:pt x="343" y="118"/>
                  </a:lnTo>
                  <a:lnTo>
                    <a:pt x="339" y="115"/>
                  </a:lnTo>
                  <a:lnTo>
                    <a:pt x="336" y="112"/>
                  </a:lnTo>
                  <a:lnTo>
                    <a:pt x="331" y="110"/>
                  </a:lnTo>
                  <a:lnTo>
                    <a:pt x="328" y="108"/>
                  </a:lnTo>
                  <a:lnTo>
                    <a:pt x="292" y="92"/>
                  </a:lnTo>
                  <a:lnTo>
                    <a:pt x="258" y="76"/>
                  </a:lnTo>
                  <a:lnTo>
                    <a:pt x="223" y="59"/>
                  </a:lnTo>
                  <a:lnTo>
                    <a:pt x="189" y="41"/>
                  </a:lnTo>
                  <a:lnTo>
                    <a:pt x="172" y="32"/>
                  </a:lnTo>
                  <a:lnTo>
                    <a:pt x="154" y="24"/>
                  </a:lnTo>
                  <a:lnTo>
                    <a:pt x="144" y="20"/>
                  </a:lnTo>
                  <a:lnTo>
                    <a:pt x="135" y="17"/>
                  </a:lnTo>
                  <a:lnTo>
                    <a:pt x="117" y="11"/>
                  </a:lnTo>
                  <a:lnTo>
                    <a:pt x="98" y="7"/>
                  </a:lnTo>
                  <a:lnTo>
                    <a:pt x="79" y="3"/>
                  </a:lnTo>
                  <a:lnTo>
                    <a:pt x="60" y="1"/>
                  </a:lnTo>
                  <a:lnTo>
                    <a:pt x="50" y="0"/>
                  </a:lnTo>
                  <a:lnTo>
                    <a:pt x="41" y="0"/>
                  </a:lnTo>
                  <a:lnTo>
                    <a:pt x="30" y="4"/>
                  </a:lnTo>
                  <a:lnTo>
                    <a:pt x="26" y="6"/>
                  </a:lnTo>
                  <a:lnTo>
                    <a:pt x="21" y="9"/>
                  </a:lnTo>
                  <a:lnTo>
                    <a:pt x="14" y="15"/>
                  </a:lnTo>
                  <a:lnTo>
                    <a:pt x="9" y="22"/>
                  </a:lnTo>
                  <a:lnTo>
                    <a:pt x="7" y="25"/>
                  </a:lnTo>
                  <a:lnTo>
                    <a:pt x="5" y="30"/>
                  </a:lnTo>
                  <a:lnTo>
                    <a:pt x="3" y="34"/>
                  </a:lnTo>
                  <a:lnTo>
                    <a:pt x="2" y="39"/>
                  </a:lnTo>
                  <a:lnTo>
                    <a:pt x="0" y="49"/>
                  </a:lnTo>
                  <a:lnTo>
                    <a:pt x="0" y="54"/>
                  </a:lnTo>
                  <a:lnTo>
                    <a:pt x="0" y="6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1032" name="Freeform 24"/>
            <p:cNvSpPr>
              <a:spLocks noChangeAspect="1"/>
            </p:cNvSpPr>
            <p:nvPr/>
          </p:nvSpPr>
          <p:spPr bwMode="auto">
            <a:xfrm>
              <a:off x="1471" y="3026"/>
              <a:ext cx="788" cy="432"/>
            </a:xfrm>
            <a:custGeom>
              <a:avLst/>
              <a:gdLst>
                <a:gd name="T0" fmla="*/ 787 w 788"/>
                <a:gd name="T1" fmla="*/ 82 h 432"/>
                <a:gd name="T2" fmla="*/ 777 w 788"/>
                <a:gd name="T3" fmla="*/ 48 h 432"/>
                <a:gd name="T4" fmla="*/ 750 w 788"/>
                <a:gd name="T5" fmla="*/ 26 h 432"/>
                <a:gd name="T6" fmla="*/ 714 w 788"/>
                <a:gd name="T7" fmla="*/ 22 h 432"/>
                <a:gd name="T8" fmla="*/ 691 w 788"/>
                <a:gd name="T9" fmla="*/ 34 h 432"/>
                <a:gd name="T10" fmla="*/ 634 w 788"/>
                <a:gd name="T11" fmla="*/ 105 h 432"/>
                <a:gd name="T12" fmla="*/ 566 w 788"/>
                <a:gd name="T13" fmla="*/ 213 h 432"/>
                <a:gd name="T14" fmla="*/ 530 w 788"/>
                <a:gd name="T15" fmla="*/ 286 h 432"/>
                <a:gd name="T16" fmla="*/ 510 w 788"/>
                <a:gd name="T17" fmla="*/ 314 h 432"/>
                <a:gd name="T18" fmla="*/ 478 w 788"/>
                <a:gd name="T19" fmla="*/ 331 h 432"/>
                <a:gd name="T20" fmla="*/ 431 w 788"/>
                <a:gd name="T21" fmla="*/ 280 h 432"/>
                <a:gd name="T22" fmla="*/ 371 w 788"/>
                <a:gd name="T23" fmla="*/ 226 h 432"/>
                <a:gd name="T24" fmla="*/ 300 w 788"/>
                <a:gd name="T25" fmla="*/ 178 h 432"/>
                <a:gd name="T26" fmla="*/ 257 w 788"/>
                <a:gd name="T27" fmla="*/ 144 h 432"/>
                <a:gd name="T28" fmla="*/ 228 w 788"/>
                <a:gd name="T29" fmla="*/ 94 h 432"/>
                <a:gd name="T30" fmla="*/ 198 w 788"/>
                <a:gd name="T31" fmla="*/ 21 h 432"/>
                <a:gd name="T32" fmla="*/ 184 w 788"/>
                <a:gd name="T33" fmla="*/ 6 h 432"/>
                <a:gd name="T34" fmla="*/ 155 w 788"/>
                <a:gd name="T35" fmla="*/ 0 h 432"/>
                <a:gd name="T36" fmla="*/ 123 w 788"/>
                <a:gd name="T37" fmla="*/ 22 h 432"/>
                <a:gd name="T38" fmla="*/ 120 w 788"/>
                <a:gd name="T39" fmla="*/ 57 h 432"/>
                <a:gd name="T40" fmla="*/ 118 w 788"/>
                <a:gd name="T41" fmla="*/ 89 h 432"/>
                <a:gd name="T42" fmla="*/ 106 w 788"/>
                <a:gd name="T43" fmla="*/ 127 h 432"/>
                <a:gd name="T44" fmla="*/ 95 w 788"/>
                <a:gd name="T45" fmla="*/ 146 h 432"/>
                <a:gd name="T46" fmla="*/ 80 w 788"/>
                <a:gd name="T47" fmla="*/ 162 h 432"/>
                <a:gd name="T48" fmla="*/ 25 w 788"/>
                <a:gd name="T49" fmla="*/ 219 h 432"/>
                <a:gd name="T50" fmla="*/ 0 w 788"/>
                <a:gd name="T51" fmla="*/ 266 h 432"/>
                <a:gd name="T52" fmla="*/ 3 w 788"/>
                <a:gd name="T53" fmla="*/ 287 h 432"/>
                <a:gd name="T54" fmla="*/ 32 w 788"/>
                <a:gd name="T55" fmla="*/ 300 h 432"/>
                <a:gd name="T56" fmla="*/ 50 w 788"/>
                <a:gd name="T57" fmla="*/ 295 h 432"/>
                <a:gd name="T58" fmla="*/ 74 w 788"/>
                <a:gd name="T59" fmla="*/ 283 h 432"/>
                <a:gd name="T60" fmla="*/ 91 w 788"/>
                <a:gd name="T61" fmla="*/ 269 h 432"/>
                <a:gd name="T62" fmla="*/ 97 w 788"/>
                <a:gd name="T63" fmla="*/ 264 h 432"/>
                <a:gd name="T64" fmla="*/ 118 w 788"/>
                <a:gd name="T65" fmla="*/ 237 h 432"/>
                <a:gd name="T66" fmla="*/ 130 w 788"/>
                <a:gd name="T67" fmla="*/ 211 h 432"/>
                <a:gd name="T68" fmla="*/ 140 w 788"/>
                <a:gd name="T69" fmla="*/ 169 h 432"/>
                <a:gd name="T70" fmla="*/ 150 w 788"/>
                <a:gd name="T71" fmla="*/ 131 h 432"/>
                <a:gd name="T72" fmla="*/ 172 w 788"/>
                <a:gd name="T73" fmla="*/ 116 h 432"/>
                <a:gd name="T74" fmla="*/ 190 w 788"/>
                <a:gd name="T75" fmla="*/ 130 h 432"/>
                <a:gd name="T76" fmla="*/ 207 w 788"/>
                <a:gd name="T77" fmla="*/ 158 h 432"/>
                <a:gd name="T78" fmla="*/ 250 w 788"/>
                <a:gd name="T79" fmla="*/ 223 h 432"/>
                <a:gd name="T80" fmla="*/ 373 w 788"/>
                <a:gd name="T81" fmla="*/ 329 h 432"/>
                <a:gd name="T82" fmla="*/ 433 w 788"/>
                <a:gd name="T83" fmla="*/ 377 h 432"/>
                <a:gd name="T84" fmla="*/ 454 w 788"/>
                <a:gd name="T85" fmla="*/ 413 h 432"/>
                <a:gd name="T86" fmla="*/ 496 w 788"/>
                <a:gd name="T87" fmla="*/ 432 h 432"/>
                <a:gd name="T88" fmla="*/ 517 w 788"/>
                <a:gd name="T89" fmla="*/ 427 h 432"/>
                <a:gd name="T90" fmla="*/ 561 w 788"/>
                <a:gd name="T91" fmla="*/ 399 h 432"/>
                <a:gd name="T92" fmla="*/ 577 w 788"/>
                <a:gd name="T93" fmla="*/ 384 h 432"/>
                <a:gd name="T94" fmla="*/ 646 w 788"/>
                <a:gd name="T95" fmla="*/ 310 h 432"/>
                <a:gd name="T96" fmla="*/ 693 w 788"/>
                <a:gd name="T97" fmla="*/ 253 h 432"/>
                <a:gd name="T98" fmla="*/ 714 w 788"/>
                <a:gd name="T99" fmla="*/ 225 h 432"/>
                <a:gd name="T100" fmla="*/ 753 w 788"/>
                <a:gd name="T101" fmla="*/ 165 h 432"/>
                <a:gd name="T102" fmla="*/ 782 w 788"/>
                <a:gd name="T103" fmla="*/ 106 h 4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88"/>
                <a:gd name="T157" fmla="*/ 0 h 432"/>
                <a:gd name="T158" fmla="*/ 788 w 788"/>
                <a:gd name="T159" fmla="*/ 432 h 4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88" h="432">
                  <a:moveTo>
                    <a:pt x="782" y="106"/>
                  </a:moveTo>
                  <a:lnTo>
                    <a:pt x="784" y="98"/>
                  </a:lnTo>
                  <a:lnTo>
                    <a:pt x="786" y="91"/>
                  </a:lnTo>
                  <a:lnTo>
                    <a:pt x="786" y="87"/>
                  </a:lnTo>
                  <a:lnTo>
                    <a:pt x="787" y="82"/>
                  </a:lnTo>
                  <a:lnTo>
                    <a:pt x="788" y="75"/>
                  </a:lnTo>
                  <a:lnTo>
                    <a:pt x="785" y="64"/>
                  </a:lnTo>
                  <a:lnTo>
                    <a:pt x="784" y="60"/>
                  </a:lnTo>
                  <a:lnTo>
                    <a:pt x="782" y="55"/>
                  </a:lnTo>
                  <a:lnTo>
                    <a:pt x="777" y="48"/>
                  </a:lnTo>
                  <a:lnTo>
                    <a:pt x="770" y="39"/>
                  </a:lnTo>
                  <a:lnTo>
                    <a:pt x="766" y="35"/>
                  </a:lnTo>
                  <a:lnTo>
                    <a:pt x="763" y="33"/>
                  </a:lnTo>
                  <a:lnTo>
                    <a:pt x="755" y="27"/>
                  </a:lnTo>
                  <a:lnTo>
                    <a:pt x="750" y="26"/>
                  </a:lnTo>
                  <a:lnTo>
                    <a:pt x="747" y="24"/>
                  </a:lnTo>
                  <a:lnTo>
                    <a:pt x="738" y="21"/>
                  </a:lnTo>
                  <a:lnTo>
                    <a:pt x="728" y="21"/>
                  </a:lnTo>
                  <a:lnTo>
                    <a:pt x="719" y="21"/>
                  </a:lnTo>
                  <a:lnTo>
                    <a:pt x="714" y="22"/>
                  </a:lnTo>
                  <a:lnTo>
                    <a:pt x="708" y="24"/>
                  </a:lnTo>
                  <a:lnTo>
                    <a:pt x="703" y="25"/>
                  </a:lnTo>
                  <a:lnTo>
                    <a:pt x="699" y="27"/>
                  </a:lnTo>
                  <a:lnTo>
                    <a:pt x="694" y="31"/>
                  </a:lnTo>
                  <a:lnTo>
                    <a:pt x="691" y="34"/>
                  </a:lnTo>
                  <a:lnTo>
                    <a:pt x="679" y="48"/>
                  </a:lnTo>
                  <a:lnTo>
                    <a:pt x="667" y="62"/>
                  </a:lnTo>
                  <a:lnTo>
                    <a:pt x="656" y="76"/>
                  </a:lnTo>
                  <a:lnTo>
                    <a:pt x="644" y="90"/>
                  </a:lnTo>
                  <a:lnTo>
                    <a:pt x="634" y="105"/>
                  </a:lnTo>
                  <a:lnTo>
                    <a:pt x="623" y="120"/>
                  </a:lnTo>
                  <a:lnTo>
                    <a:pt x="603" y="150"/>
                  </a:lnTo>
                  <a:lnTo>
                    <a:pt x="583" y="182"/>
                  </a:lnTo>
                  <a:lnTo>
                    <a:pt x="573" y="198"/>
                  </a:lnTo>
                  <a:lnTo>
                    <a:pt x="566" y="213"/>
                  </a:lnTo>
                  <a:lnTo>
                    <a:pt x="558" y="232"/>
                  </a:lnTo>
                  <a:lnTo>
                    <a:pt x="549" y="250"/>
                  </a:lnTo>
                  <a:lnTo>
                    <a:pt x="544" y="259"/>
                  </a:lnTo>
                  <a:lnTo>
                    <a:pt x="539" y="267"/>
                  </a:lnTo>
                  <a:lnTo>
                    <a:pt x="530" y="286"/>
                  </a:lnTo>
                  <a:lnTo>
                    <a:pt x="525" y="293"/>
                  </a:lnTo>
                  <a:lnTo>
                    <a:pt x="523" y="296"/>
                  </a:lnTo>
                  <a:lnTo>
                    <a:pt x="521" y="300"/>
                  </a:lnTo>
                  <a:lnTo>
                    <a:pt x="516" y="307"/>
                  </a:lnTo>
                  <a:lnTo>
                    <a:pt x="510" y="314"/>
                  </a:lnTo>
                  <a:lnTo>
                    <a:pt x="504" y="320"/>
                  </a:lnTo>
                  <a:lnTo>
                    <a:pt x="499" y="327"/>
                  </a:lnTo>
                  <a:lnTo>
                    <a:pt x="493" y="333"/>
                  </a:lnTo>
                  <a:lnTo>
                    <a:pt x="486" y="339"/>
                  </a:lnTo>
                  <a:lnTo>
                    <a:pt x="478" y="331"/>
                  </a:lnTo>
                  <a:lnTo>
                    <a:pt x="470" y="324"/>
                  </a:lnTo>
                  <a:lnTo>
                    <a:pt x="455" y="309"/>
                  </a:lnTo>
                  <a:lnTo>
                    <a:pt x="448" y="301"/>
                  </a:lnTo>
                  <a:lnTo>
                    <a:pt x="441" y="292"/>
                  </a:lnTo>
                  <a:lnTo>
                    <a:pt x="431" y="280"/>
                  </a:lnTo>
                  <a:lnTo>
                    <a:pt x="419" y="267"/>
                  </a:lnTo>
                  <a:lnTo>
                    <a:pt x="408" y="256"/>
                  </a:lnTo>
                  <a:lnTo>
                    <a:pt x="397" y="246"/>
                  </a:lnTo>
                  <a:lnTo>
                    <a:pt x="383" y="235"/>
                  </a:lnTo>
                  <a:lnTo>
                    <a:pt x="371" y="226"/>
                  </a:lnTo>
                  <a:lnTo>
                    <a:pt x="358" y="216"/>
                  </a:lnTo>
                  <a:lnTo>
                    <a:pt x="344" y="208"/>
                  </a:lnTo>
                  <a:lnTo>
                    <a:pt x="328" y="198"/>
                  </a:lnTo>
                  <a:lnTo>
                    <a:pt x="313" y="188"/>
                  </a:lnTo>
                  <a:lnTo>
                    <a:pt x="300" y="178"/>
                  </a:lnTo>
                  <a:lnTo>
                    <a:pt x="288" y="170"/>
                  </a:lnTo>
                  <a:lnTo>
                    <a:pt x="276" y="160"/>
                  </a:lnTo>
                  <a:lnTo>
                    <a:pt x="264" y="151"/>
                  </a:lnTo>
                  <a:lnTo>
                    <a:pt x="260" y="147"/>
                  </a:lnTo>
                  <a:lnTo>
                    <a:pt x="257" y="144"/>
                  </a:lnTo>
                  <a:lnTo>
                    <a:pt x="254" y="139"/>
                  </a:lnTo>
                  <a:lnTo>
                    <a:pt x="251" y="136"/>
                  </a:lnTo>
                  <a:lnTo>
                    <a:pt x="243" y="122"/>
                  </a:lnTo>
                  <a:lnTo>
                    <a:pt x="235" y="108"/>
                  </a:lnTo>
                  <a:lnTo>
                    <a:pt x="228" y="94"/>
                  </a:lnTo>
                  <a:lnTo>
                    <a:pt x="221" y="80"/>
                  </a:lnTo>
                  <a:lnTo>
                    <a:pt x="215" y="65"/>
                  </a:lnTo>
                  <a:lnTo>
                    <a:pt x="208" y="51"/>
                  </a:lnTo>
                  <a:lnTo>
                    <a:pt x="203" y="36"/>
                  </a:lnTo>
                  <a:lnTo>
                    <a:pt x="198" y="21"/>
                  </a:lnTo>
                  <a:lnTo>
                    <a:pt x="196" y="17"/>
                  </a:lnTo>
                  <a:lnTo>
                    <a:pt x="193" y="14"/>
                  </a:lnTo>
                  <a:lnTo>
                    <a:pt x="190" y="10"/>
                  </a:lnTo>
                  <a:lnTo>
                    <a:pt x="187" y="7"/>
                  </a:lnTo>
                  <a:lnTo>
                    <a:pt x="184" y="6"/>
                  </a:lnTo>
                  <a:lnTo>
                    <a:pt x="180" y="4"/>
                  </a:lnTo>
                  <a:lnTo>
                    <a:pt x="176" y="2"/>
                  </a:lnTo>
                  <a:lnTo>
                    <a:pt x="172" y="1"/>
                  </a:lnTo>
                  <a:lnTo>
                    <a:pt x="163" y="0"/>
                  </a:lnTo>
                  <a:lnTo>
                    <a:pt x="155" y="0"/>
                  </a:lnTo>
                  <a:lnTo>
                    <a:pt x="148" y="2"/>
                  </a:lnTo>
                  <a:lnTo>
                    <a:pt x="141" y="5"/>
                  </a:lnTo>
                  <a:lnTo>
                    <a:pt x="135" y="9"/>
                  </a:lnTo>
                  <a:lnTo>
                    <a:pt x="128" y="15"/>
                  </a:lnTo>
                  <a:lnTo>
                    <a:pt x="123" y="22"/>
                  </a:lnTo>
                  <a:lnTo>
                    <a:pt x="120" y="26"/>
                  </a:lnTo>
                  <a:lnTo>
                    <a:pt x="118" y="30"/>
                  </a:lnTo>
                  <a:lnTo>
                    <a:pt x="116" y="39"/>
                  </a:lnTo>
                  <a:lnTo>
                    <a:pt x="118" y="48"/>
                  </a:lnTo>
                  <a:lnTo>
                    <a:pt x="120" y="57"/>
                  </a:lnTo>
                  <a:lnTo>
                    <a:pt x="121" y="68"/>
                  </a:lnTo>
                  <a:lnTo>
                    <a:pt x="121" y="77"/>
                  </a:lnTo>
                  <a:lnTo>
                    <a:pt x="120" y="83"/>
                  </a:lnTo>
                  <a:lnTo>
                    <a:pt x="119" y="86"/>
                  </a:lnTo>
                  <a:lnTo>
                    <a:pt x="118" y="89"/>
                  </a:lnTo>
                  <a:lnTo>
                    <a:pt x="116" y="96"/>
                  </a:lnTo>
                  <a:lnTo>
                    <a:pt x="116" y="103"/>
                  </a:lnTo>
                  <a:lnTo>
                    <a:pt x="113" y="109"/>
                  </a:lnTo>
                  <a:lnTo>
                    <a:pt x="111" y="115"/>
                  </a:lnTo>
                  <a:lnTo>
                    <a:pt x="106" y="127"/>
                  </a:lnTo>
                  <a:lnTo>
                    <a:pt x="103" y="131"/>
                  </a:lnTo>
                  <a:lnTo>
                    <a:pt x="101" y="137"/>
                  </a:lnTo>
                  <a:lnTo>
                    <a:pt x="99" y="138"/>
                  </a:lnTo>
                  <a:lnTo>
                    <a:pt x="97" y="141"/>
                  </a:lnTo>
                  <a:lnTo>
                    <a:pt x="95" y="146"/>
                  </a:lnTo>
                  <a:lnTo>
                    <a:pt x="90" y="150"/>
                  </a:lnTo>
                  <a:lnTo>
                    <a:pt x="87" y="154"/>
                  </a:lnTo>
                  <a:lnTo>
                    <a:pt x="85" y="156"/>
                  </a:lnTo>
                  <a:lnTo>
                    <a:pt x="83" y="158"/>
                  </a:lnTo>
                  <a:lnTo>
                    <a:pt x="80" y="162"/>
                  </a:lnTo>
                  <a:lnTo>
                    <a:pt x="64" y="177"/>
                  </a:lnTo>
                  <a:lnTo>
                    <a:pt x="49" y="192"/>
                  </a:lnTo>
                  <a:lnTo>
                    <a:pt x="38" y="204"/>
                  </a:lnTo>
                  <a:lnTo>
                    <a:pt x="32" y="210"/>
                  </a:lnTo>
                  <a:lnTo>
                    <a:pt x="25" y="219"/>
                  </a:lnTo>
                  <a:lnTo>
                    <a:pt x="18" y="228"/>
                  </a:lnTo>
                  <a:lnTo>
                    <a:pt x="11" y="241"/>
                  </a:lnTo>
                  <a:lnTo>
                    <a:pt x="4" y="254"/>
                  </a:lnTo>
                  <a:lnTo>
                    <a:pt x="2" y="260"/>
                  </a:lnTo>
                  <a:lnTo>
                    <a:pt x="0" y="266"/>
                  </a:lnTo>
                  <a:lnTo>
                    <a:pt x="0" y="267"/>
                  </a:lnTo>
                  <a:lnTo>
                    <a:pt x="0" y="271"/>
                  </a:lnTo>
                  <a:lnTo>
                    <a:pt x="0" y="276"/>
                  </a:lnTo>
                  <a:lnTo>
                    <a:pt x="1" y="281"/>
                  </a:lnTo>
                  <a:lnTo>
                    <a:pt x="3" y="287"/>
                  </a:lnTo>
                  <a:lnTo>
                    <a:pt x="5" y="291"/>
                  </a:lnTo>
                  <a:lnTo>
                    <a:pt x="9" y="297"/>
                  </a:lnTo>
                  <a:lnTo>
                    <a:pt x="18" y="299"/>
                  </a:lnTo>
                  <a:lnTo>
                    <a:pt x="28" y="300"/>
                  </a:lnTo>
                  <a:lnTo>
                    <a:pt x="32" y="300"/>
                  </a:lnTo>
                  <a:lnTo>
                    <a:pt x="37" y="300"/>
                  </a:lnTo>
                  <a:lnTo>
                    <a:pt x="42" y="299"/>
                  </a:lnTo>
                  <a:lnTo>
                    <a:pt x="47" y="297"/>
                  </a:lnTo>
                  <a:lnTo>
                    <a:pt x="48" y="296"/>
                  </a:lnTo>
                  <a:lnTo>
                    <a:pt x="50" y="295"/>
                  </a:lnTo>
                  <a:lnTo>
                    <a:pt x="53" y="294"/>
                  </a:lnTo>
                  <a:lnTo>
                    <a:pt x="60" y="291"/>
                  </a:lnTo>
                  <a:lnTo>
                    <a:pt x="67" y="288"/>
                  </a:lnTo>
                  <a:lnTo>
                    <a:pt x="70" y="285"/>
                  </a:lnTo>
                  <a:lnTo>
                    <a:pt x="74" y="283"/>
                  </a:lnTo>
                  <a:lnTo>
                    <a:pt x="76" y="281"/>
                  </a:lnTo>
                  <a:lnTo>
                    <a:pt x="80" y="279"/>
                  </a:lnTo>
                  <a:lnTo>
                    <a:pt x="82" y="276"/>
                  </a:lnTo>
                  <a:lnTo>
                    <a:pt x="85" y="274"/>
                  </a:lnTo>
                  <a:lnTo>
                    <a:pt x="91" y="269"/>
                  </a:lnTo>
                  <a:lnTo>
                    <a:pt x="94" y="267"/>
                  </a:lnTo>
                  <a:lnTo>
                    <a:pt x="95" y="266"/>
                  </a:lnTo>
                  <a:lnTo>
                    <a:pt x="95" y="265"/>
                  </a:lnTo>
                  <a:lnTo>
                    <a:pt x="96" y="264"/>
                  </a:lnTo>
                  <a:lnTo>
                    <a:pt x="97" y="264"/>
                  </a:lnTo>
                  <a:lnTo>
                    <a:pt x="104" y="255"/>
                  </a:lnTo>
                  <a:lnTo>
                    <a:pt x="113" y="247"/>
                  </a:lnTo>
                  <a:lnTo>
                    <a:pt x="117" y="240"/>
                  </a:lnTo>
                  <a:lnTo>
                    <a:pt x="118" y="237"/>
                  </a:lnTo>
                  <a:lnTo>
                    <a:pt x="118" y="236"/>
                  </a:lnTo>
                  <a:lnTo>
                    <a:pt x="119" y="235"/>
                  </a:lnTo>
                  <a:lnTo>
                    <a:pt x="122" y="232"/>
                  </a:lnTo>
                  <a:lnTo>
                    <a:pt x="130" y="211"/>
                  </a:lnTo>
                  <a:lnTo>
                    <a:pt x="133" y="199"/>
                  </a:lnTo>
                  <a:lnTo>
                    <a:pt x="135" y="194"/>
                  </a:lnTo>
                  <a:lnTo>
                    <a:pt x="137" y="189"/>
                  </a:lnTo>
                  <a:lnTo>
                    <a:pt x="139" y="178"/>
                  </a:lnTo>
                  <a:lnTo>
                    <a:pt x="140" y="169"/>
                  </a:lnTo>
                  <a:lnTo>
                    <a:pt x="141" y="161"/>
                  </a:lnTo>
                  <a:lnTo>
                    <a:pt x="142" y="153"/>
                  </a:lnTo>
                  <a:lnTo>
                    <a:pt x="144" y="145"/>
                  </a:lnTo>
                  <a:lnTo>
                    <a:pt x="146" y="138"/>
                  </a:lnTo>
                  <a:lnTo>
                    <a:pt x="150" y="131"/>
                  </a:lnTo>
                  <a:lnTo>
                    <a:pt x="153" y="125"/>
                  </a:lnTo>
                  <a:lnTo>
                    <a:pt x="158" y="119"/>
                  </a:lnTo>
                  <a:lnTo>
                    <a:pt x="163" y="113"/>
                  </a:lnTo>
                  <a:lnTo>
                    <a:pt x="168" y="114"/>
                  </a:lnTo>
                  <a:lnTo>
                    <a:pt x="172" y="116"/>
                  </a:lnTo>
                  <a:lnTo>
                    <a:pt x="177" y="117"/>
                  </a:lnTo>
                  <a:lnTo>
                    <a:pt x="180" y="120"/>
                  </a:lnTo>
                  <a:lnTo>
                    <a:pt x="184" y="123"/>
                  </a:lnTo>
                  <a:lnTo>
                    <a:pt x="187" y="126"/>
                  </a:lnTo>
                  <a:lnTo>
                    <a:pt x="190" y="130"/>
                  </a:lnTo>
                  <a:lnTo>
                    <a:pt x="193" y="135"/>
                  </a:lnTo>
                  <a:lnTo>
                    <a:pt x="196" y="141"/>
                  </a:lnTo>
                  <a:lnTo>
                    <a:pt x="200" y="147"/>
                  </a:lnTo>
                  <a:lnTo>
                    <a:pt x="203" y="152"/>
                  </a:lnTo>
                  <a:lnTo>
                    <a:pt x="207" y="158"/>
                  </a:lnTo>
                  <a:lnTo>
                    <a:pt x="215" y="174"/>
                  </a:lnTo>
                  <a:lnTo>
                    <a:pt x="225" y="190"/>
                  </a:lnTo>
                  <a:lnTo>
                    <a:pt x="235" y="204"/>
                  </a:lnTo>
                  <a:lnTo>
                    <a:pt x="245" y="217"/>
                  </a:lnTo>
                  <a:lnTo>
                    <a:pt x="250" y="223"/>
                  </a:lnTo>
                  <a:lnTo>
                    <a:pt x="257" y="230"/>
                  </a:lnTo>
                  <a:lnTo>
                    <a:pt x="270" y="242"/>
                  </a:lnTo>
                  <a:lnTo>
                    <a:pt x="327" y="293"/>
                  </a:lnTo>
                  <a:lnTo>
                    <a:pt x="357" y="317"/>
                  </a:lnTo>
                  <a:lnTo>
                    <a:pt x="373" y="329"/>
                  </a:lnTo>
                  <a:lnTo>
                    <a:pt x="389" y="341"/>
                  </a:lnTo>
                  <a:lnTo>
                    <a:pt x="400" y="349"/>
                  </a:lnTo>
                  <a:lnTo>
                    <a:pt x="412" y="358"/>
                  </a:lnTo>
                  <a:lnTo>
                    <a:pt x="422" y="367"/>
                  </a:lnTo>
                  <a:lnTo>
                    <a:pt x="433" y="377"/>
                  </a:lnTo>
                  <a:lnTo>
                    <a:pt x="436" y="381"/>
                  </a:lnTo>
                  <a:lnTo>
                    <a:pt x="440" y="385"/>
                  </a:lnTo>
                  <a:lnTo>
                    <a:pt x="446" y="394"/>
                  </a:lnTo>
                  <a:lnTo>
                    <a:pt x="450" y="403"/>
                  </a:lnTo>
                  <a:lnTo>
                    <a:pt x="454" y="413"/>
                  </a:lnTo>
                  <a:lnTo>
                    <a:pt x="462" y="419"/>
                  </a:lnTo>
                  <a:lnTo>
                    <a:pt x="470" y="425"/>
                  </a:lnTo>
                  <a:lnTo>
                    <a:pt x="479" y="428"/>
                  </a:lnTo>
                  <a:lnTo>
                    <a:pt x="489" y="432"/>
                  </a:lnTo>
                  <a:lnTo>
                    <a:pt x="496" y="432"/>
                  </a:lnTo>
                  <a:lnTo>
                    <a:pt x="500" y="432"/>
                  </a:lnTo>
                  <a:lnTo>
                    <a:pt x="503" y="432"/>
                  </a:lnTo>
                  <a:lnTo>
                    <a:pt x="510" y="431"/>
                  </a:lnTo>
                  <a:lnTo>
                    <a:pt x="514" y="429"/>
                  </a:lnTo>
                  <a:lnTo>
                    <a:pt x="517" y="427"/>
                  </a:lnTo>
                  <a:lnTo>
                    <a:pt x="523" y="424"/>
                  </a:lnTo>
                  <a:lnTo>
                    <a:pt x="529" y="421"/>
                  </a:lnTo>
                  <a:lnTo>
                    <a:pt x="540" y="414"/>
                  </a:lnTo>
                  <a:lnTo>
                    <a:pt x="551" y="406"/>
                  </a:lnTo>
                  <a:lnTo>
                    <a:pt x="561" y="399"/>
                  </a:lnTo>
                  <a:lnTo>
                    <a:pt x="570" y="391"/>
                  </a:lnTo>
                  <a:lnTo>
                    <a:pt x="573" y="387"/>
                  </a:lnTo>
                  <a:lnTo>
                    <a:pt x="576" y="385"/>
                  </a:lnTo>
                  <a:lnTo>
                    <a:pt x="576" y="384"/>
                  </a:lnTo>
                  <a:lnTo>
                    <a:pt x="577" y="384"/>
                  </a:lnTo>
                  <a:lnTo>
                    <a:pt x="578" y="384"/>
                  </a:lnTo>
                  <a:lnTo>
                    <a:pt x="587" y="375"/>
                  </a:lnTo>
                  <a:lnTo>
                    <a:pt x="595" y="367"/>
                  </a:lnTo>
                  <a:lnTo>
                    <a:pt x="621" y="338"/>
                  </a:lnTo>
                  <a:lnTo>
                    <a:pt x="646" y="310"/>
                  </a:lnTo>
                  <a:lnTo>
                    <a:pt x="653" y="301"/>
                  </a:lnTo>
                  <a:lnTo>
                    <a:pt x="658" y="295"/>
                  </a:lnTo>
                  <a:lnTo>
                    <a:pt x="662" y="291"/>
                  </a:lnTo>
                  <a:lnTo>
                    <a:pt x="677" y="273"/>
                  </a:lnTo>
                  <a:lnTo>
                    <a:pt x="693" y="253"/>
                  </a:lnTo>
                  <a:lnTo>
                    <a:pt x="700" y="243"/>
                  </a:lnTo>
                  <a:lnTo>
                    <a:pt x="704" y="239"/>
                  </a:lnTo>
                  <a:lnTo>
                    <a:pt x="708" y="233"/>
                  </a:lnTo>
                  <a:lnTo>
                    <a:pt x="713" y="227"/>
                  </a:lnTo>
                  <a:lnTo>
                    <a:pt x="714" y="225"/>
                  </a:lnTo>
                  <a:lnTo>
                    <a:pt x="717" y="221"/>
                  </a:lnTo>
                  <a:lnTo>
                    <a:pt x="726" y="210"/>
                  </a:lnTo>
                  <a:lnTo>
                    <a:pt x="734" y="198"/>
                  </a:lnTo>
                  <a:lnTo>
                    <a:pt x="742" y="185"/>
                  </a:lnTo>
                  <a:lnTo>
                    <a:pt x="753" y="165"/>
                  </a:lnTo>
                  <a:lnTo>
                    <a:pt x="763" y="146"/>
                  </a:lnTo>
                  <a:lnTo>
                    <a:pt x="766" y="141"/>
                  </a:lnTo>
                  <a:lnTo>
                    <a:pt x="768" y="136"/>
                  </a:lnTo>
                  <a:lnTo>
                    <a:pt x="773" y="126"/>
                  </a:lnTo>
                  <a:lnTo>
                    <a:pt x="782" y="10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71015" name="Text Box 25"/>
          <p:cNvSpPr txBox="1">
            <a:spLocks noChangeArrowheads="1"/>
          </p:cNvSpPr>
          <p:nvPr/>
        </p:nvSpPr>
        <p:spPr bwMode="auto">
          <a:xfrm>
            <a:off x="1524000" y="32766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1</a:t>
            </a:r>
            <a:endParaRPr lang="en-CA" altLang="en-US" sz="1400" i="0">
              <a:solidFill>
                <a:schemeClr val="bg2"/>
              </a:solidFill>
            </a:endParaRPr>
          </a:p>
        </p:txBody>
      </p:sp>
      <p:sp>
        <p:nvSpPr>
          <p:cNvPr id="171016" name="Text Box 26"/>
          <p:cNvSpPr txBox="1">
            <a:spLocks noChangeArrowheads="1"/>
          </p:cNvSpPr>
          <p:nvPr/>
        </p:nvSpPr>
        <p:spPr bwMode="auto">
          <a:xfrm>
            <a:off x="2514600" y="3429000"/>
            <a:ext cx="233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a:t>
            </a:r>
            <a:endParaRPr lang="en-CA" altLang="en-US" sz="1400" i="0">
              <a:solidFill>
                <a:schemeClr val="bg2"/>
              </a:solidFill>
            </a:endParaRPr>
          </a:p>
        </p:txBody>
      </p:sp>
      <p:sp>
        <p:nvSpPr>
          <p:cNvPr id="171017" name="Freeform 27"/>
          <p:cNvSpPr>
            <a:spLocks noChangeAspect="1"/>
          </p:cNvSpPr>
          <p:nvPr/>
        </p:nvSpPr>
        <p:spPr bwMode="auto">
          <a:xfrm>
            <a:off x="6910388" y="3944938"/>
            <a:ext cx="1951037" cy="1252537"/>
          </a:xfrm>
          <a:custGeom>
            <a:avLst/>
            <a:gdLst>
              <a:gd name="T0" fmla="*/ 2147483647 w 1856"/>
              <a:gd name="T1" fmla="*/ 2147483647 h 1355"/>
              <a:gd name="T2" fmla="*/ 2147483647 w 1856"/>
              <a:gd name="T3" fmla="*/ 2147483647 h 1355"/>
              <a:gd name="T4" fmla="*/ 2147483647 w 1856"/>
              <a:gd name="T5" fmla="*/ 2147483647 h 1355"/>
              <a:gd name="T6" fmla="*/ 2147483647 w 1856"/>
              <a:gd name="T7" fmla="*/ 2147483647 h 1355"/>
              <a:gd name="T8" fmla="*/ 2147483647 w 1856"/>
              <a:gd name="T9" fmla="*/ 2147483647 h 1355"/>
              <a:gd name="T10" fmla="*/ 2147483647 w 1856"/>
              <a:gd name="T11" fmla="*/ 2147483647 h 1355"/>
              <a:gd name="T12" fmla="*/ 2147483647 w 1856"/>
              <a:gd name="T13" fmla="*/ 2147483647 h 1355"/>
              <a:gd name="T14" fmla="*/ 2147483647 w 1856"/>
              <a:gd name="T15" fmla="*/ 2147483647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1018" name="Text Box 29"/>
          <p:cNvSpPr txBox="1">
            <a:spLocks noChangeAspect="1" noChangeArrowheads="1"/>
          </p:cNvSpPr>
          <p:nvPr/>
        </p:nvSpPr>
        <p:spPr bwMode="auto">
          <a:xfrm>
            <a:off x="7951788" y="41941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14</a:t>
            </a:r>
            <a:endParaRPr lang="en-CA" altLang="en-US" sz="1800" i="0"/>
          </a:p>
        </p:txBody>
      </p:sp>
      <p:sp>
        <p:nvSpPr>
          <p:cNvPr id="171019" name="Text Box 30"/>
          <p:cNvSpPr txBox="1">
            <a:spLocks noChangeAspect="1" noChangeArrowheads="1"/>
          </p:cNvSpPr>
          <p:nvPr/>
        </p:nvSpPr>
        <p:spPr bwMode="auto">
          <a:xfrm>
            <a:off x="7661275" y="4648200"/>
            <a:ext cx="5492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98</a:t>
            </a:r>
            <a:endParaRPr lang="en-CA" altLang="en-US" sz="1800" i="0"/>
          </a:p>
        </p:txBody>
      </p:sp>
      <p:sp>
        <p:nvSpPr>
          <p:cNvPr id="171020" name="Text Box 32"/>
          <p:cNvSpPr txBox="1">
            <a:spLocks noChangeAspect="1" noChangeArrowheads="1"/>
          </p:cNvSpPr>
          <p:nvPr/>
        </p:nvSpPr>
        <p:spPr bwMode="auto">
          <a:xfrm>
            <a:off x="7691438" y="4400550"/>
            <a:ext cx="6143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62</a:t>
            </a:r>
            <a:endParaRPr lang="en-CA" altLang="en-US" sz="1800" i="0"/>
          </a:p>
        </p:txBody>
      </p:sp>
      <p:sp>
        <p:nvSpPr>
          <p:cNvPr id="171021" name="Text Box 34"/>
          <p:cNvSpPr txBox="1">
            <a:spLocks noChangeAspect="1" noChangeArrowheads="1"/>
          </p:cNvSpPr>
          <p:nvPr/>
        </p:nvSpPr>
        <p:spPr bwMode="auto">
          <a:xfrm>
            <a:off x="8032750" y="48418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79</a:t>
            </a:r>
            <a:endParaRPr lang="en-CA" altLang="en-US" sz="1800" i="0"/>
          </a:p>
        </p:txBody>
      </p:sp>
      <p:sp>
        <p:nvSpPr>
          <p:cNvPr id="171022" name="Text Box 35"/>
          <p:cNvSpPr txBox="1">
            <a:spLocks noChangeAspect="1" noChangeArrowheads="1"/>
          </p:cNvSpPr>
          <p:nvPr/>
        </p:nvSpPr>
        <p:spPr bwMode="auto">
          <a:xfrm>
            <a:off x="8153400" y="446246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30</a:t>
            </a:r>
            <a:endParaRPr lang="en-CA" altLang="en-US" sz="1800" i="0"/>
          </a:p>
        </p:txBody>
      </p:sp>
      <p:sp>
        <p:nvSpPr>
          <p:cNvPr id="171023" name="Text Box 36"/>
          <p:cNvSpPr txBox="1">
            <a:spLocks noChangeAspect="1" noChangeArrowheads="1"/>
          </p:cNvSpPr>
          <p:nvPr/>
        </p:nvSpPr>
        <p:spPr bwMode="auto">
          <a:xfrm>
            <a:off x="8415338" y="4591050"/>
            <a:ext cx="5762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23</a:t>
            </a:r>
            <a:endParaRPr lang="en-CA" altLang="en-US" sz="1800" i="0"/>
          </a:p>
        </p:txBody>
      </p:sp>
      <p:sp>
        <p:nvSpPr>
          <p:cNvPr id="171024" name="Rectangle 37"/>
          <p:cNvSpPr>
            <a:spLocks noChangeAspect="1" noChangeArrowheads="1"/>
          </p:cNvSpPr>
          <p:nvPr/>
        </p:nvSpPr>
        <p:spPr bwMode="auto">
          <a:xfrm>
            <a:off x="3429000" y="4425950"/>
            <a:ext cx="1270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25,31,</a:t>
            </a:r>
            <a:r>
              <a:rPr lang="en-US" altLang="en-US" sz="1800" i="0">
                <a:solidFill>
                  <a:schemeClr val="tx2"/>
                </a:solidFill>
              </a:rPr>
              <a:t>52</a:t>
            </a:r>
            <a:r>
              <a:rPr lang="en-US" altLang="en-US" sz="1800" i="0"/>
              <a:t>,88</a:t>
            </a:r>
            <a:endParaRPr lang="en-CA" altLang="en-US" sz="1800" i="0"/>
          </a:p>
        </p:txBody>
      </p:sp>
      <p:sp>
        <p:nvSpPr>
          <p:cNvPr id="171025" name="Text Box 38"/>
          <p:cNvSpPr txBox="1">
            <a:spLocks noChangeAspect="1" noChangeArrowheads="1"/>
          </p:cNvSpPr>
          <p:nvPr/>
        </p:nvSpPr>
        <p:spPr bwMode="auto">
          <a:xfrm>
            <a:off x="3475038" y="44450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i="0">
              <a:solidFill>
                <a:srgbClr val="33CC33"/>
              </a:solidFill>
            </a:endParaRPr>
          </a:p>
        </p:txBody>
      </p:sp>
      <p:sp>
        <p:nvSpPr>
          <p:cNvPr id="171026" name="Rectangle 39"/>
          <p:cNvSpPr>
            <a:spLocks noChangeAspect="1" noChangeArrowheads="1"/>
          </p:cNvSpPr>
          <p:nvPr/>
        </p:nvSpPr>
        <p:spPr bwMode="auto">
          <a:xfrm>
            <a:off x="3429000" y="4349750"/>
            <a:ext cx="3341688" cy="455613"/>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Tree>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pPr eaLnBrk="1" hangingPunct="1"/>
            <a:r>
              <a:rPr lang="en-US" altLang="en-US" smtClean="0"/>
              <a:t>Maintaining Loop Invariant</a:t>
            </a:r>
            <a:endParaRPr lang="en-CA" altLang="en-US" smtClean="0"/>
          </a:p>
        </p:txBody>
      </p:sp>
      <p:grpSp>
        <p:nvGrpSpPr>
          <p:cNvPr id="172035" name="Group 4"/>
          <p:cNvGrpSpPr>
            <a:grpSpLocks noChangeAspect="1"/>
          </p:cNvGrpSpPr>
          <p:nvPr/>
        </p:nvGrpSpPr>
        <p:grpSpPr bwMode="auto">
          <a:xfrm>
            <a:off x="533400" y="3884613"/>
            <a:ext cx="2879725" cy="2973387"/>
            <a:chOff x="384" y="816"/>
            <a:chExt cx="2947" cy="3043"/>
          </a:xfrm>
        </p:grpSpPr>
        <p:sp>
          <p:nvSpPr>
            <p:cNvPr id="172069" name="Oval 5" descr="Stationery"/>
            <p:cNvSpPr>
              <a:spLocks noChangeAspect="1" noChangeArrowheads="1"/>
            </p:cNvSpPr>
            <p:nvPr/>
          </p:nvSpPr>
          <p:spPr bwMode="auto">
            <a:xfrm>
              <a:off x="384" y="912"/>
              <a:ext cx="2947" cy="2947"/>
            </a:xfrm>
            <a:prstGeom prst="ellipse">
              <a:avLst/>
            </a:prstGeom>
            <a:blipFill dpi="0" rotWithShape="0">
              <a:blip r:embed="rId3"/>
              <a:srcRect/>
              <a:tile tx="0" ty="0" sx="100000" sy="100000" flip="none" algn="tl"/>
            </a:blip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useBgFill="1">
          <p:nvSpPr>
            <p:cNvPr id="172070" name="Oval 6"/>
            <p:cNvSpPr>
              <a:spLocks noChangeAspect="1" noChangeArrowheads="1"/>
            </p:cNvSpPr>
            <p:nvPr/>
          </p:nvSpPr>
          <p:spPr bwMode="auto">
            <a:xfrm>
              <a:off x="610" y="1138"/>
              <a:ext cx="2494" cy="2494"/>
            </a:xfrm>
            <a:prstGeom prst="ellipse">
              <a:avLst/>
            </a:prstGeom>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72071" name="Freeform 7" descr="Green marble"/>
            <p:cNvSpPr>
              <a:spLocks noChangeAspect="1"/>
            </p:cNvSpPr>
            <p:nvPr/>
          </p:nvSpPr>
          <p:spPr bwMode="auto">
            <a:xfrm rot="2360341">
              <a:off x="1632" y="816"/>
              <a:ext cx="445" cy="491"/>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grpSp>
        <p:nvGrpSpPr>
          <p:cNvPr id="172036" name="Group 8"/>
          <p:cNvGrpSpPr>
            <a:grpSpLocks/>
          </p:cNvGrpSpPr>
          <p:nvPr/>
        </p:nvGrpSpPr>
        <p:grpSpPr bwMode="auto">
          <a:xfrm>
            <a:off x="820738" y="2708275"/>
            <a:ext cx="1541462" cy="1330325"/>
            <a:chOff x="1909" y="1920"/>
            <a:chExt cx="971" cy="838"/>
          </a:xfrm>
        </p:grpSpPr>
        <p:grpSp>
          <p:nvGrpSpPr>
            <p:cNvPr id="172044" name="Group 9"/>
            <p:cNvGrpSpPr>
              <a:grpSpLocks noChangeAspect="1"/>
            </p:cNvGrpSpPr>
            <p:nvPr/>
          </p:nvGrpSpPr>
          <p:grpSpPr bwMode="auto">
            <a:xfrm>
              <a:off x="2736" y="2256"/>
              <a:ext cx="144" cy="186"/>
              <a:chOff x="2895" y="2582"/>
              <a:chExt cx="322" cy="418"/>
            </a:xfrm>
          </p:grpSpPr>
          <p:sp>
            <p:nvSpPr>
              <p:cNvPr id="172067" name="Freeform 10"/>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2068" name="Freeform 11"/>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72045" name="Group 12"/>
            <p:cNvGrpSpPr>
              <a:grpSpLocks noChangeAspect="1"/>
            </p:cNvGrpSpPr>
            <p:nvPr/>
          </p:nvGrpSpPr>
          <p:grpSpPr bwMode="auto">
            <a:xfrm>
              <a:off x="1909" y="1920"/>
              <a:ext cx="762" cy="646"/>
              <a:chOff x="1471" y="2266"/>
              <a:chExt cx="1709" cy="1449"/>
            </a:xfrm>
          </p:grpSpPr>
          <p:sp>
            <p:nvSpPr>
              <p:cNvPr id="172061" name="Freeform 13"/>
              <p:cNvSpPr>
                <a:spLocks noChangeAspect="1"/>
              </p:cNvSpPr>
              <p:nvPr/>
            </p:nvSpPr>
            <p:spPr bwMode="auto">
              <a:xfrm>
                <a:off x="2351" y="2266"/>
                <a:ext cx="351" cy="352"/>
              </a:xfrm>
              <a:custGeom>
                <a:avLst/>
                <a:gdLst>
                  <a:gd name="T0" fmla="*/ 201 w 351"/>
                  <a:gd name="T1" fmla="*/ 22 h 352"/>
                  <a:gd name="T2" fmla="*/ 175 w 351"/>
                  <a:gd name="T3" fmla="*/ 7 h 352"/>
                  <a:gd name="T4" fmla="*/ 151 w 351"/>
                  <a:gd name="T5" fmla="*/ 1 h 352"/>
                  <a:gd name="T6" fmla="*/ 127 w 351"/>
                  <a:gd name="T7" fmla="*/ 0 h 352"/>
                  <a:gd name="T8" fmla="*/ 100 w 351"/>
                  <a:gd name="T9" fmla="*/ 7 h 352"/>
                  <a:gd name="T10" fmla="*/ 73 w 351"/>
                  <a:gd name="T11" fmla="*/ 20 h 352"/>
                  <a:gd name="T12" fmla="*/ 55 w 351"/>
                  <a:gd name="T13" fmla="*/ 35 h 352"/>
                  <a:gd name="T14" fmla="*/ 33 w 351"/>
                  <a:gd name="T15" fmla="*/ 61 h 352"/>
                  <a:gd name="T16" fmla="*/ 15 w 351"/>
                  <a:gd name="T17" fmla="*/ 95 h 352"/>
                  <a:gd name="T18" fmla="*/ 4 w 351"/>
                  <a:gd name="T19" fmla="*/ 133 h 352"/>
                  <a:gd name="T20" fmla="*/ 0 w 351"/>
                  <a:gd name="T21" fmla="*/ 204 h 352"/>
                  <a:gd name="T22" fmla="*/ 10 w 351"/>
                  <a:gd name="T23" fmla="*/ 254 h 352"/>
                  <a:gd name="T24" fmla="*/ 24 w 351"/>
                  <a:gd name="T25" fmla="*/ 289 h 352"/>
                  <a:gd name="T26" fmla="*/ 39 w 351"/>
                  <a:gd name="T27" fmla="*/ 310 h 352"/>
                  <a:gd name="T28" fmla="*/ 53 w 351"/>
                  <a:gd name="T29" fmla="*/ 324 h 352"/>
                  <a:gd name="T30" fmla="*/ 69 w 351"/>
                  <a:gd name="T31" fmla="*/ 337 h 352"/>
                  <a:gd name="T32" fmla="*/ 93 w 351"/>
                  <a:gd name="T33" fmla="*/ 348 h 352"/>
                  <a:gd name="T34" fmla="*/ 131 w 351"/>
                  <a:gd name="T35" fmla="*/ 352 h 352"/>
                  <a:gd name="T36" fmla="*/ 158 w 351"/>
                  <a:gd name="T37" fmla="*/ 345 h 352"/>
                  <a:gd name="T38" fmla="*/ 167 w 351"/>
                  <a:gd name="T39" fmla="*/ 340 h 352"/>
                  <a:gd name="T40" fmla="*/ 180 w 351"/>
                  <a:gd name="T41" fmla="*/ 332 h 352"/>
                  <a:gd name="T42" fmla="*/ 189 w 351"/>
                  <a:gd name="T43" fmla="*/ 324 h 352"/>
                  <a:gd name="T44" fmla="*/ 198 w 351"/>
                  <a:gd name="T45" fmla="*/ 314 h 352"/>
                  <a:gd name="T46" fmla="*/ 225 w 351"/>
                  <a:gd name="T47" fmla="*/ 266 h 352"/>
                  <a:gd name="T48" fmla="*/ 248 w 351"/>
                  <a:gd name="T49" fmla="*/ 225 h 352"/>
                  <a:gd name="T50" fmla="*/ 259 w 351"/>
                  <a:gd name="T51" fmla="*/ 228 h 352"/>
                  <a:gd name="T52" fmla="*/ 269 w 351"/>
                  <a:gd name="T53" fmla="*/ 236 h 352"/>
                  <a:gd name="T54" fmla="*/ 284 w 351"/>
                  <a:gd name="T55" fmla="*/ 253 h 352"/>
                  <a:gd name="T56" fmla="*/ 296 w 351"/>
                  <a:gd name="T57" fmla="*/ 261 h 352"/>
                  <a:gd name="T58" fmla="*/ 311 w 351"/>
                  <a:gd name="T59" fmla="*/ 265 h 352"/>
                  <a:gd name="T60" fmla="*/ 325 w 351"/>
                  <a:gd name="T61" fmla="*/ 264 h 352"/>
                  <a:gd name="T62" fmla="*/ 335 w 351"/>
                  <a:gd name="T63" fmla="*/ 259 h 352"/>
                  <a:gd name="T64" fmla="*/ 344 w 351"/>
                  <a:gd name="T65" fmla="*/ 252 h 352"/>
                  <a:gd name="T66" fmla="*/ 350 w 351"/>
                  <a:gd name="T67" fmla="*/ 237 h 352"/>
                  <a:gd name="T68" fmla="*/ 349 w 351"/>
                  <a:gd name="T69" fmla="*/ 222 h 352"/>
                  <a:gd name="T70" fmla="*/ 340 w 351"/>
                  <a:gd name="T71" fmla="*/ 208 h 352"/>
                  <a:gd name="T72" fmla="*/ 328 w 351"/>
                  <a:gd name="T73" fmla="*/ 199 h 352"/>
                  <a:gd name="T74" fmla="*/ 297 w 351"/>
                  <a:gd name="T75" fmla="*/ 186 h 352"/>
                  <a:gd name="T76" fmla="*/ 277 w 351"/>
                  <a:gd name="T77" fmla="*/ 176 h 352"/>
                  <a:gd name="T78" fmla="*/ 262 w 351"/>
                  <a:gd name="T79" fmla="*/ 159 h 352"/>
                  <a:gd name="T80" fmla="*/ 253 w 351"/>
                  <a:gd name="T81" fmla="*/ 131 h 352"/>
                  <a:gd name="T82" fmla="*/ 244 w 351"/>
                  <a:gd name="T83" fmla="*/ 90 h 352"/>
                  <a:gd name="T84" fmla="*/ 227 w 351"/>
                  <a:gd name="T85" fmla="*/ 53 h 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1"/>
                  <a:gd name="T130" fmla="*/ 0 h 352"/>
                  <a:gd name="T131" fmla="*/ 351 w 351"/>
                  <a:gd name="T132" fmla="*/ 352 h 3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1" h="352">
                    <a:moveTo>
                      <a:pt x="210" y="31"/>
                    </a:moveTo>
                    <a:lnTo>
                      <a:pt x="206" y="26"/>
                    </a:lnTo>
                    <a:lnTo>
                      <a:pt x="201" y="22"/>
                    </a:lnTo>
                    <a:lnTo>
                      <a:pt x="196" y="18"/>
                    </a:lnTo>
                    <a:lnTo>
                      <a:pt x="192" y="14"/>
                    </a:lnTo>
                    <a:lnTo>
                      <a:pt x="175" y="7"/>
                    </a:lnTo>
                    <a:lnTo>
                      <a:pt x="167" y="5"/>
                    </a:lnTo>
                    <a:lnTo>
                      <a:pt x="159" y="3"/>
                    </a:lnTo>
                    <a:lnTo>
                      <a:pt x="151" y="1"/>
                    </a:lnTo>
                    <a:lnTo>
                      <a:pt x="143" y="0"/>
                    </a:lnTo>
                    <a:lnTo>
                      <a:pt x="135" y="0"/>
                    </a:lnTo>
                    <a:lnTo>
                      <a:pt x="127" y="0"/>
                    </a:lnTo>
                    <a:lnTo>
                      <a:pt x="112" y="2"/>
                    </a:lnTo>
                    <a:lnTo>
                      <a:pt x="106" y="4"/>
                    </a:lnTo>
                    <a:lnTo>
                      <a:pt x="100" y="7"/>
                    </a:lnTo>
                    <a:lnTo>
                      <a:pt x="85" y="13"/>
                    </a:lnTo>
                    <a:lnTo>
                      <a:pt x="79" y="16"/>
                    </a:lnTo>
                    <a:lnTo>
                      <a:pt x="73" y="20"/>
                    </a:lnTo>
                    <a:lnTo>
                      <a:pt x="66" y="24"/>
                    </a:lnTo>
                    <a:lnTo>
                      <a:pt x="60" y="29"/>
                    </a:lnTo>
                    <a:lnTo>
                      <a:pt x="55" y="35"/>
                    </a:lnTo>
                    <a:lnTo>
                      <a:pt x="50" y="40"/>
                    </a:lnTo>
                    <a:lnTo>
                      <a:pt x="41" y="50"/>
                    </a:lnTo>
                    <a:lnTo>
                      <a:pt x="33" y="61"/>
                    </a:lnTo>
                    <a:lnTo>
                      <a:pt x="26" y="71"/>
                    </a:lnTo>
                    <a:lnTo>
                      <a:pt x="20" y="83"/>
                    </a:lnTo>
                    <a:lnTo>
                      <a:pt x="15" y="95"/>
                    </a:lnTo>
                    <a:lnTo>
                      <a:pt x="10" y="107"/>
                    </a:lnTo>
                    <a:lnTo>
                      <a:pt x="7" y="120"/>
                    </a:lnTo>
                    <a:lnTo>
                      <a:pt x="4" y="133"/>
                    </a:lnTo>
                    <a:lnTo>
                      <a:pt x="1" y="157"/>
                    </a:lnTo>
                    <a:lnTo>
                      <a:pt x="0" y="180"/>
                    </a:lnTo>
                    <a:lnTo>
                      <a:pt x="0" y="204"/>
                    </a:lnTo>
                    <a:lnTo>
                      <a:pt x="3" y="228"/>
                    </a:lnTo>
                    <a:lnTo>
                      <a:pt x="6" y="241"/>
                    </a:lnTo>
                    <a:lnTo>
                      <a:pt x="10" y="254"/>
                    </a:lnTo>
                    <a:lnTo>
                      <a:pt x="13" y="265"/>
                    </a:lnTo>
                    <a:lnTo>
                      <a:pt x="18" y="277"/>
                    </a:lnTo>
                    <a:lnTo>
                      <a:pt x="24" y="289"/>
                    </a:lnTo>
                    <a:lnTo>
                      <a:pt x="28" y="294"/>
                    </a:lnTo>
                    <a:lnTo>
                      <a:pt x="31" y="299"/>
                    </a:lnTo>
                    <a:lnTo>
                      <a:pt x="39" y="310"/>
                    </a:lnTo>
                    <a:lnTo>
                      <a:pt x="44" y="314"/>
                    </a:lnTo>
                    <a:lnTo>
                      <a:pt x="48" y="319"/>
                    </a:lnTo>
                    <a:lnTo>
                      <a:pt x="53" y="324"/>
                    </a:lnTo>
                    <a:lnTo>
                      <a:pt x="59" y="329"/>
                    </a:lnTo>
                    <a:lnTo>
                      <a:pt x="64" y="333"/>
                    </a:lnTo>
                    <a:lnTo>
                      <a:pt x="69" y="337"/>
                    </a:lnTo>
                    <a:lnTo>
                      <a:pt x="74" y="340"/>
                    </a:lnTo>
                    <a:lnTo>
                      <a:pt x="80" y="343"/>
                    </a:lnTo>
                    <a:lnTo>
                      <a:pt x="93" y="348"/>
                    </a:lnTo>
                    <a:lnTo>
                      <a:pt x="105" y="351"/>
                    </a:lnTo>
                    <a:lnTo>
                      <a:pt x="117" y="352"/>
                    </a:lnTo>
                    <a:lnTo>
                      <a:pt x="131" y="352"/>
                    </a:lnTo>
                    <a:lnTo>
                      <a:pt x="145" y="349"/>
                    </a:lnTo>
                    <a:lnTo>
                      <a:pt x="154" y="346"/>
                    </a:lnTo>
                    <a:lnTo>
                      <a:pt x="158" y="345"/>
                    </a:lnTo>
                    <a:lnTo>
                      <a:pt x="163" y="343"/>
                    </a:lnTo>
                    <a:lnTo>
                      <a:pt x="164" y="341"/>
                    </a:lnTo>
                    <a:lnTo>
                      <a:pt x="167" y="340"/>
                    </a:lnTo>
                    <a:lnTo>
                      <a:pt x="171" y="338"/>
                    </a:lnTo>
                    <a:lnTo>
                      <a:pt x="179" y="334"/>
                    </a:lnTo>
                    <a:lnTo>
                      <a:pt x="180" y="332"/>
                    </a:lnTo>
                    <a:lnTo>
                      <a:pt x="182" y="331"/>
                    </a:lnTo>
                    <a:lnTo>
                      <a:pt x="186" y="328"/>
                    </a:lnTo>
                    <a:lnTo>
                      <a:pt x="189" y="324"/>
                    </a:lnTo>
                    <a:lnTo>
                      <a:pt x="193" y="321"/>
                    </a:lnTo>
                    <a:lnTo>
                      <a:pt x="195" y="317"/>
                    </a:lnTo>
                    <a:lnTo>
                      <a:pt x="198" y="314"/>
                    </a:lnTo>
                    <a:lnTo>
                      <a:pt x="204" y="306"/>
                    </a:lnTo>
                    <a:lnTo>
                      <a:pt x="214" y="286"/>
                    </a:lnTo>
                    <a:lnTo>
                      <a:pt x="225" y="266"/>
                    </a:lnTo>
                    <a:lnTo>
                      <a:pt x="235" y="245"/>
                    </a:lnTo>
                    <a:lnTo>
                      <a:pt x="244" y="225"/>
                    </a:lnTo>
                    <a:lnTo>
                      <a:pt x="248" y="225"/>
                    </a:lnTo>
                    <a:lnTo>
                      <a:pt x="252" y="226"/>
                    </a:lnTo>
                    <a:lnTo>
                      <a:pt x="256" y="227"/>
                    </a:lnTo>
                    <a:lnTo>
                      <a:pt x="259" y="228"/>
                    </a:lnTo>
                    <a:lnTo>
                      <a:pt x="263" y="230"/>
                    </a:lnTo>
                    <a:lnTo>
                      <a:pt x="266" y="234"/>
                    </a:lnTo>
                    <a:lnTo>
                      <a:pt x="269" y="236"/>
                    </a:lnTo>
                    <a:lnTo>
                      <a:pt x="272" y="240"/>
                    </a:lnTo>
                    <a:lnTo>
                      <a:pt x="280" y="249"/>
                    </a:lnTo>
                    <a:lnTo>
                      <a:pt x="284" y="253"/>
                    </a:lnTo>
                    <a:lnTo>
                      <a:pt x="287" y="255"/>
                    </a:lnTo>
                    <a:lnTo>
                      <a:pt x="291" y="259"/>
                    </a:lnTo>
                    <a:lnTo>
                      <a:pt x="296" y="261"/>
                    </a:lnTo>
                    <a:lnTo>
                      <a:pt x="300" y="262"/>
                    </a:lnTo>
                    <a:lnTo>
                      <a:pt x="305" y="264"/>
                    </a:lnTo>
                    <a:lnTo>
                      <a:pt x="311" y="265"/>
                    </a:lnTo>
                    <a:lnTo>
                      <a:pt x="317" y="265"/>
                    </a:lnTo>
                    <a:lnTo>
                      <a:pt x="320" y="264"/>
                    </a:lnTo>
                    <a:lnTo>
                      <a:pt x="325" y="264"/>
                    </a:lnTo>
                    <a:lnTo>
                      <a:pt x="328" y="262"/>
                    </a:lnTo>
                    <a:lnTo>
                      <a:pt x="333" y="262"/>
                    </a:lnTo>
                    <a:lnTo>
                      <a:pt x="335" y="259"/>
                    </a:lnTo>
                    <a:lnTo>
                      <a:pt x="339" y="257"/>
                    </a:lnTo>
                    <a:lnTo>
                      <a:pt x="341" y="255"/>
                    </a:lnTo>
                    <a:lnTo>
                      <a:pt x="344" y="252"/>
                    </a:lnTo>
                    <a:lnTo>
                      <a:pt x="347" y="247"/>
                    </a:lnTo>
                    <a:lnTo>
                      <a:pt x="349" y="241"/>
                    </a:lnTo>
                    <a:lnTo>
                      <a:pt x="350" y="237"/>
                    </a:lnTo>
                    <a:lnTo>
                      <a:pt x="351" y="232"/>
                    </a:lnTo>
                    <a:lnTo>
                      <a:pt x="350" y="227"/>
                    </a:lnTo>
                    <a:lnTo>
                      <a:pt x="349" y="222"/>
                    </a:lnTo>
                    <a:lnTo>
                      <a:pt x="347" y="217"/>
                    </a:lnTo>
                    <a:lnTo>
                      <a:pt x="345" y="213"/>
                    </a:lnTo>
                    <a:lnTo>
                      <a:pt x="340" y="208"/>
                    </a:lnTo>
                    <a:lnTo>
                      <a:pt x="337" y="205"/>
                    </a:lnTo>
                    <a:lnTo>
                      <a:pt x="333" y="201"/>
                    </a:lnTo>
                    <a:lnTo>
                      <a:pt x="328" y="199"/>
                    </a:lnTo>
                    <a:lnTo>
                      <a:pt x="316" y="193"/>
                    </a:lnTo>
                    <a:lnTo>
                      <a:pt x="305" y="189"/>
                    </a:lnTo>
                    <a:lnTo>
                      <a:pt x="297" y="186"/>
                    </a:lnTo>
                    <a:lnTo>
                      <a:pt x="289" y="184"/>
                    </a:lnTo>
                    <a:lnTo>
                      <a:pt x="283" y="180"/>
                    </a:lnTo>
                    <a:lnTo>
                      <a:pt x="277" y="176"/>
                    </a:lnTo>
                    <a:lnTo>
                      <a:pt x="270" y="171"/>
                    </a:lnTo>
                    <a:lnTo>
                      <a:pt x="266" y="166"/>
                    </a:lnTo>
                    <a:lnTo>
                      <a:pt x="262" y="159"/>
                    </a:lnTo>
                    <a:lnTo>
                      <a:pt x="258" y="153"/>
                    </a:lnTo>
                    <a:lnTo>
                      <a:pt x="255" y="142"/>
                    </a:lnTo>
                    <a:lnTo>
                      <a:pt x="253" y="131"/>
                    </a:lnTo>
                    <a:lnTo>
                      <a:pt x="251" y="117"/>
                    </a:lnTo>
                    <a:lnTo>
                      <a:pt x="248" y="104"/>
                    </a:lnTo>
                    <a:lnTo>
                      <a:pt x="244" y="90"/>
                    </a:lnTo>
                    <a:lnTo>
                      <a:pt x="239" y="77"/>
                    </a:lnTo>
                    <a:lnTo>
                      <a:pt x="234" y="65"/>
                    </a:lnTo>
                    <a:lnTo>
                      <a:pt x="227" y="53"/>
                    </a:lnTo>
                    <a:lnTo>
                      <a:pt x="219" y="42"/>
                    </a:lnTo>
                    <a:lnTo>
                      <a:pt x="210" y="31"/>
                    </a:lnTo>
                    <a:close/>
                  </a:path>
                </a:pathLst>
              </a:custGeom>
              <a:solidFill>
                <a:schemeClr val="tx2"/>
              </a:solidFill>
              <a:ln w="9525">
                <a:solidFill>
                  <a:schemeClr val="bg2"/>
                </a:solidFill>
                <a:round/>
                <a:headEnd/>
                <a:tailEnd/>
              </a:ln>
            </p:spPr>
            <p:txBody>
              <a:bodyPr/>
              <a:lstStyle/>
              <a:p>
                <a:endParaRPr lang="en-US"/>
              </a:p>
            </p:txBody>
          </p:sp>
          <p:sp>
            <p:nvSpPr>
              <p:cNvPr id="172062" name="Freeform 14"/>
              <p:cNvSpPr>
                <a:spLocks noChangeAspect="1"/>
              </p:cNvSpPr>
              <p:nvPr/>
            </p:nvSpPr>
            <p:spPr bwMode="auto">
              <a:xfrm>
                <a:off x="2122" y="2623"/>
                <a:ext cx="357" cy="538"/>
              </a:xfrm>
              <a:custGeom>
                <a:avLst/>
                <a:gdLst>
                  <a:gd name="T0" fmla="*/ 229 w 357"/>
                  <a:gd name="T1" fmla="*/ 2 h 538"/>
                  <a:gd name="T2" fmla="*/ 191 w 357"/>
                  <a:gd name="T3" fmla="*/ 4 h 538"/>
                  <a:gd name="T4" fmla="*/ 151 w 357"/>
                  <a:gd name="T5" fmla="*/ 18 h 538"/>
                  <a:gd name="T6" fmla="*/ 116 w 357"/>
                  <a:gd name="T7" fmla="*/ 41 h 538"/>
                  <a:gd name="T8" fmla="*/ 87 w 357"/>
                  <a:gd name="T9" fmla="*/ 67 h 538"/>
                  <a:gd name="T10" fmla="*/ 54 w 357"/>
                  <a:gd name="T11" fmla="*/ 113 h 538"/>
                  <a:gd name="T12" fmla="*/ 31 w 357"/>
                  <a:gd name="T13" fmla="*/ 159 h 538"/>
                  <a:gd name="T14" fmla="*/ 18 w 357"/>
                  <a:gd name="T15" fmla="*/ 191 h 538"/>
                  <a:gd name="T16" fmla="*/ 8 w 357"/>
                  <a:gd name="T17" fmla="*/ 237 h 538"/>
                  <a:gd name="T18" fmla="*/ 7 w 357"/>
                  <a:gd name="T19" fmla="*/ 276 h 538"/>
                  <a:gd name="T20" fmla="*/ 5 w 357"/>
                  <a:gd name="T21" fmla="*/ 307 h 538"/>
                  <a:gd name="T22" fmla="*/ 1 w 357"/>
                  <a:gd name="T23" fmla="*/ 351 h 538"/>
                  <a:gd name="T24" fmla="*/ 5 w 357"/>
                  <a:gd name="T25" fmla="*/ 406 h 538"/>
                  <a:gd name="T26" fmla="*/ 8 w 357"/>
                  <a:gd name="T27" fmla="*/ 415 h 538"/>
                  <a:gd name="T28" fmla="*/ 13 w 357"/>
                  <a:gd name="T29" fmla="*/ 433 h 538"/>
                  <a:gd name="T30" fmla="*/ 18 w 357"/>
                  <a:gd name="T31" fmla="*/ 452 h 538"/>
                  <a:gd name="T32" fmla="*/ 28 w 357"/>
                  <a:gd name="T33" fmla="*/ 472 h 538"/>
                  <a:gd name="T34" fmla="*/ 38 w 357"/>
                  <a:gd name="T35" fmla="*/ 487 h 538"/>
                  <a:gd name="T36" fmla="*/ 57 w 357"/>
                  <a:gd name="T37" fmla="*/ 504 h 538"/>
                  <a:gd name="T38" fmla="*/ 81 w 357"/>
                  <a:gd name="T39" fmla="*/ 520 h 538"/>
                  <a:gd name="T40" fmla="*/ 108 w 357"/>
                  <a:gd name="T41" fmla="*/ 531 h 538"/>
                  <a:gd name="T42" fmla="*/ 133 w 357"/>
                  <a:gd name="T43" fmla="*/ 537 h 538"/>
                  <a:gd name="T44" fmla="*/ 155 w 357"/>
                  <a:gd name="T45" fmla="*/ 538 h 538"/>
                  <a:gd name="T46" fmla="*/ 177 w 357"/>
                  <a:gd name="T47" fmla="*/ 534 h 538"/>
                  <a:gd name="T48" fmla="*/ 203 w 357"/>
                  <a:gd name="T49" fmla="*/ 526 h 538"/>
                  <a:gd name="T50" fmla="*/ 219 w 357"/>
                  <a:gd name="T51" fmla="*/ 518 h 538"/>
                  <a:gd name="T52" fmla="*/ 236 w 357"/>
                  <a:gd name="T53" fmla="*/ 500 h 538"/>
                  <a:gd name="T54" fmla="*/ 245 w 357"/>
                  <a:gd name="T55" fmla="*/ 488 h 538"/>
                  <a:gd name="T56" fmla="*/ 249 w 357"/>
                  <a:gd name="T57" fmla="*/ 485 h 538"/>
                  <a:gd name="T58" fmla="*/ 252 w 357"/>
                  <a:gd name="T59" fmla="*/ 480 h 538"/>
                  <a:gd name="T60" fmla="*/ 259 w 357"/>
                  <a:gd name="T61" fmla="*/ 464 h 538"/>
                  <a:gd name="T62" fmla="*/ 264 w 357"/>
                  <a:gd name="T63" fmla="*/ 454 h 538"/>
                  <a:gd name="T64" fmla="*/ 268 w 357"/>
                  <a:gd name="T65" fmla="*/ 440 h 538"/>
                  <a:gd name="T66" fmla="*/ 269 w 357"/>
                  <a:gd name="T67" fmla="*/ 433 h 538"/>
                  <a:gd name="T68" fmla="*/ 272 w 357"/>
                  <a:gd name="T69" fmla="*/ 412 h 538"/>
                  <a:gd name="T70" fmla="*/ 271 w 357"/>
                  <a:gd name="T71" fmla="*/ 401 h 538"/>
                  <a:gd name="T72" fmla="*/ 268 w 357"/>
                  <a:gd name="T73" fmla="*/ 379 h 538"/>
                  <a:gd name="T74" fmla="*/ 267 w 357"/>
                  <a:gd name="T75" fmla="*/ 371 h 538"/>
                  <a:gd name="T76" fmla="*/ 257 w 357"/>
                  <a:gd name="T77" fmla="*/ 342 h 538"/>
                  <a:gd name="T78" fmla="*/ 252 w 357"/>
                  <a:gd name="T79" fmla="*/ 313 h 538"/>
                  <a:gd name="T80" fmla="*/ 256 w 357"/>
                  <a:gd name="T81" fmla="*/ 283 h 538"/>
                  <a:gd name="T82" fmla="*/ 266 w 357"/>
                  <a:gd name="T83" fmla="*/ 257 h 538"/>
                  <a:gd name="T84" fmla="*/ 280 w 357"/>
                  <a:gd name="T85" fmla="*/ 234 h 538"/>
                  <a:gd name="T86" fmla="*/ 300 w 357"/>
                  <a:gd name="T87" fmla="*/ 214 h 538"/>
                  <a:gd name="T88" fmla="*/ 314 w 357"/>
                  <a:gd name="T89" fmla="*/ 200 h 538"/>
                  <a:gd name="T90" fmla="*/ 327 w 357"/>
                  <a:gd name="T91" fmla="*/ 184 h 538"/>
                  <a:gd name="T92" fmla="*/ 343 w 357"/>
                  <a:gd name="T93" fmla="*/ 158 h 538"/>
                  <a:gd name="T94" fmla="*/ 352 w 357"/>
                  <a:gd name="T95" fmla="*/ 137 h 538"/>
                  <a:gd name="T96" fmla="*/ 357 w 357"/>
                  <a:gd name="T97" fmla="*/ 110 h 538"/>
                  <a:gd name="T98" fmla="*/ 357 w 357"/>
                  <a:gd name="T99" fmla="*/ 96 h 538"/>
                  <a:gd name="T100" fmla="*/ 353 w 357"/>
                  <a:gd name="T101" fmla="*/ 77 h 538"/>
                  <a:gd name="T102" fmla="*/ 345 w 357"/>
                  <a:gd name="T103" fmla="*/ 60 h 538"/>
                  <a:gd name="T104" fmla="*/ 330 w 357"/>
                  <a:gd name="T105" fmla="*/ 43 h 538"/>
                  <a:gd name="T106" fmla="*/ 315 w 357"/>
                  <a:gd name="T107" fmla="*/ 32 h 53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57"/>
                  <a:gd name="T163" fmla="*/ 0 h 538"/>
                  <a:gd name="T164" fmla="*/ 357 w 357"/>
                  <a:gd name="T165" fmla="*/ 538 h 53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57" h="538">
                    <a:moveTo>
                      <a:pt x="304" y="26"/>
                    </a:moveTo>
                    <a:lnTo>
                      <a:pt x="266" y="13"/>
                    </a:lnTo>
                    <a:lnTo>
                      <a:pt x="229" y="2"/>
                    </a:lnTo>
                    <a:lnTo>
                      <a:pt x="221" y="0"/>
                    </a:lnTo>
                    <a:lnTo>
                      <a:pt x="214" y="0"/>
                    </a:lnTo>
                    <a:lnTo>
                      <a:pt x="191" y="4"/>
                    </a:lnTo>
                    <a:lnTo>
                      <a:pt x="181" y="5"/>
                    </a:lnTo>
                    <a:lnTo>
                      <a:pt x="170" y="10"/>
                    </a:lnTo>
                    <a:lnTo>
                      <a:pt x="151" y="18"/>
                    </a:lnTo>
                    <a:lnTo>
                      <a:pt x="141" y="24"/>
                    </a:lnTo>
                    <a:lnTo>
                      <a:pt x="132" y="30"/>
                    </a:lnTo>
                    <a:lnTo>
                      <a:pt x="116" y="41"/>
                    </a:lnTo>
                    <a:lnTo>
                      <a:pt x="108" y="47"/>
                    </a:lnTo>
                    <a:lnTo>
                      <a:pt x="101" y="54"/>
                    </a:lnTo>
                    <a:lnTo>
                      <a:pt x="87" y="67"/>
                    </a:lnTo>
                    <a:lnTo>
                      <a:pt x="75" y="82"/>
                    </a:lnTo>
                    <a:lnTo>
                      <a:pt x="63" y="97"/>
                    </a:lnTo>
                    <a:lnTo>
                      <a:pt x="54" y="113"/>
                    </a:lnTo>
                    <a:lnTo>
                      <a:pt x="44" y="130"/>
                    </a:lnTo>
                    <a:lnTo>
                      <a:pt x="36" y="147"/>
                    </a:lnTo>
                    <a:lnTo>
                      <a:pt x="31" y="159"/>
                    </a:lnTo>
                    <a:lnTo>
                      <a:pt x="27" y="169"/>
                    </a:lnTo>
                    <a:lnTo>
                      <a:pt x="21" y="181"/>
                    </a:lnTo>
                    <a:lnTo>
                      <a:pt x="18" y="191"/>
                    </a:lnTo>
                    <a:lnTo>
                      <a:pt x="12" y="215"/>
                    </a:lnTo>
                    <a:lnTo>
                      <a:pt x="9" y="225"/>
                    </a:lnTo>
                    <a:lnTo>
                      <a:pt x="8" y="237"/>
                    </a:lnTo>
                    <a:lnTo>
                      <a:pt x="7" y="250"/>
                    </a:lnTo>
                    <a:lnTo>
                      <a:pt x="8" y="261"/>
                    </a:lnTo>
                    <a:lnTo>
                      <a:pt x="7" y="276"/>
                    </a:lnTo>
                    <a:lnTo>
                      <a:pt x="7" y="292"/>
                    </a:lnTo>
                    <a:lnTo>
                      <a:pt x="6" y="300"/>
                    </a:lnTo>
                    <a:lnTo>
                      <a:pt x="5" y="307"/>
                    </a:lnTo>
                    <a:lnTo>
                      <a:pt x="7" y="323"/>
                    </a:lnTo>
                    <a:lnTo>
                      <a:pt x="4" y="334"/>
                    </a:lnTo>
                    <a:lnTo>
                      <a:pt x="1" y="351"/>
                    </a:lnTo>
                    <a:lnTo>
                      <a:pt x="0" y="370"/>
                    </a:lnTo>
                    <a:lnTo>
                      <a:pt x="2" y="388"/>
                    </a:lnTo>
                    <a:lnTo>
                      <a:pt x="5" y="406"/>
                    </a:lnTo>
                    <a:lnTo>
                      <a:pt x="6" y="409"/>
                    </a:lnTo>
                    <a:lnTo>
                      <a:pt x="7" y="413"/>
                    </a:lnTo>
                    <a:lnTo>
                      <a:pt x="8" y="415"/>
                    </a:lnTo>
                    <a:lnTo>
                      <a:pt x="11" y="418"/>
                    </a:lnTo>
                    <a:lnTo>
                      <a:pt x="12" y="425"/>
                    </a:lnTo>
                    <a:lnTo>
                      <a:pt x="13" y="433"/>
                    </a:lnTo>
                    <a:lnTo>
                      <a:pt x="14" y="439"/>
                    </a:lnTo>
                    <a:lnTo>
                      <a:pt x="16" y="446"/>
                    </a:lnTo>
                    <a:lnTo>
                      <a:pt x="18" y="452"/>
                    </a:lnTo>
                    <a:lnTo>
                      <a:pt x="21" y="459"/>
                    </a:lnTo>
                    <a:lnTo>
                      <a:pt x="24" y="465"/>
                    </a:lnTo>
                    <a:lnTo>
                      <a:pt x="28" y="472"/>
                    </a:lnTo>
                    <a:lnTo>
                      <a:pt x="30" y="478"/>
                    </a:lnTo>
                    <a:lnTo>
                      <a:pt x="35" y="483"/>
                    </a:lnTo>
                    <a:lnTo>
                      <a:pt x="38" y="487"/>
                    </a:lnTo>
                    <a:lnTo>
                      <a:pt x="43" y="492"/>
                    </a:lnTo>
                    <a:lnTo>
                      <a:pt x="49" y="498"/>
                    </a:lnTo>
                    <a:lnTo>
                      <a:pt x="57" y="504"/>
                    </a:lnTo>
                    <a:lnTo>
                      <a:pt x="64" y="509"/>
                    </a:lnTo>
                    <a:lnTo>
                      <a:pt x="73" y="514"/>
                    </a:lnTo>
                    <a:lnTo>
                      <a:pt x="81" y="520"/>
                    </a:lnTo>
                    <a:lnTo>
                      <a:pt x="91" y="524"/>
                    </a:lnTo>
                    <a:lnTo>
                      <a:pt x="98" y="527"/>
                    </a:lnTo>
                    <a:lnTo>
                      <a:pt x="108" y="531"/>
                    </a:lnTo>
                    <a:lnTo>
                      <a:pt x="116" y="534"/>
                    </a:lnTo>
                    <a:lnTo>
                      <a:pt x="126" y="536"/>
                    </a:lnTo>
                    <a:lnTo>
                      <a:pt x="133" y="537"/>
                    </a:lnTo>
                    <a:lnTo>
                      <a:pt x="143" y="538"/>
                    </a:lnTo>
                    <a:lnTo>
                      <a:pt x="151" y="538"/>
                    </a:lnTo>
                    <a:lnTo>
                      <a:pt x="155" y="538"/>
                    </a:lnTo>
                    <a:lnTo>
                      <a:pt x="160" y="538"/>
                    </a:lnTo>
                    <a:lnTo>
                      <a:pt x="168" y="536"/>
                    </a:lnTo>
                    <a:lnTo>
                      <a:pt x="177" y="534"/>
                    </a:lnTo>
                    <a:lnTo>
                      <a:pt x="186" y="533"/>
                    </a:lnTo>
                    <a:lnTo>
                      <a:pt x="195" y="529"/>
                    </a:lnTo>
                    <a:lnTo>
                      <a:pt x="203" y="526"/>
                    </a:lnTo>
                    <a:lnTo>
                      <a:pt x="212" y="522"/>
                    </a:lnTo>
                    <a:lnTo>
                      <a:pt x="217" y="520"/>
                    </a:lnTo>
                    <a:lnTo>
                      <a:pt x="219" y="518"/>
                    </a:lnTo>
                    <a:lnTo>
                      <a:pt x="221" y="516"/>
                    </a:lnTo>
                    <a:lnTo>
                      <a:pt x="229" y="508"/>
                    </a:lnTo>
                    <a:lnTo>
                      <a:pt x="236" y="500"/>
                    </a:lnTo>
                    <a:lnTo>
                      <a:pt x="239" y="496"/>
                    </a:lnTo>
                    <a:lnTo>
                      <a:pt x="243" y="492"/>
                    </a:lnTo>
                    <a:lnTo>
                      <a:pt x="245" y="488"/>
                    </a:lnTo>
                    <a:lnTo>
                      <a:pt x="247" y="486"/>
                    </a:lnTo>
                    <a:lnTo>
                      <a:pt x="248" y="485"/>
                    </a:lnTo>
                    <a:lnTo>
                      <a:pt x="249" y="485"/>
                    </a:lnTo>
                    <a:lnTo>
                      <a:pt x="249" y="483"/>
                    </a:lnTo>
                    <a:lnTo>
                      <a:pt x="250" y="482"/>
                    </a:lnTo>
                    <a:lnTo>
                      <a:pt x="252" y="480"/>
                    </a:lnTo>
                    <a:lnTo>
                      <a:pt x="254" y="476"/>
                    </a:lnTo>
                    <a:lnTo>
                      <a:pt x="259" y="467"/>
                    </a:lnTo>
                    <a:lnTo>
                      <a:pt x="259" y="464"/>
                    </a:lnTo>
                    <a:lnTo>
                      <a:pt x="260" y="463"/>
                    </a:lnTo>
                    <a:lnTo>
                      <a:pt x="262" y="458"/>
                    </a:lnTo>
                    <a:lnTo>
                      <a:pt x="264" y="454"/>
                    </a:lnTo>
                    <a:lnTo>
                      <a:pt x="266" y="450"/>
                    </a:lnTo>
                    <a:lnTo>
                      <a:pt x="266" y="445"/>
                    </a:lnTo>
                    <a:lnTo>
                      <a:pt x="268" y="440"/>
                    </a:lnTo>
                    <a:lnTo>
                      <a:pt x="269" y="435"/>
                    </a:lnTo>
                    <a:lnTo>
                      <a:pt x="269" y="434"/>
                    </a:lnTo>
                    <a:lnTo>
                      <a:pt x="269" y="433"/>
                    </a:lnTo>
                    <a:lnTo>
                      <a:pt x="270" y="431"/>
                    </a:lnTo>
                    <a:lnTo>
                      <a:pt x="271" y="421"/>
                    </a:lnTo>
                    <a:lnTo>
                      <a:pt x="272" y="412"/>
                    </a:lnTo>
                    <a:lnTo>
                      <a:pt x="271" y="409"/>
                    </a:lnTo>
                    <a:lnTo>
                      <a:pt x="271" y="407"/>
                    </a:lnTo>
                    <a:lnTo>
                      <a:pt x="271" y="401"/>
                    </a:lnTo>
                    <a:lnTo>
                      <a:pt x="271" y="392"/>
                    </a:lnTo>
                    <a:lnTo>
                      <a:pt x="269" y="381"/>
                    </a:lnTo>
                    <a:lnTo>
                      <a:pt x="268" y="379"/>
                    </a:lnTo>
                    <a:lnTo>
                      <a:pt x="267" y="377"/>
                    </a:lnTo>
                    <a:lnTo>
                      <a:pt x="267" y="376"/>
                    </a:lnTo>
                    <a:lnTo>
                      <a:pt x="267" y="371"/>
                    </a:lnTo>
                    <a:lnTo>
                      <a:pt x="264" y="361"/>
                    </a:lnTo>
                    <a:lnTo>
                      <a:pt x="261" y="351"/>
                    </a:lnTo>
                    <a:lnTo>
                      <a:pt x="257" y="342"/>
                    </a:lnTo>
                    <a:lnTo>
                      <a:pt x="254" y="332"/>
                    </a:lnTo>
                    <a:lnTo>
                      <a:pt x="252" y="322"/>
                    </a:lnTo>
                    <a:lnTo>
                      <a:pt x="252" y="313"/>
                    </a:lnTo>
                    <a:lnTo>
                      <a:pt x="252" y="302"/>
                    </a:lnTo>
                    <a:lnTo>
                      <a:pt x="253" y="293"/>
                    </a:lnTo>
                    <a:lnTo>
                      <a:pt x="256" y="283"/>
                    </a:lnTo>
                    <a:lnTo>
                      <a:pt x="259" y="274"/>
                    </a:lnTo>
                    <a:lnTo>
                      <a:pt x="263" y="265"/>
                    </a:lnTo>
                    <a:lnTo>
                      <a:pt x="266" y="257"/>
                    </a:lnTo>
                    <a:lnTo>
                      <a:pt x="271" y="249"/>
                    </a:lnTo>
                    <a:lnTo>
                      <a:pt x="276" y="241"/>
                    </a:lnTo>
                    <a:lnTo>
                      <a:pt x="280" y="234"/>
                    </a:lnTo>
                    <a:lnTo>
                      <a:pt x="287" y="227"/>
                    </a:lnTo>
                    <a:lnTo>
                      <a:pt x="293" y="220"/>
                    </a:lnTo>
                    <a:lnTo>
                      <a:pt x="300" y="214"/>
                    </a:lnTo>
                    <a:lnTo>
                      <a:pt x="303" y="210"/>
                    </a:lnTo>
                    <a:lnTo>
                      <a:pt x="307" y="207"/>
                    </a:lnTo>
                    <a:lnTo>
                      <a:pt x="314" y="200"/>
                    </a:lnTo>
                    <a:lnTo>
                      <a:pt x="317" y="195"/>
                    </a:lnTo>
                    <a:lnTo>
                      <a:pt x="321" y="191"/>
                    </a:lnTo>
                    <a:lnTo>
                      <a:pt x="327" y="184"/>
                    </a:lnTo>
                    <a:lnTo>
                      <a:pt x="333" y="175"/>
                    </a:lnTo>
                    <a:lnTo>
                      <a:pt x="338" y="166"/>
                    </a:lnTo>
                    <a:lnTo>
                      <a:pt x="343" y="158"/>
                    </a:lnTo>
                    <a:lnTo>
                      <a:pt x="349" y="148"/>
                    </a:lnTo>
                    <a:lnTo>
                      <a:pt x="350" y="143"/>
                    </a:lnTo>
                    <a:lnTo>
                      <a:pt x="352" y="137"/>
                    </a:lnTo>
                    <a:lnTo>
                      <a:pt x="356" y="125"/>
                    </a:lnTo>
                    <a:lnTo>
                      <a:pt x="357" y="114"/>
                    </a:lnTo>
                    <a:lnTo>
                      <a:pt x="357" y="110"/>
                    </a:lnTo>
                    <a:lnTo>
                      <a:pt x="357" y="108"/>
                    </a:lnTo>
                    <a:lnTo>
                      <a:pt x="357" y="103"/>
                    </a:lnTo>
                    <a:lnTo>
                      <a:pt x="357" y="96"/>
                    </a:lnTo>
                    <a:lnTo>
                      <a:pt x="356" y="89"/>
                    </a:lnTo>
                    <a:lnTo>
                      <a:pt x="354" y="82"/>
                    </a:lnTo>
                    <a:lnTo>
                      <a:pt x="353" y="77"/>
                    </a:lnTo>
                    <a:lnTo>
                      <a:pt x="350" y="71"/>
                    </a:lnTo>
                    <a:lnTo>
                      <a:pt x="348" y="66"/>
                    </a:lnTo>
                    <a:lnTo>
                      <a:pt x="345" y="60"/>
                    </a:lnTo>
                    <a:lnTo>
                      <a:pt x="343" y="56"/>
                    </a:lnTo>
                    <a:lnTo>
                      <a:pt x="335" y="46"/>
                    </a:lnTo>
                    <a:lnTo>
                      <a:pt x="330" y="43"/>
                    </a:lnTo>
                    <a:lnTo>
                      <a:pt x="326" y="39"/>
                    </a:lnTo>
                    <a:lnTo>
                      <a:pt x="321" y="35"/>
                    </a:lnTo>
                    <a:lnTo>
                      <a:pt x="315" y="32"/>
                    </a:lnTo>
                    <a:lnTo>
                      <a:pt x="310" y="29"/>
                    </a:lnTo>
                    <a:lnTo>
                      <a:pt x="304" y="26"/>
                    </a:lnTo>
                    <a:close/>
                  </a:path>
                </a:pathLst>
              </a:custGeom>
              <a:solidFill>
                <a:schemeClr val="tx2"/>
              </a:solidFill>
              <a:ln w="9525">
                <a:solidFill>
                  <a:schemeClr val="bg2"/>
                </a:solidFill>
                <a:round/>
                <a:headEnd/>
                <a:tailEnd/>
              </a:ln>
            </p:spPr>
            <p:txBody>
              <a:bodyPr/>
              <a:lstStyle/>
              <a:p>
                <a:endParaRPr lang="en-US"/>
              </a:p>
            </p:txBody>
          </p:sp>
          <p:sp>
            <p:nvSpPr>
              <p:cNvPr id="172063" name="Freeform 15"/>
              <p:cNvSpPr>
                <a:spLocks noChangeAspect="1"/>
              </p:cNvSpPr>
              <p:nvPr/>
            </p:nvSpPr>
            <p:spPr bwMode="auto">
              <a:xfrm>
                <a:off x="2368" y="2629"/>
                <a:ext cx="812" cy="237"/>
              </a:xfrm>
              <a:custGeom>
                <a:avLst/>
                <a:gdLst>
                  <a:gd name="T0" fmla="*/ 368 w 812"/>
                  <a:gd name="T1" fmla="*/ 166 h 237"/>
                  <a:gd name="T2" fmla="*/ 318 w 812"/>
                  <a:gd name="T3" fmla="*/ 151 h 237"/>
                  <a:gd name="T4" fmla="*/ 243 w 812"/>
                  <a:gd name="T5" fmla="*/ 112 h 237"/>
                  <a:gd name="T6" fmla="*/ 198 w 812"/>
                  <a:gd name="T7" fmla="*/ 86 h 237"/>
                  <a:gd name="T8" fmla="*/ 155 w 812"/>
                  <a:gd name="T9" fmla="*/ 61 h 237"/>
                  <a:gd name="T10" fmla="*/ 101 w 812"/>
                  <a:gd name="T11" fmla="*/ 41 h 237"/>
                  <a:gd name="T12" fmla="*/ 60 w 812"/>
                  <a:gd name="T13" fmla="*/ 35 h 237"/>
                  <a:gd name="T14" fmla="*/ 29 w 812"/>
                  <a:gd name="T15" fmla="*/ 39 h 237"/>
                  <a:gd name="T16" fmla="*/ 8 w 812"/>
                  <a:gd name="T17" fmla="*/ 53 h 237"/>
                  <a:gd name="T18" fmla="*/ 0 w 812"/>
                  <a:gd name="T19" fmla="*/ 77 h 237"/>
                  <a:gd name="T20" fmla="*/ 8 w 812"/>
                  <a:gd name="T21" fmla="*/ 102 h 237"/>
                  <a:gd name="T22" fmla="*/ 23 w 812"/>
                  <a:gd name="T23" fmla="*/ 116 h 237"/>
                  <a:gd name="T24" fmla="*/ 79 w 812"/>
                  <a:gd name="T25" fmla="*/ 137 h 237"/>
                  <a:gd name="T26" fmla="*/ 170 w 812"/>
                  <a:gd name="T27" fmla="*/ 165 h 237"/>
                  <a:gd name="T28" fmla="*/ 261 w 812"/>
                  <a:gd name="T29" fmla="*/ 203 h 237"/>
                  <a:gd name="T30" fmla="*/ 319 w 812"/>
                  <a:gd name="T31" fmla="*/ 231 h 237"/>
                  <a:gd name="T32" fmla="*/ 353 w 812"/>
                  <a:gd name="T33" fmla="*/ 237 h 237"/>
                  <a:gd name="T34" fmla="*/ 400 w 812"/>
                  <a:gd name="T35" fmla="*/ 235 h 237"/>
                  <a:gd name="T36" fmla="*/ 434 w 812"/>
                  <a:gd name="T37" fmla="*/ 226 h 237"/>
                  <a:gd name="T38" fmla="*/ 605 w 812"/>
                  <a:gd name="T39" fmla="*/ 156 h 237"/>
                  <a:gd name="T40" fmla="*/ 637 w 812"/>
                  <a:gd name="T41" fmla="*/ 156 h 237"/>
                  <a:gd name="T42" fmla="*/ 645 w 812"/>
                  <a:gd name="T43" fmla="*/ 152 h 237"/>
                  <a:gd name="T44" fmla="*/ 657 w 812"/>
                  <a:gd name="T45" fmla="*/ 143 h 237"/>
                  <a:gd name="T46" fmla="*/ 662 w 812"/>
                  <a:gd name="T47" fmla="*/ 135 h 237"/>
                  <a:gd name="T48" fmla="*/ 686 w 812"/>
                  <a:gd name="T49" fmla="*/ 113 h 237"/>
                  <a:gd name="T50" fmla="*/ 718 w 812"/>
                  <a:gd name="T51" fmla="*/ 115 h 237"/>
                  <a:gd name="T52" fmla="*/ 743 w 812"/>
                  <a:gd name="T53" fmla="*/ 127 h 237"/>
                  <a:gd name="T54" fmla="*/ 761 w 812"/>
                  <a:gd name="T55" fmla="*/ 127 h 237"/>
                  <a:gd name="T56" fmla="*/ 779 w 812"/>
                  <a:gd name="T57" fmla="*/ 116 h 237"/>
                  <a:gd name="T58" fmla="*/ 783 w 812"/>
                  <a:gd name="T59" fmla="*/ 110 h 237"/>
                  <a:gd name="T60" fmla="*/ 784 w 812"/>
                  <a:gd name="T61" fmla="*/ 107 h 237"/>
                  <a:gd name="T62" fmla="*/ 777 w 812"/>
                  <a:gd name="T63" fmla="*/ 91 h 237"/>
                  <a:gd name="T64" fmla="*/ 762 w 812"/>
                  <a:gd name="T65" fmla="*/ 75 h 237"/>
                  <a:gd name="T66" fmla="*/ 741 w 812"/>
                  <a:gd name="T67" fmla="*/ 68 h 237"/>
                  <a:gd name="T68" fmla="*/ 727 w 812"/>
                  <a:gd name="T69" fmla="*/ 60 h 237"/>
                  <a:gd name="T70" fmla="*/ 763 w 812"/>
                  <a:gd name="T71" fmla="*/ 50 h 237"/>
                  <a:gd name="T72" fmla="*/ 782 w 812"/>
                  <a:gd name="T73" fmla="*/ 48 h 237"/>
                  <a:gd name="T74" fmla="*/ 802 w 812"/>
                  <a:gd name="T75" fmla="*/ 44 h 237"/>
                  <a:gd name="T76" fmla="*/ 806 w 812"/>
                  <a:gd name="T77" fmla="*/ 41 h 237"/>
                  <a:gd name="T78" fmla="*/ 812 w 812"/>
                  <a:gd name="T79" fmla="*/ 34 h 237"/>
                  <a:gd name="T80" fmla="*/ 812 w 812"/>
                  <a:gd name="T81" fmla="*/ 25 h 237"/>
                  <a:gd name="T82" fmla="*/ 811 w 812"/>
                  <a:gd name="T83" fmla="*/ 20 h 237"/>
                  <a:gd name="T84" fmla="*/ 803 w 812"/>
                  <a:gd name="T85" fmla="*/ 6 h 237"/>
                  <a:gd name="T86" fmla="*/ 787 w 812"/>
                  <a:gd name="T87" fmla="*/ 0 h 237"/>
                  <a:gd name="T88" fmla="*/ 752 w 812"/>
                  <a:gd name="T89" fmla="*/ 7 h 237"/>
                  <a:gd name="T90" fmla="*/ 712 w 812"/>
                  <a:gd name="T91" fmla="*/ 30 h 237"/>
                  <a:gd name="T92" fmla="*/ 688 w 812"/>
                  <a:gd name="T93" fmla="*/ 55 h 237"/>
                  <a:gd name="T94" fmla="*/ 684 w 812"/>
                  <a:gd name="T95" fmla="*/ 59 h 237"/>
                  <a:gd name="T96" fmla="*/ 672 w 812"/>
                  <a:gd name="T97" fmla="*/ 68 h 237"/>
                  <a:gd name="T98" fmla="*/ 657 w 812"/>
                  <a:gd name="T99" fmla="*/ 75 h 237"/>
                  <a:gd name="T100" fmla="*/ 647 w 812"/>
                  <a:gd name="T101" fmla="*/ 80 h 237"/>
                  <a:gd name="T102" fmla="*/ 620 w 812"/>
                  <a:gd name="T103" fmla="*/ 89 h 237"/>
                  <a:gd name="T104" fmla="*/ 594 w 812"/>
                  <a:gd name="T105" fmla="*/ 104 h 237"/>
                  <a:gd name="T106" fmla="*/ 576 w 812"/>
                  <a:gd name="T107" fmla="*/ 111 h 237"/>
                  <a:gd name="T108" fmla="*/ 535 w 812"/>
                  <a:gd name="T109" fmla="*/ 128 h 237"/>
                  <a:gd name="T110" fmla="*/ 474 w 812"/>
                  <a:gd name="T111" fmla="*/ 148 h 237"/>
                  <a:gd name="T112" fmla="*/ 400 w 812"/>
                  <a:gd name="T113" fmla="*/ 164 h 2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12"/>
                  <a:gd name="T172" fmla="*/ 0 h 237"/>
                  <a:gd name="T173" fmla="*/ 812 w 812"/>
                  <a:gd name="T174" fmla="*/ 237 h 2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12" h="237">
                    <a:moveTo>
                      <a:pt x="400" y="164"/>
                    </a:moveTo>
                    <a:lnTo>
                      <a:pt x="384" y="166"/>
                    </a:lnTo>
                    <a:lnTo>
                      <a:pt x="376" y="166"/>
                    </a:lnTo>
                    <a:lnTo>
                      <a:pt x="368" y="166"/>
                    </a:lnTo>
                    <a:lnTo>
                      <a:pt x="353" y="163"/>
                    </a:lnTo>
                    <a:lnTo>
                      <a:pt x="346" y="161"/>
                    </a:lnTo>
                    <a:lnTo>
                      <a:pt x="339" y="159"/>
                    </a:lnTo>
                    <a:lnTo>
                      <a:pt x="318" y="151"/>
                    </a:lnTo>
                    <a:lnTo>
                      <a:pt x="297" y="143"/>
                    </a:lnTo>
                    <a:lnTo>
                      <a:pt x="278" y="132"/>
                    </a:lnTo>
                    <a:lnTo>
                      <a:pt x="259" y="122"/>
                    </a:lnTo>
                    <a:lnTo>
                      <a:pt x="243" y="112"/>
                    </a:lnTo>
                    <a:lnTo>
                      <a:pt x="228" y="103"/>
                    </a:lnTo>
                    <a:lnTo>
                      <a:pt x="218" y="98"/>
                    </a:lnTo>
                    <a:lnTo>
                      <a:pt x="208" y="93"/>
                    </a:lnTo>
                    <a:lnTo>
                      <a:pt x="198" y="86"/>
                    </a:lnTo>
                    <a:lnTo>
                      <a:pt x="188" y="79"/>
                    </a:lnTo>
                    <a:lnTo>
                      <a:pt x="177" y="73"/>
                    </a:lnTo>
                    <a:lnTo>
                      <a:pt x="167" y="67"/>
                    </a:lnTo>
                    <a:lnTo>
                      <a:pt x="155" y="61"/>
                    </a:lnTo>
                    <a:lnTo>
                      <a:pt x="145" y="56"/>
                    </a:lnTo>
                    <a:lnTo>
                      <a:pt x="134" y="52"/>
                    </a:lnTo>
                    <a:lnTo>
                      <a:pt x="122" y="48"/>
                    </a:lnTo>
                    <a:lnTo>
                      <a:pt x="101" y="41"/>
                    </a:lnTo>
                    <a:lnTo>
                      <a:pt x="91" y="38"/>
                    </a:lnTo>
                    <a:lnTo>
                      <a:pt x="81" y="37"/>
                    </a:lnTo>
                    <a:lnTo>
                      <a:pt x="71" y="36"/>
                    </a:lnTo>
                    <a:lnTo>
                      <a:pt x="60" y="35"/>
                    </a:lnTo>
                    <a:lnTo>
                      <a:pt x="49" y="36"/>
                    </a:lnTo>
                    <a:lnTo>
                      <a:pt x="39" y="37"/>
                    </a:lnTo>
                    <a:lnTo>
                      <a:pt x="34" y="37"/>
                    </a:lnTo>
                    <a:lnTo>
                      <a:pt x="29" y="39"/>
                    </a:lnTo>
                    <a:lnTo>
                      <a:pt x="24" y="41"/>
                    </a:lnTo>
                    <a:lnTo>
                      <a:pt x="20" y="43"/>
                    </a:lnTo>
                    <a:lnTo>
                      <a:pt x="14" y="48"/>
                    </a:lnTo>
                    <a:lnTo>
                      <a:pt x="8" y="53"/>
                    </a:lnTo>
                    <a:lnTo>
                      <a:pt x="4" y="58"/>
                    </a:lnTo>
                    <a:lnTo>
                      <a:pt x="2" y="64"/>
                    </a:lnTo>
                    <a:lnTo>
                      <a:pt x="0" y="70"/>
                    </a:lnTo>
                    <a:lnTo>
                      <a:pt x="0" y="77"/>
                    </a:lnTo>
                    <a:lnTo>
                      <a:pt x="1" y="84"/>
                    </a:lnTo>
                    <a:lnTo>
                      <a:pt x="4" y="91"/>
                    </a:lnTo>
                    <a:lnTo>
                      <a:pt x="6" y="96"/>
                    </a:lnTo>
                    <a:lnTo>
                      <a:pt x="8" y="102"/>
                    </a:lnTo>
                    <a:lnTo>
                      <a:pt x="12" y="105"/>
                    </a:lnTo>
                    <a:lnTo>
                      <a:pt x="15" y="109"/>
                    </a:lnTo>
                    <a:lnTo>
                      <a:pt x="19" y="113"/>
                    </a:lnTo>
                    <a:lnTo>
                      <a:pt x="23" y="116"/>
                    </a:lnTo>
                    <a:lnTo>
                      <a:pt x="28" y="118"/>
                    </a:lnTo>
                    <a:lnTo>
                      <a:pt x="34" y="121"/>
                    </a:lnTo>
                    <a:lnTo>
                      <a:pt x="56" y="129"/>
                    </a:lnTo>
                    <a:lnTo>
                      <a:pt x="79" y="137"/>
                    </a:lnTo>
                    <a:lnTo>
                      <a:pt x="102" y="144"/>
                    </a:lnTo>
                    <a:lnTo>
                      <a:pt x="126" y="151"/>
                    </a:lnTo>
                    <a:lnTo>
                      <a:pt x="148" y="157"/>
                    </a:lnTo>
                    <a:lnTo>
                      <a:pt x="170" y="165"/>
                    </a:lnTo>
                    <a:lnTo>
                      <a:pt x="192" y="173"/>
                    </a:lnTo>
                    <a:lnTo>
                      <a:pt x="214" y="182"/>
                    </a:lnTo>
                    <a:lnTo>
                      <a:pt x="237" y="192"/>
                    </a:lnTo>
                    <a:lnTo>
                      <a:pt x="261" y="203"/>
                    </a:lnTo>
                    <a:lnTo>
                      <a:pt x="283" y="214"/>
                    </a:lnTo>
                    <a:lnTo>
                      <a:pt x="306" y="226"/>
                    </a:lnTo>
                    <a:lnTo>
                      <a:pt x="312" y="229"/>
                    </a:lnTo>
                    <a:lnTo>
                      <a:pt x="319" y="231"/>
                    </a:lnTo>
                    <a:lnTo>
                      <a:pt x="326" y="233"/>
                    </a:lnTo>
                    <a:lnTo>
                      <a:pt x="334" y="235"/>
                    </a:lnTo>
                    <a:lnTo>
                      <a:pt x="344" y="237"/>
                    </a:lnTo>
                    <a:lnTo>
                      <a:pt x="353" y="237"/>
                    </a:lnTo>
                    <a:lnTo>
                      <a:pt x="373" y="237"/>
                    </a:lnTo>
                    <a:lnTo>
                      <a:pt x="381" y="237"/>
                    </a:lnTo>
                    <a:lnTo>
                      <a:pt x="391" y="237"/>
                    </a:lnTo>
                    <a:lnTo>
                      <a:pt x="400" y="235"/>
                    </a:lnTo>
                    <a:lnTo>
                      <a:pt x="409" y="233"/>
                    </a:lnTo>
                    <a:lnTo>
                      <a:pt x="417" y="231"/>
                    </a:lnTo>
                    <a:lnTo>
                      <a:pt x="425" y="230"/>
                    </a:lnTo>
                    <a:lnTo>
                      <a:pt x="434" y="226"/>
                    </a:lnTo>
                    <a:lnTo>
                      <a:pt x="443" y="224"/>
                    </a:lnTo>
                    <a:lnTo>
                      <a:pt x="483" y="207"/>
                    </a:lnTo>
                    <a:lnTo>
                      <a:pt x="524" y="190"/>
                    </a:lnTo>
                    <a:lnTo>
                      <a:pt x="605" y="156"/>
                    </a:lnTo>
                    <a:lnTo>
                      <a:pt x="613" y="152"/>
                    </a:lnTo>
                    <a:lnTo>
                      <a:pt x="622" y="149"/>
                    </a:lnTo>
                    <a:lnTo>
                      <a:pt x="631" y="157"/>
                    </a:lnTo>
                    <a:lnTo>
                      <a:pt x="637" y="156"/>
                    </a:lnTo>
                    <a:lnTo>
                      <a:pt x="643" y="154"/>
                    </a:lnTo>
                    <a:lnTo>
                      <a:pt x="643" y="153"/>
                    </a:lnTo>
                    <a:lnTo>
                      <a:pt x="645" y="152"/>
                    </a:lnTo>
                    <a:lnTo>
                      <a:pt x="648" y="150"/>
                    </a:lnTo>
                    <a:lnTo>
                      <a:pt x="650" y="149"/>
                    </a:lnTo>
                    <a:lnTo>
                      <a:pt x="653" y="147"/>
                    </a:lnTo>
                    <a:lnTo>
                      <a:pt x="657" y="143"/>
                    </a:lnTo>
                    <a:lnTo>
                      <a:pt x="657" y="141"/>
                    </a:lnTo>
                    <a:lnTo>
                      <a:pt x="658" y="139"/>
                    </a:lnTo>
                    <a:lnTo>
                      <a:pt x="659" y="139"/>
                    </a:lnTo>
                    <a:lnTo>
                      <a:pt x="662" y="135"/>
                    </a:lnTo>
                    <a:lnTo>
                      <a:pt x="664" y="130"/>
                    </a:lnTo>
                    <a:lnTo>
                      <a:pt x="671" y="117"/>
                    </a:lnTo>
                    <a:lnTo>
                      <a:pt x="679" y="115"/>
                    </a:lnTo>
                    <a:lnTo>
                      <a:pt x="686" y="113"/>
                    </a:lnTo>
                    <a:lnTo>
                      <a:pt x="694" y="112"/>
                    </a:lnTo>
                    <a:lnTo>
                      <a:pt x="703" y="112"/>
                    </a:lnTo>
                    <a:lnTo>
                      <a:pt x="711" y="113"/>
                    </a:lnTo>
                    <a:lnTo>
                      <a:pt x="718" y="115"/>
                    </a:lnTo>
                    <a:lnTo>
                      <a:pt x="726" y="118"/>
                    </a:lnTo>
                    <a:lnTo>
                      <a:pt x="734" y="122"/>
                    </a:lnTo>
                    <a:lnTo>
                      <a:pt x="738" y="125"/>
                    </a:lnTo>
                    <a:lnTo>
                      <a:pt x="743" y="127"/>
                    </a:lnTo>
                    <a:lnTo>
                      <a:pt x="747" y="128"/>
                    </a:lnTo>
                    <a:lnTo>
                      <a:pt x="752" y="129"/>
                    </a:lnTo>
                    <a:lnTo>
                      <a:pt x="756" y="128"/>
                    </a:lnTo>
                    <a:lnTo>
                      <a:pt x="761" y="127"/>
                    </a:lnTo>
                    <a:lnTo>
                      <a:pt x="766" y="125"/>
                    </a:lnTo>
                    <a:lnTo>
                      <a:pt x="770" y="123"/>
                    </a:lnTo>
                    <a:lnTo>
                      <a:pt x="776" y="120"/>
                    </a:lnTo>
                    <a:lnTo>
                      <a:pt x="779" y="116"/>
                    </a:lnTo>
                    <a:lnTo>
                      <a:pt x="780" y="115"/>
                    </a:lnTo>
                    <a:lnTo>
                      <a:pt x="782" y="113"/>
                    </a:lnTo>
                    <a:lnTo>
                      <a:pt x="783" y="111"/>
                    </a:lnTo>
                    <a:lnTo>
                      <a:pt x="783" y="110"/>
                    </a:lnTo>
                    <a:lnTo>
                      <a:pt x="784" y="109"/>
                    </a:lnTo>
                    <a:lnTo>
                      <a:pt x="784" y="107"/>
                    </a:lnTo>
                    <a:lnTo>
                      <a:pt x="784" y="105"/>
                    </a:lnTo>
                    <a:lnTo>
                      <a:pt x="783" y="101"/>
                    </a:lnTo>
                    <a:lnTo>
                      <a:pt x="781" y="95"/>
                    </a:lnTo>
                    <a:lnTo>
                      <a:pt x="777" y="91"/>
                    </a:lnTo>
                    <a:lnTo>
                      <a:pt x="774" y="86"/>
                    </a:lnTo>
                    <a:lnTo>
                      <a:pt x="770" y="82"/>
                    </a:lnTo>
                    <a:lnTo>
                      <a:pt x="766" y="78"/>
                    </a:lnTo>
                    <a:lnTo>
                      <a:pt x="762" y="75"/>
                    </a:lnTo>
                    <a:lnTo>
                      <a:pt x="756" y="72"/>
                    </a:lnTo>
                    <a:lnTo>
                      <a:pt x="752" y="70"/>
                    </a:lnTo>
                    <a:lnTo>
                      <a:pt x="746" y="68"/>
                    </a:lnTo>
                    <a:lnTo>
                      <a:pt x="741" y="68"/>
                    </a:lnTo>
                    <a:lnTo>
                      <a:pt x="728" y="67"/>
                    </a:lnTo>
                    <a:lnTo>
                      <a:pt x="721" y="67"/>
                    </a:lnTo>
                    <a:lnTo>
                      <a:pt x="715" y="68"/>
                    </a:lnTo>
                    <a:lnTo>
                      <a:pt x="727" y="60"/>
                    </a:lnTo>
                    <a:lnTo>
                      <a:pt x="734" y="57"/>
                    </a:lnTo>
                    <a:lnTo>
                      <a:pt x="741" y="55"/>
                    </a:lnTo>
                    <a:lnTo>
                      <a:pt x="756" y="51"/>
                    </a:lnTo>
                    <a:lnTo>
                      <a:pt x="763" y="50"/>
                    </a:lnTo>
                    <a:lnTo>
                      <a:pt x="770" y="50"/>
                    </a:lnTo>
                    <a:lnTo>
                      <a:pt x="777" y="49"/>
                    </a:lnTo>
                    <a:lnTo>
                      <a:pt x="779" y="48"/>
                    </a:lnTo>
                    <a:lnTo>
                      <a:pt x="782" y="48"/>
                    </a:lnTo>
                    <a:lnTo>
                      <a:pt x="794" y="47"/>
                    </a:lnTo>
                    <a:lnTo>
                      <a:pt x="797" y="46"/>
                    </a:lnTo>
                    <a:lnTo>
                      <a:pt x="799" y="45"/>
                    </a:lnTo>
                    <a:lnTo>
                      <a:pt x="802" y="44"/>
                    </a:lnTo>
                    <a:lnTo>
                      <a:pt x="803" y="43"/>
                    </a:lnTo>
                    <a:lnTo>
                      <a:pt x="805" y="43"/>
                    </a:lnTo>
                    <a:lnTo>
                      <a:pt x="805" y="41"/>
                    </a:lnTo>
                    <a:lnTo>
                      <a:pt x="806" y="41"/>
                    </a:lnTo>
                    <a:lnTo>
                      <a:pt x="808" y="40"/>
                    </a:lnTo>
                    <a:lnTo>
                      <a:pt x="809" y="38"/>
                    </a:lnTo>
                    <a:lnTo>
                      <a:pt x="811" y="36"/>
                    </a:lnTo>
                    <a:lnTo>
                      <a:pt x="812" y="34"/>
                    </a:lnTo>
                    <a:lnTo>
                      <a:pt x="812" y="32"/>
                    </a:lnTo>
                    <a:lnTo>
                      <a:pt x="812" y="29"/>
                    </a:lnTo>
                    <a:lnTo>
                      <a:pt x="812" y="28"/>
                    </a:lnTo>
                    <a:lnTo>
                      <a:pt x="812" y="25"/>
                    </a:lnTo>
                    <a:lnTo>
                      <a:pt x="812" y="23"/>
                    </a:lnTo>
                    <a:lnTo>
                      <a:pt x="812" y="22"/>
                    </a:lnTo>
                    <a:lnTo>
                      <a:pt x="811" y="21"/>
                    </a:lnTo>
                    <a:lnTo>
                      <a:pt x="811" y="20"/>
                    </a:lnTo>
                    <a:lnTo>
                      <a:pt x="810" y="16"/>
                    </a:lnTo>
                    <a:lnTo>
                      <a:pt x="808" y="12"/>
                    </a:lnTo>
                    <a:lnTo>
                      <a:pt x="805" y="8"/>
                    </a:lnTo>
                    <a:lnTo>
                      <a:pt x="803" y="6"/>
                    </a:lnTo>
                    <a:lnTo>
                      <a:pt x="799" y="3"/>
                    </a:lnTo>
                    <a:lnTo>
                      <a:pt x="796" y="1"/>
                    </a:lnTo>
                    <a:lnTo>
                      <a:pt x="791" y="0"/>
                    </a:lnTo>
                    <a:lnTo>
                      <a:pt x="787" y="0"/>
                    </a:lnTo>
                    <a:lnTo>
                      <a:pt x="783" y="0"/>
                    </a:lnTo>
                    <a:lnTo>
                      <a:pt x="767" y="3"/>
                    </a:lnTo>
                    <a:lnTo>
                      <a:pt x="759" y="5"/>
                    </a:lnTo>
                    <a:lnTo>
                      <a:pt x="752" y="7"/>
                    </a:lnTo>
                    <a:lnTo>
                      <a:pt x="738" y="13"/>
                    </a:lnTo>
                    <a:lnTo>
                      <a:pt x="725" y="21"/>
                    </a:lnTo>
                    <a:lnTo>
                      <a:pt x="718" y="25"/>
                    </a:lnTo>
                    <a:lnTo>
                      <a:pt x="712" y="30"/>
                    </a:lnTo>
                    <a:lnTo>
                      <a:pt x="706" y="35"/>
                    </a:lnTo>
                    <a:lnTo>
                      <a:pt x="700" y="41"/>
                    </a:lnTo>
                    <a:lnTo>
                      <a:pt x="692" y="50"/>
                    </a:lnTo>
                    <a:lnTo>
                      <a:pt x="688" y="55"/>
                    </a:lnTo>
                    <a:lnTo>
                      <a:pt x="685" y="56"/>
                    </a:lnTo>
                    <a:lnTo>
                      <a:pt x="685" y="57"/>
                    </a:lnTo>
                    <a:lnTo>
                      <a:pt x="684" y="59"/>
                    </a:lnTo>
                    <a:lnTo>
                      <a:pt x="682" y="60"/>
                    </a:lnTo>
                    <a:lnTo>
                      <a:pt x="681" y="61"/>
                    </a:lnTo>
                    <a:lnTo>
                      <a:pt x="676" y="64"/>
                    </a:lnTo>
                    <a:lnTo>
                      <a:pt x="672" y="68"/>
                    </a:lnTo>
                    <a:lnTo>
                      <a:pt x="667" y="70"/>
                    </a:lnTo>
                    <a:lnTo>
                      <a:pt x="664" y="72"/>
                    </a:lnTo>
                    <a:lnTo>
                      <a:pt x="663" y="74"/>
                    </a:lnTo>
                    <a:lnTo>
                      <a:pt x="657" y="75"/>
                    </a:lnTo>
                    <a:lnTo>
                      <a:pt x="652" y="78"/>
                    </a:lnTo>
                    <a:lnTo>
                      <a:pt x="650" y="79"/>
                    </a:lnTo>
                    <a:lnTo>
                      <a:pt x="648" y="79"/>
                    </a:lnTo>
                    <a:lnTo>
                      <a:pt x="647" y="80"/>
                    </a:lnTo>
                    <a:lnTo>
                      <a:pt x="643" y="82"/>
                    </a:lnTo>
                    <a:lnTo>
                      <a:pt x="630" y="85"/>
                    </a:lnTo>
                    <a:lnTo>
                      <a:pt x="625" y="87"/>
                    </a:lnTo>
                    <a:lnTo>
                      <a:pt x="620" y="89"/>
                    </a:lnTo>
                    <a:lnTo>
                      <a:pt x="613" y="93"/>
                    </a:lnTo>
                    <a:lnTo>
                      <a:pt x="607" y="96"/>
                    </a:lnTo>
                    <a:lnTo>
                      <a:pt x="600" y="100"/>
                    </a:lnTo>
                    <a:lnTo>
                      <a:pt x="594" y="104"/>
                    </a:lnTo>
                    <a:lnTo>
                      <a:pt x="582" y="109"/>
                    </a:lnTo>
                    <a:lnTo>
                      <a:pt x="580" y="109"/>
                    </a:lnTo>
                    <a:lnTo>
                      <a:pt x="579" y="110"/>
                    </a:lnTo>
                    <a:lnTo>
                      <a:pt x="576" y="111"/>
                    </a:lnTo>
                    <a:lnTo>
                      <a:pt x="571" y="114"/>
                    </a:lnTo>
                    <a:lnTo>
                      <a:pt x="558" y="119"/>
                    </a:lnTo>
                    <a:lnTo>
                      <a:pt x="547" y="123"/>
                    </a:lnTo>
                    <a:lnTo>
                      <a:pt x="535" y="128"/>
                    </a:lnTo>
                    <a:lnTo>
                      <a:pt x="523" y="132"/>
                    </a:lnTo>
                    <a:lnTo>
                      <a:pt x="499" y="141"/>
                    </a:lnTo>
                    <a:lnTo>
                      <a:pt x="487" y="144"/>
                    </a:lnTo>
                    <a:lnTo>
                      <a:pt x="474" y="148"/>
                    </a:lnTo>
                    <a:lnTo>
                      <a:pt x="450" y="154"/>
                    </a:lnTo>
                    <a:lnTo>
                      <a:pt x="424" y="159"/>
                    </a:lnTo>
                    <a:lnTo>
                      <a:pt x="412" y="162"/>
                    </a:lnTo>
                    <a:lnTo>
                      <a:pt x="400" y="164"/>
                    </a:lnTo>
                    <a:close/>
                  </a:path>
                </a:pathLst>
              </a:custGeom>
              <a:solidFill>
                <a:schemeClr val="tx2"/>
              </a:solidFill>
              <a:ln w="9525">
                <a:solidFill>
                  <a:schemeClr val="bg2"/>
                </a:solidFill>
                <a:round/>
                <a:headEnd/>
                <a:tailEnd/>
              </a:ln>
            </p:spPr>
            <p:txBody>
              <a:bodyPr/>
              <a:lstStyle/>
              <a:p>
                <a:endParaRPr lang="en-US"/>
              </a:p>
            </p:txBody>
          </p:sp>
          <p:sp>
            <p:nvSpPr>
              <p:cNvPr id="172064" name="Freeform 16"/>
              <p:cNvSpPr>
                <a:spLocks noChangeAspect="1"/>
              </p:cNvSpPr>
              <p:nvPr/>
            </p:nvSpPr>
            <p:spPr bwMode="auto">
              <a:xfrm>
                <a:off x="1861" y="2608"/>
                <a:ext cx="480" cy="486"/>
              </a:xfrm>
              <a:custGeom>
                <a:avLst/>
                <a:gdLst>
                  <a:gd name="T0" fmla="*/ 12 w 480"/>
                  <a:gd name="T1" fmla="*/ 76 h 486"/>
                  <a:gd name="T2" fmla="*/ 2 w 480"/>
                  <a:gd name="T3" fmla="*/ 99 h 486"/>
                  <a:gd name="T4" fmla="*/ 2 w 480"/>
                  <a:gd name="T5" fmla="*/ 156 h 486"/>
                  <a:gd name="T6" fmla="*/ 11 w 480"/>
                  <a:gd name="T7" fmla="*/ 205 h 486"/>
                  <a:gd name="T8" fmla="*/ 32 w 480"/>
                  <a:gd name="T9" fmla="*/ 272 h 486"/>
                  <a:gd name="T10" fmla="*/ 60 w 480"/>
                  <a:gd name="T11" fmla="*/ 338 h 486"/>
                  <a:gd name="T12" fmla="*/ 81 w 480"/>
                  <a:gd name="T13" fmla="*/ 361 h 486"/>
                  <a:gd name="T14" fmla="*/ 106 w 480"/>
                  <a:gd name="T15" fmla="*/ 375 h 486"/>
                  <a:gd name="T16" fmla="*/ 127 w 480"/>
                  <a:gd name="T17" fmla="*/ 398 h 486"/>
                  <a:gd name="T18" fmla="*/ 106 w 480"/>
                  <a:gd name="T19" fmla="*/ 437 h 486"/>
                  <a:gd name="T20" fmla="*/ 105 w 480"/>
                  <a:gd name="T21" fmla="*/ 452 h 486"/>
                  <a:gd name="T22" fmla="*/ 116 w 480"/>
                  <a:gd name="T23" fmla="*/ 465 h 486"/>
                  <a:gd name="T24" fmla="*/ 161 w 480"/>
                  <a:gd name="T25" fmla="*/ 458 h 486"/>
                  <a:gd name="T26" fmla="*/ 173 w 480"/>
                  <a:gd name="T27" fmla="*/ 484 h 486"/>
                  <a:gd name="T28" fmla="*/ 182 w 480"/>
                  <a:gd name="T29" fmla="*/ 486 h 486"/>
                  <a:gd name="T30" fmla="*/ 187 w 480"/>
                  <a:gd name="T31" fmla="*/ 486 h 486"/>
                  <a:gd name="T32" fmla="*/ 194 w 480"/>
                  <a:gd name="T33" fmla="*/ 484 h 486"/>
                  <a:gd name="T34" fmla="*/ 205 w 480"/>
                  <a:gd name="T35" fmla="*/ 474 h 486"/>
                  <a:gd name="T36" fmla="*/ 244 w 480"/>
                  <a:gd name="T37" fmla="*/ 479 h 486"/>
                  <a:gd name="T38" fmla="*/ 248 w 480"/>
                  <a:gd name="T39" fmla="*/ 474 h 486"/>
                  <a:gd name="T40" fmla="*/ 254 w 480"/>
                  <a:gd name="T41" fmla="*/ 463 h 486"/>
                  <a:gd name="T42" fmla="*/ 254 w 480"/>
                  <a:gd name="T43" fmla="*/ 458 h 486"/>
                  <a:gd name="T44" fmla="*/ 252 w 480"/>
                  <a:gd name="T45" fmla="*/ 447 h 486"/>
                  <a:gd name="T46" fmla="*/ 247 w 480"/>
                  <a:gd name="T47" fmla="*/ 430 h 486"/>
                  <a:gd name="T48" fmla="*/ 245 w 480"/>
                  <a:gd name="T49" fmla="*/ 396 h 486"/>
                  <a:gd name="T50" fmla="*/ 235 w 480"/>
                  <a:gd name="T51" fmla="*/ 371 h 486"/>
                  <a:gd name="T52" fmla="*/ 194 w 480"/>
                  <a:gd name="T53" fmla="*/ 344 h 486"/>
                  <a:gd name="T54" fmla="*/ 136 w 480"/>
                  <a:gd name="T55" fmla="*/ 323 h 486"/>
                  <a:gd name="T56" fmla="*/ 117 w 480"/>
                  <a:gd name="T57" fmla="*/ 312 h 486"/>
                  <a:gd name="T58" fmla="*/ 100 w 480"/>
                  <a:gd name="T59" fmla="*/ 290 h 486"/>
                  <a:gd name="T60" fmla="*/ 85 w 480"/>
                  <a:gd name="T61" fmla="*/ 243 h 486"/>
                  <a:gd name="T62" fmla="*/ 75 w 480"/>
                  <a:gd name="T63" fmla="*/ 187 h 486"/>
                  <a:gd name="T64" fmla="*/ 71 w 480"/>
                  <a:gd name="T65" fmla="*/ 138 h 486"/>
                  <a:gd name="T66" fmla="*/ 101 w 480"/>
                  <a:gd name="T67" fmla="*/ 103 h 486"/>
                  <a:gd name="T68" fmla="*/ 176 w 480"/>
                  <a:gd name="T69" fmla="*/ 87 h 486"/>
                  <a:gd name="T70" fmla="*/ 235 w 480"/>
                  <a:gd name="T71" fmla="*/ 88 h 486"/>
                  <a:gd name="T72" fmla="*/ 344 w 480"/>
                  <a:gd name="T73" fmla="*/ 110 h 486"/>
                  <a:gd name="T74" fmla="*/ 427 w 480"/>
                  <a:gd name="T75" fmla="*/ 125 h 486"/>
                  <a:gd name="T76" fmla="*/ 439 w 480"/>
                  <a:gd name="T77" fmla="*/ 123 h 486"/>
                  <a:gd name="T78" fmla="*/ 454 w 480"/>
                  <a:gd name="T79" fmla="*/ 116 h 486"/>
                  <a:gd name="T80" fmla="*/ 467 w 480"/>
                  <a:gd name="T81" fmla="*/ 105 h 486"/>
                  <a:gd name="T82" fmla="*/ 478 w 480"/>
                  <a:gd name="T83" fmla="*/ 79 h 486"/>
                  <a:gd name="T84" fmla="*/ 476 w 480"/>
                  <a:gd name="T85" fmla="*/ 44 h 486"/>
                  <a:gd name="T86" fmla="*/ 475 w 480"/>
                  <a:gd name="T87" fmla="*/ 40 h 486"/>
                  <a:gd name="T88" fmla="*/ 458 w 480"/>
                  <a:gd name="T89" fmla="*/ 21 h 486"/>
                  <a:gd name="T90" fmla="*/ 403 w 480"/>
                  <a:gd name="T91" fmla="*/ 8 h 486"/>
                  <a:gd name="T92" fmla="*/ 329 w 480"/>
                  <a:gd name="T93" fmla="*/ 0 h 486"/>
                  <a:gd name="T94" fmla="*/ 256 w 480"/>
                  <a:gd name="T95" fmla="*/ 4 h 486"/>
                  <a:gd name="T96" fmla="*/ 95 w 480"/>
                  <a:gd name="T97" fmla="*/ 40 h 4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80"/>
                  <a:gd name="T148" fmla="*/ 0 h 486"/>
                  <a:gd name="T149" fmla="*/ 480 w 480"/>
                  <a:gd name="T150" fmla="*/ 486 h 4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80" h="486">
                    <a:moveTo>
                      <a:pt x="28" y="65"/>
                    </a:moveTo>
                    <a:lnTo>
                      <a:pt x="22" y="68"/>
                    </a:lnTo>
                    <a:lnTo>
                      <a:pt x="17" y="72"/>
                    </a:lnTo>
                    <a:lnTo>
                      <a:pt x="12" y="76"/>
                    </a:lnTo>
                    <a:lnTo>
                      <a:pt x="9" y="81"/>
                    </a:lnTo>
                    <a:lnTo>
                      <a:pt x="5" y="86"/>
                    </a:lnTo>
                    <a:lnTo>
                      <a:pt x="4" y="92"/>
                    </a:lnTo>
                    <a:lnTo>
                      <a:pt x="2" y="99"/>
                    </a:lnTo>
                    <a:lnTo>
                      <a:pt x="2" y="106"/>
                    </a:lnTo>
                    <a:lnTo>
                      <a:pt x="0" y="119"/>
                    </a:lnTo>
                    <a:lnTo>
                      <a:pt x="0" y="131"/>
                    </a:lnTo>
                    <a:lnTo>
                      <a:pt x="2" y="156"/>
                    </a:lnTo>
                    <a:lnTo>
                      <a:pt x="3" y="169"/>
                    </a:lnTo>
                    <a:lnTo>
                      <a:pt x="4" y="181"/>
                    </a:lnTo>
                    <a:lnTo>
                      <a:pt x="7" y="193"/>
                    </a:lnTo>
                    <a:lnTo>
                      <a:pt x="11" y="205"/>
                    </a:lnTo>
                    <a:lnTo>
                      <a:pt x="15" y="222"/>
                    </a:lnTo>
                    <a:lnTo>
                      <a:pt x="20" y="239"/>
                    </a:lnTo>
                    <a:lnTo>
                      <a:pt x="26" y="256"/>
                    </a:lnTo>
                    <a:lnTo>
                      <a:pt x="32" y="272"/>
                    </a:lnTo>
                    <a:lnTo>
                      <a:pt x="42" y="297"/>
                    </a:lnTo>
                    <a:lnTo>
                      <a:pt x="53" y="323"/>
                    </a:lnTo>
                    <a:lnTo>
                      <a:pt x="56" y="331"/>
                    </a:lnTo>
                    <a:lnTo>
                      <a:pt x="60" y="338"/>
                    </a:lnTo>
                    <a:lnTo>
                      <a:pt x="64" y="345"/>
                    </a:lnTo>
                    <a:lnTo>
                      <a:pt x="69" y="351"/>
                    </a:lnTo>
                    <a:lnTo>
                      <a:pt x="75" y="356"/>
                    </a:lnTo>
                    <a:lnTo>
                      <a:pt x="81" y="361"/>
                    </a:lnTo>
                    <a:lnTo>
                      <a:pt x="88" y="366"/>
                    </a:lnTo>
                    <a:lnTo>
                      <a:pt x="97" y="370"/>
                    </a:lnTo>
                    <a:lnTo>
                      <a:pt x="102" y="373"/>
                    </a:lnTo>
                    <a:lnTo>
                      <a:pt x="106" y="375"/>
                    </a:lnTo>
                    <a:lnTo>
                      <a:pt x="114" y="381"/>
                    </a:lnTo>
                    <a:lnTo>
                      <a:pt x="121" y="389"/>
                    </a:lnTo>
                    <a:lnTo>
                      <a:pt x="124" y="394"/>
                    </a:lnTo>
                    <a:lnTo>
                      <a:pt x="127" y="398"/>
                    </a:lnTo>
                    <a:lnTo>
                      <a:pt x="119" y="407"/>
                    </a:lnTo>
                    <a:lnTo>
                      <a:pt x="114" y="416"/>
                    </a:lnTo>
                    <a:lnTo>
                      <a:pt x="109" y="426"/>
                    </a:lnTo>
                    <a:lnTo>
                      <a:pt x="106" y="437"/>
                    </a:lnTo>
                    <a:lnTo>
                      <a:pt x="104" y="440"/>
                    </a:lnTo>
                    <a:lnTo>
                      <a:pt x="104" y="445"/>
                    </a:lnTo>
                    <a:lnTo>
                      <a:pt x="104" y="449"/>
                    </a:lnTo>
                    <a:lnTo>
                      <a:pt x="105" y="452"/>
                    </a:lnTo>
                    <a:lnTo>
                      <a:pt x="107" y="456"/>
                    </a:lnTo>
                    <a:lnTo>
                      <a:pt x="109" y="459"/>
                    </a:lnTo>
                    <a:lnTo>
                      <a:pt x="112" y="462"/>
                    </a:lnTo>
                    <a:lnTo>
                      <a:pt x="116" y="465"/>
                    </a:lnTo>
                    <a:lnTo>
                      <a:pt x="123" y="468"/>
                    </a:lnTo>
                    <a:lnTo>
                      <a:pt x="131" y="471"/>
                    </a:lnTo>
                    <a:lnTo>
                      <a:pt x="140" y="472"/>
                    </a:lnTo>
                    <a:lnTo>
                      <a:pt x="161" y="458"/>
                    </a:lnTo>
                    <a:lnTo>
                      <a:pt x="162" y="474"/>
                    </a:lnTo>
                    <a:lnTo>
                      <a:pt x="165" y="478"/>
                    </a:lnTo>
                    <a:lnTo>
                      <a:pt x="169" y="481"/>
                    </a:lnTo>
                    <a:lnTo>
                      <a:pt x="173" y="484"/>
                    </a:lnTo>
                    <a:lnTo>
                      <a:pt x="177" y="486"/>
                    </a:lnTo>
                    <a:lnTo>
                      <a:pt x="180" y="486"/>
                    </a:lnTo>
                    <a:lnTo>
                      <a:pt x="181" y="486"/>
                    </a:lnTo>
                    <a:lnTo>
                      <a:pt x="182" y="486"/>
                    </a:lnTo>
                    <a:lnTo>
                      <a:pt x="183" y="486"/>
                    </a:lnTo>
                    <a:lnTo>
                      <a:pt x="186" y="486"/>
                    </a:lnTo>
                    <a:lnTo>
                      <a:pt x="187" y="486"/>
                    </a:lnTo>
                    <a:lnTo>
                      <a:pt x="189" y="486"/>
                    </a:lnTo>
                    <a:lnTo>
                      <a:pt x="190" y="485"/>
                    </a:lnTo>
                    <a:lnTo>
                      <a:pt x="191" y="485"/>
                    </a:lnTo>
                    <a:lnTo>
                      <a:pt x="194" y="484"/>
                    </a:lnTo>
                    <a:lnTo>
                      <a:pt x="196" y="482"/>
                    </a:lnTo>
                    <a:lnTo>
                      <a:pt x="200" y="480"/>
                    </a:lnTo>
                    <a:lnTo>
                      <a:pt x="202" y="478"/>
                    </a:lnTo>
                    <a:lnTo>
                      <a:pt x="205" y="474"/>
                    </a:lnTo>
                    <a:lnTo>
                      <a:pt x="210" y="474"/>
                    </a:lnTo>
                    <a:lnTo>
                      <a:pt x="222" y="482"/>
                    </a:lnTo>
                    <a:lnTo>
                      <a:pt x="242" y="481"/>
                    </a:lnTo>
                    <a:lnTo>
                      <a:pt x="244" y="479"/>
                    </a:lnTo>
                    <a:lnTo>
                      <a:pt x="246" y="477"/>
                    </a:lnTo>
                    <a:lnTo>
                      <a:pt x="247" y="475"/>
                    </a:lnTo>
                    <a:lnTo>
                      <a:pt x="247" y="474"/>
                    </a:lnTo>
                    <a:lnTo>
                      <a:pt x="248" y="474"/>
                    </a:lnTo>
                    <a:lnTo>
                      <a:pt x="250" y="472"/>
                    </a:lnTo>
                    <a:lnTo>
                      <a:pt x="252" y="467"/>
                    </a:lnTo>
                    <a:lnTo>
                      <a:pt x="253" y="465"/>
                    </a:lnTo>
                    <a:lnTo>
                      <a:pt x="254" y="463"/>
                    </a:lnTo>
                    <a:lnTo>
                      <a:pt x="254" y="460"/>
                    </a:lnTo>
                    <a:lnTo>
                      <a:pt x="254" y="458"/>
                    </a:lnTo>
                    <a:lnTo>
                      <a:pt x="254" y="455"/>
                    </a:lnTo>
                    <a:lnTo>
                      <a:pt x="254" y="452"/>
                    </a:lnTo>
                    <a:lnTo>
                      <a:pt x="252" y="447"/>
                    </a:lnTo>
                    <a:lnTo>
                      <a:pt x="251" y="441"/>
                    </a:lnTo>
                    <a:lnTo>
                      <a:pt x="248" y="435"/>
                    </a:lnTo>
                    <a:lnTo>
                      <a:pt x="247" y="432"/>
                    </a:lnTo>
                    <a:lnTo>
                      <a:pt x="247" y="430"/>
                    </a:lnTo>
                    <a:lnTo>
                      <a:pt x="246" y="423"/>
                    </a:lnTo>
                    <a:lnTo>
                      <a:pt x="247" y="416"/>
                    </a:lnTo>
                    <a:lnTo>
                      <a:pt x="247" y="406"/>
                    </a:lnTo>
                    <a:lnTo>
                      <a:pt x="245" y="396"/>
                    </a:lnTo>
                    <a:lnTo>
                      <a:pt x="244" y="391"/>
                    </a:lnTo>
                    <a:lnTo>
                      <a:pt x="244" y="387"/>
                    </a:lnTo>
                    <a:lnTo>
                      <a:pt x="240" y="379"/>
                    </a:lnTo>
                    <a:lnTo>
                      <a:pt x="235" y="371"/>
                    </a:lnTo>
                    <a:lnTo>
                      <a:pt x="229" y="364"/>
                    </a:lnTo>
                    <a:lnTo>
                      <a:pt x="222" y="359"/>
                    </a:lnTo>
                    <a:lnTo>
                      <a:pt x="214" y="353"/>
                    </a:lnTo>
                    <a:lnTo>
                      <a:pt x="194" y="344"/>
                    </a:lnTo>
                    <a:lnTo>
                      <a:pt x="176" y="335"/>
                    </a:lnTo>
                    <a:lnTo>
                      <a:pt x="156" y="328"/>
                    </a:lnTo>
                    <a:lnTo>
                      <a:pt x="146" y="325"/>
                    </a:lnTo>
                    <a:lnTo>
                      <a:pt x="136" y="323"/>
                    </a:lnTo>
                    <a:lnTo>
                      <a:pt x="132" y="322"/>
                    </a:lnTo>
                    <a:lnTo>
                      <a:pt x="129" y="321"/>
                    </a:lnTo>
                    <a:lnTo>
                      <a:pt x="124" y="317"/>
                    </a:lnTo>
                    <a:lnTo>
                      <a:pt x="117" y="312"/>
                    </a:lnTo>
                    <a:lnTo>
                      <a:pt x="112" y="308"/>
                    </a:lnTo>
                    <a:lnTo>
                      <a:pt x="108" y="302"/>
                    </a:lnTo>
                    <a:lnTo>
                      <a:pt x="103" y="296"/>
                    </a:lnTo>
                    <a:lnTo>
                      <a:pt x="100" y="290"/>
                    </a:lnTo>
                    <a:lnTo>
                      <a:pt x="96" y="283"/>
                    </a:lnTo>
                    <a:lnTo>
                      <a:pt x="94" y="276"/>
                    </a:lnTo>
                    <a:lnTo>
                      <a:pt x="92" y="270"/>
                    </a:lnTo>
                    <a:lnTo>
                      <a:pt x="85" y="243"/>
                    </a:lnTo>
                    <a:lnTo>
                      <a:pt x="81" y="229"/>
                    </a:lnTo>
                    <a:lnTo>
                      <a:pt x="80" y="215"/>
                    </a:lnTo>
                    <a:lnTo>
                      <a:pt x="77" y="201"/>
                    </a:lnTo>
                    <a:lnTo>
                      <a:pt x="75" y="187"/>
                    </a:lnTo>
                    <a:lnTo>
                      <a:pt x="74" y="173"/>
                    </a:lnTo>
                    <a:lnTo>
                      <a:pt x="74" y="159"/>
                    </a:lnTo>
                    <a:lnTo>
                      <a:pt x="73" y="148"/>
                    </a:lnTo>
                    <a:lnTo>
                      <a:pt x="71" y="138"/>
                    </a:lnTo>
                    <a:lnTo>
                      <a:pt x="67" y="119"/>
                    </a:lnTo>
                    <a:lnTo>
                      <a:pt x="78" y="113"/>
                    </a:lnTo>
                    <a:lnTo>
                      <a:pt x="89" y="108"/>
                    </a:lnTo>
                    <a:lnTo>
                      <a:pt x="101" y="103"/>
                    </a:lnTo>
                    <a:lnTo>
                      <a:pt x="112" y="99"/>
                    </a:lnTo>
                    <a:lnTo>
                      <a:pt x="137" y="92"/>
                    </a:lnTo>
                    <a:lnTo>
                      <a:pt x="162" y="89"/>
                    </a:lnTo>
                    <a:lnTo>
                      <a:pt x="176" y="87"/>
                    </a:lnTo>
                    <a:lnTo>
                      <a:pt x="191" y="86"/>
                    </a:lnTo>
                    <a:lnTo>
                      <a:pt x="206" y="85"/>
                    </a:lnTo>
                    <a:lnTo>
                      <a:pt x="221" y="86"/>
                    </a:lnTo>
                    <a:lnTo>
                      <a:pt x="235" y="88"/>
                    </a:lnTo>
                    <a:lnTo>
                      <a:pt x="250" y="90"/>
                    </a:lnTo>
                    <a:lnTo>
                      <a:pt x="265" y="92"/>
                    </a:lnTo>
                    <a:lnTo>
                      <a:pt x="279" y="96"/>
                    </a:lnTo>
                    <a:lnTo>
                      <a:pt x="344" y="110"/>
                    </a:lnTo>
                    <a:lnTo>
                      <a:pt x="377" y="117"/>
                    </a:lnTo>
                    <a:lnTo>
                      <a:pt x="410" y="123"/>
                    </a:lnTo>
                    <a:lnTo>
                      <a:pt x="418" y="124"/>
                    </a:lnTo>
                    <a:lnTo>
                      <a:pt x="427" y="125"/>
                    </a:lnTo>
                    <a:lnTo>
                      <a:pt x="433" y="124"/>
                    </a:lnTo>
                    <a:lnTo>
                      <a:pt x="435" y="123"/>
                    </a:lnTo>
                    <a:lnTo>
                      <a:pt x="437" y="123"/>
                    </a:lnTo>
                    <a:lnTo>
                      <a:pt x="439" y="123"/>
                    </a:lnTo>
                    <a:lnTo>
                      <a:pt x="444" y="121"/>
                    </a:lnTo>
                    <a:lnTo>
                      <a:pt x="449" y="119"/>
                    </a:lnTo>
                    <a:lnTo>
                      <a:pt x="452" y="117"/>
                    </a:lnTo>
                    <a:lnTo>
                      <a:pt x="454" y="116"/>
                    </a:lnTo>
                    <a:lnTo>
                      <a:pt x="456" y="114"/>
                    </a:lnTo>
                    <a:lnTo>
                      <a:pt x="459" y="113"/>
                    </a:lnTo>
                    <a:lnTo>
                      <a:pt x="462" y="109"/>
                    </a:lnTo>
                    <a:lnTo>
                      <a:pt x="467" y="105"/>
                    </a:lnTo>
                    <a:lnTo>
                      <a:pt x="472" y="96"/>
                    </a:lnTo>
                    <a:lnTo>
                      <a:pt x="476" y="88"/>
                    </a:lnTo>
                    <a:lnTo>
                      <a:pt x="477" y="83"/>
                    </a:lnTo>
                    <a:lnTo>
                      <a:pt x="478" y="79"/>
                    </a:lnTo>
                    <a:lnTo>
                      <a:pt x="480" y="70"/>
                    </a:lnTo>
                    <a:lnTo>
                      <a:pt x="480" y="62"/>
                    </a:lnTo>
                    <a:lnTo>
                      <a:pt x="478" y="53"/>
                    </a:lnTo>
                    <a:lnTo>
                      <a:pt x="476" y="44"/>
                    </a:lnTo>
                    <a:lnTo>
                      <a:pt x="476" y="42"/>
                    </a:lnTo>
                    <a:lnTo>
                      <a:pt x="475" y="42"/>
                    </a:lnTo>
                    <a:lnTo>
                      <a:pt x="475" y="40"/>
                    </a:lnTo>
                    <a:lnTo>
                      <a:pt x="473" y="35"/>
                    </a:lnTo>
                    <a:lnTo>
                      <a:pt x="469" y="29"/>
                    </a:lnTo>
                    <a:lnTo>
                      <a:pt x="464" y="25"/>
                    </a:lnTo>
                    <a:lnTo>
                      <a:pt x="458" y="21"/>
                    </a:lnTo>
                    <a:lnTo>
                      <a:pt x="455" y="20"/>
                    </a:lnTo>
                    <a:lnTo>
                      <a:pt x="452" y="19"/>
                    </a:lnTo>
                    <a:lnTo>
                      <a:pt x="427" y="13"/>
                    </a:lnTo>
                    <a:lnTo>
                      <a:pt x="403" y="8"/>
                    </a:lnTo>
                    <a:lnTo>
                      <a:pt x="378" y="4"/>
                    </a:lnTo>
                    <a:lnTo>
                      <a:pt x="354" y="2"/>
                    </a:lnTo>
                    <a:lnTo>
                      <a:pt x="342" y="1"/>
                    </a:lnTo>
                    <a:lnTo>
                      <a:pt x="329" y="0"/>
                    </a:lnTo>
                    <a:lnTo>
                      <a:pt x="305" y="0"/>
                    </a:lnTo>
                    <a:lnTo>
                      <a:pt x="292" y="0"/>
                    </a:lnTo>
                    <a:lnTo>
                      <a:pt x="280" y="1"/>
                    </a:lnTo>
                    <a:lnTo>
                      <a:pt x="256" y="4"/>
                    </a:lnTo>
                    <a:lnTo>
                      <a:pt x="214" y="9"/>
                    </a:lnTo>
                    <a:lnTo>
                      <a:pt x="174" y="17"/>
                    </a:lnTo>
                    <a:lnTo>
                      <a:pt x="134" y="28"/>
                    </a:lnTo>
                    <a:lnTo>
                      <a:pt x="95" y="40"/>
                    </a:lnTo>
                    <a:lnTo>
                      <a:pt x="61" y="52"/>
                    </a:lnTo>
                    <a:lnTo>
                      <a:pt x="28" y="65"/>
                    </a:lnTo>
                    <a:close/>
                  </a:path>
                </a:pathLst>
              </a:custGeom>
              <a:solidFill>
                <a:schemeClr val="tx2"/>
              </a:solidFill>
              <a:ln w="9525">
                <a:solidFill>
                  <a:schemeClr val="bg2"/>
                </a:solidFill>
                <a:round/>
                <a:headEnd/>
                <a:tailEnd/>
              </a:ln>
            </p:spPr>
            <p:txBody>
              <a:bodyPr/>
              <a:lstStyle/>
              <a:p>
                <a:endParaRPr lang="en-US"/>
              </a:p>
            </p:txBody>
          </p:sp>
          <p:sp>
            <p:nvSpPr>
              <p:cNvPr id="172065" name="Freeform 17"/>
              <p:cNvSpPr>
                <a:spLocks noChangeAspect="1"/>
              </p:cNvSpPr>
              <p:nvPr/>
            </p:nvSpPr>
            <p:spPr bwMode="auto">
              <a:xfrm>
                <a:off x="2282" y="3046"/>
                <a:ext cx="804" cy="669"/>
              </a:xfrm>
              <a:custGeom>
                <a:avLst/>
                <a:gdLst>
                  <a:gd name="T0" fmla="*/ 4 w 804"/>
                  <a:gd name="T1" fmla="*/ 81 h 669"/>
                  <a:gd name="T2" fmla="*/ 14 w 804"/>
                  <a:gd name="T3" fmla="*/ 102 h 669"/>
                  <a:gd name="T4" fmla="*/ 33 w 804"/>
                  <a:gd name="T5" fmla="*/ 117 h 669"/>
                  <a:gd name="T6" fmla="*/ 77 w 804"/>
                  <a:gd name="T7" fmla="*/ 137 h 669"/>
                  <a:gd name="T8" fmla="*/ 292 w 804"/>
                  <a:gd name="T9" fmla="*/ 202 h 669"/>
                  <a:gd name="T10" fmla="*/ 338 w 804"/>
                  <a:gd name="T11" fmla="*/ 225 h 669"/>
                  <a:gd name="T12" fmla="*/ 351 w 804"/>
                  <a:gd name="T13" fmla="*/ 247 h 669"/>
                  <a:gd name="T14" fmla="*/ 354 w 804"/>
                  <a:gd name="T15" fmla="*/ 275 h 669"/>
                  <a:gd name="T16" fmla="*/ 346 w 804"/>
                  <a:gd name="T17" fmla="*/ 315 h 669"/>
                  <a:gd name="T18" fmla="*/ 346 w 804"/>
                  <a:gd name="T19" fmla="*/ 356 h 669"/>
                  <a:gd name="T20" fmla="*/ 358 w 804"/>
                  <a:gd name="T21" fmla="*/ 376 h 669"/>
                  <a:gd name="T22" fmla="*/ 384 w 804"/>
                  <a:gd name="T23" fmla="*/ 427 h 669"/>
                  <a:gd name="T24" fmla="*/ 429 w 804"/>
                  <a:gd name="T25" fmla="*/ 494 h 669"/>
                  <a:gd name="T26" fmla="*/ 455 w 804"/>
                  <a:gd name="T27" fmla="*/ 535 h 669"/>
                  <a:gd name="T28" fmla="*/ 482 w 804"/>
                  <a:gd name="T29" fmla="*/ 580 h 669"/>
                  <a:gd name="T30" fmla="*/ 498 w 804"/>
                  <a:gd name="T31" fmla="*/ 624 h 669"/>
                  <a:gd name="T32" fmla="*/ 510 w 804"/>
                  <a:gd name="T33" fmla="*/ 645 h 669"/>
                  <a:gd name="T34" fmla="*/ 525 w 804"/>
                  <a:gd name="T35" fmla="*/ 659 h 669"/>
                  <a:gd name="T36" fmla="*/ 547 w 804"/>
                  <a:gd name="T37" fmla="*/ 667 h 669"/>
                  <a:gd name="T38" fmla="*/ 573 w 804"/>
                  <a:gd name="T39" fmla="*/ 667 h 669"/>
                  <a:gd name="T40" fmla="*/ 577 w 804"/>
                  <a:gd name="T41" fmla="*/ 664 h 669"/>
                  <a:gd name="T42" fmla="*/ 581 w 804"/>
                  <a:gd name="T43" fmla="*/ 661 h 669"/>
                  <a:gd name="T44" fmla="*/ 600 w 804"/>
                  <a:gd name="T45" fmla="*/ 626 h 669"/>
                  <a:gd name="T46" fmla="*/ 605 w 804"/>
                  <a:gd name="T47" fmla="*/ 615 h 669"/>
                  <a:gd name="T48" fmla="*/ 621 w 804"/>
                  <a:gd name="T49" fmla="*/ 588 h 669"/>
                  <a:gd name="T50" fmla="*/ 673 w 804"/>
                  <a:gd name="T51" fmla="*/ 551 h 669"/>
                  <a:gd name="T52" fmla="*/ 732 w 804"/>
                  <a:gd name="T53" fmla="*/ 531 h 669"/>
                  <a:gd name="T54" fmla="*/ 779 w 804"/>
                  <a:gd name="T55" fmla="*/ 529 h 669"/>
                  <a:gd name="T56" fmla="*/ 784 w 804"/>
                  <a:gd name="T57" fmla="*/ 528 h 669"/>
                  <a:gd name="T58" fmla="*/ 796 w 804"/>
                  <a:gd name="T59" fmla="*/ 520 h 669"/>
                  <a:gd name="T60" fmla="*/ 803 w 804"/>
                  <a:gd name="T61" fmla="*/ 509 h 669"/>
                  <a:gd name="T62" fmla="*/ 804 w 804"/>
                  <a:gd name="T63" fmla="*/ 503 h 669"/>
                  <a:gd name="T64" fmla="*/ 803 w 804"/>
                  <a:gd name="T65" fmla="*/ 490 h 669"/>
                  <a:gd name="T66" fmla="*/ 798 w 804"/>
                  <a:gd name="T67" fmla="*/ 479 h 669"/>
                  <a:gd name="T68" fmla="*/ 789 w 804"/>
                  <a:gd name="T69" fmla="*/ 459 h 669"/>
                  <a:gd name="T70" fmla="*/ 765 w 804"/>
                  <a:gd name="T71" fmla="*/ 437 h 669"/>
                  <a:gd name="T72" fmla="*/ 741 w 804"/>
                  <a:gd name="T73" fmla="*/ 430 h 669"/>
                  <a:gd name="T74" fmla="*/ 703 w 804"/>
                  <a:gd name="T75" fmla="*/ 437 h 669"/>
                  <a:gd name="T76" fmla="*/ 670 w 804"/>
                  <a:gd name="T77" fmla="*/ 456 h 669"/>
                  <a:gd name="T78" fmla="*/ 597 w 804"/>
                  <a:gd name="T79" fmla="*/ 513 h 669"/>
                  <a:gd name="T80" fmla="*/ 571 w 804"/>
                  <a:gd name="T81" fmla="*/ 546 h 669"/>
                  <a:gd name="T82" fmla="*/ 557 w 804"/>
                  <a:gd name="T83" fmla="*/ 565 h 669"/>
                  <a:gd name="T84" fmla="*/ 529 w 804"/>
                  <a:gd name="T85" fmla="*/ 530 h 669"/>
                  <a:gd name="T86" fmla="*/ 501 w 804"/>
                  <a:gd name="T87" fmla="*/ 478 h 669"/>
                  <a:gd name="T88" fmla="*/ 471 w 804"/>
                  <a:gd name="T89" fmla="*/ 406 h 669"/>
                  <a:gd name="T90" fmla="*/ 447 w 804"/>
                  <a:gd name="T91" fmla="*/ 335 h 669"/>
                  <a:gd name="T92" fmla="*/ 438 w 804"/>
                  <a:gd name="T93" fmla="*/ 281 h 669"/>
                  <a:gd name="T94" fmla="*/ 437 w 804"/>
                  <a:gd name="T95" fmla="*/ 225 h 669"/>
                  <a:gd name="T96" fmla="*/ 439 w 804"/>
                  <a:gd name="T97" fmla="*/ 197 h 669"/>
                  <a:gd name="T98" fmla="*/ 426 w 804"/>
                  <a:gd name="T99" fmla="*/ 174 h 669"/>
                  <a:gd name="T100" fmla="*/ 388 w 804"/>
                  <a:gd name="T101" fmla="*/ 139 h 669"/>
                  <a:gd name="T102" fmla="*/ 343 w 804"/>
                  <a:gd name="T103" fmla="*/ 118 h 669"/>
                  <a:gd name="T104" fmla="*/ 328 w 804"/>
                  <a:gd name="T105" fmla="*/ 108 h 669"/>
                  <a:gd name="T106" fmla="*/ 189 w 804"/>
                  <a:gd name="T107" fmla="*/ 41 h 669"/>
                  <a:gd name="T108" fmla="*/ 135 w 804"/>
                  <a:gd name="T109" fmla="*/ 17 h 669"/>
                  <a:gd name="T110" fmla="*/ 60 w 804"/>
                  <a:gd name="T111" fmla="*/ 1 h 669"/>
                  <a:gd name="T112" fmla="*/ 26 w 804"/>
                  <a:gd name="T113" fmla="*/ 6 h 669"/>
                  <a:gd name="T114" fmla="*/ 7 w 804"/>
                  <a:gd name="T115" fmla="*/ 25 h 669"/>
                  <a:gd name="T116" fmla="*/ 0 w 804"/>
                  <a:gd name="T117" fmla="*/ 49 h 6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04"/>
                  <a:gd name="T178" fmla="*/ 0 h 669"/>
                  <a:gd name="T179" fmla="*/ 804 w 804"/>
                  <a:gd name="T180" fmla="*/ 669 h 6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04" h="669">
                    <a:moveTo>
                      <a:pt x="0" y="60"/>
                    </a:moveTo>
                    <a:lnTo>
                      <a:pt x="0" y="65"/>
                    </a:lnTo>
                    <a:lnTo>
                      <a:pt x="1" y="70"/>
                    </a:lnTo>
                    <a:lnTo>
                      <a:pt x="4" y="81"/>
                    </a:lnTo>
                    <a:lnTo>
                      <a:pt x="7" y="89"/>
                    </a:lnTo>
                    <a:lnTo>
                      <a:pt x="9" y="93"/>
                    </a:lnTo>
                    <a:lnTo>
                      <a:pt x="12" y="98"/>
                    </a:lnTo>
                    <a:lnTo>
                      <a:pt x="14" y="102"/>
                    </a:lnTo>
                    <a:lnTo>
                      <a:pt x="17" y="105"/>
                    </a:lnTo>
                    <a:lnTo>
                      <a:pt x="21" y="108"/>
                    </a:lnTo>
                    <a:lnTo>
                      <a:pt x="24" y="111"/>
                    </a:lnTo>
                    <a:lnTo>
                      <a:pt x="33" y="117"/>
                    </a:lnTo>
                    <a:lnTo>
                      <a:pt x="42" y="124"/>
                    </a:lnTo>
                    <a:lnTo>
                      <a:pt x="44" y="125"/>
                    </a:lnTo>
                    <a:lnTo>
                      <a:pt x="47" y="127"/>
                    </a:lnTo>
                    <a:lnTo>
                      <a:pt x="77" y="137"/>
                    </a:lnTo>
                    <a:lnTo>
                      <a:pt x="108" y="147"/>
                    </a:lnTo>
                    <a:lnTo>
                      <a:pt x="196" y="174"/>
                    </a:lnTo>
                    <a:lnTo>
                      <a:pt x="285" y="201"/>
                    </a:lnTo>
                    <a:lnTo>
                      <a:pt x="292" y="202"/>
                    </a:lnTo>
                    <a:lnTo>
                      <a:pt x="299" y="204"/>
                    </a:lnTo>
                    <a:lnTo>
                      <a:pt x="312" y="210"/>
                    </a:lnTo>
                    <a:lnTo>
                      <a:pt x="325" y="217"/>
                    </a:lnTo>
                    <a:lnTo>
                      <a:pt x="338" y="225"/>
                    </a:lnTo>
                    <a:lnTo>
                      <a:pt x="340" y="229"/>
                    </a:lnTo>
                    <a:lnTo>
                      <a:pt x="344" y="235"/>
                    </a:lnTo>
                    <a:lnTo>
                      <a:pt x="349" y="242"/>
                    </a:lnTo>
                    <a:lnTo>
                      <a:pt x="351" y="247"/>
                    </a:lnTo>
                    <a:lnTo>
                      <a:pt x="353" y="254"/>
                    </a:lnTo>
                    <a:lnTo>
                      <a:pt x="354" y="261"/>
                    </a:lnTo>
                    <a:lnTo>
                      <a:pt x="355" y="268"/>
                    </a:lnTo>
                    <a:lnTo>
                      <a:pt x="354" y="275"/>
                    </a:lnTo>
                    <a:lnTo>
                      <a:pt x="353" y="282"/>
                    </a:lnTo>
                    <a:lnTo>
                      <a:pt x="350" y="284"/>
                    </a:lnTo>
                    <a:lnTo>
                      <a:pt x="350" y="288"/>
                    </a:lnTo>
                    <a:lnTo>
                      <a:pt x="346" y="315"/>
                    </a:lnTo>
                    <a:lnTo>
                      <a:pt x="345" y="343"/>
                    </a:lnTo>
                    <a:lnTo>
                      <a:pt x="345" y="347"/>
                    </a:lnTo>
                    <a:lnTo>
                      <a:pt x="345" y="352"/>
                    </a:lnTo>
                    <a:lnTo>
                      <a:pt x="346" y="356"/>
                    </a:lnTo>
                    <a:lnTo>
                      <a:pt x="348" y="360"/>
                    </a:lnTo>
                    <a:lnTo>
                      <a:pt x="350" y="365"/>
                    </a:lnTo>
                    <a:lnTo>
                      <a:pt x="352" y="368"/>
                    </a:lnTo>
                    <a:lnTo>
                      <a:pt x="358" y="376"/>
                    </a:lnTo>
                    <a:lnTo>
                      <a:pt x="365" y="394"/>
                    </a:lnTo>
                    <a:lnTo>
                      <a:pt x="374" y="411"/>
                    </a:lnTo>
                    <a:lnTo>
                      <a:pt x="378" y="419"/>
                    </a:lnTo>
                    <a:lnTo>
                      <a:pt x="384" y="427"/>
                    </a:lnTo>
                    <a:lnTo>
                      <a:pt x="395" y="444"/>
                    </a:lnTo>
                    <a:lnTo>
                      <a:pt x="407" y="460"/>
                    </a:lnTo>
                    <a:lnTo>
                      <a:pt x="419" y="477"/>
                    </a:lnTo>
                    <a:lnTo>
                      <a:pt x="429" y="494"/>
                    </a:lnTo>
                    <a:lnTo>
                      <a:pt x="440" y="512"/>
                    </a:lnTo>
                    <a:lnTo>
                      <a:pt x="443" y="518"/>
                    </a:lnTo>
                    <a:lnTo>
                      <a:pt x="447" y="524"/>
                    </a:lnTo>
                    <a:lnTo>
                      <a:pt x="455" y="535"/>
                    </a:lnTo>
                    <a:lnTo>
                      <a:pt x="463" y="545"/>
                    </a:lnTo>
                    <a:lnTo>
                      <a:pt x="470" y="557"/>
                    </a:lnTo>
                    <a:lnTo>
                      <a:pt x="476" y="568"/>
                    </a:lnTo>
                    <a:lnTo>
                      <a:pt x="482" y="580"/>
                    </a:lnTo>
                    <a:lnTo>
                      <a:pt x="488" y="593"/>
                    </a:lnTo>
                    <a:lnTo>
                      <a:pt x="492" y="605"/>
                    </a:lnTo>
                    <a:lnTo>
                      <a:pt x="496" y="618"/>
                    </a:lnTo>
                    <a:lnTo>
                      <a:pt x="498" y="624"/>
                    </a:lnTo>
                    <a:lnTo>
                      <a:pt x="501" y="629"/>
                    </a:lnTo>
                    <a:lnTo>
                      <a:pt x="503" y="636"/>
                    </a:lnTo>
                    <a:lnTo>
                      <a:pt x="506" y="641"/>
                    </a:lnTo>
                    <a:lnTo>
                      <a:pt x="510" y="645"/>
                    </a:lnTo>
                    <a:lnTo>
                      <a:pt x="513" y="650"/>
                    </a:lnTo>
                    <a:lnTo>
                      <a:pt x="517" y="653"/>
                    </a:lnTo>
                    <a:lnTo>
                      <a:pt x="521" y="657"/>
                    </a:lnTo>
                    <a:lnTo>
                      <a:pt x="525" y="659"/>
                    </a:lnTo>
                    <a:lnTo>
                      <a:pt x="531" y="662"/>
                    </a:lnTo>
                    <a:lnTo>
                      <a:pt x="536" y="664"/>
                    </a:lnTo>
                    <a:lnTo>
                      <a:pt x="541" y="666"/>
                    </a:lnTo>
                    <a:lnTo>
                      <a:pt x="547" y="667"/>
                    </a:lnTo>
                    <a:lnTo>
                      <a:pt x="553" y="668"/>
                    </a:lnTo>
                    <a:lnTo>
                      <a:pt x="567" y="669"/>
                    </a:lnTo>
                    <a:lnTo>
                      <a:pt x="571" y="668"/>
                    </a:lnTo>
                    <a:lnTo>
                      <a:pt x="573" y="667"/>
                    </a:lnTo>
                    <a:lnTo>
                      <a:pt x="575" y="666"/>
                    </a:lnTo>
                    <a:lnTo>
                      <a:pt x="576" y="665"/>
                    </a:lnTo>
                    <a:lnTo>
                      <a:pt x="577" y="665"/>
                    </a:lnTo>
                    <a:lnTo>
                      <a:pt x="577" y="664"/>
                    </a:lnTo>
                    <a:lnTo>
                      <a:pt x="578" y="664"/>
                    </a:lnTo>
                    <a:lnTo>
                      <a:pt x="580" y="662"/>
                    </a:lnTo>
                    <a:lnTo>
                      <a:pt x="581" y="661"/>
                    </a:lnTo>
                    <a:lnTo>
                      <a:pt x="588" y="650"/>
                    </a:lnTo>
                    <a:lnTo>
                      <a:pt x="594" y="638"/>
                    </a:lnTo>
                    <a:lnTo>
                      <a:pt x="600" y="627"/>
                    </a:lnTo>
                    <a:lnTo>
                      <a:pt x="600" y="626"/>
                    </a:lnTo>
                    <a:lnTo>
                      <a:pt x="600" y="625"/>
                    </a:lnTo>
                    <a:lnTo>
                      <a:pt x="601" y="623"/>
                    </a:lnTo>
                    <a:lnTo>
                      <a:pt x="601" y="621"/>
                    </a:lnTo>
                    <a:lnTo>
                      <a:pt x="605" y="615"/>
                    </a:lnTo>
                    <a:lnTo>
                      <a:pt x="607" y="610"/>
                    </a:lnTo>
                    <a:lnTo>
                      <a:pt x="608" y="605"/>
                    </a:lnTo>
                    <a:lnTo>
                      <a:pt x="615" y="597"/>
                    </a:lnTo>
                    <a:lnTo>
                      <a:pt x="621" y="588"/>
                    </a:lnTo>
                    <a:lnTo>
                      <a:pt x="629" y="581"/>
                    </a:lnTo>
                    <a:lnTo>
                      <a:pt x="643" y="569"/>
                    </a:lnTo>
                    <a:lnTo>
                      <a:pt x="659" y="558"/>
                    </a:lnTo>
                    <a:lnTo>
                      <a:pt x="673" y="551"/>
                    </a:lnTo>
                    <a:lnTo>
                      <a:pt x="687" y="544"/>
                    </a:lnTo>
                    <a:lnTo>
                      <a:pt x="702" y="539"/>
                    </a:lnTo>
                    <a:lnTo>
                      <a:pt x="717" y="535"/>
                    </a:lnTo>
                    <a:lnTo>
                      <a:pt x="732" y="531"/>
                    </a:lnTo>
                    <a:lnTo>
                      <a:pt x="748" y="530"/>
                    </a:lnTo>
                    <a:lnTo>
                      <a:pt x="763" y="529"/>
                    </a:lnTo>
                    <a:lnTo>
                      <a:pt x="779" y="529"/>
                    </a:lnTo>
                    <a:lnTo>
                      <a:pt x="780" y="529"/>
                    </a:lnTo>
                    <a:lnTo>
                      <a:pt x="781" y="529"/>
                    </a:lnTo>
                    <a:lnTo>
                      <a:pt x="782" y="529"/>
                    </a:lnTo>
                    <a:lnTo>
                      <a:pt x="784" y="528"/>
                    </a:lnTo>
                    <a:lnTo>
                      <a:pt x="786" y="528"/>
                    </a:lnTo>
                    <a:lnTo>
                      <a:pt x="787" y="527"/>
                    </a:lnTo>
                    <a:lnTo>
                      <a:pt x="790" y="526"/>
                    </a:lnTo>
                    <a:lnTo>
                      <a:pt x="796" y="520"/>
                    </a:lnTo>
                    <a:lnTo>
                      <a:pt x="798" y="517"/>
                    </a:lnTo>
                    <a:lnTo>
                      <a:pt x="800" y="515"/>
                    </a:lnTo>
                    <a:lnTo>
                      <a:pt x="802" y="512"/>
                    </a:lnTo>
                    <a:lnTo>
                      <a:pt x="803" y="509"/>
                    </a:lnTo>
                    <a:lnTo>
                      <a:pt x="803" y="508"/>
                    </a:lnTo>
                    <a:lnTo>
                      <a:pt x="804" y="506"/>
                    </a:lnTo>
                    <a:lnTo>
                      <a:pt x="804" y="503"/>
                    </a:lnTo>
                    <a:lnTo>
                      <a:pt x="804" y="500"/>
                    </a:lnTo>
                    <a:lnTo>
                      <a:pt x="804" y="496"/>
                    </a:lnTo>
                    <a:lnTo>
                      <a:pt x="804" y="493"/>
                    </a:lnTo>
                    <a:lnTo>
                      <a:pt x="803" y="490"/>
                    </a:lnTo>
                    <a:lnTo>
                      <a:pt x="802" y="486"/>
                    </a:lnTo>
                    <a:lnTo>
                      <a:pt x="800" y="482"/>
                    </a:lnTo>
                    <a:lnTo>
                      <a:pt x="799" y="480"/>
                    </a:lnTo>
                    <a:lnTo>
                      <a:pt x="798" y="479"/>
                    </a:lnTo>
                    <a:lnTo>
                      <a:pt x="797" y="475"/>
                    </a:lnTo>
                    <a:lnTo>
                      <a:pt x="795" y="471"/>
                    </a:lnTo>
                    <a:lnTo>
                      <a:pt x="793" y="466"/>
                    </a:lnTo>
                    <a:lnTo>
                      <a:pt x="789" y="459"/>
                    </a:lnTo>
                    <a:lnTo>
                      <a:pt x="783" y="452"/>
                    </a:lnTo>
                    <a:lnTo>
                      <a:pt x="778" y="447"/>
                    </a:lnTo>
                    <a:lnTo>
                      <a:pt x="772" y="442"/>
                    </a:lnTo>
                    <a:lnTo>
                      <a:pt x="765" y="437"/>
                    </a:lnTo>
                    <a:lnTo>
                      <a:pt x="757" y="433"/>
                    </a:lnTo>
                    <a:lnTo>
                      <a:pt x="749" y="430"/>
                    </a:lnTo>
                    <a:lnTo>
                      <a:pt x="745" y="430"/>
                    </a:lnTo>
                    <a:lnTo>
                      <a:pt x="741" y="430"/>
                    </a:lnTo>
                    <a:lnTo>
                      <a:pt x="731" y="430"/>
                    </a:lnTo>
                    <a:lnTo>
                      <a:pt x="721" y="431"/>
                    </a:lnTo>
                    <a:lnTo>
                      <a:pt x="712" y="433"/>
                    </a:lnTo>
                    <a:lnTo>
                      <a:pt x="703" y="437"/>
                    </a:lnTo>
                    <a:lnTo>
                      <a:pt x="694" y="440"/>
                    </a:lnTo>
                    <a:lnTo>
                      <a:pt x="685" y="444"/>
                    </a:lnTo>
                    <a:lnTo>
                      <a:pt x="678" y="450"/>
                    </a:lnTo>
                    <a:lnTo>
                      <a:pt x="670" y="456"/>
                    </a:lnTo>
                    <a:lnTo>
                      <a:pt x="642" y="478"/>
                    </a:lnTo>
                    <a:lnTo>
                      <a:pt x="614" y="499"/>
                    </a:lnTo>
                    <a:lnTo>
                      <a:pt x="605" y="506"/>
                    </a:lnTo>
                    <a:lnTo>
                      <a:pt x="597" y="513"/>
                    </a:lnTo>
                    <a:lnTo>
                      <a:pt x="589" y="521"/>
                    </a:lnTo>
                    <a:lnTo>
                      <a:pt x="583" y="529"/>
                    </a:lnTo>
                    <a:lnTo>
                      <a:pt x="576" y="537"/>
                    </a:lnTo>
                    <a:lnTo>
                      <a:pt x="571" y="546"/>
                    </a:lnTo>
                    <a:lnTo>
                      <a:pt x="566" y="556"/>
                    </a:lnTo>
                    <a:lnTo>
                      <a:pt x="560" y="565"/>
                    </a:lnTo>
                    <a:lnTo>
                      <a:pt x="557" y="565"/>
                    </a:lnTo>
                    <a:lnTo>
                      <a:pt x="556" y="565"/>
                    </a:lnTo>
                    <a:lnTo>
                      <a:pt x="546" y="554"/>
                    </a:lnTo>
                    <a:lnTo>
                      <a:pt x="538" y="542"/>
                    </a:lnTo>
                    <a:lnTo>
                      <a:pt x="529" y="530"/>
                    </a:lnTo>
                    <a:lnTo>
                      <a:pt x="521" y="517"/>
                    </a:lnTo>
                    <a:lnTo>
                      <a:pt x="513" y="504"/>
                    </a:lnTo>
                    <a:lnTo>
                      <a:pt x="507" y="492"/>
                    </a:lnTo>
                    <a:lnTo>
                      <a:pt x="501" y="478"/>
                    </a:lnTo>
                    <a:lnTo>
                      <a:pt x="496" y="465"/>
                    </a:lnTo>
                    <a:lnTo>
                      <a:pt x="489" y="446"/>
                    </a:lnTo>
                    <a:lnTo>
                      <a:pt x="481" y="430"/>
                    </a:lnTo>
                    <a:lnTo>
                      <a:pt x="471" y="406"/>
                    </a:lnTo>
                    <a:lnTo>
                      <a:pt x="466" y="394"/>
                    </a:lnTo>
                    <a:lnTo>
                      <a:pt x="461" y="382"/>
                    </a:lnTo>
                    <a:lnTo>
                      <a:pt x="454" y="359"/>
                    </a:lnTo>
                    <a:lnTo>
                      <a:pt x="447" y="335"/>
                    </a:lnTo>
                    <a:lnTo>
                      <a:pt x="446" y="329"/>
                    </a:lnTo>
                    <a:lnTo>
                      <a:pt x="445" y="324"/>
                    </a:lnTo>
                    <a:lnTo>
                      <a:pt x="440" y="302"/>
                    </a:lnTo>
                    <a:lnTo>
                      <a:pt x="438" y="281"/>
                    </a:lnTo>
                    <a:lnTo>
                      <a:pt x="436" y="258"/>
                    </a:lnTo>
                    <a:lnTo>
                      <a:pt x="436" y="236"/>
                    </a:lnTo>
                    <a:lnTo>
                      <a:pt x="436" y="231"/>
                    </a:lnTo>
                    <a:lnTo>
                      <a:pt x="437" y="225"/>
                    </a:lnTo>
                    <a:lnTo>
                      <a:pt x="439" y="217"/>
                    </a:lnTo>
                    <a:lnTo>
                      <a:pt x="440" y="210"/>
                    </a:lnTo>
                    <a:lnTo>
                      <a:pt x="439" y="203"/>
                    </a:lnTo>
                    <a:lnTo>
                      <a:pt x="439" y="197"/>
                    </a:lnTo>
                    <a:lnTo>
                      <a:pt x="436" y="190"/>
                    </a:lnTo>
                    <a:lnTo>
                      <a:pt x="433" y="184"/>
                    </a:lnTo>
                    <a:lnTo>
                      <a:pt x="430" y="179"/>
                    </a:lnTo>
                    <a:lnTo>
                      <a:pt x="426" y="174"/>
                    </a:lnTo>
                    <a:lnTo>
                      <a:pt x="418" y="164"/>
                    </a:lnTo>
                    <a:lnTo>
                      <a:pt x="408" y="155"/>
                    </a:lnTo>
                    <a:lnTo>
                      <a:pt x="399" y="147"/>
                    </a:lnTo>
                    <a:lnTo>
                      <a:pt x="388" y="139"/>
                    </a:lnTo>
                    <a:lnTo>
                      <a:pt x="378" y="133"/>
                    </a:lnTo>
                    <a:lnTo>
                      <a:pt x="366" y="127"/>
                    </a:lnTo>
                    <a:lnTo>
                      <a:pt x="355" y="122"/>
                    </a:lnTo>
                    <a:lnTo>
                      <a:pt x="343" y="118"/>
                    </a:lnTo>
                    <a:lnTo>
                      <a:pt x="339" y="115"/>
                    </a:lnTo>
                    <a:lnTo>
                      <a:pt x="336" y="112"/>
                    </a:lnTo>
                    <a:lnTo>
                      <a:pt x="331" y="110"/>
                    </a:lnTo>
                    <a:lnTo>
                      <a:pt x="328" y="108"/>
                    </a:lnTo>
                    <a:lnTo>
                      <a:pt x="292" y="92"/>
                    </a:lnTo>
                    <a:lnTo>
                      <a:pt x="258" y="76"/>
                    </a:lnTo>
                    <a:lnTo>
                      <a:pt x="223" y="59"/>
                    </a:lnTo>
                    <a:lnTo>
                      <a:pt x="189" y="41"/>
                    </a:lnTo>
                    <a:lnTo>
                      <a:pt x="172" y="32"/>
                    </a:lnTo>
                    <a:lnTo>
                      <a:pt x="154" y="24"/>
                    </a:lnTo>
                    <a:lnTo>
                      <a:pt x="144" y="20"/>
                    </a:lnTo>
                    <a:lnTo>
                      <a:pt x="135" y="17"/>
                    </a:lnTo>
                    <a:lnTo>
                      <a:pt x="117" y="11"/>
                    </a:lnTo>
                    <a:lnTo>
                      <a:pt x="98" y="7"/>
                    </a:lnTo>
                    <a:lnTo>
                      <a:pt x="79" y="3"/>
                    </a:lnTo>
                    <a:lnTo>
                      <a:pt x="60" y="1"/>
                    </a:lnTo>
                    <a:lnTo>
                      <a:pt x="50" y="0"/>
                    </a:lnTo>
                    <a:lnTo>
                      <a:pt x="41" y="0"/>
                    </a:lnTo>
                    <a:lnTo>
                      <a:pt x="30" y="4"/>
                    </a:lnTo>
                    <a:lnTo>
                      <a:pt x="26" y="6"/>
                    </a:lnTo>
                    <a:lnTo>
                      <a:pt x="21" y="9"/>
                    </a:lnTo>
                    <a:lnTo>
                      <a:pt x="14" y="15"/>
                    </a:lnTo>
                    <a:lnTo>
                      <a:pt x="9" y="22"/>
                    </a:lnTo>
                    <a:lnTo>
                      <a:pt x="7" y="25"/>
                    </a:lnTo>
                    <a:lnTo>
                      <a:pt x="5" y="30"/>
                    </a:lnTo>
                    <a:lnTo>
                      <a:pt x="3" y="34"/>
                    </a:lnTo>
                    <a:lnTo>
                      <a:pt x="2" y="39"/>
                    </a:lnTo>
                    <a:lnTo>
                      <a:pt x="0" y="49"/>
                    </a:lnTo>
                    <a:lnTo>
                      <a:pt x="0" y="54"/>
                    </a:lnTo>
                    <a:lnTo>
                      <a:pt x="0" y="60"/>
                    </a:lnTo>
                    <a:close/>
                  </a:path>
                </a:pathLst>
              </a:custGeom>
              <a:solidFill>
                <a:schemeClr val="tx2"/>
              </a:solidFill>
              <a:ln w="9525">
                <a:solidFill>
                  <a:schemeClr val="bg2"/>
                </a:solidFill>
                <a:round/>
                <a:headEnd/>
                <a:tailEnd/>
              </a:ln>
            </p:spPr>
            <p:txBody>
              <a:bodyPr/>
              <a:lstStyle/>
              <a:p>
                <a:endParaRPr lang="en-US"/>
              </a:p>
            </p:txBody>
          </p:sp>
          <p:sp>
            <p:nvSpPr>
              <p:cNvPr id="172066" name="Freeform 18"/>
              <p:cNvSpPr>
                <a:spLocks noChangeAspect="1"/>
              </p:cNvSpPr>
              <p:nvPr/>
            </p:nvSpPr>
            <p:spPr bwMode="auto">
              <a:xfrm>
                <a:off x="1471" y="3026"/>
                <a:ext cx="788" cy="432"/>
              </a:xfrm>
              <a:custGeom>
                <a:avLst/>
                <a:gdLst>
                  <a:gd name="T0" fmla="*/ 787 w 788"/>
                  <a:gd name="T1" fmla="*/ 82 h 432"/>
                  <a:gd name="T2" fmla="*/ 777 w 788"/>
                  <a:gd name="T3" fmla="*/ 48 h 432"/>
                  <a:gd name="T4" fmla="*/ 750 w 788"/>
                  <a:gd name="T5" fmla="*/ 26 h 432"/>
                  <a:gd name="T6" fmla="*/ 714 w 788"/>
                  <a:gd name="T7" fmla="*/ 22 h 432"/>
                  <a:gd name="T8" fmla="*/ 691 w 788"/>
                  <a:gd name="T9" fmla="*/ 34 h 432"/>
                  <a:gd name="T10" fmla="*/ 634 w 788"/>
                  <a:gd name="T11" fmla="*/ 105 h 432"/>
                  <a:gd name="T12" fmla="*/ 566 w 788"/>
                  <a:gd name="T13" fmla="*/ 213 h 432"/>
                  <a:gd name="T14" fmla="*/ 530 w 788"/>
                  <a:gd name="T15" fmla="*/ 286 h 432"/>
                  <a:gd name="T16" fmla="*/ 510 w 788"/>
                  <a:gd name="T17" fmla="*/ 314 h 432"/>
                  <a:gd name="T18" fmla="*/ 478 w 788"/>
                  <a:gd name="T19" fmla="*/ 331 h 432"/>
                  <a:gd name="T20" fmla="*/ 431 w 788"/>
                  <a:gd name="T21" fmla="*/ 280 h 432"/>
                  <a:gd name="T22" fmla="*/ 371 w 788"/>
                  <a:gd name="T23" fmla="*/ 226 h 432"/>
                  <a:gd name="T24" fmla="*/ 300 w 788"/>
                  <a:gd name="T25" fmla="*/ 178 h 432"/>
                  <a:gd name="T26" fmla="*/ 257 w 788"/>
                  <a:gd name="T27" fmla="*/ 144 h 432"/>
                  <a:gd name="T28" fmla="*/ 228 w 788"/>
                  <a:gd name="T29" fmla="*/ 94 h 432"/>
                  <a:gd name="T30" fmla="*/ 198 w 788"/>
                  <a:gd name="T31" fmla="*/ 21 h 432"/>
                  <a:gd name="T32" fmla="*/ 184 w 788"/>
                  <a:gd name="T33" fmla="*/ 6 h 432"/>
                  <a:gd name="T34" fmla="*/ 155 w 788"/>
                  <a:gd name="T35" fmla="*/ 0 h 432"/>
                  <a:gd name="T36" fmla="*/ 123 w 788"/>
                  <a:gd name="T37" fmla="*/ 22 h 432"/>
                  <a:gd name="T38" fmla="*/ 120 w 788"/>
                  <a:gd name="T39" fmla="*/ 57 h 432"/>
                  <a:gd name="T40" fmla="*/ 118 w 788"/>
                  <a:gd name="T41" fmla="*/ 89 h 432"/>
                  <a:gd name="T42" fmla="*/ 106 w 788"/>
                  <a:gd name="T43" fmla="*/ 127 h 432"/>
                  <a:gd name="T44" fmla="*/ 95 w 788"/>
                  <a:gd name="T45" fmla="*/ 146 h 432"/>
                  <a:gd name="T46" fmla="*/ 80 w 788"/>
                  <a:gd name="T47" fmla="*/ 162 h 432"/>
                  <a:gd name="T48" fmla="*/ 25 w 788"/>
                  <a:gd name="T49" fmla="*/ 219 h 432"/>
                  <a:gd name="T50" fmla="*/ 0 w 788"/>
                  <a:gd name="T51" fmla="*/ 266 h 432"/>
                  <a:gd name="T52" fmla="*/ 3 w 788"/>
                  <a:gd name="T53" fmla="*/ 287 h 432"/>
                  <a:gd name="T54" fmla="*/ 32 w 788"/>
                  <a:gd name="T55" fmla="*/ 300 h 432"/>
                  <a:gd name="T56" fmla="*/ 50 w 788"/>
                  <a:gd name="T57" fmla="*/ 295 h 432"/>
                  <a:gd name="T58" fmla="*/ 74 w 788"/>
                  <a:gd name="T59" fmla="*/ 283 h 432"/>
                  <a:gd name="T60" fmla="*/ 91 w 788"/>
                  <a:gd name="T61" fmla="*/ 269 h 432"/>
                  <a:gd name="T62" fmla="*/ 97 w 788"/>
                  <a:gd name="T63" fmla="*/ 264 h 432"/>
                  <a:gd name="T64" fmla="*/ 118 w 788"/>
                  <a:gd name="T65" fmla="*/ 237 h 432"/>
                  <a:gd name="T66" fmla="*/ 130 w 788"/>
                  <a:gd name="T67" fmla="*/ 211 h 432"/>
                  <a:gd name="T68" fmla="*/ 140 w 788"/>
                  <a:gd name="T69" fmla="*/ 169 h 432"/>
                  <a:gd name="T70" fmla="*/ 150 w 788"/>
                  <a:gd name="T71" fmla="*/ 131 h 432"/>
                  <a:gd name="T72" fmla="*/ 172 w 788"/>
                  <a:gd name="T73" fmla="*/ 116 h 432"/>
                  <a:gd name="T74" fmla="*/ 190 w 788"/>
                  <a:gd name="T75" fmla="*/ 130 h 432"/>
                  <a:gd name="T76" fmla="*/ 207 w 788"/>
                  <a:gd name="T77" fmla="*/ 158 h 432"/>
                  <a:gd name="T78" fmla="*/ 250 w 788"/>
                  <a:gd name="T79" fmla="*/ 223 h 432"/>
                  <a:gd name="T80" fmla="*/ 373 w 788"/>
                  <a:gd name="T81" fmla="*/ 329 h 432"/>
                  <a:gd name="T82" fmla="*/ 433 w 788"/>
                  <a:gd name="T83" fmla="*/ 377 h 432"/>
                  <a:gd name="T84" fmla="*/ 454 w 788"/>
                  <a:gd name="T85" fmla="*/ 413 h 432"/>
                  <a:gd name="T86" fmla="*/ 496 w 788"/>
                  <a:gd name="T87" fmla="*/ 432 h 432"/>
                  <a:gd name="T88" fmla="*/ 517 w 788"/>
                  <a:gd name="T89" fmla="*/ 427 h 432"/>
                  <a:gd name="T90" fmla="*/ 561 w 788"/>
                  <a:gd name="T91" fmla="*/ 399 h 432"/>
                  <a:gd name="T92" fmla="*/ 577 w 788"/>
                  <a:gd name="T93" fmla="*/ 384 h 432"/>
                  <a:gd name="T94" fmla="*/ 646 w 788"/>
                  <a:gd name="T95" fmla="*/ 310 h 432"/>
                  <a:gd name="T96" fmla="*/ 693 w 788"/>
                  <a:gd name="T97" fmla="*/ 253 h 432"/>
                  <a:gd name="T98" fmla="*/ 714 w 788"/>
                  <a:gd name="T99" fmla="*/ 225 h 432"/>
                  <a:gd name="T100" fmla="*/ 753 w 788"/>
                  <a:gd name="T101" fmla="*/ 165 h 432"/>
                  <a:gd name="T102" fmla="*/ 782 w 788"/>
                  <a:gd name="T103" fmla="*/ 106 h 4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88"/>
                  <a:gd name="T157" fmla="*/ 0 h 432"/>
                  <a:gd name="T158" fmla="*/ 788 w 788"/>
                  <a:gd name="T159" fmla="*/ 432 h 4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88" h="432">
                    <a:moveTo>
                      <a:pt x="782" y="106"/>
                    </a:moveTo>
                    <a:lnTo>
                      <a:pt x="784" y="98"/>
                    </a:lnTo>
                    <a:lnTo>
                      <a:pt x="786" y="91"/>
                    </a:lnTo>
                    <a:lnTo>
                      <a:pt x="786" y="87"/>
                    </a:lnTo>
                    <a:lnTo>
                      <a:pt x="787" y="82"/>
                    </a:lnTo>
                    <a:lnTo>
                      <a:pt x="788" y="75"/>
                    </a:lnTo>
                    <a:lnTo>
                      <a:pt x="785" y="64"/>
                    </a:lnTo>
                    <a:lnTo>
                      <a:pt x="784" y="60"/>
                    </a:lnTo>
                    <a:lnTo>
                      <a:pt x="782" y="55"/>
                    </a:lnTo>
                    <a:lnTo>
                      <a:pt x="777" y="48"/>
                    </a:lnTo>
                    <a:lnTo>
                      <a:pt x="770" y="39"/>
                    </a:lnTo>
                    <a:lnTo>
                      <a:pt x="766" y="35"/>
                    </a:lnTo>
                    <a:lnTo>
                      <a:pt x="763" y="33"/>
                    </a:lnTo>
                    <a:lnTo>
                      <a:pt x="755" y="27"/>
                    </a:lnTo>
                    <a:lnTo>
                      <a:pt x="750" y="26"/>
                    </a:lnTo>
                    <a:lnTo>
                      <a:pt x="747" y="24"/>
                    </a:lnTo>
                    <a:lnTo>
                      <a:pt x="738" y="21"/>
                    </a:lnTo>
                    <a:lnTo>
                      <a:pt x="728" y="21"/>
                    </a:lnTo>
                    <a:lnTo>
                      <a:pt x="719" y="21"/>
                    </a:lnTo>
                    <a:lnTo>
                      <a:pt x="714" y="22"/>
                    </a:lnTo>
                    <a:lnTo>
                      <a:pt x="708" y="24"/>
                    </a:lnTo>
                    <a:lnTo>
                      <a:pt x="703" y="25"/>
                    </a:lnTo>
                    <a:lnTo>
                      <a:pt x="699" y="27"/>
                    </a:lnTo>
                    <a:lnTo>
                      <a:pt x="694" y="31"/>
                    </a:lnTo>
                    <a:lnTo>
                      <a:pt x="691" y="34"/>
                    </a:lnTo>
                    <a:lnTo>
                      <a:pt x="679" y="48"/>
                    </a:lnTo>
                    <a:lnTo>
                      <a:pt x="667" y="62"/>
                    </a:lnTo>
                    <a:lnTo>
                      <a:pt x="656" y="76"/>
                    </a:lnTo>
                    <a:lnTo>
                      <a:pt x="644" y="90"/>
                    </a:lnTo>
                    <a:lnTo>
                      <a:pt x="634" y="105"/>
                    </a:lnTo>
                    <a:lnTo>
                      <a:pt x="623" y="120"/>
                    </a:lnTo>
                    <a:lnTo>
                      <a:pt x="603" y="150"/>
                    </a:lnTo>
                    <a:lnTo>
                      <a:pt x="583" y="182"/>
                    </a:lnTo>
                    <a:lnTo>
                      <a:pt x="573" y="198"/>
                    </a:lnTo>
                    <a:lnTo>
                      <a:pt x="566" y="213"/>
                    </a:lnTo>
                    <a:lnTo>
                      <a:pt x="558" y="232"/>
                    </a:lnTo>
                    <a:lnTo>
                      <a:pt x="549" y="250"/>
                    </a:lnTo>
                    <a:lnTo>
                      <a:pt x="544" y="259"/>
                    </a:lnTo>
                    <a:lnTo>
                      <a:pt x="539" y="267"/>
                    </a:lnTo>
                    <a:lnTo>
                      <a:pt x="530" y="286"/>
                    </a:lnTo>
                    <a:lnTo>
                      <a:pt x="525" y="293"/>
                    </a:lnTo>
                    <a:lnTo>
                      <a:pt x="523" y="296"/>
                    </a:lnTo>
                    <a:lnTo>
                      <a:pt x="521" y="300"/>
                    </a:lnTo>
                    <a:lnTo>
                      <a:pt x="516" y="307"/>
                    </a:lnTo>
                    <a:lnTo>
                      <a:pt x="510" y="314"/>
                    </a:lnTo>
                    <a:lnTo>
                      <a:pt x="504" y="320"/>
                    </a:lnTo>
                    <a:lnTo>
                      <a:pt x="499" y="327"/>
                    </a:lnTo>
                    <a:lnTo>
                      <a:pt x="493" y="333"/>
                    </a:lnTo>
                    <a:lnTo>
                      <a:pt x="486" y="339"/>
                    </a:lnTo>
                    <a:lnTo>
                      <a:pt x="478" y="331"/>
                    </a:lnTo>
                    <a:lnTo>
                      <a:pt x="470" y="324"/>
                    </a:lnTo>
                    <a:lnTo>
                      <a:pt x="455" y="309"/>
                    </a:lnTo>
                    <a:lnTo>
                      <a:pt x="448" y="301"/>
                    </a:lnTo>
                    <a:lnTo>
                      <a:pt x="441" y="292"/>
                    </a:lnTo>
                    <a:lnTo>
                      <a:pt x="431" y="280"/>
                    </a:lnTo>
                    <a:lnTo>
                      <a:pt x="419" y="267"/>
                    </a:lnTo>
                    <a:lnTo>
                      <a:pt x="408" y="256"/>
                    </a:lnTo>
                    <a:lnTo>
                      <a:pt x="397" y="246"/>
                    </a:lnTo>
                    <a:lnTo>
                      <a:pt x="383" y="235"/>
                    </a:lnTo>
                    <a:lnTo>
                      <a:pt x="371" y="226"/>
                    </a:lnTo>
                    <a:lnTo>
                      <a:pt x="358" y="216"/>
                    </a:lnTo>
                    <a:lnTo>
                      <a:pt x="344" y="208"/>
                    </a:lnTo>
                    <a:lnTo>
                      <a:pt x="328" y="198"/>
                    </a:lnTo>
                    <a:lnTo>
                      <a:pt x="313" y="188"/>
                    </a:lnTo>
                    <a:lnTo>
                      <a:pt x="300" y="178"/>
                    </a:lnTo>
                    <a:lnTo>
                      <a:pt x="288" y="170"/>
                    </a:lnTo>
                    <a:lnTo>
                      <a:pt x="276" y="160"/>
                    </a:lnTo>
                    <a:lnTo>
                      <a:pt x="264" y="151"/>
                    </a:lnTo>
                    <a:lnTo>
                      <a:pt x="260" y="147"/>
                    </a:lnTo>
                    <a:lnTo>
                      <a:pt x="257" y="144"/>
                    </a:lnTo>
                    <a:lnTo>
                      <a:pt x="254" y="139"/>
                    </a:lnTo>
                    <a:lnTo>
                      <a:pt x="251" y="136"/>
                    </a:lnTo>
                    <a:lnTo>
                      <a:pt x="243" y="122"/>
                    </a:lnTo>
                    <a:lnTo>
                      <a:pt x="235" y="108"/>
                    </a:lnTo>
                    <a:lnTo>
                      <a:pt x="228" y="94"/>
                    </a:lnTo>
                    <a:lnTo>
                      <a:pt x="221" y="80"/>
                    </a:lnTo>
                    <a:lnTo>
                      <a:pt x="215" y="65"/>
                    </a:lnTo>
                    <a:lnTo>
                      <a:pt x="208" y="51"/>
                    </a:lnTo>
                    <a:lnTo>
                      <a:pt x="203" y="36"/>
                    </a:lnTo>
                    <a:lnTo>
                      <a:pt x="198" y="21"/>
                    </a:lnTo>
                    <a:lnTo>
                      <a:pt x="196" y="17"/>
                    </a:lnTo>
                    <a:lnTo>
                      <a:pt x="193" y="14"/>
                    </a:lnTo>
                    <a:lnTo>
                      <a:pt x="190" y="10"/>
                    </a:lnTo>
                    <a:lnTo>
                      <a:pt x="187" y="7"/>
                    </a:lnTo>
                    <a:lnTo>
                      <a:pt x="184" y="6"/>
                    </a:lnTo>
                    <a:lnTo>
                      <a:pt x="180" y="4"/>
                    </a:lnTo>
                    <a:lnTo>
                      <a:pt x="176" y="2"/>
                    </a:lnTo>
                    <a:lnTo>
                      <a:pt x="172" y="1"/>
                    </a:lnTo>
                    <a:lnTo>
                      <a:pt x="163" y="0"/>
                    </a:lnTo>
                    <a:lnTo>
                      <a:pt x="155" y="0"/>
                    </a:lnTo>
                    <a:lnTo>
                      <a:pt x="148" y="2"/>
                    </a:lnTo>
                    <a:lnTo>
                      <a:pt x="141" y="5"/>
                    </a:lnTo>
                    <a:lnTo>
                      <a:pt x="135" y="9"/>
                    </a:lnTo>
                    <a:lnTo>
                      <a:pt x="128" y="15"/>
                    </a:lnTo>
                    <a:lnTo>
                      <a:pt x="123" y="22"/>
                    </a:lnTo>
                    <a:lnTo>
                      <a:pt x="120" y="26"/>
                    </a:lnTo>
                    <a:lnTo>
                      <a:pt x="118" y="30"/>
                    </a:lnTo>
                    <a:lnTo>
                      <a:pt x="116" y="39"/>
                    </a:lnTo>
                    <a:lnTo>
                      <a:pt x="118" y="48"/>
                    </a:lnTo>
                    <a:lnTo>
                      <a:pt x="120" y="57"/>
                    </a:lnTo>
                    <a:lnTo>
                      <a:pt x="121" y="68"/>
                    </a:lnTo>
                    <a:lnTo>
                      <a:pt x="121" y="77"/>
                    </a:lnTo>
                    <a:lnTo>
                      <a:pt x="120" y="83"/>
                    </a:lnTo>
                    <a:lnTo>
                      <a:pt x="119" y="86"/>
                    </a:lnTo>
                    <a:lnTo>
                      <a:pt x="118" y="89"/>
                    </a:lnTo>
                    <a:lnTo>
                      <a:pt x="116" y="96"/>
                    </a:lnTo>
                    <a:lnTo>
                      <a:pt x="116" y="103"/>
                    </a:lnTo>
                    <a:lnTo>
                      <a:pt x="113" y="109"/>
                    </a:lnTo>
                    <a:lnTo>
                      <a:pt x="111" y="115"/>
                    </a:lnTo>
                    <a:lnTo>
                      <a:pt x="106" y="127"/>
                    </a:lnTo>
                    <a:lnTo>
                      <a:pt x="103" y="131"/>
                    </a:lnTo>
                    <a:lnTo>
                      <a:pt x="101" y="137"/>
                    </a:lnTo>
                    <a:lnTo>
                      <a:pt x="99" y="138"/>
                    </a:lnTo>
                    <a:lnTo>
                      <a:pt x="97" y="141"/>
                    </a:lnTo>
                    <a:lnTo>
                      <a:pt x="95" y="146"/>
                    </a:lnTo>
                    <a:lnTo>
                      <a:pt x="90" y="150"/>
                    </a:lnTo>
                    <a:lnTo>
                      <a:pt x="87" y="154"/>
                    </a:lnTo>
                    <a:lnTo>
                      <a:pt x="85" y="156"/>
                    </a:lnTo>
                    <a:lnTo>
                      <a:pt x="83" y="158"/>
                    </a:lnTo>
                    <a:lnTo>
                      <a:pt x="80" y="162"/>
                    </a:lnTo>
                    <a:lnTo>
                      <a:pt x="64" y="177"/>
                    </a:lnTo>
                    <a:lnTo>
                      <a:pt x="49" y="192"/>
                    </a:lnTo>
                    <a:lnTo>
                      <a:pt x="38" y="204"/>
                    </a:lnTo>
                    <a:lnTo>
                      <a:pt x="32" y="210"/>
                    </a:lnTo>
                    <a:lnTo>
                      <a:pt x="25" y="219"/>
                    </a:lnTo>
                    <a:lnTo>
                      <a:pt x="18" y="228"/>
                    </a:lnTo>
                    <a:lnTo>
                      <a:pt x="11" y="241"/>
                    </a:lnTo>
                    <a:lnTo>
                      <a:pt x="4" y="254"/>
                    </a:lnTo>
                    <a:lnTo>
                      <a:pt x="2" y="260"/>
                    </a:lnTo>
                    <a:lnTo>
                      <a:pt x="0" y="266"/>
                    </a:lnTo>
                    <a:lnTo>
                      <a:pt x="0" y="267"/>
                    </a:lnTo>
                    <a:lnTo>
                      <a:pt x="0" y="271"/>
                    </a:lnTo>
                    <a:lnTo>
                      <a:pt x="0" y="276"/>
                    </a:lnTo>
                    <a:lnTo>
                      <a:pt x="1" y="281"/>
                    </a:lnTo>
                    <a:lnTo>
                      <a:pt x="3" y="287"/>
                    </a:lnTo>
                    <a:lnTo>
                      <a:pt x="5" y="291"/>
                    </a:lnTo>
                    <a:lnTo>
                      <a:pt x="9" y="297"/>
                    </a:lnTo>
                    <a:lnTo>
                      <a:pt x="18" y="299"/>
                    </a:lnTo>
                    <a:lnTo>
                      <a:pt x="28" y="300"/>
                    </a:lnTo>
                    <a:lnTo>
                      <a:pt x="32" y="300"/>
                    </a:lnTo>
                    <a:lnTo>
                      <a:pt x="37" y="300"/>
                    </a:lnTo>
                    <a:lnTo>
                      <a:pt x="42" y="299"/>
                    </a:lnTo>
                    <a:lnTo>
                      <a:pt x="47" y="297"/>
                    </a:lnTo>
                    <a:lnTo>
                      <a:pt x="48" y="296"/>
                    </a:lnTo>
                    <a:lnTo>
                      <a:pt x="50" y="295"/>
                    </a:lnTo>
                    <a:lnTo>
                      <a:pt x="53" y="294"/>
                    </a:lnTo>
                    <a:lnTo>
                      <a:pt x="60" y="291"/>
                    </a:lnTo>
                    <a:lnTo>
                      <a:pt x="67" y="288"/>
                    </a:lnTo>
                    <a:lnTo>
                      <a:pt x="70" y="285"/>
                    </a:lnTo>
                    <a:lnTo>
                      <a:pt x="74" y="283"/>
                    </a:lnTo>
                    <a:lnTo>
                      <a:pt x="76" y="281"/>
                    </a:lnTo>
                    <a:lnTo>
                      <a:pt x="80" y="279"/>
                    </a:lnTo>
                    <a:lnTo>
                      <a:pt x="82" y="276"/>
                    </a:lnTo>
                    <a:lnTo>
                      <a:pt x="85" y="274"/>
                    </a:lnTo>
                    <a:lnTo>
                      <a:pt x="91" y="269"/>
                    </a:lnTo>
                    <a:lnTo>
                      <a:pt x="94" y="267"/>
                    </a:lnTo>
                    <a:lnTo>
                      <a:pt x="95" y="266"/>
                    </a:lnTo>
                    <a:lnTo>
                      <a:pt x="95" y="265"/>
                    </a:lnTo>
                    <a:lnTo>
                      <a:pt x="96" y="264"/>
                    </a:lnTo>
                    <a:lnTo>
                      <a:pt x="97" y="264"/>
                    </a:lnTo>
                    <a:lnTo>
                      <a:pt x="104" y="255"/>
                    </a:lnTo>
                    <a:lnTo>
                      <a:pt x="113" y="247"/>
                    </a:lnTo>
                    <a:lnTo>
                      <a:pt x="117" y="240"/>
                    </a:lnTo>
                    <a:lnTo>
                      <a:pt x="118" y="237"/>
                    </a:lnTo>
                    <a:lnTo>
                      <a:pt x="118" y="236"/>
                    </a:lnTo>
                    <a:lnTo>
                      <a:pt x="119" y="235"/>
                    </a:lnTo>
                    <a:lnTo>
                      <a:pt x="122" y="232"/>
                    </a:lnTo>
                    <a:lnTo>
                      <a:pt x="130" y="211"/>
                    </a:lnTo>
                    <a:lnTo>
                      <a:pt x="133" y="199"/>
                    </a:lnTo>
                    <a:lnTo>
                      <a:pt x="135" y="194"/>
                    </a:lnTo>
                    <a:lnTo>
                      <a:pt x="137" y="189"/>
                    </a:lnTo>
                    <a:lnTo>
                      <a:pt x="139" y="178"/>
                    </a:lnTo>
                    <a:lnTo>
                      <a:pt x="140" y="169"/>
                    </a:lnTo>
                    <a:lnTo>
                      <a:pt x="141" y="161"/>
                    </a:lnTo>
                    <a:lnTo>
                      <a:pt x="142" y="153"/>
                    </a:lnTo>
                    <a:lnTo>
                      <a:pt x="144" y="145"/>
                    </a:lnTo>
                    <a:lnTo>
                      <a:pt x="146" y="138"/>
                    </a:lnTo>
                    <a:lnTo>
                      <a:pt x="150" y="131"/>
                    </a:lnTo>
                    <a:lnTo>
                      <a:pt x="153" y="125"/>
                    </a:lnTo>
                    <a:lnTo>
                      <a:pt x="158" y="119"/>
                    </a:lnTo>
                    <a:lnTo>
                      <a:pt x="163" y="113"/>
                    </a:lnTo>
                    <a:lnTo>
                      <a:pt x="168" y="114"/>
                    </a:lnTo>
                    <a:lnTo>
                      <a:pt x="172" y="116"/>
                    </a:lnTo>
                    <a:lnTo>
                      <a:pt x="177" y="117"/>
                    </a:lnTo>
                    <a:lnTo>
                      <a:pt x="180" y="120"/>
                    </a:lnTo>
                    <a:lnTo>
                      <a:pt x="184" y="123"/>
                    </a:lnTo>
                    <a:lnTo>
                      <a:pt x="187" y="126"/>
                    </a:lnTo>
                    <a:lnTo>
                      <a:pt x="190" y="130"/>
                    </a:lnTo>
                    <a:lnTo>
                      <a:pt x="193" y="135"/>
                    </a:lnTo>
                    <a:lnTo>
                      <a:pt x="196" y="141"/>
                    </a:lnTo>
                    <a:lnTo>
                      <a:pt x="200" y="147"/>
                    </a:lnTo>
                    <a:lnTo>
                      <a:pt x="203" y="152"/>
                    </a:lnTo>
                    <a:lnTo>
                      <a:pt x="207" y="158"/>
                    </a:lnTo>
                    <a:lnTo>
                      <a:pt x="215" y="174"/>
                    </a:lnTo>
                    <a:lnTo>
                      <a:pt x="225" y="190"/>
                    </a:lnTo>
                    <a:lnTo>
                      <a:pt x="235" y="204"/>
                    </a:lnTo>
                    <a:lnTo>
                      <a:pt x="245" y="217"/>
                    </a:lnTo>
                    <a:lnTo>
                      <a:pt x="250" y="223"/>
                    </a:lnTo>
                    <a:lnTo>
                      <a:pt x="257" y="230"/>
                    </a:lnTo>
                    <a:lnTo>
                      <a:pt x="270" y="242"/>
                    </a:lnTo>
                    <a:lnTo>
                      <a:pt x="327" y="293"/>
                    </a:lnTo>
                    <a:lnTo>
                      <a:pt x="357" y="317"/>
                    </a:lnTo>
                    <a:lnTo>
                      <a:pt x="373" y="329"/>
                    </a:lnTo>
                    <a:lnTo>
                      <a:pt x="389" y="341"/>
                    </a:lnTo>
                    <a:lnTo>
                      <a:pt x="400" y="349"/>
                    </a:lnTo>
                    <a:lnTo>
                      <a:pt x="412" y="358"/>
                    </a:lnTo>
                    <a:lnTo>
                      <a:pt x="422" y="367"/>
                    </a:lnTo>
                    <a:lnTo>
                      <a:pt x="433" y="377"/>
                    </a:lnTo>
                    <a:lnTo>
                      <a:pt x="436" y="381"/>
                    </a:lnTo>
                    <a:lnTo>
                      <a:pt x="440" y="385"/>
                    </a:lnTo>
                    <a:lnTo>
                      <a:pt x="446" y="394"/>
                    </a:lnTo>
                    <a:lnTo>
                      <a:pt x="450" y="403"/>
                    </a:lnTo>
                    <a:lnTo>
                      <a:pt x="454" y="413"/>
                    </a:lnTo>
                    <a:lnTo>
                      <a:pt x="462" y="419"/>
                    </a:lnTo>
                    <a:lnTo>
                      <a:pt x="470" y="425"/>
                    </a:lnTo>
                    <a:lnTo>
                      <a:pt x="479" y="428"/>
                    </a:lnTo>
                    <a:lnTo>
                      <a:pt x="489" y="432"/>
                    </a:lnTo>
                    <a:lnTo>
                      <a:pt x="496" y="432"/>
                    </a:lnTo>
                    <a:lnTo>
                      <a:pt x="500" y="432"/>
                    </a:lnTo>
                    <a:lnTo>
                      <a:pt x="503" y="432"/>
                    </a:lnTo>
                    <a:lnTo>
                      <a:pt x="510" y="431"/>
                    </a:lnTo>
                    <a:lnTo>
                      <a:pt x="514" y="429"/>
                    </a:lnTo>
                    <a:lnTo>
                      <a:pt x="517" y="427"/>
                    </a:lnTo>
                    <a:lnTo>
                      <a:pt x="523" y="424"/>
                    </a:lnTo>
                    <a:lnTo>
                      <a:pt x="529" y="421"/>
                    </a:lnTo>
                    <a:lnTo>
                      <a:pt x="540" y="414"/>
                    </a:lnTo>
                    <a:lnTo>
                      <a:pt x="551" y="406"/>
                    </a:lnTo>
                    <a:lnTo>
                      <a:pt x="561" y="399"/>
                    </a:lnTo>
                    <a:lnTo>
                      <a:pt x="570" y="391"/>
                    </a:lnTo>
                    <a:lnTo>
                      <a:pt x="573" y="387"/>
                    </a:lnTo>
                    <a:lnTo>
                      <a:pt x="576" y="385"/>
                    </a:lnTo>
                    <a:lnTo>
                      <a:pt x="576" y="384"/>
                    </a:lnTo>
                    <a:lnTo>
                      <a:pt x="577" y="384"/>
                    </a:lnTo>
                    <a:lnTo>
                      <a:pt x="578" y="384"/>
                    </a:lnTo>
                    <a:lnTo>
                      <a:pt x="587" y="375"/>
                    </a:lnTo>
                    <a:lnTo>
                      <a:pt x="595" y="367"/>
                    </a:lnTo>
                    <a:lnTo>
                      <a:pt x="621" y="338"/>
                    </a:lnTo>
                    <a:lnTo>
                      <a:pt x="646" y="310"/>
                    </a:lnTo>
                    <a:lnTo>
                      <a:pt x="653" y="301"/>
                    </a:lnTo>
                    <a:lnTo>
                      <a:pt x="658" y="295"/>
                    </a:lnTo>
                    <a:lnTo>
                      <a:pt x="662" y="291"/>
                    </a:lnTo>
                    <a:lnTo>
                      <a:pt x="677" y="273"/>
                    </a:lnTo>
                    <a:lnTo>
                      <a:pt x="693" y="253"/>
                    </a:lnTo>
                    <a:lnTo>
                      <a:pt x="700" y="243"/>
                    </a:lnTo>
                    <a:lnTo>
                      <a:pt x="704" y="239"/>
                    </a:lnTo>
                    <a:lnTo>
                      <a:pt x="708" y="233"/>
                    </a:lnTo>
                    <a:lnTo>
                      <a:pt x="713" y="227"/>
                    </a:lnTo>
                    <a:lnTo>
                      <a:pt x="714" y="225"/>
                    </a:lnTo>
                    <a:lnTo>
                      <a:pt x="717" y="221"/>
                    </a:lnTo>
                    <a:lnTo>
                      <a:pt x="726" y="210"/>
                    </a:lnTo>
                    <a:lnTo>
                      <a:pt x="734" y="198"/>
                    </a:lnTo>
                    <a:lnTo>
                      <a:pt x="742" y="185"/>
                    </a:lnTo>
                    <a:lnTo>
                      <a:pt x="753" y="165"/>
                    </a:lnTo>
                    <a:lnTo>
                      <a:pt x="763" y="146"/>
                    </a:lnTo>
                    <a:lnTo>
                      <a:pt x="766" y="141"/>
                    </a:lnTo>
                    <a:lnTo>
                      <a:pt x="768" y="136"/>
                    </a:lnTo>
                    <a:lnTo>
                      <a:pt x="773" y="126"/>
                    </a:lnTo>
                    <a:lnTo>
                      <a:pt x="782" y="106"/>
                    </a:lnTo>
                    <a:close/>
                  </a:path>
                </a:pathLst>
              </a:custGeom>
              <a:solidFill>
                <a:schemeClr val="tx2"/>
              </a:solidFill>
              <a:ln w="9525">
                <a:solidFill>
                  <a:schemeClr val="bg2"/>
                </a:solidFill>
                <a:round/>
                <a:headEnd/>
                <a:tailEnd/>
              </a:ln>
            </p:spPr>
            <p:txBody>
              <a:bodyPr/>
              <a:lstStyle/>
              <a:p>
                <a:endParaRPr lang="en-US"/>
              </a:p>
            </p:txBody>
          </p:sp>
        </p:grpSp>
        <p:grpSp>
          <p:nvGrpSpPr>
            <p:cNvPr id="172046" name="Group 19"/>
            <p:cNvGrpSpPr>
              <a:grpSpLocks noChangeAspect="1"/>
            </p:cNvGrpSpPr>
            <p:nvPr/>
          </p:nvGrpSpPr>
          <p:grpSpPr bwMode="auto">
            <a:xfrm>
              <a:off x="2005" y="2016"/>
              <a:ext cx="762" cy="646"/>
              <a:chOff x="1471" y="2266"/>
              <a:chExt cx="1709" cy="1449"/>
            </a:xfrm>
          </p:grpSpPr>
          <p:sp>
            <p:nvSpPr>
              <p:cNvPr id="172055" name="Freeform 20"/>
              <p:cNvSpPr>
                <a:spLocks noChangeAspect="1"/>
              </p:cNvSpPr>
              <p:nvPr/>
            </p:nvSpPr>
            <p:spPr bwMode="auto">
              <a:xfrm>
                <a:off x="2351" y="2266"/>
                <a:ext cx="351" cy="352"/>
              </a:xfrm>
              <a:custGeom>
                <a:avLst/>
                <a:gdLst>
                  <a:gd name="T0" fmla="*/ 201 w 351"/>
                  <a:gd name="T1" fmla="*/ 22 h 352"/>
                  <a:gd name="T2" fmla="*/ 175 w 351"/>
                  <a:gd name="T3" fmla="*/ 7 h 352"/>
                  <a:gd name="T4" fmla="*/ 151 w 351"/>
                  <a:gd name="T5" fmla="*/ 1 h 352"/>
                  <a:gd name="T6" fmla="*/ 127 w 351"/>
                  <a:gd name="T7" fmla="*/ 0 h 352"/>
                  <a:gd name="T8" fmla="*/ 100 w 351"/>
                  <a:gd name="T9" fmla="*/ 7 h 352"/>
                  <a:gd name="T10" fmla="*/ 73 w 351"/>
                  <a:gd name="T11" fmla="*/ 20 h 352"/>
                  <a:gd name="T12" fmla="*/ 55 w 351"/>
                  <a:gd name="T13" fmla="*/ 35 h 352"/>
                  <a:gd name="T14" fmla="*/ 33 w 351"/>
                  <a:gd name="T15" fmla="*/ 61 h 352"/>
                  <a:gd name="T16" fmla="*/ 15 w 351"/>
                  <a:gd name="T17" fmla="*/ 95 h 352"/>
                  <a:gd name="T18" fmla="*/ 4 w 351"/>
                  <a:gd name="T19" fmla="*/ 133 h 352"/>
                  <a:gd name="T20" fmla="*/ 0 w 351"/>
                  <a:gd name="T21" fmla="*/ 204 h 352"/>
                  <a:gd name="T22" fmla="*/ 10 w 351"/>
                  <a:gd name="T23" fmla="*/ 254 h 352"/>
                  <a:gd name="T24" fmla="*/ 24 w 351"/>
                  <a:gd name="T25" fmla="*/ 289 h 352"/>
                  <a:gd name="T26" fmla="*/ 39 w 351"/>
                  <a:gd name="T27" fmla="*/ 310 h 352"/>
                  <a:gd name="T28" fmla="*/ 53 w 351"/>
                  <a:gd name="T29" fmla="*/ 324 h 352"/>
                  <a:gd name="T30" fmla="*/ 69 w 351"/>
                  <a:gd name="T31" fmla="*/ 337 h 352"/>
                  <a:gd name="T32" fmla="*/ 93 w 351"/>
                  <a:gd name="T33" fmla="*/ 348 h 352"/>
                  <a:gd name="T34" fmla="*/ 131 w 351"/>
                  <a:gd name="T35" fmla="*/ 352 h 352"/>
                  <a:gd name="T36" fmla="*/ 158 w 351"/>
                  <a:gd name="T37" fmla="*/ 345 h 352"/>
                  <a:gd name="T38" fmla="*/ 167 w 351"/>
                  <a:gd name="T39" fmla="*/ 340 h 352"/>
                  <a:gd name="T40" fmla="*/ 180 w 351"/>
                  <a:gd name="T41" fmla="*/ 332 h 352"/>
                  <a:gd name="T42" fmla="*/ 189 w 351"/>
                  <a:gd name="T43" fmla="*/ 324 h 352"/>
                  <a:gd name="T44" fmla="*/ 198 w 351"/>
                  <a:gd name="T45" fmla="*/ 314 h 352"/>
                  <a:gd name="T46" fmla="*/ 225 w 351"/>
                  <a:gd name="T47" fmla="*/ 266 h 352"/>
                  <a:gd name="T48" fmla="*/ 248 w 351"/>
                  <a:gd name="T49" fmla="*/ 225 h 352"/>
                  <a:gd name="T50" fmla="*/ 259 w 351"/>
                  <a:gd name="T51" fmla="*/ 228 h 352"/>
                  <a:gd name="T52" fmla="*/ 269 w 351"/>
                  <a:gd name="T53" fmla="*/ 236 h 352"/>
                  <a:gd name="T54" fmla="*/ 284 w 351"/>
                  <a:gd name="T55" fmla="*/ 253 h 352"/>
                  <a:gd name="T56" fmla="*/ 296 w 351"/>
                  <a:gd name="T57" fmla="*/ 261 h 352"/>
                  <a:gd name="T58" fmla="*/ 311 w 351"/>
                  <a:gd name="T59" fmla="*/ 265 h 352"/>
                  <a:gd name="T60" fmla="*/ 325 w 351"/>
                  <a:gd name="T61" fmla="*/ 264 h 352"/>
                  <a:gd name="T62" fmla="*/ 335 w 351"/>
                  <a:gd name="T63" fmla="*/ 259 h 352"/>
                  <a:gd name="T64" fmla="*/ 344 w 351"/>
                  <a:gd name="T65" fmla="*/ 252 h 352"/>
                  <a:gd name="T66" fmla="*/ 350 w 351"/>
                  <a:gd name="T67" fmla="*/ 237 h 352"/>
                  <a:gd name="T68" fmla="*/ 349 w 351"/>
                  <a:gd name="T69" fmla="*/ 222 h 352"/>
                  <a:gd name="T70" fmla="*/ 340 w 351"/>
                  <a:gd name="T71" fmla="*/ 208 h 352"/>
                  <a:gd name="T72" fmla="*/ 328 w 351"/>
                  <a:gd name="T73" fmla="*/ 199 h 352"/>
                  <a:gd name="T74" fmla="*/ 297 w 351"/>
                  <a:gd name="T75" fmla="*/ 186 h 352"/>
                  <a:gd name="T76" fmla="*/ 277 w 351"/>
                  <a:gd name="T77" fmla="*/ 176 h 352"/>
                  <a:gd name="T78" fmla="*/ 262 w 351"/>
                  <a:gd name="T79" fmla="*/ 159 h 352"/>
                  <a:gd name="T80" fmla="*/ 253 w 351"/>
                  <a:gd name="T81" fmla="*/ 131 h 352"/>
                  <a:gd name="T82" fmla="*/ 244 w 351"/>
                  <a:gd name="T83" fmla="*/ 90 h 352"/>
                  <a:gd name="T84" fmla="*/ 227 w 351"/>
                  <a:gd name="T85" fmla="*/ 53 h 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1"/>
                  <a:gd name="T130" fmla="*/ 0 h 352"/>
                  <a:gd name="T131" fmla="*/ 351 w 351"/>
                  <a:gd name="T132" fmla="*/ 352 h 3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1" h="352">
                    <a:moveTo>
                      <a:pt x="210" y="31"/>
                    </a:moveTo>
                    <a:lnTo>
                      <a:pt x="206" y="26"/>
                    </a:lnTo>
                    <a:lnTo>
                      <a:pt x="201" y="22"/>
                    </a:lnTo>
                    <a:lnTo>
                      <a:pt x="196" y="18"/>
                    </a:lnTo>
                    <a:lnTo>
                      <a:pt x="192" y="14"/>
                    </a:lnTo>
                    <a:lnTo>
                      <a:pt x="175" y="7"/>
                    </a:lnTo>
                    <a:lnTo>
                      <a:pt x="167" y="5"/>
                    </a:lnTo>
                    <a:lnTo>
                      <a:pt x="159" y="3"/>
                    </a:lnTo>
                    <a:lnTo>
                      <a:pt x="151" y="1"/>
                    </a:lnTo>
                    <a:lnTo>
                      <a:pt x="143" y="0"/>
                    </a:lnTo>
                    <a:lnTo>
                      <a:pt x="135" y="0"/>
                    </a:lnTo>
                    <a:lnTo>
                      <a:pt x="127" y="0"/>
                    </a:lnTo>
                    <a:lnTo>
                      <a:pt x="112" y="2"/>
                    </a:lnTo>
                    <a:lnTo>
                      <a:pt x="106" y="4"/>
                    </a:lnTo>
                    <a:lnTo>
                      <a:pt x="100" y="7"/>
                    </a:lnTo>
                    <a:lnTo>
                      <a:pt x="85" y="13"/>
                    </a:lnTo>
                    <a:lnTo>
                      <a:pt x="79" y="16"/>
                    </a:lnTo>
                    <a:lnTo>
                      <a:pt x="73" y="20"/>
                    </a:lnTo>
                    <a:lnTo>
                      <a:pt x="66" y="24"/>
                    </a:lnTo>
                    <a:lnTo>
                      <a:pt x="60" y="29"/>
                    </a:lnTo>
                    <a:lnTo>
                      <a:pt x="55" y="35"/>
                    </a:lnTo>
                    <a:lnTo>
                      <a:pt x="50" y="40"/>
                    </a:lnTo>
                    <a:lnTo>
                      <a:pt x="41" y="50"/>
                    </a:lnTo>
                    <a:lnTo>
                      <a:pt x="33" y="61"/>
                    </a:lnTo>
                    <a:lnTo>
                      <a:pt x="26" y="71"/>
                    </a:lnTo>
                    <a:lnTo>
                      <a:pt x="20" y="83"/>
                    </a:lnTo>
                    <a:lnTo>
                      <a:pt x="15" y="95"/>
                    </a:lnTo>
                    <a:lnTo>
                      <a:pt x="10" y="107"/>
                    </a:lnTo>
                    <a:lnTo>
                      <a:pt x="7" y="120"/>
                    </a:lnTo>
                    <a:lnTo>
                      <a:pt x="4" y="133"/>
                    </a:lnTo>
                    <a:lnTo>
                      <a:pt x="1" y="157"/>
                    </a:lnTo>
                    <a:lnTo>
                      <a:pt x="0" y="180"/>
                    </a:lnTo>
                    <a:lnTo>
                      <a:pt x="0" y="204"/>
                    </a:lnTo>
                    <a:lnTo>
                      <a:pt x="3" y="228"/>
                    </a:lnTo>
                    <a:lnTo>
                      <a:pt x="6" y="241"/>
                    </a:lnTo>
                    <a:lnTo>
                      <a:pt x="10" y="254"/>
                    </a:lnTo>
                    <a:lnTo>
                      <a:pt x="13" y="265"/>
                    </a:lnTo>
                    <a:lnTo>
                      <a:pt x="18" y="277"/>
                    </a:lnTo>
                    <a:lnTo>
                      <a:pt x="24" y="289"/>
                    </a:lnTo>
                    <a:lnTo>
                      <a:pt x="28" y="294"/>
                    </a:lnTo>
                    <a:lnTo>
                      <a:pt x="31" y="299"/>
                    </a:lnTo>
                    <a:lnTo>
                      <a:pt x="39" y="310"/>
                    </a:lnTo>
                    <a:lnTo>
                      <a:pt x="44" y="314"/>
                    </a:lnTo>
                    <a:lnTo>
                      <a:pt x="48" y="319"/>
                    </a:lnTo>
                    <a:lnTo>
                      <a:pt x="53" y="324"/>
                    </a:lnTo>
                    <a:lnTo>
                      <a:pt x="59" y="329"/>
                    </a:lnTo>
                    <a:lnTo>
                      <a:pt x="64" y="333"/>
                    </a:lnTo>
                    <a:lnTo>
                      <a:pt x="69" y="337"/>
                    </a:lnTo>
                    <a:lnTo>
                      <a:pt x="74" y="340"/>
                    </a:lnTo>
                    <a:lnTo>
                      <a:pt x="80" y="343"/>
                    </a:lnTo>
                    <a:lnTo>
                      <a:pt x="93" y="348"/>
                    </a:lnTo>
                    <a:lnTo>
                      <a:pt x="105" y="351"/>
                    </a:lnTo>
                    <a:lnTo>
                      <a:pt x="117" y="352"/>
                    </a:lnTo>
                    <a:lnTo>
                      <a:pt x="131" y="352"/>
                    </a:lnTo>
                    <a:lnTo>
                      <a:pt x="145" y="349"/>
                    </a:lnTo>
                    <a:lnTo>
                      <a:pt x="154" y="346"/>
                    </a:lnTo>
                    <a:lnTo>
                      <a:pt x="158" y="345"/>
                    </a:lnTo>
                    <a:lnTo>
                      <a:pt x="163" y="343"/>
                    </a:lnTo>
                    <a:lnTo>
                      <a:pt x="164" y="341"/>
                    </a:lnTo>
                    <a:lnTo>
                      <a:pt x="167" y="340"/>
                    </a:lnTo>
                    <a:lnTo>
                      <a:pt x="171" y="338"/>
                    </a:lnTo>
                    <a:lnTo>
                      <a:pt x="179" y="334"/>
                    </a:lnTo>
                    <a:lnTo>
                      <a:pt x="180" y="332"/>
                    </a:lnTo>
                    <a:lnTo>
                      <a:pt x="182" y="331"/>
                    </a:lnTo>
                    <a:lnTo>
                      <a:pt x="186" y="328"/>
                    </a:lnTo>
                    <a:lnTo>
                      <a:pt x="189" y="324"/>
                    </a:lnTo>
                    <a:lnTo>
                      <a:pt x="193" y="321"/>
                    </a:lnTo>
                    <a:lnTo>
                      <a:pt x="195" y="317"/>
                    </a:lnTo>
                    <a:lnTo>
                      <a:pt x="198" y="314"/>
                    </a:lnTo>
                    <a:lnTo>
                      <a:pt x="204" y="306"/>
                    </a:lnTo>
                    <a:lnTo>
                      <a:pt x="214" y="286"/>
                    </a:lnTo>
                    <a:lnTo>
                      <a:pt x="225" y="266"/>
                    </a:lnTo>
                    <a:lnTo>
                      <a:pt x="235" y="245"/>
                    </a:lnTo>
                    <a:lnTo>
                      <a:pt x="244" y="225"/>
                    </a:lnTo>
                    <a:lnTo>
                      <a:pt x="248" y="225"/>
                    </a:lnTo>
                    <a:lnTo>
                      <a:pt x="252" y="226"/>
                    </a:lnTo>
                    <a:lnTo>
                      <a:pt x="256" y="227"/>
                    </a:lnTo>
                    <a:lnTo>
                      <a:pt x="259" y="228"/>
                    </a:lnTo>
                    <a:lnTo>
                      <a:pt x="263" y="230"/>
                    </a:lnTo>
                    <a:lnTo>
                      <a:pt x="266" y="234"/>
                    </a:lnTo>
                    <a:lnTo>
                      <a:pt x="269" y="236"/>
                    </a:lnTo>
                    <a:lnTo>
                      <a:pt x="272" y="240"/>
                    </a:lnTo>
                    <a:lnTo>
                      <a:pt x="280" y="249"/>
                    </a:lnTo>
                    <a:lnTo>
                      <a:pt x="284" y="253"/>
                    </a:lnTo>
                    <a:lnTo>
                      <a:pt x="287" y="255"/>
                    </a:lnTo>
                    <a:lnTo>
                      <a:pt x="291" y="259"/>
                    </a:lnTo>
                    <a:lnTo>
                      <a:pt x="296" y="261"/>
                    </a:lnTo>
                    <a:lnTo>
                      <a:pt x="300" y="262"/>
                    </a:lnTo>
                    <a:lnTo>
                      <a:pt x="305" y="264"/>
                    </a:lnTo>
                    <a:lnTo>
                      <a:pt x="311" y="265"/>
                    </a:lnTo>
                    <a:lnTo>
                      <a:pt x="317" y="265"/>
                    </a:lnTo>
                    <a:lnTo>
                      <a:pt x="320" y="264"/>
                    </a:lnTo>
                    <a:lnTo>
                      <a:pt x="325" y="264"/>
                    </a:lnTo>
                    <a:lnTo>
                      <a:pt x="328" y="262"/>
                    </a:lnTo>
                    <a:lnTo>
                      <a:pt x="333" y="262"/>
                    </a:lnTo>
                    <a:lnTo>
                      <a:pt x="335" y="259"/>
                    </a:lnTo>
                    <a:lnTo>
                      <a:pt x="339" y="257"/>
                    </a:lnTo>
                    <a:lnTo>
                      <a:pt x="341" y="255"/>
                    </a:lnTo>
                    <a:lnTo>
                      <a:pt x="344" y="252"/>
                    </a:lnTo>
                    <a:lnTo>
                      <a:pt x="347" y="247"/>
                    </a:lnTo>
                    <a:lnTo>
                      <a:pt x="349" y="241"/>
                    </a:lnTo>
                    <a:lnTo>
                      <a:pt x="350" y="237"/>
                    </a:lnTo>
                    <a:lnTo>
                      <a:pt x="351" y="232"/>
                    </a:lnTo>
                    <a:lnTo>
                      <a:pt x="350" y="227"/>
                    </a:lnTo>
                    <a:lnTo>
                      <a:pt x="349" y="222"/>
                    </a:lnTo>
                    <a:lnTo>
                      <a:pt x="347" y="217"/>
                    </a:lnTo>
                    <a:lnTo>
                      <a:pt x="345" y="213"/>
                    </a:lnTo>
                    <a:lnTo>
                      <a:pt x="340" y="208"/>
                    </a:lnTo>
                    <a:lnTo>
                      <a:pt x="337" y="205"/>
                    </a:lnTo>
                    <a:lnTo>
                      <a:pt x="333" y="201"/>
                    </a:lnTo>
                    <a:lnTo>
                      <a:pt x="328" y="199"/>
                    </a:lnTo>
                    <a:lnTo>
                      <a:pt x="316" y="193"/>
                    </a:lnTo>
                    <a:lnTo>
                      <a:pt x="305" y="189"/>
                    </a:lnTo>
                    <a:lnTo>
                      <a:pt x="297" y="186"/>
                    </a:lnTo>
                    <a:lnTo>
                      <a:pt x="289" y="184"/>
                    </a:lnTo>
                    <a:lnTo>
                      <a:pt x="283" y="180"/>
                    </a:lnTo>
                    <a:lnTo>
                      <a:pt x="277" y="176"/>
                    </a:lnTo>
                    <a:lnTo>
                      <a:pt x="270" y="171"/>
                    </a:lnTo>
                    <a:lnTo>
                      <a:pt x="266" y="166"/>
                    </a:lnTo>
                    <a:lnTo>
                      <a:pt x="262" y="159"/>
                    </a:lnTo>
                    <a:lnTo>
                      <a:pt x="258" y="153"/>
                    </a:lnTo>
                    <a:lnTo>
                      <a:pt x="255" y="142"/>
                    </a:lnTo>
                    <a:lnTo>
                      <a:pt x="253" y="131"/>
                    </a:lnTo>
                    <a:lnTo>
                      <a:pt x="251" y="117"/>
                    </a:lnTo>
                    <a:lnTo>
                      <a:pt x="248" y="104"/>
                    </a:lnTo>
                    <a:lnTo>
                      <a:pt x="244" y="90"/>
                    </a:lnTo>
                    <a:lnTo>
                      <a:pt x="239" y="77"/>
                    </a:lnTo>
                    <a:lnTo>
                      <a:pt x="234" y="65"/>
                    </a:lnTo>
                    <a:lnTo>
                      <a:pt x="227" y="53"/>
                    </a:lnTo>
                    <a:lnTo>
                      <a:pt x="219" y="42"/>
                    </a:lnTo>
                    <a:lnTo>
                      <a:pt x="210" y="31"/>
                    </a:lnTo>
                    <a:close/>
                  </a:path>
                </a:pathLst>
              </a:custGeom>
              <a:solidFill>
                <a:schemeClr val="tx2"/>
              </a:solidFill>
              <a:ln w="9525">
                <a:solidFill>
                  <a:schemeClr val="bg2"/>
                </a:solidFill>
                <a:round/>
                <a:headEnd/>
                <a:tailEnd/>
              </a:ln>
            </p:spPr>
            <p:txBody>
              <a:bodyPr/>
              <a:lstStyle/>
              <a:p>
                <a:endParaRPr lang="en-US"/>
              </a:p>
            </p:txBody>
          </p:sp>
          <p:sp>
            <p:nvSpPr>
              <p:cNvPr id="172056" name="Freeform 21"/>
              <p:cNvSpPr>
                <a:spLocks noChangeAspect="1"/>
              </p:cNvSpPr>
              <p:nvPr/>
            </p:nvSpPr>
            <p:spPr bwMode="auto">
              <a:xfrm>
                <a:off x="2122" y="2623"/>
                <a:ext cx="357" cy="538"/>
              </a:xfrm>
              <a:custGeom>
                <a:avLst/>
                <a:gdLst>
                  <a:gd name="T0" fmla="*/ 229 w 357"/>
                  <a:gd name="T1" fmla="*/ 2 h 538"/>
                  <a:gd name="T2" fmla="*/ 191 w 357"/>
                  <a:gd name="T3" fmla="*/ 4 h 538"/>
                  <a:gd name="T4" fmla="*/ 151 w 357"/>
                  <a:gd name="T5" fmla="*/ 18 h 538"/>
                  <a:gd name="T6" fmla="*/ 116 w 357"/>
                  <a:gd name="T7" fmla="*/ 41 h 538"/>
                  <a:gd name="T8" fmla="*/ 87 w 357"/>
                  <a:gd name="T9" fmla="*/ 67 h 538"/>
                  <a:gd name="T10" fmla="*/ 54 w 357"/>
                  <a:gd name="T11" fmla="*/ 113 h 538"/>
                  <a:gd name="T12" fmla="*/ 31 w 357"/>
                  <a:gd name="T13" fmla="*/ 159 h 538"/>
                  <a:gd name="T14" fmla="*/ 18 w 357"/>
                  <a:gd name="T15" fmla="*/ 191 h 538"/>
                  <a:gd name="T16" fmla="*/ 8 w 357"/>
                  <a:gd name="T17" fmla="*/ 237 h 538"/>
                  <a:gd name="T18" fmla="*/ 7 w 357"/>
                  <a:gd name="T19" fmla="*/ 276 h 538"/>
                  <a:gd name="T20" fmla="*/ 5 w 357"/>
                  <a:gd name="T21" fmla="*/ 307 h 538"/>
                  <a:gd name="T22" fmla="*/ 1 w 357"/>
                  <a:gd name="T23" fmla="*/ 351 h 538"/>
                  <a:gd name="T24" fmla="*/ 5 w 357"/>
                  <a:gd name="T25" fmla="*/ 406 h 538"/>
                  <a:gd name="T26" fmla="*/ 8 w 357"/>
                  <a:gd name="T27" fmla="*/ 415 h 538"/>
                  <a:gd name="T28" fmla="*/ 13 w 357"/>
                  <a:gd name="T29" fmla="*/ 433 h 538"/>
                  <a:gd name="T30" fmla="*/ 18 w 357"/>
                  <a:gd name="T31" fmla="*/ 452 h 538"/>
                  <a:gd name="T32" fmla="*/ 28 w 357"/>
                  <a:gd name="T33" fmla="*/ 472 h 538"/>
                  <a:gd name="T34" fmla="*/ 38 w 357"/>
                  <a:gd name="T35" fmla="*/ 487 h 538"/>
                  <a:gd name="T36" fmla="*/ 57 w 357"/>
                  <a:gd name="T37" fmla="*/ 504 h 538"/>
                  <a:gd name="T38" fmla="*/ 81 w 357"/>
                  <a:gd name="T39" fmla="*/ 520 h 538"/>
                  <a:gd name="T40" fmla="*/ 108 w 357"/>
                  <a:gd name="T41" fmla="*/ 531 h 538"/>
                  <a:gd name="T42" fmla="*/ 133 w 357"/>
                  <a:gd name="T43" fmla="*/ 537 h 538"/>
                  <a:gd name="T44" fmla="*/ 155 w 357"/>
                  <a:gd name="T45" fmla="*/ 538 h 538"/>
                  <a:gd name="T46" fmla="*/ 177 w 357"/>
                  <a:gd name="T47" fmla="*/ 534 h 538"/>
                  <a:gd name="T48" fmla="*/ 203 w 357"/>
                  <a:gd name="T49" fmla="*/ 526 h 538"/>
                  <a:gd name="T50" fmla="*/ 219 w 357"/>
                  <a:gd name="T51" fmla="*/ 518 h 538"/>
                  <a:gd name="T52" fmla="*/ 236 w 357"/>
                  <a:gd name="T53" fmla="*/ 500 h 538"/>
                  <a:gd name="T54" fmla="*/ 245 w 357"/>
                  <a:gd name="T55" fmla="*/ 488 h 538"/>
                  <a:gd name="T56" fmla="*/ 249 w 357"/>
                  <a:gd name="T57" fmla="*/ 485 h 538"/>
                  <a:gd name="T58" fmla="*/ 252 w 357"/>
                  <a:gd name="T59" fmla="*/ 480 h 538"/>
                  <a:gd name="T60" fmla="*/ 259 w 357"/>
                  <a:gd name="T61" fmla="*/ 464 h 538"/>
                  <a:gd name="T62" fmla="*/ 264 w 357"/>
                  <a:gd name="T63" fmla="*/ 454 h 538"/>
                  <a:gd name="T64" fmla="*/ 268 w 357"/>
                  <a:gd name="T65" fmla="*/ 440 h 538"/>
                  <a:gd name="T66" fmla="*/ 269 w 357"/>
                  <a:gd name="T67" fmla="*/ 433 h 538"/>
                  <a:gd name="T68" fmla="*/ 272 w 357"/>
                  <a:gd name="T69" fmla="*/ 412 h 538"/>
                  <a:gd name="T70" fmla="*/ 271 w 357"/>
                  <a:gd name="T71" fmla="*/ 401 h 538"/>
                  <a:gd name="T72" fmla="*/ 268 w 357"/>
                  <a:gd name="T73" fmla="*/ 379 h 538"/>
                  <a:gd name="T74" fmla="*/ 267 w 357"/>
                  <a:gd name="T75" fmla="*/ 371 h 538"/>
                  <a:gd name="T76" fmla="*/ 257 w 357"/>
                  <a:gd name="T77" fmla="*/ 342 h 538"/>
                  <a:gd name="T78" fmla="*/ 252 w 357"/>
                  <a:gd name="T79" fmla="*/ 313 h 538"/>
                  <a:gd name="T80" fmla="*/ 256 w 357"/>
                  <a:gd name="T81" fmla="*/ 283 h 538"/>
                  <a:gd name="T82" fmla="*/ 266 w 357"/>
                  <a:gd name="T83" fmla="*/ 257 h 538"/>
                  <a:gd name="T84" fmla="*/ 280 w 357"/>
                  <a:gd name="T85" fmla="*/ 234 h 538"/>
                  <a:gd name="T86" fmla="*/ 300 w 357"/>
                  <a:gd name="T87" fmla="*/ 214 h 538"/>
                  <a:gd name="T88" fmla="*/ 314 w 357"/>
                  <a:gd name="T89" fmla="*/ 200 h 538"/>
                  <a:gd name="T90" fmla="*/ 327 w 357"/>
                  <a:gd name="T91" fmla="*/ 184 h 538"/>
                  <a:gd name="T92" fmla="*/ 343 w 357"/>
                  <a:gd name="T93" fmla="*/ 158 h 538"/>
                  <a:gd name="T94" fmla="*/ 352 w 357"/>
                  <a:gd name="T95" fmla="*/ 137 h 538"/>
                  <a:gd name="T96" fmla="*/ 357 w 357"/>
                  <a:gd name="T97" fmla="*/ 110 h 538"/>
                  <a:gd name="T98" fmla="*/ 357 w 357"/>
                  <a:gd name="T99" fmla="*/ 96 h 538"/>
                  <a:gd name="T100" fmla="*/ 353 w 357"/>
                  <a:gd name="T101" fmla="*/ 77 h 538"/>
                  <a:gd name="T102" fmla="*/ 345 w 357"/>
                  <a:gd name="T103" fmla="*/ 60 h 538"/>
                  <a:gd name="T104" fmla="*/ 330 w 357"/>
                  <a:gd name="T105" fmla="*/ 43 h 538"/>
                  <a:gd name="T106" fmla="*/ 315 w 357"/>
                  <a:gd name="T107" fmla="*/ 32 h 53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57"/>
                  <a:gd name="T163" fmla="*/ 0 h 538"/>
                  <a:gd name="T164" fmla="*/ 357 w 357"/>
                  <a:gd name="T165" fmla="*/ 538 h 53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57" h="538">
                    <a:moveTo>
                      <a:pt x="304" y="26"/>
                    </a:moveTo>
                    <a:lnTo>
                      <a:pt x="266" y="13"/>
                    </a:lnTo>
                    <a:lnTo>
                      <a:pt x="229" y="2"/>
                    </a:lnTo>
                    <a:lnTo>
                      <a:pt x="221" y="0"/>
                    </a:lnTo>
                    <a:lnTo>
                      <a:pt x="214" y="0"/>
                    </a:lnTo>
                    <a:lnTo>
                      <a:pt x="191" y="4"/>
                    </a:lnTo>
                    <a:lnTo>
                      <a:pt x="181" y="5"/>
                    </a:lnTo>
                    <a:lnTo>
                      <a:pt x="170" y="10"/>
                    </a:lnTo>
                    <a:lnTo>
                      <a:pt x="151" y="18"/>
                    </a:lnTo>
                    <a:lnTo>
                      <a:pt x="141" y="24"/>
                    </a:lnTo>
                    <a:lnTo>
                      <a:pt x="132" y="30"/>
                    </a:lnTo>
                    <a:lnTo>
                      <a:pt x="116" y="41"/>
                    </a:lnTo>
                    <a:lnTo>
                      <a:pt x="108" y="47"/>
                    </a:lnTo>
                    <a:lnTo>
                      <a:pt x="101" y="54"/>
                    </a:lnTo>
                    <a:lnTo>
                      <a:pt x="87" y="67"/>
                    </a:lnTo>
                    <a:lnTo>
                      <a:pt x="75" y="82"/>
                    </a:lnTo>
                    <a:lnTo>
                      <a:pt x="63" y="97"/>
                    </a:lnTo>
                    <a:lnTo>
                      <a:pt x="54" y="113"/>
                    </a:lnTo>
                    <a:lnTo>
                      <a:pt x="44" y="130"/>
                    </a:lnTo>
                    <a:lnTo>
                      <a:pt x="36" y="147"/>
                    </a:lnTo>
                    <a:lnTo>
                      <a:pt x="31" y="159"/>
                    </a:lnTo>
                    <a:lnTo>
                      <a:pt x="27" y="169"/>
                    </a:lnTo>
                    <a:lnTo>
                      <a:pt x="21" y="181"/>
                    </a:lnTo>
                    <a:lnTo>
                      <a:pt x="18" y="191"/>
                    </a:lnTo>
                    <a:lnTo>
                      <a:pt x="12" y="215"/>
                    </a:lnTo>
                    <a:lnTo>
                      <a:pt x="9" y="225"/>
                    </a:lnTo>
                    <a:lnTo>
                      <a:pt x="8" y="237"/>
                    </a:lnTo>
                    <a:lnTo>
                      <a:pt x="7" y="250"/>
                    </a:lnTo>
                    <a:lnTo>
                      <a:pt x="8" y="261"/>
                    </a:lnTo>
                    <a:lnTo>
                      <a:pt x="7" y="276"/>
                    </a:lnTo>
                    <a:lnTo>
                      <a:pt x="7" y="292"/>
                    </a:lnTo>
                    <a:lnTo>
                      <a:pt x="6" y="300"/>
                    </a:lnTo>
                    <a:lnTo>
                      <a:pt x="5" y="307"/>
                    </a:lnTo>
                    <a:lnTo>
                      <a:pt x="7" y="323"/>
                    </a:lnTo>
                    <a:lnTo>
                      <a:pt x="4" y="334"/>
                    </a:lnTo>
                    <a:lnTo>
                      <a:pt x="1" y="351"/>
                    </a:lnTo>
                    <a:lnTo>
                      <a:pt x="0" y="370"/>
                    </a:lnTo>
                    <a:lnTo>
                      <a:pt x="2" y="388"/>
                    </a:lnTo>
                    <a:lnTo>
                      <a:pt x="5" y="406"/>
                    </a:lnTo>
                    <a:lnTo>
                      <a:pt x="6" y="409"/>
                    </a:lnTo>
                    <a:lnTo>
                      <a:pt x="7" y="413"/>
                    </a:lnTo>
                    <a:lnTo>
                      <a:pt x="8" y="415"/>
                    </a:lnTo>
                    <a:lnTo>
                      <a:pt x="11" y="418"/>
                    </a:lnTo>
                    <a:lnTo>
                      <a:pt x="12" y="425"/>
                    </a:lnTo>
                    <a:lnTo>
                      <a:pt x="13" y="433"/>
                    </a:lnTo>
                    <a:lnTo>
                      <a:pt x="14" y="439"/>
                    </a:lnTo>
                    <a:lnTo>
                      <a:pt x="16" y="446"/>
                    </a:lnTo>
                    <a:lnTo>
                      <a:pt x="18" y="452"/>
                    </a:lnTo>
                    <a:lnTo>
                      <a:pt x="21" y="459"/>
                    </a:lnTo>
                    <a:lnTo>
                      <a:pt x="24" y="465"/>
                    </a:lnTo>
                    <a:lnTo>
                      <a:pt x="28" y="472"/>
                    </a:lnTo>
                    <a:lnTo>
                      <a:pt x="30" y="478"/>
                    </a:lnTo>
                    <a:lnTo>
                      <a:pt x="35" y="483"/>
                    </a:lnTo>
                    <a:lnTo>
                      <a:pt x="38" y="487"/>
                    </a:lnTo>
                    <a:lnTo>
                      <a:pt x="43" y="492"/>
                    </a:lnTo>
                    <a:lnTo>
                      <a:pt x="49" y="498"/>
                    </a:lnTo>
                    <a:lnTo>
                      <a:pt x="57" y="504"/>
                    </a:lnTo>
                    <a:lnTo>
                      <a:pt x="64" y="509"/>
                    </a:lnTo>
                    <a:lnTo>
                      <a:pt x="73" y="514"/>
                    </a:lnTo>
                    <a:lnTo>
                      <a:pt x="81" y="520"/>
                    </a:lnTo>
                    <a:lnTo>
                      <a:pt x="91" y="524"/>
                    </a:lnTo>
                    <a:lnTo>
                      <a:pt x="98" y="527"/>
                    </a:lnTo>
                    <a:lnTo>
                      <a:pt x="108" y="531"/>
                    </a:lnTo>
                    <a:lnTo>
                      <a:pt x="116" y="534"/>
                    </a:lnTo>
                    <a:lnTo>
                      <a:pt x="126" y="536"/>
                    </a:lnTo>
                    <a:lnTo>
                      <a:pt x="133" y="537"/>
                    </a:lnTo>
                    <a:lnTo>
                      <a:pt x="143" y="538"/>
                    </a:lnTo>
                    <a:lnTo>
                      <a:pt x="151" y="538"/>
                    </a:lnTo>
                    <a:lnTo>
                      <a:pt x="155" y="538"/>
                    </a:lnTo>
                    <a:lnTo>
                      <a:pt x="160" y="538"/>
                    </a:lnTo>
                    <a:lnTo>
                      <a:pt x="168" y="536"/>
                    </a:lnTo>
                    <a:lnTo>
                      <a:pt x="177" y="534"/>
                    </a:lnTo>
                    <a:lnTo>
                      <a:pt x="186" y="533"/>
                    </a:lnTo>
                    <a:lnTo>
                      <a:pt x="195" y="529"/>
                    </a:lnTo>
                    <a:lnTo>
                      <a:pt x="203" y="526"/>
                    </a:lnTo>
                    <a:lnTo>
                      <a:pt x="212" y="522"/>
                    </a:lnTo>
                    <a:lnTo>
                      <a:pt x="217" y="520"/>
                    </a:lnTo>
                    <a:lnTo>
                      <a:pt x="219" y="518"/>
                    </a:lnTo>
                    <a:lnTo>
                      <a:pt x="221" y="516"/>
                    </a:lnTo>
                    <a:lnTo>
                      <a:pt x="229" y="508"/>
                    </a:lnTo>
                    <a:lnTo>
                      <a:pt x="236" y="500"/>
                    </a:lnTo>
                    <a:lnTo>
                      <a:pt x="239" y="496"/>
                    </a:lnTo>
                    <a:lnTo>
                      <a:pt x="243" y="492"/>
                    </a:lnTo>
                    <a:lnTo>
                      <a:pt x="245" y="488"/>
                    </a:lnTo>
                    <a:lnTo>
                      <a:pt x="247" y="486"/>
                    </a:lnTo>
                    <a:lnTo>
                      <a:pt x="248" y="485"/>
                    </a:lnTo>
                    <a:lnTo>
                      <a:pt x="249" y="485"/>
                    </a:lnTo>
                    <a:lnTo>
                      <a:pt x="249" y="483"/>
                    </a:lnTo>
                    <a:lnTo>
                      <a:pt x="250" y="482"/>
                    </a:lnTo>
                    <a:lnTo>
                      <a:pt x="252" y="480"/>
                    </a:lnTo>
                    <a:lnTo>
                      <a:pt x="254" y="476"/>
                    </a:lnTo>
                    <a:lnTo>
                      <a:pt x="259" y="467"/>
                    </a:lnTo>
                    <a:lnTo>
                      <a:pt x="259" y="464"/>
                    </a:lnTo>
                    <a:lnTo>
                      <a:pt x="260" y="463"/>
                    </a:lnTo>
                    <a:lnTo>
                      <a:pt x="262" y="458"/>
                    </a:lnTo>
                    <a:lnTo>
                      <a:pt x="264" y="454"/>
                    </a:lnTo>
                    <a:lnTo>
                      <a:pt x="266" y="450"/>
                    </a:lnTo>
                    <a:lnTo>
                      <a:pt x="266" y="445"/>
                    </a:lnTo>
                    <a:lnTo>
                      <a:pt x="268" y="440"/>
                    </a:lnTo>
                    <a:lnTo>
                      <a:pt x="269" y="435"/>
                    </a:lnTo>
                    <a:lnTo>
                      <a:pt x="269" y="434"/>
                    </a:lnTo>
                    <a:lnTo>
                      <a:pt x="269" y="433"/>
                    </a:lnTo>
                    <a:lnTo>
                      <a:pt x="270" y="431"/>
                    </a:lnTo>
                    <a:lnTo>
                      <a:pt x="271" y="421"/>
                    </a:lnTo>
                    <a:lnTo>
                      <a:pt x="272" y="412"/>
                    </a:lnTo>
                    <a:lnTo>
                      <a:pt x="271" y="409"/>
                    </a:lnTo>
                    <a:lnTo>
                      <a:pt x="271" y="407"/>
                    </a:lnTo>
                    <a:lnTo>
                      <a:pt x="271" y="401"/>
                    </a:lnTo>
                    <a:lnTo>
                      <a:pt x="271" y="392"/>
                    </a:lnTo>
                    <a:lnTo>
                      <a:pt x="269" y="381"/>
                    </a:lnTo>
                    <a:lnTo>
                      <a:pt x="268" y="379"/>
                    </a:lnTo>
                    <a:lnTo>
                      <a:pt x="267" y="377"/>
                    </a:lnTo>
                    <a:lnTo>
                      <a:pt x="267" y="376"/>
                    </a:lnTo>
                    <a:lnTo>
                      <a:pt x="267" y="371"/>
                    </a:lnTo>
                    <a:lnTo>
                      <a:pt x="264" y="361"/>
                    </a:lnTo>
                    <a:lnTo>
                      <a:pt x="261" y="351"/>
                    </a:lnTo>
                    <a:lnTo>
                      <a:pt x="257" y="342"/>
                    </a:lnTo>
                    <a:lnTo>
                      <a:pt x="254" y="332"/>
                    </a:lnTo>
                    <a:lnTo>
                      <a:pt x="252" y="322"/>
                    </a:lnTo>
                    <a:lnTo>
                      <a:pt x="252" y="313"/>
                    </a:lnTo>
                    <a:lnTo>
                      <a:pt x="252" y="302"/>
                    </a:lnTo>
                    <a:lnTo>
                      <a:pt x="253" y="293"/>
                    </a:lnTo>
                    <a:lnTo>
                      <a:pt x="256" y="283"/>
                    </a:lnTo>
                    <a:lnTo>
                      <a:pt x="259" y="274"/>
                    </a:lnTo>
                    <a:lnTo>
                      <a:pt x="263" y="265"/>
                    </a:lnTo>
                    <a:lnTo>
                      <a:pt x="266" y="257"/>
                    </a:lnTo>
                    <a:lnTo>
                      <a:pt x="271" y="249"/>
                    </a:lnTo>
                    <a:lnTo>
                      <a:pt x="276" y="241"/>
                    </a:lnTo>
                    <a:lnTo>
                      <a:pt x="280" y="234"/>
                    </a:lnTo>
                    <a:lnTo>
                      <a:pt x="287" y="227"/>
                    </a:lnTo>
                    <a:lnTo>
                      <a:pt x="293" y="220"/>
                    </a:lnTo>
                    <a:lnTo>
                      <a:pt x="300" y="214"/>
                    </a:lnTo>
                    <a:lnTo>
                      <a:pt x="303" y="210"/>
                    </a:lnTo>
                    <a:lnTo>
                      <a:pt x="307" y="207"/>
                    </a:lnTo>
                    <a:lnTo>
                      <a:pt x="314" y="200"/>
                    </a:lnTo>
                    <a:lnTo>
                      <a:pt x="317" y="195"/>
                    </a:lnTo>
                    <a:lnTo>
                      <a:pt x="321" y="191"/>
                    </a:lnTo>
                    <a:lnTo>
                      <a:pt x="327" y="184"/>
                    </a:lnTo>
                    <a:lnTo>
                      <a:pt x="333" y="175"/>
                    </a:lnTo>
                    <a:lnTo>
                      <a:pt x="338" y="166"/>
                    </a:lnTo>
                    <a:lnTo>
                      <a:pt x="343" y="158"/>
                    </a:lnTo>
                    <a:lnTo>
                      <a:pt x="349" y="148"/>
                    </a:lnTo>
                    <a:lnTo>
                      <a:pt x="350" y="143"/>
                    </a:lnTo>
                    <a:lnTo>
                      <a:pt x="352" y="137"/>
                    </a:lnTo>
                    <a:lnTo>
                      <a:pt x="356" y="125"/>
                    </a:lnTo>
                    <a:lnTo>
                      <a:pt x="357" y="114"/>
                    </a:lnTo>
                    <a:lnTo>
                      <a:pt x="357" y="110"/>
                    </a:lnTo>
                    <a:lnTo>
                      <a:pt x="357" y="108"/>
                    </a:lnTo>
                    <a:lnTo>
                      <a:pt x="357" y="103"/>
                    </a:lnTo>
                    <a:lnTo>
                      <a:pt x="357" y="96"/>
                    </a:lnTo>
                    <a:lnTo>
                      <a:pt x="356" y="89"/>
                    </a:lnTo>
                    <a:lnTo>
                      <a:pt x="354" y="82"/>
                    </a:lnTo>
                    <a:lnTo>
                      <a:pt x="353" y="77"/>
                    </a:lnTo>
                    <a:lnTo>
                      <a:pt x="350" y="71"/>
                    </a:lnTo>
                    <a:lnTo>
                      <a:pt x="348" y="66"/>
                    </a:lnTo>
                    <a:lnTo>
                      <a:pt x="345" y="60"/>
                    </a:lnTo>
                    <a:lnTo>
                      <a:pt x="343" y="56"/>
                    </a:lnTo>
                    <a:lnTo>
                      <a:pt x="335" y="46"/>
                    </a:lnTo>
                    <a:lnTo>
                      <a:pt x="330" y="43"/>
                    </a:lnTo>
                    <a:lnTo>
                      <a:pt x="326" y="39"/>
                    </a:lnTo>
                    <a:lnTo>
                      <a:pt x="321" y="35"/>
                    </a:lnTo>
                    <a:lnTo>
                      <a:pt x="315" y="32"/>
                    </a:lnTo>
                    <a:lnTo>
                      <a:pt x="310" y="29"/>
                    </a:lnTo>
                    <a:lnTo>
                      <a:pt x="304" y="26"/>
                    </a:lnTo>
                    <a:close/>
                  </a:path>
                </a:pathLst>
              </a:custGeom>
              <a:solidFill>
                <a:schemeClr val="tx2"/>
              </a:solidFill>
              <a:ln w="9525">
                <a:solidFill>
                  <a:schemeClr val="bg2"/>
                </a:solidFill>
                <a:round/>
                <a:headEnd/>
                <a:tailEnd/>
              </a:ln>
            </p:spPr>
            <p:txBody>
              <a:bodyPr/>
              <a:lstStyle/>
              <a:p>
                <a:endParaRPr lang="en-US"/>
              </a:p>
            </p:txBody>
          </p:sp>
          <p:sp>
            <p:nvSpPr>
              <p:cNvPr id="172057" name="Freeform 22"/>
              <p:cNvSpPr>
                <a:spLocks noChangeAspect="1"/>
              </p:cNvSpPr>
              <p:nvPr/>
            </p:nvSpPr>
            <p:spPr bwMode="auto">
              <a:xfrm>
                <a:off x="2368" y="2629"/>
                <a:ext cx="812" cy="237"/>
              </a:xfrm>
              <a:custGeom>
                <a:avLst/>
                <a:gdLst>
                  <a:gd name="T0" fmla="*/ 368 w 812"/>
                  <a:gd name="T1" fmla="*/ 166 h 237"/>
                  <a:gd name="T2" fmla="*/ 318 w 812"/>
                  <a:gd name="T3" fmla="*/ 151 h 237"/>
                  <a:gd name="T4" fmla="*/ 243 w 812"/>
                  <a:gd name="T5" fmla="*/ 112 h 237"/>
                  <a:gd name="T6" fmla="*/ 198 w 812"/>
                  <a:gd name="T7" fmla="*/ 86 h 237"/>
                  <a:gd name="T8" fmla="*/ 155 w 812"/>
                  <a:gd name="T9" fmla="*/ 61 h 237"/>
                  <a:gd name="T10" fmla="*/ 101 w 812"/>
                  <a:gd name="T11" fmla="*/ 41 h 237"/>
                  <a:gd name="T12" fmla="*/ 60 w 812"/>
                  <a:gd name="T13" fmla="*/ 35 h 237"/>
                  <a:gd name="T14" fmla="*/ 29 w 812"/>
                  <a:gd name="T15" fmla="*/ 39 h 237"/>
                  <a:gd name="T16" fmla="*/ 8 w 812"/>
                  <a:gd name="T17" fmla="*/ 53 h 237"/>
                  <a:gd name="T18" fmla="*/ 0 w 812"/>
                  <a:gd name="T19" fmla="*/ 77 h 237"/>
                  <a:gd name="T20" fmla="*/ 8 w 812"/>
                  <a:gd name="T21" fmla="*/ 102 h 237"/>
                  <a:gd name="T22" fmla="*/ 23 w 812"/>
                  <a:gd name="T23" fmla="*/ 116 h 237"/>
                  <a:gd name="T24" fmla="*/ 79 w 812"/>
                  <a:gd name="T25" fmla="*/ 137 h 237"/>
                  <a:gd name="T26" fmla="*/ 170 w 812"/>
                  <a:gd name="T27" fmla="*/ 165 h 237"/>
                  <a:gd name="T28" fmla="*/ 261 w 812"/>
                  <a:gd name="T29" fmla="*/ 203 h 237"/>
                  <a:gd name="T30" fmla="*/ 319 w 812"/>
                  <a:gd name="T31" fmla="*/ 231 h 237"/>
                  <a:gd name="T32" fmla="*/ 353 w 812"/>
                  <a:gd name="T33" fmla="*/ 237 h 237"/>
                  <a:gd name="T34" fmla="*/ 400 w 812"/>
                  <a:gd name="T35" fmla="*/ 235 h 237"/>
                  <a:gd name="T36" fmla="*/ 434 w 812"/>
                  <a:gd name="T37" fmla="*/ 226 h 237"/>
                  <a:gd name="T38" fmla="*/ 605 w 812"/>
                  <a:gd name="T39" fmla="*/ 156 h 237"/>
                  <a:gd name="T40" fmla="*/ 637 w 812"/>
                  <a:gd name="T41" fmla="*/ 156 h 237"/>
                  <a:gd name="T42" fmla="*/ 645 w 812"/>
                  <a:gd name="T43" fmla="*/ 152 h 237"/>
                  <a:gd name="T44" fmla="*/ 657 w 812"/>
                  <a:gd name="T45" fmla="*/ 143 h 237"/>
                  <a:gd name="T46" fmla="*/ 662 w 812"/>
                  <a:gd name="T47" fmla="*/ 135 h 237"/>
                  <a:gd name="T48" fmla="*/ 686 w 812"/>
                  <a:gd name="T49" fmla="*/ 113 h 237"/>
                  <a:gd name="T50" fmla="*/ 718 w 812"/>
                  <a:gd name="T51" fmla="*/ 115 h 237"/>
                  <a:gd name="T52" fmla="*/ 743 w 812"/>
                  <a:gd name="T53" fmla="*/ 127 h 237"/>
                  <a:gd name="T54" fmla="*/ 761 w 812"/>
                  <a:gd name="T55" fmla="*/ 127 h 237"/>
                  <a:gd name="T56" fmla="*/ 779 w 812"/>
                  <a:gd name="T57" fmla="*/ 116 h 237"/>
                  <a:gd name="T58" fmla="*/ 783 w 812"/>
                  <a:gd name="T59" fmla="*/ 110 h 237"/>
                  <a:gd name="T60" fmla="*/ 784 w 812"/>
                  <a:gd name="T61" fmla="*/ 107 h 237"/>
                  <a:gd name="T62" fmla="*/ 777 w 812"/>
                  <a:gd name="T63" fmla="*/ 91 h 237"/>
                  <a:gd name="T64" fmla="*/ 762 w 812"/>
                  <a:gd name="T65" fmla="*/ 75 h 237"/>
                  <a:gd name="T66" fmla="*/ 741 w 812"/>
                  <a:gd name="T67" fmla="*/ 68 h 237"/>
                  <a:gd name="T68" fmla="*/ 727 w 812"/>
                  <a:gd name="T69" fmla="*/ 60 h 237"/>
                  <a:gd name="T70" fmla="*/ 763 w 812"/>
                  <a:gd name="T71" fmla="*/ 50 h 237"/>
                  <a:gd name="T72" fmla="*/ 782 w 812"/>
                  <a:gd name="T73" fmla="*/ 48 h 237"/>
                  <a:gd name="T74" fmla="*/ 802 w 812"/>
                  <a:gd name="T75" fmla="*/ 44 h 237"/>
                  <a:gd name="T76" fmla="*/ 806 w 812"/>
                  <a:gd name="T77" fmla="*/ 41 h 237"/>
                  <a:gd name="T78" fmla="*/ 812 w 812"/>
                  <a:gd name="T79" fmla="*/ 34 h 237"/>
                  <a:gd name="T80" fmla="*/ 812 w 812"/>
                  <a:gd name="T81" fmla="*/ 25 h 237"/>
                  <a:gd name="T82" fmla="*/ 811 w 812"/>
                  <a:gd name="T83" fmla="*/ 20 h 237"/>
                  <a:gd name="T84" fmla="*/ 803 w 812"/>
                  <a:gd name="T85" fmla="*/ 6 h 237"/>
                  <a:gd name="T86" fmla="*/ 787 w 812"/>
                  <a:gd name="T87" fmla="*/ 0 h 237"/>
                  <a:gd name="T88" fmla="*/ 752 w 812"/>
                  <a:gd name="T89" fmla="*/ 7 h 237"/>
                  <a:gd name="T90" fmla="*/ 712 w 812"/>
                  <a:gd name="T91" fmla="*/ 30 h 237"/>
                  <a:gd name="T92" fmla="*/ 688 w 812"/>
                  <a:gd name="T93" fmla="*/ 55 h 237"/>
                  <a:gd name="T94" fmla="*/ 684 w 812"/>
                  <a:gd name="T95" fmla="*/ 59 h 237"/>
                  <a:gd name="T96" fmla="*/ 672 w 812"/>
                  <a:gd name="T97" fmla="*/ 68 h 237"/>
                  <a:gd name="T98" fmla="*/ 657 w 812"/>
                  <a:gd name="T99" fmla="*/ 75 h 237"/>
                  <a:gd name="T100" fmla="*/ 647 w 812"/>
                  <a:gd name="T101" fmla="*/ 80 h 237"/>
                  <a:gd name="T102" fmla="*/ 620 w 812"/>
                  <a:gd name="T103" fmla="*/ 89 h 237"/>
                  <a:gd name="T104" fmla="*/ 594 w 812"/>
                  <a:gd name="T105" fmla="*/ 104 h 237"/>
                  <a:gd name="T106" fmla="*/ 576 w 812"/>
                  <a:gd name="T107" fmla="*/ 111 h 237"/>
                  <a:gd name="T108" fmla="*/ 535 w 812"/>
                  <a:gd name="T109" fmla="*/ 128 h 237"/>
                  <a:gd name="T110" fmla="*/ 474 w 812"/>
                  <a:gd name="T111" fmla="*/ 148 h 237"/>
                  <a:gd name="T112" fmla="*/ 400 w 812"/>
                  <a:gd name="T113" fmla="*/ 164 h 2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12"/>
                  <a:gd name="T172" fmla="*/ 0 h 237"/>
                  <a:gd name="T173" fmla="*/ 812 w 812"/>
                  <a:gd name="T174" fmla="*/ 237 h 2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12" h="237">
                    <a:moveTo>
                      <a:pt x="400" y="164"/>
                    </a:moveTo>
                    <a:lnTo>
                      <a:pt x="384" y="166"/>
                    </a:lnTo>
                    <a:lnTo>
                      <a:pt x="376" y="166"/>
                    </a:lnTo>
                    <a:lnTo>
                      <a:pt x="368" y="166"/>
                    </a:lnTo>
                    <a:lnTo>
                      <a:pt x="353" y="163"/>
                    </a:lnTo>
                    <a:lnTo>
                      <a:pt x="346" y="161"/>
                    </a:lnTo>
                    <a:lnTo>
                      <a:pt x="339" y="159"/>
                    </a:lnTo>
                    <a:lnTo>
                      <a:pt x="318" y="151"/>
                    </a:lnTo>
                    <a:lnTo>
                      <a:pt x="297" y="143"/>
                    </a:lnTo>
                    <a:lnTo>
                      <a:pt x="278" y="132"/>
                    </a:lnTo>
                    <a:lnTo>
                      <a:pt x="259" y="122"/>
                    </a:lnTo>
                    <a:lnTo>
                      <a:pt x="243" y="112"/>
                    </a:lnTo>
                    <a:lnTo>
                      <a:pt x="228" y="103"/>
                    </a:lnTo>
                    <a:lnTo>
                      <a:pt x="218" y="98"/>
                    </a:lnTo>
                    <a:lnTo>
                      <a:pt x="208" y="93"/>
                    </a:lnTo>
                    <a:lnTo>
                      <a:pt x="198" y="86"/>
                    </a:lnTo>
                    <a:lnTo>
                      <a:pt x="188" y="79"/>
                    </a:lnTo>
                    <a:lnTo>
                      <a:pt x="177" y="73"/>
                    </a:lnTo>
                    <a:lnTo>
                      <a:pt x="167" y="67"/>
                    </a:lnTo>
                    <a:lnTo>
                      <a:pt x="155" y="61"/>
                    </a:lnTo>
                    <a:lnTo>
                      <a:pt x="145" y="56"/>
                    </a:lnTo>
                    <a:lnTo>
                      <a:pt x="134" y="52"/>
                    </a:lnTo>
                    <a:lnTo>
                      <a:pt x="122" y="48"/>
                    </a:lnTo>
                    <a:lnTo>
                      <a:pt x="101" y="41"/>
                    </a:lnTo>
                    <a:lnTo>
                      <a:pt x="91" y="38"/>
                    </a:lnTo>
                    <a:lnTo>
                      <a:pt x="81" y="37"/>
                    </a:lnTo>
                    <a:lnTo>
                      <a:pt x="71" y="36"/>
                    </a:lnTo>
                    <a:lnTo>
                      <a:pt x="60" y="35"/>
                    </a:lnTo>
                    <a:lnTo>
                      <a:pt x="49" y="36"/>
                    </a:lnTo>
                    <a:lnTo>
                      <a:pt x="39" y="37"/>
                    </a:lnTo>
                    <a:lnTo>
                      <a:pt x="34" y="37"/>
                    </a:lnTo>
                    <a:lnTo>
                      <a:pt x="29" y="39"/>
                    </a:lnTo>
                    <a:lnTo>
                      <a:pt x="24" y="41"/>
                    </a:lnTo>
                    <a:lnTo>
                      <a:pt x="20" y="43"/>
                    </a:lnTo>
                    <a:lnTo>
                      <a:pt x="14" y="48"/>
                    </a:lnTo>
                    <a:lnTo>
                      <a:pt x="8" y="53"/>
                    </a:lnTo>
                    <a:lnTo>
                      <a:pt x="4" y="58"/>
                    </a:lnTo>
                    <a:lnTo>
                      <a:pt x="2" y="64"/>
                    </a:lnTo>
                    <a:lnTo>
                      <a:pt x="0" y="70"/>
                    </a:lnTo>
                    <a:lnTo>
                      <a:pt x="0" y="77"/>
                    </a:lnTo>
                    <a:lnTo>
                      <a:pt x="1" y="84"/>
                    </a:lnTo>
                    <a:lnTo>
                      <a:pt x="4" y="91"/>
                    </a:lnTo>
                    <a:lnTo>
                      <a:pt x="6" y="96"/>
                    </a:lnTo>
                    <a:lnTo>
                      <a:pt x="8" y="102"/>
                    </a:lnTo>
                    <a:lnTo>
                      <a:pt x="12" y="105"/>
                    </a:lnTo>
                    <a:lnTo>
                      <a:pt x="15" y="109"/>
                    </a:lnTo>
                    <a:lnTo>
                      <a:pt x="19" y="113"/>
                    </a:lnTo>
                    <a:lnTo>
                      <a:pt x="23" y="116"/>
                    </a:lnTo>
                    <a:lnTo>
                      <a:pt x="28" y="118"/>
                    </a:lnTo>
                    <a:lnTo>
                      <a:pt x="34" y="121"/>
                    </a:lnTo>
                    <a:lnTo>
                      <a:pt x="56" y="129"/>
                    </a:lnTo>
                    <a:lnTo>
                      <a:pt x="79" y="137"/>
                    </a:lnTo>
                    <a:lnTo>
                      <a:pt x="102" y="144"/>
                    </a:lnTo>
                    <a:lnTo>
                      <a:pt x="126" y="151"/>
                    </a:lnTo>
                    <a:lnTo>
                      <a:pt x="148" y="157"/>
                    </a:lnTo>
                    <a:lnTo>
                      <a:pt x="170" y="165"/>
                    </a:lnTo>
                    <a:lnTo>
                      <a:pt x="192" y="173"/>
                    </a:lnTo>
                    <a:lnTo>
                      <a:pt x="214" y="182"/>
                    </a:lnTo>
                    <a:lnTo>
                      <a:pt x="237" y="192"/>
                    </a:lnTo>
                    <a:lnTo>
                      <a:pt x="261" y="203"/>
                    </a:lnTo>
                    <a:lnTo>
                      <a:pt x="283" y="214"/>
                    </a:lnTo>
                    <a:lnTo>
                      <a:pt x="306" y="226"/>
                    </a:lnTo>
                    <a:lnTo>
                      <a:pt x="312" y="229"/>
                    </a:lnTo>
                    <a:lnTo>
                      <a:pt x="319" y="231"/>
                    </a:lnTo>
                    <a:lnTo>
                      <a:pt x="326" y="233"/>
                    </a:lnTo>
                    <a:lnTo>
                      <a:pt x="334" y="235"/>
                    </a:lnTo>
                    <a:lnTo>
                      <a:pt x="344" y="237"/>
                    </a:lnTo>
                    <a:lnTo>
                      <a:pt x="353" y="237"/>
                    </a:lnTo>
                    <a:lnTo>
                      <a:pt x="373" y="237"/>
                    </a:lnTo>
                    <a:lnTo>
                      <a:pt x="381" y="237"/>
                    </a:lnTo>
                    <a:lnTo>
                      <a:pt x="391" y="237"/>
                    </a:lnTo>
                    <a:lnTo>
                      <a:pt x="400" y="235"/>
                    </a:lnTo>
                    <a:lnTo>
                      <a:pt x="409" y="233"/>
                    </a:lnTo>
                    <a:lnTo>
                      <a:pt x="417" y="231"/>
                    </a:lnTo>
                    <a:lnTo>
                      <a:pt x="425" y="230"/>
                    </a:lnTo>
                    <a:lnTo>
                      <a:pt x="434" y="226"/>
                    </a:lnTo>
                    <a:lnTo>
                      <a:pt x="443" y="224"/>
                    </a:lnTo>
                    <a:lnTo>
                      <a:pt x="483" y="207"/>
                    </a:lnTo>
                    <a:lnTo>
                      <a:pt x="524" y="190"/>
                    </a:lnTo>
                    <a:lnTo>
                      <a:pt x="605" y="156"/>
                    </a:lnTo>
                    <a:lnTo>
                      <a:pt x="613" y="152"/>
                    </a:lnTo>
                    <a:lnTo>
                      <a:pt x="622" y="149"/>
                    </a:lnTo>
                    <a:lnTo>
                      <a:pt x="631" y="157"/>
                    </a:lnTo>
                    <a:lnTo>
                      <a:pt x="637" y="156"/>
                    </a:lnTo>
                    <a:lnTo>
                      <a:pt x="643" y="154"/>
                    </a:lnTo>
                    <a:lnTo>
                      <a:pt x="643" y="153"/>
                    </a:lnTo>
                    <a:lnTo>
                      <a:pt x="645" y="152"/>
                    </a:lnTo>
                    <a:lnTo>
                      <a:pt x="648" y="150"/>
                    </a:lnTo>
                    <a:lnTo>
                      <a:pt x="650" y="149"/>
                    </a:lnTo>
                    <a:lnTo>
                      <a:pt x="653" y="147"/>
                    </a:lnTo>
                    <a:lnTo>
                      <a:pt x="657" y="143"/>
                    </a:lnTo>
                    <a:lnTo>
                      <a:pt x="657" y="141"/>
                    </a:lnTo>
                    <a:lnTo>
                      <a:pt x="658" y="139"/>
                    </a:lnTo>
                    <a:lnTo>
                      <a:pt x="659" y="139"/>
                    </a:lnTo>
                    <a:lnTo>
                      <a:pt x="662" y="135"/>
                    </a:lnTo>
                    <a:lnTo>
                      <a:pt x="664" y="130"/>
                    </a:lnTo>
                    <a:lnTo>
                      <a:pt x="671" y="117"/>
                    </a:lnTo>
                    <a:lnTo>
                      <a:pt x="679" y="115"/>
                    </a:lnTo>
                    <a:lnTo>
                      <a:pt x="686" y="113"/>
                    </a:lnTo>
                    <a:lnTo>
                      <a:pt x="694" y="112"/>
                    </a:lnTo>
                    <a:lnTo>
                      <a:pt x="703" y="112"/>
                    </a:lnTo>
                    <a:lnTo>
                      <a:pt x="711" y="113"/>
                    </a:lnTo>
                    <a:lnTo>
                      <a:pt x="718" y="115"/>
                    </a:lnTo>
                    <a:lnTo>
                      <a:pt x="726" y="118"/>
                    </a:lnTo>
                    <a:lnTo>
                      <a:pt x="734" y="122"/>
                    </a:lnTo>
                    <a:lnTo>
                      <a:pt x="738" y="125"/>
                    </a:lnTo>
                    <a:lnTo>
                      <a:pt x="743" y="127"/>
                    </a:lnTo>
                    <a:lnTo>
                      <a:pt x="747" y="128"/>
                    </a:lnTo>
                    <a:lnTo>
                      <a:pt x="752" y="129"/>
                    </a:lnTo>
                    <a:lnTo>
                      <a:pt x="756" y="128"/>
                    </a:lnTo>
                    <a:lnTo>
                      <a:pt x="761" y="127"/>
                    </a:lnTo>
                    <a:lnTo>
                      <a:pt x="766" y="125"/>
                    </a:lnTo>
                    <a:lnTo>
                      <a:pt x="770" y="123"/>
                    </a:lnTo>
                    <a:lnTo>
                      <a:pt x="776" y="120"/>
                    </a:lnTo>
                    <a:lnTo>
                      <a:pt x="779" y="116"/>
                    </a:lnTo>
                    <a:lnTo>
                      <a:pt x="780" y="115"/>
                    </a:lnTo>
                    <a:lnTo>
                      <a:pt x="782" y="113"/>
                    </a:lnTo>
                    <a:lnTo>
                      <a:pt x="783" y="111"/>
                    </a:lnTo>
                    <a:lnTo>
                      <a:pt x="783" y="110"/>
                    </a:lnTo>
                    <a:lnTo>
                      <a:pt x="784" y="109"/>
                    </a:lnTo>
                    <a:lnTo>
                      <a:pt x="784" y="107"/>
                    </a:lnTo>
                    <a:lnTo>
                      <a:pt x="784" y="105"/>
                    </a:lnTo>
                    <a:lnTo>
                      <a:pt x="783" y="101"/>
                    </a:lnTo>
                    <a:lnTo>
                      <a:pt x="781" y="95"/>
                    </a:lnTo>
                    <a:lnTo>
                      <a:pt x="777" y="91"/>
                    </a:lnTo>
                    <a:lnTo>
                      <a:pt x="774" y="86"/>
                    </a:lnTo>
                    <a:lnTo>
                      <a:pt x="770" y="82"/>
                    </a:lnTo>
                    <a:lnTo>
                      <a:pt x="766" y="78"/>
                    </a:lnTo>
                    <a:lnTo>
                      <a:pt x="762" y="75"/>
                    </a:lnTo>
                    <a:lnTo>
                      <a:pt x="756" y="72"/>
                    </a:lnTo>
                    <a:lnTo>
                      <a:pt x="752" y="70"/>
                    </a:lnTo>
                    <a:lnTo>
                      <a:pt x="746" y="68"/>
                    </a:lnTo>
                    <a:lnTo>
                      <a:pt x="741" y="68"/>
                    </a:lnTo>
                    <a:lnTo>
                      <a:pt x="728" y="67"/>
                    </a:lnTo>
                    <a:lnTo>
                      <a:pt x="721" y="67"/>
                    </a:lnTo>
                    <a:lnTo>
                      <a:pt x="715" y="68"/>
                    </a:lnTo>
                    <a:lnTo>
                      <a:pt x="727" y="60"/>
                    </a:lnTo>
                    <a:lnTo>
                      <a:pt x="734" y="57"/>
                    </a:lnTo>
                    <a:lnTo>
                      <a:pt x="741" y="55"/>
                    </a:lnTo>
                    <a:lnTo>
                      <a:pt x="756" y="51"/>
                    </a:lnTo>
                    <a:lnTo>
                      <a:pt x="763" y="50"/>
                    </a:lnTo>
                    <a:lnTo>
                      <a:pt x="770" y="50"/>
                    </a:lnTo>
                    <a:lnTo>
                      <a:pt x="777" y="49"/>
                    </a:lnTo>
                    <a:lnTo>
                      <a:pt x="779" y="48"/>
                    </a:lnTo>
                    <a:lnTo>
                      <a:pt x="782" y="48"/>
                    </a:lnTo>
                    <a:lnTo>
                      <a:pt x="794" y="47"/>
                    </a:lnTo>
                    <a:lnTo>
                      <a:pt x="797" y="46"/>
                    </a:lnTo>
                    <a:lnTo>
                      <a:pt x="799" y="45"/>
                    </a:lnTo>
                    <a:lnTo>
                      <a:pt x="802" y="44"/>
                    </a:lnTo>
                    <a:lnTo>
                      <a:pt x="803" y="43"/>
                    </a:lnTo>
                    <a:lnTo>
                      <a:pt x="805" y="43"/>
                    </a:lnTo>
                    <a:lnTo>
                      <a:pt x="805" y="41"/>
                    </a:lnTo>
                    <a:lnTo>
                      <a:pt x="806" y="41"/>
                    </a:lnTo>
                    <a:lnTo>
                      <a:pt x="808" y="40"/>
                    </a:lnTo>
                    <a:lnTo>
                      <a:pt x="809" y="38"/>
                    </a:lnTo>
                    <a:lnTo>
                      <a:pt x="811" y="36"/>
                    </a:lnTo>
                    <a:lnTo>
                      <a:pt x="812" y="34"/>
                    </a:lnTo>
                    <a:lnTo>
                      <a:pt x="812" y="32"/>
                    </a:lnTo>
                    <a:lnTo>
                      <a:pt x="812" y="29"/>
                    </a:lnTo>
                    <a:lnTo>
                      <a:pt x="812" y="28"/>
                    </a:lnTo>
                    <a:lnTo>
                      <a:pt x="812" y="25"/>
                    </a:lnTo>
                    <a:lnTo>
                      <a:pt x="812" y="23"/>
                    </a:lnTo>
                    <a:lnTo>
                      <a:pt x="812" y="22"/>
                    </a:lnTo>
                    <a:lnTo>
                      <a:pt x="811" y="21"/>
                    </a:lnTo>
                    <a:lnTo>
                      <a:pt x="811" y="20"/>
                    </a:lnTo>
                    <a:lnTo>
                      <a:pt x="810" y="16"/>
                    </a:lnTo>
                    <a:lnTo>
                      <a:pt x="808" y="12"/>
                    </a:lnTo>
                    <a:lnTo>
                      <a:pt x="805" y="8"/>
                    </a:lnTo>
                    <a:lnTo>
                      <a:pt x="803" y="6"/>
                    </a:lnTo>
                    <a:lnTo>
                      <a:pt x="799" y="3"/>
                    </a:lnTo>
                    <a:lnTo>
                      <a:pt x="796" y="1"/>
                    </a:lnTo>
                    <a:lnTo>
                      <a:pt x="791" y="0"/>
                    </a:lnTo>
                    <a:lnTo>
                      <a:pt x="787" y="0"/>
                    </a:lnTo>
                    <a:lnTo>
                      <a:pt x="783" y="0"/>
                    </a:lnTo>
                    <a:lnTo>
                      <a:pt x="767" y="3"/>
                    </a:lnTo>
                    <a:lnTo>
                      <a:pt x="759" y="5"/>
                    </a:lnTo>
                    <a:lnTo>
                      <a:pt x="752" y="7"/>
                    </a:lnTo>
                    <a:lnTo>
                      <a:pt x="738" y="13"/>
                    </a:lnTo>
                    <a:lnTo>
                      <a:pt x="725" y="21"/>
                    </a:lnTo>
                    <a:lnTo>
                      <a:pt x="718" y="25"/>
                    </a:lnTo>
                    <a:lnTo>
                      <a:pt x="712" y="30"/>
                    </a:lnTo>
                    <a:lnTo>
                      <a:pt x="706" y="35"/>
                    </a:lnTo>
                    <a:lnTo>
                      <a:pt x="700" y="41"/>
                    </a:lnTo>
                    <a:lnTo>
                      <a:pt x="692" y="50"/>
                    </a:lnTo>
                    <a:lnTo>
                      <a:pt x="688" y="55"/>
                    </a:lnTo>
                    <a:lnTo>
                      <a:pt x="685" y="56"/>
                    </a:lnTo>
                    <a:lnTo>
                      <a:pt x="685" y="57"/>
                    </a:lnTo>
                    <a:lnTo>
                      <a:pt x="684" y="59"/>
                    </a:lnTo>
                    <a:lnTo>
                      <a:pt x="682" y="60"/>
                    </a:lnTo>
                    <a:lnTo>
                      <a:pt x="681" y="61"/>
                    </a:lnTo>
                    <a:lnTo>
                      <a:pt x="676" y="64"/>
                    </a:lnTo>
                    <a:lnTo>
                      <a:pt x="672" y="68"/>
                    </a:lnTo>
                    <a:lnTo>
                      <a:pt x="667" y="70"/>
                    </a:lnTo>
                    <a:lnTo>
                      <a:pt x="664" y="72"/>
                    </a:lnTo>
                    <a:lnTo>
                      <a:pt x="663" y="74"/>
                    </a:lnTo>
                    <a:lnTo>
                      <a:pt x="657" y="75"/>
                    </a:lnTo>
                    <a:lnTo>
                      <a:pt x="652" y="78"/>
                    </a:lnTo>
                    <a:lnTo>
                      <a:pt x="650" y="79"/>
                    </a:lnTo>
                    <a:lnTo>
                      <a:pt x="648" y="79"/>
                    </a:lnTo>
                    <a:lnTo>
                      <a:pt x="647" y="80"/>
                    </a:lnTo>
                    <a:lnTo>
                      <a:pt x="643" y="82"/>
                    </a:lnTo>
                    <a:lnTo>
                      <a:pt x="630" y="85"/>
                    </a:lnTo>
                    <a:lnTo>
                      <a:pt x="625" y="87"/>
                    </a:lnTo>
                    <a:lnTo>
                      <a:pt x="620" y="89"/>
                    </a:lnTo>
                    <a:lnTo>
                      <a:pt x="613" y="93"/>
                    </a:lnTo>
                    <a:lnTo>
                      <a:pt x="607" y="96"/>
                    </a:lnTo>
                    <a:lnTo>
                      <a:pt x="600" y="100"/>
                    </a:lnTo>
                    <a:lnTo>
                      <a:pt x="594" y="104"/>
                    </a:lnTo>
                    <a:lnTo>
                      <a:pt x="582" y="109"/>
                    </a:lnTo>
                    <a:lnTo>
                      <a:pt x="580" y="109"/>
                    </a:lnTo>
                    <a:lnTo>
                      <a:pt x="579" y="110"/>
                    </a:lnTo>
                    <a:lnTo>
                      <a:pt x="576" y="111"/>
                    </a:lnTo>
                    <a:lnTo>
                      <a:pt x="571" y="114"/>
                    </a:lnTo>
                    <a:lnTo>
                      <a:pt x="558" y="119"/>
                    </a:lnTo>
                    <a:lnTo>
                      <a:pt x="547" y="123"/>
                    </a:lnTo>
                    <a:lnTo>
                      <a:pt x="535" y="128"/>
                    </a:lnTo>
                    <a:lnTo>
                      <a:pt x="523" y="132"/>
                    </a:lnTo>
                    <a:lnTo>
                      <a:pt x="499" y="141"/>
                    </a:lnTo>
                    <a:lnTo>
                      <a:pt x="487" y="144"/>
                    </a:lnTo>
                    <a:lnTo>
                      <a:pt x="474" y="148"/>
                    </a:lnTo>
                    <a:lnTo>
                      <a:pt x="450" y="154"/>
                    </a:lnTo>
                    <a:lnTo>
                      <a:pt x="424" y="159"/>
                    </a:lnTo>
                    <a:lnTo>
                      <a:pt x="412" y="162"/>
                    </a:lnTo>
                    <a:lnTo>
                      <a:pt x="400" y="164"/>
                    </a:lnTo>
                    <a:close/>
                  </a:path>
                </a:pathLst>
              </a:custGeom>
              <a:solidFill>
                <a:schemeClr val="tx2"/>
              </a:solidFill>
              <a:ln w="9525">
                <a:solidFill>
                  <a:schemeClr val="bg2"/>
                </a:solidFill>
                <a:round/>
                <a:headEnd/>
                <a:tailEnd/>
              </a:ln>
            </p:spPr>
            <p:txBody>
              <a:bodyPr/>
              <a:lstStyle/>
              <a:p>
                <a:endParaRPr lang="en-US"/>
              </a:p>
            </p:txBody>
          </p:sp>
          <p:sp>
            <p:nvSpPr>
              <p:cNvPr id="172058" name="Freeform 23"/>
              <p:cNvSpPr>
                <a:spLocks noChangeAspect="1"/>
              </p:cNvSpPr>
              <p:nvPr/>
            </p:nvSpPr>
            <p:spPr bwMode="auto">
              <a:xfrm>
                <a:off x="1861" y="2608"/>
                <a:ext cx="480" cy="486"/>
              </a:xfrm>
              <a:custGeom>
                <a:avLst/>
                <a:gdLst>
                  <a:gd name="T0" fmla="*/ 12 w 480"/>
                  <a:gd name="T1" fmla="*/ 76 h 486"/>
                  <a:gd name="T2" fmla="*/ 2 w 480"/>
                  <a:gd name="T3" fmla="*/ 99 h 486"/>
                  <a:gd name="T4" fmla="*/ 2 w 480"/>
                  <a:gd name="T5" fmla="*/ 156 h 486"/>
                  <a:gd name="T6" fmla="*/ 11 w 480"/>
                  <a:gd name="T7" fmla="*/ 205 h 486"/>
                  <a:gd name="T8" fmla="*/ 32 w 480"/>
                  <a:gd name="T9" fmla="*/ 272 h 486"/>
                  <a:gd name="T10" fmla="*/ 60 w 480"/>
                  <a:gd name="T11" fmla="*/ 338 h 486"/>
                  <a:gd name="T12" fmla="*/ 81 w 480"/>
                  <a:gd name="T13" fmla="*/ 361 h 486"/>
                  <a:gd name="T14" fmla="*/ 106 w 480"/>
                  <a:gd name="T15" fmla="*/ 375 h 486"/>
                  <a:gd name="T16" fmla="*/ 127 w 480"/>
                  <a:gd name="T17" fmla="*/ 398 h 486"/>
                  <a:gd name="T18" fmla="*/ 106 w 480"/>
                  <a:gd name="T19" fmla="*/ 437 h 486"/>
                  <a:gd name="T20" fmla="*/ 105 w 480"/>
                  <a:gd name="T21" fmla="*/ 452 h 486"/>
                  <a:gd name="T22" fmla="*/ 116 w 480"/>
                  <a:gd name="T23" fmla="*/ 465 h 486"/>
                  <a:gd name="T24" fmla="*/ 161 w 480"/>
                  <a:gd name="T25" fmla="*/ 458 h 486"/>
                  <a:gd name="T26" fmla="*/ 173 w 480"/>
                  <a:gd name="T27" fmla="*/ 484 h 486"/>
                  <a:gd name="T28" fmla="*/ 182 w 480"/>
                  <a:gd name="T29" fmla="*/ 486 h 486"/>
                  <a:gd name="T30" fmla="*/ 187 w 480"/>
                  <a:gd name="T31" fmla="*/ 486 h 486"/>
                  <a:gd name="T32" fmla="*/ 194 w 480"/>
                  <a:gd name="T33" fmla="*/ 484 h 486"/>
                  <a:gd name="T34" fmla="*/ 205 w 480"/>
                  <a:gd name="T35" fmla="*/ 474 h 486"/>
                  <a:gd name="T36" fmla="*/ 244 w 480"/>
                  <a:gd name="T37" fmla="*/ 479 h 486"/>
                  <a:gd name="T38" fmla="*/ 248 w 480"/>
                  <a:gd name="T39" fmla="*/ 474 h 486"/>
                  <a:gd name="T40" fmla="*/ 254 w 480"/>
                  <a:gd name="T41" fmla="*/ 463 h 486"/>
                  <a:gd name="T42" fmla="*/ 254 w 480"/>
                  <a:gd name="T43" fmla="*/ 458 h 486"/>
                  <a:gd name="T44" fmla="*/ 252 w 480"/>
                  <a:gd name="T45" fmla="*/ 447 h 486"/>
                  <a:gd name="T46" fmla="*/ 247 w 480"/>
                  <a:gd name="T47" fmla="*/ 430 h 486"/>
                  <a:gd name="T48" fmla="*/ 245 w 480"/>
                  <a:gd name="T49" fmla="*/ 396 h 486"/>
                  <a:gd name="T50" fmla="*/ 235 w 480"/>
                  <a:gd name="T51" fmla="*/ 371 h 486"/>
                  <a:gd name="T52" fmla="*/ 194 w 480"/>
                  <a:gd name="T53" fmla="*/ 344 h 486"/>
                  <a:gd name="T54" fmla="*/ 136 w 480"/>
                  <a:gd name="T55" fmla="*/ 323 h 486"/>
                  <a:gd name="T56" fmla="*/ 117 w 480"/>
                  <a:gd name="T57" fmla="*/ 312 h 486"/>
                  <a:gd name="T58" fmla="*/ 100 w 480"/>
                  <a:gd name="T59" fmla="*/ 290 h 486"/>
                  <a:gd name="T60" fmla="*/ 85 w 480"/>
                  <a:gd name="T61" fmla="*/ 243 h 486"/>
                  <a:gd name="T62" fmla="*/ 75 w 480"/>
                  <a:gd name="T63" fmla="*/ 187 h 486"/>
                  <a:gd name="T64" fmla="*/ 71 w 480"/>
                  <a:gd name="T65" fmla="*/ 138 h 486"/>
                  <a:gd name="T66" fmla="*/ 101 w 480"/>
                  <a:gd name="T67" fmla="*/ 103 h 486"/>
                  <a:gd name="T68" fmla="*/ 176 w 480"/>
                  <a:gd name="T69" fmla="*/ 87 h 486"/>
                  <a:gd name="T70" fmla="*/ 235 w 480"/>
                  <a:gd name="T71" fmla="*/ 88 h 486"/>
                  <a:gd name="T72" fmla="*/ 344 w 480"/>
                  <a:gd name="T73" fmla="*/ 110 h 486"/>
                  <a:gd name="T74" fmla="*/ 427 w 480"/>
                  <a:gd name="T75" fmla="*/ 125 h 486"/>
                  <a:gd name="T76" fmla="*/ 439 w 480"/>
                  <a:gd name="T77" fmla="*/ 123 h 486"/>
                  <a:gd name="T78" fmla="*/ 454 w 480"/>
                  <a:gd name="T79" fmla="*/ 116 h 486"/>
                  <a:gd name="T80" fmla="*/ 467 w 480"/>
                  <a:gd name="T81" fmla="*/ 105 h 486"/>
                  <a:gd name="T82" fmla="*/ 478 w 480"/>
                  <a:gd name="T83" fmla="*/ 79 h 486"/>
                  <a:gd name="T84" fmla="*/ 476 w 480"/>
                  <a:gd name="T85" fmla="*/ 44 h 486"/>
                  <a:gd name="T86" fmla="*/ 475 w 480"/>
                  <a:gd name="T87" fmla="*/ 40 h 486"/>
                  <a:gd name="T88" fmla="*/ 458 w 480"/>
                  <a:gd name="T89" fmla="*/ 21 h 486"/>
                  <a:gd name="T90" fmla="*/ 403 w 480"/>
                  <a:gd name="T91" fmla="*/ 8 h 486"/>
                  <a:gd name="T92" fmla="*/ 329 w 480"/>
                  <a:gd name="T93" fmla="*/ 0 h 486"/>
                  <a:gd name="T94" fmla="*/ 256 w 480"/>
                  <a:gd name="T95" fmla="*/ 4 h 486"/>
                  <a:gd name="T96" fmla="*/ 95 w 480"/>
                  <a:gd name="T97" fmla="*/ 40 h 4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80"/>
                  <a:gd name="T148" fmla="*/ 0 h 486"/>
                  <a:gd name="T149" fmla="*/ 480 w 480"/>
                  <a:gd name="T150" fmla="*/ 486 h 4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80" h="486">
                    <a:moveTo>
                      <a:pt x="28" y="65"/>
                    </a:moveTo>
                    <a:lnTo>
                      <a:pt x="22" y="68"/>
                    </a:lnTo>
                    <a:lnTo>
                      <a:pt x="17" y="72"/>
                    </a:lnTo>
                    <a:lnTo>
                      <a:pt x="12" y="76"/>
                    </a:lnTo>
                    <a:lnTo>
                      <a:pt x="9" y="81"/>
                    </a:lnTo>
                    <a:lnTo>
                      <a:pt x="5" y="86"/>
                    </a:lnTo>
                    <a:lnTo>
                      <a:pt x="4" y="92"/>
                    </a:lnTo>
                    <a:lnTo>
                      <a:pt x="2" y="99"/>
                    </a:lnTo>
                    <a:lnTo>
                      <a:pt x="2" y="106"/>
                    </a:lnTo>
                    <a:lnTo>
                      <a:pt x="0" y="119"/>
                    </a:lnTo>
                    <a:lnTo>
                      <a:pt x="0" y="131"/>
                    </a:lnTo>
                    <a:lnTo>
                      <a:pt x="2" y="156"/>
                    </a:lnTo>
                    <a:lnTo>
                      <a:pt x="3" y="169"/>
                    </a:lnTo>
                    <a:lnTo>
                      <a:pt x="4" y="181"/>
                    </a:lnTo>
                    <a:lnTo>
                      <a:pt x="7" y="193"/>
                    </a:lnTo>
                    <a:lnTo>
                      <a:pt x="11" y="205"/>
                    </a:lnTo>
                    <a:lnTo>
                      <a:pt x="15" y="222"/>
                    </a:lnTo>
                    <a:lnTo>
                      <a:pt x="20" y="239"/>
                    </a:lnTo>
                    <a:lnTo>
                      <a:pt x="26" y="256"/>
                    </a:lnTo>
                    <a:lnTo>
                      <a:pt x="32" y="272"/>
                    </a:lnTo>
                    <a:lnTo>
                      <a:pt x="42" y="297"/>
                    </a:lnTo>
                    <a:lnTo>
                      <a:pt x="53" y="323"/>
                    </a:lnTo>
                    <a:lnTo>
                      <a:pt x="56" y="331"/>
                    </a:lnTo>
                    <a:lnTo>
                      <a:pt x="60" y="338"/>
                    </a:lnTo>
                    <a:lnTo>
                      <a:pt x="64" y="345"/>
                    </a:lnTo>
                    <a:lnTo>
                      <a:pt x="69" y="351"/>
                    </a:lnTo>
                    <a:lnTo>
                      <a:pt x="75" y="356"/>
                    </a:lnTo>
                    <a:lnTo>
                      <a:pt x="81" y="361"/>
                    </a:lnTo>
                    <a:lnTo>
                      <a:pt x="88" y="366"/>
                    </a:lnTo>
                    <a:lnTo>
                      <a:pt x="97" y="370"/>
                    </a:lnTo>
                    <a:lnTo>
                      <a:pt x="102" y="373"/>
                    </a:lnTo>
                    <a:lnTo>
                      <a:pt x="106" y="375"/>
                    </a:lnTo>
                    <a:lnTo>
                      <a:pt x="114" y="381"/>
                    </a:lnTo>
                    <a:lnTo>
                      <a:pt x="121" y="389"/>
                    </a:lnTo>
                    <a:lnTo>
                      <a:pt x="124" y="394"/>
                    </a:lnTo>
                    <a:lnTo>
                      <a:pt x="127" y="398"/>
                    </a:lnTo>
                    <a:lnTo>
                      <a:pt x="119" y="407"/>
                    </a:lnTo>
                    <a:lnTo>
                      <a:pt x="114" y="416"/>
                    </a:lnTo>
                    <a:lnTo>
                      <a:pt x="109" y="426"/>
                    </a:lnTo>
                    <a:lnTo>
                      <a:pt x="106" y="437"/>
                    </a:lnTo>
                    <a:lnTo>
                      <a:pt x="104" y="440"/>
                    </a:lnTo>
                    <a:lnTo>
                      <a:pt x="104" y="445"/>
                    </a:lnTo>
                    <a:lnTo>
                      <a:pt x="104" y="449"/>
                    </a:lnTo>
                    <a:lnTo>
                      <a:pt x="105" y="452"/>
                    </a:lnTo>
                    <a:lnTo>
                      <a:pt x="107" y="456"/>
                    </a:lnTo>
                    <a:lnTo>
                      <a:pt x="109" y="459"/>
                    </a:lnTo>
                    <a:lnTo>
                      <a:pt x="112" y="462"/>
                    </a:lnTo>
                    <a:lnTo>
                      <a:pt x="116" y="465"/>
                    </a:lnTo>
                    <a:lnTo>
                      <a:pt x="123" y="468"/>
                    </a:lnTo>
                    <a:lnTo>
                      <a:pt x="131" y="471"/>
                    </a:lnTo>
                    <a:lnTo>
                      <a:pt x="140" y="472"/>
                    </a:lnTo>
                    <a:lnTo>
                      <a:pt x="161" y="458"/>
                    </a:lnTo>
                    <a:lnTo>
                      <a:pt x="162" y="474"/>
                    </a:lnTo>
                    <a:lnTo>
                      <a:pt x="165" y="478"/>
                    </a:lnTo>
                    <a:lnTo>
                      <a:pt x="169" y="481"/>
                    </a:lnTo>
                    <a:lnTo>
                      <a:pt x="173" y="484"/>
                    </a:lnTo>
                    <a:lnTo>
                      <a:pt x="177" y="486"/>
                    </a:lnTo>
                    <a:lnTo>
                      <a:pt x="180" y="486"/>
                    </a:lnTo>
                    <a:lnTo>
                      <a:pt x="181" y="486"/>
                    </a:lnTo>
                    <a:lnTo>
                      <a:pt x="182" y="486"/>
                    </a:lnTo>
                    <a:lnTo>
                      <a:pt x="183" y="486"/>
                    </a:lnTo>
                    <a:lnTo>
                      <a:pt x="186" y="486"/>
                    </a:lnTo>
                    <a:lnTo>
                      <a:pt x="187" y="486"/>
                    </a:lnTo>
                    <a:lnTo>
                      <a:pt x="189" y="486"/>
                    </a:lnTo>
                    <a:lnTo>
                      <a:pt x="190" y="485"/>
                    </a:lnTo>
                    <a:lnTo>
                      <a:pt x="191" y="485"/>
                    </a:lnTo>
                    <a:lnTo>
                      <a:pt x="194" y="484"/>
                    </a:lnTo>
                    <a:lnTo>
                      <a:pt x="196" y="482"/>
                    </a:lnTo>
                    <a:lnTo>
                      <a:pt x="200" y="480"/>
                    </a:lnTo>
                    <a:lnTo>
                      <a:pt x="202" y="478"/>
                    </a:lnTo>
                    <a:lnTo>
                      <a:pt x="205" y="474"/>
                    </a:lnTo>
                    <a:lnTo>
                      <a:pt x="210" y="474"/>
                    </a:lnTo>
                    <a:lnTo>
                      <a:pt x="222" y="482"/>
                    </a:lnTo>
                    <a:lnTo>
                      <a:pt x="242" y="481"/>
                    </a:lnTo>
                    <a:lnTo>
                      <a:pt x="244" y="479"/>
                    </a:lnTo>
                    <a:lnTo>
                      <a:pt x="246" y="477"/>
                    </a:lnTo>
                    <a:lnTo>
                      <a:pt x="247" y="475"/>
                    </a:lnTo>
                    <a:lnTo>
                      <a:pt x="247" y="474"/>
                    </a:lnTo>
                    <a:lnTo>
                      <a:pt x="248" y="474"/>
                    </a:lnTo>
                    <a:lnTo>
                      <a:pt x="250" y="472"/>
                    </a:lnTo>
                    <a:lnTo>
                      <a:pt x="252" y="467"/>
                    </a:lnTo>
                    <a:lnTo>
                      <a:pt x="253" y="465"/>
                    </a:lnTo>
                    <a:lnTo>
                      <a:pt x="254" y="463"/>
                    </a:lnTo>
                    <a:lnTo>
                      <a:pt x="254" y="460"/>
                    </a:lnTo>
                    <a:lnTo>
                      <a:pt x="254" y="458"/>
                    </a:lnTo>
                    <a:lnTo>
                      <a:pt x="254" y="455"/>
                    </a:lnTo>
                    <a:lnTo>
                      <a:pt x="254" y="452"/>
                    </a:lnTo>
                    <a:lnTo>
                      <a:pt x="252" y="447"/>
                    </a:lnTo>
                    <a:lnTo>
                      <a:pt x="251" y="441"/>
                    </a:lnTo>
                    <a:lnTo>
                      <a:pt x="248" y="435"/>
                    </a:lnTo>
                    <a:lnTo>
                      <a:pt x="247" y="432"/>
                    </a:lnTo>
                    <a:lnTo>
                      <a:pt x="247" y="430"/>
                    </a:lnTo>
                    <a:lnTo>
                      <a:pt x="246" y="423"/>
                    </a:lnTo>
                    <a:lnTo>
                      <a:pt x="247" y="416"/>
                    </a:lnTo>
                    <a:lnTo>
                      <a:pt x="247" y="406"/>
                    </a:lnTo>
                    <a:lnTo>
                      <a:pt x="245" y="396"/>
                    </a:lnTo>
                    <a:lnTo>
                      <a:pt x="244" y="391"/>
                    </a:lnTo>
                    <a:lnTo>
                      <a:pt x="244" y="387"/>
                    </a:lnTo>
                    <a:lnTo>
                      <a:pt x="240" y="379"/>
                    </a:lnTo>
                    <a:lnTo>
                      <a:pt x="235" y="371"/>
                    </a:lnTo>
                    <a:lnTo>
                      <a:pt x="229" y="364"/>
                    </a:lnTo>
                    <a:lnTo>
                      <a:pt x="222" y="359"/>
                    </a:lnTo>
                    <a:lnTo>
                      <a:pt x="214" y="353"/>
                    </a:lnTo>
                    <a:lnTo>
                      <a:pt x="194" y="344"/>
                    </a:lnTo>
                    <a:lnTo>
                      <a:pt x="176" y="335"/>
                    </a:lnTo>
                    <a:lnTo>
                      <a:pt x="156" y="328"/>
                    </a:lnTo>
                    <a:lnTo>
                      <a:pt x="146" y="325"/>
                    </a:lnTo>
                    <a:lnTo>
                      <a:pt x="136" y="323"/>
                    </a:lnTo>
                    <a:lnTo>
                      <a:pt x="132" y="322"/>
                    </a:lnTo>
                    <a:lnTo>
                      <a:pt x="129" y="321"/>
                    </a:lnTo>
                    <a:lnTo>
                      <a:pt x="124" y="317"/>
                    </a:lnTo>
                    <a:lnTo>
                      <a:pt x="117" y="312"/>
                    </a:lnTo>
                    <a:lnTo>
                      <a:pt x="112" y="308"/>
                    </a:lnTo>
                    <a:lnTo>
                      <a:pt x="108" y="302"/>
                    </a:lnTo>
                    <a:lnTo>
                      <a:pt x="103" y="296"/>
                    </a:lnTo>
                    <a:lnTo>
                      <a:pt x="100" y="290"/>
                    </a:lnTo>
                    <a:lnTo>
                      <a:pt x="96" y="283"/>
                    </a:lnTo>
                    <a:lnTo>
                      <a:pt x="94" y="276"/>
                    </a:lnTo>
                    <a:lnTo>
                      <a:pt x="92" y="270"/>
                    </a:lnTo>
                    <a:lnTo>
                      <a:pt x="85" y="243"/>
                    </a:lnTo>
                    <a:lnTo>
                      <a:pt x="81" y="229"/>
                    </a:lnTo>
                    <a:lnTo>
                      <a:pt x="80" y="215"/>
                    </a:lnTo>
                    <a:lnTo>
                      <a:pt x="77" y="201"/>
                    </a:lnTo>
                    <a:lnTo>
                      <a:pt x="75" y="187"/>
                    </a:lnTo>
                    <a:lnTo>
                      <a:pt x="74" y="173"/>
                    </a:lnTo>
                    <a:lnTo>
                      <a:pt x="74" y="159"/>
                    </a:lnTo>
                    <a:lnTo>
                      <a:pt x="73" y="148"/>
                    </a:lnTo>
                    <a:lnTo>
                      <a:pt x="71" y="138"/>
                    </a:lnTo>
                    <a:lnTo>
                      <a:pt x="67" y="119"/>
                    </a:lnTo>
                    <a:lnTo>
                      <a:pt x="78" y="113"/>
                    </a:lnTo>
                    <a:lnTo>
                      <a:pt x="89" y="108"/>
                    </a:lnTo>
                    <a:lnTo>
                      <a:pt x="101" y="103"/>
                    </a:lnTo>
                    <a:lnTo>
                      <a:pt x="112" y="99"/>
                    </a:lnTo>
                    <a:lnTo>
                      <a:pt x="137" y="92"/>
                    </a:lnTo>
                    <a:lnTo>
                      <a:pt x="162" y="89"/>
                    </a:lnTo>
                    <a:lnTo>
                      <a:pt x="176" y="87"/>
                    </a:lnTo>
                    <a:lnTo>
                      <a:pt x="191" y="86"/>
                    </a:lnTo>
                    <a:lnTo>
                      <a:pt x="206" y="85"/>
                    </a:lnTo>
                    <a:lnTo>
                      <a:pt x="221" y="86"/>
                    </a:lnTo>
                    <a:lnTo>
                      <a:pt x="235" y="88"/>
                    </a:lnTo>
                    <a:lnTo>
                      <a:pt x="250" y="90"/>
                    </a:lnTo>
                    <a:lnTo>
                      <a:pt x="265" y="92"/>
                    </a:lnTo>
                    <a:lnTo>
                      <a:pt x="279" y="96"/>
                    </a:lnTo>
                    <a:lnTo>
                      <a:pt x="344" y="110"/>
                    </a:lnTo>
                    <a:lnTo>
                      <a:pt x="377" y="117"/>
                    </a:lnTo>
                    <a:lnTo>
                      <a:pt x="410" y="123"/>
                    </a:lnTo>
                    <a:lnTo>
                      <a:pt x="418" y="124"/>
                    </a:lnTo>
                    <a:lnTo>
                      <a:pt x="427" y="125"/>
                    </a:lnTo>
                    <a:lnTo>
                      <a:pt x="433" y="124"/>
                    </a:lnTo>
                    <a:lnTo>
                      <a:pt x="435" y="123"/>
                    </a:lnTo>
                    <a:lnTo>
                      <a:pt x="437" y="123"/>
                    </a:lnTo>
                    <a:lnTo>
                      <a:pt x="439" y="123"/>
                    </a:lnTo>
                    <a:lnTo>
                      <a:pt x="444" y="121"/>
                    </a:lnTo>
                    <a:lnTo>
                      <a:pt x="449" y="119"/>
                    </a:lnTo>
                    <a:lnTo>
                      <a:pt x="452" y="117"/>
                    </a:lnTo>
                    <a:lnTo>
                      <a:pt x="454" y="116"/>
                    </a:lnTo>
                    <a:lnTo>
                      <a:pt x="456" y="114"/>
                    </a:lnTo>
                    <a:lnTo>
                      <a:pt x="459" y="113"/>
                    </a:lnTo>
                    <a:lnTo>
                      <a:pt x="462" y="109"/>
                    </a:lnTo>
                    <a:lnTo>
                      <a:pt x="467" y="105"/>
                    </a:lnTo>
                    <a:lnTo>
                      <a:pt x="472" y="96"/>
                    </a:lnTo>
                    <a:lnTo>
                      <a:pt x="476" y="88"/>
                    </a:lnTo>
                    <a:lnTo>
                      <a:pt x="477" y="83"/>
                    </a:lnTo>
                    <a:lnTo>
                      <a:pt x="478" y="79"/>
                    </a:lnTo>
                    <a:lnTo>
                      <a:pt x="480" y="70"/>
                    </a:lnTo>
                    <a:lnTo>
                      <a:pt x="480" y="62"/>
                    </a:lnTo>
                    <a:lnTo>
                      <a:pt x="478" y="53"/>
                    </a:lnTo>
                    <a:lnTo>
                      <a:pt x="476" y="44"/>
                    </a:lnTo>
                    <a:lnTo>
                      <a:pt x="476" y="42"/>
                    </a:lnTo>
                    <a:lnTo>
                      <a:pt x="475" y="42"/>
                    </a:lnTo>
                    <a:lnTo>
                      <a:pt x="475" y="40"/>
                    </a:lnTo>
                    <a:lnTo>
                      <a:pt x="473" y="35"/>
                    </a:lnTo>
                    <a:lnTo>
                      <a:pt x="469" y="29"/>
                    </a:lnTo>
                    <a:lnTo>
                      <a:pt x="464" y="25"/>
                    </a:lnTo>
                    <a:lnTo>
                      <a:pt x="458" y="21"/>
                    </a:lnTo>
                    <a:lnTo>
                      <a:pt x="455" y="20"/>
                    </a:lnTo>
                    <a:lnTo>
                      <a:pt x="452" y="19"/>
                    </a:lnTo>
                    <a:lnTo>
                      <a:pt x="427" y="13"/>
                    </a:lnTo>
                    <a:lnTo>
                      <a:pt x="403" y="8"/>
                    </a:lnTo>
                    <a:lnTo>
                      <a:pt x="378" y="4"/>
                    </a:lnTo>
                    <a:lnTo>
                      <a:pt x="354" y="2"/>
                    </a:lnTo>
                    <a:lnTo>
                      <a:pt x="342" y="1"/>
                    </a:lnTo>
                    <a:lnTo>
                      <a:pt x="329" y="0"/>
                    </a:lnTo>
                    <a:lnTo>
                      <a:pt x="305" y="0"/>
                    </a:lnTo>
                    <a:lnTo>
                      <a:pt x="292" y="0"/>
                    </a:lnTo>
                    <a:lnTo>
                      <a:pt x="280" y="1"/>
                    </a:lnTo>
                    <a:lnTo>
                      <a:pt x="256" y="4"/>
                    </a:lnTo>
                    <a:lnTo>
                      <a:pt x="214" y="9"/>
                    </a:lnTo>
                    <a:lnTo>
                      <a:pt x="174" y="17"/>
                    </a:lnTo>
                    <a:lnTo>
                      <a:pt x="134" y="28"/>
                    </a:lnTo>
                    <a:lnTo>
                      <a:pt x="95" y="40"/>
                    </a:lnTo>
                    <a:lnTo>
                      <a:pt x="61" y="52"/>
                    </a:lnTo>
                    <a:lnTo>
                      <a:pt x="28" y="65"/>
                    </a:lnTo>
                    <a:close/>
                  </a:path>
                </a:pathLst>
              </a:custGeom>
              <a:solidFill>
                <a:schemeClr val="tx2"/>
              </a:solidFill>
              <a:ln w="9525">
                <a:solidFill>
                  <a:schemeClr val="bg2"/>
                </a:solidFill>
                <a:round/>
                <a:headEnd/>
                <a:tailEnd/>
              </a:ln>
            </p:spPr>
            <p:txBody>
              <a:bodyPr/>
              <a:lstStyle/>
              <a:p>
                <a:endParaRPr lang="en-US"/>
              </a:p>
            </p:txBody>
          </p:sp>
          <p:sp>
            <p:nvSpPr>
              <p:cNvPr id="172059" name="Freeform 24"/>
              <p:cNvSpPr>
                <a:spLocks noChangeAspect="1"/>
              </p:cNvSpPr>
              <p:nvPr/>
            </p:nvSpPr>
            <p:spPr bwMode="auto">
              <a:xfrm>
                <a:off x="2282" y="3046"/>
                <a:ext cx="804" cy="669"/>
              </a:xfrm>
              <a:custGeom>
                <a:avLst/>
                <a:gdLst>
                  <a:gd name="T0" fmla="*/ 4 w 804"/>
                  <a:gd name="T1" fmla="*/ 81 h 669"/>
                  <a:gd name="T2" fmla="*/ 14 w 804"/>
                  <a:gd name="T3" fmla="*/ 102 h 669"/>
                  <a:gd name="T4" fmla="*/ 33 w 804"/>
                  <a:gd name="T5" fmla="*/ 117 h 669"/>
                  <a:gd name="T6" fmla="*/ 77 w 804"/>
                  <a:gd name="T7" fmla="*/ 137 h 669"/>
                  <a:gd name="T8" fmla="*/ 292 w 804"/>
                  <a:gd name="T9" fmla="*/ 202 h 669"/>
                  <a:gd name="T10" fmla="*/ 338 w 804"/>
                  <a:gd name="T11" fmla="*/ 225 h 669"/>
                  <a:gd name="T12" fmla="*/ 351 w 804"/>
                  <a:gd name="T13" fmla="*/ 247 h 669"/>
                  <a:gd name="T14" fmla="*/ 354 w 804"/>
                  <a:gd name="T15" fmla="*/ 275 h 669"/>
                  <a:gd name="T16" fmla="*/ 346 w 804"/>
                  <a:gd name="T17" fmla="*/ 315 h 669"/>
                  <a:gd name="T18" fmla="*/ 346 w 804"/>
                  <a:gd name="T19" fmla="*/ 356 h 669"/>
                  <a:gd name="T20" fmla="*/ 358 w 804"/>
                  <a:gd name="T21" fmla="*/ 376 h 669"/>
                  <a:gd name="T22" fmla="*/ 384 w 804"/>
                  <a:gd name="T23" fmla="*/ 427 h 669"/>
                  <a:gd name="T24" fmla="*/ 429 w 804"/>
                  <a:gd name="T25" fmla="*/ 494 h 669"/>
                  <a:gd name="T26" fmla="*/ 455 w 804"/>
                  <a:gd name="T27" fmla="*/ 535 h 669"/>
                  <a:gd name="T28" fmla="*/ 482 w 804"/>
                  <a:gd name="T29" fmla="*/ 580 h 669"/>
                  <a:gd name="T30" fmla="*/ 498 w 804"/>
                  <a:gd name="T31" fmla="*/ 624 h 669"/>
                  <a:gd name="T32" fmla="*/ 510 w 804"/>
                  <a:gd name="T33" fmla="*/ 645 h 669"/>
                  <a:gd name="T34" fmla="*/ 525 w 804"/>
                  <a:gd name="T35" fmla="*/ 659 h 669"/>
                  <a:gd name="T36" fmla="*/ 547 w 804"/>
                  <a:gd name="T37" fmla="*/ 667 h 669"/>
                  <a:gd name="T38" fmla="*/ 573 w 804"/>
                  <a:gd name="T39" fmla="*/ 667 h 669"/>
                  <a:gd name="T40" fmla="*/ 577 w 804"/>
                  <a:gd name="T41" fmla="*/ 664 h 669"/>
                  <a:gd name="T42" fmla="*/ 581 w 804"/>
                  <a:gd name="T43" fmla="*/ 661 h 669"/>
                  <a:gd name="T44" fmla="*/ 600 w 804"/>
                  <a:gd name="T45" fmla="*/ 626 h 669"/>
                  <a:gd name="T46" fmla="*/ 605 w 804"/>
                  <a:gd name="T47" fmla="*/ 615 h 669"/>
                  <a:gd name="T48" fmla="*/ 621 w 804"/>
                  <a:gd name="T49" fmla="*/ 588 h 669"/>
                  <a:gd name="T50" fmla="*/ 673 w 804"/>
                  <a:gd name="T51" fmla="*/ 551 h 669"/>
                  <a:gd name="T52" fmla="*/ 732 w 804"/>
                  <a:gd name="T53" fmla="*/ 531 h 669"/>
                  <a:gd name="T54" fmla="*/ 779 w 804"/>
                  <a:gd name="T55" fmla="*/ 529 h 669"/>
                  <a:gd name="T56" fmla="*/ 784 w 804"/>
                  <a:gd name="T57" fmla="*/ 528 h 669"/>
                  <a:gd name="T58" fmla="*/ 796 w 804"/>
                  <a:gd name="T59" fmla="*/ 520 h 669"/>
                  <a:gd name="T60" fmla="*/ 803 w 804"/>
                  <a:gd name="T61" fmla="*/ 509 h 669"/>
                  <a:gd name="T62" fmla="*/ 804 w 804"/>
                  <a:gd name="T63" fmla="*/ 503 h 669"/>
                  <a:gd name="T64" fmla="*/ 803 w 804"/>
                  <a:gd name="T65" fmla="*/ 490 h 669"/>
                  <a:gd name="T66" fmla="*/ 798 w 804"/>
                  <a:gd name="T67" fmla="*/ 479 h 669"/>
                  <a:gd name="T68" fmla="*/ 789 w 804"/>
                  <a:gd name="T69" fmla="*/ 459 h 669"/>
                  <a:gd name="T70" fmla="*/ 765 w 804"/>
                  <a:gd name="T71" fmla="*/ 437 h 669"/>
                  <a:gd name="T72" fmla="*/ 741 w 804"/>
                  <a:gd name="T73" fmla="*/ 430 h 669"/>
                  <a:gd name="T74" fmla="*/ 703 w 804"/>
                  <a:gd name="T75" fmla="*/ 437 h 669"/>
                  <a:gd name="T76" fmla="*/ 670 w 804"/>
                  <a:gd name="T77" fmla="*/ 456 h 669"/>
                  <a:gd name="T78" fmla="*/ 597 w 804"/>
                  <a:gd name="T79" fmla="*/ 513 h 669"/>
                  <a:gd name="T80" fmla="*/ 571 w 804"/>
                  <a:gd name="T81" fmla="*/ 546 h 669"/>
                  <a:gd name="T82" fmla="*/ 557 w 804"/>
                  <a:gd name="T83" fmla="*/ 565 h 669"/>
                  <a:gd name="T84" fmla="*/ 529 w 804"/>
                  <a:gd name="T85" fmla="*/ 530 h 669"/>
                  <a:gd name="T86" fmla="*/ 501 w 804"/>
                  <a:gd name="T87" fmla="*/ 478 h 669"/>
                  <a:gd name="T88" fmla="*/ 471 w 804"/>
                  <a:gd name="T89" fmla="*/ 406 h 669"/>
                  <a:gd name="T90" fmla="*/ 447 w 804"/>
                  <a:gd name="T91" fmla="*/ 335 h 669"/>
                  <a:gd name="T92" fmla="*/ 438 w 804"/>
                  <a:gd name="T93" fmla="*/ 281 h 669"/>
                  <a:gd name="T94" fmla="*/ 437 w 804"/>
                  <a:gd name="T95" fmla="*/ 225 h 669"/>
                  <a:gd name="T96" fmla="*/ 439 w 804"/>
                  <a:gd name="T97" fmla="*/ 197 h 669"/>
                  <a:gd name="T98" fmla="*/ 426 w 804"/>
                  <a:gd name="T99" fmla="*/ 174 h 669"/>
                  <a:gd name="T100" fmla="*/ 388 w 804"/>
                  <a:gd name="T101" fmla="*/ 139 h 669"/>
                  <a:gd name="T102" fmla="*/ 343 w 804"/>
                  <a:gd name="T103" fmla="*/ 118 h 669"/>
                  <a:gd name="T104" fmla="*/ 328 w 804"/>
                  <a:gd name="T105" fmla="*/ 108 h 669"/>
                  <a:gd name="T106" fmla="*/ 189 w 804"/>
                  <a:gd name="T107" fmla="*/ 41 h 669"/>
                  <a:gd name="T108" fmla="*/ 135 w 804"/>
                  <a:gd name="T109" fmla="*/ 17 h 669"/>
                  <a:gd name="T110" fmla="*/ 60 w 804"/>
                  <a:gd name="T111" fmla="*/ 1 h 669"/>
                  <a:gd name="T112" fmla="*/ 26 w 804"/>
                  <a:gd name="T113" fmla="*/ 6 h 669"/>
                  <a:gd name="T114" fmla="*/ 7 w 804"/>
                  <a:gd name="T115" fmla="*/ 25 h 669"/>
                  <a:gd name="T116" fmla="*/ 0 w 804"/>
                  <a:gd name="T117" fmla="*/ 49 h 6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04"/>
                  <a:gd name="T178" fmla="*/ 0 h 669"/>
                  <a:gd name="T179" fmla="*/ 804 w 804"/>
                  <a:gd name="T180" fmla="*/ 669 h 6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04" h="669">
                    <a:moveTo>
                      <a:pt x="0" y="60"/>
                    </a:moveTo>
                    <a:lnTo>
                      <a:pt x="0" y="65"/>
                    </a:lnTo>
                    <a:lnTo>
                      <a:pt x="1" y="70"/>
                    </a:lnTo>
                    <a:lnTo>
                      <a:pt x="4" y="81"/>
                    </a:lnTo>
                    <a:lnTo>
                      <a:pt x="7" y="89"/>
                    </a:lnTo>
                    <a:lnTo>
                      <a:pt x="9" y="93"/>
                    </a:lnTo>
                    <a:lnTo>
                      <a:pt x="12" y="98"/>
                    </a:lnTo>
                    <a:lnTo>
                      <a:pt x="14" y="102"/>
                    </a:lnTo>
                    <a:lnTo>
                      <a:pt x="17" y="105"/>
                    </a:lnTo>
                    <a:lnTo>
                      <a:pt x="21" y="108"/>
                    </a:lnTo>
                    <a:lnTo>
                      <a:pt x="24" y="111"/>
                    </a:lnTo>
                    <a:lnTo>
                      <a:pt x="33" y="117"/>
                    </a:lnTo>
                    <a:lnTo>
                      <a:pt x="42" y="124"/>
                    </a:lnTo>
                    <a:lnTo>
                      <a:pt x="44" y="125"/>
                    </a:lnTo>
                    <a:lnTo>
                      <a:pt x="47" y="127"/>
                    </a:lnTo>
                    <a:lnTo>
                      <a:pt x="77" y="137"/>
                    </a:lnTo>
                    <a:lnTo>
                      <a:pt x="108" y="147"/>
                    </a:lnTo>
                    <a:lnTo>
                      <a:pt x="196" y="174"/>
                    </a:lnTo>
                    <a:lnTo>
                      <a:pt x="285" y="201"/>
                    </a:lnTo>
                    <a:lnTo>
                      <a:pt x="292" y="202"/>
                    </a:lnTo>
                    <a:lnTo>
                      <a:pt x="299" y="204"/>
                    </a:lnTo>
                    <a:lnTo>
                      <a:pt x="312" y="210"/>
                    </a:lnTo>
                    <a:lnTo>
                      <a:pt x="325" y="217"/>
                    </a:lnTo>
                    <a:lnTo>
                      <a:pt x="338" y="225"/>
                    </a:lnTo>
                    <a:lnTo>
                      <a:pt x="340" y="229"/>
                    </a:lnTo>
                    <a:lnTo>
                      <a:pt x="344" y="235"/>
                    </a:lnTo>
                    <a:lnTo>
                      <a:pt x="349" y="242"/>
                    </a:lnTo>
                    <a:lnTo>
                      <a:pt x="351" y="247"/>
                    </a:lnTo>
                    <a:lnTo>
                      <a:pt x="353" y="254"/>
                    </a:lnTo>
                    <a:lnTo>
                      <a:pt x="354" y="261"/>
                    </a:lnTo>
                    <a:lnTo>
                      <a:pt x="355" y="268"/>
                    </a:lnTo>
                    <a:lnTo>
                      <a:pt x="354" y="275"/>
                    </a:lnTo>
                    <a:lnTo>
                      <a:pt x="353" y="282"/>
                    </a:lnTo>
                    <a:lnTo>
                      <a:pt x="350" y="284"/>
                    </a:lnTo>
                    <a:lnTo>
                      <a:pt x="350" y="288"/>
                    </a:lnTo>
                    <a:lnTo>
                      <a:pt x="346" y="315"/>
                    </a:lnTo>
                    <a:lnTo>
                      <a:pt x="345" y="343"/>
                    </a:lnTo>
                    <a:lnTo>
                      <a:pt x="345" y="347"/>
                    </a:lnTo>
                    <a:lnTo>
                      <a:pt x="345" y="352"/>
                    </a:lnTo>
                    <a:lnTo>
                      <a:pt x="346" y="356"/>
                    </a:lnTo>
                    <a:lnTo>
                      <a:pt x="348" y="360"/>
                    </a:lnTo>
                    <a:lnTo>
                      <a:pt x="350" y="365"/>
                    </a:lnTo>
                    <a:lnTo>
                      <a:pt x="352" y="368"/>
                    </a:lnTo>
                    <a:lnTo>
                      <a:pt x="358" y="376"/>
                    </a:lnTo>
                    <a:lnTo>
                      <a:pt x="365" y="394"/>
                    </a:lnTo>
                    <a:lnTo>
                      <a:pt x="374" y="411"/>
                    </a:lnTo>
                    <a:lnTo>
                      <a:pt x="378" y="419"/>
                    </a:lnTo>
                    <a:lnTo>
                      <a:pt x="384" y="427"/>
                    </a:lnTo>
                    <a:lnTo>
                      <a:pt x="395" y="444"/>
                    </a:lnTo>
                    <a:lnTo>
                      <a:pt x="407" y="460"/>
                    </a:lnTo>
                    <a:lnTo>
                      <a:pt x="419" y="477"/>
                    </a:lnTo>
                    <a:lnTo>
                      <a:pt x="429" y="494"/>
                    </a:lnTo>
                    <a:lnTo>
                      <a:pt x="440" y="512"/>
                    </a:lnTo>
                    <a:lnTo>
                      <a:pt x="443" y="518"/>
                    </a:lnTo>
                    <a:lnTo>
                      <a:pt x="447" y="524"/>
                    </a:lnTo>
                    <a:lnTo>
                      <a:pt x="455" y="535"/>
                    </a:lnTo>
                    <a:lnTo>
                      <a:pt x="463" y="545"/>
                    </a:lnTo>
                    <a:lnTo>
                      <a:pt x="470" y="557"/>
                    </a:lnTo>
                    <a:lnTo>
                      <a:pt x="476" y="568"/>
                    </a:lnTo>
                    <a:lnTo>
                      <a:pt x="482" y="580"/>
                    </a:lnTo>
                    <a:lnTo>
                      <a:pt x="488" y="593"/>
                    </a:lnTo>
                    <a:lnTo>
                      <a:pt x="492" y="605"/>
                    </a:lnTo>
                    <a:lnTo>
                      <a:pt x="496" y="618"/>
                    </a:lnTo>
                    <a:lnTo>
                      <a:pt x="498" y="624"/>
                    </a:lnTo>
                    <a:lnTo>
                      <a:pt x="501" y="629"/>
                    </a:lnTo>
                    <a:lnTo>
                      <a:pt x="503" y="636"/>
                    </a:lnTo>
                    <a:lnTo>
                      <a:pt x="506" y="641"/>
                    </a:lnTo>
                    <a:lnTo>
                      <a:pt x="510" y="645"/>
                    </a:lnTo>
                    <a:lnTo>
                      <a:pt x="513" y="650"/>
                    </a:lnTo>
                    <a:lnTo>
                      <a:pt x="517" y="653"/>
                    </a:lnTo>
                    <a:lnTo>
                      <a:pt x="521" y="657"/>
                    </a:lnTo>
                    <a:lnTo>
                      <a:pt x="525" y="659"/>
                    </a:lnTo>
                    <a:lnTo>
                      <a:pt x="531" y="662"/>
                    </a:lnTo>
                    <a:lnTo>
                      <a:pt x="536" y="664"/>
                    </a:lnTo>
                    <a:lnTo>
                      <a:pt x="541" y="666"/>
                    </a:lnTo>
                    <a:lnTo>
                      <a:pt x="547" y="667"/>
                    </a:lnTo>
                    <a:lnTo>
                      <a:pt x="553" y="668"/>
                    </a:lnTo>
                    <a:lnTo>
                      <a:pt x="567" y="669"/>
                    </a:lnTo>
                    <a:lnTo>
                      <a:pt x="571" y="668"/>
                    </a:lnTo>
                    <a:lnTo>
                      <a:pt x="573" y="667"/>
                    </a:lnTo>
                    <a:lnTo>
                      <a:pt x="575" y="666"/>
                    </a:lnTo>
                    <a:lnTo>
                      <a:pt x="576" y="665"/>
                    </a:lnTo>
                    <a:lnTo>
                      <a:pt x="577" y="665"/>
                    </a:lnTo>
                    <a:lnTo>
                      <a:pt x="577" y="664"/>
                    </a:lnTo>
                    <a:lnTo>
                      <a:pt x="578" y="664"/>
                    </a:lnTo>
                    <a:lnTo>
                      <a:pt x="580" y="662"/>
                    </a:lnTo>
                    <a:lnTo>
                      <a:pt x="581" y="661"/>
                    </a:lnTo>
                    <a:lnTo>
                      <a:pt x="588" y="650"/>
                    </a:lnTo>
                    <a:lnTo>
                      <a:pt x="594" y="638"/>
                    </a:lnTo>
                    <a:lnTo>
                      <a:pt x="600" y="627"/>
                    </a:lnTo>
                    <a:lnTo>
                      <a:pt x="600" y="626"/>
                    </a:lnTo>
                    <a:lnTo>
                      <a:pt x="600" y="625"/>
                    </a:lnTo>
                    <a:lnTo>
                      <a:pt x="601" y="623"/>
                    </a:lnTo>
                    <a:lnTo>
                      <a:pt x="601" y="621"/>
                    </a:lnTo>
                    <a:lnTo>
                      <a:pt x="605" y="615"/>
                    </a:lnTo>
                    <a:lnTo>
                      <a:pt x="607" y="610"/>
                    </a:lnTo>
                    <a:lnTo>
                      <a:pt x="608" y="605"/>
                    </a:lnTo>
                    <a:lnTo>
                      <a:pt x="615" y="597"/>
                    </a:lnTo>
                    <a:lnTo>
                      <a:pt x="621" y="588"/>
                    </a:lnTo>
                    <a:lnTo>
                      <a:pt x="629" y="581"/>
                    </a:lnTo>
                    <a:lnTo>
                      <a:pt x="643" y="569"/>
                    </a:lnTo>
                    <a:lnTo>
                      <a:pt x="659" y="558"/>
                    </a:lnTo>
                    <a:lnTo>
                      <a:pt x="673" y="551"/>
                    </a:lnTo>
                    <a:lnTo>
                      <a:pt x="687" y="544"/>
                    </a:lnTo>
                    <a:lnTo>
                      <a:pt x="702" y="539"/>
                    </a:lnTo>
                    <a:lnTo>
                      <a:pt x="717" y="535"/>
                    </a:lnTo>
                    <a:lnTo>
                      <a:pt x="732" y="531"/>
                    </a:lnTo>
                    <a:lnTo>
                      <a:pt x="748" y="530"/>
                    </a:lnTo>
                    <a:lnTo>
                      <a:pt x="763" y="529"/>
                    </a:lnTo>
                    <a:lnTo>
                      <a:pt x="779" y="529"/>
                    </a:lnTo>
                    <a:lnTo>
                      <a:pt x="780" y="529"/>
                    </a:lnTo>
                    <a:lnTo>
                      <a:pt x="781" y="529"/>
                    </a:lnTo>
                    <a:lnTo>
                      <a:pt x="782" y="529"/>
                    </a:lnTo>
                    <a:lnTo>
                      <a:pt x="784" y="528"/>
                    </a:lnTo>
                    <a:lnTo>
                      <a:pt x="786" y="528"/>
                    </a:lnTo>
                    <a:lnTo>
                      <a:pt x="787" y="527"/>
                    </a:lnTo>
                    <a:lnTo>
                      <a:pt x="790" y="526"/>
                    </a:lnTo>
                    <a:lnTo>
                      <a:pt x="796" y="520"/>
                    </a:lnTo>
                    <a:lnTo>
                      <a:pt x="798" y="517"/>
                    </a:lnTo>
                    <a:lnTo>
                      <a:pt x="800" y="515"/>
                    </a:lnTo>
                    <a:lnTo>
                      <a:pt x="802" y="512"/>
                    </a:lnTo>
                    <a:lnTo>
                      <a:pt x="803" y="509"/>
                    </a:lnTo>
                    <a:lnTo>
                      <a:pt x="803" y="508"/>
                    </a:lnTo>
                    <a:lnTo>
                      <a:pt x="804" y="506"/>
                    </a:lnTo>
                    <a:lnTo>
                      <a:pt x="804" y="503"/>
                    </a:lnTo>
                    <a:lnTo>
                      <a:pt x="804" y="500"/>
                    </a:lnTo>
                    <a:lnTo>
                      <a:pt x="804" y="496"/>
                    </a:lnTo>
                    <a:lnTo>
                      <a:pt x="804" y="493"/>
                    </a:lnTo>
                    <a:lnTo>
                      <a:pt x="803" y="490"/>
                    </a:lnTo>
                    <a:lnTo>
                      <a:pt x="802" y="486"/>
                    </a:lnTo>
                    <a:lnTo>
                      <a:pt x="800" y="482"/>
                    </a:lnTo>
                    <a:lnTo>
                      <a:pt x="799" y="480"/>
                    </a:lnTo>
                    <a:lnTo>
                      <a:pt x="798" y="479"/>
                    </a:lnTo>
                    <a:lnTo>
                      <a:pt x="797" y="475"/>
                    </a:lnTo>
                    <a:lnTo>
                      <a:pt x="795" y="471"/>
                    </a:lnTo>
                    <a:lnTo>
                      <a:pt x="793" y="466"/>
                    </a:lnTo>
                    <a:lnTo>
                      <a:pt x="789" y="459"/>
                    </a:lnTo>
                    <a:lnTo>
                      <a:pt x="783" y="452"/>
                    </a:lnTo>
                    <a:lnTo>
                      <a:pt x="778" y="447"/>
                    </a:lnTo>
                    <a:lnTo>
                      <a:pt x="772" y="442"/>
                    </a:lnTo>
                    <a:lnTo>
                      <a:pt x="765" y="437"/>
                    </a:lnTo>
                    <a:lnTo>
                      <a:pt x="757" y="433"/>
                    </a:lnTo>
                    <a:lnTo>
                      <a:pt x="749" y="430"/>
                    </a:lnTo>
                    <a:lnTo>
                      <a:pt x="745" y="430"/>
                    </a:lnTo>
                    <a:lnTo>
                      <a:pt x="741" y="430"/>
                    </a:lnTo>
                    <a:lnTo>
                      <a:pt x="731" y="430"/>
                    </a:lnTo>
                    <a:lnTo>
                      <a:pt x="721" y="431"/>
                    </a:lnTo>
                    <a:lnTo>
                      <a:pt x="712" y="433"/>
                    </a:lnTo>
                    <a:lnTo>
                      <a:pt x="703" y="437"/>
                    </a:lnTo>
                    <a:lnTo>
                      <a:pt x="694" y="440"/>
                    </a:lnTo>
                    <a:lnTo>
                      <a:pt x="685" y="444"/>
                    </a:lnTo>
                    <a:lnTo>
                      <a:pt x="678" y="450"/>
                    </a:lnTo>
                    <a:lnTo>
                      <a:pt x="670" y="456"/>
                    </a:lnTo>
                    <a:lnTo>
                      <a:pt x="642" y="478"/>
                    </a:lnTo>
                    <a:lnTo>
                      <a:pt x="614" y="499"/>
                    </a:lnTo>
                    <a:lnTo>
                      <a:pt x="605" y="506"/>
                    </a:lnTo>
                    <a:lnTo>
                      <a:pt x="597" y="513"/>
                    </a:lnTo>
                    <a:lnTo>
                      <a:pt x="589" y="521"/>
                    </a:lnTo>
                    <a:lnTo>
                      <a:pt x="583" y="529"/>
                    </a:lnTo>
                    <a:lnTo>
                      <a:pt x="576" y="537"/>
                    </a:lnTo>
                    <a:lnTo>
                      <a:pt x="571" y="546"/>
                    </a:lnTo>
                    <a:lnTo>
                      <a:pt x="566" y="556"/>
                    </a:lnTo>
                    <a:lnTo>
                      <a:pt x="560" y="565"/>
                    </a:lnTo>
                    <a:lnTo>
                      <a:pt x="557" y="565"/>
                    </a:lnTo>
                    <a:lnTo>
                      <a:pt x="556" y="565"/>
                    </a:lnTo>
                    <a:lnTo>
                      <a:pt x="546" y="554"/>
                    </a:lnTo>
                    <a:lnTo>
                      <a:pt x="538" y="542"/>
                    </a:lnTo>
                    <a:lnTo>
                      <a:pt x="529" y="530"/>
                    </a:lnTo>
                    <a:lnTo>
                      <a:pt x="521" y="517"/>
                    </a:lnTo>
                    <a:lnTo>
                      <a:pt x="513" y="504"/>
                    </a:lnTo>
                    <a:lnTo>
                      <a:pt x="507" y="492"/>
                    </a:lnTo>
                    <a:lnTo>
                      <a:pt x="501" y="478"/>
                    </a:lnTo>
                    <a:lnTo>
                      <a:pt x="496" y="465"/>
                    </a:lnTo>
                    <a:lnTo>
                      <a:pt x="489" y="446"/>
                    </a:lnTo>
                    <a:lnTo>
                      <a:pt x="481" y="430"/>
                    </a:lnTo>
                    <a:lnTo>
                      <a:pt x="471" y="406"/>
                    </a:lnTo>
                    <a:lnTo>
                      <a:pt x="466" y="394"/>
                    </a:lnTo>
                    <a:lnTo>
                      <a:pt x="461" y="382"/>
                    </a:lnTo>
                    <a:lnTo>
                      <a:pt x="454" y="359"/>
                    </a:lnTo>
                    <a:lnTo>
                      <a:pt x="447" y="335"/>
                    </a:lnTo>
                    <a:lnTo>
                      <a:pt x="446" y="329"/>
                    </a:lnTo>
                    <a:lnTo>
                      <a:pt x="445" y="324"/>
                    </a:lnTo>
                    <a:lnTo>
                      <a:pt x="440" y="302"/>
                    </a:lnTo>
                    <a:lnTo>
                      <a:pt x="438" y="281"/>
                    </a:lnTo>
                    <a:lnTo>
                      <a:pt x="436" y="258"/>
                    </a:lnTo>
                    <a:lnTo>
                      <a:pt x="436" y="236"/>
                    </a:lnTo>
                    <a:lnTo>
                      <a:pt x="436" y="231"/>
                    </a:lnTo>
                    <a:lnTo>
                      <a:pt x="437" y="225"/>
                    </a:lnTo>
                    <a:lnTo>
                      <a:pt x="439" y="217"/>
                    </a:lnTo>
                    <a:lnTo>
                      <a:pt x="440" y="210"/>
                    </a:lnTo>
                    <a:lnTo>
                      <a:pt x="439" y="203"/>
                    </a:lnTo>
                    <a:lnTo>
                      <a:pt x="439" y="197"/>
                    </a:lnTo>
                    <a:lnTo>
                      <a:pt x="436" y="190"/>
                    </a:lnTo>
                    <a:lnTo>
                      <a:pt x="433" y="184"/>
                    </a:lnTo>
                    <a:lnTo>
                      <a:pt x="430" y="179"/>
                    </a:lnTo>
                    <a:lnTo>
                      <a:pt x="426" y="174"/>
                    </a:lnTo>
                    <a:lnTo>
                      <a:pt x="418" y="164"/>
                    </a:lnTo>
                    <a:lnTo>
                      <a:pt x="408" y="155"/>
                    </a:lnTo>
                    <a:lnTo>
                      <a:pt x="399" y="147"/>
                    </a:lnTo>
                    <a:lnTo>
                      <a:pt x="388" y="139"/>
                    </a:lnTo>
                    <a:lnTo>
                      <a:pt x="378" y="133"/>
                    </a:lnTo>
                    <a:lnTo>
                      <a:pt x="366" y="127"/>
                    </a:lnTo>
                    <a:lnTo>
                      <a:pt x="355" y="122"/>
                    </a:lnTo>
                    <a:lnTo>
                      <a:pt x="343" y="118"/>
                    </a:lnTo>
                    <a:lnTo>
                      <a:pt x="339" y="115"/>
                    </a:lnTo>
                    <a:lnTo>
                      <a:pt x="336" y="112"/>
                    </a:lnTo>
                    <a:lnTo>
                      <a:pt x="331" y="110"/>
                    </a:lnTo>
                    <a:lnTo>
                      <a:pt x="328" y="108"/>
                    </a:lnTo>
                    <a:lnTo>
                      <a:pt x="292" y="92"/>
                    </a:lnTo>
                    <a:lnTo>
                      <a:pt x="258" y="76"/>
                    </a:lnTo>
                    <a:lnTo>
                      <a:pt x="223" y="59"/>
                    </a:lnTo>
                    <a:lnTo>
                      <a:pt x="189" y="41"/>
                    </a:lnTo>
                    <a:lnTo>
                      <a:pt x="172" y="32"/>
                    </a:lnTo>
                    <a:lnTo>
                      <a:pt x="154" y="24"/>
                    </a:lnTo>
                    <a:lnTo>
                      <a:pt x="144" y="20"/>
                    </a:lnTo>
                    <a:lnTo>
                      <a:pt x="135" y="17"/>
                    </a:lnTo>
                    <a:lnTo>
                      <a:pt x="117" y="11"/>
                    </a:lnTo>
                    <a:lnTo>
                      <a:pt x="98" y="7"/>
                    </a:lnTo>
                    <a:lnTo>
                      <a:pt x="79" y="3"/>
                    </a:lnTo>
                    <a:lnTo>
                      <a:pt x="60" y="1"/>
                    </a:lnTo>
                    <a:lnTo>
                      <a:pt x="50" y="0"/>
                    </a:lnTo>
                    <a:lnTo>
                      <a:pt x="41" y="0"/>
                    </a:lnTo>
                    <a:lnTo>
                      <a:pt x="30" y="4"/>
                    </a:lnTo>
                    <a:lnTo>
                      <a:pt x="26" y="6"/>
                    </a:lnTo>
                    <a:lnTo>
                      <a:pt x="21" y="9"/>
                    </a:lnTo>
                    <a:lnTo>
                      <a:pt x="14" y="15"/>
                    </a:lnTo>
                    <a:lnTo>
                      <a:pt x="9" y="22"/>
                    </a:lnTo>
                    <a:lnTo>
                      <a:pt x="7" y="25"/>
                    </a:lnTo>
                    <a:lnTo>
                      <a:pt x="5" y="30"/>
                    </a:lnTo>
                    <a:lnTo>
                      <a:pt x="3" y="34"/>
                    </a:lnTo>
                    <a:lnTo>
                      <a:pt x="2" y="39"/>
                    </a:lnTo>
                    <a:lnTo>
                      <a:pt x="0" y="49"/>
                    </a:lnTo>
                    <a:lnTo>
                      <a:pt x="0" y="54"/>
                    </a:lnTo>
                    <a:lnTo>
                      <a:pt x="0" y="60"/>
                    </a:lnTo>
                    <a:close/>
                  </a:path>
                </a:pathLst>
              </a:custGeom>
              <a:solidFill>
                <a:schemeClr val="tx2"/>
              </a:solidFill>
              <a:ln w="9525">
                <a:solidFill>
                  <a:schemeClr val="bg2"/>
                </a:solidFill>
                <a:round/>
                <a:headEnd/>
                <a:tailEnd/>
              </a:ln>
            </p:spPr>
            <p:txBody>
              <a:bodyPr/>
              <a:lstStyle/>
              <a:p>
                <a:endParaRPr lang="en-US"/>
              </a:p>
            </p:txBody>
          </p:sp>
          <p:sp>
            <p:nvSpPr>
              <p:cNvPr id="172060" name="Freeform 25"/>
              <p:cNvSpPr>
                <a:spLocks noChangeAspect="1"/>
              </p:cNvSpPr>
              <p:nvPr/>
            </p:nvSpPr>
            <p:spPr bwMode="auto">
              <a:xfrm>
                <a:off x="1471" y="3026"/>
                <a:ext cx="788" cy="432"/>
              </a:xfrm>
              <a:custGeom>
                <a:avLst/>
                <a:gdLst>
                  <a:gd name="T0" fmla="*/ 787 w 788"/>
                  <a:gd name="T1" fmla="*/ 82 h 432"/>
                  <a:gd name="T2" fmla="*/ 777 w 788"/>
                  <a:gd name="T3" fmla="*/ 48 h 432"/>
                  <a:gd name="T4" fmla="*/ 750 w 788"/>
                  <a:gd name="T5" fmla="*/ 26 h 432"/>
                  <a:gd name="T6" fmla="*/ 714 w 788"/>
                  <a:gd name="T7" fmla="*/ 22 h 432"/>
                  <a:gd name="T8" fmla="*/ 691 w 788"/>
                  <a:gd name="T9" fmla="*/ 34 h 432"/>
                  <a:gd name="T10" fmla="*/ 634 w 788"/>
                  <a:gd name="T11" fmla="*/ 105 h 432"/>
                  <a:gd name="T12" fmla="*/ 566 w 788"/>
                  <a:gd name="T13" fmla="*/ 213 h 432"/>
                  <a:gd name="T14" fmla="*/ 530 w 788"/>
                  <a:gd name="T15" fmla="*/ 286 h 432"/>
                  <a:gd name="T16" fmla="*/ 510 w 788"/>
                  <a:gd name="T17" fmla="*/ 314 h 432"/>
                  <a:gd name="T18" fmla="*/ 478 w 788"/>
                  <a:gd name="T19" fmla="*/ 331 h 432"/>
                  <a:gd name="T20" fmla="*/ 431 w 788"/>
                  <a:gd name="T21" fmla="*/ 280 h 432"/>
                  <a:gd name="T22" fmla="*/ 371 w 788"/>
                  <a:gd name="T23" fmla="*/ 226 h 432"/>
                  <a:gd name="T24" fmla="*/ 300 w 788"/>
                  <a:gd name="T25" fmla="*/ 178 h 432"/>
                  <a:gd name="T26" fmla="*/ 257 w 788"/>
                  <a:gd name="T27" fmla="*/ 144 h 432"/>
                  <a:gd name="T28" fmla="*/ 228 w 788"/>
                  <a:gd name="T29" fmla="*/ 94 h 432"/>
                  <a:gd name="T30" fmla="*/ 198 w 788"/>
                  <a:gd name="T31" fmla="*/ 21 h 432"/>
                  <a:gd name="T32" fmla="*/ 184 w 788"/>
                  <a:gd name="T33" fmla="*/ 6 h 432"/>
                  <a:gd name="T34" fmla="*/ 155 w 788"/>
                  <a:gd name="T35" fmla="*/ 0 h 432"/>
                  <a:gd name="T36" fmla="*/ 123 w 788"/>
                  <a:gd name="T37" fmla="*/ 22 h 432"/>
                  <a:gd name="T38" fmla="*/ 120 w 788"/>
                  <a:gd name="T39" fmla="*/ 57 h 432"/>
                  <a:gd name="T40" fmla="*/ 118 w 788"/>
                  <a:gd name="T41" fmla="*/ 89 h 432"/>
                  <a:gd name="T42" fmla="*/ 106 w 788"/>
                  <a:gd name="T43" fmla="*/ 127 h 432"/>
                  <a:gd name="T44" fmla="*/ 95 w 788"/>
                  <a:gd name="T45" fmla="*/ 146 h 432"/>
                  <a:gd name="T46" fmla="*/ 80 w 788"/>
                  <a:gd name="T47" fmla="*/ 162 h 432"/>
                  <a:gd name="T48" fmla="*/ 25 w 788"/>
                  <a:gd name="T49" fmla="*/ 219 h 432"/>
                  <a:gd name="T50" fmla="*/ 0 w 788"/>
                  <a:gd name="T51" fmla="*/ 266 h 432"/>
                  <a:gd name="T52" fmla="*/ 3 w 788"/>
                  <a:gd name="T53" fmla="*/ 287 h 432"/>
                  <a:gd name="T54" fmla="*/ 32 w 788"/>
                  <a:gd name="T55" fmla="*/ 300 h 432"/>
                  <a:gd name="T56" fmla="*/ 50 w 788"/>
                  <a:gd name="T57" fmla="*/ 295 h 432"/>
                  <a:gd name="T58" fmla="*/ 74 w 788"/>
                  <a:gd name="T59" fmla="*/ 283 h 432"/>
                  <a:gd name="T60" fmla="*/ 91 w 788"/>
                  <a:gd name="T61" fmla="*/ 269 h 432"/>
                  <a:gd name="T62" fmla="*/ 97 w 788"/>
                  <a:gd name="T63" fmla="*/ 264 h 432"/>
                  <a:gd name="T64" fmla="*/ 118 w 788"/>
                  <a:gd name="T65" fmla="*/ 237 h 432"/>
                  <a:gd name="T66" fmla="*/ 130 w 788"/>
                  <a:gd name="T67" fmla="*/ 211 h 432"/>
                  <a:gd name="T68" fmla="*/ 140 w 788"/>
                  <a:gd name="T69" fmla="*/ 169 h 432"/>
                  <a:gd name="T70" fmla="*/ 150 w 788"/>
                  <a:gd name="T71" fmla="*/ 131 h 432"/>
                  <a:gd name="T72" fmla="*/ 172 w 788"/>
                  <a:gd name="T73" fmla="*/ 116 h 432"/>
                  <a:gd name="T74" fmla="*/ 190 w 788"/>
                  <a:gd name="T75" fmla="*/ 130 h 432"/>
                  <a:gd name="T76" fmla="*/ 207 w 788"/>
                  <a:gd name="T77" fmla="*/ 158 h 432"/>
                  <a:gd name="T78" fmla="*/ 250 w 788"/>
                  <a:gd name="T79" fmla="*/ 223 h 432"/>
                  <a:gd name="T80" fmla="*/ 373 w 788"/>
                  <a:gd name="T81" fmla="*/ 329 h 432"/>
                  <a:gd name="T82" fmla="*/ 433 w 788"/>
                  <a:gd name="T83" fmla="*/ 377 h 432"/>
                  <a:gd name="T84" fmla="*/ 454 w 788"/>
                  <a:gd name="T85" fmla="*/ 413 h 432"/>
                  <a:gd name="T86" fmla="*/ 496 w 788"/>
                  <a:gd name="T87" fmla="*/ 432 h 432"/>
                  <a:gd name="T88" fmla="*/ 517 w 788"/>
                  <a:gd name="T89" fmla="*/ 427 h 432"/>
                  <a:gd name="T90" fmla="*/ 561 w 788"/>
                  <a:gd name="T91" fmla="*/ 399 h 432"/>
                  <a:gd name="T92" fmla="*/ 577 w 788"/>
                  <a:gd name="T93" fmla="*/ 384 h 432"/>
                  <a:gd name="T94" fmla="*/ 646 w 788"/>
                  <a:gd name="T95" fmla="*/ 310 h 432"/>
                  <a:gd name="T96" fmla="*/ 693 w 788"/>
                  <a:gd name="T97" fmla="*/ 253 h 432"/>
                  <a:gd name="T98" fmla="*/ 714 w 788"/>
                  <a:gd name="T99" fmla="*/ 225 h 432"/>
                  <a:gd name="T100" fmla="*/ 753 w 788"/>
                  <a:gd name="T101" fmla="*/ 165 h 432"/>
                  <a:gd name="T102" fmla="*/ 782 w 788"/>
                  <a:gd name="T103" fmla="*/ 106 h 4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88"/>
                  <a:gd name="T157" fmla="*/ 0 h 432"/>
                  <a:gd name="T158" fmla="*/ 788 w 788"/>
                  <a:gd name="T159" fmla="*/ 432 h 4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88" h="432">
                    <a:moveTo>
                      <a:pt x="782" y="106"/>
                    </a:moveTo>
                    <a:lnTo>
                      <a:pt x="784" y="98"/>
                    </a:lnTo>
                    <a:lnTo>
                      <a:pt x="786" y="91"/>
                    </a:lnTo>
                    <a:lnTo>
                      <a:pt x="786" y="87"/>
                    </a:lnTo>
                    <a:lnTo>
                      <a:pt x="787" y="82"/>
                    </a:lnTo>
                    <a:lnTo>
                      <a:pt x="788" y="75"/>
                    </a:lnTo>
                    <a:lnTo>
                      <a:pt x="785" y="64"/>
                    </a:lnTo>
                    <a:lnTo>
                      <a:pt x="784" y="60"/>
                    </a:lnTo>
                    <a:lnTo>
                      <a:pt x="782" y="55"/>
                    </a:lnTo>
                    <a:lnTo>
                      <a:pt x="777" y="48"/>
                    </a:lnTo>
                    <a:lnTo>
                      <a:pt x="770" y="39"/>
                    </a:lnTo>
                    <a:lnTo>
                      <a:pt x="766" y="35"/>
                    </a:lnTo>
                    <a:lnTo>
                      <a:pt x="763" y="33"/>
                    </a:lnTo>
                    <a:lnTo>
                      <a:pt x="755" y="27"/>
                    </a:lnTo>
                    <a:lnTo>
                      <a:pt x="750" y="26"/>
                    </a:lnTo>
                    <a:lnTo>
                      <a:pt x="747" y="24"/>
                    </a:lnTo>
                    <a:lnTo>
                      <a:pt x="738" y="21"/>
                    </a:lnTo>
                    <a:lnTo>
                      <a:pt x="728" y="21"/>
                    </a:lnTo>
                    <a:lnTo>
                      <a:pt x="719" y="21"/>
                    </a:lnTo>
                    <a:lnTo>
                      <a:pt x="714" y="22"/>
                    </a:lnTo>
                    <a:lnTo>
                      <a:pt x="708" y="24"/>
                    </a:lnTo>
                    <a:lnTo>
                      <a:pt x="703" y="25"/>
                    </a:lnTo>
                    <a:lnTo>
                      <a:pt x="699" y="27"/>
                    </a:lnTo>
                    <a:lnTo>
                      <a:pt x="694" y="31"/>
                    </a:lnTo>
                    <a:lnTo>
                      <a:pt x="691" y="34"/>
                    </a:lnTo>
                    <a:lnTo>
                      <a:pt x="679" y="48"/>
                    </a:lnTo>
                    <a:lnTo>
                      <a:pt x="667" y="62"/>
                    </a:lnTo>
                    <a:lnTo>
                      <a:pt x="656" y="76"/>
                    </a:lnTo>
                    <a:lnTo>
                      <a:pt x="644" y="90"/>
                    </a:lnTo>
                    <a:lnTo>
                      <a:pt x="634" y="105"/>
                    </a:lnTo>
                    <a:lnTo>
                      <a:pt x="623" y="120"/>
                    </a:lnTo>
                    <a:lnTo>
                      <a:pt x="603" y="150"/>
                    </a:lnTo>
                    <a:lnTo>
                      <a:pt x="583" y="182"/>
                    </a:lnTo>
                    <a:lnTo>
                      <a:pt x="573" y="198"/>
                    </a:lnTo>
                    <a:lnTo>
                      <a:pt x="566" y="213"/>
                    </a:lnTo>
                    <a:lnTo>
                      <a:pt x="558" y="232"/>
                    </a:lnTo>
                    <a:lnTo>
                      <a:pt x="549" y="250"/>
                    </a:lnTo>
                    <a:lnTo>
                      <a:pt x="544" y="259"/>
                    </a:lnTo>
                    <a:lnTo>
                      <a:pt x="539" y="267"/>
                    </a:lnTo>
                    <a:lnTo>
                      <a:pt x="530" y="286"/>
                    </a:lnTo>
                    <a:lnTo>
                      <a:pt x="525" y="293"/>
                    </a:lnTo>
                    <a:lnTo>
                      <a:pt x="523" y="296"/>
                    </a:lnTo>
                    <a:lnTo>
                      <a:pt x="521" y="300"/>
                    </a:lnTo>
                    <a:lnTo>
                      <a:pt x="516" y="307"/>
                    </a:lnTo>
                    <a:lnTo>
                      <a:pt x="510" y="314"/>
                    </a:lnTo>
                    <a:lnTo>
                      <a:pt x="504" y="320"/>
                    </a:lnTo>
                    <a:lnTo>
                      <a:pt x="499" y="327"/>
                    </a:lnTo>
                    <a:lnTo>
                      <a:pt x="493" y="333"/>
                    </a:lnTo>
                    <a:lnTo>
                      <a:pt x="486" y="339"/>
                    </a:lnTo>
                    <a:lnTo>
                      <a:pt x="478" y="331"/>
                    </a:lnTo>
                    <a:lnTo>
                      <a:pt x="470" y="324"/>
                    </a:lnTo>
                    <a:lnTo>
                      <a:pt x="455" y="309"/>
                    </a:lnTo>
                    <a:lnTo>
                      <a:pt x="448" y="301"/>
                    </a:lnTo>
                    <a:lnTo>
                      <a:pt x="441" y="292"/>
                    </a:lnTo>
                    <a:lnTo>
                      <a:pt x="431" y="280"/>
                    </a:lnTo>
                    <a:lnTo>
                      <a:pt x="419" y="267"/>
                    </a:lnTo>
                    <a:lnTo>
                      <a:pt x="408" y="256"/>
                    </a:lnTo>
                    <a:lnTo>
                      <a:pt x="397" y="246"/>
                    </a:lnTo>
                    <a:lnTo>
                      <a:pt x="383" y="235"/>
                    </a:lnTo>
                    <a:lnTo>
                      <a:pt x="371" y="226"/>
                    </a:lnTo>
                    <a:lnTo>
                      <a:pt x="358" y="216"/>
                    </a:lnTo>
                    <a:lnTo>
                      <a:pt x="344" y="208"/>
                    </a:lnTo>
                    <a:lnTo>
                      <a:pt x="328" y="198"/>
                    </a:lnTo>
                    <a:lnTo>
                      <a:pt x="313" y="188"/>
                    </a:lnTo>
                    <a:lnTo>
                      <a:pt x="300" y="178"/>
                    </a:lnTo>
                    <a:lnTo>
                      <a:pt x="288" y="170"/>
                    </a:lnTo>
                    <a:lnTo>
                      <a:pt x="276" y="160"/>
                    </a:lnTo>
                    <a:lnTo>
                      <a:pt x="264" y="151"/>
                    </a:lnTo>
                    <a:lnTo>
                      <a:pt x="260" y="147"/>
                    </a:lnTo>
                    <a:lnTo>
                      <a:pt x="257" y="144"/>
                    </a:lnTo>
                    <a:lnTo>
                      <a:pt x="254" y="139"/>
                    </a:lnTo>
                    <a:lnTo>
                      <a:pt x="251" y="136"/>
                    </a:lnTo>
                    <a:lnTo>
                      <a:pt x="243" y="122"/>
                    </a:lnTo>
                    <a:lnTo>
                      <a:pt x="235" y="108"/>
                    </a:lnTo>
                    <a:lnTo>
                      <a:pt x="228" y="94"/>
                    </a:lnTo>
                    <a:lnTo>
                      <a:pt x="221" y="80"/>
                    </a:lnTo>
                    <a:lnTo>
                      <a:pt x="215" y="65"/>
                    </a:lnTo>
                    <a:lnTo>
                      <a:pt x="208" y="51"/>
                    </a:lnTo>
                    <a:lnTo>
                      <a:pt x="203" y="36"/>
                    </a:lnTo>
                    <a:lnTo>
                      <a:pt x="198" y="21"/>
                    </a:lnTo>
                    <a:lnTo>
                      <a:pt x="196" y="17"/>
                    </a:lnTo>
                    <a:lnTo>
                      <a:pt x="193" y="14"/>
                    </a:lnTo>
                    <a:lnTo>
                      <a:pt x="190" y="10"/>
                    </a:lnTo>
                    <a:lnTo>
                      <a:pt x="187" y="7"/>
                    </a:lnTo>
                    <a:lnTo>
                      <a:pt x="184" y="6"/>
                    </a:lnTo>
                    <a:lnTo>
                      <a:pt x="180" y="4"/>
                    </a:lnTo>
                    <a:lnTo>
                      <a:pt x="176" y="2"/>
                    </a:lnTo>
                    <a:lnTo>
                      <a:pt x="172" y="1"/>
                    </a:lnTo>
                    <a:lnTo>
                      <a:pt x="163" y="0"/>
                    </a:lnTo>
                    <a:lnTo>
                      <a:pt x="155" y="0"/>
                    </a:lnTo>
                    <a:lnTo>
                      <a:pt x="148" y="2"/>
                    </a:lnTo>
                    <a:lnTo>
                      <a:pt x="141" y="5"/>
                    </a:lnTo>
                    <a:lnTo>
                      <a:pt x="135" y="9"/>
                    </a:lnTo>
                    <a:lnTo>
                      <a:pt x="128" y="15"/>
                    </a:lnTo>
                    <a:lnTo>
                      <a:pt x="123" y="22"/>
                    </a:lnTo>
                    <a:lnTo>
                      <a:pt x="120" y="26"/>
                    </a:lnTo>
                    <a:lnTo>
                      <a:pt x="118" y="30"/>
                    </a:lnTo>
                    <a:lnTo>
                      <a:pt x="116" y="39"/>
                    </a:lnTo>
                    <a:lnTo>
                      <a:pt x="118" y="48"/>
                    </a:lnTo>
                    <a:lnTo>
                      <a:pt x="120" y="57"/>
                    </a:lnTo>
                    <a:lnTo>
                      <a:pt x="121" y="68"/>
                    </a:lnTo>
                    <a:lnTo>
                      <a:pt x="121" y="77"/>
                    </a:lnTo>
                    <a:lnTo>
                      <a:pt x="120" y="83"/>
                    </a:lnTo>
                    <a:lnTo>
                      <a:pt x="119" y="86"/>
                    </a:lnTo>
                    <a:lnTo>
                      <a:pt x="118" y="89"/>
                    </a:lnTo>
                    <a:lnTo>
                      <a:pt x="116" y="96"/>
                    </a:lnTo>
                    <a:lnTo>
                      <a:pt x="116" y="103"/>
                    </a:lnTo>
                    <a:lnTo>
                      <a:pt x="113" y="109"/>
                    </a:lnTo>
                    <a:lnTo>
                      <a:pt x="111" y="115"/>
                    </a:lnTo>
                    <a:lnTo>
                      <a:pt x="106" y="127"/>
                    </a:lnTo>
                    <a:lnTo>
                      <a:pt x="103" y="131"/>
                    </a:lnTo>
                    <a:lnTo>
                      <a:pt x="101" y="137"/>
                    </a:lnTo>
                    <a:lnTo>
                      <a:pt x="99" y="138"/>
                    </a:lnTo>
                    <a:lnTo>
                      <a:pt x="97" y="141"/>
                    </a:lnTo>
                    <a:lnTo>
                      <a:pt x="95" y="146"/>
                    </a:lnTo>
                    <a:lnTo>
                      <a:pt x="90" y="150"/>
                    </a:lnTo>
                    <a:lnTo>
                      <a:pt x="87" y="154"/>
                    </a:lnTo>
                    <a:lnTo>
                      <a:pt x="85" y="156"/>
                    </a:lnTo>
                    <a:lnTo>
                      <a:pt x="83" y="158"/>
                    </a:lnTo>
                    <a:lnTo>
                      <a:pt x="80" y="162"/>
                    </a:lnTo>
                    <a:lnTo>
                      <a:pt x="64" y="177"/>
                    </a:lnTo>
                    <a:lnTo>
                      <a:pt x="49" y="192"/>
                    </a:lnTo>
                    <a:lnTo>
                      <a:pt x="38" y="204"/>
                    </a:lnTo>
                    <a:lnTo>
                      <a:pt x="32" y="210"/>
                    </a:lnTo>
                    <a:lnTo>
                      <a:pt x="25" y="219"/>
                    </a:lnTo>
                    <a:lnTo>
                      <a:pt x="18" y="228"/>
                    </a:lnTo>
                    <a:lnTo>
                      <a:pt x="11" y="241"/>
                    </a:lnTo>
                    <a:lnTo>
                      <a:pt x="4" y="254"/>
                    </a:lnTo>
                    <a:lnTo>
                      <a:pt x="2" y="260"/>
                    </a:lnTo>
                    <a:lnTo>
                      <a:pt x="0" y="266"/>
                    </a:lnTo>
                    <a:lnTo>
                      <a:pt x="0" y="267"/>
                    </a:lnTo>
                    <a:lnTo>
                      <a:pt x="0" y="271"/>
                    </a:lnTo>
                    <a:lnTo>
                      <a:pt x="0" y="276"/>
                    </a:lnTo>
                    <a:lnTo>
                      <a:pt x="1" y="281"/>
                    </a:lnTo>
                    <a:lnTo>
                      <a:pt x="3" y="287"/>
                    </a:lnTo>
                    <a:lnTo>
                      <a:pt x="5" y="291"/>
                    </a:lnTo>
                    <a:lnTo>
                      <a:pt x="9" y="297"/>
                    </a:lnTo>
                    <a:lnTo>
                      <a:pt x="18" y="299"/>
                    </a:lnTo>
                    <a:lnTo>
                      <a:pt x="28" y="300"/>
                    </a:lnTo>
                    <a:lnTo>
                      <a:pt x="32" y="300"/>
                    </a:lnTo>
                    <a:lnTo>
                      <a:pt x="37" y="300"/>
                    </a:lnTo>
                    <a:lnTo>
                      <a:pt x="42" y="299"/>
                    </a:lnTo>
                    <a:lnTo>
                      <a:pt x="47" y="297"/>
                    </a:lnTo>
                    <a:lnTo>
                      <a:pt x="48" y="296"/>
                    </a:lnTo>
                    <a:lnTo>
                      <a:pt x="50" y="295"/>
                    </a:lnTo>
                    <a:lnTo>
                      <a:pt x="53" y="294"/>
                    </a:lnTo>
                    <a:lnTo>
                      <a:pt x="60" y="291"/>
                    </a:lnTo>
                    <a:lnTo>
                      <a:pt x="67" y="288"/>
                    </a:lnTo>
                    <a:lnTo>
                      <a:pt x="70" y="285"/>
                    </a:lnTo>
                    <a:lnTo>
                      <a:pt x="74" y="283"/>
                    </a:lnTo>
                    <a:lnTo>
                      <a:pt x="76" y="281"/>
                    </a:lnTo>
                    <a:lnTo>
                      <a:pt x="80" y="279"/>
                    </a:lnTo>
                    <a:lnTo>
                      <a:pt x="82" y="276"/>
                    </a:lnTo>
                    <a:lnTo>
                      <a:pt x="85" y="274"/>
                    </a:lnTo>
                    <a:lnTo>
                      <a:pt x="91" y="269"/>
                    </a:lnTo>
                    <a:lnTo>
                      <a:pt x="94" y="267"/>
                    </a:lnTo>
                    <a:lnTo>
                      <a:pt x="95" y="266"/>
                    </a:lnTo>
                    <a:lnTo>
                      <a:pt x="95" y="265"/>
                    </a:lnTo>
                    <a:lnTo>
                      <a:pt x="96" y="264"/>
                    </a:lnTo>
                    <a:lnTo>
                      <a:pt x="97" y="264"/>
                    </a:lnTo>
                    <a:lnTo>
                      <a:pt x="104" y="255"/>
                    </a:lnTo>
                    <a:lnTo>
                      <a:pt x="113" y="247"/>
                    </a:lnTo>
                    <a:lnTo>
                      <a:pt x="117" y="240"/>
                    </a:lnTo>
                    <a:lnTo>
                      <a:pt x="118" y="237"/>
                    </a:lnTo>
                    <a:lnTo>
                      <a:pt x="118" y="236"/>
                    </a:lnTo>
                    <a:lnTo>
                      <a:pt x="119" y="235"/>
                    </a:lnTo>
                    <a:lnTo>
                      <a:pt x="122" y="232"/>
                    </a:lnTo>
                    <a:lnTo>
                      <a:pt x="130" y="211"/>
                    </a:lnTo>
                    <a:lnTo>
                      <a:pt x="133" y="199"/>
                    </a:lnTo>
                    <a:lnTo>
                      <a:pt x="135" y="194"/>
                    </a:lnTo>
                    <a:lnTo>
                      <a:pt x="137" y="189"/>
                    </a:lnTo>
                    <a:lnTo>
                      <a:pt x="139" y="178"/>
                    </a:lnTo>
                    <a:lnTo>
                      <a:pt x="140" y="169"/>
                    </a:lnTo>
                    <a:lnTo>
                      <a:pt x="141" y="161"/>
                    </a:lnTo>
                    <a:lnTo>
                      <a:pt x="142" y="153"/>
                    </a:lnTo>
                    <a:lnTo>
                      <a:pt x="144" y="145"/>
                    </a:lnTo>
                    <a:lnTo>
                      <a:pt x="146" y="138"/>
                    </a:lnTo>
                    <a:lnTo>
                      <a:pt x="150" y="131"/>
                    </a:lnTo>
                    <a:lnTo>
                      <a:pt x="153" y="125"/>
                    </a:lnTo>
                    <a:lnTo>
                      <a:pt x="158" y="119"/>
                    </a:lnTo>
                    <a:lnTo>
                      <a:pt x="163" y="113"/>
                    </a:lnTo>
                    <a:lnTo>
                      <a:pt x="168" y="114"/>
                    </a:lnTo>
                    <a:lnTo>
                      <a:pt x="172" y="116"/>
                    </a:lnTo>
                    <a:lnTo>
                      <a:pt x="177" y="117"/>
                    </a:lnTo>
                    <a:lnTo>
                      <a:pt x="180" y="120"/>
                    </a:lnTo>
                    <a:lnTo>
                      <a:pt x="184" y="123"/>
                    </a:lnTo>
                    <a:lnTo>
                      <a:pt x="187" y="126"/>
                    </a:lnTo>
                    <a:lnTo>
                      <a:pt x="190" y="130"/>
                    </a:lnTo>
                    <a:lnTo>
                      <a:pt x="193" y="135"/>
                    </a:lnTo>
                    <a:lnTo>
                      <a:pt x="196" y="141"/>
                    </a:lnTo>
                    <a:lnTo>
                      <a:pt x="200" y="147"/>
                    </a:lnTo>
                    <a:lnTo>
                      <a:pt x="203" y="152"/>
                    </a:lnTo>
                    <a:lnTo>
                      <a:pt x="207" y="158"/>
                    </a:lnTo>
                    <a:lnTo>
                      <a:pt x="215" y="174"/>
                    </a:lnTo>
                    <a:lnTo>
                      <a:pt x="225" y="190"/>
                    </a:lnTo>
                    <a:lnTo>
                      <a:pt x="235" y="204"/>
                    </a:lnTo>
                    <a:lnTo>
                      <a:pt x="245" y="217"/>
                    </a:lnTo>
                    <a:lnTo>
                      <a:pt x="250" y="223"/>
                    </a:lnTo>
                    <a:lnTo>
                      <a:pt x="257" y="230"/>
                    </a:lnTo>
                    <a:lnTo>
                      <a:pt x="270" y="242"/>
                    </a:lnTo>
                    <a:lnTo>
                      <a:pt x="327" y="293"/>
                    </a:lnTo>
                    <a:lnTo>
                      <a:pt x="357" y="317"/>
                    </a:lnTo>
                    <a:lnTo>
                      <a:pt x="373" y="329"/>
                    </a:lnTo>
                    <a:lnTo>
                      <a:pt x="389" y="341"/>
                    </a:lnTo>
                    <a:lnTo>
                      <a:pt x="400" y="349"/>
                    </a:lnTo>
                    <a:lnTo>
                      <a:pt x="412" y="358"/>
                    </a:lnTo>
                    <a:lnTo>
                      <a:pt x="422" y="367"/>
                    </a:lnTo>
                    <a:lnTo>
                      <a:pt x="433" y="377"/>
                    </a:lnTo>
                    <a:lnTo>
                      <a:pt x="436" y="381"/>
                    </a:lnTo>
                    <a:lnTo>
                      <a:pt x="440" y="385"/>
                    </a:lnTo>
                    <a:lnTo>
                      <a:pt x="446" y="394"/>
                    </a:lnTo>
                    <a:lnTo>
                      <a:pt x="450" y="403"/>
                    </a:lnTo>
                    <a:lnTo>
                      <a:pt x="454" y="413"/>
                    </a:lnTo>
                    <a:lnTo>
                      <a:pt x="462" y="419"/>
                    </a:lnTo>
                    <a:lnTo>
                      <a:pt x="470" y="425"/>
                    </a:lnTo>
                    <a:lnTo>
                      <a:pt x="479" y="428"/>
                    </a:lnTo>
                    <a:lnTo>
                      <a:pt x="489" y="432"/>
                    </a:lnTo>
                    <a:lnTo>
                      <a:pt x="496" y="432"/>
                    </a:lnTo>
                    <a:lnTo>
                      <a:pt x="500" y="432"/>
                    </a:lnTo>
                    <a:lnTo>
                      <a:pt x="503" y="432"/>
                    </a:lnTo>
                    <a:lnTo>
                      <a:pt x="510" y="431"/>
                    </a:lnTo>
                    <a:lnTo>
                      <a:pt x="514" y="429"/>
                    </a:lnTo>
                    <a:lnTo>
                      <a:pt x="517" y="427"/>
                    </a:lnTo>
                    <a:lnTo>
                      <a:pt x="523" y="424"/>
                    </a:lnTo>
                    <a:lnTo>
                      <a:pt x="529" y="421"/>
                    </a:lnTo>
                    <a:lnTo>
                      <a:pt x="540" y="414"/>
                    </a:lnTo>
                    <a:lnTo>
                      <a:pt x="551" y="406"/>
                    </a:lnTo>
                    <a:lnTo>
                      <a:pt x="561" y="399"/>
                    </a:lnTo>
                    <a:lnTo>
                      <a:pt x="570" y="391"/>
                    </a:lnTo>
                    <a:lnTo>
                      <a:pt x="573" y="387"/>
                    </a:lnTo>
                    <a:lnTo>
                      <a:pt x="576" y="385"/>
                    </a:lnTo>
                    <a:lnTo>
                      <a:pt x="576" y="384"/>
                    </a:lnTo>
                    <a:lnTo>
                      <a:pt x="577" y="384"/>
                    </a:lnTo>
                    <a:lnTo>
                      <a:pt x="578" y="384"/>
                    </a:lnTo>
                    <a:lnTo>
                      <a:pt x="587" y="375"/>
                    </a:lnTo>
                    <a:lnTo>
                      <a:pt x="595" y="367"/>
                    </a:lnTo>
                    <a:lnTo>
                      <a:pt x="621" y="338"/>
                    </a:lnTo>
                    <a:lnTo>
                      <a:pt x="646" y="310"/>
                    </a:lnTo>
                    <a:lnTo>
                      <a:pt x="653" y="301"/>
                    </a:lnTo>
                    <a:lnTo>
                      <a:pt x="658" y="295"/>
                    </a:lnTo>
                    <a:lnTo>
                      <a:pt x="662" y="291"/>
                    </a:lnTo>
                    <a:lnTo>
                      <a:pt x="677" y="273"/>
                    </a:lnTo>
                    <a:lnTo>
                      <a:pt x="693" y="253"/>
                    </a:lnTo>
                    <a:lnTo>
                      <a:pt x="700" y="243"/>
                    </a:lnTo>
                    <a:lnTo>
                      <a:pt x="704" y="239"/>
                    </a:lnTo>
                    <a:lnTo>
                      <a:pt x="708" y="233"/>
                    </a:lnTo>
                    <a:lnTo>
                      <a:pt x="713" y="227"/>
                    </a:lnTo>
                    <a:lnTo>
                      <a:pt x="714" y="225"/>
                    </a:lnTo>
                    <a:lnTo>
                      <a:pt x="717" y="221"/>
                    </a:lnTo>
                    <a:lnTo>
                      <a:pt x="726" y="210"/>
                    </a:lnTo>
                    <a:lnTo>
                      <a:pt x="734" y="198"/>
                    </a:lnTo>
                    <a:lnTo>
                      <a:pt x="742" y="185"/>
                    </a:lnTo>
                    <a:lnTo>
                      <a:pt x="753" y="165"/>
                    </a:lnTo>
                    <a:lnTo>
                      <a:pt x="763" y="146"/>
                    </a:lnTo>
                    <a:lnTo>
                      <a:pt x="766" y="141"/>
                    </a:lnTo>
                    <a:lnTo>
                      <a:pt x="768" y="136"/>
                    </a:lnTo>
                    <a:lnTo>
                      <a:pt x="773" y="126"/>
                    </a:lnTo>
                    <a:lnTo>
                      <a:pt x="782" y="106"/>
                    </a:lnTo>
                    <a:close/>
                  </a:path>
                </a:pathLst>
              </a:custGeom>
              <a:solidFill>
                <a:schemeClr val="tx2"/>
              </a:solidFill>
              <a:ln w="9525">
                <a:solidFill>
                  <a:schemeClr val="bg2"/>
                </a:solidFill>
                <a:round/>
                <a:headEnd/>
                <a:tailEnd/>
              </a:ln>
            </p:spPr>
            <p:txBody>
              <a:bodyPr/>
              <a:lstStyle/>
              <a:p>
                <a:endParaRPr lang="en-US"/>
              </a:p>
            </p:txBody>
          </p:sp>
        </p:grpSp>
        <p:grpSp>
          <p:nvGrpSpPr>
            <p:cNvPr id="172047" name="Group 26"/>
            <p:cNvGrpSpPr>
              <a:grpSpLocks noChangeAspect="1"/>
            </p:cNvGrpSpPr>
            <p:nvPr/>
          </p:nvGrpSpPr>
          <p:grpSpPr bwMode="auto">
            <a:xfrm>
              <a:off x="2101" y="2112"/>
              <a:ext cx="762" cy="646"/>
              <a:chOff x="1471" y="2266"/>
              <a:chExt cx="1709" cy="1449"/>
            </a:xfrm>
          </p:grpSpPr>
          <p:sp>
            <p:nvSpPr>
              <p:cNvPr id="172049" name="Freeform 27"/>
              <p:cNvSpPr>
                <a:spLocks noChangeAspect="1"/>
              </p:cNvSpPr>
              <p:nvPr/>
            </p:nvSpPr>
            <p:spPr bwMode="auto">
              <a:xfrm>
                <a:off x="2351" y="2266"/>
                <a:ext cx="351" cy="352"/>
              </a:xfrm>
              <a:custGeom>
                <a:avLst/>
                <a:gdLst>
                  <a:gd name="T0" fmla="*/ 201 w 351"/>
                  <a:gd name="T1" fmla="*/ 22 h 352"/>
                  <a:gd name="T2" fmla="*/ 175 w 351"/>
                  <a:gd name="T3" fmla="*/ 7 h 352"/>
                  <a:gd name="T4" fmla="*/ 151 w 351"/>
                  <a:gd name="T5" fmla="*/ 1 h 352"/>
                  <a:gd name="T6" fmla="*/ 127 w 351"/>
                  <a:gd name="T7" fmla="*/ 0 h 352"/>
                  <a:gd name="T8" fmla="*/ 100 w 351"/>
                  <a:gd name="T9" fmla="*/ 7 h 352"/>
                  <a:gd name="T10" fmla="*/ 73 w 351"/>
                  <a:gd name="T11" fmla="*/ 20 h 352"/>
                  <a:gd name="T12" fmla="*/ 55 w 351"/>
                  <a:gd name="T13" fmla="*/ 35 h 352"/>
                  <a:gd name="T14" fmla="*/ 33 w 351"/>
                  <a:gd name="T15" fmla="*/ 61 h 352"/>
                  <a:gd name="T16" fmla="*/ 15 w 351"/>
                  <a:gd name="T17" fmla="*/ 95 h 352"/>
                  <a:gd name="T18" fmla="*/ 4 w 351"/>
                  <a:gd name="T19" fmla="*/ 133 h 352"/>
                  <a:gd name="T20" fmla="*/ 0 w 351"/>
                  <a:gd name="T21" fmla="*/ 204 h 352"/>
                  <a:gd name="T22" fmla="*/ 10 w 351"/>
                  <a:gd name="T23" fmla="*/ 254 h 352"/>
                  <a:gd name="T24" fmla="*/ 24 w 351"/>
                  <a:gd name="T25" fmla="*/ 289 h 352"/>
                  <a:gd name="T26" fmla="*/ 39 w 351"/>
                  <a:gd name="T27" fmla="*/ 310 h 352"/>
                  <a:gd name="T28" fmla="*/ 53 w 351"/>
                  <a:gd name="T29" fmla="*/ 324 h 352"/>
                  <a:gd name="T30" fmla="*/ 69 w 351"/>
                  <a:gd name="T31" fmla="*/ 337 h 352"/>
                  <a:gd name="T32" fmla="*/ 93 w 351"/>
                  <a:gd name="T33" fmla="*/ 348 h 352"/>
                  <a:gd name="T34" fmla="*/ 131 w 351"/>
                  <a:gd name="T35" fmla="*/ 352 h 352"/>
                  <a:gd name="T36" fmla="*/ 158 w 351"/>
                  <a:gd name="T37" fmla="*/ 345 h 352"/>
                  <a:gd name="T38" fmla="*/ 167 w 351"/>
                  <a:gd name="T39" fmla="*/ 340 h 352"/>
                  <a:gd name="T40" fmla="*/ 180 w 351"/>
                  <a:gd name="T41" fmla="*/ 332 h 352"/>
                  <a:gd name="T42" fmla="*/ 189 w 351"/>
                  <a:gd name="T43" fmla="*/ 324 h 352"/>
                  <a:gd name="T44" fmla="*/ 198 w 351"/>
                  <a:gd name="T45" fmla="*/ 314 h 352"/>
                  <a:gd name="T46" fmla="*/ 225 w 351"/>
                  <a:gd name="T47" fmla="*/ 266 h 352"/>
                  <a:gd name="T48" fmla="*/ 248 w 351"/>
                  <a:gd name="T49" fmla="*/ 225 h 352"/>
                  <a:gd name="T50" fmla="*/ 259 w 351"/>
                  <a:gd name="T51" fmla="*/ 228 h 352"/>
                  <a:gd name="T52" fmla="*/ 269 w 351"/>
                  <a:gd name="T53" fmla="*/ 236 h 352"/>
                  <a:gd name="T54" fmla="*/ 284 w 351"/>
                  <a:gd name="T55" fmla="*/ 253 h 352"/>
                  <a:gd name="T56" fmla="*/ 296 w 351"/>
                  <a:gd name="T57" fmla="*/ 261 h 352"/>
                  <a:gd name="T58" fmla="*/ 311 w 351"/>
                  <a:gd name="T59" fmla="*/ 265 h 352"/>
                  <a:gd name="T60" fmla="*/ 325 w 351"/>
                  <a:gd name="T61" fmla="*/ 264 h 352"/>
                  <a:gd name="T62" fmla="*/ 335 w 351"/>
                  <a:gd name="T63" fmla="*/ 259 h 352"/>
                  <a:gd name="T64" fmla="*/ 344 w 351"/>
                  <a:gd name="T65" fmla="*/ 252 h 352"/>
                  <a:gd name="T66" fmla="*/ 350 w 351"/>
                  <a:gd name="T67" fmla="*/ 237 h 352"/>
                  <a:gd name="T68" fmla="*/ 349 w 351"/>
                  <a:gd name="T69" fmla="*/ 222 h 352"/>
                  <a:gd name="T70" fmla="*/ 340 w 351"/>
                  <a:gd name="T71" fmla="*/ 208 h 352"/>
                  <a:gd name="T72" fmla="*/ 328 w 351"/>
                  <a:gd name="T73" fmla="*/ 199 h 352"/>
                  <a:gd name="T74" fmla="*/ 297 w 351"/>
                  <a:gd name="T75" fmla="*/ 186 h 352"/>
                  <a:gd name="T76" fmla="*/ 277 w 351"/>
                  <a:gd name="T77" fmla="*/ 176 h 352"/>
                  <a:gd name="T78" fmla="*/ 262 w 351"/>
                  <a:gd name="T79" fmla="*/ 159 h 352"/>
                  <a:gd name="T80" fmla="*/ 253 w 351"/>
                  <a:gd name="T81" fmla="*/ 131 h 352"/>
                  <a:gd name="T82" fmla="*/ 244 w 351"/>
                  <a:gd name="T83" fmla="*/ 90 h 352"/>
                  <a:gd name="T84" fmla="*/ 227 w 351"/>
                  <a:gd name="T85" fmla="*/ 53 h 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1"/>
                  <a:gd name="T130" fmla="*/ 0 h 352"/>
                  <a:gd name="T131" fmla="*/ 351 w 351"/>
                  <a:gd name="T132" fmla="*/ 352 h 3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1" h="352">
                    <a:moveTo>
                      <a:pt x="210" y="31"/>
                    </a:moveTo>
                    <a:lnTo>
                      <a:pt x="206" y="26"/>
                    </a:lnTo>
                    <a:lnTo>
                      <a:pt x="201" y="22"/>
                    </a:lnTo>
                    <a:lnTo>
                      <a:pt x="196" y="18"/>
                    </a:lnTo>
                    <a:lnTo>
                      <a:pt x="192" y="14"/>
                    </a:lnTo>
                    <a:lnTo>
                      <a:pt x="175" y="7"/>
                    </a:lnTo>
                    <a:lnTo>
                      <a:pt x="167" y="5"/>
                    </a:lnTo>
                    <a:lnTo>
                      <a:pt x="159" y="3"/>
                    </a:lnTo>
                    <a:lnTo>
                      <a:pt x="151" y="1"/>
                    </a:lnTo>
                    <a:lnTo>
                      <a:pt x="143" y="0"/>
                    </a:lnTo>
                    <a:lnTo>
                      <a:pt x="135" y="0"/>
                    </a:lnTo>
                    <a:lnTo>
                      <a:pt x="127" y="0"/>
                    </a:lnTo>
                    <a:lnTo>
                      <a:pt x="112" y="2"/>
                    </a:lnTo>
                    <a:lnTo>
                      <a:pt x="106" y="4"/>
                    </a:lnTo>
                    <a:lnTo>
                      <a:pt x="100" y="7"/>
                    </a:lnTo>
                    <a:lnTo>
                      <a:pt x="85" y="13"/>
                    </a:lnTo>
                    <a:lnTo>
                      <a:pt x="79" y="16"/>
                    </a:lnTo>
                    <a:lnTo>
                      <a:pt x="73" y="20"/>
                    </a:lnTo>
                    <a:lnTo>
                      <a:pt x="66" y="24"/>
                    </a:lnTo>
                    <a:lnTo>
                      <a:pt x="60" y="29"/>
                    </a:lnTo>
                    <a:lnTo>
                      <a:pt x="55" y="35"/>
                    </a:lnTo>
                    <a:lnTo>
                      <a:pt x="50" y="40"/>
                    </a:lnTo>
                    <a:lnTo>
                      <a:pt x="41" y="50"/>
                    </a:lnTo>
                    <a:lnTo>
                      <a:pt x="33" y="61"/>
                    </a:lnTo>
                    <a:lnTo>
                      <a:pt x="26" y="71"/>
                    </a:lnTo>
                    <a:lnTo>
                      <a:pt x="20" y="83"/>
                    </a:lnTo>
                    <a:lnTo>
                      <a:pt x="15" y="95"/>
                    </a:lnTo>
                    <a:lnTo>
                      <a:pt x="10" y="107"/>
                    </a:lnTo>
                    <a:lnTo>
                      <a:pt x="7" y="120"/>
                    </a:lnTo>
                    <a:lnTo>
                      <a:pt x="4" y="133"/>
                    </a:lnTo>
                    <a:lnTo>
                      <a:pt x="1" y="157"/>
                    </a:lnTo>
                    <a:lnTo>
                      <a:pt x="0" y="180"/>
                    </a:lnTo>
                    <a:lnTo>
                      <a:pt x="0" y="204"/>
                    </a:lnTo>
                    <a:lnTo>
                      <a:pt x="3" y="228"/>
                    </a:lnTo>
                    <a:lnTo>
                      <a:pt x="6" y="241"/>
                    </a:lnTo>
                    <a:lnTo>
                      <a:pt x="10" y="254"/>
                    </a:lnTo>
                    <a:lnTo>
                      <a:pt x="13" y="265"/>
                    </a:lnTo>
                    <a:lnTo>
                      <a:pt x="18" y="277"/>
                    </a:lnTo>
                    <a:lnTo>
                      <a:pt x="24" y="289"/>
                    </a:lnTo>
                    <a:lnTo>
                      <a:pt x="28" y="294"/>
                    </a:lnTo>
                    <a:lnTo>
                      <a:pt x="31" y="299"/>
                    </a:lnTo>
                    <a:lnTo>
                      <a:pt x="39" y="310"/>
                    </a:lnTo>
                    <a:lnTo>
                      <a:pt x="44" y="314"/>
                    </a:lnTo>
                    <a:lnTo>
                      <a:pt x="48" y="319"/>
                    </a:lnTo>
                    <a:lnTo>
                      <a:pt x="53" y="324"/>
                    </a:lnTo>
                    <a:lnTo>
                      <a:pt x="59" y="329"/>
                    </a:lnTo>
                    <a:lnTo>
                      <a:pt x="64" y="333"/>
                    </a:lnTo>
                    <a:lnTo>
                      <a:pt x="69" y="337"/>
                    </a:lnTo>
                    <a:lnTo>
                      <a:pt x="74" y="340"/>
                    </a:lnTo>
                    <a:lnTo>
                      <a:pt x="80" y="343"/>
                    </a:lnTo>
                    <a:lnTo>
                      <a:pt x="93" y="348"/>
                    </a:lnTo>
                    <a:lnTo>
                      <a:pt x="105" y="351"/>
                    </a:lnTo>
                    <a:lnTo>
                      <a:pt x="117" y="352"/>
                    </a:lnTo>
                    <a:lnTo>
                      <a:pt x="131" y="352"/>
                    </a:lnTo>
                    <a:lnTo>
                      <a:pt x="145" y="349"/>
                    </a:lnTo>
                    <a:lnTo>
                      <a:pt x="154" y="346"/>
                    </a:lnTo>
                    <a:lnTo>
                      <a:pt x="158" y="345"/>
                    </a:lnTo>
                    <a:lnTo>
                      <a:pt x="163" y="343"/>
                    </a:lnTo>
                    <a:lnTo>
                      <a:pt x="164" y="341"/>
                    </a:lnTo>
                    <a:lnTo>
                      <a:pt x="167" y="340"/>
                    </a:lnTo>
                    <a:lnTo>
                      <a:pt x="171" y="338"/>
                    </a:lnTo>
                    <a:lnTo>
                      <a:pt x="179" y="334"/>
                    </a:lnTo>
                    <a:lnTo>
                      <a:pt x="180" y="332"/>
                    </a:lnTo>
                    <a:lnTo>
                      <a:pt x="182" y="331"/>
                    </a:lnTo>
                    <a:lnTo>
                      <a:pt x="186" y="328"/>
                    </a:lnTo>
                    <a:lnTo>
                      <a:pt x="189" y="324"/>
                    </a:lnTo>
                    <a:lnTo>
                      <a:pt x="193" y="321"/>
                    </a:lnTo>
                    <a:lnTo>
                      <a:pt x="195" y="317"/>
                    </a:lnTo>
                    <a:lnTo>
                      <a:pt x="198" y="314"/>
                    </a:lnTo>
                    <a:lnTo>
                      <a:pt x="204" y="306"/>
                    </a:lnTo>
                    <a:lnTo>
                      <a:pt x="214" y="286"/>
                    </a:lnTo>
                    <a:lnTo>
                      <a:pt x="225" y="266"/>
                    </a:lnTo>
                    <a:lnTo>
                      <a:pt x="235" y="245"/>
                    </a:lnTo>
                    <a:lnTo>
                      <a:pt x="244" y="225"/>
                    </a:lnTo>
                    <a:lnTo>
                      <a:pt x="248" y="225"/>
                    </a:lnTo>
                    <a:lnTo>
                      <a:pt x="252" y="226"/>
                    </a:lnTo>
                    <a:lnTo>
                      <a:pt x="256" y="227"/>
                    </a:lnTo>
                    <a:lnTo>
                      <a:pt x="259" y="228"/>
                    </a:lnTo>
                    <a:lnTo>
                      <a:pt x="263" y="230"/>
                    </a:lnTo>
                    <a:lnTo>
                      <a:pt x="266" y="234"/>
                    </a:lnTo>
                    <a:lnTo>
                      <a:pt x="269" y="236"/>
                    </a:lnTo>
                    <a:lnTo>
                      <a:pt x="272" y="240"/>
                    </a:lnTo>
                    <a:lnTo>
                      <a:pt x="280" y="249"/>
                    </a:lnTo>
                    <a:lnTo>
                      <a:pt x="284" y="253"/>
                    </a:lnTo>
                    <a:lnTo>
                      <a:pt x="287" y="255"/>
                    </a:lnTo>
                    <a:lnTo>
                      <a:pt x="291" y="259"/>
                    </a:lnTo>
                    <a:lnTo>
                      <a:pt x="296" y="261"/>
                    </a:lnTo>
                    <a:lnTo>
                      <a:pt x="300" y="262"/>
                    </a:lnTo>
                    <a:lnTo>
                      <a:pt x="305" y="264"/>
                    </a:lnTo>
                    <a:lnTo>
                      <a:pt x="311" y="265"/>
                    </a:lnTo>
                    <a:lnTo>
                      <a:pt x="317" y="265"/>
                    </a:lnTo>
                    <a:lnTo>
                      <a:pt x="320" y="264"/>
                    </a:lnTo>
                    <a:lnTo>
                      <a:pt x="325" y="264"/>
                    </a:lnTo>
                    <a:lnTo>
                      <a:pt x="328" y="262"/>
                    </a:lnTo>
                    <a:lnTo>
                      <a:pt x="333" y="262"/>
                    </a:lnTo>
                    <a:lnTo>
                      <a:pt x="335" y="259"/>
                    </a:lnTo>
                    <a:lnTo>
                      <a:pt x="339" y="257"/>
                    </a:lnTo>
                    <a:lnTo>
                      <a:pt x="341" y="255"/>
                    </a:lnTo>
                    <a:lnTo>
                      <a:pt x="344" y="252"/>
                    </a:lnTo>
                    <a:lnTo>
                      <a:pt x="347" y="247"/>
                    </a:lnTo>
                    <a:lnTo>
                      <a:pt x="349" y="241"/>
                    </a:lnTo>
                    <a:lnTo>
                      <a:pt x="350" y="237"/>
                    </a:lnTo>
                    <a:lnTo>
                      <a:pt x="351" y="232"/>
                    </a:lnTo>
                    <a:lnTo>
                      <a:pt x="350" y="227"/>
                    </a:lnTo>
                    <a:lnTo>
                      <a:pt x="349" y="222"/>
                    </a:lnTo>
                    <a:lnTo>
                      <a:pt x="347" y="217"/>
                    </a:lnTo>
                    <a:lnTo>
                      <a:pt x="345" y="213"/>
                    </a:lnTo>
                    <a:lnTo>
                      <a:pt x="340" y="208"/>
                    </a:lnTo>
                    <a:lnTo>
                      <a:pt x="337" y="205"/>
                    </a:lnTo>
                    <a:lnTo>
                      <a:pt x="333" y="201"/>
                    </a:lnTo>
                    <a:lnTo>
                      <a:pt x="328" y="199"/>
                    </a:lnTo>
                    <a:lnTo>
                      <a:pt x="316" y="193"/>
                    </a:lnTo>
                    <a:lnTo>
                      <a:pt x="305" y="189"/>
                    </a:lnTo>
                    <a:lnTo>
                      <a:pt x="297" y="186"/>
                    </a:lnTo>
                    <a:lnTo>
                      <a:pt x="289" y="184"/>
                    </a:lnTo>
                    <a:lnTo>
                      <a:pt x="283" y="180"/>
                    </a:lnTo>
                    <a:lnTo>
                      <a:pt x="277" y="176"/>
                    </a:lnTo>
                    <a:lnTo>
                      <a:pt x="270" y="171"/>
                    </a:lnTo>
                    <a:lnTo>
                      <a:pt x="266" y="166"/>
                    </a:lnTo>
                    <a:lnTo>
                      <a:pt x="262" y="159"/>
                    </a:lnTo>
                    <a:lnTo>
                      <a:pt x="258" y="153"/>
                    </a:lnTo>
                    <a:lnTo>
                      <a:pt x="255" y="142"/>
                    </a:lnTo>
                    <a:lnTo>
                      <a:pt x="253" y="131"/>
                    </a:lnTo>
                    <a:lnTo>
                      <a:pt x="251" y="117"/>
                    </a:lnTo>
                    <a:lnTo>
                      <a:pt x="248" y="104"/>
                    </a:lnTo>
                    <a:lnTo>
                      <a:pt x="244" y="90"/>
                    </a:lnTo>
                    <a:lnTo>
                      <a:pt x="239" y="77"/>
                    </a:lnTo>
                    <a:lnTo>
                      <a:pt x="234" y="65"/>
                    </a:lnTo>
                    <a:lnTo>
                      <a:pt x="227" y="53"/>
                    </a:lnTo>
                    <a:lnTo>
                      <a:pt x="219" y="42"/>
                    </a:lnTo>
                    <a:lnTo>
                      <a:pt x="210" y="31"/>
                    </a:lnTo>
                    <a:close/>
                  </a:path>
                </a:pathLst>
              </a:custGeom>
              <a:solidFill>
                <a:schemeClr val="tx2"/>
              </a:solidFill>
              <a:ln w="9525">
                <a:solidFill>
                  <a:schemeClr val="bg2"/>
                </a:solidFill>
                <a:round/>
                <a:headEnd/>
                <a:tailEnd/>
              </a:ln>
            </p:spPr>
            <p:txBody>
              <a:bodyPr/>
              <a:lstStyle/>
              <a:p>
                <a:endParaRPr lang="en-US"/>
              </a:p>
            </p:txBody>
          </p:sp>
          <p:sp>
            <p:nvSpPr>
              <p:cNvPr id="172050" name="Freeform 28"/>
              <p:cNvSpPr>
                <a:spLocks noChangeAspect="1"/>
              </p:cNvSpPr>
              <p:nvPr/>
            </p:nvSpPr>
            <p:spPr bwMode="auto">
              <a:xfrm>
                <a:off x="2122" y="2623"/>
                <a:ext cx="357" cy="538"/>
              </a:xfrm>
              <a:custGeom>
                <a:avLst/>
                <a:gdLst>
                  <a:gd name="T0" fmla="*/ 229 w 357"/>
                  <a:gd name="T1" fmla="*/ 2 h 538"/>
                  <a:gd name="T2" fmla="*/ 191 w 357"/>
                  <a:gd name="T3" fmla="*/ 4 h 538"/>
                  <a:gd name="T4" fmla="*/ 151 w 357"/>
                  <a:gd name="T5" fmla="*/ 18 h 538"/>
                  <a:gd name="T6" fmla="*/ 116 w 357"/>
                  <a:gd name="T7" fmla="*/ 41 h 538"/>
                  <a:gd name="T8" fmla="*/ 87 w 357"/>
                  <a:gd name="T9" fmla="*/ 67 h 538"/>
                  <a:gd name="T10" fmla="*/ 54 w 357"/>
                  <a:gd name="T11" fmla="*/ 113 h 538"/>
                  <a:gd name="T12" fmla="*/ 31 w 357"/>
                  <a:gd name="T13" fmla="*/ 159 h 538"/>
                  <a:gd name="T14" fmla="*/ 18 w 357"/>
                  <a:gd name="T15" fmla="*/ 191 h 538"/>
                  <a:gd name="T16" fmla="*/ 8 w 357"/>
                  <a:gd name="T17" fmla="*/ 237 h 538"/>
                  <a:gd name="T18" fmla="*/ 7 w 357"/>
                  <a:gd name="T19" fmla="*/ 276 h 538"/>
                  <a:gd name="T20" fmla="*/ 5 w 357"/>
                  <a:gd name="T21" fmla="*/ 307 h 538"/>
                  <a:gd name="T22" fmla="*/ 1 w 357"/>
                  <a:gd name="T23" fmla="*/ 351 h 538"/>
                  <a:gd name="T24" fmla="*/ 5 w 357"/>
                  <a:gd name="T25" fmla="*/ 406 h 538"/>
                  <a:gd name="T26" fmla="*/ 8 w 357"/>
                  <a:gd name="T27" fmla="*/ 415 h 538"/>
                  <a:gd name="T28" fmla="*/ 13 w 357"/>
                  <a:gd name="T29" fmla="*/ 433 h 538"/>
                  <a:gd name="T30" fmla="*/ 18 w 357"/>
                  <a:gd name="T31" fmla="*/ 452 h 538"/>
                  <a:gd name="T32" fmla="*/ 28 w 357"/>
                  <a:gd name="T33" fmla="*/ 472 h 538"/>
                  <a:gd name="T34" fmla="*/ 38 w 357"/>
                  <a:gd name="T35" fmla="*/ 487 h 538"/>
                  <a:gd name="T36" fmla="*/ 57 w 357"/>
                  <a:gd name="T37" fmla="*/ 504 h 538"/>
                  <a:gd name="T38" fmla="*/ 81 w 357"/>
                  <a:gd name="T39" fmla="*/ 520 h 538"/>
                  <a:gd name="T40" fmla="*/ 108 w 357"/>
                  <a:gd name="T41" fmla="*/ 531 h 538"/>
                  <a:gd name="T42" fmla="*/ 133 w 357"/>
                  <a:gd name="T43" fmla="*/ 537 h 538"/>
                  <a:gd name="T44" fmla="*/ 155 w 357"/>
                  <a:gd name="T45" fmla="*/ 538 h 538"/>
                  <a:gd name="T46" fmla="*/ 177 w 357"/>
                  <a:gd name="T47" fmla="*/ 534 h 538"/>
                  <a:gd name="T48" fmla="*/ 203 w 357"/>
                  <a:gd name="T49" fmla="*/ 526 h 538"/>
                  <a:gd name="T50" fmla="*/ 219 w 357"/>
                  <a:gd name="T51" fmla="*/ 518 h 538"/>
                  <a:gd name="T52" fmla="*/ 236 w 357"/>
                  <a:gd name="T53" fmla="*/ 500 h 538"/>
                  <a:gd name="T54" fmla="*/ 245 w 357"/>
                  <a:gd name="T55" fmla="*/ 488 h 538"/>
                  <a:gd name="T56" fmla="*/ 249 w 357"/>
                  <a:gd name="T57" fmla="*/ 485 h 538"/>
                  <a:gd name="T58" fmla="*/ 252 w 357"/>
                  <a:gd name="T59" fmla="*/ 480 h 538"/>
                  <a:gd name="T60" fmla="*/ 259 w 357"/>
                  <a:gd name="T61" fmla="*/ 464 h 538"/>
                  <a:gd name="T62" fmla="*/ 264 w 357"/>
                  <a:gd name="T63" fmla="*/ 454 h 538"/>
                  <a:gd name="T64" fmla="*/ 268 w 357"/>
                  <a:gd name="T65" fmla="*/ 440 h 538"/>
                  <a:gd name="T66" fmla="*/ 269 w 357"/>
                  <a:gd name="T67" fmla="*/ 433 h 538"/>
                  <a:gd name="T68" fmla="*/ 272 w 357"/>
                  <a:gd name="T69" fmla="*/ 412 h 538"/>
                  <a:gd name="T70" fmla="*/ 271 w 357"/>
                  <a:gd name="T71" fmla="*/ 401 h 538"/>
                  <a:gd name="T72" fmla="*/ 268 w 357"/>
                  <a:gd name="T73" fmla="*/ 379 h 538"/>
                  <a:gd name="T74" fmla="*/ 267 w 357"/>
                  <a:gd name="T75" fmla="*/ 371 h 538"/>
                  <a:gd name="T76" fmla="*/ 257 w 357"/>
                  <a:gd name="T77" fmla="*/ 342 h 538"/>
                  <a:gd name="T78" fmla="*/ 252 w 357"/>
                  <a:gd name="T79" fmla="*/ 313 h 538"/>
                  <a:gd name="T80" fmla="*/ 256 w 357"/>
                  <a:gd name="T81" fmla="*/ 283 h 538"/>
                  <a:gd name="T82" fmla="*/ 266 w 357"/>
                  <a:gd name="T83" fmla="*/ 257 h 538"/>
                  <a:gd name="T84" fmla="*/ 280 w 357"/>
                  <a:gd name="T85" fmla="*/ 234 h 538"/>
                  <a:gd name="T86" fmla="*/ 300 w 357"/>
                  <a:gd name="T87" fmla="*/ 214 h 538"/>
                  <a:gd name="T88" fmla="*/ 314 w 357"/>
                  <a:gd name="T89" fmla="*/ 200 h 538"/>
                  <a:gd name="T90" fmla="*/ 327 w 357"/>
                  <a:gd name="T91" fmla="*/ 184 h 538"/>
                  <a:gd name="T92" fmla="*/ 343 w 357"/>
                  <a:gd name="T93" fmla="*/ 158 h 538"/>
                  <a:gd name="T94" fmla="*/ 352 w 357"/>
                  <a:gd name="T95" fmla="*/ 137 h 538"/>
                  <a:gd name="T96" fmla="*/ 357 w 357"/>
                  <a:gd name="T97" fmla="*/ 110 h 538"/>
                  <a:gd name="T98" fmla="*/ 357 w 357"/>
                  <a:gd name="T99" fmla="*/ 96 h 538"/>
                  <a:gd name="T100" fmla="*/ 353 w 357"/>
                  <a:gd name="T101" fmla="*/ 77 h 538"/>
                  <a:gd name="T102" fmla="*/ 345 w 357"/>
                  <a:gd name="T103" fmla="*/ 60 h 538"/>
                  <a:gd name="T104" fmla="*/ 330 w 357"/>
                  <a:gd name="T105" fmla="*/ 43 h 538"/>
                  <a:gd name="T106" fmla="*/ 315 w 357"/>
                  <a:gd name="T107" fmla="*/ 32 h 53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57"/>
                  <a:gd name="T163" fmla="*/ 0 h 538"/>
                  <a:gd name="T164" fmla="*/ 357 w 357"/>
                  <a:gd name="T165" fmla="*/ 538 h 53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57" h="538">
                    <a:moveTo>
                      <a:pt x="304" y="26"/>
                    </a:moveTo>
                    <a:lnTo>
                      <a:pt x="266" y="13"/>
                    </a:lnTo>
                    <a:lnTo>
                      <a:pt x="229" y="2"/>
                    </a:lnTo>
                    <a:lnTo>
                      <a:pt x="221" y="0"/>
                    </a:lnTo>
                    <a:lnTo>
                      <a:pt x="214" y="0"/>
                    </a:lnTo>
                    <a:lnTo>
                      <a:pt x="191" y="4"/>
                    </a:lnTo>
                    <a:lnTo>
                      <a:pt x="181" y="5"/>
                    </a:lnTo>
                    <a:lnTo>
                      <a:pt x="170" y="10"/>
                    </a:lnTo>
                    <a:lnTo>
                      <a:pt x="151" y="18"/>
                    </a:lnTo>
                    <a:lnTo>
                      <a:pt x="141" y="24"/>
                    </a:lnTo>
                    <a:lnTo>
                      <a:pt x="132" y="30"/>
                    </a:lnTo>
                    <a:lnTo>
                      <a:pt x="116" y="41"/>
                    </a:lnTo>
                    <a:lnTo>
                      <a:pt x="108" y="47"/>
                    </a:lnTo>
                    <a:lnTo>
                      <a:pt x="101" y="54"/>
                    </a:lnTo>
                    <a:lnTo>
                      <a:pt x="87" y="67"/>
                    </a:lnTo>
                    <a:lnTo>
                      <a:pt x="75" y="82"/>
                    </a:lnTo>
                    <a:lnTo>
                      <a:pt x="63" y="97"/>
                    </a:lnTo>
                    <a:lnTo>
                      <a:pt x="54" y="113"/>
                    </a:lnTo>
                    <a:lnTo>
                      <a:pt x="44" y="130"/>
                    </a:lnTo>
                    <a:lnTo>
                      <a:pt x="36" y="147"/>
                    </a:lnTo>
                    <a:lnTo>
                      <a:pt x="31" y="159"/>
                    </a:lnTo>
                    <a:lnTo>
                      <a:pt x="27" y="169"/>
                    </a:lnTo>
                    <a:lnTo>
                      <a:pt x="21" y="181"/>
                    </a:lnTo>
                    <a:lnTo>
                      <a:pt x="18" y="191"/>
                    </a:lnTo>
                    <a:lnTo>
                      <a:pt x="12" y="215"/>
                    </a:lnTo>
                    <a:lnTo>
                      <a:pt x="9" y="225"/>
                    </a:lnTo>
                    <a:lnTo>
                      <a:pt x="8" y="237"/>
                    </a:lnTo>
                    <a:lnTo>
                      <a:pt x="7" y="250"/>
                    </a:lnTo>
                    <a:lnTo>
                      <a:pt x="8" y="261"/>
                    </a:lnTo>
                    <a:lnTo>
                      <a:pt x="7" y="276"/>
                    </a:lnTo>
                    <a:lnTo>
                      <a:pt x="7" y="292"/>
                    </a:lnTo>
                    <a:lnTo>
                      <a:pt x="6" y="300"/>
                    </a:lnTo>
                    <a:lnTo>
                      <a:pt x="5" y="307"/>
                    </a:lnTo>
                    <a:lnTo>
                      <a:pt x="7" y="323"/>
                    </a:lnTo>
                    <a:lnTo>
                      <a:pt x="4" y="334"/>
                    </a:lnTo>
                    <a:lnTo>
                      <a:pt x="1" y="351"/>
                    </a:lnTo>
                    <a:lnTo>
                      <a:pt x="0" y="370"/>
                    </a:lnTo>
                    <a:lnTo>
                      <a:pt x="2" y="388"/>
                    </a:lnTo>
                    <a:lnTo>
                      <a:pt x="5" y="406"/>
                    </a:lnTo>
                    <a:lnTo>
                      <a:pt x="6" y="409"/>
                    </a:lnTo>
                    <a:lnTo>
                      <a:pt x="7" y="413"/>
                    </a:lnTo>
                    <a:lnTo>
                      <a:pt x="8" y="415"/>
                    </a:lnTo>
                    <a:lnTo>
                      <a:pt x="11" y="418"/>
                    </a:lnTo>
                    <a:lnTo>
                      <a:pt x="12" y="425"/>
                    </a:lnTo>
                    <a:lnTo>
                      <a:pt x="13" y="433"/>
                    </a:lnTo>
                    <a:lnTo>
                      <a:pt x="14" y="439"/>
                    </a:lnTo>
                    <a:lnTo>
                      <a:pt x="16" y="446"/>
                    </a:lnTo>
                    <a:lnTo>
                      <a:pt x="18" y="452"/>
                    </a:lnTo>
                    <a:lnTo>
                      <a:pt x="21" y="459"/>
                    </a:lnTo>
                    <a:lnTo>
                      <a:pt x="24" y="465"/>
                    </a:lnTo>
                    <a:lnTo>
                      <a:pt x="28" y="472"/>
                    </a:lnTo>
                    <a:lnTo>
                      <a:pt x="30" y="478"/>
                    </a:lnTo>
                    <a:lnTo>
                      <a:pt x="35" y="483"/>
                    </a:lnTo>
                    <a:lnTo>
                      <a:pt x="38" y="487"/>
                    </a:lnTo>
                    <a:lnTo>
                      <a:pt x="43" y="492"/>
                    </a:lnTo>
                    <a:lnTo>
                      <a:pt x="49" y="498"/>
                    </a:lnTo>
                    <a:lnTo>
                      <a:pt x="57" y="504"/>
                    </a:lnTo>
                    <a:lnTo>
                      <a:pt x="64" y="509"/>
                    </a:lnTo>
                    <a:lnTo>
                      <a:pt x="73" y="514"/>
                    </a:lnTo>
                    <a:lnTo>
                      <a:pt x="81" y="520"/>
                    </a:lnTo>
                    <a:lnTo>
                      <a:pt x="91" y="524"/>
                    </a:lnTo>
                    <a:lnTo>
                      <a:pt x="98" y="527"/>
                    </a:lnTo>
                    <a:lnTo>
                      <a:pt x="108" y="531"/>
                    </a:lnTo>
                    <a:lnTo>
                      <a:pt x="116" y="534"/>
                    </a:lnTo>
                    <a:lnTo>
                      <a:pt x="126" y="536"/>
                    </a:lnTo>
                    <a:lnTo>
                      <a:pt x="133" y="537"/>
                    </a:lnTo>
                    <a:lnTo>
                      <a:pt x="143" y="538"/>
                    </a:lnTo>
                    <a:lnTo>
                      <a:pt x="151" y="538"/>
                    </a:lnTo>
                    <a:lnTo>
                      <a:pt x="155" y="538"/>
                    </a:lnTo>
                    <a:lnTo>
                      <a:pt x="160" y="538"/>
                    </a:lnTo>
                    <a:lnTo>
                      <a:pt x="168" y="536"/>
                    </a:lnTo>
                    <a:lnTo>
                      <a:pt x="177" y="534"/>
                    </a:lnTo>
                    <a:lnTo>
                      <a:pt x="186" y="533"/>
                    </a:lnTo>
                    <a:lnTo>
                      <a:pt x="195" y="529"/>
                    </a:lnTo>
                    <a:lnTo>
                      <a:pt x="203" y="526"/>
                    </a:lnTo>
                    <a:lnTo>
                      <a:pt x="212" y="522"/>
                    </a:lnTo>
                    <a:lnTo>
                      <a:pt x="217" y="520"/>
                    </a:lnTo>
                    <a:lnTo>
                      <a:pt x="219" y="518"/>
                    </a:lnTo>
                    <a:lnTo>
                      <a:pt x="221" y="516"/>
                    </a:lnTo>
                    <a:lnTo>
                      <a:pt x="229" y="508"/>
                    </a:lnTo>
                    <a:lnTo>
                      <a:pt x="236" y="500"/>
                    </a:lnTo>
                    <a:lnTo>
                      <a:pt x="239" y="496"/>
                    </a:lnTo>
                    <a:lnTo>
                      <a:pt x="243" y="492"/>
                    </a:lnTo>
                    <a:lnTo>
                      <a:pt x="245" y="488"/>
                    </a:lnTo>
                    <a:lnTo>
                      <a:pt x="247" y="486"/>
                    </a:lnTo>
                    <a:lnTo>
                      <a:pt x="248" y="485"/>
                    </a:lnTo>
                    <a:lnTo>
                      <a:pt x="249" y="485"/>
                    </a:lnTo>
                    <a:lnTo>
                      <a:pt x="249" y="483"/>
                    </a:lnTo>
                    <a:lnTo>
                      <a:pt x="250" y="482"/>
                    </a:lnTo>
                    <a:lnTo>
                      <a:pt x="252" y="480"/>
                    </a:lnTo>
                    <a:lnTo>
                      <a:pt x="254" y="476"/>
                    </a:lnTo>
                    <a:lnTo>
                      <a:pt x="259" y="467"/>
                    </a:lnTo>
                    <a:lnTo>
                      <a:pt x="259" y="464"/>
                    </a:lnTo>
                    <a:lnTo>
                      <a:pt x="260" y="463"/>
                    </a:lnTo>
                    <a:lnTo>
                      <a:pt x="262" y="458"/>
                    </a:lnTo>
                    <a:lnTo>
                      <a:pt x="264" y="454"/>
                    </a:lnTo>
                    <a:lnTo>
                      <a:pt x="266" y="450"/>
                    </a:lnTo>
                    <a:lnTo>
                      <a:pt x="266" y="445"/>
                    </a:lnTo>
                    <a:lnTo>
                      <a:pt x="268" y="440"/>
                    </a:lnTo>
                    <a:lnTo>
                      <a:pt x="269" y="435"/>
                    </a:lnTo>
                    <a:lnTo>
                      <a:pt x="269" y="434"/>
                    </a:lnTo>
                    <a:lnTo>
                      <a:pt x="269" y="433"/>
                    </a:lnTo>
                    <a:lnTo>
                      <a:pt x="270" y="431"/>
                    </a:lnTo>
                    <a:lnTo>
                      <a:pt x="271" y="421"/>
                    </a:lnTo>
                    <a:lnTo>
                      <a:pt x="272" y="412"/>
                    </a:lnTo>
                    <a:lnTo>
                      <a:pt x="271" y="409"/>
                    </a:lnTo>
                    <a:lnTo>
                      <a:pt x="271" y="407"/>
                    </a:lnTo>
                    <a:lnTo>
                      <a:pt x="271" y="401"/>
                    </a:lnTo>
                    <a:lnTo>
                      <a:pt x="271" y="392"/>
                    </a:lnTo>
                    <a:lnTo>
                      <a:pt x="269" y="381"/>
                    </a:lnTo>
                    <a:lnTo>
                      <a:pt x="268" y="379"/>
                    </a:lnTo>
                    <a:lnTo>
                      <a:pt x="267" y="377"/>
                    </a:lnTo>
                    <a:lnTo>
                      <a:pt x="267" y="376"/>
                    </a:lnTo>
                    <a:lnTo>
                      <a:pt x="267" y="371"/>
                    </a:lnTo>
                    <a:lnTo>
                      <a:pt x="264" y="361"/>
                    </a:lnTo>
                    <a:lnTo>
                      <a:pt x="261" y="351"/>
                    </a:lnTo>
                    <a:lnTo>
                      <a:pt x="257" y="342"/>
                    </a:lnTo>
                    <a:lnTo>
                      <a:pt x="254" y="332"/>
                    </a:lnTo>
                    <a:lnTo>
                      <a:pt x="252" y="322"/>
                    </a:lnTo>
                    <a:lnTo>
                      <a:pt x="252" y="313"/>
                    </a:lnTo>
                    <a:lnTo>
                      <a:pt x="252" y="302"/>
                    </a:lnTo>
                    <a:lnTo>
                      <a:pt x="253" y="293"/>
                    </a:lnTo>
                    <a:lnTo>
                      <a:pt x="256" y="283"/>
                    </a:lnTo>
                    <a:lnTo>
                      <a:pt x="259" y="274"/>
                    </a:lnTo>
                    <a:lnTo>
                      <a:pt x="263" y="265"/>
                    </a:lnTo>
                    <a:lnTo>
                      <a:pt x="266" y="257"/>
                    </a:lnTo>
                    <a:lnTo>
                      <a:pt x="271" y="249"/>
                    </a:lnTo>
                    <a:lnTo>
                      <a:pt x="276" y="241"/>
                    </a:lnTo>
                    <a:lnTo>
                      <a:pt x="280" y="234"/>
                    </a:lnTo>
                    <a:lnTo>
                      <a:pt x="287" y="227"/>
                    </a:lnTo>
                    <a:lnTo>
                      <a:pt x="293" y="220"/>
                    </a:lnTo>
                    <a:lnTo>
                      <a:pt x="300" y="214"/>
                    </a:lnTo>
                    <a:lnTo>
                      <a:pt x="303" y="210"/>
                    </a:lnTo>
                    <a:lnTo>
                      <a:pt x="307" y="207"/>
                    </a:lnTo>
                    <a:lnTo>
                      <a:pt x="314" y="200"/>
                    </a:lnTo>
                    <a:lnTo>
                      <a:pt x="317" y="195"/>
                    </a:lnTo>
                    <a:lnTo>
                      <a:pt x="321" y="191"/>
                    </a:lnTo>
                    <a:lnTo>
                      <a:pt x="327" y="184"/>
                    </a:lnTo>
                    <a:lnTo>
                      <a:pt x="333" y="175"/>
                    </a:lnTo>
                    <a:lnTo>
                      <a:pt x="338" y="166"/>
                    </a:lnTo>
                    <a:lnTo>
                      <a:pt x="343" y="158"/>
                    </a:lnTo>
                    <a:lnTo>
                      <a:pt x="349" y="148"/>
                    </a:lnTo>
                    <a:lnTo>
                      <a:pt x="350" y="143"/>
                    </a:lnTo>
                    <a:lnTo>
                      <a:pt x="352" y="137"/>
                    </a:lnTo>
                    <a:lnTo>
                      <a:pt x="356" y="125"/>
                    </a:lnTo>
                    <a:lnTo>
                      <a:pt x="357" y="114"/>
                    </a:lnTo>
                    <a:lnTo>
                      <a:pt x="357" y="110"/>
                    </a:lnTo>
                    <a:lnTo>
                      <a:pt x="357" y="108"/>
                    </a:lnTo>
                    <a:lnTo>
                      <a:pt x="357" y="103"/>
                    </a:lnTo>
                    <a:lnTo>
                      <a:pt x="357" y="96"/>
                    </a:lnTo>
                    <a:lnTo>
                      <a:pt x="356" y="89"/>
                    </a:lnTo>
                    <a:lnTo>
                      <a:pt x="354" y="82"/>
                    </a:lnTo>
                    <a:lnTo>
                      <a:pt x="353" y="77"/>
                    </a:lnTo>
                    <a:lnTo>
                      <a:pt x="350" y="71"/>
                    </a:lnTo>
                    <a:lnTo>
                      <a:pt x="348" y="66"/>
                    </a:lnTo>
                    <a:lnTo>
                      <a:pt x="345" y="60"/>
                    </a:lnTo>
                    <a:lnTo>
                      <a:pt x="343" y="56"/>
                    </a:lnTo>
                    <a:lnTo>
                      <a:pt x="335" y="46"/>
                    </a:lnTo>
                    <a:lnTo>
                      <a:pt x="330" y="43"/>
                    </a:lnTo>
                    <a:lnTo>
                      <a:pt x="326" y="39"/>
                    </a:lnTo>
                    <a:lnTo>
                      <a:pt x="321" y="35"/>
                    </a:lnTo>
                    <a:lnTo>
                      <a:pt x="315" y="32"/>
                    </a:lnTo>
                    <a:lnTo>
                      <a:pt x="310" y="29"/>
                    </a:lnTo>
                    <a:lnTo>
                      <a:pt x="304" y="26"/>
                    </a:lnTo>
                    <a:close/>
                  </a:path>
                </a:pathLst>
              </a:custGeom>
              <a:solidFill>
                <a:schemeClr val="tx2"/>
              </a:solidFill>
              <a:ln w="9525">
                <a:solidFill>
                  <a:schemeClr val="bg2"/>
                </a:solidFill>
                <a:round/>
                <a:headEnd/>
                <a:tailEnd/>
              </a:ln>
            </p:spPr>
            <p:txBody>
              <a:bodyPr/>
              <a:lstStyle/>
              <a:p>
                <a:endParaRPr lang="en-US"/>
              </a:p>
            </p:txBody>
          </p:sp>
          <p:sp>
            <p:nvSpPr>
              <p:cNvPr id="172051" name="Freeform 29"/>
              <p:cNvSpPr>
                <a:spLocks noChangeAspect="1"/>
              </p:cNvSpPr>
              <p:nvPr/>
            </p:nvSpPr>
            <p:spPr bwMode="auto">
              <a:xfrm>
                <a:off x="2368" y="2629"/>
                <a:ext cx="812" cy="237"/>
              </a:xfrm>
              <a:custGeom>
                <a:avLst/>
                <a:gdLst>
                  <a:gd name="T0" fmla="*/ 368 w 812"/>
                  <a:gd name="T1" fmla="*/ 166 h 237"/>
                  <a:gd name="T2" fmla="*/ 318 w 812"/>
                  <a:gd name="T3" fmla="*/ 151 h 237"/>
                  <a:gd name="T4" fmla="*/ 243 w 812"/>
                  <a:gd name="T5" fmla="*/ 112 h 237"/>
                  <a:gd name="T6" fmla="*/ 198 w 812"/>
                  <a:gd name="T7" fmla="*/ 86 h 237"/>
                  <a:gd name="T8" fmla="*/ 155 w 812"/>
                  <a:gd name="T9" fmla="*/ 61 h 237"/>
                  <a:gd name="T10" fmla="*/ 101 w 812"/>
                  <a:gd name="T11" fmla="*/ 41 h 237"/>
                  <a:gd name="T12" fmla="*/ 60 w 812"/>
                  <a:gd name="T13" fmla="*/ 35 h 237"/>
                  <a:gd name="T14" fmla="*/ 29 w 812"/>
                  <a:gd name="T15" fmla="*/ 39 h 237"/>
                  <a:gd name="T16" fmla="*/ 8 w 812"/>
                  <a:gd name="T17" fmla="*/ 53 h 237"/>
                  <a:gd name="T18" fmla="*/ 0 w 812"/>
                  <a:gd name="T19" fmla="*/ 77 h 237"/>
                  <a:gd name="T20" fmla="*/ 8 w 812"/>
                  <a:gd name="T21" fmla="*/ 102 h 237"/>
                  <a:gd name="T22" fmla="*/ 23 w 812"/>
                  <a:gd name="T23" fmla="*/ 116 h 237"/>
                  <a:gd name="T24" fmla="*/ 79 w 812"/>
                  <a:gd name="T25" fmla="*/ 137 h 237"/>
                  <a:gd name="T26" fmla="*/ 170 w 812"/>
                  <a:gd name="T27" fmla="*/ 165 h 237"/>
                  <a:gd name="T28" fmla="*/ 261 w 812"/>
                  <a:gd name="T29" fmla="*/ 203 h 237"/>
                  <a:gd name="T30" fmla="*/ 319 w 812"/>
                  <a:gd name="T31" fmla="*/ 231 h 237"/>
                  <a:gd name="T32" fmla="*/ 353 w 812"/>
                  <a:gd name="T33" fmla="*/ 237 h 237"/>
                  <a:gd name="T34" fmla="*/ 400 w 812"/>
                  <a:gd name="T35" fmla="*/ 235 h 237"/>
                  <a:gd name="T36" fmla="*/ 434 w 812"/>
                  <a:gd name="T37" fmla="*/ 226 h 237"/>
                  <a:gd name="T38" fmla="*/ 605 w 812"/>
                  <a:gd name="T39" fmla="*/ 156 h 237"/>
                  <a:gd name="T40" fmla="*/ 637 w 812"/>
                  <a:gd name="T41" fmla="*/ 156 h 237"/>
                  <a:gd name="T42" fmla="*/ 645 w 812"/>
                  <a:gd name="T43" fmla="*/ 152 h 237"/>
                  <a:gd name="T44" fmla="*/ 657 w 812"/>
                  <a:gd name="T45" fmla="*/ 143 h 237"/>
                  <a:gd name="T46" fmla="*/ 662 w 812"/>
                  <a:gd name="T47" fmla="*/ 135 h 237"/>
                  <a:gd name="T48" fmla="*/ 686 w 812"/>
                  <a:gd name="T49" fmla="*/ 113 h 237"/>
                  <a:gd name="T50" fmla="*/ 718 w 812"/>
                  <a:gd name="T51" fmla="*/ 115 h 237"/>
                  <a:gd name="T52" fmla="*/ 743 w 812"/>
                  <a:gd name="T53" fmla="*/ 127 h 237"/>
                  <a:gd name="T54" fmla="*/ 761 w 812"/>
                  <a:gd name="T55" fmla="*/ 127 h 237"/>
                  <a:gd name="T56" fmla="*/ 779 w 812"/>
                  <a:gd name="T57" fmla="*/ 116 h 237"/>
                  <a:gd name="T58" fmla="*/ 783 w 812"/>
                  <a:gd name="T59" fmla="*/ 110 h 237"/>
                  <a:gd name="T60" fmla="*/ 784 w 812"/>
                  <a:gd name="T61" fmla="*/ 107 h 237"/>
                  <a:gd name="T62" fmla="*/ 777 w 812"/>
                  <a:gd name="T63" fmla="*/ 91 h 237"/>
                  <a:gd name="T64" fmla="*/ 762 w 812"/>
                  <a:gd name="T65" fmla="*/ 75 h 237"/>
                  <a:gd name="T66" fmla="*/ 741 w 812"/>
                  <a:gd name="T67" fmla="*/ 68 h 237"/>
                  <a:gd name="T68" fmla="*/ 727 w 812"/>
                  <a:gd name="T69" fmla="*/ 60 h 237"/>
                  <a:gd name="T70" fmla="*/ 763 w 812"/>
                  <a:gd name="T71" fmla="*/ 50 h 237"/>
                  <a:gd name="T72" fmla="*/ 782 w 812"/>
                  <a:gd name="T73" fmla="*/ 48 h 237"/>
                  <a:gd name="T74" fmla="*/ 802 w 812"/>
                  <a:gd name="T75" fmla="*/ 44 h 237"/>
                  <a:gd name="T76" fmla="*/ 806 w 812"/>
                  <a:gd name="T77" fmla="*/ 41 h 237"/>
                  <a:gd name="T78" fmla="*/ 812 w 812"/>
                  <a:gd name="T79" fmla="*/ 34 h 237"/>
                  <a:gd name="T80" fmla="*/ 812 w 812"/>
                  <a:gd name="T81" fmla="*/ 25 h 237"/>
                  <a:gd name="T82" fmla="*/ 811 w 812"/>
                  <a:gd name="T83" fmla="*/ 20 h 237"/>
                  <a:gd name="T84" fmla="*/ 803 w 812"/>
                  <a:gd name="T85" fmla="*/ 6 h 237"/>
                  <a:gd name="T86" fmla="*/ 787 w 812"/>
                  <a:gd name="T87" fmla="*/ 0 h 237"/>
                  <a:gd name="T88" fmla="*/ 752 w 812"/>
                  <a:gd name="T89" fmla="*/ 7 h 237"/>
                  <a:gd name="T90" fmla="*/ 712 w 812"/>
                  <a:gd name="T91" fmla="*/ 30 h 237"/>
                  <a:gd name="T92" fmla="*/ 688 w 812"/>
                  <a:gd name="T93" fmla="*/ 55 h 237"/>
                  <a:gd name="T94" fmla="*/ 684 w 812"/>
                  <a:gd name="T95" fmla="*/ 59 h 237"/>
                  <a:gd name="T96" fmla="*/ 672 w 812"/>
                  <a:gd name="T97" fmla="*/ 68 h 237"/>
                  <a:gd name="T98" fmla="*/ 657 w 812"/>
                  <a:gd name="T99" fmla="*/ 75 h 237"/>
                  <a:gd name="T100" fmla="*/ 647 w 812"/>
                  <a:gd name="T101" fmla="*/ 80 h 237"/>
                  <a:gd name="T102" fmla="*/ 620 w 812"/>
                  <a:gd name="T103" fmla="*/ 89 h 237"/>
                  <a:gd name="T104" fmla="*/ 594 w 812"/>
                  <a:gd name="T105" fmla="*/ 104 h 237"/>
                  <a:gd name="T106" fmla="*/ 576 w 812"/>
                  <a:gd name="T107" fmla="*/ 111 h 237"/>
                  <a:gd name="T108" fmla="*/ 535 w 812"/>
                  <a:gd name="T109" fmla="*/ 128 h 237"/>
                  <a:gd name="T110" fmla="*/ 474 w 812"/>
                  <a:gd name="T111" fmla="*/ 148 h 237"/>
                  <a:gd name="T112" fmla="*/ 400 w 812"/>
                  <a:gd name="T113" fmla="*/ 164 h 2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12"/>
                  <a:gd name="T172" fmla="*/ 0 h 237"/>
                  <a:gd name="T173" fmla="*/ 812 w 812"/>
                  <a:gd name="T174" fmla="*/ 237 h 2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12" h="237">
                    <a:moveTo>
                      <a:pt x="400" y="164"/>
                    </a:moveTo>
                    <a:lnTo>
                      <a:pt x="384" y="166"/>
                    </a:lnTo>
                    <a:lnTo>
                      <a:pt x="376" y="166"/>
                    </a:lnTo>
                    <a:lnTo>
                      <a:pt x="368" y="166"/>
                    </a:lnTo>
                    <a:lnTo>
                      <a:pt x="353" y="163"/>
                    </a:lnTo>
                    <a:lnTo>
                      <a:pt x="346" y="161"/>
                    </a:lnTo>
                    <a:lnTo>
                      <a:pt x="339" y="159"/>
                    </a:lnTo>
                    <a:lnTo>
                      <a:pt x="318" y="151"/>
                    </a:lnTo>
                    <a:lnTo>
                      <a:pt x="297" y="143"/>
                    </a:lnTo>
                    <a:lnTo>
                      <a:pt x="278" y="132"/>
                    </a:lnTo>
                    <a:lnTo>
                      <a:pt x="259" y="122"/>
                    </a:lnTo>
                    <a:lnTo>
                      <a:pt x="243" y="112"/>
                    </a:lnTo>
                    <a:lnTo>
                      <a:pt x="228" y="103"/>
                    </a:lnTo>
                    <a:lnTo>
                      <a:pt x="218" y="98"/>
                    </a:lnTo>
                    <a:lnTo>
                      <a:pt x="208" y="93"/>
                    </a:lnTo>
                    <a:lnTo>
                      <a:pt x="198" y="86"/>
                    </a:lnTo>
                    <a:lnTo>
                      <a:pt x="188" y="79"/>
                    </a:lnTo>
                    <a:lnTo>
                      <a:pt x="177" y="73"/>
                    </a:lnTo>
                    <a:lnTo>
                      <a:pt x="167" y="67"/>
                    </a:lnTo>
                    <a:lnTo>
                      <a:pt x="155" y="61"/>
                    </a:lnTo>
                    <a:lnTo>
                      <a:pt x="145" y="56"/>
                    </a:lnTo>
                    <a:lnTo>
                      <a:pt x="134" y="52"/>
                    </a:lnTo>
                    <a:lnTo>
                      <a:pt x="122" y="48"/>
                    </a:lnTo>
                    <a:lnTo>
                      <a:pt x="101" y="41"/>
                    </a:lnTo>
                    <a:lnTo>
                      <a:pt x="91" y="38"/>
                    </a:lnTo>
                    <a:lnTo>
                      <a:pt x="81" y="37"/>
                    </a:lnTo>
                    <a:lnTo>
                      <a:pt x="71" y="36"/>
                    </a:lnTo>
                    <a:lnTo>
                      <a:pt x="60" y="35"/>
                    </a:lnTo>
                    <a:lnTo>
                      <a:pt x="49" y="36"/>
                    </a:lnTo>
                    <a:lnTo>
                      <a:pt x="39" y="37"/>
                    </a:lnTo>
                    <a:lnTo>
                      <a:pt x="34" y="37"/>
                    </a:lnTo>
                    <a:lnTo>
                      <a:pt x="29" y="39"/>
                    </a:lnTo>
                    <a:lnTo>
                      <a:pt x="24" y="41"/>
                    </a:lnTo>
                    <a:lnTo>
                      <a:pt x="20" y="43"/>
                    </a:lnTo>
                    <a:lnTo>
                      <a:pt x="14" y="48"/>
                    </a:lnTo>
                    <a:lnTo>
                      <a:pt x="8" y="53"/>
                    </a:lnTo>
                    <a:lnTo>
                      <a:pt x="4" y="58"/>
                    </a:lnTo>
                    <a:lnTo>
                      <a:pt x="2" y="64"/>
                    </a:lnTo>
                    <a:lnTo>
                      <a:pt x="0" y="70"/>
                    </a:lnTo>
                    <a:lnTo>
                      <a:pt x="0" y="77"/>
                    </a:lnTo>
                    <a:lnTo>
                      <a:pt x="1" y="84"/>
                    </a:lnTo>
                    <a:lnTo>
                      <a:pt x="4" y="91"/>
                    </a:lnTo>
                    <a:lnTo>
                      <a:pt x="6" y="96"/>
                    </a:lnTo>
                    <a:lnTo>
                      <a:pt x="8" y="102"/>
                    </a:lnTo>
                    <a:lnTo>
                      <a:pt x="12" y="105"/>
                    </a:lnTo>
                    <a:lnTo>
                      <a:pt x="15" y="109"/>
                    </a:lnTo>
                    <a:lnTo>
                      <a:pt x="19" y="113"/>
                    </a:lnTo>
                    <a:lnTo>
                      <a:pt x="23" y="116"/>
                    </a:lnTo>
                    <a:lnTo>
                      <a:pt x="28" y="118"/>
                    </a:lnTo>
                    <a:lnTo>
                      <a:pt x="34" y="121"/>
                    </a:lnTo>
                    <a:lnTo>
                      <a:pt x="56" y="129"/>
                    </a:lnTo>
                    <a:lnTo>
                      <a:pt x="79" y="137"/>
                    </a:lnTo>
                    <a:lnTo>
                      <a:pt x="102" y="144"/>
                    </a:lnTo>
                    <a:lnTo>
                      <a:pt x="126" y="151"/>
                    </a:lnTo>
                    <a:lnTo>
                      <a:pt x="148" y="157"/>
                    </a:lnTo>
                    <a:lnTo>
                      <a:pt x="170" y="165"/>
                    </a:lnTo>
                    <a:lnTo>
                      <a:pt x="192" y="173"/>
                    </a:lnTo>
                    <a:lnTo>
                      <a:pt x="214" y="182"/>
                    </a:lnTo>
                    <a:lnTo>
                      <a:pt x="237" y="192"/>
                    </a:lnTo>
                    <a:lnTo>
                      <a:pt x="261" y="203"/>
                    </a:lnTo>
                    <a:lnTo>
                      <a:pt x="283" y="214"/>
                    </a:lnTo>
                    <a:lnTo>
                      <a:pt x="306" y="226"/>
                    </a:lnTo>
                    <a:lnTo>
                      <a:pt x="312" y="229"/>
                    </a:lnTo>
                    <a:lnTo>
                      <a:pt x="319" y="231"/>
                    </a:lnTo>
                    <a:lnTo>
                      <a:pt x="326" y="233"/>
                    </a:lnTo>
                    <a:lnTo>
                      <a:pt x="334" y="235"/>
                    </a:lnTo>
                    <a:lnTo>
                      <a:pt x="344" y="237"/>
                    </a:lnTo>
                    <a:lnTo>
                      <a:pt x="353" y="237"/>
                    </a:lnTo>
                    <a:lnTo>
                      <a:pt x="373" y="237"/>
                    </a:lnTo>
                    <a:lnTo>
                      <a:pt x="381" y="237"/>
                    </a:lnTo>
                    <a:lnTo>
                      <a:pt x="391" y="237"/>
                    </a:lnTo>
                    <a:lnTo>
                      <a:pt x="400" y="235"/>
                    </a:lnTo>
                    <a:lnTo>
                      <a:pt x="409" y="233"/>
                    </a:lnTo>
                    <a:lnTo>
                      <a:pt x="417" y="231"/>
                    </a:lnTo>
                    <a:lnTo>
                      <a:pt x="425" y="230"/>
                    </a:lnTo>
                    <a:lnTo>
                      <a:pt x="434" y="226"/>
                    </a:lnTo>
                    <a:lnTo>
                      <a:pt x="443" y="224"/>
                    </a:lnTo>
                    <a:lnTo>
                      <a:pt x="483" y="207"/>
                    </a:lnTo>
                    <a:lnTo>
                      <a:pt x="524" y="190"/>
                    </a:lnTo>
                    <a:lnTo>
                      <a:pt x="605" y="156"/>
                    </a:lnTo>
                    <a:lnTo>
                      <a:pt x="613" y="152"/>
                    </a:lnTo>
                    <a:lnTo>
                      <a:pt x="622" y="149"/>
                    </a:lnTo>
                    <a:lnTo>
                      <a:pt x="631" y="157"/>
                    </a:lnTo>
                    <a:lnTo>
                      <a:pt x="637" y="156"/>
                    </a:lnTo>
                    <a:lnTo>
                      <a:pt x="643" y="154"/>
                    </a:lnTo>
                    <a:lnTo>
                      <a:pt x="643" y="153"/>
                    </a:lnTo>
                    <a:lnTo>
                      <a:pt x="645" y="152"/>
                    </a:lnTo>
                    <a:lnTo>
                      <a:pt x="648" y="150"/>
                    </a:lnTo>
                    <a:lnTo>
                      <a:pt x="650" y="149"/>
                    </a:lnTo>
                    <a:lnTo>
                      <a:pt x="653" y="147"/>
                    </a:lnTo>
                    <a:lnTo>
                      <a:pt x="657" y="143"/>
                    </a:lnTo>
                    <a:lnTo>
                      <a:pt x="657" y="141"/>
                    </a:lnTo>
                    <a:lnTo>
                      <a:pt x="658" y="139"/>
                    </a:lnTo>
                    <a:lnTo>
                      <a:pt x="659" y="139"/>
                    </a:lnTo>
                    <a:lnTo>
                      <a:pt x="662" y="135"/>
                    </a:lnTo>
                    <a:lnTo>
                      <a:pt x="664" y="130"/>
                    </a:lnTo>
                    <a:lnTo>
                      <a:pt x="671" y="117"/>
                    </a:lnTo>
                    <a:lnTo>
                      <a:pt x="679" y="115"/>
                    </a:lnTo>
                    <a:lnTo>
                      <a:pt x="686" y="113"/>
                    </a:lnTo>
                    <a:lnTo>
                      <a:pt x="694" y="112"/>
                    </a:lnTo>
                    <a:lnTo>
                      <a:pt x="703" y="112"/>
                    </a:lnTo>
                    <a:lnTo>
                      <a:pt x="711" y="113"/>
                    </a:lnTo>
                    <a:lnTo>
                      <a:pt x="718" y="115"/>
                    </a:lnTo>
                    <a:lnTo>
                      <a:pt x="726" y="118"/>
                    </a:lnTo>
                    <a:lnTo>
                      <a:pt x="734" y="122"/>
                    </a:lnTo>
                    <a:lnTo>
                      <a:pt x="738" y="125"/>
                    </a:lnTo>
                    <a:lnTo>
                      <a:pt x="743" y="127"/>
                    </a:lnTo>
                    <a:lnTo>
                      <a:pt x="747" y="128"/>
                    </a:lnTo>
                    <a:lnTo>
                      <a:pt x="752" y="129"/>
                    </a:lnTo>
                    <a:lnTo>
                      <a:pt x="756" y="128"/>
                    </a:lnTo>
                    <a:lnTo>
                      <a:pt x="761" y="127"/>
                    </a:lnTo>
                    <a:lnTo>
                      <a:pt x="766" y="125"/>
                    </a:lnTo>
                    <a:lnTo>
                      <a:pt x="770" y="123"/>
                    </a:lnTo>
                    <a:lnTo>
                      <a:pt x="776" y="120"/>
                    </a:lnTo>
                    <a:lnTo>
                      <a:pt x="779" y="116"/>
                    </a:lnTo>
                    <a:lnTo>
                      <a:pt x="780" y="115"/>
                    </a:lnTo>
                    <a:lnTo>
                      <a:pt x="782" y="113"/>
                    </a:lnTo>
                    <a:lnTo>
                      <a:pt x="783" y="111"/>
                    </a:lnTo>
                    <a:lnTo>
                      <a:pt x="783" y="110"/>
                    </a:lnTo>
                    <a:lnTo>
                      <a:pt x="784" y="109"/>
                    </a:lnTo>
                    <a:lnTo>
                      <a:pt x="784" y="107"/>
                    </a:lnTo>
                    <a:lnTo>
                      <a:pt x="784" y="105"/>
                    </a:lnTo>
                    <a:lnTo>
                      <a:pt x="783" y="101"/>
                    </a:lnTo>
                    <a:lnTo>
                      <a:pt x="781" y="95"/>
                    </a:lnTo>
                    <a:lnTo>
                      <a:pt x="777" y="91"/>
                    </a:lnTo>
                    <a:lnTo>
                      <a:pt x="774" y="86"/>
                    </a:lnTo>
                    <a:lnTo>
                      <a:pt x="770" y="82"/>
                    </a:lnTo>
                    <a:lnTo>
                      <a:pt x="766" y="78"/>
                    </a:lnTo>
                    <a:lnTo>
                      <a:pt x="762" y="75"/>
                    </a:lnTo>
                    <a:lnTo>
                      <a:pt x="756" y="72"/>
                    </a:lnTo>
                    <a:lnTo>
                      <a:pt x="752" y="70"/>
                    </a:lnTo>
                    <a:lnTo>
                      <a:pt x="746" y="68"/>
                    </a:lnTo>
                    <a:lnTo>
                      <a:pt x="741" y="68"/>
                    </a:lnTo>
                    <a:lnTo>
                      <a:pt x="728" y="67"/>
                    </a:lnTo>
                    <a:lnTo>
                      <a:pt x="721" y="67"/>
                    </a:lnTo>
                    <a:lnTo>
                      <a:pt x="715" y="68"/>
                    </a:lnTo>
                    <a:lnTo>
                      <a:pt x="727" y="60"/>
                    </a:lnTo>
                    <a:lnTo>
                      <a:pt x="734" y="57"/>
                    </a:lnTo>
                    <a:lnTo>
                      <a:pt x="741" y="55"/>
                    </a:lnTo>
                    <a:lnTo>
                      <a:pt x="756" y="51"/>
                    </a:lnTo>
                    <a:lnTo>
                      <a:pt x="763" y="50"/>
                    </a:lnTo>
                    <a:lnTo>
                      <a:pt x="770" y="50"/>
                    </a:lnTo>
                    <a:lnTo>
                      <a:pt x="777" y="49"/>
                    </a:lnTo>
                    <a:lnTo>
                      <a:pt x="779" y="48"/>
                    </a:lnTo>
                    <a:lnTo>
                      <a:pt x="782" y="48"/>
                    </a:lnTo>
                    <a:lnTo>
                      <a:pt x="794" y="47"/>
                    </a:lnTo>
                    <a:lnTo>
                      <a:pt x="797" y="46"/>
                    </a:lnTo>
                    <a:lnTo>
                      <a:pt x="799" y="45"/>
                    </a:lnTo>
                    <a:lnTo>
                      <a:pt x="802" y="44"/>
                    </a:lnTo>
                    <a:lnTo>
                      <a:pt x="803" y="43"/>
                    </a:lnTo>
                    <a:lnTo>
                      <a:pt x="805" y="43"/>
                    </a:lnTo>
                    <a:lnTo>
                      <a:pt x="805" y="41"/>
                    </a:lnTo>
                    <a:lnTo>
                      <a:pt x="806" y="41"/>
                    </a:lnTo>
                    <a:lnTo>
                      <a:pt x="808" y="40"/>
                    </a:lnTo>
                    <a:lnTo>
                      <a:pt x="809" y="38"/>
                    </a:lnTo>
                    <a:lnTo>
                      <a:pt x="811" y="36"/>
                    </a:lnTo>
                    <a:lnTo>
                      <a:pt x="812" y="34"/>
                    </a:lnTo>
                    <a:lnTo>
                      <a:pt x="812" y="32"/>
                    </a:lnTo>
                    <a:lnTo>
                      <a:pt x="812" y="29"/>
                    </a:lnTo>
                    <a:lnTo>
                      <a:pt x="812" y="28"/>
                    </a:lnTo>
                    <a:lnTo>
                      <a:pt x="812" y="25"/>
                    </a:lnTo>
                    <a:lnTo>
                      <a:pt x="812" y="23"/>
                    </a:lnTo>
                    <a:lnTo>
                      <a:pt x="812" y="22"/>
                    </a:lnTo>
                    <a:lnTo>
                      <a:pt x="811" y="21"/>
                    </a:lnTo>
                    <a:lnTo>
                      <a:pt x="811" y="20"/>
                    </a:lnTo>
                    <a:lnTo>
                      <a:pt x="810" y="16"/>
                    </a:lnTo>
                    <a:lnTo>
                      <a:pt x="808" y="12"/>
                    </a:lnTo>
                    <a:lnTo>
                      <a:pt x="805" y="8"/>
                    </a:lnTo>
                    <a:lnTo>
                      <a:pt x="803" y="6"/>
                    </a:lnTo>
                    <a:lnTo>
                      <a:pt x="799" y="3"/>
                    </a:lnTo>
                    <a:lnTo>
                      <a:pt x="796" y="1"/>
                    </a:lnTo>
                    <a:lnTo>
                      <a:pt x="791" y="0"/>
                    </a:lnTo>
                    <a:lnTo>
                      <a:pt x="787" y="0"/>
                    </a:lnTo>
                    <a:lnTo>
                      <a:pt x="783" y="0"/>
                    </a:lnTo>
                    <a:lnTo>
                      <a:pt x="767" y="3"/>
                    </a:lnTo>
                    <a:lnTo>
                      <a:pt x="759" y="5"/>
                    </a:lnTo>
                    <a:lnTo>
                      <a:pt x="752" y="7"/>
                    </a:lnTo>
                    <a:lnTo>
                      <a:pt x="738" y="13"/>
                    </a:lnTo>
                    <a:lnTo>
                      <a:pt x="725" y="21"/>
                    </a:lnTo>
                    <a:lnTo>
                      <a:pt x="718" y="25"/>
                    </a:lnTo>
                    <a:lnTo>
                      <a:pt x="712" y="30"/>
                    </a:lnTo>
                    <a:lnTo>
                      <a:pt x="706" y="35"/>
                    </a:lnTo>
                    <a:lnTo>
                      <a:pt x="700" y="41"/>
                    </a:lnTo>
                    <a:lnTo>
                      <a:pt x="692" y="50"/>
                    </a:lnTo>
                    <a:lnTo>
                      <a:pt x="688" y="55"/>
                    </a:lnTo>
                    <a:lnTo>
                      <a:pt x="685" y="56"/>
                    </a:lnTo>
                    <a:lnTo>
                      <a:pt x="685" y="57"/>
                    </a:lnTo>
                    <a:lnTo>
                      <a:pt x="684" y="59"/>
                    </a:lnTo>
                    <a:lnTo>
                      <a:pt x="682" y="60"/>
                    </a:lnTo>
                    <a:lnTo>
                      <a:pt x="681" y="61"/>
                    </a:lnTo>
                    <a:lnTo>
                      <a:pt x="676" y="64"/>
                    </a:lnTo>
                    <a:lnTo>
                      <a:pt x="672" y="68"/>
                    </a:lnTo>
                    <a:lnTo>
                      <a:pt x="667" y="70"/>
                    </a:lnTo>
                    <a:lnTo>
                      <a:pt x="664" y="72"/>
                    </a:lnTo>
                    <a:lnTo>
                      <a:pt x="663" y="74"/>
                    </a:lnTo>
                    <a:lnTo>
                      <a:pt x="657" y="75"/>
                    </a:lnTo>
                    <a:lnTo>
                      <a:pt x="652" y="78"/>
                    </a:lnTo>
                    <a:lnTo>
                      <a:pt x="650" y="79"/>
                    </a:lnTo>
                    <a:lnTo>
                      <a:pt x="648" y="79"/>
                    </a:lnTo>
                    <a:lnTo>
                      <a:pt x="647" y="80"/>
                    </a:lnTo>
                    <a:lnTo>
                      <a:pt x="643" y="82"/>
                    </a:lnTo>
                    <a:lnTo>
                      <a:pt x="630" y="85"/>
                    </a:lnTo>
                    <a:lnTo>
                      <a:pt x="625" y="87"/>
                    </a:lnTo>
                    <a:lnTo>
                      <a:pt x="620" y="89"/>
                    </a:lnTo>
                    <a:lnTo>
                      <a:pt x="613" y="93"/>
                    </a:lnTo>
                    <a:lnTo>
                      <a:pt x="607" y="96"/>
                    </a:lnTo>
                    <a:lnTo>
                      <a:pt x="600" y="100"/>
                    </a:lnTo>
                    <a:lnTo>
                      <a:pt x="594" y="104"/>
                    </a:lnTo>
                    <a:lnTo>
                      <a:pt x="582" y="109"/>
                    </a:lnTo>
                    <a:lnTo>
                      <a:pt x="580" y="109"/>
                    </a:lnTo>
                    <a:lnTo>
                      <a:pt x="579" y="110"/>
                    </a:lnTo>
                    <a:lnTo>
                      <a:pt x="576" y="111"/>
                    </a:lnTo>
                    <a:lnTo>
                      <a:pt x="571" y="114"/>
                    </a:lnTo>
                    <a:lnTo>
                      <a:pt x="558" y="119"/>
                    </a:lnTo>
                    <a:lnTo>
                      <a:pt x="547" y="123"/>
                    </a:lnTo>
                    <a:lnTo>
                      <a:pt x="535" y="128"/>
                    </a:lnTo>
                    <a:lnTo>
                      <a:pt x="523" y="132"/>
                    </a:lnTo>
                    <a:lnTo>
                      <a:pt x="499" y="141"/>
                    </a:lnTo>
                    <a:lnTo>
                      <a:pt x="487" y="144"/>
                    </a:lnTo>
                    <a:lnTo>
                      <a:pt x="474" y="148"/>
                    </a:lnTo>
                    <a:lnTo>
                      <a:pt x="450" y="154"/>
                    </a:lnTo>
                    <a:lnTo>
                      <a:pt x="424" y="159"/>
                    </a:lnTo>
                    <a:lnTo>
                      <a:pt x="412" y="162"/>
                    </a:lnTo>
                    <a:lnTo>
                      <a:pt x="400" y="164"/>
                    </a:lnTo>
                    <a:close/>
                  </a:path>
                </a:pathLst>
              </a:custGeom>
              <a:solidFill>
                <a:schemeClr val="tx2"/>
              </a:solidFill>
              <a:ln w="9525">
                <a:solidFill>
                  <a:schemeClr val="bg2"/>
                </a:solidFill>
                <a:round/>
                <a:headEnd/>
                <a:tailEnd/>
              </a:ln>
            </p:spPr>
            <p:txBody>
              <a:bodyPr/>
              <a:lstStyle/>
              <a:p>
                <a:endParaRPr lang="en-US"/>
              </a:p>
            </p:txBody>
          </p:sp>
          <p:sp>
            <p:nvSpPr>
              <p:cNvPr id="172052" name="Freeform 30"/>
              <p:cNvSpPr>
                <a:spLocks noChangeAspect="1"/>
              </p:cNvSpPr>
              <p:nvPr/>
            </p:nvSpPr>
            <p:spPr bwMode="auto">
              <a:xfrm>
                <a:off x="1861" y="2608"/>
                <a:ext cx="480" cy="486"/>
              </a:xfrm>
              <a:custGeom>
                <a:avLst/>
                <a:gdLst>
                  <a:gd name="T0" fmla="*/ 12 w 480"/>
                  <a:gd name="T1" fmla="*/ 76 h 486"/>
                  <a:gd name="T2" fmla="*/ 2 w 480"/>
                  <a:gd name="T3" fmla="*/ 99 h 486"/>
                  <a:gd name="T4" fmla="*/ 2 w 480"/>
                  <a:gd name="T5" fmla="*/ 156 h 486"/>
                  <a:gd name="T6" fmla="*/ 11 w 480"/>
                  <a:gd name="T7" fmla="*/ 205 h 486"/>
                  <a:gd name="T8" fmla="*/ 32 w 480"/>
                  <a:gd name="T9" fmla="*/ 272 h 486"/>
                  <a:gd name="T10" fmla="*/ 60 w 480"/>
                  <a:gd name="T11" fmla="*/ 338 h 486"/>
                  <a:gd name="T12" fmla="*/ 81 w 480"/>
                  <a:gd name="T13" fmla="*/ 361 h 486"/>
                  <a:gd name="T14" fmla="*/ 106 w 480"/>
                  <a:gd name="T15" fmla="*/ 375 h 486"/>
                  <a:gd name="T16" fmla="*/ 127 w 480"/>
                  <a:gd name="T17" fmla="*/ 398 h 486"/>
                  <a:gd name="T18" fmla="*/ 106 w 480"/>
                  <a:gd name="T19" fmla="*/ 437 h 486"/>
                  <a:gd name="T20" fmla="*/ 105 w 480"/>
                  <a:gd name="T21" fmla="*/ 452 h 486"/>
                  <a:gd name="T22" fmla="*/ 116 w 480"/>
                  <a:gd name="T23" fmla="*/ 465 h 486"/>
                  <a:gd name="T24" fmla="*/ 161 w 480"/>
                  <a:gd name="T25" fmla="*/ 458 h 486"/>
                  <a:gd name="T26" fmla="*/ 173 w 480"/>
                  <a:gd name="T27" fmla="*/ 484 h 486"/>
                  <a:gd name="T28" fmla="*/ 182 w 480"/>
                  <a:gd name="T29" fmla="*/ 486 h 486"/>
                  <a:gd name="T30" fmla="*/ 187 w 480"/>
                  <a:gd name="T31" fmla="*/ 486 h 486"/>
                  <a:gd name="T32" fmla="*/ 194 w 480"/>
                  <a:gd name="T33" fmla="*/ 484 h 486"/>
                  <a:gd name="T34" fmla="*/ 205 w 480"/>
                  <a:gd name="T35" fmla="*/ 474 h 486"/>
                  <a:gd name="T36" fmla="*/ 244 w 480"/>
                  <a:gd name="T37" fmla="*/ 479 h 486"/>
                  <a:gd name="T38" fmla="*/ 248 w 480"/>
                  <a:gd name="T39" fmla="*/ 474 h 486"/>
                  <a:gd name="T40" fmla="*/ 254 w 480"/>
                  <a:gd name="T41" fmla="*/ 463 h 486"/>
                  <a:gd name="T42" fmla="*/ 254 w 480"/>
                  <a:gd name="T43" fmla="*/ 458 h 486"/>
                  <a:gd name="T44" fmla="*/ 252 w 480"/>
                  <a:gd name="T45" fmla="*/ 447 h 486"/>
                  <a:gd name="T46" fmla="*/ 247 w 480"/>
                  <a:gd name="T47" fmla="*/ 430 h 486"/>
                  <a:gd name="T48" fmla="*/ 245 w 480"/>
                  <a:gd name="T49" fmla="*/ 396 h 486"/>
                  <a:gd name="T50" fmla="*/ 235 w 480"/>
                  <a:gd name="T51" fmla="*/ 371 h 486"/>
                  <a:gd name="T52" fmla="*/ 194 w 480"/>
                  <a:gd name="T53" fmla="*/ 344 h 486"/>
                  <a:gd name="T54" fmla="*/ 136 w 480"/>
                  <a:gd name="T55" fmla="*/ 323 h 486"/>
                  <a:gd name="T56" fmla="*/ 117 w 480"/>
                  <a:gd name="T57" fmla="*/ 312 h 486"/>
                  <a:gd name="T58" fmla="*/ 100 w 480"/>
                  <a:gd name="T59" fmla="*/ 290 h 486"/>
                  <a:gd name="T60" fmla="*/ 85 w 480"/>
                  <a:gd name="T61" fmla="*/ 243 h 486"/>
                  <a:gd name="T62" fmla="*/ 75 w 480"/>
                  <a:gd name="T63" fmla="*/ 187 h 486"/>
                  <a:gd name="T64" fmla="*/ 71 w 480"/>
                  <a:gd name="T65" fmla="*/ 138 h 486"/>
                  <a:gd name="T66" fmla="*/ 101 w 480"/>
                  <a:gd name="T67" fmla="*/ 103 h 486"/>
                  <a:gd name="T68" fmla="*/ 176 w 480"/>
                  <a:gd name="T69" fmla="*/ 87 h 486"/>
                  <a:gd name="T70" fmla="*/ 235 w 480"/>
                  <a:gd name="T71" fmla="*/ 88 h 486"/>
                  <a:gd name="T72" fmla="*/ 344 w 480"/>
                  <a:gd name="T73" fmla="*/ 110 h 486"/>
                  <a:gd name="T74" fmla="*/ 427 w 480"/>
                  <a:gd name="T75" fmla="*/ 125 h 486"/>
                  <a:gd name="T76" fmla="*/ 439 w 480"/>
                  <a:gd name="T77" fmla="*/ 123 h 486"/>
                  <a:gd name="T78" fmla="*/ 454 w 480"/>
                  <a:gd name="T79" fmla="*/ 116 h 486"/>
                  <a:gd name="T80" fmla="*/ 467 w 480"/>
                  <a:gd name="T81" fmla="*/ 105 h 486"/>
                  <a:gd name="T82" fmla="*/ 478 w 480"/>
                  <a:gd name="T83" fmla="*/ 79 h 486"/>
                  <a:gd name="T84" fmla="*/ 476 w 480"/>
                  <a:gd name="T85" fmla="*/ 44 h 486"/>
                  <a:gd name="T86" fmla="*/ 475 w 480"/>
                  <a:gd name="T87" fmla="*/ 40 h 486"/>
                  <a:gd name="T88" fmla="*/ 458 w 480"/>
                  <a:gd name="T89" fmla="*/ 21 h 486"/>
                  <a:gd name="T90" fmla="*/ 403 w 480"/>
                  <a:gd name="T91" fmla="*/ 8 h 486"/>
                  <a:gd name="T92" fmla="*/ 329 w 480"/>
                  <a:gd name="T93" fmla="*/ 0 h 486"/>
                  <a:gd name="T94" fmla="*/ 256 w 480"/>
                  <a:gd name="T95" fmla="*/ 4 h 486"/>
                  <a:gd name="T96" fmla="*/ 95 w 480"/>
                  <a:gd name="T97" fmla="*/ 40 h 4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80"/>
                  <a:gd name="T148" fmla="*/ 0 h 486"/>
                  <a:gd name="T149" fmla="*/ 480 w 480"/>
                  <a:gd name="T150" fmla="*/ 486 h 4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80" h="486">
                    <a:moveTo>
                      <a:pt x="28" y="65"/>
                    </a:moveTo>
                    <a:lnTo>
                      <a:pt x="22" y="68"/>
                    </a:lnTo>
                    <a:lnTo>
                      <a:pt x="17" y="72"/>
                    </a:lnTo>
                    <a:lnTo>
                      <a:pt x="12" y="76"/>
                    </a:lnTo>
                    <a:lnTo>
                      <a:pt x="9" y="81"/>
                    </a:lnTo>
                    <a:lnTo>
                      <a:pt x="5" y="86"/>
                    </a:lnTo>
                    <a:lnTo>
                      <a:pt x="4" y="92"/>
                    </a:lnTo>
                    <a:lnTo>
                      <a:pt x="2" y="99"/>
                    </a:lnTo>
                    <a:lnTo>
                      <a:pt x="2" y="106"/>
                    </a:lnTo>
                    <a:lnTo>
                      <a:pt x="0" y="119"/>
                    </a:lnTo>
                    <a:lnTo>
                      <a:pt x="0" y="131"/>
                    </a:lnTo>
                    <a:lnTo>
                      <a:pt x="2" y="156"/>
                    </a:lnTo>
                    <a:lnTo>
                      <a:pt x="3" y="169"/>
                    </a:lnTo>
                    <a:lnTo>
                      <a:pt x="4" y="181"/>
                    </a:lnTo>
                    <a:lnTo>
                      <a:pt x="7" y="193"/>
                    </a:lnTo>
                    <a:lnTo>
                      <a:pt x="11" y="205"/>
                    </a:lnTo>
                    <a:lnTo>
                      <a:pt x="15" y="222"/>
                    </a:lnTo>
                    <a:lnTo>
                      <a:pt x="20" y="239"/>
                    </a:lnTo>
                    <a:lnTo>
                      <a:pt x="26" y="256"/>
                    </a:lnTo>
                    <a:lnTo>
                      <a:pt x="32" y="272"/>
                    </a:lnTo>
                    <a:lnTo>
                      <a:pt x="42" y="297"/>
                    </a:lnTo>
                    <a:lnTo>
                      <a:pt x="53" y="323"/>
                    </a:lnTo>
                    <a:lnTo>
                      <a:pt x="56" y="331"/>
                    </a:lnTo>
                    <a:lnTo>
                      <a:pt x="60" y="338"/>
                    </a:lnTo>
                    <a:lnTo>
                      <a:pt x="64" y="345"/>
                    </a:lnTo>
                    <a:lnTo>
                      <a:pt x="69" y="351"/>
                    </a:lnTo>
                    <a:lnTo>
                      <a:pt x="75" y="356"/>
                    </a:lnTo>
                    <a:lnTo>
                      <a:pt x="81" y="361"/>
                    </a:lnTo>
                    <a:lnTo>
                      <a:pt x="88" y="366"/>
                    </a:lnTo>
                    <a:lnTo>
                      <a:pt x="97" y="370"/>
                    </a:lnTo>
                    <a:lnTo>
                      <a:pt x="102" y="373"/>
                    </a:lnTo>
                    <a:lnTo>
                      <a:pt x="106" y="375"/>
                    </a:lnTo>
                    <a:lnTo>
                      <a:pt x="114" y="381"/>
                    </a:lnTo>
                    <a:lnTo>
                      <a:pt x="121" y="389"/>
                    </a:lnTo>
                    <a:lnTo>
                      <a:pt x="124" y="394"/>
                    </a:lnTo>
                    <a:lnTo>
                      <a:pt x="127" y="398"/>
                    </a:lnTo>
                    <a:lnTo>
                      <a:pt x="119" y="407"/>
                    </a:lnTo>
                    <a:lnTo>
                      <a:pt x="114" y="416"/>
                    </a:lnTo>
                    <a:lnTo>
                      <a:pt x="109" y="426"/>
                    </a:lnTo>
                    <a:lnTo>
                      <a:pt x="106" y="437"/>
                    </a:lnTo>
                    <a:lnTo>
                      <a:pt x="104" y="440"/>
                    </a:lnTo>
                    <a:lnTo>
                      <a:pt x="104" y="445"/>
                    </a:lnTo>
                    <a:lnTo>
                      <a:pt x="104" y="449"/>
                    </a:lnTo>
                    <a:lnTo>
                      <a:pt x="105" y="452"/>
                    </a:lnTo>
                    <a:lnTo>
                      <a:pt x="107" y="456"/>
                    </a:lnTo>
                    <a:lnTo>
                      <a:pt x="109" y="459"/>
                    </a:lnTo>
                    <a:lnTo>
                      <a:pt x="112" y="462"/>
                    </a:lnTo>
                    <a:lnTo>
                      <a:pt x="116" y="465"/>
                    </a:lnTo>
                    <a:lnTo>
                      <a:pt x="123" y="468"/>
                    </a:lnTo>
                    <a:lnTo>
                      <a:pt x="131" y="471"/>
                    </a:lnTo>
                    <a:lnTo>
                      <a:pt x="140" y="472"/>
                    </a:lnTo>
                    <a:lnTo>
                      <a:pt x="161" y="458"/>
                    </a:lnTo>
                    <a:lnTo>
                      <a:pt x="162" y="474"/>
                    </a:lnTo>
                    <a:lnTo>
                      <a:pt x="165" y="478"/>
                    </a:lnTo>
                    <a:lnTo>
                      <a:pt x="169" y="481"/>
                    </a:lnTo>
                    <a:lnTo>
                      <a:pt x="173" y="484"/>
                    </a:lnTo>
                    <a:lnTo>
                      <a:pt x="177" y="486"/>
                    </a:lnTo>
                    <a:lnTo>
                      <a:pt x="180" y="486"/>
                    </a:lnTo>
                    <a:lnTo>
                      <a:pt x="181" y="486"/>
                    </a:lnTo>
                    <a:lnTo>
                      <a:pt x="182" y="486"/>
                    </a:lnTo>
                    <a:lnTo>
                      <a:pt x="183" y="486"/>
                    </a:lnTo>
                    <a:lnTo>
                      <a:pt x="186" y="486"/>
                    </a:lnTo>
                    <a:lnTo>
                      <a:pt x="187" y="486"/>
                    </a:lnTo>
                    <a:lnTo>
                      <a:pt x="189" y="486"/>
                    </a:lnTo>
                    <a:lnTo>
                      <a:pt x="190" y="485"/>
                    </a:lnTo>
                    <a:lnTo>
                      <a:pt x="191" y="485"/>
                    </a:lnTo>
                    <a:lnTo>
                      <a:pt x="194" y="484"/>
                    </a:lnTo>
                    <a:lnTo>
                      <a:pt x="196" y="482"/>
                    </a:lnTo>
                    <a:lnTo>
                      <a:pt x="200" y="480"/>
                    </a:lnTo>
                    <a:lnTo>
                      <a:pt x="202" y="478"/>
                    </a:lnTo>
                    <a:lnTo>
                      <a:pt x="205" y="474"/>
                    </a:lnTo>
                    <a:lnTo>
                      <a:pt x="210" y="474"/>
                    </a:lnTo>
                    <a:lnTo>
                      <a:pt x="222" y="482"/>
                    </a:lnTo>
                    <a:lnTo>
                      <a:pt x="242" y="481"/>
                    </a:lnTo>
                    <a:lnTo>
                      <a:pt x="244" y="479"/>
                    </a:lnTo>
                    <a:lnTo>
                      <a:pt x="246" y="477"/>
                    </a:lnTo>
                    <a:lnTo>
                      <a:pt x="247" y="475"/>
                    </a:lnTo>
                    <a:lnTo>
                      <a:pt x="247" y="474"/>
                    </a:lnTo>
                    <a:lnTo>
                      <a:pt x="248" y="474"/>
                    </a:lnTo>
                    <a:lnTo>
                      <a:pt x="250" y="472"/>
                    </a:lnTo>
                    <a:lnTo>
                      <a:pt x="252" y="467"/>
                    </a:lnTo>
                    <a:lnTo>
                      <a:pt x="253" y="465"/>
                    </a:lnTo>
                    <a:lnTo>
                      <a:pt x="254" y="463"/>
                    </a:lnTo>
                    <a:lnTo>
                      <a:pt x="254" y="460"/>
                    </a:lnTo>
                    <a:lnTo>
                      <a:pt x="254" y="458"/>
                    </a:lnTo>
                    <a:lnTo>
                      <a:pt x="254" y="455"/>
                    </a:lnTo>
                    <a:lnTo>
                      <a:pt x="254" y="452"/>
                    </a:lnTo>
                    <a:lnTo>
                      <a:pt x="252" y="447"/>
                    </a:lnTo>
                    <a:lnTo>
                      <a:pt x="251" y="441"/>
                    </a:lnTo>
                    <a:lnTo>
                      <a:pt x="248" y="435"/>
                    </a:lnTo>
                    <a:lnTo>
                      <a:pt x="247" y="432"/>
                    </a:lnTo>
                    <a:lnTo>
                      <a:pt x="247" y="430"/>
                    </a:lnTo>
                    <a:lnTo>
                      <a:pt x="246" y="423"/>
                    </a:lnTo>
                    <a:lnTo>
                      <a:pt x="247" y="416"/>
                    </a:lnTo>
                    <a:lnTo>
                      <a:pt x="247" y="406"/>
                    </a:lnTo>
                    <a:lnTo>
                      <a:pt x="245" y="396"/>
                    </a:lnTo>
                    <a:lnTo>
                      <a:pt x="244" y="391"/>
                    </a:lnTo>
                    <a:lnTo>
                      <a:pt x="244" y="387"/>
                    </a:lnTo>
                    <a:lnTo>
                      <a:pt x="240" y="379"/>
                    </a:lnTo>
                    <a:lnTo>
                      <a:pt x="235" y="371"/>
                    </a:lnTo>
                    <a:lnTo>
                      <a:pt x="229" y="364"/>
                    </a:lnTo>
                    <a:lnTo>
                      <a:pt x="222" y="359"/>
                    </a:lnTo>
                    <a:lnTo>
                      <a:pt x="214" y="353"/>
                    </a:lnTo>
                    <a:lnTo>
                      <a:pt x="194" y="344"/>
                    </a:lnTo>
                    <a:lnTo>
                      <a:pt x="176" y="335"/>
                    </a:lnTo>
                    <a:lnTo>
                      <a:pt x="156" y="328"/>
                    </a:lnTo>
                    <a:lnTo>
                      <a:pt x="146" y="325"/>
                    </a:lnTo>
                    <a:lnTo>
                      <a:pt x="136" y="323"/>
                    </a:lnTo>
                    <a:lnTo>
                      <a:pt x="132" y="322"/>
                    </a:lnTo>
                    <a:lnTo>
                      <a:pt x="129" y="321"/>
                    </a:lnTo>
                    <a:lnTo>
                      <a:pt x="124" y="317"/>
                    </a:lnTo>
                    <a:lnTo>
                      <a:pt x="117" y="312"/>
                    </a:lnTo>
                    <a:lnTo>
                      <a:pt x="112" y="308"/>
                    </a:lnTo>
                    <a:lnTo>
                      <a:pt x="108" y="302"/>
                    </a:lnTo>
                    <a:lnTo>
                      <a:pt x="103" y="296"/>
                    </a:lnTo>
                    <a:lnTo>
                      <a:pt x="100" y="290"/>
                    </a:lnTo>
                    <a:lnTo>
                      <a:pt x="96" y="283"/>
                    </a:lnTo>
                    <a:lnTo>
                      <a:pt x="94" y="276"/>
                    </a:lnTo>
                    <a:lnTo>
                      <a:pt x="92" y="270"/>
                    </a:lnTo>
                    <a:lnTo>
                      <a:pt x="85" y="243"/>
                    </a:lnTo>
                    <a:lnTo>
                      <a:pt x="81" y="229"/>
                    </a:lnTo>
                    <a:lnTo>
                      <a:pt x="80" y="215"/>
                    </a:lnTo>
                    <a:lnTo>
                      <a:pt x="77" y="201"/>
                    </a:lnTo>
                    <a:lnTo>
                      <a:pt x="75" y="187"/>
                    </a:lnTo>
                    <a:lnTo>
                      <a:pt x="74" y="173"/>
                    </a:lnTo>
                    <a:lnTo>
                      <a:pt x="74" y="159"/>
                    </a:lnTo>
                    <a:lnTo>
                      <a:pt x="73" y="148"/>
                    </a:lnTo>
                    <a:lnTo>
                      <a:pt x="71" y="138"/>
                    </a:lnTo>
                    <a:lnTo>
                      <a:pt x="67" y="119"/>
                    </a:lnTo>
                    <a:lnTo>
                      <a:pt x="78" y="113"/>
                    </a:lnTo>
                    <a:lnTo>
                      <a:pt x="89" y="108"/>
                    </a:lnTo>
                    <a:lnTo>
                      <a:pt x="101" y="103"/>
                    </a:lnTo>
                    <a:lnTo>
                      <a:pt x="112" y="99"/>
                    </a:lnTo>
                    <a:lnTo>
                      <a:pt x="137" y="92"/>
                    </a:lnTo>
                    <a:lnTo>
                      <a:pt x="162" y="89"/>
                    </a:lnTo>
                    <a:lnTo>
                      <a:pt x="176" y="87"/>
                    </a:lnTo>
                    <a:lnTo>
                      <a:pt x="191" y="86"/>
                    </a:lnTo>
                    <a:lnTo>
                      <a:pt x="206" y="85"/>
                    </a:lnTo>
                    <a:lnTo>
                      <a:pt x="221" y="86"/>
                    </a:lnTo>
                    <a:lnTo>
                      <a:pt x="235" y="88"/>
                    </a:lnTo>
                    <a:lnTo>
                      <a:pt x="250" y="90"/>
                    </a:lnTo>
                    <a:lnTo>
                      <a:pt x="265" y="92"/>
                    </a:lnTo>
                    <a:lnTo>
                      <a:pt x="279" y="96"/>
                    </a:lnTo>
                    <a:lnTo>
                      <a:pt x="344" y="110"/>
                    </a:lnTo>
                    <a:lnTo>
                      <a:pt x="377" y="117"/>
                    </a:lnTo>
                    <a:lnTo>
                      <a:pt x="410" y="123"/>
                    </a:lnTo>
                    <a:lnTo>
                      <a:pt x="418" y="124"/>
                    </a:lnTo>
                    <a:lnTo>
                      <a:pt x="427" y="125"/>
                    </a:lnTo>
                    <a:lnTo>
                      <a:pt x="433" y="124"/>
                    </a:lnTo>
                    <a:lnTo>
                      <a:pt x="435" y="123"/>
                    </a:lnTo>
                    <a:lnTo>
                      <a:pt x="437" y="123"/>
                    </a:lnTo>
                    <a:lnTo>
                      <a:pt x="439" y="123"/>
                    </a:lnTo>
                    <a:lnTo>
                      <a:pt x="444" y="121"/>
                    </a:lnTo>
                    <a:lnTo>
                      <a:pt x="449" y="119"/>
                    </a:lnTo>
                    <a:lnTo>
                      <a:pt x="452" y="117"/>
                    </a:lnTo>
                    <a:lnTo>
                      <a:pt x="454" y="116"/>
                    </a:lnTo>
                    <a:lnTo>
                      <a:pt x="456" y="114"/>
                    </a:lnTo>
                    <a:lnTo>
                      <a:pt x="459" y="113"/>
                    </a:lnTo>
                    <a:lnTo>
                      <a:pt x="462" y="109"/>
                    </a:lnTo>
                    <a:lnTo>
                      <a:pt x="467" y="105"/>
                    </a:lnTo>
                    <a:lnTo>
                      <a:pt x="472" y="96"/>
                    </a:lnTo>
                    <a:lnTo>
                      <a:pt x="476" y="88"/>
                    </a:lnTo>
                    <a:lnTo>
                      <a:pt x="477" y="83"/>
                    </a:lnTo>
                    <a:lnTo>
                      <a:pt x="478" y="79"/>
                    </a:lnTo>
                    <a:lnTo>
                      <a:pt x="480" y="70"/>
                    </a:lnTo>
                    <a:lnTo>
                      <a:pt x="480" y="62"/>
                    </a:lnTo>
                    <a:lnTo>
                      <a:pt x="478" y="53"/>
                    </a:lnTo>
                    <a:lnTo>
                      <a:pt x="476" y="44"/>
                    </a:lnTo>
                    <a:lnTo>
                      <a:pt x="476" y="42"/>
                    </a:lnTo>
                    <a:lnTo>
                      <a:pt x="475" y="42"/>
                    </a:lnTo>
                    <a:lnTo>
                      <a:pt x="475" y="40"/>
                    </a:lnTo>
                    <a:lnTo>
                      <a:pt x="473" y="35"/>
                    </a:lnTo>
                    <a:lnTo>
                      <a:pt x="469" y="29"/>
                    </a:lnTo>
                    <a:lnTo>
                      <a:pt x="464" y="25"/>
                    </a:lnTo>
                    <a:lnTo>
                      <a:pt x="458" y="21"/>
                    </a:lnTo>
                    <a:lnTo>
                      <a:pt x="455" y="20"/>
                    </a:lnTo>
                    <a:lnTo>
                      <a:pt x="452" y="19"/>
                    </a:lnTo>
                    <a:lnTo>
                      <a:pt x="427" y="13"/>
                    </a:lnTo>
                    <a:lnTo>
                      <a:pt x="403" y="8"/>
                    </a:lnTo>
                    <a:lnTo>
                      <a:pt x="378" y="4"/>
                    </a:lnTo>
                    <a:lnTo>
                      <a:pt x="354" y="2"/>
                    </a:lnTo>
                    <a:lnTo>
                      <a:pt x="342" y="1"/>
                    </a:lnTo>
                    <a:lnTo>
                      <a:pt x="329" y="0"/>
                    </a:lnTo>
                    <a:lnTo>
                      <a:pt x="305" y="0"/>
                    </a:lnTo>
                    <a:lnTo>
                      <a:pt x="292" y="0"/>
                    </a:lnTo>
                    <a:lnTo>
                      <a:pt x="280" y="1"/>
                    </a:lnTo>
                    <a:lnTo>
                      <a:pt x="256" y="4"/>
                    </a:lnTo>
                    <a:lnTo>
                      <a:pt x="214" y="9"/>
                    </a:lnTo>
                    <a:lnTo>
                      <a:pt x="174" y="17"/>
                    </a:lnTo>
                    <a:lnTo>
                      <a:pt x="134" y="28"/>
                    </a:lnTo>
                    <a:lnTo>
                      <a:pt x="95" y="40"/>
                    </a:lnTo>
                    <a:lnTo>
                      <a:pt x="61" y="52"/>
                    </a:lnTo>
                    <a:lnTo>
                      <a:pt x="28" y="65"/>
                    </a:lnTo>
                    <a:close/>
                  </a:path>
                </a:pathLst>
              </a:custGeom>
              <a:solidFill>
                <a:schemeClr val="tx2"/>
              </a:solidFill>
              <a:ln w="9525">
                <a:solidFill>
                  <a:schemeClr val="bg2"/>
                </a:solidFill>
                <a:round/>
                <a:headEnd/>
                <a:tailEnd/>
              </a:ln>
            </p:spPr>
            <p:txBody>
              <a:bodyPr/>
              <a:lstStyle/>
              <a:p>
                <a:endParaRPr lang="en-US"/>
              </a:p>
            </p:txBody>
          </p:sp>
          <p:sp>
            <p:nvSpPr>
              <p:cNvPr id="172053" name="Freeform 31"/>
              <p:cNvSpPr>
                <a:spLocks noChangeAspect="1"/>
              </p:cNvSpPr>
              <p:nvPr/>
            </p:nvSpPr>
            <p:spPr bwMode="auto">
              <a:xfrm>
                <a:off x="2282" y="3046"/>
                <a:ext cx="804" cy="669"/>
              </a:xfrm>
              <a:custGeom>
                <a:avLst/>
                <a:gdLst>
                  <a:gd name="T0" fmla="*/ 4 w 804"/>
                  <a:gd name="T1" fmla="*/ 81 h 669"/>
                  <a:gd name="T2" fmla="*/ 14 w 804"/>
                  <a:gd name="T3" fmla="*/ 102 h 669"/>
                  <a:gd name="T4" fmla="*/ 33 w 804"/>
                  <a:gd name="T5" fmla="*/ 117 h 669"/>
                  <a:gd name="T6" fmla="*/ 77 w 804"/>
                  <a:gd name="T7" fmla="*/ 137 h 669"/>
                  <a:gd name="T8" fmla="*/ 292 w 804"/>
                  <a:gd name="T9" fmla="*/ 202 h 669"/>
                  <a:gd name="T10" fmla="*/ 338 w 804"/>
                  <a:gd name="T11" fmla="*/ 225 h 669"/>
                  <a:gd name="T12" fmla="*/ 351 w 804"/>
                  <a:gd name="T13" fmla="*/ 247 h 669"/>
                  <a:gd name="T14" fmla="*/ 354 w 804"/>
                  <a:gd name="T15" fmla="*/ 275 h 669"/>
                  <a:gd name="T16" fmla="*/ 346 w 804"/>
                  <a:gd name="T17" fmla="*/ 315 h 669"/>
                  <a:gd name="T18" fmla="*/ 346 w 804"/>
                  <a:gd name="T19" fmla="*/ 356 h 669"/>
                  <a:gd name="T20" fmla="*/ 358 w 804"/>
                  <a:gd name="T21" fmla="*/ 376 h 669"/>
                  <a:gd name="T22" fmla="*/ 384 w 804"/>
                  <a:gd name="T23" fmla="*/ 427 h 669"/>
                  <a:gd name="T24" fmla="*/ 429 w 804"/>
                  <a:gd name="T25" fmla="*/ 494 h 669"/>
                  <a:gd name="T26" fmla="*/ 455 w 804"/>
                  <a:gd name="T27" fmla="*/ 535 h 669"/>
                  <a:gd name="T28" fmla="*/ 482 w 804"/>
                  <a:gd name="T29" fmla="*/ 580 h 669"/>
                  <a:gd name="T30" fmla="*/ 498 w 804"/>
                  <a:gd name="T31" fmla="*/ 624 h 669"/>
                  <a:gd name="T32" fmla="*/ 510 w 804"/>
                  <a:gd name="T33" fmla="*/ 645 h 669"/>
                  <a:gd name="T34" fmla="*/ 525 w 804"/>
                  <a:gd name="T35" fmla="*/ 659 h 669"/>
                  <a:gd name="T36" fmla="*/ 547 w 804"/>
                  <a:gd name="T37" fmla="*/ 667 h 669"/>
                  <a:gd name="T38" fmla="*/ 573 w 804"/>
                  <a:gd name="T39" fmla="*/ 667 h 669"/>
                  <a:gd name="T40" fmla="*/ 577 w 804"/>
                  <a:gd name="T41" fmla="*/ 664 h 669"/>
                  <a:gd name="T42" fmla="*/ 581 w 804"/>
                  <a:gd name="T43" fmla="*/ 661 h 669"/>
                  <a:gd name="T44" fmla="*/ 600 w 804"/>
                  <a:gd name="T45" fmla="*/ 626 h 669"/>
                  <a:gd name="T46" fmla="*/ 605 w 804"/>
                  <a:gd name="T47" fmla="*/ 615 h 669"/>
                  <a:gd name="T48" fmla="*/ 621 w 804"/>
                  <a:gd name="T49" fmla="*/ 588 h 669"/>
                  <a:gd name="T50" fmla="*/ 673 w 804"/>
                  <a:gd name="T51" fmla="*/ 551 h 669"/>
                  <a:gd name="T52" fmla="*/ 732 w 804"/>
                  <a:gd name="T53" fmla="*/ 531 h 669"/>
                  <a:gd name="T54" fmla="*/ 779 w 804"/>
                  <a:gd name="T55" fmla="*/ 529 h 669"/>
                  <a:gd name="T56" fmla="*/ 784 w 804"/>
                  <a:gd name="T57" fmla="*/ 528 h 669"/>
                  <a:gd name="T58" fmla="*/ 796 w 804"/>
                  <a:gd name="T59" fmla="*/ 520 h 669"/>
                  <a:gd name="T60" fmla="*/ 803 w 804"/>
                  <a:gd name="T61" fmla="*/ 509 h 669"/>
                  <a:gd name="T62" fmla="*/ 804 w 804"/>
                  <a:gd name="T63" fmla="*/ 503 h 669"/>
                  <a:gd name="T64" fmla="*/ 803 w 804"/>
                  <a:gd name="T65" fmla="*/ 490 h 669"/>
                  <a:gd name="T66" fmla="*/ 798 w 804"/>
                  <a:gd name="T67" fmla="*/ 479 h 669"/>
                  <a:gd name="T68" fmla="*/ 789 w 804"/>
                  <a:gd name="T69" fmla="*/ 459 h 669"/>
                  <a:gd name="T70" fmla="*/ 765 w 804"/>
                  <a:gd name="T71" fmla="*/ 437 h 669"/>
                  <a:gd name="T72" fmla="*/ 741 w 804"/>
                  <a:gd name="T73" fmla="*/ 430 h 669"/>
                  <a:gd name="T74" fmla="*/ 703 w 804"/>
                  <a:gd name="T75" fmla="*/ 437 h 669"/>
                  <a:gd name="T76" fmla="*/ 670 w 804"/>
                  <a:gd name="T77" fmla="*/ 456 h 669"/>
                  <a:gd name="T78" fmla="*/ 597 w 804"/>
                  <a:gd name="T79" fmla="*/ 513 h 669"/>
                  <a:gd name="T80" fmla="*/ 571 w 804"/>
                  <a:gd name="T81" fmla="*/ 546 h 669"/>
                  <a:gd name="T82" fmla="*/ 557 w 804"/>
                  <a:gd name="T83" fmla="*/ 565 h 669"/>
                  <a:gd name="T84" fmla="*/ 529 w 804"/>
                  <a:gd name="T85" fmla="*/ 530 h 669"/>
                  <a:gd name="T86" fmla="*/ 501 w 804"/>
                  <a:gd name="T87" fmla="*/ 478 h 669"/>
                  <a:gd name="T88" fmla="*/ 471 w 804"/>
                  <a:gd name="T89" fmla="*/ 406 h 669"/>
                  <a:gd name="T90" fmla="*/ 447 w 804"/>
                  <a:gd name="T91" fmla="*/ 335 h 669"/>
                  <a:gd name="T92" fmla="*/ 438 w 804"/>
                  <a:gd name="T93" fmla="*/ 281 h 669"/>
                  <a:gd name="T94" fmla="*/ 437 w 804"/>
                  <a:gd name="T95" fmla="*/ 225 h 669"/>
                  <a:gd name="T96" fmla="*/ 439 w 804"/>
                  <a:gd name="T97" fmla="*/ 197 h 669"/>
                  <a:gd name="T98" fmla="*/ 426 w 804"/>
                  <a:gd name="T99" fmla="*/ 174 h 669"/>
                  <a:gd name="T100" fmla="*/ 388 w 804"/>
                  <a:gd name="T101" fmla="*/ 139 h 669"/>
                  <a:gd name="T102" fmla="*/ 343 w 804"/>
                  <a:gd name="T103" fmla="*/ 118 h 669"/>
                  <a:gd name="T104" fmla="*/ 328 w 804"/>
                  <a:gd name="T105" fmla="*/ 108 h 669"/>
                  <a:gd name="T106" fmla="*/ 189 w 804"/>
                  <a:gd name="T107" fmla="*/ 41 h 669"/>
                  <a:gd name="T108" fmla="*/ 135 w 804"/>
                  <a:gd name="T109" fmla="*/ 17 h 669"/>
                  <a:gd name="T110" fmla="*/ 60 w 804"/>
                  <a:gd name="T111" fmla="*/ 1 h 669"/>
                  <a:gd name="T112" fmla="*/ 26 w 804"/>
                  <a:gd name="T113" fmla="*/ 6 h 669"/>
                  <a:gd name="T114" fmla="*/ 7 w 804"/>
                  <a:gd name="T115" fmla="*/ 25 h 669"/>
                  <a:gd name="T116" fmla="*/ 0 w 804"/>
                  <a:gd name="T117" fmla="*/ 49 h 6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04"/>
                  <a:gd name="T178" fmla="*/ 0 h 669"/>
                  <a:gd name="T179" fmla="*/ 804 w 804"/>
                  <a:gd name="T180" fmla="*/ 669 h 6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04" h="669">
                    <a:moveTo>
                      <a:pt x="0" y="60"/>
                    </a:moveTo>
                    <a:lnTo>
                      <a:pt x="0" y="65"/>
                    </a:lnTo>
                    <a:lnTo>
                      <a:pt x="1" y="70"/>
                    </a:lnTo>
                    <a:lnTo>
                      <a:pt x="4" y="81"/>
                    </a:lnTo>
                    <a:lnTo>
                      <a:pt x="7" y="89"/>
                    </a:lnTo>
                    <a:lnTo>
                      <a:pt x="9" y="93"/>
                    </a:lnTo>
                    <a:lnTo>
                      <a:pt x="12" y="98"/>
                    </a:lnTo>
                    <a:lnTo>
                      <a:pt x="14" y="102"/>
                    </a:lnTo>
                    <a:lnTo>
                      <a:pt x="17" y="105"/>
                    </a:lnTo>
                    <a:lnTo>
                      <a:pt x="21" y="108"/>
                    </a:lnTo>
                    <a:lnTo>
                      <a:pt x="24" y="111"/>
                    </a:lnTo>
                    <a:lnTo>
                      <a:pt x="33" y="117"/>
                    </a:lnTo>
                    <a:lnTo>
                      <a:pt x="42" y="124"/>
                    </a:lnTo>
                    <a:lnTo>
                      <a:pt x="44" y="125"/>
                    </a:lnTo>
                    <a:lnTo>
                      <a:pt x="47" y="127"/>
                    </a:lnTo>
                    <a:lnTo>
                      <a:pt x="77" y="137"/>
                    </a:lnTo>
                    <a:lnTo>
                      <a:pt x="108" y="147"/>
                    </a:lnTo>
                    <a:lnTo>
                      <a:pt x="196" y="174"/>
                    </a:lnTo>
                    <a:lnTo>
                      <a:pt x="285" y="201"/>
                    </a:lnTo>
                    <a:lnTo>
                      <a:pt x="292" y="202"/>
                    </a:lnTo>
                    <a:lnTo>
                      <a:pt x="299" y="204"/>
                    </a:lnTo>
                    <a:lnTo>
                      <a:pt x="312" y="210"/>
                    </a:lnTo>
                    <a:lnTo>
                      <a:pt x="325" y="217"/>
                    </a:lnTo>
                    <a:lnTo>
                      <a:pt x="338" y="225"/>
                    </a:lnTo>
                    <a:lnTo>
                      <a:pt x="340" y="229"/>
                    </a:lnTo>
                    <a:lnTo>
                      <a:pt x="344" y="235"/>
                    </a:lnTo>
                    <a:lnTo>
                      <a:pt x="349" y="242"/>
                    </a:lnTo>
                    <a:lnTo>
                      <a:pt x="351" y="247"/>
                    </a:lnTo>
                    <a:lnTo>
                      <a:pt x="353" y="254"/>
                    </a:lnTo>
                    <a:lnTo>
                      <a:pt x="354" y="261"/>
                    </a:lnTo>
                    <a:lnTo>
                      <a:pt x="355" y="268"/>
                    </a:lnTo>
                    <a:lnTo>
                      <a:pt x="354" y="275"/>
                    </a:lnTo>
                    <a:lnTo>
                      <a:pt x="353" y="282"/>
                    </a:lnTo>
                    <a:lnTo>
                      <a:pt x="350" y="284"/>
                    </a:lnTo>
                    <a:lnTo>
                      <a:pt x="350" y="288"/>
                    </a:lnTo>
                    <a:lnTo>
                      <a:pt x="346" y="315"/>
                    </a:lnTo>
                    <a:lnTo>
                      <a:pt x="345" y="343"/>
                    </a:lnTo>
                    <a:lnTo>
                      <a:pt x="345" y="347"/>
                    </a:lnTo>
                    <a:lnTo>
                      <a:pt x="345" y="352"/>
                    </a:lnTo>
                    <a:lnTo>
                      <a:pt x="346" y="356"/>
                    </a:lnTo>
                    <a:lnTo>
                      <a:pt x="348" y="360"/>
                    </a:lnTo>
                    <a:lnTo>
                      <a:pt x="350" y="365"/>
                    </a:lnTo>
                    <a:lnTo>
                      <a:pt x="352" y="368"/>
                    </a:lnTo>
                    <a:lnTo>
                      <a:pt x="358" y="376"/>
                    </a:lnTo>
                    <a:lnTo>
                      <a:pt x="365" y="394"/>
                    </a:lnTo>
                    <a:lnTo>
                      <a:pt x="374" y="411"/>
                    </a:lnTo>
                    <a:lnTo>
                      <a:pt x="378" y="419"/>
                    </a:lnTo>
                    <a:lnTo>
                      <a:pt x="384" y="427"/>
                    </a:lnTo>
                    <a:lnTo>
                      <a:pt x="395" y="444"/>
                    </a:lnTo>
                    <a:lnTo>
                      <a:pt x="407" y="460"/>
                    </a:lnTo>
                    <a:lnTo>
                      <a:pt x="419" y="477"/>
                    </a:lnTo>
                    <a:lnTo>
                      <a:pt x="429" y="494"/>
                    </a:lnTo>
                    <a:lnTo>
                      <a:pt x="440" y="512"/>
                    </a:lnTo>
                    <a:lnTo>
                      <a:pt x="443" y="518"/>
                    </a:lnTo>
                    <a:lnTo>
                      <a:pt x="447" y="524"/>
                    </a:lnTo>
                    <a:lnTo>
                      <a:pt x="455" y="535"/>
                    </a:lnTo>
                    <a:lnTo>
                      <a:pt x="463" y="545"/>
                    </a:lnTo>
                    <a:lnTo>
                      <a:pt x="470" y="557"/>
                    </a:lnTo>
                    <a:lnTo>
                      <a:pt x="476" y="568"/>
                    </a:lnTo>
                    <a:lnTo>
                      <a:pt x="482" y="580"/>
                    </a:lnTo>
                    <a:lnTo>
                      <a:pt x="488" y="593"/>
                    </a:lnTo>
                    <a:lnTo>
                      <a:pt x="492" y="605"/>
                    </a:lnTo>
                    <a:lnTo>
                      <a:pt x="496" y="618"/>
                    </a:lnTo>
                    <a:lnTo>
                      <a:pt x="498" y="624"/>
                    </a:lnTo>
                    <a:lnTo>
                      <a:pt x="501" y="629"/>
                    </a:lnTo>
                    <a:lnTo>
                      <a:pt x="503" y="636"/>
                    </a:lnTo>
                    <a:lnTo>
                      <a:pt x="506" y="641"/>
                    </a:lnTo>
                    <a:lnTo>
                      <a:pt x="510" y="645"/>
                    </a:lnTo>
                    <a:lnTo>
                      <a:pt x="513" y="650"/>
                    </a:lnTo>
                    <a:lnTo>
                      <a:pt x="517" y="653"/>
                    </a:lnTo>
                    <a:lnTo>
                      <a:pt x="521" y="657"/>
                    </a:lnTo>
                    <a:lnTo>
                      <a:pt x="525" y="659"/>
                    </a:lnTo>
                    <a:lnTo>
                      <a:pt x="531" y="662"/>
                    </a:lnTo>
                    <a:lnTo>
                      <a:pt x="536" y="664"/>
                    </a:lnTo>
                    <a:lnTo>
                      <a:pt x="541" y="666"/>
                    </a:lnTo>
                    <a:lnTo>
                      <a:pt x="547" y="667"/>
                    </a:lnTo>
                    <a:lnTo>
                      <a:pt x="553" y="668"/>
                    </a:lnTo>
                    <a:lnTo>
                      <a:pt x="567" y="669"/>
                    </a:lnTo>
                    <a:lnTo>
                      <a:pt x="571" y="668"/>
                    </a:lnTo>
                    <a:lnTo>
                      <a:pt x="573" y="667"/>
                    </a:lnTo>
                    <a:lnTo>
                      <a:pt x="575" y="666"/>
                    </a:lnTo>
                    <a:lnTo>
                      <a:pt x="576" y="665"/>
                    </a:lnTo>
                    <a:lnTo>
                      <a:pt x="577" y="665"/>
                    </a:lnTo>
                    <a:lnTo>
                      <a:pt x="577" y="664"/>
                    </a:lnTo>
                    <a:lnTo>
                      <a:pt x="578" y="664"/>
                    </a:lnTo>
                    <a:lnTo>
                      <a:pt x="580" y="662"/>
                    </a:lnTo>
                    <a:lnTo>
                      <a:pt x="581" y="661"/>
                    </a:lnTo>
                    <a:lnTo>
                      <a:pt x="588" y="650"/>
                    </a:lnTo>
                    <a:lnTo>
                      <a:pt x="594" y="638"/>
                    </a:lnTo>
                    <a:lnTo>
                      <a:pt x="600" y="627"/>
                    </a:lnTo>
                    <a:lnTo>
                      <a:pt x="600" y="626"/>
                    </a:lnTo>
                    <a:lnTo>
                      <a:pt x="600" y="625"/>
                    </a:lnTo>
                    <a:lnTo>
                      <a:pt x="601" y="623"/>
                    </a:lnTo>
                    <a:lnTo>
                      <a:pt x="601" y="621"/>
                    </a:lnTo>
                    <a:lnTo>
                      <a:pt x="605" y="615"/>
                    </a:lnTo>
                    <a:lnTo>
                      <a:pt x="607" y="610"/>
                    </a:lnTo>
                    <a:lnTo>
                      <a:pt x="608" y="605"/>
                    </a:lnTo>
                    <a:lnTo>
                      <a:pt x="615" y="597"/>
                    </a:lnTo>
                    <a:lnTo>
                      <a:pt x="621" y="588"/>
                    </a:lnTo>
                    <a:lnTo>
                      <a:pt x="629" y="581"/>
                    </a:lnTo>
                    <a:lnTo>
                      <a:pt x="643" y="569"/>
                    </a:lnTo>
                    <a:lnTo>
                      <a:pt x="659" y="558"/>
                    </a:lnTo>
                    <a:lnTo>
                      <a:pt x="673" y="551"/>
                    </a:lnTo>
                    <a:lnTo>
                      <a:pt x="687" y="544"/>
                    </a:lnTo>
                    <a:lnTo>
                      <a:pt x="702" y="539"/>
                    </a:lnTo>
                    <a:lnTo>
                      <a:pt x="717" y="535"/>
                    </a:lnTo>
                    <a:lnTo>
                      <a:pt x="732" y="531"/>
                    </a:lnTo>
                    <a:lnTo>
                      <a:pt x="748" y="530"/>
                    </a:lnTo>
                    <a:lnTo>
                      <a:pt x="763" y="529"/>
                    </a:lnTo>
                    <a:lnTo>
                      <a:pt x="779" y="529"/>
                    </a:lnTo>
                    <a:lnTo>
                      <a:pt x="780" y="529"/>
                    </a:lnTo>
                    <a:lnTo>
                      <a:pt x="781" y="529"/>
                    </a:lnTo>
                    <a:lnTo>
                      <a:pt x="782" y="529"/>
                    </a:lnTo>
                    <a:lnTo>
                      <a:pt x="784" y="528"/>
                    </a:lnTo>
                    <a:lnTo>
                      <a:pt x="786" y="528"/>
                    </a:lnTo>
                    <a:lnTo>
                      <a:pt x="787" y="527"/>
                    </a:lnTo>
                    <a:lnTo>
                      <a:pt x="790" y="526"/>
                    </a:lnTo>
                    <a:lnTo>
                      <a:pt x="796" y="520"/>
                    </a:lnTo>
                    <a:lnTo>
                      <a:pt x="798" y="517"/>
                    </a:lnTo>
                    <a:lnTo>
                      <a:pt x="800" y="515"/>
                    </a:lnTo>
                    <a:lnTo>
                      <a:pt x="802" y="512"/>
                    </a:lnTo>
                    <a:lnTo>
                      <a:pt x="803" y="509"/>
                    </a:lnTo>
                    <a:lnTo>
                      <a:pt x="803" y="508"/>
                    </a:lnTo>
                    <a:lnTo>
                      <a:pt x="804" y="506"/>
                    </a:lnTo>
                    <a:lnTo>
                      <a:pt x="804" y="503"/>
                    </a:lnTo>
                    <a:lnTo>
                      <a:pt x="804" y="500"/>
                    </a:lnTo>
                    <a:lnTo>
                      <a:pt x="804" y="496"/>
                    </a:lnTo>
                    <a:lnTo>
                      <a:pt x="804" y="493"/>
                    </a:lnTo>
                    <a:lnTo>
                      <a:pt x="803" y="490"/>
                    </a:lnTo>
                    <a:lnTo>
                      <a:pt x="802" y="486"/>
                    </a:lnTo>
                    <a:lnTo>
                      <a:pt x="800" y="482"/>
                    </a:lnTo>
                    <a:lnTo>
                      <a:pt x="799" y="480"/>
                    </a:lnTo>
                    <a:lnTo>
                      <a:pt x="798" y="479"/>
                    </a:lnTo>
                    <a:lnTo>
                      <a:pt x="797" y="475"/>
                    </a:lnTo>
                    <a:lnTo>
                      <a:pt x="795" y="471"/>
                    </a:lnTo>
                    <a:lnTo>
                      <a:pt x="793" y="466"/>
                    </a:lnTo>
                    <a:lnTo>
                      <a:pt x="789" y="459"/>
                    </a:lnTo>
                    <a:lnTo>
                      <a:pt x="783" y="452"/>
                    </a:lnTo>
                    <a:lnTo>
                      <a:pt x="778" y="447"/>
                    </a:lnTo>
                    <a:lnTo>
                      <a:pt x="772" y="442"/>
                    </a:lnTo>
                    <a:lnTo>
                      <a:pt x="765" y="437"/>
                    </a:lnTo>
                    <a:lnTo>
                      <a:pt x="757" y="433"/>
                    </a:lnTo>
                    <a:lnTo>
                      <a:pt x="749" y="430"/>
                    </a:lnTo>
                    <a:lnTo>
                      <a:pt x="745" y="430"/>
                    </a:lnTo>
                    <a:lnTo>
                      <a:pt x="741" y="430"/>
                    </a:lnTo>
                    <a:lnTo>
                      <a:pt x="731" y="430"/>
                    </a:lnTo>
                    <a:lnTo>
                      <a:pt x="721" y="431"/>
                    </a:lnTo>
                    <a:lnTo>
                      <a:pt x="712" y="433"/>
                    </a:lnTo>
                    <a:lnTo>
                      <a:pt x="703" y="437"/>
                    </a:lnTo>
                    <a:lnTo>
                      <a:pt x="694" y="440"/>
                    </a:lnTo>
                    <a:lnTo>
                      <a:pt x="685" y="444"/>
                    </a:lnTo>
                    <a:lnTo>
                      <a:pt x="678" y="450"/>
                    </a:lnTo>
                    <a:lnTo>
                      <a:pt x="670" y="456"/>
                    </a:lnTo>
                    <a:lnTo>
                      <a:pt x="642" y="478"/>
                    </a:lnTo>
                    <a:lnTo>
                      <a:pt x="614" y="499"/>
                    </a:lnTo>
                    <a:lnTo>
                      <a:pt x="605" y="506"/>
                    </a:lnTo>
                    <a:lnTo>
                      <a:pt x="597" y="513"/>
                    </a:lnTo>
                    <a:lnTo>
                      <a:pt x="589" y="521"/>
                    </a:lnTo>
                    <a:lnTo>
                      <a:pt x="583" y="529"/>
                    </a:lnTo>
                    <a:lnTo>
                      <a:pt x="576" y="537"/>
                    </a:lnTo>
                    <a:lnTo>
                      <a:pt x="571" y="546"/>
                    </a:lnTo>
                    <a:lnTo>
                      <a:pt x="566" y="556"/>
                    </a:lnTo>
                    <a:lnTo>
                      <a:pt x="560" y="565"/>
                    </a:lnTo>
                    <a:lnTo>
                      <a:pt x="557" y="565"/>
                    </a:lnTo>
                    <a:lnTo>
                      <a:pt x="556" y="565"/>
                    </a:lnTo>
                    <a:lnTo>
                      <a:pt x="546" y="554"/>
                    </a:lnTo>
                    <a:lnTo>
                      <a:pt x="538" y="542"/>
                    </a:lnTo>
                    <a:lnTo>
                      <a:pt x="529" y="530"/>
                    </a:lnTo>
                    <a:lnTo>
                      <a:pt x="521" y="517"/>
                    </a:lnTo>
                    <a:lnTo>
                      <a:pt x="513" y="504"/>
                    </a:lnTo>
                    <a:lnTo>
                      <a:pt x="507" y="492"/>
                    </a:lnTo>
                    <a:lnTo>
                      <a:pt x="501" y="478"/>
                    </a:lnTo>
                    <a:lnTo>
                      <a:pt x="496" y="465"/>
                    </a:lnTo>
                    <a:lnTo>
                      <a:pt x="489" y="446"/>
                    </a:lnTo>
                    <a:lnTo>
                      <a:pt x="481" y="430"/>
                    </a:lnTo>
                    <a:lnTo>
                      <a:pt x="471" y="406"/>
                    </a:lnTo>
                    <a:lnTo>
                      <a:pt x="466" y="394"/>
                    </a:lnTo>
                    <a:lnTo>
                      <a:pt x="461" y="382"/>
                    </a:lnTo>
                    <a:lnTo>
                      <a:pt x="454" y="359"/>
                    </a:lnTo>
                    <a:lnTo>
                      <a:pt x="447" y="335"/>
                    </a:lnTo>
                    <a:lnTo>
                      <a:pt x="446" y="329"/>
                    </a:lnTo>
                    <a:lnTo>
                      <a:pt x="445" y="324"/>
                    </a:lnTo>
                    <a:lnTo>
                      <a:pt x="440" y="302"/>
                    </a:lnTo>
                    <a:lnTo>
                      <a:pt x="438" y="281"/>
                    </a:lnTo>
                    <a:lnTo>
                      <a:pt x="436" y="258"/>
                    </a:lnTo>
                    <a:lnTo>
                      <a:pt x="436" y="236"/>
                    </a:lnTo>
                    <a:lnTo>
                      <a:pt x="436" y="231"/>
                    </a:lnTo>
                    <a:lnTo>
                      <a:pt x="437" y="225"/>
                    </a:lnTo>
                    <a:lnTo>
                      <a:pt x="439" y="217"/>
                    </a:lnTo>
                    <a:lnTo>
                      <a:pt x="440" y="210"/>
                    </a:lnTo>
                    <a:lnTo>
                      <a:pt x="439" y="203"/>
                    </a:lnTo>
                    <a:lnTo>
                      <a:pt x="439" y="197"/>
                    </a:lnTo>
                    <a:lnTo>
                      <a:pt x="436" y="190"/>
                    </a:lnTo>
                    <a:lnTo>
                      <a:pt x="433" y="184"/>
                    </a:lnTo>
                    <a:lnTo>
                      <a:pt x="430" y="179"/>
                    </a:lnTo>
                    <a:lnTo>
                      <a:pt x="426" y="174"/>
                    </a:lnTo>
                    <a:lnTo>
                      <a:pt x="418" y="164"/>
                    </a:lnTo>
                    <a:lnTo>
                      <a:pt x="408" y="155"/>
                    </a:lnTo>
                    <a:lnTo>
                      <a:pt x="399" y="147"/>
                    </a:lnTo>
                    <a:lnTo>
                      <a:pt x="388" y="139"/>
                    </a:lnTo>
                    <a:lnTo>
                      <a:pt x="378" y="133"/>
                    </a:lnTo>
                    <a:lnTo>
                      <a:pt x="366" y="127"/>
                    </a:lnTo>
                    <a:lnTo>
                      <a:pt x="355" y="122"/>
                    </a:lnTo>
                    <a:lnTo>
                      <a:pt x="343" y="118"/>
                    </a:lnTo>
                    <a:lnTo>
                      <a:pt x="339" y="115"/>
                    </a:lnTo>
                    <a:lnTo>
                      <a:pt x="336" y="112"/>
                    </a:lnTo>
                    <a:lnTo>
                      <a:pt x="331" y="110"/>
                    </a:lnTo>
                    <a:lnTo>
                      <a:pt x="328" y="108"/>
                    </a:lnTo>
                    <a:lnTo>
                      <a:pt x="292" y="92"/>
                    </a:lnTo>
                    <a:lnTo>
                      <a:pt x="258" y="76"/>
                    </a:lnTo>
                    <a:lnTo>
                      <a:pt x="223" y="59"/>
                    </a:lnTo>
                    <a:lnTo>
                      <a:pt x="189" y="41"/>
                    </a:lnTo>
                    <a:lnTo>
                      <a:pt x="172" y="32"/>
                    </a:lnTo>
                    <a:lnTo>
                      <a:pt x="154" y="24"/>
                    </a:lnTo>
                    <a:lnTo>
                      <a:pt x="144" y="20"/>
                    </a:lnTo>
                    <a:lnTo>
                      <a:pt x="135" y="17"/>
                    </a:lnTo>
                    <a:lnTo>
                      <a:pt x="117" y="11"/>
                    </a:lnTo>
                    <a:lnTo>
                      <a:pt x="98" y="7"/>
                    </a:lnTo>
                    <a:lnTo>
                      <a:pt x="79" y="3"/>
                    </a:lnTo>
                    <a:lnTo>
                      <a:pt x="60" y="1"/>
                    </a:lnTo>
                    <a:lnTo>
                      <a:pt x="50" y="0"/>
                    </a:lnTo>
                    <a:lnTo>
                      <a:pt x="41" y="0"/>
                    </a:lnTo>
                    <a:lnTo>
                      <a:pt x="30" y="4"/>
                    </a:lnTo>
                    <a:lnTo>
                      <a:pt x="26" y="6"/>
                    </a:lnTo>
                    <a:lnTo>
                      <a:pt x="21" y="9"/>
                    </a:lnTo>
                    <a:lnTo>
                      <a:pt x="14" y="15"/>
                    </a:lnTo>
                    <a:lnTo>
                      <a:pt x="9" y="22"/>
                    </a:lnTo>
                    <a:lnTo>
                      <a:pt x="7" y="25"/>
                    </a:lnTo>
                    <a:lnTo>
                      <a:pt x="5" y="30"/>
                    </a:lnTo>
                    <a:lnTo>
                      <a:pt x="3" y="34"/>
                    </a:lnTo>
                    <a:lnTo>
                      <a:pt x="2" y="39"/>
                    </a:lnTo>
                    <a:lnTo>
                      <a:pt x="0" y="49"/>
                    </a:lnTo>
                    <a:lnTo>
                      <a:pt x="0" y="54"/>
                    </a:lnTo>
                    <a:lnTo>
                      <a:pt x="0" y="60"/>
                    </a:lnTo>
                    <a:close/>
                  </a:path>
                </a:pathLst>
              </a:custGeom>
              <a:solidFill>
                <a:schemeClr val="tx2"/>
              </a:solidFill>
              <a:ln w="9525">
                <a:solidFill>
                  <a:schemeClr val="bg2"/>
                </a:solidFill>
                <a:round/>
                <a:headEnd/>
                <a:tailEnd/>
              </a:ln>
            </p:spPr>
            <p:txBody>
              <a:bodyPr/>
              <a:lstStyle/>
              <a:p>
                <a:endParaRPr lang="en-US"/>
              </a:p>
            </p:txBody>
          </p:sp>
          <p:sp>
            <p:nvSpPr>
              <p:cNvPr id="172054" name="Freeform 32"/>
              <p:cNvSpPr>
                <a:spLocks noChangeAspect="1"/>
              </p:cNvSpPr>
              <p:nvPr/>
            </p:nvSpPr>
            <p:spPr bwMode="auto">
              <a:xfrm>
                <a:off x="1471" y="3026"/>
                <a:ext cx="788" cy="432"/>
              </a:xfrm>
              <a:custGeom>
                <a:avLst/>
                <a:gdLst>
                  <a:gd name="T0" fmla="*/ 787 w 788"/>
                  <a:gd name="T1" fmla="*/ 82 h 432"/>
                  <a:gd name="T2" fmla="*/ 777 w 788"/>
                  <a:gd name="T3" fmla="*/ 48 h 432"/>
                  <a:gd name="T4" fmla="*/ 750 w 788"/>
                  <a:gd name="T5" fmla="*/ 26 h 432"/>
                  <a:gd name="T6" fmla="*/ 714 w 788"/>
                  <a:gd name="T7" fmla="*/ 22 h 432"/>
                  <a:gd name="T8" fmla="*/ 691 w 788"/>
                  <a:gd name="T9" fmla="*/ 34 h 432"/>
                  <a:gd name="T10" fmla="*/ 634 w 788"/>
                  <a:gd name="T11" fmla="*/ 105 h 432"/>
                  <a:gd name="T12" fmla="*/ 566 w 788"/>
                  <a:gd name="T13" fmla="*/ 213 h 432"/>
                  <a:gd name="T14" fmla="*/ 530 w 788"/>
                  <a:gd name="T15" fmla="*/ 286 h 432"/>
                  <a:gd name="T16" fmla="*/ 510 w 788"/>
                  <a:gd name="T17" fmla="*/ 314 h 432"/>
                  <a:gd name="T18" fmla="*/ 478 w 788"/>
                  <a:gd name="T19" fmla="*/ 331 h 432"/>
                  <a:gd name="T20" fmla="*/ 431 w 788"/>
                  <a:gd name="T21" fmla="*/ 280 h 432"/>
                  <a:gd name="T22" fmla="*/ 371 w 788"/>
                  <a:gd name="T23" fmla="*/ 226 h 432"/>
                  <a:gd name="T24" fmla="*/ 300 w 788"/>
                  <a:gd name="T25" fmla="*/ 178 h 432"/>
                  <a:gd name="T26" fmla="*/ 257 w 788"/>
                  <a:gd name="T27" fmla="*/ 144 h 432"/>
                  <a:gd name="T28" fmla="*/ 228 w 788"/>
                  <a:gd name="T29" fmla="*/ 94 h 432"/>
                  <a:gd name="T30" fmla="*/ 198 w 788"/>
                  <a:gd name="T31" fmla="*/ 21 h 432"/>
                  <a:gd name="T32" fmla="*/ 184 w 788"/>
                  <a:gd name="T33" fmla="*/ 6 h 432"/>
                  <a:gd name="T34" fmla="*/ 155 w 788"/>
                  <a:gd name="T35" fmla="*/ 0 h 432"/>
                  <a:gd name="T36" fmla="*/ 123 w 788"/>
                  <a:gd name="T37" fmla="*/ 22 h 432"/>
                  <a:gd name="T38" fmla="*/ 120 w 788"/>
                  <a:gd name="T39" fmla="*/ 57 h 432"/>
                  <a:gd name="T40" fmla="*/ 118 w 788"/>
                  <a:gd name="T41" fmla="*/ 89 h 432"/>
                  <a:gd name="T42" fmla="*/ 106 w 788"/>
                  <a:gd name="T43" fmla="*/ 127 h 432"/>
                  <a:gd name="T44" fmla="*/ 95 w 788"/>
                  <a:gd name="T45" fmla="*/ 146 h 432"/>
                  <a:gd name="T46" fmla="*/ 80 w 788"/>
                  <a:gd name="T47" fmla="*/ 162 h 432"/>
                  <a:gd name="T48" fmla="*/ 25 w 788"/>
                  <a:gd name="T49" fmla="*/ 219 h 432"/>
                  <a:gd name="T50" fmla="*/ 0 w 788"/>
                  <a:gd name="T51" fmla="*/ 266 h 432"/>
                  <a:gd name="T52" fmla="*/ 3 w 788"/>
                  <a:gd name="T53" fmla="*/ 287 h 432"/>
                  <a:gd name="T54" fmla="*/ 32 w 788"/>
                  <a:gd name="T55" fmla="*/ 300 h 432"/>
                  <a:gd name="T56" fmla="*/ 50 w 788"/>
                  <a:gd name="T57" fmla="*/ 295 h 432"/>
                  <a:gd name="T58" fmla="*/ 74 w 788"/>
                  <a:gd name="T59" fmla="*/ 283 h 432"/>
                  <a:gd name="T60" fmla="*/ 91 w 788"/>
                  <a:gd name="T61" fmla="*/ 269 h 432"/>
                  <a:gd name="T62" fmla="*/ 97 w 788"/>
                  <a:gd name="T63" fmla="*/ 264 h 432"/>
                  <a:gd name="T64" fmla="*/ 118 w 788"/>
                  <a:gd name="T65" fmla="*/ 237 h 432"/>
                  <a:gd name="T66" fmla="*/ 130 w 788"/>
                  <a:gd name="T67" fmla="*/ 211 h 432"/>
                  <a:gd name="T68" fmla="*/ 140 w 788"/>
                  <a:gd name="T69" fmla="*/ 169 h 432"/>
                  <a:gd name="T70" fmla="*/ 150 w 788"/>
                  <a:gd name="T71" fmla="*/ 131 h 432"/>
                  <a:gd name="T72" fmla="*/ 172 w 788"/>
                  <a:gd name="T73" fmla="*/ 116 h 432"/>
                  <a:gd name="T74" fmla="*/ 190 w 788"/>
                  <a:gd name="T75" fmla="*/ 130 h 432"/>
                  <a:gd name="T76" fmla="*/ 207 w 788"/>
                  <a:gd name="T77" fmla="*/ 158 h 432"/>
                  <a:gd name="T78" fmla="*/ 250 w 788"/>
                  <a:gd name="T79" fmla="*/ 223 h 432"/>
                  <a:gd name="T80" fmla="*/ 373 w 788"/>
                  <a:gd name="T81" fmla="*/ 329 h 432"/>
                  <a:gd name="T82" fmla="*/ 433 w 788"/>
                  <a:gd name="T83" fmla="*/ 377 h 432"/>
                  <a:gd name="T84" fmla="*/ 454 w 788"/>
                  <a:gd name="T85" fmla="*/ 413 h 432"/>
                  <a:gd name="T86" fmla="*/ 496 w 788"/>
                  <a:gd name="T87" fmla="*/ 432 h 432"/>
                  <a:gd name="T88" fmla="*/ 517 w 788"/>
                  <a:gd name="T89" fmla="*/ 427 h 432"/>
                  <a:gd name="T90" fmla="*/ 561 w 788"/>
                  <a:gd name="T91" fmla="*/ 399 h 432"/>
                  <a:gd name="T92" fmla="*/ 577 w 788"/>
                  <a:gd name="T93" fmla="*/ 384 h 432"/>
                  <a:gd name="T94" fmla="*/ 646 w 788"/>
                  <a:gd name="T95" fmla="*/ 310 h 432"/>
                  <a:gd name="T96" fmla="*/ 693 w 788"/>
                  <a:gd name="T97" fmla="*/ 253 h 432"/>
                  <a:gd name="T98" fmla="*/ 714 w 788"/>
                  <a:gd name="T99" fmla="*/ 225 h 432"/>
                  <a:gd name="T100" fmla="*/ 753 w 788"/>
                  <a:gd name="T101" fmla="*/ 165 h 432"/>
                  <a:gd name="T102" fmla="*/ 782 w 788"/>
                  <a:gd name="T103" fmla="*/ 106 h 4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88"/>
                  <a:gd name="T157" fmla="*/ 0 h 432"/>
                  <a:gd name="T158" fmla="*/ 788 w 788"/>
                  <a:gd name="T159" fmla="*/ 432 h 4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88" h="432">
                    <a:moveTo>
                      <a:pt x="782" y="106"/>
                    </a:moveTo>
                    <a:lnTo>
                      <a:pt x="784" y="98"/>
                    </a:lnTo>
                    <a:lnTo>
                      <a:pt x="786" y="91"/>
                    </a:lnTo>
                    <a:lnTo>
                      <a:pt x="786" y="87"/>
                    </a:lnTo>
                    <a:lnTo>
                      <a:pt x="787" y="82"/>
                    </a:lnTo>
                    <a:lnTo>
                      <a:pt x="788" y="75"/>
                    </a:lnTo>
                    <a:lnTo>
                      <a:pt x="785" y="64"/>
                    </a:lnTo>
                    <a:lnTo>
                      <a:pt x="784" y="60"/>
                    </a:lnTo>
                    <a:lnTo>
                      <a:pt x="782" y="55"/>
                    </a:lnTo>
                    <a:lnTo>
                      <a:pt x="777" y="48"/>
                    </a:lnTo>
                    <a:lnTo>
                      <a:pt x="770" y="39"/>
                    </a:lnTo>
                    <a:lnTo>
                      <a:pt x="766" y="35"/>
                    </a:lnTo>
                    <a:lnTo>
                      <a:pt x="763" y="33"/>
                    </a:lnTo>
                    <a:lnTo>
                      <a:pt x="755" y="27"/>
                    </a:lnTo>
                    <a:lnTo>
                      <a:pt x="750" y="26"/>
                    </a:lnTo>
                    <a:lnTo>
                      <a:pt x="747" y="24"/>
                    </a:lnTo>
                    <a:lnTo>
                      <a:pt x="738" y="21"/>
                    </a:lnTo>
                    <a:lnTo>
                      <a:pt x="728" y="21"/>
                    </a:lnTo>
                    <a:lnTo>
                      <a:pt x="719" y="21"/>
                    </a:lnTo>
                    <a:lnTo>
                      <a:pt x="714" y="22"/>
                    </a:lnTo>
                    <a:lnTo>
                      <a:pt x="708" y="24"/>
                    </a:lnTo>
                    <a:lnTo>
                      <a:pt x="703" y="25"/>
                    </a:lnTo>
                    <a:lnTo>
                      <a:pt x="699" y="27"/>
                    </a:lnTo>
                    <a:lnTo>
                      <a:pt x="694" y="31"/>
                    </a:lnTo>
                    <a:lnTo>
                      <a:pt x="691" y="34"/>
                    </a:lnTo>
                    <a:lnTo>
                      <a:pt x="679" y="48"/>
                    </a:lnTo>
                    <a:lnTo>
                      <a:pt x="667" y="62"/>
                    </a:lnTo>
                    <a:lnTo>
                      <a:pt x="656" y="76"/>
                    </a:lnTo>
                    <a:lnTo>
                      <a:pt x="644" y="90"/>
                    </a:lnTo>
                    <a:lnTo>
                      <a:pt x="634" y="105"/>
                    </a:lnTo>
                    <a:lnTo>
                      <a:pt x="623" y="120"/>
                    </a:lnTo>
                    <a:lnTo>
                      <a:pt x="603" y="150"/>
                    </a:lnTo>
                    <a:lnTo>
                      <a:pt x="583" y="182"/>
                    </a:lnTo>
                    <a:lnTo>
                      <a:pt x="573" y="198"/>
                    </a:lnTo>
                    <a:lnTo>
                      <a:pt x="566" y="213"/>
                    </a:lnTo>
                    <a:lnTo>
                      <a:pt x="558" y="232"/>
                    </a:lnTo>
                    <a:lnTo>
                      <a:pt x="549" y="250"/>
                    </a:lnTo>
                    <a:lnTo>
                      <a:pt x="544" y="259"/>
                    </a:lnTo>
                    <a:lnTo>
                      <a:pt x="539" y="267"/>
                    </a:lnTo>
                    <a:lnTo>
                      <a:pt x="530" y="286"/>
                    </a:lnTo>
                    <a:lnTo>
                      <a:pt x="525" y="293"/>
                    </a:lnTo>
                    <a:lnTo>
                      <a:pt x="523" y="296"/>
                    </a:lnTo>
                    <a:lnTo>
                      <a:pt x="521" y="300"/>
                    </a:lnTo>
                    <a:lnTo>
                      <a:pt x="516" y="307"/>
                    </a:lnTo>
                    <a:lnTo>
                      <a:pt x="510" y="314"/>
                    </a:lnTo>
                    <a:lnTo>
                      <a:pt x="504" y="320"/>
                    </a:lnTo>
                    <a:lnTo>
                      <a:pt x="499" y="327"/>
                    </a:lnTo>
                    <a:lnTo>
                      <a:pt x="493" y="333"/>
                    </a:lnTo>
                    <a:lnTo>
                      <a:pt x="486" y="339"/>
                    </a:lnTo>
                    <a:lnTo>
                      <a:pt x="478" y="331"/>
                    </a:lnTo>
                    <a:lnTo>
                      <a:pt x="470" y="324"/>
                    </a:lnTo>
                    <a:lnTo>
                      <a:pt x="455" y="309"/>
                    </a:lnTo>
                    <a:lnTo>
                      <a:pt x="448" y="301"/>
                    </a:lnTo>
                    <a:lnTo>
                      <a:pt x="441" y="292"/>
                    </a:lnTo>
                    <a:lnTo>
                      <a:pt x="431" y="280"/>
                    </a:lnTo>
                    <a:lnTo>
                      <a:pt x="419" y="267"/>
                    </a:lnTo>
                    <a:lnTo>
                      <a:pt x="408" y="256"/>
                    </a:lnTo>
                    <a:lnTo>
                      <a:pt x="397" y="246"/>
                    </a:lnTo>
                    <a:lnTo>
                      <a:pt x="383" y="235"/>
                    </a:lnTo>
                    <a:lnTo>
                      <a:pt x="371" y="226"/>
                    </a:lnTo>
                    <a:lnTo>
                      <a:pt x="358" y="216"/>
                    </a:lnTo>
                    <a:lnTo>
                      <a:pt x="344" y="208"/>
                    </a:lnTo>
                    <a:lnTo>
                      <a:pt x="328" y="198"/>
                    </a:lnTo>
                    <a:lnTo>
                      <a:pt x="313" y="188"/>
                    </a:lnTo>
                    <a:lnTo>
                      <a:pt x="300" y="178"/>
                    </a:lnTo>
                    <a:lnTo>
                      <a:pt x="288" y="170"/>
                    </a:lnTo>
                    <a:lnTo>
                      <a:pt x="276" y="160"/>
                    </a:lnTo>
                    <a:lnTo>
                      <a:pt x="264" y="151"/>
                    </a:lnTo>
                    <a:lnTo>
                      <a:pt x="260" y="147"/>
                    </a:lnTo>
                    <a:lnTo>
                      <a:pt x="257" y="144"/>
                    </a:lnTo>
                    <a:lnTo>
                      <a:pt x="254" y="139"/>
                    </a:lnTo>
                    <a:lnTo>
                      <a:pt x="251" y="136"/>
                    </a:lnTo>
                    <a:lnTo>
                      <a:pt x="243" y="122"/>
                    </a:lnTo>
                    <a:lnTo>
                      <a:pt x="235" y="108"/>
                    </a:lnTo>
                    <a:lnTo>
                      <a:pt x="228" y="94"/>
                    </a:lnTo>
                    <a:lnTo>
                      <a:pt x="221" y="80"/>
                    </a:lnTo>
                    <a:lnTo>
                      <a:pt x="215" y="65"/>
                    </a:lnTo>
                    <a:lnTo>
                      <a:pt x="208" y="51"/>
                    </a:lnTo>
                    <a:lnTo>
                      <a:pt x="203" y="36"/>
                    </a:lnTo>
                    <a:lnTo>
                      <a:pt x="198" y="21"/>
                    </a:lnTo>
                    <a:lnTo>
                      <a:pt x="196" y="17"/>
                    </a:lnTo>
                    <a:lnTo>
                      <a:pt x="193" y="14"/>
                    </a:lnTo>
                    <a:lnTo>
                      <a:pt x="190" y="10"/>
                    </a:lnTo>
                    <a:lnTo>
                      <a:pt x="187" y="7"/>
                    </a:lnTo>
                    <a:lnTo>
                      <a:pt x="184" y="6"/>
                    </a:lnTo>
                    <a:lnTo>
                      <a:pt x="180" y="4"/>
                    </a:lnTo>
                    <a:lnTo>
                      <a:pt x="176" y="2"/>
                    </a:lnTo>
                    <a:lnTo>
                      <a:pt x="172" y="1"/>
                    </a:lnTo>
                    <a:lnTo>
                      <a:pt x="163" y="0"/>
                    </a:lnTo>
                    <a:lnTo>
                      <a:pt x="155" y="0"/>
                    </a:lnTo>
                    <a:lnTo>
                      <a:pt x="148" y="2"/>
                    </a:lnTo>
                    <a:lnTo>
                      <a:pt x="141" y="5"/>
                    </a:lnTo>
                    <a:lnTo>
                      <a:pt x="135" y="9"/>
                    </a:lnTo>
                    <a:lnTo>
                      <a:pt x="128" y="15"/>
                    </a:lnTo>
                    <a:lnTo>
                      <a:pt x="123" y="22"/>
                    </a:lnTo>
                    <a:lnTo>
                      <a:pt x="120" y="26"/>
                    </a:lnTo>
                    <a:lnTo>
                      <a:pt x="118" y="30"/>
                    </a:lnTo>
                    <a:lnTo>
                      <a:pt x="116" y="39"/>
                    </a:lnTo>
                    <a:lnTo>
                      <a:pt x="118" y="48"/>
                    </a:lnTo>
                    <a:lnTo>
                      <a:pt x="120" y="57"/>
                    </a:lnTo>
                    <a:lnTo>
                      <a:pt x="121" y="68"/>
                    </a:lnTo>
                    <a:lnTo>
                      <a:pt x="121" y="77"/>
                    </a:lnTo>
                    <a:lnTo>
                      <a:pt x="120" y="83"/>
                    </a:lnTo>
                    <a:lnTo>
                      <a:pt x="119" y="86"/>
                    </a:lnTo>
                    <a:lnTo>
                      <a:pt x="118" y="89"/>
                    </a:lnTo>
                    <a:lnTo>
                      <a:pt x="116" y="96"/>
                    </a:lnTo>
                    <a:lnTo>
                      <a:pt x="116" y="103"/>
                    </a:lnTo>
                    <a:lnTo>
                      <a:pt x="113" y="109"/>
                    </a:lnTo>
                    <a:lnTo>
                      <a:pt x="111" y="115"/>
                    </a:lnTo>
                    <a:lnTo>
                      <a:pt x="106" y="127"/>
                    </a:lnTo>
                    <a:lnTo>
                      <a:pt x="103" y="131"/>
                    </a:lnTo>
                    <a:lnTo>
                      <a:pt x="101" y="137"/>
                    </a:lnTo>
                    <a:lnTo>
                      <a:pt x="99" y="138"/>
                    </a:lnTo>
                    <a:lnTo>
                      <a:pt x="97" y="141"/>
                    </a:lnTo>
                    <a:lnTo>
                      <a:pt x="95" y="146"/>
                    </a:lnTo>
                    <a:lnTo>
                      <a:pt x="90" y="150"/>
                    </a:lnTo>
                    <a:lnTo>
                      <a:pt x="87" y="154"/>
                    </a:lnTo>
                    <a:lnTo>
                      <a:pt x="85" y="156"/>
                    </a:lnTo>
                    <a:lnTo>
                      <a:pt x="83" y="158"/>
                    </a:lnTo>
                    <a:lnTo>
                      <a:pt x="80" y="162"/>
                    </a:lnTo>
                    <a:lnTo>
                      <a:pt x="64" y="177"/>
                    </a:lnTo>
                    <a:lnTo>
                      <a:pt x="49" y="192"/>
                    </a:lnTo>
                    <a:lnTo>
                      <a:pt x="38" y="204"/>
                    </a:lnTo>
                    <a:lnTo>
                      <a:pt x="32" y="210"/>
                    </a:lnTo>
                    <a:lnTo>
                      <a:pt x="25" y="219"/>
                    </a:lnTo>
                    <a:lnTo>
                      <a:pt x="18" y="228"/>
                    </a:lnTo>
                    <a:lnTo>
                      <a:pt x="11" y="241"/>
                    </a:lnTo>
                    <a:lnTo>
                      <a:pt x="4" y="254"/>
                    </a:lnTo>
                    <a:lnTo>
                      <a:pt x="2" y="260"/>
                    </a:lnTo>
                    <a:lnTo>
                      <a:pt x="0" y="266"/>
                    </a:lnTo>
                    <a:lnTo>
                      <a:pt x="0" y="267"/>
                    </a:lnTo>
                    <a:lnTo>
                      <a:pt x="0" y="271"/>
                    </a:lnTo>
                    <a:lnTo>
                      <a:pt x="0" y="276"/>
                    </a:lnTo>
                    <a:lnTo>
                      <a:pt x="1" y="281"/>
                    </a:lnTo>
                    <a:lnTo>
                      <a:pt x="3" y="287"/>
                    </a:lnTo>
                    <a:lnTo>
                      <a:pt x="5" y="291"/>
                    </a:lnTo>
                    <a:lnTo>
                      <a:pt x="9" y="297"/>
                    </a:lnTo>
                    <a:lnTo>
                      <a:pt x="18" y="299"/>
                    </a:lnTo>
                    <a:lnTo>
                      <a:pt x="28" y="300"/>
                    </a:lnTo>
                    <a:lnTo>
                      <a:pt x="32" y="300"/>
                    </a:lnTo>
                    <a:lnTo>
                      <a:pt x="37" y="300"/>
                    </a:lnTo>
                    <a:lnTo>
                      <a:pt x="42" y="299"/>
                    </a:lnTo>
                    <a:lnTo>
                      <a:pt x="47" y="297"/>
                    </a:lnTo>
                    <a:lnTo>
                      <a:pt x="48" y="296"/>
                    </a:lnTo>
                    <a:lnTo>
                      <a:pt x="50" y="295"/>
                    </a:lnTo>
                    <a:lnTo>
                      <a:pt x="53" y="294"/>
                    </a:lnTo>
                    <a:lnTo>
                      <a:pt x="60" y="291"/>
                    </a:lnTo>
                    <a:lnTo>
                      <a:pt x="67" y="288"/>
                    </a:lnTo>
                    <a:lnTo>
                      <a:pt x="70" y="285"/>
                    </a:lnTo>
                    <a:lnTo>
                      <a:pt x="74" y="283"/>
                    </a:lnTo>
                    <a:lnTo>
                      <a:pt x="76" y="281"/>
                    </a:lnTo>
                    <a:lnTo>
                      <a:pt x="80" y="279"/>
                    </a:lnTo>
                    <a:lnTo>
                      <a:pt x="82" y="276"/>
                    </a:lnTo>
                    <a:lnTo>
                      <a:pt x="85" y="274"/>
                    </a:lnTo>
                    <a:lnTo>
                      <a:pt x="91" y="269"/>
                    </a:lnTo>
                    <a:lnTo>
                      <a:pt x="94" y="267"/>
                    </a:lnTo>
                    <a:lnTo>
                      <a:pt x="95" y="266"/>
                    </a:lnTo>
                    <a:lnTo>
                      <a:pt x="95" y="265"/>
                    </a:lnTo>
                    <a:lnTo>
                      <a:pt x="96" y="264"/>
                    </a:lnTo>
                    <a:lnTo>
                      <a:pt x="97" y="264"/>
                    </a:lnTo>
                    <a:lnTo>
                      <a:pt x="104" y="255"/>
                    </a:lnTo>
                    <a:lnTo>
                      <a:pt x="113" y="247"/>
                    </a:lnTo>
                    <a:lnTo>
                      <a:pt x="117" y="240"/>
                    </a:lnTo>
                    <a:lnTo>
                      <a:pt x="118" y="237"/>
                    </a:lnTo>
                    <a:lnTo>
                      <a:pt x="118" y="236"/>
                    </a:lnTo>
                    <a:lnTo>
                      <a:pt x="119" y="235"/>
                    </a:lnTo>
                    <a:lnTo>
                      <a:pt x="122" y="232"/>
                    </a:lnTo>
                    <a:lnTo>
                      <a:pt x="130" y="211"/>
                    </a:lnTo>
                    <a:lnTo>
                      <a:pt x="133" y="199"/>
                    </a:lnTo>
                    <a:lnTo>
                      <a:pt x="135" y="194"/>
                    </a:lnTo>
                    <a:lnTo>
                      <a:pt x="137" y="189"/>
                    </a:lnTo>
                    <a:lnTo>
                      <a:pt x="139" y="178"/>
                    </a:lnTo>
                    <a:lnTo>
                      <a:pt x="140" y="169"/>
                    </a:lnTo>
                    <a:lnTo>
                      <a:pt x="141" y="161"/>
                    </a:lnTo>
                    <a:lnTo>
                      <a:pt x="142" y="153"/>
                    </a:lnTo>
                    <a:lnTo>
                      <a:pt x="144" y="145"/>
                    </a:lnTo>
                    <a:lnTo>
                      <a:pt x="146" y="138"/>
                    </a:lnTo>
                    <a:lnTo>
                      <a:pt x="150" y="131"/>
                    </a:lnTo>
                    <a:lnTo>
                      <a:pt x="153" y="125"/>
                    </a:lnTo>
                    <a:lnTo>
                      <a:pt x="158" y="119"/>
                    </a:lnTo>
                    <a:lnTo>
                      <a:pt x="163" y="113"/>
                    </a:lnTo>
                    <a:lnTo>
                      <a:pt x="168" y="114"/>
                    </a:lnTo>
                    <a:lnTo>
                      <a:pt x="172" y="116"/>
                    </a:lnTo>
                    <a:lnTo>
                      <a:pt x="177" y="117"/>
                    </a:lnTo>
                    <a:lnTo>
                      <a:pt x="180" y="120"/>
                    </a:lnTo>
                    <a:lnTo>
                      <a:pt x="184" y="123"/>
                    </a:lnTo>
                    <a:lnTo>
                      <a:pt x="187" y="126"/>
                    </a:lnTo>
                    <a:lnTo>
                      <a:pt x="190" y="130"/>
                    </a:lnTo>
                    <a:lnTo>
                      <a:pt x="193" y="135"/>
                    </a:lnTo>
                    <a:lnTo>
                      <a:pt x="196" y="141"/>
                    </a:lnTo>
                    <a:lnTo>
                      <a:pt x="200" y="147"/>
                    </a:lnTo>
                    <a:lnTo>
                      <a:pt x="203" y="152"/>
                    </a:lnTo>
                    <a:lnTo>
                      <a:pt x="207" y="158"/>
                    </a:lnTo>
                    <a:lnTo>
                      <a:pt x="215" y="174"/>
                    </a:lnTo>
                    <a:lnTo>
                      <a:pt x="225" y="190"/>
                    </a:lnTo>
                    <a:lnTo>
                      <a:pt x="235" y="204"/>
                    </a:lnTo>
                    <a:lnTo>
                      <a:pt x="245" y="217"/>
                    </a:lnTo>
                    <a:lnTo>
                      <a:pt x="250" y="223"/>
                    </a:lnTo>
                    <a:lnTo>
                      <a:pt x="257" y="230"/>
                    </a:lnTo>
                    <a:lnTo>
                      <a:pt x="270" y="242"/>
                    </a:lnTo>
                    <a:lnTo>
                      <a:pt x="327" y="293"/>
                    </a:lnTo>
                    <a:lnTo>
                      <a:pt x="357" y="317"/>
                    </a:lnTo>
                    <a:lnTo>
                      <a:pt x="373" y="329"/>
                    </a:lnTo>
                    <a:lnTo>
                      <a:pt x="389" y="341"/>
                    </a:lnTo>
                    <a:lnTo>
                      <a:pt x="400" y="349"/>
                    </a:lnTo>
                    <a:lnTo>
                      <a:pt x="412" y="358"/>
                    </a:lnTo>
                    <a:lnTo>
                      <a:pt x="422" y="367"/>
                    </a:lnTo>
                    <a:lnTo>
                      <a:pt x="433" y="377"/>
                    </a:lnTo>
                    <a:lnTo>
                      <a:pt x="436" y="381"/>
                    </a:lnTo>
                    <a:lnTo>
                      <a:pt x="440" y="385"/>
                    </a:lnTo>
                    <a:lnTo>
                      <a:pt x="446" y="394"/>
                    </a:lnTo>
                    <a:lnTo>
                      <a:pt x="450" y="403"/>
                    </a:lnTo>
                    <a:lnTo>
                      <a:pt x="454" y="413"/>
                    </a:lnTo>
                    <a:lnTo>
                      <a:pt x="462" y="419"/>
                    </a:lnTo>
                    <a:lnTo>
                      <a:pt x="470" y="425"/>
                    </a:lnTo>
                    <a:lnTo>
                      <a:pt x="479" y="428"/>
                    </a:lnTo>
                    <a:lnTo>
                      <a:pt x="489" y="432"/>
                    </a:lnTo>
                    <a:lnTo>
                      <a:pt x="496" y="432"/>
                    </a:lnTo>
                    <a:lnTo>
                      <a:pt x="500" y="432"/>
                    </a:lnTo>
                    <a:lnTo>
                      <a:pt x="503" y="432"/>
                    </a:lnTo>
                    <a:lnTo>
                      <a:pt x="510" y="431"/>
                    </a:lnTo>
                    <a:lnTo>
                      <a:pt x="514" y="429"/>
                    </a:lnTo>
                    <a:lnTo>
                      <a:pt x="517" y="427"/>
                    </a:lnTo>
                    <a:lnTo>
                      <a:pt x="523" y="424"/>
                    </a:lnTo>
                    <a:lnTo>
                      <a:pt x="529" y="421"/>
                    </a:lnTo>
                    <a:lnTo>
                      <a:pt x="540" y="414"/>
                    </a:lnTo>
                    <a:lnTo>
                      <a:pt x="551" y="406"/>
                    </a:lnTo>
                    <a:lnTo>
                      <a:pt x="561" y="399"/>
                    </a:lnTo>
                    <a:lnTo>
                      <a:pt x="570" y="391"/>
                    </a:lnTo>
                    <a:lnTo>
                      <a:pt x="573" y="387"/>
                    </a:lnTo>
                    <a:lnTo>
                      <a:pt x="576" y="385"/>
                    </a:lnTo>
                    <a:lnTo>
                      <a:pt x="576" y="384"/>
                    </a:lnTo>
                    <a:lnTo>
                      <a:pt x="577" y="384"/>
                    </a:lnTo>
                    <a:lnTo>
                      <a:pt x="578" y="384"/>
                    </a:lnTo>
                    <a:lnTo>
                      <a:pt x="587" y="375"/>
                    </a:lnTo>
                    <a:lnTo>
                      <a:pt x="595" y="367"/>
                    </a:lnTo>
                    <a:lnTo>
                      <a:pt x="621" y="338"/>
                    </a:lnTo>
                    <a:lnTo>
                      <a:pt x="646" y="310"/>
                    </a:lnTo>
                    <a:lnTo>
                      <a:pt x="653" y="301"/>
                    </a:lnTo>
                    <a:lnTo>
                      <a:pt x="658" y="295"/>
                    </a:lnTo>
                    <a:lnTo>
                      <a:pt x="662" y="291"/>
                    </a:lnTo>
                    <a:lnTo>
                      <a:pt x="677" y="273"/>
                    </a:lnTo>
                    <a:lnTo>
                      <a:pt x="693" y="253"/>
                    </a:lnTo>
                    <a:lnTo>
                      <a:pt x="700" y="243"/>
                    </a:lnTo>
                    <a:lnTo>
                      <a:pt x="704" y="239"/>
                    </a:lnTo>
                    <a:lnTo>
                      <a:pt x="708" y="233"/>
                    </a:lnTo>
                    <a:lnTo>
                      <a:pt x="713" y="227"/>
                    </a:lnTo>
                    <a:lnTo>
                      <a:pt x="714" y="225"/>
                    </a:lnTo>
                    <a:lnTo>
                      <a:pt x="717" y="221"/>
                    </a:lnTo>
                    <a:lnTo>
                      <a:pt x="726" y="210"/>
                    </a:lnTo>
                    <a:lnTo>
                      <a:pt x="734" y="198"/>
                    </a:lnTo>
                    <a:lnTo>
                      <a:pt x="742" y="185"/>
                    </a:lnTo>
                    <a:lnTo>
                      <a:pt x="753" y="165"/>
                    </a:lnTo>
                    <a:lnTo>
                      <a:pt x="763" y="146"/>
                    </a:lnTo>
                    <a:lnTo>
                      <a:pt x="766" y="141"/>
                    </a:lnTo>
                    <a:lnTo>
                      <a:pt x="768" y="136"/>
                    </a:lnTo>
                    <a:lnTo>
                      <a:pt x="773" y="126"/>
                    </a:lnTo>
                    <a:lnTo>
                      <a:pt x="782" y="106"/>
                    </a:lnTo>
                    <a:close/>
                  </a:path>
                </a:pathLst>
              </a:custGeom>
              <a:solidFill>
                <a:schemeClr val="tx2"/>
              </a:solidFill>
              <a:ln w="9525">
                <a:solidFill>
                  <a:schemeClr val="bg2"/>
                </a:solidFill>
                <a:round/>
                <a:headEnd/>
                <a:tailEnd/>
              </a:ln>
            </p:spPr>
            <p:txBody>
              <a:bodyPr/>
              <a:lstStyle/>
              <a:p>
                <a:endParaRPr lang="en-US"/>
              </a:p>
            </p:txBody>
          </p:sp>
        </p:grpSp>
        <p:sp>
          <p:nvSpPr>
            <p:cNvPr id="172048" name="Text Box 33"/>
            <p:cNvSpPr txBox="1">
              <a:spLocks noChangeArrowheads="1"/>
            </p:cNvSpPr>
            <p:nvPr/>
          </p:nvSpPr>
          <p:spPr bwMode="auto">
            <a:xfrm>
              <a:off x="2389" y="2267"/>
              <a:ext cx="1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T</a:t>
              </a:r>
              <a:endParaRPr lang="en-CA" altLang="en-US" sz="1400" i="0">
                <a:solidFill>
                  <a:schemeClr val="bg2"/>
                </a:solidFill>
              </a:endParaRPr>
            </a:p>
          </p:txBody>
        </p:sp>
      </p:grpSp>
      <p:sp>
        <p:nvSpPr>
          <p:cNvPr id="172037" name="Freeform 34"/>
          <p:cNvSpPr>
            <a:spLocks noChangeAspect="1"/>
          </p:cNvSpPr>
          <p:nvPr/>
        </p:nvSpPr>
        <p:spPr bwMode="auto">
          <a:xfrm>
            <a:off x="6910388" y="3944938"/>
            <a:ext cx="1951037" cy="1252537"/>
          </a:xfrm>
          <a:custGeom>
            <a:avLst/>
            <a:gdLst>
              <a:gd name="T0" fmla="*/ 2147483647 w 1856"/>
              <a:gd name="T1" fmla="*/ 2147483647 h 1355"/>
              <a:gd name="T2" fmla="*/ 2147483647 w 1856"/>
              <a:gd name="T3" fmla="*/ 2147483647 h 1355"/>
              <a:gd name="T4" fmla="*/ 2147483647 w 1856"/>
              <a:gd name="T5" fmla="*/ 2147483647 h 1355"/>
              <a:gd name="T6" fmla="*/ 2147483647 w 1856"/>
              <a:gd name="T7" fmla="*/ 2147483647 h 1355"/>
              <a:gd name="T8" fmla="*/ 2147483647 w 1856"/>
              <a:gd name="T9" fmla="*/ 2147483647 h 1355"/>
              <a:gd name="T10" fmla="*/ 2147483647 w 1856"/>
              <a:gd name="T11" fmla="*/ 2147483647 h 1355"/>
              <a:gd name="T12" fmla="*/ 2147483647 w 1856"/>
              <a:gd name="T13" fmla="*/ 2147483647 h 1355"/>
              <a:gd name="T14" fmla="*/ 2147483647 w 1856"/>
              <a:gd name="T15" fmla="*/ 2147483647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2038" name="Text Box 35"/>
          <p:cNvSpPr txBox="1">
            <a:spLocks noChangeAspect="1" noChangeArrowheads="1"/>
          </p:cNvSpPr>
          <p:nvPr/>
        </p:nvSpPr>
        <p:spPr bwMode="auto">
          <a:xfrm>
            <a:off x="7265988" y="409257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i="0">
              <a:solidFill>
                <a:srgbClr val="33CC33"/>
              </a:solidFill>
            </a:endParaRPr>
          </a:p>
        </p:txBody>
      </p:sp>
      <p:sp>
        <p:nvSpPr>
          <p:cNvPr id="172039" name="Text Box 36"/>
          <p:cNvSpPr txBox="1">
            <a:spLocks noChangeAspect="1" noChangeArrowheads="1"/>
          </p:cNvSpPr>
          <p:nvPr/>
        </p:nvSpPr>
        <p:spPr bwMode="auto">
          <a:xfrm>
            <a:off x="7331075" y="446246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i="0">
              <a:solidFill>
                <a:srgbClr val="33CC33"/>
              </a:solidFill>
            </a:endParaRPr>
          </a:p>
        </p:txBody>
      </p:sp>
      <p:sp>
        <p:nvSpPr>
          <p:cNvPr id="172040" name="Text Box 37"/>
          <p:cNvSpPr txBox="1">
            <a:spLocks noChangeAspect="1" noChangeArrowheads="1"/>
          </p:cNvSpPr>
          <p:nvPr/>
        </p:nvSpPr>
        <p:spPr bwMode="auto">
          <a:xfrm>
            <a:off x="7661275" y="40878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i="0">
              <a:solidFill>
                <a:srgbClr val="33CC33"/>
              </a:solidFill>
            </a:endParaRPr>
          </a:p>
        </p:txBody>
      </p:sp>
      <p:sp>
        <p:nvSpPr>
          <p:cNvPr id="172041" name="Rectangle 38"/>
          <p:cNvSpPr>
            <a:spLocks noChangeAspect="1" noChangeArrowheads="1"/>
          </p:cNvSpPr>
          <p:nvPr/>
        </p:nvSpPr>
        <p:spPr bwMode="auto">
          <a:xfrm>
            <a:off x="3429000" y="4425950"/>
            <a:ext cx="2984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14,23,25,30,31,52,62,79,88,98</a:t>
            </a:r>
            <a:endParaRPr lang="en-CA" altLang="en-US" sz="1800" i="0"/>
          </a:p>
        </p:txBody>
      </p:sp>
      <p:sp>
        <p:nvSpPr>
          <p:cNvPr id="172042" name="Text Box 39"/>
          <p:cNvSpPr txBox="1">
            <a:spLocks noChangeAspect="1" noChangeArrowheads="1"/>
          </p:cNvSpPr>
          <p:nvPr/>
        </p:nvSpPr>
        <p:spPr bwMode="auto">
          <a:xfrm>
            <a:off x="3475038" y="44450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i="0"/>
          </a:p>
        </p:txBody>
      </p:sp>
      <p:sp>
        <p:nvSpPr>
          <p:cNvPr id="172043" name="Rectangle 40"/>
          <p:cNvSpPr>
            <a:spLocks noChangeAspect="1" noChangeArrowheads="1"/>
          </p:cNvSpPr>
          <p:nvPr/>
        </p:nvSpPr>
        <p:spPr bwMode="auto">
          <a:xfrm>
            <a:off x="3429000" y="4349750"/>
            <a:ext cx="3341688" cy="455613"/>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Tree>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lstStyle/>
          <a:p>
            <a:pPr eaLnBrk="1" hangingPunct="1"/>
            <a:r>
              <a:rPr lang="en-CA" altLang="en-US" dirty="0" smtClean="0"/>
              <a:t>Clean up loose ends</a:t>
            </a:r>
          </a:p>
        </p:txBody>
      </p:sp>
      <p:grpSp>
        <p:nvGrpSpPr>
          <p:cNvPr id="173059" name="Group 4"/>
          <p:cNvGrpSpPr>
            <a:grpSpLocks noChangeAspect="1"/>
          </p:cNvGrpSpPr>
          <p:nvPr/>
        </p:nvGrpSpPr>
        <p:grpSpPr bwMode="auto">
          <a:xfrm>
            <a:off x="533400" y="3884613"/>
            <a:ext cx="2879725" cy="2973387"/>
            <a:chOff x="384" y="816"/>
            <a:chExt cx="2947" cy="3043"/>
          </a:xfrm>
        </p:grpSpPr>
        <p:sp>
          <p:nvSpPr>
            <p:cNvPr id="173075" name="Oval 5" descr="Stationery"/>
            <p:cNvSpPr>
              <a:spLocks noChangeAspect="1" noChangeArrowheads="1"/>
            </p:cNvSpPr>
            <p:nvPr/>
          </p:nvSpPr>
          <p:spPr bwMode="auto">
            <a:xfrm>
              <a:off x="384" y="912"/>
              <a:ext cx="2947" cy="2947"/>
            </a:xfrm>
            <a:prstGeom prst="ellipse">
              <a:avLst/>
            </a:prstGeom>
            <a:blipFill dpi="0" rotWithShape="0">
              <a:blip r:embed="rId3"/>
              <a:srcRect/>
              <a:tile tx="0" ty="0" sx="100000" sy="100000" flip="none" algn="tl"/>
            </a:blip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useBgFill="1">
          <p:nvSpPr>
            <p:cNvPr id="173076" name="Oval 6"/>
            <p:cNvSpPr>
              <a:spLocks noChangeAspect="1" noChangeArrowheads="1"/>
            </p:cNvSpPr>
            <p:nvPr/>
          </p:nvSpPr>
          <p:spPr bwMode="auto">
            <a:xfrm>
              <a:off x="610" y="1138"/>
              <a:ext cx="2494" cy="2494"/>
            </a:xfrm>
            <a:prstGeom prst="ellipse">
              <a:avLst/>
            </a:prstGeom>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73077" name="Freeform 7" descr="Green marble"/>
            <p:cNvSpPr>
              <a:spLocks noChangeAspect="1"/>
            </p:cNvSpPr>
            <p:nvPr/>
          </p:nvSpPr>
          <p:spPr bwMode="auto">
            <a:xfrm rot="2360341">
              <a:off x="1632" y="816"/>
              <a:ext cx="445" cy="491"/>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grpSp>
        <p:nvGrpSpPr>
          <p:cNvPr id="173060" name="Group 8"/>
          <p:cNvGrpSpPr>
            <a:grpSpLocks/>
          </p:cNvGrpSpPr>
          <p:nvPr/>
        </p:nvGrpSpPr>
        <p:grpSpPr bwMode="auto">
          <a:xfrm rot="-2627108">
            <a:off x="1981200" y="2776538"/>
            <a:ext cx="1295400" cy="957262"/>
            <a:chOff x="1329" y="1989"/>
            <a:chExt cx="647" cy="603"/>
          </a:xfrm>
        </p:grpSpPr>
        <p:grpSp>
          <p:nvGrpSpPr>
            <p:cNvPr id="173064" name="Group 9"/>
            <p:cNvGrpSpPr>
              <a:grpSpLocks noChangeAspect="1"/>
            </p:cNvGrpSpPr>
            <p:nvPr/>
          </p:nvGrpSpPr>
          <p:grpSpPr bwMode="auto">
            <a:xfrm>
              <a:off x="1329" y="1989"/>
              <a:ext cx="647" cy="603"/>
              <a:chOff x="2836" y="2439"/>
              <a:chExt cx="1451" cy="1352"/>
            </a:xfrm>
          </p:grpSpPr>
          <p:sp>
            <p:nvSpPr>
              <p:cNvPr id="173069" name="Freeform 10"/>
              <p:cNvSpPr>
                <a:spLocks noChangeAspect="1"/>
              </p:cNvSpPr>
              <p:nvPr/>
            </p:nvSpPr>
            <p:spPr bwMode="auto">
              <a:xfrm>
                <a:off x="3551" y="2439"/>
                <a:ext cx="406" cy="277"/>
              </a:xfrm>
              <a:custGeom>
                <a:avLst/>
                <a:gdLst>
                  <a:gd name="T0" fmla="*/ 360 w 406"/>
                  <a:gd name="T1" fmla="*/ 13 h 277"/>
                  <a:gd name="T2" fmla="*/ 319 w 406"/>
                  <a:gd name="T3" fmla="*/ 4 h 277"/>
                  <a:gd name="T4" fmla="*/ 256 w 406"/>
                  <a:gd name="T5" fmla="*/ 4 h 277"/>
                  <a:gd name="T6" fmla="*/ 215 w 406"/>
                  <a:gd name="T7" fmla="*/ 22 h 277"/>
                  <a:gd name="T8" fmla="*/ 193 w 406"/>
                  <a:gd name="T9" fmla="*/ 40 h 277"/>
                  <a:gd name="T10" fmla="*/ 147 w 406"/>
                  <a:gd name="T11" fmla="*/ 96 h 277"/>
                  <a:gd name="T12" fmla="*/ 130 w 406"/>
                  <a:gd name="T13" fmla="*/ 118 h 277"/>
                  <a:gd name="T14" fmla="*/ 121 w 406"/>
                  <a:gd name="T15" fmla="*/ 121 h 277"/>
                  <a:gd name="T16" fmla="*/ 97 w 406"/>
                  <a:gd name="T17" fmla="*/ 127 h 277"/>
                  <a:gd name="T18" fmla="*/ 95 w 406"/>
                  <a:gd name="T19" fmla="*/ 127 h 277"/>
                  <a:gd name="T20" fmla="*/ 73 w 406"/>
                  <a:gd name="T21" fmla="*/ 128 h 277"/>
                  <a:gd name="T22" fmla="*/ 62 w 406"/>
                  <a:gd name="T23" fmla="*/ 128 h 277"/>
                  <a:gd name="T24" fmla="*/ 39 w 406"/>
                  <a:gd name="T25" fmla="*/ 127 h 277"/>
                  <a:gd name="T26" fmla="*/ 18 w 406"/>
                  <a:gd name="T27" fmla="*/ 132 h 277"/>
                  <a:gd name="T28" fmla="*/ 4 w 406"/>
                  <a:gd name="T29" fmla="*/ 143 h 277"/>
                  <a:gd name="T30" fmla="*/ 0 w 406"/>
                  <a:gd name="T31" fmla="*/ 155 h 277"/>
                  <a:gd name="T32" fmla="*/ 4 w 406"/>
                  <a:gd name="T33" fmla="*/ 172 h 277"/>
                  <a:gd name="T34" fmla="*/ 11 w 406"/>
                  <a:gd name="T35" fmla="*/ 178 h 277"/>
                  <a:gd name="T36" fmla="*/ 39 w 406"/>
                  <a:gd name="T37" fmla="*/ 183 h 277"/>
                  <a:gd name="T38" fmla="*/ 41 w 406"/>
                  <a:gd name="T39" fmla="*/ 183 h 277"/>
                  <a:gd name="T40" fmla="*/ 72 w 406"/>
                  <a:gd name="T41" fmla="*/ 183 h 277"/>
                  <a:gd name="T42" fmla="*/ 97 w 406"/>
                  <a:gd name="T43" fmla="*/ 176 h 277"/>
                  <a:gd name="T44" fmla="*/ 119 w 406"/>
                  <a:gd name="T45" fmla="*/ 169 h 277"/>
                  <a:gd name="T46" fmla="*/ 128 w 406"/>
                  <a:gd name="T47" fmla="*/ 182 h 277"/>
                  <a:gd name="T48" fmla="*/ 130 w 406"/>
                  <a:gd name="T49" fmla="*/ 218 h 277"/>
                  <a:gd name="T50" fmla="*/ 134 w 406"/>
                  <a:gd name="T51" fmla="*/ 231 h 277"/>
                  <a:gd name="T52" fmla="*/ 146 w 406"/>
                  <a:gd name="T53" fmla="*/ 252 h 277"/>
                  <a:gd name="T54" fmla="*/ 161 w 406"/>
                  <a:gd name="T55" fmla="*/ 264 h 277"/>
                  <a:gd name="T56" fmla="*/ 181 w 406"/>
                  <a:gd name="T57" fmla="*/ 272 h 277"/>
                  <a:gd name="T58" fmla="*/ 221 w 406"/>
                  <a:gd name="T59" fmla="*/ 277 h 277"/>
                  <a:gd name="T60" fmla="*/ 250 w 406"/>
                  <a:gd name="T61" fmla="*/ 273 h 277"/>
                  <a:gd name="T62" fmla="*/ 279 w 406"/>
                  <a:gd name="T63" fmla="*/ 264 h 277"/>
                  <a:gd name="T64" fmla="*/ 298 w 406"/>
                  <a:gd name="T65" fmla="*/ 254 h 277"/>
                  <a:gd name="T66" fmla="*/ 324 w 406"/>
                  <a:gd name="T67" fmla="*/ 235 h 277"/>
                  <a:gd name="T68" fmla="*/ 333 w 406"/>
                  <a:gd name="T69" fmla="*/ 226 h 277"/>
                  <a:gd name="T70" fmla="*/ 342 w 406"/>
                  <a:gd name="T71" fmla="*/ 217 h 277"/>
                  <a:gd name="T72" fmla="*/ 365 w 406"/>
                  <a:gd name="T73" fmla="*/ 187 h 277"/>
                  <a:gd name="T74" fmla="*/ 388 w 406"/>
                  <a:gd name="T75" fmla="*/ 154 h 277"/>
                  <a:gd name="T76" fmla="*/ 395 w 406"/>
                  <a:gd name="T77" fmla="*/ 142 h 277"/>
                  <a:gd name="T78" fmla="*/ 403 w 406"/>
                  <a:gd name="T79" fmla="*/ 116 h 277"/>
                  <a:gd name="T80" fmla="*/ 406 w 406"/>
                  <a:gd name="T81" fmla="*/ 98 h 277"/>
                  <a:gd name="T82" fmla="*/ 406 w 406"/>
                  <a:gd name="T83" fmla="*/ 89 h 277"/>
                  <a:gd name="T84" fmla="*/ 400 w 406"/>
                  <a:gd name="T85" fmla="*/ 57 h 277"/>
                  <a:gd name="T86" fmla="*/ 384 w 406"/>
                  <a:gd name="T87" fmla="*/ 31 h 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6"/>
                  <a:gd name="T133" fmla="*/ 0 h 277"/>
                  <a:gd name="T134" fmla="*/ 406 w 406"/>
                  <a:gd name="T135" fmla="*/ 277 h 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6" h="277">
                    <a:moveTo>
                      <a:pt x="368" y="17"/>
                    </a:moveTo>
                    <a:lnTo>
                      <a:pt x="364" y="15"/>
                    </a:lnTo>
                    <a:lnTo>
                      <a:pt x="360" y="13"/>
                    </a:lnTo>
                    <a:lnTo>
                      <a:pt x="356" y="11"/>
                    </a:lnTo>
                    <a:lnTo>
                      <a:pt x="352" y="10"/>
                    </a:lnTo>
                    <a:lnTo>
                      <a:pt x="319" y="4"/>
                    </a:lnTo>
                    <a:lnTo>
                      <a:pt x="286" y="0"/>
                    </a:lnTo>
                    <a:lnTo>
                      <a:pt x="270" y="2"/>
                    </a:lnTo>
                    <a:lnTo>
                      <a:pt x="256" y="4"/>
                    </a:lnTo>
                    <a:lnTo>
                      <a:pt x="242" y="9"/>
                    </a:lnTo>
                    <a:lnTo>
                      <a:pt x="228" y="15"/>
                    </a:lnTo>
                    <a:lnTo>
                      <a:pt x="215" y="22"/>
                    </a:lnTo>
                    <a:lnTo>
                      <a:pt x="204" y="31"/>
                    </a:lnTo>
                    <a:lnTo>
                      <a:pt x="198" y="35"/>
                    </a:lnTo>
                    <a:lnTo>
                      <a:pt x="193" y="40"/>
                    </a:lnTo>
                    <a:lnTo>
                      <a:pt x="182" y="51"/>
                    </a:lnTo>
                    <a:lnTo>
                      <a:pt x="165" y="73"/>
                    </a:lnTo>
                    <a:lnTo>
                      <a:pt x="147" y="96"/>
                    </a:lnTo>
                    <a:lnTo>
                      <a:pt x="140" y="106"/>
                    </a:lnTo>
                    <a:lnTo>
                      <a:pt x="136" y="116"/>
                    </a:lnTo>
                    <a:lnTo>
                      <a:pt x="130" y="118"/>
                    </a:lnTo>
                    <a:lnTo>
                      <a:pt x="125" y="120"/>
                    </a:lnTo>
                    <a:lnTo>
                      <a:pt x="123" y="121"/>
                    </a:lnTo>
                    <a:lnTo>
                      <a:pt x="121" y="121"/>
                    </a:lnTo>
                    <a:lnTo>
                      <a:pt x="111" y="124"/>
                    </a:lnTo>
                    <a:lnTo>
                      <a:pt x="102" y="126"/>
                    </a:lnTo>
                    <a:lnTo>
                      <a:pt x="97" y="127"/>
                    </a:lnTo>
                    <a:lnTo>
                      <a:pt x="95" y="127"/>
                    </a:lnTo>
                    <a:lnTo>
                      <a:pt x="92" y="128"/>
                    </a:lnTo>
                    <a:lnTo>
                      <a:pt x="82" y="128"/>
                    </a:lnTo>
                    <a:lnTo>
                      <a:pt x="73" y="128"/>
                    </a:lnTo>
                    <a:lnTo>
                      <a:pt x="70" y="128"/>
                    </a:lnTo>
                    <a:lnTo>
                      <a:pt x="67" y="128"/>
                    </a:lnTo>
                    <a:lnTo>
                      <a:pt x="62" y="128"/>
                    </a:lnTo>
                    <a:lnTo>
                      <a:pt x="53" y="128"/>
                    </a:lnTo>
                    <a:lnTo>
                      <a:pt x="46" y="127"/>
                    </a:lnTo>
                    <a:lnTo>
                      <a:pt x="39" y="127"/>
                    </a:lnTo>
                    <a:lnTo>
                      <a:pt x="32" y="128"/>
                    </a:lnTo>
                    <a:lnTo>
                      <a:pt x="26" y="129"/>
                    </a:lnTo>
                    <a:lnTo>
                      <a:pt x="18" y="132"/>
                    </a:lnTo>
                    <a:lnTo>
                      <a:pt x="12" y="135"/>
                    </a:lnTo>
                    <a:lnTo>
                      <a:pt x="7" y="139"/>
                    </a:lnTo>
                    <a:lnTo>
                      <a:pt x="4" y="143"/>
                    </a:lnTo>
                    <a:lnTo>
                      <a:pt x="1" y="148"/>
                    </a:lnTo>
                    <a:lnTo>
                      <a:pt x="0" y="151"/>
                    </a:lnTo>
                    <a:lnTo>
                      <a:pt x="0" y="155"/>
                    </a:lnTo>
                    <a:lnTo>
                      <a:pt x="1" y="161"/>
                    </a:lnTo>
                    <a:lnTo>
                      <a:pt x="3" y="169"/>
                    </a:lnTo>
                    <a:lnTo>
                      <a:pt x="4" y="172"/>
                    </a:lnTo>
                    <a:lnTo>
                      <a:pt x="5" y="175"/>
                    </a:lnTo>
                    <a:lnTo>
                      <a:pt x="8" y="176"/>
                    </a:lnTo>
                    <a:lnTo>
                      <a:pt x="11" y="178"/>
                    </a:lnTo>
                    <a:lnTo>
                      <a:pt x="23" y="182"/>
                    </a:lnTo>
                    <a:lnTo>
                      <a:pt x="35" y="183"/>
                    </a:lnTo>
                    <a:lnTo>
                      <a:pt x="39" y="183"/>
                    </a:lnTo>
                    <a:lnTo>
                      <a:pt x="40" y="183"/>
                    </a:lnTo>
                    <a:lnTo>
                      <a:pt x="41" y="183"/>
                    </a:lnTo>
                    <a:lnTo>
                      <a:pt x="47" y="184"/>
                    </a:lnTo>
                    <a:lnTo>
                      <a:pt x="60" y="184"/>
                    </a:lnTo>
                    <a:lnTo>
                      <a:pt x="72" y="183"/>
                    </a:lnTo>
                    <a:lnTo>
                      <a:pt x="85" y="181"/>
                    </a:lnTo>
                    <a:lnTo>
                      <a:pt x="90" y="178"/>
                    </a:lnTo>
                    <a:lnTo>
                      <a:pt x="97" y="176"/>
                    </a:lnTo>
                    <a:lnTo>
                      <a:pt x="109" y="172"/>
                    </a:lnTo>
                    <a:lnTo>
                      <a:pt x="115" y="169"/>
                    </a:lnTo>
                    <a:lnTo>
                      <a:pt x="119" y="169"/>
                    </a:lnTo>
                    <a:lnTo>
                      <a:pt x="129" y="170"/>
                    </a:lnTo>
                    <a:lnTo>
                      <a:pt x="128" y="176"/>
                    </a:lnTo>
                    <a:lnTo>
                      <a:pt x="128" y="182"/>
                    </a:lnTo>
                    <a:lnTo>
                      <a:pt x="128" y="193"/>
                    </a:lnTo>
                    <a:lnTo>
                      <a:pt x="129" y="205"/>
                    </a:lnTo>
                    <a:lnTo>
                      <a:pt x="130" y="218"/>
                    </a:lnTo>
                    <a:lnTo>
                      <a:pt x="130" y="222"/>
                    </a:lnTo>
                    <a:lnTo>
                      <a:pt x="132" y="227"/>
                    </a:lnTo>
                    <a:lnTo>
                      <a:pt x="134" y="231"/>
                    </a:lnTo>
                    <a:lnTo>
                      <a:pt x="136" y="237"/>
                    </a:lnTo>
                    <a:lnTo>
                      <a:pt x="140" y="245"/>
                    </a:lnTo>
                    <a:lnTo>
                      <a:pt x="146" y="252"/>
                    </a:lnTo>
                    <a:lnTo>
                      <a:pt x="153" y="259"/>
                    </a:lnTo>
                    <a:lnTo>
                      <a:pt x="157" y="261"/>
                    </a:lnTo>
                    <a:lnTo>
                      <a:pt x="161" y="264"/>
                    </a:lnTo>
                    <a:lnTo>
                      <a:pt x="165" y="266"/>
                    </a:lnTo>
                    <a:lnTo>
                      <a:pt x="170" y="268"/>
                    </a:lnTo>
                    <a:lnTo>
                      <a:pt x="181" y="272"/>
                    </a:lnTo>
                    <a:lnTo>
                      <a:pt x="194" y="274"/>
                    </a:lnTo>
                    <a:lnTo>
                      <a:pt x="208" y="276"/>
                    </a:lnTo>
                    <a:lnTo>
                      <a:pt x="221" y="277"/>
                    </a:lnTo>
                    <a:lnTo>
                      <a:pt x="235" y="276"/>
                    </a:lnTo>
                    <a:lnTo>
                      <a:pt x="243" y="275"/>
                    </a:lnTo>
                    <a:lnTo>
                      <a:pt x="250" y="273"/>
                    </a:lnTo>
                    <a:lnTo>
                      <a:pt x="257" y="272"/>
                    </a:lnTo>
                    <a:lnTo>
                      <a:pt x="265" y="270"/>
                    </a:lnTo>
                    <a:lnTo>
                      <a:pt x="279" y="264"/>
                    </a:lnTo>
                    <a:lnTo>
                      <a:pt x="293" y="258"/>
                    </a:lnTo>
                    <a:lnTo>
                      <a:pt x="296" y="256"/>
                    </a:lnTo>
                    <a:lnTo>
                      <a:pt x="298" y="254"/>
                    </a:lnTo>
                    <a:lnTo>
                      <a:pt x="304" y="251"/>
                    </a:lnTo>
                    <a:lnTo>
                      <a:pt x="314" y="243"/>
                    </a:lnTo>
                    <a:lnTo>
                      <a:pt x="324" y="235"/>
                    </a:lnTo>
                    <a:lnTo>
                      <a:pt x="326" y="232"/>
                    </a:lnTo>
                    <a:lnTo>
                      <a:pt x="328" y="231"/>
                    </a:lnTo>
                    <a:lnTo>
                      <a:pt x="333" y="226"/>
                    </a:lnTo>
                    <a:lnTo>
                      <a:pt x="338" y="221"/>
                    </a:lnTo>
                    <a:lnTo>
                      <a:pt x="340" y="219"/>
                    </a:lnTo>
                    <a:lnTo>
                      <a:pt x="342" y="217"/>
                    </a:lnTo>
                    <a:lnTo>
                      <a:pt x="350" y="207"/>
                    </a:lnTo>
                    <a:lnTo>
                      <a:pt x="358" y="197"/>
                    </a:lnTo>
                    <a:lnTo>
                      <a:pt x="365" y="187"/>
                    </a:lnTo>
                    <a:lnTo>
                      <a:pt x="375" y="171"/>
                    </a:lnTo>
                    <a:lnTo>
                      <a:pt x="385" y="158"/>
                    </a:lnTo>
                    <a:lnTo>
                      <a:pt x="388" y="154"/>
                    </a:lnTo>
                    <a:lnTo>
                      <a:pt x="389" y="152"/>
                    </a:lnTo>
                    <a:lnTo>
                      <a:pt x="390" y="150"/>
                    </a:lnTo>
                    <a:lnTo>
                      <a:pt x="395" y="142"/>
                    </a:lnTo>
                    <a:lnTo>
                      <a:pt x="398" y="134"/>
                    </a:lnTo>
                    <a:lnTo>
                      <a:pt x="402" y="126"/>
                    </a:lnTo>
                    <a:lnTo>
                      <a:pt x="403" y="116"/>
                    </a:lnTo>
                    <a:lnTo>
                      <a:pt x="405" y="107"/>
                    </a:lnTo>
                    <a:lnTo>
                      <a:pt x="405" y="103"/>
                    </a:lnTo>
                    <a:lnTo>
                      <a:pt x="406" y="98"/>
                    </a:lnTo>
                    <a:lnTo>
                      <a:pt x="406" y="93"/>
                    </a:lnTo>
                    <a:lnTo>
                      <a:pt x="406" y="91"/>
                    </a:lnTo>
                    <a:lnTo>
                      <a:pt x="406" y="89"/>
                    </a:lnTo>
                    <a:lnTo>
                      <a:pt x="405" y="77"/>
                    </a:lnTo>
                    <a:lnTo>
                      <a:pt x="403" y="67"/>
                    </a:lnTo>
                    <a:lnTo>
                      <a:pt x="400" y="57"/>
                    </a:lnTo>
                    <a:lnTo>
                      <a:pt x="396" y="48"/>
                    </a:lnTo>
                    <a:lnTo>
                      <a:pt x="390" y="39"/>
                    </a:lnTo>
                    <a:lnTo>
                      <a:pt x="384" y="31"/>
                    </a:lnTo>
                    <a:lnTo>
                      <a:pt x="376" y="24"/>
                    </a:lnTo>
                    <a:lnTo>
                      <a:pt x="368" y="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3070" name="Freeform 11"/>
              <p:cNvSpPr>
                <a:spLocks noChangeAspect="1"/>
              </p:cNvSpPr>
              <p:nvPr/>
            </p:nvSpPr>
            <p:spPr bwMode="auto">
              <a:xfrm>
                <a:off x="3450" y="2729"/>
                <a:ext cx="368" cy="512"/>
              </a:xfrm>
              <a:custGeom>
                <a:avLst/>
                <a:gdLst>
                  <a:gd name="T0" fmla="*/ 188 w 368"/>
                  <a:gd name="T1" fmla="*/ 19 h 512"/>
                  <a:gd name="T2" fmla="*/ 161 w 368"/>
                  <a:gd name="T3" fmla="*/ 38 h 512"/>
                  <a:gd name="T4" fmla="*/ 96 w 368"/>
                  <a:gd name="T5" fmla="*/ 104 h 512"/>
                  <a:gd name="T6" fmla="*/ 63 w 368"/>
                  <a:gd name="T7" fmla="*/ 150 h 512"/>
                  <a:gd name="T8" fmla="*/ 43 w 368"/>
                  <a:gd name="T9" fmla="*/ 189 h 512"/>
                  <a:gd name="T10" fmla="*/ 39 w 368"/>
                  <a:gd name="T11" fmla="*/ 203 h 512"/>
                  <a:gd name="T12" fmla="*/ 16 w 368"/>
                  <a:gd name="T13" fmla="*/ 271 h 512"/>
                  <a:gd name="T14" fmla="*/ 14 w 368"/>
                  <a:gd name="T15" fmla="*/ 282 h 512"/>
                  <a:gd name="T16" fmla="*/ 2 w 368"/>
                  <a:gd name="T17" fmla="*/ 337 h 512"/>
                  <a:gd name="T18" fmla="*/ 0 w 368"/>
                  <a:gd name="T19" fmla="*/ 398 h 512"/>
                  <a:gd name="T20" fmla="*/ 3 w 368"/>
                  <a:gd name="T21" fmla="*/ 418 h 512"/>
                  <a:gd name="T22" fmla="*/ 16 w 368"/>
                  <a:gd name="T23" fmla="*/ 456 h 512"/>
                  <a:gd name="T24" fmla="*/ 31 w 368"/>
                  <a:gd name="T25" fmla="*/ 477 h 512"/>
                  <a:gd name="T26" fmla="*/ 51 w 368"/>
                  <a:gd name="T27" fmla="*/ 497 h 512"/>
                  <a:gd name="T28" fmla="*/ 83 w 368"/>
                  <a:gd name="T29" fmla="*/ 509 h 512"/>
                  <a:gd name="T30" fmla="*/ 117 w 368"/>
                  <a:gd name="T31" fmla="*/ 512 h 512"/>
                  <a:gd name="T32" fmla="*/ 146 w 368"/>
                  <a:gd name="T33" fmla="*/ 507 h 512"/>
                  <a:gd name="T34" fmla="*/ 154 w 368"/>
                  <a:gd name="T35" fmla="*/ 504 h 512"/>
                  <a:gd name="T36" fmla="*/ 167 w 368"/>
                  <a:gd name="T37" fmla="*/ 498 h 512"/>
                  <a:gd name="T38" fmla="*/ 178 w 368"/>
                  <a:gd name="T39" fmla="*/ 491 h 512"/>
                  <a:gd name="T40" fmla="*/ 183 w 368"/>
                  <a:gd name="T41" fmla="*/ 488 h 512"/>
                  <a:gd name="T42" fmla="*/ 197 w 368"/>
                  <a:gd name="T43" fmla="*/ 475 h 512"/>
                  <a:gd name="T44" fmla="*/ 206 w 368"/>
                  <a:gd name="T45" fmla="*/ 464 h 512"/>
                  <a:gd name="T46" fmla="*/ 209 w 368"/>
                  <a:gd name="T47" fmla="*/ 461 h 512"/>
                  <a:gd name="T48" fmla="*/ 211 w 368"/>
                  <a:gd name="T49" fmla="*/ 456 h 512"/>
                  <a:gd name="T50" fmla="*/ 218 w 368"/>
                  <a:gd name="T51" fmla="*/ 445 h 512"/>
                  <a:gd name="T52" fmla="*/ 227 w 368"/>
                  <a:gd name="T53" fmla="*/ 423 h 512"/>
                  <a:gd name="T54" fmla="*/ 231 w 368"/>
                  <a:gd name="T55" fmla="*/ 406 h 512"/>
                  <a:gd name="T56" fmla="*/ 230 w 368"/>
                  <a:gd name="T57" fmla="*/ 379 h 512"/>
                  <a:gd name="T58" fmla="*/ 227 w 368"/>
                  <a:gd name="T59" fmla="*/ 359 h 512"/>
                  <a:gd name="T60" fmla="*/ 220 w 368"/>
                  <a:gd name="T61" fmla="*/ 342 h 512"/>
                  <a:gd name="T62" fmla="*/ 216 w 368"/>
                  <a:gd name="T63" fmla="*/ 319 h 512"/>
                  <a:gd name="T64" fmla="*/ 218 w 368"/>
                  <a:gd name="T65" fmla="*/ 297 h 512"/>
                  <a:gd name="T66" fmla="*/ 229 w 368"/>
                  <a:gd name="T67" fmla="*/ 270 h 512"/>
                  <a:gd name="T68" fmla="*/ 251 w 368"/>
                  <a:gd name="T69" fmla="*/ 248 h 512"/>
                  <a:gd name="T70" fmla="*/ 278 w 368"/>
                  <a:gd name="T71" fmla="*/ 233 h 512"/>
                  <a:gd name="T72" fmla="*/ 301 w 368"/>
                  <a:gd name="T73" fmla="*/ 216 h 512"/>
                  <a:gd name="T74" fmla="*/ 315 w 368"/>
                  <a:gd name="T75" fmla="*/ 203 h 512"/>
                  <a:gd name="T76" fmla="*/ 325 w 368"/>
                  <a:gd name="T77" fmla="*/ 192 h 512"/>
                  <a:gd name="T78" fmla="*/ 334 w 368"/>
                  <a:gd name="T79" fmla="*/ 182 h 512"/>
                  <a:gd name="T80" fmla="*/ 345 w 368"/>
                  <a:gd name="T81" fmla="*/ 166 h 512"/>
                  <a:gd name="T82" fmla="*/ 354 w 368"/>
                  <a:gd name="T83" fmla="*/ 148 h 512"/>
                  <a:gd name="T84" fmla="*/ 366 w 368"/>
                  <a:gd name="T85" fmla="*/ 119 h 512"/>
                  <a:gd name="T86" fmla="*/ 368 w 368"/>
                  <a:gd name="T87" fmla="*/ 88 h 512"/>
                  <a:gd name="T88" fmla="*/ 362 w 368"/>
                  <a:gd name="T89" fmla="*/ 60 h 512"/>
                  <a:gd name="T90" fmla="*/ 350 w 368"/>
                  <a:gd name="T91" fmla="*/ 35 h 512"/>
                  <a:gd name="T92" fmla="*/ 337 w 368"/>
                  <a:gd name="T93" fmla="*/ 21 h 512"/>
                  <a:gd name="T94" fmla="*/ 322 w 368"/>
                  <a:gd name="T95" fmla="*/ 11 h 512"/>
                  <a:gd name="T96" fmla="*/ 300 w 368"/>
                  <a:gd name="T97" fmla="*/ 5 h 512"/>
                  <a:gd name="T98" fmla="*/ 273 w 368"/>
                  <a:gd name="T99" fmla="*/ 1 h 512"/>
                  <a:gd name="T100" fmla="*/ 236 w 368"/>
                  <a:gd name="T101" fmla="*/ 2 h 5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68"/>
                  <a:gd name="T154" fmla="*/ 0 h 512"/>
                  <a:gd name="T155" fmla="*/ 368 w 368"/>
                  <a:gd name="T156" fmla="*/ 512 h 5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68" h="512">
                    <a:moveTo>
                      <a:pt x="208" y="11"/>
                    </a:moveTo>
                    <a:lnTo>
                      <a:pt x="194" y="16"/>
                    </a:lnTo>
                    <a:lnTo>
                      <a:pt x="188" y="19"/>
                    </a:lnTo>
                    <a:lnTo>
                      <a:pt x="183" y="22"/>
                    </a:lnTo>
                    <a:lnTo>
                      <a:pt x="171" y="30"/>
                    </a:lnTo>
                    <a:lnTo>
                      <a:pt x="161" y="38"/>
                    </a:lnTo>
                    <a:lnTo>
                      <a:pt x="133" y="64"/>
                    </a:lnTo>
                    <a:lnTo>
                      <a:pt x="108" y="91"/>
                    </a:lnTo>
                    <a:lnTo>
                      <a:pt x="96" y="104"/>
                    </a:lnTo>
                    <a:lnTo>
                      <a:pt x="85" y="119"/>
                    </a:lnTo>
                    <a:lnTo>
                      <a:pt x="74" y="134"/>
                    </a:lnTo>
                    <a:lnTo>
                      <a:pt x="63" y="150"/>
                    </a:lnTo>
                    <a:lnTo>
                      <a:pt x="55" y="168"/>
                    </a:lnTo>
                    <a:lnTo>
                      <a:pt x="47" y="184"/>
                    </a:lnTo>
                    <a:lnTo>
                      <a:pt x="43" y="189"/>
                    </a:lnTo>
                    <a:lnTo>
                      <a:pt x="40" y="194"/>
                    </a:lnTo>
                    <a:lnTo>
                      <a:pt x="39" y="200"/>
                    </a:lnTo>
                    <a:lnTo>
                      <a:pt x="39" y="203"/>
                    </a:lnTo>
                    <a:lnTo>
                      <a:pt x="36" y="209"/>
                    </a:lnTo>
                    <a:lnTo>
                      <a:pt x="26" y="239"/>
                    </a:lnTo>
                    <a:lnTo>
                      <a:pt x="16" y="271"/>
                    </a:lnTo>
                    <a:lnTo>
                      <a:pt x="15" y="274"/>
                    </a:lnTo>
                    <a:lnTo>
                      <a:pt x="15" y="279"/>
                    </a:lnTo>
                    <a:lnTo>
                      <a:pt x="14" y="282"/>
                    </a:lnTo>
                    <a:lnTo>
                      <a:pt x="12" y="287"/>
                    </a:lnTo>
                    <a:lnTo>
                      <a:pt x="7" y="312"/>
                    </a:lnTo>
                    <a:lnTo>
                      <a:pt x="2" y="337"/>
                    </a:lnTo>
                    <a:lnTo>
                      <a:pt x="0" y="364"/>
                    </a:lnTo>
                    <a:lnTo>
                      <a:pt x="0" y="391"/>
                    </a:lnTo>
                    <a:lnTo>
                      <a:pt x="0" y="398"/>
                    </a:lnTo>
                    <a:lnTo>
                      <a:pt x="1" y="404"/>
                    </a:lnTo>
                    <a:lnTo>
                      <a:pt x="1" y="411"/>
                    </a:lnTo>
                    <a:lnTo>
                      <a:pt x="3" y="418"/>
                    </a:lnTo>
                    <a:lnTo>
                      <a:pt x="7" y="431"/>
                    </a:lnTo>
                    <a:lnTo>
                      <a:pt x="11" y="443"/>
                    </a:lnTo>
                    <a:lnTo>
                      <a:pt x="16" y="456"/>
                    </a:lnTo>
                    <a:lnTo>
                      <a:pt x="20" y="461"/>
                    </a:lnTo>
                    <a:lnTo>
                      <a:pt x="23" y="467"/>
                    </a:lnTo>
                    <a:lnTo>
                      <a:pt x="31" y="477"/>
                    </a:lnTo>
                    <a:lnTo>
                      <a:pt x="41" y="489"/>
                    </a:lnTo>
                    <a:lnTo>
                      <a:pt x="46" y="492"/>
                    </a:lnTo>
                    <a:lnTo>
                      <a:pt x="51" y="497"/>
                    </a:lnTo>
                    <a:lnTo>
                      <a:pt x="62" y="501"/>
                    </a:lnTo>
                    <a:lnTo>
                      <a:pt x="72" y="505"/>
                    </a:lnTo>
                    <a:lnTo>
                      <a:pt x="83" y="509"/>
                    </a:lnTo>
                    <a:lnTo>
                      <a:pt x="94" y="511"/>
                    </a:lnTo>
                    <a:lnTo>
                      <a:pt x="105" y="512"/>
                    </a:lnTo>
                    <a:lnTo>
                      <a:pt x="117" y="512"/>
                    </a:lnTo>
                    <a:lnTo>
                      <a:pt x="128" y="511"/>
                    </a:lnTo>
                    <a:lnTo>
                      <a:pt x="140" y="509"/>
                    </a:lnTo>
                    <a:lnTo>
                      <a:pt x="146" y="507"/>
                    </a:lnTo>
                    <a:lnTo>
                      <a:pt x="149" y="505"/>
                    </a:lnTo>
                    <a:lnTo>
                      <a:pt x="152" y="505"/>
                    </a:lnTo>
                    <a:lnTo>
                      <a:pt x="154" y="504"/>
                    </a:lnTo>
                    <a:lnTo>
                      <a:pt x="157" y="503"/>
                    </a:lnTo>
                    <a:lnTo>
                      <a:pt x="162" y="500"/>
                    </a:lnTo>
                    <a:lnTo>
                      <a:pt x="167" y="498"/>
                    </a:lnTo>
                    <a:lnTo>
                      <a:pt x="173" y="495"/>
                    </a:lnTo>
                    <a:lnTo>
                      <a:pt x="178" y="491"/>
                    </a:lnTo>
                    <a:lnTo>
                      <a:pt x="179" y="490"/>
                    </a:lnTo>
                    <a:lnTo>
                      <a:pt x="180" y="490"/>
                    </a:lnTo>
                    <a:lnTo>
                      <a:pt x="183" y="488"/>
                    </a:lnTo>
                    <a:lnTo>
                      <a:pt x="187" y="484"/>
                    </a:lnTo>
                    <a:lnTo>
                      <a:pt x="193" y="479"/>
                    </a:lnTo>
                    <a:lnTo>
                      <a:pt x="197" y="475"/>
                    </a:lnTo>
                    <a:lnTo>
                      <a:pt x="201" y="470"/>
                    </a:lnTo>
                    <a:lnTo>
                      <a:pt x="205" y="466"/>
                    </a:lnTo>
                    <a:lnTo>
                      <a:pt x="206" y="464"/>
                    </a:lnTo>
                    <a:lnTo>
                      <a:pt x="206" y="463"/>
                    </a:lnTo>
                    <a:lnTo>
                      <a:pt x="207" y="463"/>
                    </a:lnTo>
                    <a:lnTo>
                      <a:pt x="209" y="461"/>
                    </a:lnTo>
                    <a:lnTo>
                      <a:pt x="210" y="458"/>
                    </a:lnTo>
                    <a:lnTo>
                      <a:pt x="211" y="457"/>
                    </a:lnTo>
                    <a:lnTo>
                      <a:pt x="211" y="456"/>
                    </a:lnTo>
                    <a:lnTo>
                      <a:pt x="212" y="456"/>
                    </a:lnTo>
                    <a:lnTo>
                      <a:pt x="215" y="451"/>
                    </a:lnTo>
                    <a:lnTo>
                      <a:pt x="218" y="445"/>
                    </a:lnTo>
                    <a:lnTo>
                      <a:pt x="221" y="441"/>
                    </a:lnTo>
                    <a:lnTo>
                      <a:pt x="225" y="429"/>
                    </a:lnTo>
                    <a:lnTo>
                      <a:pt x="227" y="423"/>
                    </a:lnTo>
                    <a:lnTo>
                      <a:pt x="229" y="418"/>
                    </a:lnTo>
                    <a:lnTo>
                      <a:pt x="229" y="411"/>
                    </a:lnTo>
                    <a:lnTo>
                      <a:pt x="231" y="406"/>
                    </a:lnTo>
                    <a:lnTo>
                      <a:pt x="231" y="399"/>
                    </a:lnTo>
                    <a:lnTo>
                      <a:pt x="231" y="392"/>
                    </a:lnTo>
                    <a:lnTo>
                      <a:pt x="230" y="379"/>
                    </a:lnTo>
                    <a:lnTo>
                      <a:pt x="229" y="372"/>
                    </a:lnTo>
                    <a:lnTo>
                      <a:pt x="229" y="365"/>
                    </a:lnTo>
                    <a:lnTo>
                      <a:pt x="227" y="359"/>
                    </a:lnTo>
                    <a:lnTo>
                      <a:pt x="224" y="353"/>
                    </a:lnTo>
                    <a:lnTo>
                      <a:pt x="222" y="348"/>
                    </a:lnTo>
                    <a:lnTo>
                      <a:pt x="220" y="342"/>
                    </a:lnTo>
                    <a:lnTo>
                      <a:pt x="218" y="330"/>
                    </a:lnTo>
                    <a:lnTo>
                      <a:pt x="217" y="325"/>
                    </a:lnTo>
                    <a:lnTo>
                      <a:pt x="216" y="319"/>
                    </a:lnTo>
                    <a:lnTo>
                      <a:pt x="216" y="313"/>
                    </a:lnTo>
                    <a:lnTo>
                      <a:pt x="217" y="308"/>
                    </a:lnTo>
                    <a:lnTo>
                      <a:pt x="218" y="297"/>
                    </a:lnTo>
                    <a:lnTo>
                      <a:pt x="221" y="288"/>
                    </a:lnTo>
                    <a:lnTo>
                      <a:pt x="224" y="278"/>
                    </a:lnTo>
                    <a:lnTo>
                      <a:pt x="229" y="270"/>
                    </a:lnTo>
                    <a:lnTo>
                      <a:pt x="236" y="262"/>
                    </a:lnTo>
                    <a:lnTo>
                      <a:pt x="243" y="255"/>
                    </a:lnTo>
                    <a:lnTo>
                      <a:pt x="251" y="248"/>
                    </a:lnTo>
                    <a:lnTo>
                      <a:pt x="262" y="243"/>
                    </a:lnTo>
                    <a:lnTo>
                      <a:pt x="270" y="238"/>
                    </a:lnTo>
                    <a:lnTo>
                      <a:pt x="278" y="233"/>
                    </a:lnTo>
                    <a:lnTo>
                      <a:pt x="286" y="227"/>
                    </a:lnTo>
                    <a:lnTo>
                      <a:pt x="294" y="222"/>
                    </a:lnTo>
                    <a:lnTo>
                      <a:pt x="301" y="216"/>
                    </a:lnTo>
                    <a:lnTo>
                      <a:pt x="309" y="210"/>
                    </a:lnTo>
                    <a:lnTo>
                      <a:pt x="312" y="206"/>
                    </a:lnTo>
                    <a:lnTo>
                      <a:pt x="315" y="203"/>
                    </a:lnTo>
                    <a:lnTo>
                      <a:pt x="319" y="199"/>
                    </a:lnTo>
                    <a:lnTo>
                      <a:pt x="322" y="196"/>
                    </a:lnTo>
                    <a:lnTo>
                      <a:pt x="325" y="192"/>
                    </a:lnTo>
                    <a:lnTo>
                      <a:pt x="328" y="189"/>
                    </a:lnTo>
                    <a:lnTo>
                      <a:pt x="331" y="185"/>
                    </a:lnTo>
                    <a:lnTo>
                      <a:pt x="334" y="182"/>
                    </a:lnTo>
                    <a:lnTo>
                      <a:pt x="336" y="177"/>
                    </a:lnTo>
                    <a:lnTo>
                      <a:pt x="340" y="174"/>
                    </a:lnTo>
                    <a:lnTo>
                      <a:pt x="345" y="166"/>
                    </a:lnTo>
                    <a:lnTo>
                      <a:pt x="347" y="161"/>
                    </a:lnTo>
                    <a:lnTo>
                      <a:pt x="349" y="157"/>
                    </a:lnTo>
                    <a:lnTo>
                      <a:pt x="354" y="148"/>
                    </a:lnTo>
                    <a:lnTo>
                      <a:pt x="358" y="140"/>
                    </a:lnTo>
                    <a:lnTo>
                      <a:pt x="362" y="131"/>
                    </a:lnTo>
                    <a:lnTo>
                      <a:pt x="366" y="119"/>
                    </a:lnTo>
                    <a:lnTo>
                      <a:pt x="368" y="107"/>
                    </a:lnTo>
                    <a:lnTo>
                      <a:pt x="368" y="97"/>
                    </a:lnTo>
                    <a:lnTo>
                      <a:pt x="368" y="88"/>
                    </a:lnTo>
                    <a:lnTo>
                      <a:pt x="367" y="78"/>
                    </a:lnTo>
                    <a:lnTo>
                      <a:pt x="365" y="70"/>
                    </a:lnTo>
                    <a:lnTo>
                      <a:pt x="362" y="60"/>
                    </a:lnTo>
                    <a:lnTo>
                      <a:pt x="359" y="51"/>
                    </a:lnTo>
                    <a:lnTo>
                      <a:pt x="354" y="43"/>
                    </a:lnTo>
                    <a:lnTo>
                      <a:pt x="350" y="35"/>
                    </a:lnTo>
                    <a:lnTo>
                      <a:pt x="346" y="29"/>
                    </a:lnTo>
                    <a:lnTo>
                      <a:pt x="341" y="25"/>
                    </a:lnTo>
                    <a:lnTo>
                      <a:pt x="337" y="21"/>
                    </a:lnTo>
                    <a:lnTo>
                      <a:pt x="333" y="17"/>
                    </a:lnTo>
                    <a:lnTo>
                      <a:pt x="327" y="14"/>
                    </a:lnTo>
                    <a:lnTo>
                      <a:pt x="322" y="11"/>
                    </a:lnTo>
                    <a:lnTo>
                      <a:pt x="316" y="9"/>
                    </a:lnTo>
                    <a:lnTo>
                      <a:pt x="310" y="7"/>
                    </a:lnTo>
                    <a:lnTo>
                      <a:pt x="300" y="5"/>
                    </a:lnTo>
                    <a:lnTo>
                      <a:pt x="292" y="3"/>
                    </a:lnTo>
                    <a:lnTo>
                      <a:pt x="282" y="2"/>
                    </a:lnTo>
                    <a:lnTo>
                      <a:pt x="273" y="1"/>
                    </a:lnTo>
                    <a:lnTo>
                      <a:pt x="254" y="0"/>
                    </a:lnTo>
                    <a:lnTo>
                      <a:pt x="244" y="1"/>
                    </a:lnTo>
                    <a:lnTo>
                      <a:pt x="236" y="2"/>
                    </a:lnTo>
                    <a:lnTo>
                      <a:pt x="222" y="6"/>
                    </a:lnTo>
                    <a:lnTo>
                      <a:pt x="208"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3071" name="Freeform 12"/>
              <p:cNvSpPr>
                <a:spLocks noChangeAspect="1"/>
              </p:cNvSpPr>
              <p:nvPr/>
            </p:nvSpPr>
            <p:spPr bwMode="auto">
              <a:xfrm>
                <a:off x="3743" y="2767"/>
                <a:ext cx="544" cy="306"/>
              </a:xfrm>
              <a:custGeom>
                <a:avLst/>
                <a:gdLst>
                  <a:gd name="T0" fmla="*/ 41 w 544"/>
                  <a:gd name="T1" fmla="*/ 158 h 306"/>
                  <a:gd name="T2" fmla="*/ 58 w 544"/>
                  <a:gd name="T3" fmla="*/ 184 h 306"/>
                  <a:gd name="T4" fmla="*/ 96 w 544"/>
                  <a:gd name="T5" fmla="*/ 230 h 306"/>
                  <a:gd name="T6" fmla="*/ 119 w 544"/>
                  <a:gd name="T7" fmla="*/ 270 h 306"/>
                  <a:gd name="T8" fmla="*/ 126 w 544"/>
                  <a:gd name="T9" fmla="*/ 289 h 306"/>
                  <a:gd name="T10" fmla="*/ 139 w 544"/>
                  <a:gd name="T11" fmla="*/ 296 h 306"/>
                  <a:gd name="T12" fmla="*/ 197 w 544"/>
                  <a:gd name="T13" fmla="*/ 296 h 306"/>
                  <a:gd name="T14" fmla="*/ 343 w 544"/>
                  <a:gd name="T15" fmla="*/ 272 h 306"/>
                  <a:gd name="T16" fmla="*/ 353 w 544"/>
                  <a:gd name="T17" fmla="*/ 284 h 306"/>
                  <a:gd name="T18" fmla="*/ 374 w 544"/>
                  <a:gd name="T19" fmla="*/ 300 h 306"/>
                  <a:gd name="T20" fmla="*/ 395 w 544"/>
                  <a:gd name="T21" fmla="*/ 304 h 306"/>
                  <a:gd name="T22" fmla="*/ 399 w 544"/>
                  <a:gd name="T23" fmla="*/ 299 h 306"/>
                  <a:gd name="T24" fmla="*/ 402 w 544"/>
                  <a:gd name="T25" fmla="*/ 291 h 306"/>
                  <a:gd name="T26" fmla="*/ 401 w 544"/>
                  <a:gd name="T27" fmla="*/ 285 h 306"/>
                  <a:gd name="T28" fmla="*/ 416 w 544"/>
                  <a:gd name="T29" fmla="*/ 265 h 306"/>
                  <a:gd name="T30" fmla="*/ 445 w 544"/>
                  <a:gd name="T31" fmla="*/ 291 h 306"/>
                  <a:gd name="T32" fmla="*/ 481 w 544"/>
                  <a:gd name="T33" fmla="*/ 303 h 306"/>
                  <a:gd name="T34" fmla="*/ 484 w 544"/>
                  <a:gd name="T35" fmla="*/ 301 h 306"/>
                  <a:gd name="T36" fmla="*/ 487 w 544"/>
                  <a:gd name="T37" fmla="*/ 299 h 306"/>
                  <a:gd name="T38" fmla="*/ 490 w 544"/>
                  <a:gd name="T39" fmla="*/ 294 h 306"/>
                  <a:gd name="T40" fmla="*/ 490 w 544"/>
                  <a:gd name="T41" fmla="*/ 290 h 306"/>
                  <a:gd name="T42" fmla="*/ 484 w 544"/>
                  <a:gd name="T43" fmla="*/ 273 h 306"/>
                  <a:gd name="T44" fmla="*/ 464 w 544"/>
                  <a:gd name="T45" fmla="*/ 251 h 306"/>
                  <a:gd name="T46" fmla="*/ 458 w 544"/>
                  <a:gd name="T47" fmla="*/ 245 h 306"/>
                  <a:gd name="T48" fmla="*/ 495 w 544"/>
                  <a:gd name="T49" fmla="*/ 256 h 306"/>
                  <a:gd name="T50" fmla="*/ 514 w 544"/>
                  <a:gd name="T51" fmla="*/ 268 h 306"/>
                  <a:gd name="T52" fmla="*/ 527 w 544"/>
                  <a:gd name="T53" fmla="*/ 272 h 306"/>
                  <a:gd name="T54" fmla="*/ 540 w 544"/>
                  <a:gd name="T55" fmla="*/ 267 h 306"/>
                  <a:gd name="T56" fmla="*/ 544 w 544"/>
                  <a:gd name="T57" fmla="*/ 256 h 306"/>
                  <a:gd name="T58" fmla="*/ 531 w 544"/>
                  <a:gd name="T59" fmla="*/ 236 h 306"/>
                  <a:gd name="T60" fmla="*/ 513 w 544"/>
                  <a:gd name="T61" fmla="*/ 219 h 306"/>
                  <a:gd name="T62" fmla="*/ 490 w 544"/>
                  <a:gd name="T63" fmla="*/ 207 h 306"/>
                  <a:gd name="T64" fmla="*/ 463 w 544"/>
                  <a:gd name="T65" fmla="*/ 203 h 306"/>
                  <a:gd name="T66" fmla="*/ 386 w 544"/>
                  <a:gd name="T67" fmla="*/ 216 h 306"/>
                  <a:gd name="T68" fmla="*/ 329 w 544"/>
                  <a:gd name="T69" fmla="*/ 234 h 306"/>
                  <a:gd name="T70" fmla="*/ 313 w 544"/>
                  <a:gd name="T71" fmla="*/ 239 h 306"/>
                  <a:gd name="T72" fmla="*/ 261 w 544"/>
                  <a:gd name="T73" fmla="*/ 248 h 306"/>
                  <a:gd name="T74" fmla="*/ 214 w 544"/>
                  <a:gd name="T75" fmla="*/ 248 h 306"/>
                  <a:gd name="T76" fmla="*/ 198 w 544"/>
                  <a:gd name="T77" fmla="*/ 247 h 306"/>
                  <a:gd name="T78" fmla="*/ 165 w 544"/>
                  <a:gd name="T79" fmla="*/ 226 h 306"/>
                  <a:gd name="T80" fmla="*/ 131 w 544"/>
                  <a:gd name="T81" fmla="*/ 186 h 306"/>
                  <a:gd name="T82" fmla="*/ 106 w 544"/>
                  <a:gd name="T83" fmla="*/ 141 h 306"/>
                  <a:gd name="T84" fmla="*/ 86 w 544"/>
                  <a:gd name="T85" fmla="*/ 54 h 306"/>
                  <a:gd name="T86" fmla="*/ 76 w 544"/>
                  <a:gd name="T87" fmla="*/ 33 h 306"/>
                  <a:gd name="T88" fmla="*/ 60 w 544"/>
                  <a:gd name="T89" fmla="*/ 16 h 306"/>
                  <a:gd name="T90" fmla="*/ 35 w 544"/>
                  <a:gd name="T91" fmla="*/ 3 h 306"/>
                  <a:gd name="T92" fmla="*/ 14 w 544"/>
                  <a:gd name="T93" fmla="*/ 2 h 306"/>
                  <a:gd name="T94" fmla="*/ 7 w 544"/>
                  <a:gd name="T95" fmla="*/ 21 h 306"/>
                  <a:gd name="T96" fmla="*/ 1 w 544"/>
                  <a:gd name="T97" fmla="*/ 44 h 306"/>
                  <a:gd name="T98" fmla="*/ 0 w 544"/>
                  <a:gd name="T99" fmla="*/ 73 h 306"/>
                  <a:gd name="T100" fmla="*/ 14 w 544"/>
                  <a:gd name="T101" fmla="*/ 114 h 3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4"/>
                  <a:gd name="T154" fmla="*/ 0 h 306"/>
                  <a:gd name="T155" fmla="*/ 544 w 544"/>
                  <a:gd name="T156" fmla="*/ 306 h 3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4" h="306">
                    <a:moveTo>
                      <a:pt x="32" y="138"/>
                    </a:moveTo>
                    <a:lnTo>
                      <a:pt x="34" y="145"/>
                    </a:lnTo>
                    <a:lnTo>
                      <a:pt x="37" y="152"/>
                    </a:lnTo>
                    <a:lnTo>
                      <a:pt x="41" y="158"/>
                    </a:lnTo>
                    <a:lnTo>
                      <a:pt x="45" y="165"/>
                    </a:lnTo>
                    <a:lnTo>
                      <a:pt x="49" y="171"/>
                    </a:lnTo>
                    <a:lnTo>
                      <a:pt x="53" y="178"/>
                    </a:lnTo>
                    <a:lnTo>
                      <a:pt x="58" y="184"/>
                    </a:lnTo>
                    <a:lnTo>
                      <a:pt x="64" y="190"/>
                    </a:lnTo>
                    <a:lnTo>
                      <a:pt x="76" y="203"/>
                    </a:lnTo>
                    <a:lnTo>
                      <a:pt x="86" y="216"/>
                    </a:lnTo>
                    <a:lnTo>
                      <a:pt x="96" y="230"/>
                    </a:lnTo>
                    <a:lnTo>
                      <a:pt x="106" y="245"/>
                    </a:lnTo>
                    <a:lnTo>
                      <a:pt x="111" y="253"/>
                    </a:lnTo>
                    <a:lnTo>
                      <a:pt x="115" y="262"/>
                    </a:lnTo>
                    <a:lnTo>
                      <a:pt x="119" y="270"/>
                    </a:lnTo>
                    <a:lnTo>
                      <a:pt x="121" y="279"/>
                    </a:lnTo>
                    <a:lnTo>
                      <a:pt x="122" y="283"/>
                    </a:lnTo>
                    <a:lnTo>
                      <a:pt x="124" y="286"/>
                    </a:lnTo>
                    <a:lnTo>
                      <a:pt x="126" y="289"/>
                    </a:lnTo>
                    <a:lnTo>
                      <a:pt x="128" y="292"/>
                    </a:lnTo>
                    <a:lnTo>
                      <a:pt x="131" y="293"/>
                    </a:lnTo>
                    <a:lnTo>
                      <a:pt x="134" y="295"/>
                    </a:lnTo>
                    <a:lnTo>
                      <a:pt x="139" y="296"/>
                    </a:lnTo>
                    <a:lnTo>
                      <a:pt x="143" y="297"/>
                    </a:lnTo>
                    <a:lnTo>
                      <a:pt x="164" y="298"/>
                    </a:lnTo>
                    <a:lnTo>
                      <a:pt x="186" y="298"/>
                    </a:lnTo>
                    <a:lnTo>
                      <a:pt x="197" y="296"/>
                    </a:lnTo>
                    <a:lnTo>
                      <a:pt x="207" y="296"/>
                    </a:lnTo>
                    <a:lnTo>
                      <a:pt x="229" y="292"/>
                    </a:lnTo>
                    <a:lnTo>
                      <a:pt x="285" y="283"/>
                    </a:lnTo>
                    <a:lnTo>
                      <a:pt x="343" y="272"/>
                    </a:lnTo>
                    <a:lnTo>
                      <a:pt x="346" y="275"/>
                    </a:lnTo>
                    <a:lnTo>
                      <a:pt x="348" y="277"/>
                    </a:lnTo>
                    <a:lnTo>
                      <a:pt x="350" y="278"/>
                    </a:lnTo>
                    <a:lnTo>
                      <a:pt x="353" y="284"/>
                    </a:lnTo>
                    <a:lnTo>
                      <a:pt x="359" y="289"/>
                    </a:lnTo>
                    <a:lnTo>
                      <a:pt x="363" y="293"/>
                    </a:lnTo>
                    <a:lnTo>
                      <a:pt x="368" y="298"/>
                    </a:lnTo>
                    <a:lnTo>
                      <a:pt x="374" y="300"/>
                    </a:lnTo>
                    <a:lnTo>
                      <a:pt x="380" y="303"/>
                    </a:lnTo>
                    <a:lnTo>
                      <a:pt x="385" y="305"/>
                    </a:lnTo>
                    <a:lnTo>
                      <a:pt x="392" y="306"/>
                    </a:lnTo>
                    <a:lnTo>
                      <a:pt x="395" y="304"/>
                    </a:lnTo>
                    <a:lnTo>
                      <a:pt x="397" y="302"/>
                    </a:lnTo>
                    <a:lnTo>
                      <a:pt x="398" y="300"/>
                    </a:lnTo>
                    <a:lnTo>
                      <a:pt x="398" y="299"/>
                    </a:lnTo>
                    <a:lnTo>
                      <a:pt x="399" y="299"/>
                    </a:lnTo>
                    <a:lnTo>
                      <a:pt x="401" y="298"/>
                    </a:lnTo>
                    <a:lnTo>
                      <a:pt x="402" y="294"/>
                    </a:lnTo>
                    <a:lnTo>
                      <a:pt x="402" y="292"/>
                    </a:lnTo>
                    <a:lnTo>
                      <a:pt x="402" y="291"/>
                    </a:lnTo>
                    <a:lnTo>
                      <a:pt x="402" y="290"/>
                    </a:lnTo>
                    <a:lnTo>
                      <a:pt x="402" y="289"/>
                    </a:lnTo>
                    <a:lnTo>
                      <a:pt x="401" y="285"/>
                    </a:lnTo>
                    <a:lnTo>
                      <a:pt x="398" y="280"/>
                    </a:lnTo>
                    <a:lnTo>
                      <a:pt x="396" y="275"/>
                    </a:lnTo>
                    <a:lnTo>
                      <a:pt x="389" y="265"/>
                    </a:lnTo>
                    <a:lnTo>
                      <a:pt x="416" y="265"/>
                    </a:lnTo>
                    <a:lnTo>
                      <a:pt x="422" y="272"/>
                    </a:lnTo>
                    <a:lnTo>
                      <a:pt x="430" y="279"/>
                    </a:lnTo>
                    <a:lnTo>
                      <a:pt x="437" y="285"/>
                    </a:lnTo>
                    <a:lnTo>
                      <a:pt x="445" y="291"/>
                    </a:lnTo>
                    <a:lnTo>
                      <a:pt x="454" y="294"/>
                    </a:lnTo>
                    <a:lnTo>
                      <a:pt x="463" y="298"/>
                    </a:lnTo>
                    <a:lnTo>
                      <a:pt x="472" y="301"/>
                    </a:lnTo>
                    <a:lnTo>
                      <a:pt x="481" y="303"/>
                    </a:lnTo>
                    <a:lnTo>
                      <a:pt x="482" y="303"/>
                    </a:lnTo>
                    <a:lnTo>
                      <a:pt x="482" y="302"/>
                    </a:lnTo>
                    <a:lnTo>
                      <a:pt x="484" y="301"/>
                    </a:lnTo>
                    <a:lnTo>
                      <a:pt x="485" y="300"/>
                    </a:lnTo>
                    <a:lnTo>
                      <a:pt x="487" y="299"/>
                    </a:lnTo>
                    <a:lnTo>
                      <a:pt x="487" y="298"/>
                    </a:lnTo>
                    <a:lnTo>
                      <a:pt x="489" y="297"/>
                    </a:lnTo>
                    <a:lnTo>
                      <a:pt x="490" y="294"/>
                    </a:lnTo>
                    <a:lnTo>
                      <a:pt x="490" y="292"/>
                    </a:lnTo>
                    <a:lnTo>
                      <a:pt x="491" y="291"/>
                    </a:lnTo>
                    <a:lnTo>
                      <a:pt x="490" y="290"/>
                    </a:lnTo>
                    <a:lnTo>
                      <a:pt x="490" y="289"/>
                    </a:lnTo>
                    <a:lnTo>
                      <a:pt x="490" y="287"/>
                    </a:lnTo>
                    <a:lnTo>
                      <a:pt x="487" y="280"/>
                    </a:lnTo>
                    <a:lnTo>
                      <a:pt x="484" y="273"/>
                    </a:lnTo>
                    <a:lnTo>
                      <a:pt x="480" y="267"/>
                    </a:lnTo>
                    <a:lnTo>
                      <a:pt x="475" y="261"/>
                    </a:lnTo>
                    <a:lnTo>
                      <a:pt x="470" y="256"/>
                    </a:lnTo>
                    <a:lnTo>
                      <a:pt x="464" y="251"/>
                    </a:lnTo>
                    <a:lnTo>
                      <a:pt x="458" y="247"/>
                    </a:lnTo>
                    <a:lnTo>
                      <a:pt x="451" y="243"/>
                    </a:lnTo>
                    <a:lnTo>
                      <a:pt x="454" y="243"/>
                    </a:lnTo>
                    <a:lnTo>
                      <a:pt x="458" y="245"/>
                    </a:lnTo>
                    <a:lnTo>
                      <a:pt x="466" y="249"/>
                    </a:lnTo>
                    <a:lnTo>
                      <a:pt x="476" y="252"/>
                    </a:lnTo>
                    <a:lnTo>
                      <a:pt x="486" y="255"/>
                    </a:lnTo>
                    <a:lnTo>
                      <a:pt x="495" y="256"/>
                    </a:lnTo>
                    <a:lnTo>
                      <a:pt x="498" y="258"/>
                    </a:lnTo>
                    <a:lnTo>
                      <a:pt x="509" y="262"/>
                    </a:lnTo>
                    <a:lnTo>
                      <a:pt x="512" y="265"/>
                    </a:lnTo>
                    <a:lnTo>
                      <a:pt x="514" y="268"/>
                    </a:lnTo>
                    <a:lnTo>
                      <a:pt x="516" y="270"/>
                    </a:lnTo>
                    <a:lnTo>
                      <a:pt x="518" y="270"/>
                    </a:lnTo>
                    <a:lnTo>
                      <a:pt x="522" y="272"/>
                    </a:lnTo>
                    <a:lnTo>
                      <a:pt x="527" y="272"/>
                    </a:lnTo>
                    <a:lnTo>
                      <a:pt x="534" y="272"/>
                    </a:lnTo>
                    <a:lnTo>
                      <a:pt x="536" y="270"/>
                    </a:lnTo>
                    <a:lnTo>
                      <a:pt x="538" y="269"/>
                    </a:lnTo>
                    <a:lnTo>
                      <a:pt x="540" y="267"/>
                    </a:lnTo>
                    <a:lnTo>
                      <a:pt x="543" y="265"/>
                    </a:lnTo>
                    <a:lnTo>
                      <a:pt x="544" y="262"/>
                    </a:lnTo>
                    <a:lnTo>
                      <a:pt x="544" y="259"/>
                    </a:lnTo>
                    <a:lnTo>
                      <a:pt x="544" y="256"/>
                    </a:lnTo>
                    <a:lnTo>
                      <a:pt x="543" y="254"/>
                    </a:lnTo>
                    <a:lnTo>
                      <a:pt x="539" y="248"/>
                    </a:lnTo>
                    <a:lnTo>
                      <a:pt x="536" y="242"/>
                    </a:lnTo>
                    <a:lnTo>
                      <a:pt x="531" y="236"/>
                    </a:lnTo>
                    <a:lnTo>
                      <a:pt x="527" y="231"/>
                    </a:lnTo>
                    <a:lnTo>
                      <a:pt x="523" y="227"/>
                    </a:lnTo>
                    <a:lnTo>
                      <a:pt x="518" y="222"/>
                    </a:lnTo>
                    <a:lnTo>
                      <a:pt x="513" y="219"/>
                    </a:lnTo>
                    <a:lnTo>
                      <a:pt x="508" y="215"/>
                    </a:lnTo>
                    <a:lnTo>
                      <a:pt x="502" y="212"/>
                    </a:lnTo>
                    <a:lnTo>
                      <a:pt x="496" y="210"/>
                    </a:lnTo>
                    <a:lnTo>
                      <a:pt x="490" y="207"/>
                    </a:lnTo>
                    <a:lnTo>
                      <a:pt x="484" y="206"/>
                    </a:lnTo>
                    <a:lnTo>
                      <a:pt x="477" y="204"/>
                    </a:lnTo>
                    <a:lnTo>
                      <a:pt x="470" y="203"/>
                    </a:lnTo>
                    <a:lnTo>
                      <a:pt x="463" y="203"/>
                    </a:lnTo>
                    <a:lnTo>
                      <a:pt x="455" y="203"/>
                    </a:lnTo>
                    <a:lnTo>
                      <a:pt x="439" y="204"/>
                    </a:lnTo>
                    <a:lnTo>
                      <a:pt x="424" y="206"/>
                    </a:lnTo>
                    <a:lnTo>
                      <a:pt x="386" y="216"/>
                    </a:lnTo>
                    <a:lnTo>
                      <a:pt x="367" y="222"/>
                    </a:lnTo>
                    <a:lnTo>
                      <a:pt x="348" y="228"/>
                    </a:lnTo>
                    <a:lnTo>
                      <a:pt x="331" y="234"/>
                    </a:lnTo>
                    <a:lnTo>
                      <a:pt x="329" y="234"/>
                    </a:lnTo>
                    <a:lnTo>
                      <a:pt x="328" y="235"/>
                    </a:lnTo>
                    <a:lnTo>
                      <a:pt x="325" y="235"/>
                    </a:lnTo>
                    <a:lnTo>
                      <a:pt x="322" y="236"/>
                    </a:lnTo>
                    <a:lnTo>
                      <a:pt x="313" y="239"/>
                    </a:lnTo>
                    <a:lnTo>
                      <a:pt x="296" y="242"/>
                    </a:lnTo>
                    <a:lnTo>
                      <a:pt x="287" y="244"/>
                    </a:lnTo>
                    <a:lnTo>
                      <a:pt x="279" y="246"/>
                    </a:lnTo>
                    <a:lnTo>
                      <a:pt x="261" y="248"/>
                    </a:lnTo>
                    <a:lnTo>
                      <a:pt x="243" y="249"/>
                    </a:lnTo>
                    <a:lnTo>
                      <a:pt x="225" y="249"/>
                    </a:lnTo>
                    <a:lnTo>
                      <a:pt x="216" y="249"/>
                    </a:lnTo>
                    <a:lnTo>
                      <a:pt x="214" y="248"/>
                    </a:lnTo>
                    <a:lnTo>
                      <a:pt x="213" y="248"/>
                    </a:lnTo>
                    <a:lnTo>
                      <a:pt x="211" y="248"/>
                    </a:lnTo>
                    <a:lnTo>
                      <a:pt x="207" y="248"/>
                    </a:lnTo>
                    <a:lnTo>
                      <a:pt x="198" y="247"/>
                    </a:lnTo>
                    <a:lnTo>
                      <a:pt x="191" y="244"/>
                    </a:lnTo>
                    <a:lnTo>
                      <a:pt x="183" y="241"/>
                    </a:lnTo>
                    <a:lnTo>
                      <a:pt x="177" y="235"/>
                    </a:lnTo>
                    <a:lnTo>
                      <a:pt x="165" y="226"/>
                    </a:lnTo>
                    <a:lnTo>
                      <a:pt x="154" y="215"/>
                    </a:lnTo>
                    <a:lnTo>
                      <a:pt x="144" y="204"/>
                    </a:lnTo>
                    <a:lnTo>
                      <a:pt x="135" y="192"/>
                    </a:lnTo>
                    <a:lnTo>
                      <a:pt x="131" y="186"/>
                    </a:lnTo>
                    <a:lnTo>
                      <a:pt x="127" y="180"/>
                    </a:lnTo>
                    <a:lnTo>
                      <a:pt x="120" y="167"/>
                    </a:lnTo>
                    <a:lnTo>
                      <a:pt x="113" y="154"/>
                    </a:lnTo>
                    <a:lnTo>
                      <a:pt x="106" y="141"/>
                    </a:lnTo>
                    <a:lnTo>
                      <a:pt x="103" y="118"/>
                    </a:lnTo>
                    <a:lnTo>
                      <a:pt x="99" y="96"/>
                    </a:lnTo>
                    <a:lnTo>
                      <a:pt x="92" y="75"/>
                    </a:lnTo>
                    <a:lnTo>
                      <a:pt x="86" y="54"/>
                    </a:lnTo>
                    <a:lnTo>
                      <a:pt x="84" y="48"/>
                    </a:lnTo>
                    <a:lnTo>
                      <a:pt x="81" y="43"/>
                    </a:lnTo>
                    <a:lnTo>
                      <a:pt x="78" y="37"/>
                    </a:lnTo>
                    <a:lnTo>
                      <a:pt x="76" y="33"/>
                    </a:lnTo>
                    <a:lnTo>
                      <a:pt x="72" y="28"/>
                    </a:lnTo>
                    <a:lnTo>
                      <a:pt x="69" y="23"/>
                    </a:lnTo>
                    <a:lnTo>
                      <a:pt x="64" y="20"/>
                    </a:lnTo>
                    <a:lnTo>
                      <a:pt x="60" y="16"/>
                    </a:lnTo>
                    <a:lnTo>
                      <a:pt x="56" y="13"/>
                    </a:lnTo>
                    <a:lnTo>
                      <a:pt x="51" y="10"/>
                    </a:lnTo>
                    <a:lnTo>
                      <a:pt x="41" y="6"/>
                    </a:lnTo>
                    <a:lnTo>
                      <a:pt x="35" y="3"/>
                    </a:lnTo>
                    <a:lnTo>
                      <a:pt x="29" y="2"/>
                    </a:lnTo>
                    <a:lnTo>
                      <a:pt x="23" y="1"/>
                    </a:lnTo>
                    <a:lnTo>
                      <a:pt x="17" y="0"/>
                    </a:lnTo>
                    <a:lnTo>
                      <a:pt x="14" y="2"/>
                    </a:lnTo>
                    <a:lnTo>
                      <a:pt x="11" y="5"/>
                    </a:lnTo>
                    <a:lnTo>
                      <a:pt x="9" y="8"/>
                    </a:lnTo>
                    <a:lnTo>
                      <a:pt x="8" y="13"/>
                    </a:lnTo>
                    <a:lnTo>
                      <a:pt x="7" y="21"/>
                    </a:lnTo>
                    <a:lnTo>
                      <a:pt x="6" y="22"/>
                    </a:lnTo>
                    <a:lnTo>
                      <a:pt x="6" y="24"/>
                    </a:lnTo>
                    <a:lnTo>
                      <a:pt x="5" y="28"/>
                    </a:lnTo>
                    <a:lnTo>
                      <a:pt x="1" y="44"/>
                    </a:lnTo>
                    <a:lnTo>
                      <a:pt x="0" y="51"/>
                    </a:lnTo>
                    <a:lnTo>
                      <a:pt x="0" y="59"/>
                    </a:lnTo>
                    <a:lnTo>
                      <a:pt x="0" y="66"/>
                    </a:lnTo>
                    <a:lnTo>
                      <a:pt x="0" y="73"/>
                    </a:lnTo>
                    <a:lnTo>
                      <a:pt x="4" y="87"/>
                    </a:lnTo>
                    <a:lnTo>
                      <a:pt x="7" y="100"/>
                    </a:lnTo>
                    <a:lnTo>
                      <a:pt x="10" y="107"/>
                    </a:lnTo>
                    <a:lnTo>
                      <a:pt x="14" y="114"/>
                    </a:lnTo>
                    <a:lnTo>
                      <a:pt x="21" y="126"/>
                    </a:lnTo>
                    <a:lnTo>
                      <a:pt x="26" y="132"/>
                    </a:lnTo>
                    <a:lnTo>
                      <a:pt x="32" y="13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3072" name="Freeform 13"/>
              <p:cNvSpPr>
                <a:spLocks noChangeAspect="1"/>
              </p:cNvSpPr>
              <p:nvPr/>
            </p:nvSpPr>
            <p:spPr bwMode="auto">
              <a:xfrm>
                <a:off x="2836" y="3137"/>
                <a:ext cx="760" cy="438"/>
              </a:xfrm>
              <a:custGeom>
                <a:avLst/>
                <a:gdLst>
                  <a:gd name="T0" fmla="*/ 753 w 760"/>
                  <a:gd name="T1" fmla="*/ 23 h 438"/>
                  <a:gd name="T2" fmla="*/ 731 w 760"/>
                  <a:gd name="T3" fmla="*/ 4 h 438"/>
                  <a:gd name="T4" fmla="*/ 704 w 760"/>
                  <a:gd name="T5" fmla="*/ 0 h 438"/>
                  <a:gd name="T6" fmla="*/ 659 w 760"/>
                  <a:gd name="T7" fmla="*/ 16 h 438"/>
                  <a:gd name="T8" fmla="*/ 632 w 760"/>
                  <a:gd name="T9" fmla="*/ 46 h 438"/>
                  <a:gd name="T10" fmla="*/ 576 w 760"/>
                  <a:gd name="T11" fmla="*/ 208 h 438"/>
                  <a:gd name="T12" fmla="*/ 532 w 760"/>
                  <a:gd name="T13" fmla="*/ 313 h 438"/>
                  <a:gd name="T14" fmla="*/ 517 w 760"/>
                  <a:gd name="T15" fmla="*/ 341 h 438"/>
                  <a:gd name="T16" fmla="*/ 499 w 760"/>
                  <a:gd name="T17" fmla="*/ 357 h 438"/>
                  <a:gd name="T18" fmla="*/ 484 w 760"/>
                  <a:gd name="T19" fmla="*/ 364 h 438"/>
                  <a:gd name="T20" fmla="*/ 467 w 760"/>
                  <a:gd name="T21" fmla="*/ 364 h 438"/>
                  <a:gd name="T22" fmla="*/ 432 w 760"/>
                  <a:gd name="T23" fmla="*/ 330 h 438"/>
                  <a:gd name="T24" fmla="*/ 378 w 760"/>
                  <a:gd name="T25" fmla="*/ 283 h 438"/>
                  <a:gd name="T26" fmla="*/ 322 w 760"/>
                  <a:gd name="T27" fmla="*/ 250 h 438"/>
                  <a:gd name="T28" fmla="*/ 292 w 760"/>
                  <a:gd name="T29" fmla="*/ 224 h 438"/>
                  <a:gd name="T30" fmla="*/ 262 w 760"/>
                  <a:gd name="T31" fmla="*/ 182 h 438"/>
                  <a:gd name="T32" fmla="*/ 246 w 760"/>
                  <a:gd name="T33" fmla="*/ 126 h 438"/>
                  <a:gd name="T34" fmla="*/ 231 w 760"/>
                  <a:gd name="T35" fmla="*/ 97 h 438"/>
                  <a:gd name="T36" fmla="*/ 196 w 760"/>
                  <a:gd name="T37" fmla="*/ 89 h 438"/>
                  <a:gd name="T38" fmla="*/ 164 w 760"/>
                  <a:gd name="T39" fmla="*/ 111 h 438"/>
                  <a:gd name="T40" fmla="*/ 106 w 760"/>
                  <a:gd name="T41" fmla="*/ 174 h 438"/>
                  <a:gd name="T42" fmla="*/ 66 w 760"/>
                  <a:gd name="T43" fmla="*/ 208 h 438"/>
                  <a:gd name="T44" fmla="*/ 47 w 760"/>
                  <a:gd name="T45" fmla="*/ 219 h 438"/>
                  <a:gd name="T46" fmla="*/ 32 w 760"/>
                  <a:gd name="T47" fmla="*/ 225 h 438"/>
                  <a:gd name="T48" fmla="*/ 13 w 760"/>
                  <a:gd name="T49" fmla="*/ 237 h 438"/>
                  <a:gd name="T50" fmla="*/ 2 w 760"/>
                  <a:gd name="T51" fmla="*/ 269 h 438"/>
                  <a:gd name="T52" fmla="*/ 4 w 760"/>
                  <a:gd name="T53" fmla="*/ 314 h 438"/>
                  <a:gd name="T54" fmla="*/ 15 w 760"/>
                  <a:gd name="T55" fmla="*/ 336 h 438"/>
                  <a:gd name="T56" fmla="*/ 38 w 760"/>
                  <a:gd name="T57" fmla="*/ 352 h 438"/>
                  <a:gd name="T58" fmla="*/ 63 w 760"/>
                  <a:gd name="T59" fmla="*/ 356 h 438"/>
                  <a:gd name="T60" fmla="*/ 88 w 760"/>
                  <a:gd name="T61" fmla="*/ 344 h 438"/>
                  <a:gd name="T62" fmla="*/ 89 w 760"/>
                  <a:gd name="T63" fmla="*/ 341 h 438"/>
                  <a:gd name="T64" fmla="*/ 129 w 760"/>
                  <a:gd name="T65" fmla="*/ 258 h 438"/>
                  <a:gd name="T66" fmla="*/ 140 w 760"/>
                  <a:gd name="T67" fmla="*/ 239 h 438"/>
                  <a:gd name="T68" fmla="*/ 169 w 760"/>
                  <a:gd name="T69" fmla="*/ 204 h 438"/>
                  <a:gd name="T70" fmla="*/ 222 w 760"/>
                  <a:gd name="T71" fmla="*/ 234 h 438"/>
                  <a:gd name="T72" fmla="*/ 294 w 760"/>
                  <a:gd name="T73" fmla="*/ 334 h 438"/>
                  <a:gd name="T74" fmla="*/ 338 w 760"/>
                  <a:gd name="T75" fmla="*/ 381 h 438"/>
                  <a:gd name="T76" fmla="*/ 387 w 760"/>
                  <a:gd name="T77" fmla="*/ 412 h 438"/>
                  <a:gd name="T78" fmla="*/ 457 w 760"/>
                  <a:gd name="T79" fmla="*/ 435 h 438"/>
                  <a:gd name="T80" fmla="*/ 501 w 760"/>
                  <a:gd name="T81" fmla="*/ 435 h 438"/>
                  <a:gd name="T82" fmla="*/ 529 w 760"/>
                  <a:gd name="T83" fmla="*/ 426 h 438"/>
                  <a:gd name="T84" fmla="*/ 542 w 760"/>
                  <a:gd name="T85" fmla="*/ 419 h 438"/>
                  <a:gd name="T86" fmla="*/ 588 w 760"/>
                  <a:gd name="T87" fmla="*/ 377 h 438"/>
                  <a:gd name="T88" fmla="*/ 623 w 760"/>
                  <a:gd name="T89" fmla="*/ 332 h 438"/>
                  <a:gd name="T90" fmla="*/ 666 w 760"/>
                  <a:gd name="T91" fmla="*/ 264 h 438"/>
                  <a:gd name="T92" fmla="*/ 687 w 760"/>
                  <a:gd name="T93" fmla="*/ 224 h 438"/>
                  <a:gd name="T94" fmla="*/ 730 w 760"/>
                  <a:gd name="T95" fmla="*/ 159 h 438"/>
                  <a:gd name="T96" fmla="*/ 733 w 760"/>
                  <a:gd name="T97" fmla="*/ 157 h 438"/>
                  <a:gd name="T98" fmla="*/ 749 w 760"/>
                  <a:gd name="T99" fmla="*/ 123 h 438"/>
                  <a:gd name="T100" fmla="*/ 751 w 760"/>
                  <a:gd name="T101" fmla="*/ 113 h 438"/>
                  <a:gd name="T102" fmla="*/ 758 w 760"/>
                  <a:gd name="T103" fmla="*/ 79 h 438"/>
                  <a:gd name="T104" fmla="*/ 760 w 760"/>
                  <a:gd name="T105" fmla="*/ 59 h 43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60"/>
                  <a:gd name="T160" fmla="*/ 0 h 438"/>
                  <a:gd name="T161" fmla="*/ 760 w 760"/>
                  <a:gd name="T162" fmla="*/ 438 h 43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60" h="438">
                    <a:moveTo>
                      <a:pt x="759" y="39"/>
                    </a:moveTo>
                    <a:lnTo>
                      <a:pt x="757" y="34"/>
                    </a:lnTo>
                    <a:lnTo>
                      <a:pt x="756" y="30"/>
                    </a:lnTo>
                    <a:lnTo>
                      <a:pt x="755" y="26"/>
                    </a:lnTo>
                    <a:lnTo>
                      <a:pt x="753" y="23"/>
                    </a:lnTo>
                    <a:lnTo>
                      <a:pt x="749" y="16"/>
                    </a:lnTo>
                    <a:lnTo>
                      <a:pt x="744" y="11"/>
                    </a:lnTo>
                    <a:lnTo>
                      <a:pt x="737" y="6"/>
                    </a:lnTo>
                    <a:lnTo>
                      <a:pt x="734" y="4"/>
                    </a:lnTo>
                    <a:lnTo>
                      <a:pt x="731" y="4"/>
                    </a:lnTo>
                    <a:lnTo>
                      <a:pt x="727" y="2"/>
                    </a:lnTo>
                    <a:lnTo>
                      <a:pt x="723" y="1"/>
                    </a:lnTo>
                    <a:lnTo>
                      <a:pt x="719" y="0"/>
                    </a:lnTo>
                    <a:lnTo>
                      <a:pt x="714" y="0"/>
                    </a:lnTo>
                    <a:lnTo>
                      <a:pt x="704" y="0"/>
                    </a:lnTo>
                    <a:lnTo>
                      <a:pt x="694" y="2"/>
                    </a:lnTo>
                    <a:lnTo>
                      <a:pt x="685" y="4"/>
                    </a:lnTo>
                    <a:lnTo>
                      <a:pt x="676" y="7"/>
                    </a:lnTo>
                    <a:lnTo>
                      <a:pt x="668" y="11"/>
                    </a:lnTo>
                    <a:lnTo>
                      <a:pt x="659" y="16"/>
                    </a:lnTo>
                    <a:lnTo>
                      <a:pt x="652" y="21"/>
                    </a:lnTo>
                    <a:lnTo>
                      <a:pt x="645" y="29"/>
                    </a:lnTo>
                    <a:lnTo>
                      <a:pt x="640" y="34"/>
                    </a:lnTo>
                    <a:lnTo>
                      <a:pt x="636" y="40"/>
                    </a:lnTo>
                    <a:lnTo>
                      <a:pt x="632" y="46"/>
                    </a:lnTo>
                    <a:lnTo>
                      <a:pt x="630" y="53"/>
                    </a:lnTo>
                    <a:lnTo>
                      <a:pt x="617" y="88"/>
                    </a:lnTo>
                    <a:lnTo>
                      <a:pt x="605" y="123"/>
                    </a:lnTo>
                    <a:lnTo>
                      <a:pt x="591" y="166"/>
                    </a:lnTo>
                    <a:lnTo>
                      <a:pt x="576" y="208"/>
                    </a:lnTo>
                    <a:lnTo>
                      <a:pt x="553" y="269"/>
                    </a:lnTo>
                    <a:lnTo>
                      <a:pt x="545" y="287"/>
                    </a:lnTo>
                    <a:lnTo>
                      <a:pt x="541" y="296"/>
                    </a:lnTo>
                    <a:lnTo>
                      <a:pt x="538" y="305"/>
                    </a:lnTo>
                    <a:lnTo>
                      <a:pt x="532" y="313"/>
                    </a:lnTo>
                    <a:lnTo>
                      <a:pt x="531" y="317"/>
                    </a:lnTo>
                    <a:lnTo>
                      <a:pt x="528" y="321"/>
                    </a:lnTo>
                    <a:lnTo>
                      <a:pt x="518" y="339"/>
                    </a:lnTo>
                    <a:lnTo>
                      <a:pt x="517" y="339"/>
                    </a:lnTo>
                    <a:lnTo>
                      <a:pt x="517" y="341"/>
                    </a:lnTo>
                    <a:lnTo>
                      <a:pt x="516" y="343"/>
                    </a:lnTo>
                    <a:lnTo>
                      <a:pt x="513" y="346"/>
                    </a:lnTo>
                    <a:lnTo>
                      <a:pt x="510" y="350"/>
                    </a:lnTo>
                    <a:lnTo>
                      <a:pt x="506" y="353"/>
                    </a:lnTo>
                    <a:lnTo>
                      <a:pt x="499" y="357"/>
                    </a:lnTo>
                    <a:lnTo>
                      <a:pt x="496" y="360"/>
                    </a:lnTo>
                    <a:lnTo>
                      <a:pt x="492" y="362"/>
                    </a:lnTo>
                    <a:lnTo>
                      <a:pt x="488" y="363"/>
                    </a:lnTo>
                    <a:lnTo>
                      <a:pt x="486" y="364"/>
                    </a:lnTo>
                    <a:lnTo>
                      <a:pt x="484" y="364"/>
                    </a:lnTo>
                    <a:lnTo>
                      <a:pt x="475" y="364"/>
                    </a:lnTo>
                    <a:lnTo>
                      <a:pt x="473" y="364"/>
                    </a:lnTo>
                    <a:lnTo>
                      <a:pt x="471" y="364"/>
                    </a:lnTo>
                    <a:lnTo>
                      <a:pt x="467" y="364"/>
                    </a:lnTo>
                    <a:lnTo>
                      <a:pt x="462" y="364"/>
                    </a:lnTo>
                    <a:lnTo>
                      <a:pt x="458" y="363"/>
                    </a:lnTo>
                    <a:lnTo>
                      <a:pt x="445" y="346"/>
                    </a:lnTo>
                    <a:lnTo>
                      <a:pt x="438" y="338"/>
                    </a:lnTo>
                    <a:lnTo>
                      <a:pt x="432" y="330"/>
                    </a:lnTo>
                    <a:lnTo>
                      <a:pt x="424" y="323"/>
                    </a:lnTo>
                    <a:lnTo>
                      <a:pt x="417" y="316"/>
                    </a:lnTo>
                    <a:lnTo>
                      <a:pt x="402" y="302"/>
                    </a:lnTo>
                    <a:lnTo>
                      <a:pt x="386" y="289"/>
                    </a:lnTo>
                    <a:lnTo>
                      <a:pt x="378" y="283"/>
                    </a:lnTo>
                    <a:lnTo>
                      <a:pt x="370" y="278"/>
                    </a:lnTo>
                    <a:lnTo>
                      <a:pt x="353" y="266"/>
                    </a:lnTo>
                    <a:lnTo>
                      <a:pt x="344" y="262"/>
                    </a:lnTo>
                    <a:lnTo>
                      <a:pt x="335" y="257"/>
                    </a:lnTo>
                    <a:lnTo>
                      <a:pt x="322" y="250"/>
                    </a:lnTo>
                    <a:lnTo>
                      <a:pt x="316" y="245"/>
                    </a:lnTo>
                    <a:lnTo>
                      <a:pt x="310" y="241"/>
                    </a:lnTo>
                    <a:lnTo>
                      <a:pt x="304" y="236"/>
                    </a:lnTo>
                    <a:lnTo>
                      <a:pt x="298" y="230"/>
                    </a:lnTo>
                    <a:lnTo>
                      <a:pt x="292" y="224"/>
                    </a:lnTo>
                    <a:lnTo>
                      <a:pt x="287" y="219"/>
                    </a:lnTo>
                    <a:lnTo>
                      <a:pt x="282" y="214"/>
                    </a:lnTo>
                    <a:lnTo>
                      <a:pt x="278" y="208"/>
                    </a:lnTo>
                    <a:lnTo>
                      <a:pt x="270" y="195"/>
                    </a:lnTo>
                    <a:lnTo>
                      <a:pt x="262" y="182"/>
                    </a:lnTo>
                    <a:lnTo>
                      <a:pt x="259" y="175"/>
                    </a:lnTo>
                    <a:lnTo>
                      <a:pt x="257" y="169"/>
                    </a:lnTo>
                    <a:lnTo>
                      <a:pt x="252" y="155"/>
                    </a:lnTo>
                    <a:lnTo>
                      <a:pt x="250" y="140"/>
                    </a:lnTo>
                    <a:lnTo>
                      <a:pt x="246" y="126"/>
                    </a:lnTo>
                    <a:lnTo>
                      <a:pt x="243" y="114"/>
                    </a:lnTo>
                    <a:lnTo>
                      <a:pt x="241" y="109"/>
                    </a:lnTo>
                    <a:lnTo>
                      <a:pt x="238" y="104"/>
                    </a:lnTo>
                    <a:lnTo>
                      <a:pt x="235" y="101"/>
                    </a:lnTo>
                    <a:lnTo>
                      <a:pt x="231" y="97"/>
                    </a:lnTo>
                    <a:lnTo>
                      <a:pt x="227" y="95"/>
                    </a:lnTo>
                    <a:lnTo>
                      <a:pt x="222" y="93"/>
                    </a:lnTo>
                    <a:lnTo>
                      <a:pt x="212" y="90"/>
                    </a:lnTo>
                    <a:lnTo>
                      <a:pt x="204" y="89"/>
                    </a:lnTo>
                    <a:lnTo>
                      <a:pt x="196" y="89"/>
                    </a:lnTo>
                    <a:lnTo>
                      <a:pt x="189" y="91"/>
                    </a:lnTo>
                    <a:lnTo>
                      <a:pt x="181" y="95"/>
                    </a:lnTo>
                    <a:lnTo>
                      <a:pt x="175" y="98"/>
                    </a:lnTo>
                    <a:lnTo>
                      <a:pt x="169" y="104"/>
                    </a:lnTo>
                    <a:lnTo>
                      <a:pt x="164" y="111"/>
                    </a:lnTo>
                    <a:lnTo>
                      <a:pt x="153" y="124"/>
                    </a:lnTo>
                    <a:lnTo>
                      <a:pt x="142" y="138"/>
                    </a:lnTo>
                    <a:lnTo>
                      <a:pt x="130" y="150"/>
                    </a:lnTo>
                    <a:lnTo>
                      <a:pt x="118" y="162"/>
                    </a:lnTo>
                    <a:lnTo>
                      <a:pt x="106" y="174"/>
                    </a:lnTo>
                    <a:lnTo>
                      <a:pt x="99" y="180"/>
                    </a:lnTo>
                    <a:lnTo>
                      <a:pt x="93" y="186"/>
                    </a:lnTo>
                    <a:lnTo>
                      <a:pt x="80" y="197"/>
                    </a:lnTo>
                    <a:lnTo>
                      <a:pt x="73" y="202"/>
                    </a:lnTo>
                    <a:lnTo>
                      <a:pt x="66" y="208"/>
                    </a:lnTo>
                    <a:lnTo>
                      <a:pt x="61" y="210"/>
                    </a:lnTo>
                    <a:lnTo>
                      <a:pt x="59" y="212"/>
                    </a:lnTo>
                    <a:lnTo>
                      <a:pt x="56" y="214"/>
                    </a:lnTo>
                    <a:lnTo>
                      <a:pt x="52" y="216"/>
                    </a:lnTo>
                    <a:lnTo>
                      <a:pt x="47" y="219"/>
                    </a:lnTo>
                    <a:lnTo>
                      <a:pt x="42" y="221"/>
                    </a:lnTo>
                    <a:lnTo>
                      <a:pt x="37" y="223"/>
                    </a:lnTo>
                    <a:lnTo>
                      <a:pt x="34" y="223"/>
                    </a:lnTo>
                    <a:lnTo>
                      <a:pt x="32" y="224"/>
                    </a:lnTo>
                    <a:lnTo>
                      <a:pt x="32" y="225"/>
                    </a:lnTo>
                    <a:lnTo>
                      <a:pt x="27" y="227"/>
                    </a:lnTo>
                    <a:lnTo>
                      <a:pt x="24" y="228"/>
                    </a:lnTo>
                    <a:lnTo>
                      <a:pt x="21" y="229"/>
                    </a:lnTo>
                    <a:lnTo>
                      <a:pt x="17" y="232"/>
                    </a:lnTo>
                    <a:lnTo>
                      <a:pt x="13" y="237"/>
                    </a:lnTo>
                    <a:lnTo>
                      <a:pt x="11" y="239"/>
                    </a:lnTo>
                    <a:lnTo>
                      <a:pt x="10" y="242"/>
                    </a:lnTo>
                    <a:lnTo>
                      <a:pt x="6" y="251"/>
                    </a:lnTo>
                    <a:lnTo>
                      <a:pt x="4" y="260"/>
                    </a:lnTo>
                    <a:lnTo>
                      <a:pt x="2" y="269"/>
                    </a:lnTo>
                    <a:lnTo>
                      <a:pt x="1" y="279"/>
                    </a:lnTo>
                    <a:lnTo>
                      <a:pt x="0" y="287"/>
                    </a:lnTo>
                    <a:lnTo>
                      <a:pt x="1" y="296"/>
                    </a:lnTo>
                    <a:lnTo>
                      <a:pt x="2" y="306"/>
                    </a:lnTo>
                    <a:lnTo>
                      <a:pt x="4" y="314"/>
                    </a:lnTo>
                    <a:lnTo>
                      <a:pt x="5" y="319"/>
                    </a:lnTo>
                    <a:lnTo>
                      <a:pt x="8" y="323"/>
                    </a:lnTo>
                    <a:lnTo>
                      <a:pt x="10" y="328"/>
                    </a:lnTo>
                    <a:lnTo>
                      <a:pt x="12" y="332"/>
                    </a:lnTo>
                    <a:lnTo>
                      <a:pt x="15" y="336"/>
                    </a:lnTo>
                    <a:lnTo>
                      <a:pt x="18" y="339"/>
                    </a:lnTo>
                    <a:lnTo>
                      <a:pt x="22" y="343"/>
                    </a:lnTo>
                    <a:lnTo>
                      <a:pt x="27" y="346"/>
                    </a:lnTo>
                    <a:lnTo>
                      <a:pt x="34" y="350"/>
                    </a:lnTo>
                    <a:lnTo>
                      <a:pt x="38" y="352"/>
                    </a:lnTo>
                    <a:lnTo>
                      <a:pt x="39" y="353"/>
                    </a:lnTo>
                    <a:lnTo>
                      <a:pt x="41" y="354"/>
                    </a:lnTo>
                    <a:lnTo>
                      <a:pt x="48" y="356"/>
                    </a:lnTo>
                    <a:lnTo>
                      <a:pt x="56" y="357"/>
                    </a:lnTo>
                    <a:lnTo>
                      <a:pt x="63" y="356"/>
                    </a:lnTo>
                    <a:lnTo>
                      <a:pt x="67" y="355"/>
                    </a:lnTo>
                    <a:lnTo>
                      <a:pt x="70" y="355"/>
                    </a:lnTo>
                    <a:lnTo>
                      <a:pt x="77" y="351"/>
                    </a:lnTo>
                    <a:lnTo>
                      <a:pt x="85" y="347"/>
                    </a:lnTo>
                    <a:lnTo>
                      <a:pt x="88" y="344"/>
                    </a:lnTo>
                    <a:lnTo>
                      <a:pt x="88" y="343"/>
                    </a:lnTo>
                    <a:lnTo>
                      <a:pt x="89" y="341"/>
                    </a:lnTo>
                    <a:lnTo>
                      <a:pt x="100" y="311"/>
                    </a:lnTo>
                    <a:lnTo>
                      <a:pt x="105" y="297"/>
                    </a:lnTo>
                    <a:lnTo>
                      <a:pt x="111" y="284"/>
                    </a:lnTo>
                    <a:lnTo>
                      <a:pt x="119" y="271"/>
                    </a:lnTo>
                    <a:lnTo>
                      <a:pt x="129" y="258"/>
                    </a:lnTo>
                    <a:lnTo>
                      <a:pt x="131" y="253"/>
                    </a:lnTo>
                    <a:lnTo>
                      <a:pt x="133" y="251"/>
                    </a:lnTo>
                    <a:lnTo>
                      <a:pt x="135" y="249"/>
                    </a:lnTo>
                    <a:lnTo>
                      <a:pt x="137" y="244"/>
                    </a:lnTo>
                    <a:lnTo>
                      <a:pt x="140" y="239"/>
                    </a:lnTo>
                    <a:lnTo>
                      <a:pt x="144" y="230"/>
                    </a:lnTo>
                    <a:lnTo>
                      <a:pt x="150" y="223"/>
                    </a:lnTo>
                    <a:lnTo>
                      <a:pt x="156" y="215"/>
                    </a:lnTo>
                    <a:lnTo>
                      <a:pt x="162" y="209"/>
                    </a:lnTo>
                    <a:lnTo>
                      <a:pt x="169" y="204"/>
                    </a:lnTo>
                    <a:lnTo>
                      <a:pt x="177" y="200"/>
                    </a:lnTo>
                    <a:lnTo>
                      <a:pt x="186" y="195"/>
                    </a:lnTo>
                    <a:lnTo>
                      <a:pt x="195" y="193"/>
                    </a:lnTo>
                    <a:lnTo>
                      <a:pt x="208" y="214"/>
                    </a:lnTo>
                    <a:lnTo>
                      <a:pt x="222" y="234"/>
                    </a:lnTo>
                    <a:lnTo>
                      <a:pt x="236" y="255"/>
                    </a:lnTo>
                    <a:lnTo>
                      <a:pt x="250" y="275"/>
                    </a:lnTo>
                    <a:lnTo>
                      <a:pt x="264" y="294"/>
                    </a:lnTo>
                    <a:lnTo>
                      <a:pt x="278" y="314"/>
                    </a:lnTo>
                    <a:lnTo>
                      <a:pt x="294" y="334"/>
                    </a:lnTo>
                    <a:lnTo>
                      <a:pt x="310" y="353"/>
                    </a:lnTo>
                    <a:lnTo>
                      <a:pt x="317" y="361"/>
                    </a:lnTo>
                    <a:lnTo>
                      <a:pt x="324" y="368"/>
                    </a:lnTo>
                    <a:lnTo>
                      <a:pt x="331" y="374"/>
                    </a:lnTo>
                    <a:lnTo>
                      <a:pt x="338" y="381"/>
                    </a:lnTo>
                    <a:lnTo>
                      <a:pt x="348" y="388"/>
                    </a:lnTo>
                    <a:lnTo>
                      <a:pt x="357" y="394"/>
                    </a:lnTo>
                    <a:lnTo>
                      <a:pt x="367" y="400"/>
                    </a:lnTo>
                    <a:lnTo>
                      <a:pt x="377" y="406"/>
                    </a:lnTo>
                    <a:lnTo>
                      <a:pt x="387" y="412"/>
                    </a:lnTo>
                    <a:lnTo>
                      <a:pt x="398" y="417"/>
                    </a:lnTo>
                    <a:lnTo>
                      <a:pt x="409" y="421"/>
                    </a:lnTo>
                    <a:lnTo>
                      <a:pt x="420" y="426"/>
                    </a:lnTo>
                    <a:lnTo>
                      <a:pt x="434" y="429"/>
                    </a:lnTo>
                    <a:lnTo>
                      <a:pt x="457" y="435"/>
                    </a:lnTo>
                    <a:lnTo>
                      <a:pt x="465" y="437"/>
                    </a:lnTo>
                    <a:lnTo>
                      <a:pt x="473" y="438"/>
                    </a:lnTo>
                    <a:lnTo>
                      <a:pt x="481" y="438"/>
                    </a:lnTo>
                    <a:lnTo>
                      <a:pt x="489" y="437"/>
                    </a:lnTo>
                    <a:lnTo>
                      <a:pt x="501" y="435"/>
                    </a:lnTo>
                    <a:lnTo>
                      <a:pt x="506" y="434"/>
                    </a:lnTo>
                    <a:lnTo>
                      <a:pt x="512" y="432"/>
                    </a:lnTo>
                    <a:lnTo>
                      <a:pt x="524" y="428"/>
                    </a:lnTo>
                    <a:lnTo>
                      <a:pt x="526" y="427"/>
                    </a:lnTo>
                    <a:lnTo>
                      <a:pt x="529" y="426"/>
                    </a:lnTo>
                    <a:lnTo>
                      <a:pt x="534" y="423"/>
                    </a:lnTo>
                    <a:lnTo>
                      <a:pt x="539" y="420"/>
                    </a:lnTo>
                    <a:lnTo>
                      <a:pt x="540" y="420"/>
                    </a:lnTo>
                    <a:lnTo>
                      <a:pt x="542" y="419"/>
                    </a:lnTo>
                    <a:lnTo>
                      <a:pt x="545" y="417"/>
                    </a:lnTo>
                    <a:lnTo>
                      <a:pt x="554" y="411"/>
                    </a:lnTo>
                    <a:lnTo>
                      <a:pt x="564" y="403"/>
                    </a:lnTo>
                    <a:lnTo>
                      <a:pt x="573" y="394"/>
                    </a:lnTo>
                    <a:lnTo>
                      <a:pt x="588" y="377"/>
                    </a:lnTo>
                    <a:lnTo>
                      <a:pt x="595" y="368"/>
                    </a:lnTo>
                    <a:lnTo>
                      <a:pt x="602" y="359"/>
                    </a:lnTo>
                    <a:lnTo>
                      <a:pt x="616" y="341"/>
                    </a:lnTo>
                    <a:lnTo>
                      <a:pt x="620" y="336"/>
                    </a:lnTo>
                    <a:lnTo>
                      <a:pt x="623" y="332"/>
                    </a:lnTo>
                    <a:lnTo>
                      <a:pt x="630" y="322"/>
                    </a:lnTo>
                    <a:lnTo>
                      <a:pt x="643" y="303"/>
                    </a:lnTo>
                    <a:lnTo>
                      <a:pt x="655" y="284"/>
                    </a:lnTo>
                    <a:lnTo>
                      <a:pt x="661" y="273"/>
                    </a:lnTo>
                    <a:lnTo>
                      <a:pt x="666" y="264"/>
                    </a:lnTo>
                    <a:lnTo>
                      <a:pt x="668" y="261"/>
                    </a:lnTo>
                    <a:lnTo>
                      <a:pt x="669" y="258"/>
                    </a:lnTo>
                    <a:lnTo>
                      <a:pt x="672" y="254"/>
                    </a:lnTo>
                    <a:lnTo>
                      <a:pt x="678" y="244"/>
                    </a:lnTo>
                    <a:lnTo>
                      <a:pt x="687" y="224"/>
                    </a:lnTo>
                    <a:lnTo>
                      <a:pt x="699" y="206"/>
                    </a:lnTo>
                    <a:lnTo>
                      <a:pt x="711" y="187"/>
                    </a:lnTo>
                    <a:lnTo>
                      <a:pt x="724" y="170"/>
                    </a:lnTo>
                    <a:lnTo>
                      <a:pt x="728" y="163"/>
                    </a:lnTo>
                    <a:lnTo>
                      <a:pt x="730" y="159"/>
                    </a:lnTo>
                    <a:lnTo>
                      <a:pt x="731" y="159"/>
                    </a:lnTo>
                    <a:lnTo>
                      <a:pt x="732" y="158"/>
                    </a:lnTo>
                    <a:lnTo>
                      <a:pt x="733" y="157"/>
                    </a:lnTo>
                    <a:lnTo>
                      <a:pt x="737" y="150"/>
                    </a:lnTo>
                    <a:lnTo>
                      <a:pt x="741" y="143"/>
                    </a:lnTo>
                    <a:lnTo>
                      <a:pt x="746" y="130"/>
                    </a:lnTo>
                    <a:lnTo>
                      <a:pt x="749" y="124"/>
                    </a:lnTo>
                    <a:lnTo>
                      <a:pt x="749" y="123"/>
                    </a:lnTo>
                    <a:lnTo>
                      <a:pt x="749" y="122"/>
                    </a:lnTo>
                    <a:lnTo>
                      <a:pt x="749" y="121"/>
                    </a:lnTo>
                    <a:lnTo>
                      <a:pt x="751" y="117"/>
                    </a:lnTo>
                    <a:lnTo>
                      <a:pt x="751" y="114"/>
                    </a:lnTo>
                    <a:lnTo>
                      <a:pt x="751" y="113"/>
                    </a:lnTo>
                    <a:lnTo>
                      <a:pt x="752" y="112"/>
                    </a:lnTo>
                    <a:lnTo>
                      <a:pt x="753" y="111"/>
                    </a:lnTo>
                    <a:lnTo>
                      <a:pt x="755" y="105"/>
                    </a:lnTo>
                    <a:lnTo>
                      <a:pt x="757" y="92"/>
                    </a:lnTo>
                    <a:lnTo>
                      <a:pt x="758" y="79"/>
                    </a:lnTo>
                    <a:lnTo>
                      <a:pt x="758" y="75"/>
                    </a:lnTo>
                    <a:lnTo>
                      <a:pt x="758" y="74"/>
                    </a:lnTo>
                    <a:lnTo>
                      <a:pt x="759" y="73"/>
                    </a:lnTo>
                    <a:lnTo>
                      <a:pt x="760" y="66"/>
                    </a:lnTo>
                    <a:lnTo>
                      <a:pt x="760" y="59"/>
                    </a:lnTo>
                    <a:lnTo>
                      <a:pt x="760" y="53"/>
                    </a:lnTo>
                    <a:lnTo>
                      <a:pt x="759" y="3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3073" name="Freeform 14"/>
              <p:cNvSpPr>
                <a:spLocks noChangeAspect="1"/>
              </p:cNvSpPr>
              <p:nvPr/>
            </p:nvSpPr>
            <p:spPr bwMode="auto">
              <a:xfrm>
                <a:off x="3004" y="2741"/>
                <a:ext cx="682" cy="256"/>
              </a:xfrm>
              <a:custGeom>
                <a:avLst/>
                <a:gdLst>
                  <a:gd name="T0" fmla="*/ 635 w 682"/>
                  <a:gd name="T1" fmla="*/ 0 h 256"/>
                  <a:gd name="T2" fmla="*/ 605 w 682"/>
                  <a:gd name="T3" fmla="*/ 4 h 256"/>
                  <a:gd name="T4" fmla="*/ 552 w 682"/>
                  <a:gd name="T5" fmla="*/ 31 h 256"/>
                  <a:gd name="T6" fmla="*/ 472 w 682"/>
                  <a:gd name="T7" fmla="*/ 81 h 256"/>
                  <a:gd name="T8" fmla="*/ 343 w 682"/>
                  <a:gd name="T9" fmla="*/ 172 h 256"/>
                  <a:gd name="T10" fmla="*/ 314 w 682"/>
                  <a:gd name="T11" fmla="*/ 191 h 256"/>
                  <a:gd name="T12" fmla="*/ 306 w 682"/>
                  <a:gd name="T13" fmla="*/ 195 h 256"/>
                  <a:gd name="T14" fmla="*/ 298 w 682"/>
                  <a:gd name="T15" fmla="*/ 197 h 256"/>
                  <a:gd name="T16" fmla="*/ 295 w 682"/>
                  <a:gd name="T17" fmla="*/ 198 h 256"/>
                  <a:gd name="T18" fmla="*/ 269 w 682"/>
                  <a:gd name="T19" fmla="*/ 199 h 256"/>
                  <a:gd name="T20" fmla="*/ 227 w 682"/>
                  <a:gd name="T21" fmla="*/ 186 h 256"/>
                  <a:gd name="T22" fmla="*/ 181 w 682"/>
                  <a:gd name="T23" fmla="*/ 174 h 256"/>
                  <a:gd name="T24" fmla="*/ 142 w 682"/>
                  <a:gd name="T25" fmla="*/ 168 h 256"/>
                  <a:gd name="T26" fmla="*/ 98 w 682"/>
                  <a:gd name="T27" fmla="*/ 159 h 256"/>
                  <a:gd name="T28" fmla="*/ 90 w 682"/>
                  <a:gd name="T29" fmla="*/ 153 h 256"/>
                  <a:gd name="T30" fmla="*/ 90 w 682"/>
                  <a:gd name="T31" fmla="*/ 132 h 256"/>
                  <a:gd name="T32" fmla="*/ 91 w 682"/>
                  <a:gd name="T33" fmla="*/ 105 h 256"/>
                  <a:gd name="T34" fmla="*/ 87 w 682"/>
                  <a:gd name="T35" fmla="*/ 81 h 256"/>
                  <a:gd name="T36" fmla="*/ 78 w 682"/>
                  <a:gd name="T37" fmla="*/ 65 h 256"/>
                  <a:gd name="T38" fmla="*/ 65 w 682"/>
                  <a:gd name="T39" fmla="*/ 56 h 256"/>
                  <a:gd name="T40" fmla="*/ 50 w 682"/>
                  <a:gd name="T41" fmla="*/ 53 h 256"/>
                  <a:gd name="T42" fmla="*/ 38 w 682"/>
                  <a:gd name="T43" fmla="*/ 60 h 256"/>
                  <a:gd name="T44" fmla="*/ 33 w 682"/>
                  <a:gd name="T45" fmla="*/ 70 h 256"/>
                  <a:gd name="T46" fmla="*/ 37 w 682"/>
                  <a:gd name="T47" fmla="*/ 160 h 256"/>
                  <a:gd name="T48" fmla="*/ 4 w 682"/>
                  <a:gd name="T49" fmla="*/ 203 h 256"/>
                  <a:gd name="T50" fmla="*/ 1 w 682"/>
                  <a:gd name="T51" fmla="*/ 215 h 256"/>
                  <a:gd name="T52" fmla="*/ 10 w 682"/>
                  <a:gd name="T53" fmla="*/ 226 h 256"/>
                  <a:gd name="T54" fmla="*/ 87 w 682"/>
                  <a:gd name="T55" fmla="*/ 204 h 256"/>
                  <a:gd name="T56" fmla="*/ 135 w 682"/>
                  <a:gd name="T57" fmla="*/ 213 h 256"/>
                  <a:gd name="T58" fmla="*/ 207 w 682"/>
                  <a:gd name="T59" fmla="*/ 237 h 256"/>
                  <a:gd name="T60" fmla="*/ 284 w 682"/>
                  <a:gd name="T61" fmla="*/ 256 h 256"/>
                  <a:gd name="T62" fmla="*/ 305 w 682"/>
                  <a:gd name="T63" fmla="*/ 255 h 256"/>
                  <a:gd name="T64" fmla="*/ 326 w 682"/>
                  <a:gd name="T65" fmla="*/ 248 h 256"/>
                  <a:gd name="T66" fmla="*/ 345 w 682"/>
                  <a:gd name="T67" fmla="*/ 238 h 256"/>
                  <a:gd name="T68" fmla="*/ 399 w 682"/>
                  <a:gd name="T69" fmla="*/ 203 h 256"/>
                  <a:gd name="T70" fmla="*/ 469 w 682"/>
                  <a:gd name="T71" fmla="*/ 172 h 256"/>
                  <a:gd name="T72" fmla="*/ 571 w 682"/>
                  <a:gd name="T73" fmla="*/ 133 h 256"/>
                  <a:gd name="T74" fmla="*/ 595 w 682"/>
                  <a:gd name="T75" fmla="*/ 123 h 256"/>
                  <a:gd name="T76" fmla="*/ 620 w 682"/>
                  <a:gd name="T77" fmla="*/ 107 h 256"/>
                  <a:gd name="T78" fmla="*/ 638 w 682"/>
                  <a:gd name="T79" fmla="*/ 94 h 256"/>
                  <a:gd name="T80" fmla="*/ 656 w 682"/>
                  <a:gd name="T81" fmla="*/ 76 h 256"/>
                  <a:gd name="T82" fmla="*/ 675 w 682"/>
                  <a:gd name="T83" fmla="*/ 57 h 256"/>
                  <a:gd name="T84" fmla="*/ 681 w 682"/>
                  <a:gd name="T85" fmla="*/ 45 h 256"/>
                  <a:gd name="T86" fmla="*/ 682 w 682"/>
                  <a:gd name="T87" fmla="*/ 39 h 256"/>
                  <a:gd name="T88" fmla="*/ 682 w 682"/>
                  <a:gd name="T89" fmla="*/ 31 h 256"/>
                  <a:gd name="T90" fmla="*/ 681 w 682"/>
                  <a:gd name="T91" fmla="*/ 24 h 256"/>
                  <a:gd name="T92" fmla="*/ 675 w 682"/>
                  <a:gd name="T93" fmla="*/ 14 h 256"/>
                  <a:gd name="T94" fmla="*/ 666 w 682"/>
                  <a:gd name="T95" fmla="*/ 7 h 256"/>
                  <a:gd name="T96" fmla="*/ 647 w 682"/>
                  <a:gd name="T97" fmla="*/ 4 h 2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82"/>
                  <a:gd name="T148" fmla="*/ 0 h 256"/>
                  <a:gd name="T149" fmla="*/ 682 w 682"/>
                  <a:gd name="T150" fmla="*/ 256 h 25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82" h="256">
                    <a:moveTo>
                      <a:pt x="647" y="4"/>
                    </a:moveTo>
                    <a:lnTo>
                      <a:pt x="641" y="1"/>
                    </a:lnTo>
                    <a:lnTo>
                      <a:pt x="635" y="0"/>
                    </a:lnTo>
                    <a:lnTo>
                      <a:pt x="623" y="0"/>
                    </a:lnTo>
                    <a:lnTo>
                      <a:pt x="611" y="2"/>
                    </a:lnTo>
                    <a:lnTo>
                      <a:pt x="605" y="4"/>
                    </a:lnTo>
                    <a:lnTo>
                      <a:pt x="599" y="6"/>
                    </a:lnTo>
                    <a:lnTo>
                      <a:pt x="575" y="18"/>
                    </a:lnTo>
                    <a:lnTo>
                      <a:pt x="552" y="31"/>
                    </a:lnTo>
                    <a:lnTo>
                      <a:pt x="528" y="44"/>
                    </a:lnTo>
                    <a:lnTo>
                      <a:pt x="506" y="59"/>
                    </a:lnTo>
                    <a:lnTo>
                      <a:pt x="472" y="81"/>
                    </a:lnTo>
                    <a:lnTo>
                      <a:pt x="440" y="103"/>
                    </a:lnTo>
                    <a:lnTo>
                      <a:pt x="352" y="165"/>
                    </a:lnTo>
                    <a:lnTo>
                      <a:pt x="343" y="172"/>
                    </a:lnTo>
                    <a:lnTo>
                      <a:pt x="337" y="174"/>
                    </a:lnTo>
                    <a:lnTo>
                      <a:pt x="333" y="178"/>
                    </a:lnTo>
                    <a:lnTo>
                      <a:pt x="314" y="191"/>
                    </a:lnTo>
                    <a:lnTo>
                      <a:pt x="308" y="194"/>
                    </a:lnTo>
                    <a:lnTo>
                      <a:pt x="307" y="194"/>
                    </a:lnTo>
                    <a:lnTo>
                      <a:pt x="306" y="195"/>
                    </a:lnTo>
                    <a:lnTo>
                      <a:pt x="305" y="195"/>
                    </a:lnTo>
                    <a:lnTo>
                      <a:pt x="302" y="196"/>
                    </a:lnTo>
                    <a:lnTo>
                      <a:pt x="298" y="197"/>
                    </a:lnTo>
                    <a:lnTo>
                      <a:pt x="297" y="197"/>
                    </a:lnTo>
                    <a:lnTo>
                      <a:pt x="296" y="197"/>
                    </a:lnTo>
                    <a:lnTo>
                      <a:pt x="295" y="198"/>
                    </a:lnTo>
                    <a:lnTo>
                      <a:pt x="288" y="200"/>
                    </a:lnTo>
                    <a:lnTo>
                      <a:pt x="279" y="200"/>
                    </a:lnTo>
                    <a:lnTo>
                      <a:pt x="269" y="199"/>
                    </a:lnTo>
                    <a:lnTo>
                      <a:pt x="260" y="197"/>
                    </a:lnTo>
                    <a:lnTo>
                      <a:pt x="251" y="195"/>
                    </a:lnTo>
                    <a:lnTo>
                      <a:pt x="227" y="186"/>
                    </a:lnTo>
                    <a:lnTo>
                      <a:pt x="204" y="180"/>
                    </a:lnTo>
                    <a:lnTo>
                      <a:pt x="192" y="177"/>
                    </a:lnTo>
                    <a:lnTo>
                      <a:pt x="181" y="174"/>
                    </a:lnTo>
                    <a:lnTo>
                      <a:pt x="169" y="173"/>
                    </a:lnTo>
                    <a:lnTo>
                      <a:pt x="158" y="171"/>
                    </a:lnTo>
                    <a:lnTo>
                      <a:pt x="142" y="168"/>
                    </a:lnTo>
                    <a:lnTo>
                      <a:pt x="127" y="166"/>
                    </a:lnTo>
                    <a:lnTo>
                      <a:pt x="112" y="162"/>
                    </a:lnTo>
                    <a:lnTo>
                      <a:pt x="98" y="159"/>
                    </a:lnTo>
                    <a:lnTo>
                      <a:pt x="93" y="157"/>
                    </a:lnTo>
                    <a:lnTo>
                      <a:pt x="91" y="155"/>
                    </a:lnTo>
                    <a:lnTo>
                      <a:pt x="90" y="153"/>
                    </a:lnTo>
                    <a:lnTo>
                      <a:pt x="86" y="149"/>
                    </a:lnTo>
                    <a:lnTo>
                      <a:pt x="88" y="139"/>
                    </a:lnTo>
                    <a:lnTo>
                      <a:pt x="90" y="132"/>
                    </a:lnTo>
                    <a:lnTo>
                      <a:pt x="91" y="123"/>
                    </a:lnTo>
                    <a:lnTo>
                      <a:pt x="91" y="114"/>
                    </a:lnTo>
                    <a:lnTo>
                      <a:pt x="91" y="105"/>
                    </a:lnTo>
                    <a:lnTo>
                      <a:pt x="90" y="97"/>
                    </a:lnTo>
                    <a:lnTo>
                      <a:pt x="89" y="89"/>
                    </a:lnTo>
                    <a:lnTo>
                      <a:pt x="87" y="81"/>
                    </a:lnTo>
                    <a:lnTo>
                      <a:pt x="84" y="74"/>
                    </a:lnTo>
                    <a:lnTo>
                      <a:pt x="80" y="68"/>
                    </a:lnTo>
                    <a:lnTo>
                      <a:pt x="78" y="65"/>
                    </a:lnTo>
                    <a:lnTo>
                      <a:pt x="76" y="62"/>
                    </a:lnTo>
                    <a:lnTo>
                      <a:pt x="71" y="59"/>
                    </a:lnTo>
                    <a:lnTo>
                      <a:pt x="65" y="56"/>
                    </a:lnTo>
                    <a:lnTo>
                      <a:pt x="60" y="54"/>
                    </a:lnTo>
                    <a:lnTo>
                      <a:pt x="55" y="53"/>
                    </a:lnTo>
                    <a:lnTo>
                      <a:pt x="50" y="53"/>
                    </a:lnTo>
                    <a:lnTo>
                      <a:pt x="45" y="55"/>
                    </a:lnTo>
                    <a:lnTo>
                      <a:pt x="42" y="58"/>
                    </a:lnTo>
                    <a:lnTo>
                      <a:pt x="38" y="60"/>
                    </a:lnTo>
                    <a:lnTo>
                      <a:pt x="35" y="63"/>
                    </a:lnTo>
                    <a:lnTo>
                      <a:pt x="34" y="66"/>
                    </a:lnTo>
                    <a:lnTo>
                      <a:pt x="33" y="70"/>
                    </a:lnTo>
                    <a:lnTo>
                      <a:pt x="56" y="132"/>
                    </a:lnTo>
                    <a:lnTo>
                      <a:pt x="50" y="147"/>
                    </a:lnTo>
                    <a:lnTo>
                      <a:pt x="37" y="160"/>
                    </a:lnTo>
                    <a:lnTo>
                      <a:pt x="26" y="174"/>
                    </a:lnTo>
                    <a:lnTo>
                      <a:pt x="14" y="188"/>
                    </a:lnTo>
                    <a:lnTo>
                      <a:pt x="4" y="203"/>
                    </a:lnTo>
                    <a:lnTo>
                      <a:pt x="1" y="206"/>
                    </a:lnTo>
                    <a:lnTo>
                      <a:pt x="0" y="210"/>
                    </a:lnTo>
                    <a:lnTo>
                      <a:pt x="1" y="215"/>
                    </a:lnTo>
                    <a:lnTo>
                      <a:pt x="3" y="218"/>
                    </a:lnTo>
                    <a:lnTo>
                      <a:pt x="7" y="222"/>
                    </a:lnTo>
                    <a:lnTo>
                      <a:pt x="10" y="226"/>
                    </a:lnTo>
                    <a:lnTo>
                      <a:pt x="55" y="202"/>
                    </a:lnTo>
                    <a:lnTo>
                      <a:pt x="70" y="203"/>
                    </a:lnTo>
                    <a:lnTo>
                      <a:pt x="87" y="204"/>
                    </a:lnTo>
                    <a:lnTo>
                      <a:pt x="103" y="207"/>
                    </a:lnTo>
                    <a:lnTo>
                      <a:pt x="120" y="210"/>
                    </a:lnTo>
                    <a:lnTo>
                      <a:pt x="135" y="213"/>
                    </a:lnTo>
                    <a:lnTo>
                      <a:pt x="151" y="217"/>
                    </a:lnTo>
                    <a:lnTo>
                      <a:pt x="183" y="228"/>
                    </a:lnTo>
                    <a:lnTo>
                      <a:pt x="207" y="237"/>
                    </a:lnTo>
                    <a:lnTo>
                      <a:pt x="232" y="245"/>
                    </a:lnTo>
                    <a:lnTo>
                      <a:pt x="258" y="251"/>
                    </a:lnTo>
                    <a:lnTo>
                      <a:pt x="284" y="256"/>
                    </a:lnTo>
                    <a:lnTo>
                      <a:pt x="295" y="256"/>
                    </a:lnTo>
                    <a:lnTo>
                      <a:pt x="300" y="256"/>
                    </a:lnTo>
                    <a:lnTo>
                      <a:pt x="305" y="255"/>
                    </a:lnTo>
                    <a:lnTo>
                      <a:pt x="312" y="253"/>
                    </a:lnTo>
                    <a:lnTo>
                      <a:pt x="320" y="252"/>
                    </a:lnTo>
                    <a:lnTo>
                      <a:pt x="326" y="248"/>
                    </a:lnTo>
                    <a:lnTo>
                      <a:pt x="333" y="245"/>
                    </a:lnTo>
                    <a:lnTo>
                      <a:pt x="338" y="241"/>
                    </a:lnTo>
                    <a:lnTo>
                      <a:pt x="345" y="238"/>
                    </a:lnTo>
                    <a:lnTo>
                      <a:pt x="362" y="225"/>
                    </a:lnTo>
                    <a:lnTo>
                      <a:pt x="380" y="214"/>
                    </a:lnTo>
                    <a:lnTo>
                      <a:pt x="399" y="203"/>
                    </a:lnTo>
                    <a:lnTo>
                      <a:pt x="418" y="193"/>
                    </a:lnTo>
                    <a:lnTo>
                      <a:pt x="443" y="181"/>
                    </a:lnTo>
                    <a:lnTo>
                      <a:pt x="469" y="172"/>
                    </a:lnTo>
                    <a:lnTo>
                      <a:pt x="516" y="154"/>
                    </a:lnTo>
                    <a:lnTo>
                      <a:pt x="563" y="137"/>
                    </a:lnTo>
                    <a:lnTo>
                      <a:pt x="571" y="133"/>
                    </a:lnTo>
                    <a:lnTo>
                      <a:pt x="579" y="130"/>
                    </a:lnTo>
                    <a:lnTo>
                      <a:pt x="587" y="126"/>
                    </a:lnTo>
                    <a:lnTo>
                      <a:pt x="595" y="123"/>
                    </a:lnTo>
                    <a:lnTo>
                      <a:pt x="610" y="114"/>
                    </a:lnTo>
                    <a:lnTo>
                      <a:pt x="617" y="109"/>
                    </a:lnTo>
                    <a:lnTo>
                      <a:pt x="620" y="107"/>
                    </a:lnTo>
                    <a:lnTo>
                      <a:pt x="624" y="104"/>
                    </a:lnTo>
                    <a:lnTo>
                      <a:pt x="631" y="99"/>
                    </a:lnTo>
                    <a:lnTo>
                      <a:pt x="638" y="94"/>
                    </a:lnTo>
                    <a:lnTo>
                      <a:pt x="644" y="88"/>
                    </a:lnTo>
                    <a:lnTo>
                      <a:pt x="651" y="82"/>
                    </a:lnTo>
                    <a:lnTo>
                      <a:pt x="656" y="76"/>
                    </a:lnTo>
                    <a:lnTo>
                      <a:pt x="663" y="70"/>
                    </a:lnTo>
                    <a:lnTo>
                      <a:pt x="668" y="63"/>
                    </a:lnTo>
                    <a:lnTo>
                      <a:pt x="675" y="57"/>
                    </a:lnTo>
                    <a:lnTo>
                      <a:pt x="677" y="53"/>
                    </a:lnTo>
                    <a:lnTo>
                      <a:pt x="679" y="49"/>
                    </a:lnTo>
                    <a:lnTo>
                      <a:pt x="681" y="45"/>
                    </a:lnTo>
                    <a:lnTo>
                      <a:pt x="681" y="43"/>
                    </a:lnTo>
                    <a:lnTo>
                      <a:pt x="682" y="41"/>
                    </a:lnTo>
                    <a:lnTo>
                      <a:pt x="682" y="39"/>
                    </a:lnTo>
                    <a:lnTo>
                      <a:pt x="682" y="36"/>
                    </a:lnTo>
                    <a:lnTo>
                      <a:pt x="682" y="32"/>
                    </a:lnTo>
                    <a:lnTo>
                      <a:pt x="682" y="31"/>
                    </a:lnTo>
                    <a:lnTo>
                      <a:pt x="682" y="30"/>
                    </a:lnTo>
                    <a:lnTo>
                      <a:pt x="682" y="27"/>
                    </a:lnTo>
                    <a:lnTo>
                      <a:pt x="681" y="24"/>
                    </a:lnTo>
                    <a:lnTo>
                      <a:pt x="679" y="20"/>
                    </a:lnTo>
                    <a:lnTo>
                      <a:pt x="678" y="18"/>
                    </a:lnTo>
                    <a:lnTo>
                      <a:pt x="675" y="14"/>
                    </a:lnTo>
                    <a:lnTo>
                      <a:pt x="674" y="12"/>
                    </a:lnTo>
                    <a:lnTo>
                      <a:pt x="669" y="9"/>
                    </a:lnTo>
                    <a:lnTo>
                      <a:pt x="666" y="7"/>
                    </a:lnTo>
                    <a:lnTo>
                      <a:pt x="663" y="6"/>
                    </a:lnTo>
                    <a:lnTo>
                      <a:pt x="655" y="4"/>
                    </a:lnTo>
                    <a:lnTo>
                      <a:pt x="647"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3074" name="Freeform 15"/>
              <p:cNvSpPr>
                <a:spLocks noChangeAspect="1"/>
              </p:cNvSpPr>
              <p:nvPr/>
            </p:nvSpPr>
            <p:spPr bwMode="auto">
              <a:xfrm>
                <a:off x="3580" y="3105"/>
                <a:ext cx="345" cy="686"/>
              </a:xfrm>
              <a:custGeom>
                <a:avLst/>
                <a:gdLst>
                  <a:gd name="T0" fmla="*/ 57 w 345"/>
                  <a:gd name="T1" fmla="*/ 2 h 686"/>
                  <a:gd name="T2" fmla="*/ 89 w 345"/>
                  <a:gd name="T3" fmla="*/ 0 h 686"/>
                  <a:gd name="T4" fmla="*/ 113 w 345"/>
                  <a:gd name="T5" fmla="*/ 15 h 686"/>
                  <a:gd name="T6" fmla="*/ 169 w 345"/>
                  <a:gd name="T7" fmla="*/ 64 h 686"/>
                  <a:gd name="T8" fmla="*/ 227 w 345"/>
                  <a:gd name="T9" fmla="*/ 121 h 686"/>
                  <a:gd name="T10" fmla="*/ 278 w 345"/>
                  <a:gd name="T11" fmla="*/ 176 h 686"/>
                  <a:gd name="T12" fmla="*/ 315 w 345"/>
                  <a:gd name="T13" fmla="*/ 225 h 686"/>
                  <a:gd name="T14" fmla="*/ 337 w 345"/>
                  <a:gd name="T15" fmla="*/ 263 h 686"/>
                  <a:gd name="T16" fmla="*/ 345 w 345"/>
                  <a:gd name="T17" fmla="*/ 293 h 686"/>
                  <a:gd name="T18" fmla="*/ 341 w 345"/>
                  <a:gd name="T19" fmla="*/ 321 h 686"/>
                  <a:gd name="T20" fmla="*/ 329 w 345"/>
                  <a:gd name="T21" fmla="*/ 349 h 686"/>
                  <a:gd name="T22" fmla="*/ 302 w 345"/>
                  <a:gd name="T23" fmla="*/ 382 h 686"/>
                  <a:gd name="T24" fmla="*/ 262 w 345"/>
                  <a:gd name="T25" fmla="*/ 416 h 686"/>
                  <a:gd name="T26" fmla="*/ 201 w 345"/>
                  <a:gd name="T27" fmla="*/ 467 h 686"/>
                  <a:gd name="T28" fmla="*/ 154 w 345"/>
                  <a:gd name="T29" fmla="*/ 496 h 686"/>
                  <a:gd name="T30" fmla="*/ 127 w 345"/>
                  <a:gd name="T31" fmla="*/ 521 h 686"/>
                  <a:gd name="T32" fmla="*/ 115 w 345"/>
                  <a:gd name="T33" fmla="*/ 544 h 686"/>
                  <a:gd name="T34" fmla="*/ 117 w 345"/>
                  <a:gd name="T35" fmla="*/ 559 h 686"/>
                  <a:gd name="T36" fmla="*/ 133 w 345"/>
                  <a:gd name="T37" fmla="*/ 575 h 686"/>
                  <a:gd name="T38" fmla="*/ 171 w 345"/>
                  <a:gd name="T39" fmla="*/ 600 h 686"/>
                  <a:gd name="T40" fmla="*/ 203 w 345"/>
                  <a:gd name="T41" fmla="*/ 619 h 686"/>
                  <a:gd name="T42" fmla="*/ 241 w 345"/>
                  <a:gd name="T43" fmla="*/ 631 h 686"/>
                  <a:gd name="T44" fmla="*/ 264 w 345"/>
                  <a:gd name="T45" fmla="*/ 638 h 686"/>
                  <a:gd name="T46" fmla="*/ 269 w 345"/>
                  <a:gd name="T47" fmla="*/ 654 h 686"/>
                  <a:gd name="T48" fmla="*/ 262 w 345"/>
                  <a:gd name="T49" fmla="*/ 664 h 686"/>
                  <a:gd name="T50" fmla="*/ 229 w 345"/>
                  <a:gd name="T51" fmla="*/ 678 h 686"/>
                  <a:gd name="T52" fmla="*/ 224 w 345"/>
                  <a:gd name="T53" fmla="*/ 680 h 686"/>
                  <a:gd name="T54" fmla="*/ 180 w 345"/>
                  <a:gd name="T55" fmla="*/ 686 h 686"/>
                  <a:gd name="T56" fmla="*/ 157 w 345"/>
                  <a:gd name="T57" fmla="*/ 686 h 686"/>
                  <a:gd name="T58" fmla="*/ 134 w 345"/>
                  <a:gd name="T59" fmla="*/ 668 h 686"/>
                  <a:gd name="T60" fmla="*/ 112 w 345"/>
                  <a:gd name="T61" fmla="*/ 635 h 686"/>
                  <a:gd name="T62" fmla="*/ 89 w 345"/>
                  <a:gd name="T63" fmla="*/ 614 h 686"/>
                  <a:gd name="T64" fmla="*/ 56 w 345"/>
                  <a:gd name="T65" fmla="*/ 596 h 686"/>
                  <a:gd name="T66" fmla="*/ 33 w 345"/>
                  <a:gd name="T67" fmla="*/ 575 h 686"/>
                  <a:gd name="T68" fmla="*/ 31 w 345"/>
                  <a:gd name="T69" fmla="*/ 547 h 686"/>
                  <a:gd name="T70" fmla="*/ 36 w 345"/>
                  <a:gd name="T71" fmla="*/ 526 h 686"/>
                  <a:gd name="T72" fmla="*/ 57 w 345"/>
                  <a:gd name="T73" fmla="*/ 505 h 686"/>
                  <a:gd name="T74" fmla="*/ 91 w 345"/>
                  <a:gd name="T75" fmla="*/ 486 h 686"/>
                  <a:gd name="T76" fmla="*/ 119 w 345"/>
                  <a:gd name="T77" fmla="*/ 463 h 686"/>
                  <a:gd name="T78" fmla="*/ 145 w 345"/>
                  <a:gd name="T79" fmla="*/ 424 h 686"/>
                  <a:gd name="T80" fmla="*/ 169 w 345"/>
                  <a:gd name="T81" fmla="*/ 381 h 686"/>
                  <a:gd name="T82" fmla="*/ 201 w 345"/>
                  <a:gd name="T83" fmla="*/ 339 h 686"/>
                  <a:gd name="T84" fmla="*/ 234 w 345"/>
                  <a:gd name="T85" fmla="*/ 314 h 686"/>
                  <a:gd name="T86" fmla="*/ 252 w 345"/>
                  <a:gd name="T87" fmla="*/ 302 h 686"/>
                  <a:gd name="T88" fmla="*/ 255 w 345"/>
                  <a:gd name="T89" fmla="*/ 291 h 686"/>
                  <a:gd name="T90" fmla="*/ 238 w 345"/>
                  <a:gd name="T91" fmla="*/ 279 h 686"/>
                  <a:gd name="T92" fmla="*/ 185 w 345"/>
                  <a:gd name="T93" fmla="*/ 237 h 686"/>
                  <a:gd name="T94" fmla="*/ 115 w 345"/>
                  <a:gd name="T95" fmla="*/ 193 h 686"/>
                  <a:gd name="T96" fmla="*/ 63 w 345"/>
                  <a:gd name="T97" fmla="*/ 153 h 686"/>
                  <a:gd name="T98" fmla="*/ 19 w 345"/>
                  <a:gd name="T99" fmla="*/ 102 h 686"/>
                  <a:gd name="T100" fmla="*/ 0 w 345"/>
                  <a:gd name="T101" fmla="*/ 53 h 686"/>
                  <a:gd name="T102" fmla="*/ 7 w 345"/>
                  <a:gd name="T103" fmla="*/ 27 h 686"/>
                  <a:gd name="T104" fmla="*/ 33 w 345"/>
                  <a:gd name="T105" fmla="*/ 9 h 686"/>
                  <a:gd name="T106" fmla="*/ 57 w 345"/>
                  <a:gd name="T107" fmla="*/ 2 h 68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45"/>
                  <a:gd name="T163" fmla="*/ 0 h 686"/>
                  <a:gd name="T164" fmla="*/ 345 w 345"/>
                  <a:gd name="T165" fmla="*/ 686 h 68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45" h="686">
                    <a:moveTo>
                      <a:pt x="57" y="2"/>
                    </a:moveTo>
                    <a:lnTo>
                      <a:pt x="89" y="0"/>
                    </a:lnTo>
                    <a:lnTo>
                      <a:pt x="113" y="15"/>
                    </a:lnTo>
                    <a:lnTo>
                      <a:pt x="169" y="64"/>
                    </a:lnTo>
                    <a:lnTo>
                      <a:pt x="227" y="121"/>
                    </a:lnTo>
                    <a:lnTo>
                      <a:pt x="278" y="176"/>
                    </a:lnTo>
                    <a:lnTo>
                      <a:pt x="315" y="225"/>
                    </a:lnTo>
                    <a:lnTo>
                      <a:pt x="337" y="263"/>
                    </a:lnTo>
                    <a:lnTo>
                      <a:pt x="345" y="293"/>
                    </a:lnTo>
                    <a:lnTo>
                      <a:pt x="341" y="321"/>
                    </a:lnTo>
                    <a:lnTo>
                      <a:pt x="329" y="349"/>
                    </a:lnTo>
                    <a:lnTo>
                      <a:pt x="302" y="382"/>
                    </a:lnTo>
                    <a:lnTo>
                      <a:pt x="262" y="416"/>
                    </a:lnTo>
                    <a:lnTo>
                      <a:pt x="201" y="467"/>
                    </a:lnTo>
                    <a:lnTo>
                      <a:pt x="154" y="496"/>
                    </a:lnTo>
                    <a:lnTo>
                      <a:pt x="127" y="521"/>
                    </a:lnTo>
                    <a:lnTo>
                      <a:pt x="115" y="544"/>
                    </a:lnTo>
                    <a:lnTo>
                      <a:pt x="117" y="559"/>
                    </a:lnTo>
                    <a:lnTo>
                      <a:pt x="133" y="575"/>
                    </a:lnTo>
                    <a:lnTo>
                      <a:pt x="171" y="600"/>
                    </a:lnTo>
                    <a:lnTo>
                      <a:pt x="203" y="619"/>
                    </a:lnTo>
                    <a:lnTo>
                      <a:pt x="241" y="631"/>
                    </a:lnTo>
                    <a:lnTo>
                      <a:pt x="264" y="638"/>
                    </a:lnTo>
                    <a:lnTo>
                      <a:pt x="269" y="654"/>
                    </a:lnTo>
                    <a:lnTo>
                      <a:pt x="262" y="664"/>
                    </a:lnTo>
                    <a:lnTo>
                      <a:pt x="229" y="678"/>
                    </a:lnTo>
                    <a:lnTo>
                      <a:pt x="224" y="680"/>
                    </a:lnTo>
                    <a:lnTo>
                      <a:pt x="180" y="686"/>
                    </a:lnTo>
                    <a:lnTo>
                      <a:pt x="157" y="686"/>
                    </a:lnTo>
                    <a:lnTo>
                      <a:pt x="134" y="668"/>
                    </a:lnTo>
                    <a:lnTo>
                      <a:pt x="112" y="635"/>
                    </a:lnTo>
                    <a:lnTo>
                      <a:pt x="89" y="614"/>
                    </a:lnTo>
                    <a:lnTo>
                      <a:pt x="56" y="596"/>
                    </a:lnTo>
                    <a:lnTo>
                      <a:pt x="33" y="575"/>
                    </a:lnTo>
                    <a:lnTo>
                      <a:pt x="31" y="547"/>
                    </a:lnTo>
                    <a:lnTo>
                      <a:pt x="36" y="526"/>
                    </a:lnTo>
                    <a:lnTo>
                      <a:pt x="57" y="505"/>
                    </a:lnTo>
                    <a:lnTo>
                      <a:pt x="91" y="486"/>
                    </a:lnTo>
                    <a:lnTo>
                      <a:pt x="119" y="463"/>
                    </a:lnTo>
                    <a:lnTo>
                      <a:pt x="145" y="424"/>
                    </a:lnTo>
                    <a:lnTo>
                      <a:pt x="169" y="381"/>
                    </a:lnTo>
                    <a:lnTo>
                      <a:pt x="201" y="339"/>
                    </a:lnTo>
                    <a:lnTo>
                      <a:pt x="234" y="314"/>
                    </a:lnTo>
                    <a:lnTo>
                      <a:pt x="252" y="302"/>
                    </a:lnTo>
                    <a:lnTo>
                      <a:pt x="255" y="291"/>
                    </a:lnTo>
                    <a:lnTo>
                      <a:pt x="238" y="279"/>
                    </a:lnTo>
                    <a:lnTo>
                      <a:pt x="185" y="237"/>
                    </a:lnTo>
                    <a:lnTo>
                      <a:pt x="115" y="193"/>
                    </a:lnTo>
                    <a:lnTo>
                      <a:pt x="63" y="153"/>
                    </a:lnTo>
                    <a:lnTo>
                      <a:pt x="19" y="102"/>
                    </a:lnTo>
                    <a:lnTo>
                      <a:pt x="0" y="53"/>
                    </a:lnTo>
                    <a:lnTo>
                      <a:pt x="7" y="27"/>
                    </a:lnTo>
                    <a:lnTo>
                      <a:pt x="33" y="9"/>
                    </a:lnTo>
                    <a:lnTo>
                      <a:pt x="57" y="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73065" name="Group 16"/>
            <p:cNvGrpSpPr>
              <a:grpSpLocks noChangeAspect="1"/>
            </p:cNvGrpSpPr>
            <p:nvPr/>
          </p:nvGrpSpPr>
          <p:grpSpPr bwMode="auto">
            <a:xfrm>
              <a:off x="1355" y="2053"/>
              <a:ext cx="144" cy="186"/>
              <a:chOff x="2895" y="2582"/>
              <a:chExt cx="322" cy="418"/>
            </a:xfrm>
          </p:grpSpPr>
          <p:sp>
            <p:nvSpPr>
              <p:cNvPr id="173067" name="Freeform 17"/>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3068" name="Freeform 18"/>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73066" name="Text Box 19"/>
            <p:cNvSpPr txBox="1">
              <a:spLocks noChangeArrowheads="1"/>
            </p:cNvSpPr>
            <p:nvPr/>
          </p:nvSpPr>
          <p:spPr bwMode="auto">
            <a:xfrm>
              <a:off x="1534" y="2160"/>
              <a:ext cx="24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T+1</a:t>
              </a:r>
              <a:endParaRPr lang="en-CA" altLang="en-US" sz="1400" i="0">
                <a:solidFill>
                  <a:schemeClr val="bg2"/>
                </a:solidFill>
              </a:endParaRPr>
            </a:p>
          </p:txBody>
        </p:sp>
      </p:grpSp>
      <p:pic>
        <p:nvPicPr>
          <p:cNvPr id="173061" name="Picture 2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24200" y="2894013"/>
            <a:ext cx="762000"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062" name="Rectangle 21"/>
          <p:cNvSpPr>
            <a:spLocks noChangeAspect="1" noChangeArrowheads="1"/>
          </p:cNvSpPr>
          <p:nvPr/>
        </p:nvSpPr>
        <p:spPr bwMode="auto">
          <a:xfrm>
            <a:off x="4832350" y="4425950"/>
            <a:ext cx="2984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i="0"/>
              <a:t>14,23,25,30,31,52,62,79,88,98</a:t>
            </a:r>
            <a:endParaRPr lang="en-CA" altLang="en-US" sz="1800" i="0"/>
          </a:p>
        </p:txBody>
      </p:sp>
      <p:sp>
        <p:nvSpPr>
          <p:cNvPr id="173063" name="Rectangle 22"/>
          <p:cNvSpPr>
            <a:spLocks noChangeAspect="1" noChangeArrowheads="1"/>
          </p:cNvSpPr>
          <p:nvPr/>
        </p:nvSpPr>
        <p:spPr bwMode="auto">
          <a:xfrm>
            <a:off x="4887913" y="4349750"/>
            <a:ext cx="3341687" cy="455613"/>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Tree>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p:txBody>
          <a:bodyPr/>
          <a:lstStyle/>
          <a:p>
            <a:pPr eaLnBrk="1" hangingPunct="1"/>
            <a:r>
              <a:rPr lang="en-US" altLang="en-US" smtClean="0"/>
              <a:t>Ok</a:t>
            </a:r>
            <a:br>
              <a:rPr lang="en-US" altLang="en-US" smtClean="0"/>
            </a:br>
            <a:r>
              <a:rPr lang="en-US" altLang="en-US" smtClean="0"/>
              <a:t>I know you knew Insertion Sort</a:t>
            </a:r>
            <a:endParaRPr lang="en-CA" altLang="en-US" smtClean="0"/>
          </a:p>
        </p:txBody>
      </p:sp>
      <p:sp>
        <p:nvSpPr>
          <p:cNvPr id="174083" name="Rectangle 3"/>
          <p:cNvSpPr>
            <a:spLocks noGrp="1" noChangeArrowheads="1"/>
          </p:cNvSpPr>
          <p:nvPr>
            <p:ph type="body" idx="1"/>
          </p:nvPr>
        </p:nvSpPr>
        <p:spPr>
          <a:xfrm>
            <a:off x="685800" y="2590800"/>
            <a:ext cx="7772400" cy="4114800"/>
          </a:xfrm>
        </p:spPr>
        <p:txBody>
          <a:bodyPr/>
          <a:lstStyle/>
          <a:p>
            <a:pPr algn="ctr" eaLnBrk="1" hangingPunct="1">
              <a:buFontTx/>
              <a:buNone/>
            </a:pPr>
            <a:r>
              <a:rPr lang="en-US" altLang="en-US" smtClean="0"/>
              <a:t>But hopefully you are beginning to appreciate </a:t>
            </a:r>
          </a:p>
          <a:p>
            <a:pPr algn="ctr" eaLnBrk="1" hangingPunct="1">
              <a:buFontTx/>
              <a:buNone/>
            </a:pPr>
            <a:r>
              <a:rPr lang="en-US" altLang="en-US" smtClean="0"/>
              <a:t>Loop Invariants</a:t>
            </a:r>
          </a:p>
          <a:p>
            <a:pPr algn="ctr" eaLnBrk="1" hangingPunct="1">
              <a:buFontTx/>
              <a:buNone/>
            </a:pPr>
            <a:r>
              <a:rPr lang="en-US" altLang="en-US" smtClean="0"/>
              <a:t>for describing algorithms</a:t>
            </a:r>
          </a:p>
          <a:p>
            <a:pPr algn="ctr" eaLnBrk="1" hangingPunct="1">
              <a:buFontTx/>
              <a:buNone/>
            </a:pPr>
            <a:endParaRPr lang="en-CA" altLang="en-US" smtClean="0"/>
          </a:p>
        </p:txBody>
      </p:sp>
    </p:spTree>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a:xfrm>
            <a:off x="685800" y="228600"/>
            <a:ext cx="7772400" cy="914400"/>
          </a:xfrm>
        </p:spPr>
        <p:txBody>
          <a:bodyPr/>
          <a:lstStyle/>
          <a:p>
            <a:pPr eaLnBrk="1" hangingPunct="1"/>
            <a:r>
              <a:rPr lang="en-US" altLang="en-US" smtClean="0"/>
              <a:t>Explaining Insertion Sort</a:t>
            </a:r>
            <a:endParaRPr lang="en-CA" altLang="en-US" smtClean="0"/>
          </a:p>
        </p:txBody>
      </p:sp>
      <p:sp>
        <p:nvSpPr>
          <p:cNvPr id="175107" name="Rectangle 3"/>
          <p:cNvSpPr>
            <a:spLocks noGrp="1" noChangeArrowheads="1"/>
          </p:cNvSpPr>
          <p:nvPr>
            <p:ph type="body" idx="1"/>
          </p:nvPr>
        </p:nvSpPr>
        <p:spPr>
          <a:xfrm>
            <a:off x="609600" y="990600"/>
            <a:ext cx="7772400" cy="3968750"/>
          </a:xfrm>
        </p:spPr>
        <p:txBody>
          <a:bodyPr/>
          <a:lstStyle/>
          <a:p>
            <a:pPr eaLnBrk="1" hangingPunct="1">
              <a:lnSpc>
                <a:spcPct val="90000"/>
              </a:lnSpc>
              <a:buFontTx/>
              <a:buNone/>
            </a:pPr>
            <a:r>
              <a:rPr lang="en-US" altLang="en-US" sz="2800" dirty="0" smtClean="0"/>
              <a:t>   </a:t>
            </a:r>
            <a:r>
              <a:rPr lang="en-CA" altLang="en-US" sz="2800" dirty="0" smtClean="0"/>
              <a:t>We maintain a subset of elements sorted within a</a:t>
            </a:r>
            <a:r>
              <a:rPr lang="en-US" altLang="en-US" sz="2800" dirty="0" smtClean="0"/>
              <a:t> </a:t>
            </a:r>
            <a:r>
              <a:rPr lang="en-CA" altLang="en-US" sz="2800" dirty="0" smtClean="0"/>
              <a:t>list. The remaining elements are off to the side</a:t>
            </a:r>
            <a:r>
              <a:rPr lang="en-US" altLang="en-US" sz="2800" dirty="0" smtClean="0"/>
              <a:t> </a:t>
            </a:r>
            <a:r>
              <a:rPr lang="en-CA" altLang="en-US" sz="2800" dirty="0" smtClean="0"/>
              <a:t>somewhere. Initially,</a:t>
            </a:r>
            <a:r>
              <a:rPr lang="en-US" altLang="en-US" sz="2800" dirty="0" smtClean="0"/>
              <a:t> </a:t>
            </a:r>
            <a:r>
              <a:rPr lang="en-CA" altLang="en-US" sz="2800" dirty="0" smtClean="0"/>
              <a:t>think of the first element in the array as a sorted list of length</a:t>
            </a:r>
            <a:r>
              <a:rPr lang="en-US" altLang="en-US" sz="2800" dirty="0" smtClean="0"/>
              <a:t> </a:t>
            </a:r>
            <a:r>
              <a:rPr lang="en-CA" altLang="en-US" sz="2800" dirty="0" smtClean="0"/>
              <a:t>one. One at a time, we take one of the elements that is off to the</a:t>
            </a:r>
            <a:r>
              <a:rPr lang="en-US" altLang="en-US" sz="2800" dirty="0" smtClean="0"/>
              <a:t> </a:t>
            </a:r>
            <a:r>
              <a:rPr lang="en-CA" altLang="en-US" sz="2800" dirty="0" smtClean="0"/>
              <a:t>side and we insert it into the sorted list where it</a:t>
            </a:r>
            <a:r>
              <a:rPr lang="en-US" altLang="en-US" sz="2800" dirty="0" smtClean="0"/>
              <a:t> </a:t>
            </a:r>
            <a:r>
              <a:rPr lang="en-CA" altLang="en-US" sz="2800" dirty="0" smtClean="0"/>
              <a:t>belongs. This gives a sorted list that is one element longer than it</a:t>
            </a:r>
            <a:r>
              <a:rPr lang="en-US" altLang="en-US" sz="2800" dirty="0" smtClean="0"/>
              <a:t> </a:t>
            </a:r>
            <a:r>
              <a:rPr lang="en-CA" altLang="en-US" sz="2800" dirty="0" smtClean="0"/>
              <a:t>was before. When the last element has been inserted, the array is</a:t>
            </a:r>
            <a:r>
              <a:rPr lang="en-US" altLang="en-US" sz="2800" dirty="0" smtClean="0"/>
              <a:t> </a:t>
            </a:r>
            <a:r>
              <a:rPr lang="en-CA" altLang="en-US" sz="2800" dirty="0" smtClean="0"/>
              <a:t>completely sorted.</a:t>
            </a:r>
          </a:p>
        </p:txBody>
      </p:sp>
      <p:grpSp>
        <p:nvGrpSpPr>
          <p:cNvPr id="2" name="Group 1"/>
          <p:cNvGrpSpPr>
            <a:grpSpLocks/>
          </p:cNvGrpSpPr>
          <p:nvPr/>
        </p:nvGrpSpPr>
        <p:grpSpPr bwMode="auto">
          <a:xfrm>
            <a:off x="1981200" y="5181600"/>
            <a:ext cx="7086600" cy="1600200"/>
            <a:chOff x="1981200" y="5181600"/>
            <a:chExt cx="7086600" cy="1600200"/>
          </a:xfrm>
        </p:grpSpPr>
        <p:sp>
          <p:nvSpPr>
            <p:cNvPr id="175109" name="Rectangle 3"/>
            <p:cNvSpPr txBox="1">
              <a:spLocks noChangeArrowheads="1"/>
            </p:cNvSpPr>
            <p:nvPr/>
          </p:nvSpPr>
          <p:spPr bwMode="auto">
            <a:xfrm>
              <a:off x="2971800" y="5334000"/>
              <a:ext cx="6096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lnSpc>
                  <a:spcPct val="90000"/>
                </a:lnSpc>
                <a:buFontTx/>
                <a:buNone/>
              </a:pPr>
              <a:r>
                <a:rPr lang="en-CA" altLang="en-US" sz="2800" i="0"/>
                <a:t>But don’t do this. </a:t>
              </a:r>
              <a:br>
                <a:rPr lang="en-CA" altLang="en-US" sz="2800" i="0"/>
              </a:br>
              <a:r>
                <a:rPr lang="en-CA" altLang="en-US" sz="2800" i="0"/>
                <a:t>I want separate paragraphs </a:t>
              </a:r>
              <a:br>
                <a:rPr lang="en-CA" altLang="en-US" sz="2800" i="0"/>
              </a:br>
              <a:r>
                <a:rPr lang="en-CA" altLang="en-US" sz="2800" i="0"/>
                <a:t>for the separate steps.</a:t>
              </a:r>
            </a:p>
          </p:txBody>
        </p:sp>
        <p:grpSp>
          <p:nvGrpSpPr>
            <p:cNvPr id="175110" name="Group 44"/>
            <p:cNvGrpSpPr>
              <a:grpSpLocks/>
            </p:cNvGrpSpPr>
            <p:nvPr/>
          </p:nvGrpSpPr>
          <p:grpSpPr bwMode="auto">
            <a:xfrm>
              <a:off x="1981200" y="5181600"/>
              <a:ext cx="990600" cy="1371600"/>
              <a:chOff x="2065" y="1551"/>
              <a:chExt cx="1628" cy="1988"/>
            </a:xfrm>
          </p:grpSpPr>
          <p:sp>
            <p:nvSpPr>
              <p:cNvPr id="175111" name="Freeform 45"/>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112" name="Freeform 46"/>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113" name="Freeform 47"/>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114" name="Freeform 48"/>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115" name="Freeform 49"/>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116" name="Freeform 50"/>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117" name="Freeform 51"/>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118" name="Freeform 52"/>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119" name="Freeform 53"/>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120" name="Freeform 54"/>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121" name="Freeform 55"/>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122" name="Freeform 56"/>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123" name="Freeform 57"/>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124" name="Freeform 58"/>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125" name="Freeform 59"/>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126" name="Freeform 60"/>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127" name="Freeform 61"/>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1554" name="Group 17"/>
          <p:cNvGrpSpPr>
            <a:grpSpLocks/>
          </p:cNvGrpSpPr>
          <p:nvPr/>
        </p:nvGrpSpPr>
        <p:grpSpPr bwMode="auto">
          <a:xfrm>
            <a:off x="1690688" y="4419600"/>
            <a:ext cx="6157912" cy="2362200"/>
            <a:chOff x="1065" y="2784"/>
            <a:chExt cx="3879" cy="1488"/>
          </a:xfrm>
        </p:grpSpPr>
        <p:sp>
          <p:nvSpPr>
            <p:cNvPr id="151584" name="Freeform 18" descr="Green marble"/>
            <p:cNvSpPr>
              <a:spLocks/>
            </p:cNvSpPr>
            <p:nvPr/>
          </p:nvSpPr>
          <p:spPr bwMode="auto">
            <a:xfrm>
              <a:off x="1065" y="2784"/>
              <a:ext cx="3879" cy="1488"/>
            </a:xfrm>
            <a:custGeom>
              <a:avLst/>
              <a:gdLst>
                <a:gd name="T0" fmla="*/ 1260 w 3879"/>
                <a:gd name="T1" fmla="*/ 25 h 1488"/>
                <a:gd name="T2" fmla="*/ 2061 w 3879"/>
                <a:gd name="T3" fmla="*/ 254 h 1488"/>
                <a:gd name="T4" fmla="*/ 3678 w 3879"/>
                <a:gd name="T5" fmla="*/ 214 h 1488"/>
                <a:gd name="T6" fmla="*/ 3268 w 3879"/>
                <a:gd name="T7" fmla="*/ 899 h 1488"/>
                <a:gd name="T8" fmla="*/ 3199 w 3879"/>
                <a:gd name="T9" fmla="*/ 1161 h 1488"/>
                <a:gd name="T10" fmla="*/ 3007 w 3879"/>
                <a:gd name="T11" fmla="*/ 1353 h 1488"/>
                <a:gd name="T12" fmla="*/ 2627 w 3879"/>
                <a:gd name="T13" fmla="*/ 1291 h 1488"/>
                <a:gd name="T14" fmla="*/ 2142 w 3879"/>
                <a:gd name="T15" fmla="*/ 1295 h 1488"/>
                <a:gd name="T16" fmla="*/ 283 w 3879"/>
                <a:gd name="T17" fmla="*/ 1375 h 1488"/>
                <a:gd name="T18" fmla="*/ 445 w 3879"/>
                <a:gd name="T19" fmla="*/ 614 h 1488"/>
                <a:gd name="T20" fmla="*/ 716 w 3879"/>
                <a:gd name="T21" fmla="*/ 105 h 1488"/>
                <a:gd name="T22" fmla="*/ 1260 w 3879"/>
                <a:gd name="T23" fmla="*/ 25 h 14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79"/>
                <a:gd name="T37" fmla="*/ 0 h 1488"/>
                <a:gd name="T38" fmla="*/ 3879 w 3879"/>
                <a:gd name="T39" fmla="*/ 1488 h 148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79" h="1488">
                  <a:moveTo>
                    <a:pt x="1260" y="25"/>
                  </a:moveTo>
                  <a:cubicBezTo>
                    <a:pt x="1484" y="50"/>
                    <a:pt x="1659" y="223"/>
                    <a:pt x="2061" y="254"/>
                  </a:cubicBezTo>
                  <a:cubicBezTo>
                    <a:pt x="2464" y="286"/>
                    <a:pt x="3477" y="106"/>
                    <a:pt x="3678" y="214"/>
                  </a:cubicBezTo>
                  <a:cubicBezTo>
                    <a:pt x="3879" y="322"/>
                    <a:pt x="3348" y="741"/>
                    <a:pt x="3268" y="899"/>
                  </a:cubicBezTo>
                  <a:cubicBezTo>
                    <a:pt x="3188" y="1057"/>
                    <a:pt x="3242" y="1085"/>
                    <a:pt x="3199" y="1161"/>
                  </a:cubicBezTo>
                  <a:cubicBezTo>
                    <a:pt x="3156" y="1237"/>
                    <a:pt x="3102" y="1331"/>
                    <a:pt x="3007" y="1353"/>
                  </a:cubicBezTo>
                  <a:cubicBezTo>
                    <a:pt x="2912" y="1375"/>
                    <a:pt x="2771" y="1301"/>
                    <a:pt x="2627" y="1291"/>
                  </a:cubicBezTo>
                  <a:cubicBezTo>
                    <a:pt x="2483" y="1281"/>
                    <a:pt x="2533" y="1280"/>
                    <a:pt x="2142" y="1295"/>
                  </a:cubicBezTo>
                  <a:cubicBezTo>
                    <a:pt x="1752" y="1309"/>
                    <a:pt x="566" y="1488"/>
                    <a:pt x="283" y="1375"/>
                  </a:cubicBezTo>
                  <a:cubicBezTo>
                    <a:pt x="0" y="1261"/>
                    <a:pt x="372" y="826"/>
                    <a:pt x="445" y="614"/>
                  </a:cubicBezTo>
                  <a:cubicBezTo>
                    <a:pt x="517" y="403"/>
                    <a:pt x="579" y="203"/>
                    <a:pt x="716" y="105"/>
                  </a:cubicBezTo>
                  <a:cubicBezTo>
                    <a:pt x="852" y="7"/>
                    <a:pt x="1036" y="0"/>
                    <a:pt x="1260" y="25"/>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151585" name="Group 19"/>
            <p:cNvGrpSpPr>
              <a:grpSpLocks/>
            </p:cNvGrpSpPr>
            <p:nvPr/>
          </p:nvGrpSpPr>
          <p:grpSpPr bwMode="auto">
            <a:xfrm>
              <a:off x="3352" y="3120"/>
              <a:ext cx="872" cy="888"/>
              <a:chOff x="4205" y="3063"/>
              <a:chExt cx="872" cy="888"/>
            </a:xfrm>
          </p:grpSpPr>
          <p:sp>
            <p:nvSpPr>
              <p:cNvPr id="151601" name="Freeform 20"/>
              <p:cNvSpPr>
                <a:spLocks/>
              </p:cNvSpPr>
              <p:nvPr/>
            </p:nvSpPr>
            <p:spPr bwMode="auto">
              <a:xfrm>
                <a:off x="4205" y="3063"/>
                <a:ext cx="872" cy="888"/>
              </a:xfrm>
              <a:custGeom>
                <a:avLst/>
                <a:gdLst>
                  <a:gd name="T0" fmla="*/ 159 w 872"/>
                  <a:gd name="T1" fmla="*/ 175 h 888"/>
                  <a:gd name="T2" fmla="*/ 2 w 872"/>
                  <a:gd name="T3" fmla="*/ 332 h 888"/>
                  <a:gd name="T4" fmla="*/ 146 w 872"/>
                  <a:gd name="T5" fmla="*/ 579 h 888"/>
                  <a:gd name="T6" fmla="*/ 420 w 872"/>
                  <a:gd name="T7" fmla="*/ 790 h 888"/>
                  <a:gd name="T8" fmla="*/ 804 w 872"/>
                  <a:gd name="T9" fmla="*/ 829 h 888"/>
                  <a:gd name="T10" fmla="*/ 831 w 872"/>
                  <a:gd name="T11" fmla="*/ 437 h 888"/>
                  <a:gd name="T12" fmla="*/ 647 w 872"/>
                  <a:gd name="T13" fmla="*/ 44 h 888"/>
                  <a:gd name="T14" fmla="*/ 159 w 872"/>
                  <a:gd name="T15" fmla="*/ 175 h 888"/>
                  <a:gd name="T16" fmla="*/ 0 60000 65536"/>
                  <a:gd name="T17" fmla="*/ 0 60000 65536"/>
                  <a:gd name="T18" fmla="*/ 0 60000 65536"/>
                  <a:gd name="T19" fmla="*/ 0 60000 65536"/>
                  <a:gd name="T20" fmla="*/ 0 60000 65536"/>
                  <a:gd name="T21" fmla="*/ 0 60000 65536"/>
                  <a:gd name="T22" fmla="*/ 0 60000 65536"/>
                  <a:gd name="T23" fmla="*/ 0 60000 65536"/>
                  <a:gd name="T24" fmla="*/ 0 w 872"/>
                  <a:gd name="T25" fmla="*/ 0 h 888"/>
                  <a:gd name="T26" fmla="*/ 872 w 872"/>
                  <a:gd name="T27" fmla="*/ 888 h 8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2" h="888">
                    <a:moveTo>
                      <a:pt x="159" y="175"/>
                    </a:moveTo>
                    <a:cubicBezTo>
                      <a:pt x="76" y="228"/>
                      <a:pt x="4" y="265"/>
                      <a:pt x="2" y="332"/>
                    </a:cubicBezTo>
                    <a:cubicBezTo>
                      <a:pt x="0" y="399"/>
                      <a:pt x="76" y="503"/>
                      <a:pt x="146" y="579"/>
                    </a:cubicBezTo>
                    <a:cubicBezTo>
                      <a:pt x="216" y="655"/>
                      <a:pt x="310" y="748"/>
                      <a:pt x="420" y="790"/>
                    </a:cubicBezTo>
                    <a:cubicBezTo>
                      <a:pt x="530" y="832"/>
                      <a:pt x="736" y="888"/>
                      <a:pt x="804" y="829"/>
                    </a:cubicBezTo>
                    <a:cubicBezTo>
                      <a:pt x="872" y="770"/>
                      <a:pt x="857" y="568"/>
                      <a:pt x="831" y="437"/>
                    </a:cubicBezTo>
                    <a:cubicBezTo>
                      <a:pt x="805" y="306"/>
                      <a:pt x="759" y="88"/>
                      <a:pt x="647" y="44"/>
                    </a:cubicBezTo>
                    <a:cubicBezTo>
                      <a:pt x="535" y="0"/>
                      <a:pt x="261" y="148"/>
                      <a:pt x="159" y="175"/>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602" name="Text Box 21"/>
              <p:cNvSpPr txBox="1">
                <a:spLocks noChangeArrowheads="1"/>
              </p:cNvSpPr>
              <p:nvPr/>
            </p:nvSpPr>
            <p:spPr bwMode="auto">
              <a:xfrm>
                <a:off x="4704" y="3179"/>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a:t>
                </a:r>
                <a:endParaRPr lang="en-CA" altLang="en-US" sz="2000" i="0"/>
              </a:p>
            </p:txBody>
          </p:sp>
          <p:sp>
            <p:nvSpPr>
              <p:cNvPr id="151603" name="Text Box 22"/>
              <p:cNvSpPr txBox="1">
                <a:spLocks noChangeArrowheads="1"/>
              </p:cNvSpPr>
              <p:nvPr/>
            </p:nvSpPr>
            <p:spPr bwMode="auto">
              <a:xfrm>
                <a:off x="4490" y="3531"/>
                <a:ext cx="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98</a:t>
                </a:r>
                <a:endParaRPr lang="en-CA" altLang="en-US" sz="2000" i="0"/>
              </a:p>
            </p:txBody>
          </p:sp>
          <p:sp>
            <p:nvSpPr>
              <p:cNvPr id="151604" name="Text Box 23"/>
              <p:cNvSpPr txBox="1">
                <a:spLocks noChangeArrowheads="1"/>
              </p:cNvSpPr>
              <p:nvPr/>
            </p:nvSpPr>
            <p:spPr bwMode="auto">
              <a:xfrm>
                <a:off x="4247" y="337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5</a:t>
                </a:r>
                <a:endParaRPr lang="en-CA" altLang="en-US" sz="2000" i="0"/>
              </a:p>
            </p:txBody>
          </p:sp>
          <p:sp>
            <p:nvSpPr>
              <p:cNvPr id="151605" name="Text Box 24"/>
              <p:cNvSpPr txBox="1">
                <a:spLocks noChangeArrowheads="1"/>
              </p:cNvSpPr>
              <p:nvPr/>
            </p:nvSpPr>
            <p:spPr bwMode="auto">
              <a:xfrm>
                <a:off x="4512" y="3349"/>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62</a:t>
                </a:r>
                <a:endParaRPr lang="en-CA" altLang="en-US" sz="2000" i="0"/>
              </a:p>
            </p:txBody>
          </p:sp>
          <p:sp>
            <p:nvSpPr>
              <p:cNvPr id="151606" name="Text Box 25"/>
              <p:cNvSpPr txBox="1">
                <a:spLocks noChangeArrowheads="1"/>
              </p:cNvSpPr>
              <p:nvPr/>
            </p:nvSpPr>
            <p:spPr bwMode="auto">
              <a:xfrm>
                <a:off x="4764" y="365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79</a:t>
                </a:r>
                <a:endParaRPr lang="en-CA" altLang="en-US" sz="2000" i="0"/>
              </a:p>
            </p:txBody>
          </p:sp>
          <p:sp>
            <p:nvSpPr>
              <p:cNvPr id="151607" name="Text Box 26"/>
              <p:cNvSpPr txBox="1">
                <a:spLocks noChangeArrowheads="1"/>
              </p:cNvSpPr>
              <p:nvPr/>
            </p:nvSpPr>
            <p:spPr bwMode="auto">
              <a:xfrm>
                <a:off x="4343" y="317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0</a:t>
                </a:r>
                <a:endParaRPr lang="en-CA" altLang="en-US" sz="2000" i="0"/>
              </a:p>
            </p:txBody>
          </p:sp>
        </p:grpSp>
        <p:grpSp>
          <p:nvGrpSpPr>
            <p:cNvPr id="151586" name="Group 27"/>
            <p:cNvGrpSpPr>
              <a:grpSpLocks/>
            </p:cNvGrpSpPr>
            <p:nvPr/>
          </p:nvGrpSpPr>
          <p:grpSpPr bwMode="auto">
            <a:xfrm>
              <a:off x="1482" y="3205"/>
              <a:ext cx="627" cy="813"/>
              <a:chOff x="2641" y="1488"/>
              <a:chExt cx="2655" cy="2488"/>
            </a:xfrm>
          </p:grpSpPr>
          <p:grpSp>
            <p:nvGrpSpPr>
              <p:cNvPr id="151590" name="Group 28"/>
              <p:cNvGrpSpPr>
                <a:grpSpLocks/>
              </p:cNvGrpSpPr>
              <p:nvPr/>
            </p:nvGrpSpPr>
            <p:grpSpPr bwMode="auto">
              <a:xfrm>
                <a:off x="2641" y="1488"/>
                <a:ext cx="2496" cy="2436"/>
                <a:chOff x="2641" y="1488"/>
                <a:chExt cx="2496" cy="2436"/>
              </a:xfrm>
            </p:grpSpPr>
            <p:sp>
              <p:nvSpPr>
                <p:cNvPr id="151595" name="Freeform 29"/>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596" name="Freeform 30"/>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597" name="Freeform 31"/>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598" name="Freeform 32"/>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599" name="Freeform 33"/>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600" name="Freeform 34"/>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51591" name="Group 35"/>
              <p:cNvGrpSpPr>
                <a:grpSpLocks/>
              </p:cNvGrpSpPr>
              <p:nvPr/>
            </p:nvGrpSpPr>
            <p:grpSpPr bwMode="auto">
              <a:xfrm>
                <a:off x="4864" y="3099"/>
                <a:ext cx="432" cy="877"/>
                <a:chOff x="4864" y="3099"/>
                <a:chExt cx="432" cy="877"/>
              </a:xfrm>
            </p:grpSpPr>
            <p:sp>
              <p:nvSpPr>
                <p:cNvPr id="151592" name="Freeform 36"/>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593" name="Freeform 37"/>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594" name="Freeform 38"/>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151587" name="Group 39"/>
            <p:cNvGrpSpPr>
              <a:grpSpLocks/>
            </p:cNvGrpSpPr>
            <p:nvPr/>
          </p:nvGrpSpPr>
          <p:grpSpPr bwMode="auto">
            <a:xfrm>
              <a:off x="2342" y="3360"/>
              <a:ext cx="960" cy="336"/>
              <a:chOff x="3072" y="3360"/>
              <a:chExt cx="2352" cy="336"/>
            </a:xfrm>
          </p:grpSpPr>
          <p:sp>
            <p:nvSpPr>
              <p:cNvPr id="151588" name="Text Box 40"/>
              <p:cNvSpPr txBox="1">
                <a:spLocks noChangeArrowheads="1"/>
              </p:cNvSpPr>
              <p:nvPr/>
            </p:nvSpPr>
            <p:spPr bwMode="auto">
              <a:xfrm>
                <a:off x="3106" y="3413"/>
                <a:ext cx="21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3,31,52,88</a:t>
                </a:r>
                <a:endParaRPr lang="en-CA" altLang="en-US" sz="2000" i="0"/>
              </a:p>
            </p:txBody>
          </p:sp>
          <p:sp>
            <p:nvSpPr>
              <p:cNvPr id="151589" name="Rectangle 41"/>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126981" name="Rectangle 42"/>
          <p:cNvSpPr>
            <a:spLocks noChangeArrowheads="1"/>
          </p:cNvSpPr>
          <p:nvPr/>
        </p:nvSpPr>
        <p:spPr bwMode="auto">
          <a:xfrm>
            <a:off x="588963" y="2590800"/>
            <a:ext cx="80010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Loop Invariant: </a:t>
            </a:r>
          </a:p>
          <a:p>
            <a:pPr lvl="1" eaLnBrk="1" hangingPunct="1">
              <a:spcBef>
                <a:spcPct val="0"/>
              </a:spcBef>
              <a:buFontTx/>
              <a:buChar char="•"/>
            </a:pPr>
            <a:r>
              <a:rPr lang="en-US" altLang="en-US" sz="3000" i="0"/>
              <a:t>Input numbers split to left and right.</a:t>
            </a:r>
          </a:p>
          <a:p>
            <a:pPr lvl="1" eaLnBrk="1" hangingPunct="1">
              <a:spcBef>
                <a:spcPct val="0"/>
              </a:spcBef>
              <a:buFontTx/>
              <a:buChar char="•"/>
            </a:pPr>
            <a:r>
              <a:rPr lang="en-US" altLang="en-US" sz="3000" i="0"/>
              <a:t>Numbers on left are sorted.</a:t>
            </a:r>
          </a:p>
          <a:p>
            <a:pPr lvl="1" eaLnBrk="1" hangingPunct="1">
              <a:spcBef>
                <a:spcPct val="0"/>
              </a:spcBef>
              <a:buFontTx/>
              <a:buChar char="•"/>
            </a:pPr>
            <a:r>
              <a:rPr lang="en-US" altLang="en-US" sz="3000" i="0"/>
              <a:t>Select the smallest</a:t>
            </a:r>
          </a:p>
        </p:txBody>
      </p:sp>
      <p:sp>
        <p:nvSpPr>
          <p:cNvPr id="151556" name="Rectangle 43"/>
          <p:cNvSpPr>
            <a:spLocks noChangeArrowheads="1"/>
          </p:cNvSpPr>
          <p:nvPr/>
        </p:nvSpPr>
        <p:spPr bwMode="auto">
          <a:xfrm>
            <a:off x="2952750" y="152400"/>
            <a:ext cx="327342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Insertion Sort</a:t>
            </a:r>
          </a:p>
        </p:txBody>
      </p:sp>
      <p:grpSp>
        <p:nvGrpSpPr>
          <p:cNvPr id="7" name="Group 6"/>
          <p:cNvGrpSpPr>
            <a:grpSpLocks/>
          </p:cNvGrpSpPr>
          <p:nvPr/>
        </p:nvGrpSpPr>
        <p:grpSpPr bwMode="auto">
          <a:xfrm>
            <a:off x="2981325" y="457200"/>
            <a:ext cx="5934075" cy="1874838"/>
            <a:chOff x="2981384" y="444136"/>
            <a:chExt cx="5934016" cy="1874115"/>
          </a:xfrm>
        </p:grpSpPr>
        <p:sp>
          <p:nvSpPr>
            <p:cNvPr id="151581" name="Rectangle 43"/>
            <p:cNvSpPr>
              <a:spLocks noChangeArrowheads="1"/>
            </p:cNvSpPr>
            <p:nvPr/>
          </p:nvSpPr>
          <p:spPr bwMode="auto">
            <a:xfrm>
              <a:off x="3599565" y="685800"/>
              <a:ext cx="2284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Selection</a:t>
              </a:r>
            </a:p>
          </p:txBody>
        </p:sp>
        <p:sp>
          <p:nvSpPr>
            <p:cNvPr id="151582" name="Rectangle 42"/>
            <p:cNvSpPr>
              <a:spLocks noChangeArrowheads="1"/>
            </p:cNvSpPr>
            <p:nvPr/>
          </p:nvSpPr>
          <p:spPr bwMode="auto">
            <a:xfrm>
              <a:off x="3048000" y="1302842"/>
              <a:ext cx="5867400" cy="1015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What changes? </a:t>
              </a:r>
              <a:br>
                <a:rPr lang="en-US" altLang="en-US" sz="3000" i="0"/>
              </a:br>
              <a:r>
                <a:rPr lang="en-US" altLang="en-US" sz="3000" i="0"/>
                <a:t>This was on an exam and most got it</a:t>
              </a:r>
              <a:endParaRPr lang="en-US" altLang="en-US" sz="3000" i="0">
                <a:solidFill>
                  <a:srgbClr val="FF0000"/>
                </a:solidFill>
              </a:endParaRPr>
            </a:p>
          </p:txBody>
        </p:sp>
        <p:cxnSp>
          <p:nvCxnSpPr>
            <p:cNvPr id="151583" name="Straight Connector 2"/>
            <p:cNvCxnSpPr>
              <a:cxnSpLocks noChangeShapeType="1"/>
            </p:cNvCxnSpPr>
            <p:nvPr/>
          </p:nvCxnSpPr>
          <p:spPr bwMode="auto">
            <a:xfrm flipV="1">
              <a:off x="2981384" y="444136"/>
              <a:ext cx="2126193" cy="317863"/>
            </a:xfrm>
            <a:prstGeom prst="line">
              <a:avLst/>
            </a:prstGeom>
            <a:noFill/>
            <a:ln w="41275" algn="ctr">
              <a:solidFill>
                <a:schemeClr val="hlink"/>
              </a:solidFill>
              <a:round/>
              <a:headEnd/>
              <a:tailEnd/>
            </a:ln>
            <a:extLst>
              <a:ext uri="{909E8E84-426E-40DD-AFC4-6F175D3DCCD1}">
                <a14:hiddenFill xmlns:a14="http://schemas.microsoft.com/office/drawing/2010/main">
                  <a:noFill/>
                </a14:hiddenFill>
              </a:ext>
            </a:extLst>
          </p:spPr>
        </p:cxnSp>
      </p:grpSp>
      <p:grpSp>
        <p:nvGrpSpPr>
          <p:cNvPr id="12" name="Group 11"/>
          <p:cNvGrpSpPr>
            <a:grpSpLocks/>
          </p:cNvGrpSpPr>
          <p:nvPr/>
        </p:nvGrpSpPr>
        <p:grpSpPr bwMode="auto">
          <a:xfrm>
            <a:off x="1150938" y="3941763"/>
            <a:ext cx="7993062" cy="1849437"/>
            <a:chOff x="1150407" y="3941802"/>
            <a:chExt cx="7993593" cy="1849398"/>
          </a:xfrm>
        </p:grpSpPr>
        <p:grpSp>
          <p:nvGrpSpPr>
            <p:cNvPr id="151560" name="Group 9"/>
            <p:cNvGrpSpPr>
              <a:grpSpLocks/>
            </p:cNvGrpSpPr>
            <p:nvPr/>
          </p:nvGrpSpPr>
          <p:grpSpPr bwMode="auto">
            <a:xfrm>
              <a:off x="5670550" y="3941802"/>
              <a:ext cx="3473450" cy="1849398"/>
              <a:chOff x="5670550" y="3941802"/>
              <a:chExt cx="3473450" cy="1849398"/>
            </a:xfrm>
          </p:grpSpPr>
          <p:sp>
            <p:nvSpPr>
              <p:cNvPr id="151562" name="Rectangle 42"/>
              <p:cNvSpPr>
                <a:spLocks noChangeArrowheads="1"/>
              </p:cNvSpPr>
              <p:nvPr/>
            </p:nvSpPr>
            <p:spPr bwMode="auto">
              <a:xfrm>
                <a:off x="5670550" y="3941802"/>
                <a:ext cx="347345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Action not picture</a:t>
                </a:r>
              </a:p>
            </p:txBody>
          </p:sp>
          <p:grpSp>
            <p:nvGrpSpPr>
              <p:cNvPr id="151563" name="Group 44"/>
              <p:cNvGrpSpPr>
                <a:grpSpLocks/>
              </p:cNvGrpSpPr>
              <p:nvPr/>
            </p:nvGrpSpPr>
            <p:grpSpPr bwMode="auto">
              <a:xfrm>
                <a:off x="7772400" y="4419600"/>
                <a:ext cx="990600" cy="1371600"/>
                <a:chOff x="2065" y="1551"/>
                <a:chExt cx="1628" cy="1988"/>
              </a:xfrm>
            </p:grpSpPr>
            <p:sp>
              <p:nvSpPr>
                <p:cNvPr id="151564" name="Freeform 45"/>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565" name="Freeform 46"/>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566" name="Freeform 47"/>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567" name="Freeform 48"/>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568" name="Freeform 49"/>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569" name="Freeform 50"/>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570" name="Freeform 51"/>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571" name="Freeform 52"/>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572" name="Freeform 53"/>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573" name="Freeform 54"/>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574" name="Freeform 55"/>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575" name="Freeform 56"/>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576" name="Freeform 57"/>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577" name="Freeform 58"/>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578" name="Freeform 59"/>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579" name="Freeform 60"/>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580" name="Freeform 61"/>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cxnSp>
          <p:nvCxnSpPr>
            <p:cNvPr id="151561" name="Straight Connector 76"/>
            <p:cNvCxnSpPr>
              <a:cxnSpLocks noChangeShapeType="1"/>
            </p:cNvCxnSpPr>
            <p:nvPr/>
          </p:nvCxnSpPr>
          <p:spPr bwMode="auto">
            <a:xfrm flipV="1">
              <a:off x="1150407" y="4184468"/>
              <a:ext cx="2894073" cy="158933"/>
            </a:xfrm>
            <a:prstGeom prst="line">
              <a:avLst/>
            </a:prstGeom>
            <a:noFill/>
            <a:ln w="41275" algn="ctr">
              <a:solidFill>
                <a:schemeClr val="hlink"/>
              </a:solidFill>
              <a:round/>
              <a:headEnd/>
              <a:tailEnd/>
            </a:ln>
            <a:extLst>
              <a:ext uri="{909E8E84-426E-40DD-AFC4-6F175D3DCCD1}">
                <a14:hiddenFill xmlns:a14="http://schemas.microsoft.com/office/drawing/2010/main">
                  <a:noFill/>
                </a14:hiddenFill>
              </a:ext>
            </a:extLst>
          </p:spPr>
        </p:cxnSp>
      </p:grpSp>
      <p:sp>
        <p:nvSpPr>
          <p:cNvPr id="2" name="Rectangle 1"/>
          <p:cNvSpPr>
            <a:spLocks noChangeArrowheads="1"/>
          </p:cNvSpPr>
          <p:nvPr/>
        </p:nvSpPr>
        <p:spPr bwMode="auto">
          <a:xfrm>
            <a:off x="3806825" y="2209800"/>
            <a:ext cx="173355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rgbClr val="FF0000"/>
                </a:solidFill>
              </a:rPr>
              <a:t>WRONG </a:t>
            </a:r>
          </a:p>
        </p:txBody>
      </p:sp>
    </p:spTree>
    <p:extLst>
      <p:ext uri="{BB962C8B-B14F-4D97-AF65-F5344CB8AC3E}">
        <p14:creationId xmlns:p14="http://schemas.microsoft.com/office/powerpoint/2010/main" val="5542097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126981">
                                            <p:txEl>
                                              <p:pRg st="3" end="3"/>
                                            </p:txEl>
                                          </p:spTgt>
                                        </p:tgtEl>
                                        <p:attrNameLst>
                                          <p:attrName>style.visibility</p:attrName>
                                        </p:attrNameLst>
                                      </p:cBhvr>
                                      <p:to>
                                        <p:strVal val="visible"/>
                                      </p:to>
                                    </p:set>
                                    <p:anim calcmode="lin" valueType="num">
                                      <p:cBhvr additive="base">
                                        <p:cTn id="19" dur="500" fill="hold"/>
                                        <p:tgtEl>
                                          <p:spTgt spid="126981">
                                            <p:txEl>
                                              <p:pRg st="3" end="3"/>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2698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1+#ppt_w/2"/>
                                          </p:val>
                                        </p:tav>
                                        <p:tav tm="100000">
                                          <p:val>
                                            <p:strVal val="#ppt_x"/>
                                          </p:val>
                                        </p:tav>
                                      </p:tavLst>
                                    </p:anim>
                                    <p:anim calcmode="lin" valueType="num">
                                      <p:cBhvr additive="base">
                                        <p:cTn id="26"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2578" name="Group 17"/>
          <p:cNvGrpSpPr>
            <a:grpSpLocks/>
          </p:cNvGrpSpPr>
          <p:nvPr/>
        </p:nvGrpSpPr>
        <p:grpSpPr bwMode="auto">
          <a:xfrm>
            <a:off x="1690688" y="4419600"/>
            <a:ext cx="6157912" cy="2362200"/>
            <a:chOff x="1065" y="2784"/>
            <a:chExt cx="3879" cy="1488"/>
          </a:xfrm>
        </p:grpSpPr>
        <p:sp>
          <p:nvSpPr>
            <p:cNvPr id="152587" name="Freeform 18" descr="Green marble"/>
            <p:cNvSpPr>
              <a:spLocks/>
            </p:cNvSpPr>
            <p:nvPr/>
          </p:nvSpPr>
          <p:spPr bwMode="auto">
            <a:xfrm>
              <a:off x="1065" y="2784"/>
              <a:ext cx="3879" cy="1488"/>
            </a:xfrm>
            <a:custGeom>
              <a:avLst/>
              <a:gdLst>
                <a:gd name="T0" fmla="*/ 1260 w 3879"/>
                <a:gd name="T1" fmla="*/ 25 h 1488"/>
                <a:gd name="T2" fmla="*/ 2061 w 3879"/>
                <a:gd name="T3" fmla="*/ 254 h 1488"/>
                <a:gd name="T4" fmla="*/ 3678 w 3879"/>
                <a:gd name="T5" fmla="*/ 214 h 1488"/>
                <a:gd name="T6" fmla="*/ 3268 w 3879"/>
                <a:gd name="T7" fmla="*/ 899 h 1488"/>
                <a:gd name="T8" fmla="*/ 3199 w 3879"/>
                <a:gd name="T9" fmla="*/ 1161 h 1488"/>
                <a:gd name="T10" fmla="*/ 3007 w 3879"/>
                <a:gd name="T11" fmla="*/ 1353 h 1488"/>
                <a:gd name="T12" fmla="*/ 2627 w 3879"/>
                <a:gd name="T13" fmla="*/ 1291 h 1488"/>
                <a:gd name="T14" fmla="*/ 2142 w 3879"/>
                <a:gd name="T15" fmla="*/ 1295 h 1488"/>
                <a:gd name="T16" fmla="*/ 283 w 3879"/>
                <a:gd name="T17" fmla="*/ 1375 h 1488"/>
                <a:gd name="T18" fmla="*/ 445 w 3879"/>
                <a:gd name="T19" fmla="*/ 614 h 1488"/>
                <a:gd name="T20" fmla="*/ 716 w 3879"/>
                <a:gd name="T21" fmla="*/ 105 h 1488"/>
                <a:gd name="T22" fmla="*/ 1260 w 3879"/>
                <a:gd name="T23" fmla="*/ 25 h 14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79"/>
                <a:gd name="T37" fmla="*/ 0 h 1488"/>
                <a:gd name="T38" fmla="*/ 3879 w 3879"/>
                <a:gd name="T39" fmla="*/ 1488 h 148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79" h="1488">
                  <a:moveTo>
                    <a:pt x="1260" y="25"/>
                  </a:moveTo>
                  <a:cubicBezTo>
                    <a:pt x="1484" y="50"/>
                    <a:pt x="1659" y="223"/>
                    <a:pt x="2061" y="254"/>
                  </a:cubicBezTo>
                  <a:cubicBezTo>
                    <a:pt x="2464" y="286"/>
                    <a:pt x="3477" y="106"/>
                    <a:pt x="3678" y="214"/>
                  </a:cubicBezTo>
                  <a:cubicBezTo>
                    <a:pt x="3879" y="322"/>
                    <a:pt x="3348" y="741"/>
                    <a:pt x="3268" y="899"/>
                  </a:cubicBezTo>
                  <a:cubicBezTo>
                    <a:pt x="3188" y="1057"/>
                    <a:pt x="3242" y="1085"/>
                    <a:pt x="3199" y="1161"/>
                  </a:cubicBezTo>
                  <a:cubicBezTo>
                    <a:pt x="3156" y="1237"/>
                    <a:pt x="3102" y="1331"/>
                    <a:pt x="3007" y="1353"/>
                  </a:cubicBezTo>
                  <a:cubicBezTo>
                    <a:pt x="2912" y="1375"/>
                    <a:pt x="2771" y="1301"/>
                    <a:pt x="2627" y="1291"/>
                  </a:cubicBezTo>
                  <a:cubicBezTo>
                    <a:pt x="2483" y="1281"/>
                    <a:pt x="2533" y="1280"/>
                    <a:pt x="2142" y="1295"/>
                  </a:cubicBezTo>
                  <a:cubicBezTo>
                    <a:pt x="1752" y="1309"/>
                    <a:pt x="566" y="1488"/>
                    <a:pt x="283" y="1375"/>
                  </a:cubicBezTo>
                  <a:cubicBezTo>
                    <a:pt x="0" y="1261"/>
                    <a:pt x="372" y="826"/>
                    <a:pt x="445" y="614"/>
                  </a:cubicBezTo>
                  <a:cubicBezTo>
                    <a:pt x="517" y="403"/>
                    <a:pt x="579" y="203"/>
                    <a:pt x="716" y="105"/>
                  </a:cubicBezTo>
                  <a:cubicBezTo>
                    <a:pt x="852" y="7"/>
                    <a:pt x="1036" y="0"/>
                    <a:pt x="1260" y="25"/>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152588" name="Group 19"/>
            <p:cNvGrpSpPr>
              <a:grpSpLocks/>
            </p:cNvGrpSpPr>
            <p:nvPr/>
          </p:nvGrpSpPr>
          <p:grpSpPr bwMode="auto">
            <a:xfrm>
              <a:off x="3352" y="3120"/>
              <a:ext cx="872" cy="888"/>
              <a:chOff x="4205" y="3063"/>
              <a:chExt cx="872" cy="888"/>
            </a:xfrm>
          </p:grpSpPr>
          <p:sp>
            <p:nvSpPr>
              <p:cNvPr id="152604" name="Freeform 20"/>
              <p:cNvSpPr>
                <a:spLocks/>
              </p:cNvSpPr>
              <p:nvPr/>
            </p:nvSpPr>
            <p:spPr bwMode="auto">
              <a:xfrm>
                <a:off x="4205" y="3063"/>
                <a:ext cx="872" cy="888"/>
              </a:xfrm>
              <a:custGeom>
                <a:avLst/>
                <a:gdLst>
                  <a:gd name="T0" fmla="*/ 159 w 872"/>
                  <a:gd name="T1" fmla="*/ 175 h 888"/>
                  <a:gd name="T2" fmla="*/ 2 w 872"/>
                  <a:gd name="T3" fmla="*/ 332 h 888"/>
                  <a:gd name="T4" fmla="*/ 146 w 872"/>
                  <a:gd name="T5" fmla="*/ 579 h 888"/>
                  <a:gd name="T6" fmla="*/ 420 w 872"/>
                  <a:gd name="T7" fmla="*/ 790 h 888"/>
                  <a:gd name="T8" fmla="*/ 804 w 872"/>
                  <a:gd name="T9" fmla="*/ 829 h 888"/>
                  <a:gd name="T10" fmla="*/ 831 w 872"/>
                  <a:gd name="T11" fmla="*/ 437 h 888"/>
                  <a:gd name="T12" fmla="*/ 647 w 872"/>
                  <a:gd name="T13" fmla="*/ 44 h 888"/>
                  <a:gd name="T14" fmla="*/ 159 w 872"/>
                  <a:gd name="T15" fmla="*/ 175 h 888"/>
                  <a:gd name="T16" fmla="*/ 0 60000 65536"/>
                  <a:gd name="T17" fmla="*/ 0 60000 65536"/>
                  <a:gd name="T18" fmla="*/ 0 60000 65536"/>
                  <a:gd name="T19" fmla="*/ 0 60000 65536"/>
                  <a:gd name="T20" fmla="*/ 0 60000 65536"/>
                  <a:gd name="T21" fmla="*/ 0 60000 65536"/>
                  <a:gd name="T22" fmla="*/ 0 60000 65536"/>
                  <a:gd name="T23" fmla="*/ 0 60000 65536"/>
                  <a:gd name="T24" fmla="*/ 0 w 872"/>
                  <a:gd name="T25" fmla="*/ 0 h 888"/>
                  <a:gd name="T26" fmla="*/ 872 w 872"/>
                  <a:gd name="T27" fmla="*/ 888 h 8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2" h="888">
                    <a:moveTo>
                      <a:pt x="159" y="175"/>
                    </a:moveTo>
                    <a:cubicBezTo>
                      <a:pt x="76" y="228"/>
                      <a:pt x="4" y="265"/>
                      <a:pt x="2" y="332"/>
                    </a:cubicBezTo>
                    <a:cubicBezTo>
                      <a:pt x="0" y="399"/>
                      <a:pt x="76" y="503"/>
                      <a:pt x="146" y="579"/>
                    </a:cubicBezTo>
                    <a:cubicBezTo>
                      <a:pt x="216" y="655"/>
                      <a:pt x="310" y="748"/>
                      <a:pt x="420" y="790"/>
                    </a:cubicBezTo>
                    <a:cubicBezTo>
                      <a:pt x="530" y="832"/>
                      <a:pt x="736" y="888"/>
                      <a:pt x="804" y="829"/>
                    </a:cubicBezTo>
                    <a:cubicBezTo>
                      <a:pt x="872" y="770"/>
                      <a:pt x="857" y="568"/>
                      <a:pt x="831" y="437"/>
                    </a:cubicBezTo>
                    <a:cubicBezTo>
                      <a:pt x="805" y="306"/>
                      <a:pt x="759" y="88"/>
                      <a:pt x="647" y="44"/>
                    </a:cubicBezTo>
                    <a:cubicBezTo>
                      <a:pt x="535" y="0"/>
                      <a:pt x="261" y="148"/>
                      <a:pt x="159" y="175"/>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605" name="Text Box 21"/>
              <p:cNvSpPr txBox="1">
                <a:spLocks noChangeArrowheads="1"/>
              </p:cNvSpPr>
              <p:nvPr/>
            </p:nvSpPr>
            <p:spPr bwMode="auto">
              <a:xfrm>
                <a:off x="4704" y="3179"/>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88</a:t>
                </a:r>
                <a:endParaRPr lang="en-CA" altLang="en-US" sz="2000" i="0"/>
              </a:p>
            </p:txBody>
          </p:sp>
          <p:sp>
            <p:nvSpPr>
              <p:cNvPr id="152606" name="Text Box 22"/>
              <p:cNvSpPr txBox="1">
                <a:spLocks noChangeArrowheads="1"/>
              </p:cNvSpPr>
              <p:nvPr/>
            </p:nvSpPr>
            <p:spPr bwMode="auto">
              <a:xfrm>
                <a:off x="4490" y="3531"/>
                <a:ext cx="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98</a:t>
                </a:r>
                <a:endParaRPr lang="en-CA" altLang="en-US" sz="2000" i="0"/>
              </a:p>
            </p:txBody>
          </p:sp>
          <p:sp>
            <p:nvSpPr>
              <p:cNvPr id="152607" name="Text Box 23"/>
              <p:cNvSpPr txBox="1">
                <a:spLocks noChangeArrowheads="1"/>
              </p:cNvSpPr>
              <p:nvPr/>
            </p:nvSpPr>
            <p:spPr bwMode="auto">
              <a:xfrm>
                <a:off x="4247" y="3376"/>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52</a:t>
                </a:r>
                <a:endParaRPr lang="en-CA" altLang="en-US" sz="2000" i="0"/>
              </a:p>
            </p:txBody>
          </p:sp>
          <p:sp>
            <p:nvSpPr>
              <p:cNvPr id="152608" name="Text Box 24"/>
              <p:cNvSpPr txBox="1">
                <a:spLocks noChangeArrowheads="1"/>
              </p:cNvSpPr>
              <p:nvPr/>
            </p:nvSpPr>
            <p:spPr bwMode="auto">
              <a:xfrm>
                <a:off x="4512" y="3349"/>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62</a:t>
                </a:r>
                <a:endParaRPr lang="en-CA" altLang="en-US" sz="2000" i="0"/>
              </a:p>
            </p:txBody>
          </p:sp>
          <p:sp>
            <p:nvSpPr>
              <p:cNvPr id="152609" name="Text Box 25"/>
              <p:cNvSpPr txBox="1">
                <a:spLocks noChangeArrowheads="1"/>
              </p:cNvSpPr>
              <p:nvPr/>
            </p:nvSpPr>
            <p:spPr bwMode="auto">
              <a:xfrm>
                <a:off x="4764" y="365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79</a:t>
                </a:r>
                <a:endParaRPr lang="en-CA" altLang="en-US" sz="2000" i="0"/>
              </a:p>
            </p:txBody>
          </p:sp>
          <p:sp>
            <p:nvSpPr>
              <p:cNvPr id="152610" name="Text Box 26"/>
              <p:cNvSpPr txBox="1">
                <a:spLocks noChangeArrowheads="1"/>
              </p:cNvSpPr>
              <p:nvPr/>
            </p:nvSpPr>
            <p:spPr bwMode="auto">
              <a:xfrm>
                <a:off x="4343" y="3173"/>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1</a:t>
                </a:r>
                <a:endParaRPr lang="en-CA" altLang="en-US" sz="2000" i="0"/>
              </a:p>
            </p:txBody>
          </p:sp>
        </p:grpSp>
        <p:grpSp>
          <p:nvGrpSpPr>
            <p:cNvPr id="152589" name="Group 27"/>
            <p:cNvGrpSpPr>
              <a:grpSpLocks/>
            </p:cNvGrpSpPr>
            <p:nvPr/>
          </p:nvGrpSpPr>
          <p:grpSpPr bwMode="auto">
            <a:xfrm>
              <a:off x="1482" y="3205"/>
              <a:ext cx="627" cy="813"/>
              <a:chOff x="2641" y="1488"/>
              <a:chExt cx="2655" cy="2488"/>
            </a:xfrm>
          </p:grpSpPr>
          <p:grpSp>
            <p:nvGrpSpPr>
              <p:cNvPr id="152593" name="Group 28"/>
              <p:cNvGrpSpPr>
                <a:grpSpLocks/>
              </p:cNvGrpSpPr>
              <p:nvPr/>
            </p:nvGrpSpPr>
            <p:grpSpPr bwMode="auto">
              <a:xfrm>
                <a:off x="2641" y="1488"/>
                <a:ext cx="2496" cy="2436"/>
                <a:chOff x="2641" y="1488"/>
                <a:chExt cx="2496" cy="2436"/>
              </a:xfrm>
            </p:grpSpPr>
            <p:sp>
              <p:nvSpPr>
                <p:cNvPr id="152598" name="Freeform 29"/>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599" name="Freeform 30"/>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600" name="Freeform 31"/>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601" name="Freeform 32"/>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602" name="Freeform 33"/>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603" name="Freeform 34"/>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52594" name="Group 35"/>
              <p:cNvGrpSpPr>
                <a:grpSpLocks/>
              </p:cNvGrpSpPr>
              <p:nvPr/>
            </p:nvGrpSpPr>
            <p:grpSpPr bwMode="auto">
              <a:xfrm>
                <a:off x="4864" y="3099"/>
                <a:ext cx="432" cy="877"/>
                <a:chOff x="4864" y="3099"/>
                <a:chExt cx="432" cy="877"/>
              </a:xfrm>
            </p:grpSpPr>
            <p:sp>
              <p:nvSpPr>
                <p:cNvPr id="152595" name="Freeform 36"/>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596" name="Freeform 37"/>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597" name="Freeform 38"/>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152590" name="Group 39"/>
            <p:cNvGrpSpPr>
              <a:grpSpLocks/>
            </p:cNvGrpSpPr>
            <p:nvPr/>
          </p:nvGrpSpPr>
          <p:grpSpPr bwMode="auto">
            <a:xfrm>
              <a:off x="2341" y="3360"/>
              <a:ext cx="959" cy="336"/>
              <a:chOff x="3072" y="3360"/>
              <a:chExt cx="2352" cy="336"/>
            </a:xfrm>
          </p:grpSpPr>
          <p:sp>
            <p:nvSpPr>
              <p:cNvPr id="152591" name="Text Box 40"/>
              <p:cNvSpPr txBox="1">
                <a:spLocks noChangeArrowheads="1"/>
              </p:cNvSpPr>
              <p:nvPr/>
            </p:nvSpPr>
            <p:spPr bwMode="auto">
              <a:xfrm>
                <a:off x="3106" y="3413"/>
                <a:ext cx="21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23,25,30</a:t>
                </a:r>
                <a:endParaRPr lang="en-CA" altLang="en-US" sz="2000" i="0"/>
              </a:p>
            </p:txBody>
          </p:sp>
          <p:sp>
            <p:nvSpPr>
              <p:cNvPr id="152592" name="Rectangle 41"/>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126981" name="Rectangle 42"/>
          <p:cNvSpPr>
            <a:spLocks noChangeArrowheads="1"/>
          </p:cNvSpPr>
          <p:nvPr/>
        </p:nvSpPr>
        <p:spPr bwMode="auto">
          <a:xfrm>
            <a:off x="588963" y="2590800"/>
            <a:ext cx="80010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Loop Invariant: </a:t>
            </a:r>
          </a:p>
          <a:p>
            <a:pPr lvl="1" eaLnBrk="1" hangingPunct="1">
              <a:spcBef>
                <a:spcPct val="0"/>
              </a:spcBef>
              <a:buFontTx/>
              <a:buChar char="•"/>
            </a:pPr>
            <a:r>
              <a:rPr lang="en-US" altLang="en-US" sz="3000" i="0"/>
              <a:t>Input numbers split to left and right.</a:t>
            </a:r>
          </a:p>
          <a:p>
            <a:pPr lvl="1" eaLnBrk="1" hangingPunct="1">
              <a:spcBef>
                <a:spcPct val="0"/>
              </a:spcBef>
              <a:buFontTx/>
              <a:buChar char="•"/>
            </a:pPr>
            <a:r>
              <a:rPr lang="en-US" altLang="en-US" sz="3000" i="0"/>
              <a:t>Numbers on left are sorted.</a:t>
            </a:r>
          </a:p>
          <a:p>
            <a:pPr lvl="1" eaLnBrk="1" hangingPunct="1">
              <a:spcBef>
                <a:spcPct val="0"/>
              </a:spcBef>
              <a:buFontTx/>
              <a:buChar char="•"/>
            </a:pPr>
            <a:r>
              <a:rPr lang="en-US" altLang="en-US" sz="3000" i="0"/>
              <a:t>All left </a:t>
            </a:r>
            <a:r>
              <a:rPr lang="en-US" altLang="en-US" sz="3600" i="0">
                <a:solidFill>
                  <a:srgbClr val="FF0000"/>
                </a:solidFill>
              </a:rPr>
              <a:t>≤</a:t>
            </a:r>
            <a:r>
              <a:rPr lang="en-US" altLang="en-US" sz="3000" i="0"/>
              <a:t> All right</a:t>
            </a:r>
          </a:p>
        </p:txBody>
      </p:sp>
      <p:sp>
        <p:nvSpPr>
          <p:cNvPr id="152580" name="Rectangle 43"/>
          <p:cNvSpPr>
            <a:spLocks noChangeArrowheads="1"/>
          </p:cNvSpPr>
          <p:nvPr/>
        </p:nvSpPr>
        <p:spPr bwMode="auto">
          <a:xfrm>
            <a:off x="2952750" y="152400"/>
            <a:ext cx="327342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Insertion Sort</a:t>
            </a:r>
          </a:p>
        </p:txBody>
      </p:sp>
      <p:grpSp>
        <p:nvGrpSpPr>
          <p:cNvPr id="152581" name="Group 6"/>
          <p:cNvGrpSpPr>
            <a:grpSpLocks/>
          </p:cNvGrpSpPr>
          <p:nvPr/>
        </p:nvGrpSpPr>
        <p:grpSpPr bwMode="auto">
          <a:xfrm>
            <a:off x="2981325" y="444500"/>
            <a:ext cx="5934075" cy="1873250"/>
            <a:chOff x="2981384" y="444136"/>
            <a:chExt cx="5934016" cy="1874369"/>
          </a:xfrm>
        </p:grpSpPr>
        <p:sp>
          <p:nvSpPr>
            <p:cNvPr id="152584" name="Rectangle 43"/>
            <p:cNvSpPr>
              <a:spLocks noChangeArrowheads="1"/>
            </p:cNvSpPr>
            <p:nvPr/>
          </p:nvSpPr>
          <p:spPr bwMode="auto">
            <a:xfrm>
              <a:off x="3599565" y="685800"/>
              <a:ext cx="2284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Selection</a:t>
              </a:r>
            </a:p>
          </p:txBody>
        </p:sp>
        <p:sp>
          <p:nvSpPr>
            <p:cNvPr id="152585" name="Rectangle 42"/>
            <p:cNvSpPr>
              <a:spLocks noChangeArrowheads="1"/>
            </p:cNvSpPr>
            <p:nvPr/>
          </p:nvSpPr>
          <p:spPr bwMode="auto">
            <a:xfrm>
              <a:off x="3048000" y="1302842"/>
              <a:ext cx="58674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What changes? </a:t>
              </a:r>
              <a:br>
                <a:rPr lang="en-US" altLang="en-US" sz="3000" i="0"/>
              </a:br>
              <a:r>
                <a:rPr lang="en-US" altLang="en-US" sz="3000" i="0"/>
                <a:t>This was on an exam and most got it </a:t>
              </a:r>
            </a:p>
          </p:txBody>
        </p:sp>
        <p:cxnSp>
          <p:nvCxnSpPr>
            <p:cNvPr id="152586" name="Straight Connector 2"/>
            <p:cNvCxnSpPr>
              <a:cxnSpLocks noChangeShapeType="1"/>
            </p:cNvCxnSpPr>
            <p:nvPr/>
          </p:nvCxnSpPr>
          <p:spPr bwMode="auto">
            <a:xfrm flipV="1">
              <a:off x="2981384" y="444136"/>
              <a:ext cx="2126193" cy="317863"/>
            </a:xfrm>
            <a:prstGeom prst="line">
              <a:avLst/>
            </a:prstGeom>
            <a:noFill/>
            <a:ln w="41275" algn="ctr">
              <a:solidFill>
                <a:schemeClr val="hlink"/>
              </a:solidFill>
              <a:round/>
              <a:headEnd/>
              <a:tailEnd/>
            </a:ln>
            <a:extLst>
              <a:ext uri="{909E8E84-426E-40DD-AFC4-6F175D3DCCD1}">
                <a14:hiddenFill xmlns:a14="http://schemas.microsoft.com/office/drawing/2010/main">
                  <a:noFill/>
                </a14:hiddenFill>
              </a:ext>
            </a:extLst>
          </p:spPr>
        </p:cxnSp>
      </p:grpSp>
      <p:sp>
        <p:nvSpPr>
          <p:cNvPr id="8" name="Rectangle 7"/>
          <p:cNvSpPr>
            <a:spLocks noChangeArrowheads="1"/>
          </p:cNvSpPr>
          <p:nvPr/>
        </p:nvSpPr>
        <p:spPr bwMode="auto">
          <a:xfrm>
            <a:off x="5075238" y="5283200"/>
            <a:ext cx="4111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i="0">
                <a:solidFill>
                  <a:srgbClr val="FF0000"/>
                </a:solidFill>
              </a:rPr>
              <a:t>≤</a:t>
            </a:r>
            <a:endParaRPr lang="en-CA" altLang="en-US" sz="3000"/>
          </a:p>
        </p:txBody>
      </p:sp>
      <p:sp>
        <p:nvSpPr>
          <p:cNvPr id="152583" name="Rectangle 33"/>
          <p:cNvSpPr>
            <a:spLocks noChangeArrowheads="1"/>
          </p:cNvSpPr>
          <p:nvPr/>
        </p:nvSpPr>
        <p:spPr bwMode="auto">
          <a:xfrm>
            <a:off x="3806825" y="2209800"/>
            <a:ext cx="173355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rgbClr val="FF0000"/>
                </a:solidFill>
              </a:rPr>
              <a:t>WRONG </a:t>
            </a:r>
          </a:p>
        </p:txBody>
      </p:sp>
    </p:spTree>
    <p:extLst>
      <p:ext uri="{BB962C8B-B14F-4D97-AF65-F5344CB8AC3E}">
        <p14:creationId xmlns:p14="http://schemas.microsoft.com/office/powerpoint/2010/main" val="18903843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26981">
                                            <p:txEl>
                                              <p:pRg st="3" end="3"/>
                                            </p:txEl>
                                          </p:spTgt>
                                        </p:tgtEl>
                                        <p:attrNameLst>
                                          <p:attrName>style.visibility</p:attrName>
                                        </p:attrNameLst>
                                      </p:cBhvr>
                                      <p:to>
                                        <p:strVal val="visible"/>
                                      </p:to>
                                    </p:set>
                                    <p:anim calcmode="lin" valueType="num">
                                      <p:cBhvr additive="base">
                                        <p:cTn id="7" dur="500" fill="hold"/>
                                        <p:tgtEl>
                                          <p:spTgt spid="126981">
                                            <p:txEl>
                                              <p:pRg st="3" end="3"/>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26981">
                                            <p:txEl>
                                              <p:pRg st="3" end="3"/>
                                            </p:txEl>
                                          </p:spTgt>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1+#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1234" name="Text Box 2"/>
          <p:cNvSpPr txBox="1">
            <a:spLocks noChangeArrowheads="1"/>
          </p:cNvSpPr>
          <p:nvPr/>
        </p:nvSpPr>
        <p:spPr bwMode="auto">
          <a:xfrm>
            <a:off x="5975350" y="3244850"/>
            <a:ext cx="1339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600" i="0" u="sng">
                <a:solidFill>
                  <a:schemeClr val="tx2"/>
                </a:solidFill>
              </a:rPr>
              <a:t>Step 1</a:t>
            </a:r>
            <a:endParaRPr lang="en-CA" altLang="en-US" sz="3600" i="0" u="sng">
              <a:solidFill>
                <a:schemeClr val="tx2"/>
              </a:solidFill>
            </a:endParaRPr>
          </a:p>
        </p:txBody>
      </p:sp>
      <p:grpSp>
        <p:nvGrpSpPr>
          <p:cNvPr id="2" name="Group 3"/>
          <p:cNvGrpSpPr>
            <a:grpSpLocks/>
          </p:cNvGrpSpPr>
          <p:nvPr/>
        </p:nvGrpSpPr>
        <p:grpSpPr bwMode="auto">
          <a:xfrm>
            <a:off x="3657600" y="3941525"/>
            <a:ext cx="5303837" cy="1416050"/>
            <a:chOff x="2545" y="2209"/>
            <a:chExt cx="3341" cy="892"/>
          </a:xfrm>
        </p:grpSpPr>
        <p:sp>
          <p:nvSpPr>
            <p:cNvPr id="100367" name="Text Box 4"/>
            <p:cNvSpPr txBox="1">
              <a:spLocks noChangeArrowheads="1"/>
            </p:cNvSpPr>
            <p:nvPr/>
          </p:nvSpPr>
          <p:spPr bwMode="auto">
            <a:xfrm>
              <a:off x="2545" y="2209"/>
              <a:ext cx="1693"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a:p>
              <a:pPr eaLnBrk="1" hangingPunct="1">
                <a:spcBef>
                  <a:spcPct val="0"/>
                </a:spcBef>
                <a:buFontTx/>
                <a:buNone/>
              </a:pPr>
              <a:r>
                <a:rPr lang="en-CA" altLang="en-US" sz="2800" i="0">
                  <a:solidFill>
                    <a:schemeClr val="accent1"/>
                  </a:solidFill>
                  <a:cs typeface="Times New Roman" pitchFamily="18" charset="0"/>
                </a:rPr>
                <a:t>  ¬</a:t>
              </a:r>
              <a:r>
                <a:rPr lang="en-CA" altLang="en-US" sz="2800" i="0">
                  <a:solidFill>
                    <a:schemeClr val="accent1"/>
                  </a:solidFill>
                </a:rPr>
                <a:t>&lt;exit Cond&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      codeB</a:t>
              </a:r>
            </a:p>
          </p:txBody>
        </p:sp>
        <p:sp>
          <p:nvSpPr>
            <p:cNvPr id="100368" name="Text Box 5"/>
            <p:cNvSpPr txBox="1">
              <a:spLocks noChangeArrowheads="1"/>
            </p:cNvSpPr>
            <p:nvPr/>
          </p:nvSpPr>
          <p:spPr bwMode="auto">
            <a:xfrm>
              <a:off x="4547" y="2461"/>
              <a:ext cx="1339"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t>
              </a:r>
              <a:r>
                <a:rPr lang="en-CA" altLang="en-US" sz="2800" i="0" baseline="-25000">
                  <a:solidFill>
                    <a:srgbClr val="33CC33"/>
                  </a:solidFill>
                </a:rPr>
                <a:t>t+1</a:t>
              </a:r>
              <a:r>
                <a:rPr lang="en-CA" altLang="en-US" sz="2800" i="0">
                  <a:solidFill>
                    <a:srgbClr val="33CC33"/>
                  </a:solidFill>
                </a:rPr>
                <a:t>&gt;</a:t>
              </a:r>
            </a:p>
            <a:p>
              <a:pPr eaLnBrk="1" hangingPunct="1">
                <a:spcBef>
                  <a:spcPct val="0"/>
                </a:spcBef>
                <a:buFontTx/>
                <a:buNone/>
              </a:pPr>
              <a:endParaRPr lang="en-CA" altLang="en-US" i="0">
                <a:solidFill>
                  <a:srgbClr val="33CC33"/>
                </a:solidFill>
              </a:endParaRPr>
            </a:p>
          </p:txBody>
        </p:sp>
        <p:sp>
          <p:nvSpPr>
            <p:cNvPr id="100369" name="AutoShape 6"/>
            <p:cNvSpPr>
              <a:spLocks noChangeArrowheads="1"/>
            </p:cNvSpPr>
            <p:nvPr/>
          </p:nvSpPr>
          <p:spPr bwMode="auto">
            <a:xfrm>
              <a:off x="4128" y="2481"/>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sp>
        <p:nvSpPr>
          <p:cNvPr id="991239" name="Freeform 7"/>
          <p:cNvSpPr>
            <a:spLocks/>
          </p:cNvSpPr>
          <p:nvPr/>
        </p:nvSpPr>
        <p:spPr bwMode="auto">
          <a:xfrm>
            <a:off x="914400" y="3886200"/>
            <a:ext cx="1143000" cy="1092200"/>
          </a:xfrm>
          <a:custGeom>
            <a:avLst/>
            <a:gdLst>
              <a:gd name="T0" fmla="*/ 2147483647 w 720"/>
              <a:gd name="T1" fmla="*/ 0 h 688"/>
              <a:gd name="T2" fmla="*/ 2147483647 w 720"/>
              <a:gd name="T3" fmla="*/ 2147483647 h 688"/>
              <a:gd name="T4" fmla="*/ 2147483647 w 720"/>
              <a:gd name="T5" fmla="*/ 2147483647 h 688"/>
              <a:gd name="T6" fmla="*/ 2147483647 w 720"/>
              <a:gd name="T7" fmla="*/ 2147483647 h 688"/>
              <a:gd name="T8" fmla="*/ 2147483647 w 720"/>
              <a:gd name="T9" fmla="*/ 0 h 688"/>
              <a:gd name="T10" fmla="*/ 0 60000 65536"/>
              <a:gd name="T11" fmla="*/ 0 60000 65536"/>
              <a:gd name="T12" fmla="*/ 0 60000 65536"/>
              <a:gd name="T13" fmla="*/ 0 60000 65536"/>
              <a:gd name="T14" fmla="*/ 0 60000 65536"/>
              <a:gd name="T15" fmla="*/ 0 w 720"/>
              <a:gd name="T16" fmla="*/ 0 h 688"/>
              <a:gd name="T17" fmla="*/ 720 w 720"/>
              <a:gd name="T18" fmla="*/ 688 h 688"/>
            </a:gdLst>
            <a:ahLst/>
            <a:cxnLst>
              <a:cxn ang="T10">
                <a:pos x="T0" y="T1"/>
              </a:cxn>
              <a:cxn ang="T11">
                <a:pos x="T2" y="T3"/>
              </a:cxn>
              <a:cxn ang="T12">
                <a:pos x="T4" y="T5"/>
              </a:cxn>
              <a:cxn ang="T13">
                <a:pos x="T6" y="T7"/>
              </a:cxn>
              <a:cxn ang="T14">
                <a:pos x="T8" y="T9"/>
              </a:cxn>
            </a:cxnLst>
            <a:rect l="T15" t="T16" r="T17" b="T18"/>
            <a:pathLst>
              <a:path w="720" h="688">
                <a:moveTo>
                  <a:pt x="248" y="0"/>
                </a:moveTo>
                <a:cubicBezTo>
                  <a:pt x="124" y="64"/>
                  <a:pt x="0" y="128"/>
                  <a:pt x="8" y="240"/>
                </a:cubicBezTo>
                <a:cubicBezTo>
                  <a:pt x="16" y="352"/>
                  <a:pt x="184" y="656"/>
                  <a:pt x="296" y="672"/>
                </a:cubicBezTo>
                <a:cubicBezTo>
                  <a:pt x="408" y="688"/>
                  <a:pt x="640" y="448"/>
                  <a:pt x="680" y="336"/>
                </a:cubicBezTo>
                <a:cubicBezTo>
                  <a:pt x="720" y="224"/>
                  <a:pt x="628" y="112"/>
                  <a:pt x="536" y="0"/>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0357" name="Rectangle 8"/>
          <p:cNvSpPr>
            <a:spLocks noGrp="1" noChangeArrowheads="1"/>
          </p:cNvSpPr>
          <p:nvPr>
            <p:ph type="title"/>
          </p:nvPr>
        </p:nvSpPr>
        <p:spPr>
          <a:xfrm>
            <a:off x="3048000" y="228600"/>
            <a:ext cx="6096000" cy="1143000"/>
          </a:xfrm>
          <a:noFill/>
        </p:spPr>
        <p:txBody>
          <a:bodyPr/>
          <a:lstStyle/>
          <a:p>
            <a:pPr eaLnBrk="1" hangingPunct="1"/>
            <a:r>
              <a:rPr lang="en-US" altLang="en-US" smtClean="0"/>
              <a:t>Iterative Algorithms </a:t>
            </a:r>
            <a:br>
              <a:rPr lang="en-US" altLang="en-US" smtClean="0"/>
            </a:br>
            <a:r>
              <a:rPr lang="en-US" altLang="en-US" smtClean="0"/>
              <a:t>Loop Invariants </a:t>
            </a:r>
          </a:p>
        </p:txBody>
      </p:sp>
      <p:sp>
        <p:nvSpPr>
          <p:cNvPr id="100358" name="Text Box 9"/>
          <p:cNvSpPr txBox="1">
            <a:spLocks noChangeArrowheads="1"/>
          </p:cNvSpPr>
          <p:nvPr/>
        </p:nvSpPr>
        <p:spPr bwMode="auto">
          <a:xfrm>
            <a:off x="0" y="1588"/>
            <a:ext cx="4639412" cy="7417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a:t>Max( A )</a:t>
            </a:r>
          </a:p>
          <a:p>
            <a:pPr eaLnBrk="1" hangingPunct="1">
              <a:spcBef>
                <a:spcPct val="0"/>
              </a:spcBef>
              <a:buFontTx/>
              <a:buNone/>
            </a:pPr>
            <a:r>
              <a:rPr lang="en-CA" altLang="en-US" sz="2800" i="0" dirty="0">
                <a:solidFill>
                  <a:srgbClr val="33CC33"/>
                </a:solidFill>
              </a:rPr>
              <a:t>“</a:t>
            </a:r>
            <a:r>
              <a:rPr lang="en-CA" altLang="en-US" sz="2800" i="0" dirty="0" err="1">
                <a:solidFill>
                  <a:srgbClr val="33CC33"/>
                </a:solidFill>
              </a:rPr>
              <a:t>preCond</a:t>
            </a:r>
            <a:r>
              <a:rPr lang="en-CA" altLang="en-US" sz="2800" i="0" dirty="0">
                <a:solidFill>
                  <a:srgbClr val="33CC33"/>
                </a:solidFill>
              </a:rPr>
              <a:t>:</a:t>
            </a:r>
          </a:p>
          <a:p>
            <a:pPr eaLnBrk="1" hangingPunct="1">
              <a:spcBef>
                <a:spcPct val="0"/>
              </a:spcBef>
              <a:buFontTx/>
              <a:buNone/>
            </a:pPr>
            <a:r>
              <a:rPr lang="en-CA" altLang="en-US" sz="2800" i="0" dirty="0">
                <a:solidFill>
                  <a:srgbClr val="33CC33"/>
                </a:solidFill>
              </a:rPr>
              <a:t>  Input is </a:t>
            </a:r>
            <a:r>
              <a:rPr lang="en-CA" altLang="en-US" sz="2800" i="0" dirty="0" smtClean="0">
                <a:solidFill>
                  <a:srgbClr val="33CC33"/>
                </a:solidFill>
              </a:rPr>
              <a:t>array A[1..n] </a:t>
            </a:r>
            <a:endParaRPr lang="en-CA" altLang="en-US" sz="2800" i="0" dirty="0">
              <a:solidFill>
                <a:srgbClr val="33CC33"/>
              </a:solidFill>
            </a:endParaRPr>
          </a:p>
          <a:p>
            <a:pPr eaLnBrk="1" hangingPunct="1">
              <a:spcBef>
                <a:spcPct val="0"/>
              </a:spcBef>
              <a:buFontTx/>
              <a:buNone/>
            </a:pPr>
            <a:r>
              <a:rPr lang="en-CA" altLang="en-US" sz="2800" i="0" dirty="0">
                <a:solidFill>
                  <a:srgbClr val="33CC33"/>
                </a:solidFill>
              </a:rPr>
              <a:t>  of n values.”</a:t>
            </a:r>
            <a:r>
              <a:rPr lang="en-CA" altLang="en-US" sz="2800" i="0" dirty="0"/>
              <a:t>          </a:t>
            </a:r>
          </a:p>
          <a:p>
            <a:pPr eaLnBrk="1" hangingPunct="1">
              <a:spcBef>
                <a:spcPct val="0"/>
              </a:spcBef>
              <a:buFontTx/>
              <a:buNone/>
            </a:pPr>
            <a:r>
              <a:rPr lang="en-CA" altLang="en-US" sz="2800" i="0" dirty="0" err="1">
                <a:solidFill>
                  <a:schemeClr val="accent2"/>
                </a:solidFill>
              </a:rPr>
              <a:t>i</a:t>
            </a:r>
            <a:r>
              <a:rPr lang="en-CA" altLang="en-US" sz="2800" i="0" dirty="0">
                <a:solidFill>
                  <a:schemeClr val="accent2"/>
                </a:solidFill>
              </a:rPr>
              <a:t> = 1</a:t>
            </a:r>
            <a:br>
              <a:rPr lang="en-CA" altLang="en-US" sz="2800" i="0" dirty="0">
                <a:solidFill>
                  <a:schemeClr val="accent2"/>
                </a:solidFill>
              </a:rPr>
            </a:br>
            <a:r>
              <a:rPr lang="en-CA" altLang="en-US" sz="2800" i="0" dirty="0">
                <a:solidFill>
                  <a:schemeClr val="accent2"/>
                </a:solidFill>
              </a:rPr>
              <a:t>m = A[1] </a:t>
            </a:r>
            <a:endParaRPr lang="en-US" altLang="en-US" sz="2800" i="0" dirty="0"/>
          </a:p>
          <a:p>
            <a:pPr eaLnBrk="1" hangingPunct="1">
              <a:spcBef>
                <a:spcPct val="0"/>
              </a:spcBef>
              <a:buFontTx/>
              <a:buNone/>
            </a:pPr>
            <a:r>
              <a:rPr lang="en-CA" altLang="en-US" sz="2800" i="0" dirty="0"/>
              <a:t>loop  </a:t>
            </a:r>
          </a:p>
          <a:p>
            <a:pPr eaLnBrk="1" hangingPunct="1">
              <a:spcBef>
                <a:spcPct val="0"/>
              </a:spcBef>
              <a:buFontTx/>
              <a:buNone/>
            </a:pPr>
            <a:r>
              <a:rPr lang="en-CA" altLang="en-US" sz="2800" i="0" dirty="0"/>
              <a:t>      </a:t>
            </a:r>
            <a:r>
              <a:rPr lang="en-CA" altLang="en-US" sz="2800" i="0" dirty="0">
                <a:solidFill>
                  <a:srgbClr val="33CC33"/>
                </a:solidFill>
              </a:rPr>
              <a:t>“loop-invariant:</a:t>
            </a:r>
          </a:p>
          <a:p>
            <a:pPr eaLnBrk="1" hangingPunct="1">
              <a:spcBef>
                <a:spcPct val="0"/>
              </a:spcBef>
              <a:buFontTx/>
              <a:buNone/>
            </a:pPr>
            <a:r>
              <a:rPr lang="en-CA" altLang="en-US" sz="2800" i="0" dirty="0">
                <a:solidFill>
                  <a:srgbClr val="33CC33"/>
                </a:solidFill>
              </a:rPr>
              <a:t>        m is max in </a:t>
            </a:r>
            <a:r>
              <a:rPr lang="en-CA" altLang="en-US" sz="2800" i="0" dirty="0" smtClean="0">
                <a:solidFill>
                  <a:srgbClr val="33CC33"/>
                </a:solidFill>
              </a:rPr>
              <a:t>{A[1]..A[</a:t>
            </a:r>
            <a:r>
              <a:rPr lang="en-CA" altLang="en-US" sz="2800" i="0" dirty="0" err="1" smtClean="0">
                <a:solidFill>
                  <a:srgbClr val="33CC33"/>
                </a:solidFill>
              </a:rPr>
              <a:t>i</a:t>
            </a:r>
            <a:r>
              <a:rPr lang="en-CA" altLang="en-US" sz="2800" i="0" dirty="0" smtClean="0">
                <a:solidFill>
                  <a:srgbClr val="33CC33"/>
                </a:solidFill>
              </a:rPr>
              <a:t>]}”</a:t>
            </a:r>
            <a:endParaRPr lang="en-CA" altLang="en-US" sz="2800" i="0" dirty="0">
              <a:solidFill>
                <a:srgbClr val="33CC33"/>
              </a:solidFill>
            </a:endParaRPr>
          </a:p>
          <a:p>
            <a:pPr eaLnBrk="1" hangingPunct="1">
              <a:spcBef>
                <a:spcPct val="0"/>
              </a:spcBef>
              <a:buFontTx/>
              <a:buNone/>
            </a:pPr>
            <a:r>
              <a:rPr lang="en-CA" altLang="en-US" sz="2800" i="0" dirty="0"/>
              <a:t>      exit when </a:t>
            </a:r>
            <a:r>
              <a:rPr lang="en-CA" altLang="en-US" sz="2800" i="0" dirty="0">
                <a:solidFill>
                  <a:schemeClr val="accent1"/>
                </a:solidFill>
              </a:rPr>
              <a:t>(</a:t>
            </a:r>
            <a:r>
              <a:rPr lang="en-CA" altLang="en-US" sz="2800" i="0" dirty="0" err="1">
                <a:solidFill>
                  <a:schemeClr val="accent1"/>
                </a:solidFill>
              </a:rPr>
              <a:t>i</a:t>
            </a:r>
            <a:r>
              <a:rPr lang="en-CA" altLang="en-US" sz="2800" i="0" dirty="0">
                <a:solidFill>
                  <a:schemeClr val="accent1"/>
                </a:solidFill>
              </a:rPr>
              <a:t>=n)</a:t>
            </a:r>
          </a:p>
          <a:p>
            <a:pPr eaLnBrk="1" hangingPunct="1">
              <a:spcBef>
                <a:spcPct val="0"/>
              </a:spcBef>
              <a:buFontTx/>
              <a:buNone/>
            </a:pPr>
            <a:r>
              <a:rPr lang="en-CA" altLang="en-US" sz="2800" i="0" dirty="0" smtClean="0"/>
              <a:t>      </a:t>
            </a:r>
            <a:r>
              <a:rPr lang="en-CA" altLang="en-US" sz="2800" i="0" dirty="0" smtClean="0">
                <a:solidFill>
                  <a:schemeClr val="accent2"/>
                </a:solidFill>
              </a:rPr>
              <a:t>m = max(</a:t>
            </a:r>
            <a:r>
              <a:rPr lang="en-CA" altLang="en-US" sz="2800" i="0" dirty="0" err="1" smtClean="0">
                <a:solidFill>
                  <a:schemeClr val="accent2"/>
                </a:solidFill>
              </a:rPr>
              <a:t>m,A</a:t>
            </a:r>
            <a:r>
              <a:rPr lang="en-CA" altLang="en-US" sz="2800" i="0" dirty="0" smtClean="0">
                <a:solidFill>
                  <a:schemeClr val="accent2"/>
                </a:solidFill>
              </a:rPr>
              <a:t>[i+1]) </a:t>
            </a:r>
            <a:r>
              <a:rPr lang="en-CA" altLang="en-US" sz="2800" i="0" dirty="0">
                <a:solidFill>
                  <a:schemeClr val="accent2"/>
                </a:solidFill>
              </a:rPr>
              <a:t/>
            </a:r>
            <a:br>
              <a:rPr lang="en-CA" altLang="en-US" sz="2800" i="0" dirty="0">
                <a:solidFill>
                  <a:schemeClr val="accent2"/>
                </a:solidFill>
              </a:rPr>
            </a:br>
            <a:r>
              <a:rPr lang="en-CA" altLang="en-US" sz="2800" i="0" dirty="0">
                <a:solidFill>
                  <a:schemeClr val="accent2"/>
                </a:solidFill>
              </a:rPr>
              <a:t>      </a:t>
            </a:r>
            <a:r>
              <a:rPr lang="en-CA" altLang="en-US" sz="2800" i="0" dirty="0" err="1" smtClean="0">
                <a:solidFill>
                  <a:schemeClr val="accent2"/>
                </a:solidFill>
              </a:rPr>
              <a:t>i</a:t>
            </a:r>
            <a:r>
              <a:rPr lang="en-CA" altLang="en-US" sz="2800" i="0" dirty="0" smtClean="0">
                <a:solidFill>
                  <a:schemeClr val="accent2"/>
                </a:solidFill>
              </a:rPr>
              <a:t> = </a:t>
            </a:r>
            <a:r>
              <a:rPr lang="en-CA" altLang="en-US" sz="2800" i="0" dirty="0" err="1" smtClean="0">
                <a:solidFill>
                  <a:schemeClr val="accent2"/>
                </a:solidFill>
              </a:rPr>
              <a:t>i</a:t>
            </a:r>
            <a:r>
              <a:rPr lang="en-CA" altLang="en-US" sz="2800" i="0" dirty="0" smtClean="0">
                <a:solidFill>
                  <a:schemeClr val="accent2"/>
                </a:solidFill>
              </a:rPr>
              <a:t> + 1 </a:t>
            </a:r>
            <a:endParaRPr lang="en-CA" altLang="en-US" sz="2800" i="0" dirty="0">
              <a:solidFill>
                <a:schemeClr val="accent2"/>
              </a:solidFill>
            </a:endParaRPr>
          </a:p>
          <a:p>
            <a:pPr eaLnBrk="1" hangingPunct="1">
              <a:spcBef>
                <a:spcPct val="0"/>
              </a:spcBef>
              <a:buFontTx/>
              <a:buNone/>
            </a:pPr>
            <a:r>
              <a:rPr lang="en-US" altLang="en-US" sz="2800" i="0" dirty="0" err="1"/>
              <a:t>endloop</a:t>
            </a:r>
            <a:r>
              <a:rPr lang="en-CA" altLang="en-US" sz="2800" i="0" dirty="0">
                <a:solidFill>
                  <a:schemeClr val="accent2"/>
                </a:solidFill>
              </a:rPr>
              <a:t> </a:t>
            </a:r>
            <a:endParaRPr lang="en-US" altLang="en-US" sz="2800" i="0" dirty="0">
              <a:solidFill>
                <a:schemeClr val="accent2"/>
              </a:solidFill>
            </a:endParaRPr>
          </a:p>
          <a:p>
            <a:pPr eaLnBrk="1" hangingPunct="1">
              <a:spcBef>
                <a:spcPct val="0"/>
              </a:spcBef>
              <a:buFontTx/>
              <a:buNone/>
            </a:pPr>
            <a:r>
              <a:rPr lang="en-CA" altLang="en-US" sz="2800" i="0" dirty="0">
                <a:solidFill>
                  <a:schemeClr val="accent2"/>
                </a:solidFill>
              </a:rPr>
              <a:t>return(m)</a:t>
            </a:r>
          </a:p>
          <a:p>
            <a:pPr eaLnBrk="1" hangingPunct="1">
              <a:spcBef>
                <a:spcPct val="0"/>
              </a:spcBef>
              <a:buFontTx/>
              <a:buNone/>
            </a:pPr>
            <a:r>
              <a:rPr lang="en-CA" altLang="en-US" sz="2800" i="0" dirty="0">
                <a:solidFill>
                  <a:srgbClr val="33CC33"/>
                </a:solidFill>
              </a:rPr>
              <a:t>“</a:t>
            </a:r>
            <a:r>
              <a:rPr lang="en-CA" altLang="en-US" sz="2800" i="0" dirty="0" err="1">
                <a:solidFill>
                  <a:srgbClr val="33CC33"/>
                </a:solidFill>
              </a:rPr>
              <a:t>postCond</a:t>
            </a:r>
            <a:r>
              <a:rPr lang="en-CA" altLang="en-US" sz="2800" i="0" dirty="0">
                <a:solidFill>
                  <a:srgbClr val="33CC33"/>
                </a:solidFill>
              </a:rPr>
              <a:t>:</a:t>
            </a:r>
          </a:p>
          <a:p>
            <a:pPr eaLnBrk="1" hangingPunct="1">
              <a:spcBef>
                <a:spcPct val="0"/>
              </a:spcBef>
              <a:buFontTx/>
              <a:buNone/>
            </a:pPr>
            <a:r>
              <a:rPr lang="en-CA" altLang="en-US" sz="2800" i="0" dirty="0">
                <a:solidFill>
                  <a:srgbClr val="33CC33"/>
                </a:solidFill>
              </a:rPr>
              <a:t>  m is max in </a:t>
            </a:r>
            <a:r>
              <a:rPr lang="en-CA" altLang="en-US" sz="2800" i="0" dirty="0" smtClean="0">
                <a:solidFill>
                  <a:srgbClr val="33CC33"/>
                </a:solidFill>
              </a:rPr>
              <a:t>{A[1]..A[n]}”</a:t>
            </a:r>
            <a:endParaRPr lang="en-CA" altLang="en-US" sz="2800" i="0" dirty="0">
              <a:solidFill>
                <a:srgbClr val="33CC33"/>
              </a:solidFill>
            </a:endParaRPr>
          </a:p>
          <a:p>
            <a:pPr eaLnBrk="1" hangingPunct="1">
              <a:spcBef>
                <a:spcPct val="0"/>
              </a:spcBef>
              <a:buFontTx/>
              <a:buNone/>
            </a:pPr>
            <a:endParaRPr lang="en-CA" altLang="en-US" sz="2800" i="0" dirty="0">
              <a:solidFill>
                <a:srgbClr val="33CC33"/>
              </a:solidFill>
            </a:endParaRPr>
          </a:p>
        </p:txBody>
      </p:sp>
      <p:grpSp>
        <p:nvGrpSpPr>
          <p:cNvPr id="23" name="Group 22"/>
          <p:cNvGrpSpPr/>
          <p:nvPr/>
        </p:nvGrpSpPr>
        <p:grpSpPr>
          <a:xfrm>
            <a:off x="4038600" y="5205175"/>
            <a:ext cx="5180513" cy="1348025"/>
            <a:chOff x="4038600" y="4572000"/>
            <a:chExt cx="5180513" cy="1348025"/>
          </a:xfrm>
        </p:grpSpPr>
        <p:sp>
          <p:nvSpPr>
            <p:cNvPr id="18" name="Text Box 3"/>
            <p:cNvSpPr txBox="1">
              <a:spLocks noChangeArrowheads="1"/>
            </p:cNvSpPr>
            <p:nvPr/>
          </p:nvSpPr>
          <p:spPr bwMode="auto">
            <a:xfrm>
              <a:off x="4097308" y="5396805"/>
              <a:ext cx="28408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smtClean="0">
                  <a:solidFill>
                    <a:schemeClr val="accent2"/>
                  </a:solidFill>
                </a:rPr>
                <a:t>m </a:t>
              </a:r>
              <a:r>
                <a:rPr lang="en-CA" altLang="en-US" sz="2800" i="0" dirty="0">
                  <a:solidFill>
                    <a:schemeClr val="accent2"/>
                  </a:solidFill>
                </a:rPr>
                <a:t>= </a:t>
              </a:r>
              <a:r>
                <a:rPr lang="en-CA" altLang="en-US" sz="2800" i="0" dirty="0" smtClean="0">
                  <a:solidFill>
                    <a:schemeClr val="accent2"/>
                  </a:solidFill>
                </a:rPr>
                <a:t>max(</a:t>
              </a:r>
              <a:r>
                <a:rPr lang="en-CA" altLang="en-US" sz="2800" i="0" dirty="0" err="1" smtClean="0">
                  <a:solidFill>
                    <a:schemeClr val="accent2"/>
                  </a:solidFill>
                </a:rPr>
                <a:t>m,A</a:t>
              </a:r>
              <a:r>
                <a:rPr lang="en-CA" altLang="en-US" sz="2800" i="0" dirty="0" smtClean="0">
                  <a:solidFill>
                    <a:schemeClr val="accent2"/>
                  </a:solidFill>
                </a:rPr>
                <a:t>[</a:t>
              </a:r>
              <a:r>
                <a:rPr lang="en-CA" altLang="en-US" sz="2800" i="0" dirty="0">
                  <a:solidFill>
                    <a:schemeClr val="accent2"/>
                  </a:solidFill>
                </a:rPr>
                <a:t>2</a:t>
              </a:r>
              <a:r>
                <a:rPr lang="en-CA" altLang="en-US" sz="2800" i="0" dirty="0" smtClean="0">
                  <a:solidFill>
                    <a:schemeClr val="accent2"/>
                  </a:solidFill>
                </a:rPr>
                <a:t>]) </a:t>
              </a:r>
              <a:endParaRPr lang="en-CA" altLang="en-US" sz="2800" i="0" dirty="0">
                <a:solidFill>
                  <a:schemeClr val="accent2"/>
                </a:solidFill>
              </a:endParaRPr>
            </a:p>
          </p:txBody>
        </p:sp>
        <p:sp>
          <p:nvSpPr>
            <p:cNvPr id="19" name="Text Box 3"/>
            <p:cNvSpPr txBox="1">
              <a:spLocks noChangeArrowheads="1"/>
            </p:cNvSpPr>
            <p:nvPr/>
          </p:nvSpPr>
          <p:spPr bwMode="auto">
            <a:xfrm>
              <a:off x="4038600" y="4572000"/>
              <a:ext cx="158889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800" i="0" dirty="0" smtClean="0">
                  <a:solidFill>
                    <a:srgbClr val="33CC33"/>
                  </a:solidFill>
                </a:rPr>
                <a:t>m </a:t>
              </a:r>
              <a:r>
                <a:rPr lang="en-CA" altLang="en-US" sz="2800" i="0" dirty="0">
                  <a:solidFill>
                    <a:srgbClr val="33CC33"/>
                  </a:solidFill>
                </a:rPr>
                <a:t>is max </a:t>
              </a:r>
              <a:r>
                <a:rPr lang="en-CA" altLang="en-US" sz="2800" i="0" dirty="0" smtClean="0">
                  <a:solidFill>
                    <a:srgbClr val="33CC33"/>
                  </a:solidFill>
                </a:rPr>
                <a:t/>
              </a:r>
              <a:br>
                <a:rPr lang="en-CA" altLang="en-US" sz="2800" i="0" dirty="0" smtClean="0">
                  <a:solidFill>
                    <a:srgbClr val="33CC33"/>
                  </a:solidFill>
                </a:rPr>
              </a:br>
              <a:r>
                <a:rPr lang="en-CA" altLang="en-US" sz="2800" i="0" dirty="0" smtClean="0">
                  <a:solidFill>
                    <a:srgbClr val="33CC33"/>
                  </a:solidFill>
                </a:rPr>
                <a:t>in {A[1]}</a:t>
              </a:r>
              <a:endParaRPr lang="en-CA" altLang="en-US" sz="2800" i="0" dirty="0">
                <a:solidFill>
                  <a:srgbClr val="33CC33"/>
                </a:solidFill>
              </a:endParaRPr>
            </a:p>
          </p:txBody>
        </p:sp>
        <p:sp>
          <p:nvSpPr>
            <p:cNvPr id="20" name="AutoShape 9"/>
            <p:cNvSpPr>
              <a:spLocks noChangeArrowheads="1"/>
            </p:cNvSpPr>
            <p:nvPr/>
          </p:nvSpPr>
          <p:spPr bwMode="auto">
            <a:xfrm>
              <a:off x="6248400" y="4884718"/>
              <a:ext cx="685800" cy="485775"/>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21" name="Text Box 3"/>
            <p:cNvSpPr txBox="1">
              <a:spLocks noChangeArrowheads="1"/>
            </p:cNvSpPr>
            <p:nvPr/>
          </p:nvSpPr>
          <p:spPr bwMode="auto">
            <a:xfrm>
              <a:off x="6870392" y="4684693"/>
              <a:ext cx="234872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800" i="0" dirty="0" smtClean="0">
                  <a:solidFill>
                    <a:srgbClr val="33CC33"/>
                  </a:solidFill>
                </a:rPr>
                <a:t>m </a:t>
              </a:r>
              <a:r>
                <a:rPr lang="en-CA" altLang="en-US" sz="2800" i="0" dirty="0">
                  <a:solidFill>
                    <a:srgbClr val="33CC33"/>
                  </a:solidFill>
                </a:rPr>
                <a:t>is max </a:t>
              </a:r>
              <a:r>
                <a:rPr lang="en-CA" altLang="en-US" sz="2800" i="0" dirty="0" smtClean="0">
                  <a:solidFill>
                    <a:srgbClr val="33CC33"/>
                  </a:solidFill>
                </a:rPr>
                <a:t/>
              </a:r>
              <a:br>
                <a:rPr lang="en-CA" altLang="en-US" sz="2800" i="0" dirty="0" smtClean="0">
                  <a:solidFill>
                    <a:srgbClr val="33CC33"/>
                  </a:solidFill>
                </a:rPr>
              </a:br>
              <a:r>
                <a:rPr lang="en-CA" altLang="en-US" sz="2800" i="0" dirty="0" smtClean="0">
                  <a:solidFill>
                    <a:srgbClr val="33CC33"/>
                  </a:solidFill>
                </a:rPr>
                <a:t>in {A[1],A[2]}</a:t>
              </a:r>
              <a:endParaRPr lang="en-CA" altLang="en-US" sz="2800" i="0" dirty="0">
                <a:solidFill>
                  <a:srgbClr val="33CC33"/>
                </a:solidFill>
              </a:endParaRPr>
            </a:p>
          </p:txBody>
        </p:sp>
      </p:grpSp>
    </p:spTree>
    <p:extLst>
      <p:ext uri="{BB962C8B-B14F-4D97-AF65-F5344CB8AC3E}">
        <p14:creationId xmlns:p14="http://schemas.microsoft.com/office/powerpoint/2010/main" val="32832672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991234"/>
                                        </p:tgtEl>
                                        <p:attrNameLst>
                                          <p:attrName>style.visibility</p:attrName>
                                        </p:attrNameLst>
                                      </p:cBhvr>
                                      <p:to>
                                        <p:strVal val="visible"/>
                                      </p:to>
                                    </p:set>
                                    <p:anim calcmode="lin" valueType="num">
                                      <p:cBhvr additive="base">
                                        <p:cTn id="11" dur="500" fill="hold"/>
                                        <p:tgtEl>
                                          <p:spTgt spid="991234"/>
                                        </p:tgtEl>
                                        <p:attrNameLst>
                                          <p:attrName>ppt_x</p:attrName>
                                        </p:attrNameLst>
                                      </p:cBhvr>
                                      <p:tavLst>
                                        <p:tav tm="0">
                                          <p:val>
                                            <p:strVal val="1+#ppt_w/2"/>
                                          </p:val>
                                        </p:tav>
                                        <p:tav tm="100000">
                                          <p:val>
                                            <p:strVal val="#ppt_x"/>
                                          </p:val>
                                        </p:tav>
                                      </p:tavLst>
                                    </p:anim>
                                    <p:anim calcmode="lin" valueType="num">
                                      <p:cBhvr additive="base">
                                        <p:cTn id="12" dur="500" fill="hold"/>
                                        <p:tgtEl>
                                          <p:spTgt spid="991234"/>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991239"/>
                                        </p:tgtEl>
                                        <p:attrNameLst>
                                          <p:attrName>style.visibility</p:attrName>
                                        </p:attrNameLst>
                                      </p:cBhvr>
                                      <p:to>
                                        <p:strVal val="visible"/>
                                      </p:to>
                                    </p:set>
                                    <p:anim calcmode="lin" valueType="num">
                                      <p:cBhvr additive="base">
                                        <p:cTn id="15" dur="500" fill="hold"/>
                                        <p:tgtEl>
                                          <p:spTgt spid="991239"/>
                                        </p:tgtEl>
                                        <p:attrNameLst>
                                          <p:attrName>ppt_x</p:attrName>
                                        </p:attrNameLst>
                                      </p:cBhvr>
                                      <p:tavLst>
                                        <p:tav tm="0">
                                          <p:val>
                                            <p:strVal val="1+#ppt_w/2"/>
                                          </p:val>
                                        </p:tav>
                                        <p:tav tm="100000">
                                          <p:val>
                                            <p:strVal val="#ppt_x"/>
                                          </p:val>
                                        </p:tav>
                                      </p:tavLst>
                                    </p:anim>
                                    <p:anim calcmode="lin" valueType="num">
                                      <p:cBhvr additive="base">
                                        <p:cTn id="16" dur="500" fill="hold"/>
                                        <p:tgtEl>
                                          <p:spTgt spid="991239"/>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anim calcmode="lin" valueType="num">
                                      <p:cBhvr additive="base">
                                        <p:cTn id="21" dur="500" fill="hold"/>
                                        <p:tgtEl>
                                          <p:spTgt spid="23"/>
                                        </p:tgtEl>
                                        <p:attrNameLst>
                                          <p:attrName>ppt_x</p:attrName>
                                        </p:attrNameLst>
                                      </p:cBhvr>
                                      <p:tavLst>
                                        <p:tav tm="0">
                                          <p:val>
                                            <p:strVal val="1+#ppt_w/2"/>
                                          </p:val>
                                        </p:tav>
                                        <p:tav tm="100000">
                                          <p:val>
                                            <p:strVal val="#ppt_x"/>
                                          </p:val>
                                        </p:tav>
                                      </p:tavLst>
                                    </p:anim>
                                    <p:anim calcmode="lin" valueType="num">
                                      <p:cBhvr additive="base">
                                        <p:cTn id="22"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1234" grpId="0"/>
      <p:bldP spid="991239" grpId="0" animBg="1"/>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a:xfrm>
            <a:off x="685800" y="-76200"/>
            <a:ext cx="7772400" cy="1143000"/>
          </a:xfrm>
        </p:spPr>
        <p:txBody>
          <a:bodyPr/>
          <a:lstStyle/>
          <a:p>
            <a:pPr eaLnBrk="1" hangingPunct="1"/>
            <a:r>
              <a:rPr lang="en-US" altLang="en-US" smtClean="0"/>
              <a:t>Define Step</a:t>
            </a:r>
            <a:endParaRPr lang="en-CA" altLang="en-US" smtClean="0"/>
          </a:p>
        </p:txBody>
      </p:sp>
      <p:sp>
        <p:nvSpPr>
          <p:cNvPr id="153603" name="Freeform 18" descr="Green marble"/>
          <p:cNvSpPr>
            <a:spLocks/>
          </p:cNvSpPr>
          <p:nvPr/>
        </p:nvSpPr>
        <p:spPr bwMode="auto">
          <a:xfrm>
            <a:off x="-152400" y="809625"/>
            <a:ext cx="4876800" cy="2463800"/>
          </a:xfrm>
          <a:custGeom>
            <a:avLst/>
            <a:gdLst>
              <a:gd name="T0" fmla="*/ 2147483647 w 3879"/>
              <a:gd name="T1" fmla="*/ 2147483647 h 1488"/>
              <a:gd name="T2" fmla="*/ 2147483647 w 3879"/>
              <a:gd name="T3" fmla="*/ 2147483647 h 1488"/>
              <a:gd name="T4" fmla="*/ 2147483647 w 3879"/>
              <a:gd name="T5" fmla="*/ 2147483647 h 1488"/>
              <a:gd name="T6" fmla="*/ 2147483647 w 3879"/>
              <a:gd name="T7" fmla="*/ 2147483647 h 1488"/>
              <a:gd name="T8" fmla="*/ 2147483647 w 3879"/>
              <a:gd name="T9" fmla="*/ 2147483647 h 1488"/>
              <a:gd name="T10" fmla="*/ 2147483647 w 3879"/>
              <a:gd name="T11" fmla="*/ 2147483647 h 1488"/>
              <a:gd name="T12" fmla="*/ 2147483647 w 3879"/>
              <a:gd name="T13" fmla="*/ 2147483647 h 1488"/>
              <a:gd name="T14" fmla="*/ 2147483647 w 3879"/>
              <a:gd name="T15" fmla="*/ 2147483647 h 1488"/>
              <a:gd name="T16" fmla="*/ 2147483647 w 3879"/>
              <a:gd name="T17" fmla="*/ 2147483647 h 1488"/>
              <a:gd name="T18" fmla="*/ 2147483647 w 3879"/>
              <a:gd name="T19" fmla="*/ 2147483647 h 1488"/>
              <a:gd name="T20" fmla="*/ 2147483647 w 3879"/>
              <a:gd name="T21" fmla="*/ 2147483647 h 1488"/>
              <a:gd name="T22" fmla="*/ 2147483647 w 3879"/>
              <a:gd name="T23" fmla="*/ 2147483647 h 14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79"/>
              <a:gd name="T37" fmla="*/ 0 h 1488"/>
              <a:gd name="T38" fmla="*/ 3879 w 3879"/>
              <a:gd name="T39" fmla="*/ 1488 h 148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79" h="1488">
                <a:moveTo>
                  <a:pt x="1260" y="25"/>
                </a:moveTo>
                <a:cubicBezTo>
                  <a:pt x="1484" y="50"/>
                  <a:pt x="1659" y="223"/>
                  <a:pt x="2061" y="254"/>
                </a:cubicBezTo>
                <a:cubicBezTo>
                  <a:pt x="2464" y="286"/>
                  <a:pt x="3477" y="106"/>
                  <a:pt x="3678" y="214"/>
                </a:cubicBezTo>
                <a:cubicBezTo>
                  <a:pt x="3879" y="322"/>
                  <a:pt x="3348" y="741"/>
                  <a:pt x="3268" y="899"/>
                </a:cubicBezTo>
                <a:cubicBezTo>
                  <a:pt x="3188" y="1057"/>
                  <a:pt x="3242" y="1085"/>
                  <a:pt x="3199" y="1161"/>
                </a:cubicBezTo>
                <a:cubicBezTo>
                  <a:pt x="3156" y="1237"/>
                  <a:pt x="3102" y="1331"/>
                  <a:pt x="3007" y="1353"/>
                </a:cubicBezTo>
                <a:cubicBezTo>
                  <a:pt x="2912" y="1375"/>
                  <a:pt x="2771" y="1301"/>
                  <a:pt x="2627" y="1291"/>
                </a:cubicBezTo>
                <a:cubicBezTo>
                  <a:pt x="2483" y="1281"/>
                  <a:pt x="2533" y="1280"/>
                  <a:pt x="2142" y="1295"/>
                </a:cubicBezTo>
                <a:cubicBezTo>
                  <a:pt x="1752" y="1309"/>
                  <a:pt x="566" y="1488"/>
                  <a:pt x="283" y="1375"/>
                </a:cubicBezTo>
                <a:cubicBezTo>
                  <a:pt x="0" y="1261"/>
                  <a:pt x="372" y="826"/>
                  <a:pt x="445" y="614"/>
                </a:cubicBezTo>
                <a:cubicBezTo>
                  <a:pt x="517" y="403"/>
                  <a:pt x="579" y="203"/>
                  <a:pt x="716" y="105"/>
                </a:cubicBezTo>
                <a:cubicBezTo>
                  <a:pt x="852" y="7"/>
                  <a:pt x="1036" y="0"/>
                  <a:pt x="1260" y="25"/>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153604" name="Group 19"/>
          <p:cNvGrpSpPr>
            <a:grpSpLocks/>
          </p:cNvGrpSpPr>
          <p:nvPr/>
        </p:nvGrpSpPr>
        <p:grpSpPr bwMode="auto">
          <a:xfrm>
            <a:off x="2528888" y="1295400"/>
            <a:ext cx="1384300" cy="1409700"/>
            <a:chOff x="4205" y="3063"/>
            <a:chExt cx="872" cy="888"/>
          </a:xfrm>
        </p:grpSpPr>
        <p:sp>
          <p:nvSpPr>
            <p:cNvPr id="153618" name="Freeform 20"/>
            <p:cNvSpPr>
              <a:spLocks/>
            </p:cNvSpPr>
            <p:nvPr/>
          </p:nvSpPr>
          <p:spPr bwMode="auto">
            <a:xfrm>
              <a:off x="4205" y="3063"/>
              <a:ext cx="872" cy="888"/>
            </a:xfrm>
            <a:custGeom>
              <a:avLst/>
              <a:gdLst>
                <a:gd name="T0" fmla="*/ 159 w 872"/>
                <a:gd name="T1" fmla="*/ 175 h 888"/>
                <a:gd name="T2" fmla="*/ 2 w 872"/>
                <a:gd name="T3" fmla="*/ 332 h 888"/>
                <a:gd name="T4" fmla="*/ 146 w 872"/>
                <a:gd name="T5" fmla="*/ 579 h 888"/>
                <a:gd name="T6" fmla="*/ 420 w 872"/>
                <a:gd name="T7" fmla="*/ 790 h 888"/>
                <a:gd name="T8" fmla="*/ 804 w 872"/>
                <a:gd name="T9" fmla="*/ 829 h 888"/>
                <a:gd name="T10" fmla="*/ 831 w 872"/>
                <a:gd name="T11" fmla="*/ 437 h 888"/>
                <a:gd name="T12" fmla="*/ 647 w 872"/>
                <a:gd name="T13" fmla="*/ 44 h 888"/>
                <a:gd name="T14" fmla="*/ 159 w 872"/>
                <a:gd name="T15" fmla="*/ 175 h 888"/>
                <a:gd name="T16" fmla="*/ 0 60000 65536"/>
                <a:gd name="T17" fmla="*/ 0 60000 65536"/>
                <a:gd name="T18" fmla="*/ 0 60000 65536"/>
                <a:gd name="T19" fmla="*/ 0 60000 65536"/>
                <a:gd name="T20" fmla="*/ 0 60000 65536"/>
                <a:gd name="T21" fmla="*/ 0 60000 65536"/>
                <a:gd name="T22" fmla="*/ 0 60000 65536"/>
                <a:gd name="T23" fmla="*/ 0 60000 65536"/>
                <a:gd name="T24" fmla="*/ 0 w 872"/>
                <a:gd name="T25" fmla="*/ 0 h 888"/>
                <a:gd name="T26" fmla="*/ 872 w 872"/>
                <a:gd name="T27" fmla="*/ 888 h 8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2" h="888">
                  <a:moveTo>
                    <a:pt x="159" y="175"/>
                  </a:moveTo>
                  <a:cubicBezTo>
                    <a:pt x="76" y="228"/>
                    <a:pt x="4" y="265"/>
                    <a:pt x="2" y="332"/>
                  </a:cubicBezTo>
                  <a:cubicBezTo>
                    <a:pt x="0" y="399"/>
                    <a:pt x="76" y="503"/>
                    <a:pt x="146" y="579"/>
                  </a:cubicBezTo>
                  <a:cubicBezTo>
                    <a:pt x="216" y="655"/>
                    <a:pt x="310" y="748"/>
                    <a:pt x="420" y="790"/>
                  </a:cubicBezTo>
                  <a:cubicBezTo>
                    <a:pt x="530" y="832"/>
                    <a:pt x="736" y="888"/>
                    <a:pt x="804" y="829"/>
                  </a:cubicBezTo>
                  <a:cubicBezTo>
                    <a:pt x="872" y="770"/>
                    <a:pt x="857" y="568"/>
                    <a:pt x="831" y="437"/>
                  </a:cubicBezTo>
                  <a:cubicBezTo>
                    <a:pt x="805" y="306"/>
                    <a:pt x="759" y="88"/>
                    <a:pt x="647" y="44"/>
                  </a:cubicBezTo>
                  <a:cubicBezTo>
                    <a:pt x="535" y="0"/>
                    <a:pt x="261" y="148"/>
                    <a:pt x="159" y="175"/>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619" name="Text Box 21"/>
            <p:cNvSpPr txBox="1">
              <a:spLocks noChangeArrowheads="1"/>
            </p:cNvSpPr>
            <p:nvPr/>
          </p:nvSpPr>
          <p:spPr bwMode="auto">
            <a:xfrm>
              <a:off x="4704" y="3179"/>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88</a:t>
              </a:r>
              <a:endParaRPr lang="en-CA" altLang="en-US" sz="2000" i="0"/>
            </a:p>
          </p:txBody>
        </p:sp>
        <p:sp>
          <p:nvSpPr>
            <p:cNvPr id="153620" name="Text Box 22"/>
            <p:cNvSpPr txBox="1">
              <a:spLocks noChangeArrowheads="1"/>
            </p:cNvSpPr>
            <p:nvPr/>
          </p:nvSpPr>
          <p:spPr bwMode="auto">
            <a:xfrm>
              <a:off x="4490" y="3531"/>
              <a:ext cx="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98</a:t>
              </a:r>
              <a:endParaRPr lang="en-CA" altLang="en-US" sz="2000" i="0"/>
            </a:p>
          </p:txBody>
        </p:sp>
        <p:sp>
          <p:nvSpPr>
            <p:cNvPr id="153621" name="Text Box 23"/>
            <p:cNvSpPr txBox="1">
              <a:spLocks noChangeArrowheads="1"/>
            </p:cNvSpPr>
            <p:nvPr/>
          </p:nvSpPr>
          <p:spPr bwMode="auto">
            <a:xfrm>
              <a:off x="4247" y="3376"/>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52</a:t>
              </a:r>
              <a:endParaRPr lang="en-CA" altLang="en-US" sz="2000" i="0"/>
            </a:p>
          </p:txBody>
        </p:sp>
        <p:sp>
          <p:nvSpPr>
            <p:cNvPr id="153622" name="Text Box 24"/>
            <p:cNvSpPr txBox="1">
              <a:spLocks noChangeArrowheads="1"/>
            </p:cNvSpPr>
            <p:nvPr/>
          </p:nvSpPr>
          <p:spPr bwMode="auto">
            <a:xfrm>
              <a:off x="4512" y="3349"/>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62</a:t>
              </a:r>
              <a:endParaRPr lang="en-CA" altLang="en-US" sz="2000" i="0"/>
            </a:p>
          </p:txBody>
        </p:sp>
        <p:sp>
          <p:nvSpPr>
            <p:cNvPr id="153623" name="Text Box 25"/>
            <p:cNvSpPr txBox="1">
              <a:spLocks noChangeArrowheads="1"/>
            </p:cNvSpPr>
            <p:nvPr/>
          </p:nvSpPr>
          <p:spPr bwMode="auto">
            <a:xfrm>
              <a:off x="4764" y="365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79</a:t>
              </a:r>
              <a:endParaRPr lang="en-CA" altLang="en-US" sz="2000" i="0"/>
            </a:p>
          </p:txBody>
        </p:sp>
        <p:sp>
          <p:nvSpPr>
            <p:cNvPr id="153624" name="Text Box 26"/>
            <p:cNvSpPr txBox="1">
              <a:spLocks noChangeArrowheads="1"/>
            </p:cNvSpPr>
            <p:nvPr/>
          </p:nvSpPr>
          <p:spPr bwMode="auto">
            <a:xfrm>
              <a:off x="4343" y="3173"/>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1</a:t>
              </a:r>
              <a:endParaRPr lang="en-CA" altLang="en-US" sz="2000" i="0"/>
            </a:p>
          </p:txBody>
        </p:sp>
      </p:grpSp>
      <p:grpSp>
        <p:nvGrpSpPr>
          <p:cNvPr id="153605" name="Group 39"/>
          <p:cNvGrpSpPr>
            <a:grpSpLocks/>
          </p:cNvGrpSpPr>
          <p:nvPr/>
        </p:nvGrpSpPr>
        <p:grpSpPr bwMode="auto">
          <a:xfrm>
            <a:off x="484188" y="1676400"/>
            <a:ext cx="1522412" cy="533400"/>
            <a:chOff x="3072" y="3360"/>
            <a:chExt cx="2352" cy="336"/>
          </a:xfrm>
        </p:grpSpPr>
        <p:sp>
          <p:nvSpPr>
            <p:cNvPr id="153616" name="Text Box 40"/>
            <p:cNvSpPr txBox="1">
              <a:spLocks noChangeArrowheads="1"/>
            </p:cNvSpPr>
            <p:nvPr/>
          </p:nvSpPr>
          <p:spPr bwMode="auto">
            <a:xfrm>
              <a:off x="3106" y="3413"/>
              <a:ext cx="21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23,25,30</a:t>
              </a:r>
              <a:endParaRPr lang="en-CA" altLang="en-US" sz="2000" i="0"/>
            </a:p>
          </p:txBody>
        </p:sp>
        <p:sp>
          <p:nvSpPr>
            <p:cNvPr id="153617" name="Rectangle 41"/>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153606" name="Rectangle 99"/>
          <p:cNvSpPr>
            <a:spLocks noChangeArrowheads="1"/>
          </p:cNvSpPr>
          <p:nvPr/>
        </p:nvSpPr>
        <p:spPr bwMode="auto">
          <a:xfrm>
            <a:off x="2084388" y="1625600"/>
            <a:ext cx="409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i="0">
                <a:solidFill>
                  <a:srgbClr val="FF0000"/>
                </a:solidFill>
              </a:rPr>
              <a:t>≤</a:t>
            </a:r>
            <a:endParaRPr lang="en-CA" altLang="en-US" sz="3000"/>
          </a:p>
        </p:txBody>
      </p:sp>
      <p:grpSp>
        <p:nvGrpSpPr>
          <p:cNvPr id="153607" name="Group 14"/>
          <p:cNvGrpSpPr>
            <a:grpSpLocks/>
          </p:cNvGrpSpPr>
          <p:nvPr/>
        </p:nvGrpSpPr>
        <p:grpSpPr bwMode="auto">
          <a:xfrm>
            <a:off x="3581400" y="2057400"/>
            <a:ext cx="1143000" cy="1524000"/>
            <a:chOff x="1681" y="3036"/>
            <a:chExt cx="512" cy="1103"/>
          </a:xfrm>
        </p:grpSpPr>
        <p:sp>
          <p:nvSpPr>
            <p:cNvPr id="153608" name="Freeform 15"/>
            <p:cNvSpPr>
              <a:spLocks/>
            </p:cNvSpPr>
            <p:nvPr/>
          </p:nvSpPr>
          <p:spPr bwMode="auto">
            <a:xfrm>
              <a:off x="1844" y="3178"/>
              <a:ext cx="200" cy="222"/>
            </a:xfrm>
            <a:custGeom>
              <a:avLst/>
              <a:gdLst>
                <a:gd name="T0" fmla="*/ 0 w 601"/>
                <a:gd name="T1" fmla="*/ 0 h 667"/>
                <a:gd name="T2" fmla="*/ 0 w 601"/>
                <a:gd name="T3" fmla="*/ 0 h 667"/>
                <a:gd name="T4" fmla="*/ 0 w 601"/>
                <a:gd name="T5" fmla="*/ 0 h 667"/>
                <a:gd name="T6" fmla="*/ 0 w 601"/>
                <a:gd name="T7" fmla="*/ 0 h 667"/>
                <a:gd name="T8" fmla="*/ 0 w 601"/>
                <a:gd name="T9" fmla="*/ 0 h 667"/>
                <a:gd name="T10" fmla="*/ 0 w 601"/>
                <a:gd name="T11" fmla="*/ 0 h 667"/>
                <a:gd name="T12" fmla="*/ 0 w 601"/>
                <a:gd name="T13" fmla="*/ 0 h 667"/>
                <a:gd name="T14" fmla="*/ 0 w 601"/>
                <a:gd name="T15" fmla="*/ 0 h 667"/>
                <a:gd name="T16" fmla="*/ 0 w 601"/>
                <a:gd name="T17" fmla="*/ 0 h 667"/>
                <a:gd name="T18" fmla="*/ 0 w 601"/>
                <a:gd name="T19" fmla="*/ 0 h 667"/>
                <a:gd name="T20" fmla="*/ 0 w 601"/>
                <a:gd name="T21" fmla="*/ 0 h 667"/>
                <a:gd name="T22" fmla="*/ 0 w 601"/>
                <a:gd name="T23" fmla="*/ 0 h 667"/>
                <a:gd name="T24" fmla="*/ 0 w 601"/>
                <a:gd name="T25" fmla="*/ 0 h 667"/>
                <a:gd name="T26" fmla="*/ 0 w 601"/>
                <a:gd name="T27" fmla="*/ 0 h 667"/>
                <a:gd name="T28" fmla="*/ 0 w 601"/>
                <a:gd name="T29" fmla="*/ 0 h 667"/>
                <a:gd name="T30" fmla="*/ 0 w 601"/>
                <a:gd name="T31" fmla="*/ 0 h 667"/>
                <a:gd name="T32" fmla="*/ 0 w 601"/>
                <a:gd name="T33" fmla="*/ 0 h 667"/>
                <a:gd name="T34" fmla="*/ 0 w 601"/>
                <a:gd name="T35" fmla="*/ 0 h 667"/>
                <a:gd name="T36" fmla="*/ 0 w 601"/>
                <a:gd name="T37" fmla="*/ 0 h 667"/>
                <a:gd name="T38" fmla="*/ 0 w 601"/>
                <a:gd name="T39" fmla="*/ 0 h 667"/>
                <a:gd name="T40" fmla="*/ 0 w 601"/>
                <a:gd name="T41" fmla="*/ 0 h 667"/>
                <a:gd name="T42" fmla="*/ 0 w 601"/>
                <a:gd name="T43" fmla="*/ 0 h 66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1"/>
                <a:gd name="T67" fmla="*/ 0 h 667"/>
                <a:gd name="T68" fmla="*/ 601 w 601"/>
                <a:gd name="T69" fmla="*/ 667 h 66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1" h="667">
                  <a:moveTo>
                    <a:pt x="313" y="154"/>
                  </a:moveTo>
                  <a:lnTo>
                    <a:pt x="260" y="85"/>
                  </a:lnTo>
                  <a:lnTo>
                    <a:pt x="187" y="34"/>
                  </a:lnTo>
                  <a:lnTo>
                    <a:pt x="121" y="0"/>
                  </a:lnTo>
                  <a:lnTo>
                    <a:pt x="68" y="9"/>
                  </a:lnTo>
                  <a:lnTo>
                    <a:pt x="30" y="47"/>
                  </a:lnTo>
                  <a:lnTo>
                    <a:pt x="0" y="163"/>
                  </a:lnTo>
                  <a:lnTo>
                    <a:pt x="12" y="296"/>
                  </a:lnTo>
                  <a:lnTo>
                    <a:pt x="43" y="423"/>
                  </a:lnTo>
                  <a:lnTo>
                    <a:pt x="78" y="522"/>
                  </a:lnTo>
                  <a:lnTo>
                    <a:pt x="143" y="625"/>
                  </a:lnTo>
                  <a:lnTo>
                    <a:pt x="200" y="667"/>
                  </a:lnTo>
                  <a:lnTo>
                    <a:pt x="278" y="667"/>
                  </a:lnTo>
                  <a:lnTo>
                    <a:pt x="356" y="638"/>
                  </a:lnTo>
                  <a:lnTo>
                    <a:pt x="396" y="564"/>
                  </a:lnTo>
                  <a:lnTo>
                    <a:pt x="417" y="471"/>
                  </a:lnTo>
                  <a:lnTo>
                    <a:pt x="409" y="355"/>
                  </a:lnTo>
                  <a:lnTo>
                    <a:pt x="592" y="368"/>
                  </a:lnTo>
                  <a:lnTo>
                    <a:pt x="601" y="317"/>
                  </a:lnTo>
                  <a:lnTo>
                    <a:pt x="392" y="296"/>
                  </a:lnTo>
                  <a:lnTo>
                    <a:pt x="339" y="176"/>
                  </a:lnTo>
                  <a:lnTo>
                    <a:pt x="313" y="15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609" name="Freeform 16"/>
            <p:cNvSpPr>
              <a:spLocks/>
            </p:cNvSpPr>
            <p:nvPr/>
          </p:nvSpPr>
          <p:spPr bwMode="auto">
            <a:xfrm>
              <a:off x="1681" y="3121"/>
              <a:ext cx="231" cy="356"/>
            </a:xfrm>
            <a:custGeom>
              <a:avLst/>
              <a:gdLst>
                <a:gd name="T0" fmla="*/ 0 w 692"/>
                <a:gd name="T1" fmla="*/ 0 h 1069"/>
                <a:gd name="T2" fmla="*/ 0 w 692"/>
                <a:gd name="T3" fmla="*/ 0 h 1069"/>
                <a:gd name="T4" fmla="*/ 0 w 692"/>
                <a:gd name="T5" fmla="*/ 0 h 1069"/>
                <a:gd name="T6" fmla="*/ 0 w 692"/>
                <a:gd name="T7" fmla="*/ 0 h 1069"/>
                <a:gd name="T8" fmla="*/ 0 w 692"/>
                <a:gd name="T9" fmla="*/ 0 h 1069"/>
                <a:gd name="T10" fmla="*/ 0 w 692"/>
                <a:gd name="T11" fmla="*/ 0 h 1069"/>
                <a:gd name="T12" fmla="*/ 0 w 692"/>
                <a:gd name="T13" fmla="*/ 0 h 1069"/>
                <a:gd name="T14" fmla="*/ 0 w 692"/>
                <a:gd name="T15" fmla="*/ 0 h 1069"/>
                <a:gd name="T16" fmla="*/ 0 w 692"/>
                <a:gd name="T17" fmla="*/ 0 h 1069"/>
                <a:gd name="T18" fmla="*/ 0 w 692"/>
                <a:gd name="T19" fmla="*/ 0 h 1069"/>
                <a:gd name="T20" fmla="*/ 0 w 692"/>
                <a:gd name="T21" fmla="*/ 0 h 1069"/>
                <a:gd name="T22" fmla="*/ 0 w 692"/>
                <a:gd name="T23" fmla="*/ 0 h 1069"/>
                <a:gd name="T24" fmla="*/ 0 w 692"/>
                <a:gd name="T25" fmla="*/ 0 h 1069"/>
                <a:gd name="T26" fmla="*/ 0 w 692"/>
                <a:gd name="T27" fmla="*/ 0 h 1069"/>
                <a:gd name="T28" fmla="*/ 0 w 692"/>
                <a:gd name="T29" fmla="*/ 0 h 1069"/>
                <a:gd name="T30" fmla="*/ 0 w 692"/>
                <a:gd name="T31" fmla="*/ 0 h 1069"/>
                <a:gd name="T32" fmla="*/ 0 w 692"/>
                <a:gd name="T33" fmla="*/ 0 h 1069"/>
                <a:gd name="T34" fmla="*/ 0 w 692"/>
                <a:gd name="T35" fmla="*/ 0 h 1069"/>
                <a:gd name="T36" fmla="*/ 0 w 692"/>
                <a:gd name="T37" fmla="*/ 0 h 1069"/>
                <a:gd name="T38" fmla="*/ 0 w 692"/>
                <a:gd name="T39" fmla="*/ 0 h 1069"/>
                <a:gd name="T40" fmla="*/ 0 w 692"/>
                <a:gd name="T41" fmla="*/ 0 h 1069"/>
                <a:gd name="T42" fmla="*/ 0 w 692"/>
                <a:gd name="T43" fmla="*/ 0 h 1069"/>
                <a:gd name="T44" fmla="*/ 0 w 692"/>
                <a:gd name="T45" fmla="*/ 0 h 1069"/>
                <a:gd name="T46" fmla="*/ 0 w 692"/>
                <a:gd name="T47" fmla="*/ 0 h 1069"/>
                <a:gd name="T48" fmla="*/ 0 w 692"/>
                <a:gd name="T49" fmla="*/ 0 h 1069"/>
                <a:gd name="T50" fmla="*/ 0 w 692"/>
                <a:gd name="T51" fmla="*/ 0 h 1069"/>
                <a:gd name="T52" fmla="*/ 0 w 692"/>
                <a:gd name="T53" fmla="*/ 0 h 1069"/>
                <a:gd name="T54" fmla="*/ 0 w 692"/>
                <a:gd name="T55" fmla="*/ 0 h 1069"/>
                <a:gd name="T56" fmla="*/ 0 w 692"/>
                <a:gd name="T57" fmla="*/ 0 h 1069"/>
                <a:gd name="T58" fmla="*/ 0 w 692"/>
                <a:gd name="T59" fmla="*/ 0 h 1069"/>
                <a:gd name="T60" fmla="*/ 0 w 692"/>
                <a:gd name="T61" fmla="*/ 0 h 1069"/>
                <a:gd name="T62" fmla="*/ 0 w 692"/>
                <a:gd name="T63" fmla="*/ 0 h 1069"/>
                <a:gd name="T64" fmla="*/ 0 w 692"/>
                <a:gd name="T65" fmla="*/ 0 h 1069"/>
                <a:gd name="T66" fmla="*/ 0 w 692"/>
                <a:gd name="T67" fmla="*/ 0 h 1069"/>
                <a:gd name="T68" fmla="*/ 0 w 692"/>
                <a:gd name="T69" fmla="*/ 0 h 1069"/>
                <a:gd name="T70" fmla="*/ 0 w 692"/>
                <a:gd name="T71" fmla="*/ 0 h 1069"/>
                <a:gd name="T72" fmla="*/ 0 w 692"/>
                <a:gd name="T73" fmla="*/ 0 h 1069"/>
                <a:gd name="T74" fmla="*/ 0 w 692"/>
                <a:gd name="T75" fmla="*/ 0 h 1069"/>
                <a:gd name="T76" fmla="*/ 0 w 692"/>
                <a:gd name="T77" fmla="*/ 0 h 1069"/>
                <a:gd name="T78" fmla="*/ 0 w 692"/>
                <a:gd name="T79" fmla="*/ 0 h 1069"/>
                <a:gd name="T80" fmla="*/ 0 w 692"/>
                <a:gd name="T81" fmla="*/ 0 h 1069"/>
                <a:gd name="T82" fmla="*/ 0 w 692"/>
                <a:gd name="T83" fmla="*/ 0 h 1069"/>
                <a:gd name="T84" fmla="*/ 0 w 692"/>
                <a:gd name="T85" fmla="*/ 0 h 1069"/>
                <a:gd name="T86" fmla="*/ 0 w 692"/>
                <a:gd name="T87" fmla="*/ 0 h 1069"/>
                <a:gd name="T88" fmla="*/ 0 w 692"/>
                <a:gd name="T89" fmla="*/ 0 h 106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92"/>
                <a:gd name="T136" fmla="*/ 0 h 1069"/>
                <a:gd name="T137" fmla="*/ 692 w 692"/>
                <a:gd name="T138" fmla="*/ 1069 h 106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92" h="1069">
                  <a:moveTo>
                    <a:pt x="403" y="25"/>
                  </a:moveTo>
                  <a:lnTo>
                    <a:pt x="490" y="0"/>
                  </a:lnTo>
                  <a:lnTo>
                    <a:pt x="560" y="4"/>
                  </a:lnTo>
                  <a:lnTo>
                    <a:pt x="613" y="42"/>
                  </a:lnTo>
                  <a:lnTo>
                    <a:pt x="648" y="102"/>
                  </a:lnTo>
                  <a:lnTo>
                    <a:pt x="635" y="165"/>
                  </a:lnTo>
                  <a:lnTo>
                    <a:pt x="586" y="165"/>
                  </a:lnTo>
                  <a:lnTo>
                    <a:pt x="599" y="114"/>
                  </a:lnTo>
                  <a:lnTo>
                    <a:pt x="560" y="68"/>
                  </a:lnTo>
                  <a:lnTo>
                    <a:pt x="522" y="51"/>
                  </a:lnTo>
                  <a:lnTo>
                    <a:pt x="456" y="68"/>
                  </a:lnTo>
                  <a:lnTo>
                    <a:pt x="482" y="119"/>
                  </a:lnTo>
                  <a:lnTo>
                    <a:pt x="490" y="165"/>
                  </a:lnTo>
                  <a:lnTo>
                    <a:pt x="482" y="205"/>
                  </a:lnTo>
                  <a:lnTo>
                    <a:pt x="417" y="222"/>
                  </a:lnTo>
                  <a:lnTo>
                    <a:pt x="347" y="209"/>
                  </a:lnTo>
                  <a:lnTo>
                    <a:pt x="334" y="179"/>
                  </a:lnTo>
                  <a:lnTo>
                    <a:pt x="260" y="260"/>
                  </a:lnTo>
                  <a:lnTo>
                    <a:pt x="217" y="350"/>
                  </a:lnTo>
                  <a:lnTo>
                    <a:pt x="156" y="465"/>
                  </a:lnTo>
                  <a:lnTo>
                    <a:pt x="117" y="568"/>
                  </a:lnTo>
                  <a:lnTo>
                    <a:pt x="100" y="667"/>
                  </a:lnTo>
                  <a:lnTo>
                    <a:pt x="113" y="718"/>
                  </a:lnTo>
                  <a:lnTo>
                    <a:pt x="182" y="783"/>
                  </a:lnTo>
                  <a:lnTo>
                    <a:pt x="326" y="838"/>
                  </a:lnTo>
                  <a:lnTo>
                    <a:pt x="403" y="863"/>
                  </a:lnTo>
                  <a:lnTo>
                    <a:pt x="482" y="876"/>
                  </a:lnTo>
                  <a:lnTo>
                    <a:pt x="599" y="923"/>
                  </a:lnTo>
                  <a:lnTo>
                    <a:pt x="686" y="954"/>
                  </a:lnTo>
                  <a:lnTo>
                    <a:pt x="692" y="1013"/>
                  </a:lnTo>
                  <a:lnTo>
                    <a:pt x="648" y="1056"/>
                  </a:lnTo>
                  <a:lnTo>
                    <a:pt x="596" y="1069"/>
                  </a:lnTo>
                  <a:lnTo>
                    <a:pt x="517" y="1030"/>
                  </a:lnTo>
                  <a:lnTo>
                    <a:pt x="334" y="936"/>
                  </a:lnTo>
                  <a:lnTo>
                    <a:pt x="182" y="872"/>
                  </a:lnTo>
                  <a:lnTo>
                    <a:pt x="77" y="800"/>
                  </a:lnTo>
                  <a:lnTo>
                    <a:pt x="8" y="735"/>
                  </a:lnTo>
                  <a:lnTo>
                    <a:pt x="0" y="658"/>
                  </a:lnTo>
                  <a:lnTo>
                    <a:pt x="38" y="555"/>
                  </a:lnTo>
                  <a:lnTo>
                    <a:pt x="117" y="401"/>
                  </a:lnTo>
                  <a:lnTo>
                    <a:pt x="190" y="273"/>
                  </a:lnTo>
                  <a:lnTo>
                    <a:pt x="282" y="140"/>
                  </a:lnTo>
                  <a:lnTo>
                    <a:pt x="352" y="63"/>
                  </a:lnTo>
                  <a:lnTo>
                    <a:pt x="439" y="25"/>
                  </a:lnTo>
                  <a:lnTo>
                    <a:pt x="403" y="2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610" name="Freeform 17"/>
            <p:cNvSpPr>
              <a:spLocks/>
            </p:cNvSpPr>
            <p:nvPr/>
          </p:nvSpPr>
          <p:spPr bwMode="auto">
            <a:xfrm>
              <a:off x="1898" y="3416"/>
              <a:ext cx="121" cy="335"/>
            </a:xfrm>
            <a:custGeom>
              <a:avLst/>
              <a:gdLst>
                <a:gd name="T0" fmla="*/ 0 w 362"/>
                <a:gd name="T1" fmla="*/ 0 h 1004"/>
                <a:gd name="T2" fmla="*/ 0 w 362"/>
                <a:gd name="T3" fmla="*/ 0 h 1004"/>
                <a:gd name="T4" fmla="*/ 0 w 362"/>
                <a:gd name="T5" fmla="*/ 0 h 1004"/>
                <a:gd name="T6" fmla="*/ 0 w 362"/>
                <a:gd name="T7" fmla="*/ 0 h 1004"/>
                <a:gd name="T8" fmla="*/ 0 w 362"/>
                <a:gd name="T9" fmla="*/ 0 h 1004"/>
                <a:gd name="T10" fmla="*/ 0 w 362"/>
                <a:gd name="T11" fmla="*/ 0 h 1004"/>
                <a:gd name="T12" fmla="*/ 0 w 362"/>
                <a:gd name="T13" fmla="*/ 0 h 1004"/>
                <a:gd name="T14" fmla="*/ 0 w 362"/>
                <a:gd name="T15" fmla="*/ 0 h 1004"/>
                <a:gd name="T16" fmla="*/ 0 w 362"/>
                <a:gd name="T17" fmla="*/ 0 h 1004"/>
                <a:gd name="T18" fmla="*/ 0 w 362"/>
                <a:gd name="T19" fmla="*/ 0 h 1004"/>
                <a:gd name="T20" fmla="*/ 0 w 362"/>
                <a:gd name="T21" fmla="*/ 0 h 1004"/>
                <a:gd name="T22" fmla="*/ 0 w 362"/>
                <a:gd name="T23" fmla="*/ 0 h 1004"/>
                <a:gd name="T24" fmla="*/ 0 w 362"/>
                <a:gd name="T25" fmla="*/ 0 h 1004"/>
                <a:gd name="T26" fmla="*/ 0 w 362"/>
                <a:gd name="T27" fmla="*/ 0 h 1004"/>
                <a:gd name="T28" fmla="*/ 0 w 362"/>
                <a:gd name="T29" fmla="*/ 0 h 1004"/>
                <a:gd name="T30" fmla="*/ 0 w 362"/>
                <a:gd name="T31" fmla="*/ 0 h 1004"/>
                <a:gd name="T32" fmla="*/ 0 w 362"/>
                <a:gd name="T33" fmla="*/ 0 h 1004"/>
                <a:gd name="T34" fmla="*/ 0 w 362"/>
                <a:gd name="T35" fmla="*/ 0 h 1004"/>
                <a:gd name="T36" fmla="*/ 0 w 362"/>
                <a:gd name="T37" fmla="*/ 0 h 1004"/>
                <a:gd name="T38" fmla="*/ 0 w 362"/>
                <a:gd name="T39" fmla="*/ 0 h 1004"/>
                <a:gd name="T40" fmla="*/ 0 w 362"/>
                <a:gd name="T41" fmla="*/ 0 h 1004"/>
                <a:gd name="T42" fmla="*/ 0 w 362"/>
                <a:gd name="T43" fmla="*/ 0 h 1004"/>
                <a:gd name="T44" fmla="*/ 0 w 362"/>
                <a:gd name="T45" fmla="*/ 0 h 100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62"/>
                <a:gd name="T70" fmla="*/ 0 h 1004"/>
                <a:gd name="T71" fmla="*/ 362 w 362"/>
                <a:gd name="T72" fmla="*/ 1004 h 100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62" h="1004">
                  <a:moveTo>
                    <a:pt x="22" y="78"/>
                  </a:moveTo>
                  <a:lnTo>
                    <a:pt x="36" y="27"/>
                  </a:lnTo>
                  <a:lnTo>
                    <a:pt x="92" y="0"/>
                  </a:lnTo>
                  <a:lnTo>
                    <a:pt x="143" y="0"/>
                  </a:lnTo>
                  <a:lnTo>
                    <a:pt x="209" y="39"/>
                  </a:lnTo>
                  <a:lnTo>
                    <a:pt x="271" y="129"/>
                  </a:lnTo>
                  <a:lnTo>
                    <a:pt x="314" y="223"/>
                  </a:lnTo>
                  <a:lnTo>
                    <a:pt x="335" y="350"/>
                  </a:lnTo>
                  <a:lnTo>
                    <a:pt x="354" y="500"/>
                  </a:lnTo>
                  <a:lnTo>
                    <a:pt x="362" y="645"/>
                  </a:lnTo>
                  <a:lnTo>
                    <a:pt x="362" y="833"/>
                  </a:lnTo>
                  <a:lnTo>
                    <a:pt x="335" y="949"/>
                  </a:lnTo>
                  <a:lnTo>
                    <a:pt x="288" y="991"/>
                  </a:lnTo>
                  <a:lnTo>
                    <a:pt x="205" y="1004"/>
                  </a:lnTo>
                  <a:lnTo>
                    <a:pt x="118" y="1001"/>
                  </a:lnTo>
                  <a:lnTo>
                    <a:pt x="74" y="949"/>
                  </a:lnTo>
                  <a:lnTo>
                    <a:pt x="49" y="860"/>
                  </a:lnTo>
                  <a:lnTo>
                    <a:pt x="26" y="770"/>
                  </a:lnTo>
                  <a:lnTo>
                    <a:pt x="9" y="607"/>
                  </a:lnTo>
                  <a:lnTo>
                    <a:pt x="0" y="424"/>
                  </a:lnTo>
                  <a:lnTo>
                    <a:pt x="0" y="210"/>
                  </a:lnTo>
                  <a:lnTo>
                    <a:pt x="22" y="116"/>
                  </a:lnTo>
                  <a:lnTo>
                    <a:pt x="22" y="7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611" name="Freeform 18"/>
            <p:cNvSpPr>
              <a:spLocks/>
            </p:cNvSpPr>
            <p:nvPr/>
          </p:nvSpPr>
          <p:spPr bwMode="auto">
            <a:xfrm>
              <a:off x="1954" y="3425"/>
              <a:ext cx="184" cy="257"/>
            </a:xfrm>
            <a:custGeom>
              <a:avLst/>
              <a:gdLst>
                <a:gd name="T0" fmla="*/ 0 w 553"/>
                <a:gd name="T1" fmla="*/ 0 h 771"/>
                <a:gd name="T2" fmla="*/ 0 w 553"/>
                <a:gd name="T3" fmla="*/ 0 h 771"/>
                <a:gd name="T4" fmla="*/ 0 w 553"/>
                <a:gd name="T5" fmla="*/ 0 h 771"/>
                <a:gd name="T6" fmla="*/ 0 w 553"/>
                <a:gd name="T7" fmla="*/ 0 h 771"/>
                <a:gd name="T8" fmla="*/ 0 w 553"/>
                <a:gd name="T9" fmla="*/ 0 h 771"/>
                <a:gd name="T10" fmla="*/ 0 w 553"/>
                <a:gd name="T11" fmla="*/ 0 h 771"/>
                <a:gd name="T12" fmla="*/ 0 w 553"/>
                <a:gd name="T13" fmla="*/ 0 h 771"/>
                <a:gd name="T14" fmla="*/ 0 w 553"/>
                <a:gd name="T15" fmla="*/ 0 h 771"/>
                <a:gd name="T16" fmla="*/ 0 w 553"/>
                <a:gd name="T17" fmla="*/ 0 h 771"/>
                <a:gd name="T18" fmla="*/ 0 w 553"/>
                <a:gd name="T19" fmla="*/ 0 h 771"/>
                <a:gd name="T20" fmla="*/ 0 w 553"/>
                <a:gd name="T21" fmla="*/ 0 h 771"/>
                <a:gd name="T22" fmla="*/ 0 w 553"/>
                <a:gd name="T23" fmla="*/ 0 h 771"/>
                <a:gd name="T24" fmla="*/ 0 w 553"/>
                <a:gd name="T25" fmla="*/ 0 h 771"/>
                <a:gd name="T26" fmla="*/ 0 w 553"/>
                <a:gd name="T27" fmla="*/ 0 h 771"/>
                <a:gd name="T28" fmla="*/ 0 w 553"/>
                <a:gd name="T29" fmla="*/ 0 h 771"/>
                <a:gd name="T30" fmla="*/ 0 w 553"/>
                <a:gd name="T31" fmla="*/ 0 h 771"/>
                <a:gd name="T32" fmla="*/ 0 w 553"/>
                <a:gd name="T33" fmla="*/ 0 h 771"/>
                <a:gd name="T34" fmla="*/ 0 w 553"/>
                <a:gd name="T35" fmla="*/ 0 h 771"/>
                <a:gd name="T36" fmla="*/ 0 w 553"/>
                <a:gd name="T37" fmla="*/ 0 h 771"/>
                <a:gd name="T38" fmla="*/ 0 w 553"/>
                <a:gd name="T39" fmla="*/ 0 h 771"/>
                <a:gd name="T40" fmla="*/ 0 w 553"/>
                <a:gd name="T41" fmla="*/ 0 h 771"/>
                <a:gd name="T42" fmla="*/ 0 w 553"/>
                <a:gd name="T43" fmla="*/ 0 h 771"/>
                <a:gd name="T44" fmla="*/ 0 w 553"/>
                <a:gd name="T45" fmla="*/ 0 h 771"/>
                <a:gd name="T46" fmla="*/ 0 w 553"/>
                <a:gd name="T47" fmla="*/ 0 h 771"/>
                <a:gd name="T48" fmla="*/ 0 w 553"/>
                <a:gd name="T49" fmla="*/ 0 h 771"/>
                <a:gd name="T50" fmla="*/ 0 w 553"/>
                <a:gd name="T51" fmla="*/ 0 h 771"/>
                <a:gd name="T52" fmla="*/ 0 w 553"/>
                <a:gd name="T53" fmla="*/ 0 h 771"/>
                <a:gd name="T54" fmla="*/ 0 w 553"/>
                <a:gd name="T55" fmla="*/ 0 h 771"/>
                <a:gd name="T56" fmla="*/ 0 w 553"/>
                <a:gd name="T57" fmla="*/ 0 h 771"/>
                <a:gd name="T58" fmla="*/ 0 w 553"/>
                <a:gd name="T59" fmla="*/ 0 h 771"/>
                <a:gd name="T60" fmla="*/ 0 w 553"/>
                <a:gd name="T61" fmla="*/ 0 h 771"/>
                <a:gd name="T62" fmla="*/ 0 w 553"/>
                <a:gd name="T63" fmla="*/ 0 h 771"/>
                <a:gd name="T64" fmla="*/ 0 w 553"/>
                <a:gd name="T65" fmla="*/ 0 h 771"/>
                <a:gd name="T66" fmla="*/ 0 w 553"/>
                <a:gd name="T67" fmla="*/ 0 h 771"/>
                <a:gd name="T68" fmla="*/ 0 w 553"/>
                <a:gd name="T69" fmla="*/ 0 h 77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53"/>
                <a:gd name="T106" fmla="*/ 0 h 771"/>
                <a:gd name="T107" fmla="*/ 553 w 553"/>
                <a:gd name="T108" fmla="*/ 771 h 77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53" h="771">
                  <a:moveTo>
                    <a:pt x="30" y="0"/>
                  </a:moveTo>
                  <a:lnTo>
                    <a:pt x="143" y="13"/>
                  </a:lnTo>
                  <a:lnTo>
                    <a:pt x="261" y="34"/>
                  </a:lnTo>
                  <a:lnTo>
                    <a:pt x="383" y="103"/>
                  </a:lnTo>
                  <a:lnTo>
                    <a:pt x="470" y="154"/>
                  </a:lnTo>
                  <a:lnTo>
                    <a:pt x="526" y="228"/>
                  </a:lnTo>
                  <a:lnTo>
                    <a:pt x="553" y="270"/>
                  </a:lnTo>
                  <a:lnTo>
                    <a:pt x="500" y="395"/>
                  </a:lnTo>
                  <a:lnTo>
                    <a:pt x="417" y="471"/>
                  </a:lnTo>
                  <a:lnTo>
                    <a:pt x="317" y="526"/>
                  </a:lnTo>
                  <a:lnTo>
                    <a:pt x="265" y="561"/>
                  </a:lnTo>
                  <a:lnTo>
                    <a:pt x="174" y="578"/>
                  </a:lnTo>
                  <a:lnTo>
                    <a:pt x="170" y="612"/>
                  </a:lnTo>
                  <a:lnTo>
                    <a:pt x="240" y="642"/>
                  </a:lnTo>
                  <a:lnTo>
                    <a:pt x="339" y="669"/>
                  </a:lnTo>
                  <a:lnTo>
                    <a:pt x="434" y="720"/>
                  </a:lnTo>
                  <a:lnTo>
                    <a:pt x="396" y="758"/>
                  </a:lnTo>
                  <a:lnTo>
                    <a:pt x="357" y="771"/>
                  </a:lnTo>
                  <a:lnTo>
                    <a:pt x="300" y="715"/>
                  </a:lnTo>
                  <a:lnTo>
                    <a:pt x="213" y="680"/>
                  </a:lnTo>
                  <a:lnTo>
                    <a:pt x="143" y="655"/>
                  </a:lnTo>
                  <a:lnTo>
                    <a:pt x="143" y="604"/>
                  </a:lnTo>
                  <a:lnTo>
                    <a:pt x="157" y="549"/>
                  </a:lnTo>
                  <a:lnTo>
                    <a:pt x="200" y="526"/>
                  </a:lnTo>
                  <a:lnTo>
                    <a:pt x="339" y="471"/>
                  </a:lnTo>
                  <a:lnTo>
                    <a:pt x="417" y="386"/>
                  </a:lnTo>
                  <a:lnTo>
                    <a:pt x="474" y="296"/>
                  </a:lnTo>
                  <a:lnTo>
                    <a:pt x="461" y="253"/>
                  </a:lnTo>
                  <a:lnTo>
                    <a:pt x="417" y="201"/>
                  </a:lnTo>
                  <a:lnTo>
                    <a:pt x="313" y="129"/>
                  </a:lnTo>
                  <a:lnTo>
                    <a:pt x="187" y="103"/>
                  </a:lnTo>
                  <a:lnTo>
                    <a:pt x="104" y="99"/>
                  </a:lnTo>
                  <a:lnTo>
                    <a:pt x="30" y="99"/>
                  </a:lnTo>
                  <a:lnTo>
                    <a:pt x="0" y="51"/>
                  </a:lnTo>
                  <a:lnTo>
                    <a:pt x="3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612" name="Freeform 19"/>
            <p:cNvSpPr>
              <a:spLocks/>
            </p:cNvSpPr>
            <p:nvPr/>
          </p:nvSpPr>
          <p:spPr bwMode="auto">
            <a:xfrm>
              <a:off x="1969" y="3717"/>
              <a:ext cx="224" cy="415"/>
            </a:xfrm>
            <a:custGeom>
              <a:avLst/>
              <a:gdLst>
                <a:gd name="T0" fmla="*/ 0 w 672"/>
                <a:gd name="T1" fmla="*/ 0 h 1246"/>
                <a:gd name="T2" fmla="*/ 0 w 672"/>
                <a:gd name="T3" fmla="*/ 0 h 1246"/>
                <a:gd name="T4" fmla="*/ 0 w 672"/>
                <a:gd name="T5" fmla="*/ 0 h 1246"/>
                <a:gd name="T6" fmla="*/ 0 w 672"/>
                <a:gd name="T7" fmla="*/ 0 h 1246"/>
                <a:gd name="T8" fmla="*/ 0 w 672"/>
                <a:gd name="T9" fmla="*/ 0 h 1246"/>
                <a:gd name="T10" fmla="*/ 0 w 672"/>
                <a:gd name="T11" fmla="*/ 0 h 1246"/>
                <a:gd name="T12" fmla="*/ 0 w 672"/>
                <a:gd name="T13" fmla="*/ 0 h 1246"/>
                <a:gd name="T14" fmla="*/ 0 w 672"/>
                <a:gd name="T15" fmla="*/ 0 h 1246"/>
                <a:gd name="T16" fmla="*/ 0 w 672"/>
                <a:gd name="T17" fmla="*/ 0 h 1246"/>
                <a:gd name="T18" fmla="*/ 0 w 672"/>
                <a:gd name="T19" fmla="*/ 0 h 1246"/>
                <a:gd name="T20" fmla="*/ 0 w 672"/>
                <a:gd name="T21" fmla="*/ 0 h 1246"/>
                <a:gd name="T22" fmla="*/ 0 w 672"/>
                <a:gd name="T23" fmla="*/ 0 h 1246"/>
                <a:gd name="T24" fmla="*/ 0 w 672"/>
                <a:gd name="T25" fmla="*/ 0 h 1246"/>
                <a:gd name="T26" fmla="*/ 0 w 672"/>
                <a:gd name="T27" fmla="*/ 0 h 1246"/>
                <a:gd name="T28" fmla="*/ 0 w 672"/>
                <a:gd name="T29" fmla="*/ 0 h 1246"/>
                <a:gd name="T30" fmla="*/ 0 w 672"/>
                <a:gd name="T31" fmla="*/ 0 h 1246"/>
                <a:gd name="T32" fmla="*/ 0 w 672"/>
                <a:gd name="T33" fmla="*/ 0 h 1246"/>
                <a:gd name="T34" fmla="*/ 0 w 672"/>
                <a:gd name="T35" fmla="*/ 0 h 1246"/>
                <a:gd name="T36" fmla="*/ 0 w 672"/>
                <a:gd name="T37" fmla="*/ 0 h 1246"/>
                <a:gd name="T38" fmla="*/ 0 w 672"/>
                <a:gd name="T39" fmla="*/ 0 h 1246"/>
                <a:gd name="T40" fmla="*/ 0 w 672"/>
                <a:gd name="T41" fmla="*/ 0 h 1246"/>
                <a:gd name="T42" fmla="*/ 0 w 672"/>
                <a:gd name="T43" fmla="*/ 0 h 1246"/>
                <a:gd name="T44" fmla="*/ 0 w 672"/>
                <a:gd name="T45" fmla="*/ 0 h 1246"/>
                <a:gd name="T46" fmla="*/ 0 w 672"/>
                <a:gd name="T47" fmla="*/ 0 h 1246"/>
                <a:gd name="T48" fmla="*/ 0 w 672"/>
                <a:gd name="T49" fmla="*/ 0 h 1246"/>
                <a:gd name="T50" fmla="*/ 0 w 672"/>
                <a:gd name="T51" fmla="*/ 0 h 1246"/>
                <a:gd name="T52" fmla="*/ 0 w 672"/>
                <a:gd name="T53" fmla="*/ 0 h 1246"/>
                <a:gd name="T54" fmla="*/ 0 w 672"/>
                <a:gd name="T55" fmla="*/ 0 h 1246"/>
                <a:gd name="T56" fmla="*/ 0 w 672"/>
                <a:gd name="T57" fmla="*/ 0 h 1246"/>
                <a:gd name="T58" fmla="*/ 0 w 672"/>
                <a:gd name="T59" fmla="*/ 0 h 1246"/>
                <a:gd name="T60" fmla="*/ 0 w 672"/>
                <a:gd name="T61" fmla="*/ 0 h 1246"/>
                <a:gd name="T62" fmla="*/ 0 w 672"/>
                <a:gd name="T63" fmla="*/ 0 h 1246"/>
                <a:gd name="T64" fmla="*/ 0 w 672"/>
                <a:gd name="T65" fmla="*/ 0 h 1246"/>
                <a:gd name="T66" fmla="*/ 0 w 672"/>
                <a:gd name="T67" fmla="*/ 0 h 124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672"/>
                <a:gd name="T103" fmla="*/ 0 h 1246"/>
                <a:gd name="T104" fmla="*/ 672 w 672"/>
                <a:gd name="T105" fmla="*/ 1246 h 124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672" h="1246">
                  <a:moveTo>
                    <a:pt x="77" y="0"/>
                  </a:moveTo>
                  <a:lnTo>
                    <a:pt x="17" y="0"/>
                  </a:lnTo>
                  <a:lnTo>
                    <a:pt x="0" y="89"/>
                  </a:lnTo>
                  <a:lnTo>
                    <a:pt x="43" y="142"/>
                  </a:lnTo>
                  <a:lnTo>
                    <a:pt x="182" y="266"/>
                  </a:lnTo>
                  <a:lnTo>
                    <a:pt x="305" y="424"/>
                  </a:lnTo>
                  <a:lnTo>
                    <a:pt x="384" y="587"/>
                  </a:lnTo>
                  <a:lnTo>
                    <a:pt x="395" y="693"/>
                  </a:lnTo>
                  <a:lnTo>
                    <a:pt x="392" y="771"/>
                  </a:lnTo>
                  <a:lnTo>
                    <a:pt x="357" y="946"/>
                  </a:lnTo>
                  <a:lnTo>
                    <a:pt x="313" y="1088"/>
                  </a:lnTo>
                  <a:lnTo>
                    <a:pt x="274" y="1170"/>
                  </a:lnTo>
                  <a:lnTo>
                    <a:pt x="265" y="1221"/>
                  </a:lnTo>
                  <a:lnTo>
                    <a:pt x="305" y="1221"/>
                  </a:lnTo>
                  <a:lnTo>
                    <a:pt x="365" y="1204"/>
                  </a:lnTo>
                  <a:lnTo>
                    <a:pt x="384" y="1208"/>
                  </a:lnTo>
                  <a:lnTo>
                    <a:pt x="510" y="1216"/>
                  </a:lnTo>
                  <a:lnTo>
                    <a:pt x="606" y="1246"/>
                  </a:lnTo>
                  <a:lnTo>
                    <a:pt x="640" y="1229"/>
                  </a:lnTo>
                  <a:lnTo>
                    <a:pt x="672" y="1164"/>
                  </a:lnTo>
                  <a:lnTo>
                    <a:pt x="640" y="1130"/>
                  </a:lnTo>
                  <a:lnTo>
                    <a:pt x="497" y="1126"/>
                  </a:lnTo>
                  <a:lnTo>
                    <a:pt x="395" y="1139"/>
                  </a:lnTo>
                  <a:lnTo>
                    <a:pt x="344" y="1164"/>
                  </a:lnTo>
                  <a:lnTo>
                    <a:pt x="352" y="1105"/>
                  </a:lnTo>
                  <a:lnTo>
                    <a:pt x="405" y="1014"/>
                  </a:lnTo>
                  <a:lnTo>
                    <a:pt x="448" y="874"/>
                  </a:lnTo>
                  <a:lnTo>
                    <a:pt x="484" y="754"/>
                  </a:lnTo>
                  <a:lnTo>
                    <a:pt x="457" y="617"/>
                  </a:lnTo>
                  <a:lnTo>
                    <a:pt x="418" y="471"/>
                  </a:lnTo>
                  <a:lnTo>
                    <a:pt x="339" y="304"/>
                  </a:lnTo>
                  <a:lnTo>
                    <a:pt x="226" y="150"/>
                  </a:lnTo>
                  <a:lnTo>
                    <a:pt x="130" y="38"/>
                  </a:lnTo>
                  <a:lnTo>
                    <a:pt x="77"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613" name="Freeform 20"/>
            <p:cNvSpPr>
              <a:spLocks/>
            </p:cNvSpPr>
            <p:nvPr/>
          </p:nvSpPr>
          <p:spPr bwMode="auto">
            <a:xfrm>
              <a:off x="1828" y="3716"/>
              <a:ext cx="151" cy="423"/>
            </a:xfrm>
            <a:custGeom>
              <a:avLst/>
              <a:gdLst>
                <a:gd name="T0" fmla="*/ 0 w 453"/>
                <a:gd name="T1" fmla="*/ 0 h 1270"/>
                <a:gd name="T2" fmla="*/ 0 w 453"/>
                <a:gd name="T3" fmla="*/ 0 h 1270"/>
                <a:gd name="T4" fmla="*/ 0 w 453"/>
                <a:gd name="T5" fmla="*/ 0 h 1270"/>
                <a:gd name="T6" fmla="*/ 0 w 453"/>
                <a:gd name="T7" fmla="*/ 0 h 1270"/>
                <a:gd name="T8" fmla="*/ 0 w 453"/>
                <a:gd name="T9" fmla="*/ 0 h 1270"/>
                <a:gd name="T10" fmla="*/ 0 w 453"/>
                <a:gd name="T11" fmla="*/ 0 h 1270"/>
                <a:gd name="T12" fmla="*/ 0 w 453"/>
                <a:gd name="T13" fmla="*/ 0 h 1270"/>
                <a:gd name="T14" fmla="*/ 0 w 453"/>
                <a:gd name="T15" fmla="*/ 0 h 1270"/>
                <a:gd name="T16" fmla="*/ 0 w 453"/>
                <a:gd name="T17" fmla="*/ 0 h 1270"/>
                <a:gd name="T18" fmla="*/ 0 w 453"/>
                <a:gd name="T19" fmla="*/ 0 h 1270"/>
                <a:gd name="T20" fmla="*/ 0 w 453"/>
                <a:gd name="T21" fmla="*/ 0 h 1270"/>
                <a:gd name="T22" fmla="*/ 0 w 453"/>
                <a:gd name="T23" fmla="*/ 0 h 1270"/>
                <a:gd name="T24" fmla="*/ 0 w 453"/>
                <a:gd name="T25" fmla="*/ 0 h 1270"/>
                <a:gd name="T26" fmla="*/ 0 w 453"/>
                <a:gd name="T27" fmla="*/ 0 h 1270"/>
                <a:gd name="T28" fmla="*/ 0 w 453"/>
                <a:gd name="T29" fmla="*/ 0 h 1270"/>
                <a:gd name="T30" fmla="*/ 0 w 453"/>
                <a:gd name="T31" fmla="*/ 0 h 1270"/>
                <a:gd name="T32" fmla="*/ 0 w 453"/>
                <a:gd name="T33" fmla="*/ 0 h 1270"/>
                <a:gd name="T34" fmla="*/ 0 w 453"/>
                <a:gd name="T35" fmla="*/ 0 h 1270"/>
                <a:gd name="T36" fmla="*/ 0 w 453"/>
                <a:gd name="T37" fmla="*/ 0 h 1270"/>
                <a:gd name="T38" fmla="*/ 0 w 453"/>
                <a:gd name="T39" fmla="*/ 0 h 1270"/>
                <a:gd name="T40" fmla="*/ 0 w 453"/>
                <a:gd name="T41" fmla="*/ 0 h 1270"/>
                <a:gd name="T42" fmla="*/ 0 w 453"/>
                <a:gd name="T43" fmla="*/ 0 h 1270"/>
                <a:gd name="T44" fmla="*/ 0 w 453"/>
                <a:gd name="T45" fmla="*/ 0 h 1270"/>
                <a:gd name="T46" fmla="*/ 0 w 453"/>
                <a:gd name="T47" fmla="*/ 0 h 1270"/>
                <a:gd name="T48" fmla="*/ 0 w 453"/>
                <a:gd name="T49" fmla="*/ 0 h 1270"/>
                <a:gd name="T50" fmla="*/ 0 w 453"/>
                <a:gd name="T51" fmla="*/ 0 h 1270"/>
                <a:gd name="T52" fmla="*/ 0 w 453"/>
                <a:gd name="T53" fmla="*/ 0 h 1270"/>
                <a:gd name="T54" fmla="*/ 0 w 453"/>
                <a:gd name="T55" fmla="*/ 0 h 1270"/>
                <a:gd name="T56" fmla="*/ 0 w 453"/>
                <a:gd name="T57" fmla="*/ 0 h 1270"/>
                <a:gd name="T58" fmla="*/ 0 w 453"/>
                <a:gd name="T59" fmla="*/ 0 h 1270"/>
                <a:gd name="T60" fmla="*/ 0 w 453"/>
                <a:gd name="T61" fmla="*/ 0 h 1270"/>
                <a:gd name="T62" fmla="*/ 0 w 453"/>
                <a:gd name="T63" fmla="*/ 0 h 12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53"/>
                <a:gd name="T97" fmla="*/ 0 h 1270"/>
                <a:gd name="T98" fmla="*/ 453 w 453"/>
                <a:gd name="T99" fmla="*/ 1270 h 12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53" h="1270">
                  <a:moveTo>
                    <a:pt x="313" y="0"/>
                  </a:moveTo>
                  <a:lnTo>
                    <a:pt x="257" y="120"/>
                  </a:lnTo>
                  <a:lnTo>
                    <a:pt x="217" y="295"/>
                  </a:lnTo>
                  <a:lnTo>
                    <a:pt x="170" y="488"/>
                  </a:lnTo>
                  <a:lnTo>
                    <a:pt x="127" y="684"/>
                  </a:lnTo>
                  <a:lnTo>
                    <a:pt x="127" y="757"/>
                  </a:lnTo>
                  <a:lnTo>
                    <a:pt x="170" y="886"/>
                  </a:lnTo>
                  <a:lnTo>
                    <a:pt x="230" y="954"/>
                  </a:lnTo>
                  <a:lnTo>
                    <a:pt x="287" y="1040"/>
                  </a:lnTo>
                  <a:lnTo>
                    <a:pt x="327" y="1103"/>
                  </a:lnTo>
                  <a:lnTo>
                    <a:pt x="309" y="1133"/>
                  </a:lnTo>
                  <a:lnTo>
                    <a:pt x="209" y="1146"/>
                  </a:lnTo>
                  <a:lnTo>
                    <a:pt x="48" y="1171"/>
                  </a:lnTo>
                  <a:lnTo>
                    <a:pt x="0" y="1211"/>
                  </a:lnTo>
                  <a:lnTo>
                    <a:pt x="40" y="1245"/>
                  </a:lnTo>
                  <a:lnTo>
                    <a:pt x="131" y="1270"/>
                  </a:lnTo>
                  <a:lnTo>
                    <a:pt x="236" y="1219"/>
                  </a:lnTo>
                  <a:lnTo>
                    <a:pt x="313" y="1184"/>
                  </a:lnTo>
                  <a:lnTo>
                    <a:pt x="413" y="1171"/>
                  </a:lnTo>
                  <a:lnTo>
                    <a:pt x="453" y="1159"/>
                  </a:lnTo>
                  <a:lnTo>
                    <a:pt x="440" y="1116"/>
                  </a:lnTo>
                  <a:lnTo>
                    <a:pt x="327" y="1006"/>
                  </a:lnTo>
                  <a:lnTo>
                    <a:pt x="261" y="890"/>
                  </a:lnTo>
                  <a:lnTo>
                    <a:pt x="204" y="812"/>
                  </a:lnTo>
                  <a:lnTo>
                    <a:pt x="196" y="736"/>
                  </a:lnTo>
                  <a:lnTo>
                    <a:pt x="223" y="608"/>
                  </a:lnTo>
                  <a:lnTo>
                    <a:pt x="283" y="475"/>
                  </a:lnTo>
                  <a:lnTo>
                    <a:pt x="349" y="249"/>
                  </a:lnTo>
                  <a:lnTo>
                    <a:pt x="405" y="116"/>
                  </a:lnTo>
                  <a:lnTo>
                    <a:pt x="400" y="38"/>
                  </a:lnTo>
                  <a:lnTo>
                    <a:pt x="349" y="0"/>
                  </a:lnTo>
                  <a:lnTo>
                    <a:pt x="313"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614" name="Freeform 21"/>
            <p:cNvSpPr>
              <a:spLocks/>
            </p:cNvSpPr>
            <p:nvPr/>
          </p:nvSpPr>
          <p:spPr bwMode="auto">
            <a:xfrm>
              <a:off x="2007" y="3036"/>
              <a:ext cx="75" cy="87"/>
            </a:xfrm>
            <a:custGeom>
              <a:avLst/>
              <a:gdLst>
                <a:gd name="T0" fmla="*/ 0 w 224"/>
                <a:gd name="T1" fmla="*/ 0 h 260"/>
                <a:gd name="T2" fmla="*/ 0 w 224"/>
                <a:gd name="T3" fmla="*/ 0 h 260"/>
                <a:gd name="T4" fmla="*/ 0 w 224"/>
                <a:gd name="T5" fmla="*/ 0 h 260"/>
                <a:gd name="T6" fmla="*/ 0 w 224"/>
                <a:gd name="T7" fmla="*/ 0 h 260"/>
                <a:gd name="T8" fmla="*/ 0 w 224"/>
                <a:gd name="T9" fmla="*/ 0 h 260"/>
                <a:gd name="T10" fmla="*/ 0 w 224"/>
                <a:gd name="T11" fmla="*/ 0 h 260"/>
                <a:gd name="T12" fmla="*/ 0 w 224"/>
                <a:gd name="T13" fmla="*/ 0 h 260"/>
                <a:gd name="T14" fmla="*/ 0 w 224"/>
                <a:gd name="T15" fmla="*/ 0 h 260"/>
                <a:gd name="T16" fmla="*/ 0 w 224"/>
                <a:gd name="T17" fmla="*/ 0 h 260"/>
                <a:gd name="T18" fmla="*/ 0 w 224"/>
                <a:gd name="T19" fmla="*/ 0 h 260"/>
                <a:gd name="T20" fmla="*/ 0 w 224"/>
                <a:gd name="T21" fmla="*/ 0 h 260"/>
                <a:gd name="T22" fmla="*/ 0 w 224"/>
                <a:gd name="T23" fmla="*/ 0 h 260"/>
                <a:gd name="T24" fmla="*/ 0 w 224"/>
                <a:gd name="T25" fmla="*/ 0 h 260"/>
                <a:gd name="T26" fmla="*/ 0 w 224"/>
                <a:gd name="T27" fmla="*/ 0 h 260"/>
                <a:gd name="T28" fmla="*/ 0 w 224"/>
                <a:gd name="T29" fmla="*/ 0 h 260"/>
                <a:gd name="T30" fmla="*/ 0 w 224"/>
                <a:gd name="T31" fmla="*/ 0 h 260"/>
                <a:gd name="T32" fmla="*/ 0 w 224"/>
                <a:gd name="T33" fmla="*/ 0 h 260"/>
                <a:gd name="T34" fmla="*/ 0 w 224"/>
                <a:gd name="T35" fmla="*/ 0 h 260"/>
                <a:gd name="T36" fmla="*/ 0 w 224"/>
                <a:gd name="T37" fmla="*/ 0 h 260"/>
                <a:gd name="T38" fmla="*/ 0 w 224"/>
                <a:gd name="T39" fmla="*/ 0 h 260"/>
                <a:gd name="T40" fmla="*/ 0 w 224"/>
                <a:gd name="T41" fmla="*/ 0 h 260"/>
                <a:gd name="T42" fmla="*/ 0 w 224"/>
                <a:gd name="T43" fmla="*/ 0 h 2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24"/>
                <a:gd name="T67" fmla="*/ 0 h 260"/>
                <a:gd name="T68" fmla="*/ 224 w 224"/>
                <a:gd name="T69" fmla="*/ 260 h 26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24" h="260">
                  <a:moveTo>
                    <a:pt x="27" y="11"/>
                  </a:moveTo>
                  <a:lnTo>
                    <a:pt x="87" y="0"/>
                  </a:lnTo>
                  <a:lnTo>
                    <a:pt x="145" y="4"/>
                  </a:lnTo>
                  <a:lnTo>
                    <a:pt x="198" y="29"/>
                  </a:lnTo>
                  <a:lnTo>
                    <a:pt x="224" y="76"/>
                  </a:lnTo>
                  <a:lnTo>
                    <a:pt x="224" y="114"/>
                  </a:lnTo>
                  <a:lnTo>
                    <a:pt x="198" y="165"/>
                  </a:lnTo>
                  <a:lnTo>
                    <a:pt x="153" y="196"/>
                  </a:lnTo>
                  <a:lnTo>
                    <a:pt x="87" y="196"/>
                  </a:lnTo>
                  <a:lnTo>
                    <a:pt x="48" y="221"/>
                  </a:lnTo>
                  <a:lnTo>
                    <a:pt x="34" y="260"/>
                  </a:lnTo>
                  <a:lnTo>
                    <a:pt x="0" y="247"/>
                  </a:lnTo>
                  <a:lnTo>
                    <a:pt x="13" y="196"/>
                  </a:lnTo>
                  <a:lnTo>
                    <a:pt x="61" y="165"/>
                  </a:lnTo>
                  <a:lnTo>
                    <a:pt x="140" y="158"/>
                  </a:lnTo>
                  <a:lnTo>
                    <a:pt x="171" y="127"/>
                  </a:lnTo>
                  <a:lnTo>
                    <a:pt x="179" y="80"/>
                  </a:lnTo>
                  <a:lnTo>
                    <a:pt x="145" y="38"/>
                  </a:lnTo>
                  <a:lnTo>
                    <a:pt x="92" y="38"/>
                  </a:lnTo>
                  <a:lnTo>
                    <a:pt x="34" y="51"/>
                  </a:lnTo>
                  <a:lnTo>
                    <a:pt x="13" y="38"/>
                  </a:lnTo>
                  <a:lnTo>
                    <a:pt x="27"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615" name="Freeform 22"/>
            <p:cNvSpPr>
              <a:spLocks/>
            </p:cNvSpPr>
            <p:nvPr/>
          </p:nvSpPr>
          <p:spPr bwMode="auto">
            <a:xfrm>
              <a:off x="1989" y="3137"/>
              <a:ext cx="23" cy="24"/>
            </a:xfrm>
            <a:custGeom>
              <a:avLst/>
              <a:gdLst>
                <a:gd name="T0" fmla="*/ 0 w 70"/>
                <a:gd name="T1" fmla="*/ 0 h 71"/>
                <a:gd name="T2" fmla="*/ 0 w 70"/>
                <a:gd name="T3" fmla="*/ 0 h 71"/>
                <a:gd name="T4" fmla="*/ 0 w 70"/>
                <a:gd name="T5" fmla="*/ 0 h 71"/>
                <a:gd name="T6" fmla="*/ 0 w 70"/>
                <a:gd name="T7" fmla="*/ 0 h 71"/>
                <a:gd name="T8" fmla="*/ 0 w 70"/>
                <a:gd name="T9" fmla="*/ 0 h 71"/>
                <a:gd name="T10" fmla="*/ 0 w 70"/>
                <a:gd name="T11" fmla="*/ 0 h 71"/>
                <a:gd name="T12" fmla="*/ 0 w 70"/>
                <a:gd name="T13" fmla="*/ 0 h 71"/>
                <a:gd name="T14" fmla="*/ 0 60000 65536"/>
                <a:gd name="T15" fmla="*/ 0 60000 65536"/>
                <a:gd name="T16" fmla="*/ 0 60000 65536"/>
                <a:gd name="T17" fmla="*/ 0 60000 65536"/>
                <a:gd name="T18" fmla="*/ 0 60000 65536"/>
                <a:gd name="T19" fmla="*/ 0 60000 65536"/>
                <a:gd name="T20" fmla="*/ 0 60000 65536"/>
                <a:gd name="T21" fmla="*/ 0 w 70"/>
                <a:gd name="T22" fmla="*/ 0 h 71"/>
                <a:gd name="T23" fmla="*/ 70 w 70"/>
                <a:gd name="T24" fmla="*/ 71 h 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71">
                  <a:moveTo>
                    <a:pt x="70" y="4"/>
                  </a:moveTo>
                  <a:lnTo>
                    <a:pt x="35" y="0"/>
                  </a:lnTo>
                  <a:lnTo>
                    <a:pt x="11" y="26"/>
                  </a:lnTo>
                  <a:lnTo>
                    <a:pt x="0" y="67"/>
                  </a:lnTo>
                  <a:lnTo>
                    <a:pt x="35" y="71"/>
                  </a:lnTo>
                  <a:lnTo>
                    <a:pt x="63" y="52"/>
                  </a:lnTo>
                  <a:lnTo>
                    <a:pt x="70"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Tree>
    <p:extLst>
      <p:ext uri="{BB962C8B-B14F-4D97-AF65-F5344CB8AC3E}">
        <p14:creationId xmlns:p14="http://schemas.microsoft.com/office/powerpoint/2010/main" val="297911001"/>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xfrm>
            <a:off x="685800" y="-76200"/>
            <a:ext cx="7772400" cy="1143000"/>
          </a:xfrm>
        </p:spPr>
        <p:txBody>
          <a:bodyPr/>
          <a:lstStyle/>
          <a:p>
            <a:pPr eaLnBrk="1" hangingPunct="1"/>
            <a:r>
              <a:rPr lang="en-US" altLang="en-US" smtClean="0"/>
              <a:t>Define Step</a:t>
            </a:r>
            <a:endParaRPr lang="en-CA" altLang="en-US" smtClean="0"/>
          </a:p>
        </p:txBody>
      </p:sp>
      <p:sp>
        <p:nvSpPr>
          <p:cNvPr id="154627" name="Freeform 18" descr="Green marble"/>
          <p:cNvSpPr>
            <a:spLocks/>
          </p:cNvSpPr>
          <p:nvPr/>
        </p:nvSpPr>
        <p:spPr bwMode="auto">
          <a:xfrm>
            <a:off x="-152400" y="809625"/>
            <a:ext cx="4876800" cy="2463800"/>
          </a:xfrm>
          <a:custGeom>
            <a:avLst/>
            <a:gdLst>
              <a:gd name="T0" fmla="*/ 2147483647 w 3879"/>
              <a:gd name="T1" fmla="*/ 2147483647 h 1488"/>
              <a:gd name="T2" fmla="*/ 2147483647 w 3879"/>
              <a:gd name="T3" fmla="*/ 2147483647 h 1488"/>
              <a:gd name="T4" fmla="*/ 2147483647 w 3879"/>
              <a:gd name="T5" fmla="*/ 2147483647 h 1488"/>
              <a:gd name="T6" fmla="*/ 2147483647 w 3879"/>
              <a:gd name="T7" fmla="*/ 2147483647 h 1488"/>
              <a:gd name="T8" fmla="*/ 2147483647 w 3879"/>
              <a:gd name="T9" fmla="*/ 2147483647 h 1488"/>
              <a:gd name="T10" fmla="*/ 2147483647 w 3879"/>
              <a:gd name="T11" fmla="*/ 2147483647 h 1488"/>
              <a:gd name="T12" fmla="*/ 2147483647 w 3879"/>
              <a:gd name="T13" fmla="*/ 2147483647 h 1488"/>
              <a:gd name="T14" fmla="*/ 2147483647 w 3879"/>
              <a:gd name="T15" fmla="*/ 2147483647 h 1488"/>
              <a:gd name="T16" fmla="*/ 2147483647 w 3879"/>
              <a:gd name="T17" fmla="*/ 2147483647 h 1488"/>
              <a:gd name="T18" fmla="*/ 2147483647 w 3879"/>
              <a:gd name="T19" fmla="*/ 2147483647 h 1488"/>
              <a:gd name="T20" fmla="*/ 2147483647 w 3879"/>
              <a:gd name="T21" fmla="*/ 2147483647 h 1488"/>
              <a:gd name="T22" fmla="*/ 2147483647 w 3879"/>
              <a:gd name="T23" fmla="*/ 2147483647 h 14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79"/>
              <a:gd name="T37" fmla="*/ 0 h 1488"/>
              <a:gd name="T38" fmla="*/ 3879 w 3879"/>
              <a:gd name="T39" fmla="*/ 1488 h 148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79" h="1488">
                <a:moveTo>
                  <a:pt x="1260" y="25"/>
                </a:moveTo>
                <a:cubicBezTo>
                  <a:pt x="1484" y="50"/>
                  <a:pt x="1659" y="223"/>
                  <a:pt x="2061" y="254"/>
                </a:cubicBezTo>
                <a:cubicBezTo>
                  <a:pt x="2464" y="286"/>
                  <a:pt x="3477" y="106"/>
                  <a:pt x="3678" y="214"/>
                </a:cubicBezTo>
                <a:cubicBezTo>
                  <a:pt x="3879" y="322"/>
                  <a:pt x="3348" y="741"/>
                  <a:pt x="3268" y="899"/>
                </a:cubicBezTo>
                <a:cubicBezTo>
                  <a:pt x="3188" y="1057"/>
                  <a:pt x="3242" y="1085"/>
                  <a:pt x="3199" y="1161"/>
                </a:cubicBezTo>
                <a:cubicBezTo>
                  <a:pt x="3156" y="1237"/>
                  <a:pt x="3102" y="1331"/>
                  <a:pt x="3007" y="1353"/>
                </a:cubicBezTo>
                <a:cubicBezTo>
                  <a:pt x="2912" y="1375"/>
                  <a:pt x="2771" y="1301"/>
                  <a:pt x="2627" y="1291"/>
                </a:cubicBezTo>
                <a:cubicBezTo>
                  <a:pt x="2483" y="1281"/>
                  <a:pt x="2533" y="1280"/>
                  <a:pt x="2142" y="1295"/>
                </a:cubicBezTo>
                <a:cubicBezTo>
                  <a:pt x="1752" y="1309"/>
                  <a:pt x="566" y="1488"/>
                  <a:pt x="283" y="1375"/>
                </a:cubicBezTo>
                <a:cubicBezTo>
                  <a:pt x="0" y="1261"/>
                  <a:pt x="372" y="826"/>
                  <a:pt x="445" y="614"/>
                </a:cubicBezTo>
                <a:cubicBezTo>
                  <a:pt x="517" y="403"/>
                  <a:pt x="579" y="203"/>
                  <a:pt x="716" y="105"/>
                </a:cubicBezTo>
                <a:cubicBezTo>
                  <a:pt x="852" y="7"/>
                  <a:pt x="1036" y="0"/>
                  <a:pt x="1260" y="25"/>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154628" name="Group 19"/>
          <p:cNvGrpSpPr>
            <a:grpSpLocks/>
          </p:cNvGrpSpPr>
          <p:nvPr/>
        </p:nvGrpSpPr>
        <p:grpSpPr bwMode="auto">
          <a:xfrm>
            <a:off x="2528888" y="1295400"/>
            <a:ext cx="1384300" cy="1409700"/>
            <a:chOff x="4205" y="3063"/>
            <a:chExt cx="872" cy="888"/>
          </a:xfrm>
        </p:grpSpPr>
        <p:sp>
          <p:nvSpPr>
            <p:cNvPr id="154657" name="Freeform 20"/>
            <p:cNvSpPr>
              <a:spLocks/>
            </p:cNvSpPr>
            <p:nvPr/>
          </p:nvSpPr>
          <p:spPr bwMode="auto">
            <a:xfrm>
              <a:off x="4205" y="3063"/>
              <a:ext cx="872" cy="888"/>
            </a:xfrm>
            <a:custGeom>
              <a:avLst/>
              <a:gdLst>
                <a:gd name="T0" fmla="*/ 159 w 872"/>
                <a:gd name="T1" fmla="*/ 175 h 888"/>
                <a:gd name="T2" fmla="*/ 2 w 872"/>
                <a:gd name="T3" fmla="*/ 332 h 888"/>
                <a:gd name="T4" fmla="*/ 146 w 872"/>
                <a:gd name="T5" fmla="*/ 579 h 888"/>
                <a:gd name="T6" fmla="*/ 420 w 872"/>
                <a:gd name="T7" fmla="*/ 790 h 888"/>
                <a:gd name="T8" fmla="*/ 804 w 872"/>
                <a:gd name="T9" fmla="*/ 829 h 888"/>
                <a:gd name="T10" fmla="*/ 831 w 872"/>
                <a:gd name="T11" fmla="*/ 437 h 888"/>
                <a:gd name="T12" fmla="*/ 647 w 872"/>
                <a:gd name="T13" fmla="*/ 44 h 888"/>
                <a:gd name="T14" fmla="*/ 159 w 872"/>
                <a:gd name="T15" fmla="*/ 175 h 888"/>
                <a:gd name="T16" fmla="*/ 0 60000 65536"/>
                <a:gd name="T17" fmla="*/ 0 60000 65536"/>
                <a:gd name="T18" fmla="*/ 0 60000 65536"/>
                <a:gd name="T19" fmla="*/ 0 60000 65536"/>
                <a:gd name="T20" fmla="*/ 0 60000 65536"/>
                <a:gd name="T21" fmla="*/ 0 60000 65536"/>
                <a:gd name="T22" fmla="*/ 0 60000 65536"/>
                <a:gd name="T23" fmla="*/ 0 60000 65536"/>
                <a:gd name="T24" fmla="*/ 0 w 872"/>
                <a:gd name="T25" fmla="*/ 0 h 888"/>
                <a:gd name="T26" fmla="*/ 872 w 872"/>
                <a:gd name="T27" fmla="*/ 888 h 8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2" h="888">
                  <a:moveTo>
                    <a:pt x="159" y="175"/>
                  </a:moveTo>
                  <a:cubicBezTo>
                    <a:pt x="76" y="228"/>
                    <a:pt x="4" y="265"/>
                    <a:pt x="2" y="332"/>
                  </a:cubicBezTo>
                  <a:cubicBezTo>
                    <a:pt x="0" y="399"/>
                    <a:pt x="76" y="503"/>
                    <a:pt x="146" y="579"/>
                  </a:cubicBezTo>
                  <a:cubicBezTo>
                    <a:pt x="216" y="655"/>
                    <a:pt x="310" y="748"/>
                    <a:pt x="420" y="790"/>
                  </a:cubicBezTo>
                  <a:cubicBezTo>
                    <a:pt x="530" y="832"/>
                    <a:pt x="736" y="888"/>
                    <a:pt x="804" y="829"/>
                  </a:cubicBezTo>
                  <a:cubicBezTo>
                    <a:pt x="872" y="770"/>
                    <a:pt x="857" y="568"/>
                    <a:pt x="831" y="437"/>
                  </a:cubicBezTo>
                  <a:cubicBezTo>
                    <a:pt x="805" y="306"/>
                    <a:pt x="759" y="88"/>
                    <a:pt x="647" y="44"/>
                  </a:cubicBezTo>
                  <a:cubicBezTo>
                    <a:pt x="535" y="0"/>
                    <a:pt x="261" y="148"/>
                    <a:pt x="159" y="175"/>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4658" name="Text Box 21"/>
            <p:cNvSpPr txBox="1">
              <a:spLocks noChangeArrowheads="1"/>
            </p:cNvSpPr>
            <p:nvPr/>
          </p:nvSpPr>
          <p:spPr bwMode="auto">
            <a:xfrm>
              <a:off x="4704" y="3179"/>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88</a:t>
              </a:r>
              <a:endParaRPr lang="en-CA" altLang="en-US" sz="2000" i="0"/>
            </a:p>
          </p:txBody>
        </p:sp>
        <p:sp>
          <p:nvSpPr>
            <p:cNvPr id="154659" name="Text Box 22"/>
            <p:cNvSpPr txBox="1">
              <a:spLocks noChangeArrowheads="1"/>
            </p:cNvSpPr>
            <p:nvPr/>
          </p:nvSpPr>
          <p:spPr bwMode="auto">
            <a:xfrm>
              <a:off x="4490" y="3531"/>
              <a:ext cx="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98</a:t>
              </a:r>
              <a:endParaRPr lang="en-CA" altLang="en-US" sz="2000" i="0"/>
            </a:p>
          </p:txBody>
        </p:sp>
        <p:sp>
          <p:nvSpPr>
            <p:cNvPr id="154660" name="Text Box 23"/>
            <p:cNvSpPr txBox="1">
              <a:spLocks noChangeArrowheads="1"/>
            </p:cNvSpPr>
            <p:nvPr/>
          </p:nvSpPr>
          <p:spPr bwMode="auto">
            <a:xfrm>
              <a:off x="4247" y="3376"/>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52</a:t>
              </a:r>
              <a:endParaRPr lang="en-CA" altLang="en-US" sz="2000" i="0"/>
            </a:p>
          </p:txBody>
        </p:sp>
        <p:sp>
          <p:nvSpPr>
            <p:cNvPr id="154661" name="Text Box 24"/>
            <p:cNvSpPr txBox="1">
              <a:spLocks noChangeArrowheads="1"/>
            </p:cNvSpPr>
            <p:nvPr/>
          </p:nvSpPr>
          <p:spPr bwMode="auto">
            <a:xfrm>
              <a:off x="4512" y="3349"/>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62</a:t>
              </a:r>
              <a:endParaRPr lang="en-CA" altLang="en-US" sz="2000" i="0"/>
            </a:p>
          </p:txBody>
        </p:sp>
        <p:sp>
          <p:nvSpPr>
            <p:cNvPr id="154662" name="Text Box 25"/>
            <p:cNvSpPr txBox="1">
              <a:spLocks noChangeArrowheads="1"/>
            </p:cNvSpPr>
            <p:nvPr/>
          </p:nvSpPr>
          <p:spPr bwMode="auto">
            <a:xfrm>
              <a:off x="4764" y="365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79</a:t>
              </a:r>
              <a:endParaRPr lang="en-CA" altLang="en-US" sz="2000" i="0"/>
            </a:p>
          </p:txBody>
        </p:sp>
        <p:sp>
          <p:nvSpPr>
            <p:cNvPr id="154663" name="Text Box 26"/>
            <p:cNvSpPr txBox="1">
              <a:spLocks noChangeArrowheads="1"/>
            </p:cNvSpPr>
            <p:nvPr/>
          </p:nvSpPr>
          <p:spPr bwMode="auto">
            <a:xfrm>
              <a:off x="4343" y="3173"/>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solidFill>
                    <a:schemeClr val="tx2"/>
                  </a:solidFill>
                </a:rPr>
                <a:t>31</a:t>
              </a:r>
              <a:endParaRPr lang="en-CA" altLang="en-US" sz="2000" i="0">
                <a:solidFill>
                  <a:schemeClr val="tx2"/>
                </a:solidFill>
              </a:endParaRPr>
            </a:p>
          </p:txBody>
        </p:sp>
      </p:grpSp>
      <p:grpSp>
        <p:nvGrpSpPr>
          <p:cNvPr id="154629" name="Group 39"/>
          <p:cNvGrpSpPr>
            <a:grpSpLocks/>
          </p:cNvGrpSpPr>
          <p:nvPr/>
        </p:nvGrpSpPr>
        <p:grpSpPr bwMode="auto">
          <a:xfrm>
            <a:off x="484188" y="1676400"/>
            <a:ext cx="1522412" cy="533400"/>
            <a:chOff x="3072" y="3360"/>
            <a:chExt cx="2352" cy="336"/>
          </a:xfrm>
        </p:grpSpPr>
        <p:sp>
          <p:nvSpPr>
            <p:cNvPr id="154655" name="Text Box 40"/>
            <p:cNvSpPr txBox="1">
              <a:spLocks noChangeArrowheads="1"/>
            </p:cNvSpPr>
            <p:nvPr/>
          </p:nvSpPr>
          <p:spPr bwMode="auto">
            <a:xfrm>
              <a:off x="3106" y="3413"/>
              <a:ext cx="21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23,25,30</a:t>
              </a:r>
              <a:endParaRPr lang="en-CA" altLang="en-US" sz="2000" i="0"/>
            </a:p>
          </p:txBody>
        </p:sp>
        <p:sp>
          <p:nvSpPr>
            <p:cNvPr id="154656" name="Rectangle 41"/>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154630" name="Rectangle 99"/>
          <p:cNvSpPr>
            <a:spLocks noChangeArrowheads="1"/>
          </p:cNvSpPr>
          <p:nvPr/>
        </p:nvSpPr>
        <p:spPr bwMode="auto">
          <a:xfrm>
            <a:off x="2084388" y="1625600"/>
            <a:ext cx="409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i="0">
                <a:solidFill>
                  <a:srgbClr val="FF0000"/>
                </a:solidFill>
              </a:rPr>
              <a:t>≤</a:t>
            </a:r>
            <a:endParaRPr lang="en-CA" altLang="en-US" sz="3000"/>
          </a:p>
        </p:txBody>
      </p:sp>
      <p:grpSp>
        <p:nvGrpSpPr>
          <p:cNvPr id="4" name="Group 3"/>
          <p:cNvGrpSpPr>
            <a:grpSpLocks/>
          </p:cNvGrpSpPr>
          <p:nvPr/>
        </p:nvGrpSpPr>
        <p:grpSpPr bwMode="auto">
          <a:xfrm>
            <a:off x="1524000" y="838200"/>
            <a:ext cx="7772400" cy="3378200"/>
            <a:chOff x="1524000" y="838200"/>
            <a:chExt cx="7772400" cy="3377863"/>
          </a:xfrm>
        </p:grpSpPr>
        <p:grpSp>
          <p:nvGrpSpPr>
            <p:cNvPr id="154632" name="Group 1"/>
            <p:cNvGrpSpPr>
              <a:grpSpLocks/>
            </p:cNvGrpSpPr>
            <p:nvPr/>
          </p:nvGrpSpPr>
          <p:grpSpPr bwMode="auto">
            <a:xfrm>
              <a:off x="4419600" y="838200"/>
              <a:ext cx="4876800" cy="2464928"/>
              <a:chOff x="4419600" y="811672"/>
              <a:chExt cx="4876800" cy="2464928"/>
            </a:xfrm>
          </p:grpSpPr>
          <p:sp>
            <p:nvSpPr>
              <p:cNvPr id="154642" name="Freeform 18" descr="Green marble"/>
              <p:cNvSpPr>
                <a:spLocks/>
              </p:cNvSpPr>
              <p:nvPr/>
            </p:nvSpPr>
            <p:spPr bwMode="auto">
              <a:xfrm>
                <a:off x="4419600" y="811672"/>
                <a:ext cx="4876800" cy="2464928"/>
              </a:xfrm>
              <a:custGeom>
                <a:avLst/>
                <a:gdLst>
                  <a:gd name="T0" fmla="*/ 2147483647 w 3879"/>
                  <a:gd name="T1" fmla="*/ 2147483647 h 1488"/>
                  <a:gd name="T2" fmla="*/ 2147483647 w 3879"/>
                  <a:gd name="T3" fmla="*/ 2147483647 h 1488"/>
                  <a:gd name="T4" fmla="*/ 2147483647 w 3879"/>
                  <a:gd name="T5" fmla="*/ 2147483647 h 1488"/>
                  <a:gd name="T6" fmla="*/ 2147483647 w 3879"/>
                  <a:gd name="T7" fmla="*/ 2147483647 h 1488"/>
                  <a:gd name="T8" fmla="*/ 2147483647 w 3879"/>
                  <a:gd name="T9" fmla="*/ 2147483647 h 1488"/>
                  <a:gd name="T10" fmla="*/ 2147483647 w 3879"/>
                  <a:gd name="T11" fmla="*/ 2147483647 h 1488"/>
                  <a:gd name="T12" fmla="*/ 2147483647 w 3879"/>
                  <a:gd name="T13" fmla="*/ 2147483647 h 1488"/>
                  <a:gd name="T14" fmla="*/ 2147483647 w 3879"/>
                  <a:gd name="T15" fmla="*/ 2147483647 h 1488"/>
                  <a:gd name="T16" fmla="*/ 2147483647 w 3879"/>
                  <a:gd name="T17" fmla="*/ 2147483647 h 1488"/>
                  <a:gd name="T18" fmla="*/ 2147483647 w 3879"/>
                  <a:gd name="T19" fmla="*/ 2147483647 h 1488"/>
                  <a:gd name="T20" fmla="*/ 2147483647 w 3879"/>
                  <a:gd name="T21" fmla="*/ 2147483647 h 1488"/>
                  <a:gd name="T22" fmla="*/ 2147483647 w 3879"/>
                  <a:gd name="T23" fmla="*/ 2147483647 h 14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79"/>
                  <a:gd name="T37" fmla="*/ 0 h 1488"/>
                  <a:gd name="T38" fmla="*/ 3879 w 3879"/>
                  <a:gd name="T39" fmla="*/ 1488 h 148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79" h="1488">
                    <a:moveTo>
                      <a:pt x="1260" y="25"/>
                    </a:moveTo>
                    <a:cubicBezTo>
                      <a:pt x="1484" y="50"/>
                      <a:pt x="1659" y="223"/>
                      <a:pt x="2061" y="254"/>
                    </a:cubicBezTo>
                    <a:cubicBezTo>
                      <a:pt x="2464" y="286"/>
                      <a:pt x="3477" y="106"/>
                      <a:pt x="3678" y="214"/>
                    </a:cubicBezTo>
                    <a:cubicBezTo>
                      <a:pt x="3879" y="322"/>
                      <a:pt x="3348" y="741"/>
                      <a:pt x="3268" y="899"/>
                    </a:cubicBezTo>
                    <a:cubicBezTo>
                      <a:pt x="3188" y="1057"/>
                      <a:pt x="3242" y="1085"/>
                      <a:pt x="3199" y="1161"/>
                    </a:cubicBezTo>
                    <a:cubicBezTo>
                      <a:pt x="3156" y="1237"/>
                      <a:pt x="3102" y="1331"/>
                      <a:pt x="3007" y="1353"/>
                    </a:cubicBezTo>
                    <a:cubicBezTo>
                      <a:pt x="2912" y="1375"/>
                      <a:pt x="2771" y="1301"/>
                      <a:pt x="2627" y="1291"/>
                    </a:cubicBezTo>
                    <a:cubicBezTo>
                      <a:pt x="2483" y="1281"/>
                      <a:pt x="2533" y="1280"/>
                      <a:pt x="2142" y="1295"/>
                    </a:cubicBezTo>
                    <a:cubicBezTo>
                      <a:pt x="1752" y="1309"/>
                      <a:pt x="566" y="1488"/>
                      <a:pt x="283" y="1375"/>
                    </a:cubicBezTo>
                    <a:cubicBezTo>
                      <a:pt x="0" y="1261"/>
                      <a:pt x="372" y="826"/>
                      <a:pt x="445" y="614"/>
                    </a:cubicBezTo>
                    <a:cubicBezTo>
                      <a:pt x="517" y="403"/>
                      <a:pt x="579" y="203"/>
                      <a:pt x="716" y="105"/>
                    </a:cubicBezTo>
                    <a:cubicBezTo>
                      <a:pt x="852" y="7"/>
                      <a:pt x="1036" y="0"/>
                      <a:pt x="1260" y="25"/>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154643" name="Group 19"/>
              <p:cNvGrpSpPr>
                <a:grpSpLocks/>
              </p:cNvGrpSpPr>
              <p:nvPr/>
            </p:nvGrpSpPr>
            <p:grpSpPr bwMode="auto">
              <a:xfrm>
                <a:off x="7100145" y="1298094"/>
                <a:ext cx="1384300" cy="1409700"/>
                <a:chOff x="4205" y="3063"/>
                <a:chExt cx="872" cy="888"/>
              </a:xfrm>
            </p:grpSpPr>
            <p:sp>
              <p:nvSpPr>
                <p:cNvPr id="154648" name="Freeform 20"/>
                <p:cNvSpPr>
                  <a:spLocks/>
                </p:cNvSpPr>
                <p:nvPr/>
              </p:nvSpPr>
              <p:spPr bwMode="auto">
                <a:xfrm>
                  <a:off x="4205" y="3063"/>
                  <a:ext cx="872" cy="888"/>
                </a:xfrm>
                <a:custGeom>
                  <a:avLst/>
                  <a:gdLst>
                    <a:gd name="T0" fmla="*/ 159 w 872"/>
                    <a:gd name="T1" fmla="*/ 175 h 888"/>
                    <a:gd name="T2" fmla="*/ 2 w 872"/>
                    <a:gd name="T3" fmla="*/ 332 h 888"/>
                    <a:gd name="T4" fmla="*/ 146 w 872"/>
                    <a:gd name="T5" fmla="*/ 579 h 888"/>
                    <a:gd name="T6" fmla="*/ 420 w 872"/>
                    <a:gd name="T7" fmla="*/ 790 h 888"/>
                    <a:gd name="T8" fmla="*/ 804 w 872"/>
                    <a:gd name="T9" fmla="*/ 829 h 888"/>
                    <a:gd name="T10" fmla="*/ 831 w 872"/>
                    <a:gd name="T11" fmla="*/ 437 h 888"/>
                    <a:gd name="T12" fmla="*/ 647 w 872"/>
                    <a:gd name="T13" fmla="*/ 44 h 888"/>
                    <a:gd name="T14" fmla="*/ 159 w 872"/>
                    <a:gd name="T15" fmla="*/ 175 h 888"/>
                    <a:gd name="T16" fmla="*/ 0 60000 65536"/>
                    <a:gd name="T17" fmla="*/ 0 60000 65536"/>
                    <a:gd name="T18" fmla="*/ 0 60000 65536"/>
                    <a:gd name="T19" fmla="*/ 0 60000 65536"/>
                    <a:gd name="T20" fmla="*/ 0 60000 65536"/>
                    <a:gd name="T21" fmla="*/ 0 60000 65536"/>
                    <a:gd name="T22" fmla="*/ 0 60000 65536"/>
                    <a:gd name="T23" fmla="*/ 0 60000 65536"/>
                    <a:gd name="T24" fmla="*/ 0 w 872"/>
                    <a:gd name="T25" fmla="*/ 0 h 888"/>
                    <a:gd name="T26" fmla="*/ 872 w 872"/>
                    <a:gd name="T27" fmla="*/ 888 h 8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2" h="888">
                      <a:moveTo>
                        <a:pt x="159" y="175"/>
                      </a:moveTo>
                      <a:cubicBezTo>
                        <a:pt x="76" y="228"/>
                        <a:pt x="4" y="265"/>
                        <a:pt x="2" y="332"/>
                      </a:cubicBezTo>
                      <a:cubicBezTo>
                        <a:pt x="0" y="399"/>
                        <a:pt x="76" y="503"/>
                        <a:pt x="146" y="579"/>
                      </a:cubicBezTo>
                      <a:cubicBezTo>
                        <a:pt x="216" y="655"/>
                        <a:pt x="310" y="748"/>
                        <a:pt x="420" y="790"/>
                      </a:cubicBezTo>
                      <a:cubicBezTo>
                        <a:pt x="530" y="832"/>
                        <a:pt x="736" y="888"/>
                        <a:pt x="804" y="829"/>
                      </a:cubicBezTo>
                      <a:cubicBezTo>
                        <a:pt x="872" y="770"/>
                        <a:pt x="857" y="568"/>
                        <a:pt x="831" y="437"/>
                      </a:cubicBezTo>
                      <a:cubicBezTo>
                        <a:pt x="805" y="306"/>
                        <a:pt x="759" y="88"/>
                        <a:pt x="647" y="44"/>
                      </a:cubicBezTo>
                      <a:cubicBezTo>
                        <a:pt x="535" y="0"/>
                        <a:pt x="261" y="148"/>
                        <a:pt x="159" y="175"/>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4649" name="Text Box 21"/>
                <p:cNvSpPr txBox="1">
                  <a:spLocks noChangeArrowheads="1"/>
                </p:cNvSpPr>
                <p:nvPr/>
              </p:nvSpPr>
              <p:spPr bwMode="auto">
                <a:xfrm>
                  <a:off x="4704" y="3179"/>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88</a:t>
                  </a:r>
                  <a:endParaRPr lang="en-CA" altLang="en-US" sz="2000" i="0"/>
                </a:p>
              </p:txBody>
            </p:sp>
            <p:sp>
              <p:nvSpPr>
                <p:cNvPr id="154650" name="Text Box 22"/>
                <p:cNvSpPr txBox="1">
                  <a:spLocks noChangeArrowheads="1"/>
                </p:cNvSpPr>
                <p:nvPr/>
              </p:nvSpPr>
              <p:spPr bwMode="auto">
                <a:xfrm>
                  <a:off x="4490" y="3531"/>
                  <a:ext cx="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98</a:t>
                  </a:r>
                  <a:endParaRPr lang="en-CA" altLang="en-US" sz="2000" i="0"/>
                </a:p>
              </p:txBody>
            </p:sp>
            <p:sp>
              <p:nvSpPr>
                <p:cNvPr id="154651" name="Text Box 23"/>
                <p:cNvSpPr txBox="1">
                  <a:spLocks noChangeArrowheads="1"/>
                </p:cNvSpPr>
                <p:nvPr/>
              </p:nvSpPr>
              <p:spPr bwMode="auto">
                <a:xfrm>
                  <a:off x="4247" y="3376"/>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52</a:t>
                  </a:r>
                  <a:endParaRPr lang="en-CA" altLang="en-US" sz="2000" i="0"/>
                </a:p>
              </p:txBody>
            </p:sp>
            <p:sp>
              <p:nvSpPr>
                <p:cNvPr id="154652" name="Text Box 24"/>
                <p:cNvSpPr txBox="1">
                  <a:spLocks noChangeArrowheads="1"/>
                </p:cNvSpPr>
                <p:nvPr/>
              </p:nvSpPr>
              <p:spPr bwMode="auto">
                <a:xfrm>
                  <a:off x="4512" y="3349"/>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62</a:t>
                  </a:r>
                  <a:endParaRPr lang="en-CA" altLang="en-US" sz="2000" i="0"/>
                </a:p>
              </p:txBody>
            </p:sp>
            <p:sp>
              <p:nvSpPr>
                <p:cNvPr id="154653" name="Text Box 25"/>
                <p:cNvSpPr txBox="1">
                  <a:spLocks noChangeArrowheads="1"/>
                </p:cNvSpPr>
                <p:nvPr/>
              </p:nvSpPr>
              <p:spPr bwMode="auto">
                <a:xfrm>
                  <a:off x="4764" y="365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79</a:t>
                  </a:r>
                  <a:endParaRPr lang="en-CA" altLang="en-US" sz="2000" i="0"/>
                </a:p>
              </p:txBody>
            </p:sp>
            <p:sp>
              <p:nvSpPr>
                <p:cNvPr id="154654" name="Text Box 26"/>
                <p:cNvSpPr txBox="1">
                  <a:spLocks noChangeArrowheads="1"/>
                </p:cNvSpPr>
                <p:nvPr/>
              </p:nvSpPr>
              <p:spPr bwMode="auto">
                <a:xfrm>
                  <a:off x="4343" y="3173"/>
                  <a:ext cx="11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2000" i="0"/>
                </a:p>
              </p:txBody>
            </p:sp>
          </p:grpSp>
          <p:grpSp>
            <p:nvGrpSpPr>
              <p:cNvPr id="154644" name="Group 39"/>
              <p:cNvGrpSpPr>
                <a:grpSpLocks/>
              </p:cNvGrpSpPr>
              <p:nvPr/>
            </p:nvGrpSpPr>
            <p:grpSpPr bwMode="auto">
              <a:xfrm>
                <a:off x="4965700" y="1676400"/>
                <a:ext cx="1783142" cy="533400"/>
                <a:chOff x="3072" y="3360"/>
                <a:chExt cx="2352" cy="336"/>
              </a:xfrm>
            </p:grpSpPr>
            <p:sp>
              <p:nvSpPr>
                <p:cNvPr id="154646" name="Text Box 40"/>
                <p:cNvSpPr txBox="1">
                  <a:spLocks noChangeArrowheads="1"/>
                </p:cNvSpPr>
                <p:nvPr/>
              </p:nvSpPr>
              <p:spPr bwMode="auto">
                <a:xfrm>
                  <a:off x="3106" y="3413"/>
                  <a:ext cx="227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23,25,30</a:t>
                  </a:r>
                  <a:r>
                    <a:rPr lang="en-US" altLang="en-US" sz="2000" i="0">
                      <a:solidFill>
                        <a:schemeClr val="tx2"/>
                      </a:solidFill>
                    </a:rPr>
                    <a:t>,31</a:t>
                  </a:r>
                  <a:endParaRPr lang="en-CA" altLang="en-US" sz="2000" i="0">
                    <a:solidFill>
                      <a:schemeClr val="tx2"/>
                    </a:solidFill>
                  </a:endParaRPr>
                </a:p>
              </p:txBody>
            </p:sp>
            <p:sp>
              <p:nvSpPr>
                <p:cNvPr id="154647" name="Rectangle 41"/>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154645" name="Rectangle 139"/>
              <p:cNvSpPr>
                <a:spLocks noChangeArrowheads="1"/>
              </p:cNvSpPr>
              <p:nvPr/>
            </p:nvSpPr>
            <p:spPr bwMode="auto">
              <a:xfrm>
                <a:off x="6705600" y="1627719"/>
                <a:ext cx="41069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i="0">
                    <a:solidFill>
                      <a:srgbClr val="FF0000"/>
                    </a:solidFill>
                  </a:rPr>
                  <a:t>≤</a:t>
                </a:r>
                <a:endParaRPr lang="en-CA" altLang="en-US" sz="3000"/>
              </a:p>
            </p:txBody>
          </p:sp>
        </p:grpSp>
        <p:grpSp>
          <p:nvGrpSpPr>
            <p:cNvPr id="154633" name="Group 28"/>
            <p:cNvGrpSpPr>
              <a:grpSpLocks/>
            </p:cNvGrpSpPr>
            <p:nvPr/>
          </p:nvGrpSpPr>
          <p:grpSpPr bwMode="auto">
            <a:xfrm rot="3735761">
              <a:off x="3398787" y="1896827"/>
              <a:ext cx="1347788" cy="1797050"/>
              <a:chOff x="2227" y="1194"/>
              <a:chExt cx="1944" cy="2413"/>
            </a:xfrm>
          </p:grpSpPr>
          <p:sp>
            <p:nvSpPr>
              <p:cNvPr id="154636" name="Freeform 29"/>
              <p:cNvSpPr>
                <a:spLocks/>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4637" name="Freeform 30"/>
              <p:cNvSpPr>
                <a:spLocks/>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4638" name="Freeform 31"/>
              <p:cNvSpPr>
                <a:spLocks/>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4639" name="Freeform 32"/>
              <p:cNvSpPr>
                <a:spLocks/>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4640" name="Freeform 33"/>
              <p:cNvSpPr>
                <a:spLocks/>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4641" name="Freeform 34"/>
              <p:cNvSpPr>
                <a:spLocks/>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54634" name="AutoShape 23"/>
            <p:cNvSpPr>
              <a:spLocks noChangeArrowheads="1"/>
            </p:cNvSpPr>
            <p:nvPr/>
          </p:nvSpPr>
          <p:spPr bwMode="auto">
            <a:xfrm flipH="1" flipV="1">
              <a:off x="1524000" y="914400"/>
              <a:ext cx="1600200" cy="533400"/>
            </a:xfrm>
            <a:prstGeom prst="curvedUpArrow">
              <a:avLst>
                <a:gd name="adj1" fmla="val 65708"/>
                <a:gd name="adj2" fmla="val 131431"/>
                <a:gd name="adj3" fmla="val 33333"/>
              </a:avLst>
            </a:prstGeom>
            <a:solidFill>
              <a:schemeClr val="accent1"/>
            </a:solidFill>
            <a:ln w="9525">
              <a:solidFill>
                <a:schemeClr val="tx1"/>
              </a:solidFill>
              <a:miter lim="800000"/>
              <a:headEnd/>
              <a:tailEnd/>
            </a:ln>
          </p:spPr>
          <p:txBody>
            <a:bodyPr rot="10800000"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154635" name="Rectangle 2"/>
            <p:cNvSpPr>
              <a:spLocks noChangeArrowheads="1"/>
            </p:cNvSpPr>
            <p:nvPr/>
          </p:nvSpPr>
          <p:spPr bwMode="auto">
            <a:xfrm>
              <a:off x="1698587" y="3200400"/>
              <a:ext cx="538801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1" eaLnBrk="1" hangingPunct="1">
                <a:spcBef>
                  <a:spcPct val="0"/>
                </a:spcBef>
                <a:buFontTx/>
                <a:buNone/>
              </a:pPr>
              <a:r>
                <a:rPr lang="en-US" altLang="en-US" sz="3000" i="0" dirty="0"/>
                <a:t>Select the smallest on right </a:t>
              </a:r>
              <a:br>
                <a:rPr lang="en-US" altLang="en-US" sz="3000" i="0" dirty="0"/>
              </a:br>
              <a:r>
                <a:rPr lang="en-US" altLang="en-US" sz="3000" i="0" dirty="0"/>
                <a:t>and put it at the end of the left.</a:t>
              </a:r>
            </a:p>
          </p:txBody>
        </p:sp>
      </p:grpSp>
    </p:spTree>
    <p:extLst>
      <p:ext uri="{BB962C8B-B14F-4D97-AF65-F5344CB8AC3E}">
        <p14:creationId xmlns:p14="http://schemas.microsoft.com/office/powerpoint/2010/main" val="5564958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a:xfrm>
            <a:off x="685800" y="-76200"/>
            <a:ext cx="7772400" cy="1143000"/>
          </a:xfrm>
        </p:spPr>
        <p:txBody>
          <a:bodyPr/>
          <a:lstStyle/>
          <a:p>
            <a:pPr eaLnBrk="1" hangingPunct="1"/>
            <a:r>
              <a:rPr lang="en-US" altLang="en-US" smtClean="0"/>
              <a:t>Maintaining Loop Invariant</a:t>
            </a:r>
            <a:endParaRPr lang="en-CA" altLang="en-US" smtClean="0"/>
          </a:p>
        </p:txBody>
      </p:sp>
      <p:sp>
        <p:nvSpPr>
          <p:cNvPr id="155651" name="Freeform 18" descr="Green marble"/>
          <p:cNvSpPr>
            <a:spLocks/>
          </p:cNvSpPr>
          <p:nvPr/>
        </p:nvSpPr>
        <p:spPr bwMode="auto">
          <a:xfrm>
            <a:off x="-152400" y="809625"/>
            <a:ext cx="4876800" cy="2463800"/>
          </a:xfrm>
          <a:custGeom>
            <a:avLst/>
            <a:gdLst>
              <a:gd name="T0" fmla="*/ 2147483647 w 3879"/>
              <a:gd name="T1" fmla="*/ 2147483647 h 1488"/>
              <a:gd name="T2" fmla="*/ 2147483647 w 3879"/>
              <a:gd name="T3" fmla="*/ 2147483647 h 1488"/>
              <a:gd name="T4" fmla="*/ 2147483647 w 3879"/>
              <a:gd name="T5" fmla="*/ 2147483647 h 1488"/>
              <a:gd name="T6" fmla="*/ 2147483647 w 3879"/>
              <a:gd name="T7" fmla="*/ 2147483647 h 1488"/>
              <a:gd name="T8" fmla="*/ 2147483647 w 3879"/>
              <a:gd name="T9" fmla="*/ 2147483647 h 1488"/>
              <a:gd name="T10" fmla="*/ 2147483647 w 3879"/>
              <a:gd name="T11" fmla="*/ 2147483647 h 1488"/>
              <a:gd name="T12" fmla="*/ 2147483647 w 3879"/>
              <a:gd name="T13" fmla="*/ 2147483647 h 1488"/>
              <a:gd name="T14" fmla="*/ 2147483647 w 3879"/>
              <a:gd name="T15" fmla="*/ 2147483647 h 1488"/>
              <a:gd name="T16" fmla="*/ 2147483647 w 3879"/>
              <a:gd name="T17" fmla="*/ 2147483647 h 1488"/>
              <a:gd name="T18" fmla="*/ 2147483647 w 3879"/>
              <a:gd name="T19" fmla="*/ 2147483647 h 1488"/>
              <a:gd name="T20" fmla="*/ 2147483647 w 3879"/>
              <a:gd name="T21" fmla="*/ 2147483647 h 1488"/>
              <a:gd name="T22" fmla="*/ 2147483647 w 3879"/>
              <a:gd name="T23" fmla="*/ 2147483647 h 14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79"/>
              <a:gd name="T37" fmla="*/ 0 h 1488"/>
              <a:gd name="T38" fmla="*/ 3879 w 3879"/>
              <a:gd name="T39" fmla="*/ 1488 h 148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79" h="1488">
                <a:moveTo>
                  <a:pt x="1260" y="25"/>
                </a:moveTo>
                <a:cubicBezTo>
                  <a:pt x="1484" y="50"/>
                  <a:pt x="1659" y="223"/>
                  <a:pt x="2061" y="254"/>
                </a:cubicBezTo>
                <a:cubicBezTo>
                  <a:pt x="2464" y="286"/>
                  <a:pt x="3477" y="106"/>
                  <a:pt x="3678" y="214"/>
                </a:cubicBezTo>
                <a:cubicBezTo>
                  <a:pt x="3879" y="322"/>
                  <a:pt x="3348" y="741"/>
                  <a:pt x="3268" y="899"/>
                </a:cubicBezTo>
                <a:cubicBezTo>
                  <a:pt x="3188" y="1057"/>
                  <a:pt x="3242" y="1085"/>
                  <a:pt x="3199" y="1161"/>
                </a:cubicBezTo>
                <a:cubicBezTo>
                  <a:pt x="3156" y="1237"/>
                  <a:pt x="3102" y="1331"/>
                  <a:pt x="3007" y="1353"/>
                </a:cubicBezTo>
                <a:cubicBezTo>
                  <a:pt x="2912" y="1375"/>
                  <a:pt x="2771" y="1301"/>
                  <a:pt x="2627" y="1291"/>
                </a:cubicBezTo>
                <a:cubicBezTo>
                  <a:pt x="2483" y="1281"/>
                  <a:pt x="2533" y="1280"/>
                  <a:pt x="2142" y="1295"/>
                </a:cubicBezTo>
                <a:cubicBezTo>
                  <a:pt x="1752" y="1309"/>
                  <a:pt x="566" y="1488"/>
                  <a:pt x="283" y="1375"/>
                </a:cubicBezTo>
                <a:cubicBezTo>
                  <a:pt x="0" y="1261"/>
                  <a:pt x="372" y="826"/>
                  <a:pt x="445" y="614"/>
                </a:cubicBezTo>
                <a:cubicBezTo>
                  <a:pt x="517" y="403"/>
                  <a:pt x="579" y="203"/>
                  <a:pt x="716" y="105"/>
                </a:cubicBezTo>
                <a:cubicBezTo>
                  <a:pt x="852" y="7"/>
                  <a:pt x="1036" y="0"/>
                  <a:pt x="1260" y="25"/>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155652" name="Group 19"/>
          <p:cNvGrpSpPr>
            <a:grpSpLocks/>
          </p:cNvGrpSpPr>
          <p:nvPr/>
        </p:nvGrpSpPr>
        <p:grpSpPr bwMode="auto">
          <a:xfrm>
            <a:off x="2528888" y="1295400"/>
            <a:ext cx="1384300" cy="1409700"/>
            <a:chOff x="4205" y="3063"/>
            <a:chExt cx="872" cy="888"/>
          </a:xfrm>
        </p:grpSpPr>
        <p:sp>
          <p:nvSpPr>
            <p:cNvPr id="155707" name="Freeform 20"/>
            <p:cNvSpPr>
              <a:spLocks/>
            </p:cNvSpPr>
            <p:nvPr/>
          </p:nvSpPr>
          <p:spPr bwMode="auto">
            <a:xfrm>
              <a:off x="4205" y="3063"/>
              <a:ext cx="872" cy="888"/>
            </a:xfrm>
            <a:custGeom>
              <a:avLst/>
              <a:gdLst>
                <a:gd name="T0" fmla="*/ 159 w 872"/>
                <a:gd name="T1" fmla="*/ 175 h 888"/>
                <a:gd name="T2" fmla="*/ 2 w 872"/>
                <a:gd name="T3" fmla="*/ 332 h 888"/>
                <a:gd name="T4" fmla="*/ 146 w 872"/>
                <a:gd name="T5" fmla="*/ 579 h 888"/>
                <a:gd name="T6" fmla="*/ 420 w 872"/>
                <a:gd name="T7" fmla="*/ 790 h 888"/>
                <a:gd name="T8" fmla="*/ 804 w 872"/>
                <a:gd name="T9" fmla="*/ 829 h 888"/>
                <a:gd name="T10" fmla="*/ 831 w 872"/>
                <a:gd name="T11" fmla="*/ 437 h 888"/>
                <a:gd name="T12" fmla="*/ 647 w 872"/>
                <a:gd name="T13" fmla="*/ 44 h 888"/>
                <a:gd name="T14" fmla="*/ 159 w 872"/>
                <a:gd name="T15" fmla="*/ 175 h 888"/>
                <a:gd name="T16" fmla="*/ 0 60000 65536"/>
                <a:gd name="T17" fmla="*/ 0 60000 65536"/>
                <a:gd name="T18" fmla="*/ 0 60000 65536"/>
                <a:gd name="T19" fmla="*/ 0 60000 65536"/>
                <a:gd name="T20" fmla="*/ 0 60000 65536"/>
                <a:gd name="T21" fmla="*/ 0 60000 65536"/>
                <a:gd name="T22" fmla="*/ 0 60000 65536"/>
                <a:gd name="T23" fmla="*/ 0 60000 65536"/>
                <a:gd name="T24" fmla="*/ 0 w 872"/>
                <a:gd name="T25" fmla="*/ 0 h 888"/>
                <a:gd name="T26" fmla="*/ 872 w 872"/>
                <a:gd name="T27" fmla="*/ 888 h 8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2" h="888">
                  <a:moveTo>
                    <a:pt x="159" y="175"/>
                  </a:moveTo>
                  <a:cubicBezTo>
                    <a:pt x="76" y="228"/>
                    <a:pt x="4" y="265"/>
                    <a:pt x="2" y="332"/>
                  </a:cubicBezTo>
                  <a:cubicBezTo>
                    <a:pt x="0" y="399"/>
                    <a:pt x="76" y="503"/>
                    <a:pt x="146" y="579"/>
                  </a:cubicBezTo>
                  <a:cubicBezTo>
                    <a:pt x="216" y="655"/>
                    <a:pt x="310" y="748"/>
                    <a:pt x="420" y="790"/>
                  </a:cubicBezTo>
                  <a:cubicBezTo>
                    <a:pt x="530" y="832"/>
                    <a:pt x="736" y="888"/>
                    <a:pt x="804" y="829"/>
                  </a:cubicBezTo>
                  <a:cubicBezTo>
                    <a:pt x="872" y="770"/>
                    <a:pt x="857" y="568"/>
                    <a:pt x="831" y="437"/>
                  </a:cubicBezTo>
                  <a:cubicBezTo>
                    <a:pt x="805" y="306"/>
                    <a:pt x="759" y="88"/>
                    <a:pt x="647" y="44"/>
                  </a:cubicBezTo>
                  <a:cubicBezTo>
                    <a:pt x="535" y="0"/>
                    <a:pt x="261" y="148"/>
                    <a:pt x="159" y="175"/>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5708" name="Text Box 21"/>
            <p:cNvSpPr txBox="1">
              <a:spLocks noChangeArrowheads="1"/>
            </p:cNvSpPr>
            <p:nvPr/>
          </p:nvSpPr>
          <p:spPr bwMode="auto">
            <a:xfrm>
              <a:off x="4704" y="3179"/>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88</a:t>
              </a:r>
              <a:endParaRPr lang="en-CA" altLang="en-US" sz="2000" i="0"/>
            </a:p>
          </p:txBody>
        </p:sp>
        <p:sp>
          <p:nvSpPr>
            <p:cNvPr id="155709" name="Text Box 22"/>
            <p:cNvSpPr txBox="1">
              <a:spLocks noChangeArrowheads="1"/>
            </p:cNvSpPr>
            <p:nvPr/>
          </p:nvSpPr>
          <p:spPr bwMode="auto">
            <a:xfrm>
              <a:off x="4490" y="3531"/>
              <a:ext cx="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98</a:t>
              </a:r>
              <a:endParaRPr lang="en-CA" altLang="en-US" sz="2000" i="0"/>
            </a:p>
          </p:txBody>
        </p:sp>
        <p:sp>
          <p:nvSpPr>
            <p:cNvPr id="155710" name="Text Box 23"/>
            <p:cNvSpPr txBox="1">
              <a:spLocks noChangeArrowheads="1"/>
            </p:cNvSpPr>
            <p:nvPr/>
          </p:nvSpPr>
          <p:spPr bwMode="auto">
            <a:xfrm>
              <a:off x="4247" y="3376"/>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52</a:t>
              </a:r>
              <a:endParaRPr lang="en-CA" altLang="en-US" sz="2000" i="0"/>
            </a:p>
          </p:txBody>
        </p:sp>
        <p:sp>
          <p:nvSpPr>
            <p:cNvPr id="155711" name="Text Box 24"/>
            <p:cNvSpPr txBox="1">
              <a:spLocks noChangeArrowheads="1"/>
            </p:cNvSpPr>
            <p:nvPr/>
          </p:nvSpPr>
          <p:spPr bwMode="auto">
            <a:xfrm>
              <a:off x="4512" y="3349"/>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62</a:t>
              </a:r>
              <a:endParaRPr lang="en-CA" altLang="en-US" sz="2000" i="0"/>
            </a:p>
          </p:txBody>
        </p:sp>
        <p:sp>
          <p:nvSpPr>
            <p:cNvPr id="155712" name="Text Box 25"/>
            <p:cNvSpPr txBox="1">
              <a:spLocks noChangeArrowheads="1"/>
            </p:cNvSpPr>
            <p:nvPr/>
          </p:nvSpPr>
          <p:spPr bwMode="auto">
            <a:xfrm>
              <a:off x="4764" y="365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79</a:t>
              </a:r>
              <a:endParaRPr lang="en-CA" altLang="en-US" sz="2000" i="0"/>
            </a:p>
          </p:txBody>
        </p:sp>
        <p:sp>
          <p:nvSpPr>
            <p:cNvPr id="155713" name="Text Box 26"/>
            <p:cNvSpPr txBox="1">
              <a:spLocks noChangeArrowheads="1"/>
            </p:cNvSpPr>
            <p:nvPr/>
          </p:nvSpPr>
          <p:spPr bwMode="auto">
            <a:xfrm>
              <a:off x="4343" y="3173"/>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solidFill>
                    <a:schemeClr val="tx2"/>
                  </a:solidFill>
                </a:rPr>
                <a:t>31</a:t>
              </a:r>
              <a:endParaRPr lang="en-CA" altLang="en-US" sz="2000" i="0">
                <a:solidFill>
                  <a:schemeClr val="tx2"/>
                </a:solidFill>
              </a:endParaRPr>
            </a:p>
          </p:txBody>
        </p:sp>
      </p:grpSp>
      <p:grpSp>
        <p:nvGrpSpPr>
          <p:cNvPr id="155653" name="Group 39"/>
          <p:cNvGrpSpPr>
            <a:grpSpLocks/>
          </p:cNvGrpSpPr>
          <p:nvPr/>
        </p:nvGrpSpPr>
        <p:grpSpPr bwMode="auto">
          <a:xfrm>
            <a:off x="484188" y="1676400"/>
            <a:ext cx="1522412" cy="533400"/>
            <a:chOff x="3072" y="3360"/>
            <a:chExt cx="2352" cy="336"/>
          </a:xfrm>
        </p:grpSpPr>
        <p:sp>
          <p:nvSpPr>
            <p:cNvPr id="155705" name="Text Box 40"/>
            <p:cNvSpPr txBox="1">
              <a:spLocks noChangeArrowheads="1"/>
            </p:cNvSpPr>
            <p:nvPr/>
          </p:nvSpPr>
          <p:spPr bwMode="auto">
            <a:xfrm>
              <a:off x="3106" y="3413"/>
              <a:ext cx="21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23,25,30</a:t>
              </a:r>
              <a:endParaRPr lang="en-CA" altLang="en-US" sz="2000" i="0"/>
            </a:p>
          </p:txBody>
        </p:sp>
        <p:sp>
          <p:nvSpPr>
            <p:cNvPr id="155706" name="Rectangle 41"/>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155654" name="Rectangle 99"/>
          <p:cNvSpPr>
            <a:spLocks noChangeArrowheads="1"/>
          </p:cNvSpPr>
          <p:nvPr/>
        </p:nvSpPr>
        <p:spPr bwMode="auto">
          <a:xfrm>
            <a:off x="2084388" y="1625600"/>
            <a:ext cx="409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i="0">
                <a:solidFill>
                  <a:srgbClr val="FF0000"/>
                </a:solidFill>
              </a:rPr>
              <a:t>≤</a:t>
            </a:r>
            <a:endParaRPr lang="en-CA" altLang="en-US" sz="3000"/>
          </a:p>
        </p:txBody>
      </p:sp>
      <p:grpSp>
        <p:nvGrpSpPr>
          <p:cNvPr id="155655" name="Group 1"/>
          <p:cNvGrpSpPr>
            <a:grpSpLocks/>
          </p:cNvGrpSpPr>
          <p:nvPr/>
        </p:nvGrpSpPr>
        <p:grpSpPr bwMode="auto">
          <a:xfrm>
            <a:off x="4419600" y="838200"/>
            <a:ext cx="4876800" cy="2465388"/>
            <a:chOff x="4419600" y="811672"/>
            <a:chExt cx="4876800" cy="2464928"/>
          </a:xfrm>
        </p:grpSpPr>
        <p:sp>
          <p:nvSpPr>
            <p:cNvPr id="155692" name="Freeform 18" descr="Green marble"/>
            <p:cNvSpPr>
              <a:spLocks/>
            </p:cNvSpPr>
            <p:nvPr/>
          </p:nvSpPr>
          <p:spPr bwMode="auto">
            <a:xfrm>
              <a:off x="4419600" y="811672"/>
              <a:ext cx="4876800" cy="2464928"/>
            </a:xfrm>
            <a:custGeom>
              <a:avLst/>
              <a:gdLst>
                <a:gd name="T0" fmla="*/ 2147483647 w 3879"/>
                <a:gd name="T1" fmla="*/ 2147483647 h 1488"/>
                <a:gd name="T2" fmla="*/ 2147483647 w 3879"/>
                <a:gd name="T3" fmla="*/ 2147483647 h 1488"/>
                <a:gd name="T4" fmla="*/ 2147483647 w 3879"/>
                <a:gd name="T5" fmla="*/ 2147483647 h 1488"/>
                <a:gd name="T6" fmla="*/ 2147483647 w 3879"/>
                <a:gd name="T7" fmla="*/ 2147483647 h 1488"/>
                <a:gd name="T8" fmla="*/ 2147483647 w 3879"/>
                <a:gd name="T9" fmla="*/ 2147483647 h 1488"/>
                <a:gd name="T10" fmla="*/ 2147483647 w 3879"/>
                <a:gd name="T11" fmla="*/ 2147483647 h 1488"/>
                <a:gd name="T12" fmla="*/ 2147483647 w 3879"/>
                <a:gd name="T13" fmla="*/ 2147483647 h 1488"/>
                <a:gd name="T14" fmla="*/ 2147483647 w 3879"/>
                <a:gd name="T15" fmla="*/ 2147483647 h 1488"/>
                <a:gd name="T16" fmla="*/ 2147483647 w 3879"/>
                <a:gd name="T17" fmla="*/ 2147483647 h 1488"/>
                <a:gd name="T18" fmla="*/ 2147483647 w 3879"/>
                <a:gd name="T19" fmla="*/ 2147483647 h 1488"/>
                <a:gd name="T20" fmla="*/ 2147483647 w 3879"/>
                <a:gd name="T21" fmla="*/ 2147483647 h 1488"/>
                <a:gd name="T22" fmla="*/ 2147483647 w 3879"/>
                <a:gd name="T23" fmla="*/ 2147483647 h 14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79"/>
                <a:gd name="T37" fmla="*/ 0 h 1488"/>
                <a:gd name="T38" fmla="*/ 3879 w 3879"/>
                <a:gd name="T39" fmla="*/ 1488 h 148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79" h="1488">
                  <a:moveTo>
                    <a:pt x="1260" y="25"/>
                  </a:moveTo>
                  <a:cubicBezTo>
                    <a:pt x="1484" y="50"/>
                    <a:pt x="1659" y="223"/>
                    <a:pt x="2061" y="254"/>
                  </a:cubicBezTo>
                  <a:cubicBezTo>
                    <a:pt x="2464" y="286"/>
                    <a:pt x="3477" y="106"/>
                    <a:pt x="3678" y="214"/>
                  </a:cubicBezTo>
                  <a:cubicBezTo>
                    <a:pt x="3879" y="322"/>
                    <a:pt x="3348" y="741"/>
                    <a:pt x="3268" y="899"/>
                  </a:cubicBezTo>
                  <a:cubicBezTo>
                    <a:pt x="3188" y="1057"/>
                    <a:pt x="3242" y="1085"/>
                    <a:pt x="3199" y="1161"/>
                  </a:cubicBezTo>
                  <a:cubicBezTo>
                    <a:pt x="3156" y="1237"/>
                    <a:pt x="3102" y="1331"/>
                    <a:pt x="3007" y="1353"/>
                  </a:cubicBezTo>
                  <a:cubicBezTo>
                    <a:pt x="2912" y="1375"/>
                    <a:pt x="2771" y="1301"/>
                    <a:pt x="2627" y="1291"/>
                  </a:cubicBezTo>
                  <a:cubicBezTo>
                    <a:pt x="2483" y="1281"/>
                    <a:pt x="2533" y="1280"/>
                    <a:pt x="2142" y="1295"/>
                  </a:cubicBezTo>
                  <a:cubicBezTo>
                    <a:pt x="1752" y="1309"/>
                    <a:pt x="566" y="1488"/>
                    <a:pt x="283" y="1375"/>
                  </a:cubicBezTo>
                  <a:cubicBezTo>
                    <a:pt x="0" y="1261"/>
                    <a:pt x="372" y="826"/>
                    <a:pt x="445" y="614"/>
                  </a:cubicBezTo>
                  <a:cubicBezTo>
                    <a:pt x="517" y="403"/>
                    <a:pt x="579" y="203"/>
                    <a:pt x="716" y="105"/>
                  </a:cubicBezTo>
                  <a:cubicBezTo>
                    <a:pt x="852" y="7"/>
                    <a:pt x="1036" y="0"/>
                    <a:pt x="1260" y="25"/>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155693" name="Group 19"/>
            <p:cNvGrpSpPr>
              <a:grpSpLocks/>
            </p:cNvGrpSpPr>
            <p:nvPr/>
          </p:nvGrpSpPr>
          <p:grpSpPr bwMode="auto">
            <a:xfrm>
              <a:off x="7100145" y="1298094"/>
              <a:ext cx="1384300" cy="1409700"/>
              <a:chOff x="4205" y="3063"/>
              <a:chExt cx="872" cy="888"/>
            </a:xfrm>
          </p:grpSpPr>
          <p:sp>
            <p:nvSpPr>
              <p:cNvPr id="155698" name="Freeform 20"/>
              <p:cNvSpPr>
                <a:spLocks/>
              </p:cNvSpPr>
              <p:nvPr/>
            </p:nvSpPr>
            <p:spPr bwMode="auto">
              <a:xfrm>
                <a:off x="4205" y="3063"/>
                <a:ext cx="872" cy="888"/>
              </a:xfrm>
              <a:custGeom>
                <a:avLst/>
                <a:gdLst>
                  <a:gd name="T0" fmla="*/ 159 w 872"/>
                  <a:gd name="T1" fmla="*/ 175 h 888"/>
                  <a:gd name="T2" fmla="*/ 2 w 872"/>
                  <a:gd name="T3" fmla="*/ 332 h 888"/>
                  <a:gd name="T4" fmla="*/ 146 w 872"/>
                  <a:gd name="T5" fmla="*/ 579 h 888"/>
                  <a:gd name="T6" fmla="*/ 420 w 872"/>
                  <a:gd name="T7" fmla="*/ 790 h 888"/>
                  <a:gd name="T8" fmla="*/ 804 w 872"/>
                  <a:gd name="T9" fmla="*/ 829 h 888"/>
                  <a:gd name="T10" fmla="*/ 831 w 872"/>
                  <a:gd name="T11" fmla="*/ 437 h 888"/>
                  <a:gd name="T12" fmla="*/ 647 w 872"/>
                  <a:gd name="T13" fmla="*/ 44 h 888"/>
                  <a:gd name="T14" fmla="*/ 159 w 872"/>
                  <a:gd name="T15" fmla="*/ 175 h 888"/>
                  <a:gd name="T16" fmla="*/ 0 60000 65536"/>
                  <a:gd name="T17" fmla="*/ 0 60000 65536"/>
                  <a:gd name="T18" fmla="*/ 0 60000 65536"/>
                  <a:gd name="T19" fmla="*/ 0 60000 65536"/>
                  <a:gd name="T20" fmla="*/ 0 60000 65536"/>
                  <a:gd name="T21" fmla="*/ 0 60000 65536"/>
                  <a:gd name="T22" fmla="*/ 0 60000 65536"/>
                  <a:gd name="T23" fmla="*/ 0 60000 65536"/>
                  <a:gd name="T24" fmla="*/ 0 w 872"/>
                  <a:gd name="T25" fmla="*/ 0 h 888"/>
                  <a:gd name="T26" fmla="*/ 872 w 872"/>
                  <a:gd name="T27" fmla="*/ 888 h 8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2" h="888">
                    <a:moveTo>
                      <a:pt x="159" y="175"/>
                    </a:moveTo>
                    <a:cubicBezTo>
                      <a:pt x="76" y="228"/>
                      <a:pt x="4" y="265"/>
                      <a:pt x="2" y="332"/>
                    </a:cubicBezTo>
                    <a:cubicBezTo>
                      <a:pt x="0" y="399"/>
                      <a:pt x="76" y="503"/>
                      <a:pt x="146" y="579"/>
                    </a:cubicBezTo>
                    <a:cubicBezTo>
                      <a:pt x="216" y="655"/>
                      <a:pt x="310" y="748"/>
                      <a:pt x="420" y="790"/>
                    </a:cubicBezTo>
                    <a:cubicBezTo>
                      <a:pt x="530" y="832"/>
                      <a:pt x="736" y="888"/>
                      <a:pt x="804" y="829"/>
                    </a:cubicBezTo>
                    <a:cubicBezTo>
                      <a:pt x="872" y="770"/>
                      <a:pt x="857" y="568"/>
                      <a:pt x="831" y="437"/>
                    </a:cubicBezTo>
                    <a:cubicBezTo>
                      <a:pt x="805" y="306"/>
                      <a:pt x="759" y="88"/>
                      <a:pt x="647" y="44"/>
                    </a:cubicBezTo>
                    <a:cubicBezTo>
                      <a:pt x="535" y="0"/>
                      <a:pt x="261" y="148"/>
                      <a:pt x="159" y="175"/>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5699" name="Text Box 21"/>
              <p:cNvSpPr txBox="1">
                <a:spLocks noChangeArrowheads="1"/>
              </p:cNvSpPr>
              <p:nvPr/>
            </p:nvSpPr>
            <p:spPr bwMode="auto">
              <a:xfrm>
                <a:off x="4704" y="3179"/>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88</a:t>
                </a:r>
                <a:endParaRPr lang="en-CA" altLang="en-US" sz="2000" i="0"/>
              </a:p>
            </p:txBody>
          </p:sp>
          <p:sp>
            <p:nvSpPr>
              <p:cNvPr id="155700" name="Text Box 22"/>
              <p:cNvSpPr txBox="1">
                <a:spLocks noChangeArrowheads="1"/>
              </p:cNvSpPr>
              <p:nvPr/>
            </p:nvSpPr>
            <p:spPr bwMode="auto">
              <a:xfrm>
                <a:off x="4490" y="3531"/>
                <a:ext cx="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98</a:t>
                </a:r>
                <a:endParaRPr lang="en-CA" altLang="en-US" sz="2000" i="0"/>
              </a:p>
            </p:txBody>
          </p:sp>
          <p:sp>
            <p:nvSpPr>
              <p:cNvPr id="155701" name="Text Box 23"/>
              <p:cNvSpPr txBox="1">
                <a:spLocks noChangeArrowheads="1"/>
              </p:cNvSpPr>
              <p:nvPr/>
            </p:nvSpPr>
            <p:spPr bwMode="auto">
              <a:xfrm>
                <a:off x="4247" y="3376"/>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52</a:t>
                </a:r>
                <a:endParaRPr lang="en-CA" altLang="en-US" sz="2000" i="0"/>
              </a:p>
            </p:txBody>
          </p:sp>
          <p:sp>
            <p:nvSpPr>
              <p:cNvPr id="155702" name="Text Box 24"/>
              <p:cNvSpPr txBox="1">
                <a:spLocks noChangeArrowheads="1"/>
              </p:cNvSpPr>
              <p:nvPr/>
            </p:nvSpPr>
            <p:spPr bwMode="auto">
              <a:xfrm>
                <a:off x="4512" y="3349"/>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62</a:t>
                </a:r>
                <a:endParaRPr lang="en-CA" altLang="en-US" sz="2000" i="0"/>
              </a:p>
            </p:txBody>
          </p:sp>
          <p:sp>
            <p:nvSpPr>
              <p:cNvPr id="155703" name="Text Box 25"/>
              <p:cNvSpPr txBox="1">
                <a:spLocks noChangeArrowheads="1"/>
              </p:cNvSpPr>
              <p:nvPr/>
            </p:nvSpPr>
            <p:spPr bwMode="auto">
              <a:xfrm>
                <a:off x="4764" y="365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79</a:t>
                </a:r>
                <a:endParaRPr lang="en-CA" altLang="en-US" sz="2000" i="0"/>
              </a:p>
            </p:txBody>
          </p:sp>
          <p:sp>
            <p:nvSpPr>
              <p:cNvPr id="155704" name="Text Box 26"/>
              <p:cNvSpPr txBox="1">
                <a:spLocks noChangeArrowheads="1"/>
              </p:cNvSpPr>
              <p:nvPr/>
            </p:nvSpPr>
            <p:spPr bwMode="auto">
              <a:xfrm>
                <a:off x="4343" y="3173"/>
                <a:ext cx="11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2000" i="0"/>
              </a:p>
            </p:txBody>
          </p:sp>
        </p:grpSp>
        <p:grpSp>
          <p:nvGrpSpPr>
            <p:cNvPr id="155694" name="Group 39"/>
            <p:cNvGrpSpPr>
              <a:grpSpLocks/>
            </p:cNvGrpSpPr>
            <p:nvPr/>
          </p:nvGrpSpPr>
          <p:grpSpPr bwMode="auto">
            <a:xfrm>
              <a:off x="4965700" y="1676400"/>
              <a:ext cx="1783142" cy="533400"/>
              <a:chOff x="3072" y="3360"/>
              <a:chExt cx="2352" cy="336"/>
            </a:xfrm>
          </p:grpSpPr>
          <p:sp>
            <p:nvSpPr>
              <p:cNvPr id="155696" name="Text Box 40"/>
              <p:cNvSpPr txBox="1">
                <a:spLocks noChangeArrowheads="1"/>
              </p:cNvSpPr>
              <p:nvPr/>
            </p:nvSpPr>
            <p:spPr bwMode="auto">
              <a:xfrm>
                <a:off x="3106" y="3413"/>
                <a:ext cx="227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23,25,30</a:t>
                </a:r>
                <a:r>
                  <a:rPr lang="en-US" altLang="en-US" sz="2000" i="0">
                    <a:solidFill>
                      <a:schemeClr val="tx2"/>
                    </a:solidFill>
                  </a:rPr>
                  <a:t>,31</a:t>
                </a:r>
                <a:endParaRPr lang="en-CA" altLang="en-US" sz="2000" i="0">
                  <a:solidFill>
                    <a:schemeClr val="tx2"/>
                  </a:solidFill>
                </a:endParaRPr>
              </a:p>
            </p:txBody>
          </p:sp>
          <p:sp>
            <p:nvSpPr>
              <p:cNvPr id="155697" name="Rectangle 41"/>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155695" name="Rectangle 139"/>
            <p:cNvSpPr>
              <a:spLocks noChangeArrowheads="1"/>
            </p:cNvSpPr>
            <p:nvPr/>
          </p:nvSpPr>
          <p:spPr bwMode="auto">
            <a:xfrm>
              <a:off x="6705600" y="1627719"/>
              <a:ext cx="41069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i="0">
                  <a:solidFill>
                    <a:srgbClr val="FF0000"/>
                  </a:solidFill>
                </a:rPr>
                <a:t>≤</a:t>
              </a:r>
              <a:endParaRPr lang="en-CA" altLang="en-US" sz="3000"/>
            </a:p>
          </p:txBody>
        </p:sp>
      </p:grpSp>
      <p:grpSp>
        <p:nvGrpSpPr>
          <p:cNvPr id="155656" name="Group 28"/>
          <p:cNvGrpSpPr>
            <a:grpSpLocks/>
          </p:cNvGrpSpPr>
          <p:nvPr/>
        </p:nvGrpSpPr>
        <p:grpSpPr bwMode="auto">
          <a:xfrm rot="3735761">
            <a:off x="3398044" y="1896269"/>
            <a:ext cx="1347788" cy="1797050"/>
            <a:chOff x="2227" y="1194"/>
            <a:chExt cx="1944" cy="2413"/>
          </a:xfrm>
        </p:grpSpPr>
        <p:sp>
          <p:nvSpPr>
            <p:cNvPr id="155686" name="Freeform 29"/>
            <p:cNvSpPr>
              <a:spLocks/>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5687" name="Freeform 30"/>
            <p:cNvSpPr>
              <a:spLocks/>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5688" name="Freeform 31"/>
            <p:cNvSpPr>
              <a:spLocks/>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5689" name="Freeform 32"/>
            <p:cNvSpPr>
              <a:spLocks/>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5690" name="Freeform 33"/>
            <p:cNvSpPr>
              <a:spLocks/>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5691" name="Freeform 34"/>
            <p:cNvSpPr>
              <a:spLocks/>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55657" name="AutoShape 23"/>
          <p:cNvSpPr>
            <a:spLocks noChangeArrowheads="1"/>
          </p:cNvSpPr>
          <p:nvPr/>
        </p:nvSpPr>
        <p:spPr bwMode="auto">
          <a:xfrm flipH="1" flipV="1">
            <a:off x="1524000" y="914400"/>
            <a:ext cx="1600200" cy="533400"/>
          </a:xfrm>
          <a:prstGeom prst="curvedUpArrow">
            <a:avLst>
              <a:gd name="adj1" fmla="val 65708"/>
              <a:gd name="adj2" fmla="val 131431"/>
              <a:gd name="adj3" fmla="val 33333"/>
            </a:avLst>
          </a:prstGeom>
          <a:solidFill>
            <a:schemeClr val="accent1"/>
          </a:solidFill>
          <a:ln w="9525">
            <a:solidFill>
              <a:schemeClr val="tx1"/>
            </a:solidFill>
            <a:miter lim="800000"/>
            <a:headEnd/>
            <a:tailEnd/>
          </a:ln>
        </p:spPr>
        <p:txBody>
          <a:bodyPr rot="10800000"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40" name="Text Box 42"/>
          <p:cNvSpPr txBox="1">
            <a:spLocks noChangeArrowheads="1"/>
          </p:cNvSpPr>
          <p:nvPr/>
        </p:nvSpPr>
        <p:spPr bwMode="auto">
          <a:xfrm>
            <a:off x="55563" y="3111500"/>
            <a:ext cx="268763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a:p>
            <a:pPr eaLnBrk="1" hangingPunct="1">
              <a:spcBef>
                <a:spcPct val="0"/>
              </a:spcBef>
              <a:buFontTx/>
              <a:buNone/>
            </a:pPr>
            <a:r>
              <a:rPr lang="en-CA" altLang="en-US" sz="2800" i="0">
                <a:solidFill>
                  <a:schemeClr val="accent1"/>
                </a:solidFill>
                <a:cs typeface="Times New Roman" pitchFamily="18" charset="0"/>
              </a:rPr>
              <a:t>¬</a:t>
            </a:r>
            <a:r>
              <a:rPr lang="en-CA" altLang="en-US" sz="2800" i="0">
                <a:solidFill>
                  <a:schemeClr val="accent1"/>
                </a:solidFill>
              </a:rPr>
              <a:t>&lt;exit Cond&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codeB</a:t>
            </a:r>
          </a:p>
        </p:txBody>
      </p:sp>
      <p:grpSp>
        <p:nvGrpSpPr>
          <p:cNvPr id="155659" name="Group 46"/>
          <p:cNvGrpSpPr>
            <a:grpSpLocks noChangeAspect="1"/>
          </p:cNvGrpSpPr>
          <p:nvPr/>
        </p:nvGrpSpPr>
        <p:grpSpPr bwMode="auto">
          <a:xfrm>
            <a:off x="7875588" y="42863"/>
            <a:ext cx="1169987" cy="1169987"/>
            <a:chOff x="4320" y="2016"/>
            <a:chExt cx="912" cy="912"/>
          </a:xfrm>
        </p:grpSpPr>
        <p:grpSp>
          <p:nvGrpSpPr>
            <p:cNvPr id="155668" name="Group 47"/>
            <p:cNvGrpSpPr>
              <a:grpSpLocks noChangeAspect="1"/>
            </p:cNvGrpSpPr>
            <p:nvPr/>
          </p:nvGrpSpPr>
          <p:grpSpPr bwMode="auto">
            <a:xfrm>
              <a:off x="4320" y="2016"/>
              <a:ext cx="912" cy="912"/>
              <a:chOff x="2496" y="1104"/>
              <a:chExt cx="912" cy="912"/>
            </a:xfrm>
          </p:grpSpPr>
          <p:grpSp>
            <p:nvGrpSpPr>
              <p:cNvPr id="155675" name="Group 48"/>
              <p:cNvGrpSpPr>
                <a:grpSpLocks noChangeAspect="1"/>
              </p:cNvGrpSpPr>
              <p:nvPr/>
            </p:nvGrpSpPr>
            <p:grpSpPr bwMode="auto">
              <a:xfrm rot="2360341">
                <a:off x="2592" y="1248"/>
                <a:ext cx="680" cy="680"/>
                <a:chOff x="1224" y="1212"/>
                <a:chExt cx="3144" cy="3112"/>
              </a:xfrm>
            </p:grpSpPr>
            <p:sp>
              <p:nvSpPr>
                <p:cNvPr id="155677"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155678"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155679" name="Group 51"/>
                <p:cNvGrpSpPr>
                  <a:grpSpLocks noChangeAspect="1"/>
                </p:cNvGrpSpPr>
                <p:nvPr/>
              </p:nvGrpSpPr>
              <p:grpSpPr bwMode="auto">
                <a:xfrm>
                  <a:off x="1776" y="1212"/>
                  <a:ext cx="1944" cy="2413"/>
                  <a:chOff x="2227" y="1194"/>
                  <a:chExt cx="1944" cy="2413"/>
                </a:xfrm>
              </p:grpSpPr>
              <p:sp>
                <p:nvSpPr>
                  <p:cNvPr id="155680"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5681"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5682" name="Freeform 54"/>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5683" name="Freeform 55"/>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5684"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5685"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55676"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55669" name="Group 59"/>
            <p:cNvGrpSpPr>
              <a:grpSpLocks noChangeAspect="1"/>
            </p:cNvGrpSpPr>
            <p:nvPr/>
          </p:nvGrpSpPr>
          <p:grpSpPr bwMode="auto">
            <a:xfrm>
              <a:off x="4368" y="2112"/>
              <a:ext cx="432" cy="240"/>
              <a:chOff x="-1152" y="3504"/>
              <a:chExt cx="432" cy="240"/>
            </a:xfrm>
          </p:grpSpPr>
          <p:grpSp>
            <p:nvGrpSpPr>
              <p:cNvPr id="155670" name="Group 60"/>
              <p:cNvGrpSpPr>
                <a:grpSpLocks noChangeAspect="1"/>
              </p:cNvGrpSpPr>
              <p:nvPr/>
            </p:nvGrpSpPr>
            <p:grpSpPr bwMode="auto">
              <a:xfrm>
                <a:off x="-1075" y="3504"/>
                <a:ext cx="256" cy="210"/>
                <a:chOff x="1728" y="2064"/>
                <a:chExt cx="768" cy="672"/>
              </a:xfrm>
            </p:grpSpPr>
            <p:sp>
              <p:nvSpPr>
                <p:cNvPr id="155673"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155674"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55671"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72"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 name="Group 5"/>
          <p:cNvGrpSpPr>
            <a:grpSpLocks/>
          </p:cNvGrpSpPr>
          <p:nvPr/>
        </p:nvGrpSpPr>
        <p:grpSpPr bwMode="auto">
          <a:xfrm>
            <a:off x="5334000" y="5029200"/>
            <a:ext cx="4876800" cy="1016000"/>
            <a:chOff x="5334000" y="5029200"/>
            <a:chExt cx="4876800" cy="1015663"/>
          </a:xfrm>
        </p:grpSpPr>
        <p:sp>
          <p:nvSpPr>
            <p:cNvPr id="155666" name="AutoShape 44"/>
            <p:cNvSpPr>
              <a:spLocks noChangeArrowheads="1"/>
            </p:cNvSpPr>
            <p:nvPr/>
          </p:nvSpPr>
          <p:spPr bwMode="auto">
            <a:xfrm>
              <a:off x="5334000" y="5257800"/>
              <a:ext cx="685800" cy="485775"/>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155667" name="Rectangle 3"/>
            <p:cNvSpPr>
              <a:spLocks noChangeArrowheads="1"/>
            </p:cNvSpPr>
            <p:nvPr/>
          </p:nvSpPr>
          <p:spPr bwMode="auto">
            <a:xfrm>
              <a:off x="5638800" y="5029200"/>
              <a:ext cx="4572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1" eaLnBrk="1" hangingPunct="1">
                <a:spcBef>
                  <a:spcPct val="0"/>
                </a:spcBef>
                <a:buFontTx/>
                <a:buChar char="•"/>
              </a:pPr>
              <a:r>
                <a:rPr lang="en-US" altLang="en-US" sz="3000" i="0"/>
                <a:t>Numbers now on </a:t>
              </a:r>
              <a:br>
                <a:rPr lang="en-US" altLang="en-US" sz="3000" i="0"/>
              </a:br>
              <a:r>
                <a:rPr lang="en-US" altLang="en-US" sz="3000" i="0"/>
                <a:t>  left are sorted.</a:t>
              </a:r>
            </a:p>
          </p:txBody>
        </p:sp>
      </p:grpSp>
      <p:sp>
        <p:nvSpPr>
          <p:cNvPr id="65" name="Rectangle 64"/>
          <p:cNvSpPr>
            <a:spLocks noChangeArrowheads="1"/>
          </p:cNvSpPr>
          <p:nvPr/>
        </p:nvSpPr>
        <p:spPr bwMode="auto">
          <a:xfrm>
            <a:off x="190500" y="4419600"/>
            <a:ext cx="5372100"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1" eaLnBrk="1" hangingPunct="1">
              <a:spcBef>
                <a:spcPct val="0"/>
              </a:spcBef>
              <a:buFontTx/>
              <a:buChar char="•"/>
            </a:pPr>
            <a:r>
              <a:rPr lang="en-US" altLang="en-US" sz="3000" i="0" dirty="0"/>
              <a:t>Numbers on </a:t>
            </a:r>
            <a:br>
              <a:rPr lang="en-US" altLang="en-US" sz="3000" i="0" dirty="0"/>
            </a:br>
            <a:r>
              <a:rPr lang="en-US" altLang="en-US" sz="3000" i="0" dirty="0"/>
              <a:t>  left were sorted.</a:t>
            </a:r>
          </a:p>
          <a:p>
            <a:pPr lvl="1" eaLnBrk="1" hangingPunct="1">
              <a:spcBef>
                <a:spcPct val="0"/>
              </a:spcBef>
              <a:buFontTx/>
              <a:buChar char="•"/>
            </a:pPr>
            <a:r>
              <a:rPr lang="en-US" altLang="en-US" sz="3000" i="0" dirty="0"/>
              <a:t>New number added to end</a:t>
            </a:r>
            <a:br>
              <a:rPr lang="en-US" altLang="en-US" sz="3000" i="0" dirty="0"/>
            </a:br>
            <a:r>
              <a:rPr lang="en-US" altLang="en-US" sz="3000" i="0" dirty="0"/>
              <a:t>  came from right.</a:t>
            </a:r>
          </a:p>
          <a:p>
            <a:pPr lvl="1" eaLnBrk="1" hangingPunct="1">
              <a:spcBef>
                <a:spcPct val="0"/>
              </a:spcBef>
              <a:buFontTx/>
              <a:buChar char="•"/>
            </a:pPr>
            <a:r>
              <a:rPr lang="en-US" altLang="en-US" sz="3000" i="0" dirty="0"/>
              <a:t>All left </a:t>
            </a:r>
            <a:r>
              <a:rPr lang="en-US" altLang="en-US" sz="3600" i="0" dirty="0">
                <a:solidFill>
                  <a:srgbClr val="FF0000"/>
                </a:solidFill>
              </a:rPr>
              <a:t>≤</a:t>
            </a:r>
            <a:r>
              <a:rPr lang="en-US" altLang="en-US" sz="3000" i="0" dirty="0"/>
              <a:t> All right</a:t>
            </a:r>
          </a:p>
        </p:txBody>
      </p:sp>
      <p:sp>
        <p:nvSpPr>
          <p:cNvPr id="66" name="AutoShape 44"/>
          <p:cNvSpPr>
            <a:spLocks noChangeArrowheads="1"/>
          </p:cNvSpPr>
          <p:nvPr/>
        </p:nvSpPr>
        <p:spPr bwMode="auto">
          <a:xfrm>
            <a:off x="-76200" y="5216525"/>
            <a:ext cx="685800" cy="485775"/>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nvGrpSpPr>
          <p:cNvPr id="5" name="Group 4"/>
          <p:cNvGrpSpPr>
            <a:grpSpLocks/>
          </p:cNvGrpSpPr>
          <p:nvPr/>
        </p:nvGrpSpPr>
        <p:grpSpPr bwMode="auto">
          <a:xfrm>
            <a:off x="5359400" y="6223000"/>
            <a:ext cx="3678238" cy="1016000"/>
            <a:chOff x="5360126" y="6223000"/>
            <a:chExt cx="3677512" cy="1016000"/>
          </a:xfrm>
        </p:grpSpPr>
        <p:sp>
          <p:nvSpPr>
            <p:cNvPr id="155664" name="Text Box 43"/>
            <p:cNvSpPr txBox="1">
              <a:spLocks noChangeArrowheads="1"/>
            </p:cNvSpPr>
            <p:nvPr/>
          </p:nvSpPr>
          <p:spPr bwMode="auto">
            <a:xfrm>
              <a:off x="6096000" y="6223000"/>
              <a:ext cx="294163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1</a:t>
              </a:r>
              <a:r>
                <a:rPr lang="en-CA" altLang="en-US" sz="2800" i="0">
                  <a:solidFill>
                    <a:srgbClr val="33CC33"/>
                  </a:solidFill>
                </a:rPr>
                <a:t>&gt;</a:t>
              </a:r>
            </a:p>
            <a:p>
              <a:pPr eaLnBrk="1" hangingPunct="1">
                <a:spcBef>
                  <a:spcPct val="0"/>
                </a:spcBef>
                <a:buFontTx/>
                <a:buNone/>
              </a:pPr>
              <a:endParaRPr lang="en-CA" altLang="en-US" i="0">
                <a:solidFill>
                  <a:srgbClr val="33CC33"/>
                </a:solidFill>
              </a:endParaRPr>
            </a:p>
          </p:txBody>
        </p:sp>
        <p:sp>
          <p:nvSpPr>
            <p:cNvPr id="155665" name="AutoShape 44"/>
            <p:cNvSpPr>
              <a:spLocks noChangeArrowheads="1"/>
            </p:cNvSpPr>
            <p:nvPr/>
          </p:nvSpPr>
          <p:spPr bwMode="auto">
            <a:xfrm>
              <a:off x="5360126" y="6269899"/>
              <a:ext cx="685800" cy="485775"/>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spTree>
    <p:extLst>
      <p:ext uri="{BB962C8B-B14F-4D97-AF65-F5344CB8AC3E}">
        <p14:creationId xmlns:p14="http://schemas.microsoft.com/office/powerpoint/2010/main" val="21995458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additive="base">
                                        <p:cTn id="11" dur="500" fill="hold"/>
                                        <p:tgtEl>
                                          <p:spTgt spid="40"/>
                                        </p:tgtEl>
                                        <p:attrNameLst>
                                          <p:attrName>ppt_x</p:attrName>
                                        </p:attrNameLst>
                                      </p:cBhvr>
                                      <p:tavLst>
                                        <p:tav tm="0">
                                          <p:val>
                                            <p:strVal val="#ppt_x"/>
                                          </p:val>
                                        </p:tav>
                                        <p:tav tm="100000">
                                          <p:val>
                                            <p:strVal val="#ppt_x"/>
                                          </p:val>
                                        </p:tav>
                                      </p:tavLst>
                                    </p:anim>
                                    <p:anim calcmode="lin" valueType="num">
                                      <p:cBhvr additive="base">
                                        <p:cTn id="1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6"/>
                                        </p:tgtEl>
                                        <p:attrNameLst>
                                          <p:attrName>style.visibility</p:attrName>
                                        </p:attrNameLst>
                                      </p:cBhvr>
                                      <p:to>
                                        <p:strVal val="visible"/>
                                      </p:to>
                                    </p:set>
                                    <p:anim calcmode="lin" valueType="num">
                                      <p:cBhvr additive="base">
                                        <p:cTn id="23" dur="500" fill="hold"/>
                                        <p:tgtEl>
                                          <p:spTgt spid="66"/>
                                        </p:tgtEl>
                                        <p:attrNameLst>
                                          <p:attrName>ppt_x</p:attrName>
                                        </p:attrNameLst>
                                      </p:cBhvr>
                                      <p:tavLst>
                                        <p:tav tm="0">
                                          <p:val>
                                            <p:strVal val="#ppt_x"/>
                                          </p:val>
                                        </p:tav>
                                        <p:tav tm="100000">
                                          <p:val>
                                            <p:strVal val="#ppt_x"/>
                                          </p:val>
                                        </p:tav>
                                      </p:tavLst>
                                    </p:anim>
                                    <p:anim calcmode="lin" valueType="num">
                                      <p:cBhvr additive="base">
                                        <p:cTn id="24"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65">
                                            <p:txEl>
                                              <p:pRg st="0" end="0"/>
                                            </p:txEl>
                                          </p:spTgt>
                                        </p:tgtEl>
                                        <p:attrNameLst>
                                          <p:attrName>style.visibility</p:attrName>
                                        </p:attrNameLst>
                                      </p:cBhvr>
                                      <p:to>
                                        <p:strVal val="visible"/>
                                      </p:to>
                                    </p:set>
                                    <p:anim calcmode="lin" valueType="num">
                                      <p:cBhvr additive="base">
                                        <p:cTn id="29" dur="500" fill="hold"/>
                                        <p:tgtEl>
                                          <p:spTgt spid="65">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65">
                                            <p:txEl>
                                              <p:pRg st="1" end="1"/>
                                            </p:txEl>
                                          </p:spTgt>
                                        </p:tgtEl>
                                        <p:attrNameLst>
                                          <p:attrName>style.visibility</p:attrName>
                                        </p:attrNameLst>
                                      </p:cBhvr>
                                      <p:to>
                                        <p:strVal val="visible"/>
                                      </p:to>
                                    </p:set>
                                    <p:anim calcmode="lin" valueType="num">
                                      <p:cBhvr additive="base">
                                        <p:cTn id="35" dur="500" fill="hold"/>
                                        <p:tgtEl>
                                          <p:spTgt spid="65">
                                            <p:txEl>
                                              <p:pRg st="1" end="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65">
                                            <p:txEl>
                                              <p:pRg st="2" end="2"/>
                                            </p:txEl>
                                          </p:spTgt>
                                        </p:tgtEl>
                                        <p:attrNameLst>
                                          <p:attrName>style.visibility</p:attrName>
                                        </p:attrNameLst>
                                      </p:cBhvr>
                                      <p:to>
                                        <p:strVal val="visible"/>
                                      </p:to>
                                    </p:set>
                                    <p:anim calcmode="lin" valueType="num">
                                      <p:cBhvr additive="base">
                                        <p:cTn id="41" dur="500" fill="hold"/>
                                        <p:tgtEl>
                                          <p:spTgt spid="65">
                                            <p:txEl>
                                              <p:pRg st="2" end="2"/>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6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66" grpId="0" animBg="1"/>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a:xfrm>
            <a:off x="685800" y="-76200"/>
            <a:ext cx="7772400" cy="1143000"/>
          </a:xfrm>
        </p:spPr>
        <p:txBody>
          <a:bodyPr/>
          <a:lstStyle/>
          <a:p>
            <a:pPr eaLnBrk="1" hangingPunct="1"/>
            <a:r>
              <a:rPr lang="en-US" altLang="en-US" smtClean="0"/>
              <a:t>Maintaining Loop Invariant</a:t>
            </a:r>
            <a:endParaRPr lang="en-CA" altLang="en-US" smtClean="0"/>
          </a:p>
        </p:txBody>
      </p:sp>
      <p:sp>
        <p:nvSpPr>
          <p:cNvPr id="156675" name="Freeform 18" descr="Green marble"/>
          <p:cNvSpPr>
            <a:spLocks/>
          </p:cNvSpPr>
          <p:nvPr/>
        </p:nvSpPr>
        <p:spPr bwMode="auto">
          <a:xfrm>
            <a:off x="-152400" y="809625"/>
            <a:ext cx="4876800" cy="2463800"/>
          </a:xfrm>
          <a:custGeom>
            <a:avLst/>
            <a:gdLst>
              <a:gd name="T0" fmla="*/ 2147483647 w 3879"/>
              <a:gd name="T1" fmla="*/ 2147483647 h 1488"/>
              <a:gd name="T2" fmla="*/ 2147483647 w 3879"/>
              <a:gd name="T3" fmla="*/ 2147483647 h 1488"/>
              <a:gd name="T4" fmla="*/ 2147483647 w 3879"/>
              <a:gd name="T5" fmla="*/ 2147483647 h 1488"/>
              <a:gd name="T6" fmla="*/ 2147483647 w 3879"/>
              <a:gd name="T7" fmla="*/ 2147483647 h 1488"/>
              <a:gd name="T8" fmla="*/ 2147483647 w 3879"/>
              <a:gd name="T9" fmla="*/ 2147483647 h 1488"/>
              <a:gd name="T10" fmla="*/ 2147483647 w 3879"/>
              <a:gd name="T11" fmla="*/ 2147483647 h 1488"/>
              <a:gd name="T12" fmla="*/ 2147483647 w 3879"/>
              <a:gd name="T13" fmla="*/ 2147483647 h 1488"/>
              <a:gd name="T14" fmla="*/ 2147483647 w 3879"/>
              <a:gd name="T15" fmla="*/ 2147483647 h 1488"/>
              <a:gd name="T16" fmla="*/ 2147483647 w 3879"/>
              <a:gd name="T17" fmla="*/ 2147483647 h 1488"/>
              <a:gd name="T18" fmla="*/ 2147483647 w 3879"/>
              <a:gd name="T19" fmla="*/ 2147483647 h 1488"/>
              <a:gd name="T20" fmla="*/ 2147483647 w 3879"/>
              <a:gd name="T21" fmla="*/ 2147483647 h 1488"/>
              <a:gd name="T22" fmla="*/ 2147483647 w 3879"/>
              <a:gd name="T23" fmla="*/ 2147483647 h 14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79"/>
              <a:gd name="T37" fmla="*/ 0 h 1488"/>
              <a:gd name="T38" fmla="*/ 3879 w 3879"/>
              <a:gd name="T39" fmla="*/ 1488 h 148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79" h="1488">
                <a:moveTo>
                  <a:pt x="1260" y="25"/>
                </a:moveTo>
                <a:cubicBezTo>
                  <a:pt x="1484" y="50"/>
                  <a:pt x="1659" y="223"/>
                  <a:pt x="2061" y="254"/>
                </a:cubicBezTo>
                <a:cubicBezTo>
                  <a:pt x="2464" y="286"/>
                  <a:pt x="3477" y="106"/>
                  <a:pt x="3678" y="214"/>
                </a:cubicBezTo>
                <a:cubicBezTo>
                  <a:pt x="3879" y="322"/>
                  <a:pt x="3348" y="741"/>
                  <a:pt x="3268" y="899"/>
                </a:cubicBezTo>
                <a:cubicBezTo>
                  <a:pt x="3188" y="1057"/>
                  <a:pt x="3242" y="1085"/>
                  <a:pt x="3199" y="1161"/>
                </a:cubicBezTo>
                <a:cubicBezTo>
                  <a:pt x="3156" y="1237"/>
                  <a:pt x="3102" y="1331"/>
                  <a:pt x="3007" y="1353"/>
                </a:cubicBezTo>
                <a:cubicBezTo>
                  <a:pt x="2912" y="1375"/>
                  <a:pt x="2771" y="1301"/>
                  <a:pt x="2627" y="1291"/>
                </a:cubicBezTo>
                <a:cubicBezTo>
                  <a:pt x="2483" y="1281"/>
                  <a:pt x="2533" y="1280"/>
                  <a:pt x="2142" y="1295"/>
                </a:cubicBezTo>
                <a:cubicBezTo>
                  <a:pt x="1752" y="1309"/>
                  <a:pt x="566" y="1488"/>
                  <a:pt x="283" y="1375"/>
                </a:cubicBezTo>
                <a:cubicBezTo>
                  <a:pt x="0" y="1261"/>
                  <a:pt x="372" y="826"/>
                  <a:pt x="445" y="614"/>
                </a:cubicBezTo>
                <a:cubicBezTo>
                  <a:pt x="517" y="403"/>
                  <a:pt x="579" y="203"/>
                  <a:pt x="716" y="105"/>
                </a:cubicBezTo>
                <a:cubicBezTo>
                  <a:pt x="852" y="7"/>
                  <a:pt x="1036" y="0"/>
                  <a:pt x="1260" y="25"/>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156676" name="Group 19"/>
          <p:cNvGrpSpPr>
            <a:grpSpLocks/>
          </p:cNvGrpSpPr>
          <p:nvPr/>
        </p:nvGrpSpPr>
        <p:grpSpPr bwMode="auto">
          <a:xfrm>
            <a:off x="2528888" y="1295400"/>
            <a:ext cx="1384300" cy="1409700"/>
            <a:chOff x="4205" y="3063"/>
            <a:chExt cx="872" cy="888"/>
          </a:xfrm>
        </p:grpSpPr>
        <p:sp>
          <p:nvSpPr>
            <p:cNvPr id="156731" name="Freeform 20"/>
            <p:cNvSpPr>
              <a:spLocks/>
            </p:cNvSpPr>
            <p:nvPr/>
          </p:nvSpPr>
          <p:spPr bwMode="auto">
            <a:xfrm>
              <a:off x="4205" y="3063"/>
              <a:ext cx="872" cy="888"/>
            </a:xfrm>
            <a:custGeom>
              <a:avLst/>
              <a:gdLst>
                <a:gd name="T0" fmla="*/ 159 w 872"/>
                <a:gd name="T1" fmla="*/ 175 h 888"/>
                <a:gd name="T2" fmla="*/ 2 w 872"/>
                <a:gd name="T3" fmla="*/ 332 h 888"/>
                <a:gd name="T4" fmla="*/ 146 w 872"/>
                <a:gd name="T5" fmla="*/ 579 h 888"/>
                <a:gd name="T6" fmla="*/ 420 w 872"/>
                <a:gd name="T7" fmla="*/ 790 h 888"/>
                <a:gd name="T8" fmla="*/ 804 w 872"/>
                <a:gd name="T9" fmla="*/ 829 h 888"/>
                <a:gd name="T10" fmla="*/ 831 w 872"/>
                <a:gd name="T11" fmla="*/ 437 h 888"/>
                <a:gd name="T12" fmla="*/ 647 w 872"/>
                <a:gd name="T13" fmla="*/ 44 h 888"/>
                <a:gd name="T14" fmla="*/ 159 w 872"/>
                <a:gd name="T15" fmla="*/ 175 h 888"/>
                <a:gd name="T16" fmla="*/ 0 60000 65536"/>
                <a:gd name="T17" fmla="*/ 0 60000 65536"/>
                <a:gd name="T18" fmla="*/ 0 60000 65536"/>
                <a:gd name="T19" fmla="*/ 0 60000 65536"/>
                <a:gd name="T20" fmla="*/ 0 60000 65536"/>
                <a:gd name="T21" fmla="*/ 0 60000 65536"/>
                <a:gd name="T22" fmla="*/ 0 60000 65536"/>
                <a:gd name="T23" fmla="*/ 0 60000 65536"/>
                <a:gd name="T24" fmla="*/ 0 w 872"/>
                <a:gd name="T25" fmla="*/ 0 h 888"/>
                <a:gd name="T26" fmla="*/ 872 w 872"/>
                <a:gd name="T27" fmla="*/ 888 h 8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2" h="888">
                  <a:moveTo>
                    <a:pt x="159" y="175"/>
                  </a:moveTo>
                  <a:cubicBezTo>
                    <a:pt x="76" y="228"/>
                    <a:pt x="4" y="265"/>
                    <a:pt x="2" y="332"/>
                  </a:cubicBezTo>
                  <a:cubicBezTo>
                    <a:pt x="0" y="399"/>
                    <a:pt x="76" y="503"/>
                    <a:pt x="146" y="579"/>
                  </a:cubicBezTo>
                  <a:cubicBezTo>
                    <a:pt x="216" y="655"/>
                    <a:pt x="310" y="748"/>
                    <a:pt x="420" y="790"/>
                  </a:cubicBezTo>
                  <a:cubicBezTo>
                    <a:pt x="530" y="832"/>
                    <a:pt x="736" y="888"/>
                    <a:pt x="804" y="829"/>
                  </a:cubicBezTo>
                  <a:cubicBezTo>
                    <a:pt x="872" y="770"/>
                    <a:pt x="857" y="568"/>
                    <a:pt x="831" y="437"/>
                  </a:cubicBezTo>
                  <a:cubicBezTo>
                    <a:pt x="805" y="306"/>
                    <a:pt x="759" y="88"/>
                    <a:pt x="647" y="44"/>
                  </a:cubicBezTo>
                  <a:cubicBezTo>
                    <a:pt x="535" y="0"/>
                    <a:pt x="261" y="148"/>
                    <a:pt x="159" y="175"/>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6732" name="Text Box 21"/>
            <p:cNvSpPr txBox="1">
              <a:spLocks noChangeArrowheads="1"/>
            </p:cNvSpPr>
            <p:nvPr/>
          </p:nvSpPr>
          <p:spPr bwMode="auto">
            <a:xfrm>
              <a:off x="4704" y="3179"/>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88</a:t>
              </a:r>
              <a:endParaRPr lang="en-CA" altLang="en-US" sz="2000" i="0"/>
            </a:p>
          </p:txBody>
        </p:sp>
        <p:sp>
          <p:nvSpPr>
            <p:cNvPr id="156733" name="Text Box 22"/>
            <p:cNvSpPr txBox="1">
              <a:spLocks noChangeArrowheads="1"/>
            </p:cNvSpPr>
            <p:nvPr/>
          </p:nvSpPr>
          <p:spPr bwMode="auto">
            <a:xfrm>
              <a:off x="4490" y="3531"/>
              <a:ext cx="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98</a:t>
              </a:r>
              <a:endParaRPr lang="en-CA" altLang="en-US" sz="2000" i="0"/>
            </a:p>
          </p:txBody>
        </p:sp>
        <p:sp>
          <p:nvSpPr>
            <p:cNvPr id="156734" name="Text Box 23"/>
            <p:cNvSpPr txBox="1">
              <a:spLocks noChangeArrowheads="1"/>
            </p:cNvSpPr>
            <p:nvPr/>
          </p:nvSpPr>
          <p:spPr bwMode="auto">
            <a:xfrm>
              <a:off x="4247" y="3376"/>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52</a:t>
              </a:r>
              <a:endParaRPr lang="en-CA" altLang="en-US" sz="2000" i="0"/>
            </a:p>
          </p:txBody>
        </p:sp>
        <p:sp>
          <p:nvSpPr>
            <p:cNvPr id="156735" name="Text Box 24"/>
            <p:cNvSpPr txBox="1">
              <a:spLocks noChangeArrowheads="1"/>
            </p:cNvSpPr>
            <p:nvPr/>
          </p:nvSpPr>
          <p:spPr bwMode="auto">
            <a:xfrm>
              <a:off x="4512" y="3349"/>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62</a:t>
              </a:r>
              <a:endParaRPr lang="en-CA" altLang="en-US" sz="2000" i="0"/>
            </a:p>
          </p:txBody>
        </p:sp>
        <p:sp>
          <p:nvSpPr>
            <p:cNvPr id="156736" name="Text Box 25"/>
            <p:cNvSpPr txBox="1">
              <a:spLocks noChangeArrowheads="1"/>
            </p:cNvSpPr>
            <p:nvPr/>
          </p:nvSpPr>
          <p:spPr bwMode="auto">
            <a:xfrm>
              <a:off x="4764" y="365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79</a:t>
              </a:r>
              <a:endParaRPr lang="en-CA" altLang="en-US" sz="2000" i="0"/>
            </a:p>
          </p:txBody>
        </p:sp>
        <p:sp>
          <p:nvSpPr>
            <p:cNvPr id="156737" name="Text Box 26"/>
            <p:cNvSpPr txBox="1">
              <a:spLocks noChangeArrowheads="1"/>
            </p:cNvSpPr>
            <p:nvPr/>
          </p:nvSpPr>
          <p:spPr bwMode="auto">
            <a:xfrm>
              <a:off x="4343" y="3173"/>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solidFill>
                    <a:schemeClr val="tx2"/>
                  </a:solidFill>
                </a:rPr>
                <a:t>31</a:t>
              </a:r>
              <a:endParaRPr lang="en-CA" altLang="en-US" sz="2000" i="0">
                <a:solidFill>
                  <a:schemeClr val="tx2"/>
                </a:solidFill>
              </a:endParaRPr>
            </a:p>
          </p:txBody>
        </p:sp>
      </p:grpSp>
      <p:grpSp>
        <p:nvGrpSpPr>
          <p:cNvPr id="156677" name="Group 39"/>
          <p:cNvGrpSpPr>
            <a:grpSpLocks/>
          </p:cNvGrpSpPr>
          <p:nvPr/>
        </p:nvGrpSpPr>
        <p:grpSpPr bwMode="auto">
          <a:xfrm>
            <a:off x="484188" y="1676400"/>
            <a:ext cx="1522412" cy="533400"/>
            <a:chOff x="3072" y="3360"/>
            <a:chExt cx="2352" cy="336"/>
          </a:xfrm>
        </p:grpSpPr>
        <p:sp>
          <p:nvSpPr>
            <p:cNvPr id="156729" name="Text Box 40"/>
            <p:cNvSpPr txBox="1">
              <a:spLocks noChangeArrowheads="1"/>
            </p:cNvSpPr>
            <p:nvPr/>
          </p:nvSpPr>
          <p:spPr bwMode="auto">
            <a:xfrm>
              <a:off x="3106" y="3413"/>
              <a:ext cx="21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23,25,30</a:t>
              </a:r>
              <a:endParaRPr lang="en-CA" altLang="en-US" sz="2000" i="0"/>
            </a:p>
          </p:txBody>
        </p:sp>
        <p:sp>
          <p:nvSpPr>
            <p:cNvPr id="156730" name="Rectangle 41"/>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156678" name="Rectangle 99"/>
          <p:cNvSpPr>
            <a:spLocks noChangeArrowheads="1"/>
          </p:cNvSpPr>
          <p:nvPr/>
        </p:nvSpPr>
        <p:spPr bwMode="auto">
          <a:xfrm>
            <a:off x="2084388" y="1625600"/>
            <a:ext cx="409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i="0">
                <a:solidFill>
                  <a:srgbClr val="FF0000"/>
                </a:solidFill>
              </a:rPr>
              <a:t>≤</a:t>
            </a:r>
            <a:endParaRPr lang="en-CA" altLang="en-US" sz="3000"/>
          </a:p>
        </p:txBody>
      </p:sp>
      <p:grpSp>
        <p:nvGrpSpPr>
          <p:cNvPr id="156679" name="Group 1"/>
          <p:cNvGrpSpPr>
            <a:grpSpLocks/>
          </p:cNvGrpSpPr>
          <p:nvPr/>
        </p:nvGrpSpPr>
        <p:grpSpPr bwMode="auto">
          <a:xfrm>
            <a:off x="4419600" y="838200"/>
            <a:ext cx="4876800" cy="2465388"/>
            <a:chOff x="4419600" y="811672"/>
            <a:chExt cx="4876800" cy="2464928"/>
          </a:xfrm>
        </p:grpSpPr>
        <p:sp>
          <p:nvSpPr>
            <p:cNvPr id="156716" name="Freeform 18" descr="Green marble"/>
            <p:cNvSpPr>
              <a:spLocks/>
            </p:cNvSpPr>
            <p:nvPr/>
          </p:nvSpPr>
          <p:spPr bwMode="auto">
            <a:xfrm>
              <a:off x="4419600" y="811672"/>
              <a:ext cx="4876800" cy="2464928"/>
            </a:xfrm>
            <a:custGeom>
              <a:avLst/>
              <a:gdLst>
                <a:gd name="T0" fmla="*/ 2147483647 w 3879"/>
                <a:gd name="T1" fmla="*/ 2147483647 h 1488"/>
                <a:gd name="T2" fmla="*/ 2147483647 w 3879"/>
                <a:gd name="T3" fmla="*/ 2147483647 h 1488"/>
                <a:gd name="T4" fmla="*/ 2147483647 w 3879"/>
                <a:gd name="T5" fmla="*/ 2147483647 h 1488"/>
                <a:gd name="T6" fmla="*/ 2147483647 w 3879"/>
                <a:gd name="T7" fmla="*/ 2147483647 h 1488"/>
                <a:gd name="T8" fmla="*/ 2147483647 w 3879"/>
                <a:gd name="T9" fmla="*/ 2147483647 h 1488"/>
                <a:gd name="T10" fmla="*/ 2147483647 w 3879"/>
                <a:gd name="T11" fmla="*/ 2147483647 h 1488"/>
                <a:gd name="T12" fmla="*/ 2147483647 w 3879"/>
                <a:gd name="T13" fmla="*/ 2147483647 h 1488"/>
                <a:gd name="T14" fmla="*/ 2147483647 w 3879"/>
                <a:gd name="T15" fmla="*/ 2147483647 h 1488"/>
                <a:gd name="T16" fmla="*/ 2147483647 w 3879"/>
                <a:gd name="T17" fmla="*/ 2147483647 h 1488"/>
                <a:gd name="T18" fmla="*/ 2147483647 w 3879"/>
                <a:gd name="T19" fmla="*/ 2147483647 h 1488"/>
                <a:gd name="T20" fmla="*/ 2147483647 w 3879"/>
                <a:gd name="T21" fmla="*/ 2147483647 h 1488"/>
                <a:gd name="T22" fmla="*/ 2147483647 w 3879"/>
                <a:gd name="T23" fmla="*/ 2147483647 h 14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79"/>
                <a:gd name="T37" fmla="*/ 0 h 1488"/>
                <a:gd name="T38" fmla="*/ 3879 w 3879"/>
                <a:gd name="T39" fmla="*/ 1488 h 148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79" h="1488">
                  <a:moveTo>
                    <a:pt x="1260" y="25"/>
                  </a:moveTo>
                  <a:cubicBezTo>
                    <a:pt x="1484" y="50"/>
                    <a:pt x="1659" y="223"/>
                    <a:pt x="2061" y="254"/>
                  </a:cubicBezTo>
                  <a:cubicBezTo>
                    <a:pt x="2464" y="286"/>
                    <a:pt x="3477" y="106"/>
                    <a:pt x="3678" y="214"/>
                  </a:cubicBezTo>
                  <a:cubicBezTo>
                    <a:pt x="3879" y="322"/>
                    <a:pt x="3348" y="741"/>
                    <a:pt x="3268" y="899"/>
                  </a:cubicBezTo>
                  <a:cubicBezTo>
                    <a:pt x="3188" y="1057"/>
                    <a:pt x="3242" y="1085"/>
                    <a:pt x="3199" y="1161"/>
                  </a:cubicBezTo>
                  <a:cubicBezTo>
                    <a:pt x="3156" y="1237"/>
                    <a:pt x="3102" y="1331"/>
                    <a:pt x="3007" y="1353"/>
                  </a:cubicBezTo>
                  <a:cubicBezTo>
                    <a:pt x="2912" y="1375"/>
                    <a:pt x="2771" y="1301"/>
                    <a:pt x="2627" y="1291"/>
                  </a:cubicBezTo>
                  <a:cubicBezTo>
                    <a:pt x="2483" y="1281"/>
                    <a:pt x="2533" y="1280"/>
                    <a:pt x="2142" y="1295"/>
                  </a:cubicBezTo>
                  <a:cubicBezTo>
                    <a:pt x="1752" y="1309"/>
                    <a:pt x="566" y="1488"/>
                    <a:pt x="283" y="1375"/>
                  </a:cubicBezTo>
                  <a:cubicBezTo>
                    <a:pt x="0" y="1261"/>
                    <a:pt x="372" y="826"/>
                    <a:pt x="445" y="614"/>
                  </a:cubicBezTo>
                  <a:cubicBezTo>
                    <a:pt x="517" y="403"/>
                    <a:pt x="579" y="203"/>
                    <a:pt x="716" y="105"/>
                  </a:cubicBezTo>
                  <a:cubicBezTo>
                    <a:pt x="852" y="7"/>
                    <a:pt x="1036" y="0"/>
                    <a:pt x="1260" y="25"/>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156717" name="Group 19"/>
            <p:cNvGrpSpPr>
              <a:grpSpLocks/>
            </p:cNvGrpSpPr>
            <p:nvPr/>
          </p:nvGrpSpPr>
          <p:grpSpPr bwMode="auto">
            <a:xfrm>
              <a:off x="7100145" y="1298094"/>
              <a:ext cx="1384300" cy="1409700"/>
              <a:chOff x="4205" y="3063"/>
              <a:chExt cx="872" cy="888"/>
            </a:xfrm>
          </p:grpSpPr>
          <p:sp>
            <p:nvSpPr>
              <p:cNvPr id="156722" name="Freeform 20"/>
              <p:cNvSpPr>
                <a:spLocks/>
              </p:cNvSpPr>
              <p:nvPr/>
            </p:nvSpPr>
            <p:spPr bwMode="auto">
              <a:xfrm>
                <a:off x="4205" y="3063"/>
                <a:ext cx="872" cy="888"/>
              </a:xfrm>
              <a:custGeom>
                <a:avLst/>
                <a:gdLst>
                  <a:gd name="T0" fmla="*/ 159 w 872"/>
                  <a:gd name="T1" fmla="*/ 175 h 888"/>
                  <a:gd name="T2" fmla="*/ 2 w 872"/>
                  <a:gd name="T3" fmla="*/ 332 h 888"/>
                  <a:gd name="T4" fmla="*/ 146 w 872"/>
                  <a:gd name="T5" fmla="*/ 579 h 888"/>
                  <a:gd name="T6" fmla="*/ 420 w 872"/>
                  <a:gd name="T7" fmla="*/ 790 h 888"/>
                  <a:gd name="T8" fmla="*/ 804 w 872"/>
                  <a:gd name="T9" fmla="*/ 829 h 888"/>
                  <a:gd name="T10" fmla="*/ 831 w 872"/>
                  <a:gd name="T11" fmla="*/ 437 h 888"/>
                  <a:gd name="T12" fmla="*/ 647 w 872"/>
                  <a:gd name="T13" fmla="*/ 44 h 888"/>
                  <a:gd name="T14" fmla="*/ 159 w 872"/>
                  <a:gd name="T15" fmla="*/ 175 h 888"/>
                  <a:gd name="T16" fmla="*/ 0 60000 65536"/>
                  <a:gd name="T17" fmla="*/ 0 60000 65536"/>
                  <a:gd name="T18" fmla="*/ 0 60000 65536"/>
                  <a:gd name="T19" fmla="*/ 0 60000 65536"/>
                  <a:gd name="T20" fmla="*/ 0 60000 65536"/>
                  <a:gd name="T21" fmla="*/ 0 60000 65536"/>
                  <a:gd name="T22" fmla="*/ 0 60000 65536"/>
                  <a:gd name="T23" fmla="*/ 0 60000 65536"/>
                  <a:gd name="T24" fmla="*/ 0 w 872"/>
                  <a:gd name="T25" fmla="*/ 0 h 888"/>
                  <a:gd name="T26" fmla="*/ 872 w 872"/>
                  <a:gd name="T27" fmla="*/ 888 h 8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2" h="888">
                    <a:moveTo>
                      <a:pt x="159" y="175"/>
                    </a:moveTo>
                    <a:cubicBezTo>
                      <a:pt x="76" y="228"/>
                      <a:pt x="4" y="265"/>
                      <a:pt x="2" y="332"/>
                    </a:cubicBezTo>
                    <a:cubicBezTo>
                      <a:pt x="0" y="399"/>
                      <a:pt x="76" y="503"/>
                      <a:pt x="146" y="579"/>
                    </a:cubicBezTo>
                    <a:cubicBezTo>
                      <a:pt x="216" y="655"/>
                      <a:pt x="310" y="748"/>
                      <a:pt x="420" y="790"/>
                    </a:cubicBezTo>
                    <a:cubicBezTo>
                      <a:pt x="530" y="832"/>
                      <a:pt x="736" y="888"/>
                      <a:pt x="804" y="829"/>
                    </a:cubicBezTo>
                    <a:cubicBezTo>
                      <a:pt x="872" y="770"/>
                      <a:pt x="857" y="568"/>
                      <a:pt x="831" y="437"/>
                    </a:cubicBezTo>
                    <a:cubicBezTo>
                      <a:pt x="805" y="306"/>
                      <a:pt x="759" y="88"/>
                      <a:pt x="647" y="44"/>
                    </a:cubicBezTo>
                    <a:cubicBezTo>
                      <a:pt x="535" y="0"/>
                      <a:pt x="261" y="148"/>
                      <a:pt x="159" y="175"/>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6723" name="Text Box 21"/>
              <p:cNvSpPr txBox="1">
                <a:spLocks noChangeArrowheads="1"/>
              </p:cNvSpPr>
              <p:nvPr/>
            </p:nvSpPr>
            <p:spPr bwMode="auto">
              <a:xfrm>
                <a:off x="4704" y="3179"/>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88</a:t>
                </a:r>
                <a:endParaRPr lang="en-CA" altLang="en-US" sz="2000" i="0"/>
              </a:p>
            </p:txBody>
          </p:sp>
          <p:sp>
            <p:nvSpPr>
              <p:cNvPr id="156724" name="Text Box 22"/>
              <p:cNvSpPr txBox="1">
                <a:spLocks noChangeArrowheads="1"/>
              </p:cNvSpPr>
              <p:nvPr/>
            </p:nvSpPr>
            <p:spPr bwMode="auto">
              <a:xfrm>
                <a:off x="4490" y="3531"/>
                <a:ext cx="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98</a:t>
                </a:r>
                <a:endParaRPr lang="en-CA" altLang="en-US" sz="2000" i="0"/>
              </a:p>
            </p:txBody>
          </p:sp>
          <p:sp>
            <p:nvSpPr>
              <p:cNvPr id="156725" name="Text Box 23"/>
              <p:cNvSpPr txBox="1">
                <a:spLocks noChangeArrowheads="1"/>
              </p:cNvSpPr>
              <p:nvPr/>
            </p:nvSpPr>
            <p:spPr bwMode="auto">
              <a:xfrm>
                <a:off x="4247" y="3376"/>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52</a:t>
                </a:r>
                <a:endParaRPr lang="en-CA" altLang="en-US" sz="2000" i="0"/>
              </a:p>
            </p:txBody>
          </p:sp>
          <p:sp>
            <p:nvSpPr>
              <p:cNvPr id="156726" name="Text Box 24"/>
              <p:cNvSpPr txBox="1">
                <a:spLocks noChangeArrowheads="1"/>
              </p:cNvSpPr>
              <p:nvPr/>
            </p:nvSpPr>
            <p:spPr bwMode="auto">
              <a:xfrm>
                <a:off x="4512" y="3349"/>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62</a:t>
                </a:r>
                <a:endParaRPr lang="en-CA" altLang="en-US" sz="2000" i="0"/>
              </a:p>
            </p:txBody>
          </p:sp>
          <p:sp>
            <p:nvSpPr>
              <p:cNvPr id="156727" name="Text Box 25"/>
              <p:cNvSpPr txBox="1">
                <a:spLocks noChangeArrowheads="1"/>
              </p:cNvSpPr>
              <p:nvPr/>
            </p:nvSpPr>
            <p:spPr bwMode="auto">
              <a:xfrm>
                <a:off x="4764" y="365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79</a:t>
                </a:r>
                <a:endParaRPr lang="en-CA" altLang="en-US" sz="2000" i="0"/>
              </a:p>
            </p:txBody>
          </p:sp>
          <p:sp>
            <p:nvSpPr>
              <p:cNvPr id="156728" name="Text Box 26"/>
              <p:cNvSpPr txBox="1">
                <a:spLocks noChangeArrowheads="1"/>
              </p:cNvSpPr>
              <p:nvPr/>
            </p:nvSpPr>
            <p:spPr bwMode="auto">
              <a:xfrm>
                <a:off x="4343" y="3173"/>
                <a:ext cx="11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2000" i="0"/>
              </a:p>
            </p:txBody>
          </p:sp>
        </p:grpSp>
        <p:grpSp>
          <p:nvGrpSpPr>
            <p:cNvPr id="156718" name="Group 39"/>
            <p:cNvGrpSpPr>
              <a:grpSpLocks/>
            </p:cNvGrpSpPr>
            <p:nvPr/>
          </p:nvGrpSpPr>
          <p:grpSpPr bwMode="auto">
            <a:xfrm>
              <a:off x="4965700" y="1676400"/>
              <a:ext cx="1783142" cy="533400"/>
              <a:chOff x="3072" y="3360"/>
              <a:chExt cx="2352" cy="336"/>
            </a:xfrm>
          </p:grpSpPr>
          <p:sp>
            <p:nvSpPr>
              <p:cNvPr id="156720" name="Text Box 40"/>
              <p:cNvSpPr txBox="1">
                <a:spLocks noChangeArrowheads="1"/>
              </p:cNvSpPr>
              <p:nvPr/>
            </p:nvSpPr>
            <p:spPr bwMode="auto">
              <a:xfrm>
                <a:off x="3106" y="3413"/>
                <a:ext cx="227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23,25,30</a:t>
                </a:r>
                <a:r>
                  <a:rPr lang="en-US" altLang="en-US" sz="2000" i="0">
                    <a:solidFill>
                      <a:schemeClr val="tx2"/>
                    </a:solidFill>
                  </a:rPr>
                  <a:t>,31</a:t>
                </a:r>
                <a:endParaRPr lang="en-CA" altLang="en-US" sz="2000" i="0">
                  <a:solidFill>
                    <a:schemeClr val="tx2"/>
                  </a:solidFill>
                </a:endParaRPr>
              </a:p>
            </p:txBody>
          </p:sp>
          <p:sp>
            <p:nvSpPr>
              <p:cNvPr id="156721" name="Rectangle 41"/>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156719" name="Rectangle 139"/>
            <p:cNvSpPr>
              <a:spLocks noChangeArrowheads="1"/>
            </p:cNvSpPr>
            <p:nvPr/>
          </p:nvSpPr>
          <p:spPr bwMode="auto">
            <a:xfrm>
              <a:off x="6705600" y="1627719"/>
              <a:ext cx="41069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i="0">
                  <a:solidFill>
                    <a:srgbClr val="FF0000"/>
                  </a:solidFill>
                </a:rPr>
                <a:t>≤</a:t>
              </a:r>
              <a:endParaRPr lang="en-CA" altLang="en-US" sz="3000"/>
            </a:p>
          </p:txBody>
        </p:sp>
      </p:grpSp>
      <p:grpSp>
        <p:nvGrpSpPr>
          <p:cNvPr id="156680" name="Group 28"/>
          <p:cNvGrpSpPr>
            <a:grpSpLocks/>
          </p:cNvGrpSpPr>
          <p:nvPr/>
        </p:nvGrpSpPr>
        <p:grpSpPr bwMode="auto">
          <a:xfrm rot="3735761">
            <a:off x="3398044" y="1896269"/>
            <a:ext cx="1347788" cy="1797050"/>
            <a:chOff x="2227" y="1194"/>
            <a:chExt cx="1944" cy="2413"/>
          </a:xfrm>
        </p:grpSpPr>
        <p:sp>
          <p:nvSpPr>
            <p:cNvPr id="156710" name="Freeform 29"/>
            <p:cNvSpPr>
              <a:spLocks/>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6711" name="Freeform 30"/>
            <p:cNvSpPr>
              <a:spLocks/>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6712" name="Freeform 31"/>
            <p:cNvSpPr>
              <a:spLocks/>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6713" name="Freeform 32"/>
            <p:cNvSpPr>
              <a:spLocks/>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6714" name="Freeform 33"/>
            <p:cNvSpPr>
              <a:spLocks/>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6715" name="Freeform 34"/>
            <p:cNvSpPr>
              <a:spLocks/>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56681" name="AutoShape 23"/>
          <p:cNvSpPr>
            <a:spLocks noChangeArrowheads="1"/>
          </p:cNvSpPr>
          <p:nvPr/>
        </p:nvSpPr>
        <p:spPr bwMode="auto">
          <a:xfrm flipH="1" flipV="1">
            <a:off x="1524000" y="914400"/>
            <a:ext cx="1600200" cy="533400"/>
          </a:xfrm>
          <a:prstGeom prst="curvedUpArrow">
            <a:avLst>
              <a:gd name="adj1" fmla="val 65708"/>
              <a:gd name="adj2" fmla="val 131431"/>
              <a:gd name="adj3" fmla="val 33333"/>
            </a:avLst>
          </a:prstGeom>
          <a:solidFill>
            <a:schemeClr val="accent1"/>
          </a:solidFill>
          <a:ln w="9525">
            <a:solidFill>
              <a:schemeClr val="tx1"/>
            </a:solidFill>
            <a:miter lim="800000"/>
            <a:headEnd/>
            <a:tailEnd/>
          </a:ln>
        </p:spPr>
        <p:txBody>
          <a:bodyPr rot="10800000"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156682" name="Text Box 42"/>
          <p:cNvSpPr txBox="1">
            <a:spLocks noChangeArrowheads="1"/>
          </p:cNvSpPr>
          <p:nvPr/>
        </p:nvSpPr>
        <p:spPr bwMode="auto">
          <a:xfrm>
            <a:off x="55563" y="3111500"/>
            <a:ext cx="268763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a:p>
            <a:pPr eaLnBrk="1" hangingPunct="1">
              <a:spcBef>
                <a:spcPct val="0"/>
              </a:spcBef>
              <a:buFontTx/>
              <a:buNone/>
            </a:pPr>
            <a:r>
              <a:rPr lang="en-CA" altLang="en-US" sz="2800" i="0">
                <a:solidFill>
                  <a:schemeClr val="accent1"/>
                </a:solidFill>
                <a:cs typeface="Times New Roman" pitchFamily="18" charset="0"/>
              </a:rPr>
              <a:t>¬</a:t>
            </a:r>
            <a:r>
              <a:rPr lang="en-CA" altLang="en-US" sz="2800" i="0">
                <a:solidFill>
                  <a:schemeClr val="accent1"/>
                </a:solidFill>
              </a:rPr>
              <a:t>&lt;exit Cond&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codeB</a:t>
            </a:r>
          </a:p>
        </p:txBody>
      </p:sp>
      <p:grpSp>
        <p:nvGrpSpPr>
          <p:cNvPr id="156683" name="Group 46"/>
          <p:cNvGrpSpPr>
            <a:grpSpLocks noChangeAspect="1"/>
          </p:cNvGrpSpPr>
          <p:nvPr/>
        </p:nvGrpSpPr>
        <p:grpSpPr bwMode="auto">
          <a:xfrm>
            <a:off x="7875588" y="42863"/>
            <a:ext cx="1169987" cy="1169987"/>
            <a:chOff x="4320" y="2016"/>
            <a:chExt cx="912" cy="912"/>
          </a:xfrm>
        </p:grpSpPr>
        <p:grpSp>
          <p:nvGrpSpPr>
            <p:cNvPr id="156692" name="Group 47"/>
            <p:cNvGrpSpPr>
              <a:grpSpLocks noChangeAspect="1"/>
            </p:cNvGrpSpPr>
            <p:nvPr/>
          </p:nvGrpSpPr>
          <p:grpSpPr bwMode="auto">
            <a:xfrm>
              <a:off x="4320" y="2016"/>
              <a:ext cx="912" cy="912"/>
              <a:chOff x="2496" y="1104"/>
              <a:chExt cx="912" cy="912"/>
            </a:xfrm>
          </p:grpSpPr>
          <p:grpSp>
            <p:nvGrpSpPr>
              <p:cNvPr id="156699" name="Group 48"/>
              <p:cNvGrpSpPr>
                <a:grpSpLocks noChangeAspect="1"/>
              </p:cNvGrpSpPr>
              <p:nvPr/>
            </p:nvGrpSpPr>
            <p:grpSpPr bwMode="auto">
              <a:xfrm rot="2360341">
                <a:off x="2592" y="1248"/>
                <a:ext cx="680" cy="680"/>
                <a:chOff x="1224" y="1212"/>
                <a:chExt cx="3144" cy="3112"/>
              </a:xfrm>
            </p:grpSpPr>
            <p:sp>
              <p:nvSpPr>
                <p:cNvPr id="156701"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156702"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156703" name="Group 51"/>
                <p:cNvGrpSpPr>
                  <a:grpSpLocks noChangeAspect="1"/>
                </p:cNvGrpSpPr>
                <p:nvPr/>
              </p:nvGrpSpPr>
              <p:grpSpPr bwMode="auto">
                <a:xfrm>
                  <a:off x="1776" y="1212"/>
                  <a:ext cx="1944" cy="2413"/>
                  <a:chOff x="2227" y="1194"/>
                  <a:chExt cx="1944" cy="2413"/>
                </a:xfrm>
              </p:grpSpPr>
              <p:sp>
                <p:nvSpPr>
                  <p:cNvPr id="156704"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6705"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6706" name="Freeform 54"/>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6707" name="Freeform 55"/>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6708"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6709"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56700"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56693" name="Group 59"/>
            <p:cNvGrpSpPr>
              <a:grpSpLocks noChangeAspect="1"/>
            </p:cNvGrpSpPr>
            <p:nvPr/>
          </p:nvGrpSpPr>
          <p:grpSpPr bwMode="auto">
            <a:xfrm>
              <a:off x="4368" y="2112"/>
              <a:ext cx="432" cy="240"/>
              <a:chOff x="-1152" y="3504"/>
              <a:chExt cx="432" cy="240"/>
            </a:xfrm>
          </p:grpSpPr>
          <p:grpSp>
            <p:nvGrpSpPr>
              <p:cNvPr id="156694" name="Group 60"/>
              <p:cNvGrpSpPr>
                <a:grpSpLocks noChangeAspect="1"/>
              </p:cNvGrpSpPr>
              <p:nvPr/>
            </p:nvGrpSpPr>
            <p:grpSpPr bwMode="auto">
              <a:xfrm>
                <a:off x="-1075" y="3504"/>
                <a:ext cx="256" cy="210"/>
                <a:chOff x="1728" y="2064"/>
                <a:chExt cx="768" cy="672"/>
              </a:xfrm>
            </p:grpSpPr>
            <p:sp>
              <p:nvSpPr>
                <p:cNvPr id="156697"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156698"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56695"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6696"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 name="Group 5"/>
          <p:cNvGrpSpPr>
            <a:grpSpLocks/>
          </p:cNvGrpSpPr>
          <p:nvPr/>
        </p:nvGrpSpPr>
        <p:grpSpPr bwMode="auto">
          <a:xfrm>
            <a:off x="5334000" y="5145088"/>
            <a:ext cx="4800600" cy="1108075"/>
            <a:chOff x="5334000" y="5144869"/>
            <a:chExt cx="4800600" cy="1107996"/>
          </a:xfrm>
        </p:grpSpPr>
        <p:sp>
          <p:nvSpPr>
            <p:cNvPr id="156690" name="AutoShape 44"/>
            <p:cNvSpPr>
              <a:spLocks noChangeArrowheads="1"/>
            </p:cNvSpPr>
            <p:nvPr/>
          </p:nvSpPr>
          <p:spPr bwMode="auto">
            <a:xfrm>
              <a:off x="5334000" y="5257800"/>
              <a:ext cx="685800" cy="485775"/>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156691" name="Rectangle 3"/>
            <p:cNvSpPr>
              <a:spLocks noChangeArrowheads="1"/>
            </p:cNvSpPr>
            <p:nvPr/>
          </p:nvSpPr>
          <p:spPr bwMode="auto">
            <a:xfrm>
              <a:off x="5562600" y="5144869"/>
              <a:ext cx="45720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1" eaLnBrk="1" hangingPunct="1">
                <a:spcBef>
                  <a:spcPct val="0"/>
                </a:spcBef>
                <a:buFontTx/>
                <a:buChar char="•"/>
              </a:pPr>
              <a:r>
                <a:rPr lang="en-US" altLang="en-US" sz="3000" i="0"/>
                <a:t>Now</a:t>
              </a:r>
              <a:br>
                <a:rPr lang="en-US" altLang="en-US" sz="3000" i="0"/>
              </a:br>
              <a:r>
                <a:rPr lang="en-US" altLang="en-US" sz="3000" i="0"/>
                <a:t>All left </a:t>
              </a:r>
              <a:r>
                <a:rPr lang="en-US" altLang="en-US" sz="3600" i="0">
                  <a:solidFill>
                    <a:srgbClr val="FF0000"/>
                  </a:solidFill>
                </a:rPr>
                <a:t>≤</a:t>
              </a:r>
              <a:r>
                <a:rPr lang="en-US" altLang="en-US" sz="3000" i="0"/>
                <a:t> All right</a:t>
              </a:r>
            </a:p>
          </p:txBody>
        </p:sp>
      </p:grpSp>
      <p:sp>
        <p:nvSpPr>
          <p:cNvPr id="65" name="Rectangle 64"/>
          <p:cNvSpPr>
            <a:spLocks noChangeArrowheads="1"/>
          </p:cNvSpPr>
          <p:nvPr/>
        </p:nvSpPr>
        <p:spPr bwMode="auto">
          <a:xfrm>
            <a:off x="190500" y="4419600"/>
            <a:ext cx="53721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1" eaLnBrk="1" hangingPunct="1">
              <a:spcBef>
                <a:spcPct val="0"/>
              </a:spcBef>
              <a:buFontTx/>
              <a:buChar char="•"/>
            </a:pPr>
            <a:r>
              <a:rPr lang="en-US" altLang="en-US" sz="3000" i="0"/>
              <a:t>Was All left </a:t>
            </a:r>
            <a:r>
              <a:rPr lang="en-US" altLang="en-US" sz="3600" i="0">
                <a:solidFill>
                  <a:srgbClr val="FF0000"/>
                </a:solidFill>
              </a:rPr>
              <a:t>≤</a:t>
            </a:r>
            <a:r>
              <a:rPr lang="en-US" altLang="en-US" sz="3000" i="0"/>
              <a:t> All right</a:t>
            </a:r>
          </a:p>
          <a:p>
            <a:pPr lvl="1" eaLnBrk="1" hangingPunct="1">
              <a:spcBef>
                <a:spcPct val="0"/>
              </a:spcBef>
              <a:buFontTx/>
              <a:buChar char="•"/>
            </a:pPr>
            <a:r>
              <a:rPr lang="en-US" altLang="en-US" sz="3000" i="0"/>
              <a:t>New number is smallest </a:t>
            </a:r>
            <a:br>
              <a:rPr lang="en-US" altLang="en-US" sz="3000" i="0"/>
            </a:br>
            <a:r>
              <a:rPr lang="en-US" altLang="en-US" sz="3000" i="0"/>
              <a:t> from right</a:t>
            </a:r>
          </a:p>
        </p:txBody>
      </p:sp>
      <p:sp>
        <p:nvSpPr>
          <p:cNvPr id="66" name="AutoShape 44"/>
          <p:cNvSpPr>
            <a:spLocks noChangeArrowheads="1"/>
          </p:cNvSpPr>
          <p:nvPr/>
        </p:nvSpPr>
        <p:spPr bwMode="auto">
          <a:xfrm>
            <a:off x="-76200" y="5216525"/>
            <a:ext cx="685800" cy="485775"/>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nvGrpSpPr>
          <p:cNvPr id="156687" name="Group 4"/>
          <p:cNvGrpSpPr>
            <a:grpSpLocks/>
          </p:cNvGrpSpPr>
          <p:nvPr/>
        </p:nvGrpSpPr>
        <p:grpSpPr bwMode="auto">
          <a:xfrm>
            <a:off x="5359400" y="6223000"/>
            <a:ext cx="3678238" cy="1016000"/>
            <a:chOff x="5360126" y="6223000"/>
            <a:chExt cx="3677512" cy="1016000"/>
          </a:xfrm>
        </p:grpSpPr>
        <p:sp>
          <p:nvSpPr>
            <p:cNvPr id="156688" name="Text Box 43"/>
            <p:cNvSpPr txBox="1">
              <a:spLocks noChangeArrowheads="1"/>
            </p:cNvSpPr>
            <p:nvPr/>
          </p:nvSpPr>
          <p:spPr bwMode="auto">
            <a:xfrm>
              <a:off x="6096000" y="6223000"/>
              <a:ext cx="294163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1</a:t>
              </a:r>
              <a:r>
                <a:rPr lang="en-CA" altLang="en-US" sz="2800" i="0">
                  <a:solidFill>
                    <a:srgbClr val="33CC33"/>
                  </a:solidFill>
                </a:rPr>
                <a:t>&gt;</a:t>
              </a:r>
            </a:p>
            <a:p>
              <a:pPr eaLnBrk="1" hangingPunct="1">
                <a:spcBef>
                  <a:spcPct val="0"/>
                </a:spcBef>
                <a:buFontTx/>
                <a:buNone/>
              </a:pPr>
              <a:endParaRPr lang="en-CA" altLang="en-US" i="0">
                <a:solidFill>
                  <a:srgbClr val="33CC33"/>
                </a:solidFill>
              </a:endParaRPr>
            </a:p>
          </p:txBody>
        </p:sp>
        <p:sp>
          <p:nvSpPr>
            <p:cNvPr id="156689" name="AutoShape 44"/>
            <p:cNvSpPr>
              <a:spLocks noChangeArrowheads="1"/>
            </p:cNvSpPr>
            <p:nvPr/>
          </p:nvSpPr>
          <p:spPr bwMode="auto">
            <a:xfrm>
              <a:off x="5360126" y="6269899"/>
              <a:ext cx="685800" cy="485775"/>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spTree>
    <p:extLst>
      <p:ext uri="{BB962C8B-B14F-4D97-AF65-F5344CB8AC3E}">
        <p14:creationId xmlns:p14="http://schemas.microsoft.com/office/powerpoint/2010/main" val="17546267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6"/>
                                        </p:tgtEl>
                                        <p:attrNameLst>
                                          <p:attrName>style.visibility</p:attrName>
                                        </p:attrNameLst>
                                      </p:cBhvr>
                                      <p:to>
                                        <p:strVal val="visible"/>
                                      </p:to>
                                    </p:set>
                                    <p:anim calcmode="lin" valueType="num">
                                      <p:cBhvr additive="base">
                                        <p:cTn id="13" dur="500" fill="hold"/>
                                        <p:tgtEl>
                                          <p:spTgt spid="66"/>
                                        </p:tgtEl>
                                        <p:attrNameLst>
                                          <p:attrName>ppt_x</p:attrName>
                                        </p:attrNameLst>
                                      </p:cBhvr>
                                      <p:tavLst>
                                        <p:tav tm="0">
                                          <p:val>
                                            <p:strVal val="#ppt_x"/>
                                          </p:val>
                                        </p:tav>
                                        <p:tav tm="100000">
                                          <p:val>
                                            <p:strVal val="#ppt_x"/>
                                          </p:val>
                                        </p:tav>
                                      </p:tavLst>
                                    </p:anim>
                                    <p:anim calcmode="lin" valueType="num">
                                      <p:cBhvr additive="base">
                                        <p:cTn id="14"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5">
                                            <p:txEl>
                                              <p:pRg st="0" end="0"/>
                                            </p:txEl>
                                          </p:spTgt>
                                        </p:tgtEl>
                                        <p:attrNameLst>
                                          <p:attrName>style.visibility</p:attrName>
                                        </p:attrNameLst>
                                      </p:cBhvr>
                                      <p:to>
                                        <p:strVal val="visible"/>
                                      </p:to>
                                    </p:set>
                                    <p:anim calcmode="lin" valueType="num">
                                      <p:cBhvr additive="base">
                                        <p:cTn id="19" dur="500" fill="hold"/>
                                        <p:tgtEl>
                                          <p:spTgt spid="65">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5">
                                            <p:txEl>
                                              <p:pRg st="1" end="1"/>
                                            </p:txEl>
                                          </p:spTgt>
                                        </p:tgtEl>
                                        <p:attrNameLst>
                                          <p:attrName>style.visibility</p:attrName>
                                        </p:attrNameLst>
                                      </p:cBhvr>
                                      <p:to>
                                        <p:strVal val="visible"/>
                                      </p:to>
                                    </p:set>
                                    <p:anim calcmode="lin" valueType="num">
                                      <p:cBhvr additive="base">
                                        <p:cTn id="25" dur="500" fill="hold"/>
                                        <p:tgtEl>
                                          <p:spTgt spid="65">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bwMode="auto">
          <a:xfrm>
            <a:off x="533400" y="3886200"/>
            <a:ext cx="2311400" cy="2173288"/>
          </a:xfrm>
          <a:prstGeom prst="rect">
            <a:avLst/>
          </a:prstGeom>
          <a:solidFill>
            <a:schemeClr val="tx1"/>
          </a:solidFill>
          <a:ln w="38100" cap="sq" cmpd="sng" algn="ctr">
            <a:noFill/>
            <a:prstDash val="solid"/>
            <a:round/>
            <a:headEnd type="none" w="med" len="med"/>
            <a:tailEnd type="none" w="med" len="med"/>
          </a:ln>
          <a:effectLst/>
        </p:spPr>
        <p:txBody>
          <a:bodyPr lIns="274320" rIns="274320">
            <a:spAutoFit/>
          </a:bodyPr>
          <a:lstStyle/>
          <a:p>
            <a:pPr eaLnBrk="0" hangingPunct="0">
              <a:spcBef>
                <a:spcPct val="0"/>
              </a:spcBef>
              <a:defRPr/>
            </a:pPr>
            <a:endParaRPr lang="en-US" sz="2800" i="0">
              <a:effectLst>
                <a:outerShdw blurRad="38100" dist="38100" dir="2700000" algn="tl">
                  <a:srgbClr val="000000">
                    <a:alpha val="43137"/>
                  </a:srgbClr>
                </a:outerShdw>
              </a:effectLst>
            </a:endParaRPr>
          </a:p>
        </p:txBody>
      </p:sp>
      <p:sp>
        <p:nvSpPr>
          <p:cNvPr id="176131" name="Rectangle 2"/>
          <p:cNvSpPr>
            <a:spLocks noGrp="1" noChangeArrowheads="1"/>
          </p:cNvSpPr>
          <p:nvPr>
            <p:ph type="title"/>
          </p:nvPr>
        </p:nvSpPr>
        <p:spPr>
          <a:xfrm>
            <a:off x="685800" y="-304800"/>
            <a:ext cx="7772400" cy="1143000"/>
          </a:xfrm>
        </p:spPr>
        <p:txBody>
          <a:bodyPr/>
          <a:lstStyle/>
          <a:p>
            <a:r>
              <a:rPr lang="en-US" altLang="en-US" smtClean="0"/>
              <a:t>Don't Redo Work</a:t>
            </a:r>
          </a:p>
        </p:txBody>
      </p:sp>
      <p:sp>
        <p:nvSpPr>
          <p:cNvPr id="34819" name="Rectangle 3" descr="Rectangle: Click to edit Master text styles&#10;Second level&#10;Third level&#10;Fourth level&#10;Fifth level"/>
          <p:cNvSpPr>
            <a:spLocks noGrp="1" noChangeArrowheads="1"/>
          </p:cNvSpPr>
          <p:nvPr>
            <p:ph type="body" idx="1"/>
          </p:nvPr>
        </p:nvSpPr>
        <p:spPr>
          <a:xfrm>
            <a:off x="457200" y="925513"/>
            <a:ext cx="4800600" cy="1970087"/>
          </a:xfrm>
        </p:spPr>
        <p:txBody>
          <a:bodyPr/>
          <a:lstStyle/>
          <a:p>
            <a:r>
              <a:rPr lang="en-US" altLang="en-US" sz="2400" smtClean="0"/>
              <a:t>Prefix Averages:</a:t>
            </a:r>
          </a:p>
          <a:p>
            <a:r>
              <a:rPr lang="en-US" altLang="en-US" sz="2400" smtClean="0"/>
              <a:t>Input: an array X[i] of n values </a:t>
            </a:r>
          </a:p>
          <a:p>
            <a:r>
              <a:rPr lang="en-US" altLang="en-US" sz="2400" smtClean="0"/>
              <a:t>Output: The average of each prefix</a:t>
            </a:r>
            <a:br>
              <a:rPr lang="en-US" altLang="en-US" sz="2400" smtClean="0"/>
            </a:br>
            <a:r>
              <a:rPr lang="en-US" altLang="en-US" sz="2000" b="1" i="1" smtClean="0">
                <a:sym typeface="Symbol" pitchFamily="18" charset="2"/>
              </a:rPr>
              <a:t>A</a:t>
            </a:r>
            <a:r>
              <a:rPr lang="en-US" altLang="en-US" sz="2000" smtClean="0">
                <a:sym typeface="Symbol" pitchFamily="18" charset="2"/>
              </a:rPr>
              <a:t>[</a:t>
            </a:r>
            <a:r>
              <a:rPr lang="en-US" altLang="en-US" sz="2000" b="1" i="1" smtClean="0">
                <a:sym typeface="Symbol" pitchFamily="18" charset="2"/>
              </a:rPr>
              <a:t>i</a:t>
            </a:r>
            <a:r>
              <a:rPr lang="en-US" altLang="en-US" sz="2000" smtClean="0">
                <a:sym typeface="Symbol" pitchFamily="18" charset="2"/>
              </a:rPr>
              <a:t>]</a:t>
            </a:r>
            <a:r>
              <a:rPr lang="en-US" altLang="en-US" sz="2000" b="1" i="1" smtClean="0">
                <a:sym typeface="Symbol" pitchFamily="18" charset="2"/>
              </a:rPr>
              <a:t> </a:t>
            </a:r>
            <a:r>
              <a:rPr lang="en-US" altLang="en-US" sz="2400" smtClean="0">
                <a:latin typeface="Symbol" pitchFamily="18" charset="2"/>
                <a:sym typeface="Symbol" pitchFamily="18" charset="2"/>
              </a:rPr>
              <a:t>= (</a:t>
            </a:r>
            <a:r>
              <a:rPr lang="en-US" altLang="en-US" sz="2000" b="1" i="1" smtClean="0">
                <a:sym typeface="Symbol" pitchFamily="18" charset="2"/>
              </a:rPr>
              <a:t>X</a:t>
            </a:r>
            <a:r>
              <a:rPr lang="en-US" altLang="en-US" sz="2000" smtClean="0">
                <a:sym typeface="Symbol" pitchFamily="18" charset="2"/>
              </a:rPr>
              <a:t>[0] </a:t>
            </a:r>
            <a:r>
              <a:rPr lang="en-US" altLang="en-US" sz="2400" smtClean="0">
                <a:latin typeface="Symbol" pitchFamily="18" charset="2"/>
                <a:sym typeface="Symbol" pitchFamily="18" charset="2"/>
              </a:rPr>
              <a:t>+</a:t>
            </a:r>
            <a:r>
              <a:rPr lang="en-US" altLang="en-US" sz="2000" smtClean="0">
                <a:sym typeface="Symbol" pitchFamily="18" charset="2"/>
              </a:rPr>
              <a:t> </a:t>
            </a:r>
            <a:r>
              <a:rPr lang="en-US" altLang="en-US" sz="2000" b="1" i="1" smtClean="0">
                <a:sym typeface="Symbol" pitchFamily="18" charset="2"/>
              </a:rPr>
              <a:t>X</a:t>
            </a:r>
            <a:r>
              <a:rPr lang="en-US" altLang="en-US" sz="2000" smtClean="0">
                <a:sym typeface="Symbol" pitchFamily="18" charset="2"/>
              </a:rPr>
              <a:t>[1] </a:t>
            </a:r>
            <a:r>
              <a:rPr lang="en-US" altLang="en-US" sz="2400" smtClean="0">
                <a:latin typeface="Symbol" pitchFamily="18" charset="2"/>
                <a:sym typeface="Symbol" pitchFamily="18" charset="2"/>
              </a:rPr>
              <a:t>+</a:t>
            </a:r>
            <a:r>
              <a:rPr lang="en-US" altLang="en-US" sz="2000" smtClean="0">
                <a:sym typeface="Symbol" pitchFamily="18" charset="2"/>
              </a:rPr>
              <a:t> </a:t>
            </a:r>
            <a:r>
              <a:rPr lang="en-US" altLang="en-US" sz="2000" smtClean="0"/>
              <a:t>… </a:t>
            </a:r>
            <a:r>
              <a:rPr lang="en-US" altLang="en-US" sz="2400" smtClean="0">
                <a:latin typeface="Symbol" pitchFamily="18" charset="2"/>
                <a:sym typeface="Symbol" pitchFamily="18" charset="2"/>
              </a:rPr>
              <a:t>+</a:t>
            </a:r>
            <a:r>
              <a:rPr lang="en-US" altLang="en-US" sz="2000" smtClean="0"/>
              <a:t> </a:t>
            </a:r>
            <a:r>
              <a:rPr lang="en-US" altLang="en-US" sz="2000" b="1" i="1" smtClean="0">
                <a:sym typeface="Symbol" pitchFamily="18" charset="2"/>
              </a:rPr>
              <a:t>X</a:t>
            </a:r>
            <a:r>
              <a:rPr lang="en-US" altLang="en-US" sz="2000" smtClean="0">
                <a:sym typeface="Symbol" pitchFamily="18" charset="2"/>
              </a:rPr>
              <a:t>[</a:t>
            </a:r>
            <a:r>
              <a:rPr lang="en-US" altLang="en-US" sz="2000" b="1" i="1" smtClean="0">
                <a:sym typeface="Symbol" pitchFamily="18" charset="2"/>
              </a:rPr>
              <a:t>i</a:t>
            </a:r>
            <a:r>
              <a:rPr lang="en-US" altLang="en-US" sz="2000" smtClean="0">
                <a:sym typeface="Symbol" pitchFamily="18" charset="2"/>
              </a:rPr>
              <a:t>])/(</a:t>
            </a:r>
            <a:r>
              <a:rPr lang="en-US" altLang="en-US" sz="2000" i="1" smtClean="0">
                <a:sym typeface="Symbol" pitchFamily="18" charset="2"/>
              </a:rPr>
              <a:t>i</a:t>
            </a:r>
            <a:r>
              <a:rPr lang="en-US" altLang="en-US" sz="2000" smtClean="0">
                <a:sym typeface="Symbol" pitchFamily="18" charset="2"/>
              </a:rPr>
              <a:t>+1)</a:t>
            </a:r>
          </a:p>
          <a:p>
            <a:endParaRPr lang="en-US" altLang="en-US" sz="800" smtClean="0"/>
          </a:p>
        </p:txBody>
      </p:sp>
      <p:graphicFrame>
        <p:nvGraphicFramePr>
          <p:cNvPr id="8" name="Object 2"/>
          <p:cNvGraphicFramePr>
            <a:graphicFrameLocks noChangeAspect="1"/>
          </p:cNvGraphicFramePr>
          <p:nvPr/>
        </p:nvGraphicFramePr>
        <p:xfrm>
          <a:off x="6197600" y="273050"/>
          <a:ext cx="2905125" cy="3435350"/>
        </p:xfrm>
        <a:graphic>
          <a:graphicData uri="http://schemas.openxmlformats.org/drawingml/2006/chart">
            <c:chart xmlns:c="http://schemas.openxmlformats.org/drawingml/2006/chart" xmlns:r="http://schemas.openxmlformats.org/officeDocument/2006/relationships" r:id="rId2"/>
          </a:graphicData>
        </a:graphic>
      </p:graphicFrame>
      <p:sp>
        <p:nvSpPr>
          <p:cNvPr id="6" name="Rectangle 4" descr="Rectangle: Click to edit Master text styles&#10;Second level&#10;Third level&#10;Fourth level&#10;Fifth level"/>
          <p:cNvSpPr>
            <a:spLocks noChangeArrowheads="1"/>
          </p:cNvSpPr>
          <p:nvPr/>
        </p:nvSpPr>
        <p:spPr bwMode="auto">
          <a:xfrm>
            <a:off x="533400" y="3860800"/>
            <a:ext cx="2286000" cy="216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457200" eaLnBrk="0" hangingPunct="0">
              <a:spcBef>
                <a:spcPct val="20000"/>
              </a:spcBef>
              <a:buChar char="•"/>
              <a:defRPr sz="3200">
                <a:solidFill>
                  <a:schemeClr val="tx1"/>
                </a:solidFill>
                <a:latin typeface="Times New Roman" pitchFamily="18" charset="0"/>
              </a:defRPr>
            </a:lvl1pPr>
            <a:lvl2pPr marL="742950" indent="-285750" defTabSz="457200" eaLnBrk="0" hangingPunct="0">
              <a:spcBef>
                <a:spcPct val="20000"/>
              </a:spcBef>
              <a:buChar char="–"/>
              <a:defRPr sz="2800">
                <a:solidFill>
                  <a:schemeClr val="tx1"/>
                </a:solidFill>
                <a:latin typeface="Times New Roman" pitchFamily="18" charset="0"/>
              </a:defRPr>
            </a:lvl2pPr>
            <a:lvl3pPr marL="1143000" indent="-228600" defTabSz="457200" eaLnBrk="0" hangingPunct="0">
              <a:spcBef>
                <a:spcPct val="20000"/>
              </a:spcBef>
              <a:buChar char="•"/>
              <a:defRPr sz="2400">
                <a:solidFill>
                  <a:schemeClr val="tx1"/>
                </a:solidFill>
                <a:latin typeface="Times New Roman" pitchFamily="18" charset="0"/>
              </a:defRPr>
            </a:lvl3pPr>
            <a:lvl4pPr marL="1600200" indent="-228600" defTabSz="457200" eaLnBrk="0" hangingPunct="0">
              <a:spcBef>
                <a:spcPct val="20000"/>
              </a:spcBef>
              <a:buChar char="–"/>
              <a:defRPr sz="2000">
                <a:solidFill>
                  <a:schemeClr val="tx1"/>
                </a:solidFill>
                <a:latin typeface="Times New Roman" pitchFamily="18" charset="0"/>
              </a:defRPr>
            </a:lvl4pPr>
            <a:lvl5pPr marL="2057400" indent="-228600" defTabSz="457200" eaLnBrk="0" hangingPunct="0">
              <a:spcBef>
                <a:spcPct val="20000"/>
              </a:spcBef>
              <a:buChar char="»"/>
              <a:defRPr sz="2000">
                <a:solidFill>
                  <a:schemeClr val="tx1"/>
                </a:solidFill>
                <a:latin typeface="Times New Roman" pitchFamily="18" charset="0"/>
              </a:defRPr>
            </a:lvl5pPr>
            <a:lvl6pPr marL="2514600" indent="-228600" defTabSz="4572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4572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4572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4572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solidFill>
                  <a:srgbClr val="000000"/>
                </a:solidFill>
                <a:cs typeface="Times New Roman" pitchFamily="18" charset="0"/>
              </a:rPr>
              <a:t>for </a:t>
            </a:r>
            <a:r>
              <a:rPr lang="en-US" altLang="en-US" sz="2000" i="0">
                <a:solidFill>
                  <a:srgbClr val="254C00"/>
                </a:solidFill>
                <a:cs typeface="Times New Roman" pitchFamily="18" charset="0"/>
              </a:rPr>
              <a:t>i</a:t>
            </a:r>
            <a:r>
              <a:rPr lang="en-US" altLang="en-US" sz="2000" i="0">
                <a:solidFill>
                  <a:srgbClr val="800000"/>
                </a:solidFill>
                <a:cs typeface="Times New Roman" pitchFamily="18" charset="0"/>
              </a:rPr>
              <a:t> </a:t>
            </a:r>
            <a:r>
              <a:rPr lang="en-US" altLang="en-US" sz="2000" i="0">
                <a:solidFill>
                  <a:srgbClr val="000000"/>
                </a:solidFill>
                <a:ea typeface="Wingdings" pitchFamily="2" charset="2"/>
                <a:cs typeface="Times New Roman" pitchFamily="18" charset="0"/>
                <a:sym typeface="Symbol" pitchFamily="18" charset="2"/>
              </a:rPr>
              <a:t>=</a:t>
            </a:r>
            <a:r>
              <a:rPr lang="en-US" altLang="en-US" sz="2000" i="0">
                <a:solidFill>
                  <a:srgbClr val="800000"/>
                </a:solidFill>
                <a:cs typeface="Times New Roman" pitchFamily="18" charset="0"/>
                <a:sym typeface="Symbol" pitchFamily="18" charset="2"/>
              </a:rPr>
              <a:t> </a:t>
            </a:r>
            <a:r>
              <a:rPr lang="en-US" altLang="en-US" sz="2000" i="0">
                <a:solidFill>
                  <a:srgbClr val="254C00"/>
                </a:solidFill>
                <a:cs typeface="Times New Roman" pitchFamily="18" charset="0"/>
                <a:sym typeface="Symbol" pitchFamily="18" charset="2"/>
              </a:rPr>
              <a:t>0</a:t>
            </a:r>
            <a:r>
              <a:rPr lang="en-US" altLang="en-US" sz="2000" i="0">
                <a:solidFill>
                  <a:srgbClr val="000000"/>
                </a:solidFill>
                <a:cs typeface="Times New Roman" pitchFamily="18" charset="0"/>
                <a:sym typeface="Symbol" pitchFamily="18" charset="2"/>
              </a:rPr>
              <a:t> to </a:t>
            </a:r>
            <a:r>
              <a:rPr lang="en-US" altLang="en-US" sz="2000" i="0">
                <a:solidFill>
                  <a:srgbClr val="254C00"/>
                </a:solidFill>
                <a:cs typeface="Times New Roman" pitchFamily="18" charset="0"/>
                <a:sym typeface="Symbol" pitchFamily="18" charset="2"/>
              </a:rPr>
              <a:t>n - 1</a:t>
            </a:r>
            <a:r>
              <a:rPr lang="en-US" altLang="en-US" sz="2000" i="0">
                <a:solidFill>
                  <a:srgbClr val="000000"/>
                </a:solidFill>
                <a:cs typeface="Times New Roman" pitchFamily="18" charset="0"/>
                <a:sym typeface="Symbol" pitchFamily="18" charset="2"/>
              </a:rPr>
              <a:t> do</a:t>
            </a:r>
          </a:p>
          <a:p>
            <a:pPr eaLnBrk="1" hangingPunct="1">
              <a:spcBef>
                <a:spcPct val="0"/>
              </a:spcBef>
              <a:buFontTx/>
              <a:buNone/>
            </a:pPr>
            <a:r>
              <a:rPr lang="en-US" altLang="en-US" sz="2000" i="0">
                <a:solidFill>
                  <a:srgbClr val="000000"/>
                </a:solidFill>
                <a:cs typeface="Times New Roman" pitchFamily="18" charset="0"/>
                <a:sym typeface="Symbol" pitchFamily="18" charset="2"/>
              </a:rPr>
              <a:t>      % compute A[i]</a:t>
            </a:r>
            <a:r>
              <a:rPr lang="en-US" altLang="en-US" sz="2000" i="0">
                <a:solidFill>
                  <a:srgbClr val="254C00"/>
                </a:solidFill>
                <a:cs typeface="Times New Roman" pitchFamily="18" charset="0"/>
              </a:rPr>
              <a:t>   </a:t>
            </a:r>
            <a:endParaRPr lang="en-US" altLang="en-US" sz="2000" i="0">
              <a:solidFill>
                <a:srgbClr val="000000"/>
              </a:solidFill>
              <a:cs typeface="Times New Roman" pitchFamily="18" charset="0"/>
              <a:sym typeface="Symbol" pitchFamily="18" charset="2"/>
            </a:endParaRPr>
          </a:p>
          <a:p>
            <a:pPr eaLnBrk="1" hangingPunct="1">
              <a:spcBef>
                <a:spcPct val="0"/>
              </a:spcBef>
              <a:buFontTx/>
              <a:buNone/>
            </a:pPr>
            <a:r>
              <a:rPr lang="en-US" altLang="en-US" sz="2000" i="0">
                <a:solidFill>
                  <a:srgbClr val="000000"/>
                </a:solidFill>
                <a:cs typeface="Times New Roman" pitchFamily="18" charset="0"/>
                <a:sym typeface="Symbol" pitchFamily="18" charset="2"/>
              </a:rPr>
              <a:t>	</a:t>
            </a:r>
            <a:r>
              <a:rPr lang="en-US" altLang="en-US" sz="2000" i="0">
                <a:solidFill>
                  <a:srgbClr val="254C00"/>
                </a:solidFill>
                <a:cs typeface="Times New Roman" pitchFamily="18" charset="0"/>
                <a:sym typeface="Symbol" pitchFamily="18" charset="2"/>
              </a:rPr>
              <a:t>s</a:t>
            </a:r>
            <a:r>
              <a:rPr lang="en-US" altLang="en-US" sz="2000" i="0">
                <a:solidFill>
                  <a:srgbClr val="800000"/>
                </a:solidFill>
                <a:cs typeface="Times New Roman" pitchFamily="18" charset="0"/>
                <a:sym typeface="Symbol" pitchFamily="18" charset="2"/>
              </a:rPr>
              <a:t> </a:t>
            </a:r>
            <a:r>
              <a:rPr lang="en-US" altLang="en-US" sz="2000" i="0">
                <a:solidFill>
                  <a:srgbClr val="000000"/>
                </a:solidFill>
                <a:ea typeface="Wingdings" pitchFamily="2" charset="2"/>
                <a:cs typeface="Wingdings" pitchFamily="2" charset="2"/>
                <a:sym typeface="Symbol" pitchFamily="18" charset="2"/>
              </a:rPr>
              <a:t>=</a:t>
            </a:r>
            <a:r>
              <a:rPr lang="en-US" altLang="en-US" sz="2000" i="0">
                <a:solidFill>
                  <a:srgbClr val="254C00"/>
                </a:solidFill>
                <a:cs typeface="Times New Roman" pitchFamily="18" charset="0"/>
                <a:sym typeface="Symbol" pitchFamily="18" charset="2"/>
              </a:rPr>
              <a:t> 0	</a:t>
            </a:r>
          </a:p>
          <a:p>
            <a:pPr eaLnBrk="1" hangingPunct="1">
              <a:spcBef>
                <a:spcPct val="0"/>
              </a:spcBef>
              <a:buFontTx/>
              <a:buNone/>
            </a:pPr>
            <a:r>
              <a:rPr lang="en-US" altLang="en-US" sz="2000" i="0">
                <a:solidFill>
                  <a:srgbClr val="000000"/>
                </a:solidFill>
                <a:cs typeface="Times New Roman" pitchFamily="18" charset="0"/>
              </a:rPr>
              <a:t>	for </a:t>
            </a:r>
            <a:r>
              <a:rPr lang="en-US" altLang="en-US" sz="2000" i="0">
                <a:solidFill>
                  <a:srgbClr val="254C00"/>
                </a:solidFill>
                <a:cs typeface="Times New Roman" pitchFamily="18" charset="0"/>
              </a:rPr>
              <a:t>j</a:t>
            </a:r>
            <a:r>
              <a:rPr lang="en-US" altLang="en-US" sz="2000" i="0">
                <a:solidFill>
                  <a:srgbClr val="800000"/>
                </a:solidFill>
                <a:cs typeface="Times New Roman" pitchFamily="18" charset="0"/>
              </a:rPr>
              <a:t> </a:t>
            </a:r>
            <a:r>
              <a:rPr lang="en-US" altLang="en-US" sz="2000" i="0">
                <a:solidFill>
                  <a:srgbClr val="000000"/>
                </a:solidFill>
                <a:ea typeface="Wingdings" pitchFamily="2" charset="2"/>
                <a:cs typeface="Wingdings" pitchFamily="2" charset="2"/>
                <a:sym typeface="Symbol" pitchFamily="18" charset="2"/>
              </a:rPr>
              <a:t>=</a:t>
            </a:r>
            <a:r>
              <a:rPr lang="en-US" altLang="en-US" sz="2000" i="0">
                <a:solidFill>
                  <a:srgbClr val="800000"/>
                </a:solidFill>
                <a:cs typeface="Times New Roman" pitchFamily="18" charset="0"/>
                <a:sym typeface="Symbol" pitchFamily="18" charset="2"/>
              </a:rPr>
              <a:t> </a:t>
            </a:r>
            <a:r>
              <a:rPr lang="en-US" altLang="en-US" sz="2000" i="0">
                <a:solidFill>
                  <a:srgbClr val="254C00"/>
                </a:solidFill>
                <a:cs typeface="Times New Roman" pitchFamily="18" charset="0"/>
                <a:sym typeface="Symbol" pitchFamily="18" charset="2"/>
              </a:rPr>
              <a:t>0</a:t>
            </a:r>
            <a:r>
              <a:rPr lang="en-US" altLang="en-US" sz="2000" i="0">
                <a:solidFill>
                  <a:srgbClr val="000000"/>
                </a:solidFill>
                <a:cs typeface="Times New Roman" pitchFamily="18" charset="0"/>
                <a:sym typeface="Symbol" pitchFamily="18" charset="2"/>
              </a:rPr>
              <a:t> to </a:t>
            </a:r>
            <a:r>
              <a:rPr lang="en-US" altLang="en-US" sz="2000" i="0">
                <a:solidFill>
                  <a:srgbClr val="254C00"/>
                </a:solidFill>
                <a:cs typeface="Times New Roman" pitchFamily="18" charset="0"/>
                <a:sym typeface="Symbol" pitchFamily="18" charset="2"/>
              </a:rPr>
              <a:t>i </a:t>
            </a:r>
            <a:r>
              <a:rPr lang="en-US" altLang="en-US" sz="2000" i="0">
                <a:solidFill>
                  <a:srgbClr val="000000"/>
                </a:solidFill>
                <a:cs typeface="Times New Roman" pitchFamily="18" charset="0"/>
                <a:sym typeface="Symbol" pitchFamily="18" charset="2"/>
              </a:rPr>
              <a:t>do</a:t>
            </a:r>
          </a:p>
          <a:p>
            <a:pPr eaLnBrk="1" hangingPunct="1">
              <a:spcBef>
                <a:spcPct val="0"/>
              </a:spcBef>
              <a:buFontTx/>
              <a:buNone/>
            </a:pPr>
            <a:r>
              <a:rPr lang="en-US" altLang="en-US" sz="2000" i="0">
                <a:solidFill>
                  <a:srgbClr val="000000"/>
                </a:solidFill>
                <a:cs typeface="Times New Roman" pitchFamily="18" charset="0"/>
                <a:sym typeface="Symbol" pitchFamily="18" charset="2"/>
              </a:rPr>
              <a:t>   		    </a:t>
            </a:r>
            <a:r>
              <a:rPr lang="en-US" altLang="en-US" sz="2000" i="0">
                <a:solidFill>
                  <a:srgbClr val="254C00"/>
                </a:solidFill>
                <a:cs typeface="Times New Roman" pitchFamily="18" charset="0"/>
                <a:sym typeface="Symbol" pitchFamily="18" charset="2"/>
              </a:rPr>
              <a:t>s</a:t>
            </a:r>
            <a:r>
              <a:rPr lang="en-US" altLang="en-US" sz="2000" i="0">
                <a:solidFill>
                  <a:srgbClr val="800000"/>
                </a:solidFill>
                <a:cs typeface="Times New Roman" pitchFamily="18" charset="0"/>
                <a:sym typeface="Symbol" pitchFamily="18" charset="2"/>
              </a:rPr>
              <a:t> </a:t>
            </a:r>
            <a:r>
              <a:rPr lang="en-US" altLang="en-US" sz="2000" i="0">
                <a:solidFill>
                  <a:srgbClr val="000000"/>
                </a:solidFill>
                <a:ea typeface="Wingdings" pitchFamily="2" charset="2"/>
                <a:cs typeface="Wingdings" pitchFamily="2" charset="2"/>
                <a:sym typeface="Symbol" pitchFamily="18" charset="2"/>
              </a:rPr>
              <a:t>=</a:t>
            </a:r>
            <a:r>
              <a:rPr lang="en-US" altLang="en-US" sz="2000" i="0">
                <a:solidFill>
                  <a:srgbClr val="254C00"/>
                </a:solidFill>
                <a:cs typeface="Times New Roman" pitchFamily="18" charset="0"/>
                <a:sym typeface="Symbol" pitchFamily="18" charset="2"/>
              </a:rPr>
              <a:t> s + X[j]</a:t>
            </a:r>
          </a:p>
          <a:p>
            <a:pPr eaLnBrk="1" hangingPunct="1">
              <a:spcBef>
                <a:spcPct val="0"/>
              </a:spcBef>
              <a:buFontTx/>
              <a:buNone/>
            </a:pPr>
            <a:r>
              <a:rPr lang="en-US" altLang="en-US" sz="2000" i="0">
                <a:solidFill>
                  <a:srgbClr val="000000"/>
                </a:solidFill>
                <a:cs typeface="Times New Roman" pitchFamily="18" charset="0"/>
                <a:sym typeface="Symbol" pitchFamily="18" charset="2"/>
              </a:rPr>
              <a:t>	</a:t>
            </a:r>
            <a:r>
              <a:rPr lang="en-US" altLang="en-US" sz="2000" i="0">
                <a:solidFill>
                  <a:srgbClr val="254C00"/>
                </a:solidFill>
                <a:cs typeface="Times New Roman" pitchFamily="18" charset="0"/>
                <a:sym typeface="Symbol" pitchFamily="18" charset="2"/>
              </a:rPr>
              <a:t>A[i]</a:t>
            </a:r>
            <a:r>
              <a:rPr lang="en-US" altLang="en-US" sz="2000" i="0">
                <a:solidFill>
                  <a:srgbClr val="800000"/>
                </a:solidFill>
                <a:cs typeface="Times New Roman" pitchFamily="18" charset="0"/>
                <a:sym typeface="Symbol" pitchFamily="18" charset="2"/>
              </a:rPr>
              <a:t> </a:t>
            </a:r>
            <a:r>
              <a:rPr lang="en-US" altLang="en-US" sz="2000" i="0">
                <a:solidFill>
                  <a:srgbClr val="000000"/>
                </a:solidFill>
                <a:ea typeface="Wingdings" pitchFamily="2" charset="2"/>
                <a:cs typeface="Wingdings" pitchFamily="2" charset="2"/>
                <a:sym typeface="Symbol" pitchFamily="18" charset="2"/>
              </a:rPr>
              <a:t>=</a:t>
            </a:r>
            <a:r>
              <a:rPr lang="en-US" altLang="en-US" sz="2000" i="0">
                <a:solidFill>
                  <a:srgbClr val="254C00"/>
                </a:solidFill>
                <a:cs typeface="Times New Roman" pitchFamily="18" charset="0"/>
                <a:sym typeface="Symbol" pitchFamily="18" charset="2"/>
              </a:rPr>
              <a:t> s / </a:t>
            </a:r>
            <a:r>
              <a:rPr lang="en-US" altLang="en-US" sz="2000" i="0">
                <a:solidFill>
                  <a:srgbClr val="254C00"/>
                </a:solidFill>
                <a:cs typeface="Times New Roman" pitchFamily="18" charset="0"/>
              </a:rPr>
              <a:t>(</a:t>
            </a:r>
            <a:r>
              <a:rPr lang="en-US" altLang="en-US" sz="2000" i="0">
                <a:solidFill>
                  <a:srgbClr val="254C00"/>
                </a:solidFill>
                <a:cs typeface="Times New Roman" pitchFamily="18" charset="0"/>
                <a:sym typeface="Symbol" pitchFamily="18" charset="2"/>
              </a:rPr>
              <a:t>i + 1</a:t>
            </a:r>
            <a:r>
              <a:rPr lang="en-US" altLang="en-US" sz="2000" i="0">
                <a:solidFill>
                  <a:srgbClr val="254C00"/>
                </a:solidFill>
                <a:cs typeface="Times New Roman" pitchFamily="18" charset="0"/>
              </a:rPr>
              <a:t>)</a:t>
            </a:r>
            <a:endParaRPr lang="en-US" altLang="en-US" sz="2000" i="0">
              <a:solidFill>
                <a:srgbClr val="254C00"/>
              </a:solidFill>
              <a:cs typeface="Times New Roman" pitchFamily="18" charset="0"/>
              <a:sym typeface="Symbol" pitchFamily="18" charset="2"/>
            </a:endParaRPr>
          </a:p>
          <a:p>
            <a:pPr eaLnBrk="1" hangingPunct="1">
              <a:spcBef>
                <a:spcPct val="0"/>
              </a:spcBef>
              <a:buFontTx/>
              <a:buNone/>
            </a:pPr>
            <a:r>
              <a:rPr lang="en-US" altLang="en-US" sz="2000" i="0">
                <a:solidFill>
                  <a:srgbClr val="000000"/>
                </a:solidFill>
                <a:cs typeface="Times New Roman" pitchFamily="18" charset="0"/>
                <a:sym typeface="Symbol" pitchFamily="18" charset="2"/>
              </a:rPr>
              <a:t>return </a:t>
            </a:r>
            <a:r>
              <a:rPr lang="en-US" altLang="en-US" sz="2000" i="0">
                <a:solidFill>
                  <a:srgbClr val="254C00"/>
                </a:solidFill>
                <a:cs typeface="Times New Roman" pitchFamily="18" charset="0"/>
                <a:sym typeface="Symbol" pitchFamily="18" charset="2"/>
              </a:rPr>
              <a:t>A 	</a:t>
            </a:r>
            <a:endParaRPr lang="en-US" altLang="en-US" sz="2000" i="0">
              <a:solidFill>
                <a:srgbClr val="000000"/>
              </a:solidFill>
              <a:cs typeface="Times New Roman" pitchFamily="18" charset="0"/>
              <a:sym typeface="Symbol" pitchFamily="18" charset="2"/>
            </a:endParaRPr>
          </a:p>
        </p:txBody>
      </p:sp>
      <p:sp>
        <p:nvSpPr>
          <p:cNvPr id="2" name="Rectangle 1"/>
          <p:cNvSpPr>
            <a:spLocks noChangeArrowheads="1"/>
          </p:cNvSpPr>
          <p:nvPr/>
        </p:nvSpPr>
        <p:spPr bwMode="auto">
          <a:xfrm>
            <a:off x="3221038" y="3657600"/>
            <a:ext cx="4087812"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defTabSz="457200" eaLnBrk="0" hangingPunct="0">
              <a:spcBef>
                <a:spcPct val="20000"/>
              </a:spcBef>
              <a:buChar char="•"/>
              <a:defRPr sz="3200">
                <a:solidFill>
                  <a:schemeClr val="tx1"/>
                </a:solidFill>
                <a:latin typeface="Times New Roman" pitchFamily="18" charset="0"/>
              </a:defRPr>
            </a:lvl1pPr>
            <a:lvl2pPr marL="742950" indent="-285750" defTabSz="457200" eaLnBrk="0" hangingPunct="0">
              <a:spcBef>
                <a:spcPct val="20000"/>
              </a:spcBef>
              <a:buChar char="–"/>
              <a:defRPr sz="2800">
                <a:solidFill>
                  <a:schemeClr val="tx1"/>
                </a:solidFill>
                <a:latin typeface="Times New Roman" pitchFamily="18" charset="0"/>
              </a:defRPr>
            </a:lvl2pPr>
            <a:lvl3pPr marL="1143000" indent="-228600" defTabSz="457200" eaLnBrk="0" hangingPunct="0">
              <a:spcBef>
                <a:spcPct val="20000"/>
              </a:spcBef>
              <a:buChar char="•"/>
              <a:defRPr sz="2400">
                <a:solidFill>
                  <a:schemeClr val="tx1"/>
                </a:solidFill>
                <a:latin typeface="Times New Roman" pitchFamily="18" charset="0"/>
              </a:defRPr>
            </a:lvl3pPr>
            <a:lvl4pPr marL="1600200" indent="-228600" defTabSz="457200" eaLnBrk="0" hangingPunct="0">
              <a:spcBef>
                <a:spcPct val="20000"/>
              </a:spcBef>
              <a:buChar char="–"/>
              <a:defRPr sz="2000">
                <a:solidFill>
                  <a:schemeClr val="tx1"/>
                </a:solidFill>
                <a:latin typeface="Times New Roman" pitchFamily="18" charset="0"/>
              </a:defRPr>
            </a:lvl4pPr>
            <a:lvl5pPr marL="2057400" indent="-228600" defTabSz="457200" eaLnBrk="0" hangingPunct="0">
              <a:spcBef>
                <a:spcPct val="20000"/>
              </a:spcBef>
              <a:buChar char="»"/>
              <a:defRPr sz="2000">
                <a:solidFill>
                  <a:schemeClr val="tx1"/>
                </a:solidFill>
                <a:latin typeface="Times New Roman" pitchFamily="18" charset="0"/>
              </a:defRPr>
            </a:lvl5pPr>
            <a:lvl6pPr marL="2514600" indent="-228600" defTabSz="4572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4572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4572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4572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0">
                <a:cs typeface="Times New Roman" pitchFamily="18" charset="0"/>
                <a:sym typeface="Symbol" pitchFamily="18" charset="2"/>
              </a:rPr>
              <a:t>Which line works the hardest?</a:t>
            </a:r>
          </a:p>
          <a:p>
            <a:pPr eaLnBrk="1" hangingPunct="1">
              <a:spcBef>
                <a:spcPct val="0"/>
              </a:spcBef>
              <a:buFontTx/>
              <a:buNone/>
            </a:pPr>
            <a:r>
              <a:rPr lang="en-US" altLang="en-US" sz="2400" i="0">
                <a:cs typeface="Times New Roman" pitchFamily="18" charset="0"/>
                <a:sym typeface="Symbol" pitchFamily="18" charset="2"/>
              </a:rPr>
              <a:t># times it is executed </a:t>
            </a:r>
          </a:p>
          <a:p>
            <a:pPr eaLnBrk="1" hangingPunct="1">
              <a:spcBef>
                <a:spcPct val="0"/>
              </a:spcBef>
              <a:buFontTx/>
              <a:buNone/>
            </a:pPr>
            <a:r>
              <a:rPr lang="en-US" altLang="en-US" sz="2400" i="0">
                <a:cs typeface="Times New Roman" pitchFamily="18" charset="0"/>
                <a:sym typeface="Symbol" pitchFamily="18" charset="2"/>
              </a:rPr>
              <a:t>    =1+2+3+….+n-1 </a:t>
            </a:r>
            <a:endParaRPr lang="en-US" altLang="en-US" sz="2400">
              <a:cs typeface="Times New Roman" pitchFamily="18" charset="0"/>
              <a:sym typeface="Symbol" pitchFamily="18" charset="2"/>
            </a:endParaRPr>
          </a:p>
          <a:p>
            <a:pPr eaLnBrk="1" hangingPunct="1">
              <a:spcBef>
                <a:spcPct val="0"/>
              </a:spcBef>
              <a:buFontTx/>
              <a:buNone/>
            </a:pPr>
            <a:r>
              <a:rPr lang="en-US" altLang="en-US" sz="2400" i="0">
                <a:cs typeface="Times New Roman" pitchFamily="18" charset="0"/>
                <a:sym typeface="Symbol" pitchFamily="18" charset="2"/>
              </a:rPr>
              <a:t>    = O(n</a:t>
            </a:r>
            <a:r>
              <a:rPr lang="en-US" altLang="en-US" sz="2400" i="0" baseline="30000">
                <a:cs typeface="Times New Roman" pitchFamily="18" charset="0"/>
                <a:sym typeface="Symbol" pitchFamily="18" charset="2"/>
              </a:rPr>
              <a:t>2</a:t>
            </a:r>
            <a:r>
              <a:rPr lang="en-US" altLang="en-US" sz="2400" i="0">
                <a:cs typeface="Times New Roman" pitchFamily="18" charset="0"/>
                <a:sym typeface="Symbol" pitchFamily="18" charset="2"/>
              </a:rPr>
              <a:t>)</a:t>
            </a:r>
          </a:p>
          <a:p>
            <a:pPr eaLnBrk="1" hangingPunct="1">
              <a:spcBef>
                <a:spcPct val="0"/>
              </a:spcBef>
              <a:buFontTx/>
              <a:buNone/>
            </a:pPr>
            <a:r>
              <a:rPr lang="en-US" altLang="en-US" sz="2400" i="0">
                <a:cs typeface="Times New Roman" pitchFamily="18" charset="0"/>
                <a:sym typeface="Symbol" pitchFamily="18" charset="2"/>
              </a:rPr>
              <a:t>The other lines effect this time </a:t>
            </a:r>
            <a:br>
              <a:rPr lang="en-US" altLang="en-US" sz="2400" i="0">
                <a:cs typeface="Times New Roman" pitchFamily="18" charset="0"/>
                <a:sym typeface="Symbol" pitchFamily="18" charset="2"/>
              </a:rPr>
            </a:br>
            <a:r>
              <a:rPr lang="en-US" altLang="en-US" sz="2400" i="0">
                <a:cs typeface="Times New Roman" pitchFamily="18" charset="0"/>
                <a:sym typeface="Symbol" pitchFamily="18" charset="2"/>
              </a:rPr>
              <a:t> by a multiplicative constant</a:t>
            </a:r>
            <a:br>
              <a:rPr lang="en-US" altLang="en-US" sz="2400" i="0">
                <a:cs typeface="Times New Roman" pitchFamily="18" charset="0"/>
                <a:sym typeface="Symbol" pitchFamily="18" charset="2"/>
              </a:rPr>
            </a:br>
            <a:r>
              <a:rPr lang="en-US" altLang="en-US" sz="2400" i="0">
                <a:cs typeface="Times New Roman" pitchFamily="18" charset="0"/>
                <a:sym typeface="Symbol" pitchFamily="18" charset="2"/>
              </a:rPr>
              <a:t> or less</a:t>
            </a:r>
          </a:p>
          <a:p>
            <a:pPr eaLnBrk="1" hangingPunct="1">
              <a:spcBef>
                <a:spcPct val="0"/>
              </a:spcBef>
              <a:buFontTx/>
              <a:buNone/>
            </a:pPr>
            <a:r>
              <a:rPr lang="en-US" altLang="en-US" sz="2400" i="0">
                <a:cs typeface="Times New Roman" pitchFamily="18" charset="0"/>
                <a:sym typeface="Symbol" pitchFamily="18" charset="2"/>
              </a:rPr>
              <a:t>Time(n) = O(n</a:t>
            </a:r>
            <a:r>
              <a:rPr lang="en-US" altLang="en-US" sz="2400" i="0" baseline="30000">
                <a:cs typeface="Times New Roman" pitchFamily="18" charset="0"/>
                <a:sym typeface="Symbol" pitchFamily="18" charset="2"/>
              </a:rPr>
              <a:t>2</a:t>
            </a:r>
            <a:r>
              <a:rPr lang="en-US" altLang="en-US" sz="2400" i="0">
                <a:cs typeface="Times New Roman" pitchFamily="18" charset="0"/>
                <a:sym typeface="Symbol" pitchFamily="18" charset="2"/>
              </a:rPr>
              <a:t>)</a:t>
            </a:r>
          </a:p>
        </p:txBody>
      </p:sp>
      <p:grpSp>
        <p:nvGrpSpPr>
          <p:cNvPr id="10" name="Group 9"/>
          <p:cNvGrpSpPr>
            <a:grpSpLocks/>
          </p:cNvGrpSpPr>
          <p:nvPr/>
        </p:nvGrpSpPr>
        <p:grpSpPr bwMode="auto">
          <a:xfrm>
            <a:off x="7226300" y="4329113"/>
            <a:ext cx="1620838" cy="1939925"/>
            <a:chOff x="5843460" y="3840675"/>
            <a:chExt cx="2294023" cy="2507763"/>
          </a:xfrm>
        </p:grpSpPr>
        <p:sp>
          <p:nvSpPr>
            <p:cNvPr id="176138" name="Rectangle 2"/>
            <p:cNvSpPr>
              <a:spLocks noChangeArrowheads="1"/>
            </p:cNvSpPr>
            <p:nvPr/>
          </p:nvSpPr>
          <p:spPr bwMode="auto">
            <a:xfrm>
              <a:off x="6143219" y="3883648"/>
              <a:ext cx="1972519" cy="2194258"/>
            </a:xfrm>
            <a:prstGeom prst="rect">
              <a:avLst/>
            </a:prstGeom>
            <a:solidFill>
              <a:schemeClr val="bg2"/>
            </a:solidFill>
            <a:ln w="38100">
              <a:solidFill>
                <a:schemeClr val="hlink"/>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p>
          </p:txBody>
        </p:sp>
        <p:grpSp>
          <p:nvGrpSpPr>
            <p:cNvPr id="176139" name="Group 4"/>
            <p:cNvGrpSpPr>
              <a:grpSpLocks/>
            </p:cNvGrpSpPr>
            <p:nvPr/>
          </p:nvGrpSpPr>
          <p:grpSpPr bwMode="auto">
            <a:xfrm>
              <a:off x="6169922" y="4247194"/>
              <a:ext cx="1953944" cy="1817729"/>
              <a:chOff x="3932" y="2643"/>
              <a:chExt cx="1683" cy="1680"/>
            </a:xfrm>
          </p:grpSpPr>
          <p:sp>
            <p:nvSpPr>
              <p:cNvPr id="176163" name="Oval 5"/>
              <p:cNvSpPr>
                <a:spLocks noChangeArrowheads="1"/>
              </p:cNvSpPr>
              <p:nvPr/>
            </p:nvSpPr>
            <p:spPr bwMode="auto">
              <a:xfrm rot="-10789243">
                <a:off x="4942" y="3650"/>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p:nvSpPr>
              <p:cNvPr id="176164" name="Oval 6"/>
              <p:cNvSpPr>
                <a:spLocks noChangeArrowheads="1"/>
              </p:cNvSpPr>
              <p:nvPr/>
            </p:nvSpPr>
            <p:spPr bwMode="auto">
              <a:xfrm rot="-10789243">
                <a:off x="4940" y="3986"/>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p:nvSpPr>
              <p:cNvPr id="176165" name="Oval 7"/>
              <p:cNvSpPr>
                <a:spLocks noChangeArrowheads="1"/>
              </p:cNvSpPr>
              <p:nvPr/>
            </p:nvSpPr>
            <p:spPr bwMode="auto">
              <a:xfrm rot="-10789243">
                <a:off x="5278" y="3651"/>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p:nvSpPr>
              <p:cNvPr id="176166" name="Oval 8"/>
              <p:cNvSpPr>
                <a:spLocks noChangeArrowheads="1"/>
              </p:cNvSpPr>
              <p:nvPr/>
            </p:nvSpPr>
            <p:spPr bwMode="auto">
              <a:xfrm rot="-10789243">
                <a:off x="3932" y="3982"/>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p:nvSpPr>
              <p:cNvPr id="176167" name="Oval 9"/>
              <p:cNvSpPr>
                <a:spLocks noChangeArrowheads="1"/>
              </p:cNvSpPr>
              <p:nvPr/>
            </p:nvSpPr>
            <p:spPr bwMode="auto">
              <a:xfrm rot="-10789243">
                <a:off x="4268" y="3983"/>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p:nvSpPr>
              <p:cNvPr id="176168" name="Oval 10"/>
              <p:cNvSpPr>
                <a:spLocks noChangeArrowheads="1"/>
              </p:cNvSpPr>
              <p:nvPr/>
            </p:nvSpPr>
            <p:spPr bwMode="auto">
              <a:xfrm rot="-10789243">
                <a:off x="4604" y="3984"/>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p:nvSpPr>
              <p:cNvPr id="176169" name="Oval 11"/>
              <p:cNvSpPr>
                <a:spLocks noChangeArrowheads="1"/>
              </p:cNvSpPr>
              <p:nvPr/>
            </p:nvSpPr>
            <p:spPr bwMode="auto">
              <a:xfrm rot="-10789243">
                <a:off x="5276" y="3987"/>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p:nvSpPr>
              <p:cNvPr id="176170" name="Oval 12"/>
              <p:cNvSpPr>
                <a:spLocks noChangeArrowheads="1"/>
              </p:cNvSpPr>
              <p:nvPr/>
            </p:nvSpPr>
            <p:spPr bwMode="auto">
              <a:xfrm rot="-10789243">
                <a:off x="4607" y="3313"/>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p:nvSpPr>
              <p:cNvPr id="176171" name="Oval 13"/>
              <p:cNvSpPr>
                <a:spLocks noChangeArrowheads="1"/>
              </p:cNvSpPr>
              <p:nvPr/>
            </p:nvSpPr>
            <p:spPr bwMode="auto">
              <a:xfrm rot="-10789243">
                <a:off x="4943" y="3314"/>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p:nvSpPr>
              <p:cNvPr id="176172" name="Oval 14"/>
              <p:cNvSpPr>
                <a:spLocks noChangeArrowheads="1"/>
              </p:cNvSpPr>
              <p:nvPr/>
            </p:nvSpPr>
            <p:spPr bwMode="auto">
              <a:xfrm rot="-10789243">
                <a:off x="5279" y="3315"/>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p:nvSpPr>
              <p:cNvPr id="176173" name="Oval 15"/>
              <p:cNvSpPr>
                <a:spLocks noChangeArrowheads="1"/>
              </p:cNvSpPr>
              <p:nvPr/>
            </p:nvSpPr>
            <p:spPr bwMode="auto">
              <a:xfrm rot="-10789243">
                <a:off x="4270" y="3647"/>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p:nvSpPr>
              <p:cNvPr id="176174" name="Oval 16"/>
              <p:cNvSpPr>
                <a:spLocks noChangeArrowheads="1"/>
              </p:cNvSpPr>
              <p:nvPr/>
            </p:nvSpPr>
            <p:spPr bwMode="auto">
              <a:xfrm rot="-10789243">
                <a:off x="4606" y="3648"/>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p:nvSpPr>
              <p:cNvPr id="176175" name="Oval 17"/>
              <p:cNvSpPr>
                <a:spLocks noChangeArrowheads="1"/>
              </p:cNvSpPr>
              <p:nvPr/>
            </p:nvSpPr>
            <p:spPr bwMode="auto">
              <a:xfrm rot="-10789243">
                <a:off x="5276" y="2643"/>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p:nvSpPr>
              <p:cNvPr id="176176" name="Oval 18"/>
              <p:cNvSpPr>
                <a:spLocks noChangeArrowheads="1"/>
              </p:cNvSpPr>
              <p:nvPr/>
            </p:nvSpPr>
            <p:spPr bwMode="auto">
              <a:xfrm rot="-10789243">
                <a:off x="4944" y="2978"/>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p:nvSpPr>
              <p:cNvPr id="176177" name="Oval 19"/>
              <p:cNvSpPr>
                <a:spLocks noChangeArrowheads="1"/>
              </p:cNvSpPr>
              <p:nvPr/>
            </p:nvSpPr>
            <p:spPr bwMode="auto">
              <a:xfrm rot="-10789243">
                <a:off x="5276" y="2979"/>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grpSp>
        <p:sp>
          <p:nvSpPr>
            <p:cNvPr id="176140" name="Text Box 50"/>
            <p:cNvSpPr txBox="1">
              <a:spLocks noChangeArrowheads="1"/>
            </p:cNvSpPr>
            <p:nvPr/>
          </p:nvSpPr>
          <p:spPr bwMode="auto">
            <a:xfrm>
              <a:off x="6179210" y="6071380"/>
              <a:ext cx="1378941" cy="277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sz="1200" b="1" i="0">
                  <a:solidFill>
                    <a:schemeClr val="folHlink"/>
                  </a:solidFill>
                </a:rPr>
                <a:t> </a:t>
              </a:r>
              <a:r>
                <a:rPr lang="en-US" altLang="en-US" sz="1200" b="1">
                  <a:solidFill>
                    <a:schemeClr val="folHlink"/>
                  </a:solidFill>
                </a:rPr>
                <a:t>n</a:t>
              </a:r>
              <a:r>
                <a:rPr lang="en-US" altLang="en-US" sz="1200" b="1" i="0">
                  <a:solidFill>
                    <a:schemeClr val="folHlink"/>
                  </a:solidFill>
                </a:rPr>
                <a:t>    </a:t>
              </a:r>
              <a:r>
                <a:rPr lang="en-US" altLang="en-US" sz="1200" b="1">
                  <a:solidFill>
                    <a:schemeClr val="folHlink"/>
                  </a:solidFill>
                </a:rPr>
                <a:t>n</a:t>
              </a:r>
              <a:r>
                <a:rPr lang="en-US" altLang="en-US" sz="1200" b="1" i="0">
                  <a:solidFill>
                    <a:schemeClr val="folHlink"/>
                  </a:solidFill>
                </a:rPr>
                <a:t>     </a:t>
              </a:r>
              <a:r>
                <a:rPr lang="en-US" altLang="en-US" sz="1200" b="1">
                  <a:solidFill>
                    <a:schemeClr val="folHlink"/>
                  </a:solidFill>
                </a:rPr>
                <a:t>n</a:t>
              </a:r>
              <a:r>
                <a:rPr lang="en-US" altLang="en-US" sz="1200" b="1" i="0">
                  <a:solidFill>
                    <a:schemeClr val="folHlink"/>
                  </a:solidFill>
                </a:rPr>
                <a:t>      </a:t>
              </a:r>
              <a:r>
                <a:rPr lang="en-US" altLang="en-US" sz="1200" b="1">
                  <a:solidFill>
                    <a:schemeClr val="folHlink"/>
                  </a:solidFill>
                </a:rPr>
                <a:t>n</a:t>
              </a:r>
              <a:r>
                <a:rPr lang="en-US" altLang="en-US" sz="1200" b="1" i="0">
                  <a:solidFill>
                    <a:schemeClr val="folHlink"/>
                  </a:solidFill>
                </a:rPr>
                <a:t>    </a:t>
              </a:r>
              <a:r>
                <a:rPr lang="en-US" altLang="en-US" sz="1200" b="1">
                  <a:solidFill>
                    <a:schemeClr val="folHlink"/>
                  </a:solidFill>
                </a:rPr>
                <a:t>n</a:t>
              </a:r>
              <a:endParaRPr lang="en-US" altLang="en-US" sz="1200" b="1" i="0"/>
            </a:p>
          </p:txBody>
        </p:sp>
        <p:sp>
          <p:nvSpPr>
            <p:cNvPr id="176141" name="Text Box 51"/>
            <p:cNvSpPr txBox="1">
              <a:spLocks noChangeArrowheads="1"/>
            </p:cNvSpPr>
            <p:nvPr/>
          </p:nvSpPr>
          <p:spPr bwMode="auto">
            <a:xfrm>
              <a:off x="5843460" y="5675012"/>
              <a:ext cx="540410" cy="405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nSpc>
                  <a:spcPct val="200000"/>
                </a:lnSpc>
                <a:spcBef>
                  <a:spcPct val="0"/>
                </a:spcBef>
                <a:buFontTx/>
                <a:buNone/>
              </a:pPr>
              <a:r>
                <a:rPr lang="en-US" altLang="en-US" sz="1200" b="1">
                  <a:solidFill>
                    <a:schemeClr val="folHlink"/>
                  </a:solidFill>
                </a:rPr>
                <a:t>n</a:t>
              </a:r>
              <a:endParaRPr lang="en-US" altLang="en-US" sz="1800" b="1"/>
            </a:p>
          </p:txBody>
        </p:sp>
        <p:grpSp>
          <p:nvGrpSpPr>
            <p:cNvPr id="176142" name="Group 59"/>
            <p:cNvGrpSpPr>
              <a:grpSpLocks/>
            </p:cNvGrpSpPr>
            <p:nvPr/>
          </p:nvGrpSpPr>
          <p:grpSpPr bwMode="auto">
            <a:xfrm>
              <a:off x="6174251" y="3883648"/>
              <a:ext cx="1963232" cy="1817729"/>
              <a:chOff x="4327" y="1835"/>
              <a:chExt cx="1861" cy="1792"/>
            </a:xfrm>
          </p:grpSpPr>
          <p:sp>
            <p:nvSpPr>
              <p:cNvPr id="176148" name="Oval 60"/>
              <p:cNvSpPr>
                <a:spLocks noChangeArrowheads="1"/>
              </p:cNvSpPr>
              <p:nvPr/>
            </p:nvSpPr>
            <p:spPr bwMode="auto">
              <a:xfrm rot="44464">
                <a:off x="4704" y="2197"/>
                <a:ext cx="369" cy="359"/>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p:nvSpPr>
              <p:cNvPr id="176149" name="Oval 61"/>
              <p:cNvSpPr>
                <a:spLocks noChangeArrowheads="1"/>
              </p:cNvSpPr>
              <p:nvPr/>
            </p:nvSpPr>
            <p:spPr bwMode="auto">
              <a:xfrm rot="44464">
                <a:off x="4710" y="1840"/>
                <a:ext cx="369" cy="35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p:nvSpPr>
              <p:cNvPr id="176150" name="Oval 62"/>
              <p:cNvSpPr>
                <a:spLocks noChangeArrowheads="1"/>
              </p:cNvSpPr>
              <p:nvPr/>
            </p:nvSpPr>
            <p:spPr bwMode="auto">
              <a:xfrm rot="44464">
                <a:off x="4335" y="2192"/>
                <a:ext cx="370" cy="359"/>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p:nvSpPr>
              <p:cNvPr id="176151" name="Oval 63"/>
              <p:cNvSpPr>
                <a:spLocks noChangeArrowheads="1"/>
              </p:cNvSpPr>
              <p:nvPr/>
            </p:nvSpPr>
            <p:spPr bwMode="auto">
              <a:xfrm rot="44464">
                <a:off x="5818" y="1854"/>
                <a:ext cx="370" cy="359"/>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p:nvSpPr>
              <p:cNvPr id="176152" name="Oval 64"/>
              <p:cNvSpPr>
                <a:spLocks noChangeArrowheads="1"/>
              </p:cNvSpPr>
              <p:nvPr/>
            </p:nvSpPr>
            <p:spPr bwMode="auto">
              <a:xfrm rot="44464">
                <a:off x="5448" y="1849"/>
                <a:ext cx="369" cy="359"/>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p:nvSpPr>
              <p:cNvPr id="176153" name="Oval 65"/>
              <p:cNvSpPr>
                <a:spLocks noChangeArrowheads="1"/>
              </p:cNvSpPr>
              <p:nvPr/>
            </p:nvSpPr>
            <p:spPr bwMode="auto">
              <a:xfrm rot="44464">
                <a:off x="5080" y="1845"/>
                <a:ext cx="370" cy="359"/>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p:nvSpPr>
              <p:cNvPr id="176154" name="Oval 66"/>
              <p:cNvSpPr>
                <a:spLocks noChangeArrowheads="1"/>
              </p:cNvSpPr>
              <p:nvPr/>
            </p:nvSpPr>
            <p:spPr bwMode="auto">
              <a:xfrm rot="44464">
                <a:off x="4341" y="1835"/>
                <a:ext cx="370" cy="35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p:nvSpPr>
              <p:cNvPr id="176155" name="Oval 67"/>
              <p:cNvSpPr>
                <a:spLocks noChangeArrowheads="1"/>
              </p:cNvSpPr>
              <p:nvPr/>
            </p:nvSpPr>
            <p:spPr bwMode="auto">
              <a:xfrm rot="44464">
                <a:off x="5069" y="2561"/>
                <a:ext cx="370" cy="35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p:nvSpPr>
              <p:cNvPr id="176156" name="Oval 68"/>
              <p:cNvSpPr>
                <a:spLocks noChangeArrowheads="1"/>
              </p:cNvSpPr>
              <p:nvPr/>
            </p:nvSpPr>
            <p:spPr bwMode="auto">
              <a:xfrm rot="44464">
                <a:off x="4700" y="2557"/>
                <a:ext cx="369" cy="35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p:nvSpPr>
              <p:cNvPr id="176157" name="Oval 69"/>
              <p:cNvSpPr>
                <a:spLocks noChangeArrowheads="1"/>
              </p:cNvSpPr>
              <p:nvPr/>
            </p:nvSpPr>
            <p:spPr bwMode="auto">
              <a:xfrm rot="44464">
                <a:off x="4331" y="2552"/>
                <a:ext cx="370" cy="35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p:nvSpPr>
              <p:cNvPr id="176158" name="Oval 70"/>
              <p:cNvSpPr>
                <a:spLocks noChangeArrowheads="1"/>
              </p:cNvSpPr>
              <p:nvPr/>
            </p:nvSpPr>
            <p:spPr bwMode="auto">
              <a:xfrm rot="44464">
                <a:off x="5443" y="2209"/>
                <a:ext cx="369" cy="35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p:nvSpPr>
              <p:cNvPr id="176159" name="Oval 71"/>
              <p:cNvSpPr>
                <a:spLocks noChangeArrowheads="1"/>
              </p:cNvSpPr>
              <p:nvPr/>
            </p:nvSpPr>
            <p:spPr bwMode="auto">
              <a:xfrm rot="44464">
                <a:off x="5074" y="2205"/>
                <a:ext cx="370" cy="35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p:nvSpPr>
              <p:cNvPr id="176160" name="Oval 72"/>
              <p:cNvSpPr>
                <a:spLocks noChangeArrowheads="1"/>
              </p:cNvSpPr>
              <p:nvPr/>
            </p:nvSpPr>
            <p:spPr bwMode="auto">
              <a:xfrm rot="44464">
                <a:off x="4327" y="3269"/>
                <a:ext cx="370" cy="35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p:nvSpPr>
              <p:cNvPr id="176161" name="Oval 73"/>
              <p:cNvSpPr>
                <a:spLocks noChangeArrowheads="1"/>
              </p:cNvSpPr>
              <p:nvPr/>
            </p:nvSpPr>
            <p:spPr bwMode="auto">
              <a:xfrm rot="44464">
                <a:off x="4695" y="2914"/>
                <a:ext cx="370" cy="359"/>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p:nvSpPr>
              <p:cNvPr id="176162" name="Oval 74"/>
              <p:cNvSpPr>
                <a:spLocks noChangeArrowheads="1"/>
              </p:cNvSpPr>
              <p:nvPr/>
            </p:nvSpPr>
            <p:spPr bwMode="auto">
              <a:xfrm rot="44464">
                <a:off x="4330" y="2909"/>
                <a:ext cx="370" cy="359"/>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grpSp>
        <p:sp>
          <p:nvSpPr>
            <p:cNvPr id="176143" name="Text Box 51"/>
            <p:cNvSpPr txBox="1">
              <a:spLocks noChangeArrowheads="1"/>
            </p:cNvSpPr>
            <p:nvPr/>
          </p:nvSpPr>
          <p:spPr bwMode="auto">
            <a:xfrm>
              <a:off x="5843460" y="5310615"/>
              <a:ext cx="540410" cy="405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nSpc>
                  <a:spcPct val="200000"/>
                </a:lnSpc>
                <a:spcBef>
                  <a:spcPct val="0"/>
                </a:spcBef>
                <a:buFontTx/>
                <a:buNone/>
              </a:pPr>
              <a:r>
                <a:rPr lang="en-US" altLang="en-US" sz="1200" b="1">
                  <a:solidFill>
                    <a:schemeClr val="folHlink"/>
                  </a:solidFill>
                </a:rPr>
                <a:t>n</a:t>
              </a:r>
              <a:endParaRPr lang="en-US" altLang="en-US" sz="1800" b="1"/>
            </a:p>
          </p:txBody>
        </p:sp>
        <p:sp>
          <p:nvSpPr>
            <p:cNvPr id="176144" name="Text Box 51"/>
            <p:cNvSpPr txBox="1">
              <a:spLocks noChangeArrowheads="1"/>
            </p:cNvSpPr>
            <p:nvPr/>
          </p:nvSpPr>
          <p:spPr bwMode="auto">
            <a:xfrm>
              <a:off x="5843460" y="4933863"/>
              <a:ext cx="540410" cy="405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nSpc>
                  <a:spcPct val="200000"/>
                </a:lnSpc>
                <a:spcBef>
                  <a:spcPct val="0"/>
                </a:spcBef>
                <a:buFontTx/>
                <a:buNone/>
              </a:pPr>
              <a:r>
                <a:rPr lang="en-US" altLang="en-US" sz="1200" b="1">
                  <a:solidFill>
                    <a:schemeClr val="folHlink"/>
                  </a:solidFill>
                </a:rPr>
                <a:t>n</a:t>
              </a:r>
              <a:endParaRPr lang="en-US" altLang="en-US" sz="1800" b="1"/>
            </a:p>
          </p:txBody>
        </p:sp>
        <p:sp>
          <p:nvSpPr>
            <p:cNvPr id="176145" name="Text Box 51"/>
            <p:cNvSpPr txBox="1">
              <a:spLocks noChangeArrowheads="1"/>
            </p:cNvSpPr>
            <p:nvPr/>
          </p:nvSpPr>
          <p:spPr bwMode="auto">
            <a:xfrm>
              <a:off x="5843460" y="4569467"/>
              <a:ext cx="540410" cy="405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nSpc>
                  <a:spcPct val="200000"/>
                </a:lnSpc>
                <a:spcBef>
                  <a:spcPct val="0"/>
                </a:spcBef>
                <a:buFontTx/>
                <a:buNone/>
              </a:pPr>
              <a:r>
                <a:rPr lang="en-US" altLang="en-US" sz="1200" b="1">
                  <a:solidFill>
                    <a:schemeClr val="folHlink"/>
                  </a:solidFill>
                </a:rPr>
                <a:t>n</a:t>
              </a:r>
              <a:endParaRPr lang="en-US" altLang="en-US" sz="1800" b="1"/>
            </a:p>
          </p:txBody>
        </p:sp>
        <p:sp>
          <p:nvSpPr>
            <p:cNvPr id="176146" name="Text Box 51"/>
            <p:cNvSpPr txBox="1">
              <a:spLocks noChangeArrowheads="1"/>
            </p:cNvSpPr>
            <p:nvPr/>
          </p:nvSpPr>
          <p:spPr bwMode="auto">
            <a:xfrm>
              <a:off x="5843460" y="4205071"/>
              <a:ext cx="540410" cy="405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nSpc>
                  <a:spcPct val="200000"/>
                </a:lnSpc>
                <a:spcBef>
                  <a:spcPct val="0"/>
                </a:spcBef>
                <a:buFontTx/>
                <a:buNone/>
              </a:pPr>
              <a:r>
                <a:rPr lang="en-US" altLang="en-US" sz="1200" b="1">
                  <a:solidFill>
                    <a:schemeClr val="folHlink"/>
                  </a:solidFill>
                </a:rPr>
                <a:t>n</a:t>
              </a:r>
              <a:endParaRPr lang="en-US" altLang="en-US" sz="1800" b="1"/>
            </a:p>
          </p:txBody>
        </p:sp>
        <p:sp>
          <p:nvSpPr>
            <p:cNvPr id="176147" name="Text Box 51"/>
            <p:cNvSpPr txBox="1">
              <a:spLocks noChangeArrowheads="1"/>
            </p:cNvSpPr>
            <p:nvPr/>
          </p:nvSpPr>
          <p:spPr bwMode="auto">
            <a:xfrm>
              <a:off x="5843460" y="3840675"/>
              <a:ext cx="540410" cy="405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nSpc>
                  <a:spcPct val="200000"/>
                </a:lnSpc>
                <a:spcBef>
                  <a:spcPct val="0"/>
                </a:spcBef>
                <a:buFontTx/>
                <a:buNone/>
              </a:pPr>
              <a:r>
                <a:rPr lang="en-US" altLang="en-US" sz="1200" b="1">
                  <a:solidFill>
                    <a:schemeClr val="folHlink"/>
                  </a:solidFill>
                </a:rPr>
                <a:t>n</a:t>
              </a:r>
              <a:endParaRPr lang="en-US" altLang="en-US" sz="1800" b="1"/>
            </a:p>
          </p:txBody>
        </p:sp>
      </p:grpSp>
      <p:cxnSp>
        <p:nvCxnSpPr>
          <p:cNvPr id="4" name="Straight Arrow Connector 3"/>
          <p:cNvCxnSpPr>
            <a:cxnSpLocks noChangeShapeType="1"/>
          </p:cNvCxnSpPr>
          <p:nvPr/>
        </p:nvCxnSpPr>
        <p:spPr bwMode="auto">
          <a:xfrm flipH="1" flipV="1">
            <a:off x="2578100" y="5283200"/>
            <a:ext cx="533400" cy="11113"/>
          </a:xfrm>
          <a:prstGeom prst="straightConnector1">
            <a:avLst/>
          </a:prstGeom>
          <a:noFill/>
          <a:ln w="38100" cap="sq" algn="ctr">
            <a:solidFill>
              <a:schemeClr val="hlink"/>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 calcmode="lin" valueType="num">
                                      <p:cBhvr additive="base">
                                        <p:cTn id="7" dur="500" fill="hold"/>
                                        <p:tgtEl>
                                          <p:spTgt spid="348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481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34819">
                                            <p:txEl>
                                              <p:pRg st="1" end="1"/>
                                            </p:txEl>
                                          </p:spTgt>
                                        </p:tgtEl>
                                        <p:attrNameLst>
                                          <p:attrName>style.visibility</p:attrName>
                                        </p:attrNameLst>
                                      </p:cBhvr>
                                      <p:to>
                                        <p:strVal val="visible"/>
                                      </p:to>
                                    </p:set>
                                    <p:anim calcmode="lin" valueType="num">
                                      <p:cBhvr additive="base">
                                        <p:cTn id="17" dur="500" fill="hold"/>
                                        <p:tgtEl>
                                          <p:spTgt spid="34819">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481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34819">
                                            <p:txEl>
                                              <p:pRg st="2" end="2"/>
                                            </p:txEl>
                                          </p:spTgt>
                                        </p:tgtEl>
                                        <p:attrNameLst>
                                          <p:attrName>style.visibility</p:attrName>
                                        </p:attrNameLst>
                                      </p:cBhvr>
                                      <p:to>
                                        <p:strVal val="visible"/>
                                      </p:to>
                                    </p:set>
                                    <p:anim calcmode="lin" valueType="num">
                                      <p:cBhvr additive="base">
                                        <p:cTn id="23" dur="500" fill="hold"/>
                                        <p:tgtEl>
                                          <p:spTgt spid="34819">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481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0-#ppt_w/2"/>
                                          </p:val>
                                        </p:tav>
                                        <p:tav tm="100000">
                                          <p:val>
                                            <p:strVal val="#ppt_x"/>
                                          </p:val>
                                        </p:tav>
                                      </p:tavLst>
                                    </p:anim>
                                    <p:anim calcmode="lin" valueType="num">
                                      <p:cBhvr additive="base">
                                        <p:cTn id="30" dur="500" fill="hold"/>
                                        <p:tgtEl>
                                          <p:spTgt spid="7"/>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6">
                                            <p:txEl>
                                              <p:pRg st="0" end="0"/>
                                            </p:txEl>
                                          </p:spTgt>
                                        </p:tgtEl>
                                        <p:attrNameLst>
                                          <p:attrName>style.visibility</p:attrName>
                                        </p:attrNameLst>
                                      </p:cBhvr>
                                      <p:to>
                                        <p:strVal val="visible"/>
                                      </p:to>
                                    </p:set>
                                    <p:anim calcmode="lin" valueType="num">
                                      <p:cBhvr additive="base">
                                        <p:cTn id="33"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6">
                                            <p:txEl>
                                              <p:pRg st="0" end="0"/>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6">
                                            <p:txEl>
                                              <p:pRg st="1" end="1"/>
                                            </p:txEl>
                                          </p:spTgt>
                                        </p:tgtEl>
                                        <p:attrNameLst>
                                          <p:attrName>style.visibility</p:attrName>
                                        </p:attrNameLst>
                                      </p:cBhvr>
                                      <p:to>
                                        <p:strVal val="visible"/>
                                      </p:to>
                                    </p:set>
                                    <p:anim calcmode="lin" valueType="num">
                                      <p:cBhvr additive="base">
                                        <p:cTn id="37"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
                                            <p:txEl>
                                              <p:pRg st="1" end="1"/>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6">
                                            <p:txEl>
                                              <p:pRg st="6" end="6"/>
                                            </p:txEl>
                                          </p:spTgt>
                                        </p:tgtEl>
                                        <p:attrNameLst>
                                          <p:attrName>style.visibility</p:attrName>
                                        </p:attrNameLst>
                                      </p:cBhvr>
                                      <p:to>
                                        <p:strVal val="visible"/>
                                      </p:to>
                                    </p:set>
                                    <p:anim calcmode="lin" valueType="num">
                                      <p:cBhvr additive="base">
                                        <p:cTn id="41" dur="500" fill="hold"/>
                                        <p:tgtEl>
                                          <p:spTgt spid="6">
                                            <p:txEl>
                                              <p:pRg st="6" end="6"/>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6">
                                            <p:txEl>
                                              <p:pRg st="6" end="6"/>
                                            </p:txEl>
                                          </p:spTgt>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6">
                                            <p:txEl>
                                              <p:pRg st="5" end="5"/>
                                            </p:txEl>
                                          </p:spTgt>
                                        </p:tgtEl>
                                        <p:attrNameLst>
                                          <p:attrName>style.visibility</p:attrName>
                                        </p:attrNameLst>
                                      </p:cBhvr>
                                      <p:to>
                                        <p:strVal val="visible"/>
                                      </p:to>
                                    </p:set>
                                    <p:anim calcmode="lin" valueType="num">
                                      <p:cBhvr additive="base">
                                        <p:cTn id="45" dur="500" fill="hold"/>
                                        <p:tgtEl>
                                          <p:spTgt spid="6">
                                            <p:txEl>
                                              <p:pRg st="5" end="5"/>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6">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nodeType="clickEffect">
                                  <p:stCondLst>
                                    <p:cond delay="0"/>
                                  </p:stCondLst>
                                  <p:childTnLst>
                                    <p:set>
                                      <p:cBhvr>
                                        <p:cTn id="50" dur="1" fill="hold">
                                          <p:stCondLst>
                                            <p:cond delay="0"/>
                                          </p:stCondLst>
                                        </p:cTn>
                                        <p:tgtEl>
                                          <p:spTgt spid="6">
                                            <p:txEl>
                                              <p:pRg st="2" end="2"/>
                                            </p:txEl>
                                          </p:spTgt>
                                        </p:tgtEl>
                                        <p:attrNameLst>
                                          <p:attrName>style.visibility</p:attrName>
                                        </p:attrNameLst>
                                      </p:cBhvr>
                                      <p:to>
                                        <p:strVal val="visible"/>
                                      </p:to>
                                    </p:set>
                                    <p:anim calcmode="lin" valueType="num">
                                      <p:cBhvr additive="base">
                                        <p:cTn id="51"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6">
                                            <p:txEl>
                                              <p:pRg st="2" end="2"/>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6">
                                            <p:txEl>
                                              <p:pRg st="3" end="3"/>
                                            </p:txEl>
                                          </p:spTgt>
                                        </p:tgtEl>
                                        <p:attrNameLst>
                                          <p:attrName>style.visibility</p:attrName>
                                        </p:attrNameLst>
                                      </p:cBhvr>
                                      <p:to>
                                        <p:strVal val="visible"/>
                                      </p:to>
                                    </p:set>
                                    <p:anim calcmode="lin" valueType="num">
                                      <p:cBhvr additive="base">
                                        <p:cTn id="55" dur="500" fill="hold"/>
                                        <p:tgtEl>
                                          <p:spTgt spid="6">
                                            <p:txEl>
                                              <p:pRg st="3" end="3"/>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6">
                                            <p:txEl>
                                              <p:pRg st="3" end="3"/>
                                            </p:txEl>
                                          </p:spTgt>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6">
                                            <p:txEl>
                                              <p:pRg st="4" end="4"/>
                                            </p:txEl>
                                          </p:spTgt>
                                        </p:tgtEl>
                                        <p:attrNameLst>
                                          <p:attrName>style.visibility</p:attrName>
                                        </p:attrNameLst>
                                      </p:cBhvr>
                                      <p:to>
                                        <p:strVal val="visible"/>
                                      </p:to>
                                    </p:set>
                                    <p:anim calcmode="lin" valueType="num">
                                      <p:cBhvr additive="base">
                                        <p:cTn id="59" dur="500" fill="hold"/>
                                        <p:tgtEl>
                                          <p:spTgt spid="6">
                                            <p:txEl>
                                              <p:pRg st="4" end="4"/>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2" fill="hold" nodeType="clickEffect">
                                  <p:stCondLst>
                                    <p:cond delay="0"/>
                                  </p:stCondLst>
                                  <p:childTnLst>
                                    <p:set>
                                      <p:cBhvr>
                                        <p:cTn id="64" dur="1" fill="hold">
                                          <p:stCondLst>
                                            <p:cond delay="0"/>
                                          </p:stCondLst>
                                        </p:cTn>
                                        <p:tgtEl>
                                          <p:spTgt spid="2">
                                            <p:txEl>
                                              <p:pRg st="0" end="0"/>
                                            </p:txEl>
                                          </p:spTgt>
                                        </p:tgtEl>
                                        <p:attrNameLst>
                                          <p:attrName>style.visibility</p:attrName>
                                        </p:attrNameLst>
                                      </p:cBhvr>
                                      <p:to>
                                        <p:strVal val="visible"/>
                                      </p:to>
                                    </p:set>
                                    <p:anim calcmode="lin" valueType="num">
                                      <p:cBhvr additive="base">
                                        <p:cTn id="65" dur="500" fill="hold"/>
                                        <p:tgtEl>
                                          <p:spTgt spid="2">
                                            <p:txEl>
                                              <p:pRg st="0" end="0"/>
                                            </p:txEl>
                                          </p:spTgt>
                                        </p:tgtEl>
                                        <p:attrNameLst>
                                          <p:attrName>ppt_x</p:attrName>
                                        </p:attrNameLst>
                                      </p:cBhvr>
                                      <p:tavLst>
                                        <p:tav tm="0">
                                          <p:val>
                                            <p:strVal val="1+#ppt_w/2"/>
                                          </p:val>
                                        </p:tav>
                                        <p:tav tm="100000">
                                          <p:val>
                                            <p:strVal val="#ppt_x"/>
                                          </p:val>
                                        </p:tav>
                                      </p:tavLst>
                                    </p:anim>
                                    <p:anim calcmode="lin" valueType="num">
                                      <p:cBhvr additive="base">
                                        <p:cTn id="66"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2" fill="hold" nodeType="clickEffect">
                                  <p:stCondLst>
                                    <p:cond delay="0"/>
                                  </p:stCondLst>
                                  <p:childTnLst>
                                    <p:set>
                                      <p:cBhvr>
                                        <p:cTn id="70" dur="1" fill="hold">
                                          <p:stCondLst>
                                            <p:cond delay="0"/>
                                          </p:stCondLst>
                                        </p:cTn>
                                        <p:tgtEl>
                                          <p:spTgt spid="4"/>
                                        </p:tgtEl>
                                        <p:attrNameLst>
                                          <p:attrName>style.visibility</p:attrName>
                                        </p:attrNameLst>
                                      </p:cBhvr>
                                      <p:to>
                                        <p:strVal val="visible"/>
                                      </p:to>
                                    </p:set>
                                    <p:anim calcmode="lin" valueType="num">
                                      <p:cBhvr additive="base">
                                        <p:cTn id="71" dur="500" fill="hold"/>
                                        <p:tgtEl>
                                          <p:spTgt spid="4"/>
                                        </p:tgtEl>
                                        <p:attrNameLst>
                                          <p:attrName>ppt_x</p:attrName>
                                        </p:attrNameLst>
                                      </p:cBhvr>
                                      <p:tavLst>
                                        <p:tav tm="0">
                                          <p:val>
                                            <p:strVal val="1+#ppt_w/2"/>
                                          </p:val>
                                        </p:tav>
                                        <p:tav tm="100000">
                                          <p:val>
                                            <p:strVal val="#ppt_x"/>
                                          </p:val>
                                        </p:tav>
                                      </p:tavLst>
                                    </p:anim>
                                    <p:anim calcmode="lin" valueType="num">
                                      <p:cBhvr additive="base">
                                        <p:cTn id="7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2" fill="hold" nodeType="clickEffect">
                                  <p:stCondLst>
                                    <p:cond delay="0"/>
                                  </p:stCondLst>
                                  <p:childTnLst>
                                    <p:set>
                                      <p:cBhvr>
                                        <p:cTn id="76" dur="1" fill="hold">
                                          <p:stCondLst>
                                            <p:cond delay="0"/>
                                          </p:stCondLst>
                                        </p:cTn>
                                        <p:tgtEl>
                                          <p:spTgt spid="2">
                                            <p:txEl>
                                              <p:pRg st="1" end="1"/>
                                            </p:txEl>
                                          </p:spTgt>
                                        </p:tgtEl>
                                        <p:attrNameLst>
                                          <p:attrName>style.visibility</p:attrName>
                                        </p:attrNameLst>
                                      </p:cBhvr>
                                      <p:to>
                                        <p:strVal val="visible"/>
                                      </p:to>
                                    </p:set>
                                    <p:anim calcmode="lin" valueType="num">
                                      <p:cBhvr additive="base">
                                        <p:cTn id="77" dur="500" fill="hold"/>
                                        <p:tgtEl>
                                          <p:spTgt spid="2">
                                            <p:txEl>
                                              <p:pRg st="1" end="1"/>
                                            </p:txEl>
                                          </p:spTgt>
                                        </p:tgtEl>
                                        <p:attrNameLst>
                                          <p:attrName>ppt_x</p:attrName>
                                        </p:attrNameLst>
                                      </p:cBhvr>
                                      <p:tavLst>
                                        <p:tav tm="0">
                                          <p:val>
                                            <p:strVal val="1+#ppt_w/2"/>
                                          </p:val>
                                        </p:tav>
                                        <p:tav tm="100000">
                                          <p:val>
                                            <p:strVal val="#ppt_x"/>
                                          </p:val>
                                        </p:tav>
                                      </p:tavLst>
                                    </p:anim>
                                    <p:anim calcmode="lin" valueType="num">
                                      <p:cBhvr additive="base">
                                        <p:cTn id="78" dur="5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2" fill="hold" nodeType="clickEffect">
                                  <p:stCondLst>
                                    <p:cond delay="0"/>
                                  </p:stCondLst>
                                  <p:childTnLst>
                                    <p:set>
                                      <p:cBhvr>
                                        <p:cTn id="82" dur="1" fill="hold">
                                          <p:stCondLst>
                                            <p:cond delay="0"/>
                                          </p:stCondLst>
                                        </p:cTn>
                                        <p:tgtEl>
                                          <p:spTgt spid="2">
                                            <p:txEl>
                                              <p:pRg st="2" end="2"/>
                                            </p:txEl>
                                          </p:spTgt>
                                        </p:tgtEl>
                                        <p:attrNameLst>
                                          <p:attrName>style.visibility</p:attrName>
                                        </p:attrNameLst>
                                      </p:cBhvr>
                                      <p:to>
                                        <p:strVal val="visible"/>
                                      </p:to>
                                    </p:set>
                                    <p:anim calcmode="lin" valueType="num">
                                      <p:cBhvr additive="base">
                                        <p:cTn id="83" dur="500" fill="hold"/>
                                        <p:tgtEl>
                                          <p:spTgt spid="2">
                                            <p:txEl>
                                              <p:pRg st="2" end="2"/>
                                            </p:txEl>
                                          </p:spTgt>
                                        </p:tgtEl>
                                        <p:attrNameLst>
                                          <p:attrName>ppt_x</p:attrName>
                                        </p:attrNameLst>
                                      </p:cBhvr>
                                      <p:tavLst>
                                        <p:tav tm="0">
                                          <p:val>
                                            <p:strVal val="1+#ppt_w/2"/>
                                          </p:val>
                                        </p:tav>
                                        <p:tav tm="100000">
                                          <p:val>
                                            <p:strVal val="#ppt_x"/>
                                          </p:val>
                                        </p:tav>
                                      </p:tavLst>
                                    </p:anim>
                                    <p:anim calcmode="lin" valueType="num">
                                      <p:cBhvr additive="base">
                                        <p:cTn id="84"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2" fill="hold" nodeType="clickEffect">
                                  <p:stCondLst>
                                    <p:cond delay="0"/>
                                  </p:stCondLst>
                                  <p:childTnLst>
                                    <p:set>
                                      <p:cBhvr>
                                        <p:cTn id="88" dur="1" fill="hold">
                                          <p:stCondLst>
                                            <p:cond delay="0"/>
                                          </p:stCondLst>
                                        </p:cTn>
                                        <p:tgtEl>
                                          <p:spTgt spid="10"/>
                                        </p:tgtEl>
                                        <p:attrNameLst>
                                          <p:attrName>style.visibility</p:attrName>
                                        </p:attrNameLst>
                                      </p:cBhvr>
                                      <p:to>
                                        <p:strVal val="visible"/>
                                      </p:to>
                                    </p:set>
                                    <p:anim calcmode="lin" valueType="num">
                                      <p:cBhvr additive="base">
                                        <p:cTn id="89" dur="500" fill="hold"/>
                                        <p:tgtEl>
                                          <p:spTgt spid="10"/>
                                        </p:tgtEl>
                                        <p:attrNameLst>
                                          <p:attrName>ppt_x</p:attrName>
                                        </p:attrNameLst>
                                      </p:cBhvr>
                                      <p:tavLst>
                                        <p:tav tm="0">
                                          <p:val>
                                            <p:strVal val="1+#ppt_w/2"/>
                                          </p:val>
                                        </p:tav>
                                        <p:tav tm="100000">
                                          <p:val>
                                            <p:strVal val="#ppt_x"/>
                                          </p:val>
                                        </p:tav>
                                      </p:tavLst>
                                    </p:anim>
                                    <p:anim calcmode="lin" valueType="num">
                                      <p:cBhvr additive="base">
                                        <p:cTn id="9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2" fill="hold" nodeType="clickEffect">
                                  <p:stCondLst>
                                    <p:cond delay="0"/>
                                  </p:stCondLst>
                                  <p:childTnLst>
                                    <p:set>
                                      <p:cBhvr>
                                        <p:cTn id="94" dur="1" fill="hold">
                                          <p:stCondLst>
                                            <p:cond delay="0"/>
                                          </p:stCondLst>
                                        </p:cTn>
                                        <p:tgtEl>
                                          <p:spTgt spid="2">
                                            <p:txEl>
                                              <p:pRg st="3" end="3"/>
                                            </p:txEl>
                                          </p:spTgt>
                                        </p:tgtEl>
                                        <p:attrNameLst>
                                          <p:attrName>style.visibility</p:attrName>
                                        </p:attrNameLst>
                                      </p:cBhvr>
                                      <p:to>
                                        <p:strVal val="visible"/>
                                      </p:to>
                                    </p:set>
                                    <p:anim calcmode="lin" valueType="num">
                                      <p:cBhvr additive="base">
                                        <p:cTn id="95" dur="500" fill="hold"/>
                                        <p:tgtEl>
                                          <p:spTgt spid="2">
                                            <p:txEl>
                                              <p:pRg st="3" end="3"/>
                                            </p:txEl>
                                          </p:spTgt>
                                        </p:tgtEl>
                                        <p:attrNameLst>
                                          <p:attrName>ppt_x</p:attrName>
                                        </p:attrNameLst>
                                      </p:cBhvr>
                                      <p:tavLst>
                                        <p:tav tm="0">
                                          <p:val>
                                            <p:strVal val="1+#ppt_w/2"/>
                                          </p:val>
                                        </p:tav>
                                        <p:tav tm="100000">
                                          <p:val>
                                            <p:strVal val="#ppt_x"/>
                                          </p:val>
                                        </p:tav>
                                      </p:tavLst>
                                    </p:anim>
                                    <p:anim calcmode="lin" valueType="num">
                                      <p:cBhvr additive="base">
                                        <p:cTn id="96" dur="5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2" fill="hold" nodeType="clickEffect">
                                  <p:stCondLst>
                                    <p:cond delay="0"/>
                                  </p:stCondLst>
                                  <p:childTnLst>
                                    <p:set>
                                      <p:cBhvr>
                                        <p:cTn id="100" dur="1" fill="hold">
                                          <p:stCondLst>
                                            <p:cond delay="0"/>
                                          </p:stCondLst>
                                        </p:cTn>
                                        <p:tgtEl>
                                          <p:spTgt spid="2">
                                            <p:txEl>
                                              <p:pRg st="4" end="4"/>
                                            </p:txEl>
                                          </p:spTgt>
                                        </p:tgtEl>
                                        <p:attrNameLst>
                                          <p:attrName>style.visibility</p:attrName>
                                        </p:attrNameLst>
                                      </p:cBhvr>
                                      <p:to>
                                        <p:strVal val="visible"/>
                                      </p:to>
                                    </p:set>
                                    <p:anim calcmode="lin" valueType="num">
                                      <p:cBhvr additive="base">
                                        <p:cTn id="101" dur="500" fill="hold"/>
                                        <p:tgtEl>
                                          <p:spTgt spid="2">
                                            <p:txEl>
                                              <p:pRg st="4" end="4"/>
                                            </p:txEl>
                                          </p:spTgt>
                                        </p:tgtEl>
                                        <p:attrNameLst>
                                          <p:attrName>ppt_x</p:attrName>
                                        </p:attrNameLst>
                                      </p:cBhvr>
                                      <p:tavLst>
                                        <p:tav tm="0">
                                          <p:val>
                                            <p:strVal val="1+#ppt_w/2"/>
                                          </p:val>
                                        </p:tav>
                                        <p:tav tm="100000">
                                          <p:val>
                                            <p:strVal val="#ppt_x"/>
                                          </p:val>
                                        </p:tav>
                                      </p:tavLst>
                                    </p:anim>
                                    <p:anim calcmode="lin" valueType="num">
                                      <p:cBhvr additive="base">
                                        <p:cTn id="102" dur="500" fill="hold"/>
                                        <p:tgtEl>
                                          <p:spTgt spid="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 presetClass="entr" presetSubtype="2" fill="hold" nodeType="clickEffect">
                                  <p:stCondLst>
                                    <p:cond delay="0"/>
                                  </p:stCondLst>
                                  <p:childTnLst>
                                    <p:set>
                                      <p:cBhvr>
                                        <p:cTn id="106" dur="1" fill="hold">
                                          <p:stCondLst>
                                            <p:cond delay="0"/>
                                          </p:stCondLst>
                                        </p:cTn>
                                        <p:tgtEl>
                                          <p:spTgt spid="2">
                                            <p:txEl>
                                              <p:pRg st="5" end="5"/>
                                            </p:txEl>
                                          </p:spTgt>
                                        </p:tgtEl>
                                        <p:attrNameLst>
                                          <p:attrName>style.visibility</p:attrName>
                                        </p:attrNameLst>
                                      </p:cBhvr>
                                      <p:to>
                                        <p:strVal val="visible"/>
                                      </p:to>
                                    </p:set>
                                    <p:anim calcmode="lin" valueType="num">
                                      <p:cBhvr additive="base">
                                        <p:cTn id="107" dur="500" fill="hold"/>
                                        <p:tgtEl>
                                          <p:spTgt spid="2">
                                            <p:txEl>
                                              <p:pRg st="5" end="5"/>
                                            </p:txEl>
                                          </p:spTgt>
                                        </p:tgtEl>
                                        <p:attrNameLst>
                                          <p:attrName>ppt_x</p:attrName>
                                        </p:attrNameLst>
                                      </p:cBhvr>
                                      <p:tavLst>
                                        <p:tav tm="0">
                                          <p:val>
                                            <p:strVal val="1+#ppt_w/2"/>
                                          </p:val>
                                        </p:tav>
                                        <p:tav tm="100000">
                                          <p:val>
                                            <p:strVal val="#ppt_x"/>
                                          </p:val>
                                        </p:tav>
                                      </p:tavLst>
                                    </p:anim>
                                    <p:anim calcmode="lin" valueType="num">
                                      <p:cBhvr additive="base">
                                        <p:cTn id="108" dur="500" fill="hold"/>
                                        <p:tgtEl>
                                          <p:spTgt spid="2">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Graphic spid="8" grpId="0">
        <p:bldAsOne/>
      </p:bldGraphic>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bwMode="auto">
          <a:xfrm>
            <a:off x="457200" y="2895600"/>
            <a:ext cx="3962400" cy="2884488"/>
          </a:xfrm>
          <a:prstGeom prst="rect">
            <a:avLst/>
          </a:prstGeom>
          <a:solidFill>
            <a:schemeClr val="tx1"/>
          </a:solidFill>
          <a:ln w="38100" cap="sq" cmpd="sng" algn="ctr">
            <a:noFill/>
            <a:prstDash val="solid"/>
            <a:round/>
            <a:headEnd type="none" w="med" len="med"/>
            <a:tailEnd type="none" w="med" len="med"/>
          </a:ln>
          <a:effectLst/>
        </p:spPr>
        <p:txBody>
          <a:bodyPr lIns="274320" rIns="274320">
            <a:spAutoFit/>
          </a:bodyPr>
          <a:lstStyle/>
          <a:p>
            <a:pPr eaLnBrk="0" hangingPunct="0">
              <a:spcBef>
                <a:spcPct val="0"/>
              </a:spcBef>
              <a:defRPr/>
            </a:pPr>
            <a:endParaRPr lang="en-US" sz="2800" i="0">
              <a:effectLst>
                <a:outerShdw blurRad="38100" dist="38100" dir="2700000" algn="tl">
                  <a:srgbClr val="000000">
                    <a:alpha val="43137"/>
                  </a:srgbClr>
                </a:outerShdw>
              </a:effectLst>
            </a:endParaRPr>
          </a:p>
        </p:txBody>
      </p:sp>
      <p:sp>
        <p:nvSpPr>
          <p:cNvPr id="177155" name="Rectangle 2"/>
          <p:cNvSpPr>
            <a:spLocks noGrp="1" noChangeArrowheads="1"/>
          </p:cNvSpPr>
          <p:nvPr>
            <p:ph type="title"/>
          </p:nvPr>
        </p:nvSpPr>
        <p:spPr>
          <a:xfrm>
            <a:off x="685800" y="-304800"/>
            <a:ext cx="7772400" cy="1143000"/>
          </a:xfrm>
        </p:spPr>
        <p:txBody>
          <a:bodyPr/>
          <a:lstStyle/>
          <a:p>
            <a:r>
              <a:rPr lang="en-US" altLang="en-US" smtClean="0"/>
              <a:t>Don't Redo Work</a:t>
            </a:r>
          </a:p>
        </p:txBody>
      </p:sp>
      <p:sp>
        <p:nvSpPr>
          <p:cNvPr id="177156" name="Rectangle 3" descr="Rectangle: Click to edit Master text styles&#10;Second level&#10;Third level&#10;Fourth level&#10;Fifth level"/>
          <p:cNvSpPr>
            <a:spLocks noGrp="1" noChangeArrowheads="1"/>
          </p:cNvSpPr>
          <p:nvPr>
            <p:ph type="body" idx="1"/>
          </p:nvPr>
        </p:nvSpPr>
        <p:spPr>
          <a:xfrm>
            <a:off x="457200" y="925513"/>
            <a:ext cx="4800600" cy="1970087"/>
          </a:xfrm>
        </p:spPr>
        <p:txBody>
          <a:bodyPr/>
          <a:lstStyle/>
          <a:p>
            <a:r>
              <a:rPr lang="en-US" altLang="en-US" sz="2400" smtClean="0"/>
              <a:t>Prefix Averages:</a:t>
            </a:r>
          </a:p>
          <a:p>
            <a:r>
              <a:rPr lang="en-US" altLang="en-US" sz="2400" smtClean="0"/>
              <a:t>Input: an array X[i] of n values </a:t>
            </a:r>
          </a:p>
          <a:p>
            <a:r>
              <a:rPr lang="en-US" altLang="en-US" sz="2400" smtClean="0"/>
              <a:t>Output: The average of each prefix</a:t>
            </a:r>
            <a:br>
              <a:rPr lang="en-US" altLang="en-US" sz="2400" smtClean="0"/>
            </a:br>
            <a:r>
              <a:rPr lang="en-US" altLang="en-US" sz="2000" b="1" i="1" smtClean="0">
                <a:sym typeface="Symbol" pitchFamily="18" charset="2"/>
              </a:rPr>
              <a:t>A</a:t>
            </a:r>
            <a:r>
              <a:rPr lang="en-US" altLang="en-US" sz="2000" smtClean="0">
                <a:sym typeface="Symbol" pitchFamily="18" charset="2"/>
              </a:rPr>
              <a:t>[</a:t>
            </a:r>
            <a:r>
              <a:rPr lang="en-US" altLang="en-US" sz="2000" b="1" i="1" smtClean="0">
                <a:sym typeface="Symbol" pitchFamily="18" charset="2"/>
              </a:rPr>
              <a:t>i</a:t>
            </a:r>
            <a:r>
              <a:rPr lang="en-US" altLang="en-US" sz="2000" smtClean="0">
                <a:sym typeface="Symbol" pitchFamily="18" charset="2"/>
              </a:rPr>
              <a:t>]</a:t>
            </a:r>
            <a:r>
              <a:rPr lang="en-US" altLang="en-US" sz="2000" b="1" i="1" smtClean="0">
                <a:sym typeface="Symbol" pitchFamily="18" charset="2"/>
              </a:rPr>
              <a:t> </a:t>
            </a:r>
            <a:r>
              <a:rPr lang="en-US" altLang="en-US" sz="2400" smtClean="0">
                <a:latin typeface="Symbol" pitchFamily="18" charset="2"/>
                <a:sym typeface="Symbol" pitchFamily="18" charset="2"/>
              </a:rPr>
              <a:t>= (</a:t>
            </a:r>
            <a:r>
              <a:rPr lang="en-US" altLang="en-US" sz="2000" b="1" i="1" smtClean="0">
                <a:sym typeface="Symbol" pitchFamily="18" charset="2"/>
              </a:rPr>
              <a:t>X</a:t>
            </a:r>
            <a:r>
              <a:rPr lang="en-US" altLang="en-US" sz="2000" smtClean="0">
                <a:sym typeface="Symbol" pitchFamily="18" charset="2"/>
              </a:rPr>
              <a:t>[0] </a:t>
            </a:r>
            <a:r>
              <a:rPr lang="en-US" altLang="en-US" sz="2400" smtClean="0">
                <a:latin typeface="Symbol" pitchFamily="18" charset="2"/>
                <a:sym typeface="Symbol" pitchFamily="18" charset="2"/>
              </a:rPr>
              <a:t>+</a:t>
            </a:r>
            <a:r>
              <a:rPr lang="en-US" altLang="en-US" sz="2000" smtClean="0">
                <a:sym typeface="Symbol" pitchFamily="18" charset="2"/>
              </a:rPr>
              <a:t> </a:t>
            </a:r>
            <a:r>
              <a:rPr lang="en-US" altLang="en-US" sz="2000" b="1" i="1" smtClean="0">
                <a:sym typeface="Symbol" pitchFamily="18" charset="2"/>
              </a:rPr>
              <a:t>X</a:t>
            </a:r>
            <a:r>
              <a:rPr lang="en-US" altLang="en-US" sz="2000" smtClean="0">
                <a:sym typeface="Symbol" pitchFamily="18" charset="2"/>
              </a:rPr>
              <a:t>[1] </a:t>
            </a:r>
            <a:r>
              <a:rPr lang="en-US" altLang="en-US" sz="2400" smtClean="0">
                <a:latin typeface="Symbol" pitchFamily="18" charset="2"/>
                <a:sym typeface="Symbol" pitchFamily="18" charset="2"/>
              </a:rPr>
              <a:t>+</a:t>
            </a:r>
            <a:r>
              <a:rPr lang="en-US" altLang="en-US" sz="2000" smtClean="0">
                <a:sym typeface="Symbol" pitchFamily="18" charset="2"/>
              </a:rPr>
              <a:t> </a:t>
            </a:r>
            <a:r>
              <a:rPr lang="en-US" altLang="en-US" sz="2000" smtClean="0"/>
              <a:t>… </a:t>
            </a:r>
            <a:r>
              <a:rPr lang="en-US" altLang="en-US" sz="2400" smtClean="0">
                <a:latin typeface="Symbol" pitchFamily="18" charset="2"/>
                <a:sym typeface="Symbol" pitchFamily="18" charset="2"/>
              </a:rPr>
              <a:t>+</a:t>
            </a:r>
            <a:r>
              <a:rPr lang="en-US" altLang="en-US" sz="2000" smtClean="0"/>
              <a:t> </a:t>
            </a:r>
            <a:r>
              <a:rPr lang="en-US" altLang="en-US" sz="2000" b="1" i="1" smtClean="0">
                <a:sym typeface="Symbol" pitchFamily="18" charset="2"/>
              </a:rPr>
              <a:t>X</a:t>
            </a:r>
            <a:r>
              <a:rPr lang="en-US" altLang="en-US" sz="2000" smtClean="0">
                <a:sym typeface="Symbol" pitchFamily="18" charset="2"/>
              </a:rPr>
              <a:t>[</a:t>
            </a:r>
            <a:r>
              <a:rPr lang="en-US" altLang="en-US" sz="2000" b="1" i="1" smtClean="0">
                <a:sym typeface="Symbol" pitchFamily="18" charset="2"/>
              </a:rPr>
              <a:t>i</a:t>
            </a:r>
            <a:r>
              <a:rPr lang="en-US" altLang="en-US" sz="2000" smtClean="0">
                <a:sym typeface="Symbol" pitchFamily="18" charset="2"/>
              </a:rPr>
              <a:t>])/(</a:t>
            </a:r>
            <a:r>
              <a:rPr lang="en-US" altLang="en-US" sz="2000" i="1" smtClean="0">
                <a:sym typeface="Symbol" pitchFamily="18" charset="2"/>
              </a:rPr>
              <a:t>i</a:t>
            </a:r>
            <a:r>
              <a:rPr lang="en-US" altLang="en-US" sz="2000" smtClean="0">
                <a:sym typeface="Symbol" pitchFamily="18" charset="2"/>
              </a:rPr>
              <a:t>+1)</a:t>
            </a:r>
          </a:p>
          <a:p>
            <a:endParaRPr lang="en-US" altLang="en-US" sz="800" smtClean="0"/>
          </a:p>
        </p:txBody>
      </p:sp>
      <p:graphicFrame>
        <p:nvGraphicFramePr>
          <p:cNvPr id="177157" name="Object 2"/>
          <p:cNvGraphicFramePr>
            <a:graphicFrameLocks noChangeAspect="1"/>
          </p:cNvGraphicFramePr>
          <p:nvPr/>
        </p:nvGraphicFramePr>
        <p:xfrm>
          <a:off x="6350000" y="425450"/>
          <a:ext cx="2600325" cy="3130550"/>
        </p:xfrm>
        <a:graphic>
          <a:graphicData uri="http://schemas.openxmlformats.org/presentationml/2006/ole">
            <mc:AlternateContent xmlns:mc="http://schemas.openxmlformats.org/markup-compatibility/2006">
              <mc:Choice xmlns:v="urn:schemas-microsoft-com:vml" Requires="v">
                <p:oleObj spid="_x0000_s177209" r:id="rId3" imgW="2597121" imgH="3127519" progId="Excel.Chart.8">
                  <p:embed/>
                </p:oleObj>
              </mc:Choice>
              <mc:Fallback>
                <p:oleObj r:id="rId3" imgW="2597121" imgH="3127519" progId="Excel.Char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0000" y="425450"/>
                        <a:ext cx="2600325" cy="313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p:cNvSpPr>
            <a:spLocks noChangeArrowheads="1"/>
          </p:cNvSpPr>
          <p:nvPr/>
        </p:nvSpPr>
        <p:spPr bwMode="auto">
          <a:xfrm>
            <a:off x="4519613" y="4405313"/>
            <a:ext cx="25923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defTabSz="457200" eaLnBrk="0" hangingPunct="0">
              <a:spcBef>
                <a:spcPct val="20000"/>
              </a:spcBef>
              <a:buChar char="•"/>
              <a:defRPr sz="3200">
                <a:solidFill>
                  <a:schemeClr val="tx1"/>
                </a:solidFill>
                <a:latin typeface="Times New Roman" pitchFamily="18" charset="0"/>
              </a:defRPr>
            </a:lvl1pPr>
            <a:lvl2pPr marL="742950" indent="-285750" defTabSz="457200" eaLnBrk="0" hangingPunct="0">
              <a:spcBef>
                <a:spcPct val="20000"/>
              </a:spcBef>
              <a:buChar char="–"/>
              <a:defRPr sz="2800">
                <a:solidFill>
                  <a:schemeClr val="tx1"/>
                </a:solidFill>
                <a:latin typeface="Times New Roman" pitchFamily="18" charset="0"/>
              </a:defRPr>
            </a:lvl2pPr>
            <a:lvl3pPr marL="1143000" indent="-228600" defTabSz="457200" eaLnBrk="0" hangingPunct="0">
              <a:spcBef>
                <a:spcPct val="20000"/>
              </a:spcBef>
              <a:buChar char="•"/>
              <a:defRPr sz="2400">
                <a:solidFill>
                  <a:schemeClr val="tx1"/>
                </a:solidFill>
                <a:latin typeface="Times New Roman" pitchFamily="18" charset="0"/>
              </a:defRPr>
            </a:lvl3pPr>
            <a:lvl4pPr marL="1600200" indent="-228600" defTabSz="457200" eaLnBrk="0" hangingPunct="0">
              <a:spcBef>
                <a:spcPct val="20000"/>
              </a:spcBef>
              <a:buChar char="–"/>
              <a:defRPr sz="2000">
                <a:solidFill>
                  <a:schemeClr val="tx1"/>
                </a:solidFill>
                <a:latin typeface="Times New Roman" pitchFamily="18" charset="0"/>
              </a:defRPr>
            </a:lvl4pPr>
            <a:lvl5pPr marL="2057400" indent="-228600" defTabSz="457200" eaLnBrk="0" hangingPunct="0">
              <a:spcBef>
                <a:spcPct val="20000"/>
              </a:spcBef>
              <a:buChar char="»"/>
              <a:defRPr sz="2000">
                <a:solidFill>
                  <a:schemeClr val="tx1"/>
                </a:solidFill>
                <a:latin typeface="Times New Roman" pitchFamily="18" charset="0"/>
              </a:defRPr>
            </a:lvl5pPr>
            <a:lvl6pPr marL="2514600" indent="-228600" defTabSz="4572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4572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4572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4572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0">
                <a:cs typeface="Times New Roman" pitchFamily="18" charset="0"/>
                <a:sym typeface="Symbol" pitchFamily="18" charset="2"/>
              </a:rPr>
              <a:t>Make “progress”</a:t>
            </a:r>
          </a:p>
          <a:p>
            <a:pPr eaLnBrk="1" hangingPunct="1">
              <a:spcBef>
                <a:spcPct val="0"/>
              </a:spcBef>
              <a:buFontTx/>
              <a:buNone/>
            </a:pPr>
            <a:r>
              <a:rPr lang="en-US" altLang="en-US" sz="2400" i="0">
                <a:cs typeface="Times New Roman" pitchFamily="18" charset="0"/>
                <a:sym typeface="Symbol" pitchFamily="18" charset="2"/>
              </a:rPr>
              <a:t>Maintain second LI</a:t>
            </a:r>
          </a:p>
          <a:p>
            <a:pPr eaLnBrk="1" hangingPunct="1">
              <a:spcBef>
                <a:spcPct val="0"/>
              </a:spcBef>
              <a:buFontTx/>
              <a:buNone/>
            </a:pPr>
            <a:r>
              <a:rPr lang="en-US" altLang="en-US" sz="2400" i="0">
                <a:cs typeface="Times New Roman" pitchFamily="18" charset="0"/>
                <a:sym typeface="Symbol" pitchFamily="18" charset="2"/>
              </a:rPr>
              <a:t>Maintain first</a:t>
            </a:r>
          </a:p>
        </p:txBody>
      </p:sp>
      <p:sp>
        <p:nvSpPr>
          <p:cNvPr id="51" name="Rectangle 4" descr="Rectangle: Click to edit Master text styles&#10;Second level&#10;Third level&#10;Fourth level&#10;Fifth level"/>
          <p:cNvSpPr>
            <a:spLocks noChangeArrowheads="1"/>
          </p:cNvSpPr>
          <p:nvPr/>
        </p:nvSpPr>
        <p:spPr bwMode="auto">
          <a:xfrm>
            <a:off x="457200" y="2971800"/>
            <a:ext cx="42672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457200" eaLnBrk="0" hangingPunct="0">
              <a:spcBef>
                <a:spcPct val="20000"/>
              </a:spcBef>
              <a:buChar char="•"/>
              <a:defRPr sz="3200">
                <a:solidFill>
                  <a:schemeClr val="tx1"/>
                </a:solidFill>
                <a:latin typeface="Times New Roman" pitchFamily="18" charset="0"/>
              </a:defRPr>
            </a:lvl1pPr>
            <a:lvl2pPr marL="742950" indent="-285750" defTabSz="457200" eaLnBrk="0" hangingPunct="0">
              <a:spcBef>
                <a:spcPct val="20000"/>
              </a:spcBef>
              <a:buChar char="–"/>
              <a:defRPr sz="2800">
                <a:solidFill>
                  <a:schemeClr val="tx1"/>
                </a:solidFill>
                <a:latin typeface="Times New Roman" pitchFamily="18" charset="0"/>
              </a:defRPr>
            </a:lvl2pPr>
            <a:lvl3pPr marL="1143000" indent="-228600" defTabSz="457200" eaLnBrk="0" hangingPunct="0">
              <a:spcBef>
                <a:spcPct val="20000"/>
              </a:spcBef>
              <a:buChar char="•"/>
              <a:defRPr sz="2400">
                <a:solidFill>
                  <a:schemeClr val="tx1"/>
                </a:solidFill>
                <a:latin typeface="Times New Roman" pitchFamily="18" charset="0"/>
              </a:defRPr>
            </a:lvl3pPr>
            <a:lvl4pPr marL="1600200" indent="-228600" defTabSz="457200" eaLnBrk="0" hangingPunct="0">
              <a:spcBef>
                <a:spcPct val="20000"/>
              </a:spcBef>
              <a:buChar char="–"/>
              <a:defRPr sz="2000">
                <a:solidFill>
                  <a:schemeClr val="tx1"/>
                </a:solidFill>
                <a:latin typeface="Times New Roman" pitchFamily="18" charset="0"/>
              </a:defRPr>
            </a:lvl4pPr>
            <a:lvl5pPr marL="2057400" indent="-228600" defTabSz="457200" eaLnBrk="0" hangingPunct="0">
              <a:spcBef>
                <a:spcPct val="20000"/>
              </a:spcBef>
              <a:buChar char="»"/>
              <a:defRPr sz="2000">
                <a:solidFill>
                  <a:schemeClr val="tx1"/>
                </a:solidFill>
                <a:latin typeface="Times New Roman" pitchFamily="18" charset="0"/>
              </a:defRPr>
            </a:lvl5pPr>
            <a:lvl6pPr marL="2514600" indent="-228600" defTabSz="4572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4572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4572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4572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solidFill>
                  <a:schemeClr val="bg2"/>
                </a:solidFill>
                <a:cs typeface="Times New Roman" pitchFamily="18" charset="0"/>
                <a:sym typeface="Symbol" pitchFamily="18" charset="2"/>
              </a:rPr>
              <a:t>i=-1;  s </a:t>
            </a:r>
            <a:r>
              <a:rPr lang="en-US" altLang="en-US" sz="2000" i="0">
                <a:solidFill>
                  <a:schemeClr val="bg2"/>
                </a:solidFill>
                <a:ea typeface="Wingdings" pitchFamily="2" charset="2"/>
                <a:cs typeface="Times New Roman" pitchFamily="18" charset="0"/>
                <a:sym typeface="Symbol" pitchFamily="18" charset="2"/>
              </a:rPr>
              <a:t>=</a:t>
            </a:r>
            <a:r>
              <a:rPr lang="en-US" altLang="en-US" sz="2000" i="0">
                <a:solidFill>
                  <a:schemeClr val="bg2"/>
                </a:solidFill>
                <a:cs typeface="Times New Roman" pitchFamily="18" charset="0"/>
                <a:sym typeface="Symbol" pitchFamily="18" charset="2"/>
              </a:rPr>
              <a:t> </a:t>
            </a:r>
            <a:r>
              <a:rPr lang="en-US" altLang="en-US" sz="2000" i="0">
                <a:solidFill>
                  <a:schemeClr val="bg2"/>
                </a:solidFill>
                <a:sym typeface="Symbol" pitchFamily="18" charset="2"/>
              </a:rPr>
              <a:t>0</a:t>
            </a:r>
            <a:r>
              <a:rPr lang="en-US" altLang="en-US" sz="2000" i="0">
                <a:solidFill>
                  <a:schemeClr val="bg2"/>
                </a:solidFill>
                <a:cs typeface="Times New Roman" pitchFamily="18" charset="0"/>
                <a:sym typeface="Symbol" pitchFamily="18" charset="2"/>
              </a:rPr>
              <a:t>;</a:t>
            </a:r>
            <a:endParaRPr lang="en-US" altLang="en-US" sz="2000" i="0">
              <a:solidFill>
                <a:schemeClr val="bg2"/>
              </a:solidFill>
              <a:cs typeface="Times New Roman" pitchFamily="18" charset="0"/>
            </a:endParaRPr>
          </a:p>
          <a:p>
            <a:pPr eaLnBrk="1" hangingPunct="1">
              <a:spcBef>
                <a:spcPct val="0"/>
              </a:spcBef>
              <a:buFontTx/>
              <a:buNone/>
            </a:pPr>
            <a:r>
              <a:rPr lang="en-US" altLang="en-US" sz="2000" i="0">
                <a:solidFill>
                  <a:schemeClr val="bg2"/>
                </a:solidFill>
                <a:cs typeface="Times New Roman" pitchFamily="18" charset="0"/>
              </a:rPr>
              <a:t>loop </a:t>
            </a:r>
          </a:p>
          <a:p>
            <a:pPr eaLnBrk="1" hangingPunct="1">
              <a:spcBef>
                <a:spcPct val="0"/>
              </a:spcBef>
              <a:buFontTx/>
              <a:buNone/>
            </a:pPr>
            <a:r>
              <a:rPr lang="en-US" altLang="en-US" sz="2000" i="0">
                <a:solidFill>
                  <a:schemeClr val="bg2"/>
                </a:solidFill>
                <a:cs typeface="Times New Roman" pitchFamily="18" charset="0"/>
              </a:rPr>
              <a:t>      % LI: </a:t>
            </a:r>
          </a:p>
          <a:p>
            <a:pPr eaLnBrk="1" hangingPunct="1">
              <a:spcBef>
                <a:spcPct val="0"/>
              </a:spcBef>
              <a:buFontTx/>
              <a:buNone/>
            </a:pPr>
            <a:r>
              <a:rPr lang="en-US" altLang="en-US" sz="2000" i="0">
                <a:solidFill>
                  <a:schemeClr val="bg2"/>
                </a:solidFill>
                <a:cs typeface="Times New Roman" pitchFamily="18" charset="0"/>
                <a:sym typeface="Symbol" pitchFamily="18" charset="2"/>
              </a:rPr>
              <a:t>	% LI: </a:t>
            </a:r>
          </a:p>
          <a:p>
            <a:pPr eaLnBrk="1" hangingPunct="1">
              <a:spcBef>
                <a:spcPct val="0"/>
              </a:spcBef>
              <a:buFontTx/>
              <a:buNone/>
            </a:pPr>
            <a:r>
              <a:rPr lang="en-US" altLang="en-US" sz="2000" i="0">
                <a:solidFill>
                  <a:schemeClr val="bg2"/>
                </a:solidFill>
                <a:cs typeface="Times New Roman" pitchFamily="18" charset="0"/>
                <a:sym typeface="Symbol" pitchFamily="18" charset="2"/>
              </a:rPr>
              <a:t>      </a:t>
            </a:r>
            <a:r>
              <a:rPr lang="en-US" altLang="en-US" sz="2000" i="0">
                <a:solidFill>
                  <a:schemeClr val="bg2"/>
                </a:solidFill>
                <a:sym typeface="Symbol" pitchFamily="18" charset="2"/>
              </a:rPr>
              <a:t>exit when i = n-1</a:t>
            </a:r>
          </a:p>
          <a:p>
            <a:pPr eaLnBrk="1" hangingPunct="1">
              <a:spcBef>
                <a:spcPct val="0"/>
              </a:spcBef>
              <a:buFontTx/>
              <a:buNone/>
            </a:pPr>
            <a:r>
              <a:rPr lang="en-US" altLang="en-US" sz="2000" i="0">
                <a:solidFill>
                  <a:schemeClr val="bg2"/>
                </a:solidFill>
                <a:cs typeface="Times New Roman" pitchFamily="18" charset="0"/>
                <a:sym typeface="Symbol" pitchFamily="18" charset="2"/>
              </a:rPr>
              <a:t>      i = i+1	</a:t>
            </a:r>
          </a:p>
          <a:p>
            <a:pPr eaLnBrk="1" hangingPunct="1">
              <a:spcBef>
                <a:spcPct val="0"/>
              </a:spcBef>
              <a:buFontTx/>
              <a:buNone/>
            </a:pPr>
            <a:r>
              <a:rPr lang="en-US" altLang="en-US" sz="2000" i="0">
                <a:solidFill>
                  <a:schemeClr val="bg2"/>
                </a:solidFill>
                <a:cs typeface="Times New Roman" pitchFamily="18" charset="0"/>
              </a:rPr>
              <a:t>	</a:t>
            </a:r>
            <a:r>
              <a:rPr lang="en-US" altLang="en-US" sz="2000" i="0">
                <a:solidFill>
                  <a:schemeClr val="bg2"/>
                </a:solidFill>
                <a:cs typeface="Times New Roman" pitchFamily="18" charset="0"/>
                <a:sym typeface="Symbol" pitchFamily="18" charset="2"/>
              </a:rPr>
              <a:t>s </a:t>
            </a:r>
            <a:r>
              <a:rPr lang="en-US" altLang="en-US" sz="2000" i="0">
                <a:solidFill>
                  <a:schemeClr val="bg2"/>
                </a:solidFill>
                <a:ea typeface="Wingdings" pitchFamily="2" charset="2"/>
                <a:cs typeface="Wingdings" pitchFamily="2" charset="2"/>
                <a:sym typeface="Symbol" pitchFamily="18" charset="2"/>
              </a:rPr>
              <a:t>=</a:t>
            </a:r>
            <a:r>
              <a:rPr lang="en-US" altLang="en-US" sz="2000" i="0">
                <a:solidFill>
                  <a:schemeClr val="bg2"/>
                </a:solidFill>
                <a:cs typeface="Times New Roman" pitchFamily="18" charset="0"/>
                <a:sym typeface="Symbol" pitchFamily="18" charset="2"/>
              </a:rPr>
              <a:t> s + X[i]</a:t>
            </a:r>
          </a:p>
          <a:p>
            <a:pPr eaLnBrk="1" hangingPunct="1">
              <a:spcBef>
                <a:spcPct val="0"/>
              </a:spcBef>
              <a:buFontTx/>
              <a:buNone/>
            </a:pPr>
            <a:r>
              <a:rPr lang="en-US" altLang="en-US" sz="2000" i="0">
                <a:solidFill>
                  <a:schemeClr val="bg2"/>
                </a:solidFill>
                <a:cs typeface="Times New Roman" pitchFamily="18" charset="0"/>
                <a:sym typeface="Symbol" pitchFamily="18" charset="2"/>
              </a:rPr>
              <a:t>	A[i] </a:t>
            </a:r>
            <a:r>
              <a:rPr lang="en-US" altLang="en-US" sz="2000" i="0">
                <a:solidFill>
                  <a:schemeClr val="bg2"/>
                </a:solidFill>
                <a:ea typeface="Wingdings" pitchFamily="2" charset="2"/>
                <a:cs typeface="Wingdings" pitchFamily="2" charset="2"/>
                <a:sym typeface="Symbol" pitchFamily="18" charset="2"/>
              </a:rPr>
              <a:t>=</a:t>
            </a:r>
            <a:r>
              <a:rPr lang="en-US" altLang="en-US" sz="2000" i="0">
                <a:solidFill>
                  <a:schemeClr val="bg2"/>
                </a:solidFill>
                <a:cs typeface="Times New Roman" pitchFamily="18" charset="0"/>
                <a:sym typeface="Symbol" pitchFamily="18" charset="2"/>
              </a:rPr>
              <a:t> s / </a:t>
            </a:r>
            <a:r>
              <a:rPr lang="en-US" altLang="en-US" sz="2000" i="0">
                <a:solidFill>
                  <a:schemeClr val="bg2"/>
                </a:solidFill>
                <a:cs typeface="Times New Roman" pitchFamily="18" charset="0"/>
              </a:rPr>
              <a:t>(</a:t>
            </a:r>
            <a:r>
              <a:rPr lang="en-US" altLang="en-US" sz="2000" i="0">
                <a:solidFill>
                  <a:schemeClr val="bg2"/>
                </a:solidFill>
                <a:cs typeface="Times New Roman" pitchFamily="18" charset="0"/>
                <a:sym typeface="Symbol" pitchFamily="18" charset="2"/>
              </a:rPr>
              <a:t>i + 1</a:t>
            </a:r>
            <a:r>
              <a:rPr lang="en-US" altLang="en-US" sz="2000" i="0">
                <a:solidFill>
                  <a:schemeClr val="bg2"/>
                </a:solidFill>
                <a:cs typeface="Times New Roman" pitchFamily="18" charset="0"/>
              </a:rPr>
              <a:t>)</a:t>
            </a:r>
            <a:endParaRPr lang="en-US" altLang="en-US" sz="2000" i="0">
              <a:solidFill>
                <a:schemeClr val="bg2"/>
              </a:solidFill>
              <a:cs typeface="Times New Roman" pitchFamily="18" charset="0"/>
              <a:sym typeface="Symbol" pitchFamily="18" charset="2"/>
            </a:endParaRPr>
          </a:p>
          <a:p>
            <a:pPr eaLnBrk="1" hangingPunct="1">
              <a:spcBef>
                <a:spcPct val="0"/>
              </a:spcBef>
              <a:buFontTx/>
              <a:buNone/>
            </a:pPr>
            <a:r>
              <a:rPr lang="en-US" altLang="en-US" sz="2000" i="0">
                <a:solidFill>
                  <a:schemeClr val="bg2"/>
                </a:solidFill>
                <a:cs typeface="Times New Roman" pitchFamily="18" charset="0"/>
                <a:sym typeface="Symbol" pitchFamily="18" charset="2"/>
              </a:rPr>
              <a:t>return A 	</a:t>
            </a:r>
          </a:p>
        </p:txBody>
      </p:sp>
      <p:sp>
        <p:nvSpPr>
          <p:cNvPr id="5" name="Rectangle 4"/>
          <p:cNvSpPr>
            <a:spLocks noChangeArrowheads="1"/>
          </p:cNvSpPr>
          <p:nvPr/>
        </p:nvSpPr>
        <p:spPr bwMode="auto">
          <a:xfrm>
            <a:off x="1484313" y="3568700"/>
            <a:ext cx="2732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i="0">
                <a:solidFill>
                  <a:schemeClr val="bg2"/>
                </a:solidFill>
                <a:cs typeface="Times New Roman" pitchFamily="18" charset="0"/>
              </a:rPr>
              <a:t>A[0], … , A[i] computed</a:t>
            </a:r>
            <a:endParaRPr lang="en-US" altLang="en-US" sz="2000"/>
          </a:p>
        </p:txBody>
      </p:sp>
      <p:sp>
        <p:nvSpPr>
          <p:cNvPr id="9" name="Rectangle 8"/>
          <p:cNvSpPr>
            <a:spLocks noChangeArrowheads="1"/>
          </p:cNvSpPr>
          <p:nvPr/>
        </p:nvSpPr>
        <p:spPr bwMode="auto">
          <a:xfrm>
            <a:off x="1473200" y="3884613"/>
            <a:ext cx="457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i="0">
                <a:solidFill>
                  <a:schemeClr val="bg2"/>
                </a:solidFill>
                <a:cs typeface="Times New Roman" pitchFamily="18" charset="0"/>
                <a:sym typeface="Symbol" pitchFamily="18" charset="2"/>
              </a:rPr>
              <a:t>s = </a:t>
            </a:r>
            <a:r>
              <a:rPr lang="en-US" altLang="en-US" sz="2000" i="0">
                <a:solidFill>
                  <a:schemeClr val="bg2"/>
                </a:solidFill>
                <a:sym typeface="Symbol" pitchFamily="18" charset="2"/>
              </a:rPr>
              <a:t>X[0] </a:t>
            </a:r>
            <a:r>
              <a:rPr lang="en-US" altLang="en-US" sz="2000" i="0">
                <a:solidFill>
                  <a:schemeClr val="bg2"/>
                </a:solidFill>
                <a:latin typeface="Symbol" pitchFamily="18" charset="2"/>
                <a:sym typeface="Symbol" pitchFamily="18" charset="2"/>
              </a:rPr>
              <a:t>+</a:t>
            </a:r>
            <a:r>
              <a:rPr lang="en-US" altLang="en-US" sz="2000" i="0">
                <a:solidFill>
                  <a:schemeClr val="bg2"/>
                </a:solidFill>
                <a:sym typeface="Symbol" pitchFamily="18" charset="2"/>
              </a:rPr>
              <a:t> X[1] </a:t>
            </a:r>
            <a:r>
              <a:rPr lang="en-US" altLang="en-US" sz="2000" i="0">
                <a:solidFill>
                  <a:schemeClr val="bg2"/>
                </a:solidFill>
                <a:latin typeface="Symbol" pitchFamily="18" charset="2"/>
                <a:sym typeface="Symbol" pitchFamily="18" charset="2"/>
              </a:rPr>
              <a:t>+</a:t>
            </a:r>
            <a:r>
              <a:rPr lang="en-US" altLang="en-US" sz="2000" i="0">
                <a:solidFill>
                  <a:schemeClr val="bg2"/>
                </a:solidFill>
                <a:sym typeface="Symbol" pitchFamily="18" charset="2"/>
              </a:rPr>
              <a:t> </a:t>
            </a:r>
            <a:r>
              <a:rPr lang="en-US" altLang="en-US" sz="2000" i="0">
                <a:solidFill>
                  <a:schemeClr val="bg2"/>
                </a:solidFill>
              </a:rPr>
              <a:t>… </a:t>
            </a:r>
            <a:r>
              <a:rPr lang="en-US" altLang="en-US" sz="2000" i="0">
                <a:solidFill>
                  <a:schemeClr val="bg2"/>
                </a:solidFill>
                <a:latin typeface="Symbol" pitchFamily="18" charset="2"/>
                <a:sym typeface="Symbol" pitchFamily="18" charset="2"/>
              </a:rPr>
              <a:t>+</a:t>
            </a:r>
            <a:r>
              <a:rPr lang="en-US" altLang="en-US" sz="2000" i="0">
                <a:solidFill>
                  <a:schemeClr val="bg2"/>
                </a:solidFill>
              </a:rPr>
              <a:t> </a:t>
            </a:r>
            <a:r>
              <a:rPr lang="en-US" altLang="en-US" sz="2000" i="0">
                <a:solidFill>
                  <a:schemeClr val="bg2"/>
                </a:solidFill>
                <a:sym typeface="Symbol" pitchFamily="18" charset="2"/>
              </a:rPr>
              <a:t>X[i]</a:t>
            </a:r>
            <a:endParaRPr lang="en-US" altLang="en-US" sz="2000"/>
          </a:p>
        </p:txBody>
      </p:sp>
      <p:grpSp>
        <p:nvGrpSpPr>
          <p:cNvPr id="60" name="Group 19"/>
          <p:cNvGrpSpPr>
            <a:grpSpLocks/>
          </p:cNvGrpSpPr>
          <p:nvPr/>
        </p:nvGrpSpPr>
        <p:grpSpPr bwMode="auto">
          <a:xfrm>
            <a:off x="381000" y="3719513"/>
            <a:ext cx="488950" cy="404812"/>
            <a:chOff x="1224" y="2623"/>
            <a:chExt cx="2280" cy="1785"/>
          </a:xfrm>
        </p:grpSpPr>
        <p:sp>
          <p:nvSpPr>
            <p:cNvPr id="177165" name="Freeform 20" descr="Green marble"/>
            <p:cNvSpPr>
              <a:spLocks/>
            </p:cNvSpPr>
            <p:nvPr/>
          </p:nvSpPr>
          <p:spPr bwMode="auto">
            <a:xfrm>
              <a:off x="1224" y="2623"/>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5"/>
              <a:srcRect/>
              <a:tile tx="0" ty="0" sx="100000" sy="100000" flip="none" algn="tl"/>
            </a:blipFill>
            <a:ln w="9525">
              <a:solidFill>
                <a:srgbClr val="000000"/>
              </a:solidFill>
              <a:round/>
              <a:headEnd/>
              <a:tailEnd/>
            </a:ln>
          </p:spPr>
          <p:txBody>
            <a:bodyPr/>
            <a:lstStyle/>
            <a:p>
              <a:endParaRPr lang="en-US"/>
            </a:p>
          </p:txBody>
        </p:sp>
        <p:grpSp>
          <p:nvGrpSpPr>
            <p:cNvPr id="177166" name="Group 21"/>
            <p:cNvGrpSpPr>
              <a:grpSpLocks/>
            </p:cNvGrpSpPr>
            <p:nvPr/>
          </p:nvGrpSpPr>
          <p:grpSpPr bwMode="auto">
            <a:xfrm>
              <a:off x="1584" y="2688"/>
              <a:ext cx="1216" cy="1440"/>
              <a:chOff x="2641" y="1488"/>
              <a:chExt cx="2655" cy="2488"/>
            </a:xfrm>
          </p:grpSpPr>
          <p:grpSp>
            <p:nvGrpSpPr>
              <p:cNvPr id="177167" name="Group 22"/>
              <p:cNvGrpSpPr>
                <a:grpSpLocks/>
              </p:cNvGrpSpPr>
              <p:nvPr/>
            </p:nvGrpSpPr>
            <p:grpSpPr bwMode="auto">
              <a:xfrm>
                <a:off x="2641" y="1488"/>
                <a:ext cx="2496" cy="2436"/>
                <a:chOff x="2641" y="1488"/>
                <a:chExt cx="2496" cy="2436"/>
              </a:xfrm>
            </p:grpSpPr>
            <p:sp>
              <p:nvSpPr>
                <p:cNvPr id="177172" name="Freeform 23"/>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7173" name="Freeform 24"/>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7174" name="Freeform 25"/>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7175" name="Freeform 26"/>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7176" name="Freeform 27"/>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7177" name="Freeform 28"/>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77168" name="Group 29"/>
              <p:cNvGrpSpPr>
                <a:grpSpLocks/>
              </p:cNvGrpSpPr>
              <p:nvPr/>
            </p:nvGrpSpPr>
            <p:grpSpPr bwMode="auto">
              <a:xfrm>
                <a:off x="4864" y="3099"/>
                <a:ext cx="432" cy="877"/>
                <a:chOff x="4864" y="3099"/>
                <a:chExt cx="432" cy="877"/>
              </a:xfrm>
            </p:grpSpPr>
            <p:sp>
              <p:nvSpPr>
                <p:cNvPr id="177169" name="Freeform 30"/>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7170" name="Freeform 31"/>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7171" name="Freeform 32"/>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74" name="Rectangle 73"/>
          <p:cNvSpPr>
            <a:spLocks noChangeArrowheads="1"/>
          </p:cNvSpPr>
          <p:nvPr/>
        </p:nvSpPr>
        <p:spPr bwMode="auto">
          <a:xfrm>
            <a:off x="4495800" y="2882900"/>
            <a:ext cx="1677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defTabSz="457200" eaLnBrk="0" hangingPunct="0">
              <a:spcBef>
                <a:spcPct val="20000"/>
              </a:spcBef>
              <a:buChar char="•"/>
              <a:defRPr sz="3200">
                <a:solidFill>
                  <a:schemeClr val="tx1"/>
                </a:solidFill>
                <a:latin typeface="Times New Roman" pitchFamily="18" charset="0"/>
              </a:defRPr>
            </a:lvl1pPr>
            <a:lvl2pPr marL="742950" indent="-285750" defTabSz="457200" eaLnBrk="0" hangingPunct="0">
              <a:spcBef>
                <a:spcPct val="20000"/>
              </a:spcBef>
              <a:buChar char="–"/>
              <a:defRPr sz="2800">
                <a:solidFill>
                  <a:schemeClr val="tx1"/>
                </a:solidFill>
                <a:latin typeface="Times New Roman" pitchFamily="18" charset="0"/>
              </a:defRPr>
            </a:lvl2pPr>
            <a:lvl3pPr marL="1143000" indent="-228600" defTabSz="457200" eaLnBrk="0" hangingPunct="0">
              <a:spcBef>
                <a:spcPct val="20000"/>
              </a:spcBef>
              <a:buChar char="•"/>
              <a:defRPr sz="2400">
                <a:solidFill>
                  <a:schemeClr val="tx1"/>
                </a:solidFill>
                <a:latin typeface="Times New Roman" pitchFamily="18" charset="0"/>
              </a:defRPr>
            </a:lvl3pPr>
            <a:lvl4pPr marL="1600200" indent="-228600" defTabSz="457200" eaLnBrk="0" hangingPunct="0">
              <a:spcBef>
                <a:spcPct val="20000"/>
              </a:spcBef>
              <a:buChar char="–"/>
              <a:defRPr sz="2000">
                <a:solidFill>
                  <a:schemeClr val="tx1"/>
                </a:solidFill>
                <a:latin typeface="Times New Roman" pitchFamily="18" charset="0"/>
              </a:defRPr>
            </a:lvl4pPr>
            <a:lvl5pPr marL="2057400" indent="-228600" defTabSz="457200" eaLnBrk="0" hangingPunct="0">
              <a:spcBef>
                <a:spcPct val="20000"/>
              </a:spcBef>
              <a:buChar char="»"/>
              <a:defRPr sz="2000">
                <a:solidFill>
                  <a:schemeClr val="tx1"/>
                </a:solidFill>
                <a:latin typeface="Times New Roman" pitchFamily="18" charset="0"/>
              </a:defRPr>
            </a:lvl5pPr>
            <a:lvl6pPr marL="2514600" indent="-228600" defTabSz="4572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4572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4572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4572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0">
                <a:cs typeface="Times New Roman" pitchFamily="18" charset="0"/>
                <a:sym typeface="Symbol" pitchFamily="18" charset="2"/>
              </a:rPr>
              <a:t>Establish LI</a:t>
            </a:r>
          </a:p>
        </p:txBody>
      </p:sp>
      <p:sp>
        <p:nvSpPr>
          <p:cNvPr id="75" name="Rectangle 74"/>
          <p:cNvSpPr>
            <a:spLocks noChangeArrowheads="1"/>
          </p:cNvSpPr>
          <p:nvPr/>
        </p:nvSpPr>
        <p:spPr bwMode="auto">
          <a:xfrm>
            <a:off x="4518025" y="5638800"/>
            <a:ext cx="3786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defTabSz="457200" eaLnBrk="0" hangingPunct="0">
              <a:spcBef>
                <a:spcPct val="20000"/>
              </a:spcBef>
              <a:buChar char="•"/>
              <a:defRPr sz="3200">
                <a:solidFill>
                  <a:schemeClr val="tx1"/>
                </a:solidFill>
                <a:latin typeface="Times New Roman" pitchFamily="18" charset="0"/>
              </a:defRPr>
            </a:lvl1pPr>
            <a:lvl2pPr marL="742950" indent="-285750" defTabSz="457200" eaLnBrk="0" hangingPunct="0">
              <a:spcBef>
                <a:spcPct val="20000"/>
              </a:spcBef>
              <a:buChar char="–"/>
              <a:defRPr sz="2800">
                <a:solidFill>
                  <a:schemeClr val="tx1"/>
                </a:solidFill>
                <a:latin typeface="Times New Roman" pitchFamily="18" charset="0"/>
              </a:defRPr>
            </a:lvl2pPr>
            <a:lvl3pPr marL="1143000" indent="-228600" defTabSz="457200" eaLnBrk="0" hangingPunct="0">
              <a:spcBef>
                <a:spcPct val="20000"/>
              </a:spcBef>
              <a:buChar char="•"/>
              <a:defRPr sz="2400">
                <a:solidFill>
                  <a:schemeClr val="tx1"/>
                </a:solidFill>
                <a:latin typeface="Times New Roman" pitchFamily="18" charset="0"/>
              </a:defRPr>
            </a:lvl3pPr>
            <a:lvl4pPr marL="1600200" indent="-228600" defTabSz="457200" eaLnBrk="0" hangingPunct="0">
              <a:spcBef>
                <a:spcPct val="20000"/>
              </a:spcBef>
              <a:buChar char="–"/>
              <a:defRPr sz="2000">
                <a:solidFill>
                  <a:schemeClr val="tx1"/>
                </a:solidFill>
                <a:latin typeface="Times New Roman" pitchFamily="18" charset="0"/>
              </a:defRPr>
            </a:lvl4pPr>
            <a:lvl5pPr marL="2057400" indent="-228600" defTabSz="457200" eaLnBrk="0" hangingPunct="0">
              <a:spcBef>
                <a:spcPct val="20000"/>
              </a:spcBef>
              <a:buChar char="»"/>
              <a:defRPr sz="2000">
                <a:solidFill>
                  <a:schemeClr val="tx1"/>
                </a:solidFill>
                <a:latin typeface="Times New Roman" pitchFamily="18" charset="0"/>
              </a:defRPr>
            </a:lvl5pPr>
            <a:lvl6pPr marL="2514600" indent="-228600" defTabSz="4572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4572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4572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4572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0">
                <a:cs typeface="Times New Roman" pitchFamily="18" charset="0"/>
                <a:sym typeface="Symbol" pitchFamily="18" charset="2"/>
              </a:rPr>
              <a:t>Exit Cond + LI </a:t>
            </a:r>
            <a:r>
              <a:rPr lang="en-US" altLang="en-US" sz="2400" i="0">
                <a:cs typeface="Times New Roman" pitchFamily="18" charset="0"/>
                <a:sym typeface="Wingdings" pitchFamily="2" charset="2"/>
              </a:rPr>
              <a:t> Post Cond</a:t>
            </a:r>
            <a:endParaRPr lang="en-US" altLang="en-US" sz="2400" i="0">
              <a:cs typeface="Times New Roman"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1">
                                            <p:txEl>
                                              <p:pRg st="1" end="1"/>
                                            </p:txEl>
                                          </p:spTgt>
                                        </p:tgtEl>
                                        <p:attrNameLst>
                                          <p:attrName>style.visibility</p:attrName>
                                        </p:attrNameLst>
                                      </p:cBhvr>
                                      <p:to>
                                        <p:strVal val="visible"/>
                                      </p:to>
                                    </p:set>
                                    <p:anim calcmode="lin" valueType="num">
                                      <p:cBhvr additive="base">
                                        <p:cTn id="11" dur="500" fill="hold"/>
                                        <p:tgtEl>
                                          <p:spTgt spid="51">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1">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1">
                                            <p:txEl>
                                              <p:pRg st="2" end="2"/>
                                            </p:txEl>
                                          </p:spTgt>
                                        </p:tgtEl>
                                        <p:attrNameLst>
                                          <p:attrName>style.visibility</p:attrName>
                                        </p:attrNameLst>
                                      </p:cBhvr>
                                      <p:to>
                                        <p:strVal val="visible"/>
                                      </p:to>
                                    </p:set>
                                    <p:anim calcmode="lin" valueType="num">
                                      <p:cBhvr additive="base">
                                        <p:cTn id="15" dur="500" fill="hold"/>
                                        <p:tgtEl>
                                          <p:spTgt spid="51">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51">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51">
                                            <p:txEl>
                                              <p:pRg st="3" end="3"/>
                                            </p:txEl>
                                          </p:spTgt>
                                        </p:tgtEl>
                                        <p:attrNameLst>
                                          <p:attrName>style.visibility</p:attrName>
                                        </p:attrNameLst>
                                      </p:cBhvr>
                                      <p:to>
                                        <p:strVal val="visible"/>
                                      </p:to>
                                    </p:set>
                                    <p:anim calcmode="lin" valueType="num">
                                      <p:cBhvr additive="base">
                                        <p:cTn id="19" dur="500" fill="hold"/>
                                        <p:tgtEl>
                                          <p:spTgt spid="51">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1">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60"/>
                                        </p:tgtEl>
                                        <p:attrNameLst>
                                          <p:attrName>style.visibility</p:attrName>
                                        </p:attrNameLst>
                                      </p:cBhvr>
                                      <p:to>
                                        <p:strVal val="visible"/>
                                      </p:to>
                                    </p:set>
                                    <p:anim calcmode="lin" valueType="num">
                                      <p:cBhvr additive="base">
                                        <p:cTn id="23" dur="500" fill="hold"/>
                                        <p:tgtEl>
                                          <p:spTgt spid="60"/>
                                        </p:tgtEl>
                                        <p:attrNameLst>
                                          <p:attrName>ppt_x</p:attrName>
                                        </p:attrNameLst>
                                      </p:cBhvr>
                                      <p:tavLst>
                                        <p:tav tm="0">
                                          <p:val>
                                            <p:strVal val="0-#ppt_w/2"/>
                                          </p:val>
                                        </p:tav>
                                        <p:tav tm="100000">
                                          <p:val>
                                            <p:strVal val="#ppt_x"/>
                                          </p:val>
                                        </p:tav>
                                      </p:tavLst>
                                    </p:anim>
                                    <p:anim calcmode="lin" valueType="num">
                                      <p:cBhvr additive="base">
                                        <p:cTn id="24"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0-#ppt_w/2"/>
                                          </p:val>
                                        </p:tav>
                                        <p:tav tm="100000">
                                          <p:val>
                                            <p:strVal val="#ppt_x"/>
                                          </p:val>
                                        </p:tav>
                                      </p:tavLst>
                                    </p:anim>
                                    <p:anim calcmode="lin" valueType="num">
                                      <p:cBhvr additive="base">
                                        <p:cTn id="3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0-#ppt_w/2"/>
                                          </p:val>
                                        </p:tav>
                                        <p:tav tm="100000">
                                          <p:val>
                                            <p:strVal val="#ppt_x"/>
                                          </p:val>
                                        </p:tav>
                                      </p:tavLst>
                                    </p:anim>
                                    <p:anim calcmode="lin" valueType="num">
                                      <p:cBhvr additive="base">
                                        <p:cTn id="3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nodeType="clickEffect">
                                  <p:stCondLst>
                                    <p:cond delay="0"/>
                                  </p:stCondLst>
                                  <p:childTnLst>
                                    <p:set>
                                      <p:cBhvr>
                                        <p:cTn id="40" dur="1" fill="hold">
                                          <p:stCondLst>
                                            <p:cond delay="0"/>
                                          </p:stCondLst>
                                        </p:cTn>
                                        <p:tgtEl>
                                          <p:spTgt spid="2">
                                            <p:txEl>
                                              <p:pRg st="0" end="0"/>
                                            </p:txEl>
                                          </p:spTgt>
                                        </p:tgtEl>
                                        <p:attrNameLst>
                                          <p:attrName>style.visibility</p:attrName>
                                        </p:attrNameLst>
                                      </p:cBhvr>
                                      <p:to>
                                        <p:strVal val="visible"/>
                                      </p:to>
                                    </p:set>
                                    <p:anim calcmode="lin" valueType="num">
                                      <p:cBhvr additive="base">
                                        <p:cTn id="41" dur="500" fill="hold"/>
                                        <p:tgtEl>
                                          <p:spTgt spid="2">
                                            <p:txEl>
                                              <p:pRg st="0" end="0"/>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nodeType="clickEffect">
                                  <p:stCondLst>
                                    <p:cond delay="0"/>
                                  </p:stCondLst>
                                  <p:childTnLst>
                                    <p:set>
                                      <p:cBhvr>
                                        <p:cTn id="46" dur="1" fill="hold">
                                          <p:stCondLst>
                                            <p:cond delay="0"/>
                                          </p:stCondLst>
                                        </p:cTn>
                                        <p:tgtEl>
                                          <p:spTgt spid="51">
                                            <p:txEl>
                                              <p:pRg st="5" end="5"/>
                                            </p:txEl>
                                          </p:spTgt>
                                        </p:tgtEl>
                                        <p:attrNameLst>
                                          <p:attrName>style.visibility</p:attrName>
                                        </p:attrNameLst>
                                      </p:cBhvr>
                                      <p:to>
                                        <p:strVal val="visible"/>
                                      </p:to>
                                    </p:set>
                                    <p:anim calcmode="lin" valueType="num">
                                      <p:cBhvr additive="base">
                                        <p:cTn id="47" dur="500" fill="hold"/>
                                        <p:tgtEl>
                                          <p:spTgt spid="51">
                                            <p:txEl>
                                              <p:pRg st="5" end="5"/>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5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2" fill="hold" nodeType="clickEffect">
                                  <p:stCondLst>
                                    <p:cond delay="0"/>
                                  </p:stCondLst>
                                  <p:childTnLst>
                                    <p:set>
                                      <p:cBhvr>
                                        <p:cTn id="52" dur="1" fill="hold">
                                          <p:stCondLst>
                                            <p:cond delay="0"/>
                                          </p:stCondLst>
                                        </p:cTn>
                                        <p:tgtEl>
                                          <p:spTgt spid="2">
                                            <p:txEl>
                                              <p:pRg st="1" end="1"/>
                                            </p:txEl>
                                          </p:spTgt>
                                        </p:tgtEl>
                                        <p:attrNameLst>
                                          <p:attrName>style.visibility</p:attrName>
                                        </p:attrNameLst>
                                      </p:cBhvr>
                                      <p:to>
                                        <p:strVal val="visible"/>
                                      </p:to>
                                    </p:set>
                                    <p:anim calcmode="lin" valueType="num">
                                      <p:cBhvr additive="base">
                                        <p:cTn id="53" dur="500" fill="hold"/>
                                        <p:tgtEl>
                                          <p:spTgt spid="2">
                                            <p:txEl>
                                              <p:pRg st="1" end="1"/>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8" fill="hold" nodeType="clickEffect">
                                  <p:stCondLst>
                                    <p:cond delay="0"/>
                                  </p:stCondLst>
                                  <p:childTnLst>
                                    <p:set>
                                      <p:cBhvr>
                                        <p:cTn id="58" dur="1" fill="hold">
                                          <p:stCondLst>
                                            <p:cond delay="0"/>
                                          </p:stCondLst>
                                        </p:cTn>
                                        <p:tgtEl>
                                          <p:spTgt spid="51">
                                            <p:txEl>
                                              <p:pRg st="6" end="6"/>
                                            </p:txEl>
                                          </p:spTgt>
                                        </p:tgtEl>
                                        <p:attrNameLst>
                                          <p:attrName>style.visibility</p:attrName>
                                        </p:attrNameLst>
                                      </p:cBhvr>
                                      <p:to>
                                        <p:strVal val="visible"/>
                                      </p:to>
                                    </p:set>
                                    <p:anim calcmode="lin" valueType="num">
                                      <p:cBhvr additive="base">
                                        <p:cTn id="59" dur="500" fill="hold"/>
                                        <p:tgtEl>
                                          <p:spTgt spid="51">
                                            <p:txEl>
                                              <p:pRg st="6" end="6"/>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5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2" fill="hold" nodeType="clickEffect">
                                  <p:stCondLst>
                                    <p:cond delay="0"/>
                                  </p:stCondLst>
                                  <p:childTnLst>
                                    <p:set>
                                      <p:cBhvr>
                                        <p:cTn id="64" dur="1" fill="hold">
                                          <p:stCondLst>
                                            <p:cond delay="0"/>
                                          </p:stCondLst>
                                        </p:cTn>
                                        <p:tgtEl>
                                          <p:spTgt spid="2">
                                            <p:txEl>
                                              <p:pRg st="2" end="2"/>
                                            </p:txEl>
                                          </p:spTgt>
                                        </p:tgtEl>
                                        <p:attrNameLst>
                                          <p:attrName>style.visibility</p:attrName>
                                        </p:attrNameLst>
                                      </p:cBhvr>
                                      <p:to>
                                        <p:strVal val="visible"/>
                                      </p:to>
                                    </p:set>
                                    <p:anim calcmode="lin" valueType="num">
                                      <p:cBhvr additive="base">
                                        <p:cTn id="65" dur="500" fill="hold"/>
                                        <p:tgtEl>
                                          <p:spTgt spid="2">
                                            <p:txEl>
                                              <p:pRg st="2" end="2"/>
                                            </p:txEl>
                                          </p:spTgt>
                                        </p:tgtEl>
                                        <p:attrNameLst>
                                          <p:attrName>ppt_x</p:attrName>
                                        </p:attrNameLst>
                                      </p:cBhvr>
                                      <p:tavLst>
                                        <p:tav tm="0">
                                          <p:val>
                                            <p:strVal val="1+#ppt_w/2"/>
                                          </p:val>
                                        </p:tav>
                                        <p:tav tm="100000">
                                          <p:val>
                                            <p:strVal val="#ppt_x"/>
                                          </p:val>
                                        </p:tav>
                                      </p:tavLst>
                                    </p:anim>
                                    <p:anim calcmode="lin" valueType="num">
                                      <p:cBhvr additive="base">
                                        <p:cTn id="66"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8" fill="hold" nodeType="clickEffect">
                                  <p:stCondLst>
                                    <p:cond delay="0"/>
                                  </p:stCondLst>
                                  <p:childTnLst>
                                    <p:set>
                                      <p:cBhvr>
                                        <p:cTn id="70" dur="1" fill="hold">
                                          <p:stCondLst>
                                            <p:cond delay="0"/>
                                          </p:stCondLst>
                                        </p:cTn>
                                        <p:tgtEl>
                                          <p:spTgt spid="51">
                                            <p:txEl>
                                              <p:pRg st="7" end="7"/>
                                            </p:txEl>
                                          </p:spTgt>
                                        </p:tgtEl>
                                        <p:attrNameLst>
                                          <p:attrName>style.visibility</p:attrName>
                                        </p:attrNameLst>
                                      </p:cBhvr>
                                      <p:to>
                                        <p:strVal val="visible"/>
                                      </p:to>
                                    </p:set>
                                    <p:anim calcmode="lin" valueType="num">
                                      <p:cBhvr additive="base">
                                        <p:cTn id="71" dur="500" fill="hold"/>
                                        <p:tgtEl>
                                          <p:spTgt spid="51">
                                            <p:txEl>
                                              <p:pRg st="7" end="7"/>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51">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2" fill="hold" nodeType="clickEffect">
                                  <p:stCondLst>
                                    <p:cond delay="0"/>
                                  </p:stCondLst>
                                  <p:childTnLst>
                                    <p:set>
                                      <p:cBhvr>
                                        <p:cTn id="76" dur="1" fill="hold">
                                          <p:stCondLst>
                                            <p:cond delay="0"/>
                                          </p:stCondLst>
                                        </p:cTn>
                                        <p:tgtEl>
                                          <p:spTgt spid="74">
                                            <p:txEl>
                                              <p:pRg st="0" end="0"/>
                                            </p:txEl>
                                          </p:spTgt>
                                        </p:tgtEl>
                                        <p:attrNameLst>
                                          <p:attrName>style.visibility</p:attrName>
                                        </p:attrNameLst>
                                      </p:cBhvr>
                                      <p:to>
                                        <p:strVal val="visible"/>
                                      </p:to>
                                    </p:set>
                                    <p:anim calcmode="lin" valueType="num">
                                      <p:cBhvr additive="base">
                                        <p:cTn id="77" dur="500" fill="hold"/>
                                        <p:tgtEl>
                                          <p:spTgt spid="74">
                                            <p:txEl>
                                              <p:pRg st="0" end="0"/>
                                            </p:txEl>
                                          </p:spTgt>
                                        </p:tgtEl>
                                        <p:attrNameLst>
                                          <p:attrName>ppt_x</p:attrName>
                                        </p:attrNameLst>
                                      </p:cBhvr>
                                      <p:tavLst>
                                        <p:tav tm="0">
                                          <p:val>
                                            <p:strVal val="1+#ppt_w/2"/>
                                          </p:val>
                                        </p:tav>
                                        <p:tav tm="100000">
                                          <p:val>
                                            <p:strVal val="#ppt_x"/>
                                          </p:val>
                                        </p:tav>
                                      </p:tavLst>
                                    </p:anim>
                                    <p:anim calcmode="lin" valueType="num">
                                      <p:cBhvr additive="base">
                                        <p:cTn id="78" dur="500" fill="hold"/>
                                        <p:tgtEl>
                                          <p:spTgt spid="7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8" fill="hold" nodeType="clickEffect">
                                  <p:stCondLst>
                                    <p:cond delay="0"/>
                                  </p:stCondLst>
                                  <p:childTnLst>
                                    <p:set>
                                      <p:cBhvr>
                                        <p:cTn id="82" dur="1" fill="hold">
                                          <p:stCondLst>
                                            <p:cond delay="0"/>
                                          </p:stCondLst>
                                        </p:cTn>
                                        <p:tgtEl>
                                          <p:spTgt spid="51">
                                            <p:txEl>
                                              <p:pRg st="0" end="0"/>
                                            </p:txEl>
                                          </p:spTgt>
                                        </p:tgtEl>
                                        <p:attrNameLst>
                                          <p:attrName>style.visibility</p:attrName>
                                        </p:attrNameLst>
                                      </p:cBhvr>
                                      <p:to>
                                        <p:strVal val="visible"/>
                                      </p:to>
                                    </p:set>
                                    <p:anim calcmode="lin" valueType="num">
                                      <p:cBhvr additive="base">
                                        <p:cTn id="83" dur="500" fill="hold"/>
                                        <p:tgtEl>
                                          <p:spTgt spid="51">
                                            <p:txEl>
                                              <p:pRg st="0" end="0"/>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2" fill="hold" nodeType="clickEffect">
                                  <p:stCondLst>
                                    <p:cond delay="0"/>
                                  </p:stCondLst>
                                  <p:childTnLst>
                                    <p:set>
                                      <p:cBhvr>
                                        <p:cTn id="88" dur="1" fill="hold">
                                          <p:stCondLst>
                                            <p:cond delay="0"/>
                                          </p:stCondLst>
                                        </p:cTn>
                                        <p:tgtEl>
                                          <p:spTgt spid="75">
                                            <p:txEl>
                                              <p:pRg st="0" end="0"/>
                                            </p:txEl>
                                          </p:spTgt>
                                        </p:tgtEl>
                                        <p:attrNameLst>
                                          <p:attrName>style.visibility</p:attrName>
                                        </p:attrNameLst>
                                      </p:cBhvr>
                                      <p:to>
                                        <p:strVal val="visible"/>
                                      </p:to>
                                    </p:set>
                                    <p:anim calcmode="lin" valueType="num">
                                      <p:cBhvr additive="base">
                                        <p:cTn id="89" dur="500" fill="hold"/>
                                        <p:tgtEl>
                                          <p:spTgt spid="75">
                                            <p:txEl>
                                              <p:pRg st="0" end="0"/>
                                            </p:txEl>
                                          </p:spTgt>
                                        </p:tgtEl>
                                        <p:attrNameLst>
                                          <p:attrName>ppt_x</p:attrName>
                                        </p:attrNameLst>
                                      </p:cBhvr>
                                      <p:tavLst>
                                        <p:tav tm="0">
                                          <p:val>
                                            <p:strVal val="1+#ppt_w/2"/>
                                          </p:val>
                                        </p:tav>
                                        <p:tav tm="100000">
                                          <p:val>
                                            <p:strVal val="#ppt_x"/>
                                          </p:val>
                                        </p:tav>
                                      </p:tavLst>
                                    </p:anim>
                                    <p:anim calcmode="lin" valueType="num">
                                      <p:cBhvr additive="base">
                                        <p:cTn id="90" dur="500" fill="hold"/>
                                        <p:tgtEl>
                                          <p:spTgt spid="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8" fill="hold" nodeType="clickEffect">
                                  <p:stCondLst>
                                    <p:cond delay="0"/>
                                  </p:stCondLst>
                                  <p:childTnLst>
                                    <p:set>
                                      <p:cBhvr>
                                        <p:cTn id="94" dur="1" fill="hold">
                                          <p:stCondLst>
                                            <p:cond delay="0"/>
                                          </p:stCondLst>
                                        </p:cTn>
                                        <p:tgtEl>
                                          <p:spTgt spid="51">
                                            <p:txEl>
                                              <p:pRg st="4" end="4"/>
                                            </p:txEl>
                                          </p:spTgt>
                                        </p:tgtEl>
                                        <p:attrNameLst>
                                          <p:attrName>style.visibility</p:attrName>
                                        </p:attrNameLst>
                                      </p:cBhvr>
                                      <p:to>
                                        <p:strVal val="visible"/>
                                      </p:to>
                                    </p:set>
                                    <p:anim calcmode="lin" valueType="num">
                                      <p:cBhvr additive="base">
                                        <p:cTn id="95" dur="500" fill="hold"/>
                                        <p:tgtEl>
                                          <p:spTgt spid="51">
                                            <p:txEl>
                                              <p:pRg st="4" end="4"/>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5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8" fill="hold" nodeType="clickEffect">
                                  <p:stCondLst>
                                    <p:cond delay="0"/>
                                  </p:stCondLst>
                                  <p:childTnLst>
                                    <p:set>
                                      <p:cBhvr>
                                        <p:cTn id="100" dur="1" fill="hold">
                                          <p:stCondLst>
                                            <p:cond delay="0"/>
                                          </p:stCondLst>
                                        </p:cTn>
                                        <p:tgtEl>
                                          <p:spTgt spid="51">
                                            <p:txEl>
                                              <p:pRg st="8" end="8"/>
                                            </p:txEl>
                                          </p:spTgt>
                                        </p:tgtEl>
                                        <p:attrNameLst>
                                          <p:attrName>style.visibility</p:attrName>
                                        </p:attrNameLst>
                                      </p:cBhvr>
                                      <p:to>
                                        <p:strVal val="visible"/>
                                      </p:to>
                                    </p:set>
                                    <p:anim calcmode="lin" valueType="num">
                                      <p:cBhvr additive="base">
                                        <p:cTn id="101" dur="500" fill="hold"/>
                                        <p:tgtEl>
                                          <p:spTgt spid="51">
                                            <p:txEl>
                                              <p:pRg st="8" end="8"/>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51">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5" grpId="0"/>
      <p:bldP spid="9" grpId="0"/>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bwMode="auto">
          <a:xfrm>
            <a:off x="457200" y="2895600"/>
            <a:ext cx="3962400" cy="2884488"/>
          </a:xfrm>
          <a:prstGeom prst="rect">
            <a:avLst/>
          </a:prstGeom>
          <a:solidFill>
            <a:schemeClr val="tx1"/>
          </a:solidFill>
          <a:ln w="38100" cap="sq" cmpd="sng" algn="ctr">
            <a:noFill/>
            <a:prstDash val="solid"/>
            <a:round/>
            <a:headEnd type="none" w="med" len="med"/>
            <a:tailEnd type="none" w="med" len="med"/>
          </a:ln>
          <a:effectLst/>
        </p:spPr>
        <p:txBody>
          <a:bodyPr lIns="274320" rIns="274320">
            <a:spAutoFit/>
          </a:bodyPr>
          <a:lstStyle/>
          <a:p>
            <a:pPr eaLnBrk="0" hangingPunct="0">
              <a:spcBef>
                <a:spcPct val="0"/>
              </a:spcBef>
              <a:defRPr/>
            </a:pPr>
            <a:endParaRPr lang="en-US" sz="2800" i="0">
              <a:effectLst>
                <a:outerShdw blurRad="38100" dist="38100" dir="2700000" algn="tl">
                  <a:srgbClr val="000000">
                    <a:alpha val="43137"/>
                  </a:srgbClr>
                </a:outerShdw>
              </a:effectLst>
            </a:endParaRPr>
          </a:p>
        </p:txBody>
      </p:sp>
      <p:sp>
        <p:nvSpPr>
          <p:cNvPr id="178179" name="Rectangle 2"/>
          <p:cNvSpPr>
            <a:spLocks noGrp="1" noChangeArrowheads="1"/>
          </p:cNvSpPr>
          <p:nvPr>
            <p:ph type="title"/>
          </p:nvPr>
        </p:nvSpPr>
        <p:spPr>
          <a:xfrm>
            <a:off x="685800" y="-304800"/>
            <a:ext cx="7772400" cy="1143000"/>
          </a:xfrm>
        </p:spPr>
        <p:txBody>
          <a:bodyPr/>
          <a:lstStyle/>
          <a:p>
            <a:r>
              <a:rPr lang="en-US" altLang="en-US" smtClean="0"/>
              <a:t>Don't Redo Work</a:t>
            </a:r>
          </a:p>
        </p:txBody>
      </p:sp>
      <p:sp>
        <p:nvSpPr>
          <p:cNvPr id="178180" name="Rectangle 3" descr="Rectangle: Click to edit Master text styles&#10;Second level&#10;Third level&#10;Fourth level&#10;Fifth level"/>
          <p:cNvSpPr>
            <a:spLocks noGrp="1" noChangeArrowheads="1"/>
          </p:cNvSpPr>
          <p:nvPr>
            <p:ph type="body" idx="1"/>
          </p:nvPr>
        </p:nvSpPr>
        <p:spPr>
          <a:xfrm>
            <a:off x="457200" y="925513"/>
            <a:ext cx="4800600" cy="1970087"/>
          </a:xfrm>
        </p:spPr>
        <p:txBody>
          <a:bodyPr/>
          <a:lstStyle/>
          <a:p>
            <a:r>
              <a:rPr lang="en-US" altLang="en-US" sz="2400" smtClean="0"/>
              <a:t>Prefix Averages:</a:t>
            </a:r>
          </a:p>
          <a:p>
            <a:r>
              <a:rPr lang="en-US" altLang="en-US" sz="2400" smtClean="0"/>
              <a:t>Input: an array X[i] of n values </a:t>
            </a:r>
          </a:p>
          <a:p>
            <a:r>
              <a:rPr lang="en-US" altLang="en-US" sz="2400" smtClean="0"/>
              <a:t>Output: The average of each prefix</a:t>
            </a:r>
            <a:br>
              <a:rPr lang="en-US" altLang="en-US" sz="2400" smtClean="0"/>
            </a:br>
            <a:r>
              <a:rPr lang="en-US" altLang="en-US" sz="2000" b="1" i="1" smtClean="0">
                <a:sym typeface="Symbol" pitchFamily="18" charset="2"/>
              </a:rPr>
              <a:t>A</a:t>
            </a:r>
            <a:r>
              <a:rPr lang="en-US" altLang="en-US" sz="2000" smtClean="0">
                <a:sym typeface="Symbol" pitchFamily="18" charset="2"/>
              </a:rPr>
              <a:t>[</a:t>
            </a:r>
            <a:r>
              <a:rPr lang="en-US" altLang="en-US" sz="2000" b="1" i="1" smtClean="0">
                <a:sym typeface="Symbol" pitchFamily="18" charset="2"/>
              </a:rPr>
              <a:t>i</a:t>
            </a:r>
            <a:r>
              <a:rPr lang="en-US" altLang="en-US" sz="2000" smtClean="0">
                <a:sym typeface="Symbol" pitchFamily="18" charset="2"/>
              </a:rPr>
              <a:t>]</a:t>
            </a:r>
            <a:r>
              <a:rPr lang="en-US" altLang="en-US" sz="2000" b="1" i="1" smtClean="0">
                <a:sym typeface="Symbol" pitchFamily="18" charset="2"/>
              </a:rPr>
              <a:t> </a:t>
            </a:r>
            <a:r>
              <a:rPr lang="en-US" altLang="en-US" sz="2400" smtClean="0">
                <a:latin typeface="Symbol" pitchFamily="18" charset="2"/>
                <a:sym typeface="Symbol" pitchFamily="18" charset="2"/>
              </a:rPr>
              <a:t>= (</a:t>
            </a:r>
            <a:r>
              <a:rPr lang="en-US" altLang="en-US" sz="2000" b="1" i="1" smtClean="0">
                <a:sym typeface="Symbol" pitchFamily="18" charset="2"/>
              </a:rPr>
              <a:t>X</a:t>
            </a:r>
            <a:r>
              <a:rPr lang="en-US" altLang="en-US" sz="2000" smtClean="0">
                <a:sym typeface="Symbol" pitchFamily="18" charset="2"/>
              </a:rPr>
              <a:t>[0] </a:t>
            </a:r>
            <a:r>
              <a:rPr lang="en-US" altLang="en-US" sz="2400" smtClean="0">
                <a:latin typeface="Symbol" pitchFamily="18" charset="2"/>
                <a:sym typeface="Symbol" pitchFamily="18" charset="2"/>
              </a:rPr>
              <a:t>+</a:t>
            </a:r>
            <a:r>
              <a:rPr lang="en-US" altLang="en-US" sz="2000" smtClean="0">
                <a:sym typeface="Symbol" pitchFamily="18" charset="2"/>
              </a:rPr>
              <a:t> </a:t>
            </a:r>
            <a:r>
              <a:rPr lang="en-US" altLang="en-US" sz="2000" b="1" i="1" smtClean="0">
                <a:sym typeface="Symbol" pitchFamily="18" charset="2"/>
              </a:rPr>
              <a:t>X</a:t>
            </a:r>
            <a:r>
              <a:rPr lang="en-US" altLang="en-US" sz="2000" smtClean="0">
                <a:sym typeface="Symbol" pitchFamily="18" charset="2"/>
              </a:rPr>
              <a:t>[1] </a:t>
            </a:r>
            <a:r>
              <a:rPr lang="en-US" altLang="en-US" sz="2400" smtClean="0">
                <a:latin typeface="Symbol" pitchFamily="18" charset="2"/>
                <a:sym typeface="Symbol" pitchFamily="18" charset="2"/>
              </a:rPr>
              <a:t>+</a:t>
            </a:r>
            <a:r>
              <a:rPr lang="en-US" altLang="en-US" sz="2000" smtClean="0">
                <a:sym typeface="Symbol" pitchFamily="18" charset="2"/>
              </a:rPr>
              <a:t> </a:t>
            </a:r>
            <a:r>
              <a:rPr lang="en-US" altLang="en-US" sz="2000" smtClean="0"/>
              <a:t>… </a:t>
            </a:r>
            <a:r>
              <a:rPr lang="en-US" altLang="en-US" sz="2400" smtClean="0">
                <a:latin typeface="Symbol" pitchFamily="18" charset="2"/>
                <a:sym typeface="Symbol" pitchFamily="18" charset="2"/>
              </a:rPr>
              <a:t>+</a:t>
            </a:r>
            <a:r>
              <a:rPr lang="en-US" altLang="en-US" sz="2000" smtClean="0"/>
              <a:t> </a:t>
            </a:r>
            <a:r>
              <a:rPr lang="en-US" altLang="en-US" sz="2000" b="1" i="1" smtClean="0">
                <a:sym typeface="Symbol" pitchFamily="18" charset="2"/>
              </a:rPr>
              <a:t>X</a:t>
            </a:r>
            <a:r>
              <a:rPr lang="en-US" altLang="en-US" sz="2000" smtClean="0">
                <a:sym typeface="Symbol" pitchFamily="18" charset="2"/>
              </a:rPr>
              <a:t>[</a:t>
            </a:r>
            <a:r>
              <a:rPr lang="en-US" altLang="en-US" sz="2000" b="1" i="1" smtClean="0">
                <a:sym typeface="Symbol" pitchFamily="18" charset="2"/>
              </a:rPr>
              <a:t>i</a:t>
            </a:r>
            <a:r>
              <a:rPr lang="en-US" altLang="en-US" sz="2000" smtClean="0">
                <a:sym typeface="Symbol" pitchFamily="18" charset="2"/>
              </a:rPr>
              <a:t>])/(</a:t>
            </a:r>
            <a:r>
              <a:rPr lang="en-US" altLang="en-US" sz="2000" i="1" smtClean="0">
                <a:sym typeface="Symbol" pitchFamily="18" charset="2"/>
              </a:rPr>
              <a:t>i</a:t>
            </a:r>
            <a:r>
              <a:rPr lang="en-US" altLang="en-US" sz="2000" smtClean="0">
                <a:sym typeface="Symbol" pitchFamily="18" charset="2"/>
              </a:rPr>
              <a:t>+1)</a:t>
            </a:r>
          </a:p>
          <a:p>
            <a:endParaRPr lang="en-US" altLang="en-US" sz="800" smtClean="0"/>
          </a:p>
        </p:txBody>
      </p:sp>
      <p:graphicFrame>
        <p:nvGraphicFramePr>
          <p:cNvPr id="178181" name="Object 2"/>
          <p:cNvGraphicFramePr>
            <a:graphicFrameLocks noChangeAspect="1"/>
          </p:cNvGraphicFramePr>
          <p:nvPr/>
        </p:nvGraphicFramePr>
        <p:xfrm>
          <a:off x="6350000" y="425450"/>
          <a:ext cx="2600325" cy="3130550"/>
        </p:xfrm>
        <a:graphic>
          <a:graphicData uri="http://schemas.openxmlformats.org/presentationml/2006/ole">
            <mc:AlternateContent xmlns:mc="http://schemas.openxmlformats.org/markup-compatibility/2006">
              <mc:Choice xmlns:v="urn:schemas-microsoft-com:vml" Requires="v">
                <p:oleObj spid="_x0000_s178222" r:id="rId3" imgW="2597121" imgH="3127519" progId="Excel.Chart.8">
                  <p:embed/>
                </p:oleObj>
              </mc:Choice>
              <mc:Fallback>
                <p:oleObj r:id="rId3" imgW="2597121" imgH="3127519" progId="Excel.Char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0000" y="425450"/>
                        <a:ext cx="2600325" cy="313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8182" name="Rectangle 4" descr="Rectangle: Click to edit Master text styles&#10;Second level&#10;Third level&#10;Fourth level&#10;Fifth level"/>
          <p:cNvSpPr>
            <a:spLocks noChangeArrowheads="1"/>
          </p:cNvSpPr>
          <p:nvPr/>
        </p:nvSpPr>
        <p:spPr bwMode="auto">
          <a:xfrm>
            <a:off x="457200" y="2971800"/>
            <a:ext cx="42672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457200" eaLnBrk="0" hangingPunct="0">
              <a:spcBef>
                <a:spcPct val="20000"/>
              </a:spcBef>
              <a:buChar char="•"/>
              <a:defRPr sz="3200">
                <a:solidFill>
                  <a:schemeClr val="tx1"/>
                </a:solidFill>
                <a:latin typeface="Times New Roman" pitchFamily="18" charset="0"/>
              </a:defRPr>
            </a:lvl1pPr>
            <a:lvl2pPr marL="742950" indent="-285750" defTabSz="457200" eaLnBrk="0" hangingPunct="0">
              <a:spcBef>
                <a:spcPct val="20000"/>
              </a:spcBef>
              <a:buChar char="–"/>
              <a:defRPr sz="2800">
                <a:solidFill>
                  <a:schemeClr val="tx1"/>
                </a:solidFill>
                <a:latin typeface="Times New Roman" pitchFamily="18" charset="0"/>
              </a:defRPr>
            </a:lvl2pPr>
            <a:lvl3pPr marL="1143000" indent="-228600" defTabSz="457200" eaLnBrk="0" hangingPunct="0">
              <a:spcBef>
                <a:spcPct val="20000"/>
              </a:spcBef>
              <a:buChar char="•"/>
              <a:defRPr sz="2400">
                <a:solidFill>
                  <a:schemeClr val="tx1"/>
                </a:solidFill>
                <a:latin typeface="Times New Roman" pitchFamily="18" charset="0"/>
              </a:defRPr>
            </a:lvl3pPr>
            <a:lvl4pPr marL="1600200" indent="-228600" defTabSz="457200" eaLnBrk="0" hangingPunct="0">
              <a:spcBef>
                <a:spcPct val="20000"/>
              </a:spcBef>
              <a:buChar char="–"/>
              <a:defRPr sz="2000">
                <a:solidFill>
                  <a:schemeClr val="tx1"/>
                </a:solidFill>
                <a:latin typeface="Times New Roman" pitchFamily="18" charset="0"/>
              </a:defRPr>
            </a:lvl4pPr>
            <a:lvl5pPr marL="2057400" indent="-228600" defTabSz="457200" eaLnBrk="0" hangingPunct="0">
              <a:spcBef>
                <a:spcPct val="20000"/>
              </a:spcBef>
              <a:buChar char="»"/>
              <a:defRPr sz="2000">
                <a:solidFill>
                  <a:schemeClr val="tx1"/>
                </a:solidFill>
                <a:latin typeface="Times New Roman" pitchFamily="18" charset="0"/>
              </a:defRPr>
            </a:lvl5pPr>
            <a:lvl6pPr marL="2514600" indent="-228600" defTabSz="4572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4572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4572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4572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solidFill>
                  <a:schemeClr val="bg2"/>
                </a:solidFill>
                <a:cs typeface="Times New Roman" pitchFamily="18" charset="0"/>
                <a:sym typeface="Symbol" pitchFamily="18" charset="2"/>
              </a:rPr>
              <a:t>i=-1;  s </a:t>
            </a:r>
            <a:r>
              <a:rPr lang="en-US" altLang="en-US" sz="2000" i="0">
                <a:solidFill>
                  <a:schemeClr val="bg2"/>
                </a:solidFill>
                <a:ea typeface="Wingdings" pitchFamily="2" charset="2"/>
                <a:cs typeface="Times New Roman" pitchFamily="18" charset="0"/>
                <a:sym typeface="Symbol" pitchFamily="18" charset="2"/>
              </a:rPr>
              <a:t>=</a:t>
            </a:r>
            <a:r>
              <a:rPr lang="en-US" altLang="en-US" sz="2000" i="0">
                <a:solidFill>
                  <a:schemeClr val="bg2"/>
                </a:solidFill>
                <a:cs typeface="Times New Roman" pitchFamily="18" charset="0"/>
                <a:sym typeface="Symbol" pitchFamily="18" charset="2"/>
              </a:rPr>
              <a:t> </a:t>
            </a:r>
            <a:r>
              <a:rPr lang="en-US" altLang="en-US" sz="2000" i="0">
                <a:solidFill>
                  <a:schemeClr val="bg2"/>
                </a:solidFill>
                <a:sym typeface="Symbol" pitchFamily="18" charset="2"/>
              </a:rPr>
              <a:t>0</a:t>
            </a:r>
            <a:r>
              <a:rPr lang="en-US" altLang="en-US" sz="2000" i="0">
                <a:solidFill>
                  <a:schemeClr val="bg2"/>
                </a:solidFill>
                <a:cs typeface="Times New Roman" pitchFamily="18" charset="0"/>
                <a:sym typeface="Symbol" pitchFamily="18" charset="2"/>
              </a:rPr>
              <a:t>;</a:t>
            </a:r>
            <a:endParaRPr lang="en-US" altLang="en-US" sz="2000" i="0">
              <a:solidFill>
                <a:schemeClr val="bg2"/>
              </a:solidFill>
              <a:cs typeface="Times New Roman" pitchFamily="18" charset="0"/>
            </a:endParaRPr>
          </a:p>
          <a:p>
            <a:pPr eaLnBrk="1" hangingPunct="1">
              <a:spcBef>
                <a:spcPct val="0"/>
              </a:spcBef>
              <a:buFontTx/>
              <a:buNone/>
            </a:pPr>
            <a:r>
              <a:rPr lang="en-US" altLang="en-US" sz="2000" i="0">
                <a:solidFill>
                  <a:schemeClr val="bg2"/>
                </a:solidFill>
                <a:cs typeface="Times New Roman" pitchFamily="18" charset="0"/>
              </a:rPr>
              <a:t>loop </a:t>
            </a:r>
          </a:p>
          <a:p>
            <a:pPr eaLnBrk="1" hangingPunct="1">
              <a:spcBef>
                <a:spcPct val="0"/>
              </a:spcBef>
              <a:buFontTx/>
              <a:buNone/>
            </a:pPr>
            <a:r>
              <a:rPr lang="en-US" altLang="en-US" sz="2000" i="0">
                <a:solidFill>
                  <a:schemeClr val="bg2"/>
                </a:solidFill>
                <a:cs typeface="Times New Roman" pitchFamily="18" charset="0"/>
              </a:rPr>
              <a:t>      % LI: </a:t>
            </a:r>
          </a:p>
          <a:p>
            <a:pPr eaLnBrk="1" hangingPunct="1">
              <a:spcBef>
                <a:spcPct val="0"/>
              </a:spcBef>
              <a:buFontTx/>
              <a:buNone/>
            </a:pPr>
            <a:r>
              <a:rPr lang="en-US" altLang="en-US" sz="2000" i="0">
                <a:solidFill>
                  <a:schemeClr val="bg2"/>
                </a:solidFill>
                <a:cs typeface="Times New Roman" pitchFamily="18" charset="0"/>
                <a:sym typeface="Symbol" pitchFamily="18" charset="2"/>
              </a:rPr>
              <a:t>	% LI: </a:t>
            </a:r>
          </a:p>
          <a:p>
            <a:pPr eaLnBrk="1" hangingPunct="1">
              <a:spcBef>
                <a:spcPct val="0"/>
              </a:spcBef>
              <a:buFontTx/>
              <a:buNone/>
            </a:pPr>
            <a:r>
              <a:rPr lang="en-US" altLang="en-US" sz="2000" i="0">
                <a:solidFill>
                  <a:schemeClr val="bg2"/>
                </a:solidFill>
                <a:cs typeface="Times New Roman" pitchFamily="18" charset="0"/>
                <a:sym typeface="Symbol" pitchFamily="18" charset="2"/>
              </a:rPr>
              <a:t>      </a:t>
            </a:r>
            <a:r>
              <a:rPr lang="en-US" altLang="en-US" sz="2000" i="0">
                <a:solidFill>
                  <a:schemeClr val="bg2"/>
                </a:solidFill>
                <a:sym typeface="Symbol" pitchFamily="18" charset="2"/>
              </a:rPr>
              <a:t>exit when i = n-1</a:t>
            </a:r>
          </a:p>
          <a:p>
            <a:pPr eaLnBrk="1" hangingPunct="1">
              <a:spcBef>
                <a:spcPct val="0"/>
              </a:spcBef>
              <a:buFontTx/>
              <a:buNone/>
            </a:pPr>
            <a:r>
              <a:rPr lang="en-US" altLang="en-US" sz="2000" i="0">
                <a:solidFill>
                  <a:schemeClr val="bg2"/>
                </a:solidFill>
                <a:cs typeface="Times New Roman" pitchFamily="18" charset="0"/>
                <a:sym typeface="Symbol" pitchFamily="18" charset="2"/>
              </a:rPr>
              <a:t>      i = i+1	</a:t>
            </a:r>
          </a:p>
          <a:p>
            <a:pPr eaLnBrk="1" hangingPunct="1">
              <a:spcBef>
                <a:spcPct val="0"/>
              </a:spcBef>
              <a:buFontTx/>
              <a:buNone/>
            </a:pPr>
            <a:r>
              <a:rPr lang="en-US" altLang="en-US" sz="2000" i="0">
                <a:solidFill>
                  <a:schemeClr val="bg2"/>
                </a:solidFill>
                <a:cs typeface="Times New Roman" pitchFamily="18" charset="0"/>
              </a:rPr>
              <a:t>	</a:t>
            </a:r>
            <a:r>
              <a:rPr lang="en-US" altLang="en-US" sz="2000" i="0">
                <a:solidFill>
                  <a:schemeClr val="bg2"/>
                </a:solidFill>
                <a:cs typeface="Times New Roman" pitchFamily="18" charset="0"/>
                <a:sym typeface="Symbol" pitchFamily="18" charset="2"/>
              </a:rPr>
              <a:t>s </a:t>
            </a:r>
            <a:r>
              <a:rPr lang="en-US" altLang="en-US" sz="2000" i="0">
                <a:solidFill>
                  <a:schemeClr val="bg2"/>
                </a:solidFill>
                <a:ea typeface="Wingdings" pitchFamily="2" charset="2"/>
                <a:cs typeface="Wingdings" pitchFamily="2" charset="2"/>
                <a:sym typeface="Symbol" pitchFamily="18" charset="2"/>
              </a:rPr>
              <a:t>=</a:t>
            </a:r>
            <a:r>
              <a:rPr lang="en-US" altLang="en-US" sz="2000" i="0">
                <a:solidFill>
                  <a:schemeClr val="bg2"/>
                </a:solidFill>
                <a:cs typeface="Times New Roman" pitchFamily="18" charset="0"/>
                <a:sym typeface="Symbol" pitchFamily="18" charset="2"/>
              </a:rPr>
              <a:t> s + X[i]</a:t>
            </a:r>
          </a:p>
          <a:p>
            <a:pPr eaLnBrk="1" hangingPunct="1">
              <a:spcBef>
                <a:spcPct val="0"/>
              </a:spcBef>
              <a:buFontTx/>
              <a:buNone/>
            </a:pPr>
            <a:r>
              <a:rPr lang="en-US" altLang="en-US" sz="2000" i="0">
                <a:solidFill>
                  <a:schemeClr val="bg2"/>
                </a:solidFill>
                <a:cs typeface="Times New Roman" pitchFamily="18" charset="0"/>
                <a:sym typeface="Symbol" pitchFamily="18" charset="2"/>
              </a:rPr>
              <a:t>	A[i] </a:t>
            </a:r>
            <a:r>
              <a:rPr lang="en-US" altLang="en-US" sz="2000" i="0">
                <a:solidFill>
                  <a:schemeClr val="bg2"/>
                </a:solidFill>
                <a:ea typeface="Wingdings" pitchFamily="2" charset="2"/>
                <a:cs typeface="Wingdings" pitchFamily="2" charset="2"/>
                <a:sym typeface="Symbol" pitchFamily="18" charset="2"/>
              </a:rPr>
              <a:t>=</a:t>
            </a:r>
            <a:r>
              <a:rPr lang="en-US" altLang="en-US" sz="2000" i="0">
                <a:solidFill>
                  <a:schemeClr val="bg2"/>
                </a:solidFill>
                <a:cs typeface="Times New Roman" pitchFamily="18" charset="0"/>
                <a:sym typeface="Symbol" pitchFamily="18" charset="2"/>
              </a:rPr>
              <a:t> s / </a:t>
            </a:r>
            <a:r>
              <a:rPr lang="en-US" altLang="en-US" sz="2000" i="0">
                <a:solidFill>
                  <a:schemeClr val="bg2"/>
                </a:solidFill>
                <a:cs typeface="Times New Roman" pitchFamily="18" charset="0"/>
              </a:rPr>
              <a:t>(</a:t>
            </a:r>
            <a:r>
              <a:rPr lang="en-US" altLang="en-US" sz="2000" i="0">
                <a:solidFill>
                  <a:schemeClr val="bg2"/>
                </a:solidFill>
                <a:cs typeface="Times New Roman" pitchFamily="18" charset="0"/>
                <a:sym typeface="Symbol" pitchFamily="18" charset="2"/>
              </a:rPr>
              <a:t>i + 1</a:t>
            </a:r>
            <a:r>
              <a:rPr lang="en-US" altLang="en-US" sz="2000" i="0">
                <a:solidFill>
                  <a:schemeClr val="bg2"/>
                </a:solidFill>
                <a:cs typeface="Times New Roman" pitchFamily="18" charset="0"/>
              </a:rPr>
              <a:t>)</a:t>
            </a:r>
            <a:endParaRPr lang="en-US" altLang="en-US" sz="2000" i="0">
              <a:solidFill>
                <a:schemeClr val="bg2"/>
              </a:solidFill>
              <a:cs typeface="Times New Roman" pitchFamily="18" charset="0"/>
              <a:sym typeface="Symbol" pitchFamily="18" charset="2"/>
            </a:endParaRPr>
          </a:p>
          <a:p>
            <a:pPr eaLnBrk="1" hangingPunct="1">
              <a:spcBef>
                <a:spcPct val="0"/>
              </a:spcBef>
              <a:buFontTx/>
              <a:buNone/>
            </a:pPr>
            <a:r>
              <a:rPr lang="en-US" altLang="en-US" sz="2000" i="0">
                <a:solidFill>
                  <a:schemeClr val="bg2"/>
                </a:solidFill>
                <a:cs typeface="Times New Roman" pitchFamily="18" charset="0"/>
                <a:sym typeface="Symbol" pitchFamily="18" charset="2"/>
              </a:rPr>
              <a:t>return A 	</a:t>
            </a:r>
          </a:p>
        </p:txBody>
      </p:sp>
      <p:sp>
        <p:nvSpPr>
          <p:cNvPr id="178183" name="Rectangle 4"/>
          <p:cNvSpPr>
            <a:spLocks noChangeArrowheads="1"/>
          </p:cNvSpPr>
          <p:nvPr/>
        </p:nvSpPr>
        <p:spPr bwMode="auto">
          <a:xfrm>
            <a:off x="1484313" y="3568700"/>
            <a:ext cx="2732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i="0">
                <a:solidFill>
                  <a:schemeClr val="bg2"/>
                </a:solidFill>
                <a:cs typeface="Times New Roman" pitchFamily="18" charset="0"/>
              </a:rPr>
              <a:t>A[0], … , A[i] computed</a:t>
            </a:r>
            <a:endParaRPr lang="en-US" altLang="en-US" sz="2000"/>
          </a:p>
        </p:txBody>
      </p:sp>
      <p:sp>
        <p:nvSpPr>
          <p:cNvPr id="178184" name="Rectangle 8"/>
          <p:cNvSpPr>
            <a:spLocks noChangeArrowheads="1"/>
          </p:cNvSpPr>
          <p:nvPr/>
        </p:nvSpPr>
        <p:spPr bwMode="auto">
          <a:xfrm>
            <a:off x="1473200" y="3884613"/>
            <a:ext cx="457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i="0">
                <a:solidFill>
                  <a:schemeClr val="bg2"/>
                </a:solidFill>
                <a:cs typeface="Times New Roman" pitchFamily="18" charset="0"/>
                <a:sym typeface="Symbol" pitchFamily="18" charset="2"/>
              </a:rPr>
              <a:t>s = </a:t>
            </a:r>
            <a:r>
              <a:rPr lang="en-US" altLang="en-US" sz="2000" i="0">
                <a:solidFill>
                  <a:schemeClr val="bg2"/>
                </a:solidFill>
                <a:sym typeface="Symbol" pitchFamily="18" charset="2"/>
              </a:rPr>
              <a:t>X[0] </a:t>
            </a:r>
            <a:r>
              <a:rPr lang="en-US" altLang="en-US" sz="2000" i="0">
                <a:solidFill>
                  <a:schemeClr val="bg2"/>
                </a:solidFill>
                <a:latin typeface="Symbol" pitchFamily="18" charset="2"/>
                <a:sym typeface="Symbol" pitchFamily="18" charset="2"/>
              </a:rPr>
              <a:t>+</a:t>
            </a:r>
            <a:r>
              <a:rPr lang="en-US" altLang="en-US" sz="2000" i="0">
                <a:solidFill>
                  <a:schemeClr val="bg2"/>
                </a:solidFill>
                <a:sym typeface="Symbol" pitchFamily="18" charset="2"/>
              </a:rPr>
              <a:t> X[1] </a:t>
            </a:r>
            <a:r>
              <a:rPr lang="en-US" altLang="en-US" sz="2000" i="0">
                <a:solidFill>
                  <a:schemeClr val="bg2"/>
                </a:solidFill>
                <a:latin typeface="Symbol" pitchFamily="18" charset="2"/>
                <a:sym typeface="Symbol" pitchFamily="18" charset="2"/>
              </a:rPr>
              <a:t>+</a:t>
            </a:r>
            <a:r>
              <a:rPr lang="en-US" altLang="en-US" sz="2000" i="0">
                <a:solidFill>
                  <a:schemeClr val="bg2"/>
                </a:solidFill>
                <a:sym typeface="Symbol" pitchFamily="18" charset="2"/>
              </a:rPr>
              <a:t> </a:t>
            </a:r>
            <a:r>
              <a:rPr lang="en-US" altLang="en-US" sz="2000" i="0">
                <a:solidFill>
                  <a:schemeClr val="bg2"/>
                </a:solidFill>
              </a:rPr>
              <a:t>… </a:t>
            </a:r>
            <a:r>
              <a:rPr lang="en-US" altLang="en-US" sz="2000" i="0">
                <a:solidFill>
                  <a:schemeClr val="bg2"/>
                </a:solidFill>
                <a:latin typeface="Symbol" pitchFamily="18" charset="2"/>
                <a:sym typeface="Symbol" pitchFamily="18" charset="2"/>
              </a:rPr>
              <a:t>+</a:t>
            </a:r>
            <a:r>
              <a:rPr lang="en-US" altLang="en-US" sz="2000" i="0">
                <a:solidFill>
                  <a:schemeClr val="bg2"/>
                </a:solidFill>
              </a:rPr>
              <a:t> </a:t>
            </a:r>
            <a:r>
              <a:rPr lang="en-US" altLang="en-US" sz="2000" i="0">
                <a:solidFill>
                  <a:schemeClr val="bg2"/>
                </a:solidFill>
                <a:sym typeface="Symbol" pitchFamily="18" charset="2"/>
              </a:rPr>
              <a:t>X[i]</a:t>
            </a:r>
            <a:endParaRPr lang="en-US" altLang="en-US" sz="2000"/>
          </a:p>
        </p:txBody>
      </p:sp>
      <p:sp>
        <p:nvSpPr>
          <p:cNvPr id="26" name="Rectangle 25"/>
          <p:cNvSpPr>
            <a:spLocks noChangeArrowheads="1"/>
          </p:cNvSpPr>
          <p:nvPr/>
        </p:nvSpPr>
        <p:spPr bwMode="auto">
          <a:xfrm>
            <a:off x="4648200" y="3506788"/>
            <a:ext cx="4459288"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defTabSz="457200" eaLnBrk="0" hangingPunct="0">
              <a:spcBef>
                <a:spcPct val="20000"/>
              </a:spcBef>
              <a:buChar char="•"/>
              <a:defRPr sz="3200">
                <a:solidFill>
                  <a:schemeClr val="tx1"/>
                </a:solidFill>
                <a:latin typeface="Times New Roman" pitchFamily="18" charset="0"/>
              </a:defRPr>
            </a:lvl1pPr>
            <a:lvl2pPr marL="742950" indent="-285750" defTabSz="457200" eaLnBrk="0" hangingPunct="0">
              <a:spcBef>
                <a:spcPct val="20000"/>
              </a:spcBef>
              <a:buChar char="–"/>
              <a:defRPr sz="2800">
                <a:solidFill>
                  <a:schemeClr val="tx1"/>
                </a:solidFill>
                <a:latin typeface="Times New Roman" pitchFamily="18" charset="0"/>
              </a:defRPr>
            </a:lvl2pPr>
            <a:lvl3pPr marL="1143000" indent="-228600" defTabSz="457200" eaLnBrk="0" hangingPunct="0">
              <a:spcBef>
                <a:spcPct val="20000"/>
              </a:spcBef>
              <a:buChar char="•"/>
              <a:defRPr sz="2400">
                <a:solidFill>
                  <a:schemeClr val="tx1"/>
                </a:solidFill>
                <a:latin typeface="Times New Roman" pitchFamily="18" charset="0"/>
              </a:defRPr>
            </a:lvl3pPr>
            <a:lvl4pPr marL="1600200" indent="-228600" defTabSz="457200" eaLnBrk="0" hangingPunct="0">
              <a:spcBef>
                <a:spcPct val="20000"/>
              </a:spcBef>
              <a:buChar char="–"/>
              <a:defRPr sz="2000">
                <a:solidFill>
                  <a:schemeClr val="tx1"/>
                </a:solidFill>
                <a:latin typeface="Times New Roman" pitchFamily="18" charset="0"/>
              </a:defRPr>
            </a:lvl4pPr>
            <a:lvl5pPr marL="2057400" indent="-228600" defTabSz="457200" eaLnBrk="0" hangingPunct="0">
              <a:spcBef>
                <a:spcPct val="20000"/>
              </a:spcBef>
              <a:buChar char="»"/>
              <a:defRPr sz="2000">
                <a:solidFill>
                  <a:schemeClr val="tx1"/>
                </a:solidFill>
                <a:latin typeface="Times New Roman" pitchFamily="18" charset="0"/>
              </a:defRPr>
            </a:lvl5pPr>
            <a:lvl6pPr marL="2514600" indent="-228600" defTabSz="4572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4572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4572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4572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0">
                <a:cs typeface="Times New Roman" pitchFamily="18" charset="0"/>
                <a:sym typeface="Symbol" pitchFamily="18" charset="2"/>
              </a:rPr>
              <a:t>Which line works the hardest?</a:t>
            </a:r>
          </a:p>
          <a:p>
            <a:pPr eaLnBrk="1" hangingPunct="1">
              <a:spcBef>
                <a:spcPct val="0"/>
              </a:spcBef>
              <a:buFontTx/>
              <a:buNone/>
            </a:pPr>
            <a:r>
              <a:rPr lang="en-US" altLang="en-US" sz="2400" i="0">
                <a:cs typeface="Times New Roman" pitchFamily="18" charset="0"/>
                <a:sym typeface="Symbol" pitchFamily="18" charset="2"/>
              </a:rPr>
              <a:t># times it is executed </a:t>
            </a:r>
          </a:p>
          <a:p>
            <a:pPr eaLnBrk="1" hangingPunct="1">
              <a:spcBef>
                <a:spcPct val="0"/>
              </a:spcBef>
              <a:buFontTx/>
              <a:buNone/>
            </a:pPr>
            <a:r>
              <a:rPr lang="en-US" altLang="en-US" sz="2400" i="0">
                <a:cs typeface="Times New Roman" pitchFamily="18" charset="0"/>
                <a:sym typeface="Symbol" pitchFamily="18" charset="2"/>
              </a:rPr>
              <a:t>    = n </a:t>
            </a:r>
          </a:p>
          <a:p>
            <a:pPr eaLnBrk="1" hangingPunct="1">
              <a:spcBef>
                <a:spcPct val="0"/>
              </a:spcBef>
              <a:buFontTx/>
              <a:buNone/>
            </a:pPr>
            <a:r>
              <a:rPr lang="en-US" altLang="en-US" sz="2400" i="0">
                <a:cs typeface="Times New Roman" pitchFamily="18" charset="0"/>
                <a:sym typeface="Symbol" pitchFamily="18" charset="2"/>
              </a:rPr>
              <a:t>The other lines effect this time </a:t>
            </a:r>
            <a:br>
              <a:rPr lang="en-US" altLang="en-US" sz="2400" i="0">
                <a:cs typeface="Times New Roman" pitchFamily="18" charset="0"/>
                <a:sym typeface="Symbol" pitchFamily="18" charset="2"/>
              </a:rPr>
            </a:br>
            <a:r>
              <a:rPr lang="en-US" altLang="en-US" sz="2400" i="0">
                <a:cs typeface="Times New Roman" pitchFamily="18" charset="0"/>
                <a:sym typeface="Symbol" pitchFamily="18" charset="2"/>
              </a:rPr>
              <a:t> by a multiplicative constant</a:t>
            </a:r>
            <a:br>
              <a:rPr lang="en-US" altLang="en-US" sz="2400" i="0">
                <a:cs typeface="Times New Roman" pitchFamily="18" charset="0"/>
                <a:sym typeface="Symbol" pitchFamily="18" charset="2"/>
              </a:rPr>
            </a:br>
            <a:r>
              <a:rPr lang="en-US" altLang="en-US" sz="2400" i="0">
                <a:cs typeface="Times New Roman" pitchFamily="18" charset="0"/>
                <a:sym typeface="Symbol" pitchFamily="18" charset="2"/>
              </a:rPr>
              <a:t> or less</a:t>
            </a:r>
          </a:p>
          <a:p>
            <a:pPr eaLnBrk="1" hangingPunct="1">
              <a:spcBef>
                <a:spcPct val="0"/>
              </a:spcBef>
              <a:buFontTx/>
              <a:buNone/>
            </a:pPr>
            <a:r>
              <a:rPr lang="en-US" altLang="en-US" sz="2400" i="0">
                <a:cs typeface="Times New Roman" pitchFamily="18" charset="0"/>
                <a:sym typeface="Symbol" pitchFamily="18" charset="2"/>
              </a:rPr>
              <a:t>Time(n) = O(n)</a:t>
            </a:r>
          </a:p>
          <a:p>
            <a:pPr eaLnBrk="1" hangingPunct="1">
              <a:spcBef>
                <a:spcPct val="0"/>
              </a:spcBef>
              <a:buFontTx/>
              <a:buNone/>
            </a:pPr>
            <a:r>
              <a:rPr lang="en-US" altLang="en-US" sz="2400" i="0">
                <a:cs typeface="Times New Roman" pitchFamily="18" charset="0"/>
                <a:sym typeface="Symbol" pitchFamily="18" charset="2"/>
              </a:rPr>
              <a:t>    (Linear is better than quadratic.)</a:t>
            </a:r>
          </a:p>
        </p:txBody>
      </p:sp>
      <p:grpSp>
        <p:nvGrpSpPr>
          <p:cNvPr id="27" name="Group 26"/>
          <p:cNvGrpSpPr>
            <a:grpSpLocks/>
          </p:cNvGrpSpPr>
          <p:nvPr/>
        </p:nvGrpSpPr>
        <p:grpSpPr bwMode="auto">
          <a:xfrm>
            <a:off x="3200400" y="4440238"/>
            <a:ext cx="533400" cy="893762"/>
            <a:chOff x="3276600" y="4440371"/>
            <a:chExt cx="533400" cy="893629"/>
          </a:xfrm>
        </p:grpSpPr>
        <p:cxnSp>
          <p:nvCxnSpPr>
            <p:cNvPr id="178187" name="Straight Arrow Connector 27"/>
            <p:cNvCxnSpPr>
              <a:cxnSpLocks noChangeShapeType="1"/>
            </p:cNvCxnSpPr>
            <p:nvPr/>
          </p:nvCxnSpPr>
          <p:spPr bwMode="auto">
            <a:xfrm flipH="1" flipV="1">
              <a:off x="3276600" y="5323792"/>
              <a:ext cx="533400" cy="10208"/>
            </a:xfrm>
            <a:prstGeom prst="straightConnector1">
              <a:avLst/>
            </a:prstGeom>
            <a:noFill/>
            <a:ln w="38100" cap="sq" algn="ctr">
              <a:solidFill>
                <a:schemeClr val="hlink"/>
              </a:solidFill>
              <a:round/>
              <a:headEnd/>
              <a:tailEnd type="arrow" w="med" len="med"/>
            </a:ln>
            <a:extLst>
              <a:ext uri="{909E8E84-426E-40DD-AFC4-6F175D3DCCD1}">
                <a14:hiddenFill xmlns:a14="http://schemas.microsoft.com/office/drawing/2010/main">
                  <a:noFill/>
                </a14:hiddenFill>
              </a:ext>
            </a:extLst>
          </p:spPr>
        </p:cxnSp>
        <p:cxnSp>
          <p:nvCxnSpPr>
            <p:cNvPr id="178188" name="Straight Arrow Connector 28"/>
            <p:cNvCxnSpPr>
              <a:cxnSpLocks noChangeShapeType="1"/>
            </p:cNvCxnSpPr>
            <p:nvPr/>
          </p:nvCxnSpPr>
          <p:spPr bwMode="auto">
            <a:xfrm flipH="1" flipV="1">
              <a:off x="3276600" y="4992129"/>
              <a:ext cx="533400" cy="10208"/>
            </a:xfrm>
            <a:prstGeom prst="straightConnector1">
              <a:avLst/>
            </a:prstGeom>
            <a:noFill/>
            <a:ln w="38100" cap="sq" algn="ctr">
              <a:solidFill>
                <a:schemeClr val="hlink"/>
              </a:solidFill>
              <a:round/>
              <a:headEnd/>
              <a:tailEnd type="arrow" w="med" len="med"/>
            </a:ln>
            <a:extLst>
              <a:ext uri="{909E8E84-426E-40DD-AFC4-6F175D3DCCD1}">
                <a14:hiddenFill xmlns:a14="http://schemas.microsoft.com/office/drawing/2010/main">
                  <a:noFill/>
                </a14:hiddenFill>
              </a:ext>
            </a:extLst>
          </p:spPr>
        </p:cxnSp>
        <p:cxnSp>
          <p:nvCxnSpPr>
            <p:cNvPr id="178189" name="Straight Arrow Connector 29"/>
            <p:cNvCxnSpPr>
              <a:cxnSpLocks noChangeShapeType="1"/>
            </p:cNvCxnSpPr>
            <p:nvPr/>
          </p:nvCxnSpPr>
          <p:spPr bwMode="auto">
            <a:xfrm flipH="1" flipV="1">
              <a:off x="3276600" y="4716250"/>
              <a:ext cx="533400" cy="10208"/>
            </a:xfrm>
            <a:prstGeom prst="straightConnector1">
              <a:avLst/>
            </a:prstGeom>
            <a:noFill/>
            <a:ln w="38100" cap="sq" algn="ctr">
              <a:solidFill>
                <a:schemeClr val="hlink"/>
              </a:solidFill>
              <a:round/>
              <a:headEnd/>
              <a:tailEnd type="arrow" w="med" len="med"/>
            </a:ln>
            <a:extLst>
              <a:ext uri="{909E8E84-426E-40DD-AFC4-6F175D3DCCD1}">
                <a14:hiddenFill xmlns:a14="http://schemas.microsoft.com/office/drawing/2010/main">
                  <a:noFill/>
                </a14:hiddenFill>
              </a:ext>
            </a:extLst>
          </p:spPr>
        </p:cxnSp>
        <p:cxnSp>
          <p:nvCxnSpPr>
            <p:cNvPr id="178190" name="Straight Arrow Connector 30"/>
            <p:cNvCxnSpPr>
              <a:cxnSpLocks noChangeShapeType="1"/>
            </p:cNvCxnSpPr>
            <p:nvPr/>
          </p:nvCxnSpPr>
          <p:spPr bwMode="auto">
            <a:xfrm flipH="1" flipV="1">
              <a:off x="3276600" y="4440371"/>
              <a:ext cx="533400" cy="10208"/>
            </a:xfrm>
            <a:prstGeom prst="straightConnector1">
              <a:avLst/>
            </a:prstGeom>
            <a:noFill/>
            <a:ln w="38100" cap="sq" algn="ctr">
              <a:solidFill>
                <a:schemeClr val="hlink"/>
              </a:solidFill>
              <a:round/>
              <a:headEnd/>
              <a:tailEnd type="arrow" w="med" len="med"/>
            </a:ln>
            <a:extLst>
              <a:ext uri="{909E8E84-426E-40DD-AFC4-6F175D3DCCD1}">
                <a14:hiddenFill xmlns:a14="http://schemas.microsoft.com/office/drawing/2010/main">
                  <a:noFill/>
                </a14:hiddenFill>
              </a:ext>
            </a:extLst>
          </p:spPr>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 calcmode="lin" valueType="num">
                                      <p:cBhvr additive="base">
                                        <p:cTn id="7" dur="500" fill="hold"/>
                                        <p:tgtEl>
                                          <p:spTgt spid="26">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1+#ppt_w/2"/>
                                          </p:val>
                                        </p:tav>
                                        <p:tav tm="100000">
                                          <p:val>
                                            <p:strVal val="#ppt_x"/>
                                          </p:val>
                                        </p:tav>
                                      </p:tavLst>
                                    </p:anim>
                                    <p:anim calcmode="lin" valueType="num">
                                      <p:cBhvr additive="base">
                                        <p:cTn id="14"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26">
                                            <p:txEl>
                                              <p:pRg st="1" end="1"/>
                                            </p:txEl>
                                          </p:spTgt>
                                        </p:tgtEl>
                                        <p:attrNameLst>
                                          <p:attrName>style.visibility</p:attrName>
                                        </p:attrNameLst>
                                      </p:cBhvr>
                                      <p:to>
                                        <p:strVal val="visible"/>
                                      </p:to>
                                    </p:set>
                                    <p:anim calcmode="lin" valueType="num">
                                      <p:cBhvr additive="base">
                                        <p:cTn id="19" dur="500" fill="hold"/>
                                        <p:tgtEl>
                                          <p:spTgt spid="26">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26">
                                            <p:txEl>
                                              <p:pRg st="2" end="2"/>
                                            </p:txEl>
                                          </p:spTgt>
                                        </p:tgtEl>
                                        <p:attrNameLst>
                                          <p:attrName>style.visibility</p:attrName>
                                        </p:attrNameLst>
                                      </p:cBhvr>
                                      <p:to>
                                        <p:strVal val="visible"/>
                                      </p:to>
                                    </p:set>
                                    <p:anim calcmode="lin" valueType="num">
                                      <p:cBhvr additive="base">
                                        <p:cTn id="25" dur="500" fill="hold"/>
                                        <p:tgtEl>
                                          <p:spTgt spid="26">
                                            <p:txEl>
                                              <p:pRg st="2" end="2"/>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26">
                                            <p:txEl>
                                              <p:pRg st="3" end="3"/>
                                            </p:txEl>
                                          </p:spTgt>
                                        </p:tgtEl>
                                        <p:attrNameLst>
                                          <p:attrName>style.visibility</p:attrName>
                                        </p:attrNameLst>
                                      </p:cBhvr>
                                      <p:to>
                                        <p:strVal val="visible"/>
                                      </p:to>
                                    </p:set>
                                    <p:anim calcmode="lin" valueType="num">
                                      <p:cBhvr additive="base">
                                        <p:cTn id="31" dur="500" fill="hold"/>
                                        <p:tgtEl>
                                          <p:spTgt spid="26">
                                            <p:txEl>
                                              <p:pRg st="3" end="3"/>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26">
                                            <p:txEl>
                                              <p:pRg st="4" end="4"/>
                                            </p:txEl>
                                          </p:spTgt>
                                        </p:tgtEl>
                                        <p:attrNameLst>
                                          <p:attrName>style.visibility</p:attrName>
                                        </p:attrNameLst>
                                      </p:cBhvr>
                                      <p:to>
                                        <p:strVal val="visible"/>
                                      </p:to>
                                    </p:set>
                                    <p:anim calcmode="lin" valueType="num">
                                      <p:cBhvr additive="base">
                                        <p:cTn id="37" dur="500" fill="hold"/>
                                        <p:tgtEl>
                                          <p:spTgt spid="26">
                                            <p:txEl>
                                              <p:pRg st="4" end="4"/>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26">
                                            <p:txEl>
                                              <p:pRg st="5" end="5"/>
                                            </p:txEl>
                                          </p:spTgt>
                                        </p:tgtEl>
                                        <p:attrNameLst>
                                          <p:attrName>style.visibility</p:attrName>
                                        </p:attrNameLst>
                                      </p:cBhvr>
                                      <p:to>
                                        <p:strVal val="visible"/>
                                      </p:to>
                                    </p:set>
                                    <p:anim calcmode="lin" valueType="num">
                                      <p:cBhvr additive="base">
                                        <p:cTn id="43" dur="500" fill="hold"/>
                                        <p:tgtEl>
                                          <p:spTgt spid="26">
                                            <p:txEl>
                                              <p:pRg st="5" end="5"/>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6">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ctrTitle"/>
          </p:nvPr>
        </p:nvSpPr>
        <p:spPr>
          <a:xfrm>
            <a:off x="685800" y="2286000"/>
            <a:ext cx="7772400" cy="1143000"/>
          </a:xfrm>
        </p:spPr>
        <p:txBody>
          <a:bodyPr/>
          <a:lstStyle/>
          <a:p>
            <a:pPr eaLnBrk="1" hangingPunct="1"/>
            <a:r>
              <a:rPr lang="en-US" altLang="en-US" smtClean="0"/>
              <a:t>Designing an Algorithm</a:t>
            </a:r>
            <a:endParaRPr lang="en-CA" altLang="en-US" smtClean="0"/>
          </a:p>
        </p:txBody>
      </p:sp>
      <p:pic>
        <p:nvPicPr>
          <p:cNvPr id="179203" name="Picture 3" descr="bs01584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19450" y="3549650"/>
            <a:ext cx="2800350" cy="285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a:xfrm>
            <a:off x="685800" y="0"/>
            <a:ext cx="7772400" cy="1143000"/>
          </a:xfrm>
        </p:spPr>
        <p:txBody>
          <a:bodyPr/>
          <a:lstStyle/>
          <a:p>
            <a:pPr eaLnBrk="1" hangingPunct="1"/>
            <a:r>
              <a:rPr lang="en-CA" altLang="en-US" smtClean="0"/>
              <a:t>A Starry Night</a:t>
            </a:r>
          </a:p>
        </p:txBody>
      </p:sp>
      <p:sp>
        <p:nvSpPr>
          <p:cNvPr id="180227" name="Rectangle 3"/>
          <p:cNvSpPr>
            <a:spLocks noGrp="1" noChangeArrowheads="1"/>
          </p:cNvSpPr>
          <p:nvPr>
            <p:ph type="body" idx="1"/>
          </p:nvPr>
        </p:nvSpPr>
        <p:spPr>
          <a:xfrm>
            <a:off x="685800" y="1295400"/>
            <a:ext cx="7772400" cy="4114800"/>
          </a:xfrm>
        </p:spPr>
        <p:txBody>
          <a:bodyPr/>
          <a:lstStyle/>
          <a:p>
            <a:pPr algn="ctr" eaLnBrk="1" hangingPunct="1">
              <a:buFontTx/>
              <a:buNone/>
            </a:pPr>
            <a:r>
              <a:rPr lang="en-CA" altLang="en-US" smtClean="0"/>
              <a:t>How did Van Gogh come up with his famous painting, A Starry Night? </a:t>
            </a:r>
            <a:endParaRPr lang="en-US" altLang="en-US" smtClean="0"/>
          </a:p>
          <a:p>
            <a:pPr algn="ctr" eaLnBrk="1" hangingPunct="1">
              <a:buFontTx/>
              <a:buNone/>
            </a:pPr>
            <a:r>
              <a:rPr lang="en-CA" altLang="en-US" smtClean="0"/>
              <a:t>There's no easy answer. </a:t>
            </a:r>
            <a:endParaRPr lang="en-US" altLang="en-US" smtClean="0"/>
          </a:p>
          <a:p>
            <a:pPr algn="ctr" eaLnBrk="1" hangingPunct="1">
              <a:buFontTx/>
              <a:buNone/>
            </a:pPr>
            <a:r>
              <a:rPr lang="en-US" altLang="en-US" smtClean="0"/>
              <a:t>Designing </a:t>
            </a:r>
            <a:r>
              <a:rPr lang="en-CA" altLang="en-US" smtClean="0"/>
              <a:t>algorithms is an art form.</a:t>
            </a:r>
          </a:p>
          <a:p>
            <a:pPr algn="ctr" eaLnBrk="1" hangingPunct="1">
              <a:buFontTx/>
              <a:buNone/>
            </a:pPr>
            <a:endParaRPr lang="en-CA" altLang="en-US" smtClean="0"/>
          </a:p>
        </p:txBody>
      </p:sp>
      <p:pic>
        <p:nvPicPr>
          <p:cNvPr id="180228" name="Picture 4" descr="pe03883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0" y="3668713"/>
            <a:ext cx="3000375" cy="311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ChangeArrowheads="1"/>
          </p:cNvSpPr>
          <p:nvPr/>
        </p:nvSpPr>
        <p:spPr bwMode="auto">
          <a:xfrm>
            <a:off x="228600" y="990600"/>
            <a:ext cx="4191000" cy="5867400"/>
          </a:xfrm>
          <a:prstGeom prst="rect">
            <a:avLst/>
          </a:prstGeom>
          <a:solidFill>
            <a:schemeClr val="tx1"/>
          </a:soli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81251" name="Rectangle 3"/>
          <p:cNvSpPr>
            <a:spLocks noGrp="1" noChangeArrowheads="1"/>
          </p:cNvSpPr>
          <p:nvPr>
            <p:ph type="title"/>
          </p:nvPr>
        </p:nvSpPr>
        <p:spPr>
          <a:xfrm>
            <a:off x="990600" y="-228600"/>
            <a:ext cx="7772400" cy="1143000"/>
          </a:xfrm>
          <a:noFill/>
        </p:spPr>
        <p:txBody>
          <a:bodyPr/>
          <a:lstStyle/>
          <a:p>
            <a:pPr eaLnBrk="1" hangingPunct="1">
              <a:lnSpc>
                <a:spcPct val="65000"/>
              </a:lnSpc>
            </a:pPr>
            <a:r>
              <a:rPr lang="en-US" altLang="en-US" sz="3200" smtClean="0"/>
              <a:t>A Sequence of Actions</a:t>
            </a:r>
            <a:endParaRPr lang="en-CA" altLang="en-US" sz="3200" smtClean="0"/>
          </a:p>
        </p:txBody>
      </p:sp>
      <p:sp>
        <p:nvSpPr>
          <p:cNvPr id="181252" name="Rectangle 4"/>
          <p:cNvSpPr>
            <a:spLocks noChangeArrowheads="1"/>
          </p:cNvSpPr>
          <p:nvPr/>
        </p:nvSpPr>
        <p:spPr bwMode="auto">
          <a:xfrm>
            <a:off x="228600" y="973138"/>
            <a:ext cx="1673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400" i="0">
                <a:solidFill>
                  <a:schemeClr val="bg2"/>
                </a:solidFill>
              </a:rPr>
              <a:t>Max( a,b,c )</a:t>
            </a:r>
          </a:p>
        </p:txBody>
      </p:sp>
      <p:sp>
        <p:nvSpPr>
          <p:cNvPr id="181253" name="Rectangle 5"/>
          <p:cNvSpPr>
            <a:spLocks noChangeArrowheads="1"/>
          </p:cNvSpPr>
          <p:nvPr/>
        </p:nvSpPr>
        <p:spPr bwMode="auto">
          <a:xfrm>
            <a:off x="228600" y="1371600"/>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CA" altLang="en-US" sz="2400" i="0">
                <a:solidFill>
                  <a:srgbClr val="33CC33"/>
                </a:solidFill>
              </a:rPr>
              <a:t>“preCond: Input has 3 numbers.”</a:t>
            </a:r>
            <a:endParaRPr lang="en-US" altLang="en-US" sz="2400" i="0">
              <a:solidFill>
                <a:srgbClr val="33CC33"/>
              </a:solidFill>
            </a:endParaRPr>
          </a:p>
        </p:txBody>
      </p:sp>
      <p:sp>
        <p:nvSpPr>
          <p:cNvPr id="181254" name="Rectangle 6"/>
          <p:cNvSpPr>
            <a:spLocks noChangeArrowheads="1"/>
          </p:cNvSpPr>
          <p:nvPr/>
        </p:nvSpPr>
        <p:spPr bwMode="auto">
          <a:xfrm>
            <a:off x="742950" y="2546350"/>
            <a:ext cx="4572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CA" altLang="en-US" sz="2400" i="0" dirty="0">
                <a:solidFill>
                  <a:schemeClr val="bg2"/>
                </a:solidFill>
              </a:rPr>
              <a:t>if(  b&gt;m )</a:t>
            </a:r>
            <a:br>
              <a:rPr lang="en-CA" altLang="en-US" sz="2400" i="0" dirty="0">
                <a:solidFill>
                  <a:schemeClr val="bg2"/>
                </a:solidFill>
              </a:rPr>
            </a:br>
            <a:r>
              <a:rPr lang="en-CA" altLang="en-US" sz="2400" i="0" dirty="0">
                <a:solidFill>
                  <a:schemeClr val="bg2"/>
                </a:solidFill>
              </a:rPr>
              <a:t>      m = b</a:t>
            </a:r>
            <a:br>
              <a:rPr lang="en-CA" altLang="en-US" sz="2400" i="0" dirty="0">
                <a:solidFill>
                  <a:schemeClr val="bg2"/>
                </a:solidFill>
              </a:rPr>
            </a:br>
            <a:r>
              <a:rPr lang="en-US" altLang="en-US" sz="2400" i="0" dirty="0" err="1">
                <a:solidFill>
                  <a:schemeClr val="bg2"/>
                </a:solidFill>
              </a:rPr>
              <a:t>endif</a:t>
            </a:r>
            <a:endParaRPr lang="en-US" altLang="en-US" sz="2400" i="0" dirty="0">
              <a:solidFill>
                <a:schemeClr val="bg2"/>
              </a:solidFill>
            </a:endParaRPr>
          </a:p>
        </p:txBody>
      </p:sp>
      <p:sp>
        <p:nvSpPr>
          <p:cNvPr id="181255" name="Rectangle 7"/>
          <p:cNvSpPr>
            <a:spLocks noChangeArrowheads="1"/>
          </p:cNvSpPr>
          <p:nvPr/>
        </p:nvSpPr>
        <p:spPr bwMode="auto">
          <a:xfrm>
            <a:off x="685800" y="2143125"/>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400" i="0">
                <a:solidFill>
                  <a:srgbClr val="33CC33"/>
                </a:solidFill>
              </a:rPr>
              <a:t>“assert: m is max in {a}”</a:t>
            </a:r>
          </a:p>
        </p:txBody>
      </p:sp>
      <p:sp>
        <p:nvSpPr>
          <p:cNvPr id="181256" name="Rectangle 8"/>
          <p:cNvSpPr>
            <a:spLocks noChangeArrowheads="1"/>
          </p:cNvSpPr>
          <p:nvPr/>
        </p:nvSpPr>
        <p:spPr bwMode="auto">
          <a:xfrm>
            <a:off x="742950" y="1736725"/>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400" i="0">
                <a:solidFill>
                  <a:schemeClr val="bg2"/>
                </a:solidFill>
              </a:rPr>
              <a:t>m = a</a:t>
            </a:r>
            <a:r>
              <a:rPr lang="en-CA" altLang="en-US" sz="2400">
                <a:solidFill>
                  <a:schemeClr val="bg2"/>
                </a:solidFill>
              </a:rPr>
              <a:t> </a:t>
            </a:r>
            <a:endParaRPr lang="en-US" altLang="en-US" sz="2400">
              <a:solidFill>
                <a:schemeClr val="bg2"/>
              </a:solidFill>
            </a:endParaRPr>
          </a:p>
        </p:txBody>
      </p:sp>
      <p:sp>
        <p:nvSpPr>
          <p:cNvPr id="181257" name="Rectangle 9"/>
          <p:cNvSpPr>
            <a:spLocks noChangeArrowheads="1"/>
          </p:cNvSpPr>
          <p:nvPr/>
        </p:nvSpPr>
        <p:spPr bwMode="auto">
          <a:xfrm>
            <a:off x="762000" y="3984625"/>
            <a:ext cx="4572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CA" altLang="en-US" sz="2400" i="0" dirty="0">
                <a:solidFill>
                  <a:schemeClr val="bg2"/>
                </a:solidFill>
              </a:rPr>
              <a:t>if(  c&gt;m )</a:t>
            </a:r>
            <a:br>
              <a:rPr lang="en-CA" altLang="en-US" sz="2400" i="0" dirty="0">
                <a:solidFill>
                  <a:schemeClr val="bg2"/>
                </a:solidFill>
              </a:rPr>
            </a:br>
            <a:r>
              <a:rPr lang="en-CA" altLang="en-US" sz="2400" i="0" dirty="0">
                <a:solidFill>
                  <a:schemeClr val="bg2"/>
                </a:solidFill>
              </a:rPr>
              <a:t>      m = c</a:t>
            </a:r>
            <a:br>
              <a:rPr lang="en-CA" altLang="en-US" sz="2400" i="0" dirty="0">
                <a:solidFill>
                  <a:schemeClr val="bg2"/>
                </a:solidFill>
              </a:rPr>
            </a:br>
            <a:r>
              <a:rPr lang="en-US" altLang="en-US" sz="2400" i="0" dirty="0" err="1">
                <a:solidFill>
                  <a:schemeClr val="bg2"/>
                </a:solidFill>
              </a:rPr>
              <a:t>endif</a:t>
            </a:r>
            <a:endParaRPr lang="en-US" altLang="en-US" sz="2400" i="0" dirty="0">
              <a:solidFill>
                <a:schemeClr val="bg2"/>
              </a:solidFill>
            </a:endParaRPr>
          </a:p>
        </p:txBody>
      </p:sp>
      <p:sp>
        <p:nvSpPr>
          <p:cNvPr id="181258" name="Rectangle 10"/>
          <p:cNvSpPr>
            <a:spLocks noChangeArrowheads="1"/>
          </p:cNvSpPr>
          <p:nvPr/>
        </p:nvSpPr>
        <p:spPr bwMode="auto">
          <a:xfrm>
            <a:off x="685800" y="3581400"/>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400" i="0">
                <a:solidFill>
                  <a:srgbClr val="33CC33"/>
                </a:solidFill>
              </a:rPr>
              <a:t>“assert: m is max in {a,b}”</a:t>
            </a:r>
          </a:p>
        </p:txBody>
      </p:sp>
      <p:sp>
        <p:nvSpPr>
          <p:cNvPr id="181259" name="Rectangle 11"/>
          <p:cNvSpPr>
            <a:spLocks noChangeArrowheads="1"/>
          </p:cNvSpPr>
          <p:nvPr/>
        </p:nvSpPr>
        <p:spPr bwMode="auto">
          <a:xfrm>
            <a:off x="742950" y="5105400"/>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400" i="0">
                <a:solidFill>
                  <a:srgbClr val="33CC33"/>
                </a:solidFill>
              </a:rPr>
              <a:t>“assert: m is max in {a,b,c}”</a:t>
            </a:r>
          </a:p>
        </p:txBody>
      </p:sp>
      <p:sp>
        <p:nvSpPr>
          <p:cNvPr id="181260" name="Rectangle 12"/>
          <p:cNvSpPr>
            <a:spLocks noChangeArrowheads="1"/>
          </p:cNvSpPr>
          <p:nvPr/>
        </p:nvSpPr>
        <p:spPr bwMode="auto">
          <a:xfrm>
            <a:off x="782638" y="5484813"/>
            <a:ext cx="1350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CA" altLang="en-US" sz="2400" i="0">
                <a:solidFill>
                  <a:schemeClr val="bg2"/>
                </a:solidFill>
              </a:rPr>
              <a:t>return(m)</a:t>
            </a:r>
            <a:endParaRPr lang="en-US" altLang="en-US" sz="2400" i="0">
              <a:solidFill>
                <a:schemeClr val="bg2"/>
              </a:solidFill>
            </a:endParaRPr>
          </a:p>
        </p:txBody>
      </p:sp>
      <p:sp>
        <p:nvSpPr>
          <p:cNvPr id="181261" name="Rectangle 13"/>
          <p:cNvSpPr>
            <a:spLocks noChangeArrowheads="1"/>
          </p:cNvSpPr>
          <p:nvPr/>
        </p:nvSpPr>
        <p:spPr bwMode="auto">
          <a:xfrm>
            <a:off x="381000" y="5943600"/>
            <a:ext cx="5715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CA" altLang="en-US" sz="2400" i="0">
                <a:solidFill>
                  <a:srgbClr val="33CC33"/>
                </a:solidFill>
              </a:rPr>
              <a:t>“postCond: </a:t>
            </a:r>
            <a:br>
              <a:rPr lang="en-CA" altLang="en-US" sz="2400" i="0">
                <a:solidFill>
                  <a:srgbClr val="33CC33"/>
                </a:solidFill>
              </a:rPr>
            </a:br>
            <a:r>
              <a:rPr lang="en-CA" altLang="en-US" sz="2400" i="0">
                <a:solidFill>
                  <a:srgbClr val="33CC33"/>
                </a:solidFill>
              </a:rPr>
              <a:t>    return max in {a,b,c}”</a:t>
            </a:r>
          </a:p>
        </p:txBody>
      </p:sp>
      <p:sp>
        <p:nvSpPr>
          <p:cNvPr id="181262" name="Rectangle 14"/>
          <p:cNvSpPr>
            <a:spLocks noChangeArrowheads="1"/>
          </p:cNvSpPr>
          <p:nvPr/>
        </p:nvSpPr>
        <p:spPr bwMode="auto">
          <a:xfrm>
            <a:off x="990600"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lnSpc>
                <a:spcPct val="65000"/>
              </a:lnSpc>
              <a:spcBef>
                <a:spcPct val="0"/>
              </a:spcBef>
              <a:buFontTx/>
              <a:buNone/>
            </a:pPr>
            <a:r>
              <a:rPr lang="en-US" altLang="en-US" i="0">
                <a:solidFill>
                  <a:schemeClr val="tx2"/>
                </a:solidFill>
              </a:rPr>
              <a:t/>
            </a:r>
            <a:br>
              <a:rPr lang="en-US" altLang="en-US" i="0">
                <a:solidFill>
                  <a:schemeClr val="tx2"/>
                </a:solidFill>
              </a:rPr>
            </a:br>
            <a:r>
              <a:rPr lang="en-US" altLang="en-US" sz="1400" i="0">
                <a:solidFill>
                  <a:schemeClr val="tx2"/>
                </a:solidFill>
              </a:rPr>
              <a:t>vs</a:t>
            </a:r>
            <a:br>
              <a:rPr lang="en-US" altLang="en-US" sz="1400" i="0">
                <a:solidFill>
                  <a:schemeClr val="tx2"/>
                </a:solidFill>
              </a:rPr>
            </a:br>
            <a:r>
              <a:rPr lang="en-US" altLang="en-US" i="0">
                <a:solidFill>
                  <a:schemeClr val="tx2"/>
                </a:solidFill>
              </a:rPr>
              <a:t>A Sequence of Assertions</a:t>
            </a:r>
            <a:endParaRPr lang="en-CA" altLang="en-US" i="0">
              <a:solidFill>
                <a:schemeClr val="tx2"/>
              </a:solidFill>
            </a:endParaRPr>
          </a:p>
        </p:txBody>
      </p:sp>
      <p:pic>
        <p:nvPicPr>
          <p:cNvPr id="181263" name="Picture 15" descr="esh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1219200"/>
            <a:ext cx="4457700" cy="308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4144" name="Text Box 16"/>
          <p:cNvSpPr txBox="1">
            <a:spLocks noChangeArrowheads="1"/>
          </p:cNvSpPr>
          <p:nvPr/>
        </p:nvSpPr>
        <p:spPr bwMode="auto">
          <a:xfrm>
            <a:off x="4267200" y="4724400"/>
            <a:ext cx="48006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It is helpful to have </a:t>
            </a:r>
            <a:br>
              <a:rPr lang="en-US" altLang="en-US" sz="3000" i="0"/>
            </a:br>
            <a:r>
              <a:rPr lang="en-US" altLang="en-US" sz="3000" i="0"/>
              <a:t>different ways of </a:t>
            </a:r>
            <a:br>
              <a:rPr lang="en-US" altLang="en-US" sz="3000" i="0"/>
            </a:br>
            <a:r>
              <a:rPr lang="en-US" altLang="en-US" sz="3000" i="0"/>
              <a:t>looking at i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944144">
                                            <p:txEl>
                                              <p:pRg st="0" end="0"/>
                                            </p:txEl>
                                          </p:spTgt>
                                        </p:tgtEl>
                                        <p:attrNameLst>
                                          <p:attrName>style.visibility</p:attrName>
                                        </p:attrNameLst>
                                      </p:cBhvr>
                                      <p:to>
                                        <p:strVal val="visible"/>
                                      </p:to>
                                    </p:set>
                                    <p:anim calcmode="lin" valueType="num">
                                      <p:cBhvr additive="base">
                                        <p:cTn id="7" dur="500" fill="hold"/>
                                        <p:tgtEl>
                                          <p:spTgt spid="94414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4414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Text Box 25"/>
          <p:cNvSpPr txBox="1">
            <a:spLocks noChangeArrowheads="1"/>
          </p:cNvSpPr>
          <p:nvPr/>
        </p:nvSpPr>
        <p:spPr bwMode="auto">
          <a:xfrm>
            <a:off x="5179219" y="604652"/>
            <a:ext cx="2747962"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dirty="0">
                <a:solidFill>
                  <a:schemeClr val="hlink"/>
                </a:solidFill>
              </a:rPr>
              <a:t>loop (until done)</a:t>
            </a:r>
            <a:br>
              <a:rPr lang="en-US" altLang="en-US" sz="3000" i="0" dirty="0">
                <a:solidFill>
                  <a:schemeClr val="hlink"/>
                </a:solidFill>
              </a:rPr>
            </a:br>
            <a:r>
              <a:rPr lang="en-US" altLang="en-US" sz="3000" i="0" dirty="0">
                <a:solidFill>
                  <a:schemeClr val="hlink"/>
                </a:solidFill>
              </a:rPr>
              <a:t>       take step</a:t>
            </a:r>
            <a:br>
              <a:rPr lang="en-US" altLang="en-US" sz="3000" i="0" dirty="0">
                <a:solidFill>
                  <a:schemeClr val="hlink"/>
                </a:solidFill>
              </a:rPr>
            </a:br>
            <a:r>
              <a:rPr lang="en-US" altLang="en-US" sz="3000" i="0" dirty="0">
                <a:solidFill>
                  <a:schemeClr val="hlink"/>
                </a:solidFill>
              </a:rPr>
              <a:t>end loop</a:t>
            </a:r>
            <a:endParaRPr lang="en-CA" altLang="en-US" sz="3000" i="0" dirty="0">
              <a:solidFill>
                <a:schemeClr val="hlink"/>
              </a:solidFill>
            </a:endParaRPr>
          </a:p>
        </p:txBody>
      </p:sp>
      <p:sp>
        <p:nvSpPr>
          <p:cNvPr id="8" name="Rectangle 23"/>
          <p:cNvSpPr txBox="1">
            <a:spLocks noChangeArrowheads="1"/>
          </p:cNvSpPr>
          <p:nvPr/>
        </p:nvSpPr>
        <p:spPr bwMode="auto">
          <a:xfrm>
            <a:off x="3886200" y="2438400"/>
            <a:ext cx="53340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r>
              <a:rPr lang="en-US" altLang="en-US" sz="2800" i="0" kern="0" dirty="0" smtClean="0"/>
              <a:t>A good way to structure many programs:</a:t>
            </a:r>
            <a:endParaRPr lang="en-CA" altLang="en-US" sz="2800" i="0" kern="0" dirty="0" smtClean="0"/>
          </a:p>
          <a:p>
            <a:pPr eaLnBrk="1" hangingPunct="1"/>
            <a:r>
              <a:rPr lang="en-US" altLang="en-US" sz="2800" i="0" kern="0" dirty="0" smtClean="0"/>
              <a:t>Store the key information  you currently know in some data structure.</a:t>
            </a:r>
          </a:p>
          <a:p>
            <a:pPr eaLnBrk="1" hangingPunct="1"/>
            <a:r>
              <a:rPr lang="en-US" altLang="en-US" sz="2800" i="0" kern="0" dirty="0" smtClean="0"/>
              <a:t>In the main loop, take a step forward towards destination</a:t>
            </a:r>
          </a:p>
          <a:p>
            <a:pPr eaLnBrk="1" hangingPunct="1"/>
            <a:r>
              <a:rPr lang="en-US" altLang="en-US" sz="2800" i="0" kern="0" dirty="0" smtClean="0"/>
              <a:t>by making a simple change to this data.</a:t>
            </a:r>
            <a:endParaRPr lang="en-CA" altLang="en-US" sz="2800" i="0" kern="0" dirty="0" smtClean="0"/>
          </a:p>
          <a:p>
            <a:pPr eaLnBrk="1" hangingPunct="1">
              <a:lnSpc>
                <a:spcPct val="90000"/>
              </a:lnSpc>
            </a:pPr>
            <a:endParaRPr lang="en-CA" altLang="en-US" sz="2800" i="0" kern="0" dirty="0" smtClean="0"/>
          </a:p>
        </p:txBody>
      </p:sp>
      <p:sp>
        <p:nvSpPr>
          <p:cNvPr id="11" name="Rectangle 2"/>
          <p:cNvSpPr txBox="1">
            <a:spLocks noChangeArrowheads="1"/>
          </p:cNvSpPr>
          <p:nvPr/>
        </p:nvSpPr>
        <p:spPr bwMode="auto">
          <a:xfrm>
            <a:off x="-1524000" y="-533400"/>
            <a:ext cx="7772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i="0" kern="0" smtClean="0"/>
              <a:t>Iterative Algorithms </a:t>
            </a:r>
            <a:br>
              <a:rPr lang="en-US" altLang="en-US" i="0" kern="0" smtClean="0"/>
            </a:br>
            <a:r>
              <a:rPr lang="en-US" altLang="en-US" i="0" kern="0" smtClean="0"/>
              <a:t>&amp; Loop Invariants </a:t>
            </a:r>
          </a:p>
        </p:txBody>
      </p:sp>
      <p:pic>
        <p:nvPicPr>
          <p:cNvPr id="12" name="Picture 13" descr="IMGP22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8988" y="1371600"/>
            <a:ext cx="2792412" cy="455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97042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25605"/>
                                        </p:tgtEl>
                                        <p:attrNameLst>
                                          <p:attrName>style.visibility</p:attrName>
                                        </p:attrNameLst>
                                      </p:cBhvr>
                                      <p:to>
                                        <p:strVal val="visible"/>
                                      </p:to>
                                    </p:set>
                                    <p:anim calcmode="lin" valueType="num">
                                      <p:cBhvr additive="base">
                                        <p:cTn id="7" dur="500" fill="hold"/>
                                        <p:tgtEl>
                                          <p:spTgt spid="25605"/>
                                        </p:tgtEl>
                                        <p:attrNameLst>
                                          <p:attrName>ppt_x</p:attrName>
                                        </p:attrNameLst>
                                      </p:cBhvr>
                                      <p:tavLst>
                                        <p:tav tm="0">
                                          <p:val>
                                            <p:strVal val="#ppt_x"/>
                                          </p:val>
                                        </p:tav>
                                        <p:tav tm="100000">
                                          <p:val>
                                            <p:strVal val="#ppt_x"/>
                                          </p:val>
                                        </p:tav>
                                      </p:tavLst>
                                    </p:anim>
                                    <p:anim calcmode="lin" valueType="num">
                                      <p:cBhvr additive="base">
                                        <p:cTn id="8" dur="500" fill="hold"/>
                                        <p:tgtEl>
                                          <p:spTgt spid="2560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anim calcmode="lin" valueType="num">
                                      <p:cBhvr additive="base">
                                        <p:cTn id="13"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anim calcmode="lin" valueType="num">
                                      <p:cBhvr additive="base">
                                        <p:cTn id="19"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xEl>
                                              <p:pRg st="2" end="2"/>
                                            </p:txEl>
                                          </p:spTgt>
                                        </p:tgtEl>
                                        <p:attrNameLst>
                                          <p:attrName>style.visibility</p:attrName>
                                        </p:attrNameLst>
                                      </p:cBhvr>
                                      <p:to>
                                        <p:strVal val="visible"/>
                                      </p:to>
                                    </p:set>
                                    <p:anim calcmode="lin" valueType="num">
                                      <p:cBhvr additive="base">
                                        <p:cTn id="25"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anim calcmode="lin" valueType="num">
                                      <p:cBhvr additive="base">
                                        <p:cTn id="31"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p:bldP spid="8"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1239" name="Freeform 7"/>
          <p:cNvSpPr>
            <a:spLocks/>
          </p:cNvSpPr>
          <p:nvPr/>
        </p:nvSpPr>
        <p:spPr bwMode="auto">
          <a:xfrm>
            <a:off x="914400" y="3886200"/>
            <a:ext cx="1143000" cy="1092200"/>
          </a:xfrm>
          <a:custGeom>
            <a:avLst/>
            <a:gdLst>
              <a:gd name="T0" fmla="*/ 2147483647 w 720"/>
              <a:gd name="T1" fmla="*/ 0 h 688"/>
              <a:gd name="T2" fmla="*/ 2147483647 w 720"/>
              <a:gd name="T3" fmla="*/ 2147483647 h 688"/>
              <a:gd name="T4" fmla="*/ 2147483647 w 720"/>
              <a:gd name="T5" fmla="*/ 2147483647 h 688"/>
              <a:gd name="T6" fmla="*/ 2147483647 w 720"/>
              <a:gd name="T7" fmla="*/ 2147483647 h 688"/>
              <a:gd name="T8" fmla="*/ 2147483647 w 720"/>
              <a:gd name="T9" fmla="*/ 0 h 688"/>
              <a:gd name="T10" fmla="*/ 0 60000 65536"/>
              <a:gd name="T11" fmla="*/ 0 60000 65536"/>
              <a:gd name="T12" fmla="*/ 0 60000 65536"/>
              <a:gd name="T13" fmla="*/ 0 60000 65536"/>
              <a:gd name="T14" fmla="*/ 0 60000 65536"/>
              <a:gd name="T15" fmla="*/ 0 w 720"/>
              <a:gd name="T16" fmla="*/ 0 h 688"/>
              <a:gd name="T17" fmla="*/ 720 w 720"/>
              <a:gd name="T18" fmla="*/ 688 h 688"/>
            </a:gdLst>
            <a:ahLst/>
            <a:cxnLst>
              <a:cxn ang="T10">
                <a:pos x="T0" y="T1"/>
              </a:cxn>
              <a:cxn ang="T11">
                <a:pos x="T2" y="T3"/>
              </a:cxn>
              <a:cxn ang="T12">
                <a:pos x="T4" y="T5"/>
              </a:cxn>
              <a:cxn ang="T13">
                <a:pos x="T6" y="T7"/>
              </a:cxn>
              <a:cxn ang="T14">
                <a:pos x="T8" y="T9"/>
              </a:cxn>
            </a:cxnLst>
            <a:rect l="T15" t="T16" r="T17" b="T18"/>
            <a:pathLst>
              <a:path w="720" h="688">
                <a:moveTo>
                  <a:pt x="248" y="0"/>
                </a:moveTo>
                <a:cubicBezTo>
                  <a:pt x="124" y="64"/>
                  <a:pt x="0" y="128"/>
                  <a:pt x="8" y="240"/>
                </a:cubicBezTo>
                <a:cubicBezTo>
                  <a:pt x="16" y="352"/>
                  <a:pt x="184" y="656"/>
                  <a:pt x="296" y="672"/>
                </a:cubicBezTo>
                <a:cubicBezTo>
                  <a:pt x="408" y="688"/>
                  <a:pt x="640" y="448"/>
                  <a:pt x="680" y="336"/>
                </a:cubicBezTo>
                <a:cubicBezTo>
                  <a:pt x="720" y="224"/>
                  <a:pt x="628" y="112"/>
                  <a:pt x="536" y="0"/>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0357" name="Rectangle 8"/>
          <p:cNvSpPr>
            <a:spLocks noGrp="1" noChangeArrowheads="1"/>
          </p:cNvSpPr>
          <p:nvPr>
            <p:ph type="title"/>
          </p:nvPr>
        </p:nvSpPr>
        <p:spPr>
          <a:xfrm>
            <a:off x="3048000" y="228600"/>
            <a:ext cx="6096000" cy="1143000"/>
          </a:xfrm>
          <a:noFill/>
        </p:spPr>
        <p:txBody>
          <a:bodyPr/>
          <a:lstStyle/>
          <a:p>
            <a:pPr eaLnBrk="1" hangingPunct="1"/>
            <a:r>
              <a:rPr lang="en-US" altLang="en-US" smtClean="0"/>
              <a:t>Iterative Algorithms </a:t>
            </a:r>
            <a:br>
              <a:rPr lang="en-US" altLang="en-US" smtClean="0"/>
            </a:br>
            <a:r>
              <a:rPr lang="en-US" altLang="en-US" smtClean="0"/>
              <a:t>Loop Invariants </a:t>
            </a:r>
          </a:p>
        </p:txBody>
      </p:sp>
      <p:sp>
        <p:nvSpPr>
          <p:cNvPr id="100358" name="Text Box 9"/>
          <p:cNvSpPr txBox="1">
            <a:spLocks noChangeArrowheads="1"/>
          </p:cNvSpPr>
          <p:nvPr/>
        </p:nvSpPr>
        <p:spPr bwMode="auto">
          <a:xfrm>
            <a:off x="0" y="1588"/>
            <a:ext cx="4639412" cy="7417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a:t>Max( A )</a:t>
            </a:r>
          </a:p>
          <a:p>
            <a:pPr eaLnBrk="1" hangingPunct="1">
              <a:spcBef>
                <a:spcPct val="0"/>
              </a:spcBef>
              <a:buFontTx/>
              <a:buNone/>
            </a:pPr>
            <a:r>
              <a:rPr lang="en-CA" altLang="en-US" sz="2800" i="0" dirty="0">
                <a:solidFill>
                  <a:srgbClr val="33CC33"/>
                </a:solidFill>
              </a:rPr>
              <a:t>“</a:t>
            </a:r>
            <a:r>
              <a:rPr lang="en-CA" altLang="en-US" sz="2800" i="0" dirty="0" err="1">
                <a:solidFill>
                  <a:srgbClr val="33CC33"/>
                </a:solidFill>
              </a:rPr>
              <a:t>preCond</a:t>
            </a:r>
            <a:r>
              <a:rPr lang="en-CA" altLang="en-US" sz="2800" i="0" dirty="0">
                <a:solidFill>
                  <a:srgbClr val="33CC33"/>
                </a:solidFill>
              </a:rPr>
              <a:t>:</a:t>
            </a:r>
          </a:p>
          <a:p>
            <a:pPr eaLnBrk="1" hangingPunct="1">
              <a:spcBef>
                <a:spcPct val="0"/>
              </a:spcBef>
              <a:buFontTx/>
              <a:buNone/>
            </a:pPr>
            <a:r>
              <a:rPr lang="en-CA" altLang="en-US" sz="2800" i="0" dirty="0">
                <a:solidFill>
                  <a:srgbClr val="33CC33"/>
                </a:solidFill>
              </a:rPr>
              <a:t>  Input is </a:t>
            </a:r>
            <a:r>
              <a:rPr lang="en-CA" altLang="en-US" sz="2800" i="0" dirty="0" smtClean="0">
                <a:solidFill>
                  <a:srgbClr val="33CC33"/>
                </a:solidFill>
              </a:rPr>
              <a:t>array A[1..n] </a:t>
            </a:r>
            <a:endParaRPr lang="en-CA" altLang="en-US" sz="2800" i="0" dirty="0">
              <a:solidFill>
                <a:srgbClr val="33CC33"/>
              </a:solidFill>
            </a:endParaRPr>
          </a:p>
          <a:p>
            <a:pPr eaLnBrk="1" hangingPunct="1">
              <a:spcBef>
                <a:spcPct val="0"/>
              </a:spcBef>
              <a:buFontTx/>
              <a:buNone/>
            </a:pPr>
            <a:r>
              <a:rPr lang="en-CA" altLang="en-US" sz="2800" i="0" dirty="0">
                <a:solidFill>
                  <a:srgbClr val="33CC33"/>
                </a:solidFill>
              </a:rPr>
              <a:t>  of n values.”</a:t>
            </a:r>
            <a:r>
              <a:rPr lang="en-CA" altLang="en-US" sz="2800" i="0" dirty="0"/>
              <a:t>          </a:t>
            </a:r>
          </a:p>
          <a:p>
            <a:pPr eaLnBrk="1" hangingPunct="1">
              <a:spcBef>
                <a:spcPct val="0"/>
              </a:spcBef>
              <a:buFontTx/>
              <a:buNone/>
            </a:pPr>
            <a:r>
              <a:rPr lang="en-CA" altLang="en-US" sz="2800" i="0" dirty="0" err="1">
                <a:solidFill>
                  <a:schemeClr val="accent2"/>
                </a:solidFill>
              </a:rPr>
              <a:t>i</a:t>
            </a:r>
            <a:r>
              <a:rPr lang="en-CA" altLang="en-US" sz="2800" i="0" dirty="0">
                <a:solidFill>
                  <a:schemeClr val="accent2"/>
                </a:solidFill>
              </a:rPr>
              <a:t> = 1</a:t>
            </a:r>
            <a:br>
              <a:rPr lang="en-CA" altLang="en-US" sz="2800" i="0" dirty="0">
                <a:solidFill>
                  <a:schemeClr val="accent2"/>
                </a:solidFill>
              </a:rPr>
            </a:br>
            <a:r>
              <a:rPr lang="en-CA" altLang="en-US" sz="2800" i="0" dirty="0">
                <a:solidFill>
                  <a:schemeClr val="accent2"/>
                </a:solidFill>
              </a:rPr>
              <a:t>m = A[1] </a:t>
            </a:r>
            <a:endParaRPr lang="en-US" altLang="en-US" sz="2800" i="0" dirty="0"/>
          </a:p>
          <a:p>
            <a:pPr eaLnBrk="1" hangingPunct="1">
              <a:spcBef>
                <a:spcPct val="0"/>
              </a:spcBef>
              <a:buFontTx/>
              <a:buNone/>
            </a:pPr>
            <a:r>
              <a:rPr lang="en-CA" altLang="en-US" sz="2800" i="0" dirty="0"/>
              <a:t>loop  </a:t>
            </a:r>
          </a:p>
          <a:p>
            <a:pPr eaLnBrk="1" hangingPunct="1">
              <a:spcBef>
                <a:spcPct val="0"/>
              </a:spcBef>
              <a:buFontTx/>
              <a:buNone/>
            </a:pPr>
            <a:r>
              <a:rPr lang="en-CA" altLang="en-US" sz="2800" i="0" dirty="0"/>
              <a:t>      </a:t>
            </a:r>
            <a:r>
              <a:rPr lang="en-CA" altLang="en-US" sz="2800" i="0" dirty="0">
                <a:solidFill>
                  <a:srgbClr val="33CC33"/>
                </a:solidFill>
              </a:rPr>
              <a:t>“loop-invariant:</a:t>
            </a:r>
          </a:p>
          <a:p>
            <a:pPr eaLnBrk="1" hangingPunct="1">
              <a:spcBef>
                <a:spcPct val="0"/>
              </a:spcBef>
              <a:buFontTx/>
              <a:buNone/>
            </a:pPr>
            <a:r>
              <a:rPr lang="en-CA" altLang="en-US" sz="2800" i="0" dirty="0">
                <a:solidFill>
                  <a:srgbClr val="33CC33"/>
                </a:solidFill>
              </a:rPr>
              <a:t>        m is max in </a:t>
            </a:r>
            <a:r>
              <a:rPr lang="en-CA" altLang="en-US" sz="2800" i="0" dirty="0" smtClean="0">
                <a:solidFill>
                  <a:srgbClr val="33CC33"/>
                </a:solidFill>
              </a:rPr>
              <a:t>{A[1]..A[</a:t>
            </a:r>
            <a:r>
              <a:rPr lang="en-CA" altLang="en-US" sz="2800" i="0" dirty="0" err="1" smtClean="0">
                <a:solidFill>
                  <a:srgbClr val="33CC33"/>
                </a:solidFill>
              </a:rPr>
              <a:t>i</a:t>
            </a:r>
            <a:r>
              <a:rPr lang="en-CA" altLang="en-US" sz="2800" i="0" dirty="0" smtClean="0">
                <a:solidFill>
                  <a:srgbClr val="33CC33"/>
                </a:solidFill>
              </a:rPr>
              <a:t>]}”</a:t>
            </a:r>
            <a:endParaRPr lang="en-CA" altLang="en-US" sz="2800" i="0" dirty="0">
              <a:solidFill>
                <a:srgbClr val="33CC33"/>
              </a:solidFill>
            </a:endParaRPr>
          </a:p>
          <a:p>
            <a:pPr eaLnBrk="1" hangingPunct="1">
              <a:spcBef>
                <a:spcPct val="0"/>
              </a:spcBef>
              <a:buFontTx/>
              <a:buNone/>
            </a:pPr>
            <a:r>
              <a:rPr lang="en-CA" altLang="en-US" sz="2800" i="0" dirty="0"/>
              <a:t>      exit when </a:t>
            </a:r>
            <a:r>
              <a:rPr lang="en-CA" altLang="en-US" sz="2800" i="0" dirty="0">
                <a:solidFill>
                  <a:schemeClr val="accent1"/>
                </a:solidFill>
              </a:rPr>
              <a:t>(</a:t>
            </a:r>
            <a:r>
              <a:rPr lang="en-CA" altLang="en-US" sz="2800" i="0" dirty="0" err="1">
                <a:solidFill>
                  <a:schemeClr val="accent1"/>
                </a:solidFill>
              </a:rPr>
              <a:t>i</a:t>
            </a:r>
            <a:r>
              <a:rPr lang="en-CA" altLang="en-US" sz="2800" i="0" dirty="0">
                <a:solidFill>
                  <a:schemeClr val="accent1"/>
                </a:solidFill>
              </a:rPr>
              <a:t>=n)</a:t>
            </a:r>
          </a:p>
          <a:p>
            <a:pPr eaLnBrk="1" hangingPunct="1">
              <a:spcBef>
                <a:spcPct val="0"/>
              </a:spcBef>
              <a:buFontTx/>
              <a:buNone/>
            </a:pPr>
            <a:r>
              <a:rPr lang="en-CA" altLang="en-US" sz="2800" i="0" dirty="0" smtClean="0"/>
              <a:t>      </a:t>
            </a:r>
            <a:r>
              <a:rPr lang="en-CA" altLang="en-US" sz="2800" i="0" dirty="0" smtClean="0">
                <a:solidFill>
                  <a:schemeClr val="accent2"/>
                </a:solidFill>
              </a:rPr>
              <a:t>m = max(</a:t>
            </a:r>
            <a:r>
              <a:rPr lang="en-CA" altLang="en-US" sz="2800" i="0" dirty="0" err="1" smtClean="0">
                <a:solidFill>
                  <a:schemeClr val="accent2"/>
                </a:solidFill>
              </a:rPr>
              <a:t>m,A</a:t>
            </a:r>
            <a:r>
              <a:rPr lang="en-CA" altLang="en-US" sz="2800" i="0" dirty="0" smtClean="0">
                <a:solidFill>
                  <a:schemeClr val="accent2"/>
                </a:solidFill>
              </a:rPr>
              <a:t>[i+1]) </a:t>
            </a:r>
            <a:r>
              <a:rPr lang="en-CA" altLang="en-US" sz="2800" i="0" dirty="0">
                <a:solidFill>
                  <a:schemeClr val="accent2"/>
                </a:solidFill>
              </a:rPr>
              <a:t/>
            </a:r>
            <a:br>
              <a:rPr lang="en-CA" altLang="en-US" sz="2800" i="0" dirty="0">
                <a:solidFill>
                  <a:schemeClr val="accent2"/>
                </a:solidFill>
              </a:rPr>
            </a:br>
            <a:r>
              <a:rPr lang="en-CA" altLang="en-US" sz="2800" i="0" dirty="0">
                <a:solidFill>
                  <a:schemeClr val="accent2"/>
                </a:solidFill>
              </a:rPr>
              <a:t>      </a:t>
            </a:r>
            <a:r>
              <a:rPr lang="en-CA" altLang="en-US" sz="2800" i="0" dirty="0" err="1" smtClean="0">
                <a:solidFill>
                  <a:schemeClr val="accent2"/>
                </a:solidFill>
              </a:rPr>
              <a:t>i</a:t>
            </a:r>
            <a:r>
              <a:rPr lang="en-CA" altLang="en-US" sz="2800" i="0" dirty="0" smtClean="0">
                <a:solidFill>
                  <a:schemeClr val="accent2"/>
                </a:solidFill>
              </a:rPr>
              <a:t> = </a:t>
            </a:r>
            <a:r>
              <a:rPr lang="en-CA" altLang="en-US" sz="2800" i="0" dirty="0" err="1" smtClean="0">
                <a:solidFill>
                  <a:schemeClr val="accent2"/>
                </a:solidFill>
              </a:rPr>
              <a:t>i</a:t>
            </a:r>
            <a:r>
              <a:rPr lang="en-CA" altLang="en-US" sz="2800" i="0" dirty="0" smtClean="0">
                <a:solidFill>
                  <a:schemeClr val="accent2"/>
                </a:solidFill>
              </a:rPr>
              <a:t> + 1 </a:t>
            </a:r>
            <a:endParaRPr lang="en-CA" altLang="en-US" sz="2800" i="0" dirty="0">
              <a:solidFill>
                <a:schemeClr val="accent2"/>
              </a:solidFill>
            </a:endParaRPr>
          </a:p>
          <a:p>
            <a:pPr eaLnBrk="1" hangingPunct="1">
              <a:spcBef>
                <a:spcPct val="0"/>
              </a:spcBef>
              <a:buFontTx/>
              <a:buNone/>
            </a:pPr>
            <a:r>
              <a:rPr lang="en-US" altLang="en-US" sz="2800" i="0" dirty="0" err="1"/>
              <a:t>endloop</a:t>
            </a:r>
            <a:r>
              <a:rPr lang="en-CA" altLang="en-US" sz="2800" i="0" dirty="0">
                <a:solidFill>
                  <a:schemeClr val="accent2"/>
                </a:solidFill>
              </a:rPr>
              <a:t> </a:t>
            </a:r>
            <a:endParaRPr lang="en-US" altLang="en-US" sz="2800" i="0" dirty="0">
              <a:solidFill>
                <a:schemeClr val="accent2"/>
              </a:solidFill>
            </a:endParaRPr>
          </a:p>
          <a:p>
            <a:pPr eaLnBrk="1" hangingPunct="1">
              <a:spcBef>
                <a:spcPct val="0"/>
              </a:spcBef>
              <a:buFontTx/>
              <a:buNone/>
            </a:pPr>
            <a:r>
              <a:rPr lang="en-CA" altLang="en-US" sz="2800" i="0" dirty="0">
                <a:solidFill>
                  <a:schemeClr val="accent2"/>
                </a:solidFill>
              </a:rPr>
              <a:t>return(m)</a:t>
            </a:r>
          </a:p>
          <a:p>
            <a:pPr eaLnBrk="1" hangingPunct="1">
              <a:spcBef>
                <a:spcPct val="0"/>
              </a:spcBef>
              <a:buFontTx/>
              <a:buNone/>
            </a:pPr>
            <a:r>
              <a:rPr lang="en-CA" altLang="en-US" sz="2800" i="0" dirty="0">
                <a:solidFill>
                  <a:srgbClr val="33CC33"/>
                </a:solidFill>
              </a:rPr>
              <a:t>“</a:t>
            </a:r>
            <a:r>
              <a:rPr lang="en-CA" altLang="en-US" sz="2800" i="0" dirty="0" err="1">
                <a:solidFill>
                  <a:srgbClr val="33CC33"/>
                </a:solidFill>
              </a:rPr>
              <a:t>postCond</a:t>
            </a:r>
            <a:r>
              <a:rPr lang="en-CA" altLang="en-US" sz="2800" i="0" dirty="0">
                <a:solidFill>
                  <a:srgbClr val="33CC33"/>
                </a:solidFill>
              </a:rPr>
              <a:t>:</a:t>
            </a:r>
          </a:p>
          <a:p>
            <a:pPr eaLnBrk="1" hangingPunct="1">
              <a:spcBef>
                <a:spcPct val="0"/>
              </a:spcBef>
              <a:buFontTx/>
              <a:buNone/>
            </a:pPr>
            <a:r>
              <a:rPr lang="en-CA" altLang="en-US" sz="2800" i="0" dirty="0">
                <a:solidFill>
                  <a:srgbClr val="33CC33"/>
                </a:solidFill>
              </a:rPr>
              <a:t>  m is max in </a:t>
            </a:r>
            <a:r>
              <a:rPr lang="en-CA" altLang="en-US" sz="2800" i="0" dirty="0" smtClean="0">
                <a:solidFill>
                  <a:srgbClr val="33CC33"/>
                </a:solidFill>
              </a:rPr>
              <a:t>{A[1]..A[n]}”</a:t>
            </a:r>
            <a:endParaRPr lang="en-CA" altLang="en-US" sz="2800" i="0" dirty="0">
              <a:solidFill>
                <a:srgbClr val="33CC33"/>
              </a:solidFill>
            </a:endParaRPr>
          </a:p>
          <a:p>
            <a:pPr eaLnBrk="1" hangingPunct="1">
              <a:spcBef>
                <a:spcPct val="0"/>
              </a:spcBef>
              <a:buFontTx/>
              <a:buNone/>
            </a:pPr>
            <a:endParaRPr lang="en-CA" altLang="en-US" sz="2800" i="0" dirty="0">
              <a:solidFill>
                <a:srgbClr val="33CC33"/>
              </a:solidFill>
            </a:endParaRPr>
          </a:p>
        </p:txBody>
      </p:sp>
      <p:sp>
        <p:nvSpPr>
          <p:cNvPr id="991242" name="Text Box 10"/>
          <p:cNvSpPr txBox="1">
            <a:spLocks noChangeArrowheads="1"/>
          </p:cNvSpPr>
          <p:nvPr/>
        </p:nvSpPr>
        <p:spPr bwMode="auto">
          <a:xfrm>
            <a:off x="5975350" y="3244850"/>
            <a:ext cx="1339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600" i="0" u="sng">
                <a:solidFill>
                  <a:schemeClr val="tx2"/>
                </a:solidFill>
              </a:rPr>
              <a:t>Step 2</a:t>
            </a:r>
            <a:endParaRPr lang="en-CA" altLang="en-US" sz="3600" i="0" u="sng">
              <a:solidFill>
                <a:schemeClr val="tx2"/>
              </a:solidFill>
            </a:endParaRPr>
          </a:p>
        </p:txBody>
      </p:sp>
      <p:sp>
        <p:nvSpPr>
          <p:cNvPr id="991243" name="Freeform 11"/>
          <p:cNvSpPr>
            <a:spLocks/>
          </p:cNvSpPr>
          <p:nvPr/>
        </p:nvSpPr>
        <p:spPr bwMode="auto">
          <a:xfrm>
            <a:off x="1066800" y="3886200"/>
            <a:ext cx="1143000" cy="1092200"/>
          </a:xfrm>
          <a:custGeom>
            <a:avLst/>
            <a:gdLst>
              <a:gd name="T0" fmla="*/ 2147483647 w 720"/>
              <a:gd name="T1" fmla="*/ 0 h 688"/>
              <a:gd name="T2" fmla="*/ 2147483647 w 720"/>
              <a:gd name="T3" fmla="*/ 2147483647 h 688"/>
              <a:gd name="T4" fmla="*/ 2147483647 w 720"/>
              <a:gd name="T5" fmla="*/ 2147483647 h 688"/>
              <a:gd name="T6" fmla="*/ 2147483647 w 720"/>
              <a:gd name="T7" fmla="*/ 2147483647 h 688"/>
              <a:gd name="T8" fmla="*/ 2147483647 w 720"/>
              <a:gd name="T9" fmla="*/ 0 h 688"/>
              <a:gd name="T10" fmla="*/ 0 60000 65536"/>
              <a:gd name="T11" fmla="*/ 0 60000 65536"/>
              <a:gd name="T12" fmla="*/ 0 60000 65536"/>
              <a:gd name="T13" fmla="*/ 0 60000 65536"/>
              <a:gd name="T14" fmla="*/ 0 60000 65536"/>
              <a:gd name="T15" fmla="*/ 0 w 720"/>
              <a:gd name="T16" fmla="*/ 0 h 688"/>
              <a:gd name="T17" fmla="*/ 720 w 720"/>
              <a:gd name="T18" fmla="*/ 688 h 688"/>
            </a:gdLst>
            <a:ahLst/>
            <a:cxnLst>
              <a:cxn ang="T10">
                <a:pos x="T0" y="T1"/>
              </a:cxn>
              <a:cxn ang="T11">
                <a:pos x="T2" y="T3"/>
              </a:cxn>
              <a:cxn ang="T12">
                <a:pos x="T4" y="T5"/>
              </a:cxn>
              <a:cxn ang="T13">
                <a:pos x="T6" y="T7"/>
              </a:cxn>
              <a:cxn ang="T14">
                <a:pos x="T8" y="T9"/>
              </a:cxn>
            </a:cxnLst>
            <a:rect l="T15" t="T16" r="T17" b="T18"/>
            <a:pathLst>
              <a:path w="720" h="688">
                <a:moveTo>
                  <a:pt x="248" y="0"/>
                </a:moveTo>
                <a:cubicBezTo>
                  <a:pt x="124" y="64"/>
                  <a:pt x="0" y="128"/>
                  <a:pt x="8" y="240"/>
                </a:cubicBezTo>
                <a:cubicBezTo>
                  <a:pt x="16" y="352"/>
                  <a:pt x="184" y="656"/>
                  <a:pt x="296" y="672"/>
                </a:cubicBezTo>
                <a:cubicBezTo>
                  <a:pt x="408" y="688"/>
                  <a:pt x="640" y="448"/>
                  <a:pt x="680" y="336"/>
                </a:cubicBezTo>
                <a:cubicBezTo>
                  <a:pt x="720" y="224"/>
                  <a:pt x="628" y="112"/>
                  <a:pt x="536" y="0"/>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 name="Group 22"/>
          <p:cNvGrpSpPr/>
          <p:nvPr/>
        </p:nvGrpSpPr>
        <p:grpSpPr>
          <a:xfrm>
            <a:off x="3658689" y="5281375"/>
            <a:ext cx="5637800" cy="1348025"/>
            <a:chOff x="3658689" y="4572000"/>
            <a:chExt cx="5637800" cy="1348025"/>
          </a:xfrm>
        </p:grpSpPr>
        <p:sp>
          <p:nvSpPr>
            <p:cNvPr id="18" name="Text Box 3"/>
            <p:cNvSpPr txBox="1">
              <a:spLocks noChangeArrowheads="1"/>
            </p:cNvSpPr>
            <p:nvPr/>
          </p:nvSpPr>
          <p:spPr bwMode="auto">
            <a:xfrm>
              <a:off x="4097308" y="5396805"/>
              <a:ext cx="28408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smtClean="0">
                  <a:solidFill>
                    <a:schemeClr val="accent2"/>
                  </a:solidFill>
                </a:rPr>
                <a:t>m = max(</a:t>
              </a:r>
              <a:r>
                <a:rPr lang="en-CA" altLang="en-US" sz="2800" i="0" dirty="0" err="1" smtClean="0">
                  <a:solidFill>
                    <a:schemeClr val="accent2"/>
                  </a:solidFill>
                </a:rPr>
                <a:t>m,A</a:t>
              </a:r>
              <a:r>
                <a:rPr lang="en-CA" altLang="en-US" sz="2800" i="0" dirty="0" smtClean="0">
                  <a:solidFill>
                    <a:schemeClr val="accent2"/>
                  </a:solidFill>
                </a:rPr>
                <a:t>[3]) </a:t>
              </a:r>
              <a:endParaRPr lang="en-CA" altLang="en-US" sz="2800" i="0" dirty="0">
                <a:solidFill>
                  <a:schemeClr val="accent2"/>
                </a:solidFill>
              </a:endParaRPr>
            </a:p>
          </p:txBody>
        </p:sp>
        <p:sp>
          <p:nvSpPr>
            <p:cNvPr id="19" name="Text Box 3"/>
            <p:cNvSpPr txBox="1">
              <a:spLocks noChangeArrowheads="1"/>
            </p:cNvSpPr>
            <p:nvPr/>
          </p:nvSpPr>
          <p:spPr bwMode="auto">
            <a:xfrm>
              <a:off x="3658689" y="4572000"/>
              <a:ext cx="234872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800" i="0" dirty="0" smtClean="0">
                  <a:solidFill>
                    <a:srgbClr val="33CC33"/>
                  </a:solidFill>
                </a:rPr>
                <a:t>m </a:t>
              </a:r>
              <a:r>
                <a:rPr lang="en-CA" altLang="en-US" sz="2800" i="0" dirty="0">
                  <a:solidFill>
                    <a:srgbClr val="33CC33"/>
                  </a:solidFill>
                </a:rPr>
                <a:t>is max </a:t>
              </a:r>
              <a:r>
                <a:rPr lang="en-CA" altLang="en-US" sz="2800" i="0" dirty="0" smtClean="0">
                  <a:solidFill>
                    <a:srgbClr val="33CC33"/>
                  </a:solidFill>
                </a:rPr>
                <a:t/>
              </a:r>
              <a:br>
                <a:rPr lang="en-CA" altLang="en-US" sz="2800" i="0" dirty="0" smtClean="0">
                  <a:solidFill>
                    <a:srgbClr val="33CC33"/>
                  </a:solidFill>
                </a:rPr>
              </a:br>
              <a:r>
                <a:rPr lang="en-CA" altLang="en-US" sz="2800" i="0" dirty="0" smtClean="0">
                  <a:solidFill>
                    <a:srgbClr val="33CC33"/>
                  </a:solidFill>
                </a:rPr>
                <a:t>in {A[1],A[2]}</a:t>
              </a:r>
              <a:endParaRPr lang="en-CA" altLang="en-US" sz="2800" i="0" dirty="0">
                <a:solidFill>
                  <a:srgbClr val="33CC33"/>
                </a:solidFill>
              </a:endParaRPr>
            </a:p>
          </p:txBody>
        </p:sp>
        <p:sp>
          <p:nvSpPr>
            <p:cNvPr id="20" name="AutoShape 9"/>
            <p:cNvSpPr>
              <a:spLocks noChangeArrowheads="1"/>
            </p:cNvSpPr>
            <p:nvPr/>
          </p:nvSpPr>
          <p:spPr bwMode="auto">
            <a:xfrm>
              <a:off x="6172200" y="4884718"/>
              <a:ext cx="685800" cy="485775"/>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21" name="Text Box 3"/>
            <p:cNvSpPr txBox="1">
              <a:spLocks noChangeArrowheads="1"/>
            </p:cNvSpPr>
            <p:nvPr/>
          </p:nvSpPr>
          <p:spPr bwMode="auto">
            <a:xfrm>
              <a:off x="6858000" y="4624625"/>
              <a:ext cx="243848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800" i="0" dirty="0" smtClean="0">
                  <a:solidFill>
                    <a:srgbClr val="33CC33"/>
                  </a:solidFill>
                </a:rPr>
                <a:t>m </a:t>
              </a:r>
              <a:r>
                <a:rPr lang="en-CA" altLang="en-US" sz="2800" i="0" dirty="0">
                  <a:solidFill>
                    <a:srgbClr val="33CC33"/>
                  </a:solidFill>
                </a:rPr>
                <a:t>is max </a:t>
              </a:r>
              <a:r>
                <a:rPr lang="en-CA" altLang="en-US" sz="2800" i="0" dirty="0" smtClean="0">
                  <a:solidFill>
                    <a:srgbClr val="33CC33"/>
                  </a:solidFill>
                </a:rPr>
                <a:t/>
              </a:r>
              <a:br>
                <a:rPr lang="en-CA" altLang="en-US" sz="2800" i="0" dirty="0" smtClean="0">
                  <a:solidFill>
                    <a:srgbClr val="33CC33"/>
                  </a:solidFill>
                </a:rPr>
              </a:br>
              <a:r>
                <a:rPr lang="en-CA" altLang="en-US" sz="2800" i="0" dirty="0" smtClean="0">
                  <a:solidFill>
                    <a:srgbClr val="33CC33"/>
                  </a:solidFill>
                </a:rPr>
                <a:t>in {A[1]..A[3]}</a:t>
              </a:r>
              <a:endParaRPr lang="en-CA" altLang="en-US" sz="2800" i="0" dirty="0">
                <a:solidFill>
                  <a:srgbClr val="33CC33"/>
                </a:solidFill>
              </a:endParaRPr>
            </a:p>
          </p:txBody>
        </p:sp>
      </p:grpSp>
      <p:grpSp>
        <p:nvGrpSpPr>
          <p:cNvPr id="16" name="Group 3"/>
          <p:cNvGrpSpPr>
            <a:grpSpLocks/>
          </p:cNvGrpSpPr>
          <p:nvPr/>
        </p:nvGrpSpPr>
        <p:grpSpPr bwMode="auto">
          <a:xfrm>
            <a:off x="3657600" y="3941525"/>
            <a:ext cx="5303837" cy="1416050"/>
            <a:chOff x="2545" y="2209"/>
            <a:chExt cx="3341" cy="892"/>
          </a:xfrm>
        </p:grpSpPr>
        <p:sp>
          <p:nvSpPr>
            <p:cNvPr id="17" name="Text Box 4"/>
            <p:cNvSpPr txBox="1">
              <a:spLocks noChangeArrowheads="1"/>
            </p:cNvSpPr>
            <p:nvPr/>
          </p:nvSpPr>
          <p:spPr bwMode="auto">
            <a:xfrm>
              <a:off x="2545" y="2209"/>
              <a:ext cx="1693"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a:p>
              <a:pPr eaLnBrk="1" hangingPunct="1">
                <a:spcBef>
                  <a:spcPct val="0"/>
                </a:spcBef>
                <a:buFontTx/>
                <a:buNone/>
              </a:pPr>
              <a:r>
                <a:rPr lang="en-CA" altLang="en-US" sz="2800" i="0">
                  <a:solidFill>
                    <a:schemeClr val="accent1"/>
                  </a:solidFill>
                  <a:cs typeface="Times New Roman" pitchFamily="18" charset="0"/>
                </a:rPr>
                <a:t>  ¬</a:t>
              </a:r>
              <a:r>
                <a:rPr lang="en-CA" altLang="en-US" sz="2800" i="0">
                  <a:solidFill>
                    <a:schemeClr val="accent1"/>
                  </a:solidFill>
                </a:rPr>
                <a:t>&lt;exit Cond&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      codeB</a:t>
              </a:r>
            </a:p>
          </p:txBody>
        </p:sp>
        <p:sp>
          <p:nvSpPr>
            <p:cNvPr id="22" name="Text Box 5"/>
            <p:cNvSpPr txBox="1">
              <a:spLocks noChangeArrowheads="1"/>
            </p:cNvSpPr>
            <p:nvPr/>
          </p:nvSpPr>
          <p:spPr bwMode="auto">
            <a:xfrm>
              <a:off x="4547" y="2461"/>
              <a:ext cx="1339"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t>
              </a:r>
              <a:r>
                <a:rPr lang="en-CA" altLang="en-US" sz="2800" i="0" baseline="-25000">
                  <a:solidFill>
                    <a:srgbClr val="33CC33"/>
                  </a:solidFill>
                </a:rPr>
                <a:t>t+1</a:t>
              </a:r>
              <a:r>
                <a:rPr lang="en-CA" altLang="en-US" sz="2800" i="0">
                  <a:solidFill>
                    <a:srgbClr val="33CC33"/>
                  </a:solidFill>
                </a:rPr>
                <a:t>&gt;</a:t>
              </a:r>
            </a:p>
            <a:p>
              <a:pPr eaLnBrk="1" hangingPunct="1">
                <a:spcBef>
                  <a:spcPct val="0"/>
                </a:spcBef>
                <a:buFontTx/>
                <a:buNone/>
              </a:pPr>
              <a:endParaRPr lang="en-CA" altLang="en-US" i="0">
                <a:solidFill>
                  <a:srgbClr val="33CC33"/>
                </a:solidFill>
              </a:endParaRPr>
            </a:p>
          </p:txBody>
        </p:sp>
        <p:sp>
          <p:nvSpPr>
            <p:cNvPr id="23" name="AutoShape 6"/>
            <p:cNvSpPr>
              <a:spLocks noChangeArrowheads="1"/>
            </p:cNvSpPr>
            <p:nvPr/>
          </p:nvSpPr>
          <p:spPr bwMode="auto">
            <a:xfrm>
              <a:off x="4128" y="2481"/>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spTree>
    <p:extLst>
      <p:ext uri="{BB962C8B-B14F-4D97-AF65-F5344CB8AC3E}">
        <p14:creationId xmlns:p14="http://schemas.microsoft.com/office/powerpoint/2010/main" val="4087501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991242"/>
                                        </p:tgtEl>
                                        <p:attrNameLst>
                                          <p:attrName>style.visibility</p:attrName>
                                        </p:attrNameLst>
                                      </p:cBhvr>
                                      <p:to>
                                        <p:strVal val="visible"/>
                                      </p:to>
                                    </p:set>
                                    <p:anim calcmode="lin" valueType="num">
                                      <p:cBhvr additive="base">
                                        <p:cTn id="7" dur="500" fill="hold"/>
                                        <p:tgtEl>
                                          <p:spTgt spid="991242"/>
                                        </p:tgtEl>
                                        <p:attrNameLst>
                                          <p:attrName>ppt_x</p:attrName>
                                        </p:attrNameLst>
                                      </p:cBhvr>
                                      <p:tavLst>
                                        <p:tav tm="0">
                                          <p:val>
                                            <p:strVal val="1+#ppt_w/2"/>
                                          </p:val>
                                        </p:tav>
                                        <p:tav tm="100000">
                                          <p:val>
                                            <p:strVal val="#ppt_x"/>
                                          </p:val>
                                        </p:tav>
                                      </p:tavLst>
                                    </p:anim>
                                    <p:anim calcmode="lin" valueType="num">
                                      <p:cBhvr additive="base">
                                        <p:cTn id="8" dur="500" fill="hold"/>
                                        <p:tgtEl>
                                          <p:spTgt spid="991242"/>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991243"/>
                                        </p:tgtEl>
                                        <p:attrNameLst>
                                          <p:attrName>style.visibility</p:attrName>
                                        </p:attrNameLst>
                                      </p:cBhvr>
                                      <p:to>
                                        <p:strVal val="visible"/>
                                      </p:to>
                                    </p:set>
                                    <p:anim calcmode="lin" valueType="num">
                                      <p:cBhvr additive="base">
                                        <p:cTn id="11" dur="500" fill="hold"/>
                                        <p:tgtEl>
                                          <p:spTgt spid="991243"/>
                                        </p:tgtEl>
                                        <p:attrNameLst>
                                          <p:attrName>ppt_x</p:attrName>
                                        </p:attrNameLst>
                                      </p:cBhvr>
                                      <p:tavLst>
                                        <p:tav tm="0">
                                          <p:val>
                                            <p:strVal val="1+#ppt_w/2"/>
                                          </p:val>
                                        </p:tav>
                                        <p:tav tm="100000">
                                          <p:val>
                                            <p:strVal val="#ppt_x"/>
                                          </p:val>
                                        </p:tav>
                                      </p:tavLst>
                                    </p:anim>
                                    <p:anim calcmode="lin" valueType="num">
                                      <p:cBhvr additive="base">
                                        <p:cTn id="12" dur="500" fill="hold"/>
                                        <p:tgtEl>
                                          <p:spTgt spid="99124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1+#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1242" grpId="0"/>
      <p:bldP spid="991243" grpId="0" animBg="1"/>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p:txBody>
          <a:bodyPr/>
          <a:lstStyle/>
          <a:p>
            <a:pPr eaLnBrk="1" hangingPunct="1"/>
            <a:r>
              <a:rPr lang="en-US" altLang="en-US" smtClean="0"/>
              <a:t>Designing </a:t>
            </a:r>
            <a:r>
              <a:rPr lang="en-CA" altLang="en-US" smtClean="0"/>
              <a:t>Loop Invariants</a:t>
            </a:r>
          </a:p>
        </p:txBody>
      </p:sp>
      <p:sp>
        <p:nvSpPr>
          <p:cNvPr id="182275" name="Rectangle 3"/>
          <p:cNvSpPr>
            <a:spLocks noGrp="1" noChangeArrowheads="1"/>
          </p:cNvSpPr>
          <p:nvPr>
            <p:ph type="body" idx="1"/>
          </p:nvPr>
        </p:nvSpPr>
        <p:spPr/>
        <p:txBody>
          <a:bodyPr/>
          <a:lstStyle/>
          <a:p>
            <a:pPr algn="ctr" eaLnBrk="1" hangingPunct="1">
              <a:buFontTx/>
              <a:buNone/>
            </a:pPr>
            <a:r>
              <a:rPr lang="en-CA" altLang="en-US" smtClean="0"/>
              <a:t>Coming up with the loop invariant is the hardest part of designing an algorithm. </a:t>
            </a:r>
            <a:endParaRPr lang="en-US" altLang="en-US" smtClean="0"/>
          </a:p>
          <a:p>
            <a:pPr algn="ctr" eaLnBrk="1" hangingPunct="1">
              <a:buFontTx/>
              <a:buNone/>
            </a:pPr>
            <a:r>
              <a:rPr lang="en-CA" altLang="en-US" smtClean="0"/>
              <a:t>It requires practice, perseverance, and insight. </a:t>
            </a:r>
          </a:p>
        </p:txBody>
      </p:sp>
      <p:pic>
        <p:nvPicPr>
          <p:cNvPr id="182276" name="Picture 4" descr="j0173960"/>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3657600"/>
            <a:ext cx="2401888"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2901" name="Text Box 5"/>
          <p:cNvSpPr txBox="1">
            <a:spLocks noChangeArrowheads="1"/>
          </p:cNvSpPr>
          <p:nvPr/>
        </p:nvSpPr>
        <p:spPr bwMode="auto">
          <a:xfrm>
            <a:off x="5181600" y="4175125"/>
            <a:ext cx="38512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Yet from it</a:t>
            </a:r>
            <a:br>
              <a:rPr lang="en-US" altLang="en-US" sz="3000" i="0"/>
            </a:br>
            <a:r>
              <a:rPr lang="en-US" altLang="en-US" sz="3000" i="0"/>
              <a:t>the rest of the algorithm</a:t>
            </a:r>
            <a:br>
              <a:rPr lang="en-US" altLang="en-US" sz="3000" i="0"/>
            </a:br>
            <a:r>
              <a:rPr lang="en-US" altLang="en-US" sz="3000" i="0"/>
              <a:t>follows easily</a:t>
            </a:r>
            <a:endParaRPr lang="en-CA" altLang="en-US" sz="3000" i="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92901"/>
                                        </p:tgtEl>
                                        <p:attrNameLst>
                                          <p:attrName>style.visibility</p:attrName>
                                        </p:attrNameLst>
                                      </p:cBhvr>
                                      <p:to>
                                        <p:strVal val="visible"/>
                                      </p:to>
                                    </p:set>
                                    <p:anim calcmode="lin" valueType="num">
                                      <p:cBhvr additive="base">
                                        <p:cTn id="7" dur="500" fill="hold"/>
                                        <p:tgtEl>
                                          <p:spTgt spid="592901"/>
                                        </p:tgtEl>
                                        <p:attrNameLst>
                                          <p:attrName>ppt_x</p:attrName>
                                        </p:attrNameLst>
                                      </p:cBhvr>
                                      <p:tavLst>
                                        <p:tav tm="0">
                                          <p:val>
                                            <p:strVal val="1+#ppt_w/2"/>
                                          </p:val>
                                        </p:tav>
                                        <p:tav tm="100000">
                                          <p:val>
                                            <p:strVal val="#ppt_x"/>
                                          </p:val>
                                        </p:tav>
                                      </p:tavLst>
                                    </p:anim>
                                    <p:anim calcmode="lin" valueType="num">
                                      <p:cBhvr additive="base">
                                        <p:cTn id="8" dur="500" fill="hold"/>
                                        <p:tgtEl>
                                          <p:spTgt spid="5929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2901" grpId="0" autoUpdateAnimBg="0"/>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pPr eaLnBrk="1" hangingPunct="1"/>
            <a:r>
              <a:rPr lang="en-CA" altLang="en-US" smtClean="0"/>
              <a:t>Use This Process</a:t>
            </a:r>
          </a:p>
        </p:txBody>
      </p:sp>
      <p:sp>
        <p:nvSpPr>
          <p:cNvPr id="183299" name="Rectangle 3"/>
          <p:cNvSpPr>
            <a:spLocks noGrp="1" noChangeArrowheads="1"/>
          </p:cNvSpPr>
          <p:nvPr>
            <p:ph type="body" idx="1"/>
          </p:nvPr>
        </p:nvSpPr>
        <p:spPr/>
        <p:txBody>
          <a:bodyPr/>
          <a:lstStyle/>
          <a:p>
            <a:pPr algn="ctr" eaLnBrk="1" hangingPunct="1">
              <a:buFontTx/>
              <a:buNone/>
            </a:pPr>
            <a:r>
              <a:rPr lang="en-CA" altLang="en-US" smtClean="0"/>
              <a:t>Don't come up with the loop invariant after the fact to make me happy. </a:t>
            </a:r>
            <a:endParaRPr lang="en-US" altLang="en-US" smtClean="0"/>
          </a:p>
          <a:p>
            <a:pPr algn="ctr" eaLnBrk="1" hangingPunct="1">
              <a:buFontTx/>
              <a:buNone/>
            </a:pPr>
            <a:r>
              <a:rPr lang="en-CA" altLang="en-US" smtClean="0"/>
              <a:t>Use it to design your algorithm.</a:t>
            </a:r>
          </a:p>
          <a:p>
            <a:pPr algn="ctr" eaLnBrk="1" hangingPunct="1">
              <a:buFontTx/>
              <a:buNone/>
            </a:pPr>
            <a:endParaRPr lang="en-CA" altLang="en-US" smtClean="0"/>
          </a:p>
        </p:txBody>
      </p:sp>
    </p:spTree>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p:txBody>
          <a:bodyPr/>
          <a:lstStyle/>
          <a:p>
            <a:pPr eaLnBrk="1" hangingPunct="1"/>
            <a:r>
              <a:rPr lang="en-US" altLang="en-US" smtClean="0"/>
              <a:t>Don’t start coding</a:t>
            </a:r>
            <a:endParaRPr lang="en-CA" altLang="en-US" smtClean="0"/>
          </a:p>
        </p:txBody>
      </p:sp>
      <p:sp>
        <p:nvSpPr>
          <p:cNvPr id="184323" name="Rectangle 3"/>
          <p:cNvSpPr>
            <a:spLocks noGrp="1" noChangeArrowheads="1"/>
          </p:cNvSpPr>
          <p:nvPr>
            <p:ph type="body" idx="1"/>
          </p:nvPr>
        </p:nvSpPr>
        <p:spPr>
          <a:xfrm>
            <a:off x="457200" y="1752600"/>
            <a:ext cx="8229600" cy="4114800"/>
          </a:xfrm>
        </p:spPr>
        <p:txBody>
          <a:bodyPr/>
          <a:lstStyle/>
          <a:p>
            <a:pPr algn="ctr" eaLnBrk="1" hangingPunct="1">
              <a:buFontTx/>
              <a:buNone/>
            </a:pPr>
            <a:r>
              <a:rPr lang="en-US" altLang="en-US" sz="3600" smtClean="0"/>
              <a:t>You must design a working algorithm first.</a:t>
            </a:r>
            <a:endParaRPr lang="en-CA" altLang="en-US" sz="3600" smtClean="0"/>
          </a:p>
        </p:txBody>
      </p:sp>
      <p:pic>
        <p:nvPicPr>
          <p:cNvPr id="184324" name="Picture 4" descr="j012427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90800" y="2820988"/>
            <a:ext cx="4038600" cy="396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p:txBody>
          <a:bodyPr/>
          <a:lstStyle/>
          <a:p>
            <a:pPr eaLnBrk="1" hangingPunct="1"/>
            <a:r>
              <a:rPr lang="en-US" altLang="en-US" smtClean="0"/>
              <a:t>Exemplification:</a:t>
            </a:r>
            <a:br>
              <a:rPr lang="en-US" altLang="en-US" smtClean="0"/>
            </a:br>
            <a:r>
              <a:rPr lang="en-US" altLang="en-US" smtClean="0">
                <a:solidFill>
                  <a:schemeClr val="tx1"/>
                </a:solidFill>
              </a:rPr>
              <a:t>Try solving the problem </a:t>
            </a:r>
            <a:br>
              <a:rPr lang="en-US" altLang="en-US" smtClean="0">
                <a:solidFill>
                  <a:schemeClr val="tx1"/>
                </a:solidFill>
              </a:rPr>
            </a:br>
            <a:r>
              <a:rPr lang="en-US" altLang="en-US" smtClean="0">
                <a:solidFill>
                  <a:schemeClr val="tx1"/>
                </a:solidFill>
              </a:rPr>
              <a:t>on small input examples.</a:t>
            </a:r>
            <a:endParaRPr lang="en-US" altLang="en-US" smtClean="0"/>
          </a:p>
        </p:txBody>
      </p:sp>
      <p:grpSp>
        <p:nvGrpSpPr>
          <p:cNvPr id="185347" name="Group 3"/>
          <p:cNvGrpSpPr>
            <a:grpSpLocks/>
          </p:cNvGrpSpPr>
          <p:nvPr/>
        </p:nvGrpSpPr>
        <p:grpSpPr bwMode="auto">
          <a:xfrm>
            <a:off x="685800" y="3082925"/>
            <a:ext cx="2486025" cy="3757613"/>
            <a:chOff x="2385" y="1953"/>
            <a:chExt cx="1566" cy="2367"/>
          </a:xfrm>
        </p:grpSpPr>
        <p:sp>
          <p:nvSpPr>
            <p:cNvPr id="185352" name="Freeform 4"/>
            <p:cNvSpPr>
              <a:spLocks/>
            </p:cNvSpPr>
            <p:nvPr/>
          </p:nvSpPr>
          <p:spPr bwMode="auto">
            <a:xfrm>
              <a:off x="2972" y="2741"/>
              <a:ext cx="406" cy="834"/>
            </a:xfrm>
            <a:custGeom>
              <a:avLst/>
              <a:gdLst>
                <a:gd name="T0" fmla="*/ 96 w 406"/>
                <a:gd name="T1" fmla="*/ 67 h 834"/>
                <a:gd name="T2" fmla="*/ 139 w 406"/>
                <a:gd name="T3" fmla="*/ 18 h 834"/>
                <a:gd name="T4" fmla="*/ 224 w 406"/>
                <a:gd name="T5" fmla="*/ 0 h 834"/>
                <a:gd name="T6" fmla="*/ 295 w 406"/>
                <a:gd name="T7" fmla="*/ 18 h 834"/>
                <a:gd name="T8" fmla="*/ 335 w 406"/>
                <a:gd name="T9" fmla="*/ 45 h 834"/>
                <a:gd name="T10" fmla="*/ 367 w 406"/>
                <a:gd name="T11" fmla="*/ 100 h 834"/>
                <a:gd name="T12" fmla="*/ 395 w 406"/>
                <a:gd name="T13" fmla="*/ 197 h 834"/>
                <a:gd name="T14" fmla="*/ 406 w 406"/>
                <a:gd name="T15" fmla="*/ 300 h 834"/>
                <a:gd name="T16" fmla="*/ 406 w 406"/>
                <a:gd name="T17" fmla="*/ 489 h 834"/>
                <a:gd name="T18" fmla="*/ 367 w 406"/>
                <a:gd name="T19" fmla="*/ 653 h 834"/>
                <a:gd name="T20" fmla="*/ 307 w 406"/>
                <a:gd name="T21" fmla="*/ 745 h 834"/>
                <a:gd name="T22" fmla="*/ 247 w 406"/>
                <a:gd name="T23" fmla="*/ 797 h 834"/>
                <a:gd name="T24" fmla="*/ 179 w 406"/>
                <a:gd name="T25" fmla="*/ 834 h 834"/>
                <a:gd name="T26" fmla="*/ 83 w 406"/>
                <a:gd name="T27" fmla="*/ 831 h 834"/>
                <a:gd name="T28" fmla="*/ 8 w 406"/>
                <a:gd name="T29" fmla="*/ 776 h 834"/>
                <a:gd name="T30" fmla="*/ 0 w 406"/>
                <a:gd name="T31" fmla="*/ 708 h 834"/>
                <a:gd name="T32" fmla="*/ 36 w 406"/>
                <a:gd name="T33" fmla="*/ 608 h 834"/>
                <a:gd name="T34" fmla="*/ 68 w 406"/>
                <a:gd name="T35" fmla="*/ 497 h 834"/>
                <a:gd name="T36" fmla="*/ 79 w 406"/>
                <a:gd name="T37" fmla="*/ 353 h 834"/>
                <a:gd name="T38" fmla="*/ 60 w 406"/>
                <a:gd name="T39" fmla="*/ 230 h 834"/>
                <a:gd name="T40" fmla="*/ 60 w 406"/>
                <a:gd name="T41" fmla="*/ 141 h 834"/>
                <a:gd name="T42" fmla="*/ 96 w 406"/>
                <a:gd name="T43" fmla="*/ 67 h 83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06"/>
                <a:gd name="T67" fmla="*/ 0 h 834"/>
                <a:gd name="T68" fmla="*/ 406 w 406"/>
                <a:gd name="T69" fmla="*/ 834 h 83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06" h="834">
                  <a:moveTo>
                    <a:pt x="96" y="67"/>
                  </a:moveTo>
                  <a:lnTo>
                    <a:pt x="139" y="18"/>
                  </a:lnTo>
                  <a:lnTo>
                    <a:pt x="224" y="0"/>
                  </a:lnTo>
                  <a:lnTo>
                    <a:pt x="295" y="18"/>
                  </a:lnTo>
                  <a:lnTo>
                    <a:pt x="335" y="45"/>
                  </a:lnTo>
                  <a:lnTo>
                    <a:pt x="367" y="100"/>
                  </a:lnTo>
                  <a:lnTo>
                    <a:pt x="395" y="197"/>
                  </a:lnTo>
                  <a:lnTo>
                    <a:pt x="406" y="300"/>
                  </a:lnTo>
                  <a:lnTo>
                    <a:pt x="406" y="489"/>
                  </a:lnTo>
                  <a:lnTo>
                    <a:pt x="367" y="653"/>
                  </a:lnTo>
                  <a:lnTo>
                    <a:pt x="307" y="745"/>
                  </a:lnTo>
                  <a:lnTo>
                    <a:pt x="247" y="797"/>
                  </a:lnTo>
                  <a:lnTo>
                    <a:pt x="179" y="834"/>
                  </a:lnTo>
                  <a:lnTo>
                    <a:pt x="83" y="831"/>
                  </a:lnTo>
                  <a:lnTo>
                    <a:pt x="8" y="776"/>
                  </a:lnTo>
                  <a:lnTo>
                    <a:pt x="0" y="708"/>
                  </a:lnTo>
                  <a:lnTo>
                    <a:pt x="36" y="608"/>
                  </a:lnTo>
                  <a:lnTo>
                    <a:pt x="68" y="497"/>
                  </a:lnTo>
                  <a:lnTo>
                    <a:pt x="79" y="353"/>
                  </a:lnTo>
                  <a:lnTo>
                    <a:pt x="60" y="230"/>
                  </a:lnTo>
                  <a:lnTo>
                    <a:pt x="60" y="141"/>
                  </a:lnTo>
                  <a:lnTo>
                    <a:pt x="96" y="67"/>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353" name="Freeform 5"/>
            <p:cNvSpPr>
              <a:spLocks/>
            </p:cNvSpPr>
            <p:nvPr/>
          </p:nvSpPr>
          <p:spPr bwMode="auto">
            <a:xfrm>
              <a:off x="3125" y="3483"/>
              <a:ext cx="467" cy="826"/>
            </a:xfrm>
            <a:custGeom>
              <a:avLst/>
              <a:gdLst>
                <a:gd name="T0" fmla="*/ 156 w 467"/>
                <a:gd name="T1" fmla="*/ 35 h 826"/>
                <a:gd name="T2" fmla="*/ 100 w 467"/>
                <a:gd name="T3" fmla="*/ 0 h 826"/>
                <a:gd name="T4" fmla="*/ 28 w 467"/>
                <a:gd name="T5" fmla="*/ 0 h 826"/>
                <a:gd name="T6" fmla="*/ 0 w 467"/>
                <a:gd name="T7" fmla="*/ 45 h 826"/>
                <a:gd name="T8" fmla="*/ 12 w 467"/>
                <a:gd name="T9" fmla="*/ 112 h 826"/>
                <a:gd name="T10" fmla="*/ 76 w 467"/>
                <a:gd name="T11" fmla="*/ 178 h 826"/>
                <a:gd name="T12" fmla="*/ 207 w 467"/>
                <a:gd name="T13" fmla="*/ 238 h 826"/>
                <a:gd name="T14" fmla="*/ 359 w 467"/>
                <a:gd name="T15" fmla="*/ 367 h 826"/>
                <a:gd name="T16" fmla="*/ 384 w 467"/>
                <a:gd name="T17" fmla="*/ 423 h 826"/>
                <a:gd name="T18" fmla="*/ 371 w 467"/>
                <a:gd name="T19" fmla="*/ 449 h 826"/>
                <a:gd name="T20" fmla="*/ 256 w 467"/>
                <a:gd name="T21" fmla="*/ 534 h 826"/>
                <a:gd name="T22" fmla="*/ 120 w 467"/>
                <a:gd name="T23" fmla="*/ 634 h 826"/>
                <a:gd name="T24" fmla="*/ 88 w 467"/>
                <a:gd name="T25" fmla="*/ 679 h 826"/>
                <a:gd name="T26" fmla="*/ 88 w 467"/>
                <a:gd name="T27" fmla="*/ 722 h 826"/>
                <a:gd name="T28" fmla="*/ 192 w 467"/>
                <a:gd name="T29" fmla="*/ 771 h 826"/>
                <a:gd name="T30" fmla="*/ 352 w 467"/>
                <a:gd name="T31" fmla="*/ 826 h 826"/>
                <a:gd name="T32" fmla="*/ 407 w 467"/>
                <a:gd name="T33" fmla="*/ 826 h 826"/>
                <a:gd name="T34" fmla="*/ 467 w 467"/>
                <a:gd name="T35" fmla="*/ 788 h 826"/>
                <a:gd name="T36" fmla="*/ 467 w 467"/>
                <a:gd name="T37" fmla="*/ 759 h 826"/>
                <a:gd name="T38" fmla="*/ 423 w 467"/>
                <a:gd name="T39" fmla="*/ 745 h 826"/>
                <a:gd name="T40" fmla="*/ 220 w 467"/>
                <a:gd name="T41" fmla="*/ 722 h 826"/>
                <a:gd name="T42" fmla="*/ 143 w 467"/>
                <a:gd name="T43" fmla="*/ 704 h 826"/>
                <a:gd name="T44" fmla="*/ 136 w 467"/>
                <a:gd name="T45" fmla="*/ 671 h 826"/>
                <a:gd name="T46" fmla="*/ 267 w 467"/>
                <a:gd name="T47" fmla="*/ 578 h 826"/>
                <a:gd name="T48" fmla="*/ 410 w 467"/>
                <a:gd name="T49" fmla="*/ 490 h 826"/>
                <a:gd name="T50" fmla="*/ 442 w 467"/>
                <a:gd name="T51" fmla="*/ 456 h 826"/>
                <a:gd name="T52" fmla="*/ 455 w 467"/>
                <a:gd name="T53" fmla="*/ 412 h 826"/>
                <a:gd name="T54" fmla="*/ 442 w 467"/>
                <a:gd name="T55" fmla="*/ 349 h 826"/>
                <a:gd name="T56" fmla="*/ 399 w 467"/>
                <a:gd name="T57" fmla="*/ 301 h 826"/>
                <a:gd name="T58" fmla="*/ 256 w 467"/>
                <a:gd name="T59" fmla="*/ 138 h 826"/>
                <a:gd name="T60" fmla="*/ 156 w 467"/>
                <a:gd name="T61" fmla="*/ 35 h 82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67"/>
                <a:gd name="T94" fmla="*/ 0 h 826"/>
                <a:gd name="T95" fmla="*/ 467 w 467"/>
                <a:gd name="T96" fmla="*/ 826 h 82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67" h="826">
                  <a:moveTo>
                    <a:pt x="156" y="35"/>
                  </a:moveTo>
                  <a:lnTo>
                    <a:pt x="100" y="0"/>
                  </a:lnTo>
                  <a:lnTo>
                    <a:pt x="28" y="0"/>
                  </a:lnTo>
                  <a:lnTo>
                    <a:pt x="0" y="45"/>
                  </a:lnTo>
                  <a:lnTo>
                    <a:pt x="12" y="112"/>
                  </a:lnTo>
                  <a:lnTo>
                    <a:pt x="76" y="178"/>
                  </a:lnTo>
                  <a:lnTo>
                    <a:pt x="207" y="238"/>
                  </a:lnTo>
                  <a:lnTo>
                    <a:pt x="359" y="367"/>
                  </a:lnTo>
                  <a:lnTo>
                    <a:pt x="384" y="423"/>
                  </a:lnTo>
                  <a:lnTo>
                    <a:pt x="371" y="449"/>
                  </a:lnTo>
                  <a:lnTo>
                    <a:pt x="256" y="534"/>
                  </a:lnTo>
                  <a:lnTo>
                    <a:pt x="120" y="634"/>
                  </a:lnTo>
                  <a:lnTo>
                    <a:pt x="88" y="679"/>
                  </a:lnTo>
                  <a:lnTo>
                    <a:pt x="88" y="722"/>
                  </a:lnTo>
                  <a:lnTo>
                    <a:pt x="192" y="771"/>
                  </a:lnTo>
                  <a:lnTo>
                    <a:pt x="352" y="826"/>
                  </a:lnTo>
                  <a:lnTo>
                    <a:pt x="407" y="826"/>
                  </a:lnTo>
                  <a:lnTo>
                    <a:pt x="467" y="788"/>
                  </a:lnTo>
                  <a:lnTo>
                    <a:pt x="467" y="759"/>
                  </a:lnTo>
                  <a:lnTo>
                    <a:pt x="423" y="745"/>
                  </a:lnTo>
                  <a:lnTo>
                    <a:pt x="220" y="722"/>
                  </a:lnTo>
                  <a:lnTo>
                    <a:pt x="143" y="704"/>
                  </a:lnTo>
                  <a:lnTo>
                    <a:pt x="136" y="671"/>
                  </a:lnTo>
                  <a:lnTo>
                    <a:pt x="267" y="578"/>
                  </a:lnTo>
                  <a:lnTo>
                    <a:pt x="410" y="490"/>
                  </a:lnTo>
                  <a:lnTo>
                    <a:pt x="442" y="456"/>
                  </a:lnTo>
                  <a:lnTo>
                    <a:pt x="455" y="412"/>
                  </a:lnTo>
                  <a:lnTo>
                    <a:pt x="442" y="349"/>
                  </a:lnTo>
                  <a:lnTo>
                    <a:pt x="399" y="301"/>
                  </a:lnTo>
                  <a:lnTo>
                    <a:pt x="256" y="138"/>
                  </a:lnTo>
                  <a:lnTo>
                    <a:pt x="156" y="35"/>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354" name="Freeform 6"/>
            <p:cNvSpPr>
              <a:spLocks/>
            </p:cNvSpPr>
            <p:nvPr/>
          </p:nvSpPr>
          <p:spPr bwMode="auto">
            <a:xfrm>
              <a:off x="2515" y="3443"/>
              <a:ext cx="580" cy="877"/>
            </a:xfrm>
            <a:custGeom>
              <a:avLst/>
              <a:gdLst>
                <a:gd name="T0" fmla="*/ 315 w 580"/>
                <a:gd name="T1" fmla="*/ 118 h 877"/>
                <a:gd name="T2" fmla="*/ 407 w 580"/>
                <a:gd name="T3" fmla="*/ 44 h 877"/>
                <a:gd name="T4" fmla="*/ 495 w 580"/>
                <a:gd name="T5" fmla="*/ 0 h 877"/>
                <a:gd name="T6" fmla="*/ 552 w 580"/>
                <a:gd name="T7" fmla="*/ 7 h 877"/>
                <a:gd name="T8" fmla="*/ 580 w 580"/>
                <a:gd name="T9" fmla="*/ 44 h 877"/>
                <a:gd name="T10" fmla="*/ 580 w 580"/>
                <a:gd name="T11" fmla="*/ 85 h 877"/>
                <a:gd name="T12" fmla="*/ 563 w 580"/>
                <a:gd name="T13" fmla="*/ 129 h 877"/>
                <a:gd name="T14" fmla="*/ 503 w 580"/>
                <a:gd name="T15" fmla="*/ 155 h 877"/>
                <a:gd name="T16" fmla="*/ 383 w 580"/>
                <a:gd name="T17" fmla="*/ 218 h 877"/>
                <a:gd name="T18" fmla="*/ 311 w 580"/>
                <a:gd name="T19" fmla="*/ 296 h 877"/>
                <a:gd name="T20" fmla="*/ 263 w 580"/>
                <a:gd name="T21" fmla="*/ 388 h 877"/>
                <a:gd name="T22" fmla="*/ 251 w 580"/>
                <a:gd name="T23" fmla="*/ 444 h 877"/>
                <a:gd name="T24" fmla="*/ 315 w 580"/>
                <a:gd name="T25" fmla="*/ 510 h 877"/>
                <a:gd name="T26" fmla="*/ 383 w 580"/>
                <a:gd name="T27" fmla="*/ 606 h 877"/>
                <a:gd name="T28" fmla="*/ 431 w 580"/>
                <a:gd name="T29" fmla="*/ 696 h 877"/>
                <a:gd name="T30" fmla="*/ 443 w 580"/>
                <a:gd name="T31" fmla="*/ 751 h 877"/>
                <a:gd name="T32" fmla="*/ 443 w 580"/>
                <a:gd name="T33" fmla="*/ 784 h 877"/>
                <a:gd name="T34" fmla="*/ 411 w 580"/>
                <a:gd name="T35" fmla="*/ 807 h 877"/>
                <a:gd name="T36" fmla="*/ 311 w 580"/>
                <a:gd name="T37" fmla="*/ 811 h 877"/>
                <a:gd name="T38" fmla="*/ 159 w 580"/>
                <a:gd name="T39" fmla="*/ 844 h 877"/>
                <a:gd name="T40" fmla="*/ 131 w 580"/>
                <a:gd name="T41" fmla="*/ 873 h 877"/>
                <a:gd name="T42" fmla="*/ 107 w 580"/>
                <a:gd name="T43" fmla="*/ 877 h 877"/>
                <a:gd name="T44" fmla="*/ 0 w 580"/>
                <a:gd name="T45" fmla="*/ 844 h 877"/>
                <a:gd name="T46" fmla="*/ 0 w 580"/>
                <a:gd name="T47" fmla="*/ 811 h 877"/>
                <a:gd name="T48" fmla="*/ 47 w 580"/>
                <a:gd name="T49" fmla="*/ 784 h 877"/>
                <a:gd name="T50" fmla="*/ 238 w 580"/>
                <a:gd name="T51" fmla="*/ 751 h 877"/>
                <a:gd name="T52" fmla="*/ 339 w 580"/>
                <a:gd name="T53" fmla="*/ 762 h 877"/>
                <a:gd name="T54" fmla="*/ 387 w 580"/>
                <a:gd name="T55" fmla="*/ 762 h 877"/>
                <a:gd name="T56" fmla="*/ 399 w 580"/>
                <a:gd name="T57" fmla="*/ 744 h 877"/>
                <a:gd name="T58" fmla="*/ 359 w 580"/>
                <a:gd name="T59" fmla="*/ 662 h 877"/>
                <a:gd name="T60" fmla="*/ 276 w 580"/>
                <a:gd name="T61" fmla="*/ 555 h 877"/>
                <a:gd name="T62" fmla="*/ 215 w 580"/>
                <a:gd name="T63" fmla="*/ 477 h 877"/>
                <a:gd name="T64" fmla="*/ 191 w 580"/>
                <a:gd name="T65" fmla="*/ 433 h 877"/>
                <a:gd name="T66" fmla="*/ 191 w 580"/>
                <a:gd name="T67" fmla="*/ 366 h 877"/>
                <a:gd name="T68" fmla="*/ 231 w 580"/>
                <a:gd name="T69" fmla="*/ 255 h 877"/>
                <a:gd name="T70" fmla="*/ 267 w 580"/>
                <a:gd name="T71" fmla="*/ 185 h 877"/>
                <a:gd name="T72" fmla="*/ 315 w 580"/>
                <a:gd name="T73" fmla="*/ 118 h 87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80"/>
                <a:gd name="T112" fmla="*/ 0 h 877"/>
                <a:gd name="T113" fmla="*/ 580 w 580"/>
                <a:gd name="T114" fmla="*/ 877 h 87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80" h="877">
                  <a:moveTo>
                    <a:pt x="315" y="118"/>
                  </a:moveTo>
                  <a:lnTo>
                    <a:pt x="407" y="44"/>
                  </a:lnTo>
                  <a:lnTo>
                    <a:pt x="495" y="0"/>
                  </a:lnTo>
                  <a:lnTo>
                    <a:pt x="552" y="7"/>
                  </a:lnTo>
                  <a:lnTo>
                    <a:pt x="580" y="44"/>
                  </a:lnTo>
                  <a:lnTo>
                    <a:pt x="580" y="85"/>
                  </a:lnTo>
                  <a:lnTo>
                    <a:pt x="563" y="129"/>
                  </a:lnTo>
                  <a:lnTo>
                    <a:pt x="503" y="155"/>
                  </a:lnTo>
                  <a:lnTo>
                    <a:pt x="383" y="218"/>
                  </a:lnTo>
                  <a:lnTo>
                    <a:pt x="311" y="296"/>
                  </a:lnTo>
                  <a:lnTo>
                    <a:pt x="263" y="388"/>
                  </a:lnTo>
                  <a:lnTo>
                    <a:pt x="251" y="444"/>
                  </a:lnTo>
                  <a:lnTo>
                    <a:pt x="315" y="510"/>
                  </a:lnTo>
                  <a:lnTo>
                    <a:pt x="383" y="606"/>
                  </a:lnTo>
                  <a:lnTo>
                    <a:pt x="431" y="696"/>
                  </a:lnTo>
                  <a:lnTo>
                    <a:pt x="443" y="751"/>
                  </a:lnTo>
                  <a:lnTo>
                    <a:pt x="443" y="784"/>
                  </a:lnTo>
                  <a:lnTo>
                    <a:pt x="411" y="807"/>
                  </a:lnTo>
                  <a:lnTo>
                    <a:pt x="311" y="811"/>
                  </a:lnTo>
                  <a:lnTo>
                    <a:pt x="159" y="844"/>
                  </a:lnTo>
                  <a:lnTo>
                    <a:pt x="131" y="873"/>
                  </a:lnTo>
                  <a:lnTo>
                    <a:pt x="107" y="877"/>
                  </a:lnTo>
                  <a:lnTo>
                    <a:pt x="0" y="844"/>
                  </a:lnTo>
                  <a:lnTo>
                    <a:pt x="0" y="811"/>
                  </a:lnTo>
                  <a:lnTo>
                    <a:pt x="47" y="784"/>
                  </a:lnTo>
                  <a:lnTo>
                    <a:pt x="238" y="751"/>
                  </a:lnTo>
                  <a:lnTo>
                    <a:pt x="339" y="762"/>
                  </a:lnTo>
                  <a:lnTo>
                    <a:pt x="387" y="762"/>
                  </a:lnTo>
                  <a:lnTo>
                    <a:pt x="399" y="744"/>
                  </a:lnTo>
                  <a:lnTo>
                    <a:pt x="359" y="662"/>
                  </a:lnTo>
                  <a:lnTo>
                    <a:pt x="276" y="555"/>
                  </a:lnTo>
                  <a:lnTo>
                    <a:pt x="215" y="477"/>
                  </a:lnTo>
                  <a:lnTo>
                    <a:pt x="191" y="433"/>
                  </a:lnTo>
                  <a:lnTo>
                    <a:pt x="191" y="366"/>
                  </a:lnTo>
                  <a:lnTo>
                    <a:pt x="231" y="255"/>
                  </a:lnTo>
                  <a:lnTo>
                    <a:pt x="267" y="185"/>
                  </a:lnTo>
                  <a:lnTo>
                    <a:pt x="315" y="118"/>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355" name="Freeform 7"/>
            <p:cNvSpPr>
              <a:spLocks/>
            </p:cNvSpPr>
            <p:nvPr/>
          </p:nvSpPr>
          <p:spPr bwMode="auto">
            <a:xfrm>
              <a:off x="2385" y="2393"/>
              <a:ext cx="610" cy="816"/>
            </a:xfrm>
            <a:custGeom>
              <a:avLst/>
              <a:gdLst>
                <a:gd name="T0" fmla="*/ 76 w 610"/>
                <a:gd name="T1" fmla="*/ 791 h 816"/>
                <a:gd name="T2" fmla="*/ 119 w 610"/>
                <a:gd name="T3" fmla="*/ 816 h 816"/>
                <a:gd name="T4" fmla="*/ 151 w 610"/>
                <a:gd name="T5" fmla="*/ 791 h 816"/>
                <a:gd name="T6" fmla="*/ 233 w 610"/>
                <a:gd name="T7" fmla="*/ 689 h 816"/>
                <a:gd name="T8" fmla="*/ 376 w 610"/>
                <a:gd name="T9" fmla="*/ 600 h 816"/>
                <a:gd name="T10" fmla="*/ 476 w 610"/>
                <a:gd name="T11" fmla="*/ 582 h 816"/>
                <a:gd name="T12" fmla="*/ 590 w 610"/>
                <a:gd name="T13" fmla="*/ 571 h 816"/>
                <a:gd name="T14" fmla="*/ 610 w 610"/>
                <a:gd name="T15" fmla="*/ 522 h 816"/>
                <a:gd name="T16" fmla="*/ 581 w 610"/>
                <a:gd name="T17" fmla="*/ 470 h 816"/>
                <a:gd name="T18" fmla="*/ 510 w 610"/>
                <a:gd name="T19" fmla="*/ 456 h 816"/>
                <a:gd name="T20" fmla="*/ 409 w 610"/>
                <a:gd name="T21" fmla="*/ 477 h 816"/>
                <a:gd name="T22" fmla="*/ 266 w 610"/>
                <a:gd name="T23" fmla="*/ 577 h 816"/>
                <a:gd name="T24" fmla="*/ 177 w 610"/>
                <a:gd name="T25" fmla="*/ 666 h 816"/>
                <a:gd name="T26" fmla="*/ 123 w 610"/>
                <a:gd name="T27" fmla="*/ 711 h 816"/>
                <a:gd name="T28" fmla="*/ 90 w 610"/>
                <a:gd name="T29" fmla="*/ 660 h 816"/>
                <a:gd name="T30" fmla="*/ 95 w 610"/>
                <a:gd name="T31" fmla="*/ 533 h 816"/>
                <a:gd name="T32" fmla="*/ 133 w 610"/>
                <a:gd name="T33" fmla="*/ 378 h 816"/>
                <a:gd name="T34" fmla="*/ 177 w 610"/>
                <a:gd name="T35" fmla="*/ 327 h 816"/>
                <a:gd name="T36" fmla="*/ 238 w 610"/>
                <a:gd name="T37" fmla="*/ 281 h 816"/>
                <a:gd name="T38" fmla="*/ 276 w 610"/>
                <a:gd name="T39" fmla="*/ 244 h 816"/>
                <a:gd name="T40" fmla="*/ 170 w 610"/>
                <a:gd name="T41" fmla="*/ 171 h 816"/>
                <a:gd name="T42" fmla="*/ 76 w 610"/>
                <a:gd name="T43" fmla="*/ 81 h 816"/>
                <a:gd name="T44" fmla="*/ 57 w 610"/>
                <a:gd name="T45" fmla="*/ 0 h 816"/>
                <a:gd name="T46" fmla="*/ 15 w 610"/>
                <a:gd name="T47" fmla="*/ 3 h 816"/>
                <a:gd name="T48" fmla="*/ 0 w 610"/>
                <a:gd name="T49" fmla="*/ 111 h 816"/>
                <a:gd name="T50" fmla="*/ 80 w 610"/>
                <a:gd name="T51" fmla="*/ 177 h 816"/>
                <a:gd name="T52" fmla="*/ 167 w 610"/>
                <a:gd name="T53" fmla="*/ 249 h 816"/>
                <a:gd name="T54" fmla="*/ 123 w 610"/>
                <a:gd name="T55" fmla="*/ 321 h 816"/>
                <a:gd name="T56" fmla="*/ 80 w 610"/>
                <a:gd name="T57" fmla="*/ 411 h 816"/>
                <a:gd name="T58" fmla="*/ 52 w 610"/>
                <a:gd name="T59" fmla="*/ 526 h 816"/>
                <a:gd name="T60" fmla="*/ 32 w 610"/>
                <a:gd name="T61" fmla="*/ 643 h 816"/>
                <a:gd name="T62" fmla="*/ 52 w 610"/>
                <a:gd name="T63" fmla="*/ 744 h 816"/>
                <a:gd name="T64" fmla="*/ 76 w 610"/>
                <a:gd name="T65" fmla="*/ 791 h 81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10"/>
                <a:gd name="T100" fmla="*/ 0 h 816"/>
                <a:gd name="T101" fmla="*/ 610 w 610"/>
                <a:gd name="T102" fmla="*/ 816 h 81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10" h="816">
                  <a:moveTo>
                    <a:pt x="76" y="791"/>
                  </a:moveTo>
                  <a:lnTo>
                    <a:pt x="119" y="816"/>
                  </a:lnTo>
                  <a:lnTo>
                    <a:pt x="151" y="791"/>
                  </a:lnTo>
                  <a:lnTo>
                    <a:pt x="233" y="689"/>
                  </a:lnTo>
                  <a:lnTo>
                    <a:pt x="376" y="600"/>
                  </a:lnTo>
                  <a:lnTo>
                    <a:pt x="476" y="582"/>
                  </a:lnTo>
                  <a:lnTo>
                    <a:pt x="590" y="571"/>
                  </a:lnTo>
                  <a:lnTo>
                    <a:pt x="610" y="522"/>
                  </a:lnTo>
                  <a:lnTo>
                    <a:pt x="581" y="470"/>
                  </a:lnTo>
                  <a:lnTo>
                    <a:pt x="510" y="456"/>
                  </a:lnTo>
                  <a:lnTo>
                    <a:pt x="409" y="477"/>
                  </a:lnTo>
                  <a:lnTo>
                    <a:pt x="266" y="577"/>
                  </a:lnTo>
                  <a:lnTo>
                    <a:pt x="177" y="666"/>
                  </a:lnTo>
                  <a:lnTo>
                    <a:pt x="123" y="711"/>
                  </a:lnTo>
                  <a:lnTo>
                    <a:pt x="90" y="660"/>
                  </a:lnTo>
                  <a:lnTo>
                    <a:pt x="95" y="533"/>
                  </a:lnTo>
                  <a:lnTo>
                    <a:pt x="133" y="378"/>
                  </a:lnTo>
                  <a:lnTo>
                    <a:pt x="177" y="327"/>
                  </a:lnTo>
                  <a:lnTo>
                    <a:pt x="238" y="281"/>
                  </a:lnTo>
                  <a:lnTo>
                    <a:pt x="276" y="244"/>
                  </a:lnTo>
                  <a:lnTo>
                    <a:pt x="170" y="171"/>
                  </a:lnTo>
                  <a:lnTo>
                    <a:pt x="76" y="81"/>
                  </a:lnTo>
                  <a:lnTo>
                    <a:pt x="57" y="0"/>
                  </a:lnTo>
                  <a:lnTo>
                    <a:pt x="15" y="3"/>
                  </a:lnTo>
                  <a:lnTo>
                    <a:pt x="0" y="111"/>
                  </a:lnTo>
                  <a:lnTo>
                    <a:pt x="80" y="177"/>
                  </a:lnTo>
                  <a:lnTo>
                    <a:pt x="167" y="249"/>
                  </a:lnTo>
                  <a:lnTo>
                    <a:pt x="123" y="321"/>
                  </a:lnTo>
                  <a:lnTo>
                    <a:pt x="80" y="411"/>
                  </a:lnTo>
                  <a:lnTo>
                    <a:pt x="52" y="526"/>
                  </a:lnTo>
                  <a:lnTo>
                    <a:pt x="32" y="643"/>
                  </a:lnTo>
                  <a:lnTo>
                    <a:pt x="52" y="744"/>
                  </a:lnTo>
                  <a:lnTo>
                    <a:pt x="76" y="791"/>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356" name="Freeform 8"/>
            <p:cNvSpPr>
              <a:spLocks/>
            </p:cNvSpPr>
            <p:nvPr/>
          </p:nvSpPr>
          <p:spPr bwMode="auto">
            <a:xfrm>
              <a:off x="3376" y="1953"/>
              <a:ext cx="575" cy="885"/>
            </a:xfrm>
            <a:custGeom>
              <a:avLst/>
              <a:gdLst>
                <a:gd name="T0" fmla="*/ 0 w 575"/>
                <a:gd name="T1" fmla="*/ 878 h 885"/>
                <a:gd name="T2" fmla="*/ 0 w 575"/>
                <a:gd name="T3" fmla="*/ 819 h 885"/>
                <a:gd name="T4" fmla="*/ 36 w 575"/>
                <a:gd name="T5" fmla="*/ 774 h 885"/>
                <a:gd name="T6" fmla="*/ 191 w 575"/>
                <a:gd name="T7" fmla="*/ 722 h 885"/>
                <a:gd name="T8" fmla="*/ 383 w 575"/>
                <a:gd name="T9" fmla="*/ 678 h 885"/>
                <a:gd name="T10" fmla="*/ 496 w 575"/>
                <a:gd name="T11" fmla="*/ 652 h 885"/>
                <a:gd name="T12" fmla="*/ 507 w 575"/>
                <a:gd name="T13" fmla="*/ 630 h 885"/>
                <a:gd name="T14" fmla="*/ 455 w 575"/>
                <a:gd name="T15" fmla="*/ 563 h 885"/>
                <a:gd name="T16" fmla="*/ 351 w 575"/>
                <a:gd name="T17" fmla="*/ 466 h 885"/>
                <a:gd name="T18" fmla="*/ 244 w 575"/>
                <a:gd name="T19" fmla="*/ 386 h 885"/>
                <a:gd name="T20" fmla="*/ 159 w 575"/>
                <a:gd name="T21" fmla="*/ 341 h 885"/>
                <a:gd name="T22" fmla="*/ 112 w 575"/>
                <a:gd name="T23" fmla="*/ 297 h 885"/>
                <a:gd name="T24" fmla="*/ 107 w 575"/>
                <a:gd name="T25" fmla="*/ 263 h 885"/>
                <a:gd name="T26" fmla="*/ 135 w 575"/>
                <a:gd name="T27" fmla="*/ 234 h 885"/>
                <a:gd name="T28" fmla="*/ 203 w 575"/>
                <a:gd name="T29" fmla="*/ 219 h 885"/>
                <a:gd name="T30" fmla="*/ 287 w 575"/>
                <a:gd name="T31" fmla="*/ 164 h 885"/>
                <a:gd name="T32" fmla="*/ 299 w 575"/>
                <a:gd name="T33" fmla="*/ 107 h 885"/>
                <a:gd name="T34" fmla="*/ 299 w 575"/>
                <a:gd name="T35" fmla="*/ 30 h 885"/>
                <a:gd name="T36" fmla="*/ 291 w 575"/>
                <a:gd name="T37" fmla="*/ 0 h 885"/>
                <a:gd name="T38" fmla="*/ 323 w 575"/>
                <a:gd name="T39" fmla="*/ 8 h 885"/>
                <a:gd name="T40" fmla="*/ 368 w 575"/>
                <a:gd name="T41" fmla="*/ 74 h 885"/>
                <a:gd name="T42" fmla="*/ 383 w 575"/>
                <a:gd name="T43" fmla="*/ 145 h 885"/>
                <a:gd name="T44" fmla="*/ 336 w 575"/>
                <a:gd name="T45" fmla="*/ 197 h 885"/>
                <a:gd name="T46" fmla="*/ 291 w 575"/>
                <a:gd name="T47" fmla="*/ 211 h 885"/>
                <a:gd name="T48" fmla="*/ 208 w 575"/>
                <a:gd name="T49" fmla="*/ 252 h 885"/>
                <a:gd name="T50" fmla="*/ 191 w 575"/>
                <a:gd name="T51" fmla="*/ 275 h 885"/>
                <a:gd name="T52" fmla="*/ 203 w 575"/>
                <a:gd name="T53" fmla="*/ 297 h 885"/>
                <a:gd name="T54" fmla="*/ 280 w 575"/>
                <a:gd name="T55" fmla="*/ 355 h 885"/>
                <a:gd name="T56" fmla="*/ 359 w 575"/>
                <a:gd name="T57" fmla="*/ 388 h 885"/>
                <a:gd name="T58" fmla="*/ 467 w 575"/>
                <a:gd name="T59" fmla="*/ 474 h 885"/>
                <a:gd name="T60" fmla="*/ 539 w 575"/>
                <a:gd name="T61" fmla="*/ 574 h 885"/>
                <a:gd name="T62" fmla="*/ 575 w 575"/>
                <a:gd name="T63" fmla="*/ 652 h 885"/>
                <a:gd name="T64" fmla="*/ 563 w 575"/>
                <a:gd name="T65" fmla="*/ 678 h 885"/>
                <a:gd name="T66" fmla="*/ 539 w 575"/>
                <a:gd name="T67" fmla="*/ 696 h 885"/>
                <a:gd name="T68" fmla="*/ 447 w 575"/>
                <a:gd name="T69" fmla="*/ 730 h 885"/>
                <a:gd name="T70" fmla="*/ 263 w 575"/>
                <a:gd name="T71" fmla="*/ 786 h 885"/>
                <a:gd name="T72" fmla="*/ 148 w 575"/>
                <a:gd name="T73" fmla="*/ 833 h 885"/>
                <a:gd name="T74" fmla="*/ 71 w 575"/>
                <a:gd name="T75" fmla="*/ 874 h 885"/>
                <a:gd name="T76" fmla="*/ 24 w 575"/>
                <a:gd name="T77" fmla="*/ 885 h 885"/>
                <a:gd name="T78" fmla="*/ 0 w 575"/>
                <a:gd name="T79" fmla="*/ 878 h 88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75"/>
                <a:gd name="T121" fmla="*/ 0 h 885"/>
                <a:gd name="T122" fmla="*/ 575 w 575"/>
                <a:gd name="T123" fmla="*/ 885 h 88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75" h="885">
                  <a:moveTo>
                    <a:pt x="0" y="878"/>
                  </a:moveTo>
                  <a:lnTo>
                    <a:pt x="0" y="819"/>
                  </a:lnTo>
                  <a:lnTo>
                    <a:pt x="36" y="774"/>
                  </a:lnTo>
                  <a:lnTo>
                    <a:pt x="191" y="722"/>
                  </a:lnTo>
                  <a:lnTo>
                    <a:pt x="383" y="678"/>
                  </a:lnTo>
                  <a:lnTo>
                    <a:pt x="496" y="652"/>
                  </a:lnTo>
                  <a:lnTo>
                    <a:pt x="507" y="630"/>
                  </a:lnTo>
                  <a:lnTo>
                    <a:pt x="455" y="563"/>
                  </a:lnTo>
                  <a:lnTo>
                    <a:pt x="351" y="466"/>
                  </a:lnTo>
                  <a:lnTo>
                    <a:pt x="244" y="386"/>
                  </a:lnTo>
                  <a:lnTo>
                    <a:pt x="159" y="341"/>
                  </a:lnTo>
                  <a:lnTo>
                    <a:pt x="112" y="297"/>
                  </a:lnTo>
                  <a:lnTo>
                    <a:pt x="107" y="263"/>
                  </a:lnTo>
                  <a:lnTo>
                    <a:pt x="135" y="234"/>
                  </a:lnTo>
                  <a:lnTo>
                    <a:pt x="203" y="219"/>
                  </a:lnTo>
                  <a:lnTo>
                    <a:pt x="287" y="164"/>
                  </a:lnTo>
                  <a:lnTo>
                    <a:pt x="299" y="107"/>
                  </a:lnTo>
                  <a:lnTo>
                    <a:pt x="299" y="30"/>
                  </a:lnTo>
                  <a:lnTo>
                    <a:pt x="291" y="0"/>
                  </a:lnTo>
                  <a:lnTo>
                    <a:pt x="323" y="8"/>
                  </a:lnTo>
                  <a:lnTo>
                    <a:pt x="368" y="74"/>
                  </a:lnTo>
                  <a:lnTo>
                    <a:pt x="383" y="145"/>
                  </a:lnTo>
                  <a:lnTo>
                    <a:pt x="336" y="197"/>
                  </a:lnTo>
                  <a:lnTo>
                    <a:pt x="291" y="211"/>
                  </a:lnTo>
                  <a:lnTo>
                    <a:pt x="208" y="252"/>
                  </a:lnTo>
                  <a:lnTo>
                    <a:pt x="191" y="275"/>
                  </a:lnTo>
                  <a:lnTo>
                    <a:pt x="203" y="297"/>
                  </a:lnTo>
                  <a:lnTo>
                    <a:pt x="280" y="355"/>
                  </a:lnTo>
                  <a:lnTo>
                    <a:pt x="359" y="388"/>
                  </a:lnTo>
                  <a:lnTo>
                    <a:pt x="467" y="474"/>
                  </a:lnTo>
                  <a:lnTo>
                    <a:pt x="539" y="574"/>
                  </a:lnTo>
                  <a:lnTo>
                    <a:pt x="575" y="652"/>
                  </a:lnTo>
                  <a:lnTo>
                    <a:pt x="563" y="678"/>
                  </a:lnTo>
                  <a:lnTo>
                    <a:pt x="539" y="696"/>
                  </a:lnTo>
                  <a:lnTo>
                    <a:pt x="447" y="730"/>
                  </a:lnTo>
                  <a:lnTo>
                    <a:pt x="263" y="786"/>
                  </a:lnTo>
                  <a:lnTo>
                    <a:pt x="148" y="833"/>
                  </a:lnTo>
                  <a:lnTo>
                    <a:pt x="71" y="874"/>
                  </a:lnTo>
                  <a:lnTo>
                    <a:pt x="24" y="885"/>
                  </a:lnTo>
                  <a:lnTo>
                    <a:pt x="0" y="878"/>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357" name="Freeform 9"/>
            <p:cNvSpPr>
              <a:spLocks/>
            </p:cNvSpPr>
            <p:nvPr/>
          </p:nvSpPr>
          <p:spPr bwMode="auto">
            <a:xfrm>
              <a:off x="2807" y="2085"/>
              <a:ext cx="452" cy="631"/>
            </a:xfrm>
            <a:custGeom>
              <a:avLst/>
              <a:gdLst>
                <a:gd name="T0" fmla="*/ 92 w 452"/>
                <a:gd name="T1" fmla="*/ 512 h 631"/>
                <a:gd name="T2" fmla="*/ 145 w 452"/>
                <a:gd name="T3" fmla="*/ 568 h 631"/>
                <a:gd name="T4" fmla="*/ 229 w 452"/>
                <a:gd name="T5" fmla="*/ 619 h 631"/>
                <a:gd name="T6" fmla="*/ 300 w 452"/>
                <a:gd name="T7" fmla="*/ 631 h 631"/>
                <a:gd name="T8" fmla="*/ 355 w 452"/>
                <a:gd name="T9" fmla="*/ 619 h 631"/>
                <a:gd name="T10" fmla="*/ 421 w 452"/>
                <a:gd name="T11" fmla="*/ 576 h 631"/>
                <a:gd name="T12" fmla="*/ 444 w 452"/>
                <a:gd name="T13" fmla="*/ 486 h 631"/>
                <a:gd name="T14" fmla="*/ 452 w 452"/>
                <a:gd name="T15" fmla="*/ 420 h 631"/>
                <a:gd name="T16" fmla="*/ 432 w 452"/>
                <a:gd name="T17" fmla="*/ 356 h 631"/>
                <a:gd name="T18" fmla="*/ 395 w 452"/>
                <a:gd name="T19" fmla="*/ 278 h 631"/>
                <a:gd name="T20" fmla="*/ 360 w 452"/>
                <a:gd name="T21" fmla="*/ 211 h 631"/>
                <a:gd name="T22" fmla="*/ 355 w 452"/>
                <a:gd name="T23" fmla="*/ 196 h 631"/>
                <a:gd name="T24" fmla="*/ 372 w 452"/>
                <a:gd name="T25" fmla="*/ 119 h 631"/>
                <a:gd name="T26" fmla="*/ 421 w 452"/>
                <a:gd name="T27" fmla="*/ 41 h 631"/>
                <a:gd name="T28" fmla="*/ 428 w 452"/>
                <a:gd name="T29" fmla="*/ 18 h 631"/>
                <a:gd name="T30" fmla="*/ 403 w 452"/>
                <a:gd name="T31" fmla="*/ 0 h 631"/>
                <a:gd name="T32" fmla="*/ 372 w 452"/>
                <a:gd name="T33" fmla="*/ 0 h 631"/>
                <a:gd name="T34" fmla="*/ 336 w 452"/>
                <a:gd name="T35" fmla="*/ 101 h 631"/>
                <a:gd name="T36" fmla="*/ 321 w 452"/>
                <a:gd name="T37" fmla="*/ 167 h 631"/>
                <a:gd name="T38" fmla="*/ 276 w 452"/>
                <a:gd name="T39" fmla="*/ 122 h 631"/>
                <a:gd name="T40" fmla="*/ 240 w 452"/>
                <a:gd name="T41" fmla="*/ 89 h 631"/>
                <a:gd name="T42" fmla="*/ 164 w 452"/>
                <a:gd name="T43" fmla="*/ 62 h 631"/>
                <a:gd name="T44" fmla="*/ 109 w 452"/>
                <a:gd name="T45" fmla="*/ 62 h 631"/>
                <a:gd name="T46" fmla="*/ 24 w 452"/>
                <a:gd name="T47" fmla="*/ 101 h 631"/>
                <a:gd name="T48" fmla="*/ 0 w 452"/>
                <a:gd name="T49" fmla="*/ 208 h 631"/>
                <a:gd name="T50" fmla="*/ 21 w 452"/>
                <a:gd name="T51" fmla="*/ 345 h 631"/>
                <a:gd name="T52" fmla="*/ 56 w 452"/>
                <a:gd name="T53" fmla="*/ 475 h 631"/>
                <a:gd name="T54" fmla="*/ 92 w 452"/>
                <a:gd name="T55" fmla="*/ 512 h 63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52"/>
                <a:gd name="T85" fmla="*/ 0 h 631"/>
                <a:gd name="T86" fmla="*/ 452 w 452"/>
                <a:gd name="T87" fmla="*/ 631 h 63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52" h="631">
                  <a:moveTo>
                    <a:pt x="92" y="512"/>
                  </a:moveTo>
                  <a:lnTo>
                    <a:pt x="145" y="568"/>
                  </a:lnTo>
                  <a:lnTo>
                    <a:pt x="229" y="619"/>
                  </a:lnTo>
                  <a:lnTo>
                    <a:pt x="300" y="631"/>
                  </a:lnTo>
                  <a:lnTo>
                    <a:pt x="355" y="619"/>
                  </a:lnTo>
                  <a:lnTo>
                    <a:pt x="421" y="576"/>
                  </a:lnTo>
                  <a:lnTo>
                    <a:pt x="444" y="486"/>
                  </a:lnTo>
                  <a:lnTo>
                    <a:pt x="452" y="420"/>
                  </a:lnTo>
                  <a:lnTo>
                    <a:pt x="432" y="356"/>
                  </a:lnTo>
                  <a:lnTo>
                    <a:pt x="395" y="278"/>
                  </a:lnTo>
                  <a:lnTo>
                    <a:pt x="360" y="211"/>
                  </a:lnTo>
                  <a:lnTo>
                    <a:pt x="355" y="196"/>
                  </a:lnTo>
                  <a:lnTo>
                    <a:pt x="372" y="119"/>
                  </a:lnTo>
                  <a:lnTo>
                    <a:pt x="421" y="41"/>
                  </a:lnTo>
                  <a:lnTo>
                    <a:pt x="428" y="18"/>
                  </a:lnTo>
                  <a:lnTo>
                    <a:pt x="403" y="0"/>
                  </a:lnTo>
                  <a:lnTo>
                    <a:pt x="372" y="0"/>
                  </a:lnTo>
                  <a:lnTo>
                    <a:pt x="336" y="101"/>
                  </a:lnTo>
                  <a:lnTo>
                    <a:pt x="321" y="167"/>
                  </a:lnTo>
                  <a:lnTo>
                    <a:pt x="276" y="122"/>
                  </a:lnTo>
                  <a:lnTo>
                    <a:pt x="240" y="89"/>
                  </a:lnTo>
                  <a:lnTo>
                    <a:pt x="164" y="62"/>
                  </a:lnTo>
                  <a:lnTo>
                    <a:pt x="109" y="62"/>
                  </a:lnTo>
                  <a:lnTo>
                    <a:pt x="24" y="101"/>
                  </a:lnTo>
                  <a:lnTo>
                    <a:pt x="0" y="208"/>
                  </a:lnTo>
                  <a:lnTo>
                    <a:pt x="21" y="345"/>
                  </a:lnTo>
                  <a:lnTo>
                    <a:pt x="56" y="475"/>
                  </a:lnTo>
                  <a:lnTo>
                    <a:pt x="92" y="512"/>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85348" name="Oval 10"/>
          <p:cNvSpPr>
            <a:spLocks noChangeArrowheads="1"/>
          </p:cNvSpPr>
          <p:nvPr/>
        </p:nvSpPr>
        <p:spPr bwMode="auto">
          <a:xfrm>
            <a:off x="1252538" y="2613025"/>
            <a:ext cx="365125" cy="33655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i="0"/>
          </a:p>
        </p:txBody>
      </p:sp>
      <p:sp>
        <p:nvSpPr>
          <p:cNvPr id="185349" name="Oval 11"/>
          <p:cNvSpPr>
            <a:spLocks noChangeArrowheads="1"/>
          </p:cNvSpPr>
          <p:nvPr/>
        </p:nvSpPr>
        <p:spPr bwMode="auto">
          <a:xfrm>
            <a:off x="2073275" y="2954338"/>
            <a:ext cx="365125" cy="33813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i="0"/>
          </a:p>
        </p:txBody>
      </p:sp>
      <p:graphicFrame>
        <p:nvGraphicFramePr>
          <p:cNvPr id="185350" name="Object 12"/>
          <p:cNvGraphicFramePr>
            <a:graphicFrameLocks noChangeAspect="1"/>
          </p:cNvGraphicFramePr>
          <p:nvPr/>
        </p:nvGraphicFramePr>
        <p:xfrm>
          <a:off x="6500813" y="2189163"/>
          <a:ext cx="2262187" cy="3933825"/>
        </p:xfrm>
        <a:graphic>
          <a:graphicData uri="http://schemas.openxmlformats.org/presentationml/2006/ole">
            <mc:AlternateContent xmlns:mc="http://schemas.openxmlformats.org/markup-compatibility/2006">
              <mc:Choice xmlns:v="urn:schemas-microsoft-com:vml" Requires="v">
                <p:oleObj spid="_x0000_s185389" name="Clip" r:id="rId4" imgW="2095567" imgH="3771900" progId="MS_ClipArt_Gallery.2">
                  <p:embed/>
                </p:oleObj>
              </mc:Choice>
              <mc:Fallback>
                <p:oleObj name="Clip" r:id="rId4" imgW="2095567" imgH="3771900" progId="MS_ClipArt_Gallery.2">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0813" y="2189163"/>
                        <a:ext cx="2262187" cy="3933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51" name="Text Box 13"/>
          <p:cNvSpPr txBox="1">
            <a:spLocks noChangeArrowheads="1"/>
          </p:cNvSpPr>
          <p:nvPr/>
        </p:nvSpPr>
        <p:spPr bwMode="auto">
          <a:xfrm>
            <a:off x="5402263" y="6583363"/>
            <a:ext cx="3741737"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95658" tIns="49638" rIns="595658" bIns="49638">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FontTx/>
              <a:buChar char=" "/>
            </a:pPr>
            <a:r>
              <a:rPr lang="en-US" altLang="en-US" sz="1200" i="0">
                <a:solidFill>
                  <a:schemeClr val="accent1"/>
                </a:solidFill>
              </a:rPr>
              <a:t>Rudich www.discretemath.com</a:t>
            </a:r>
            <a:endParaRPr lang="en-CA" altLang="en-US" sz="1200" i="0">
              <a:solidFill>
                <a:schemeClr val="accent1"/>
              </a:solidFill>
            </a:endParaRPr>
          </a:p>
        </p:txBody>
      </p:sp>
    </p:spTree>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pPr eaLnBrk="1" hangingPunct="1"/>
            <a:r>
              <a:rPr lang="en-CA" altLang="en-US" smtClean="0"/>
              <a:t>Start with Small Steps</a:t>
            </a:r>
          </a:p>
        </p:txBody>
      </p:sp>
      <p:sp>
        <p:nvSpPr>
          <p:cNvPr id="186371" name="Rectangle 3"/>
          <p:cNvSpPr>
            <a:spLocks noGrp="1" noChangeArrowheads="1"/>
          </p:cNvSpPr>
          <p:nvPr>
            <p:ph type="body" idx="1"/>
          </p:nvPr>
        </p:nvSpPr>
        <p:spPr/>
        <p:txBody>
          <a:bodyPr/>
          <a:lstStyle/>
          <a:p>
            <a:pPr algn="ctr" eaLnBrk="1" hangingPunct="1">
              <a:buFontTx/>
              <a:buNone/>
            </a:pPr>
            <a:r>
              <a:rPr lang="en-US" altLang="en-US" smtClean="0"/>
              <a:t>W</a:t>
            </a:r>
            <a:r>
              <a:rPr lang="en-CA" altLang="en-US" smtClean="0"/>
              <a:t>hat basic steps might you follow to make some kind of progress towards the answer? </a:t>
            </a:r>
            <a:endParaRPr lang="en-US" altLang="en-US" smtClean="0"/>
          </a:p>
          <a:p>
            <a:pPr algn="ctr" eaLnBrk="1" hangingPunct="1">
              <a:buFontTx/>
              <a:buNone/>
            </a:pPr>
            <a:r>
              <a:rPr lang="en-CA" altLang="en-US" smtClean="0"/>
              <a:t>Describe or draw a picture of what the data structure might look like after a number of these steps.</a:t>
            </a:r>
          </a:p>
          <a:p>
            <a:pPr algn="ctr" eaLnBrk="1" hangingPunct="1">
              <a:buFontTx/>
              <a:buNone/>
            </a:pPr>
            <a:endParaRPr lang="en-CA" altLang="en-US" smtClean="0"/>
          </a:p>
        </p:txBody>
      </p:sp>
      <p:pic>
        <p:nvPicPr>
          <p:cNvPr id="1863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4724400"/>
            <a:ext cx="122237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6373" name="Freeform 5" descr="Green marble"/>
          <p:cNvSpPr>
            <a:spLocks noChangeAspect="1"/>
          </p:cNvSpPr>
          <p:nvPr/>
        </p:nvSpPr>
        <p:spPr bwMode="auto">
          <a:xfrm rot="2360341">
            <a:off x="1706563" y="5695950"/>
            <a:ext cx="1371600" cy="1085850"/>
          </a:xfrm>
          <a:custGeom>
            <a:avLst/>
            <a:gdLst>
              <a:gd name="T0" fmla="*/ 2147483647 w 2280"/>
              <a:gd name="T1" fmla="*/ 2147483647 h 1785"/>
              <a:gd name="T2" fmla="*/ 2147483647 w 2280"/>
              <a:gd name="T3" fmla="*/ 2147483647 h 1785"/>
              <a:gd name="T4" fmla="*/ 2147483647 w 2280"/>
              <a:gd name="T5" fmla="*/ 2147483647 h 1785"/>
              <a:gd name="T6" fmla="*/ 2147483647 w 2280"/>
              <a:gd name="T7" fmla="*/ 2147483647 h 1785"/>
              <a:gd name="T8" fmla="*/ 2147483647 w 2280"/>
              <a:gd name="T9" fmla="*/ 2147483647 h 1785"/>
              <a:gd name="T10" fmla="*/ 2147483647 w 2280"/>
              <a:gd name="T11" fmla="*/ 2147483647 h 1785"/>
              <a:gd name="T12" fmla="*/ 2147483647 w 2280"/>
              <a:gd name="T13" fmla="*/ 2147483647 h 1785"/>
              <a:gd name="T14" fmla="*/ 2147483647 w 2280"/>
              <a:gd name="T15" fmla="*/ 2147483647 h 1785"/>
              <a:gd name="T16" fmla="*/ 2147483647 w 2280"/>
              <a:gd name="T17" fmla="*/ 2147483647 h 1785"/>
              <a:gd name="T18" fmla="*/ 2147483647 w 2280"/>
              <a:gd name="T19" fmla="*/ 2147483647 h 1785"/>
              <a:gd name="T20" fmla="*/ 2147483647 w 2280"/>
              <a:gd name="T21" fmla="*/ 2147483647 h 1785"/>
              <a:gd name="T22" fmla="*/ 2147483647 w 2280"/>
              <a:gd name="T23" fmla="*/ 2147483647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nvGrpSpPr>
          <p:cNvPr id="186374" name="Group 6"/>
          <p:cNvGrpSpPr>
            <a:grpSpLocks noChangeAspect="1"/>
          </p:cNvGrpSpPr>
          <p:nvPr/>
        </p:nvGrpSpPr>
        <p:grpSpPr bwMode="auto">
          <a:xfrm rot="2360341">
            <a:off x="1295400" y="5110163"/>
            <a:ext cx="1203325" cy="1504950"/>
            <a:chOff x="2227" y="1194"/>
            <a:chExt cx="1944" cy="2413"/>
          </a:xfrm>
        </p:grpSpPr>
        <p:sp>
          <p:nvSpPr>
            <p:cNvPr id="186375" name="Freeform 7"/>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6376" name="Freeform 8"/>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6377" name="Freeform 9"/>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6378" name="Freeform 10"/>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6379" name="Freeform 11"/>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6380" name="Freeform 12"/>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Tree>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p:txBody>
          <a:bodyPr/>
          <a:lstStyle/>
          <a:p>
            <a:pPr eaLnBrk="1" hangingPunct="1"/>
            <a:r>
              <a:rPr lang="en-CA" altLang="en-US" smtClean="0"/>
              <a:t>Picture from the Middle</a:t>
            </a:r>
          </a:p>
        </p:txBody>
      </p:sp>
      <p:sp>
        <p:nvSpPr>
          <p:cNvPr id="187395" name="Rectangle 3"/>
          <p:cNvSpPr>
            <a:spLocks noGrp="1" noChangeArrowheads="1"/>
          </p:cNvSpPr>
          <p:nvPr>
            <p:ph type="body" idx="1"/>
          </p:nvPr>
        </p:nvSpPr>
        <p:spPr>
          <a:xfrm>
            <a:off x="685800" y="1828800"/>
            <a:ext cx="7772400" cy="4114800"/>
          </a:xfrm>
        </p:spPr>
        <p:txBody>
          <a:bodyPr/>
          <a:lstStyle/>
          <a:p>
            <a:pPr algn="ctr" eaLnBrk="1" hangingPunct="1">
              <a:buFontTx/>
              <a:buNone/>
            </a:pPr>
            <a:r>
              <a:rPr lang="en-CA" altLang="en-US" smtClean="0"/>
              <a:t>Leap into the middle of the algorithm.</a:t>
            </a:r>
            <a:endParaRPr lang="en-US" altLang="en-US" smtClean="0"/>
          </a:p>
          <a:p>
            <a:pPr algn="ctr" eaLnBrk="1" hangingPunct="1">
              <a:buFontTx/>
              <a:buNone/>
            </a:pPr>
            <a:r>
              <a:rPr lang="en-CA" altLang="en-US" smtClean="0"/>
              <a:t> </a:t>
            </a:r>
            <a:endParaRPr lang="en-US" altLang="en-US" smtClean="0"/>
          </a:p>
          <a:p>
            <a:pPr algn="ctr" eaLnBrk="1" hangingPunct="1">
              <a:buFontTx/>
              <a:buNone/>
            </a:pPr>
            <a:r>
              <a:rPr lang="en-CA" altLang="en-US" smtClean="0"/>
              <a:t>What would you like your data structure to look like when you are half done?</a:t>
            </a:r>
          </a:p>
          <a:p>
            <a:pPr algn="ctr" eaLnBrk="1" hangingPunct="1">
              <a:buFontTx/>
              <a:buNone/>
            </a:pPr>
            <a:endParaRPr lang="en-CA" altLang="en-US" smtClean="0"/>
          </a:p>
        </p:txBody>
      </p:sp>
      <p:pic>
        <p:nvPicPr>
          <p:cNvPr id="18739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91400" y="4564063"/>
            <a:ext cx="1406525" cy="126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739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335463"/>
            <a:ext cx="1222375" cy="178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7398" name="Freeform 6"/>
          <p:cNvSpPr>
            <a:spLocks/>
          </p:cNvSpPr>
          <p:nvPr/>
        </p:nvSpPr>
        <p:spPr bwMode="auto">
          <a:xfrm>
            <a:off x="1295400" y="5853113"/>
            <a:ext cx="6705600" cy="852487"/>
          </a:xfrm>
          <a:custGeom>
            <a:avLst/>
            <a:gdLst>
              <a:gd name="T0" fmla="*/ 0 w 4224"/>
              <a:gd name="T1" fmla="*/ 2147483647 h 537"/>
              <a:gd name="T2" fmla="*/ 2147483647 w 4224"/>
              <a:gd name="T3" fmla="*/ 2147483647 h 537"/>
              <a:gd name="T4" fmla="*/ 2147483647 w 4224"/>
              <a:gd name="T5" fmla="*/ 2147483647 h 537"/>
              <a:gd name="T6" fmla="*/ 2147483647 w 4224"/>
              <a:gd name="T7" fmla="*/ 2147483647 h 537"/>
              <a:gd name="T8" fmla="*/ 2147483647 w 4224"/>
              <a:gd name="T9" fmla="*/ 2147483647 h 537"/>
              <a:gd name="T10" fmla="*/ 2147483647 w 4224"/>
              <a:gd name="T11" fmla="*/ 2147483647 h 537"/>
              <a:gd name="T12" fmla="*/ 0 60000 65536"/>
              <a:gd name="T13" fmla="*/ 0 60000 65536"/>
              <a:gd name="T14" fmla="*/ 0 60000 65536"/>
              <a:gd name="T15" fmla="*/ 0 60000 65536"/>
              <a:gd name="T16" fmla="*/ 0 60000 65536"/>
              <a:gd name="T17" fmla="*/ 0 60000 65536"/>
              <a:gd name="T18" fmla="*/ 0 w 4224"/>
              <a:gd name="T19" fmla="*/ 0 h 537"/>
              <a:gd name="T20" fmla="*/ 4224 w 4224"/>
              <a:gd name="T21" fmla="*/ 537 h 537"/>
            </a:gdLst>
            <a:ahLst/>
            <a:cxnLst>
              <a:cxn ang="T12">
                <a:pos x="T0" y="T1"/>
              </a:cxn>
              <a:cxn ang="T13">
                <a:pos x="T2" y="T3"/>
              </a:cxn>
              <a:cxn ang="T14">
                <a:pos x="T4" y="T5"/>
              </a:cxn>
              <a:cxn ang="T15">
                <a:pos x="T6" y="T7"/>
              </a:cxn>
              <a:cxn ang="T16">
                <a:pos x="T8" y="T9"/>
              </a:cxn>
              <a:cxn ang="T17">
                <a:pos x="T10" y="T11"/>
              </a:cxn>
            </a:cxnLst>
            <a:rect l="T18" t="T19" r="T20" b="T21"/>
            <a:pathLst>
              <a:path w="4224" h="537">
                <a:moveTo>
                  <a:pt x="0" y="148"/>
                </a:moveTo>
                <a:cubicBezTo>
                  <a:pt x="119" y="209"/>
                  <a:pt x="422" y="537"/>
                  <a:pt x="711" y="515"/>
                </a:cubicBezTo>
                <a:cubicBezTo>
                  <a:pt x="1000" y="493"/>
                  <a:pt x="1336" y="34"/>
                  <a:pt x="1732" y="17"/>
                </a:cubicBezTo>
                <a:cubicBezTo>
                  <a:pt x="2128" y="0"/>
                  <a:pt x="2764" y="345"/>
                  <a:pt x="3085" y="410"/>
                </a:cubicBezTo>
                <a:cubicBezTo>
                  <a:pt x="3406" y="475"/>
                  <a:pt x="3471" y="478"/>
                  <a:pt x="3661" y="410"/>
                </a:cubicBezTo>
                <a:cubicBezTo>
                  <a:pt x="3851" y="342"/>
                  <a:pt x="4107" y="89"/>
                  <a:pt x="4224" y="4"/>
                </a:cubicBezTo>
              </a:path>
            </a:pathLst>
          </a:cu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grpSp>
        <p:nvGrpSpPr>
          <p:cNvPr id="187399" name="Group 7"/>
          <p:cNvGrpSpPr>
            <a:grpSpLocks/>
          </p:cNvGrpSpPr>
          <p:nvPr/>
        </p:nvGrpSpPr>
        <p:grpSpPr bwMode="auto">
          <a:xfrm>
            <a:off x="4040188" y="4337050"/>
            <a:ext cx="812800" cy="1751013"/>
            <a:chOff x="2545" y="1969"/>
            <a:chExt cx="512" cy="1103"/>
          </a:xfrm>
        </p:grpSpPr>
        <p:grpSp>
          <p:nvGrpSpPr>
            <p:cNvPr id="187400" name="Group 8"/>
            <p:cNvGrpSpPr>
              <a:grpSpLocks/>
            </p:cNvGrpSpPr>
            <p:nvPr/>
          </p:nvGrpSpPr>
          <p:grpSpPr bwMode="auto">
            <a:xfrm>
              <a:off x="2545" y="2054"/>
              <a:ext cx="512" cy="1018"/>
              <a:chOff x="2545" y="2054"/>
              <a:chExt cx="512" cy="1018"/>
            </a:xfrm>
          </p:grpSpPr>
          <p:sp>
            <p:nvSpPr>
              <p:cNvPr id="187404" name="Freeform 9"/>
              <p:cNvSpPr>
                <a:spLocks/>
              </p:cNvSpPr>
              <p:nvPr/>
            </p:nvSpPr>
            <p:spPr bwMode="auto">
              <a:xfrm>
                <a:off x="2708" y="2111"/>
                <a:ext cx="200" cy="222"/>
              </a:xfrm>
              <a:custGeom>
                <a:avLst/>
                <a:gdLst>
                  <a:gd name="T0" fmla="*/ 0 w 601"/>
                  <a:gd name="T1" fmla="*/ 0 h 667"/>
                  <a:gd name="T2" fmla="*/ 0 w 601"/>
                  <a:gd name="T3" fmla="*/ 0 h 667"/>
                  <a:gd name="T4" fmla="*/ 0 w 601"/>
                  <a:gd name="T5" fmla="*/ 0 h 667"/>
                  <a:gd name="T6" fmla="*/ 0 w 601"/>
                  <a:gd name="T7" fmla="*/ 0 h 667"/>
                  <a:gd name="T8" fmla="*/ 0 w 601"/>
                  <a:gd name="T9" fmla="*/ 0 h 667"/>
                  <a:gd name="T10" fmla="*/ 0 w 601"/>
                  <a:gd name="T11" fmla="*/ 0 h 667"/>
                  <a:gd name="T12" fmla="*/ 0 w 601"/>
                  <a:gd name="T13" fmla="*/ 0 h 667"/>
                  <a:gd name="T14" fmla="*/ 0 w 601"/>
                  <a:gd name="T15" fmla="*/ 0 h 667"/>
                  <a:gd name="T16" fmla="*/ 0 w 601"/>
                  <a:gd name="T17" fmla="*/ 0 h 667"/>
                  <a:gd name="T18" fmla="*/ 0 w 601"/>
                  <a:gd name="T19" fmla="*/ 0 h 667"/>
                  <a:gd name="T20" fmla="*/ 0 w 601"/>
                  <a:gd name="T21" fmla="*/ 0 h 667"/>
                  <a:gd name="T22" fmla="*/ 0 w 601"/>
                  <a:gd name="T23" fmla="*/ 0 h 667"/>
                  <a:gd name="T24" fmla="*/ 0 w 601"/>
                  <a:gd name="T25" fmla="*/ 0 h 667"/>
                  <a:gd name="T26" fmla="*/ 0 w 601"/>
                  <a:gd name="T27" fmla="*/ 0 h 667"/>
                  <a:gd name="T28" fmla="*/ 0 w 601"/>
                  <a:gd name="T29" fmla="*/ 0 h 667"/>
                  <a:gd name="T30" fmla="*/ 0 w 601"/>
                  <a:gd name="T31" fmla="*/ 0 h 667"/>
                  <a:gd name="T32" fmla="*/ 0 w 601"/>
                  <a:gd name="T33" fmla="*/ 0 h 667"/>
                  <a:gd name="T34" fmla="*/ 0 w 601"/>
                  <a:gd name="T35" fmla="*/ 0 h 667"/>
                  <a:gd name="T36" fmla="*/ 0 w 601"/>
                  <a:gd name="T37" fmla="*/ 0 h 667"/>
                  <a:gd name="T38" fmla="*/ 0 w 601"/>
                  <a:gd name="T39" fmla="*/ 0 h 667"/>
                  <a:gd name="T40" fmla="*/ 0 w 601"/>
                  <a:gd name="T41" fmla="*/ 0 h 667"/>
                  <a:gd name="T42" fmla="*/ 0 w 601"/>
                  <a:gd name="T43" fmla="*/ 0 h 66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1"/>
                  <a:gd name="T67" fmla="*/ 0 h 667"/>
                  <a:gd name="T68" fmla="*/ 601 w 601"/>
                  <a:gd name="T69" fmla="*/ 667 h 66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1" h="667">
                    <a:moveTo>
                      <a:pt x="313" y="154"/>
                    </a:moveTo>
                    <a:lnTo>
                      <a:pt x="260" y="85"/>
                    </a:lnTo>
                    <a:lnTo>
                      <a:pt x="187" y="34"/>
                    </a:lnTo>
                    <a:lnTo>
                      <a:pt x="121" y="0"/>
                    </a:lnTo>
                    <a:lnTo>
                      <a:pt x="68" y="9"/>
                    </a:lnTo>
                    <a:lnTo>
                      <a:pt x="30" y="47"/>
                    </a:lnTo>
                    <a:lnTo>
                      <a:pt x="0" y="163"/>
                    </a:lnTo>
                    <a:lnTo>
                      <a:pt x="12" y="296"/>
                    </a:lnTo>
                    <a:lnTo>
                      <a:pt x="43" y="423"/>
                    </a:lnTo>
                    <a:lnTo>
                      <a:pt x="78" y="522"/>
                    </a:lnTo>
                    <a:lnTo>
                      <a:pt x="143" y="625"/>
                    </a:lnTo>
                    <a:lnTo>
                      <a:pt x="200" y="667"/>
                    </a:lnTo>
                    <a:lnTo>
                      <a:pt x="278" y="667"/>
                    </a:lnTo>
                    <a:lnTo>
                      <a:pt x="356" y="638"/>
                    </a:lnTo>
                    <a:lnTo>
                      <a:pt x="396" y="564"/>
                    </a:lnTo>
                    <a:lnTo>
                      <a:pt x="417" y="471"/>
                    </a:lnTo>
                    <a:lnTo>
                      <a:pt x="409" y="355"/>
                    </a:lnTo>
                    <a:lnTo>
                      <a:pt x="592" y="368"/>
                    </a:lnTo>
                    <a:lnTo>
                      <a:pt x="601" y="317"/>
                    </a:lnTo>
                    <a:lnTo>
                      <a:pt x="392" y="296"/>
                    </a:lnTo>
                    <a:lnTo>
                      <a:pt x="339" y="176"/>
                    </a:lnTo>
                    <a:lnTo>
                      <a:pt x="313" y="15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7405" name="Freeform 10"/>
              <p:cNvSpPr>
                <a:spLocks/>
              </p:cNvSpPr>
              <p:nvPr/>
            </p:nvSpPr>
            <p:spPr bwMode="auto">
              <a:xfrm>
                <a:off x="2545" y="2054"/>
                <a:ext cx="231" cy="356"/>
              </a:xfrm>
              <a:custGeom>
                <a:avLst/>
                <a:gdLst>
                  <a:gd name="T0" fmla="*/ 0 w 692"/>
                  <a:gd name="T1" fmla="*/ 0 h 1069"/>
                  <a:gd name="T2" fmla="*/ 0 w 692"/>
                  <a:gd name="T3" fmla="*/ 0 h 1069"/>
                  <a:gd name="T4" fmla="*/ 0 w 692"/>
                  <a:gd name="T5" fmla="*/ 0 h 1069"/>
                  <a:gd name="T6" fmla="*/ 0 w 692"/>
                  <a:gd name="T7" fmla="*/ 0 h 1069"/>
                  <a:gd name="T8" fmla="*/ 0 w 692"/>
                  <a:gd name="T9" fmla="*/ 0 h 1069"/>
                  <a:gd name="T10" fmla="*/ 0 w 692"/>
                  <a:gd name="T11" fmla="*/ 0 h 1069"/>
                  <a:gd name="T12" fmla="*/ 0 w 692"/>
                  <a:gd name="T13" fmla="*/ 0 h 1069"/>
                  <a:gd name="T14" fmla="*/ 0 w 692"/>
                  <a:gd name="T15" fmla="*/ 0 h 1069"/>
                  <a:gd name="T16" fmla="*/ 0 w 692"/>
                  <a:gd name="T17" fmla="*/ 0 h 1069"/>
                  <a:gd name="T18" fmla="*/ 0 w 692"/>
                  <a:gd name="T19" fmla="*/ 0 h 1069"/>
                  <a:gd name="T20" fmla="*/ 0 w 692"/>
                  <a:gd name="T21" fmla="*/ 0 h 1069"/>
                  <a:gd name="T22" fmla="*/ 0 w 692"/>
                  <a:gd name="T23" fmla="*/ 0 h 1069"/>
                  <a:gd name="T24" fmla="*/ 0 w 692"/>
                  <a:gd name="T25" fmla="*/ 0 h 1069"/>
                  <a:gd name="T26" fmla="*/ 0 w 692"/>
                  <a:gd name="T27" fmla="*/ 0 h 1069"/>
                  <a:gd name="T28" fmla="*/ 0 w 692"/>
                  <a:gd name="T29" fmla="*/ 0 h 1069"/>
                  <a:gd name="T30" fmla="*/ 0 w 692"/>
                  <a:gd name="T31" fmla="*/ 0 h 1069"/>
                  <a:gd name="T32" fmla="*/ 0 w 692"/>
                  <a:gd name="T33" fmla="*/ 0 h 1069"/>
                  <a:gd name="T34" fmla="*/ 0 w 692"/>
                  <a:gd name="T35" fmla="*/ 0 h 1069"/>
                  <a:gd name="T36" fmla="*/ 0 w 692"/>
                  <a:gd name="T37" fmla="*/ 0 h 1069"/>
                  <a:gd name="T38" fmla="*/ 0 w 692"/>
                  <a:gd name="T39" fmla="*/ 0 h 1069"/>
                  <a:gd name="T40" fmla="*/ 0 w 692"/>
                  <a:gd name="T41" fmla="*/ 0 h 1069"/>
                  <a:gd name="T42" fmla="*/ 0 w 692"/>
                  <a:gd name="T43" fmla="*/ 0 h 1069"/>
                  <a:gd name="T44" fmla="*/ 0 w 692"/>
                  <a:gd name="T45" fmla="*/ 0 h 1069"/>
                  <a:gd name="T46" fmla="*/ 0 w 692"/>
                  <a:gd name="T47" fmla="*/ 0 h 1069"/>
                  <a:gd name="T48" fmla="*/ 0 w 692"/>
                  <a:gd name="T49" fmla="*/ 0 h 1069"/>
                  <a:gd name="T50" fmla="*/ 0 w 692"/>
                  <a:gd name="T51" fmla="*/ 0 h 1069"/>
                  <a:gd name="T52" fmla="*/ 0 w 692"/>
                  <a:gd name="T53" fmla="*/ 0 h 1069"/>
                  <a:gd name="T54" fmla="*/ 0 w 692"/>
                  <a:gd name="T55" fmla="*/ 0 h 1069"/>
                  <a:gd name="T56" fmla="*/ 0 w 692"/>
                  <a:gd name="T57" fmla="*/ 0 h 1069"/>
                  <a:gd name="T58" fmla="*/ 0 w 692"/>
                  <a:gd name="T59" fmla="*/ 0 h 1069"/>
                  <a:gd name="T60" fmla="*/ 0 w 692"/>
                  <a:gd name="T61" fmla="*/ 0 h 1069"/>
                  <a:gd name="T62" fmla="*/ 0 w 692"/>
                  <a:gd name="T63" fmla="*/ 0 h 1069"/>
                  <a:gd name="T64" fmla="*/ 0 w 692"/>
                  <a:gd name="T65" fmla="*/ 0 h 1069"/>
                  <a:gd name="T66" fmla="*/ 0 w 692"/>
                  <a:gd name="T67" fmla="*/ 0 h 1069"/>
                  <a:gd name="T68" fmla="*/ 0 w 692"/>
                  <a:gd name="T69" fmla="*/ 0 h 1069"/>
                  <a:gd name="T70" fmla="*/ 0 w 692"/>
                  <a:gd name="T71" fmla="*/ 0 h 1069"/>
                  <a:gd name="T72" fmla="*/ 0 w 692"/>
                  <a:gd name="T73" fmla="*/ 0 h 1069"/>
                  <a:gd name="T74" fmla="*/ 0 w 692"/>
                  <a:gd name="T75" fmla="*/ 0 h 1069"/>
                  <a:gd name="T76" fmla="*/ 0 w 692"/>
                  <a:gd name="T77" fmla="*/ 0 h 1069"/>
                  <a:gd name="T78" fmla="*/ 0 w 692"/>
                  <a:gd name="T79" fmla="*/ 0 h 1069"/>
                  <a:gd name="T80" fmla="*/ 0 w 692"/>
                  <a:gd name="T81" fmla="*/ 0 h 1069"/>
                  <a:gd name="T82" fmla="*/ 0 w 692"/>
                  <a:gd name="T83" fmla="*/ 0 h 1069"/>
                  <a:gd name="T84" fmla="*/ 0 w 692"/>
                  <a:gd name="T85" fmla="*/ 0 h 1069"/>
                  <a:gd name="T86" fmla="*/ 0 w 692"/>
                  <a:gd name="T87" fmla="*/ 0 h 1069"/>
                  <a:gd name="T88" fmla="*/ 0 w 692"/>
                  <a:gd name="T89" fmla="*/ 0 h 106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92"/>
                  <a:gd name="T136" fmla="*/ 0 h 1069"/>
                  <a:gd name="T137" fmla="*/ 692 w 692"/>
                  <a:gd name="T138" fmla="*/ 1069 h 106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92" h="1069">
                    <a:moveTo>
                      <a:pt x="403" y="25"/>
                    </a:moveTo>
                    <a:lnTo>
                      <a:pt x="490" y="0"/>
                    </a:lnTo>
                    <a:lnTo>
                      <a:pt x="560" y="4"/>
                    </a:lnTo>
                    <a:lnTo>
                      <a:pt x="613" y="42"/>
                    </a:lnTo>
                    <a:lnTo>
                      <a:pt x="648" y="102"/>
                    </a:lnTo>
                    <a:lnTo>
                      <a:pt x="635" y="165"/>
                    </a:lnTo>
                    <a:lnTo>
                      <a:pt x="586" y="165"/>
                    </a:lnTo>
                    <a:lnTo>
                      <a:pt x="599" y="114"/>
                    </a:lnTo>
                    <a:lnTo>
                      <a:pt x="560" y="68"/>
                    </a:lnTo>
                    <a:lnTo>
                      <a:pt x="522" y="51"/>
                    </a:lnTo>
                    <a:lnTo>
                      <a:pt x="456" y="68"/>
                    </a:lnTo>
                    <a:lnTo>
                      <a:pt x="482" y="119"/>
                    </a:lnTo>
                    <a:lnTo>
                      <a:pt x="490" y="165"/>
                    </a:lnTo>
                    <a:lnTo>
                      <a:pt x="482" y="205"/>
                    </a:lnTo>
                    <a:lnTo>
                      <a:pt x="417" y="222"/>
                    </a:lnTo>
                    <a:lnTo>
                      <a:pt x="347" y="209"/>
                    </a:lnTo>
                    <a:lnTo>
                      <a:pt x="334" y="179"/>
                    </a:lnTo>
                    <a:lnTo>
                      <a:pt x="260" y="260"/>
                    </a:lnTo>
                    <a:lnTo>
                      <a:pt x="217" y="350"/>
                    </a:lnTo>
                    <a:lnTo>
                      <a:pt x="156" y="465"/>
                    </a:lnTo>
                    <a:lnTo>
                      <a:pt x="117" y="568"/>
                    </a:lnTo>
                    <a:lnTo>
                      <a:pt x="100" y="667"/>
                    </a:lnTo>
                    <a:lnTo>
                      <a:pt x="113" y="718"/>
                    </a:lnTo>
                    <a:lnTo>
                      <a:pt x="182" y="783"/>
                    </a:lnTo>
                    <a:lnTo>
                      <a:pt x="326" y="838"/>
                    </a:lnTo>
                    <a:lnTo>
                      <a:pt x="403" y="863"/>
                    </a:lnTo>
                    <a:lnTo>
                      <a:pt x="482" y="876"/>
                    </a:lnTo>
                    <a:lnTo>
                      <a:pt x="599" y="923"/>
                    </a:lnTo>
                    <a:lnTo>
                      <a:pt x="686" y="954"/>
                    </a:lnTo>
                    <a:lnTo>
                      <a:pt x="692" y="1013"/>
                    </a:lnTo>
                    <a:lnTo>
                      <a:pt x="648" y="1056"/>
                    </a:lnTo>
                    <a:lnTo>
                      <a:pt x="596" y="1069"/>
                    </a:lnTo>
                    <a:lnTo>
                      <a:pt x="517" y="1030"/>
                    </a:lnTo>
                    <a:lnTo>
                      <a:pt x="334" y="936"/>
                    </a:lnTo>
                    <a:lnTo>
                      <a:pt x="182" y="872"/>
                    </a:lnTo>
                    <a:lnTo>
                      <a:pt x="77" y="800"/>
                    </a:lnTo>
                    <a:lnTo>
                      <a:pt x="8" y="735"/>
                    </a:lnTo>
                    <a:lnTo>
                      <a:pt x="0" y="658"/>
                    </a:lnTo>
                    <a:lnTo>
                      <a:pt x="38" y="555"/>
                    </a:lnTo>
                    <a:lnTo>
                      <a:pt x="117" y="401"/>
                    </a:lnTo>
                    <a:lnTo>
                      <a:pt x="190" y="273"/>
                    </a:lnTo>
                    <a:lnTo>
                      <a:pt x="282" y="140"/>
                    </a:lnTo>
                    <a:lnTo>
                      <a:pt x="352" y="63"/>
                    </a:lnTo>
                    <a:lnTo>
                      <a:pt x="439" y="25"/>
                    </a:lnTo>
                    <a:lnTo>
                      <a:pt x="403" y="2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7406" name="Freeform 11"/>
              <p:cNvSpPr>
                <a:spLocks/>
              </p:cNvSpPr>
              <p:nvPr/>
            </p:nvSpPr>
            <p:spPr bwMode="auto">
              <a:xfrm>
                <a:off x="2762" y="2349"/>
                <a:ext cx="121" cy="335"/>
              </a:xfrm>
              <a:custGeom>
                <a:avLst/>
                <a:gdLst>
                  <a:gd name="T0" fmla="*/ 0 w 362"/>
                  <a:gd name="T1" fmla="*/ 0 h 1004"/>
                  <a:gd name="T2" fmla="*/ 0 w 362"/>
                  <a:gd name="T3" fmla="*/ 0 h 1004"/>
                  <a:gd name="T4" fmla="*/ 0 w 362"/>
                  <a:gd name="T5" fmla="*/ 0 h 1004"/>
                  <a:gd name="T6" fmla="*/ 0 w 362"/>
                  <a:gd name="T7" fmla="*/ 0 h 1004"/>
                  <a:gd name="T8" fmla="*/ 0 w 362"/>
                  <a:gd name="T9" fmla="*/ 0 h 1004"/>
                  <a:gd name="T10" fmla="*/ 0 w 362"/>
                  <a:gd name="T11" fmla="*/ 0 h 1004"/>
                  <a:gd name="T12" fmla="*/ 0 w 362"/>
                  <a:gd name="T13" fmla="*/ 0 h 1004"/>
                  <a:gd name="T14" fmla="*/ 0 w 362"/>
                  <a:gd name="T15" fmla="*/ 0 h 1004"/>
                  <a:gd name="T16" fmla="*/ 0 w 362"/>
                  <a:gd name="T17" fmla="*/ 0 h 1004"/>
                  <a:gd name="T18" fmla="*/ 0 w 362"/>
                  <a:gd name="T19" fmla="*/ 0 h 1004"/>
                  <a:gd name="T20" fmla="*/ 0 w 362"/>
                  <a:gd name="T21" fmla="*/ 0 h 1004"/>
                  <a:gd name="T22" fmla="*/ 0 w 362"/>
                  <a:gd name="T23" fmla="*/ 0 h 1004"/>
                  <a:gd name="T24" fmla="*/ 0 w 362"/>
                  <a:gd name="T25" fmla="*/ 0 h 1004"/>
                  <a:gd name="T26" fmla="*/ 0 w 362"/>
                  <a:gd name="T27" fmla="*/ 0 h 1004"/>
                  <a:gd name="T28" fmla="*/ 0 w 362"/>
                  <a:gd name="T29" fmla="*/ 0 h 1004"/>
                  <a:gd name="T30" fmla="*/ 0 w 362"/>
                  <a:gd name="T31" fmla="*/ 0 h 1004"/>
                  <a:gd name="T32" fmla="*/ 0 w 362"/>
                  <a:gd name="T33" fmla="*/ 0 h 1004"/>
                  <a:gd name="T34" fmla="*/ 0 w 362"/>
                  <a:gd name="T35" fmla="*/ 0 h 1004"/>
                  <a:gd name="T36" fmla="*/ 0 w 362"/>
                  <a:gd name="T37" fmla="*/ 0 h 1004"/>
                  <a:gd name="T38" fmla="*/ 0 w 362"/>
                  <a:gd name="T39" fmla="*/ 0 h 1004"/>
                  <a:gd name="T40" fmla="*/ 0 w 362"/>
                  <a:gd name="T41" fmla="*/ 0 h 1004"/>
                  <a:gd name="T42" fmla="*/ 0 w 362"/>
                  <a:gd name="T43" fmla="*/ 0 h 1004"/>
                  <a:gd name="T44" fmla="*/ 0 w 362"/>
                  <a:gd name="T45" fmla="*/ 0 h 100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62"/>
                  <a:gd name="T70" fmla="*/ 0 h 1004"/>
                  <a:gd name="T71" fmla="*/ 362 w 362"/>
                  <a:gd name="T72" fmla="*/ 1004 h 100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62" h="1004">
                    <a:moveTo>
                      <a:pt x="22" y="78"/>
                    </a:moveTo>
                    <a:lnTo>
                      <a:pt x="36" y="27"/>
                    </a:lnTo>
                    <a:lnTo>
                      <a:pt x="92" y="0"/>
                    </a:lnTo>
                    <a:lnTo>
                      <a:pt x="143" y="0"/>
                    </a:lnTo>
                    <a:lnTo>
                      <a:pt x="209" y="39"/>
                    </a:lnTo>
                    <a:lnTo>
                      <a:pt x="271" y="129"/>
                    </a:lnTo>
                    <a:lnTo>
                      <a:pt x="314" y="223"/>
                    </a:lnTo>
                    <a:lnTo>
                      <a:pt x="335" y="350"/>
                    </a:lnTo>
                    <a:lnTo>
                      <a:pt x="354" y="500"/>
                    </a:lnTo>
                    <a:lnTo>
                      <a:pt x="362" y="645"/>
                    </a:lnTo>
                    <a:lnTo>
                      <a:pt x="362" y="833"/>
                    </a:lnTo>
                    <a:lnTo>
                      <a:pt x="335" y="949"/>
                    </a:lnTo>
                    <a:lnTo>
                      <a:pt x="288" y="991"/>
                    </a:lnTo>
                    <a:lnTo>
                      <a:pt x="205" y="1004"/>
                    </a:lnTo>
                    <a:lnTo>
                      <a:pt x="118" y="1001"/>
                    </a:lnTo>
                    <a:lnTo>
                      <a:pt x="74" y="949"/>
                    </a:lnTo>
                    <a:lnTo>
                      <a:pt x="49" y="860"/>
                    </a:lnTo>
                    <a:lnTo>
                      <a:pt x="26" y="770"/>
                    </a:lnTo>
                    <a:lnTo>
                      <a:pt x="9" y="607"/>
                    </a:lnTo>
                    <a:lnTo>
                      <a:pt x="0" y="424"/>
                    </a:lnTo>
                    <a:lnTo>
                      <a:pt x="0" y="210"/>
                    </a:lnTo>
                    <a:lnTo>
                      <a:pt x="22" y="116"/>
                    </a:lnTo>
                    <a:lnTo>
                      <a:pt x="22" y="7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7407" name="Freeform 12"/>
              <p:cNvSpPr>
                <a:spLocks/>
              </p:cNvSpPr>
              <p:nvPr/>
            </p:nvSpPr>
            <p:spPr bwMode="auto">
              <a:xfrm>
                <a:off x="2818" y="2358"/>
                <a:ext cx="184" cy="257"/>
              </a:xfrm>
              <a:custGeom>
                <a:avLst/>
                <a:gdLst>
                  <a:gd name="T0" fmla="*/ 0 w 553"/>
                  <a:gd name="T1" fmla="*/ 0 h 771"/>
                  <a:gd name="T2" fmla="*/ 0 w 553"/>
                  <a:gd name="T3" fmla="*/ 0 h 771"/>
                  <a:gd name="T4" fmla="*/ 0 w 553"/>
                  <a:gd name="T5" fmla="*/ 0 h 771"/>
                  <a:gd name="T6" fmla="*/ 0 w 553"/>
                  <a:gd name="T7" fmla="*/ 0 h 771"/>
                  <a:gd name="T8" fmla="*/ 0 w 553"/>
                  <a:gd name="T9" fmla="*/ 0 h 771"/>
                  <a:gd name="T10" fmla="*/ 0 w 553"/>
                  <a:gd name="T11" fmla="*/ 0 h 771"/>
                  <a:gd name="T12" fmla="*/ 0 w 553"/>
                  <a:gd name="T13" fmla="*/ 0 h 771"/>
                  <a:gd name="T14" fmla="*/ 0 w 553"/>
                  <a:gd name="T15" fmla="*/ 0 h 771"/>
                  <a:gd name="T16" fmla="*/ 0 w 553"/>
                  <a:gd name="T17" fmla="*/ 0 h 771"/>
                  <a:gd name="T18" fmla="*/ 0 w 553"/>
                  <a:gd name="T19" fmla="*/ 0 h 771"/>
                  <a:gd name="T20" fmla="*/ 0 w 553"/>
                  <a:gd name="T21" fmla="*/ 0 h 771"/>
                  <a:gd name="T22" fmla="*/ 0 w 553"/>
                  <a:gd name="T23" fmla="*/ 0 h 771"/>
                  <a:gd name="T24" fmla="*/ 0 w 553"/>
                  <a:gd name="T25" fmla="*/ 0 h 771"/>
                  <a:gd name="T26" fmla="*/ 0 w 553"/>
                  <a:gd name="T27" fmla="*/ 0 h 771"/>
                  <a:gd name="T28" fmla="*/ 0 w 553"/>
                  <a:gd name="T29" fmla="*/ 0 h 771"/>
                  <a:gd name="T30" fmla="*/ 0 w 553"/>
                  <a:gd name="T31" fmla="*/ 0 h 771"/>
                  <a:gd name="T32" fmla="*/ 0 w 553"/>
                  <a:gd name="T33" fmla="*/ 0 h 771"/>
                  <a:gd name="T34" fmla="*/ 0 w 553"/>
                  <a:gd name="T35" fmla="*/ 0 h 771"/>
                  <a:gd name="T36" fmla="*/ 0 w 553"/>
                  <a:gd name="T37" fmla="*/ 0 h 771"/>
                  <a:gd name="T38" fmla="*/ 0 w 553"/>
                  <a:gd name="T39" fmla="*/ 0 h 771"/>
                  <a:gd name="T40" fmla="*/ 0 w 553"/>
                  <a:gd name="T41" fmla="*/ 0 h 771"/>
                  <a:gd name="T42" fmla="*/ 0 w 553"/>
                  <a:gd name="T43" fmla="*/ 0 h 771"/>
                  <a:gd name="T44" fmla="*/ 0 w 553"/>
                  <a:gd name="T45" fmla="*/ 0 h 771"/>
                  <a:gd name="T46" fmla="*/ 0 w 553"/>
                  <a:gd name="T47" fmla="*/ 0 h 771"/>
                  <a:gd name="T48" fmla="*/ 0 w 553"/>
                  <a:gd name="T49" fmla="*/ 0 h 771"/>
                  <a:gd name="T50" fmla="*/ 0 w 553"/>
                  <a:gd name="T51" fmla="*/ 0 h 771"/>
                  <a:gd name="T52" fmla="*/ 0 w 553"/>
                  <a:gd name="T53" fmla="*/ 0 h 771"/>
                  <a:gd name="T54" fmla="*/ 0 w 553"/>
                  <a:gd name="T55" fmla="*/ 0 h 771"/>
                  <a:gd name="T56" fmla="*/ 0 w 553"/>
                  <a:gd name="T57" fmla="*/ 0 h 771"/>
                  <a:gd name="T58" fmla="*/ 0 w 553"/>
                  <a:gd name="T59" fmla="*/ 0 h 771"/>
                  <a:gd name="T60" fmla="*/ 0 w 553"/>
                  <a:gd name="T61" fmla="*/ 0 h 771"/>
                  <a:gd name="T62" fmla="*/ 0 w 553"/>
                  <a:gd name="T63" fmla="*/ 0 h 771"/>
                  <a:gd name="T64" fmla="*/ 0 w 553"/>
                  <a:gd name="T65" fmla="*/ 0 h 771"/>
                  <a:gd name="T66" fmla="*/ 0 w 553"/>
                  <a:gd name="T67" fmla="*/ 0 h 771"/>
                  <a:gd name="T68" fmla="*/ 0 w 553"/>
                  <a:gd name="T69" fmla="*/ 0 h 77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53"/>
                  <a:gd name="T106" fmla="*/ 0 h 771"/>
                  <a:gd name="T107" fmla="*/ 553 w 553"/>
                  <a:gd name="T108" fmla="*/ 771 h 77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53" h="771">
                    <a:moveTo>
                      <a:pt x="30" y="0"/>
                    </a:moveTo>
                    <a:lnTo>
                      <a:pt x="143" y="13"/>
                    </a:lnTo>
                    <a:lnTo>
                      <a:pt x="261" y="34"/>
                    </a:lnTo>
                    <a:lnTo>
                      <a:pt x="383" y="103"/>
                    </a:lnTo>
                    <a:lnTo>
                      <a:pt x="470" y="154"/>
                    </a:lnTo>
                    <a:lnTo>
                      <a:pt x="526" y="228"/>
                    </a:lnTo>
                    <a:lnTo>
                      <a:pt x="553" y="270"/>
                    </a:lnTo>
                    <a:lnTo>
                      <a:pt x="500" y="395"/>
                    </a:lnTo>
                    <a:lnTo>
                      <a:pt x="417" y="471"/>
                    </a:lnTo>
                    <a:lnTo>
                      <a:pt x="317" y="526"/>
                    </a:lnTo>
                    <a:lnTo>
                      <a:pt x="265" y="561"/>
                    </a:lnTo>
                    <a:lnTo>
                      <a:pt x="174" y="578"/>
                    </a:lnTo>
                    <a:lnTo>
                      <a:pt x="170" y="612"/>
                    </a:lnTo>
                    <a:lnTo>
                      <a:pt x="240" y="642"/>
                    </a:lnTo>
                    <a:lnTo>
                      <a:pt x="339" y="669"/>
                    </a:lnTo>
                    <a:lnTo>
                      <a:pt x="434" y="720"/>
                    </a:lnTo>
                    <a:lnTo>
                      <a:pt x="396" y="758"/>
                    </a:lnTo>
                    <a:lnTo>
                      <a:pt x="357" y="771"/>
                    </a:lnTo>
                    <a:lnTo>
                      <a:pt x="300" y="715"/>
                    </a:lnTo>
                    <a:lnTo>
                      <a:pt x="213" y="680"/>
                    </a:lnTo>
                    <a:lnTo>
                      <a:pt x="143" y="655"/>
                    </a:lnTo>
                    <a:lnTo>
                      <a:pt x="143" y="604"/>
                    </a:lnTo>
                    <a:lnTo>
                      <a:pt x="157" y="549"/>
                    </a:lnTo>
                    <a:lnTo>
                      <a:pt x="200" y="526"/>
                    </a:lnTo>
                    <a:lnTo>
                      <a:pt x="339" y="471"/>
                    </a:lnTo>
                    <a:lnTo>
                      <a:pt x="417" y="386"/>
                    </a:lnTo>
                    <a:lnTo>
                      <a:pt x="474" y="296"/>
                    </a:lnTo>
                    <a:lnTo>
                      <a:pt x="461" y="253"/>
                    </a:lnTo>
                    <a:lnTo>
                      <a:pt x="417" y="201"/>
                    </a:lnTo>
                    <a:lnTo>
                      <a:pt x="313" y="129"/>
                    </a:lnTo>
                    <a:lnTo>
                      <a:pt x="187" y="103"/>
                    </a:lnTo>
                    <a:lnTo>
                      <a:pt x="104" y="99"/>
                    </a:lnTo>
                    <a:lnTo>
                      <a:pt x="30" y="99"/>
                    </a:lnTo>
                    <a:lnTo>
                      <a:pt x="0" y="51"/>
                    </a:lnTo>
                    <a:lnTo>
                      <a:pt x="3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7408" name="Freeform 13"/>
              <p:cNvSpPr>
                <a:spLocks/>
              </p:cNvSpPr>
              <p:nvPr/>
            </p:nvSpPr>
            <p:spPr bwMode="auto">
              <a:xfrm>
                <a:off x="2833" y="2650"/>
                <a:ext cx="224" cy="415"/>
              </a:xfrm>
              <a:custGeom>
                <a:avLst/>
                <a:gdLst>
                  <a:gd name="T0" fmla="*/ 0 w 672"/>
                  <a:gd name="T1" fmla="*/ 0 h 1246"/>
                  <a:gd name="T2" fmla="*/ 0 w 672"/>
                  <a:gd name="T3" fmla="*/ 0 h 1246"/>
                  <a:gd name="T4" fmla="*/ 0 w 672"/>
                  <a:gd name="T5" fmla="*/ 0 h 1246"/>
                  <a:gd name="T6" fmla="*/ 0 w 672"/>
                  <a:gd name="T7" fmla="*/ 0 h 1246"/>
                  <a:gd name="T8" fmla="*/ 0 w 672"/>
                  <a:gd name="T9" fmla="*/ 0 h 1246"/>
                  <a:gd name="T10" fmla="*/ 0 w 672"/>
                  <a:gd name="T11" fmla="*/ 0 h 1246"/>
                  <a:gd name="T12" fmla="*/ 0 w 672"/>
                  <a:gd name="T13" fmla="*/ 0 h 1246"/>
                  <a:gd name="T14" fmla="*/ 0 w 672"/>
                  <a:gd name="T15" fmla="*/ 0 h 1246"/>
                  <a:gd name="T16" fmla="*/ 0 w 672"/>
                  <a:gd name="T17" fmla="*/ 0 h 1246"/>
                  <a:gd name="T18" fmla="*/ 0 w 672"/>
                  <a:gd name="T19" fmla="*/ 0 h 1246"/>
                  <a:gd name="T20" fmla="*/ 0 w 672"/>
                  <a:gd name="T21" fmla="*/ 0 h 1246"/>
                  <a:gd name="T22" fmla="*/ 0 w 672"/>
                  <a:gd name="T23" fmla="*/ 0 h 1246"/>
                  <a:gd name="T24" fmla="*/ 0 w 672"/>
                  <a:gd name="T25" fmla="*/ 0 h 1246"/>
                  <a:gd name="T26" fmla="*/ 0 w 672"/>
                  <a:gd name="T27" fmla="*/ 0 h 1246"/>
                  <a:gd name="T28" fmla="*/ 0 w 672"/>
                  <a:gd name="T29" fmla="*/ 0 h 1246"/>
                  <a:gd name="T30" fmla="*/ 0 w 672"/>
                  <a:gd name="T31" fmla="*/ 0 h 1246"/>
                  <a:gd name="T32" fmla="*/ 0 w 672"/>
                  <a:gd name="T33" fmla="*/ 0 h 1246"/>
                  <a:gd name="T34" fmla="*/ 0 w 672"/>
                  <a:gd name="T35" fmla="*/ 0 h 1246"/>
                  <a:gd name="T36" fmla="*/ 0 w 672"/>
                  <a:gd name="T37" fmla="*/ 0 h 1246"/>
                  <a:gd name="T38" fmla="*/ 0 w 672"/>
                  <a:gd name="T39" fmla="*/ 0 h 1246"/>
                  <a:gd name="T40" fmla="*/ 0 w 672"/>
                  <a:gd name="T41" fmla="*/ 0 h 1246"/>
                  <a:gd name="T42" fmla="*/ 0 w 672"/>
                  <a:gd name="T43" fmla="*/ 0 h 1246"/>
                  <a:gd name="T44" fmla="*/ 0 w 672"/>
                  <a:gd name="T45" fmla="*/ 0 h 1246"/>
                  <a:gd name="T46" fmla="*/ 0 w 672"/>
                  <a:gd name="T47" fmla="*/ 0 h 1246"/>
                  <a:gd name="T48" fmla="*/ 0 w 672"/>
                  <a:gd name="T49" fmla="*/ 0 h 1246"/>
                  <a:gd name="T50" fmla="*/ 0 w 672"/>
                  <a:gd name="T51" fmla="*/ 0 h 1246"/>
                  <a:gd name="T52" fmla="*/ 0 w 672"/>
                  <a:gd name="T53" fmla="*/ 0 h 1246"/>
                  <a:gd name="T54" fmla="*/ 0 w 672"/>
                  <a:gd name="T55" fmla="*/ 0 h 1246"/>
                  <a:gd name="T56" fmla="*/ 0 w 672"/>
                  <a:gd name="T57" fmla="*/ 0 h 1246"/>
                  <a:gd name="T58" fmla="*/ 0 w 672"/>
                  <a:gd name="T59" fmla="*/ 0 h 1246"/>
                  <a:gd name="T60" fmla="*/ 0 w 672"/>
                  <a:gd name="T61" fmla="*/ 0 h 1246"/>
                  <a:gd name="T62" fmla="*/ 0 w 672"/>
                  <a:gd name="T63" fmla="*/ 0 h 1246"/>
                  <a:gd name="T64" fmla="*/ 0 w 672"/>
                  <a:gd name="T65" fmla="*/ 0 h 1246"/>
                  <a:gd name="T66" fmla="*/ 0 w 672"/>
                  <a:gd name="T67" fmla="*/ 0 h 124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672"/>
                  <a:gd name="T103" fmla="*/ 0 h 1246"/>
                  <a:gd name="T104" fmla="*/ 672 w 672"/>
                  <a:gd name="T105" fmla="*/ 1246 h 124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672" h="1246">
                    <a:moveTo>
                      <a:pt x="77" y="0"/>
                    </a:moveTo>
                    <a:lnTo>
                      <a:pt x="17" y="0"/>
                    </a:lnTo>
                    <a:lnTo>
                      <a:pt x="0" y="89"/>
                    </a:lnTo>
                    <a:lnTo>
                      <a:pt x="43" y="142"/>
                    </a:lnTo>
                    <a:lnTo>
                      <a:pt x="182" y="266"/>
                    </a:lnTo>
                    <a:lnTo>
                      <a:pt x="305" y="424"/>
                    </a:lnTo>
                    <a:lnTo>
                      <a:pt x="384" y="587"/>
                    </a:lnTo>
                    <a:lnTo>
                      <a:pt x="395" y="693"/>
                    </a:lnTo>
                    <a:lnTo>
                      <a:pt x="392" y="771"/>
                    </a:lnTo>
                    <a:lnTo>
                      <a:pt x="357" y="946"/>
                    </a:lnTo>
                    <a:lnTo>
                      <a:pt x="313" y="1088"/>
                    </a:lnTo>
                    <a:lnTo>
                      <a:pt x="274" y="1170"/>
                    </a:lnTo>
                    <a:lnTo>
                      <a:pt x="265" y="1221"/>
                    </a:lnTo>
                    <a:lnTo>
                      <a:pt x="305" y="1221"/>
                    </a:lnTo>
                    <a:lnTo>
                      <a:pt x="365" y="1204"/>
                    </a:lnTo>
                    <a:lnTo>
                      <a:pt x="384" y="1208"/>
                    </a:lnTo>
                    <a:lnTo>
                      <a:pt x="510" y="1216"/>
                    </a:lnTo>
                    <a:lnTo>
                      <a:pt x="606" y="1246"/>
                    </a:lnTo>
                    <a:lnTo>
                      <a:pt x="640" y="1229"/>
                    </a:lnTo>
                    <a:lnTo>
                      <a:pt x="672" y="1164"/>
                    </a:lnTo>
                    <a:lnTo>
                      <a:pt x="640" y="1130"/>
                    </a:lnTo>
                    <a:lnTo>
                      <a:pt x="497" y="1126"/>
                    </a:lnTo>
                    <a:lnTo>
                      <a:pt x="395" y="1139"/>
                    </a:lnTo>
                    <a:lnTo>
                      <a:pt x="344" y="1164"/>
                    </a:lnTo>
                    <a:lnTo>
                      <a:pt x="352" y="1105"/>
                    </a:lnTo>
                    <a:lnTo>
                      <a:pt x="405" y="1014"/>
                    </a:lnTo>
                    <a:lnTo>
                      <a:pt x="448" y="874"/>
                    </a:lnTo>
                    <a:lnTo>
                      <a:pt x="484" y="754"/>
                    </a:lnTo>
                    <a:lnTo>
                      <a:pt x="457" y="617"/>
                    </a:lnTo>
                    <a:lnTo>
                      <a:pt x="418" y="471"/>
                    </a:lnTo>
                    <a:lnTo>
                      <a:pt x="339" y="304"/>
                    </a:lnTo>
                    <a:lnTo>
                      <a:pt x="226" y="150"/>
                    </a:lnTo>
                    <a:lnTo>
                      <a:pt x="130" y="38"/>
                    </a:lnTo>
                    <a:lnTo>
                      <a:pt x="77"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7409" name="Freeform 14"/>
              <p:cNvSpPr>
                <a:spLocks/>
              </p:cNvSpPr>
              <p:nvPr/>
            </p:nvSpPr>
            <p:spPr bwMode="auto">
              <a:xfrm>
                <a:off x="2692" y="2649"/>
                <a:ext cx="151" cy="423"/>
              </a:xfrm>
              <a:custGeom>
                <a:avLst/>
                <a:gdLst>
                  <a:gd name="T0" fmla="*/ 0 w 453"/>
                  <a:gd name="T1" fmla="*/ 0 h 1270"/>
                  <a:gd name="T2" fmla="*/ 0 w 453"/>
                  <a:gd name="T3" fmla="*/ 0 h 1270"/>
                  <a:gd name="T4" fmla="*/ 0 w 453"/>
                  <a:gd name="T5" fmla="*/ 0 h 1270"/>
                  <a:gd name="T6" fmla="*/ 0 w 453"/>
                  <a:gd name="T7" fmla="*/ 0 h 1270"/>
                  <a:gd name="T8" fmla="*/ 0 w 453"/>
                  <a:gd name="T9" fmla="*/ 0 h 1270"/>
                  <a:gd name="T10" fmla="*/ 0 w 453"/>
                  <a:gd name="T11" fmla="*/ 0 h 1270"/>
                  <a:gd name="T12" fmla="*/ 0 w 453"/>
                  <a:gd name="T13" fmla="*/ 0 h 1270"/>
                  <a:gd name="T14" fmla="*/ 0 w 453"/>
                  <a:gd name="T15" fmla="*/ 0 h 1270"/>
                  <a:gd name="T16" fmla="*/ 0 w 453"/>
                  <a:gd name="T17" fmla="*/ 0 h 1270"/>
                  <a:gd name="T18" fmla="*/ 0 w 453"/>
                  <a:gd name="T19" fmla="*/ 0 h 1270"/>
                  <a:gd name="T20" fmla="*/ 0 w 453"/>
                  <a:gd name="T21" fmla="*/ 0 h 1270"/>
                  <a:gd name="T22" fmla="*/ 0 w 453"/>
                  <a:gd name="T23" fmla="*/ 0 h 1270"/>
                  <a:gd name="T24" fmla="*/ 0 w 453"/>
                  <a:gd name="T25" fmla="*/ 0 h 1270"/>
                  <a:gd name="T26" fmla="*/ 0 w 453"/>
                  <a:gd name="T27" fmla="*/ 0 h 1270"/>
                  <a:gd name="T28" fmla="*/ 0 w 453"/>
                  <a:gd name="T29" fmla="*/ 0 h 1270"/>
                  <a:gd name="T30" fmla="*/ 0 w 453"/>
                  <a:gd name="T31" fmla="*/ 0 h 1270"/>
                  <a:gd name="T32" fmla="*/ 0 w 453"/>
                  <a:gd name="T33" fmla="*/ 0 h 1270"/>
                  <a:gd name="T34" fmla="*/ 0 w 453"/>
                  <a:gd name="T35" fmla="*/ 0 h 1270"/>
                  <a:gd name="T36" fmla="*/ 0 w 453"/>
                  <a:gd name="T37" fmla="*/ 0 h 1270"/>
                  <a:gd name="T38" fmla="*/ 0 w 453"/>
                  <a:gd name="T39" fmla="*/ 0 h 1270"/>
                  <a:gd name="T40" fmla="*/ 0 w 453"/>
                  <a:gd name="T41" fmla="*/ 0 h 1270"/>
                  <a:gd name="T42" fmla="*/ 0 w 453"/>
                  <a:gd name="T43" fmla="*/ 0 h 1270"/>
                  <a:gd name="T44" fmla="*/ 0 w 453"/>
                  <a:gd name="T45" fmla="*/ 0 h 1270"/>
                  <a:gd name="T46" fmla="*/ 0 w 453"/>
                  <a:gd name="T47" fmla="*/ 0 h 1270"/>
                  <a:gd name="T48" fmla="*/ 0 w 453"/>
                  <a:gd name="T49" fmla="*/ 0 h 1270"/>
                  <a:gd name="T50" fmla="*/ 0 w 453"/>
                  <a:gd name="T51" fmla="*/ 0 h 1270"/>
                  <a:gd name="T52" fmla="*/ 0 w 453"/>
                  <a:gd name="T53" fmla="*/ 0 h 1270"/>
                  <a:gd name="T54" fmla="*/ 0 w 453"/>
                  <a:gd name="T55" fmla="*/ 0 h 1270"/>
                  <a:gd name="T56" fmla="*/ 0 w 453"/>
                  <a:gd name="T57" fmla="*/ 0 h 1270"/>
                  <a:gd name="T58" fmla="*/ 0 w 453"/>
                  <a:gd name="T59" fmla="*/ 0 h 1270"/>
                  <a:gd name="T60" fmla="*/ 0 w 453"/>
                  <a:gd name="T61" fmla="*/ 0 h 1270"/>
                  <a:gd name="T62" fmla="*/ 0 w 453"/>
                  <a:gd name="T63" fmla="*/ 0 h 12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53"/>
                  <a:gd name="T97" fmla="*/ 0 h 1270"/>
                  <a:gd name="T98" fmla="*/ 453 w 453"/>
                  <a:gd name="T99" fmla="*/ 1270 h 12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53" h="1270">
                    <a:moveTo>
                      <a:pt x="313" y="0"/>
                    </a:moveTo>
                    <a:lnTo>
                      <a:pt x="257" y="120"/>
                    </a:lnTo>
                    <a:lnTo>
                      <a:pt x="217" y="295"/>
                    </a:lnTo>
                    <a:lnTo>
                      <a:pt x="170" y="488"/>
                    </a:lnTo>
                    <a:lnTo>
                      <a:pt x="127" y="684"/>
                    </a:lnTo>
                    <a:lnTo>
                      <a:pt x="127" y="757"/>
                    </a:lnTo>
                    <a:lnTo>
                      <a:pt x="170" y="886"/>
                    </a:lnTo>
                    <a:lnTo>
                      <a:pt x="230" y="954"/>
                    </a:lnTo>
                    <a:lnTo>
                      <a:pt x="287" y="1040"/>
                    </a:lnTo>
                    <a:lnTo>
                      <a:pt x="327" y="1103"/>
                    </a:lnTo>
                    <a:lnTo>
                      <a:pt x="309" y="1133"/>
                    </a:lnTo>
                    <a:lnTo>
                      <a:pt x="209" y="1146"/>
                    </a:lnTo>
                    <a:lnTo>
                      <a:pt x="48" y="1171"/>
                    </a:lnTo>
                    <a:lnTo>
                      <a:pt x="0" y="1211"/>
                    </a:lnTo>
                    <a:lnTo>
                      <a:pt x="40" y="1245"/>
                    </a:lnTo>
                    <a:lnTo>
                      <a:pt x="131" y="1270"/>
                    </a:lnTo>
                    <a:lnTo>
                      <a:pt x="236" y="1219"/>
                    </a:lnTo>
                    <a:lnTo>
                      <a:pt x="313" y="1184"/>
                    </a:lnTo>
                    <a:lnTo>
                      <a:pt x="413" y="1171"/>
                    </a:lnTo>
                    <a:lnTo>
                      <a:pt x="453" y="1159"/>
                    </a:lnTo>
                    <a:lnTo>
                      <a:pt x="440" y="1116"/>
                    </a:lnTo>
                    <a:lnTo>
                      <a:pt x="327" y="1006"/>
                    </a:lnTo>
                    <a:lnTo>
                      <a:pt x="261" y="890"/>
                    </a:lnTo>
                    <a:lnTo>
                      <a:pt x="204" y="812"/>
                    </a:lnTo>
                    <a:lnTo>
                      <a:pt x="196" y="736"/>
                    </a:lnTo>
                    <a:lnTo>
                      <a:pt x="223" y="608"/>
                    </a:lnTo>
                    <a:lnTo>
                      <a:pt x="283" y="475"/>
                    </a:lnTo>
                    <a:lnTo>
                      <a:pt x="349" y="249"/>
                    </a:lnTo>
                    <a:lnTo>
                      <a:pt x="405" y="116"/>
                    </a:lnTo>
                    <a:lnTo>
                      <a:pt x="400" y="38"/>
                    </a:lnTo>
                    <a:lnTo>
                      <a:pt x="349" y="0"/>
                    </a:lnTo>
                    <a:lnTo>
                      <a:pt x="313"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87401" name="Group 15"/>
            <p:cNvGrpSpPr>
              <a:grpSpLocks/>
            </p:cNvGrpSpPr>
            <p:nvPr/>
          </p:nvGrpSpPr>
          <p:grpSpPr bwMode="auto">
            <a:xfrm>
              <a:off x="2853" y="1969"/>
              <a:ext cx="93" cy="125"/>
              <a:chOff x="2853" y="1969"/>
              <a:chExt cx="93" cy="125"/>
            </a:xfrm>
          </p:grpSpPr>
          <p:sp>
            <p:nvSpPr>
              <p:cNvPr id="187402" name="Freeform 16"/>
              <p:cNvSpPr>
                <a:spLocks/>
              </p:cNvSpPr>
              <p:nvPr/>
            </p:nvSpPr>
            <p:spPr bwMode="auto">
              <a:xfrm>
                <a:off x="2871" y="1969"/>
                <a:ext cx="75" cy="87"/>
              </a:xfrm>
              <a:custGeom>
                <a:avLst/>
                <a:gdLst>
                  <a:gd name="T0" fmla="*/ 0 w 224"/>
                  <a:gd name="T1" fmla="*/ 0 h 260"/>
                  <a:gd name="T2" fmla="*/ 0 w 224"/>
                  <a:gd name="T3" fmla="*/ 0 h 260"/>
                  <a:gd name="T4" fmla="*/ 0 w 224"/>
                  <a:gd name="T5" fmla="*/ 0 h 260"/>
                  <a:gd name="T6" fmla="*/ 0 w 224"/>
                  <a:gd name="T7" fmla="*/ 0 h 260"/>
                  <a:gd name="T8" fmla="*/ 0 w 224"/>
                  <a:gd name="T9" fmla="*/ 0 h 260"/>
                  <a:gd name="T10" fmla="*/ 0 w 224"/>
                  <a:gd name="T11" fmla="*/ 0 h 260"/>
                  <a:gd name="T12" fmla="*/ 0 w 224"/>
                  <a:gd name="T13" fmla="*/ 0 h 260"/>
                  <a:gd name="T14" fmla="*/ 0 w 224"/>
                  <a:gd name="T15" fmla="*/ 0 h 260"/>
                  <a:gd name="T16" fmla="*/ 0 w 224"/>
                  <a:gd name="T17" fmla="*/ 0 h 260"/>
                  <a:gd name="T18" fmla="*/ 0 w 224"/>
                  <a:gd name="T19" fmla="*/ 0 h 260"/>
                  <a:gd name="T20" fmla="*/ 0 w 224"/>
                  <a:gd name="T21" fmla="*/ 0 h 260"/>
                  <a:gd name="T22" fmla="*/ 0 w 224"/>
                  <a:gd name="T23" fmla="*/ 0 h 260"/>
                  <a:gd name="T24" fmla="*/ 0 w 224"/>
                  <a:gd name="T25" fmla="*/ 0 h 260"/>
                  <a:gd name="T26" fmla="*/ 0 w 224"/>
                  <a:gd name="T27" fmla="*/ 0 h 260"/>
                  <a:gd name="T28" fmla="*/ 0 w 224"/>
                  <a:gd name="T29" fmla="*/ 0 h 260"/>
                  <a:gd name="T30" fmla="*/ 0 w 224"/>
                  <a:gd name="T31" fmla="*/ 0 h 260"/>
                  <a:gd name="T32" fmla="*/ 0 w 224"/>
                  <a:gd name="T33" fmla="*/ 0 h 260"/>
                  <a:gd name="T34" fmla="*/ 0 w 224"/>
                  <a:gd name="T35" fmla="*/ 0 h 260"/>
                  <a:gd name="T36" fmla="*/ 0 w 224"/>
                  <a:gd name="T37" fmla="*/ 0 h 260"/>
                  <a:gd name="T38" fmla="*/ 0 w 224"/>
                  <a:gd name="T39" fmla="*/ 0 h 260"/>
                  <a:gd name="T40" fmla="*/ 0 w 224"/>
                  <a:gd name="T41" fmla="*/ 0 h 260"/>
                  <a:gd name="T42" fmla="*/ 0 w 224"/>
                  <a:gd name="T43" fmla="*/ 0 h 2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24"/>
                  <a:gd name="T67" fmla="*/ 0 h 260"/>
                  <a:gd name="T68" fmla="*/ 224 w 224"/>
                  <a:gd name="T69" fmla="*/ 260 h 26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24" h="260">
                    <a:moveTo>
                      <a:pt x="27" y="11"/>
                    </a:moveTo>
                    <a:lnTo>
                      <a:pt x="87" y="0"/>
                    </a:lnTo>
                    <a:lnTo>
                      <a:pt x="145" y="4"/>
                    </a:lnTo>
                    <a:lnTo>
                      <a:pt x="198" y="29"/>
                    </a:lnTo>
                    <a:lnTo>
                      <a:pt x="224" y="76"/>
                    </a:lnTo>
                    <a:lnTo>
                      <a:pt x="224" y="114"/>
                    </a:lnTo>
                    <a:lnTo>
                      <a:pt x="198" y="165"/>
                    </a:lnTo>
                    <a:lnTo>
                      <a:pt x="153" y="196"/>
                    </a:lnTo>
                    <a:lnTo>
                      <a:pt x="87" y="196"/>
                    </a:lnTo>
                    <a:lnTo>
                      <a:pt x="48" y="221"/>
                    </a:lnTo>
                    <a:lnTo>
                      <a:pt x="34" y="260"/>
                    </a:lnTo>
                    <a:lnTo>
                      <a:pt x="0" y="247"/>
                    </a:lnTo>
                    <a:lnTo>
                      <a:pt x="13" y="196"/>
                    </a:lnTo>
                    <a:lnTo>
                      <a:pt x="61" y="165"/>
                    </a:lnTo>
                    <a:lnTo>
                      <a:pt x="140" y="158"/>
                    </a:lnTo>
                    <a:lnTo>
                      <a:pt x="171" y="127"/>
                    </a:lnTo>
                    <a:lnTo>
                      <a:pt x="179" y="80"/>
                    </a:lnTo>
                    <a:lnTo>
                      <a:pt x="145" y="38"/>
                    </a:lnTo>
                    <a:lnTo>
                      <a:pt x="92" y="38"/>
                    </a:lnTo>
                    <a:lnTo>
                      <a:pt x="34" y="51"/>
                    </a:lnTo>
                    <a:lnTo>
                      <a:pt x="13" y="38"/>
                    </a:lnTo>
                    <a:lnTo>
                      <a:pt x="27"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7403" name="Freeform 17"/>
              <p:cNvSpPr>
                <a:spLocks/>
              </p:cNvSpPr>
              <p:nvPr/>
            </p:nvSpPr>
            <p:spPr bwMode="auto">
              <a:xfrm>
                <a:off x="2853" y="2070"/>
                <a:ext cx="23" cy="24"/>
              </a:xfrm>
              <a:custGeom>
                <a:avLst/>
                <a:gdLst>
                  <a:gd name="T0" fmla="*/ 0 w 70"/>
                  <a:gd name="T1" fmla="*/ 0 h 71"/>
                  <a:gd name="T2" fmla="*/ 0 w 70"/>
                  <a:gd name="T3" fmla="*/ 0 h 71"/>
                  <a:gd name="T4" fmla="*/ 0 w 70"/>
                  <a:gd name="T5" fmla="*/ 0 h 71"/>
                  <a:gd name="T6" fmla="*/ 0 w 70"/>
                  <a:gd name="T7" fmla="*/ 0 h 71"/>
                  <a:gd name="T8" fmla="*/ 0 w 70"/>
                  <a:gd name="T9" fmla="*/ 0 h 71"/>
                  <a:gd name="T10" fmla="*/ 0 w 70"/>
                  <a:gd name="T11" fmla="*/ 0 h 71"/>
                  <a:gd name="T12" fmla="*/ 0 w 70"/>
                  <a:gd name="T13" fmla="*/ 0 h 71"/>
                  <a:gd name="T14" fmla="*/ 0 60000 65536"/>
                  <a:gd name="T15" fmla="*/ 0 60000 65536"/>
                  <a:gd name="T16" fmla="*/ 0 60000 65536"/>
                  <a:gd name="T17" fmla="*/ 0 60000 65536"/>
                  <a:gd name="T18" fmla="*/ 0 60000 65536"/>
                  <a:gd name="T19" fmla="*/ 0 60000 65536"/>
                  <a:gd name="T20" fmla="*/ 0 60000 65536"/>
                  <a:gd name="T21" fmla="*/ 0 w 70"/>
                  <a:gd name="T22" fmla="*/ 0 h 71"/>
                  <a:gd name="T23" fmla="*/ 70 w 70"/>
                  <a:gd name="T24" fmla="*/ 71 h 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71">
                    <a:moveTo>
                      <a:pt x="70" y="4"/>
                    </a:moveTo>
                    <a:lnTo>
                      <a:pt x="35" y="0"/>
                    </a:lnTo>
                    <a:lnTo>
                      <a:pt x="11" y="26"/>
                    </a:lnTo>
                    <a:lnTo>
                      <a:pt x="0" y="67"/>
                    </a:lnTo>
                    <a:lnTo>
                      <a:pt x="35" y="71"/>
                    </a:lnTo>
                    <a:lnTo>
                      <a:pt x="63" y="52"/>
                    </a:lnTo>
                    <a:lnTo>
                      <a:pt x="70"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Tree>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lstStyle/>
          <a:p>
            <a:pPr eaLnBrk="1" hangingPunct="1"/>
            <a:r>
              <a:rPr lang="en-CA" altLang="en-US" smtClean="0"/>
              <a:t>The Work Completed</a:t>
            </a:r>
          </a:p>
        </p:txBody>
      </p:sp>
      <p:sp>
        <p:nvSpPr>
          <p:cNvPr id="188419" name="Rectangle 3"/>
          <p:cNvSpPr>
            <a:spLocks noGrp="1" noChangeArrowheads="1"/>
          </p:cNvSpPr>
          <p:nvPr>
            <p:ph type="body" idx="1"/>
          </p:nvPr>
        </p:nvSpPr>
        <p:spPr/>
        <p:txBody>
          <a:bodyPr/>
          <a:lstStyle/>
          <a:p>
            <a:pPr algn="ctr" eaLnBrk="1" hangingPunct="1">
              <a:buFontTx/>
              <a:buNone/>
            </a:pPr>
            <a:r>
              <a:rPr lang="en-US" altLang="en-US" smtClean="0"/>
              <a:t>  </a:t>
            </a:r>
            <a:r>
              <a:rPr lang="en-CA" altLang="en-US" smtClean="0"/>
              <a:t>The loop invariant </a:t>
            </a:r>
            <a:r>
              <a:rPr lang="en-US" altLang="en-US" smtClean="0"/>
              <a:t>should state</a:t>
            </a:r>
            <a:r>
              <a:rPr lang="en-CA" altLang="en-US" smtClean="0"/>
              <a:t> what work has been completed towards solving the problem and what works still needs to be done.</a:t>
            </a:r>
          </a:p>
          <a:p>
            <a:pPr eaLnBrk="1" hangingPunct="1"/>
            <a:endParaRPr lang="en-CA" altLang="en-US" smtClean="0"/>
          </a:p>
        </p:txBody>
      </p:sp>
      <p:pic>
        <p:nvPicPr>
          <p:cNvPr id="1884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4237038"/>
            <a:ext cx="1222375" cy="178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8421"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91400" y="4465638"/>
            <a:ext cx="1406525" cy="126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8422" name="Group 6"/>
          <p:cNvGrpSpPr>
            <a:grpSpLocks/>
          </p:cNvGrpSpPr>
          <p:nvPr/>
        </p:nvGrpSpPr>
        <p:grpSpPr bwMode="auto">
          <a:xfrm>
            <a:off x="2514600" y="4389438"/>
            <a:ext cx="3581400" cy="1538287"/>
            <a:chOff x="1584" y="2064"/>
            <a:chExt cx="2256" cy="969"/>
          </a:xfrm>
        </p:grpSpPr>
        <p:sp>
          <p:nvSpPr>
            <p:cNvPr id="188423" name="Freeform 7"/>
            <p:cNvSpPr>
              <a:spLocks/>
            </p:cNvSpPr>
            <p:nvPr/>
          </p:nvSpPr>
          <p:spPr bwMode="auto">
            <a:xfrm>
              <a:off x="2352" y="2832"/>
              <a:ext cx="672" cy="201"/>
            </a:xfrm>
            <a:custGeom>
              <a:avLst/>
              <a:gdLst>
                <a:gd name="T0" fmla="*/ 0 w 672"/>
                <a:gd name="T1" fmla="*/ 215 h 200"/>
                <a:gd name="T2" fmla="*/ 432 w 672"/>
                <a:gd name="T3" fmla="*/ 0 h 200"/>
                <a:gd name="T4" fmla="*/ 384 w 672"/>
                <a:gd name="T5" fmla="*/ 215 h 200"/>
                <a:gd name="T6" fmla="*/ 672 w 672"/>
                <a:gd name="T7" fmla="*/ 48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381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88424" name="Group 8"/>
            <p:cNvGrpSpPr>
              <a:grpSpLocks/>
            </p:cNvGrpSpPr>
            <p:nvPr/>
          </p:nvGrpSpPr>
          <p:grpSpPr bwMode="auto">
            <a:xfrm>
              <a:off x="2400" y="2064"/>
              <a:ext cx="744" cy="912"/>
              <a:chOff x="2400" y="2064"/>
              <a:chExt cx="744" cy="912"/>
            </a:xfrm>
          </p:grpSpPr>
          <p:sp>
            <p:nvSpPr>
              <p:cNvPr id="188429" name="Freeform 9"/>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8430" name="Freeform 10"/>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8431" name="Freeform 11"/>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8432" name="Freeform 12"/>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8433" name="Freeform 13"/>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8434" name="Freeform 14"/>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88425" name="AutoShape 15"/>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dirty="0">
                  <a:solidFill>
                    <a:schemeClr val="bg2"/>
                  </a:solidFill>
                </a:rPr>
                <a:t>79 km </a:t>
              </a:r>
            </a:p>
          </p:txBody>
        </p:sp>
        <p:sp>
          <p:nvSpPr>
            <p:cNvPr id="188426" name="Line 16"/>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8427" name="AutoShape 17"/>
            <p:cNvSpPr>
              <a:spLocks noChangeArrowheads="1"/>
            </p:cNvSpPr>
            <p:nvPr/>
          </p:nvSpPr>
          <p:spPr bwMode="auto">
            <a:xfrm>
              <a:off x="3072"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dirty="0">
                  <a:solidFill>
                    <a:schemeClr val="bg2"/>
                  </a:solidFill>
                </a:rPr>
                <a:t>75 km </a:t>
              </a:r>
            </a:p>
          </p:txBody>
        </p:sp>
        <p:sp>
          <p:nvSpPr>
            <p:cNvPr id="188428" name="Line 18"/>
            <p:cNvSpPr>
              <a:spLocks noChangeShapeType="1"/>
            </p:cNvSpPr>
            <p:nvPr/>
          </p:nvSpPr>
          <p:spPr bwMode="auto">
            <a:xfrm>
              <a:off x="3456"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a:xfrm>
            <a:off x="685800" y="-76200"/>
            <a:ext cx="7772400" cy="1143000"/>
          </a:xfrm>
        </p:spPr>
        <p:txBody>
          <a:bodyPr/>
          <a:lstStyle/>
          <a:p>
            <a:pPr eaLnBrk="1" hangingPunct="1"/>
            <a:r>
              <a:rPr lang="en-CA" altLang="en-US" smtClean="0"/>
              <a:t>Flow Smoothly</a:t>
            </a:r>
          </a:p>
        </p:txBody>
      </p:sp>
      <p:sp>
        <p:nvSpPr>
          <p:cNvPr id="189443" name="Rectangle 3"/>
          <p:cNvSpPr>
            <a:spLocks noGrp="1" noChangeArrowheads="1"/>
          </p:cNvSpPr>
          <p:nvPr>
            <p:ph type="body" idx="1"/>
          </p:nvPr>
        </p:nvSpPr>
        <p:spPr>
          <a:xfrm>
            <a:off x="685800" y="685800"/>
            <a:ext cx="7772400" cy="4114800"/>
          </a:xfrm>
        </p:spPr>
        <p:txBody>
          <a:bodyPr/>
          <a:lstStyle/>
          <a:p>
            <a:pPr eaLnBrk="1" hangingPunct="1">
              <a:buFontTx/>
              <a:buNone/>
            </a:pPr>
            <a:r>
              <a:rPr lang="en-CA" altLang="en-US" dirty="0" smtClean="0"/>
              <a:t>The loop invariant should flow smoothly from the beginning to the end of the algorithm.  </a:t>
            </a:r>
          </a:p>
          <a:p>
            <a:pPr lvl="1" eaLnBrk="1" hangingPunct="1"/>
            <a:r>
              <a:rPr lang="en-CA" altLang="en-US" dirty="0" smtClean="0"/>
              <a:t>At the beginning, it should follow easily from the preconditions. </a:t>
            </a:r>
          </a:p>
          <a:p>
            <a:pPr lvl="1" eaLnBrk="1" hangingPunct="1"/>
            <a:r>
              <a:rPr lang="en-CA" altLang="en-US" dirty="0" smtClean="0"/>
              <a:t>It should progress in small natural steps. </a:t>
            </a:r>
          </a:p>
          <a:p>
            <a:pPr lvl="1" eaLnBrk="1" hangingPunct="1"/>
            <a:r>
              <a:rPr lang="en-CA" altLang="en-US" dirty="0" smtClean="0"/>
              <a:t>Once the exit condition has been met, the </a:t>
            </a:r>
            <a:r>
              <a:rPr lang="en-CA" altLang="en-US" dirty="0" err="1" smtClean="0"/>
              <a:t>postconditions</a:t>
            </a:r>
            <a:r>
              <a:rPr lang="en-CA" altLang="en-US" dirty="0" smtClean="0"/>
              <a:t> should easily follow. </a:t>
            </a:r>
          </a:p>
          <a:p>
            <a:pPr lvl="1" eaLnBrk="1" hangingPunct="1"/>
            <a:endParaRPr lang="en-CA" altLang="en-US" dirty="0" smtClean="0"/>
          </a:p>
        </p:txBody>
      </p:sp>
      <p:pic>
        <p:nvPicPr>
          <p:cNvPr id="18944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91400" y="4564063"/>
            <a:ext cx="1406525" cy="126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94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335463"/>
            <a:ext cx="1222375" cy="178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9446" name="Freeform 6"/>
          <p:cNvSpPr>
            <a:spLocks/>
          </p:cNvSpPr>
          <p:nvPr/>
        </p:nvSpPr>
        <p:spPr bwMode="auto">
          <a:xfrm>
            <a:off x="1295400" y="5853113"/>
            <a:ext cx="6705600" cy="852487"/>
          </a:xfrm>
          <a:custGeom>
            <a:avLst/>
            <a:gdLst>
              <a:gd name="T0" fmla="*/ 0 w 4224"/>
              <a:gd name="T1" fmla="*/ 2147483647 h 537"/>
              <a:gd name="T2" fmla="*/ 2147483647 w 4224"/>
              <a:gd name="T3" fmla="*/ 2147483647 h 537"/>
              <a:gd name="T4" fmla="*/ 2147483647 w 4224"/>
              <a:gd name="T5" fmla="*/ 2147483647 h 537"/>
              <a:gd name="T6" fmla="*/ 2147483647 w 4224"/>
              <a:gd name="T7" fmla="*/ 2147483647 h 537"/>
              <a:gd name="T8" fmla="*/ 2147483647 w 4224"/>
              <a:gd name="T9" fmla="*/ 2147483647 h 537"/>
              <a:gd name="T10" fmla="*/ 2147483647 w 4224"/>
              <a:gd name="T11" fmla="*/ 2147483647 h 537"/>
              <a:gd name="T12" fmla="*/ 0 60000 65536"/>
              <a:gd name="T13" fmla="*/ 0 60000 65536"/>
              <a:gd name="T14" fmla="*/ 0 60000 65536"/>
              <a:gd name="T15" fmla="*/ 0 60000 65536"/>
              <a:gd name="T16" fmla="*/ 0 60000 65536"/>
              <a:gd name="T17" fmla="*/ 0 60000 65536"/>
              <a:gd name="T18" fmla="*/ 0 w 4224"/>
              <a:gd name="T19" fmla="*/ 0 h 537"/>
              <a:gd name="T20" fmla="*/ 4224 w 4224"/>
              <a:gd name="T21" fmla="*/ 537 h 537"/>
            </a:gdLst>
            <a:ahLst/>
            <a:cxnLst>
              <a:cxn ang="T12">
                <a:pos x="T0" y="T1"/>
              </a:cxn>
              <a:cxn ang="T13">
                <a:pos x="T2" y="T3"/>
              </a:cxn>
              <a:cxn ang="T14">
                <a:pos x="T4" y="T5"/>
              </a:cxn>
              <a:cxn ang="T15">
                <a:pos x="T6" y="T7"/>
              </a:cxn>
              <a:cxn ang="T16">
                <a:pos x="T8" y="T9"/>
              </a:cxn>
              <a:cxn ang="T17">
                <a:pos x="T10" y="T11"/>
              </a:cxn>
            </a:cxnLst>
            <a:rect l="T18" t="T19" r="T20" b="T21"/>
            <a:pathLst>
              <a:path w="4224" h="537">
                <a:moveTo>
                  <a:pt x="0" y="148"/>
                </a:moveTo>
                <a:cubicBezTo>
                  <a:pt x="119" y="209"/>
                  <a:pt x="422" y="537"/>
                  <a:pt x="711" y="515"/>
                </a:cubicBezTo>
                <a:cubicBezTo>
                  <a:pt x="1000" y="493"/>
                  <a:pt x="1336" y="34"/>
                  <a:pt x="1732" y="17"/>
                </a:cubicBezTo>
                <a:cubicBezTo>
                  <a:pt x="2128" y="0"/>
                  <a:pt x="2764" y="345"/>
                  <a:pt x="3085" y="410"/>
                </a:cubicBezTo>
                <a:cubicBezTo>
                  <a:pt x="3406" y="475"/>
                  <a:pt x="3471" y="478"/>
                  <a:pt x="3661" y="410"/>
                </a:cubicBezTo>
                <a:cubicBezTo>
                  <a:pt x="3851" y="342"/>
                  <a:pt x="4107" y="89"/>
                  <a:pt x="4224" y="4"/>
                </a:cubicBezTo>
              </a:path>
            </a:pathLst>
          </a:cu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grpSp>
        <p:nvGrpSpPr>
          <p:cNvPr id="189447" name="Group 7"/>
          <p:cNvGrpSpPr>
            <a:grpSpLocks/>
          </p:cNvGrpSpPr>
          <p:nvPr/>
        </p:nvGrpSpPr>
        <p:grpSpPr bwMode="auto">
          <a:xfrm>
            <a:off x="5010150" y="5037138"/>
            <a:ext cx="392113" cy="403225"/>
            <a:chOff x="3156" y="3173"/>
            <a:chExt cx="247" cy="254"/>
          </a:xfrm>
        </p:grpSpPr>
        <p:sp>
          <p:nvSpPr>
            <p:cNvPr id="189515" name="Freeform 8"/>
            <p:cNvSpPr>
              <a:spLocks/>
            </p:cNvSpPr>
            <p:nvPr/>
          </p:nvSpPr>
          <p:spPr bwMode="auto">
            <a:xfrm>
              <a:off x="3164" y="3245"/>
              <a:ext cx="200" cy="89"/>
            </a:xfrm>
            <a:custGeom>
              <a:avLst/>
              <a:gdLst>
                <a:gd name="T0" fmla="*/ 2 w 200"/>
                <a:gd name="T1" fmla="*/ 72 h 89"/>
                <a:gd name="T2" fmla="*/ 10 w 200"/>
                <a:gd name="T3" fmla="*/ 52 h 89"/>
                <a:gd name="T4" fmla="*/ 26 w 200"/>
                <a:gd name="T5" fmla="*/ 33 h 89"/>
                <a:gd name="T6" fmla="*/ 62 w 200"/>
                <a:gd name="T7" fmla="*/ 17 h 89"/>
                <a:gd name="T8" fmla="*/ 99 w 200"/>
                <a:gd name="T9" fmla="*/ 5 h 89"/>
                <a:gd name="T10" fmla="*/ 132 w 200"/>
                <a:gd name="T11" fmla="*/ 0 h 89"/>
                <a:gd name="T12" fmla="*/ 165 w 200"/>
                <a:gd name="T13" fmla="*/ 6 h 89"/>
                <a:gd name="T14" fmla="*/ 189 w 200"/>
                <a:gd name="T15" fmla="*/ 17 h 89"/>
                <a:gd name="T16" fmla="*/ 200 w 200"/>
                <a:gd name="T17" fmla="*/ 31 h 89"/>
                <a:gd name="T18" fmla="*/ 182 w 200"/>
                <a:gd name="T19" fmla="*/ 47 h 89"/>
                <a:gd name="T20" fmla="*/ 160 w 200"/>
                <a:gd name="T21" fmla="*/ 62 h 89"/>
                <a:gd name="T22" fmla="*/ 121 w 200"/>
                <a:gd name="T23" fmla="*/ 80 h 89"/>
                <a:gd name="T24" fmla="*/ 85 w 200"/>
                <a:gd name="T25" fmla="*/ 89 h 89"/>
                <a:gd name="T26" fmla="*/ 47 w 200"/>
                <a:gd name="T27" fmla="*/ 88 h 89"/>
                <a:gd name="T28" fmla="*/ 12 w 200"/>
                <a:gd name="T29" fmla="*/ 86 h 89"/>
                <a:gd name="T30" fmla="*/ 0 w 200"/>
                <a:gd name="T31" fmla="*/ 76 h 89"/>
                <a:gd name="T32" fmla="*/ 2 w 200"/>
                <a:gd name="T33" fmla="*/ 72 h 8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0"/>
                <a:gd name="T52" fmla="*/ 0 h 89"/>
                <a:gd name="T53" fmla="*/ 200 w 200"/>
                <a:gd name="T54" fmla="*/ 89 h 8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0" h="89">
                  <a:moveTo>
                    <a:pt x="2" y="72"/>
                  </a:moveTo>
                  <a:lnTo>
                    <a:pt x="10" y="52"/>
                  </a:lnTo>
                  <a:lnTo>
                    <a:pt x="26" y="33"/>
                  </a:lnTo>
                  <a:lnTo>
                    <a:pt x="62" y="17"/>
                  </a:lnTo>
                  <a:lnTo>
                    <a:pt x="99" y="5"/>
                  </a:lnTo>
                  <a:lnTo>
                    <a:pt x="132" y="0"/>
                  </a:lnTo>
                  <a:lnTo>
                    <a:pt x="165" y="6"/>
                  </a:lnTo>
                  <a:lnTo>
                    <a:pt x="189" y="17"/>
                  </a:lnTo>
                  <a:lnTo>
                    <a:pt x="200" y="31"/>
                  </a:lnTo>
                  <a:lnTo>
                    <a:pt x="182" y="47"/>
                  </a:lnTo>
                  <a:lnTo>
                    <a:pt x="160" y="62"/>
                  </a:lnTo>
                  <a:lnTo>
                    <a:pt x="121" y="80"/>
                  </a:lnTo>
                  <a:lnTo>
                    <a:pt x="85" y="89"/>
                  </a:lnTo>
                  <a:lnTo>
                    <a:pt x="47" y="88"/>
                  </a:lnTo>
                  <a:lnTo>
                    <a:pt x="12" y="86"/>
                  </a:lnTo>
                  <a:lnTo>
                    <a:pt x="0" y="76"/>
                  </a:lnTo>
                  <a:lnTo>
                    <a:pt x="2" y="72"/>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516" name="Freeform 9"/>
            <p:cNvSpPr>
              <a:spLocks/>
            </p:cNvSpPr>
            <p:nvPr/>
          </p:nvSpPr>
          <p:spPr bwMode="auto">
            <a:xfrm>
              <a:off x="3167" y="3256"/>
              <a:ext cx="229" cy="164"/>
            </a:xfrm>
            <a:custGeom>
              <a:avLst/>
              <a:gdLst>
                <a:gd name="T0" fmla="*/ 1 w 229"/>
                <a:gd name="T1" fmla="*/ 69 h 164"/>
                <a:gd name="T2" fmla="*/ 38 w 229"/>
                <a:gd name="T3" fmla="*/ 79 h 164"/>
                <a:gd name="T4" fmla="*/ 81 w 229"/>
                <a:gd name="T5" fmla="*/ 75 h 164"/>
                <a:gd name="T6" fmla="*/ 123 w 229"/>
                <a:gd name="T7" fmla="*/ 70 h 164"/>
                <a:gd name="T8" fmla="*/ 162 w 229"/>
                <a:gd name="T9" fmla="*/ 52 h 164"/>
                <a:gd name="T10" fmla="*/ 185 w 229"/>
                <a:gd name="T11" fmla="*/ 33 h 164"/>
                <a:gd name="T12" fmla="*/ 189 w 229"/>
                <a:gd name="T13" fmla="*/ 21 h 164"/>
                <a:gd name="T14" fmla="*/ 181 w 229"/>
                <a:gd name="T15" fmla="*/ 7 h 164"/>
                <a:gd name="T16" fmla="*/ 190 w 229"/>
                <a:gd name="T17" fmla="*/ 0 h 164"/>
                <a:gd name="T18" fmla="*/ 219 w 229"/>
                <a:gd name="T19" fmla="*/ 22 h 164"/>
                <a:gd name="T20" fmla="*/ 229 w 229"/>
                <a:gd name="T21" fmla="*/ 47 h 164"/>
                <a:gd name="T22" fmla="*/ 229 w 229"/>
                <a:gd name="T23" fmla="*/ 85 h 164"/>
                <a:gd name="T24" fmla="*/ 227 w 229"/>
                <a:gd name="T25" fmla="*/ 89 h 164"/>
                <a:gd name="T26" fmla="*/ 219 w 229"/>
                <a:gd name="T27" fmla="*/ 118 h 164"/>
                <a:gd name="T28" fmla="*/ 200 w 229"/>
                <a:gd name="T29" fmla="*/ 139 h 164"/>
                <a:gd name="T30" fmla="*/ 197 w 229"/>
                <a:gd name="T31" fmla="*/ 140 h 164"/>
                <a:gd name="T32" fmla="*/ 161 w 229"/>
                <a:gd name="T33" fmla="*/ 156 h 164"/>
                <a:gd name="T34" fmla="*/ 128 w 229"/>
                <a:gd name="T35" fmla="*/ 162 h 164"/>
                <a:gd name="T36" fmla="*/ 125 w 229"/>
                <a:gd name="T37" fmla="*/ 161 h 164"/>
                <a:gd name="T38" fmla="*/ 95 w 229"/>
                <a:gd name="T39" fmla="*/ 164 h 164"/>
                <a:gd name="T40" fmla="*/ 67 w 229"/>
                <a:gd name="T41" fmla="*/ 157 h 164"/>
                <a:gd name="T42" fmla="*/ 64 w 229"/>
                <a:gd name="T43" fmla="*/ 156 h 164"/>
                <a:gd name="T44" fmla="*/ 42 w 229"/>
                <a:gd name="T45" fmla="*/ 140 h 164"/>
                <a:gd name="T46" fmla="*/ 17 w 229"/>
                <a:gd name="T47" fmla="*/ 123 h 164"/>
                <a:gd name="T48" fmla="*/ 6 w 229"/>
                <a:gd name="T49" fmla="*/ 103 h 164"/>
                <a:gd name="T50" fmla="*/ 0 w 229"/>
                <a:gd name="T51" fmla="*/ 78 h 164"/>
                <a:gd name="T52" fmla="*/ 1 w 229"/>
                <a:gd name="T53" fmla="*/ 69 h 16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9"/>
                <a:gd name="T82" fmla="*/ 0 h 164"/>
                <a:gd name="T83" fmla="*/ 229 w 229"/>
                <a:gd name="T84" fmla="*/ 164 h 16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9" h="164">
                  <a:moveTo>
                    <a:pt x="1" y="69"/>
                  </a:moveTo>
                  <a:lnTo>
                    <a:pt x="38" y="79"/>
                  </a:lnTo>
                  <a:lnTo>
                    <a:pt x="81" y="75"/>
                  </a:lnTo>
                  <a:lnTo>
                    <a:pt x="123" y="70"/>
                  </a:lnTo>
                  <a:lnTo>
                    <a:pt x="162" y="52"/>
                  </a:lnTo>
                  <a:lnTo>
                    <a:pt x="185" y="33"/>
                  </a:lnTo>
                  <a:lnTo>
                    <a:pt x="189" y="21"/>
                  </a:lnTo>
                  <a:lnTo>
                    <a:pt x="181" y="7"/>
                  </a:lnTo>
                  <a:lnTo>
                    <a:pt x="190" y="0"/>
                  </a:lnTo>
                  <a:lnTo>
                    <a:pt x="219" y="22"/>
                  </a:lnTo>
                  <a:lnTo>
                    <a:pt x="229" y="47"/>
                  </a:lnTo>
                  <a:lnTo>
                    <a:pt x="229" y="85"/>
                  </a:lnTo>
                  <a:lnTo>
                    <a:pt x="227" y="89"/>
                  </a:lnTo>
                  <a:lnTo>
                    <a:pt x="219" y="118"/>
                  </a:lnTo>
                  <a:lnTo>
                    <a:pt x="200" y="139"/>
                  </a:lnTo>
                  <a:lnTo>
                    <a:pt x="197" y="140"/>
                  </a:lnTo>
                  <a:lnTo>
                    <a:pt x="161" y="156"/>
                  </a:lnTo>
                  <a:lnTo>
                    <a:pt x="128" y="162"/>
                  </a:lnTo>
                  <a:lnTo>
                    <a:pt x="125" y="161"/>
                  </a:lnTo>
                  <a:lnTo>
                    <a:pt x="95" y="164"/>
                  </a:lnTo>
                  <a:lnTo>
                    <a:pt x="67" y="157"/>
                  </a:lnTo>
                  <a:lnTo>
                    <a:pt x="64" y="156"/>
                  </a:lnTo>
                  <a:lnTo>
                    <a:pt x="42" y="140"/>
                  </a:lnTo>
                  <a:lnTo>
                    <a:pt x="17" y="123"/>
                  </a:lnTo>
                  <a:lnTo>
                    <a:pt x="6" y="103"/>
                  </a:lnTo>
                  <a:lnTo>
                    <a:pt x="0" y="78"/>
                  </a:lnTo>
                  <a:lnTo>
                    <a:pt x="1" y="69"/>
                  </a:lnTo>
                  <a:close/>
                </a:path>
              </a:pathLst>
            </a:cu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517" name="Freeform 10"/>
            <p:cNvSpPr>
              <a:spLocks/>
            </p:cNvSpPr>
            <p:nvPr/>
          </p:nvSpPr>
          <p:spPr bwMode="auto">
            <a:xfrm>
              <a:off x="3156" y="3240"/>
              <a:ext cx="247" cy="187"/>
            </a:xfrm>
            <a:custGeom>
              <a:avLst/>
              <a:gdLst>
                <a:gd name="T0" fmla="*/ 88 w 247"/>
                <a:gd name="T1" fmla="*/ 113 h 187"/>
                <a:gd name="T2" fmla="*/ 156 w 247"/>
                <a:gd name="T3" fmla="*/ 100 h 187"/>
                <a:gd name="T4" fmla="*/ 205 w 247"/>
                <a:gd name="T5" fmla="*/ 76 h 187"/>
                <a:gd name="T6" fmla="*/ 222 w 247"/>
                <a:gd name="T7" fmla="*/ 46 h 187"/>
                <a:gd name="T8" fmla="*/ 237 w 247"/>
                <a:gd name="T9" fmla="*/ 41 h 187"/>
                <a:gd name="T10" fmla="*/ 247 w 247"/>
                <a:gd name="T11" fmla="*/ 84 h 187"/>
                <a:gd name="T12" fmla="*/ 234 w 247"/>
                <a:gd name="T13" fmla="*/ 143 h 187"/>
                <a:gd name="T14" fmla="*/ 206 w 247"/>
                <a:gd name="T15" fmla="*/ 167 h 187"/>
                <a:gd name="T16" fmla="*/ 163 w 247"/>
                <a:gd name="T17" fmla="*/ 182 h 187"/>
                <a:gd name="T18" fmla="*/ 114 w 247"/>
                <a:gd name="T19" fmla="*/ 187 h 187"/>
                <a:gd name="T20" fmla="*/ 76 w 247"/>
                <a:gd name="T21" fmla="*/ 181 h 187"/>
                <a:gd name="T22" fmla="*/ 43 w 247"/>
                <a:gd name="T23" fmla="*/ 165 h 187"/>
                <a:gd name="T24" fmla="*/ 15 w 247"/>
                <a:gd name="T25" fmla="*/ 139 h 187"/>
                <a:gd name="T26" fmla="*/ 0 w 247"/>
                <a:gd name="T27" fmla="*/ 91 h 187"/>
                <a:gd name="T28" fmla="*/ 9 w 247"/>
                <a:gd name="T29" fmla="*/ 53 h 187"/>
                <a:gd name="T30" fmla="*/ 38 w 247"/>
                <a:gd name="T31" fmla="*/ 28 h 187"/>
                <a:gd name="T32" fmla="*/ 86 w 247"/>
                <a:gd name="T33" fmla="*/ 9 h 187"/>
                <a:gd name="T34" fmla="*/ 132 w 247"/>
                <a:gd name="T35" fmla="*/ 0 h 187"/>
                <a:gd name="T36" fmla="*/ 178 w 247"/>
                <a:gd name="T37" fmla="*/ 5 h 187"/>
                <a:gd name="T38" fmla="*/ 202 w 247"/>
                <a:gd name="T39" fmla="*/ 13 h 187"/>
                <a:gd name="T40" fmla="*/ 197 w 247"/>
                <a:gd name="T41" fmla="*/ 27 h 187"/>
                <a:gd name="T42" fmla="*/ 143 w 247"/>
                <a:gd name="T43" fmla="*/ 15 h 187"/>
                <a:gd name="T44" fmla="*/ 98 w 247"/>
                <a:gd name="T45" fmla="*/ 21 h 187"/>
                <a:gd name="T46" fmla="*/ 53 w 247"/>
                <a:gd name="T47" fmla="*/ 34 h 187"/>
                <a:gd name="T48" fmla="*/ 24 w 247"/>
                <a:gd name="T49" fmla="*/ 53 h 187"/>
                <a:gd name="T50" fmla="*/ 16 w 247"/>
                <a:gd name="T51" fmla="*/ 74 h 187"/>
                <a:gd name="T52" fmla="*/ 38 w 247"/>
                <a:gd name="T53" fmla="*/ 86 h 187"/>
                <a:gd name="T54" fmla="*/ 64 w 247"/>
                <a:gd name="T55" fmla="*/ 86 h 187"/>
                <a:gd name="T56" fmla="*/ 130 w 247"/>
                <a:gd name="T57" fmla="*/ 77 h 187"/>
                <a:gd name="T58" fmla="*/ 172 w 247"/>
                <a:gd name="T59" fmla="*/ 62 h 187"/>
                <a:gd name="T60" fmla="*/ 194 w 247"/>
                <a:gd name="T61" fmla="*/ 43 h 187"/>
                <a:gd name="T62" fmla="*/ 209 w 247"/>
                <a:gd name="T63" fmla="*/ 20 h 187"/>
                <a:gd name="T64" fmla="*/ 207 w 247"/>
                <a:gd name="T65" fmla="*/ 48 h 187"/>
                <a:gd name="T66" fmla="*/ 157 w 247"/>
                <a:gd name="T67" fmla="*/ 83 h 187"/>
                <a:gd name="T68" fmla="*/ 96 w 247"/>
                <a:gd name="T69" fmla="*/ 98 h 187"/>
                <a:gd name="T70" fmla="*/ 38 w 247"/>
                <a:gd name="T71" fmla="*/ 100 h 187"/>
                <a:gd name="T72" fmla="*/ 20 w 247"/>
                <a:gd name="T73" fmla="*/ 96 h 187"/>
                <a:gd name="T74" fmla="*/ 30 w 247"/>
                <a:gd name="T75" fmla="*/ 125 h 187"/>
                <a:gd name="T76" fmla="*/ 64 w 247"/>
                <a:gd name="T77" fmla="*/ 155 h 187"/>
                <a:gd name="T78" fmla="*/ 104 w 247"/>
                <a:gd name="T79" fmla="*/ 170 h 187"/>
                <a:gd name="T80" fmla="*/ 149 w 247"/>
                <a:gd name="T81" fmla="*/ 169 h 187"/>
                <a:gd name="T82" fmla="*/ 194 w 247"/>
                <a:gd name="T83" fmla="*/ 154 h 187"/>
                <a:gd name="T84" fmla="*/ 222 w 247"/>
                <a:gd name="T85" fmla="*/ 132 h 187"/>
                <a:gd name="T86" fmla="*/ 232 w 247"/>
                <a:gd name="T87" fmla="*/ 97 h 187"/>
                <a:gd name="T88" fmla="*/ 228 w 247"/>
                <a:gd name="T89" fmla="*/ 63 h 187"/>
                <a:gd name="T90" fmla="*/ 209 w 247"/>
                <a:gd name="T91" fmla="*/ 92 h 187"/>
                <a:gd name="T92" fmla="*/ 168 w 247"/>
                <a:gd name="T93" fmla="*/ 113 h 187"/>
                <a:gd name="T94" fmla="*/ 126 w 247"/>
                <a:gd name="T95" fmla="*/ 125 h 187"/>
                <a:gd name="T96" fmla="*/ 74 w 247"/>
                <a:gd name="T97" fmla="*/ 126 h 187"/>
                <a:gd name="T98" fmla="*/ 30 w 247"/>
                <a:gd name="T99" fmla="*/ 110 h 18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47"/>
                <a:gd name="T151" fmla="*/ 0 h 187"/>
                <a:gd name="T152" fmla="*/ 247 w 247"/>
                <a:gd name="T153" fmla="*/ 187 h 18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47" h="187">
                  <a:moveTo>
                    <a:pt x="61" y="112"/>
                  </a:moveTo>
                  <a:lnTo>
                    <a:pt x="88" y="113"/>
                  </a:lnTo>
                  <a:lnTo>
                    <a:pt x="124" y="110"/>
                  </a:lnTo>
                  <a:lnTo>
                    <a:pt x="156" y="100"/>
                  </a:lnTo>
                  <a:lnTo>
                    <a:pt x="184" y="88"/>
                  </a:lnTo>
                  <a:lnTo>
                    <a:pt x="205" y="76"/>
                  </a:lnTo>
                  <a:lnTo>
                    <a:pt x="217" y="58"/>
                  </a:lnTo>
                  <a:lnTo>
                    <a:pt x="222" y="46"/>
                  </a:lnTo>
                  <a:lnTo>
                    <a:pt x="220" y="29"/>
                  </a:lnTo>
                  <a:lnTo>
                    <a:pt x="237" y="41"/>
                  </a:lnTo>
                  <a:lnTo>
                    <a:pt x="243" y="57"/>
                  </a:lnTo>
                  <a:lnTo>
                    <a:pt x="247" y="84"/>
                  </a:lnTo>
                  <a:lnTo>
                    <a:pt x="242" y="118"/>
                  </a:lnTo>
                  <a:lnTo>
                    <a:pt x="234" y="143"/>
                  </a:lnTo>
                  <a:lnTo>
                    <a:pt x="225" y="156"/>
                  </a:lnTo>
                  <a:lnTo>
                    <a:pt x="206" y="167"/>
                  </a:lnTo>
                  <a:lnTo>
                    <a:pt x="186" y="174"/>
                  </a:lnTo>
                  <a:lnTo>
                    <a:pt x="163" y="182"/>
                  </a:lnTo>
                  <a:lnTo>
                    <a:pt x="142" y="185"/>
                  </a:lnTo>
                  <a:lnTo>
                    <a:pt x="114" y="187"/>
                  </a:lnTo>
                  <a:lnTo>
                    <a:pt x="92" y="183"/>
                  </a:lnTo>
                  <a:lnTo>
                    <a:pt x="76" y="181"/>
                  </a:lnTo>
                  <a:lnTo>
                    <a:pt x="59" y="173"/>
                  </a:lnTo>
                  <a:lnTo>
                    <a:pt x="43" y="165"/>
                  </a:lnTo>
                  <a:lnTo>
                    <a:pt x="29" y="153"/>
                  </a:lnTo>
                  <a:lnTo>
                    <a:pt x="15" y="139"/>
                  </a:lnTo>
                  <a:lnTo>
                    <a:pt x="6" y="122"/>
                  </a:lnTo>
                  <a:lnTo>
                    <a:pt x="0" y="91"/>
                  </a:lnTo>
                  <a:lnTo>
                    <a:pt x="1" y="69"/>
                  </a:lnTo>
                  <a:lnTo>
                    <a:pt x="9" y="53"/>
                  </a:lnTo>
                  <a:lnTo>
                    <a:pt x="21" y="39"/>
                  </a:lnTo>
                  <a:lnTo>
                    <a:pt x="38" y="28"/>
                  </a:lnTo>
                  <a:lnTo>
                    <a:pt x="59" y="18"/>
                  </a:lnTo>
                  <a:lnTo>
                    <a:pt x="86" y="9"/>
                  </a:lnTo>
                  <a:lnTo>
                    <a:pt x="107" y="5"/>
                  </a:lnTo>
                  <a:lnTo>
                    <a:pt x="132" y="0"/>
                  </a:lnTo>
                  <a:lnTo>
                    <a:pt x="159" y="0"/>
                  </a:lnTo>
                  <a:lnTo>
                    <a:pt x="178" y="5"/>
                  </a:lnTo>
                  <a:lnTo>
                    <a:pt x="195" y="9"/>
                  </a:lnTo>
                  <a:lnTo>
                    <a:pt x="202" y="13"/>
                  </a:lnTo>
                  <a:lnTo>
                    <a:pt x="203" y="19"/>
                  </a:lnTo>
                  <a:lnTo>
                    <a:pt x="197" y="27"/>
                  </a:lnTo>
                  <a:lnTo>
                    <a:pt x="169" y="18"/>
                  </a:lnTo>
                  <a:lnTo>
                    <a:pt x="143" y="15"/>
                  </a:lnTo>
                  <a:lnTo>
                    <a:pt x="121" y="16"/>
                  </a:lnTo>
                  <a:lnTo>
                    <a:pt x="98" y="21"/>
                  </a:lnTo>
                  <a:lnTo>
                    <a:pt x="73" y="27"/>
                  </a:lnTo>
                  <a:lnTo>
                    <a:pt x="53" y="34"/>
                  </a:lnTo>
                  <a:lnTo>
                    <a:pt x="34" y="43"/>
                  </a:lnTo>
                  <a:lnTo>
                    <a:pt x="24" y="53"/>
                  </a:lnTo>
                  <a:lnTo>
                    <a:pt x="17" y="64"/>
                  </a:lnTo>
                  <a:lnTo>
                    <a:pt x="16" y="74"/>
                  </a:lnTo>
                  <a:lnTo>
                    <a:pt x="20" y="81"/>
                  </a:lnTo>
                  <a:lnTo>
                    <a:pt x="38" y="86"/>
                  </a:lnTo>
                  <a:lnTo>
                    <a:pt x="41" y="86"/>
                  </a:lnTo>
                  <a:lnTo>
                    <a:pt x="64" y="86"/>
                  </a:lnTo>
                  <a:lnTo>
                    <a:pt x="101" y="83"/>
                  </a:lnTo>
                  <a:lnTo>
                    <a:pt x="130" y="77"/>
                  </a:lnTo>
                  <a:lnTo>
                    <a:pt x="154" y="72"/>
                  </a:lnTo>
                  <a:lnTo>
                    <a:pt x="172" y="62"/>
                  </a:lnTo>
                  <a:lnTo>
                    <a:pt x="186" y="53"/>
                  </a:lnTo>
                  <a:lnTo>
                    <a:pt x="194" y="43"/>
                  </a:lnTo>
                  <a:lnTo>
                    <a:pt x="201" y="25"/>
                  </a:lnTo>
                  <a:lnTo>
                    <a:pt x="209" y="20"/>
                  </a:lnTo>
                  <a:lnTo>
                    <a:pt x="216" y="27"/>
                  </a:lnTo>
                  <a:lnTo>
                    <a:pt x="207" y="48"/>
                  </a:lnTo>
                  <a:lnTo>
                    <a:pt x="186" y="67"/>
                  </a:lnTo>
                  <a:lnTo>
                    <a:pt x="157" y="83"/>
                  </a:lnTo>
                  <a:lnTo>
                    <a:pt x="127" y="90"/>
                  </a:lnTo>
                  <a:lnTo>
                    <a:pt x="96" y="98"/>
                  </a:lnTo>
                  <a:lnTo>
                    <a:pt x="64" y="101"/>
                  </a:lnTo>
                  <a:lnTo>
                    <a:pt x="38" y="100"/>
                  </a:lnTo>
                  <a:lnTo>
                    <a:pt x="34" y="100"/>
                  </a:lnTo>
                  <a:lnTo>
                    <a:pt x="20" y="96"/>
                  </a:lnTo>
                  <a:lnTo>
                    <a:pt x="21" y="107"/>
                  </a:lnTo>
                  <a:lnTo>
                    <a:pt x="30" y="125"/>
                  </a:lnTo>
                  <a:lnTo>
                    <a:pt x="43" y="144"/>
                  </a:lnTo>
                  <a:lnTo>
                    <a:pt x="64" y="155"/>
                  </a:lnTo>
                  <a:lnTo>
                    <a:pt x="81" y="167"/>
                  </a:lnTo>
                  <a:lnTo>
                    <a:pt x="104" y="170"/>
                  </a:lnTo>
                  <a:lnTo>
                    <a:pt x="127" y="171"/>
                  </a:lnTo>
                  <a:lnTo>
                    <a:pt x="149" y="169"/>
                  </a:lnTo>
                  <a:lnTo>
                    <a:pt x="173" y="163"/>
                  </a:lnTo>
                  <a:lnTo>
                    <a:pt x="194" y="154"/>
                  </a:lnTo>
                  <a:lnTo>
                    <a:pt x="213" y="144"/>
                  </a:lnTo>
                  <a:lnTo>
                    <a:pt x="222" y="132"/>
                  </a:lnTo>
                  <a:lnTo>
                    <a:pt x="230" y="116"/>
                  </a:lnTo>
                  <a:lnTo>
                    <a:pt x="232" y="97"/>
                  </a:lnTo>
                  <a:lnTo>
                    <a:pt x="233" y="78"/>
                  </a:lnTo>
                  <a:lnTo>
                    <a:pt x="228" y="63"/>
                  </a:lnTo>
                  <a:lnTo>
                    <a:pt x="221" y="81"/>
                  </a:lnTo>
                  <a:lnTo>
                    <a:pt x="209" y="92"/>
                  </a:lnTo>
                  <a:lnTo>
                    <a:pt x="192" y="104"/>
                  </a:lnTo>
                  <a:lnTo>
                    <a:pt x="168" y="113"/>
                  </a:lnTo>
                  <a:lnTo>
                    <a:pt x="147" y="121"/>
                  </a:lnTo>
                  <a:lnTo>
                    <a:pt x="126" y="125"/>
                  </a:lnTo>
                  <a:lnTo>
                    <a:pt x="100" y="130"/>
                  </a:lnTo>
                  <a:lnTo>
                    <a:pt x="74" y="126"/>
                  </a:lnTo>
                  <a:lnTo>
                    <a:pt x="48" y="123"/>
                  </a:lnTo>
                  <a:lnTo>
                    <a:pt x="30" y="110"/>
                  </a:lnTo>
                  <a:lnTo>
                    <a:pt x="61" y="112"/>
                  </a:lnTo>
                  <a:close/>
                </a:path>
              </a:pathLst>
            </a:custGeom>
            <a:solidFill>
              <a:srgbClr val="99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518" name="Freeform 11"/>
            <p:cNvSpPr>
              <a:spLocks/>
            </p:cNvSpPr>
            <p:nvPr/>
          </p:nvSpPr>
          <p:spPr bwMode="auto">
            <a:xfrm>
              <a:off x="3170" y="3173"/>
              <a:ext cx="180" cy="182"/>
            </a:xfrm>
            <a:custGeom>
              <a:avLst/>
              <a:gdLst>
                <a:gd name="T0" fmla="*/ 109 w 180"/>
                <a:gd name="T1" fmla="*/ 2 h 182"/>
                <a:gd name="T2" fmla="*/ 132 w 180"/>
                <a:gd name="T3" fmla="*/ 11 h 182"/>
                <a:gd name="T4" fmla="*/ 135 w 180"/>
                <a:gd name="T5" fmla="*/ 13 h 182"/>
                <a:gd name="T6" fmla="*/ 158 w 180"/>
                <a:gd name="T7" fmla="*/ 33 h 182"/>
                <a:gd name="T8" fmla="*/ 172 w 180"/>
                <a:gd name="T9" fmla="*/ 56 h 182"/>
                <a:gd name="T10" fmla="*/ 180 w 180"/>
                <a:gd name="T11" fmla="*/ 80 h 182"/>
                <a:gd name="T12" fmla="*/ 179 w 180"/>
                <a:gd name="T13" fmla="*/ 86 h 182"/>
                <a:gd name="T14" fmla="*/ 146 w 180"/>
                <a:gd name="T15" fmla="*/ 73 h 182"/>
                <a:gd name="T16" fmla="*/ 135 w 180"/>
                <a:gd name="T17" fmla="*/ 71 h 182"/>
                <a:gd name="T18" fmla="*/ 135 w 180"/>
                <a:gd name="T19" fmla="*/ 52 h 182"/>
                <a:gd name="T20" fmla="*/ 129 w 180"/>
                <a:gd name="T21" fmla="*/ 37 h 182"/>
                <a:gd name="T22" fmla="*/ 119 w 180"/>
                <a:gd name="T23" fmla="*/ 24 h 182"/>
                <a:gd name="T24" fmla="*/ 99 w 180"/>
                <a:gd name="T25" fmla="*/ 15 h 182"/>
                <a:gd name="T26" fmla="*/ 83 w 180"/>
                <a:gd name="T27" fmla="*/ 11 h 182"/>
                <a:gd name="T28" fmla="*/ 65 w 180"/>
                <a:gd name="T29" fmla="*/ 13 h 182"/>
                <a:gd name="T30" fmla="*/ 46 w 180"/>
                <a:gd name="T31" fmla="*/ 21 h 182"/>
                <a:gd name="T32" fmla="*/ 32 w 180"/>
                <a:gd name="T33" fmla="*/ 33 h 182"/>
                <a:gd name="T34" fmla="*/ 24 w 180"/>
                <a:gd name="T35" fmla="*/ 59 h 182"/>
                <a:gd name="T36" fmla="*/ 20 w 180"/>
                <a:gd name="T37" fmla="*/ 92 h 182"/>
                <a:gd name="T38" fmla="*/ 22 w 180"/>
                <a:gd name="T39" fmla="*/ 123 h 182"/>
                <a:gd name="T40" fmla="*/ 28 w 180"/>
                <a:gd name="T41" fmla="*/ 143 h 182"/>
                <a:gd name="T42" fmla="*/ 34 w 180"/>
                <a:gd name="T43" fmla="*/ 160 h 182"/>
                <a:gd name="T44" fmla="*/ 49 w 180"/>
                <a:gd name="T45" fmla="*/ 182 h 182"/>
                <a:gd name="T46" fmla="*/ 22 w 180"/>
                <a:gd name="T47" fmla="*/ 180 h 182"/>
                <a:gd name="T48" fmla="*/ 15 w 180"/>
                <a:gd name="T49" fmla="*/ 175 h 182"/>
                <a:gd name="T50" fmla="*/ 7 w 180"/>
                <a:gd name="T51" fmla="*/ 155 h 182"/>
                <a:gd name="T52" fmla="*/ 0 w 180"/>
                <a:gd name="T53" fmla="*/ 128 h 182"/>
                <a:gd name="T54" fmla="*/ 0 w 180"/>
                <a:gd name="T55" fmla="*/ 99 h 182"/>
                <a:gd name="T56" fmla="*/ 1 w 180"/>
                <a:gd name="T57" fmla="*/ 74 h 182"/>
                <a:gd name="T58" fmla="*/ 9 w 180"/>
                <a:gd name="T59" fmla="*/ 47 h 182"/>
                <a:gd name="T60" fmla="*/ 20 w 180"/>
                <a:gd name="T61" fmla="*/ 29 h 182"/>
                <a:gd name="T62" fmla="*/ 39 w 180"/>
                <a:gd name="T63" fmla="*/ 14 h 182"/>
                <a:gd name="T64" fmla="*/ 70 w 180"/>
                <a:gd name="T65" fmla="*/ 4 h 182"/>
                <a:gd name="T66" fmla="*/ 93 w 180"/>
                <a:gd name="T67" fmla="*/ 0 h 182"/>
                <a:gd name="T68" fmla="*/ 109 w 180"/>
                <a:gd name="T69" fmla="*/ 2 h 18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80"/>
                <a:gd name="T106" fmla="*/ 0 h 182"/>
                <a:gd name="T107" fmla="*/ 180 w 180"/>
                <a:gd name="T108" fmla="*/ 182 h 18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80" h="182">
                  <a:moveTo>
                    <a:pt x="109" y="2"/>
                  </a:moveTo>
                  <a:lnTo>
                    <a:pt x="132" y="11"/>
                  </a:lnTo>
                  <a:lnTo>
                    <a:pt x="135" y="13"/>
                  </a:lnTo>
                  <a:lnTo>
                    <a:pt x="158" y="33"/>
                  </a:lnTo>
                  <a:lnTo>
                    <a:pt x="172" y="56"/>
                  </a:lnTo>
                  <a:lnTo>
                    <a:pt x="180" y="80"/>
                  </a:lnTo>
                  <a:lnTo>
                    <a:pt x="179" y="86"/>
                  </a:lnTo>
                  <a:lnTo>
                    <a:pt x="146" y="73"/>
                  </a:lnTo>
                  <a:lnTo>
                    <a:pt x="135" y="71"/>
                  </a:lnTo>
                  <a:lnTo>
                    <a:pt x="135" y="52"/>
                  </a:lnTo>
                  <a:lnTo>
                    <a:pt x="129" y="37"/>
                  </a:lnTo>
                  <a:lnTo>
                    <a:pt x="119" y="24"/>
                  </a:lnTo>
                  <a:lnTo>
                    <a:pt x="99" y="15"/>
                  </a:lnTo>
                  <a:lnTo>
                    <a:pt x="83" y="11"/>
                  </a:lnTo>
                  <a:lnTo>
                    <a:pt x="65" y="13"/>
                  </a:lnTo>
                  <a:lnTo>
                    <a:pt x="46" y="21"/>
                  </a:lnTo>
                  <a:lnTo>
                    <a:pt x="32" y="33"/>
                  </a:lnTo>
                  <a:lnTo>
                    <a:pt x="24" y="59"/>
                  </a:lnTo>
                  <a:lnTo>
                    <a:pt x="20" y="92"/>
                  </a:lnTo>
                  <a:lnTo>
                    <a:pt x="22" y="123"/>
                  </a:lnTo>
                  <a:lnTo>
                    <a:pt x="28" y="143"/>
                  </a:lnTo>
                  <a:lnTo>
                    <a:pt x="34" y="160"/>
                  </a:lnTo>
                  <a:lnTo>
                    <a:pt x="49" y="182"/>
                  </a:lnTo>
                  <a:lnTo>
                    <a:pt x="22" y="180"/>
                  </a:lnTo>
                  <a:lnTo>
                    <a:pt x="15" y="175"/>
                  </a:lnTo>
                  <a:lnTo>
                    <a:pt x="7" y="155"/>
                  </a:lnTo>
                  <a:lnTo>
                    <a:pt x="0" y="128"/>
                  </a:lnTo>
                  <a:lnTo>
                    <a:pt x="0" y="99"/>
                  </a:lnTo>
                  <a:lnTo>
                    <a:pt x="1" y="74"/>
                  </a:lnTo>
                  <a:lnTo>
                    <a:pt x="9" y="47"/>
                  </a:lnTo>
                  <a:lnTo>
                    <a:pt x="20" y="29"/>
                  </a:lnTo>
                  <a:lnTo>
                    <a:pt x="39" y="14"/>
                  </a:lnTo>
                  <a:lnTo>
                    <a:pt x="70" y="4"/>
                  </a:lnTo>
                  <a:lnTo>
                    <a:pt x="93" y="0"/>
                  </a:lnTo>
                  <a:lnTo>
                    <a:pt x="109" y="2"/>
                  </a:lnTo>
                  <a:close/>
                </a:path>
              </a:pathLst>
            </a:custGeom>
            <a:solidFill>
              <a:srgbClr val="CC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89519" name="Group 12"/>
            <p:cNvGrpSpPr>
              <a:grpSpLocks/>
            </p:cNvGrpSpPr>
            <p:nvPr/>
          </p:nvGrpSpPr>
          <p:grpSpPr bwMode="auto">
            <a:xfrm>
              <a:off x="3191" y="3248"/>
              <a:ext cx="92" cy="94"/>
              <a:chOff x="3191" y="3248"/>
              <a:chExt cx="92" cy="94"/>
            </a:xfrm>
          </p:grpSpPr>
          <p:sp>
            <p:nvSpPr>
              <p:cNvPr id="189524" name="Freeform 13"/>
              <p:cNvSpPr>
                <a:spLocks/>
              </p:cNvSpPr>
              <p:nvPr/>
            </p:nvSpPr>
            <p:spPr bwMode="auto">
              <a:xfrm>
                <a:off x="3191" y="3248"/>
                <a:ext cx="92" cy="94"/>
              </a:xfrm>
              <a:custGeom>
                <a:avLst/>
                <a:gdLst>
                  <a:gd name="T0" fmla="*/ 20 w 92"/>
                  <a:gd name="T1" fmla="*/ 22 h 94"/>
                  <a:gd name="T2" fmla="*/ 23 w 92"/>
                  <a:gd name="T3" fmla="*/ 8 h 94"/>
                  <a:gd name="T4" fmla="*/ 33 w 92"/>
                  <a:gd name="T5" fmla="*/ 1 h 94"/>
                  <a:gd name="T6" fmla="*/ 43 w 92"/>
                  <a:gd name="T7" fmla="*/ 0 h 94"/>
                  <a:gd name="T8" fmla="*/ 52 w 92"/>
                  <a:gd name="T9" fmla="*/ 7 h 94"/>
                  <a:gd name="T10" fmla="*/ 57 w 92"/>
                  <a:gd name="T11" fmla="*/ 18 h 94"/>
                  <a:gd name="T12" fmla="*/ 71 w 92"/>
                  <a:gd name="T13" fmla="*/ 16 h 94"/>
                  <a:gd name="T14" fmla="*/ 85 w 92"/>
                  <a:gd name="T15" fmla="*/ 20 h 94"/>
                  <a:gd name="T16" fmla="*/ 88 w 92"/>
                  <a:gd name="T17" fmla="*/ 20 h 94"/>
                  <a:gd name="T18" fmla="*/ 92 w 92"/>
                  <a:gd name="T19" fmla="*/ 32 h 94"/>
                  <a:gd name="T20" fmla="*/ 88 w 92"/>
                  <a:gd name="T21" fmla="*/ 43 h 94"/>
                  <a:gd name="T22" fmla="*/ 79 w 92"/>
                  <a:gd name="T23" fmla="*/ 53 h 94"/>
                  <a:gd name="T24" fmla="*/ 74 w 92"/>
                  <a:gd name="T25" fmla="*/ 55 h 94"/>
                  <a:gd name="T26" fmla="*/ 77 w 92"/>
                  <a:gd name="T27" fmla="*/ 65 h 94"/>
                  <a:gd name="T28" fmla="*/ 73 w 92"/>
                  <a:gd name="T29" fmla="*/ 76 h 94"/>
                  <a:gd name="T30" fmla="*/ 66 w 92"/>
                  <a:gd name="T31" fmla="*/ 85 h 94"/>
                  <a:gd name="T32" fmla="*/ 55 w 92"/>
                  <a:gd name="T33" fmla="*/ 92 h 94"/>
                  <a:gd name="T34" fmla="*/ 52 w 92"/>
                  <a:gd name="T35" fmla="*/ 94 h 94"/>
                  <a:gd name="T36" fmla="*/ 39 w 92"/>
                  <a:gd name="T37" fmla="*/ 93 h 94"/>
                  <a:gd name="T38" fmla="*/ 29 w 92"/>
                  <a:gd name="T39" fmla="*/ 85 h 94"/>
                  <a:gd name="T40" fmla="*/ 24 w 92"/>
                  <a:gd name="T41" fmla="*/ 82 h 94"/>
                  <a:gd name="T42" fmla="*/ 12 w 92"/>
                  <a:gd name="T43" fmla="*/ 81 h 94"/>
                  <a:gd name="T44" fmla="*/ 2 w 92"/>
                  <a:gd name="T45" fmla="*/ 69 h 94"/>
                  <a:gd name="T46" fmla="*/ 0 w 92"/>
                  <a:gd name="T47" fmla="*/ 56 h 94"/>
                  <a:gd name="T48" fmla="*/ 3 w 92"/>
                  <a:gd name="T49" fmla="*/ 44 h 94"/>
                  <a:gd name="T50" fmla="*/ 8 w 92"/>
                  <a:gd name="T51" fmla="*/ 41 h 94"/>
                  <a:gd name="T52" fmla="*/ 2 w 92"/>
                  <a:gd name="T53" fmla="*/ 32 h 94"/>
                  <a:gd name="T54" fmla="*/ 8 w 92"/>
                  <a:gd name="T55" fmla="*/ 25 h 94"/>
                  <a:gd name="T56" fmla="*/ 13 w 92"/>
                  <a:gd name="T57" fmla="*/ 22 h 94"/>
                  <a:gd name="T58" fmla="*/ 20 w 92"/>
                  <a:gd name="T59" fmla="*/ 22 h 9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92"/>
                  <a:gd name="T91" fmla="*/ 0 h 94"/>
                  <a:gd name="T92" fmla="*/ 92 w 92"/>
                  <a:gd name="T93" fmla="*/ 94 h 9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92" h="94">
                    <a:moveTo>
                      <a:pt x="20" y="22"/>
                    </a:moveTo>
                    <a:lnTo>
                      <a:pt x="23" y="8"/>
                    </a:lnTo>
                    <a:lnTo>
                      <a:pt x="33" y="1"/>
                    </a:lnTo>
                    <a:lnTo>
                      <a:pt x="43" y="0"/>
                    </a:lnTo>
                    <a:lnTo>
                      <a:pt x="52" y="7"/>
                    </a:lnTo>
                    <a:lnTo>
                      <a:pt x="57" y="18"/>
                    </a:lnTo>
                    <a:lnTo>
                      <a:pt x="71" y="16"/>
                    </a:lnTo>
                    <a:lnTo>
                      <a:pt x="85" y="20"/>
                    </a:lnTo>
                    <a:lnTo>
                      <a:pt x="88" y="20"/>
                    </a:lnTo>
                    <a:lnTo>
                      <a:pt x="92" y="32"/>
                    </a:lnTo>
                    <a:lnTo>
                      <a:pt x="88" y="43"/>
                    </a:lnTo>
                    <a:lnTo>
                      <a:pt x="79" y="53"/>
                    </a:lnTo>
                    <a:lnTo>
                      <a:pt x="74" y="55"/>
                    </a:lnTo>
                    <a:lnTo>
                      <a:pt x="77" y="65"/>
                    </a:lnTo>
                    <a:lnTo>
                      <a:pt x="73" y="76"/>
                    </a:lnTo>
                    <a:lnTo>
                      <a:pt x="66" y="85"/>
                    </a:lnTo>
                    <a:lnTo>
                      <a:pt x="55" y="92"/>
                    </a:lnTo>
                    <a:lnTo>
                      <a:pt x="52" y="94"/>
                    </a:lnTo>
                    <a:lnTo>
                      <a:pt x="39" y="93"/>
                    </a:lnTo>
                    <a:lnTo>
                      <a:pt x="29" y="85"/>
                    </a:lnTo>
                    <a:lnTo>
                      <a:pt x="24" y="82"/>
                    </a:lnTo>
                    <a:lnTo>
                      <a:pt x="12" y="81"/>
                    </a:lnTo>
                    <a:lnTo>
                      <a:pt x="2" y="69"/>
                    </a:lnTo>
                    <a:lnTo>
                      <a:pt x="0" y="56"/>
                    </a:lnTo>
                    <a:lnTo>
                      <a:pt x="3" y="44"/>
                    </a:lnTo>
                    <a:lnTo>
                      <a:pt x="8" y="41"/>
                    </a:lnTo>
                    <a:lnTo>
                      <a:pt x="2" y="32"/>
                    </a:lnTo>
                    <a:lnTo>
                      <a:pt x="8" y="25"/>
                    </a:lnTo>
                    <a:lnTo>
                      <a:pt x="13" y="22"/>
                    </a:lnTo>
                    <a:lnTo>
                      <a:pt x="20" y="22"/>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525" name="Freeform 14"/>
              <p:cNvSpPr>
                <a:spLocks/>
              </p:cNvSpPr>
              <p:nvPr/>
            </p:nvSpPr>
            <p:spPr bwMode="auto">
              <a:xfrm>
                <a:off x="3205" y="3254"/>
                <a:ext cx="67" cy="76"/>
              </a:xfrm>
              <a:custGeom>
                <a:avLst/>
                <a:gdLst>
                  <a:gd name="T0" fmla="*/ 21 w 67"/>
                  <a:gd name="T1" fmla="*/ 35 h 76"/>
                  <a:gd name="T2" fmla="*/ 18 w 67"/>
                  <a:gd name="T3" fmla="*/ 25 h 76"/>
                  <a:gd name="T4" fmla="*/ 14 w 67"/>
                  <a:gd name="T5" fmla="*/ 15 h 76"/>
                  <a:gd name="T6" fmla="*/ 18 w 67"/>
                  <a:gd name="T7" fmla="*/ 6 h 76"/>
                  <a:gd name="T8" fmla="*/ 23 w 67"/>
                  <a:gd name="T9" fmla="*/ 0 h 76"/>
                  <a:gd name="T10" fmla="*/ 28 w 67"/>
                  <a:gd name="T11" fmla="*/ 2 h 76"/>
                  <a:gd name="T12" fmla="*/ 33 w 67"/>
                  <a:gd name="T13" fmla="*/ 5 h 76"/>
                  <a:gd name="T14" fmla="*/ 34 w 67"/>
                  <a:gd name="T15" fmla="*/ 13 h 76"/>
                  <a:gd name="T16" fmla="*/ 32 w 67"/>
                  <a:gd name="T17" fmla="*/ 21 h 76"/>
                  <a:gd name="T18" fmla="*/ 32 w 67"/>
                  <a:gd name="T19" fmla="*/ 29 h 76"/>
                  <a:gd name="T20" fmla="*/ 37 w 67"/>
                  <a:gd name="T21" fmla="*/ 27 h 76"/>
                  <a:gd name="T22" fmla="*/ 41 w 67"/>
                  <a:gd name="T23" fmla="*/ 20 h 76"/>
                  <a:gd name="T24" fmla="*/ 48 w 67"/>
                  <a:gd name="T25" fmla="*/ 16 h 76"/>
                  <a:gd name="T26" fmla="*/ 51 w 67"/>
                  <a:gd name="T27" fmla="*/ 16 h 76"/>
                  <a:gd name="T28" fmla="*/ 58 w 67"/>
                  <a:gd name="T29" fmla="*/ 15 h 76"/>
                  <a:gd name="T30" fmla="*/ 63 w 67"/>
                  <a:gd name="T31" fmla="*/ 19 h 76"/>
                  <a:gd name="T32" fmla="*/ 67 w 67"/>
                  <a:gd name="T33" fmla="*/ 28 h 76"/>
                  <a:gd name="T34" fmla="*/ 64 w 67"/>
                  <a:gd name="T35" fmla="*/ 37 h 76"/>
                  <a:gd name="T36" fmla="*/ 56 w 67"/>
                  <a:gd name="T37" fmla="*/ 42 h 76"/>
                  <a:gd name="T38" fmla="*/ 46 w 67"/>
                  <a:gd name="T39" fmla="*/ 42 h 76"/>
                  <a:gd name="T40" fmla="*/ 38 w 67"/>
                  <a:gd name="T41" fmla="*/ 40 h 76"/>
                  <a:gd name="T42" fmla="*/ 39 w 67"/>
                  <a:gd name="T43" fmla="*/ 47 h 76"/>
                  <a:gd name="T44" fmla="*/ 48 w 67"/>
                  <a:gd name="T45" fmla="*/ 49 h 76"/>
                  <a:gd name="T46" fmla="*/ 55 w 67"/>
                  <a:gd name="T47" fmla="*/ 54 h 76"/>
                  <a:gd name="T48" fmla="*/ 53 w 67"/>
                  <a:gd name="T49" fmla="*/ 65 h 76"/>
                  <a:gd name="T50" fmla="*/ 46 w 67"/>
                  <a:gd name="T51" fmla="*/ 74 h 76"/>
                  <a:gd name="T52" fmla="*/ 36 w 67"/>
                  <a:gd name="T53" fmla="*/ 76 h 76"/>
                  <a:gd name="T54" fmla="*/ 28 w 67"/>
                  <a:gd name="T55" fmla="*/ 72 h 76"/>
                  <a:gd name="T56" fmla="*/ 23 w 67"/>
                  <a:gd name="T57" fmla="*/ 64 h 76"/>
                  <a:gd name="T58" fmla="*/ 27 w 67"/>
                  <a:gd name="T59" fmla="*/ 56 h 76"/>
                  <a:gd name="T60" fmla="*/ 30 w 67"/>
                  <a:gd name="T61" fmla="*/ 48 h 76"/>
                  <a:gd name="T62" fmla="*/ 25 w 67"/>
                  <a:gd name="T63" fmla="*/ 46 h 76"/>
                  <a:gd name="T64" fmla="*/ 23 w 67"/>
                  <a:gd name="T65" fmla="*/ 55 h 76"/>
                  <a:gd name="T66" fmla="*/ 18 w 67"/>
                  <a:gd name="T67" fmla="*/ 62 h 76"/>
                  <a:gd name="T68" fmla="*/ 7 w 67"/>
                  <a:gd name="T69" fmla="*/ 63 h 76"/>
                  <a:gd name="T70" fmla="*/ 0 w 67"/>
                  <a:gd name="T71" fmla="*/ 57 h 76"/>
                  <a:gd name="T72" fmla="*/ 0 w 67"/>
                  <a:gd name="T73" fmla="*/ 50 h 76"/>
                  <a:gd name="T74" fmla="*/ 2 w 67"/>
                  <a:gd name="T75" fmla="*/ 44 h 76"/>
                  <a:gd name="T76" fmla="*/ 6 w 67"/>
                  <a:gd name="T77" fmla="*/ 39 h 76"/>
                  <a:gd name="T78" fmla="*/ 4 w 67"/>
                  <a:gd name="T79" fmla="*/ 32 h 76"/>
                  <a:gd name="T80" fmla="*/ 4 w 67"/>
                  <a:gd name="T81" fmla="*/ 25 h 76"/>
                  <a:gd name="T82" fmla="*/ 9 w 67"/>
                  <a:gd name="T83" fmla="*/ 25 h 76"/>
                  <a:gd name="T84" fmla="*/ 14 w 67"/>
                  <a:gd name="T85" fmla="*/ 28 h 76"/>
                  <a:gd name="T86" fmla="*/ 21 w 67"/>
                  <a:gd name="T87" fmla="*/ 35 h 7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7"/>
                  <a:gd name="T133" fmla="*/ 0 h 76"/>
                  <a:gd name="T134" fmla="*/ 67 w 67"/>
                  <a:gd name="T135" fmla="*/ 76 h 7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7" h="76">
                    <a:moveTo>
                      <a:pt x="21" y="35"/>
                    </a:moveTo>
                    <a:lnTo>
                      <a:pt x="18" y="25"/>
                    </a:lnTo>
                    <a:lnTo>
                      <a:pt x="14" y="15"/>
                    </a:lnTo>
                    <a:lnTo>
                      <a:pt x="18" y="6"/>
                    </a:lnTo>
                    <a:lnTo>
                      <a:pt x="23" y="0"/>
                    </a:lnTo>
                    <a:lnTo>
                      <a:pt x="28" y="2"/>
                    </a:lnTo>
                    <a:lnTo>
                      <a:pt x="33" y="5"/>
                    </a:lnTo>
                    <a:lnTo>
                      <a:pt x="34" y="13"/>
                    </a:lnTo>
                    <a:lnTo>
                      <a:pt x="32" y="21"/>
                    </a:lnTo>
                    <a:lnTo>
                      <a:pt x="32" y="29"/>
                    </a:lnTo>
                    <a:lnTo>
                      <a:pt x="37" y="27"/>
                    </a:lnTo>
                    <a:lnTo>
                      <a:pt x="41" y="20"/>
                    </a:lnTo>
                    <a:lnTo>
                      <a:pt x="48" y="16"/>
                    </a:lnTo>
                    <a:lnTo>
                      <a:pt x="51" y="16"/>
                    </a:lnTo>
                    <a:lnTo>
                      <a:pt x="58" y="15"/>
                    </a:lnTo>
                    <a:lnTo>
                      <a:pt x="63" y="19"/>
                    </a:lnTo>
                    <a:lnTo>
                      <a:pt x="67" y="28"/>
                    </a:lnTo>
                    <a:lnTo>
                      <a:pt x="64" y="37"/>
                    </a:lnTo>
                    <a:lnTo>
                      <a:pt x="56" y="42"/>
                    </a:lnTo>
                    <a:lnTo>
                      <a:pt x="46" y="42"/>
                    </a:lnTo>
                    <a:lnTo>
                      <a:pt x="38" y="40"/>
                    </a:lnTo>
                    <a:lnTo>
                      <a:pt x="39" y="47"/>
                    </a:lnTo>
                    <a:lnTo>
                      <a:pt x="48" y="49"/>
                    </a:lnTo>
                    <a:lnTo>
                      <a:pt x="55" y="54"/>
                    </a:lnTo>
                    <a:lnTo>
                      <a:pt x="53" y="65"/>
                    </a:lnTo>
                    <a:lnTo>
                      <a:pt x="46" y="74"/>
                    </a:lnTo>
                    <a:lnTo>
                      <a:pt x="36" y="76"/>
                    </a:lnTo>
                    <a:lnTo>
                      <a:pt x="28" y="72"/>
                    </a:lnTo>
                    <a:lnTo>
                      <a:pt x="23" y="64"/>
                    </a:lnTo>
                    <a:lnTo>
                      <a:pt x="27" y="56"/>
                    </a:lnTo>
                    <a:lnTo>
                      <a:pt x="30" y="48"/>
                    </a:lnTo>
                    <a:lnTo>
                      <a:pt x="25" y="46"/>
                    </a:lnTo>
                    <a:lnTo>
                      <a:pt x="23" y="55"/>
                    </a:lnTo>
                    <a:lnTo>
                      <a:pt x="18" y="62"/>
                    </a:lnTo>
                    <a:lnTo>
                      <a:pt x="7" y="63"/>
                    </a:lnTo>
                    <a:lnTo>
                      <a:pt x="0" y="57"/>
                    </a:lnTo>
                    <a:lnTo>
                      <a:pt x="0" y="50"/>
                    </a:lnTo>
                    <a:lnTo>
                      <a:pt x="2" y="44"/>
                    </a:lnTo>
                    <a:lnTo>
                      <a:pt x="6" y="39"/>
                    </a:lnTo>
                    <a:lnTo>
                      <a:pt x="4" y="32"/>
                    </a:lnTo>
                    <a:lnTo>
                      <a:pt x="4" y="25"/>
                    </a:lnTo>
                    <a:lnTo>
                      <a:pt x="9" y="25"/>
                    </a:lnTo>
                    <a:lnTo>
                      <a:pt x="14" y="28"/>
                    </a:lnTo>
                    <a:lnTo>
                      <a:pt x="21" y="35"/>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526" name="Freeform 15"/>
              <p:cNvSpPr>
                <a:spLocks/>
              </p:cNvSpPr>
              <p:nvPr/>
            </p:nvSpPr>
            <p:spPr bwMode="auto">
              <a:xfrm>
                <a:off x="3228" y="3285"/>
                <a:ext cx="16" cy="16"/>
              </a:xfrm>
              <a:custGeom>
                <a:avLst/>
                <a:gdLst>
                  <a:gd name="T0" fmla="*/ 0 w 16"/>
                  <a:gd name="T1" fmla="*/ 5 h 16"/>
                  <a:gd name="T2" fmla="*/ 8 w 16"/>
                  <a:gd name="T3" fmla="*/ 0 h 16"/>
                  <a:gd name="T4" fmla="*/ 14 w 16"/>
                  <a:gd name="T5" fmla="*/ 2 h 16"/>
                  <a:gd name="T6" fmla="*/ 16 w 16"/>
                  <a:gd name="T7" fmla="*/ 12 h 16"/>
                  <a:gd name="T8" fmla="*/ 9 w 16"/>
                  <a:gd name="T9" fmla="*/ 16 h 16"/>
                  <a:gd name="T10" fmla="*/ 2 w 16"/>
                  <a:gd name="T11" fmla="*/ 12 h 16"/>
                  <a:gd name="T12" fmla="*/ 0 w 16"/>
                  <a:gd name="T13" fmla="*/ 5 h 16"/>
                  <a:gd name="T14" fmla="*/ 0 60000 65536"/>
                  <a:gd name="T15" fmla="*/ 0 60000 65536"/>
                  <a:gd name="T16" fmla="*/ 0 60000 65536"/>
                  <a:gd name="T17" fmla="*/ 0 60000 65536"/>
                  <a:gd name="T18" fmla="*/ 0 60000 65536"/>
                  <a:gd name="T19" fmla="*/ 0 60000 65536"/>
                  <a:gd name="T20" fmla="*/ 0 60000 65536"/>
                  <a:gd name="T21" fmla="*/ 0 w 16"/>
                  <a:gd name="T22" fmla="*/ 0 h 16"/>
                  <a:gd name="T23" fmla="*/ 16 w 1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16">
                    <a:moveTo>
                      <a:pt x="0" y="5"/>
                    </a:moveTo>
                    <a:lnTo>
                      <a:pt x="8" y="0"/>
                    </a:lnTo>
                    <a:lnTo>
                      <a:pt x="14" y="2"/>
                    </a:lnTo>
                    <a:lnTo>
                      <a:pt x="16" y="12"/>
                    </a:lnTo>
                    <a:lnTo>
                      <a:pt x="9" y="16"/>
                    </a:lnTo>
                    <a:lnTo>
                      <a:pt x="2" y="12"/>
                    </a:lnTo>
                    <a:lnTo>
                      <a:pt x="0" y="5"/>
                    </a:lnTo>
                    <a:close/>
                  </a:path>
                </a:pathLst>
              </a:custGeom>
              <a:blipFill dpi="0" rotWithShape="0">
                <a:blip r:embed="rId8"/>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89520" name="Group 16"/>
            <p:cNvGrpSpPr>
              <a:grpSpLocks/>
            </p:cNvGrpSpPr>
            <p:nvPr/>
          </p:nvGrpSpPr>
          <p:grpSpPr bwMode="auto">
            <a:xfrm>
              <a:off x="3248" y="3231"/>
              <a:ext cx="105" cy="103"/>
              <a:chOff x="3248" y="3231"/>
              <a:chExt cx="105" cy="103"/>
            </a:xfrm>
          </p:grpSpPr>
          <p:sp>
            <p:nvSpPr>
              <p:cNvPr id="189521" name="Freeform 17"/>
              <p:cNvSpPr>
                <a:spLocks/>
              </p:cNvSpPr>
              <p:nvPr/>
            </p:nvSpPr>
            <p:spPr bwMode="auto">
              <a:xfrm>
                <a:off x="3248" y="3231"/>
                <a:ext cx="105" cy="103"/>
              </a:xfrm>
              <a:custGeom>
                <a:avLst/>
                <a:gdLst>
                  <a:gd name="T0" fmla="*/ 22 w 105"/>
                  <a:gd name="T1" fmla="*/ 23 h 103"/>
                  <a:gd name="T2" fmla="*/ 26 w 105"/>
                  <a:gd name="T3" fmla="*/ 9 h 103"/>
                  <a:gd name="T4" fmla="*/ 37 w 105"/>
                  <a:gd name="T5" fmla="*/ 0 h 103"/>
                  <a:gd name="T6" fmla="*/ 48 w 105"/>
                  <a:gd name="T7" fmla="*/ 0 h 103"/>
                  <a:gd name="T8" fmla="*/ 59 w 105"/>
                  <a:gd name="T9" fmla="*/ 7 h 103"/>
                  <a:gd name="T10" fmla="*/ 65 w 105"/>
                  <a:gd name="T11" fmla="*/ 20 h 103"/>
                  <a:gd name="T12" fmla="*/ 81 w 105"/>
                  <a:gd name="T13" fmla="*/ 17 h 103"/>
                  <a:gd name="T14" fmla="*/ 97 w 105"/>
                  <a:gd name="T15" fmla="*/ 21 h 103"/>
                  <a:gd name="T16" fmla="*/ 100 w 105"/>
                  <a:gd name="T17" fmla="*/ 22 h 103"/>
                  <a:gd name="T18" fmla="*/ 105 w 105"/>
                  <a:gd name="T19" fmla="*/ 35 h 103"/>
                  <a:gd name="T20" fmla="*/ 99 w 105"/>
                  <a:gd name="T21" fmla="*/ 47 h 103"/>
                  <a:gd name="T22" fmla="*/ 90 w 105"/>
                  <a:gd name="T23" fmla="*/ 57 h 103"/>
                  <a:gd name="T24" fmla="*/ 84 w 105"/>
                  <a:gd name="T25" fmla="*/ 60 h 103"/>
                  <a:gd name="T26" fmla="*/ 87 w 105"/>
                  <a:gd name="T27" fmla="*/ 70 h 103"/>
                  <a:gd name="T28" fmla="*/ 83 w 105"/>
                  <a:gd name="T29" fmla="*/ 83 h 103"/>
                  <a:gd name="T30" fmla="*/ 75 w 105"/>
                  <a:gd name="T31" fmla="*/ 93 h 103"/>
                  <a:gd name="T32" fmla="*/ 62 w 105"/>
                  <a:gd name="T33" fmla="*/ 101 h 103"/>
                  <a:gd name="T34" fmla="*/ 59 w 105"/>
                  <a:gd name="T35" fmla="*/ 103 h 103"/>
                  <a:gd name="T36" fmla="*/ 45 w 105"/>
                  <a:gd name="T37" fmla="*/ 101 h 103"/>
                  <a:gd name="T38" fmla="*/ 32 w 105"/>
                  <a:gd name="T39" fmla="*/ 93 h 103"/>
                  <a:gd name="T40" fmla="*/ 27 w 105"/>
                  <a:gd name="T41" fmla="*/ 89 h 103"/>
                  <a:gd name="T42" fmla="*/ 13 w 105"/>
                  <a:gd name="T43" fmla="*/ 88 h 103"/>
                  <a:gd name="T44" fmla="*/ 1 w 105"/>
                  <a:gd name="T45" fmla="*/ 75 h 103"/>
                  <a:gd name="T46" fmla="*/ 0 w 105"/>
                  <a:gd name="T47" fmla="*/ 61 h 103"/>
                  <a:gd name="T48" fmla="*/ 3 w 105"/>
                  <a:gd name="T49" fmla="*/ 48 h 103"/>
                  <a:gd name="T50" fmla="*/ 8 w 105"/>
                  <a:gd name="T51" fmla="*/ 45 h 103"/>
                  <a:gd name="T52" fmla="*/ 2 w 105"/>
                  <a:gd name="T53" fmla="*/ 35 h 103"/>
                  <a:gd name="T54" fmla="*/ 8 w 105"/>
                  <a:gd name="T55" fmla="*/ 27 h 103"/>
                  <a:gd name="T56" fmla="*/ 15 w 105"/>
                  <a:gd name="T57" fmla="*/ 24 h 103"/>
                  <a:gd name="T58" fmla="*/ 22 w 105"/>
                  <a:gd name="T59" fmla="*/ 23 h 10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05"/>
                  <a:gd name="T91" fmla="*/ 0 h 103"/>
                  <a:gd name="T92" fmla="*/ 105 w 105"/>
                  <a:gd name="T93" fmla="*/ 103 h 10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05" h="103">
                    <a:moveTo>
                      <a:pt x="22" y="23"/>
                    </a:moveTo>
                    <a:lnTo>
                      <a:pt x="26" y="9"/>
                    </a:lnTo>
                    <a:lnTo>
                      <a:pt x="37" y="0"/>
                    </a:lnTo>
                    <a:lnTo>
                      <a:pt x="48" y="0"/>
                    </a:lnTo>
                    <a:lnTo>
                      <a:pt x="59" y="7"/>
                    </a:lnTo>
                    <a:lnTo>
                      <a:pt x="65" y="20"/>
                    </a:lnTo>
                    <a:lnTo>
                      <a:pt x="81" y="17"/>
                    </a:lnTo>
                    <a:lnTo>
                      <a:pt x="97" y="21"/>
                    </a:lnTo>
                    <a:lnTo>
                      <a:pt x="100" y="22"/>
                    </a:lnTo>
                    <a:lnTo>
                      <a:pt x="105" y="35"/>
                    </a:lnTo>
                    <a:lnTo>
                      <a:pt x="99" y="47"/>
                    </a:lnTo>
                    <a:lnTo>
                      <a:pt x="90" y="57"/>
                    </a:lnTo>
                    <a:lnTo>
                      <a:pt x="84" y="60"/>
                    </a:lnTo>
                    <a:lnTo>
                      <a:pt x="87" y="70"/>
                    </a:lnTo>
                    <a:lnTo>
                      <a:pt x="83" y="83"/>
                    </a:lnTo>
                    <a:lnTo>
                      <a:pt x="75" y="93"/>
                    </a:lnTo>
                    <a:lnTo>
                      <a:pt x="62" y="101"/>
                    </a:lnTo>
                    <a:lnTo>
                      <a:pt x="59" y="103"/>
                    </a:lnTo>
                    <a:lnTo>
                      <a:pt x="45" y="101"/>
                    </a:lnTo>
                    <a:lnTo>
                      <a:pt x="32" y="93"/>
                    </a:lnTo>
                    <a:lnTo>
                      <a:pt x="27" y="89"/>
                    </a:lnTo>
                    <a:lnTo>
                      <a:pt x="13" y="88"/>
                    </a:lnTo>
                    <a:lnTo>
                      <a:pt x="1" y="75"/>
                    </a:lnTo>
                    <a:lnTo>
                      <a:pt x="0" y="61"/>
                    </a:lnTo>
                    <a:lnTo>
                      <a:pt x="3" y="48"/>
                    </a:lnTo>
                    <a:lnTo>
                      <a:pt x="8" y="45"/>
                    </a:lnTo>
                    <a:lnTo>
                      <a:pt x="2" y="35"/>
                    </a:lnTo>
                    <a:lnTo>
                      <a:pt x="8" y="27"/>
                    </a:lnTo>
                    <a:lnTo>
                      <a:pt x="15" y="24"/>
                    </a:lnTo>
                    <a:lnTo>
                      <a:pt x="22" y="23"/>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522" name="Freeform 18"/>
              <p:cNvSpPr>
                <a:spLocks/>
              </p:cNvSpPr>
              <p:nvPr/>
            </p:nvSpPr>
            <p:spPr bwMode="auto">
              <a:xfrm>
                <a:off x="3263" y="3239"/>
                <a:ext cx="78" cy="82"/>
              </a:xfrm>
              <a:custGeom>
                <a:avLst/>
                <a:gdLst>
                  <a:gd name="T0" fmla="*/ 25 w 78"/>
                  <a:gd name="T1" fmla="*/ 37 h 82"/>
                  <a:gd name="T2" fmla="*/ 22 w 78"/>
                  <a:gd name="T3" fmla="*/ 26 h 82"/>
                  <a:gd name="T4" fmla="*/ 16 w 78"/>
                  <a:gd name="T5" fmla="*/ 16 h 82"/>
                  <a:gd name="T6" fmla="*/ 21 w 78"/>
                  <a:gd name="T7" fmla="*/ 6 h 82"/>
                  <a:gd name="T8" fmla="*/ 27 w 78"/>
                  <a:gd name="T9" fmla="*/ 0 h 82"/>
                  <a:gd name="T10" fmla="*/ 33 w 78"/>
                  <a:gd name="T11" fmla="*/ 2 h 82"/>
                  <a:gd name="T12" fmla="*/ 39 w 78"/>
                  <a:gd name="T13" fmla="*/ 6 h 82"/>
                  <a:gd name="T14" fmla="*/ 40 w 78"/>
                  <a:gd name="T15" fmla="*/ 14 h 82"/>
                  <a:gd name="T16" fmla="*/ 38 w 78"/>
                  <a:gd name="T17" fmla="*/ 23 h 82"/>
                  <a:gd name="T18" fmla="*/ 38 w 78"/>
                  <a:gd name="T19" fmla="*/ 32 h 82"/>
                  <a:gd name="T20" fmla="*/ 44 w 78"/>
                  <a:gd name="T21" fmla="*/ 29 h 82"/>
                  <a:gd name="T22" fmla="*/ 49 w 78"/>
                  <a:gd name="T23" fmla="*/ 22 h 82"/>
                  <a:gd name="T24" fmla="*/ 56 w 78"/>
                  <a:gd name="T25" fmla="*/ 17 h 82"/>
                  <a:gd name="T26" fmla="*/ 60 w 78"/>
                  <a:gd name="T27" fmla="*/ 17 h 82"/>
                  <a:gd name="T28" fmla="*/ 68 w 78"/>
                  <a:gd name="T29" fmla="*/ 16 h 82"/>
                  <a:gd name="T30" fmla="*/ 74 w 78"/>
                  <a:gd name="T31" fmla="*/ 21 h 82"/>
                  <a:gd name="T32" fmla="*/ 78 w 78"/>
                  <a:gd name="T33" fmla="*/ 30 h 82"/>
                  <a:gd name="T34" fmla="*/ 75 w 78"/>
                  <a:gd name="T35" fmla="*/ 40 h 82"/>
                  <a:gd name="T36" fmla="*/ 66 w 78"/>
                  <a:gd name="T37" fmla="*/ 45 h 82"/>
                  <a:gd name="T38" fmla="*/ 55 w 78"/>
                  <a:gd name="T39" fmla="*/ 45 h 82"/>
                  <a:gd name="T40" fmla="*/ 45 w 78"/>
                  <a:gd name="T41" fmla="*/ 43 h 82"/>
                  <a:gd name="T42" fmla="*/ 46 w 78"/>
                  <a:gd name="T43" fmla="*/ 50 h 82"/>
                  <a:gd name="T44" fmla="*/ 56 w 78"/>
                  <a:gd name="T45" fmla="*/ 52 h 82"/>
                  <a:gd name="T46" fmla="*/ 64 w 78"/>
                  <a:gd name="T47" fmla="*/ 58 h 82"/>
                  <a:gd name="T48" fmla="*/ 62 w 78"/>
                  <a:gd name="T49" fmla="*/ 70 h 82"/>
                  <a:gd name="T50" fmla="*/ 54 w 78"/>
                  <a:gd name="T51" fmla="*/ 79 h 82"/>
                  <a:gd name="T52" fmla="*/ 42 w 78"/>
                  <a:gd name="T53" fmla="*/ 82 h 82"/>
                  <a:gd name="T54" fmla="*/ 33 w 78"/>
                  <a:gd name="T55" fmla="*/ 77 h 82"/>
                  <a:gd name="T56" fmla="*/ 27 w 78"/>
                  <a:gd name="T57" fmla="*/ 69 h 82"/>
                  <a:gd name="T58" fmla="*/ 31 w 78"/>
                  <a:gd name="T59" fmla="*/ 60 h 82"/>
                  <a:gd name="T60" fmla="*/ 35 w 78"/>
                  <a:gd name="T61" fmla="*/ 52 h 82"/>
                  <a:gd name="T62" fmla="*/ 30 w 78"/>
                  <a:gd name="T63" fmla="*/ 49 h 82"/>
                  <a:gd name="T64" fmla="*/ 27 w 78"/>
                  <a:gd name="T65" fmla="*/ 59 h 82"/>
                  <a:gd name="T66" fmla="*/ 21 w 78"/>
                  <a:gd name="T67" fmla="*/ 67 h 82"/>
                  <a:gd name="T68" fmla="*/ 9 w 78"/>
                  <a:gd name="T69" fmla="*/ 68 h 82"/>
                  <a:gd name="T70" fmla="*/ 0 w 78"/>
                  <a:gd name="T71" fmla="*/ 62 h 82"/>
                  <a:gd name="T72" fmla="*/ 0 w 78"/>
                  <a:gd name="T73" fmla="*/ 54 h 82"/>
                  <a:gd name="T74" fmla="*/ 3 w 78"/>
                  <a:gd name="T75" fmla="*/ 47 h 82"/>
                  <a:gd name="T76" fmla="*/ 8 w 78"/>
                  <a:gd name="T77" fmla="*/ 42 h 82"/>
                  <a:gd name="T78" fmla="*/ 5 w 78"/>
                  <a:gd name="T79" fmla="*/ 34 h 82"/>
                  <a:gd name="T80" fmla="*/ 5 w 78"/>
                  <a:gd name="T81" fmla="*/ 27 h 82"/>
                  <a:gd name="T82" fmla="*/ 11 w 78"/>
                  <a:gd name="T83" fmla="*/ 26 h 82"/>
                  <a:gd name="T84" fmla="*/ 17 w 78"/>
                  <a:gd name="T85" fmla="*/ 30 h 82"/>
                  <a:gd name="T86" fmla="*/ 25 w 78"/>
                  <a:gd name="T87" fmla="*/ 37 h 8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8"/>
                  <a:gd name="T133" fmla="*/ 0 h 82"/>
                  <a:gd name="T134" fmla="*/ 78 w 78"/>
                  <a:gd name="T135" fmla="*/ 82 h 8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8" h="82">
                    <a:moveTo>
                      <a:pt x="25" y="37"/>
                    </a:moveTo>
                    <a:lnTo>
                      <a:pt x="22" y="26"/>
                    </a:lnTo>
                    <a:lnTo>
                      <a:pt x="16" y="16"/>
                    </a:lnTo>
                    <a:lnTo>
                      <a:pt x="21" y="6"/>
                    </a:lnTo>
                    <a:lnTo>
                      <a:pt x="27" y="0"/>
                    </a:lnTo>
                    <a:lnTo>
                      <a:pt x="33" y="2"/>
                    </a:lnTo>
                    <a:lnTo>
                      <a:pt x="39" y="6"/>
                    </a:lnTo>
                    <a:lnTo>
                      <a:pt x="40" y="14"/>
                    </a:lnTo>
                    <a:lnTo>
                      <a:pt x="38" y="23"/>
                    </a:lnTo>
                    <a:lnTo>
                      <a:pt x="38" y="32"/>
                    </a:lnTo>
                    <a:lnTo>
                      <a:pt x="44" y="29"/>
                    </a:lnTo>
                    <a:lnTo>
                      <a:pt x="49" y="22"/>
                    </a:lnTo>
                    <a:lnTo>
                      <a:pt x="56" y="17"/>
                    </a:lnTo>
                    <a:lnTo>
                      <a:pt x="60" y="17"/>
                    </a:lnTo>
                    <a:lnTo>
                      <a:pt x="68" y="16"/>
                    </a:lnTo>
                    <a:lnTo>
                      <a:pt x="74" y="21"/>
                    </a:lnTo>
                    <a:lnTo>
                      <a:pt x="78" y="30"/>
                    </a:lnTo>
                    <a:lnTo>
                      <a:pt x="75" y="40"/>
                    </a:lnTo>
                    <a:lnTo>
                      <a:pt x="66" y="45"/>
                    </a:lnTo>
                    <a:lnTo>
                      <a:pt x="55" y="45"/>
                    </a:lnTo>
                    <a:lnTo>
                      <a:pt x="45" y="43"/>
                    </a:lnTo>
                    <a:lnTo>
                      <a:pt x="46" y="50"/>
                    </a:lnTo>
                    <a:lnTo>
                      <a:pt x="56" y="52"/>
                    </a:lnTo>
                    <a:lnTo>
                      <a:pt x="64" y="58"/>
                    </a:lnTo>
                    <a:lnTo>
                      <a:pt x="62" y="70"/>
                    </a:lnTo>
                    <a:lnTo>
                      <a:pt x="54" y="79"/>
                    </a:lnTo>
                    <a:lnTo>
                      <a:pt x="42" y="82"/>
                    </a:lnTo>
                    <a:lnTo>
                      <a:pt x="33" y="77"/>
                    </a:lnTo>
                    <a:lnTo>
                      <a:pt x="27" y="69"/>
                    </a:lnTo>
                    <a:lnTo>
                      <a:pt x="31" y="60"/>
                    </a:lnTo>
                    <a:lnTo>
                      <a:pt x="35" y="52"/>
                    </a:lnTo>
                    <a:lnTo>
                      <a:pt x="30" y="49"/>
                    </a:lnTo>
                    <a:lnTo>
                      <a:pt x="27" y="59"/>
                    </a:lnTo>
                    <a:lnTo>
                      <a:pt x="21" y="67"/>
                    </a:lnTo>
                    <a:lnTo>
                      <a:pt x="9" y="68"/>
                    </a:lnTo>
                    <a:lnTo>
                      <a:pt x="0" y="62"/>
                    </a:lnTo>
                    <a:lnTo>
                      <a:pt x="0" y="54"/>
                    </a:lnTo>
                    <a:lnTo>
                      <a:pt x="3" y="47"/>
                    </a:lnTo>
                    <a:lnTo>
                      <a:pt x="8" y="42"/>
                    </a:lnTo>
                    <a:lnTo>
                      <a:pt x="5" y="34"/>
                    </a:lnTo>
                    <a:lnTo>
                      <a:pt x="5" y="27"/>
                    </a:lnTo>
                    <a:lnTo>
                      <a:pt x="11" y="26"/>
                    </a:lnTo>
                    <a:lnTo>
                      <a:pt x="17" y="30"/>
                    </a:lnTo>
                    <a:lnTo>
                      <a:pt x="25" y="37"/>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523" name="Freeform 19"/>
              <p:cNvSpPr>
                <a:spLocks/>
              </p:cNvSpPr>
              <p:nvPr/>
            </p:nvSpPr>
            <p:spPr bwMode="auto">
              <a:xfrm>
                <a:off x="3290" y="3272"/>
                <a:ext cx="17" cy="16"/>
              </a:xfrm>
              <a:custGeom>
                <a:avLst/>
                <a:gdLst>
                  <a:gd name="T0" fmla="*/ 0 w 17"/>
                  <a:gd name="T1" fmla="*/ 5 h 16"/>
                  <a:gd name="T2" fmla="*/ 8 w 17"/>
                  <a:gd name="T3" fmla="*/ 0 h 16"/>
                  <a:gd name="T4" fmla="*/ 14 w 17"/>
                  <a:gd name="T5" fmla="*/ 2 h 16"/>
                  <a:gd name="T6" fmla="*/ 17 w 17"/>
                  <a:gd name="T7" fmla="*/ 12 h 16"/>
                  <a:gd name="T8" fmla="*/ 9 w 17"/>
                  <a:gd name="T9" fmla="*/ 16 h 16"/>
                  <a:gd name="T10" fmla="*/ 2 w 17"/>
                  <a:gd name="T11" fmla="*/ 12 h 16"/>
                  <a:gd name="T12" fmla="*/ 0 w 17"/>
                  <a:gd name="T13" fmla="*/ 5 h 16"/>
                  <a:gd name="T14" fmla="*/ 0 60000 65536"/>
                  <a:gd name="T15" fmla="*/ 0 60000 65536"/>
                  <a:gd name="T16" fmla="*/ 0 60000 65536"/>
                  <a:gd name="T17" fmla="*/ 0 60000 65536"/>
                  <a:gd name="T18" fmla="*/ 0 60000 65536"/>
                  <a:gd name="T19" fmla="*/ 0 60000 65536"/>
                  <a:gd name="T20" fmla="*/ 0 60000 65536"/>
                  <a:gd name="T21" fmla="*/ 0 w 17"/>
                  <a:gd name="T22" fmla="*/ 0 h 16"/>
                  <a:gd name="T23" fmla="*/ 17 w 17"/>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 h="16">
                    <a:moveTo>
                      <a:pt x="0" y="5"/>
                    </a:moveTo>
                    <a:lnTo>
                      <a:pt x="8" y="0"/>
                    </a:lnTo>
                    <a:lnTo>
                      <a:pt x="14" y="2"/>
                    </a:lnTo>
                    <a:lnTo>
                      <a:pt x="17" y="12"/>
                    </a:lnTo>
                    <a:lnTo>
                      <a:pt x="9" y="16"/>
                    </a:lnTo>
                    <a:lnTo>
                      <a:pt x="2" y="12"/>
                    </a:lnTo>
                    <a:lnTo>
                      <a:pt x="0" y="5"/>
                    </a:lnTo>
                    <a:close/>
                  </a:path>
                </a:pathLst>
              </a:custGeom>
              <a:blipFill dpi="0" rotWithShape="0">
                <a:blip r:embed="rId8"/>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189448" name="Group 20"/>
          <p:cNvGrpSpPr>
            <a:grpSpLocks/>
          </p:cNvGrpSpPr>
          <p:nvPr/>
        </p:nvGrpSpPr>
        <p:grpSpPr bwMode="auto">
          <a:xfrm>
            <a:off x="3538538" y="4375150"/>
            <a:ext cx="668337" cy="528638"/>
            <a:chOff x="2229" y="2756"/>
            <a:chExt cx="421" cy="333"/>
          </a:xfrm>
        </p:grpSpPr>
        <p:sp>
          <p:nvSpPr>
            <p:cNvPr id="189504" name="Freeform 21"/>
            <p:cNvSpPr>
              <a:spLocks/>
            </p:cNvSpPr>
            <p:nvPr/>
          </p:nvSpPr>
          <p:spPr bwMode="auto">
            <a:xfrm>
              <a:off x="2421" y="3051"/>
              <a:ext cx="39" cy="38"/>
            </a:xfrm>
            <a:custGeom>
              <a:avLst/>
              <a:gdLst>
                <a:gd name="T0" fmla="*/ 20 w 39"/>
                <a:gd name="T1" fmla="*/ 35 h 38"/>
                <a:gd name="T2" fmla="*/ 10 w 39"/>
                <a:gd name="T3" fmla="*/ 32 h 38"/>
                <a:gd name="T4" fmla="*/ 0 w 39"/>
                <a:gd name="T5" fmla="*/ 17 h 38"/>
                <a:gd name="T6" fmla="*/ 4 w 39"/>
                <a:gd name="T7" fmla="*/ 2 h 38"/>
                <a:gd name="T8" fmla="*/ 17 w 39"/>
                <a:gd name="T9" fmla="*/ 0 h 38"/>
                <a:gd name="T10" fmla="*/ 31 w 39"/>
                <a:gd name="T11" fmla="*/ 9 h 38"/>
                <a:gd name="T12" fmla="*/ 39 w 39"/>
                <a:gd name="T13" fmla="*/ 32 h 38"/>
                <a:gd name="T14" fmla="*/ 26 w 39"/>
                <a:gd name="T15" fmla="*/ 38 h 38"/>
                <a:gd name="T16" fmla="*/ 20 w 39"/>
                <a:gd name="T17" fmla="*/ 35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38"/>
                <a:gd name="T29" fmla="*/ 39 w 39"/>
                <a:gd name="T30" fmla="*/ 38 h 3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38">
                  <a:moveTo>
                    <a:pt x="20" y="35"/>
                  </a:moveTo>
                  <a:lnTo>
                    <a:pt x="10" y="32"/>
                  </a:lnTo>
                  <a:lnTo>
                    <a:pt x="0" y="17"/>
                  </a:lnTo>
                  <a:lnTo>
                    <a:pt x="4" y="2"/>
                  </a:lnTo>
                  <a:lnTo>
                    <a:pt x="17" y="0"/>
                  </a:lnTo>
                  <a:lnTo>
                    <a:pt x="31" y="9"/>
                  </a:lnTo>
                  <a:lnTo>
                    <a:pt x="39" y="32"/>
                  </a:lnTo>
                  <a:lnTo>
                    <a:pt x="26" y="38"/>
                  </a:lnTo>
                  <a:lnTo>
                    <a:pt x="20" y="35"/>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505" name="Freeform 22"/>
            <p:cNvSpPr>
              <a:spLocks/>
            </p:cNvSpPr>
            <p:nvPr/>
          </p:nvSpPr>
          <p:spPr bwMode="auto">
            <a:xfrm>
              <a:off x="2392" y="2982"/>
              <a:ext cx="27" cy="30"/>
            </a:xfrm>
            <a:custGeom>
              <a:avLst/>
              <a:gdLst>
                <a:gd name="T0" fmla="*/ 0 w 27"/>
                <a:gd name="T1" fmla="*/ 21 h 30"/>
                <a:gd name="T2" fmla="*/ 4 w 27"/>
                <a:gd name="T3" fmla="*/ 5 h 30"/>
                <a:gd name="T4" fmla="*/ 15 w 27"/>
                <a:gd name="T5" fmla="*/ 0 h 30"/>
                <a:gd name="T6" fmla="*/ 27 w 27"/>
                <a:gd name="T7" fmla="*/ 11 h 30"/>
                <a:gd name="T8" fmla="*/ 27 w 27"/>
                <a:gd name="T9" fmla="*/ 24 h 30"/>
                <a:gd name="T10" fmla="*/ 16 w 27"/>
                <a:gd name="T11" fmla="*/ 30 h 30"/>
                <a:gd name="T12" fmla="*/ 4 w 27"/>
                <a:gd name="T13" fmla="*/ 27 h 30"/>
                <a:gd name="T14" fmla="*/ 4 w 27"/>
                <a:gd name="T15" fmla="*/ 17 h 30"/>
                <a:gd name="T16" fmla="*/ 0 w 27"/>
                <a:gd name="T17" fmla="*/ 21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7"/>
                <a:gd name="T28" fmla="*/ 0 h 30"/>
                <a:gd name="T29" fmla="*/ 27 w 27"/>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7" h="30">
                  <a:moveTo>
                    <a:pt x="0" y="21"/>
                  </a:moveTo>
                  <a:lnTo>
                    <a:pt x="4" y="5"/>
                  </a:lnTo>
                  <a:lnTo>
                    <a:pt x="15" y="0"/>
                  </a:lnTo>
                  <a:lnTo>
                    <a:pt x="27" y="11"/>
                  </a:lnTo>
                  <a:lnTo>
                    <a:pt x="27" y="24"/>
                  </a:lnTo>
                  <a:lnTo>
                    <a:pt x="16" y="30"/>
                  </a:lnTo>
                  <a:lnTo>
                    <a:pt x="4" y="27"/>
                  </a:lnTo>
                  <a:lnTo>
                    <a:pt x="4" y="17"/>
                  </a:lnTo>
                  <a:lnTo>
                    <a:pt x="0" y="21"/>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506" name="Freeform 23"/>
            <p:cNvSpPr>
              <a:spLocks/>
            </p:cNvSpPr>
            <p:nvPr/>
          </p:nvSpPr>
          <p:spPr bwMode="auto">
            <a:xfrm>
              <a:off x="2506" y="2937"/>
              <a:ext cx="29" cy="44"/>
            </a:xfrm>
            <a:custGeom>
              <a:avLst/>
              <a:gdLst>
                <a:gd name="T0" fmla="*/ 0 w 29"/>
                <a:gd name="T1" fmla="*/ 31 h 44"/>
                <a:gd name="T2" fmla="*/ 4 w 29"/>
                <a:gd name="T3" fmla="*/ 7 h 44"/>
                <a:gd name="T4" fmla="*/ 18 w 29"/>
                <a:gd name="T5" fmla="*/ 0 h 44"/>
                <a:gd name="T6" fmla="*/ 29 w 29"/>
                <a:gd name="T7" fmla="*/ 10 h 44"/>
                <a:gd name="T8" fmla="*/ 26 w 29"/>
                <a:gd name="T9" fmla="*/ 26 h 44"/>
                <a:gd name="T10" fmla="*/ 10 w 29"/>
                <a:gd name="T11" fmla="*/ 44 h 44"/>
                <a:gd name="T12" fmla="*/ 0 w 29"/>
                <a:gd name="T13" fmla="*/ 41 h 44"/>
                <a:gd name="T14" fmla="*/ 0 w 29"/>
                <a:gd name="T15" fmla="*/ 31 h 44"/>
                <a:gd name="T16" fmla="*/ 0 60000 65536"/>
                <a:gd name="T17" fmla="*/ 0 60000 65536"/>
                <a:gd name="T18" fmla="*/ 0 60000 65536"/>
                <a:gd name="T19" fmla="*/ 0 60000 65536"/>
                <a:gd name="T20" fmla="*/ 0 60000 65536"/>
                <a:gd name="T21" fmla="*/ 0 60000 65536"/>
                <a:gd name="T22" fmla="*/ 0 60000 65536"/>
                <a:gd name="T23" fmla="*/ 0 60000 65536"/>
                <a:gd name="T24" fmla="*/ 0 w 29"/>
                <a:gd name="T25" fmla="*/ 0 h 44"/>
                <a:gd name="T26" fmla="*/ 29 w 29"/>
                <a:gd name="T27" fmla="*/ 44 h 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 h="44">
                  <a:moveTo>
                    <a:pt x="0" y="31"/>
                  </a:moveTo>
                  <a:lnTo>
                    <a:pt x="4" y="7"/>
                  </a:lnTo>
                  <a:lnTo>
                    <a:pt x="18" y="0"/>
                  </a:lnTo>
                  <a:lnTo>
                    <a:pt x="29" y="10"/>
                  </a:lnTo>
                  <a:lnTo>
                    <a:pt x="26" y="26"/>
                  </a:lnTo>
                  <a:lnTo>
                    <a:pt x="10" y="44"/>
                  </a:lnTo>
                  <a:lnTo>
                    <a:pt x="0" y="41"/>
                  </a:lnTo>
                  <a:lnTo>
                    <a:pt x="0" y="31"/>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507" name="Freeform 24"/>
            <p:cNvSpPr>
              <a:spLocks/>
            </p:cNvSpPr>
            <p:nvPr/>
          </p:nvSpPr>
          <p:spPr bwMode="auto">
            <a:xfrm>
              <a:off x="2620" y="2924"/>
              <a:ext cx="30" cy="27"/>
            </a:xfrm>
            <a:custGeom>
              <a:avLst/>
              <a:gdLst>
                <a:gd name="T0" fmla="*/ 0 w 30"/>
                <a:gd name="T1" fmla="*/ 19 h 27"/>
                <a:gd name="T2" fmla="*/ 3 w 30"/>
                <a:gd name="T3" fmla="*/ 4 h 27"/>
                <a:gd name="T4" fmla="*/ 18 w 30"/>
                <a:gd name="T5" fmla="*/ 0 h 27"/>
                <a:gd name="T6" fmla="*/ 30 w 30"/>
                <a:gd name="T7" fmla="*/ 6 h 27"/>
                <a:gd name="T8" fmla="*/ 27 w 30"/>
                <a:gd name="T9" fmla="*/ 16 h 27"/>
                <a:gd name="T10" fmla="*/ 10 w 30"/>
                <a:gd name="T11" fmla="*/ 27 h 27"/>
                <a:gd name="T12" fmla="*/ 0 w 30"/>
                <a:gd name="T13" fmla="*/ 25 h 27"/>
                <a:gd name="T14" fmla="*/ 0 w 30"/>
                <a:gd name="T15" fmla="*/ 19 h 27"/>
                <a:gd name="T16" fmla="*/ 0 60000 65536"/>
                <a:gd name="T17" fmla="*/ 0 60000 65536"/>
                <a:gd name="T18" fmla="*/ 0 60000 65536"/>
                <a:gd name="T19" fmla="*/ 0 60000 65536"/>
                <a:gd name="T20" fmla="*/ 0 60000 65536"/>
                <a:gd name="T21" fmla="*/ 0 60000 65536"/>
                <a:gd name="T22" fmla="*/ 0 60000 65536"/>
                <a:gd name="T23" fmla="*/ 0 60000 65536"/>
                <a:gd name="T24" fmla="*/ 0 w 30"/>
                <a:gd name="T25" fmla="*/ 0 h 27"/>
                <a:gd name="T26" fmla="*/ 30 w 30"/>
                <a:gd name="T27" fmla="*/ 27 h 2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 h="27">
                  <a:moveTo>
                    <a:pt x="0" y="19"/>
                  </a:moveTo>
                  <a:lnTo>
                    <a:pt x="3" y="4"/>
                  </a:lnTo>
                  <a:lnTo>
                    <a:pt x="18" y="0"/>
                  </a:lnTo>
                  <a:lnTo>
                    <a:pt x="30" y="6"/>
                  </a:lnTo>
                  <a:lnTo>
                    <a:pt x="27" y="16"/>
                  </a:lnTo>
                  <a:lnTo>
                    <a:pt x="10" y="27"/>
                  </a:lnTo>
                  <a:lnTo>
                    <a:pt x="0" y="25"/>
                  </a:lnTo>
                  <a:lnTo>
                    <a:pt x="0" y="19"/>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508" name="Freeform 25"/>
            <p:cNvSpPr>
              <a:spLocks/>
            </p:cNvSpPr>
            <p:nvPr/>
          </p:nvSpPr>
          <p:spPr bwMode="auto">
            <a:xfrm>
              <a:off x="2300" y="3042"/>
              <a:ext cx="33" cy="34"/>
            </a:xfrm>
            <a:custGeom>
              <a:avLst/>
              <a:gdLst>
                <a:gd name="T0" fmla="*/ 0 w 33"/>
                <a:gd name="T1" fmla="*/ 24 h 34"/>
                <a:gd name="T2" fmla="*/ 5 w 33"/>
                <a:gd name="T3" fmla="*/ 6 h 34"/>
                <a:gd name="T4" fmla="*/ 18 w 33"/>
                <a:gd name="T5" fmla="*/ 0 h 34"/>
                <a:gd name="T6" fmla="*/ 33 w 33"/>
                <a:gd name="T7" fmla="*/ 13 h 34"/>
                <a:gd name="T8" fmla="*/ 33 w 33"/>
                <a:gd name="T9" fmla="*/ 27 h 34"/>
                <a:gd name="T10" fmla="*/ 20 w 33"/>
                <a:gd name="T11" fmla="*/ 34 h 34"/>
                <a:gd name="T12" fmla="*/ 5 w 33"/>
                <a:gd name="T13" fmla="*/ 31 h 34"/>
                <a:gd name="T14" fmla="*/ 4 w 33"/>
                <a:gd name="T15" fmla="*/ 19 h 34"/>
                <a:gd name="T16" fmla="*/ 0 w 33"/>
                <a:gd name="T17" fmla="*/ 24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34"/>
                <a:gd name="T29" fmla="*/ 33 w 33"/>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34">
                  <a:moveTo>
                    <a:pt x="0" y="24"/>
                  </a:moveTo>
                  <a:lnTo>
                    <a:pt x="5" y="6"/>
                  </a:lnTo>
                  <a:lnTo>
                    <a:pt x="18" y="0"/>
                  </a:lnTo>
                  <a:lnTo>
                    <a:pt x="33" y="13"/>
                  </a:lnTo>
                  <a:lnTo>
                    <a:pt x="33" y="27"/>
                  </a:lnTo>
                  <a:lnTo>
                    <a:pt x="20" y="34"/>
                  </a:lnTo>
                  <a:lnTo>
                    <a:pt x="5" y="31"/>
                  </a:lnTo>
                  <a:lnTo>
                    <a:pt x="4" y="19"/>
                  </a:lnTo>
                  <a:lnTo>
                    <a:pt x="0" y="24"/>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509" name="Freeform 26"/>
            <p:cNvSpPr>
              <a:spLocks/>
            </p:cNvSpPr>
            <p:nvPr/>
          </p:nvSpPr>
          <p:spPr bwMode="auto">
            <a:xfrm>
              <a:off x="2253" y="2968"/>
              <a:ext cx="40" cy="29"/>
            </a:xfrm>
            <a:custGeom>
              <a:avLst/>
              <a:gdLst>
                <a:gd name="T0" fmla="*/ 20 w 40"/>
                <a:gd name="T1" fmla="*/ 26 h 29"/>
                <a:gd name="T2" fmla="*/ 10 w 40"/>
                <a:gd name="T3" fmla="*/ 24 h 29"/>
                <a:gd name="T4" fmla="*/ 0 w 40"/>
                <a:gd name="T5" fmla="*/ 12 h 29"/>
                <a:gd name="T6" fmla="*/ 3 w 40"/>
                <a:gd name="T7" fmla="*/ 1 h 29"/>
                <a:gd name="T8" fmla="*/ 17 w 40"/>
                <a:gd name="T9" fmla="*/ 0 h 29"/>
                <a:gd name="T10" fmla="*/ 32 w 40"/>
                <a:gd name="T11" fmla="*/ 6 h 29"/>
                <a:gd name="T12" fmla="*/ 40 w 40"/>
                <a:gd name="T13" fmla="*/ 24 h 29"/>
                <a:gd name="T14" fmla="*/ 27 w 40"/>
                <a:gd name="T15" fmla="*/ 29 h 29"/>
                <a:gd name="T16" fmla="*/ 20 w 40"/>
                <a:gd name="T17" fmla="*/ 26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29"/>
                <a:gd name="T29" fmla="*/ 40 w 40"/>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29">
                  <a:moveTo>
                    <a:pt x="20" y="26"/>
                  </a:moveTo>
                  <a:lnTo>
                    <a:pt x="10" y="24"/>
                  </a:lnTo>
                  <a:lnTo>
                    <a:pt x="0" y="12"/>
                  </a:lnTo>
                  <a:lnTo>
                    <a:pt x="3" y="1"/>
                  </a:lnTo>
                  <a:lnTo>
                    <a:pt x="17" y="0"/>
                  </a:lnTo>
                  <a:lnTo>
                    <a:pt x="32" y="6"/>
                  </a:lnTo>
                  <a:lnTo>
                    <a:pt x="40" y="24"/>
                  </a:lnTo>
                  <a:lnTo>
                    <a:pt x="27" y="29"/>
                  </a:lnTo>
                  <a:lnTo>
                    <a:pt x="20" y="26"/>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510" name="Freeform 27"/>
            <p:cNvSpPr>
              <a:spLocks/>
            </p:cNvSpPr>
            <p:nvPr/>
          </p:nvSpPr>
          <p:spPr bwMode="auto">
            <a:xfrm>
              <a:off x="2405" y="2850"/>
              <a:ext cx="26" cy="37"/>
            </a:xfrm>
            <a:custGeom>
              <a:avLst/>
              <a:gdLst>
                <a:gd name="T0" fmla="*/ 2 w 26"/>
                <a:gd name="T1" fmla="*/ 25 h 37"/>
                <a:gd name="T2" fmla="*/ 0 w 26"/>
                <a:gd name="T3" fmla="*/ 17 h 37"/>
                <a:gd name="T4" fmla="*/ 6 w 26"/>
                <a:gd name="T5" fmla="*/ 4 h 37"/>
                <a:gd name="T6" fmla="*/ 19 w 26"/>
                <a:gd name="T7" fmla="*/ 0 h 37"/>
                <a:gd name="T8" fmla="*/ 25 w 26"/>
                <a:gd name="T9" fmla="*/ 8 h 37"/>
                <a:gd name="T10" fmla="*/ 26 w 26"/>
                <a:gd name="T11" fmla="*/ 21 h 37"/>
                <a:gd name="T12" fmla="*/ 12 w 26"/>
                <a:gd name="T13" fmla="*/ 37 h 37"/>
                <a:gd name="T14" fmla="*/ 2 w 26"/>
                <a:gd name="T15" fmla="*/ 31 h 37"/>
                <a:gd name="T16" fmla="*/ 2 w 26"/>
                <a:gd name="T17" fmla="*/ 25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
                <a:gd name="T28" fmla="*/ 0 h 37"/>
                <a:gd name="T29" fmla="*/ 26 w 26"/>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 h="37">
                  <a:moveTo>
                    <a:pt x="2" y="25"/>
                  </a:moveTo>
                  <a:lnTo>
                    <a:pt x="0" y="17"/>
                  </a:lnTo>
                  <a:lnTo>
                    <a:pt x="6" y="4"/>
                  </a:lnTo>
                  <a:lnTo>
                    <a:pt x="19" y="0"/>
                  </a:lnTo>
                  <a:lnTo>
                    <a:pt x="25" y="8"/>
                  </a:lnTo>
                  <a:lnTo>
                    <a:pt x="26" y="21"/>
                  </a:lnTo>
                  <a:lnTo>
                    <a:pt x="12" y="37"/>
                  </a:lnTo>
                  <a:lnTo>
                    <a:pt x="2" y="31"/>
                  </a:lnTo>
                  <a:lnTo>
                    <a:pt x="2" y="25"/>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511" name="Freeform 28"/>
            <p:cNvSpPr>
              <a:spLocks/>
            </p:cNvSpPr>
            <p:nvPr/>
          </p:nvSpPr>
          <p:spPr bwMode="auto">
            <a:xfrm>
              <a:off x="2555" y="2756"/>
              <a:ext cx="26" cy="36"/>
            </a:xfrm>
            <a:custGeom>
              <a:avLst/>
              <a:gdLst>
                <a:gd name="T0" fmla="*/ 2 w 26"/>
                <a:gd name="T1" fmla="*/ 25 h 36"/>
                <a:gd name="T2" fmla="*/ 0 w 26"/>
                <a:gd name="T3" fmla="*/ 17 h 36"/>
                <a:gd name="T4" fmla="*/ 6 w 26"/>
                <a:gd name="T5" fmla="*/ 5 h 36"/>
                <a:gd name="T6" fmla="*/ 19 w 26"/>
                <a:gd name="T7" fmla="*/ 0 h 36"/>
                <a:gd name="T8" fmla="*/ 25 w 26"/>
                <a:gd name="T9" fmla="*/ 8 h 36"/>
                <a:gd name="T10" fmla="*/ 26 w 26"/>
                <a:gd name="T11" fmla="*/ 21 h 36"/>
                <a:gd name="T12" fmla="*/ 12 w 26"/>
                <a:gd name="T13" fmla="*/ 36 h 36"/>
                <a:gd name="T14" fmla="*/ 2 w 26"/>
                <a:gd name="T15" fmla="*/ 31 h 36"/>
                <a:gd name="T16" fmla="*/ 2 w 26"/>
                <a:gd name="T17" fmla="*/ 25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
                <a:gd name="T28" fmla="*/ 0 h 36"/>
                <a:gd name="T29" fmla="*/ 26 w 26"/>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 h="36">
                  <a:moveTo>
                    <a:pt x="2" y="25"/>
                  </a:moveTo>
                  <a:lnTo>
                    <a:pt x="0" y="17"/>
                  </a:lnTo>
                  <a:lnTo>
                    <a:pt x="6" y="5"/>
                  </a:lnTo>
                  <a:lnTo>
                    <a:pt x="19" y="0"/>
                  </a:lnTo>
                  <a:lnTo>
                    <a:pt x="25" y="8"/>
                  </a:lnTo>
                  <a:lnTo>
                    <a:pt x="26" y="21"/>
                  </a:lnTo>
                  <a:lnTo>
                    <a:pt x="12" y="36"/>
                  </a:lnTo>
                  <a:lnTo>
                    <a:pt x="2" y="31"/>
                  </a:lnTo>
                  <a:lnTo>
                    <a:pt x="2" y="25"/>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512" name="Freeform 29"/>
            <p:cNvSpPr>
              <a:spLocks/>
            </p:cNvSpPr>
            <p:nvPr/>
          </p:nvSpPr>
          <p:spPr bwMode="auto">
            <a:xfrm>
              <a:off x="2494" y="2806"/>
              <a:ext cx="28" cy="29"/>
            </a:xfrm>
            <a:custGeom>
              <a:avLst/>
              <a:gdLst>
                <a:gd name="T0" fmla="*/ 0 w 28"/>
                <a:gd name="T1" fmla="*/ 20 h 29"/>
                <a:gd name="T2" fmla="*/ 4 w 28"/>
                <a:gd name="T3" fmla="*/ 4 h 29"/>
                <a:gd name="T4" fmla="*/ 15 w 28"/>
                <a:gd name="T5" fmla="*/ 0 h 29"/>
                <a:gd name="T6" fmla="*/ 28 w 28"/>
                <a:gd name="T7" fmla="*/ 10 h 29"/>
                <a:gd name="T8" fmla="*/ 28 w 28"/>
                <a:gd name="T9" fmla="*/ 23 h 29"/>
                <a:gd name="T10" fmla="*/ 17 w 28"/>
                <a:gd name="T11" fmla="*/ 29 h 29"/>
                <a:gd name="T12" fmla="*/ 4 w 28"/>
                <a:gd name="T13" fmla="*/ 26 h 29"/>
                <a:gd name="T14" fmla="*/ 3 w 28"/>
                <a:gd name="T15" fmla="*/ 16 h 29"/>
                <a:gd name="T16" fmla="*/ 0 w 28"/>
                <a:gd name="T17" fmla="*/ 2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
                <a:gd name="T28" fmla="*/ 0 h 29"/>
                <a:gd name="T29" fmla="*/ 28 w 28"/>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 h="29">
                  <a:moveTo>
                    <a:pt x="0" y="20"/>
                  </a:moveTo>
                  <a:lnTo>
                    <a:pt x="4" y="4"/>
                  </a:lnTo>
                  <a:lnTo>
                    <a:pt x="15" y="0"/>
                  </a:lnTo>
                  <a:lnTo>
                    <a:pt x="28" y="10"/>
                  </a:lnTo>
                  <a:lnTo>
                    <a:pt x="28" y="23"/>
                  </a:lnTo>
                  <a:lnTo>
                    <a:pt x="17" y="29"/>
                  </a:lnTo>
                  <a:lnTo>
                    <a:pt x="4" y="26"/>
                  </a:lnTo>
                  <a:lnTo>
                    <a:pt x="3" y="16"/>
                  </a:lnTo>
                  <a:lnTo>
                    <a:pt x="0" y="20"/>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513" name="Freeform 30"/>
            <p:cNvSpPr>
              <a:spLocks/>
            </p:cNvSpPr>
            <p:nvPr/>
          </p:nvSpPr>
          <p:spPr bwMode="auto">
            <a:xfrm>
              <a:off x="2276" y="2857"/>
              <a:ext cx="27" cy="31"/>
            </a:xfrm>
            <a:custGeom>
              <a:avLst/>
              <a:gdLst>
                <a:gd name="T0" fmla="*/ 17 w 27"/>
                <a:gd name="T1" fmla="*/ 30 h 31"/>
                <a:gd name="T2" fmla="*/ 2 w 27"/>
                <a:gd name="T3" fmla="*/ 25 h 31"/>
                <a:gd name="T4" fmla="*/ 0 w 27"/>
                <a:gd name="T5" fmla="*/ 10 h 31"/>
                <a:gd name="T6" fmla="*/ 7 w 27"/>
                <a:gd name="T7" fmla="*/ 0 h 31"/>
                <a:gd name="T8" fmla="*/ 17 w 27"/>
                <a:gd name="T9" fmla="*/ 4 h 31"/>
                <a:gd name="T10" fmla="*/ 27 w 27"/>
                <a:gd name="T11" fmla="*/ 22 h 31"/>
                <a:gd name="T12" fmla="*/ 23 w 27"/>
                <a:gd name="T13" fmla="*/ 31 h 31"/>
                <a:gd name="T14" fmla="*/ 17 w 27"/>
                <a:gd name="T15" fmla="*/ 30 h 31"/>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31"/>
                <a:gd name="T26" fmla="*/ 27 w 27"/>
                <a:gd name="T27" fmla="*/ 31 h 3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31">
                  <a:moveTo>
                    <a:pt x="17" y="30"/>
                  </a:moveTo>
                  <a:lnTo>
                    <a:pt x="2" y="25"/>
                  </a:lnTo>
                  <a:lnTo>
                    <a:pt x="0" y="10"/>
                  </a:lnTo>
                  <a:lnTo>
                    <a:pt x="7" y="0"/>
                  </a:lnTo>
                  <a:lnTo>
                    <a:pt x="17" y="4"/>
                  </a:lnTo>
                  <a:lnTo>
                    <a:pt x="27" y="22"/>
                  </a:lnTo>
                  <a:lnTo>
                    <a:pt x="23" y="31"/>
                  </a:lnTo>
                  <a:lnTo>
                    <a:pt x="17" y="30"/>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514" name="Freeform 31"/>
            <p:cNvSpPr>
              <a:spLocks/>
            </p:cNvSpPr>
            <p:nvPr/>
          </p:nvSpPr>
          <p:spPr bwMode="auto">
            <a:xfrm>
              <a:off x="2229" y="2862"/>
              <a:ext cx="28" cy="29"/>
            </a:xfrm>
            <a:custGeom>
              <a:avLst/>
              <a:gdLst>
                <a:gd name="T0" fmla="*/ 0 w 28"/>
                <a:gd name="T1" fmla="*/ 20 h 29"/>
                <a:gd name="T2" fmla="*/ 4 w 28"/>
                <a:gd name="T3" fmla="*/ 4 h 29"/>
                <a:gd name="T4" fmla="*/ 15 w 28"/>
                <a:gd name="T5" fmla="*/ 0 h 29"/>
                <a:gd name="T6" fmla="*/ 28 w 28"/>
                <a:gd name="T7" fmla="*/ 10 h 29"/>
                <a:gd name="T8" fmla="*/ 28 w 28"/>
                <a:gd name="T9" fmla="*/ 23 h 29"/>
                <a:gd name="T10" fmla="*/ 17 w 28"/>
                <a:gd name="T11" fmla="*/ 29 h 29"/>
                <a:gd name="T12" fmla="*/ 4 w 28"/>
                <a:gd name="T13" fmla="*/ 26 h 29"/>
                <a:gd name="T14" fmla="*/ 3 w 28"/>
                <a:gd name="T15" fmla="*/ 16 h 29"/>
                <a:gd name="T16" fmla="*/ 0 w 28"/>
                <a:gd name="T17" fmla="*/ 2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
                <a:gd name="T28" fmla="*/ 0 h 29"/>
                <a:gd name="T29" fmla="*/ 28 w 28"/>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 h="29">
                  <a:moveTo>
                    <a:pt x="0" y="20"/>
                  </a:moveTo>
                  <a:lnTo>
                    <a:pt x="4" y="4"/>
                  </a:lnTo>
                  <a:lnTo>
                    <a:pt x="15" y="0"/>
                  </a:lnTo>
                  <a:lnTo>
                    <a:pt x="28" y="10"/>
                  </a:lnTo>
                  <a:lnTo>
                    <a:pt x="28" y="23"/>
                  </a:lnTo>
                  <a:lnTo>
                    <a:pt x="17" y="29"/>
                  </a:lnTo>
                  <a:lnTo>
                    <a:pt x="4" y="26"/>
                  </a:lnTo>
                  <a:lnTo>
                    <a:pt x="3" y="16"/>
                  </a:lnTo>
                  <a:lnTo>
                    <a:pt x="0" y="20"/>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89449" name="Group 32"/>
          <p:cNvGrpSpPr>
            <a:grpSpLocks/>
          </p:cNvGrpSpPr>
          <p:nvPr/>
        </p:nvGrpSpPr>
        <p:grpSpPr bwMode="auto">
          <a:xfrm>
            <a:off x="3919538" y="4921250"/>
            <a:ext cx="1287462" cy="1046163"/>
            <a:chOff x="2469" y="3100"/>
            <a:chExt cx="811" cy="659"/>
          </a:xfrm>
        </p:grpSpPr>
        <p:sp>
          <p:nvSpPr>
            <p:cNvPr id="189498" name="Freeform 33"/>
            <p:cNvSpPr>
              <a:spLocks/>
            </p:cNvSpPr>
            <p:nvPr/>
          </p:nvSpPr>
          <p:spPr bwMode="auto">
            <a:xfrm>
              <a:off x="2703" y="3100"/>
              <a:ext cx="211" cy="164"/>
            </a:xfrm>
            <a:custGeom>
              <a:avLst/>
              <a:gdLst>
                <a:gd name="T0" fmla="*/ 135 w 211"/>
                <a:gd name="T1" fmla="*/ 54 h 164"/>
                <a:gd name="T2" fmla="*/ 115 w 211"/>
                <a:gd name="T3" fmla="*/ 35 h 164"/>
                <a:gd name="T4" fmla="*/ 101 w 211"/>
                <a:gd name="T5" fmla="*/ 22 h 164"/>
                <a:gd name="T6" fmla="*/ 85 w 211"/>
                <a:gd name="T7" fmla="*/ 13 h 164"/>
                <a:gd name="T8" fmla="*/ 67 w 211"/>
                <a:gd name="T9" fmla="*/ 5 h 164"/>
                <a:gd name="T10" fmla="*/ 54 w 211"/>
                <a:gd name="T11" fmla="*/ 2 h 164"/>
                <a:gd name="T12" fmla="*/ 37 w 211"/>
                <a:gd name="T13" fmla="*/ 0 h 164"/>
                <a:gd name="T14" fmla="*/ 26 w 211"/>
                <a:gd name="T15" fmla="*/ 2 h 164"/>
                <a:gd name="T16" fmla="*/ 16 w 211"/>
                <a:gd name="T17" fmla="*/ 7 h 164"/>
                <a:gd name="T18" fmla="*/ 9 w 211"/>
                <a:gd name="T19" fmla="*/ 13 h 164"/>
                <a:gd name="T20" fmla="*/ 4 w 211"/>
                <a:gd name="T21" fmla="*/ 23 h 164"/>
                <a:gd name="T22" fmla="*/ 2 w 211"/>
                <a:gd name="T23" fmla="*/ 35 h 164"/>
                <a:gd name="T24" fmla="*/ 0 w 211"/>
                <a:gd name="T25" fmla="*/ 51 h 164"/>
                <a:gd name="T26" fmla="*/ 4 w 211"/>
                <a:gd name="T27" fmla="*/ 71 h 164"/>
                <a:gd name="T28" fmla="*/ 8 w 211"/>
                <a:gd name="T29" fmla="*/ 85 h 164"/>
                <a:gd name="T30" fmla="*/ 15 w 211"/>
                <a:gd name="T31" fmla="*/ 99 h 164"/>
                <a:gd name="T32" fmla="*/ 22 w 211"/>
                <a:gd name="T33" fmla="*/ 113 h 164"/>
                <a:gd name="T34" fmla="*/ 33 w 211"/>
                <a:gd name="T35" fmla="*/ 125 h 164"/>
                <a:gd name="T36" fmla="*/ 46 w 211"/>
                <a:gd name="T37" fmla="*/ 137 h 164"/>
                <a:gd name="T38" fmla="*/ 63 w 211"/>
                <a:gd name="T39" fmla="*/ 148 h 164"/>
                <a:gd name="T40" fmla="*/ 82 w 211"/>
                <a:gd name="T41" fmla="*/ 159 h 164"/>
                <a:gd name="T42" fmla="*/ 101 w 211"/>
                <a:gd name="T43" fmla="*/ 164 h 164"/>
                <a:gd name="T44" fmla="*/ 117 w 211"/>
                <a:gd name="T45" fmla="*/ 163 h 164"/>
                <a:gd name="T46" fmla="*/ 132 w 211"/>
                <a:gd name="T47" fmla="*/ 161 h 164"/>
                <a:gd name="T48" fmla="*/ 144 w 211"/>
                <a:gd name="T49" fmla="*/ 155 h 164"/>
                <a:gd name="T50" fmla="*/ 152 w 211"/>
                <a:gd name="T51" fmla="*/ 147 h 164"/>
                <a:gd name="T52" fmla="*/ 158 w 211"/>
                <a:gd name="T53" fmla="*/ 136 h 164"/>
                <a:gd name="T54" fmla="*/ 159 w 211"/>
                <a:gd name="T55" fmla="*/ 122 h 164"/>
                <a:gd name="T56" fmla="*/ 157 w 211"/>
                <a:gd name="T57" fmla="*/ 109 h 164"/>
                <a:gd name="T58" fmla="*/ 156 w 211"/>
                <a:gd name="T59" fmla="*/ 96 h 164"/>
                <a:gd name="T60" fmla="*/ 151 w 211"/>
                <a:gd name="T61" fmla="*/ 85 h 164"/>
                <a:gd name="T62" fmla="*/ 148 w 211"/>
                <a:gd name="T63" fmla="*/ 74 h 164"/>
                <a:gd name="T64" fmla="*/ 144 w 211"/>
                <a:gd name="T65" fmla="*/ 67 h 164"/>
                <a:gd name="T66" fmla="*/ 168 w 211"/>
                <a:gd name="T67" fmla="*/ 56 h 164"/>
                <a:gd name="T68" fmla="*/ 193 w 211"/>
                <a:gd name="T69" fmla="*/ 49 h 164"/>
                <a:gd name="T70" fmla="*/ 209 w 211"/>
                <a:gd name="T71" fmla="*/ 42 h 164"/>
                <a:gd name="T72" fmla="*/ 211 w 211"/>
                <a:gd name="T73" fmla="*/ 34 h 164"/>
                <a:gd name="T74" fmla="*/ 209 w 211"/>
                <a:gd name="T75" fmla="*/ 25 h 164"/>
                <a:gd name="T76" fmla="*/ 202 w 211"/>
                <a:gd name="T77" fmla="*/ 17 h 164"/>
                <a:gd name="T78" fmla="*/ 192 w 211"/>
                <a:gd name="T79" fmla="*/ 18 h 164"/>
                <a:gd name="T80" fmla="*/ 182 w 211"/>
                <a:gd name="T81" fmla="*/ 20 h 164"/>
                <a:gd name="T82" fmla="*/ 170 w 211"/>
                <a:gd name="T83" fmla="*/ 29 h 164"/>
                <a:gd name="T84" fmla="*/ 154 w 211"/>
                <a:gd name="T85" fmla="*/ 39 h 164"/>
                <a:gd name="T86" fmla="*/ 143 w 211"/>
                <a:gd name="T87" fmla="*/ 47 h 164"/>
                <a:gd name="T88" fmla="*/ 135 w 211"/>
                <a:gd name="T89" fmla="*/ 54 h 16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11"/>
                <a:gd name="T136" fmla="*/ 0 h 164"/>
                <a:gd name="T137" fmla="*/ 211 w 211"/>
                <a:gd name="T138" fmla="*/ 164 h 164"/>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11" h="164">
                  <a:moveTo>
                    <a:pt x="135" y="54"/>
                  </a:moveTo>
                  <a:lnTo>
                    <a:pt x="115" y="35"/>
                  </a:lnTo>
                  <a:lnTo>
                    <a:pt x="101" y="22"/>
                  </a:lnTo>
                  <a:lnTo>
                    <a:pt x="85" y="13"/>
                  </a:lnTo>
                  <a:lnTo>
                    <a:pt x="67" y="5"/>
                  </a:lnTo>
                  <a:lnTo>
                    <a:pt x="54" y="2"/>
                  </a:lnTo>
                  <a:lnTo>
                    <a:pt x="37" y="0"/>
                  </a:lnTo>
                  <a:lnTo>
                    <a:pt x="26" y="2"/>
                  </a:lnTo>
                  <a:lnTo>
                    <a:pt x="16" y="7"/>
                  </a:lnTo>
                  <a:lnTo>
                    <a:pt x="9" y="13"/>
                  </a:lnTo>
                  <a:lnTo>
                    <a:pt x="4" y="23"/>
                  </a:lnTo>
                  <a:lnTo>
                    <a:pt x="2" y="35"/>
                  </a:lnTo>
                  <a:lnTo>
                    <a:pt x="0" y="51"/>
                  </a:lnTo>
                  <a:lnTo>
                    <a:pt x="4" y="71"/>
                  </a:lnTo>
                  <a:lnTo>
                    <a:pt x="8" y="85"/>
                  </a:lnTo>
                  <a:lnTo>
                    <a:pt x="15" y="99"/>
                  </a:lnTo>
                  <a:lnTo>
                    <a:pt x="22" y="113"/>
                  </a:lnTo>
                  <a:lnTo>
                    <a:pt x="33" y="125"/>
                  </a:lnTo>
                  <a:lnTo>
                    <a:pt x="46" y="137"/>
                  </a:lnTo>
                  <a:lnTo>
                    <a:pt x="63" y="148"/>
                  </a:lnTo>
                  <a:lnTo>
                    <a:pt x="82" y="159"/>
                  </a:lnTo>
                  <a:lnTo>
                    <a:pt x="101" y="164"/>
                  </a:lnTo>
                  <a:lnTo>
                    <a:pt x="117" y="163"/>
                  </a:lnTo>
                  <a:lnTo>
                    <a:pt x="132" y="161"/>
                  </a:lnTo>
                  <a:lnTo>
                    <a:pt x="144" y="155"/>
                  </a:lnTo>
                  <a:lnTo>
                    <a:pt x="152" y="147"/>
                  </a:lnTo>
                  <a:lnTo>
                    <a:pt x="158" y="136"/>
                  </a:lnTo>
                  <a:lnTo>
                    <a:pt x="159" y="122"/>
                  </a:lnTo>
                  <a:lnTo>
                    <a:pt x="157" y="109"/>
                  </a:lnTo>
                  <a:lnTo>
                    <a:pt x="156" y="96"/>
                  </a:lnTo>
                  <a:lnTo>
                    <a:pt x="151" y="85"/>
                  </a:lnTo>
                  <a:lnTo>
                    <a:pt x="148" y="74"/>
                  </a:lnTo>
                  <a:lnTo>
                    <a:pt x="144" y="67"/>
                  </a:lnTo>
                  <a:lnTo>
                    <a:pt x="168" y="56"/>
                  </a:lnTo>
                  <a:lnTo>
                    <a:pt x="193" y="49"/>
                  </a:lnTo>
                  <a:lnTo>
                    <a:pt x="209" y="42"/>
                  </a:lnTo>
                  <a:lnTo>
                    <a:pt x="211" y="34"/>
                  </a:lnTo>
                  <a:lnTo>
                    <a:pt x="209" y="25"/>
                  </a:lnTo>
                  <a:lnTo>
                    <a:pt x="202" y="17"/>
                  </a:lnTo>
                  <a:lnTo>
                    <a:pt x="192" y="18"/>
                  </a:lnTo>
                  <a:lnTo>
                    <a:pt x="182" y="20"/>
                  </a:lnTo>
                  <a:lnTo>
                    <a:pt x="170" y="29"/>
                  </a:lnTo>
                  <a:lnTo>
                    <a:pt x="154" y="39"/>
                  </a:lnTo>
                  <a:lnTo>
                    <a:pt x="143" y="47"/>
                  </a:lnTo>
                  <a:lnTo>
                    <a:pt x="135" y="5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99" name="Freeform 34"/>
            <p:cNvSpPr>
              <a:spLocks/>
            </p:cNvSpPr>
            <p:nvPr/>
          </p:nvSpPr>
          <p:spPr bwMode="auto">
            <a:xfrm>
              <a:off x="2821" y="3266"/>
              <a:ext cx="176" cy="330"/>
            </a:xfrm>
            <a:custGeom>
              <a:avLst/>
              <a:gdLst>
                <a:gd name="T0" fmla="*/ 23 w 176"/>
                <a:gd name="T1" fmla="*/ 4 h 330"/>
                <a:gd name="T2" fmla="*/ 40 w 176"/>
                <a:gd name="T3" fmla="*/ 2 h 330"/>
                <a:gd name="T4" fmla="*/ 58 w 176"/>
                <a:gd name="T5" fmla="*/ 0 h 330"/>
                <a:gd name="T6" fmla="*/ 77 w 176"/>
                <a:gd name="T7" fmla="*/ 3 h 330"/>
                <a:gd name="T8" fmla="*/ 93 w 176"/>
                <a:gd name="T9" fmla="*/ 10 h 330"/>
                <a:gd name="T10" fmla="*/ 113 w 176"/>
                <a:gd name="T11" fmla="*/ 23 h 330"/>
                <a:gd name="T12" fmla="*/ 130 w 176"/>
                <a:gd name="T13" fmla="*/ 39 h 330"/>
                <a:gd name="T14" fmla="*/ 142 w 176"/>
                <a:gd name="T15" fmla="*/ 57 h 330"/>
                <a:gd name="T16" fmla="*/ 154 w 176"/>
                <a:gd name="T17" fmla="*/ 75 h 330"/>
                <a:gd name="T18" fmla="*/ 163 w 176"/>
                <a:gd name="T19" fmla="*/ 99 h 330"/>
                <a:gd name="T20" fmla="*/ 169 w 176"/>
                <a:gd name="T21" fmla="*/ 122 h 330"/>
                <a:gd name="T22" fmla="*/ 174 w 176"/>
                <a:gd name="T23" fmla="*/ 147 h 330"/>
                <a:gd name="T24" fmla="*/ 176 w 176"/>
                <a:gd name="T25" fmla="*/ 174 h 330"/>
                <a:gd name="T26" fmla="*/ 174 w 176"/>
                <a:gd name="T27" fmla="*/ 196 h 330"/>
                <a:gd name="T28" fmla="*/ 172 w 176"/>
                <a:gd name="T29" fmla="*/ 221 h 330"/>
                <a:gd name="T30" fmla="*/ 169 w 176"/>
                <a:gd name="T31" fmla="*/ 244 h 330"/>
                <a:gd name="T32" fmla="*/ 163 w 176"/>
                <a:gd name="T33" fmla="*/ 268 h 330"/>
                <a:gd name="T34" fmla="*/ 156 w 176"/>
                <a:gd name="T35" fmla="*/ 286 h 330"/>
                <a:gd name="T36" fmla="*/ 147 w 176"/>
                <a:gd name="T37" fmla="*/ 304 h 330"/>
                <a:gd name="T38" fmla="*/ 137 w 176"/>
                <a:gd name="T39" fmla="*/ 317 h 330"/>
                <a:gd name="T40" fmla="*/ 125 w 176"/>
                <a:gd name="T41" fmla="*/ 322 h 330"/>
                <a:gd name="T42" fmla="*/ 112 w 176"/>
                <a:gd name="T43" fmla="*/ 328 h 330"/>
                <a:gd name="T44" fmla="*/ 96 w 176"/>
                <a:gd name="T45" fmla="*/ 330 h 330"/>
                <a:gd name="T46" fmla="*/ 83 w 176"/>
                <a:gd name="T47" fmla="*/ 328 h 330"/>
                <a:gd name="T48" fmla="*/ 72 w 176"/>
                <a:gd name="T49" fmla="*/ 326 h 330"/>
                <a:gd name="T50" fmla="*/ 62 w 176"/>
                <a:gd name="T51" fmla="*/ 318 h 330"/>
                <a:gd name="T52" fmla="*/ 53 w 176"/>
                <a:gd name="T53" fmla="*/ 308 h 330"/>
                <a:gd name="T54" fmla="*/ 48 w 176"/>
                <a:gd name="T55" fmla="*/ 297 h 330"/>
                <a:gd name="T56" fmla="*/ 42 w 176"/>
                <a:gd name="T57" fmla="*/ 281 h 330"/>
                <a:gd name="T58" fmla="*/ 40 w 176"/>
                <a:gd name="T59" fmla="*/ 267 h 330"/>
                <a:gd name="T60" fmla="*/ 44 w 176"/>
                <a:gd name="T61" fmla="*/ 247 h 330"/>
                <a:gd name="T62" fmla="*/ 50 w 176"/>
                <a:gd name="T63" fmla="*/ 227 h 330"/>
                <a:gd name="T64" fmla="*/ 57 w 176"/>
                <a:gd name="T65" fmla="*/ 208 h 330"/>
                <a:gd name="T66" fmla="*/ 62 w 176"/>
                <a:gd name="T67" fmla="*/ 194 h 330"/>
                <a:gd name="T68" fmla="*/ 66 w 176"/>
                <a:gd name="T69" fmla="*/ 178 h 330"/>
                <a:gd name="T70" fmla="*/ 66 w 176"/>
                <a:gd name="T71" fmla="*/ 168 h 330"/>
                <a:gd name="T72" fmla="*/ 64 w 176"/>
                <a:gd name="T73" fmla="*/ 158 h 330"/>
                <a:gd name="T74" fmla="*/ 60 w 176"/>
                <a:gd name="T75" fmla="*/ 146 h 330"/>
                <a:gd name="T76" fmla="*/ 53 w 176"/>
                <a:gd name="T77" fmla="*/ 133 h 330"/>
                <a:gd name="T78" fmla="*/ 41 w 176"/>
                <a:gd name="T79" fmla="*/ 119 h 330"/>
                <a:gd name="T80" fmla="*/ 28 w 176"/>
                <a:gd name="T81" fmla="*/ 107 h 330"/>
                <a:gd name="T82" fmla="*/ 19 w 176"/>
                <a:gd name="T83" fmla="*/ 95 h 330"/>
                <a:gd name="T84" fmla="*/ 9 w 176"/>
                <a:gd name="T85" fmla="*/ 78 h 330"/>
                <a:gd name="T86" fmla="*/ 3 w 176"/>
                <a:gd name="T87" fmla="*/ 62 h 330"/>
                <a:gd name="T88" fmla="*/ 0 w 176"/>
                <a:gd name="T89" fmla="*/ 44 h 330"/>
                <a:gd name="T90" fmla="*/ 0 w 176"/>
                <a:gd name="T91" fmla="*/ 29 h 330"/>
                <a:gd name="T92" fmla="*/ 3 w 176"/>
                <a:gd name="T93" fmla="*/ 20 h 330"/>
                <a:gd name="T94" fmla="*/ 11 w 176"/>
                <a:gd name="T95" fmla="*/ 12 h 330"/>
                <a:gd name="T96" fmla="*/ 23 w 176"/>
                <a:gd name="T97" fmla="*/ 4 h 3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76"/>
                <a:gd name="T148" fmla="*/ 0 h 330"/>
                <a:gd name="T149" fmla="*/ 176 w 176"/>
                <a:gd name="T150" fmla="*/ 330 h 3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76" h="330">
                  <a:moveTo>
                    <a:pt x="23" y="4"/>
                  </a:moveTo>
                  <a:lnTo>
                    <a:pt x="40" y="2"/>
                  </a:lnTo>
                  <a:lnTo>
                    <a:pt x="58" y="0"/>
                  </a:lnTo>
                  <a:lnTo>
                    <a:pt x="77" y="3"/>
                  </a:lnTo>
                  <a:lnTo>
                    <a:pt x="93" y="10"/>
                  </a:lnTo>
                  <a:lnTo>
                    <a:pt x="113" y="23"/>
                  </a:lnTo>
                  <a:lnTo>
                    <a:pt x="130" y="39"/>
                  </a:lnTo>
                  <a:lnTo>
                    <a:pt x="142" y="57"/>
                  </a:lnTo>
                  <a:lnTo>
                    <a:pt x="154" y="75"/>
                  </a:lnTo>
                  <a:lnTo>
                    <a:pt x="163" y="99"/>
                  </a:lnTo>
                  <a:lnTo>
                    <a:pt x="169" y="122"/>
                  </a:lnTo>
                  <a:lnTo>
                    <a:pt x="174" y="147"/>
                  </a:lnTo>
                  <a:lnTo>
                    <a:pt x="176" y="174"/>
                  </a:lnTo>
                  <a:lnTo>
                    <a:pt x="174" y="196"/>
                  </a:lnTo>
                  <a:lnTo>
                    <a:pt x="172" y="221"/>
                  </a:lnTo>
                  <a:lnTo>
                    <a:pt x="169" y="244"/>
                  </a:lnTo>
                  <a:lnTo>
                    <a:pt x="163" y="268"/>
                  </a:lnTo>
                  <a:lnTo>
                    <a:pt x="156" y="286"/>
                  </a:lnTo>
                  <a:lnTo>
                    <a:pt x="147" y="304"/>
                  </a:lnTo>
                  <a:lnTo>
                    <a:pt x="137" y="317"/>
                  </a:lnTo>
                  <a:lnTo>
                    <a:pt x="125" y="322"/>
                  </a:lnTo>
                  <a:lnTo>
                    <a:pt x="112" y="328"/>
                  </a:lnTo>
                  <a:lnTo>
                    <a:pt x="96" y="330"/>
                  </a:lnTo>
                  <a:lnTo>
                    <a:pt x="83" y="328"/>
                  </a:lnTo>
                  <a:lnTo>
                    <a:pt x="72" y="326"/>
                  </a:lnTo>
                  <a:lnTo>
                    <a:pt x="62" y="318"/>
                  </a:lnTo>
                  <a:lnTo>
                    <a:pt x="53" y="308"/>
                  </a:lnTo>
                  <a:lnTo>
                    <a:pt x="48" y="297"/>
                  </a:lnTo>
                  <a:lnTo>
                    <a:pt x="42" y="281"/>
                  </a:lnTo>
                  <a:lnTo>
                    <a:pt x="40" y="267"/>
                  </a:lnTo>
                  <a:lnTo>
                    <a:pt x="44" y="247"/>
                  </a:lnTo>
                  <a:lnTo>
                    <a:pt x="50" y="227"/>
                  </a:lnTo>
                  <a:lnTo>
                    <a:pt x="57" y="208"/>
                  </a:lnTo>
                  <a:lnTo>
                    <a:pt x="62" y="194"/>
                  </a:lnTo>
                  <a:lnTo>
                    <a:pt x="66" y="178"/>
                  </a:lnTo>
                  <a:lnTo>
                    <a:pt x="66" y="168"/>
                  </a:lnTo>
                  <a:lnTo>
                    <a:pt x="64" y="158"/>
                  </a:lnTo>
                  <a:lnTo>
                    <a:pt x="60" y="146"/>
                  </a:lnTo>
                  <a:lnTo>
                    <a:pt x="53" y="133"/>
                  </a:lnTo>
                  <a:lnTo>
                    <a:pt x="41" y="119"/>
                  </a:lnTo>
                  <a:lnTo>
                    <a:pt x="28" y="107"/>
                  </a:lnTo>
                  <a:lnTo>
                    <a:pt x="19" y="95"/>
                  </a:lnTo>
                  <a:lnTo>
                    <a:pt x="9" y="78"/>
                  </a:lnTo>
                  <a:lnTo>
                    <a:pt x="3" y="62"/>
                  </a:lnTo>
                  <a:lnTo>
                    <a:pt x="0" y="44"/>
                  </a:lnTo>
                  <a:lnTo>
                    <a:pt x="0" y="29"/>
                  </a:lnTo>
                  <a:lnTo>
                    <a:pt x="3" y="20"/>
                  </a:lnTo>
                  <a:lnTo>
                    <a:pt x="11" y="12"/>
                  </a:lnTo>
                  <a:lnTo>
                    <a:pt x="23"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500" name="Freeform 35"/>
            <p:cNvSpPr>
              <a:spLocks/>
            </p:cNvSpPr>
            <p:nvPr/>
          </p:nvSpPr>
          <p:spPr bwMode="auto">
            <a:xfrm>
              <a:off x="2871" y="3151"/>
              <a:ext cx="395" cy="218"/>
            </a:xfrm>
            <a:custGeom>
              <a:avLst/>
              <a:gdLst>
                <a:gd name="T0" fmla="*/ 10 w 395"/>
                <a:gd name="T1" fmla="*/ 120 h 218"/>
                <a:gd name="T2" fmla="*/ 32 w 395"/>
                <a:gd name="T3" fmla="*/ 118 h 218"/>
                <a:gd name="T4" fmla="*/ 55 w 395"/>
                <a:gd name="T5" fmla="*/ 121 h 218"/>
                <a:gd name="T6" fmla="*/ 82 w 395"/>
                <a:gd name="T7" fmla="*/ 131 h 218"/>
                <a:gd name="T8" fmla="*/ 111 w 395"/>
                <a:gd name="T9" fmla="*/ 146 h 218"/>
                <a:gd name="T10" fmla="*/ 139 w 395"/>
                <a:gd name="T11" fmla="*/ 161 h 218"/>
                <a:gd name="T12" fmla="*/ 165 w 395"/>
                <a:gd name="T13" fmla="*/ 175 h 218"/>
                <a:gd name="T14" fmla="*/ 182 w 395"/>
                <a:gd name="T15" fmla="*/ 182 h 218"/>
                <a:gd name="T16" fmla="*/ 194 w 395"/>
                <a:gd name="T17" fmla="*/ 184 h 218"/>
                <a:gd name="T18" fmla="*/ 209 w 395"/>
                <a:gd name="T19" fmla="*/ 180 h 218"/>
                <a:gd name="T20" fmla="*/ 217 w 395"/>
                <a:gd name="T21" fmla="*/ 173 h 218"/>
                <a:gd name="T22" fmla="*/ 230 w 395"/>
                <a:gd name="T23" fmla="*/ 158 h 218"/>
                <a:gd name="T24" fmla="*/ 245 w 395"/>
                <a:gd name="T25" fmla="*/ 135 h 218"/>
                <a:gd name="T26" fmla="*/ 264 w 395"/>
                <a:gd name="T27" fmla="*/ 108 h 218"/>
                <a:gd name="T28" fmla="*/ 280 w 395"/>
                <a:gd name="T29" fmla="*/ 81 h 218"/>
                <a:gd name="T30" fmla="*/ 295 w 395"/>
                <a:gd name="T31" fmla="*/ 63 h 218"/>
                <a:gd name="T32" fmla="*/ 308 w 395"/>
                <a:gd name="T33" fmla="*/ 47 h 218"/>
                <a:gd name="T34" fmla="*/ 317 w 395"/>
                <a:gd name="T35" fmla="*/ 25 h 218"/>
                <a:gd name="T36" fmla="*/ 320 w 395"/>
                <a:gd name="T37" fmla="*/ 14 h 218"/>
                <a:gd name="T38" fmla="*/ 329 w 395"/>
                <a:gd name="T39" fmla="*/ 3 h 218"/>
                <a:gd name="T40" fmla="*/ 340 w 395"/>
                <a:gd name="T41" fmla="*/ 0 h 218"/>
                <a:gd name="T42" fmla="*/ 350 w 395"/>
                <a:gd name="T43" fmla="*/ 0 h 218"/>
                <a:gd name="T44" fmla="*/ 357 w 395"/>
                <a:gd name="T45" fmla="*/ 4 h 218"/>
                <a:gd name="T46" fmla="*/ 355 w 395"/>
                <a:gd name="T47" fmla="*/ 14 h 218"/>
                <a:gd name="T48" fmla="*/ 343 w 395"/>
                <a:gd name="T49" fmla="*/ 16 h 218"/>
                <a:gd name="T50" fmla="*/ 334 w 395"/>
                <a:gd name="T51" fmla="*/ 27 h 218"/>
                <a:gd name="T52" fmla="*/ 339 w 395"/>
                <a:gd name="T53" fmla="*/ 33 h 218"/>
                <a:gd name="T54" fmla="*/ 352 w 395"/>
                <a:gd name="T55" fmla="*/ 27 h 218"/>
                <a:gd name="T56" fmla="*/ 370 w 395"/>
                <a:gd name="T57" fmla="*/ 17 h 218"/>
                <a:gd name="T58" fmla="*/ 384 w 395"/>
                <a:gd name="T59" fmla="*/ 20 h 218"/>
                <a:gd name="T60" fmla="*/ 391 w 395"/>
                <a:gd name="T61" fmla="*/ 26 h 218"/>
                <a:gd name="T62" fmla="*/ 395 w 395"/>
                <a:gd name="T63" fmla="*/ 34 h 218"/>
                <a:gd name="T64" fmla="*/ 393 w 395"/>
                <a:gd name="T65" fmla="*/ 46 h 218"/>
                <a:gd name="T66" fmla="*/ 386 w 395"/>
                <a:gd name="T67" fmla="*/ 53 h 218"/>
                <a:gd name="T68" fmla="*/ 373 w 395"/>
                <a:gd name="T69" fmla="*/ 56 h 218"/>
                <a:gd name="T70" fmla="*/ 351 w 395"/>
                <a:gd name="T71" fmla="*/ 64 h 218"/>
                <a:gd name="T72" fmla="*/ 332 w 395"/>
                <a:gd name="T73" fmla="*/ 65 h 218"/>
                <a:gd name="T74" fmla="*/ 316 w 395"/>
                <a:gd name="T75" fmla="*/ 69 h 218"/>
                <a:gd name="T76" fmla="*/ 295 w 395"/>
                <a:gd name="T77" fmla="*/ 95 h 218"/>
                <a:gd name="T78" fmla="*/ 279 w 395"/>
                <a:gd name="T79" fmla="*/ 128 h 218"/>
                <a:gd name="T80" fmla="*/ 266 w 395"/>
                <a:gd name="T81" fmla="*/ 150 h 218"/>
                <a:gd name="T82" fmla="*/ 253 w 395"/>
                <a:gd name="T83" fmla="*/ 171 h 218"/>
                <a:gd name="T84" fmla="*/ 238 w 395"/>
                <a:gd name="T85" fmla="*/ 190 h 218"/>
                <a:gd name="T86" fmla="*/ 222 w 395"/>
                <a:gd name="T87" fmla="*/ 206 h 218"/>
                <a:gd name="T88" fmla="*/ 208 w 395"/>
                <a:gd name="T89" fmla="*/ 214 h 218"/>
                <a:gd name="T90" fmla="*/ 192 w 395"/>
                <a:gd name="T91" fmla="*/ 218 h 218"/>
                <a:gd name="T92" fmla="*/ 178 w 395"/>
                <a:gd name="T93" fmla="*/ 216 h 218"/>
                <a:gd name="T94" fmla="*/ 165 w 395"/>
                <a:gd name="T95" fmla="*/ 210 h 218"/>
                <a:gd name="T96" fmla="*/ 146 w 395"/>
                <a:gd name="T97" fmla="*/ 203 h 218"/>
                <a:gd name="T98" fmla="*/ 125 w 395"/>
                <a:gd name="T99" fmla="*/ 194 h 218"/>
                <a:gd name="T100" fmla="*/ 100 w 395"/>
                <a:gd name="T101" fmla="*/ 183 h 218"/>
                <a:gd name="T102" fmla="*/ 75 w 395"/>
                <a:gd name="T103" fmla="*/ 175 h 218"/>
                <a:gd name="T104" fmla="*/ 49 w 395"/>
                <a:gd name="T105" fmla="*/ 170 h 218"/>
                <a:gd name="T106" fmla="*/ 28 w 395"/>
                <a:gd name="T107" fmla="*/ 163 h 218"/>
                <a:gd name="T108" fmla="*/ 10 w 395"/>
                <a:gd name="T109" fmla="*/ 155 h 218"/>
                <a:gd name="T110" fmla="*/ 3 w 395"/>
                <a:gd name="T111" fmla="*/ 138 h 218"/>
                <a:gd name="T112" fmla="*/ 0 w 395"/>
                <a:gd name="T113" fmla="*/ 140 h 218"/>
                <a:gd name="T114" fmla="*/ 0 w 395"/>
                <a:gd name="T115" fmla="*/ 128 h 218"/>
                <a:gd name="T116" fmla="*/ 6 w 395"/>
                <a:gd name="T117" fmla="*/ 120 h 218"/>
                <a:gd name="T118" fmla="*/ 10 w 395"/>
                <a:gd name="T119" fmla="*/ 120 h 21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395"/>
                <a:gd name="T181" fmla="*/ 0 h 218"/>
                <a:gd name="T182" fmla="*/ 395 w 395"/>
                <a:gd name="T183" fmla="*/ 218 h 218"/>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395" h="218">
                  <a:moveTo>
                    <a:pt x="10" y="120"/>
                  </a:moveTo>
                  <a:lnTo>
                    <a:pt x="32" y="118"/>
                  </a:lnTo>
                  <a:lnTo>
                    <a:pt x="55" y="121"/>
                  </a:lnTo>
                  <a:lnTo>
                    <a:pt x="82" y="131"/>
                  </a:lnTo>
                  <a:lnTo>
                    <a:pt x="111" y="146"/>
                  </a:lnTo>
                  <a:lnTo>
                    <a:pt x="139" y="161"/>
                  </a:lnTo>
                  <a:lnTo>
                    <a:pt x="165" y="175"/>
                  </a:lnTo>
                  <a:lnTo>
                    <a:pt x="182" y="182"/>
                  </a:lnTo>
                  <a:lnTo>
                    <a:pt x="194" y="184"/>
                  </a:lnTo>
                  <a:lnTo>
                    <a:pt x="209" y="180"/>
                  </a:lnTo>
                  <a:lnTo>
                    <a:pt x="217" y="173"/>
                  </a:lnTo>
                  <a:lnTo>
                    <a:pt x="230" y="158"/>
                  </a:lnTo>
                  <a:lnTo>
                    <a:pt x="245" y="135"/>
                  </a:lnTo>
                  <a:lnTo>
                    <a:pt x="264" y="108"/>
                  </a:lnTo>
                  <a:lnTo>
                    <a:pt x="280" y="81"/>
                  </a:lnTo>
                  <a:lnTo>
                    <a:pt x="295" y="63"/>
                  </a:lnTo>
                  <a:lnTo>
                    <a:pt x="308" y="47"/>
                  </a:lnTo>
                  <a:lnTo>
                    <a:pt x="317" y="25"/>
                  </a:lnTo>
                  <a:lnTo>
                    <a:pt x="320" y="14"/>
                  </a:lnTo>
                  <a:lnTo>
                    <a:pt x="329" y="3"/>
                  </a:lnTo>
                  <a:lnTo>
                    <a:pt x="340" y="0"/>
                  </a:lnTo>
                  <a:lnTo>
                    <a:pt x="350" y="0"/>
                  </a:lnTo>
                  <a:lnTo>
                    <a:pt x="357" y="4"/>
                  </a:lnTo>
                  <a:lnTo>
                    <a:pt x="355" y="14"/>
                  </a:lnTo>
                  <a:lnTo>
                    <a:pt x="343" y="16"/>
                  </a:lnTo>
                  <a:lnTo>
                    <a:pt x="334" y="27"/>
                  </a:lnTo>
                  <a:lnTo>
                    <a:pt x="339" y="33"/>
                  </a:lnTo>
                  <a:lnTo>
                    <a:pt x="352" y="27"/>
                  </a:lnTo>
                  <a:lnTo>
                    <a:pt x="370" y="17"/>
                  </a:lnTo>
                  <a:lnTo>
                    <a:pt x="384" y="20"/>
                  </a:lnTo>
                  <a:lnTo>
                    <a:pt x="391" y="26"/>
                  </a:lnTo>
                  <a:lnTo>
                    <a:pt x="395" y="34"/>
                  </a:lnTo>
                  <a:lnTo>
                    <a:pt x="393" y="46"/>
                  </a:lnTo>
                  <a:lnTo>
                    <a:pt x="386" y="53"/>
                  </a:lnTo>
                  <a:lnTo>
                    <a:pt x="373" y="56"/>
                  </a:lnTo>
                  <a:lnTo>
                    <a:pt x="351" y="64"/>
                  </a:lnTo>
                  <a:lnTo>
                    <a:pt x="332" y="65"/>
                  </a:lnTo>
                  <a:lnTo>
                    <a:pt x="316" y="69"/>
                  </a:lnTo>
                  <a:lnTo>
                    <a:pt x="295" y="95"/>
                  </a:lnTo>
                  <a:lnTo>
                    <a:pt x="279" y="128"/>
                  </a:lnTo>
                  <a:lnTo>
                    <a:pt x="266" y="150"/>
                  </a:lnTo>
                  <a:lnTo>
                    <a:pt x="253" y="171"/>
                  </a:lnTo>
                  <a:lnTo>
                    <a:pt x="238" y="190"/>
                  </a:lnTo>
                  <a:lnTo>
                    <a:pt x="222" y="206"/>
                  </a:lnTo>
                  <a:lnTo>
                    <a:pt x="208" y="214"/>
                  </a:lnTo>
                  <a:lnTo>
                    <a:pt x="192" y="218"/>
                  </a:lnTo>
                  <a:lnTo>
                    <a:pt x="178" y="216"/>
                  </a:lnTo>
                  <a:lnTo>
                    <a:pt x="165" y="210"/>
                  </a:lnTo>
                  <a:lnTo>
                    <a:pt x="146" y="203"/>
                  </a:lnTo>
                  <a:lnTo>
                    <a:pt x="125" y="194"/>
                  </a:lnTo>
                  <a:lnTo>
                    <a:pt x="100" y="183"/>
                  </a:lnTo>
                  <a:lnTo>
                    <a:pt x="75" y="175"/>
                  </a:lnTo>
                  <a:lnTo>
                    <a:pt x="49" y="170"/>
                  </a:lnTo>
                  <a:lnTo>
                    <a:pt x="28" y="163"/>
                  </a:lnTo>
                  <a:lnTo>
                    <a:pt x="10" y="155"/>
                  </a:lnTo>
                  <a:lnTo>
                    <a:pt x="3" y="138"/>
                  </a:lnTo>
                  <a:lnTo>
                    <a:pt x="0" y="140"/>
                  </a:lnTo>
                  <a:lnTo>
                    <a:pt x="0" y="128"/>
                  </a:lnTo>
                  <a:lnTo>
                    <a:pt x="6" y="120"/>
                  </a:lnTo>
                  <a:lnTo>
                    <a:pt x="10" y="1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501" name="Freeform 36"/>
            <p:cNvSpPr>
              <a:spLocks/>
            </p:cNvSpPr>
            <p:nvPr/>
          </p:nvSpPr>
          <p:spPr bwMode="auto">
            <a:xfrm>
              <a:off x="2469" y="3140"/>
              <a:ext cx="392" cy="265"/>
            </a:xfrm>
            <a:custGeom>
              <a:avLst/>
              <a:gdLst>
                <a:gd name="T0" fmla="*/ 354 w 392"/>
                <a:gd name="T1" fmla="*/ 148 h 265"/>
                <a:gd name="T2" fmla="*/ 384 w 392"/>
                <a:gd name="T3" fmla="*/ 146 h 265"/>
                <a:gd name="T4" fmla="*/ 388 w 392"/>
                <a:gd name="T5" fmla="*/ 183 h 265"/>
                <a:gd name="T6" fmla="*/ 351 w 392"/>
                <a:gd name="T7" fmla="*/ 221 h 265"/>
                <a:gd name="T8" fmla="*/ 303 w 392"/>
                <a:gd name="T9" fmla="*/ 249 h 265"/>
                <a:gd name="T10" fmla="*/ 255 w 392"/>
                <a:gd name="T11" fmla="*/ 264 h 265"/>
                <a:gd name="T12" fmla="*/ 220 w 392"/>
                <a:gd name="T13" fmla="*/ 264 h 265"/>
                <a:gd name="T14" fmla="*/ 191 w 392"/>
                <a:gd name="T15" fmla="*/ 243 h 265"/>
                <a:gd name="T16" fmla="*/ 151 w 392"/>
                <a:gd name="T17" fmla="*/ 187 h 265"/>
                <a:gd name="T18" fmla="*/ 118 w 392"/>
                <a:gd name="T19" fmla="*/ 129 h 265"/>
                <a:gd name="T20" fmla="*/ 76 w 392"/>
                <a:gd name="T21" fmla="*/ 94 h 265"/>
                <a:gd name="T22" fmla="*/ 43 w 392"/>
                <a:gd name="T23" fmla="*/ 98 h 265"/>
                <a:gd name="T24" fmla="*/ 16 w 392"/>
                <a:gd name="T25" fmla="*/ 108 h 265"/>
                <a:gd name="T26" fmla="*/ 6 w 392"/>
                <a:gd name="T27" fmla="*/ 95 h 265"/>
                <a:gd name="T28" fmla="*/ 20 w 392"/>
                <a:gd name="T29" fmla="*/ 82 h 265"/>
                <a:gd name="T30" fmla="*/ 47 w 392"/>
                <a:gd name="T31" fmla="*/ 82 h 265"/>
                <a:gd name="T32" fmla="*/ 51 w 392"/>
                <a:gd name="T33" fmla="*/ 71 h 265"/>
                <a:gd name="T34" fmla="*/ 22 w 392"/>
                <a:gd name="T35" fmla="*/ 66 h 265"/>
                <a:gd name="T36" fmla="*/ 5 w 392"/>
                <a:gd name="T37" fmla="*/ 55 h 265"/>
                <a:gd name="T38" fmla="*/ 3 w 392"/>
                <a:gd name="T39" fmla="*/ 38 h 265"/>
                <a:gd name="T40" fmla="*/ 16 w 392"/>
                <a:gd name="T41" fmla="*/ 34 h 265"/>
                <a:gd name="T42" fmla="*/ 38 w 392"/>
                <a:gd name="T43" fmla="*/ 46 h 265"/>
                <a:gd name="T44" fmla="*/ 55 w 392"/>
                <a:gd name="T45" fmla="*/ 56 h 265"/>
                <a:gd name="T46" fmla="*/ 69 w 392"/>
                <a:gd name="T47" fmla="*/ 48 h 265"/>
                <a:gd name="T48" fmla="*/ 69 w 392"/>
                <a:gd name="T49" fmla="*/ 23 h 265"/>
                <a:gd name="T50" fmla="*/ 75 w 392"/>
                <a:gd name="T51" fmla="*/ 4 h 265"/>
                <a:gd name="T52" fmla="*/ 93 w 392"/>
                <a:gd name="T53" fmla="*/ 5 h 265"/>
                <a:gd name="T54" fmla="*/ 92 w 392"/>
                <a:gd name="T55" fmla="*/ 26 h 265"/>
                <a:gd name="T56" fmla="*/ 84 w 392"/>
                <a:gd name="T57" fmla="*/ 53 h 265"/>
                <a:gd name="T58" fmla="*/ 97 w 392"/>
                <a:gd name="T59" fmla="*/ 79 h 265"/>
                <a:gd name="T60" fmla="*/ 130 w 392"/>
                <a:gd name="T61" fmla="*/ 105 h 265"/>
                <a:gd name="T62" fmla="*/ 161 w 392"/>
                <a:gd name="T63" fmla="*/ 146 h 265"/>
                <a:gd name="T64" fmla="*/ 191 w 392"/>
                <a:gd name="T65" fmla="*/ 189 h 265"/>
                <a:gd name="T66" fmla="*/ 217 w 392"/>
                <a:gd name="T67" fmla="*/ 221 h 265"/>
                <a:gd name="T68" fmla="*/ 243 w 392"/>
                <a:gd name="T69" fmla="*/ 233 h 265"/>
                <a:gd name="T70" fmla="*/ 267 w 392"/>
                <a:gd name="T71" fmla="*/ 232 h 265"/>
                <a:gd name="T72" fmla="*/ 298 w 392"/>
                <a:gd name="T73" fmla="*/ 214 h 265"/>
                <a:gd name="T74" fmla="*/ 327 w 392"/>
                <a:gd name="T75" fmla="*/ 185 h 26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92"/>
                <a:gd name="T115" fmla="*/ 0 h 265"/>
                <a:gd name="T116" fmla="*/ 392 w 392"/>
                <a:gd name="T117" fmla="*/ 265 h 26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92" h="265">
                  <a:moveTo>
                    <a:pt x="338" y="174"/>
                  </a:moveTo>
                  <a:lnTo>
                    <a:pt x="354" y="148"/>
                  </a:lnTo>
                  <a:lnTo>
                    <a:pt x="365" y="142"/>
                  </a:lnTo>
                  <a:lnTo>
                    <a:pt x="384" y="146"/>
                  </a:lnTo>
                  <a:lnTo>
                    <a:pt x="392" y="161"/>
                  </a:lnTo>
                  <a:lnTo>
                    <a:pt x="388" y="183"/>
                  </a:lnTo>
                  <a:lnTo>
                    <a:pt x="374" y="202"/>
                  </a:lnTo>
                  <a:lnTo>
                    <a:pt x="351" y="221"/>
                  </a:lnTo>
                  <a:lnTo>
                    <a:pt x="326" y="236"/>
                  </a:lnTo>
                  <a:lnTo>
                    <a:pt x="303" y="249"/>
                  </a:lnTo>
                  <a:lnTo>
                    <a:pt x="277" y="261"/>
                  </a:lnTo>
                  <a:lnTo>
                    <a:pt x="255" y="264"/>
                  </a:lnTo>
                  <a:lnTo>
                    <a:pt x="236" y="265"/>
                  </a:lnTo>
                  <a:lnTo>
                    <a:pt x="220" y="264"/>
                  </a:lnTo>
                  <a:lnTo>
                    <a:pt x="206" y="256"/>
                  </a:lnTo>
                  <a:lnTo>
                    <a:pt x="191" y="243"/>
                  </a:lnTo>
                  <a:lnTo>
                    <a:pt x="168" y="215"/>
                  </a:lnTo>
                  <a:lnTo>
                    <a:pt x="151" y="187"/>
                  </a:lnTo>
                  <a:lnTo>
                    <a:pt x="135" y="158"/>
                  </a:lnTo>
                  <a:lnTo>
                    <a:pt x="118" y="129"/>
                  </a:lnTo>
                  <a:lnTo>
                    <a:pt x="96" y="105"/>
                  </a:lnTo>
                  <a:lnTo>
                    <a:pt x="76" y="94"/>
                  </a:lnTo>
                  <a:lnTo>
                    <a:pt x="62" y="93"/>
                  </a:lnTo>
                  <a:lnTo>
                    <a:pt x="43" y="98"/>
                  </a:lnTo>
                  <a:lnTo>
                    <a:pt x="29" y="105"/>
                  </a:lnTo>
                  <a:lnTo>
                    <a:pt x="16" y="108"/>
                  </a:lnTo>
                  <a:lnTo>
                    <a:pt x="7" y="105"/>
                  </a:lnTo>
                  <a:lnTo>
                    <a:pt x="6" y="95"/>
                  </a:lnTo>
                  <a:lnTo>
                    <a:pt x="10" y="89"/>
                  </a:lnTo>
                  <a:lnTo>
                    <a:pt x="20" y="82"/>
                  </a:lnTo>
                  <a:lnTo>
                    <a:pt x="33" y="81"/>
                  </a:lnTo>
                  <a:lnTo>
                    <a:pt x="47" y="82"/>
                  </a:lnTo>
                  <a:lnTo>
                    <a:pt x="54" y="79"/>
                  </a:lnTo>
                  <a:lnTo>
                    <a:pt x="51" y="71"/>
                  </a:lnTo>
                  <a:lnTo>
                    <a:pt x="38" y="66"/>
                  </a:lnTo>
                  <a:lnTo>
                    <a:pt x="22" y="66"/>
                  </a:lnTo>
                  <a:lnTo>
                    <a:pt x="13" y="62"/>
                  </a:lnTo>
                  <a:lnTo>
                    <a:pt x="5" y="55"/>
                  </a:lnTo>
                  <a:lnTo>
                    <a:pt x="0" y="45"/>
                  </a:lnTo>
                  <a:lnTo>
                    <a:pt x="3" y="38"/>
                  </a:lnTo>
                  <a:lnTo>
                    <a:pt x="7" y="34"/>
                  </a:lnTo>
                  <a:lnTo>
                    <a:pt x="16" y="34"/>
                  </a:lnTo>
                  <a:lnTo>
                    <a:pt x="27" y="39"/>
                  </a:lnTo>
                  <a:lnTo>
                    <a:pt x="38" y="46"/>
                  </a:lnTo>
                  <a:lnTo>
                    <a:pt x="46" y="54"/>
                  </a:lnTo>
                  <a:lnTo>
                    <a:pt x="55" y="56"/>
                  </a:lnTo>
                  <a:lnTo>
                    <a:pt x="64" y="55"/>
                  </a:lnTo>
                  <a:lnTo>
                    <a:pt x="69" y="48"/>
                  </a:lnTo>
                  <a:lnTo>
                    <a:pt x="73" y="36"/>
                  </a:lnTo>
                  <a:lnTo>
                    <a:pt x="69" y="23"/>
                  </a:lnTo>
                  <a:lnTo>
                    <a:pt x="71" y="10"/>
                  </a:lnTo>
                  <a:lnTo>
                    <a:pt x="75" y="4"/>
                  </a:lnTo>
                  <a:lnTo>
                    <a:pt x="85" y="0"/>
                  </a:lnTo>
                  <a:lnTo>
                    <a:pt x="93" y="5"/>
                  </a:lnTo>
                  <a:lnTo>
                    <a:pt x="96" y="15"/>
                  </a:lnTo>
                  <a:lnTo>
                    <a:pt x="92" y="26"/>
                  </a:lnTo>
                  <a:lnTo>
                    <a:pt x="87" y="36"/>
                  </a:lnTo>
                  <a:lnTo>
                    <a:pt x="84" y="53"/>
                  </a:lnTo>
                  <a:lnTo>
                    <a:pt x="85" y="66"/>
                  </a:lnTo>
                  <a:lnTo>
                    <a:pt x="97" y="79"/>
                  </a:lnTo>
                  <a:lnTo>
                    <a:pt x="116" y="91"/>
                  </a:lnTo>
                  <a:lnTo>
                    <a:pt x="130" y="105"/>
                  </a:lnTo>
                  <a:lnTo>
                    <a:pt x="145" y="124"/>
                  </a:lnTo>
                  <a:lnTo>
                    <a:pt x="161" y="146"/>
                  </a:lnTo>
                  <a:lnTo>
                    <a:pt x="175" y="168"/>
                  </a:lnTo>
                  <a:lnTo>
                    <a:pt x="191" y="189"/>
                  </a:lnTo>
                  <a:lnTo>
                    <a:pt x="207" y="210"/>
                  </a:lnTo>
                  <a:lnTo>
                    <a:pt x="217" y="221"/>
                  </a:lnTo>
                  <a:lnTo>
                    <a:pt x="230" y="228"/>
                  </a:lnTo>
                  <a:lnTo>
                    <a:pt x="243" y="233"/>
                  </a:lnTo>
                  <a:lnTo>
                    <a:pt x="254" y="234"/>
                  </a:lnTo>
                  <a:lnTo>
                    <a:pt x="267" y="232"/>
                  </a:lnTo>
                  <a:lnTo>
                    <a:pt x="281" y="225"/>
                  </a:lnTo>
                  <a:lnTo>
                    <a:pt x="298" y="214"/>
                  </a:lnTo>
                  <a:lnTo>
                    <a:pt x="312" y="200"/>
                  </a:lnTo>
                  <a:lnTo>
                    <a:pt x="327" y="185"/>
                  </a:lnTo>
                  <a:lnTo>
                    <a:pt x="338" y="17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502" name="Freeform 37"/>
            <p:cNvSpPr>
              <a:spLocks/>
            </p:cNvSpPr>
            <p:nvPr/>
          </p:nvSpPr>
          <p:spPr bwMode="auto">
            <a:xfrm>
              <a:off x="2507" y="3515"/>
              <a:ext cx="418" cy="244"/>
            </a:xfrm>
            <a:custGeom>
              <a:avLst/>
              <a:gdLst>
                <a:gd name="T0" fmla="*/ 354 w 418"/>
                <a:gd name="T1" fmla="*/ 77 h 244"/>
                <a:gd name="T2" fmla="*/ 362 w 418"/>
                <a:gd name="T3" fmla="*/ 30 h 244"/>
                <a:gd name="T4" fmla="*/ 379 w 418"/>
                <a:gd name="T5" fmla="*/ 0 h 244"/>
                <a:gd name="T6" fmla="*/ 399 w 418"/>
                <a:gd name="T7" fmla="*/ 2 h 244"/>
                <a:gd name="T8" fmla="*/ 411 w 418"/>
                <a:gd name="T9" fmla="*/ 14 h 244"/>
                <a:gd name="T10" fmla="*/ 418 w 418"/>
                <a:gd name="T11" fmla="*/ 34 h 244"/>
                <a:gd name="T12" fmla="*/ 414 w 418"/>
                <a:gd name="T13" fmla="*/ 64 h 244"/>
                <a:gd name="T14" fmla="*/ 410 w 418"/>
                <a:gd name="T15" fmla="*/ 81 h 244"/>
                <a:gd name="T16" fmla="*/ 403 w 418"/>
                <a:gd name="T17" fmla="*/ 113 h 244"/>
                <a:gd name="T18" fmla="*/ 393 w 418"/>
                <a:gd name="T19" fmla="*/ 141 h 244"/>
                <a:gd name="T20" fmla="*/ 383 w 418"/>
                <a:gd name="T21" fmla="*/ 165 h 244"/>
                <a:gd name="T22" fmla="*/ 369 w 418"/>
                <a:gd name="T23" fmla="*/ 188 h 244"/>
                <a:gd name="T24" fmla="*/ 352 w 418"/>
                <a:gd name="T25" fmla="*/ 215 h 244"/>
                <a:gd name="T26" fmla="*/ 336 w 418"/>
                <a:gd name="T27" fmla="*/ 232 h 244"/>
                <a:gd name="T28" fmla="*/ 324 w 418"/>
                <a:gd name="T29" fmla="*/ 240 h 244"/>
                <a:gd name="T30" fmla="*/ 305 w 418"/>
                <a:gd name="T31" fmla="*/ 244 h 244"/>
                <a:gd name="T32" fmla="*/ 285 w 418"/>
                <a:gd name="T33" fmla="*/ 237 h 244"/>
                <a:gd name="T34" fmla="*/ 261 w 418"/>
                <a:gd name="T35" fmla="*/ 223 h 244"/>
                <a:gd name="T36" fmla="*/ 236 w 418"/>
                <a:gd name="T37" fmla="*/ 203 h 244"/>
                <a:gd name="T38" fmla="*/ 211 w 418"/>
                <a:gd name="T39" fmla="*/ 178 h 244"/>
                <a:gd name="T40" fmla="*/ 188 w 418"/>
                <a:gd name="T41" fmla="*/ 148 h 244"/>
                <a:gd name="T42" fmla="*/ 170 w 418"/>
                <a:gd name="T43" fmla="*/ 123 h 244"/>
                <a:gd name="T44" fmla="*/ 149 w 418"/>
                <a:gd name="T45" fmla="*/ 106 h 244"/>
                <a:gd name="T46" fmla="*/ 129 w 418"/>
                <a:gd name="T47" fmla="*/ 96 h 244"/>
                <a:gd name="T48" fmla="*/ 114 w 418"/>
                <a:gd name="T49" fmla="*/ 94 h 244"/>
                <a:gd name="T50" fmla="*/ 92 w 418"/>
                <a:gd name="T51" fmla="*/ 97 h 244"/>
                <a:gd name="T52" fmla="*/ 69 w 418"/>
                <a:gd name="T53" fmla="*/ 111 h 244"/>
                <a:gd name="T54" fmla="*/ 45 w 418"/>
                <a:gd name="T55" fmla="*/ 125 h 244"/>
                <a:gd name="T56" fmla="*/ 23 w 418"/>
                <a:gd name="T57" fmla="*/ 128 h 244"/>
                <a:gd name="T58" fmla="*/ 10 w 418"/>
                <a:gd name="T59" fmla="*/ 120 h 244"/>
                <a:gd name="T60" fmla="*/ 0 w 418"/>
                <a:gd name="T61" fmla="*/ 108 h 244"/>
                <a:gd name="T62" fmla="*/ 3 w 418"/>
                <a:gd name="T63" fmla="*/ 95 h 244"/>
                <a:gd name="T64" fmla="*/ 11 w 418"/>
                <a:gd name="T65" fmla="*/ 91 h 244"/>
                <a:gd name="T66" fmla="*/ 21 w 418"/>
                <a:gd name="T67" fmla="*/ 94 h 244"/>
                <a:gd name="T68" fmla="*/ 18 w 418"/>
                <a:gd name="T69" fmla="*/ 95 h 244"/>
                <a:gd name="T70" fmla="*/ 37 w 418"/>
                <a:gd name="T71" fmla="*/ 100 h 244"/>
                <a:gd name="T72" fmla="*/ 57 w 418"/>
                <a:gd name="T73" fmla="*/ 93 h 244"/>
                <a:gd name="T74" fmla="*/ 75 w 418"/>
                <a:gd name="T75" fmla="*/ 76 h 244"/>
                <a:gd name="T76" fmla="*/ 93 w 418"/>
                <a:gd name="T77" fmla="*/ 62 h 244"/>
                <a:gd name="T78" fmla="*/ 105 w 418"/>
                <a:gd name="T79" fmla="*/ 46 h 244"/>
                <a:gd name="T80" fmla="*/ 122 w 418"/>
                <a:gd name="T81" fmla="*/ 40 h 244"/>
                <a:gd name="T82" fmla="*/ 135 w 418"/>
                <a:gd name="T83" fmla="*/ 43 h 244"/>
                <a:gd name="T84" fmla="*/ 144 w 418"/>
                <a:gd name="T85" fmla="*/ 58 h 244"/>
                <a:gd name="T86" fmla="*/ 159 w 418"/>
                <a:gd name="T87" fmla="*/ 78 h 244"/>
                <a:gd name="T88" fmla="*/ 183 w 418"/>
                <a:gd name="T89" fmla="*/ 96 h 244"/>
                <a:gd name="T90" fmla="*/ 211 w 418"/>
                <a:gd name="T91" fmla="*/ 114 h 244"/>
                <a:gd name="T92" fmla="*/ 234 w 418"/>
                <a:gd name="T93" fmla="*/ 132 h 244"/>
                <a:gd name="T94" fmla="*/ 257 w 418"/>
                <a:gd name="T95" fmla="*/ 155 h 244"/>
                <a:gd name="T96" fmla="*/ 277 w 418"/>
                <a:gd name="T97" fmla="*/ 172 h 244"/>
                <a:gd name="T98" fmla="*/ 296 w 418"/>
                <a:gd name="T99" fmla="*/ 184 h 244"/>
                <a:gd name="T100" fmla="*/ 309 w 418"/>
                <a:gd name="T101" fmla="*/ 186 h 244"/>
                <a:gd name="T102" fmla="*/ 315 w 418"/>
                <a:gd name="T103" fmla="*/ 180 h 244"/>
                <a:gd name="T104" fmla="*/ 324 w 418"/>
                <a:gd name="T105" fmla="*/ 170 h 244"/>
                <a:gd name="T106" fmla="*/ 335 w 418"/>
                <a:gd name="T107" fmla="*/ 145 h 244"/>
                <a:gd name="T108" fmla="*/ 344 w 418"/>
                <a:gd name="T109" fmla="*/ 118 h 244"/>
                <a:gd name="T110" fmla="*/ 350 w 418"/>
                <a:gd name="T111" fmla="*/ 96 h 244"/>
                <a:gd name="T112" fmla="*/ 354 w 418"/>
                <a:gd name="T113" fmla="*/ 77 h 24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18"/>
                <a:gd name="T172" fmla="*/ 0 h 244"/>
                <a:gd name="T173" fmla="*/ 418 w 418"/>
                <a:gd name="T174" fmla="*/ 244 h 244"/>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18" h="244">
                  <a:moveTo>
                    <a:pt x="354" y="77"/>
                  </a:moveTo>
                  <a:lnTo>
                    <a:pt x="362" y="30"/>
                  </a:lnTo>
                  <a:lnTo>
                    <a:pt x="379" y="0"/>
                  </a:lnTo>
                  <a:lnTo>
                    <a:pt x="399" y="2"/>
                  </a:lnTo>
                  <a:lnTo>
                    <a:pt x="411" y="14"/>
                  </a:lnTo>
                  <a:lnTo>
                    <a:pt x="418" y="34"/>
                  </a:lnTo>
                  <a:lnTo>
                    <a:pt x="414" y="64"/>
                  </a:lnTo>
                  <a:lnTo>
                    <a:pt x="410" y="81"/>
                  </a:lnTo>
                  <a:lnTo>
                    <a:pt x="403" y="113"/>
                  </a:lnTo>
                  <a:lnTo>
                    <a:pt x="393" y="141"/>
                  </a:lnTo>
                  <a:lnTo>
                    <a:pt x="383" y="165"/>
                  </a:lnTo>
                  <a:lnTo>
                    <a:pt x="369" y="188"/>
                  </a:lnTo>
                  <a:lnTo>
                    <a:pt x="352" y="215"/>
                  </a:lnTo>
                  <a:lnTo>
                    <a:pt x="336" y="232"/>
                  </a:lnTo>
                  <a:lnTo>
                    <a:pt x="324" y="240"/>
                  </a:lnTo>
                  <a:lnTo>
                    <a:pt x="305" y="244"/>
                  </a:lnTo>
                  <a:lnTo>
                    <a:pt x="285" y="237"/>
                  </a:lnTo>
                  <a:lnTo>
                    <a:pt x="261" y="223"/>
                  </a:lnTo>
                  <a:lnTo>
                    <a:pt x="236" y="203"/>
                  </a:lnTo>
                  <a:lnTo>
                    <a:pt x="211" y="178"/>
                  </a:lnTo>
                  <a:lnTo>
                    <a:pt x="188" y="148"/>
                  </a:lnTo>
                  <a:lnTo>
                    <a:pt x="170" y="123"/>
                  </a:lnTo>
                  <a:lnTo>
                    <a:pt x="149" y="106"/>
                  </a:lnTo>
                  <a:lnTo>
                    <a:pt x="129" y="96"/>
                  </a:lnTo>
                  <a:lnTo>
                    <a:pt x="114" y="94"/>
                  </a:lnTo>
                  <a:lnTo>
                    <a:pt x="92" y="97"/>
                  </a:lnTo>
                  <a:lnTo>
                    <a:pt x="69" y="111"/>
                  </a:lnTo>
                  <a:lnTo>
                    <a:pt x="45" y="125"/>
                  </a:lnTo>
                  <a:lnTo>
                    <a:pt x="23" y="128"/>
                  </a:lnTo>
                  <a:lnTo>
                    <a:pt x="10" y="120"/>
                  </a:lnTo>
                  <a:lnTo>
                    <a:pt x="0" y="108"/>
                  </a:lnTo>
                  <a:lnTo>
                    <a:pt x="3" y="95"/>
                  </a:lnTo>
                  <a:lnTo>
                    <a:pt x="11" y="91"/>
                  </a:lnTo>
                  <a:lnTo>
                    <a:pt x="21" y="94"/>
                  </a:lnTo>
                  <a:lnTo>
                    <a:pt x="18" y="95"/>
                  </a:lnTo>
                  <a:lnTo>
                    <a:pt x="37" y="100"/>
                  </a:lnTo>
                  <a:lnTo>
                    <a:pt x="57" y="93"/>
                  </a:lnTo>
                  <a:lnTo>
                    <a:pt x="75" y="76"/>
                  </a:lnTo>
                  <a:lnTo>
                    <a:pt x="93" y="62"/>
                  </a:lnTo>
                  <a:lnTo>
                    <a:pt x="105" y="46"/>
                  </a:lnTo>
                  <a:lnTo>
                    <a:pt x="122" y="40"/>
                  </a:lnTo>
                  <a:lnTo>
                    <a:pt x="135" y="43"/>
                  </a:lnTo>
                  <a:lnTo>
                    <a:pt x="144" y="58"/>
                  </a:lnTo>
                  <a:lnTo>
                    <a:pt x="159" y="78"/>
                  </a:lnTo>
                  <a:lnTo>
                    <a:pt x="183" y="96"/>
                  </a:lnTo>
                  <a:lnTo>
                    <a:pt x="211" y="114"/>
                  </a:lnTo>
                  <a:lnTo>
                    <a:pt x="234" y="132"/>
                  </a:lnTo>
                  <a:lnTo>
                    <a:pt x="257" y="155"/>
                  </a:lnTo>
                  <a:lnTo>
                    <a:pt x="277" y="172"/>
                  </a:lnTo>
                  <a:lnTo>
                    <a:pt x="296" y="184"/>
                  </a:lnTo>
                  <a:lnTo>
                    <a:pt x="309" y="186"/>
                  </a:lnTo>
                  <a:lnTo>
                    <a:pt x="315" y="180"/>
                  </a:lnTo>
                  <a:lnTo>
                    <a:pt x="324" y="170"/>
                  </a:lnTo>
                  <a:lnTo>
                    <a:pt x="335" y="145"/>
                  </a:lnTo>
                  <a:lnTo>
                    <a:pt x="344" y="118"/>
                  </a:lnTo>
                  <a:lnTo>
                    <a:pt x="350" y="96"/>
                  </a:lnTo>
                  <a:lnTo>
                    <a:pt x="354" y="7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503" name="Freeform 38"/>
            <p:cNvSpPr>
              <a:spLocks/>
            </p:cNvSpPr>
            <p:nvPr/>
          </p:nvSpPr>
          <p:spPr bwMode="auto">
            <a:xfrm>
              <a:off x="2899" y="3442"/>
              <a:ext cx="381" cy="312"/>
            </a:xfrm>
            <a:custGeom>
              <a:avLst/>
              <a:gdLst>
                <a:gd name="T0" fmla="*/ 83 w 381"/>
                <a:gd name="T1" fmla="*/ 111 h 312"/>
                <a:gd name="T2" fmla="*/ 48 w 381"/>
                <a:gd name="T3" fmla="*/ 143 h 312"/>
                <a:gd name="T4" fmla="*/ 16 w 381"/>
                <a:gd name="T5" fmla="*/ 155 h 312"/>
                <a:gd name="T6" fmla="*/ 2 w 381"/>
                <a:gd name="T7" fmla="*/ 142 h 312"/>
                <a:gd name="T8" fmla="*/ 0 w 381"/>
                <a:gd name="T9" fmla="*/ 125 h 312"/>
                <a:gd name="T10" fmla="*/ 7 w 381"/>
                <a:gd name="T11" fmla="*/ 105 h 312"/>
                <a:gd name="T12" fmla="*/ 28 w 381"/>
                <a:gd name="T13" fmla="*/ 84 h 312"/>
                <a:gd name="T14" fmla="*/ 42 w 381"/>
                <a:gd name="T15" fmla="*/ 73 h 312"/>
                <a:gd name="T16" fmla="*/ 66 w 381"/>
                <a:gd name="T17" fmla="*/ 52 h 312"/>
                <a:gd name="T18" fmla="*/ 91 w 381"/>
                <a:gd name="T19" fmla="*/ 35 h 312"/>
                <a:gd name="T20" fmla="*/ 115 w 381"/>
                <a:gd name="T21" fmla="*/ 23 h 312"/>
                <a:gd name="T22" fmla="*/ 139 w 381"/>
                <a:gd name="T23" fmla="*/ 14 h 312"/>
                <a:gd name="T24" fmla="*/ 170 w 381"/>
                <a:gd name="T25" fmla="*/ 3 h 312"/>
                <a:gd name="T26" fmla="*/ 193 w 381"/>
                <a:gd name="T27" fmla="*/ 0 h 312"/>
                <a:gd name="T28" fmla="*/ 207 w 381"/>
                <a:gd name="T29" fmla="*/ 1 h 312"/>
                <a:gd name="T30" fmla="*/ 224 w 381"/>
                <a:gd name="T31" fmla="*/ 9 h 312"/>
                <a:gd name="T32" fmla="*/ 236 w 381"/>
                <a:gd name="T33" fmla="*/ 27 h 312"/>
                <a:gd name="T34" fmla="*/ 246 w 381"/>
                <a:gd name="T35" fmla="*/ 52 h 312"/>
                <a:gd name="T36" fmla="*/ 253 w 381"/>
                <a:gd name="T37" fmla="*/ 83 h 312"/>
                <a:gd name="T38" fmla="*/ 257 w 381"/>
                <a:gd name="T39" fmla="*/ 118 h 312"/>
                <a:gd name="T40" fmla="*/ 257 w 381"/>
                <a:gd name="T41" fmla="*/ 157 h 312"/>
                <a:gd name="T42" fmla="*/ 256 w 381"/>
                <a:gd name="T43" fmla="*/ 188 h 312"/>
                <a:gd name="T44" fmla="*/ 262 w 381"/>
                <a:gd name="T45" fmla="*/ 214 h 312"/>
                <a:gd name="T46" fmla="*/ 272 w 381"/>
                <a:gd name="T47" fmla="*/ 233 h 312"/>
                <a:gd name="T48" fmla="*/ 283 w 381"/>
                <a:gd name="T49" fmla="*/ 244 h 312"/>
                <a:gd name="T50" fmla="*/ 302 w 381"/>
                <a:gd name="T51" fmla="*/ 255 h 312"/>
                <a:gd name="T52" fmla="*/ 328 w 381"/>
                <a:gd name="T53" fmla="*/ 259 h 312"/>
                <a:gd name="T54" fmla="*/ 355 w 381"/>
                <a:gd name="T55" fmla="*/ 263 h 312"/>
                <a:gd name="T56" fmla="*/ 375 w 381"/>
                <a:gd name="T57" fmla="*/ 274 h 312"/>
                <a:gd name="T58" fmla="*/ 380 w 381"/>
                <a:gd name="T59" fmla="*/ 287 h 312"/>
                <a:gd name="T60" fmla="*/ 381 w 381"/>
                <a:gd name="T61" fmla="*/ 303 h 312"/>
                <a:gd name="T62" fmla="*/ 371 w 381"/>
                <a:gd name="T63" fmla="*/ 312 h 312"/>
                <a:gd name="T64" fmla="*/ 361 w 381"/>
                <a:gd name="T65" fmla="*/ 310 h 312"/>
                <a:gd name="T66" fmla="*/ 355 w 381"/>
                <a:gd name="T67" fmla="*/ 302 h 312"/>
                <a:gd name="T68" fmla="*/ 359 w 381"/>
                <a:gd name="T69" fmla="*/ 303 h 312"/>
                <a:gd name="T70" fmla="*/ 347 w 381"/>
                <a:gd name="T71" fmla="*/ 288 h 312"/>
                <a:gd name="T72" fmla="*/ 326 w 381"/>
                <a:gd name="T73" fmla="*/ 280 h 312"/>
                <a:gd name="T74" fmla="*/ 302 w 381"/>
                <a:gd name="T75" fmla="*/ 283 h 312"/>
                <a:gd name="T76" fmla="*/ 279 w 381"/>
                <a:gd name="T77" fmla="*/ 283 h 312"/>
                <a:gd name="T78" fmla="*/ 260 w 381"/>
                <a:gd name="T79" fmla="*/ 288 h 312"/>
                <a:gd name="T80" fmla="*/ 243 w 381"/>
                <a:gd name="T81" fmla="*/ 283 h 312"/>
                <a:gd name="T82" fmla="*/ 235 w 381"/>
                <a:gd name="T83" fmla="*/ 272 h 312"/>
                <a:gd name="T84" fmla="*/ 237 w 381"/>
                <a:gd name="T85" fmla="*/ 255 h 312"/>
                <a:gd name="T86" fmla="*/ 237 w 381"/>
                <a:gd name="T87" fmla="*/ 230 h 312"/>
                <a:gd name="T88" fmla="*/ 230 w 381"/>
                <a:gd name="T89" fmla="*/ 201 h 312"/>
                <a:gd name="T90" fmla="*/ 218 w 381"/>
                <a:gd name="T91" fmla="*/ 169 h 312"/>
                <a:gd name="T92" fmla="*/ 211 w 381"/>
                <a:gd name="T93" fmla="*/ 141 h 312"/>
                <a:gd name="T94" fmla="*/ 207 w 381"/>
                <a:gd name="T95" fmla="*/ 109 h 312"/>
                <a:gd name="T96" fmla="*/ 202 w 381"/>
                <a:gd name="T97" fmla="*/ 83 h 312"/>
                <a:gd name="T98" fmla="*/ 194 w 381"/>
                <a:gd name="T99" fmla="*/ 62 h 312"/>
                <a:gd name="T100" fmla="*/ 185 w 381"/>
                <a:gd name="T101" fmla="*/ 52 h 312"/>
                <a:gd name="T102" fmla="*/ 177 w 381"/>
                <a:gd name="T103" fmla="*/ 53 h 312"/>
                <a:gd name="T104" fmla="*/ 164 w 381"/>
                <a:gd name="T105" fmla="*/ 56 h 312"/>
                <a:gd name="T106" fmla="*/ 140 w 381"/>
                <a:gd name="T107" fmla="*/ 69 h 312"/>
                <a:gd name="T108" fmla="*/ 116 w 381"/>
                <a:gd name="T109" fmla="*/ 84 h 312"/>
                <a:gd name="T110" fmla="*/ 99 w 381"/>
                <a:gd name="T111" fmla="*/ 98 h 312"/>
                <a:gd name="T112" fmla="*/ 83 w 381"/>
                <a:gd name="T113" fmla="*/ 111 h 31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381"/>
                <a:gd name="T172" fmla="*/ 0 h 312"/>
                <a:gd name="T173" fmla="*/ 381 w 381"/>
                <a:gd name="T174" fmla="*/ 312 h 31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381" h="312">
                  <a:moveTo>
                    <a:pt x="83" y="111"/>
                  </a:moveTo>
                  <a:lnTo>
                    <a:pt x="48" y="143"/>
                  </a:lnTo>
                  <a:lnTo>
                    <a:pt x="16" y="155"/>
                  </a:lnTo>
                  <a:lnTo>
                    <a:pt x="2" y="142"/>
                  </a:lnTo>
                  <a:lnTo>
                    <a:pt x="0" y="125"/>
                  </a:lnTo>
                  <a:lnTo>
                    <a:pt x="7" y="105"/>
                  </a:lnTo>
                  <a:lnTo>
                    <a:pt x="28" y="84"/>
                  </a:lnTo>
                  <a:lnTo>
                    <a:pt x="42" y="73"/>
                  </a:lnTo>
                  <a:lnTo>
                    <a:pt x="66" y="52"/>
                  </a:lnTo>
                  <a:lnTo>
                    <a:pt x="91" y="35"/>
                  </a:lnTo>
                  <a:lnTo>
                    <a:pt x="115" y="23"/>
                  </a:lnTo>
                  <a:lnTo>
                    <a:pt x="139" y="14"/>
                  </a:lnTo>
                  <a:lnTo>
                    <a:pt x="170" y="3"/>
                  </a:lnTo>
                  <a:lnTo>
                    <a:pt x="193" y="0"/>
                  </a:lnTo>
                  <a:lnTo>
                    <a:pt x="207" y="1"/>
                  </a:lnTo>
                  <a:lnTo>
                    <a:pt x="224" y="9"/>
                  </a:lnTo>
                  <a:lnTo>
                    <a:pt x="236" y="27"/>
                  </a:lnTo>
                  <a:lnTo>
                    <a:pt x="246" y="52"/>
                  </a:lnTo>
                  <a:lnTo>
                    <a:pt x="253" y="83"/>
                  </a:lnTo>
                  <a:lnTo>
                    <a:pt x="257" y="118"/>
                  </a:lnTo>
                  <a:lnTo>
                    <a:pt x="257" y="157"/>
                  </a:lnTo>
                  <a:lnTo>
                    <a:pt x="256" y="188"/>
                  </a:lnTo>
                  <a:lnTo>
                    <a:pt x="262" y="214"/>
                  </a:lnTo>
                  <a:lnTo>
                    <a:pt x="272" y="233"/>
                  </a:lnTo>
                  <a:lnTo>
                    <a:pt x="283" y="244"/>
                  </a:lnTo>
                  <a:lnTo>
                    <a:pt x="302" y="255"/>
                  </a:lnTo>
                  <a:lnTo>
                    <a:pt x="328" y="259"/>
                  </a:lnTo>
                  <a:lnTo>
                    <a:pt x="355" y="263"/>
                  </a:lnTo>
                  <a:lnTo>
                    <a:pt x="375" y="274"/>
                  </a:lnTo>
                  <a:lnTo>
                    <a:pt x="380" y="287"/>
                  </a:lnTo>
                  <a:lnTo>
                    <a:pt x="381" y="303"/>
                  </a:lnTo>
                  <a:lnTo>
                    <a:pt x="371" y="312"/>
                  </a:lnTo>
                  <a:lnTo>
                    <a:pt x="361" y="310"/>
                  </a:lnTo>
                  <a:lnTo>
                    <a:pt x="355" y="302"/>
                  </a:lnTo>
                  <a:lnTo>
                    <a:pt x="359" y="303"/>
                  </a:lnTo>
                  <a:lnTo>
                    <a:pt x="347" y="288"/>
                  </a:lnTo>
                  <a:lnTo>
                    <a:pt x="326" y="280"/>
                  </a:lnTo>
                  <a:lnTo>
                    <a:pt x="302" y="283"/>
                  </a:lnTo>
                  <a:lnTo>
                    <a:pt x="279" y="283"/>
                  </a:lnTo>
                  <a:lnTo>
                    <a:pt x="260" y="288"/>
                  </a:lnTo>
                  <a:lnTo>
                    <a:pt x="243" y="283"/>
                  </a:lnTo>
                  <a:lnTo>
                    <a:pt x="235" y="272"/>
                  </a:lnTo>
                  <a:lnTo>
                    <a:pt x="237" y="255"/>
                  </a:lnTo>
                  <a:lnTo>
                    <a:pt x="237" y="230"/>
                  </a:lnTo>
                  <a:lnTo>
                    <a:pt x="230" y="201"/>
                  </a:lnTo>
                  <a:lnTo>
                    <a:pt x="218" y="169"/>
                  </a:lnTo>
                  <a:lnTo>
                    <a:pt x="211" y="141"/>
                  </a:lnTo>
                  <a:lnTo>
                    <a:pt x="207" y="109"/>
                  </a:lnTo>
                  <a:lnTo>
                    <a:pt x="202" y="83"/>
                  </a:lnTo>
                  <a:lnTo>
                    <a:pt x="194" y="62"/>
                  </a:lnTo>
                  <a:lnTo>
                    <a:pt x="185" y="52"/>
                  </a:lnTo>
                  <a:lnTo>
                    <a:pt x="177" y="53"/>
                  </a:lnTo>
                  <a:lnTo>
                    <a:pt x="164" y="56"/>
                  </a:lnTo>
                  <a:lnTo>
                    <a:pt x="140" y="69"/>
                  </a:lnTo>
                  <a:lnTo>
                    <a:pt x="116" y="84"/>
                  </a:lnTo>
                  <a:lnTo>
                    <a:pt x="99" y="98"/>
                  </a:lnTo>
                  <a:lnTo>
                    <a:pt x="83" y="1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89450" name="Group 39"/>
          <p:cNvGrpSpPr>
            <a:grpSpLocks/>
          </p:cNvGrpSpPr>
          <p:nvPr/>
        </p:nvGrpSpPr>
        <p:grpSpPr bwMode="auto">
          <a:xfrm>
            <a:off x="3438525" y="5808663"/>
            <a:ext cx="2263775" cy="590550"/>
            <a:chOff x="2166" y="3659"/>
            <a:chExt cx="1426" cy="372"/>
          </a:xfrm>
        </p:grpSpPr>
        <p:grpSp>
          <p:nvGrpSpPr>
            <p:cNvPr id="189451" name="Group 40"/>
            <p:cNvGrpSpPr>
              <a:grpSpLocks/>
            </p:cNvGrpSpPr>
            <p:nvPr/>
          </p:nvGrpSpPr>
          <p:grpSpPr bwMode="auto">
            <a:xfrm>
              <a:off x="2192" y="3659"/>
              <a:ext cx="1391" cy="352"/>
              <a:chOff x="2192" y="3659"/>
              <a:chExt cx="1391" cy="352"/>
            </a:xfrm>
          </p:grpSpPr>
          <p:grpSp>
            <p:nvGrpSpPr>
              <p:cNvPr id="189474" name="Group 41"/>
              <p:cNvGrpSpPr>
                <a:grpSpLocks/>
              </p:cNvGrpSpPr>
              <p:nvPr/>
            </p:nvGrpSpPr>
            <p:grpSpPr bwMode="auto">
              <a:xfrm>
                <a:off x="2192" y="3697"/>
                <a:ext cx="123" cy="127"/>
                <a:chOff x="2192" y="3697"/>
                <a:chExt cx="123" cy="127"/>
              </a:xfrm>
            </p:grpSpPr>
            <p:sp>
              <p:nvSpPr>
                <p:cNvPr id="189495" name="Freeform 42"/>
                <p:cNvSpPr>
                  <a:spLocks/>
                </p:cNvSpPr>
                <p:nvPr/>
              </p:nvSpPr>
              <p:spPr bwMode="auto">
                <a:xfrm>
                  <a:off x="2192" y="3697"/>
                  <a:ext cx="123" cy="127"/>
                </a:xfrm>
                <a:custGeom>
                  <a:avLst/>
                  <a:gdLst>
                    <a:gd name="T0" fmla="*/ 27 w 123"/>
                    <a:gd name="T1" fmla="*/ 29 h 127"/>
                    <a:gd name="T2" fmla="*/ 31 w 123"/>
                    <a:gd name="T3" fmla="*/ 11 h 127"/>
                    <a:gd name="T4" fmla="*/ 45 w 123"/>
                    <a:gd name="T5" fmla="*/ 0 h 127"/>
                    <a:gd name="T6" fmla="*/ 58 w 123"/>
                    <a:gd name="T7" fmla="*/ 0 h 127"/>
                    <a:gd name="T8" fmla="*/ 70 w 123"/>
                    <a:gd name="T9" fmla="*/ 9 h 127"/>
                    <a:gd name="T10" fmla="*/ 77 w 123"/>
                    <a:gd name="T11" fmla="*/ 24 h 127"/>
                    <a:gd name="T12" fmla="*/ 96 w 123"/>
                    <a:gd name="T13" fmla="*/ 20 h 127"/>
                    <a:gd name="T14" fmla="*/ 114 w 123"/>
                    <a:gd name="T15" fmla="*/ 26 h 127"/>
                    <a:gd name="T16" fmla="*/ 119 w 123"/>
                    <a:gd name="T17" fmla="*/ 27 h 127"/>
                    <a:gd name="T18" fmla="*/ 123 w 123"/>
                    <a:gd name="T19" fmla="*/ 43 h 127"/>
                    <a:gd name="T20" fmla="*/ 118 w 123"/>
                    <a:gd name="T21" fmla="*/ 58 h 127"/>
                    <a:gd name="T22" fmla="*/ 106 w 123"/>
                    <a:gd name="T23" fmla="*/ 71 h 127"/>
                    <a:gd name="T24" fmla="*/ 100 w 123"/>
                    <a:gd name="T25" fmla="*/ 74 h 127"/>
                    <a:gd name="T26" fmla="*/ 103 w 123"/>
                    <a:gd name="T27" fmla="*/ 87 h 127"/>
                    <a:gd name="T28" fmla="*/ 98 w 123"/>
                    <a:gd name="T29" fmla="*/ 103 h 127"/>
                    <a:gd name="T30" fmla="*/ 89 w 123"/>
                    <a:gd name="T31" fmla="*/ 114 h 127"/>
                    <a:gd name="T32" fmla="*/ 73 w 123"/>
                    <a:gd name="T33" fmla="*/ 124 h 127"/>
                    <a:gd name="T34" fmla="*/ 70 w 123"/>
                    <a:gd name="T35" fmla="*/ 127 h 127"/>
                    <a:gd name="T36" fmla="*/ 53 w 123"/>
                    <a:gd name="T37" fmla="*/ 125 h 127"/>
                    <a:gd name="T38" fmla="*/ 39 w 123"/>
                    <a:gd name="T39" fmla="*/ 114 h 127"/>
                    <a:gd name="T40" fmla="*/ 33 w 123"/>
                    <a:gd name="T41" fmla="*/ 110 h 127"/>
                    <a:gd name="T42" fmla="*/ 17 w 123"/>
                    <a:gd name="T43" fmla="*/ 109 h 127"/>
                    <a:gd name="T44" fmla="*/ 3 w 123"/>
                    <a:gd name="T45" fmla="*/ 93 h 127"/>
                    <a:gd name="T46" fmla="*/ 0 w 123"/>
                    <a:gd name="T47" fmla="*/ 76 h 127"/>
                    <a:gd name="T48" fmla="*/ 4 w 123"/>
                    <a:gd name="T49" fmla="*/ 59 h 127"/>
                    <a:gd name="T50" fmla="*/ 11 w 123"/>
                    <a:gd name="T51" fmla="*/ 55 h 127"/>
                    <a:gd name="T52" fmla="*/ 4 w 123"/>
                    <a:gd name="T53" fmla="*/ 43 h 127"/>
                    <a:gd name="T54" fmla="*/ 11 w 123"/>
                    <a:gd name="T55" fmla="*/ 33 h 127"/>
                    <a:gd name="T56" fmla="*/ 18 w 123"/>
                    <a:gd name="T57" fmla="*/ 29 h 127"/>
                    <a:gd name="T58" fmla="*/ 27 w 123"/>
                    <a:gd name="T59" fmla="*/ 29 h 12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23"/>
                    <a:gd name="T91" fmla="*/ 0 h 127"/>
                    <a:gd name="T92" fmla="*/ 123 w 123"/>
                    <a:gd name="T93" fmla="*/ 127 h 127"/>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23" h="127">
                      <a:moveTo>
                        <a:pt x="27" y="29"/>
                      </a:moveTo>
                      <a:lnTo>
                        <a:pt x="31" y="11"/>
                      </a:lnTo>
                      <a:lnTo>
                        <a:pt x="45" y="0"/>
                      </a:lnTo>
                      <a:lnTo>
                        <a:pt x="58" y="0"/>
                      </a:lnTo>
                      <a:lnTo>
                        <a:pt x="70" y="9"/>
                      </a:lnTo>
                      <a:lnTo>
                        <a:pt x="77" y="24"/>
                      </a:lnTo>
                      <a:lnTo>
                        <a:pt x="96" y="20"/>
                      </a:lnTo>
                      <a:lnTo>
                        <a:pt x="114" y="26"/>
                      </a:lnTo>
                      <a:lnTo>
                        <a:pt x="119" y="27"/>
                      </a:lnTo>
                      <a:lnTo>
                        <a:pt x="123" y="43"/>
                      </a:lnTo>
                      <a:lnTo>
                        <a:pt x="118" y="58"/>
                      </a:lnTo>
                      <a:lnTo>
                        <a:pt x="106" y="71"/>
                      </a:lnTo>
                      <a:lnTo>
                        <a:pt x="100" y="74"/>
                      </a:lnTo>
                      <a:lnTo>
                        <a:pt x="103" y="87"/>
                      </a:lnTo>
                      <a:lnTo>
                        <a:pt x="98" y="103"/>
                      </a:lnTo>
                      <a:lnTo>
                        <a:pt x="89" y="114"/>
                      </a:lnTo>
                      <a:lnTo>
                        <a:pt x="73" y="124"/>
                      </a:lnTo>
                      <a:lnTo>
                        <a:pt x="70" y="127"/>
                      </a:lnTo>
                      <a:lnTo>
                        <a:pt x="53" y="125"/>
                      </a:lnTo>
                      <a:lnTo>
                        <a:pt x="39" y="114"/>
                      </a:lnTo>
                      <a:lnTo>
                        <a:pt x="33" y="110"/>
                      </a:lnTo>
                      <a:lnTo>
                        <a:pt x="17" y="109"/>
                      </a:lnTo>
                      <a:lnTo>
                        <a:pt x="3" y="93"/>
                      </a:lnTo>
                      <a:lnTo>
                        <a:pt x="0" y="76"/>
                      </a:lnTo>
                      <a:lnTo>
                        <a:pt x="4" y="59"/>
                      </a:lnTo>
                      <a:lnTo>
                        <a:pt x="11" y="55"/>
                      </a:lnTo>
                      <a:lnTo>
                        <a:pt x="4" y="43"/>
                      </a:lnTo>
                      <a:lnTo>
                        <a:pt x="11" y="33"/>
                      </a:lnTo>
                      <a:lnTo>
                        <a:pt x="18" y="29"/>
                      </a:lnTo>
                      <a:lnTo>
                        <a:pt x="27" y="29"/>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96" name="Freeform 43"/>
                <p:cNvSpPr>
                  <a:spLocks/>
                </p:cNvSpPr>
                <p:nvPr/>
              </p:nvSpPr>
              <p:spPr bwMode="auto">
                <a:xfrm>
                  <a:off x="2211" y="3707"/>
                  <a:ext cx="90" cy="102"/>
                </a:xfrm>
                <a:custGeom>
                  <a:avLst/>
                  <a:gdLst>
                    <a:gd name="T0" fmla="*/ 29 w 90"/>
                    <a:gd name="T1" fmla="*/ 47 h 102"/>
                    <a:gd name="T2" fmla="*/ 25 w 90"/>
                    <a:gd name="T3" fmla="*/ 33 h 102"/>
                    <a:gd name="T4" fmla="*/ 19 w 90"/>
                    <a:gd name="T5" fmla="*/ 20 h 102"/>
                    <a:gd name="T6" fmla="*/ 24 w 90"/>
                    <a:gd name="T7" fmla="*/ 8 h 102"/>
                    <a:gd name="T8" fmla="*/ 31 w 90"/>
                    <a:gd name="T9" fmla="*/ 0 h 102"/>
                    <a:gd name="T10" fmla="*/ 38 w 90"/>
                    <a:gd name="T11" fmla="*/ 3 h 102"/>
                    <a:gd name="T12" fmla="*/ 46 w 90"/>
                    <a:gd name="T13" fmla="*/ 7 h 102"/>
                    <a:gd name="T14" fmla="*/ 47 w 90"/>
                    <a:gd name="T15" fmla="*/ 18 h 102"/>
                    <a:gd name="T16" fmla="*/ 44 w 90"/>
                    <a:gd name="T17" fmla="*/ 29 h 102"/>
                    <a:gd name="T18" fmla="*/ 44 w 90"/>
                    <a:gd name="T19" fmla="*/ 39 h 102"/>
                    <a:gd name="T20" fmla="*/ 50 w 90"/>
                    <a:gd name="T21" fmla="*/ 36 h 102"/>
                    <a:gd name="T22" fmla="*/ 56 w 90"/>
                    <a:gd name="T23" fmla="*/ 27 h 102"/>
                    <a:gd name="T24" fmla="*/ 65 w 90"/>
                    <a:gd name="T25" fmla="*/ 21 h 102"/>
                    <a:gd name="T26" fmla="*/ 69 w 90"/>
                    <a:gd name="T27" fmla="*/ 21 h 102"/>
                    <a:gd name="T28" fmla="*/ 78 w 90"/>
                    <a:gd name="T29" fmla="*/ 20 h 102"/>
                    <a:gd name="T30" fmla="*/ 86 w 90"/>
                    <a:gd name="T31" fmla="*/ 26 h 102"/>
                    <a:gd name="T32" fmla="*/ 90 w 90"/>
                    <a:gd name="T33" fmla="*/ 38 h 102"/>
                    <a:gd name="T34" fmla="*/ 86 w 90"/>
                    <a:gd name="T35" fmla="*/ 49 h 102"/>
                    <a:gd name="T36" fmla="*/ 76 w 90"/>
                    <a:gd name="T37" fmla="*/ 56 h 102"/>
                    <a:gd name="T38" fmla="*/ 63 w 90"/>
                    <a:gd name="T39" fmla="*/ 56 h 102"/>
                    <a:gd name="T40" fmla="*/ 52 w 90"/>
                    <a:gd name="T41" fmla="*/ 54 h 102"/>
                    <a:gd name="T42" fmla="*/ 53 w 90"/>
                    <a:gd name="T43" fmla="*/ 63 h 102"/>
                    <a:gd name="T44" fmla="*/ 65 w 90"/>
                    <a:gd name="T45" fmla="*/ 65 h 102"/>
                    <a:gd name="T46" fmla="*/ 74 w 90"/>
                    <a:gd name="T47" fmla="*/ 72 h 102"/>
                    <a:gd name="T48" fmla="*/ 72 w 90"/>
                    <a:gd name="T49" fmla="*/ 87 h 102"/>
                    <a:gd name="T50" fmla="*/ 62 w 90"/>
                    <a:gd name="T51" fmla="*/ 99 h 102"/>
                    <a:gd name="T52" fmla="*/ 49 w 90"/>
                    <a:gd name="T53" fmla="*/ 102 h 102"/>
                    <a:gd name="T54" fmla="*/ 38 w 90"/>
                    <a:gd name="T55" fmla="*/ 96 h 102"/>
                    <a:gd name="T56" fmla="*/ 31 w 90"/>
                    <a:gd name="T57" fmla="*/ 86 h 102"/>
                    <a:gd name="T58" fmla="*/ 36 w 90"/>
                    <a:gd name="T59" fmla="*/ 75 h 102"/>
                    <a:gd name="T60" fmla="*/ 41 w 90"/>
                    <a:gd name="T61" fmla="*/ 65 h 102"/>
                    <a:gd name="T62" fmla="*/ 34 w 90"/>
                    <a:gd name="T63" fmla="*/ 61 h 102"/>
                    <a:gd name="T64" fmla="*/ 31 w 90"/>
                    <a:gd name="T65" fmla="*/ 73 h 102"/>
                    <a:gd name="T66" fmla="*/ 24 w 90"/>
                    <a:gd name="T67" fmla="*/ 83 h 102"/>
                    <a:gd name="T68" fmla="*/ 10 w 90"/>
                    <a:gd name="T69" fmla="*/ 84 h 102"/>
                    <a:gd name="T70" fmla="*/ 1 w 90"/>
                    <a:gd name="T71" fmla="*/ 77 h 102"/>
                    <a:gd name="T72" fmla="*/ 0 w 90"/>
                    <a:gd name="T73" fmla="*/ 67 h 102"/>
                    <a:gd name="T74" fmla="*/ 4 w 90"/>
                    <a:gd name="T75" fmla="*/ 59 h 102"/>
                    <a:gd name="T76" fmla="*/ 9 w 90"/>
                    <a:gd name="T77" fmla="*/ 53 h 102"/>
                    <a:gd name="T78" fmla="*/ 6 w 90"/>
                    <a:gd name="T79" fmla="*/ 43 h 102"/>
                    <a:gd name="T80" fmla="*/ 5 w 90"/>
                    <a:gd name="T81" fmla="*/ 34 h 102"/>
                    <a:gd name="T82" fmla="*/ 13 w 90"/>
                    <a:gd name="T83" fmla="*/ 33 h 102"/>
                    <a:gd name="T84" fmla="*/ 20 w 90"/>
                    <a:gd name="T85" fmla="*/ 37 h 102"/>
                    <a:gd name="T86" fmla="*/ 29 w 90"/>
                    <a:gd name="T87" fmla="*/ 47 h 10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0"/>
                    <a:gd name="T133" fmla="*/ 0 h 102"/>
                    <a:gd name="T134" fmla="*/ 90 w 90"/>
                    <a:gd name="T135" fmla="*/ 102 h 10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0" h="102">
                      <a:moveTo>
                        <a:pt x="29" y="47"/>
                      </a:moveTo>
                      <a:lnTo>
                        <a:pt x="25" y="33"/>
                      </a:lnTo>
                      <a:lnTo>
                        <a:pt x="19" y="20"/>
                      </a:lnTo>
                      <a:lnTo>
                        <a:pt x="24" y="8"/>
                      </a:lnTo>
                      <a:lnTo>
                        <a:pt x="31" y="0"/>
                      </a:lnTo>
                      <a:lnTo>
                        <a:pt x="38" y="3"/>
                      </a:lnTo>
                      <a:lnTo>
                        <a:pt x="46" y="7"/>
                      </a:lnTo>
                      <a:lnTo>
                        <a:pt x="47" y="18"/>
                      </a:lnTo>
                      <a:lnTo>
                        <a:pt x="44" y="29"/>
                      </a:lnTo>
                      <a:lnTo>
                        <a:pt x="44" y="39"/>
                      </a:lnTo>
                      <a:lnTo>
                        <a:pt x="50" y="36"/>
                      </a:lnTo>
                      <a:lnTo>
                        <a:pt x="56" y="27"/>
                      </a:lnTo>
                      <a:lnTo>
                        <a:pt x="65" y="21"/>
                      </a:lnTo>
                      <a:lnTo>
                        <a:pt x="69" y="21"/>
                      </a:lnTo>
                      <a:lnTo>
                        <a:pt x="78" y="20"/>
                      </a:lnTo>
                      <a:lnTo>
                        <a:pt x="86" y="26"/>
                      </a:lnTo>
                      <a:lnTo>
                        <a:pt x="90" y="38"/>
                      </a:lnTo>
                      <a:lnTo>
                        <a:pt x="86" y="49"/>
                      </a:lnTo>
                      <a:lnTo>
                        <a:pt x="76" y="56"/>
                      </a:lnTo>
                      <a:lnTo>
                        <a:pt x="63" y="56"/>
                      </a:lnTo>
                      <a:lnTo>
                        <a:pt x="52" y="54"/>
                      </a:lnTo>
                      <a:lnTo>
                        <a:pt x="53" y="63"/>
                      </a:lnTo>
                      <a:lnTo>
                        <a:pt x="65" y="65"/>
                      </a:lnTo>
                      <a:lnTo>
                        <a:pt x="74" y="72"/>
                      </a:lnTo>
                      <a:lnTo>
                        <a:pt x="72" y="87"/>
                      </a:lnTo>
                      <a:lnTo>
                        <a:pt x="62" y="99"/>
                      </a:lnTo>
                      <a:lnTo>
                        <a:pt x="49" y="102"/>
                      </a:lnTo>
                      <a:lnTo>
                        <a:pt x="38" y="96"/>
                      </a:lnTo>
                      <a:lnTo>
                        <a:pt x="31" y="86"/>
                      </a:lnTo>
                      <a:lnTo>
                        <a:pt x="36" y="75"/>
                      </a:lnTo>
                      <a:lnTo>
                        <a:pt x="41" y="65"/>
                      </a:lnTo>
                      <a:lnTo>
                        <a:pt x="34" y="61"/>
                      </a:lnTo>
                      <a:lnTo>
                        <a:pt x="31" y="73"/>
                      </a:lnTo>
                      <a:lnTo>
                        <a:pt x="24" y="83"/>
                      </a:lnTo>
                      <a:lnTo>
                        <a:pt x="10" y="84"/>
                      </a:lnTo>
                      <a:lnTo>
                        <a:pt x="1" y="77"/>
                      </a:lnTo>
                      <a:lnTo>
                        <a:pt x="0" y="67"/>
                      </a:lnTo>
                      <a:lnTo>
                        <a:pt x="4" y="59"/>
                      </a:lnTo>
                      <a:lnTo>
                        <a:pt x="9" y="53"/>
                      </a:lnTo>
                      <a:lnTo>
                        <a:pt x="6" y="43"/>
                      </a:lnTo>
                      <a:lnTo>
                        <a:pt x="5" y="34"/>
                      </a:lnTo>
                      <a:lnTo>
                        <a:pt x="13" y="33"/>
                      </a:lnTo>
                      <a:lnTo>
                        <a:pt x="20" y="37"/>
                      </a:lnTo>
                      <a:lnTo>
                        <a:pt x="29" y="47"/>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97" name="Freeform 44"/>
                <p:cNvSpPr>
                  <a:spLocks/>
                </p:cNvSpPr>
                <p:nvPr/>
              </p:nvSpPr>
              <p:spPr bwMode="auto">
                <a:xfrm>
                  <a:off x="2242" y="3748"/>
                  <a:ext cx="20" cy="19"/>
                </a:xfrm>
                <a:custGeom>
                  <a:avLst/>
                  <a:gdLst>
                    <a:gd name="T0" fmla="*/ 0 w 20"/>
                    <a:gd name="T1" fmla="*/ 5 h 19"/>
                    <a:gd name="T2" fmla="*/ 10 w 20"/>
                    <a:gd name="T3" fmla="*/ 0 h 19"/>
                    <a:gd name="T4" fmla="*/ 17 w 20"/>
                    <a:gd name="T5" fmla="*/ 2 h 19"/>
                    <a:gd name="T6" fmla="*/ 20 w 20"/>
                    <a:gd name="T7" fmla="*/ 13 h 19"/>
                    <a:gd name="T8" fmla="*/ 12 w 20"/>
                    <a:gd name="T9" fmla="*/ 19 h 19"/>
                    <a:gd name="T10" fmla="*/ 2 w 20"/>
                    <a:gd name="T11" fmla="*/ 14 h 19"/>
                    <a:gd name="T12" fmla="*/ 0 w 20"/>
                    <a:gd name="T13" fmla="*/ 5 h 19"/>
                    <a:gd name="T14" fmla="*/ 0 60000 65536"/>
                    <a:gd name="T15" fmla="*/ 0 60000 65536"/>
                    <a:gd name="T16" fmla="*/ 0 60000 65536"/>
                    <a:gd name="T17" fmla="*/ 0 60000 65536"/>
                    <a:gd name="T18" fmla="*/ 0 60000 65536"/>
                    <a:gd name="T19" fmla="*/ 0 60000 65536"/>
                    <a:gd name="T20" fmla="*/ 0 60000 65536"/>
                    <a:gd name="T21" fmla="*/ 0 w 20"/>
                    <a:gd name="T22" fmla="*/ 0 h 19"/>
                    <a:gd name="T23" fmla="*/ 20 w 20"/>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19">
                      <a:moveTo>
                        <a:pt x="0" y="5"/>
                      </a:moveTo>
                      <a:lnTo>
                        <a:pt x="10" y="0"/>
                      </a:lnTo>
                      <a:lnTo>
                        <a:pt x="17" y="2"/>
                      </a:lnTo>
                      <a:lnTo>
                        <a:pt x="20" y="13"/>
                      </a:lnTo>
                      <a:lnTo>
                        <a:pt x="12" y="19"/>
                      </a:lnTo>
                      <a:lnTo>
                        <a:pt x="2" y="14"/>
                      </a:lnTo>
                      <a:lnTo>
                        <a:pt x="0" y="5"/>
                      </a:lnTo>
                      <a:close/>
                    </a:path>
                  </a:pathLst>
                </a:custGeom>
                <a:blipFill dpi="0" rotWithShape="0">
                  <a:blip r:embed="rId8"/>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89475" name="Group 45"/>
              <p:cNvGrpSpPr>
                <a:grpSpLocks/>
              </p:cNvGrpSpPr>
              <p:nvPr/>
            </p:nvGrpSpPr>
            <p:grpSpPr bwMode="auto">
              <a:xfrm>
                <a:off x="2251" y="3868"/>
                <a:ext cx="142" cy="118"/>
                <a:chOff x="2251" y="3868"/>
                <a:chExt cx="142" cy="118"/>
              </a:xfrm>
            </p:grpSpPr>
            <p:sp>
              <p:nvSpPr>
                <p:cNvPr id="189492" name="Freeform 46"/>
                <p:cNvSpPr>
                  <a:spLocks/>
                </p:cNvSpPr>
                <p:nvPr/>
              </p:nvSpPr>
              <p:spPr bwMode="auto">
                <a:xfrm>
                  <a:off x="2251" y="3868"/>
                  <a:ext cx="142" cy="118"/>
                </a:xfrm>
                <a:custGeom>
                  <a:avLst/>
                  <a:gdLst>
                    <a:gd name="T0" fmla="*/ 48 w 142"/>
                    <a:gd name="T1" fmla="*/ 19 h 118"/>
                    <a:gd name="T2" fmla="*/ 59 w 142"/>
                    <a:gd name="T3" fmla="*/ 5 h 118"/>
                    <a:gd name="T4" fmla="*/ 76 w 142"/>
                    <a:gd name="T5" fmla="*/ 0 h 118"/>
                    <a:gd name="T6" fmla="*/ 90 w 142"/>
                    <a:gd name="T7" fmla="*/ 4 h 118"/>
                    <a:gd name="T8" fmla="*/ 99 w 142"/>
                    <a:gd name="T9" fmla="*/ 16 h 118"/>
                    <a:gd name="T10" fmla="*/ 101 w 142"/>
                    <a:gd name="T11" fmla="*/ 31 h 118"/>
                    <a:gd name="T12" fmla="*/ 121 w 142"/>
                    <a:gd name="T13" fmla="*/ 34 h 118"/>
                    <a:gd name="T14" fmla="*/ 137 w 142"/>
                    <a:gd name="T15" fmla="*/ 45 h 118"/>
                    <a:gd name="T16" fmla="*/ 142 w 142"/>
                    <a:gd name="T17" fmla="*/ 47 h 118"/>
                    <a:gd name="T18" fmla="*/ 140 w 142"/>
                    <a:gd name="T19" fmla="*/ 63 h 118"/>
                    <a:gd name="T20" fmla="*/ 129 w 142"/>
                    <a:gd name="T21" fmla="*/ 73 h 118"/>
                    <a:gd name="T22" fmla="*/ 113 w 142"/>
                    <a:gd name="T23" fmla="*/ 81 h 118"/>
                    <a:gd name="T24" fmla="*/ 105 w 142"/>
                    <a:gd name="T25" fmla="*/ 82 h 118"/>
                    <a:gd name="T26" fmla="*/ 104 w 142"/>
                    <a:gd name="T27" fmla="*/ 94 h 118"/>
                    <a:gd name="T28" fmla="*/ 93 w 142"/>
                    <a:gd name="T29" fmla="*/ 106 h 118"/>
                    <a:gd name="T30" fmla="*/ 79 w 142"/>
                    <a:gd name="T31" fmla="*/ 113 h 118"/>
                    <a:gd name="T32" fmla="*/ 60 w 142"/>
                    <a:gd name="T33" fmla="*/ 117 h 118"/>
                    <a:gd name="T34" fmla="*/ 56 w 142"/>
                    <a:gd name="T35" fmla="*/ 118 h 118"/>
                    <a:gd name="T36" fmla="*/ 40 w 142"/>
                    <a:gd name="T37" fmla="*/ 111 h 118"/>
                    <a:gd name="T38" fmla="*/ 29 w 142"/>
                    <a:gd name="T39" fmla="*/ 98 h 118"/>
                    <a:gd name="T40" fmla="*/ 25 w 142"/>
                    <a:gd name="T41" fmla="*/ 92 h 118"/>
                    <a:gd name="T42" fmla="*/ 9 w 142"/>
                    <a:gd name="T43" fmla="*/ 85 h 118"/>
                    <a:gd name="T44" fmla="*/ 0 w 142"/>
                    <a:gd name="T45" fmla="*/ 67 h 118"/>
                    <a:gd name="T46" fmla="*/ 5 w 142"/>
                    <a:gd name="T47" fmla="*/ 52 h 118"/>
                    <a:gd name="T48" fmla="*/ 14 w 142"/>
                    <a:gd name="T49" fmla="*/ 39 h 118"/>
                    <a:gd name="T50" fmla="*/ 22 w 142"/>
                    <a:gd name="T51" fmla="*/ 37 h 118"/>
                    <a:gd name="T52" fmla="*/ 19 w 142"/>
                    <a:gd name="T53" fmla="*/ 24 h 118"/>
                    <a:gd name="T54" fmla="*/ 30 w 142"/>
                    <a:gd name="T55" fmla="*/ 18 h 118"/>
                    <a:gd name="T56" fmla="*/ 40 w 142"/>
                    <a:gd name="T57" fmla="*/ 17 h 118"/>
                    <a:gd name="T58" fmla="*/ 48 w 142"/>
                    <a:gd name="T59" fmla="*/ 19 h 11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42"/>
                    <a:gd name="T91" fmla="*/ 0 h 118"/>
                    <a:gd name="T92" fmla="*/ 142 w 142"/>
                    <a:gd name="T93" fmla="*/ 118 h 118"/>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42" h="118">
                      <a:moveTo>
                        <a:pt x="48" y="19"/>
                      </a:moveTo>
                      <a:lnTo>
                        <a:pt x="59" y="5"/>
                      </a:lnTo>
                      <a:lnTo>
                        <a:pt x="76" y="0"/>
                      </a:lnTo>
                      <a:lnTo>
                        <a:pt x="90" y="4"/>
                      </a:lnTo>
                      <a:lnTo>
                        <a:pt x="99" y="16"/>
                      </a:lnTo>
                      <a:lnTo>
                        <a:pt x="101" y="31"/>
                      </a:lnTo>
                      <a:lnTo>
                        <a:pt x="121" y="34"/>
                      </a:lnTo>
                      <a:lnTo>
                        <a:pt x="137" y="45"/>
                      </a:lnTo>
                      <a:lnTo>
                        <a:pt x="142" y="47"/>
                      </a:lnTo>
                      <a:lnTo>
                        <a:pt x="140" y="63"/>
                      </a:lnTo>
                      <a:lnTo>
                        <a:pt x="129" y="73"/>
                      </a:lnTo>
                      <a:lnTo>
                        <a:pt x="113" y="81"/>
                      </a:lnTo>
                      <a:lnTo>
                        <a:pt x="105" y="82"/>
                      </a:lnTo>
                      <a:lnTo>
                        <a:pt x="104" y="94"/>
                      </a:lnTo>
                      <a:lnTo>
                        <a:pt x="93" y="106"/>
                      </a:lnTo>
                      <a:lnTo>
                        <a:pt x="79" y="113"/>
                      </a:lnTo>
                      <a:lnTo>
                        <a:pt x="60" y="117"/>
                      </a:lnTo>
                      <a:lnTo>
                        <a:pt x="56" y="118"/>
                      </a:lnTo>
                      <a:lnTo>
                        <a:pt x="40" y="111"/>
                      </a:lnTo>
                      <a:lnTo>
                        <a:pt x="29" y="98"/>
                      </a:lnTo>
                      <a:lnTo>
                        <a:pt x="25" y="92"/>
                      </a:lnTo>
                      <a:lnTo>
                        <a:pt x="9" y="85"/>
                      </a:lnTo>
                      <a:lnTo>
                        <a:pt x="0" y="67"/>
                      </a:lnTo>
                      <a:lnTo>
                        <a:pt x="5" y="52"/>
                      </a:lnTo>
                      <a:lnTo>
                        <a:pt x="14" y="39"/>
                      </a:lnTo>
                      <a:lnTo>
                        <a:pt x="22" y="37"/>
                      </a:lnTo>
                      <a:lnTo>
                        <a:pt x="19" y="24"/>
                      </a:lnTo>
                      <a:lnTo>
                        <a:pt x="30" y="18"/>
                      </a:lnTo>
                      <a:lnTo>
                        <a:pt x="40" y="17"/>
                      </a:lnTo>
                      <a:lnTo>
                        <a:pt x="48" y="19"/>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93" name="Freeform 47"/>
                <p:cNvSpPr>
                  <a:spLocks/>
                </p:cNvSpPr>
                <p:nvPr/>
              </p:nvSpPr>
              <p:spPr bwMode="auto">
                <a:xfrm>
                  <a:off x="2271" y="3878"/>
                  <a:ext cx="104" cy="95"/>
                </a:xfrm>
                <a:custGeom>
                  <a:avLst/>
                  <a:gdLst>
                    <a:gd name="T0" fmla="*/ 39 w 104"/>
                    <a:gd name="T1" fmla="*/ 39 h 95"/>
                    <a:gd name="T2" fmla="*/ 41 w 104"/>
                    <a:gd name="T3" fmla="*/ 26 h 95"/>
                    <a:gd name="T4" fmla="*/ 39 w 104"/>
                    <a:gd name="T5" fmla="*/ 13 h 95"/>
                    <a:gd name="T6" fmla="*/ 49 w 104"/>
                    <a:gd name="T7" fmla="*/ 5 h 95"/>
                    <a:gd name="T8" fmla="*/ 58 w 104"/>
                    <a:gd name="T9" fmla="*/ 0 h 95"/>
                    <a:gd name="T10" fmla="*/ 65 w 104"/>
                    <a:gd name="T11" fmla="*/ 5 h 95"/>
                    <a:gd name="T12" fmla="*/ 70 w 104"/>
                    <a:gd name="T13" fmla="*/ 11 h 95"/>
                    <a:gd name="T14" fmla="*/ 68 w 104"/>
                    <a:gd name="T15" fmla="*/ 20 h 95"/>
                    <a:gd name="T16" fmla="*/ 61 w 104"/>
                    <a:gd name="T17" fmla="*/ 29 h 95"/>
                    <a:gd name="T18" fmla="*/ 57 w 104"/>
                    <a:gd name="T19" fmla="*/ 38 h 95"/>
                    <a:gd name="T20" fmla="*/ 65 w 104"/>
                    <a:gd name="T21" fmla="*/ 37 h 95"/>
                    <a:gd name="T22" fmla="*/ 75 w 104"/>
                    <a:gd name="T23" fmla="*/ 31 h 95"/>
                    <a:gd name="T24" fmla="*/ 85 w 104"/>
                    <a:gd name="T25" fmla="*/ 29 h 95"/>
                    <a:gd name="T26" fmla="*/ 89 w 104"/>
                    <a:gd name="T27" fmla="*/ 30 h 95"/>
                    <a:gd name="T28" fmla="*/ 99 w 104"/>
                    <a:gd name="T29" fmla="*/ 32 h 95"/>
                    <a:gd name="T30" fmla="*/ 104 w 104"/>
                    <a:gd name="T31" fmla="*/ 39 h 95"/>
                    <a:gd name="T32" fmla="*/ 104 w 104"/>
                    <a:gd name="T33" fmla="*/ 51 h 95"/>
                    <a:gd name="T34" fmla="*/ 96 w 104"/>
                    <a:gd name="T35" fmla="*/ 60 h 95"/>
                    <a:gd name="T36" fmla="*/ 84 w 104"/>
                    <a:gd name="T37" fmla="*/ 62 h 95"/>
                    <a:gd name="T38" fmla="*/ 70 w 104"/>
                    <a:gd name="T39" fmla="*/ 59 h 95"/>
                    <a:gd name="T40" fmla="*/ 60 w 104"/>
                    <a:gd name="T41" fmla="*/ 53 h 95"/>
                    <a:gd name="T42" fmla="*/ 58 w 104"/>
                    <a:gd name="T43" fmla="*/ 61 h 95"/>
                    <a:gd name="T44" fmla="*/ 69 w 104"/>
                    <a:gd name="T45" fmla="*/ 67 h 95"/>
                    <a:gd name="T46" fmla="*/ 76 w 104"/>
                    <a:gd name="T47" fmla="*/ 75 h 95"/>
                    <a:gd name="T48" fmla="*/ 68 w 104"/>
                    <a:gd name="T49" fmla="*/ 87 h 95"/>
                    <a:gd name="T50" fmla="*/ 54 w 104"/>
                    <a:gd name="T51" fmla="*/ 95 h 95"/>
                    <a:gd name="T52" fmla="*/ 39 w 104"/>
                    <a:gd name="T53" fmla="*/ 93 h 95"/>
                    <a:gd name="T54" fmla="*/ 31 w 104"/>
                    <a:gd name="T55" fmla="*/ 85 h 95"/>
                    <a:gd name="T56" fmla="*/ 27 w 104"/>
                    <a:gd name="T57" fmla="*/ 74 h 95"/>
                    <a:gd name="T58" fmla="*/ 37 w 104"/>
                    <a:gd name="T59" fmla="*/ 66 h 95"/>
                    <a:gd name="T60" fmla="*/ 45 w 104"/>
                    <a:gd name="T61" fmla="*/ 59 h 95"/>
                    <a:gd name="T62" fmla="*/ 39 w 104"/>
                    <a:gd name="T63" fmla="*/ 54 h 95"/>
                    <a:gd name="T64" fmla="*/ 33 w 104"/>
                    <a:gd name="T65" fmla="*/ 63 h 95"/>
                    <a:gd name="T66" fmla="*/ 22 w 104"/>
                    <a:gd name="T67" fmla="*/ 69 h 95"/>
                    <a:gd name="T68" fmla="*/ 7 w 104"/>
                    <a:gd name="T69" fmla="*/ 66 h 95"/>
                    <a:gd name="T70" fmla="*/ 0 w 104"/>
                    <a:gd name="T71" fmla="*/ 56 h 95"/>
                    <a:gd name="T72" fmla="*/ 3 w 104"/>
                    <a:gd name="T73" fmla="*/ 48 h 95"/>
                    <a:gd name="T74" fmla="*/ 10 w 104"/>
                    <a:gd name="T75" fmla="*/ 42 h 95"/>
                    <a:gd name="T76" fmla="*/ 18 w 104"/>
                    <a:gd name="T77" fmla="*/ 38 h 95"/>
                    <a:gd name="T78" fmla="*/ 18 w 104"/>
                    <a:gd name="T79" fmla="*/ 29 h 95"/>
                    <a:gd name="T80" fmla="*/ 20 w 104"/>
                    <a:gd name="T81" fmla="*/ 21 h 95"/>
                    <a:gd name="T82" fmla="*/ 29 w 104"/>
                    <a:gd name="T83" fmla="*/ 23 h 95"/>
                    <a:gd name="T84" fmla="*/ 34 w 104"/>
                    <a:gd name="T85" fmla="*/ 29 h 95"/>
                    <a:gd name="T86" fmla="*/ 39 w 104"/>
                    <a:gd name="T87" fmla="*/ 39 h 9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4"/>
                    <a:gd name="T133" fmla="*/ 0 h 95"/>
                    <a:gd name="T134" fmla="*/ 104 w 104"/>
                    <a:gd name="T135" fmla="*/ 95 h 9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4" h="95">
                      <a:moveTo>
                        <a:pt x="39" y="39"/>
                      </a:moveTo>
                      <a:lnTo>
                        <a:pt x="41" y="26"/>
                      </a:lnTo>
                      <a:lnTo>
                        <a:pt x="39" y="13"/>
                      </a:lnTo>
                      <a:lnTo>
                        <a:pt x="49" y="5"/>
                      </a:lnTo>
                      <a:lnTo>
                        <a:pt x="58" y="0"/>
                      </a:lnTo>
                      <a:lnTo>
                        <a:pt x="65" y="5"/>
                      </a:lnTo>
                      <a:lnTo>
                        <a:pt x="70" y="11"/>
                      </a:lnTo>
                      <a:lnTo>
                        <a:pt x="68" y="20"/>
                      </a:lnTo>
                      <a:lnTo>
                        <a:pt x="61" y="29"/>
                      </a:lnTo>
                      <a:lnTo>
                        <a:pt x="57" y="38"/>
                      </a:lnTo>
                      <a:lnTo>
                        <a:pt x="65" y="37"/>
                      </a:lnTo>
                      <a:lnTo>
                        <a:pt x="75" y="31"/>
                      </a:lnTo>
                      <a:lnTo>
                        <a:pt x="85" y="29"/>
                      </a:lnTo>
                      <a:lnTo>
                        <a:pt x="89" y="30"/>
                      </a:lnTo>
                      <a:lnTo>
                        <a:pt x="99" y="32"/>
                      </a:lnTo>
                      <a:lnTo>
                        <a:pt x="104" y="39"/>
                      </a:lnTo>
                      <a:lnTo>
                        <a:pt x="104" y="51"/>
                      </a:lnTo>
                      <a:lnTo>
                        <a:pt x="96" y="60"/>
                      </a:lnTo>
                      <a:lnTo>
                        <a:pt x="84" y="62"/>
                      </a:lnTo>
                      <a:lnTo>
                        <a:pt x="70" y="59"/>
                      </a:lnTo>
                      <a:lnTo>
                        <a:pt x="60" y="53"/>
                      </a:lnTo>
                      <a:lnTo>
                        <a:pt x="58" y="61"/>
                      </a:lnTo>
                      <a:lnTo>
                        <a:pt x="69" y="67"/>
                      </a:lnTo>
                      <a:lnTo>
                        <a:pt x="76" y="75"/>
                      </a:lnTo>
                      <a:lnTo>
                        <a:pt x="68" y="87"/>
                      </a:lnTo>
                      <a:lnTo>
                        <a:pt x="54" y="95"/>
                      </a:lnTo>
                      <a:lnTo>
                        <a:pt x="39" y="93"/>
                      </a:lnTo>
                      <a:lnTo>
                        <a:pt x="31" y="85"/>
                      </a:lnTo>
                      <a:lnTo>
                        <a:pt x="27" y="74"/>
                      </a:lnTo>
                      <a:lnTo>
                        <a:pt x="37" y="66"/>
                      </a:lnTo>
                      <a:lnTo>
                        <a:pt x="45" y="59"/>
                      </a:lnTo>
                      <a:lnTo>
                        <a:pt x="39" y="54"/>
                      </a:lnTo>
                      <a:lnTo>
                        <a:pt x="33" y="63"/>
                      </a:lnTo>
                      <a:lnTo>
                        <a:pt x="22" y="69"/>
                      </a:lnTo>
                      <a:lnTo>
                        <a:pt x="7" y="66"/>
                      </a:lnTo>
                      <a:lnTo>
                        <a:pt x="0" y="56"/>
                      </a:lnTo>
                      <a:lnTo>
                        <a:pt x="3" y="48"/>
                      </a:lnTo>
                      <a:lnTo>
                        <a:pt x="10" y="42"/>
                      </a:lnTo>
                      <a:lnTo>
                        <a:pt x="18" y="38"/>
                      </a:lnTo>
                      <a:lnTo>
                        <a:pt x="18" y="29"/>
                      </a:lnTo>
                      <a:lnTo>
                        <a:pt x="20" y="21"/>
                      </a:lnTo>
                      <a:lnTo>
                        <a:pt x="29" y="23"/>
                      </a:lnTo>
                      <a:lnTo>
                        <a:pt x="34" y="29"/>
                      </a:lnTo>
                      <a:lnTo>
                        <a:pt x="39" y="39"/>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94" name="Freeform 48"/>
                <p:cNvSpPr>
                  <a:spLocks/>
                </p:cNvSpPr>
                <p:nvPr/>
              </p:nvSpPr>
              <p:spPr bwMode="auto">
                <a:xfrm>
                  <a:off x="2310" y="3916"/>
                  <a:ext cx="20" cy="18"/>
                </a:xfrm>
                <a:custGeom>
                  <a:avLst/>
                  <a:gdLst>
                    <a:gd name="T0" fmla="*/ 2 w 20"/>
                    <a:gd name="T1" fmla="*/ 3 h 18"/>
                    <a:gd name="T2" fmla="*/ 14 w 20"/>
                    <a:gd name="T3" fmla="*/ 0 h 18"/>
                    <a:gd name="T4" fmla="*/ 20 w 20"/>
                    <a:gd name="T5" fmla="*/ 5 h 18"/>
                    <a:gd name="T6" fmla="*/ 19 w 20"/>
                    <a:gd name="T7" fmla="*/ 16 h 18"/>
                    <a:gd name="T8" fmla="*/ 8 w 20"/>
                    <a:gd name="T9" fmla="*/ 18 h 18"/>
                    <a:gd name="T10" fmla="*/ 0 w 20"/>
                    <a:gd name="T11" fmla="*/ 11 h 18"/>
                    <a:gd name="T12" fmla="*/ 2 w 20"/>
                    <a:gd name="T13" fmla="*/ 3 h 18"/>
                    <a:gd name="T14" fmla="*/ 0 60000 65536"/>
                    <a:gd name="T15" fmla="*/ 0 60000 65536"/>
                    <a:gd name="T16" fmla="*/ 0 60000 65536"/>
                    <a:gd name="T17" fmla="*/ 0 60000 65536"/>
                    <a:gd name="T18" fmla="*/ 0 60000 65536"/>
                    <a:gd name="T19" fmla="*/ 0 60000 65536"/>
                    <a:gd name="T20" fmla="*/ 0 60000 65536"/>
                    <a:gd name="T21" fmla="*/ 0 w 20"/>
                    <a:gd name="T22" fmla="*/ 0 h 18"/>
                    <a:gd name="T23" fmla="*/ 20 w 20"/>
                    <a:gd name="T24" fmla="*/ 18 h 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18">
                      <a:moveTo>
                        <a:pt x="2" y="3"/>
                      </a:moveTo>
                      <a:lnTo>
                        <a:pt x="14" y="0"/>
                      </a:lnTo>
                      <a:lnTo>
                        <a:pt x="20" y="5"/>
                      </a:lnTo>
                      <a:lnTo>
                        <a:pt x="19" y="16"/>
                      </a:lnTo>
                      <a:lnTo>
                        <a:pt x="8" y="18"/>
                      </a:lnTo>
                      <a:lnTo>
                        <a:pt x="0" y="11"/>
                      </a:lnTo>
                      <a:lnTo>
                        <a:pt x="2" y="3"/>
                      </a:lnTo>
                      <a:close/>
                    </a:path>
                  </a:pathLst>
                </a:custGeom>
                <a:blipFill dpi="0" rotWithShape="0">
                  <a:blip r:embed="rId8"/>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89476" name="Group 49"/>
              <p:cNvGrpSpPr>
                <a:grpSpLocks/>
              </p:cNvGrpSpPr>
              <p:nvPr/>
            </p:nvGrpSpPr>
            <p:grpSpPr bwMode="auto">
              <a:xfrm>
                <a:off x="2388" y="3814"/>
                <a:ext cx="132" cy="123"/>
                <a:chOff x="2388" y="3814"/>
                <a:chExt cx="132" cy="123"/>
              </a:xfrm>
            </p:grpSpPr>
            <p:sp>
              <p:nvSpPr>
                <p:cNvPr id="189489" name="Freeform 50"/>
                <p:cNvSpPr>
                  <a:spLocks/>
                </p:cNvSpPr>
                <p:nvPr/>
              </p:nvSpPr>
              <p:spPr bwMode="auto">
                <a:xfrm>
                  <a:off x="2388" y="3814"/>
                  <a:ext cx="132" cy="123"/>
                </a:xfrm>
                <a:custGeom>
                  <a:avLst/>
                  <a:gdLst>
                    <a:gd name="T0" fmla="*/ 44 w 132"/>
                    <a:gd name="T1" fmla="*/ 20 h 123"/>
                    <a:gd name="T2" fmla="*/ 55 w 132"/>
                    <a:gd name="T3" fmla="*/ 5 h 123"/>
                    <a:gd name="T4" fmla="*/ 71 w 132"/>
                    <a:gd name="T5" fmla="*/ 0 h 123"/>
                    <a:gd name="T6" fmla="*/ 84 w 132"/>
                    <a:gd name="T7" fmla="*/ 3 h 123"/>
                    <a:gd name="T8" fmla="*/ 93 w 132"/>
                    <a:gd name="T9" fmla="*/ 16 h 123"/>
                    <a:gd name="T10" fmla="*/ 94 w 132"/>
                    <a:gd name="T11" fmla="*/ 32 h 123"/>
                    <a:gd name="T12" fmla="*/ 113 w 132"/>
                    <a:gd name="T13" fmla="*/ 35 h 123"/>
                    <a:gd name="T14" fmla="*/ 128 w 132"/>
                    <a:gd name="T15" fmla="*/ 46 h 123"/>
                    <a:gd name="T16" fmla="*/ 132 w 132"/>
                    <a:gd name="T17" fmla="*/ 48 h 123"/>
                    <a:gd name="T18" fmla="*/ 131 w 132"/>
                    <a:gd name="T19" fmla="*/ 65 h 123"/>
                    <a:gd name="T20" fmla="*/ 121 w 132"/>
                    <a:gd name="T21" fmla="*/ 76 h 123"/>
                    <a:gd name="T22" fmla="*/ 105 w 132"/>
                    <a:gd name="T23" fmla="*/ 84 h 123"/>
                    <a:gd name="T24" fmla="*/ 98 w 132"/>
                    <a:gd name="T25" fmla="*/ 85 h 123"/>
                    <a:gd name="T26" fmla="*/ 96 w 132"/>
                    <a:gd name="T27" fmla="*/ 97 h 123"/>
                    <a:gd name="T28" fmla="*/ 86 w 132"/>
                    <a:gd name="T29" fmla="*/ 110 h 123"/>
                    <a:gd name="T30" fmla="*/ 74 w 132"/>
                    <a:gd name="T31" fmla="*/ 117 h 123"/>
                    <a:gd name="T32" fmla="*/ 56 w 132"/>
                    <a:gd name="T33" fmla="*/ 121 h 123"/>
                    <a:gd name="T34" fmla="*/ 52 w 132"/>
                    <a:gd name="T35" fmla="*/ 123 h 123"/>
                    <a:gd name="T36" fmla="*/ 37 w 132"/>
                    <a:gd name="T37" fmla="*/ 115 h 123"/>
                    <a:gd name="T38" fmla="*/ 27 w 132"/>
                    <a:gd name="T39" fmla="*/ 101 h 123"/>
                    <a:gd name="T40" fmla="*/ 23 w 132"/>
                    <a:gd name="T41" fmla="*/ 95 h 123"/>
                    <a:gd name="T42" fmla="*/ 8 w 132"/>
                    <a:gd name="T43" fmla="*/ 89 h 123"/>
                    <a:gd name="T44" fmla="*/ 0 w 132"/>
                    <a:gd name="T45" fmla="*/ 70 h 123"/>
                    <a:gd name="T46" fmla="*/ 4 w 132"/>
                    <a:gd name="T47" fmla="*/ 53 h 123"/>
                    <a:gd name="T48" fmla="*/ 13 w 132"/>
                    <a:gd name="T49" fmla="*/ 40 h 123"/>
                    <a:gd name="T50" fmla="*/ 20 w 132"/>
                    <a:gd name="T51" fmla="*/ 38 h 123"/>
                    <a:gd name="T52" fmla="*/ 18 w 132"/>
                    <a:gd name="T53" fmla="*/ 25 h 123"/>
                    <a:gd name="T54" fmla="*/ 28 w 132"/>
                    <a:gd name="T55" fmla="*/ 18 h 123"/>
                    <a:gd name="T56" fmla="*/ 37 w 132"/>
                    <a:gd name="T57" fmla="*/ 17 h 123"/>
                    <a:gd name="T58" fmla="*/ 44 w 132"/>
                    <a:gd name="T59" fmla="*/ 20 h 12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32"/>
                    <a:gd name="T91" fmla="*/ 0 h 123"/>
                    <a:gd name="T92" fmla="*/ 132 w 132"/>
                    <a:gd name="T93" fmla="*/ 123 h 12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32" h="123">
                      <a:moveTo>
                        <a:pt x="44" y="20"/>
                      </a:moveTo>
                      <a:lnTo>
                        <a:pt x="55" y="5"/>
                      </a:lnTo>
                      <a:lnTo>
                        <a:pt x="71" y="0"/>
                      </a:lnTo>
                      <a:lnTo>
                        <a:pt x="84" y="3"/>
                      </a:lnTo>
                      <a:lnTo>
                        <a:pt x="93" y="16"/>
                      </a:lnTo>
                      <a:lnTo>
                        <a:pt x="94" y="32"/>
                      </a:lnTo>
                      <a:lnTo>
                        <a:pt x="113" y="35"/>
                      </a:lnTo>
                      <a:lnTo>
                        <a:pt x="128" y="46"/>
                      </a:lnTo>
                      <a:lnTo>
                        <a:pt x="132" y="48"/>
                      </a:lnTo>
                      <a:lnTo>
                        <a:pt x="131" y="65"/>
                      </a:lnTo>
                      <a:lnTo>
                        <a:pt x="121" y="76"/>
                      </a:lnTo>
                      <a:lnTo>
                        <a:pt x="105" y="84"/>
                      </a:lnTo>
                      <a:lnTo>
                        <a:pt x="98" y="85"/>
                      </a:lnTo>
                      <a:lnTo>
                        <a:pt x="96" y="97"/>
                      </a:lnTo>
                      <a:lnTo>
                        <a:pt x="86" y="110"/>
                      </a:lnTo>
                      <a:lnTo>
                        <a:pt x="74" y="117"/>
                      </a:lnTo>
                      <a:lnTo>
                        <a:pt x="56" y="121"/>
                      </a:lnTo>
                      <a:lnTo>
                        <a:pt x="52" y="123"/>
                      </a:lnTo>
                      <a:lnTo>
                        <a:pt x="37" y="115"/>
                      </a:lnTo>
                      <a:lnTo>
                        <a:pt x="27" y="101"/>
                      </a:lnTo>
                      <a:lnTo>
                        <a:pt x="23" y="95"/>
                      </a:lnTo>
                      <a:lnTo>
                        <a:pt x="8" y="89"/>
                      </a:lnTo>
                      <a:lnTo>
                        <a:pt x="0" y="70"/>
                      </a:lnTo>
                      <a:lnTo>
                        <a:pt x="4" y="53"/>
                      </a:lnTo>
                      <a:lnTo>
                        <a:pt x="13" y="40"/>
                      </a:lnTo>
                      <a:lnTo>
                        <a:pt x="20" y="38"/>
                      </a:lnTo>
                      <a:lnTo>
                        <a:pt x="18" y="25"/>
                      </a:lnTo>
                      <a:lnTo>
                        <a:pt x="28" y="18"/>
                      </a:lnTo>
                      <a:lnTo>
                        <a:pt x="37" y="17"/>
                      </a:lnTo>
                      <a:lnTo>
                        <a:pt x="44" y="20"/>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90" name="Freeform 51"/>
                <p:cNvSpPr>
                  <a:spLocks/>
                </p:cNvSpPr>
                <p:nvPr/>
              </p:nvSpPr>
              <p:spPr bwMode="auto">
                <a:xfrm>
                  <a:off x="2406" y="3824"/>
                  <a:ext cx="97" cy="100"/>
                </a:xfrm>
                <a:custGeom>
                  <a:avLst/>
                  <a:gdLst>
                    <a:gd name="T0" fmla="*/ 36 w 97"/>
                    <a:gd name="T1" fmla="*/ 42 h 100"/>
                    <a:gd name="T2" fmla="*/ 38 w 97"/>
                    <a:gd name="T3" fmla="*/ 28 h 100"/>
                    <a:gd name="T4" fmla="*/ 36 w 97"/>
                    <a:gd name="T5" fmla="*/ 14 h 100"/>
                    <a:gd name="T6" fmla="*/ 45 w 97"/>
                    <a:gd name="T7" fmla="*/ 5 h 100"/>
                    <a:gd name="T8" fmla="*/ 54 w 97"/>
                    <a:gd name="T9" fmla="*/ 0 h 100"/>
                    <a:gd name="T10" fmla="*/ 60 w 97"/>
                    <a:gd name="T11" fmla="*/ 5 h 100"/>
                    <a:gd name="T12" fmla="*/ 65 w 97"/>
                    <a:gd name="T13" fmla="*/ 12 h 100"/>
                    <a:gd name="T14" fmla="*/ 63 w 97"/>
                    <a:gd name="T15" fmla="*/ 22 h 100"/>
                    <a:gd name="T16" fmla="*/ 56 w 97"/>
                    <a:gd name="T17" fmla="*/ 31 h 100"/>
                    <a:gd name="T18" fmla="*/ 53 w 97"/>
                    <a:gd name="T19" fmla="*/ 41 h 100"/>
                    <a:gd name="T20" fmla="*/ 60 w 97"/>
                    <a:gd name="T21" fmla="*/ 39 h 100"/>
                    <a:gd name="T22" fmla="*/ 69 w 97"/>
                    <a:gd name="T23" fmla="*/ 33 h 100"/>
                    <a:gd name="T24" fmla="*/ 79 w 97"/>
                    <a:gd name="T25" fmla="*/ 31 h 100"/>
                    <a:gd name="T26" fmla="*/ 83 w 97"/>
                    <a:gd name="T27" fmla="*/ 32 h 100"/>
                    <a:gd name="T28" fmla="*/ 92 w 97"/>
                    <a:gd name="T29" fmla="*/ 34 h 100"/>
                    <a:gd name="T30" fmla="*/ 97 w 97"/>
                    <a:gd name="T31" fmla="*/ 42 h 100"/>
                    <a:gd name="T32" fmla="*/ 97 w 97"/>
                    <a:gd name="T33" fmla="*/ 55 h 100"/>
                    <a:gd name="T34" fmla="*/ 89 w 97"/>
                    <a:gd name="T35" fmla="*/ 64 h 100"/>
                    <a:gd name="T36" fmla="*/ 78 w 97"/>
                    <a:gd name="T37" fmla="*/ 66 h 100"/>
                    <a:gd name="T38" fmla="*/ 65 w 97"/>
                    <a:gd name="T39" fmla="*/ 62 h 100"/>
                    <a:gd name="T40" fmla="*/ 55 w 97"/>
                    <a:gd name="T41" fmla="*/ 56 h 100"/>
                    <a:gd name="T42" fmla="*/ 54 w 97"/>
                    <a:gd name="T43" fmla="*/ 65 h 100"/>
                    <a:gd name="T44" fmla="*/ 64 w 97"/>
                    <a:gd name="T45" fmla="*/ 71 h 100"/>
                    <a:gd name="T46" fmla="*/ 70 w 97"/>
                    <a:gd name="T47" fmla="*/ 80 h 100"/>
                    <a:gd name="T48" fmla="*/ 63 w 97"/>
                    <a:gd name="T49" fmla="*/ 93 h 100"/>
                    <a:gd name="T50" fmla="*/ 50 w 97"/>
                    <a:gd name="T51" fmla="*/ 100 h 100"/>
                    <a:gd name="T52" fmla="*/ 36 w 97"/>
                    <a:gd name="T53" fmla="*/ 99 h 100"/>
                    <a:gd name="T54" fmla="*/ 29 w 97"/>
                    <a:gd name="T55" fmla="*/ 90 h 100"/>
                    <a:gd name="T56" fmla="*/ 25 w 97"/>
                    <a:gd name="T57" fmla="*/ 79 h 100"/>
                    <a:gd name="T58" fmla="*/ 34 w 97"/>
                    <a:gd name="T59" fmla="*/ 70 h 100"/>
                    <a:gd name="T60" fmla="*/ 41 w 97"/>
                    <a:gd name="T61" fmla="*/ 62 h 100"/>
                    <a:gd name="T62" fmla="*/ 36 w 97"/>
                    <a:gd name="T63" fmla="*/ 57 h 100"/>
                    <a:gd name="T64" fmla="*/ 30 w 97"/>
                    <a:gd name="T65" fmla="*/ 67 h 100"/>
                    <a:gd name="T66" fmla="*/ 20 w 97"/>
                    <a:gd name="T67" fmla="*/ 74 h 100"/>
                    <a:gd name="T68" fmla="*/ 6 w 97"/>
                    <a:gd name="T69" fmla="*/ 70 h 100"/>
                    <a:gd name="T70" fmla="*/ 0 w 97"/>
                    <a:gd name="T71" fmla="*/ 60 h 100"/>
                    <a:gd name="T72" fmla="*/ 2 w 97"/>
                    <a:gd name="T73" fmla="*/ 51 h 100"/>
                    <a:gd name="T74" fmla="*/ 9 w 97"/>
                    <a:gd name="T75" fmla="*/ 45 h 100"/>
                    <a:gd name="T76" fmla="*/ 16 w 97"/>
                    <a:gd name="T77" fmla="*/ 41 h 100"/>
                    <a:gd name="T78" fmla="*/ 16 w 97"/>
                    <a:gd name="T79" fmla="*/ 31 h 100"/>
                    <a:gd name="T80" fmla="*/ 19 w 97"/>
                    <a:gd name="T81" fmla="*/ 23 h 100"/>
                    <a:gd name="T82" fmla="*/ 26 w 97"/>
                    <a:gd name="T83" fmla="*/ 24 h 100"/>
                    <a:gd name="T84" fmla="*/ 31 w 97"/>
                    <a:gd name="T85" fmla="*/ 31 h 100"/>
                    <a:gd name="T86" fmla="*/ 36 w 97"/>
                    <a:gd name="T87" fmla="*/ 42 h 10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7"/>
                    <a:gd name="T133" fmla="*/ 0 h 100"/>
                    <a:gd name="T134" fmla="*/ 97 w 97"/>
                    <a:gd name="T135" fmla="*/ 100 h 10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7" h="100">
                      <a:moveTo>
                        <a:pt x="36" y="42"/>
                      </a:moveTo>
                      <a:lnTo>
                        <a:pt x="38" y="28"/>
                      </a:lnTo>
                      <a:lnTo>
                        <a:pt x="36" y="14"/>
                      </a:lnTo>
                      <a:lnTo>
                        <a:pt x="45" y="5"/>
                      </a:lnTo>
                      <a:lnTo>
                        <a:pt x="54" y="0"/>
                      </a:lnTo>
                      <a:lnTo>
                        <a:pt x="60" y="5"/>
                      </a:lnTo>
                      <a:lnTo>
                        <a:pt x="65" y="12"/>
                      </a:lnTo>
                      <a:lnTo>
                        <a:pt x="63" y="22"/>
                      </a:lnTo>
                      <a:lnTo>
                        <a:pt x="56" y="31"/>
                      </a:lnTo>
                      <a:lnTo>
                        <a:pt x="53" y="41"/>
                      </a:lnTo>
                      <a:lnTo>
                        <a:pt x="60" y="39"/>
                      </a:lnTo>
                      <a:lnTo>
                        <a:pt x="69" y="33"/>
                      </a:lnTo>
                      <a:lnTo>
                        <a:pt x="79" y="31"/>
                      </a:lnTo>
                      <a:lnTo>
                        <a:pt x="83" y="32"/>
                      </a:lnTo>
                      <a:lnTo>
                        <a:pt x="92" y="34"/>
                      </a:lnTo>
                      <a:lnTo>
                        <a:pt x="97" y="42"/>
                      </a:lnTo>
                      <a:lnTo>
                        <a:pt x="97" y="55"/>
                      </a:lnTo>
                      <a:lnTo>
                        <a:pt x="89" y="64"/>
                      </a:lnTo>
                      <a:lnTo>
                        <a:pt x="78" y="66"/>
                      </a:lnTo>
                      <a:lnTo>
                        <a:pt x="65" y="62"/>
                      </a:lnTo>
                      <a:lnTo>
                        <a:pt x="55" y="56"/>
                      </a:lnTo>
                      <a:lnTo>
                        <a:pt x="54" y="65"/>
                      </a:lnTo>
                      <a:lnTo>
                        <a:pt x="64" y="71"/>
                      </a:lnTo>
                      <a:lnTo>
                        <a:pt x="70" y="80"/>
                      </a:lnTo>
                      <a:lnTo>
                        <a:pt x="63" y="93"/>
                      </a:lnTo>
                      <a:lnTo>
                        <a:pt x="50" y="100"/>
                      </a:lnTo>
                      <a:lnTo>
                        <a:pt x="36" y="99"/>
                      </a:lnTo>
                      <a:lnTo>
                        <a:pt x="29" y="90"/>
                      </a:lnTo>
                      <a:lnTo>
                        <a:pt x="25" y="79"/>
                      </a:lnTo>
                      <a:lnTo>
                        <a:pt x="34" y="70"/>
                      </a:lnTo>
                      <a:lnTo>
                        <a:pt x="41" y="62"/>
                      </a:lnTo>
                      <a:lnTo>
                        <a:pt x="36" y="57"/>
                      </a:lnTo>
                      <a:lnTo>
                        <a:pt x="30" y="67"/>
                      </a:lnTo>
                      <a:lnTo>
                        <a:pt x="20" y="74"/>
                      </a:lnTo>
                      <a:lnTo>
                        <a:pt x="6" y="70"/>
                      </a:lnTo>
                      <a:lnTo>
                        <a:pt x="0" y="60"/>
                      </a:lnTo>
                      <a:lnTo>
                        <a:pt x="2" y="51"/>
                      </a:lnTo>
                      <a:lnTo>
                        <a:pt x="9" y="45"/>
                      </a:lnTo>
                      <a:lnTo>
                        <a:pt x="16" y="41"/>
                      </a:lnTo>
                      <a:lnTo>
                        <a:pt x="16" y="31"/>
                      </a:lnTo>
                      <a:lnTo>
                        <a:pt x="19" y="23"/>
                      </a:lnTo>
                      <a:lnTo>
                        <a:pt x="26" y="24"/>
                      </a:lnTo>
                      <a:lnTo>
                        <a:pt x="31" y="31"/>
                      </a:lnTo>
                      <a:lnTo>
                        <a:pt x="36" y="42"/>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91" name="Freeform 52"/>
                <p:cNvSpPr>
                  <a:spLocks/>
                </p:cNvSpPr>
                <p:nvPr/>
              </p:nvSpPr>
              <p:spPr bwMode="auto">
                <a:xfrm>
                  <a:off x="2443" y="3865"/>
                  <a:ext cx="18" cy="18"/>
                </a:xfrm>
                <a:custGeom>
                  <a:avLst/>
                  <a:gdLst>
                    <a:gd name="T0" fmla="*/ 1 w 18"/>
                    <a:gd name="T1" fmla="*/ 3 h 18"/>
                    <a:gd name="T2" fmla="*/ 12 w 18"/>
                    <a:gd name="T3" fmla="*/ 0 h 18"/>
                    <a:gd name="T4" fmla="*/ 18 w 18"/>
                    <a:gd name="T5" fmla="*/ 5 h 18"/>
                    <a:gd name="T6" fmla="*/ 17 w 18"/>
                    <a:gd name="T7" fmla="*/ 16 h 18"/>
                    <a:gd name="T8" fmla="*/ 7 w 18"/>
                    <a:gd name="T9" fmla="*/ 18 h 18"/>
                    <a:gd name="T10" fmla="*/ 0 w 18"/>
                    <a:gd name="T11" fmla="*/ 11 h 18"/>
                    <a:gd name="T12" fmla="*/ 1 w 18"/>
                    <a:gd name="T13" fmla="*/ 3 h 18"/>
                    <a:gd name="T14" fmla="*/ 0 60000 65536"/>
                    <a:gd name="T15" fmla="*/ 0 60000 65536"/>
                    <a:gd name="T16" fmla="*/ 0 60000 65536"/>
                    <a:gd name="T17" fmla="*/ 0 60000 65536"/>
                    <a:gd name="T18" fmla="*/ 0 60000 65536"/>
                    <a:gd name="T19" fmla="*/ 0 60000 65536"/>
                    <a:gd name="T20" fmla="*/ 0 60000 65536"/>
                    <a:gd name="T21" fmla="*/ 0 w 18"/>
                    <a:gd name="T22" fmla="*/ 0 h 18"/>
                    <a:gd name="T23" fmla="*/ 18 w 18"/>
                    <a:gd name="T24" fmla="*/ 18 h 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 h="18">
                      <a:moveTo>
                        <a:pt x="1" y="3"/>
                      </a:moveTo>
                      <a:lnTo>
                        <a:pt x="12" y="0"/>
                      </a:lnTo>
                      <a:lnTo>
                        <a:pt x="18" y="5"/>
                      </a:lnTo>
                      <a:lnTo>
                        <a:pt x="17" y="16"/>
                      </a:lnTo>
                      <a:lnTo>
                        <a:pt x="7" y="18"/>
                      </a:lnTo>
                      <a:lnTo>
                        <a:pt x="0" y="11"/>
                      </a:lnTo>
                      <a:lnTo>
                        <a:pt x="1" y="3"/>
                      </a:lnTo>
                      <a:close/>
                    </a:path>
                  </a:pathLst>
                </a:custGeom>
                <a:blipFill dpi="0" rotWithShape="0">
                  <a:blip r:embed="rId8"/>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89477" name="Group 53"/>
              <p:cNvGrpSpPr>
                <a:grpSpLocks/>
              </p:cNvGrpSpPr>
              <p:nvPr/>
            </p:nvGrpSpPr>
            <p:grpSpPr bwMode="auto">
              <a:xfrm>
                <a:off x="2908" y="3881"/>
                <a:ext cx="139" cy="113"/>
                <a:chOff x="2908" y="3881"/>
                <a:chExt cx="139" cy="113"/>
              </a:xfrm>
            </p:grpSpPr>
            <p:sp>
              <p:nvSpPr>
                <p:cNvPr id="189486" name="Freeform 54"/>
                <p:cNvSpPr>
                  <a:spLocks/>
                </p:cNvSpPr>
                <p:nvPr/>
              </p:nvSpPr>
              <p:spPr bwMode="auto">
                <a:xfrm>
                  <a:off x="2908" y="3881"/>
                  <a:ext cx="139" cy="113"/>
                </a:xfrm>
                <a:custGeom>
                  <a:avLst/>
                  <a:gdLst>
                    <a:gd name="T0" fmla="*/ 63 w 139"/>
                    <a:gd name="T1" fmla="*/ 10 h 113"/>
                    <a:gd name="T2" fmla="*/ 78 w 139"/>
                    <a:gd name="T3" fmla="*/ 0 h 113"/>
                    <a:gd name="T4" fmla="*/ 97 w 139"/>
                    <a:gd name="T5" fmla="*/ 1 h 113"/>
                    <a:gd name="T6" fmla="*/ 108 w 139"/>
                    <a:gd name="T7" fmla="*/ 10 h 113"/>
                    <a:gd name="T8" fmla="*/ 112 w 139"/>
                    <a:gd name="T9" fmla="*/ 25 h 113"/>
                    <a:gd name="T10" fmla="*/ 107 w 139"/>
                    <a:gd name="T11" fmla="*/ 41 h 113"/>
                    <a:gd name="T12" fmla="*/ 125 w 139"/>
                    <a:gd name="T13" fmla="*/ 51 h 113"/>
                    <a:gd name="T14" fmla="*/ 136 w 139"/>
                    <a:gd name="T15" fmla="*/ 68 h 113"/>
                    <a:gd name="T16" fmla="*/ 139 w 139"/>
                    <a:gd name="T17" fmla="*/ 72 h 113"/>
                    <a:gd name="T18" fmla="*/ 131 w 139"/>
                    <a:gd name="T19" fmla="*/ 87 h 113"/>
                    <a:gd name="T20" fmla="*/ 117 w 139"/>
                    <a:gd name="T21" fmla="*/ 93 h 113"/>
                    <a:gd name="T22" fmla="*/ 99 w 139"/>
                    <a:gd name="T23" fmla="*/ 94 h 113"/>
                    <a:gd name="T24" fmla="*/ 91 w 139"/>
                    <a:gd name="T25" fmla="*/ 92 h 113"/>
                    <a:gd name="T26" fmla="*/ 85 w 139"/>
                    <a:gd name="T27" fmla="*/ 103 h 113"/>
                    <a:gd name="T28" fmla="*/ 70 w 139"/>
                    <a:gd name="T29" fmla="*/ 111 h 113"/>
                    <a:gd name="T30" fmla="*/ 55 w 139"/>
                    <a:gd name="T31" fmla="*/ 113 h 113"/>
                    <a:gd name="T32" fmla="*/ 36 w 139"/>
                    <a:gd name="T33" fmla="*/ 109 h 113"/>
                    <a:gd name="T34" fmla="*/ 31 w 139"/>
                    <a:gd name="T35" fmla="*/ 109 h 113"/>
                    <a:gd name="T36" fmla="*/ 19 w 139"/>
                    <a:gd name="T37" fmla="*/ 96 h 113"/>
                    <a:gd name="T38" fmla="*/ 14 w 139"/>
                    <a:gd name="T39" fmla="*/ 79 h 113"/>
                    <a:gd name="T40" fmla="*/ 13 w 139"/>
                    <a:gd name="T41" fmla="*/ 71 h 113"/>
                    <a:gd name="T42" fmla="*/ 0 w 139"/>
                    <a:gd name="T43" fmla="*/ 60 h 113"/>
                    <a:gd name="T44" fmla="*/ 0 w 139"/>
                    <a:gd name="T45" fmla="*/ 39 h 113"/>
                    <a:gd name="T46" fmla="*/ 10 w 139"/>
                    <a:gd name="T47" fmla="*/ 25 h 113"/>
                    <a:gd name="T48" fmla="*/ 24 w 139"/>
                    <a:gd name="T49" fmla="*/ 16 h 113"/>
                    <a:gd name="T50" fmla="*/ 32 w 139"/>
                    <a:gd name="T51" fmla="*/ 18 h 113"/>
                    <a:gd name="T52" fmla="*/ 35 w 139"/>
                    <a:gd name="T53" fmla="*/ 4 h 113"/>
                    <a:gd name="T54" fmla="*/ 47 w 139"/>
                    <a:gd name="T55" fmla="*/ 2 h 113"/>
                    <a:gd name="T56" fmla="*/ 56 w 139"/>
                    <a:gd name="T57" fmla="*/ 4 h 113"/>
                    <a:gd name="T58" fmla="*/ 63 w 139"/>
                    <a:gd name="T59" fmla="*/ 10 h 11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39"/>
                    <a:gd name="T91" fmla="*/ 0 h 113"/>
                    <a:gd name="T92" fmla="*/ 139 w 139"/>
                    <a:gd name="T93" fmla="*/ 113 h 11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39" h="113">
                      <a:moveTo>
                        <a:pt x="63" y="10"/>
                      </a:moveTo>
                      <a:lnTo>
                        <a:pt x="78" y="0"/>
                      </a:lnTo>
                      <a:lnTo>
                        <a:pt x="97" y="1"/>
                      </a:lnTo>
                      <a:lnTo>
                        <a:pt x="108" y="10"/>
                      </a:lnTo>
                      <a:lnTo>
                        <a:pt x="112" y="25"/>
                      </a:lnTo>
                      <a:lnTo>
                        <a:pt x="107" y="41"/>
                      </a:lnTo>
                      <a:lnTo>
                        <a:pt x="125" y="51"/>
                      </a:lnTo>
                      <a:lnTo>
                        <a:pt x="136" y="68"/>
                      </a:lnTo>
                      <a:lnTo>
                        <a:pt x="139" y="72"/>
                      </a:lnTo>
                      <a:lnTo>
                        <a:pt x="131" y="87"/>
                      </a:lnTo>
                      <a:lnTo>
                        <a:pt x="117" y="93"/>
                      </a:lnTo>
                      <a:lnTo>
                        <a:pt x="99" y="94"/>
                      </a:lnTo>
                      <a:lnTo>
                        <a:pt x="91" y="92"/>
                      </a:lnTo>
                      <a:lnTo>
                        <a:pt x="85" y="103"/>
                      </a:lnTo>
                      <a:lnTo>
                        <a:pt x="70" y="111"/>
                      </a:lnTo>
                      <a:lnTo>
                        <a:pt x="55" y="113"/>
                      </a:lnTo>
                      <a:lnTo>
                        <a:pt x="36" y="109"/>
                      </a:lnTo>
                      <a:lnTo>
                        <a:pt x="31" y="109"/>
                      </a:lnTo>
                      <a:lnTo>
                        <a:pt x="19" y="96"/>
                      </a:lnTo>
                      <a:lnTo>
                        <a:pt x="14" y="79"/>
                      </a:lnTo>
                      <a:lnTo>
                        <a:pt x="13" y="71"/>
                      </a:lnTo>
                      <a:lnTo>
                        <a:pt x="0" y="60"/>
                      </a:lnTo>
                      <a:lnTo>
                        <a:pt x="0" y="39"/>
                      </a:lnTo>
                      <a:lnTo>
                        <a:pt x="10" y="25"/>
                      </a:lnTo>
                      <a:lnTo>
                        <a:pt x="24" y="16"/>
                      </a:lnTo>
                      <a:lnTo>
                        <a:pt x="32" y="18"/>
                      </a:lnTo>
                      <a:lnTo>
                        <a:pt x="35" y="4"/>
                      </a:lnTo>
                      <a:lnTo>
                        <a:pt x="47" y="2"/>
                      </a:lnTo>
                      <a:lnTo>
                        <a:pt x="56" y="4"/>
                      </a:lnTo>
                      <a:lnTo>
                        <a:pt x="63" y="10"/>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87" name="Freeform 55"/>
                <p:cNvSpPr>
                  <a:spLocks/>
                </p:cNvSpPr>
                <p:nvPr/>
              </p:nvSpPr>
              <p:spPr bwMode="auto">
                <a:xfrm>
                  <a:off x="2926" y="3893"/>
                  <a:ext cx="103" cy="91"/>
                </a:xfrm>
                <a:custGeom>
                  <a:avLst/>
                  <a:gdLst>
                    <a:gd name="T0" fmla="*/ 43 w 103"/>
                    <a:gd name="T1" fmla="*/ 31 h 91"/>
                    <a:gd name="T2" fmla="*/ 49 w 103"/>
                    <a:gd name="T3" fmla="*/ 19 h 91"/>
                    <a:gd name="T4" fmla="*/ 53 w 103"/>
                    <a:gd name="T5" fmla="*/ 6 h 91"/>
                    <a:gd name="T6" fmla="*/ 65 w 103"/>
                    <a:gd name="T7" fmla="*/ 1 h 91"/>
                    <a:gd name="T8" fmla="*/ 76 w 103"/>
                    <a:gd name="T9" fmla="*/ 0 h 91"/>
                    <a:gd name="T10" fmla="*/ 80 w 103"/>
                    <a:gd name="T11" fmla="*/ 7 h 91"/>
                    <a:gd name="T12" fmla="*/ 83 w 103"/>
                    <a:gd name="T13" fmla="*/ 15 h 91"/>
                    <a:gd name="T14" fmla="*/ 77 w 103"/>
                    <a:gd name="T15" fmla="*/ 23 h 91"/>
                    <a:gd name="T16" fmla="*/ 67 w 103"/>
                    <a:gd name="T17" fmla="*/ 29 h 91"/>
                    <a:gd name="T18" fmla="*/ 60 w 103"/>
                    <a:gd name="T19" fmla="*/ 37 h 91"/>
                    <a:gd name="T20" fmla="*/ 68 w 103"/>
                    <a:gd name="T21" fmla="*/ 39 h 91"/>
                    <a:gd name="T22" fmla="*/ 79 w 103"/>
                    <a:gd name="T23" fmla="*/ 36 h 91"/>
                    <a:gd name="T24" fmla="*/ 90 w 103"/>
                    <a:gd name="T25" fmla="*/ 38 h 91"/>
                    <a:gd name="T26" fmla="*/ 93 w 103"/>
                    <a:gd name="T27" fmla="*/ 41 h 91"/>
                    <a:gd name="T28" fmla="*/ 101 w 103"/>
                    <a:gd name="T29" fmla="*/ 47 h 91"/>
                    <a:gd name="T30" fmla="*/ 103 w 103"/>
                    <a:gd name="T31" fmla="*/ 56 h 91"/>
                    <a:gd name="T32" fmla="*/ 98 w 103"/>
                    <a:gd name="T33" fmla="*/ 67 h 91"/>
                    <a:gd name="T34" fmla="*/ 88 w 103"/>
                    <a:gd name="T35" fmla="*/ 73 h 91"/>
                    <a:gd name="T36" fmla="*/ 75 w 103"/>
                    <a:gd name="T37" fmla="*/ 71 h 91"/>
                    <a:gd name="T38" fmla="*/ 64 w 103"/>
                    <a:gd name="T39" fmla="*/ 62 h 91"/>
                    <a:gd name="T40" fmla="*/ 56 w 103"/>
                    <a:gd name="T41" fmla="*/ 52 h 91"/>
                    <a:gd name="T42" fmla="*/ 52 w 103"/>
                    <a:gd name="T43" fmla="*/ 60 h 91"/>
                    <a:gd name="T44" fmla="*/ 60 w 103"/>
                    <a:gd name="T45" fmla="*/ 70 h 91"/>
                    <a:gd name="T46" fmla="*/ 62 w 103"/>
                    <a:gd name="T47" fmla="*/ 80 h 91"/>
                    <a:gd name="T48" fmla="*/ 50 w 103"/>
                    <a:gd name="T49" fmla="*/ 89 h 91"/>
                    <a:gd name="T50" fmla="*/ 35 w 103"/>
                    <a:gd name="T51" fmla="*/ 91 h 91"/>
                    <a:gd name="T52" fmla="*/ 22 w 103"/>
                    <a:gd name="T53" fmla="*/ 84 h 91"/>
                    <a:gd name="T54" fmla="*/ 17 w 103"/>
                    <a:gd name="T55" fmla="*/ 73 h 91"/>
                    <a:gd name="T56" fmla="*/ 18 w 103"/>
                    <a:gd name="T57" fmla="*/ 61 h 91"/>
                    <a:gd name="T58" fmla="*/ 30 w 103"/>
                    <a:gd name="T59" fmla="*/ 56 h 91"/>
                    <a:gd name="T60" fmla="*/ 40 w 103"/>
                    <a:gd name="T61" fmla="*/ 52 h 91"/>
                    <a:gd name="T62" fmla="*/ 37 w 103"/>
                    <a:gd name="T63" fmla="*/ 46 h 91"/>
                    <a:gd name="T64" fmla="*/ 27 w 103"/>
                    <a:gd name="T65" fmla="*/ 53 h 91"/>
                    <a:gd name="T66" fmla="*/ 14 w 103"/>
                    <a:gd name="T67" fmla="*/ 54 h 91"/>
                    <a:gd name="T68" fmla="*/ 2 w 103"/>
                    <a:gd name="T69" fmla="*/ 45 h 91"/>
                    <a:gd name="T70" fmla="*/ 0 w 103"/>
                    <a:gd name="T71" fmla="*/ 33 h 91"/>
                    <a:gd name="T72" fmla="*/ 6 w 103"/>
                    <a:gd name="T73" fmla="*/ 26 h 91"/>
                    <a:gd name="T74" fmla="*/ 14 w 103"/>
                    <a:gd name="T75" fmla="*/ 23 h 91"/>
                    <a:gd name="T76" fmla="*/ 23 w 103"/>
                    <a:gd name="T77" fmla="*/ 22 h 91"/>
                    <a:gd name="T78" fmla="*/ 27 w 103"/>
                    <a:gd name="T79" fmla="*/ 13 h 91"/>
                    <a:gd name="T80" fmla="*/ 32 w 103"/>
                    <a:gd name="T81" fmla="*/ 7 h 91"/>
                    <a:gd name="T82" fmla="*/ 40 w 103"/>
                    <a:gd name="T83" fmla="*/ 11 h 91"/>
                    <a:gd name="T84" fmla="*/ 42 w 103"/>
                    <a:gd name="T85" fmla="*/ 19 h 91"/>
                    <a:gd name="T86" fmla="*/ 43 w 103"/>
                    <a:gd name="T87" fmla="*/ 31 h 9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3"/>
                    <a:gd name="T133" fmla="*/ 0 h 91"/>
                    <a:gd name="T134" fmla="*/ 103 w 103"/>
                    <a:gd name="T135" fmla="*/ 91 h 9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3" h="91">
                      <a:moveTo>
                        <a:pt x="43" y="31"/>
                      </a:moveTo>
                      <a:lnTo>
                        <a:pt x="49" y="19"/>
                      </a:lnTo>
                      <a:lnTo>
                        <a:pt x="53" y="6"/>
                      </a:lnTo>
                      <a:lnTo>
                        <a:pt x="65" y="1"/>
                      </a:lnTo>
                      <a:lnTo>
                        <a:pt x="76" y="0"/>
                      </a:lnTo>
                      <a:lnTo>
                        <a:pt x="80" y="7"/>
                      </a:lnTo>
                      <a:lnTo>
                        <a:pt x="83" y="15"/>
                      </a:lnTo>
                      <a:lnTo>
                        <a:pt x="77" y="23"/>
                      </a:lnTo>
                      <a:lnTo>
                        <a:pt x="67" y="29"/>
                      </a:lnTo>
                      <a:lnTo>
                        <a:pt x="60" y="37"/>
                      </a:lnTo>
                      <a:lnTo>
                        <a:pt x="68" y="39"/>
                      </a:lnTo>
                      <a:lnTo>
                        <a:pt x="79" y="36"/>
                      </a:lnTo>
                      <a:lnTo>
                        <a:pt x="90" y="38"/>
                      </a:lnTo>
                      <a:lnTo>
                        <a:pt x="93" y="41"/>
                      </a:lnTo>
                      <a:lnTo>
                        <a:pt x="101" y="47"/>
                      </a:lnTo>
                      <a:lnTo>
                        <a:pt x="103" y="56"/>
                      </a:lnTo>
                      <a:lnTo>
                        <a:pt x="98" y="67"/>
                      </a:lnTo>
                      <a:lnTo>
                        <a:pt x="88" y="73"/>
                      </a:lnTo>
                      <a:lnTo>
                        <a:pt x="75" y="71"/>
                      </a:lnTo>
                      <a:lnTo>
                        <a:pt x="64" y="62"/>
                      </a:lnTo>
                      <a:lnTo>
                        <a:pt x="56" y="52"/>
                      </a:lnTo>
                      <a:lnTo>
                        <a:pt x="52" y="60"/>
                      </a:lnTo>
                      <a:lnTo>
                        <a:pt x="60" y="70"/>
                      </a:lnTo>
                      <a:lnTo>
                        <a:pt x="62" y="80"/>
                      </a:lnTo>
                      <a:lnTo>
                        <a:pt x="50" y="89"/>
                      </a:lnTo>
                      <a:lnTo>
                        <a:pt x="35" y="91"/>
                      </a:lnTo>
                      <a:lnTo>
                        <a:pt x="22" y="84"/>
                      </a:lnTo>
                      <a:lnTo>
                        <a:pt x="17" y="73"/>
                      </a:lnTo>
                      <a:lnTo>
                        <a:pt x="18" y="61"/>
                      </a:lnTo>
                      <a:lnTo>
                        <a:pt x="30" y="56"/>
                      </a:lnTo>
                      <a:lnTo>
                        <a:pt x="40" y="52"/>
                      </a:lnTo>
                      <a:lnTo>
                        <a:pt x="37" y="46"/>
                      </a:lnTo>
                      <a:lnTo>
                        <a:pt x="27" y="53"/>
                      </a:lnTo>
                      <a:lnTo>
                        <a:pt x="14" y="54"/>
                      </a:lnTo>
                      <a:lnTo>
                        <a:pt x="2" y="45"/>
                      </a:lnTo>
                      <a:lnTo>
                        <a:pt x="0" y="33"/>
                      </a:lnTo>
                      <a:lnTo>
                        <a:pt x="6" y="26"/>
                      </a:lnTo>
                      <a:lnTo>
                        <a:pt x="14" y="23"/>
                      </a:lnTo>
                      <a:lnTo>
                        <a:pt x="23" y="22"/>
                      </a:lnTo>
                      <a:lnTo>
                        <a:pt x="27" y="13"/>
                      </a:lnTo>
                      <a:lnTo>
                        <a:pt x="32" y="7"/>
                      </a:lnTo>
                      <a:lnTo>
                        <a:pt x="40" y="11"/>
                      </a:lnTo>
                      <a:lnTo>
                        <a:pt x="42" y="19"/>
                      </a:lnTo>
                      <a:lnTo>
                        <a:pt x="43" y="31"/>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88" name="Freeform 56"/>
                <p:cNvSpPr>
                  <a:spLocks/>
                </p:cNvSpPr>
                <p:nvPr/>
              </p:nvSpPr>
              <p:spPr bwMode="auto">
                <a:xfrm>
                  <a:off x="2965" y="3927"/>
                  <a:ext cx="21" cy="19"/>
                </a:xfrm>
                <a:custGeom>
                  <a:avLst/>
                  <a:gdLst>
                    <a:gd name="T0" fmla="*/ 4 w 21"/>
                    <a:gd name="T1" fmla="*/ 0 h 19"/>
                    <a:gd name="T2" fmla="*/ 16 w 21"/>
                    <a:gd name="T3" fmla="*/ 2 h 19"/>
                    <a:gd name="T4" fmla="*/ 21 w 21"/>
                    <a:gd name="T5" fmla="*/ 9 h 19"/>
                    <a:gd name="T6" fmla="*/ 15 w 21"/>
                    <a:gd name="T7" fmla="*/ 19 h 19"/>
                    <a:gd name="T8" fmla="*/ 5 w 21"/>
                    <a:gd name="T9" fmla="*/ 17 h 19"/>
                    <a:gd name="T10" fmla="*/ 0 w 21"/>
                    <a:gd name="T11" fmla="*/ 7 h 19"/>
                    <a:gd name="T12" fmla="*/ 4 w 21"/>
                    <a:gd name="T13" fmla="*/ 0 h 19"/>
                    <a:gd name="T14" fmla="*/ 0 60000 65536"/>
                    <a:gd name="T15" fmla="*/ 0 60000 65536"/>
                    <a:gd name="T16" fmla="*/ 0 60000 65536"/>
                    <a:gd name="T17" fmla="*/ 0 60000 65536"/>
                    <a:gd name="T18" fmla="*/ 0 60000 65536"/>
                    <a:gd name="T19" fmla="*/ 0 60000 65536"/>
                    <a:gd name="T20" fmla="*/ 0 60000 65536"/>
                    <a:gd name="T21" fmla="*/ 0 w 21"/>
                    <a:gd name="T22" fmla="*/ 0 h 19"/>
                    <a:gd name="T23" fmla="*/ 21 w 21"/>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9">
                      <a:moveTo>
                        <a:pt x="4" y="0"/>
                      </a:moveTo>
                      <a:lnTo>
                        <a:pt x="16" y="2"/>
                      </a:lnTo>
                      <a:lnTo>
                        <a:pt x="21" y="9"/>
                      </a:lnTo>
                      <a:lnTo>
                        <a:pt x="15" y="19"/>
                      </a:lnTo>
                      <a:lnTo>
                        <a:pt x="5" y="17"/>
                      </a:lnTo>
                      <a:lnTo>
                        <a:pt x="0" y="7"/>
                      </a:lnTo>
                      <a:lnTo>
                        <a:pt x="4" y="0"/>
                      </a:lnTo>
                      <a:close/>
                    </a:path>
                  </a:pathLst>
                </a:custGeom>
                <a:blipFill dpi="0" rotWithShape="0">
                  <a:blip r:embed="rId8"/>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89478" name="Group 57"/>
              <p:cNvGrpSpPr>
                <a:grpSpLocks/>
              </p:cNvGrpSpPr>
              <p:nvPr/>
            </p:nvGrpSpPr>
            <p:grpSpPr bwMode="auto">
              <a:xfrm>
                <a:off x="3256" y="3888"/>
                <a:ext cx="130" cy="123"/>
                <a:chOff x="3256" y="3888"/>
                <a:chExt cx="130" cy="123"/>
              </a:xfrm>
            </p:grpSpPr>
            <p:sp>
              <p:nvSpPr>
                <p:cNvPr id="189483" name="Freeform 58"/>
                <p:cNvSpPr>
                  <a:spLocks/>
                </p:cNvSpPr>
                <p:nvPr/>
              </p:nvSpPr>
              <p:spPr bwMode="auto">
                <a:xfrm>
                  <a:off x="3256" y="3888"/>
                  <a:ext cx="130" cy="123"/>
                </a:xfrm>
                <a:custGeom>
                  <a:avLst/>
                  <a:gdLst>
                    <a:gd name="T0" fmla="*/ 23 w 130"/>
                    <a:gd name="T1" fmla="*/ 36 h 123"/>
                    <a:gd name="T2" fmla="*/ 26 w 130"/>
                    <a:gd name="T3" fmla="*/ 17 h 123"/>
                    <a:gd name="T4" fmla="*/ 40 w 130"/>
                    <a:gd name="T5" fmla="*/ 4 h 123"/>
                    <a:gd name="T6" fmla="*/ 54 w 130"/>
                    <a:gd name="T7" fmla="*/ 0 h 123"/>
                    <a:gd name="T8" fmla="*/ 69 w 130"/>
                    <a:gd name="T9" fmla="*/ 6 h 123"/>
                    <a:gd name="T10" fmla="*/ 78 w 130"/>
                    <a:gd name="T11" fmla="*/ 20 h 123"/>
                    <a:gd name="T12" fmla="*/ 98 w 130"/>
                    <a:gd name="T13" fmla="*/ 12 h 123"/>
                    <a:gd name="T14" fmla="*/ 119 w 130"/>
                    <a:gd name="T15" fmla="*/ 13 h 123"/>
                    <a:gd name="T16" fmla="*/ 123 w 130"/>
                    <a:gd name="T17" fmla="*/ 13 h 123"/>
                    <a:gd name="T18" fmla="*/ 130 w 130"/>
                    <a:gd name="T19" fmla="*/ 28 h 123"/>
                    <a:gd name="T20" fmla="*/ 126 w 130"/>
                    <a:gd name="T21" fmla="*/ 44 h 123"/>
                    <a:gd name="T22" fmla="*/ 115 w 130"/>
                    <a:gd name="T23" fmla="*/ 58 h 123"/>
                    <a:gd name="T24" fmla="*/ 108 w 130"/>
                    <a:gd name="T25" fmla="*/ 64 h 123"/>
                    <a:gd name="T26" fmla="*/ 113 w 130"/>
                    <a:gd name="T27" fmla="*/ 76 h 123"/>
                    <a:gd name="T28" fmla="*/ 109 w 130"/>
                    <a:gd name="T29" fmla="*/ 92 h 123"/>
                    <a:gd name="T30" fmla="*/ 100 w 130"/>
                    <a:gd name="T31" fmla="*/ 105 h 123"/>
                    <a:gd name="T32" fmla="*/ 85 w 130"/>
                    <a:gd name="T33" fmla="*/ 118 h 123"/>
                    <a:gd name="T34" fmla="*/ 81 w 130"/>
                    <a:gd name="T35" fmla="*/ 121 h 123"/>
                    <a:gd name="T36" fmla="*/ 63 w 130"/>
                    <a:gd name="T37" fmla="*/ 123 h 123"/>
                    <a:gd name="T38" fmla="*/ 46 w 130"/>
                    <a:gd name="T39" fmla="*/ 116 h 123"/>
                    <a:gd name="T40" fmla="*/ 39 w 130"/>
                    <a:gd name="T41" fmla="*/ 112 h 123"/>
                    <a:gd name="T42" fmla="*/ 21 w 130"/>
                    <a:gd name="T43" fmla="*/ 115 h 123"/>
                    <a:gd name="T44" fmla="*/ 5 w 130"/>
                    <a:gd name="T45" fmla="*/ 103 h 123"/>
                    <a:gd name="T46" fmla="*/ 1 w 130"/>
                    <a:gd name="T47" fmla="*/ 87 h 123"/>
                    <a:gd name="T48" fmla="*/ 3 w 130"/>
                    <a:gd name="T49" fmla="*/ 70 h 123"/>
                    <a:gd name="T50" fmla="*/ 9 w 130"/>
                    <a:gd name="T51" fmla="*/ 65 h 123"/>
                    <a:gd name="T52" fmla="*/ 0 w 130"/>
                    <a:gd name="T53" fmla="*/ 54 h 123"/>
                    <a:gd name="T54" fmla="*/ 7 w 130"/>
                    <a:gd name="T55" fmla="*/ 43 h 123"/>
                    <a:gd name="T56" fmla="*/ 15 w 130"/>
                    <a:gd name="T57" fmla="*/ 37 h 123"/>
                    <a:gd name="T58" fmla="*/ 23 w 130"/>
                    <a:gd name="T59" fmla="*/ 36 h 12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30"/>
                    <a:gd name="T91" fmla="*/ 0 h 123"/>
                    <a:gd name="T92" fmla="*/ 130 w 130"/>
                    <a:gd name="T93" fmla="*/ 123 h 12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30" h="123">
                      <a:moveTo>
                        <a:pt x="23" y="36"/>
                      </a:moveTo>
                      <a:lnTo>
                        <a:pt x="26" y="17"/>
                      </a:lnTo>
                      <a:lnTo>
                        <a:pt x="40" y="4"/>
                      </a:lnTo>
                      <a:lnTo>
                        <a:pt x="54" y="0"/>
                      </a:lnTo>
                      <a:lnTo>
                        <a:pt x="69" y="6"/>
                      </a:lnTo>
                      <a:lnTo>
                        <a:pt x="78" y="20"/>
                      </a:lnTo>
                      <a:lnTo>
                        <a:pt x="98" y="12"/>
                      </a:lnTo>
                      <a:lnTo>
                        <a:pt x="119" y="13"/>
                      </a:lnTo>
                      <a:lnTo>
                        <a:pt x="123" y="13"/>
                      </a:lnTo>
                      <a:lnTo>
                        <a:pt x="130" y="28"/>
                      </a:lnTo>
                      <a:lnTo>
                        <a:pt x="126" y="44"/>
                      </a:lnTo>
                      <a:lnTo>
                        <a:pt x="115" y="58"/>
                      </a:lnTo>
                      <a:lnTo>
                        <a:pt x="108" y="64"/>
                      </a:lnTo>
                      <a:lnTo>
                        <a:pt x="113" y="76"/>
                      </a:lnTo>
                      <a:lnTo>
                        <a:pt x="109" y="92"/>
                      </a:lnTo>
                      <a:lnTo>
                        <a:pt x="100" y="105"/>
                      </a:lnTo>
                      <a:lnTo>
                        <a:pt x="85" y="118"/>
                      </a:lnTo>
                      <a:lnTo>
                        <a:pt x="81" y="121"/>
                      </a:lnTo>
                      <a:lnTo>
                        <a:pt x="63" y="123"/>
                      </a:lnTo>
                      <a:lnTo>
                        <a:pt x="46" y="116"/>
                      </a:lnTo>
                      <a:lnTo>
                        <a:pt x="39" y="112"/>
                      </a:lnTo>
                      <a:lnTo>
                        <a:pt x="21" y="115"/>
                      </a:lnTo>
                      <a:lnTo>
                        <a:pt x="5" y="103"/>
                      </a:lnTo>
                      <a:lnTo>
                        <a:pt x="1" y="87"/>
                      </a:lnTo>
                      <a:lnTo>
                        <a:pt x="3" y="70"/>
                      </a:lnTo>
                      <a:lnTo>
                        <a:pt x="9" y="65"/>
                      </a:lnTo>
                      <a:lnTo>
                        <a:pt x="0" y="54"/>
                      </a:lnTo>
                      <a:lnTo>
                        <a:pt x="7" y="43"/>
                      </a:lnTo>
                      <a:lnTo>
                        <a:pt x="15" y="37"/>
                      </a:lnTo>
                      <a:lnTo>
                        <a:pt x="23" y="36"/>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84" name="Freeform 59"/>
                <p:cNvSpPr>
                  <a:spLocks/>
                </p:cNvSpPr>
                <p:nvPr/>
              </p:nvSpPr>
              <p:spPr bwMode="auto">
                <a:xfrm>
                  <a:off x="3276" y="3899"/>
                  <a:ext cx="94" cy="96"/>
                </a:xfrm>
                <a:custGeom>
                  <a:avLst/>
                  <a:gdLst>
                    <a:gd name="T0" fmla="*/ 29 w 94"/>
                    <a:gd name="T1" fmla="*/ 46 h 96"/>
                    <a:gd name="T2" fmla="*/ 24 w 94"/>
                    <a:gd name="T3" fmla="*/ 33 h 96"/>
                    <a:gd name="T4" fmla="*/ 15 w 94"/>
                    <a:gd name="T5" fmla="*/ 22 h 96"/>
                    <a:gd name="T6" fmla="*/ 20 w 94"/>
                    <a:gd name="T7" fmla="*/ 9 h 96"/>
                    <a:gd name="T8" fmla="*/ 26 w 94"/>
                    <a:gd name="T9" fmla="*/ 0 h 96"/>
                    <a:gd name="T10" fmla="*/ 35 w 94"/>
                    <a:gd name="T11" fmla="*/ 1 h 96"/>
                    <a:gd name="T12" fmla="*/ 43 w 94"/>
                    <a:gd name="T13" fmla="*/ 4 h 96"/>
                    <a:gd name="T14" fmla="*/ 45 w 94"/>
                    <a:gd name="T15" fmla="*/ 14 h 96"/>
                    <a:gd name="T16" fmla="*/ 43 w 94"/>
                    <a:gd name="T17" fmla="*/ 25 h 96"/>
                    <a:gd name="T18" fmla="*/ 45 w 94"/>
                    <a:gd name="T19" fmla="*/ 36 h 96"/>
                    <a:gd name="T20" fmla="*/ 51 w 94"/>
                    <a:gd name="T21" fmla="*/ 31 h 96"/>
                    <a:gd name="T22" fmla="*/ 57 w 94"/>
                    <a:gd name="T23" fmla="*/ 21 h 96"/>
                    <a:gd name="T24" fmla="*/ 65 w 94"/>
                    <a:gd name="T25" fmla="*/ 13 h 96"/>
                    <a:gd name="T26" fmla="*/ 70 w 94"/>
                    <a:gd name="T27" fmla="*/ 12 h 96"/>
                    <a:gd name="T28" fmla="*/ 80 w 94"/>
                    <a:gd name="T29" fmla="*/ 9 h 96"/>
                    <a:gd name="T30" fmla="*/ 88 w 94"/>
                    <a:gd name="T31" fmla="*/ 13 h 96"/>
                    <a:gd name="T32" fmla="*/ 94 w 94"/>
                    <a:gd name="T33" fmla="*/ 25 h 96"/>
                    <a:gd name="T34" fmla="*/ 92 w 94"/>
                    <a:gd name="T35" fmla="*/ 36 h 96"/>
                    <a:gd name="T36" fmla="*/ 81 w 94"/>
                    <a:gd name="T37" fmla="*/ 45 h 96"/>
                    <a:gd name="T38" fmla="*/ 67 w 94"/>
                    <a:gd name="T39" fmla="*/ 48 h 96"/>
                    <a:gd name="T40" fmla="*/ 55 w 94"/>
                    <a:gd name="T41" fmla="*/ 48 h 96"/>
                    <a:gd name="T42" fmla="*/ 57 w 94"/>
                    <a:gd name="T43" fmla="*/ 57 h 96"/>
                    <a:gd name="T44" fmla="*/ 70 w 94"/>
                    <a:gd name="T45" fmla="*/ 57 h 96"/>
                    <a:gd name="T46" fmla="*/ 81 w 94"/>
                    <a:gd name="T47" fmla="*/ 61 h 96"/>
                    <a:gd name="T48" fmla="*/ 80 w 94"/>
                    <a:gd name="T49" fmla="*/ 76 h 96"/>
                    <a:gd name="T50" fmla="*/ 71 w 94"/>
                    <a:gd name="T51" fmla="*/ 89 h 96"/>
                    <a:gd name="T52" fmla="*/ 57 w 94"/>
                    <a:gd name="T53" fmla="*/ 96 h 96"/>
                    <a:gd name="T54" fmla="*/ 45 w 94"/>
                    <a:gd name="T55" fmla="*/ 92 h 96"/>
                    <a:gd name="T56" fmla="*/ 36 w 94"/>
                    <a:gd name="T57" fmla="*/ 85 h 96"/>
                    <a:gd name="T58" fmla="*/ 40 w 94"/>
                    <a:gd name="T59" fmla="*/ 72 h 96"/>
                    <a:gd name="T60" fmla="*/ 44 w 94"/>
                    <a:gd name="T61" fmla="*/ 61 h 96"/>
                    <a:gd name="T62" fmla="*/ 37 w 94"/>
                    <a:gd name="T63" fmla="*/ 59 h 96"/>
                    <a:gd name="T64" fmla="*/ 35 w 94"/>
                    <a:gd name="T65" fmla="*/ 72 h 96"/>
                    <a:gd name="T66" fmla="*/ 29 w 94"/>
                    <a:gd name="T67" fmla="*/ 83 h 96"/>
                    <a:gd name="T68" fmla="*/ 13 w 94"/>
                    <a:gd name="T69" fmla="*/ 87 h 96"/>
                    <a:gd name="T70" fmla="*/ 2 w 94"/>
                    <a:gd name="T71" fmla="*/ 82 h 96"/>
                    <a:gd name="T72" fmla="*/ 0 w 94"/>
                    <a:gd name="T73" fmla="*/ 73 h 96"/>
                    <a:gd name="T74" fmla="*/ 3 w 94"/>
                    <a:gd name="T75" fmla="*/ 64 h 96"/>
                    <a:gd name="T76" fmla="*/ 9 w 94"/>
                    <a:gd name="T77" fmla="*/ 56 h 96"/>
                    <a:gd name="T78" fmla="*/ 4 w 94"/>
                    <a:gd name="T79" fmla="*/ 47 h 96"/>
                    <a:gd name="T80" fmla="*/ 2 w 94"/>
                    <a:gd name="T81" fmla="*/ 39 h 96"/>
                    <a:gd name="T82" fmla="*/ 11 w 94"/>
                    <a:gd name="T83" fmla="*/ 37 h 96"/>
                    <a:gd name="T84" fmla="*/ 19 w 94"/>
                    <a:gd name="T85" fmla="*/ 39 h 96"/>
                    <a:gd name="T86" fmla="*/ 29 w 94"/>
                    <a:gd name="T87" fmla="*/ 46 h 9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4"/>
                    <a:gd name="T133" fmla="*/ 0 h 96"/>
                    <a:gd name="T134" fmla="*/ 94 w 94"/>
                    <a:gd name="T135" fmla="*/ 96 h 9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4" h="96">
                      <a:moveTo>
                        <a:pt x="29" y="46"/>
                      </a:moveTo>
                      <a:lnTo>
                        <a:pt x="24" y="33"/>
                      </a:lnTo>
                      <a:lnTo>
                        <a:pt x="15" y="22"/>
                      </a:lnTo>
                      <a:lnTo>
                        <a:pt x="20" y="9"/>
                      </a:lnTo>
                      <a:lnTo>
                        <a:pt x="26" y="0"/>
                      </a:lnTo>
                      <a:lnTo>
                        <a:pt x="35" y="1"/>
                      </a:lnTo>
                      <a:lnTo>
                        <a:pt x="43" y="4"/>
                      </a:lnTo>
                      <a:lnTo>
                        <a:pt x="45" y="14"/>
                      </a:lnTo>
                      <a:lnTo>
                        <a:pt x="43" y="25"/>
                      </a:lnTo>
                      <a:lnTo>
                        <a:pt x="45" y="36"/>
                      </a:lnTo>
                      <a:lnTo>
                        <a:pt x="51" y="31"/>
                      </a:lnTo>
                      <a:lnTo>
                        <a:pt x="57" y="21"/>
                      </a:lnTo>
                      <a:lnTo>
                        <a:pt x="65" y="13"/>
                      </a:lnTo>
                      <a:lnTo>
                        <a:pt x="70" y="12"/>
                      </a:lnTo>
                      <a:lnTo>
                        <a:pt x="80" y="9"/>
                      </a:lnTo>
                      <a:lnTo>
                        <a:pt x="88" y="13"/>
                      </a:lnTo>
                      <a:lnTo>
                        <a:pt x="94" y="25"/>
                      </a:lnTo>
                      <a:lnTo>
                        <a:pt x="92" y="36"/>
                      </a:lnTo>
                      <a:lnTo>
                        <a:pt x="81" y="45"/>
                      </a:lnTo>
                      <a:lnTo>
                        <a:pt x="67" y="48"/>
                      </a:lnTo>
                      <a:lnTo>
                        <a:pt x="55" y="48"/>
                      </a:lnTo>
                      <a:lnTo>
                        <a:pt x="57" y="57"/>
                      </a:lnTo>
                      <a:lnTo>
                        <a:pt x="70" y="57"/>
                      </a:lnTo>
                      <a:lnTo>
                        <a:pt x="81" y="61"/>
                      </a:lnTo>
                      <a:lnTo>
                        <a:pt x="80" y="76"/>
                      </a:lnTo>
                      <a:lnTo>
                        <a:pt x="71" y="89"/>
                      </a:lnTo>
                      <a:lnTo>
                        <a:pt x="57" y="96"/>
                      </a:lnTo>
                      <a:lnTo>
                        <a:pt x="45" y="92"/>
                      </a:lnTo>
                      <a:lnTo>
                        <a:pt x="36" y="85"/>
                      </a:lnTo>
                      <a:lnTo>
                        <a:pt x="40" y="72"/>
                      </a:lnTo>
                      <a:lnTo>
                        <a:pt x="44" y="61"/>
                      </a:lnTo>
                      <a:lnTo>
                        <a:pt x="37" y="59"/>
                      </a:lnTo>
                      <a:lnTo>
                        <a:pt x="35" y="72"/>
                      </a:lnTo>
                      <a:lnTo>
                        <a:pt x="29" y="83"/>
                      </a:lnTo>
                      <a:lnTo>
                        <a:pt x="13" y="87"/>
                      </a:lnTo>
                      <a:lnTo>
                        <a:pt x="2" y="82"/>
                      </a:lnTo>
                      <a:lnTo>
                        <a:pt x="0" y="73"/>
                      </a:lnTo>
                      <a:lnTo>
                        <a:pt x="3" y="64"/>
                      </a:lnTo>
                      <a:lnTo>
                        <a:pt x="9" y="56"/>
                      </a:lnTo>
                      <a:lnTo>
                        <a:pt x="4" y="47"/>
                      </a:lnTo>
                      <a:lnTo>
                        <a:pt x="2" y="39"/>
                      </a:lnTo>
                      <a:lnTo>
                        <a:pt x="11" y="37"/>
                      </a:lnTo>
                      <a:lnTo>
                        <a:pt x="19" y="39"/>
                      </a:lnTo>
                      <a:lnTo>
                        <a:pt x="29" y="46"/>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85" name="Freeform 60"/>
                <p:cNvSpPr>
                  <a:spLocks/>
                </p:cNvSpPr>
                <p:nvPr/>
              </p:nvSpPr>
              <p:spPr bwMode="auto">
                <a:xfrm>
                  <a:off x="3307" y="3937"/>
                  <a:ext cx="22" cy="20"/>
                </a:xfrm>
                <a:custGeom>
                  <a:avLst/>
                  <a:gdLst>
                    <a:gd name="T0" fmla="*/ 0 w 22"/>
                    <a:gd name="T1" fmla="*/ 9 h 20"/>
                    <a:gd name="T2" fmla="*/ 10 w 22"/>
                    <a:gd name="T3" fmla="*/ 0 h 20"/>
                    <a:gd name="T4" fmla="*/ 19 w 22"/>
                    <a:gd name="T5" fmla="*/ 1 h 20"/>
                    <a:gd name="T6" fmla="*/ 22 w 22"/>
                    <a:gd name="T7" fmla="*/ 12 h 20"/>
                    <a:gd name="T8" fmla="*/ 14 w 22"/>
                    <a:gd name="T9" fmla="*/ 20 h 20"/>
                    <a:gd name="T10" fmla="*/ 3 w 22"/>
                    <a:gd name="T11" fmla="*/ 18 h 20"/>
                    <a:gd name="T12" fmla="*/ 0 w 22"/>
                    <a:gd name="T13" fmla="*/ 9 h 20"/>
                    <a:gd name="T14" fmla="*/ 0 60000 65536"/>
                    <a:gd name="T15" fmla="*/ 0 60000 65536"/>
                    <a:gd name="T16" fmla="*/ 0 60000 65536"/>
                    <a:gd name="T17" fmla="*/ 0 60000 65536"/>
                    <a:gd name="T18" fmla="*/ 0 60000 65536"/>
                    <a:gd name="T19" fmla="*/ 0 60000 65536"/>
                    <a:gd name="T20" fmla="*/ 0 60000 65536"/>
                    <a:gd name="T21" fmla="*/ 0 w 22"/>
                    <a:gd name="T22" fmla="*/ 0 h 20"/>
                    <a:gd name="T23" fmla="*/ 22 w 22"/>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20">
                      <a:moveTo>
                        <a:pt x="0" y="9"/>
                      </a:moveTo>
                      <a:lnTo>
                        <a:pt x="10" y="0"/>
                      </a:lnTo>
                      <a:lnTo>
                        <a:pt x="19" y="1"/>
                      </a:lnTo>
                      <a:lnTo>
                        <a:pt x="22" y="12"/>
                      </a:lnTo>
                      <a:lnTo>
                        <a:pt x="14" y="20"/>
                      </a:lnTo>
                      <a:lnTo>
                        <a:pt x="3" y="18"/>
                      </a:lnTo>
                      <a:lnTo>
                        <a:pt x="0" y="9"/>
                      </a:lnTo>
                      <a:close/>
                    </a:path>
                  </a:pathLst>
                </a:custGeom>
                <a:blipFill dpi="0" rotWithShape="0">
                  <a:blip r:embed="rId8"/>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89479" name="Group 61"/>
              <p:cNvGrpSpPr>
                <a:grpSpLocks/>
              </p:cNvGrpSpPr>
              <p:nvPr/>
            </p:nvGrpSpPr>
            <p:grpSpPr bwMode="auto">
              <a:xfrm>
                <a:off x="3460" y="3659"/>
                <a:ext cx="123" cy="163"/>
                <a:chOff x="3460" y="3659"/>
                <a:chExt cx="123" cy="163"/>
              </a:xfrm>
            </p:grpSpPr>
            <p:sp>
              <p:nvSpPr>
                <p:cNvPr id="189480" name="Freeform 62"/>
                <p:cNvSpPr>
                  <a:spLocks/>
                </p:cNvSpPr>
                <p:nvPr/>
              </p:nvSpPr>
              <p:spPr bwMode="auto">
                <a:xfrm>
                  <a:off x="3460" y="3659"/>
                  <a:ext cx="123" cy="163"/>
                </a:xfrm>
                <a:custGeom>
                  <a:avLst/>
                  <a:gdLst>
                    <a:gd name="T0" fmla="*/ 41 w 123"/>
                    <a:gd name="T1" fmla="*/ 26 h 163"/>
                    <a:gd name="T2" fmla="*/ 50 w 123"/>
                    <a:gd name="T3" fmla="*/ 6 h 163"/>
                    <a:gd name="T4" fmla="*/ 66 w 123"/>
                    <a:gd name="T5" fmla="*/ 0 h 163"/>
                    <a:gd name="T6" fmla="*/ 78 w 123"/>
                    <a:gd name="T7" fmla="*/ 4 h 163"/>
                    <a:gd name="T8" fmla="*/ 86 w 123"/>
                    <a:gd name="T9" fmla="*/ 21 h 163"/>
                    <a:gd name="T10" fmla="*/ 87 w 123"/>
                    <a:gd name="T11" fmla="*/ 43 h 163"/>
                    <a:gd name="T12" fmla="*/ 105 w 123"/>
                    <a:gd name="T13" fmla="*/ 46 h 163"/>
                    <a:gd name="T14" fmla="*/ 119 w 123"/>
                    <a:gd name="T15" fmla="*/ 61 h 163"/>
                    <a:gd name="T16" fmla="*/ 123 w 123"/>
                    <a:gd name="T17" fmla="*/ 64 h 163"/>
                    <a:gd name="T18" fmla="*/ 121 w 123"/>
                    <a:gd name="T19" fmla="*/ 86 h 163"/>
                    <a:gd name="T20" fmla="*/ 112 w 123"/>
                    <a:gd name="T21" fmla="*/ 101 h 163"/>
                    <a:gd name="T22" fmla="*/ 98 w 123"/>
                    <a:gd name="T23" fmla="*/ 111 h 163"/>
                    <a:gd name="T24" fmla="*/ 91 w 123"/>
                    <a:gd name="T25" fmla="*/ 113 h 163"/>
                    <a:gd name="T26" fmla="*/ 89 w 123"/>
                    <a:gd name="T27" fmla="*/ 129 h 163"/>
                    <a:gd name="T28" fmla="*/ 80 w 123"/>
                    <a:gd name="T29" fmla="*/ 146 h 163"/>
                    <a:gd name="T30" fmla="*/ 68 w 123"/>
                    <a:gd name="T31" fmla="*/ 156 h 163"/>
                    <a:gd name="T32" fmla="*/ 52 w 123"/>
                    <a:gd name="T33" fmla="*/ 161 h 163"/>
                    <a:gd name="T34" fmla="*/ 48 w 123"/>
                    <a:gd name="T35" fmla="*/ 163 h 163"/>
                    <a:gd name="T36" fmla="*/ 34 w 123"/>
                    <a:gd name="T37" fmla="*/ 153 h 163"/>
                    <a:gd name="T38" fmla="*/ 24 w 123"/>
                    <a:gd name="T39" fmla="*/ 134 h 163"/>
                    <a:gd name="T40" fmla="*/ 21 w 123"/>
                    <a:gd name="T41" fmla="*/ 126 h 163"/>
                    <a:gd name="T42" fmla="*/ 7 w 123"/>
                    <a:gd name="T43" fmla="*/ 118 h 163"/>
                    <a:gd name="T44" fmla="*/ 0 w 123"/>
                    <a:gd name="T45" fmla="*/ 93 h 163"/>
                    <a:gd name="T46" fmla="*/ 3 w 123"/>
                    <a:gd name="T47" fmla="*/ 71 h 163"/>
                    <a:gd name="T48" fmla="*/ 11 w 123"/>
                    <a:gd name="T49" fmla="*/ 53 h 163"/>
                    <a:gd name="T50" fmla="*/ 18 w 123"/>
                    <a:gd name="T51" fmla="*/ 51 h 163"/>
                    <a:gd name="T52" fmla="*/ 16 w 123"/>
                    <a:gd name="T53" fmla="*/ 33 h 163"/>
                    <a:gd name="T54" fmla="*/ 26 w 123"/>
                    <a:gd name="T55" fmla="*/ 24 h 163"/>
                    <a:gd name="T56" fmla="*/ 34 w 123"/>
                    <a:gd name="T57" fmla="*/ 23 h 163"/>
                    <a:gd name="T58" fmla="*/ 41 w 123"/>
                    <a:gd name="T59" fmla="*/ 26 h 16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23"/>
                    <a:gd name="T91" fmla="*/ 0 h 163"/>
                    <a:gd name="T92" fmla="*/ 123 w 123"/>
                    <a:gd name="T93" fmla="*/ 163 h 16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23" h="163">
                      <a:moveTo>
                        <a:pt x="41" y="26"/>
                      </a:moveTo>
                      <a:lnTo>
                        <a:pt x="50" y="6"/>
                      </a:lnTo>
                      <a:lnTo>
                        <a:pt x="66" y="0"/>
                      </a:lnTo>
                      <a:lnTo>
                        <a:pt x="78" y="4"/>
                      </a:lnTo>
                      <a:lnTo>
                        <a:pt x="86" y="21"/>
                      </a:lnTo>
                      <a:lnTo>
                        <a:pt x="87" y="43"/>
                      </a:lnTo>
                      <a:lnTo>
                        <a:pt x="105" y="46"/>
                      </a:lnTo>
                      <a:lnTo>
                        <a:pt x="119" y="61"/>
                      </a:lnTo>
                      <a:lnTo>
                        <a:pt x="123" y="64"/>
                      </a:lnTo>
                      <a:lnTo>
                        <a:pt x="121" y="86"/>
                      </a:lnTo>
                      <a:lnTo>
                        <a:pt x="112" y="101"/>
                      </a:lnTo>
                      <a:lnTo>
                        <a:pt x="98" y="111"/>
                      </a:lnTo>
                      <a:lnTo>
                        <a:pt x="91" y="113"/>
                      </a:lnTo>
                      <a:lnTo>
                        <a:pt x="89" y="129"/>
                      </a:lnTo>
                      <a:lnTo>
                        <a:pt x="80" y="146"/>
                      </a:lnTo>
                      <a:lnTo>
                        <a:pt x="68" y="156"/>
                      </a:lnTo>
                      <a:lnTo>
                        <a:pt x="52" y="161"/>
                      </a:lnTo>
                      <a:lnTo>
                        <a:pt x="48" y="163"/>
                      </a:lnTo>
                      <a:lnTo>
                        <a:pt x="34" y="153"/>
                      </a:lnTo>
                      <a:lnTo>
                        <a:pt x="24" y="134"/>
                      </a:lnTo>
                      <a:lnTo>
                        <a:pt x="21" y="126"/>
                      </a:lnTo>
                      <a:lnTo>
                        <a:pt x="7" y="118"/>
                      </a:lnTo>
                      <a:lnTo>
                        <a:pt x="0" y="93"/>
                      </a:lnTo>
                      <a:lnTo>
                        <a:pt x="3" y="71"/>
                      </a:lnTo>
                      <a:lnTo>
                        <a:pt x="11" y="53"/>
                      </a:lnTo>
                      <a:lnTo>
                        <a:pt x="18" y="51"/>
                      </a:lnTo>
                      <a:lnTo>
                        <a:pt x="16" y="33"/>
                      </a:lnTo>
                      <a:lnTo>
                        <a:pt x="26" y="24"/>
                      </a:lnTo>
                      <a:lnTo>
                        <a:pt x="34" y="23"/>
                      </a:lnTo>
                      <a:lnTo>
                        <a:pt x="41" y="26"/>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81" name="Freeform 63"/>
                <p:cNvSpPr>
                  <a:spLocks/>
                </p:cNvSpPr>
                <p:nvPr/>
              </p:nvSpPr>
              <p:spPr bwMode="auto">
                <a:xfrm>
                  <a:off x="3477" y="3672"/>
                  <a:ext cx="91" cy="132"/>
                </a:xfrm>
                <a:custGeom>
                  <a:avLst/>
                  <a:gdLst>
                    <a:gd name="T0" fmla="*/ 34 w 91"/>
                    <a:gd name="T1" fmla="*/ 55 h 132"/>
                    <a:gd name="T2" fmla="*/ 35 w 91"/>
                    <a:gd name="T3" fmla="*/ 37 h 132"/>
                    <a:gd name="T4" fmla="*/ 34 w 91"/>
                    <a:gd name="T5" fmla="*/ 19 h 132"/>
                    <a:gd name="T6" fmla="*/ 42 w 91"/>
                    <a:gd name="T7" fmla="*/ 7 h 132"/>
                    <a:gd name="T8" fmla="*/ 51 w 91"/>
                    <a:gd name="T9" fmla="*/ 0 h 132"/>
                    <a:gd name="T10" fmla="*/ 56 w 91"/>
                    <a:gd name="T11" fmla="*/ 7 h 132"/>
                    <a:gd name="T12" fmla="*/ 61 w 91"/>
                    <a:gd name="T13" fmla="*/ 15 h 132"/>
                    <a:gd name="T14" fmla="*/ 59 w 91"/>
                    <a:gd name="T15" fmla="*/ 29 h 132"/>
                    <a:gd name="T16" fmla="*/ 53 w 91"/>
                    <a:gd name="T17" fmla="*/ 40 h 132"/>
                    <a:gd name="T18" fmla="*/ 49 w 91"/>
                    <a:gd name="T19" fmla="*/ 54 h 132"/>
                    <a:gd name="T20" fmla="*/ 56 w 91"/>
                    <a:gd name="T21" fmla="*/ 52 h 132"/>
                    <a:gd name="T22" fmla="*/ 65 w 91"/>
                    <a:gd name="T23" fmla="*/ 44 h 132"/>
                    <a:gd name="T24" fmla="*/ 74 w 91"/>
                    <a:gd name="T25" fmla="*/ 40 h 132"/>
                    <a:gd name="T26" fmla="*/ 78 w 91"/>
                    <a:gd name="T27" fmla="*/ 42 h 132"/>
                    <a:gd name="T28" fmla="*/ 86 w 91"/>
                    <a:gd name="T29" fmla="*/ 45 h 132"/>
                    <a:gd name="T30" fmla="*/ 91 w 91"/>
                    <a:gd name="T31" fmla="*/ 55 h 132"/>
                    <a:gd name="T32" fmla="*/ 91 w 91"/>
                    <a:gd name="T33" fmla="*/ 72 h 132"/>
                    <a:gd name="T34" fmla="*/ 84 w 91"/>
                    <a:gd name="T35" fmla="*/ 84 h 132"/>
                    <a:gd name="T36" fmla="*/ 73 w 91"/>
                    <a:gd name="T37" fmla="*/ 87 h 132"/>
                    <a:gd name="T38" fmla="*/ 61 w 91"/>
                    <a:gd name="T39" fmla="*/ 82 h 132"/>
                    <a:gd name="T40" fmla="*/ 52 w 91"/>
                    <a:gd name="T41" fmla="*/ 74 h 132"/>
                    <a:gd name="T42" fmla="*/ 51 w 91"/>
                    <a:gd name="T43" fmla="*/ 85 h 132"/>
                    <a:gd name="T44" fmla="*/ 60 w 91"/>
                    <a:gd name="T45" fmla="*/ 94 h 132"/>
                    <a:gd name="T46" fmla="*/ 66 w 91"/>
                    <a:gd name="T47" fmla="*/ 106 h 132"/>
                    <a:gd name="T48" fmla="*/ 59 w 91"/>
                    <a:gd name="T49" fmla="*/ 122 h 132"/>
                    <a:gd name="T50" fmla="*/ 47 w 91"/>
                    <a:gd name="T51" fmla="*/ 132 h 132"/>
                    <a:gd name="T52" fmla="*/ 34 w 91"/>
                    <a:gd name="T53" fmla="*/ 131 h 132"/>
                    <a:gd name="T54" fmla="*/ 27 w 91"/>
                    <a:gd name="T55" fmla="*/ 119 h 132"/>
                    <a:gd name="T56" fmla="*/ 23 w 91"/>
                    <a:gd name="T57" fmla="*/ 104 h 132"/>
                    <a:gd name="T58" fmla="*/ 32 w 91"/>
                    <a:gd name="T59" fmla="*/ 92 h 132"/>
                    <a:gd name="T60" fmla="*/ 39 w 91"/>
                    <a:gd name="T61" fmla="*/ 82 h 132"/>
                    <a:gd name="T62" fmla="*/ 34 w 91"/>
                    <a:gd name="T63" fmla="*/ 75 h 132"/>
                    <a:gd name="T64" fmla="*/ 28 w 91"/>
                    <a:gd name="T65" fmla="*/ 89 h 132"/>
                    <a:gd name="T66" fmla="*/ 19 w 91"/>
                    <a:gd name="T67" fmla="*/ 97 h 132"/>
                    <a:gd name="T68" fmla="*/ 6 w 91"/>
                    <a:gd name="T69" fmla="*/ 92 h 132"/>
                    <a:gd name="T70" fmla="*/ 0 w 91"/>
                    <a:gd name="T71" fmla="*/ 79 h 132"/>
                    <a:gd name="T72" fmla="*/ 2 w 91"/>
                    <a:gd name="T73" fmla="*/ 67 h 132"/>
                    <a:gd name="T74" fmla="*/ 8 w 91"/>
                    <a:gd name="T75" fmla="*/ 59 h 132"/>
                    <a:gd name="T76" fmla="*/ 15 w 91"/>
                    <a:gd name="T77" fmla="*/ 54 h 132"/>
                    <a:gd name="T78" fmla="*/ 15 w 91"/>
                    <a:gd name="T79" fmla="*/ 40 h 132"/>
                    <a:gd name="T80" fmla="*/ 17 w 91"/>
                    <a:gd name="T81" fmla="*/ 30 h 132"/>
                    <a:gd name="T82" fmla="*/ 25 w 91"/>
                    <a:gd name="T83" fmla="*/ 32 h 132"/>
                    <a:gd name="T84" fmla="*/ 29 w 91"/>
                    <a:gd name="T85" fmla="*/ 40 h 132"/>
                    <a:gd name="T86" fmla="*/ 34 w 91"/>
                    <a:gd name="T87" fmla="*/ 55 h 13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
                    <a:gd name="T133" fmla="*/ 0 h 132"/>
                    <a:gd name="T134" fmla="*/ 91 w 91"/>
                    <a:gd name="T135" fmla="*/ 132 h 13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 h="132">
                      <a:moveTo>
                        <a:pt x="34" y="55"/>
                      </a:moveTo>
                      <a:lnTo>
                        <a:pt x="35" y="37"/>
                      </a:lnTo>
                      <a:lnTo>
                        <a:pt x="34" y="19"/>
                      </a:lnTo>
                      <a:lnTo>
                        <a:pt x="42" y="7"/>
                      </a:lnTo>
                      <a:lnTo>
                        <a:pt x="51" y="0"/>
                      </a:lnTo>
                      <a:lnTo>
                        <a:pt x="56" y="7"/>
                      </a:lnTo>
                      <a:lnTo>
                        <a:pt x="61" y="15"/>
                      </a:lnTo>
                      <a:lnTo>
                        <a:pt x="59" y="29"/>
                      </a:lnTo>
                      <a:lnTo>
                        <a:pt x="53" y="40"/>
                      </a:lnTo>
                      <a:lnTo>
                        <a:pt x="49" y="54"/>
                      </a:lnTo>
                      <a:lnTo>
                        <a:pt x="56" y="52"/>
                      </a:lnTo>
                      <a:lnTo>
                        <a:pt x="65" y="44"/>
                      </a:lnTo>
                      <a:lnTo>
                        <a:pt x="74" y="40"/>
                      </a:lnTo>
                      <a:lnTo>
                        <a:pt x="78" y="42"/>
                      </a:lnTo>
                      <a:lnTo>
                        <a:pt x="86" y="45"/>
                      </a:lnTo>
                      <a:lnTo>
                        <a:pt x="91" y="55"/>
                      </a:lnTo>
                      <a:lnTo>
                        <a:pt x="91" y="72"/>
                      </a:lnTo>
                      <a:lnTo>
                        <a:pt x="84" y="84"/>
                      </a:lnTo>
                      <a:lnTo>
                        <a:pt x="73" y="87"/>
                      </a:lnTo>
                      <a:lnTo>
                        <a:pt x="61" y="82"/>
                      </a:lnTo>
                      <a:lnTo>
                        <a:pt x="52" y="74"/>
                      </a:lnTo>
                      <a:lnTo>
                        <a:pt x="51" y="85"/>
                      </a:lnTo>
                      <a:lnTo>
                        <a:pt x="60" y="94"/>
                      </a:lnTo>
                      <a:lnTo>
                        <a:pt x="66" y="106"/>
                      </a:lnTo>
                      <a:lnTo>
                        <a:pt x="59" y="122"/>
                      </a:lnTo>
                      <a:lnTo>
                        <a:pt x="47" y="132"/>
                      </a:lnTo>
                      <a:lnTo>
                        <a:pt x="34" y="131"/>
                      </a:lnTo>
                      <a:lnTo>
                        <a:pt x="27" y="119"/>
                      </a:lnTo>
                      <a:lnTo>
                        <a:pt x="23" y="104"/>
                      </a:lnTo>
                      <a:lnTo>
                        <a:pt x="32" y="92"/>
                      </a:lnTo>
                      <a:lnTo>
                        <a:pt x="39" y="82"/>
                      </a:lnTo>
                      <a:lnTo>
                        <a:pt x="34" y="75"/>
                      </a:lnTo>
                      <a:lnTo>
                        <a:pt x="28" y="89"/>
                      </a:lnTo>
                      <a:lnTo>
                        <a:pt x="19" y="97"/>
                      </a:lnTo>
                      <a:lnTo>
                        <a:pt x="6" y="92"/>
                      </a:lnTo>
                      <a:lnTo>
                        <a:pt x="0" y="79"/>
                      </a:lnTo>
                      <a:lnTo>
                        <a:pt x="2" y="67"/>
                      </a:lnTo>
                      <a:lnTo>
                        <a:pt x="8" y="59"/>
                      </a:lnTo>
                      <a:lnTo>
                        <a:pt x="15" y="54"/>
                      </a:lnTo>
                      <a:lnTo>
                        <a:pt x="15" y="40"/>
                      </a:lnTo>
                      <a:lnTo>
                        <a:pt x="17" y="30"/>
                      </a:lnTo>
                      <a:lnTo>
                        <a:pt x="25" y="32"/>
                      </a:lnTo>
                      <a:lnTo>
                        <a:pt x="29" y="40"/>
                      </a:lnTo>
                      <a:lnTo>
                        <a:pt x="34" y="55"/>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82" name="Freeform 64"/>
                <p:cNvSpPr>
                  <a:spLocks/>
                </p:cNvSpPr>
                <p:nvPr/>
              </p:nvSpPr>
              <p:spPr bwMode="auto">
                <a:xfrm>
                  <a:off x="3511" y="3726"/>
                  <a:ext cx="17" cy="25"/>
                </a:xfrm>
                <a:custGeom>
                  <a:avLst/>
                  <a:gdLst>
                    <a:gd name="T0" fmla="*/ 1 w 17"/>
                    <a:gd name="T1" fmla="*/ 3 h 25"/>
                    <a:gd name="T2" fmla="*/ 11 w 17"/>
                    <a:gd name="T3" fmla="*/ 0 h 25"/>
                    <a:gd name="T4" fmla="*/ 17 w 17"/>
                    <a:gd name="T5" fmla="*/ 6 h 25"/>
                    <a:gd name="T6" fmla="*/ 16 w 17"/>
                    <a:gd name="T7" fmla="*/ 21 h 25"/>
                    <a:gd name="T8" fmla="*/ 6 w 17"/>
                    <a:gd name="T9" fmla="*/ 25 h 25"/>
                    <a:gd name="T10" fmla="*/ 0 w 17"/>
                    <a:gd name="T11" fmla="*/ 15 h 25"/>
                    <a:gd name="T12" fmla="*/ 1 w 17"/>
                    <a:gd name="T13" fmla="*/ 3 h 25"/>
                    <a:gd name="T14" fmla="*/ 0 60000 65536"/>
                    <a:gd name="T15" fmla="*/ 0 60000 65536"/>
                    <a:gd name="T16" fmla="*/ 0 60000 65536"/>
                    <a:gd name="T17" fmla="*/ 0 60000 65536"/>
                    <a:gd name="T18" fmla="*/ 0 60000 65536"/>
                    <a:gd name="T19" fmla="*/ 0 60000 65536"/>
                    <a:gd name="T20" fmla="*/ 0 60000 65536"/>
                    <a:gd name="T21" fmla="*/ 0 w 17"/>
                    <a:gd name="T22" fmla="*/ 0 h 25"/>
                    <a:gd name="T23" fmla="*/ 17 w 17"/>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 h="25">
                      <a:moveTo>
                        <a:pt x="1" y="3"/>
                      </a:moveTo>
                      <a:lnTo>
                        <a:pt x="11" y="0"/>
                      </a:lnTo>
                      <a:lnTo>
                        <a:pt x="17" y="6"/>
                      </a:lnTo>
                      <a:lnTo>
                        <a:pt x="16" y="21"/>
                      </a:lnTo>
                      <a:lnTo>
                        <a:pt x="6" y="25"/>
                      </a:lnTo>
                      <a:lnTo>
                        <a:pt x="0" y="15"/>
                      </a:lnTo>
                      <a:lnTo>
                        <a:pt x="1" y="3"/>
                      </a:lnTo>
                      <a:close/>
                    </a:path>
                  </a:pathLst>
                </a:custGeom>
                <a:blipFill dpi="0" rotWithShape="0">
                  <a:blip r:embed="rId8"/>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189452" name="Group 65"/>
            <p:cNvGrpSpPr>
              <a:grpSpLocks/>
            </p:cNvGrpSpPr>
            <p:nvPr/>
          </p:nvGrpSpPr>
          <p:grpSpPr bwMode="auto">
            <a:xfrm>
              <a:off x="2166" y="3758"/>
              <a:ext cx="1426" cy="273"/>
              <a:chOff x="2166" y="3758"/>
              <a:chExt cx="1426" cy="273"/>
            </a:xfrm>
          </p:grpSpPr>
          <p:sp>
            <p:nvSpPr>
              <p:cNvPr id="189453" name="Freeform 66"/>
              <p:cNvSpPr>
                <a:spLocks/>
              </p:cNvSpPr>
              <p:nvPr/>
            </p:nvSpPr>
            <p:spPr bwMode="auto">
              <a:xfrm>
                <a:off x="2785" y="3830"/>
                <a:ext cx="90" cy="170"/>
              </a:xfrm>
              <a:custGeom>
                <a:avLst/>
                <a:gdLst>
                  <a:gd name="T0" fmla="*/ 81 w 90"/>
                  <a:gd name="T1" fmla="*/ 148 h 170"/>
                  <a:gd name="T2" fmla="*/ 89 w 90"/>
                  <a:gd name="T3" fmla="*/ 112 h 170"/>
                  <a:gd name="T4" fmla="*/ 90 w 90"/>
                  <a:gd name="T5" fmla="*/ 86 h 170"/>
                  <a:gd name="T6" fmla="*/ 89 w 90"/>
                  <a:gd name="T7" fmla="*/ 57 h 170"/>
                  <a:gd name="T8" fmla="*/ 83 w 90"/>
                  <a:gd name="T9" fmla="*/ 28 h 170"/>
                  <a:gd name="T10" fmla="*/ 71 w 90"/>
                  <a:gd name="T11" fmla="*/ 0 h 170"/>
                  <a:gd name="T12" fmla="*/ 60 w 90"/>
                  <a:gd name="T13" fmla="*/ 0 h 170"/>
                  <a:gd name="T14" fmla="*/ 60 w 90"/>
                  <a:gd name="T15" fmla="*/ 19 h 170"/>
                  <a:gd name="T16" fmla="*/ 69 w 90"/>
                  <a:gd name="T17" fmla="*/ 61 h 170"/>
                  <a:gd name="T18" fmla="*/ 69 w 90"/>
                  <a:gd name="T19" fmla="*/ 93 h 170"/>
                  <a:gd name="T20" fmla="*/ 65 w 90"/>
                  <a:gd name="T21" fmla="*/ 128 h 170"/>
                  <a:gd name="T22" fmla="*/ 56 w 90"/>
                  <a:gd name="T23" fmla="*/ 148 h 170"/>
                  <a:gd name="T24" fmla="*/ 55 w 90"/>
                  <a:gd name="T25" fmla="*/ 123 h 170"/>
                  <a:gd name="T26" fmla="*/ 47 w 90"/>
                  <a:gd name="T27" fmla="*/ 95 h 170"/>
                  <a:gd name="T28" fmla="*/ 36 w 90"/>
                  <a:gd name="T29" fmla="*/ 68 h 170"/>
                  <a:gd name="T30" fmla="*/ 20 w 90"/>
                  <a:gd name="T31" fmla="*/ 45 h 170"/>
                  <a:gd name="T32" fmla="*/ 3 w 90"/>
                  <a:gd name="T33" fmla="*/ 26 h 170"/>
                  <a:gd name="T34" fmla="*/ 0 w 90"/>
                  <a:gd name="T35" fmla="*/ 36 h 170"/>
                  <a:gd name="T36" fmla="*/ 13 w 90"/>
                  <a:gd name="T37" fmla="*/ 68 h 170"/>
                  <a:gd name="T38" fmla="*/ 26 w 90"/>
                  <a:gd name="T39" fmla="*/ 102 h 170"/>
                  <a:gd name="T40" fmla="*/ 25 w 90"/>
                  <a:gd name="T41" fmla="*/ 106 h 170"/>
                  <a:gd name="T42" fmla="*/ 30 w 90"/>
                  <a:gd name="T43" fmla="*/ 137 h 170"/>
                  <a:gd name="T44" fmla="*/ 31 w 90"/>
                  <a:gd name="T45" fmla="*/ 160 h 170"/>
                  <a:gd name="T46" fmla="*/ 38 w 90"/>
                  <a:gd name="T47" fmla="*/ 168 h 170"/>
                  <a:gd name="T48" fmla="*/ 42 w 90"/>
                  <a:gd name="T49" fmla="*/ 170 h 170"/>
                  <a:gd name="T50" fmla="*/ 55 w 90"/>
                  <a:gd name="T51" fmla="*/ 166 h 170"/>
                  <a:gd name="T52" fmla="*/ 57 w 90"/>
                  <a:gd name="T53" fmla="*/ 156 h 170"/>
                  <a:gd name="T54" fmla="*/ 65 w 90"/>
                  <a:gd name="T55" fmla="*/ 165 h 170"/>
                  <a:gd name="T56" fmla="*/ 79 w 90"/>
                  <a:gd name="T57" fmla="*/ 159 h 170"/>
                  <a:gd name="T58" fmla="*/ 81 w 90"/>
                  <a:gd name="T59" fmla="*/ 148 h 17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90"/>
                  <a:gd name="T91" fmla="*/ 0 h 170"/>
                  <a:gd name="T92" fmla="*/ 90 w 90"/>
                  <a:gd name="T93" fmla="*/ 170 h 17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90" h="170">
                    <a:moveTo>
                      <a:pt x="81" y="148"/>
                    </a:moveTo>
                    <a:lnTo>
                      <a:pt x="89" y="112"/>
                    </a:lnTo>
                    <a:lnTo>
                      <a:pt x="90" y="86"/>
                    </a:lnTo>
                    <a:lnTo>
                      <a:pt x="89" y="57"/>
                    </a:lnTo>
                    <a:lnTo>
                      <a:pt x="83" y="28"/>
                    </a:lnTo>
                    <a:lnTo>
                      <a:pt x="71" y="0"/>
                    </a:lnTo>
                    <a:lnTo>
                      <a:pt x="60" y="0"/>
                    </a:lnTo>
                    <a:lnTo>
                      <a:pt x="60" y="19"/>
                    </a:lnTo>
                    <a:lnTo>
                      <a:pt x="69" y="61"/>
                    </a:lnTo>
                    <a:lnTo>
                      <a:pt x="69" y="93"/>
                    </a:lnTo>
                    <a:lnTo>
                      <a:pt x="65" y="128"/>
                    </a:lnTo>
                    <a:lnTo>
                      <a:pt x="56" y="148"/>
                    </a:lnTo>
                    <a:lnTo>
                      <a:pt x="55" y="123"/>
                    </a:lnTo>
                    <a:lnTo>
                      <a:pt x="47" y="95"/>
                    </a:lnTo>
                    <a:lnTo>
                      <a:pt x="36" y="68"/>
                    </a:lnTo>
                    <a:lnTo>
                      <a:pt x="20" y="45"/>
                    </a:lnTo>
                    <a:lnTo>
                      <a:pt x="3" y="26"/>
                    </a:lnTo>
                    <a:lnTo>
                      <a:pt x="0" y="36"/>
                    </a:lnTo>
                    <a:lnTo>
                      <a:pt x="13" y="68"/>
                    </a:lnTo>
                    <a:lnTo>
                      <a:pt x="26" y="102"/>
                    </a:lnTo>
                    <a:lnTo>
                      <a:pt x="25" y="106"/>
                    </a:lnTo>
                    <a:lnTo>
                      <a:pt x="30" y="137"/>
                    </a:lnTo>
                    <a:lnTo>
                      <a:pt x="31" y="160"/>
                    </a:lnTo>
                    <a:lnTo>
                      <a:pt x="38" y="168"/>
                    </a:lnTo>
                    <a:lnTo>
                      <a:pt x="42" y="170"/>
                    </a:lnTo>
                    <a:lnTo>
                      <a:pt x="55" y="166"/>
                    </a:lnTo>
                    <a:lnTo>
                      <a:pt x="57" y="156"/>
                    </a:lnTo>
                    <a:lnTo>
                      <a:pt x="65" y="165"/>
                    </a:lnTo>
                    <a:lnTo>
                      <a:pt x="79" y="159"/>
                    </a:lnTo>
                    <a:lnTo>
                      <a:pt x="81" y="148"/>
                    </a:lnTo>
                    <a:close/>
                  </a:path>
                </a:pathLst>
              </a:cu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54" name="Freeform 67"/>
              <p:cNvSpPr>
                <a:spLocks/>
              </p:cNvSpPr>
              <p:nvPr/>
            </p:nvSpPr>
            <p:spPr bwMode="auto">
              <a:xfrm>
                <a:off x="2742" y="3907"/>
                <a:ext cx="38" cy="124"/>
              </a:xfrm>
              <a:custGeom>
                <a:avLst/>
                <a:gdLst>
                  <a:gd name="T0" fmla="*/ 6 w 38"/>
                  <a:gd name="T1" fmla="*/ 0 h 124"/>
                  <a:gd name="T2" fmla="*/ 23 w 38"/>
                  <a:gd name="T3" fmla="*/ 32 h 124"/>
                  <a:gd name="T4" fmla="*/ 34 w 38"/>
                  <a:gd name="T5" fmla="*/ 66 h 124"/>
                  <a:gd name="T6" fmla="*/ 38 w 38"/>
                  <a:gd name="T7" fmla="*/ 91 h 124"/>
                  <a:gd name="T8" fmla="*/ 37 w 38"/>
                  <a:gd name="T9" fmla="*/ 94 h 124"/>
                  <a:gd name="T10" fmla="*/ 38 w 38"/>
                  <a:gd name="T11" fmla="*/ 112 h 124"/>
                  <a:gd name="T12" fmla="*/ 31 w 38"/>
                  <a:gd name="T13" fmla="*/ 122 h 124"/>
                  <a:gd name="T14" fmla="*/ 23 w 38"/>
                  <a:gd name="T15" fmla="*/ 124 h 124"/>
                  <a:gd name="T16" fmla="*/ 13 w 38"/>
                  <a:gd name="T17" fmla="*/ 120 h 124"/>
                  <a:gd name="T18" fmla="*/ 9 w 38"/>
                  <a:gd name="T19" fmla="*/ 106 h 124"/>
                  <a:gd name="T20" fmla="*/ 13 w 38"/>
                  <a:gd name="T21" fmla="*/ 86 h 124"/>
                  <a:gd name="T22" fmla="*/ 15 w 38"/>
                  <a:gd name="T23" fmla="*/ 63 h 124"/>
                  <a:gd name="T24" fmla="*/ 11 w 38"/>
                  <a:gd name="T25" fmla="*/ 43 h 124"/>
                  <a:gd name="T26" fmla="*/ 4 w 38"/>
                  <a:gd name="T27" fmla="*/ 22 h 124"/>
                  <a:gd name="T28" fmla="*/ 0 w 38"/>
                  <a:gd name="T29" fmla="*/ 3 h 124"/>
                  <a:gd name="T30" fmla="*/ 6 w 38"/>
                  <a:gd name="T31" fmla="*/ 0 h 1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8"/>
                  <a:gd name="T49" fmla="*/ 0 h 124"/>
                  <a:gd name="T50" fmla="*/ 38 w 38"/>
                  <a:gd name="T51" fmla="*/ 124 h 12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8" h="124">
                    <a:moveTo>
                      <a:pt x="6" y="0"/>
                    </a:moveTo>
                    <a:lnTo>
                      <a:pt x="23" y="32"/>
                    </a:lnTo>
                    <a:lnTo>
                      <a:pt x="34" y="66"/>
                    </a:lnTo>
                    <a:lnTo>
                      <a:pt x="38" y="91"/>
                    </a:lnTo>
                    <a:lnTo>
                      <a:pt x="37" y="94"/>
                    </a:lnTo>
                    <a:lnTo>
                      <a:pt x="38" y="112"/>
                    </a:lnTo>
                    <a:lnTo>
                      <a:pt x="31" y="122"/>
                    </a:lnTo>
                    <a:lnTo>
                      <a:pt x="23" y="124"/>
                    </a:lnTo>
                    <a:lnTo>
                      <a:pt x="13" y="120"/>
                    </a:lnTo>
                    <a:lnTo>
                      <a:pt x="9" y="106"/>
                    </a:lnTo>
                    <a:lnTo>
                      <a:pt x="13" y="86"/>
                    </a:lnTo>
                    <a:lnTo>
                      <a:pt x="15" y="63"/>
                    </a:lnTo>
                    <a:lnTo>
                      <a:pt x="11" y="43"/>
                    </a:lnTo>
                    <a:lnTo>
                      <a:pt x="4" y="22"/>
                    </a:lnTo>
                    <a:lnTo>
                      <a:pt x="0" y="3"/>
                    </a:lnTo>
                    <a:lnTo>
                      <a:pt x="6" y="0"/>
                    </a:lnTo>
                    <a:close/>
                  </a:path>
                </a:pathLst>
              </a:cu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55" name="Freeform 68"/>
              <p:cNvSpPr>
                <a:spLocks/>
              </p:cNvSpPr>
              <p:nvPr/>
            </p:nvSpPr>
            <p:spPr bwMode="auto">
              <a:xfrm>
                <a:off x="2663" y="3850"/>
                <a:ext cx="39" cy="137"/>
              </a:xfrm>
              <a:custGeom>
                <a:avLst/>
                <a:gdLst>
                  <a:gd name="T0" fmla="*/ 2 w 39"/>
                  <a:gd name="T1" fmla="*/ 111 h 137"/>
                  <a:gd name="T2" fmla="*/ 5 w 39"/>
                  <a:gd name="T3" fmla="*/ 76 h 137"/>
                  <a:gd name="T4" fmla="*/ 15 w 39"/>
                  <a:gd name="T5" fmla="*/ 42 h 137"/>
                  <a:gd name="T6" fmla="*/ 24 w 39"/>
                  <a:gd name="T7" fmla="*/ 18 h 137"/>
                  <a:gd name="T8" fmla="*/ 34 w 39"/>
                  <a:gd name="T9" fmla="*/ 0 h 137"/>
                  <a:gd name="T10" fmla="*/ 39 w 39"/>
                  <a:gd name="T11" fmla="*/ 3 h 137"/>
                  <a:gd name="T12" fmla="*/ 32 w 39"/>
                  <a:gd name="T13" fmla="*/ 35 h 137"/>
                  <a:gd name="T14" fmla="*/ 25 w 39"/>
                  <a:gd name="T15" fmla="*/ 77 h 137"/>
                  <a:gd name="T16" fmla="*/ 21 w 39"/>
                  <a:gd name="T17" fmla="*/ 108 h 137"/>
                  <a:gd name="T18" fmla="*/ 19 w 39"/>
                  <a:gd name="T19" fmla="*/ 128 h 137"/>
                  <a:gd name="T20" fmla="*/ 12 w 39"/>
                  <a:gd name="T21" fmla="*/ 137 h 137"/>
                  <a:gd name="T22" fmla="*/ 3 w 39"/>
                  <a:gd name="T23" fmla="*/ 133 h 137"/>
                  <a:gd name="T24" fmla="*/ 0 w 39"/>
                  <a:gd name="T25" fmla="*/ 122 h 137"/>
                  <a:gd name="T26" fmla="*/ 2 w 39"/>
                  <a:gd name="T27" fmla="*/ 111 h 13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9"/>
                  <a:gd name="T43" fmla="*/ 0 h 137"/>
                  <a:gd name="T44" fmla="*/ 39 w 39"/>
                  <a:gd name="T45" fmla="*/ 137 h 13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9" h="137">
                    <a:moveTo>
                      <a:pt x="2" y="111"/>
                    </a:moveTo>
                    <a:lnTo>
                      <a:pt x="5" y="76"/>
                    </a:lnTo>
                    <a:lnTo>
                      <a:pt x="15" y="42"/>
                    </a:lnTo>
                    <a:lnTo>
                      <a:pt x="24" y="18"/>
                    </a:lnTo>
                    <a:lnTo>
                      <a:pt x="34" y="0"/>
                    </a:lnTo>
                    <a:lnTo>
                      <a:pt x="39" y="3"/>
                    </a:lnTo>
                    <a:lnTo>
                      <a:pt x="32" y="35"/>
                    </a:lnTo>
                    <a:lnTo>
                      <a:pt x="25" y="77"/>
                    </a:lnTo>
                    <a:lnTo>
                      <a:pt x="21" y="108"/>
                    </a:lnTo>
                    <a:lnTo>
                      <a:pt x="19" y="128"/>
                    </a:lnTo>
                    <a:lnTo>
                      <a:pt x="12" y="137"/>
                    </a:lnTo>
                    <a:lnTo>
                      <a:pt x="3" y="133"/>
                    </a:lnTo>
                    <a:lnTo>
                      <a:pt x="0" y="122"/>
                    </a:lnTo>
                    <a:lnTo>
                      <a:pt x="2" y="111"/>
                    </a:lnTo>
                    <a:close/>
                  </a:path>
                </a:pathLst>
              </a:cu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56" name="Freeform 69"/>
              <p:cNvSpPr>
                <a:spLocks/>
              </p:cNvSpPr>
              <p:nvPr/>
            </p:nvSpPr>
            <p:spPr bwMode="auto">
              <a:xfrm>
                <a:off x="2625" y="3812"/>
                <a:ext cx="49" cy="198"/>
              </a:xfrm>
              <a:custGeom>
                <a:avLst/>
                <a:gdLst>
                  <a:gd name="T0" fmla="*/ 3 w 49"/>
                  <a:gd name="T1" fmla="*/ 169 h 198"/>
                  <a:gd name="T2" fmla="*/ 7 w 49"/>
                  <a:gd name="T3" fmla="*/ 125 h 198"/>
                  <a:gd name="T4" fmla="*/ 12 w 49"/>
                  <a:gd name="T5" fmla="*/ 98 h 198"/>
                  <a:gd name="T6" fmla="*/ 18 w 49"/>
                  <a:gd name="T7" fmla="*/ 69 h 198"/>
                  <a:gd name="T8" fmla="*/ 26 w 49"/>
                  <a:gd name="T9" fmla="*/ 41 h 198"/>
                  <a:gd name="T10" fmla="*/ 36 w 49"/>
                  <a:gd name="T11" fmla="*/ 16 h 198"/>
                  <a:gd name="T12" fmla="*/ 45 w 49"/>
                  <a:gd name="T13" fmla="*/ 0 h 198"/>
                  <a:gd name="T14" fmla="*/ 49 w 49"/>
                  <a:gd name="T15" fmla="*/ 4 h 198"/>
                  <a:gd name="T16" fmla="*/ 40 w 49"/>
                  <a:gd name="T17" fmla="*/ 45 h 198"/>
                  <a:gd name="T18" fmla="*/ 31 w 49"/>
                  <a:gd name="T19" fmla="*/ 89 h 198"/>
                  <a:gd name="T20" fmla="*/ 28 w 49"/>
                  <a:gd name="T21" fmla="*/ 125 h 198"/>
                  <a:gd name="T22" fmla="*/ 26 w 49"/>
                  <a:gd name="T23" fmla="*/ 156 h 198"/>
                  <a:gd name="T24" fmla="*/ 26 w 49"/>
                  <a:gd name="T25" fmla="*/ 184 h 198"/>
                  <a:gd name="T26" fmla="*/ 23 w 49"/>
                  <a:gd name="T27" fmla="*/ 193 h 198"/>
                  <a:gd name="T28" fmla="*/ 17 w 49"/>
                  <a:gd name="T29" fmla="*/ 198 h 198"/>
                  <a:gd name="T30" fmla="*/ 6 w 49"/>
                  <a:gd name="T31" fmla="*/ 195 h 198"/>
                  <a:gd name="T32" fmla="*/ 4 w 49"/>
                  <a:gd name="T33" fmla="*/ 188 h 198"/>
                  <a:gd name="T34" fmla="*/ 0 w 49"/>
                  <a:gd name="T35" fmla="*/ 175 h 198"/>
                  <a:gd name="T36" fmla="*/ 3 w 49"/>
                  <a:gd name="T37" fmla="*/ 169 h 19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9"/>
                  <a:gd name="T58" fmla="*/ 0 h 198"/>
                  <a:gd name="T59" fmla="*/ 49 w 49"/>
                  <a:gd name="T60" fmla="*/ 198 h 19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9" h="198">
                    <a:moveTo>
                      <a:pt x="3" y="169"/>
                    </a:moveTo>
                    <a:lnTo>
                      <a:pt x="7" y="125"/>
                    </a:lnTo>
                    <a:lnTo>
                      <a:pt x="12" y="98"/>
                    </a:lnTo>
                    <a:lnTo>
                      <a:pt x="18" y="69"/>
                    </a:lnTo>
                    <a:lnTo>
                      <a:pt x="26" y="41"/>
                    </a:lnTo>
                    <a:lnTo>
                      <a:pt x="36" y="16"/>
                    </a:lnTo>
                    <a:lnTo>
                      <a:pt x="45" y="0"/>
                    </a:lnTo>
                    <a:lnTo>
                      <a:pt x="49" y="4"/>
                    </a:lnTo>
                    <a:lnTo>
                      <a:pt x="40" y="45"/>
                    </a:lnTo>
                    <a:lnTo>
                      <a:pt x="31" y="89"/>
                    </a:lnTo>
                    <a:lnTo>
                      <a:pt x="28" y="125"/>
                    </a:lnTo>
                    <a:lnTo>
                      <a:pt x="26" y="156"/>
                    </a:lnTo>
                    <a:lnTo>
                      <a:pt x="26" y="184"/>
                    </a:lnTo>
                    <a:lnTo>
                      <a:pt x="23" y="193"/>
                    </a:lnTo>
                    <a:lnTo>
                      <a:pt x="17" y="198"/>
                    </a:lnTo>
                    <a:lnTo>
                      <a:pt x="6" y="195"/>
                    </a:lnTo>
                    <a:lnTo>
                      <a:pt x="4" y="188"/>
                    </a:lnTo>
                    <a:lnTo>
                      <a:pt x="0" y="175"/>
                    </a:lnTo>
                    <a:lnTo>
                      <a:pt x="3" y="169"/>
                    </a:lnTo>
                    <a:close/>
                  </a:path>
                </a:pathLst>
              </a:cu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57" name="Freeform 70"/>
              <p:cNvSpPr>
                <a:spLocks/>
              </p:cNvSpPr>
              <p:nvPr/>
            </p:nvSpPr>
            <p:spPr bwMode="auto">
              <a:xfrm>
                <a:off x="2572" y="3836"/>
                <a:ext cx="39" cy="169"/>
              </a:xfrm>
              <a:custGeom>
                <a:avLst/>
                <a:gdLst>
                  <a:gd name="T0" fmla="*/ 13 w 39"/>
                  <a:gd name="T1" fmla="*/ 160 h 169"/>
                  <a:gd name="T2" fmla="*/ 5 w 39"/>
                  <a:gd name="T3" fmla="*/ 134 h 169"/>
                  <a:gd name="T4" fmla="*/ 2 w 39"/>
                  <a:gd name="T5" fmla="*/ 112 h 169"/>
                  <a:gd name="T6" fmla="*/ 0 w 39"/>
                  <a:gd name="T7" fmla="*/ 83 h 169"/>
                  <a:gd name="T8" fmla="*/ 2 w 39"/>
                  <a:gd name="T9" fmla="*/ 52 h 169"/>
                  <a:gd name="T10" fmla="*/ 7 w 39"/>
                  <a:gd name="T11" fmla="*/ 25 h 169"/>
                  <a:gd name="T12" fmla="*/ 17 w 39"/>
                  <a:gd name="T13" fmla="*/ 0 h 169"/>
                  <a:gd name="T14" fmla="*/ 23 w 39"/>
                  <a:gd name="T15" fmla="*/ 2 h 169"/>
                  <a:gd name="T16" fmla="*/ 18 w 39"/>
                  <a:gd name="T17" fmla="*/ 33 h 169"/>
                  <a:gd name="T18" fmla="*/ 17 w 39"/>
                  <a:gd name="T19" fmla="*/ 66 h 169"/>
                  <a:gd name="T20" fmla="*/ 18 w 39"/>
                  <a:gd name="T21" fmla="*/ 91 h 169"/>
                  <a:gd name="T22" fmla="*/ 21 w 39"/>
                  <a:gd name="T23" fmla="*/ 113 h 169"/>
                  <a:gd name="T24" fmla="*/ 28 w 39"/>
                  <a:gd name="T25" fmla="*/ 133 h 169"/>
                  <a:gd name="T26" fmla="*/ 36 w 39"/>
                  <a:gd name="T27" fmla="*/ 148 h 169"/>
                  <a:gd name="T28" fmla="*/ 39 w 39"/>
                  <a:gd name="T29" fmla="*/ 158 h 169"/>
                  <a:gd name="T30" fmla="*/ 38 w 39"/>
                  <a:gd name="T31" fmla="*/ 164 h 169"/>
                  <a:gd name="T32" fmla="*/ 35 w 39"/>
                  <a:gd name="T33" fmla="*/ 166 h 169"/>
                  <a:gd name="T34" fmla="*/ 30 w 39"/>
                  <a:gd name="T35" fmla="*/ 169 h 169"/>
                  <a:gd name="T36" fmla="*/ 22 w 39"/>
                  <a:gd name="T37" fmla="*/ 164 h 169"/>
                  <a:gd name="T38" fmla="*/ 13 w 39"/>
                  <a:gd name="T39" fmla="*/ 160 h 1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9"/>
                  <a:gd name="T61" fmla="*/ 0 h 169"/>
                  <a:gd name="T62" fmla="*/ 39 w 39"/>
                  <a:gd name="T63" fmla="*/ 169 h 1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9" h="169">
                    <a:moveTo>
                      <a:pt x="13" y="160"/>
                    </a:moveTo>
                    <a:lnTo>
                      <a:pt x="5" y="134"/>
                    </a:lnTo>
                    <a:lnTo>
                      <a:pt x="2" y="112"/>
                    </a:lnTo>
                    <a:lnTo>
                      <a:pt x="0" y="83"/>
                    </a:lnTo>
                    <a:lnTo>
                      <a:pt x="2" y="52"/>
                    </a:lnTo>
                    <a:lnTo>
                      <a:pt x="7" y="25"/>
                    </a:lnTo>
                    <a:lnTo>
                      <a:pt x="17" y="0"/>
                    </a:lnTo>
                    <a:lnTo>
                      <a:pt x="23" y="2"/>
                    </a:lnTo>
                    <a:lnTo>
                      <a:pt x="18" y="33"/>
                    </a:lnTo>
                    <a:lnTo>
                      <a:pt x="17" y="66"/>
                    </a:lnTo>
                    <a:lnTo>
                      <a:pt x="18" y="91"/>
                    </a:lnTo>
                    <a:lnTo>
                      <a:pt x="21" y="113"/>
                    </a:lnTo>
                    <a:lnTo>
                      <a:pt x="28" y="133"/>
                    </a:lnTo>
                    <a:lnTo>
                      <a:pt x="36" y="148"/>
                    </a:lnTo>
                    <a:lnTo>
                      <a:pt x="39" y="158"/>
                    </a:lnTo>
                    <a:lnTo>
                      <a:pt x="38" y="164"/>
                    </a:lnTo>
                    <a:lnTo>
                      <a:pt x="35" y="166"/>
                    </a:lnTo>
                    <a:lnTo>
                      <a:pt x="30" y="169"/>
                    </a:lnTo>
                    <a:lnTo>
                      <a:pt x="22" y="164"/>
                    </a:lnTo>
                    <a:lnTo>
                      <a:pt x="13" y="160"/>
                    </a:lnTo>
                    <a:close/>
                  </a:path>
                </a:pathLst>
              </a:cu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58" name="Freeform 71"/>
              <p:cNvSpPr>
                <a:spLocks/>
              </p:cNvSpPr>
              <p:nvPr/>
            </p:nvSpPr>
            <p:spPr bwMode="auto">
              <a:xfrm>
                <a:off x="2485" y="3809"/>
                <a:ext cx="36" cy="179"/>
              </a:xfrm>
              <a:custGeom>
                <a:avLst/>
                <a:gdLst>
                  <a:gd name="T0" fmla="*/ 16 w 36"/>
                  <a:gd name="T1" fmla="*/ 0 h 179"/>
                  <a:gd name="T2" fmla="*/ 28 w 36"/>
                  <a:gd name="T3" fmla="*/ 32 h 179"/>
                  <a:gd name="T4" fmla="*/ 35 w 36"/>
                  <a:gd name="T5" fmla="*/ 61 h 179"/>
                  <a:gd name="T6" fmla="*/ 36 w 36"/>
                  <a:gd name="T7" fmla="*/ 92 h 179"/>
                  <a:gd name="T8" fmla="*/ 35 w 36"/>
                  <a:gd name="T9" fmla="*/ 121 h 179"/>
                  <a:gd name="T10" fmla="*/ 29 w 36"/>
                  <a:gd name="T11" fmla="*/ 149 h 179"/>
                  <a:gd name="T12" fmla="*/ 22 w 36"/>
                  <a:gd name="T13" fmla="*/ 169 h 179"/>
                  <a:gd name="T14" fmla="*/ 13 w 36"/>
                  <a:gd name="T15" fmla="*/ 179 h 179"/>
                  <a:gd name="T16" fmla="*/ 5 w 36"/>
                  <a:gd name="T17" fmla="*/ 176 h 179"/>
                  <a:gd name="T18" fmla="*/ 0 w 36"/>
                  <a:gd name="T19" fmla="*/ 169 h 179"/>
                  <a:gd name="T20" fmla="*/ 1 w 36"/>
                  <a:gd name="T21" fmla="*/ 158 h 179"/>
                  <a:gd name="T22" fmla="*/ 8 w 36"/>
                  <a:gd name="T23" fmla="*/ 144 h 179"/>
                  <a:gd name="T24" fmla="*/ 17 w 36"/>
                  <a:gd name="T25" fmla="*/ 123 h 179"/>
                  <a:gd name="T26" fmla="*/ 21 w 36"/>
                  <a:gd name="T27" fmla="*/ 98 h 179"/>
                  <a:gd name="T28" fmla="*/ 22 w 36"/>
                  <a:gd name="T29" fmla="*/ 74 h 179"/>
                  <a:gd name="T30" fmla="*/ 21 w 36"/>
                  <a:gd name="T31" fmla="*/ 50 h 179"/>
                  <a:gd name="T32" fmla="*/ 17 w 36"/>
                  <a:gd name="T33" fmla="*/ 31 h 179"/>
                  <a:gd name="T34" fmla="*/ 13 w 36"/>
                  <a:gd name="T35" fmla="*/ 9 h 179"/>
                  <a:gd name="T36" fmla="*/ 16 w 36"/>
                  <a:gd name="T37" fmla="*/ 0 h 1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6"/>
                  <a:gd name="T58" fmla="*/ 0 h 179"/>
                  <a:gd name="T59" fmla="*/ 36 w 36"/>
                  <a:gd name="T60" fmla="*/ 179 h 17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6" h="179">
                    <a:moveTo>
                      <a:pt x="16" y="0"/>
                    </a:moveTo>
                    <a:lnTo>
                      <a:pt x="28" y="32"/>
                    </a:lnTo>
                    <a:lnTo>
                      <a:pt x="35" y="61"/>
                    </a:lnTo>
                    <a:lnTo>
                      <a:pt x="36" y="92"/>
                    </a:lnTo>
                    <a:lnTo>
                      <a:pt x="35" y="121"/>
                    </a:lnTo>
                    <a:lnTo>
                      <a:pt x="29" y="149"/>
                    </a:lnTo>
                    <a:lnTo>
                      <a:pt x="22" y="169"/>
                    </a:lnTo>
                    <a:lnTo>
                      <a:pt x="13" y="179"/>
                    </a:lnTo>
                    <a:lnTo>
                      <a:pt x="5" y="176"/>
                    </a:lnTo>
                    <a:lnTo>
                      <a:pt x="0" y="169"/>
                    </a:lnTo>
                    <a:lnTo>
                      <a:pt x="1" y="158"/>
                    </a:lnTo>
                    <a:lnTo>
                      <a:pt x="8" y="144"/>
                    </a:lnTo>
                    <a:lnTo>
                      <a:pt x="17" y="123"/>
                    </a:lnTo>
                    <a:lnTo>
                      <a:pt x="21" y="98"/>
                    </a:lnTo>
                    <a:lnTo>
                      <a:pt x="22" y="74"/>
                    </a:lnTo>
                    <a:lnTo>
                      <a:pt x="21" y="50"/>
                    </a:lnTo>
                    <a:lnTo>
                      <a:pt x="17" y="31"/>
                    </a:lnTo>
                    <a:lnTo>
                      <a:pt x="13" y="9"/>
                    </a:lnTo>
                    <a:lnTo>
                      <a:pt x="16" y="0"/>
                    </a:lnTo>
                    <a:close/>
                  </a:path>
                </a:pathLst>
              </a:cu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59" name="Freeform 72"/>
              <p:cNvSpPr>
                <a:spLocks/>
              </p:cNvSpPr>
              <p:nvPr/>
            </p:nvSpPr>
            <p:spPr bwMode="auto">
              <a:xfrm>
                <a:off x="2455" y="3864"/>
                <a:ext cx="26" cy="144"/>
              </a:xfrm>
              <a:custGeom>
                <a:avLst/>
                <a:gdLst>
                  <a:gd name="T0" fmla="*/ 13 w 26"/>
                  <a:gd name="T1" fmla="*/ 0 h 144"/>
                  <a:gd name="T2" fmla="*/ 23 w 26"/>
                  <a:gd name="T3" fmla="*/ 24 h 144"/>
                  <a:gd name="T4" fmla="*/ 26 w 26"/>
                  <a:gd name="T5" fmla="*/ 51 h 144"/>
                  <a:gd name="T6" fmla="*/ 25 w 26"/>
                  <a:gd name="T7" fmla="*/ 77 h 144"/>
                  <a:gd name="T8" fmla="*/ 22 w 26"/>
                  <a:gd name="T9" fmla="*/ 105 h 144"/>
                  <a:gd name="T10" fmla="*/ 18 w 26"/>
                  <a:gd name="T11" fmla="*/ 130 h 144"/>
                  <a:gd name="T12" fmla="*/ 14 w 26"/>
                  <a:gd name="T13" fmla="*/ 144 h 144"/>
                  <a:gd name="T14" fmla="*/ 4 w 26"/>
                  <a:gd name="T15" fmla="*/ 144 h 144"/>
                  <a:gd name="T16" fmla="*/ 0 w 26"/>
                  <a:gd name="T17" fmla="*/ 135 h 144"/>
                  <a:gd name="T18" fmla="*/ 0 w 26"/>
                  <a:gd name="T19" fmla="*/ 122 h 144"/>
                  <a:gd name="T20" fmla="*/ 4 w 26"/>
                  <a:gd name="T21" fmla="*/ 98 h 144"/>
                  <a:gd name="T22" fmla="*/ 9 w 26"/>
                  <a:gd name="T23" fmla="*/ 65 h 144"/>
                  <a:gd name="T24" fmla="*/ 11 w 26"/>
                  <a:gd name="T25" fmla="*/ 34 h 144"/>
                  <a:gd name="T26" fmla="*/ 11 w 26"/>
                  <a:gd name="T27" fmla="*/ 9 h 144"/>
                  <a:gd name="T28" fmla="*/ 13 w 26"/>
                  <a:gd name="T29" fmla="*/ 0 h 14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6"/>
                  <a:gd name="T46" fmla="*/ 0 h 144"/>
                  <a:gd name="T47" fmla="*/ 26 w 26"/>
                  <a:gd name="T48" fmla="*/ 144 h 14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6" h="144">
                    <a:moveTo>
                      <a:pt x="13" y="0"/>
                    </a:moveTo>
                    <a:lnTo>
                      <a:pt x="23" y="24"/>
                    </a:lnTo>
                    <a:lnTo>
                      <a:pt x="26" y="51"/>
                    </a:lnTo>
                    <a:lnTo>
                      <a:pt x="25" y="77"/>
                    </a:lnTo>
                    <a:lnTo>
                      <a:pt x="22" y="105"/>
                    </a:lnTo>
                    <a:lnTo>
                      <a:pt x="18" y="130"/>
                    </a:lnTo>
                    <a:lnTo>
                      <a:pt x="14" y="144"/>
                    </a:lnTo>
                    <a:lnTo>
                      <a:pt x="4" y="144"/>
                    </a:lnTo>
                    <a:lnTo>
                      <a:pt x="0" y="135"/>
                    </a:lnTo>
                    <a:lnTo>
                      <a:pt x="0" y="122"/>
                    </a:lnTo>
                    <a:lnTo>
                      <a:pt x="4" y="98"/>
                    </a:lnTo>
                    <a:lnTo>
                      <a:pt x="9" y="65"/>
                    </a:lnTo>
                    <a:lnTo>
                      <a:pt x="11" y="34"/>
                    </a:lnTo>
                    <a:lnTo>
                      <a:pt x="11" y="9"/>
                    </a:lnTo>
                    <a:lnTo>
                      <a:pt x="13" y="0"/>
                    </a:lnTo>
                    <a:close/>
                  </a:path>
                </a:pathLst>
              </a:cu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60" name="Freeform 73"/>
              <p:cNvSpPr>
                <a:spLocks/>
              </p:cNvSpPr>
              <p:nvPr/>
            </p:nvSpPr>
            <p:spPr bwMode="auto">
              <a:xfrm>
                <a:off x="2352" y="3812"/>
                <a:ext cx="68" cy="174"/>
              </a:xfrm>
              <a:custGeom>
                <a:avLst/>
                <a:gdLst>
                  <a:gd name="T0" fmla="*/ 35 w 68"/>
                  <a:gd name="T1" fmla="*/ 0 h 174"/>
                  <a:gd name="T2" fmla="*/ 44 w 68"/>
                  <a:gd name="T3" fmla="*/ 33 h 174"/>
                  <a:gd name="T4" fmla="*/ 46 w 68"/>
                  <a:gd name="T5" fmla="*/ 69 h 174"/>
                  <a:gd name="T6" fmla="*/ 41 w 68"/>
                  <a:gd name="T7" fmla="*/ 108 h 174"/>
                  <a:gd name="T8" fmla="*/ 33 w 68"/>
                  <a:gd name="T9" fmla="*/ 136 h 174"/>
                  <a:gd name="T10" fmla="*/ 36 w 68"/>
                  <a:gd name="T11" fmla="*/ 100 h 174"/>
                  <a:gd name="T12" fmla="*/ 29 w 68"/>
                  <a:gd name="T13" fmla="*/ 73 h 174"/>
                  <a:gd name="T14" fmla="*/ 16 w 68"/>
                  <a:gd name="T15" fmla="*/ 48 h 174"/>
                  <a:gd name="T16" fmla="*/ 3 w 68"/>
                  <a:gd name="T17" fmla="*/ 36 h 174"/>
                  <a:gd name="T18" fmla="*/ 0 w 68"/>
                  <a:gd name="T19" fmla="*/ 44 h 174"/>
                  <a:gd name="T20" fmla="*/ 15 w 68"/>
                  <a:gd name="T21" fmla="*/ 77 h 174"/>
                  <a:gd name="T22" fmla="*/ 21 w 68"/>
                  <a:gd name="T23" fmla="*/ 103 h 174"/>
                  <a:gd name="T24" fmla="*/ 19 w 68"/>
                  <a:gd name="T25" fmla="*/ 128 h 174"/>
                  <a:gd name="T26" fmla="*/ 12 w 68"/>
                  <a:gd name="T27" fmla="*/ 158 h 174"/>
                  <a:gd name="T28" fmla="*/ 16 w 68"/>
                  <a:gd name="T29" fmla="*/ 170 h 174"/>
                  <a:gd name="T30" fmla="*/ 27 w 68"/>
                  <a:gd name="T31" fmla="*/ 174 h 174"/>
                  <a:gd name="T32" fmla="*/ 36 w 68"/>
                  <a:gd name="T33" fmla="*/ 162 h 174"/>
                  <a:gd name="T34" fmla="*/ 44 w 68"/>
                  <a:gd name="T35" fmla="*/ 169 h 174"/>
                  <a:gd name="T36" fmla="*/ 58 w 68"/>
                  <a:gd name="T37" fmla="*/ 166 h 174"/>
                  <a:gd name="T38" fmla="*/ 65 w 68"/>
                  <a:gd name="T39" fmla="*/ 150 h 174"/>
                  <a:gd name="T40" fmla="*/ 68 w 68"/>
                  <a:gd name="T41" fmla="*/ 126 h 174"/>
                  <a:gd name="T42" fmla="*/ 65 w 68"/>
                  <a:gd name="T43" fmla="*/ 83 h 174"/>
                  <a:gd name="T44" fmla="*/ 56 w 68"/>
                  <a:gd name="T45" fmla="*/ 37 h 174"/>
                  <a:gd name="T46" fmla="*/ 43 w 68"/>
                  <a:gd name="T47" fmla="*/ 0 h 174"/>
                  <a:gd name="T48" fmla="*/ 35 w 68"/>
                  <a:gd name="T49" fmla="*/ 0 h 17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8"/>
                  <a:gd name="T76" fmla="*/ 0 h 174"/>
                  <a:gd name="T77" fmla="*/ 68 w 68"/>
                  <a:gd name="T78" fmla="*/ 174 h 17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8" h="174">
                    <a:moveTo>
                      <a:pt x="35" y="0"/>
                    </a:moveTo>
                    <a:lnTo>
                      <a:pt x="44" y="33"/>
                    </a:lnTo>
                    <a:lnTo>
                      <a:pt x="46" y="69"/>
                    </a:lnTo>
                    <a:lnTo>
                      <a:pt x="41" y="108"/>
                    </a:lnTo>
                    <a:lnTo>
                      <a:pt x="33" y="136"/>
                    </a:lnTo>
                    <a:lnTo>
                      <a:pt x="36" y="100"/>
                    </a:lnTo>
                    <a:lnTo>
                      <a:pt x="29" y="73"/>
                    </a:lnTo>
                    <a:lnTo>
                      <a:pt x="16" y="48"/>
                    </a:lnTo>
                    <a:lnTo>
                      <a:pt x="3" y="36"/>
                    </a:lnTo>
                    <a:lnTo>
                      <a:pt x="0" y="44"/>
                    </a:lnTo>
                    <a:lnTo>
                      <a:pt x="15" y="77"/>
                    </a:lnTo>
                    <a:lnTo>
                      <a:pt x="21" y="103"/>
                    </a:lnTo>
                    <a:lnTo>
                      <a:pt x="19" y="128"/>
                    </a:lnTo>
                    <a:lnTo>
                      <a:pt x="12" y="158"/>
                    </a:lnTo>
                    <a:lnTo>
                      <a:pt x="16" y="170"/>
                    </a:lnTo>
                    <a:lnTo>
                      <a:pt x="27" y="174"/>
                    </a:lnTo>
                    <a:lnTo>
                      <a:pt x="36" y="162"/>
                    </a:lnTo>
                    <a:lnTo>
                      <a:pt x="44" y="169"/>
                    </a:lnTo>
                    <a:lnTo>
                      <a:pt x="58" y="166"/>
                    </a:lnTo>
                    <a:lnTo>
                      <a:pt x="65" y="150"/>
                    </a:lnTo>
                    <a:lnTo>
                      <a:pt x="68" y="126"/>
                    </a:lnTo>
                    <a:lnTo>
                      <a:pt x="65" y="83"/>
                    </a:lnTo>
                    <a:lnTo>
                      <a:pt x="56" y="37"/>
                    </a:lnTo>
                    <a:lnTo>
                      <a:pt x="43" y="0"/>
                    </a:lnTo>
                    <a:lnTo>
                      <a:pt x="35" y="0"/>
                    </a:lnTo>
                    <a:close/>
                  </a:path>
                </a:pathLst>
              </a:cu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61" name="Freeform 74"/>
              <p:cNvSpPr>
                <a:spLocks/>
              </p:cNvSpPr>
              <p:nvPr/>
            </p:nvSpPr>
            <p:spPr bwMode="auto">
              <a:xfrm>
                <a:off x="2257" y="3842"/>
                <a:ext cx="39" cy="138"/>
              </a:xfrm>
              <a:custGeom>
                <a:avLst/>
                <a:gdLst>
                  <a:gd name="T0" fmla="*/ 2 w 39"/>
                  <a:gd name="T1" fmla="*/ 113 h 138"/>
                  <a:gd name="T2" fmla="*/ 5 w 39"/>
                  <a:gd name="T3" fmla="*/ 77 h 138"/>
                  <a:gd name="T4" fmla="*/ 15 w 39"/>
                  <a:gd name="T5" fmla="*/ 43 h 138"/>
                  <a:gd name="T6" fmla="*/ 24 w 39"/>
                  <a:gd name="T7" fmla="*/ 19 h 138"/>
                  <a:gd name="T8" fmla="*/ 34 w 39"/>
                  <a:gd name="T9" fmla="*/ 0 h 138"/>
                  <a:gd name="T10" fmla="*/ 39 w 39"/>
                  <a:gd name="T11" fmla="*/ 3 h 138"/>
                  <a:gd name="T12" fmla="*/ 32 w 39"/>
                  <a:gd name="T13" fmla="*/ 36 h 138"/>
                  <a:gd name="T14" fmla="*/ 25 w 39"/>
                  <a:gd name="T15" fmla="*/ 78 h 138"/>
                  <a:gd name="T16" fmla="*/ 21 w 39"/>
                  <a:gd name="T17" fmla="*/ 110 h 138"/>
                  <a:gd name="T18" fmla="*/ 19 w 39"/>
                  <a:gd name="T19" fmla="*/ 129 h 138"/>
                  <a:gd name="T20" fmla="*/ 12 w 39"/>
                  <a:gd name="T21" fmla="*/ 138 h 138"/>
                  <a:gd name="T22" fmla="*/ 3 w 39"/>
                  <a:gd name="T23" fmla="*/ 135 h 138"/>
                  <a:gd name="T24" fmla="*/ 0 w 39"/>
                  <a:gd name="T25" fmla="*/ 124 h 138"/>
                  <a:gd name="T26" fmla="*/ 2 w 39"/>
                  <a:gd name="T27" fmla="*/ 113 h 13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9"/>
                  <a:gd name="T43" fmla="*/ 0 h 138"/>
                  <a:gd name="T44" fmla="*/ 39 w 39"/>
                  <a:gd name="T45" fmla="*/ 138 h 13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9" h="138">
                    <a:moveTo>
                      <a:pt x="2" y="113"/>
                    </a:moveTo>
                    <a:lnTo>
                      <a:pt x="5" y="77"/>
                    </a:lnTo>
                    <a:lnTo>
                      <a:pt x="15" y="43"/>
                    </a:lnTo>
                    <a:lnTo>
                      <a:pt x="24" y="19"/>
                    </a:lnTo>
                    <a:lnTo>
                      <a:pt x="34" y="0"/>
                    </a:lnTo>
                    <a:lnTo>
                      <a:pt x="39" y="3"/>
                    </a:lnTo>
                    <a:lnTo>
                      <a:pt x="32" y="36"/>
                    </a:lnTo>
                    <a:lnTo>
                      <a:pt x="25" y="78"/>
                    </a:lnTo>
                    <a:lnTo>
                      <a:pt x="21" y="110"/>
                    </a:lnTo>
                    <a:lnTo>
                      <a:pt x="19" y="129"/>
                    </a:lnTo>
                    <a:lnTo>
                      <a:pt x="12" y="138"/>
                    </a:lnTo>
                    <a:lnTo>
                      <a:pt x="3" y="135"/>
                    </a:lnTo>
                    <a:lnTo>
                      <a:pt x="0" y="124"/>
                    </a:lnTo>
                    <a:lnTo>
                      <a:pt x="2" y="113"/>
                    </a:lnTo>
                    <a:close/>
                  </a:path>
                </a:pathLst>
              </a:cu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62" name="Freeform 75"/>
              <p:cNvSpPr>
                <a:spLocks/>
              </p:cNvSpPr>
              <p:nvPr/>
            </p:nvSpPr>
            <p:spPr bwMode="auto">
              <a:xfrm>
                <a:off x="2219" y="3804"/>
                <a:ext cx="49" cy="198"/>
              </a:xfrm>
              <a:custGeom>
                <a:avLst/>
                <a:gdLst>
                  <a:gd name="T0" fmla="*/ 3 w 49"/>
                  <a:gd name="T1" fmla="*/ 169 h 198"/>
                  <a:gd name="T2" fmla="*/ 7 w 49"/>
                  <a:gd name="T3" fmla="*/ 125 h 198"/>
                  <a:gd name="T4" fmla="*/ 12 w 49"/>
                  <a:gd name="T5" fmla="*/ 98 h 198"/>
                  <a:gd name="T6" fmla="*/ 18 w 49"/>
                  <a:gd name="T7" fmla="*/ 69 h 198"/>
                  <a:gd name="T8" fmla="*/ 26 w 49"/>
                  <a:gd name="T9" fmla="*/ 41 h 198"/>
                  <a:gd name="T10" fmla="*/ 36 w 49"/>
                  <a:gd name="T11" fmla="*/ 16 h 198"/>
                  <a:gd name="T12" fmla="*/ 45 w 49"/>
                  <a:gd name="T13" fmla="*/ 0 h 198"/>
                  <a:gd name="T14" fmla="*/ 49 w 49"/>
                  <a:gd name="T15" fmla="*/ 4 h 198"/>
                  <a:gd name="T16" fmla="*/ 40 w 49"/>
                  <a:gd name="T17" fmla="*/ 45 h 198"/>
                  <a:gd name="T18" fmla="*/ 31 w 49"/>
                  <a:gd name="T19" fmla="*/ 89 h 198"/>
                  <a:gd name="T20" fmla="*/ 28 w 49"/>
                  <a:gd name="T21" fmla="*/ 125 h 198"/>
                  <a:gd name="T22" fmla="*/ 26 w 49"/>
                  <a:gd name="T23" fmla="*/ 156 h 198"/>
                  <a:gd name="T24" fmla="*/ 26 w 49"/>
                  <a:gd name="T25" fmla="*/ 184 h 198"/>
                  <a:gd name="T26" fmla="*/ 23 w 49"/>
                  <a:gd name="T27" fmla="*/ 193 h 198"/>
                  <a:gd name="T28" fmla="*/ 17 w 49"/>
                  <a:gd name="T29" fmla="*/ 198 h 198"/>
                  <a:gd name="T30" fmla="*/ 6 w 49"/>
                  <a:gd name="T31" fmla="*/ 195 h 198"/>
                  <a:gd name="T32" fmla="*/ 4 w 49"/>
                  <a:gd name="T33" fmla="*/ 188 h 198"/>
                  <a:gd name="T34" fmla="*/ 0 w 49"/>
                  <a:gd name="T35" fmla="*/ 175 h 198"/>
                  <a:gd name="T36" fmla="*/ 3 w 49"/>
                  <a:gd name="T37" fmla="*/ 169 h 19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9"/>
                  <a:gd name="T58" fmla="*/ 0 h 198"/>
                  <a:gd name="T59" fmla="*/ 49 w 49"/>
                  <a:gd name="T60" fmla="*/ 198 h 19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9" h="198">
                    <a:moveTo>
                      <a:pt x="3" y="169"/>
                    </a:moveTo>
                    <a:lnTo>
                      <a:pt x="7" y="125"/>
                    </a:lnTo>
                    <a:lnTo>
                      <a:pt x="12" y="98"/>
                    </a:lnTo>
                    <a:lnTo>
                      <a:pt x="18" y="69"/>
                    </a:lnTo>
                    <a:lnTo>
                      <a:pt x="26" y="41"/>
                    </a:lnTo>
                    <a:lnTo>
                      <a:pt x="36" y="16"/>
                    </a:lnTo>
                    <a:lnTo>
                      <a:pt x="45" y="0"/>
                    </a:lnTo>
                    <a:lnTo>
                      <a:pt x="49" y="4"/>
                    </a:lnTo>
                    <a:lnTo>
                      <a:pt x="40" y="45"/>
                    </a:lnTo>
                    <a:lnTo>
                      <a:pt x="31" y="89"/>
                    </a:lnTo>
                    <a:lnTo>
                      <a:pt x="28" y="125"/>
                    </a:lnTo>
                    <a:lnTo>
                      <a:pt x="26" y="156"/>
                    </a:lnTo>
                    <a:lnTo>
                      <a:pt x="26" y="184"/>
                    </a:lnTo>
                    <a:lnTo>
                      <a:pt x="23" y="193"/>
                    </a:lnTo>
                    <a:lnTo>
                      <a:pt x="17" y="198"/>
                    </a:lnTo>
                    <a:lnTo>
                      <a:pt x="6" y="195"/>
                    </a:lnTo>
                    <a:lnTo>
                      <a:pt x="4" y="188"/>
                    </a:lnTo>
                    <a:lnTo>
                      <a:pt x="0" y="175"/>
                    </a:lnTo>
                    <a:lnTo>
                      <a:pt x="3" y="169"/>
                    </a:lnTo>
                    <a:close/>
                  </a:path>
                </a:pathLst>
              </a:cu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63" name="Freeform 76"/>
              <p:cNvSpPr>
                <a:spLocks/>
              </p:cNvSpPr>
              <p:nvPr/>
            </p:nvSpPr>
            <p:spPr bwMode="auto">
              <a:xfrm>
                <a:off x="2166" y="3828"/>
                <a:ext cx="39" cy="169"/>
              </a:xfrm>
              <a:custGeom>
                <a:avLst/>
                <a:gdLst>
                  <a:gd name="T0" fmla="*/ 13 w 39"/>
                  <a:gd name="T1" fmla="*/ 160 h 169"/>
                  <a:gd name="T2" fmla="*/ 5 w 39"/>
                  <a:gd name="T3" fmla="*/ 134 h 169"/>
                  <a:gd name="T4" fmla="*/ 2 w 39"/>
                  <a:gd name="T5" fmla="*/ 112 h 169"/>
                  <a:gd name="T6" fmla="*/ 0 w 39"/>
                  <a:gd name="T7" fmla="*/ 83 h 169"/>
                  <a:gd name="T8" fmla="*/ 2 w 39"/>
                  <a:gd name="T9" fmla="*/ 52 h 169"/>
                  <a:gd name="T10" fmla="*/ 7 w 39"/>
                  <a:gd name="T11" fmla="*/ 25 h 169"/>
                  <a:gd name="T12" fmla="*/ 17 w 39"/>
                  <a:gd name="T13" fmla="*/ 0 h 169"/>
                  <a:gd name="T14" fmla="*/ 23 w 39"/>
                  <a:gd name="T15" fmla="*/ 2 h 169"/>
                  <a:gd name="T16" fmla="*/ 18 w 39"/>
                  <a:gd name="T17" fmla="*/ 33 h 169"/>
                  <a:gd name="T18" fmla="*/ 17 w 39"/>
                  <a:gd name="T19" fmla="*/ 66 h 169"/>
                  <a:gd name="T20" fmla="*/ 18 w 39"/>
                  <a:gd name="T21" fmla="*/ 91 h 169"/>
                  <a:gd name="T22" fmla="*/ 21 w 39"/>
                  <a:gd name="T23" fmla="*/ 113 h 169"/>
                  <a:gd name="T24" fmla="*/ 28 w 39"/>
                  <a:gd name="T25" fmla="*/ 133 h 169"/>
                  <a:gd name="T26" fmla="*/ 36 w 39"/>
                  <a:gd name="T27" fmla="*/ 148 h 169"/>
                  <a:gd name="T28" fmla="*/ 39 w 39"/>
                  <a:gd name="T29" fmla="*/ 158 h 169"/>
                  <a:gd name="T30" fmla="*/ 38 w 39"/>
                  <a:gd name="T31" fmla="*/ 164 h 169"/>
                  <a:gd name="T32" fmla="*/ 35 w 39"/>
                  <a:gd name="T33" fmla="*/ 166 h 169"/>
                  <a:gd name="T34" fmla="*/ 30 w 39"/>
                  <a:gd name="T35" fmla="*/ 169 h 169"/>
                  <a:gd name="T36" fmla="*/ 22 w 39"/>
                  <a:gd name="T37" fmla="*/ 164 h 169"/>
                  <a:gd name="T38" fmla="*/ 13 w 39"/>
                  <a:gd name="T39" fmla="*/ 160 h 1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9"/>
                  <a:gd name="T61" fmla="*/ 0 h 169"/>
                  <a:gd name="T62" fmla="*/ 39 w 39"/>
                  <a:gd name="T63" fmla="*/ 169 h 1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9" h="169">
                    <a:moveTo>
                      <a:pt x="13" y="160"/>
                    </a:moveTo>
                    <a:lnTo>
                      <a:pt x="5" y="134"/>
                    </a:lnTo>
                    <a:lnTo>
                      <a:pt x="2" y="112"/>
                    </a:lnTo>
                    <a:lnTo>
                      <a:pt x="0" y="83"/>
                    </a:lnTo>
                    <a:lnTo>
                      <a:pt x="2" y="52"/>
                    </a:lnTo>
                    <a:lnTo>
                      <a:pt x="7" y="25"/>
                    </a:lnTo>
                    <a:lnTo>
                      <a:pt x="17" y="0"/>
                    </a:lnTo>
                    <a:lnTo>
                      <a:pt x="23" y="2"/>
                    </a:lnTo>
                    <a:lnTo>
                      <a:pt x="18" y="33"/>
                    </a:lnTo>
                    <a:lnTo>
                      <a:pt x="17" y="66"/>
                    </a:lnTo>
                    <a:lnTo>
                      <a:pt x="18" y="91"/>
                    </a:lnTo>
                    <a:lnTo>
                      <a:pt x="21" y="113"/>
                    </a:lnTo>
                    <a:lnTo>
                      <a:pt x="28" y="133"/>
                    </a:lnTo>
                    <a:lnTo>
                      <a:pt x="36" y="148"/>
                    </a:lnTo>
                    <a:lnTo>
                      <a:pt x="39" y="158"/>
                    </a:lnTo>
                    <a:lnTo>
                      <a:pt x="38" y="164"/>
                    </a:lnTo>
                    <a:lnTo>
                      <a:pt x="35" y="166"/>
                    </a:lnTo>
                    <a:lnTo>
                      <a:pt x="30" y="169"/>
                    </a:lnTo>
                    <a:lnTo>
                      <a:pt x="22" y="164"/>
                    </a:lnTo>
                    <a:lnTo>
                      <a:pt x="13" y="160"/>
                    </a:lnTo>
                    <a:close/>
                  </a:path>
                </a:pathLst>
              </a:cu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64" name="Freeform 77"/>
              <p:cNvSpPr>
                <a:spLocks/>
              </p:cNvSpPr>
              <p:nvPr/>
            </p:nvSpPr>
            <p:spPr bwMode="auto">
              <a:xfrm>
                <a:off x="3497" y="3799"/>
                <a:ext cx="95" cy="208"/>
              </a:xfrm>
              <a:custGeom>
                <a:avLst/>
                <a:gdLst>
                  <a:gd name="T0" fmla="*/ 1 w 95"/>
                  <a:gd name="T1" fmla="*/ 172 h 208"/>
                  <a:gd name="T2" fmla="*/ 8 w 95"/>
                  <a:gd name="T3" fmla="*/ 128 h 208"/>
                  <a:gd name="T4" fmla="*/ 16 w 95"/>
                  <a:gd name="T5" fmla="*/ 97 h 208"/>
                  <a:gd name="T6" fmla="*/ 27 w 95"/>
                  <a:gd name="T7" fmla="*/ 62 h 208"/>
                  <a:gd name="T8" fmla="*/ 40 w 95"/>
                  <a:gd name="T9" fmla="*/ 31 h 208"/>
                  <a:gd name="T10" fmla="*/ 57 w 95"/>
                  <a:gd name="T11" fmla="*/ 0 h 208"/>
                  <a:gd name="T12" fmla="*/ 64 w 95"/>
                  <a:gd name="T13" fmla="*/ 3 h 208"/>
                  <a:gd name="T14" fmla="*/ 58 w 95"/>
                  <a:gd name="T15" fmla="*/ 25 h 208"/>
                  <a:gd name="T16" fmla="*/ 38 w 95"/>
                  <a:gd name="T17" fmla="*/ 73 h 208"/>
                  <a:gd name="T18" fmla="*/ 28 w 95"/>
                  <a:gd name="T19" fmla="*/ 110 h 208"/>
                  <a:gd name="T20" fmla="*/ 20 w 95"/>
                  <a:gd name="T21" fmla="*/ 152 h 208"/>
                  <a:gd name="T22" fmla="*/ 19 w 95"/>
                  <a:gd name="T23" fmla="*/ 179 h 208"/>
                  <a:gd name="T24" fmla="*/ 28 w 95"/>
                  <a:gd name="T25" fmla="*/ 149 h 208"/>
                  <a:gd name="T26" fmla="*/ 42 w 95"/>
                  <a:gd name="T27" fmla="*/ 118 h 208"/>
                  <a:gd name="T28" fmla="*/ 59 w 95"/>
                  <a:gd name="T29" fmla="*/ 89 h 208"/>
                  <a:gd name="T30" fmla="*/ 77 w 95"/>
                  <a:gd name="T31" fmla="*/ 67 h 208"/>
                  <a:gd name="T32" fmla="*/ 95 w 95"/>
                  <a:gd name="T33" fmla="*/ 49 h 208"/>
                  <a:gd name="T34" fmla="*/ 94 w 95"/>
                  <a:gd name="T35" fmla="*/ 61 h 208"/>
                  <a:gd name="T36" fmla="*/ 74 w 95"/>
                  <a:gd name="T37" fmla="*/ 95 h 208"/>
                  <a:gd name="T38" fmla="*/ 54 w 95"/>
                  <a:gd name="T39" fmla="*/ 132 h 208"/>
                  <a:gd name="T40" fmla="*/ 54 w 95"/>
                  <a:gd name="T41" fmla="*/ 136 h 208"/>
                  <a:gd name="T42" fmla="*/ 40 w 95"/>
                  <a:gd name="T43" fmla="*/ 173 h 208"/>
                  <a:gd name="T44" fmla="*/ 32 w 95"/>
                  <a:gd name="T45" fmla="*/ 199 h 208"/>
                  <a:gd name="T46" fmla="*/ 24 w 95"/>
                  <a:gd name="T47" fmla="*/ 206 h 208"/>
                  <a:gd name="T48" fmla="*/ 21 w 95"/>
                  <a:gd name="T49" fmla="*/ 208 h 208"/>
                  <a:gd name="T50" fmla="*/ 14 w 95"/>
                  <a:gd name="T51" fmla="*/ 200 h 208"/>
                  <a:gd name="T52" fmla="*/ 16 w 95"/>
                  <a:gd name="T53" fmla="*/ 188 h 208"/>
                  <a:gd name="T54" fmla="*/ 7 w 95"/>
                  <a:gd name="T55" fmla="*/ 195 h 208"/>
                  <a:gd name="T56" fmla="*/ 0 w 95"/>
                  <a:gd name="T57" fmla="*/ 186 h 208"/>
                  <a:gd name="T58" fmla="*/ 1 w 95"/>
                  <a:gd name="T59" fmla="*/ 172 h 20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95"/>
                  <a:gd name="T91" fmla="*/ 0 h 208"/>
                  <a:gd name="T92" fmla="*/ 95 w 95"/>
                  <a:gd name="T93" fmla="*/ 208 h 208"/>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95" h="208">
                    <a:moveTo>
                      <a:pt x="1" y="172"/>
                    </a:moveTo>
                    <a:lnTo>
                      <a:pt x="8" y="128"/>
                    </a:lnTo>
                    <a:lnTo>
                      <a:pt x="16" y="97"/>
                    </a:lnTo>
                    <a:lnTo>
                      <a:pt x="27" y="62"/>
                    </a:lnTo>
                    <a:lnTo>
                      <a:pt x="40" y="31"/>
                    </a:lnTo>
                    <a:lnTo>
                      <a:pt x="57" y="0"/>
                    </a:lnTo>
                    <a:lnTo>
                      <a:pt x="64" y="3"/>
                    </a:lnTo>
                    <a:lnTo>
                      <a:pt x="58" y="25"/>
                    </a:lnTo>
                    <a:lnTo>
                      <a:pt x="38" y="73"/>
                    </a:lnTo>
                    <a:lnTo>
                      <a:pt x="28" y="110"/>
                    </a:lnTo>
                    <a:lnTo>
                      <a:pt x="20" y="152"/>
                    </a:lnTo>
                    <a:lnTo>
                      <a:pt x="19" y="179"/>
                    </a:lnTo>
                    <a:lnTo>
                      <a:pt x="28" y="149"/>
                    </a:lnTo>
                    <a:lnTo>
                      <a:pt x="42" y="118"/>
                    </a:lnTo>
                    <a:lnTo>
                      <a:pt x="59" y="89"/>
                    </a:lnTo>
                    <a:lnTo>
                      <a:pt x="77" y="67"/>
                    </a:lnTo>
                    <a:lnTo>
                      <a:pt x="95" y="49"/>
                    </a:lnTo>
                    <a:lnTo>
                      <a:pt x="94" y="61"/>
                    </a:lnTo>
                    <a:lnTo>
                      <a:pt x="74" y="95"/>
                    </a:lnTo>
                    <a:lnTo>
                      <a:pt x="54" y="132"/>
                    </a:lnTo>
                    <a:lnTo>
                      <a:pt x="54" y="136"/>
                    </a:lnTo>
                    <a:lnTo>
                      <a:pt x="40" y="173"/>
                    </a:lnTo>
                    <a:lnTo>
                      <a:pt x="32" y="199"/>
                    </a:lnTo>
                    <a:lnTo>
                      <a:pt x="24" y="206"/>
                    </a:lnTo>
                    <a:lnTo>
                      <a:pt x="21" y="208"/>
                    </a:lnTo>
                    <a:lnTo>
                      <a:pt x="14" y="200"/>
                    </a:lnTo>
                    <a:lnTo>
                      <a:pt x="16" y="188"/>
                    </a:lnTo>
                    <a:lnTo>
                      <a:pt x="7" y="195"/>
                    </a:lnTo>
                    <a:lnTo>
                      <a:pt x="0" y="186"/>
                    </a:lnTo>
                    <a:lnTo>
                      <a:pt x="1" y="172"/>
                    </a:lnTo>
                    <a:close/>
                  </a:path>
                </a:pathLst>
              </a:cu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65" name="Freeform 78"/>
              <p:cNvSpPr>
                <a:spLocks/>
              </p:cNvSpPr>
              <p:nvPr/>
            </p:nvSpPr>
            <p:spPr bwMode="auto">
              <a:xfrm>
                <a:off x="3236" y="3802"/>
                <a:ext cx="49" cy="224"/>
              </a:xfrm>
              <a:custGeom>
                <a:avLst/>
                <a:gdLst>
                  <a:gd name="T0" fmla="*/ 2 w 49"/>
                  <a:gd name="T1" fmla="*/ 191 h 224"/>
                  <a:gd name="T2" fmla="*/ 6 w 49"/>
                  <a:gd name="T3" fmla="*/ 142 h 224"/>
                  <a:gd name="T4" fmla="*/ 11 w 49"/>
                  <a:gd name="T5" fmla="*/ 111 h 224"/>
                  <a:gd name="T6" fmla="*/ 17 w 49"/>
                  <a:gd name="T7" fmla="*/ 78 h 224"/>
                  <a:gd name="T8" fmla="*/ 25 w 49"/>
                  <a:gd name="T9" fmla="*/ 47 h 224"/>
                  <a:gd name="T10" fmla="*/ 35 w 49"/>
                  <a:gd name="T11" fmla="*/ 18 h 224"/>
                  <a:gd name="T12" fmla="*/ 44 w 49"/>
                  <a:gd name="T13" fmla="*/ 0 h 224"/>
                  <a:gd name="T14" fmla="*/ 49 w 49"/>
                  <a:gd name="T15" fmla="*/ 5 h 224"/>
                  <a:gd name="T16" fmla="*/ 39 w 49"/>
                  <a:gd name="T17" fmla="*/ 50 h 224"/>
                  <a:gd name="T18" fmla="*/ 30 w 49"/>
                  <a:gd name="T19" fmla="*/ 101 h 224"/>
                  <a:gd name="T20" fmla="*/ 27 w 49"/>
                  <a:gd name="T21" fmla="*/ 142 h 224"/>
                  <a:gd name="T22" fmla="*/ 25 w 49"/>
                  <a:gd name="T23" fmla="*/ 176 h 224"/>
                  <a:gd name="T24" fmla="*/ 25 w 49"/>
                  <a:gd name="T25" fmla="*/ 208 h 224"/>
                  <a:gd name="T26" fmla="*/ 22 w 49"/>
                  <a:gd name="T27" fmla="*/ 218 h 224"/>
                  <a:gd name="T28" fmla="*/ 16 w 49"/>
                  <a:gd name="T29" fmla="*/ 224 h 224"/>
                  <a:gd name="T30" fmla="*/ 5 w 49"/>
                  <a:gd name="T31" fmla="*/ 220 h 224"/>
                  <a:gd name="T32" fmla="*/ 3 w 49"/>
                  <a:gd name="T33" fmla="*/ 213 h 224"/>
                  <a:gd name="T34" fmla="*/ 0 w 49"/>
                  <a:gd name="T35" fmla="*/ 198 h 224"/>
                  <a:gd name="T36" fmla="*/ 2 w 49"/>
                  <a:gd name="T37" fmla="*/ 191 h 22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9"/>
                  <a:gd name="T58" fmla="*/ 0 h 224"/>
                  <a:gd name="T59" fmla="*/ 49 w 49"/>
                  <a:gd name="T60" fmla="*/ 224 h 22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9" h="224">
                    <a:moveTo>
                      <a:pt x="2" y="191"/>
                    </a:moveTo>
                    <a:lnTo>
                      <a:pt x="6" y="142"/>
                    </a:lnTo>
                    <a:lnTo>
                      <a:pt x="11" y="111"/>
                    </a:lnTo>
                    <a:lnTo>
                      <a:pt x="17" y="78"/>
                    </a:lnTo>
                    <a:lnTo>
                      <a:pt x="25" y="47"/>
                    </a:lnTo>
                    <a:lnTo>
                      <a:pt x="35" y="18"/>
                    </a:lnTo>
                    <a:lnTo>
                      <a:pt x="44" y="0"/>
                    </a:lnTo>
                    <a:lnTo>
                      <a:pt x="49" y="5"/>
                    </a:lnTo>
                    <a:lnTo>
                      <a:pt x="39" y="50"/>
                    </a:lnTo>
                    <a:lnTo>
                      <a:pt x="30" y="101"/>
                    </a:lnTo>
                    <a:lnTo>
                      <a:pt x="27" y="142"/>
                    </a:lnTo>
                    <a:lnTo>
                      <a:pt x="25" y="176"/>
                    </a:lnTo>
                    <a:lnTo>
                      <a:pt x="25" y="208"/>
                    </a:lnTo>
                    <a:lnTo>
                      <a:pt x="22" y="218"/>
                    </a:lnTo>
                    <a:lnTo>
                      <a:pt x="16" y="224"/>
                    </a:lnTo>
                    <a:lnTo>
                      <a:pt x="5" y="220"/>
                    </a:lnTo>
                    <a:lnTo>
                      <a:pt x="3" y="213"/>
                    </a:lnTo>
                    <a:lnTo>
                      <a:pt x="0" y="198"/>
                    </a:lnTo>
                    <a:lnTo>
                      <a:pt x="2" y="191"/>
                    </a:lnTo>
                    <a:close/>
                  </a:path>
                </a:pathLst>
              </a:cu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66" name="Freeform 79"/>
              <p:cNvSpPr>
                <a:spLocks/>
              </p:cNvSpPr>
              <p:nvPr/>
            </p:nvSpPr>
            <p:spPr bwMode="auto">
              <a:xfrm>
                <a:off x="3095" y="3825"/>
                <a:ext cx="36" cy="180"/>
              </a:xfrm>
              <a:custGeom>
                <a:avLst/>
                <a:gdLst>
                  <a:gd name="T0" fmla="*/ 16 w 36"/>
                  <a:gd name="T1" fmla="*/ 0 h 180"/>
                  <a:gd name="T2" fmla="*/ 28 w 36"/>
                  <a:gd name="T3" fmla="*/ 33 h 180"/>
                  <a:gd name="T4" fmla="*/ 35 w 36"/>
                  <a:gd name="T5" fmla="*/ 62 h 180"/>
                  <a:gd name="T6" fmla="*/ 36 w 36"/>
                  <a:gd name="T7" fmla="*/ 93 h 180"/>
                  <a:gd name="T8" fmla="*/ 35 w 36"/>
                  <a:gd name="T9" fmla="*/ 122 h 180"/>
                  <a:gd name="T10" fmla="*/ 29 w 36"/>
                  <a:gd name="T11" fmla="*/ 151 h 180"/>
                  <a:gd name="T12" fmla="*/ 22 w 36"/>
                  <a:gd name="T13" fmla="*/ 170 h 180"/>
                  <a:gd name="T14" fmla="*/ 13 w 36"/>
                  <a:gd name="T15" fmla="*/ 180 h 180"/>
                  <a:gd name="T16" fmla="*/ 5 w 36"/>
                  <a:gd name="T17" fmla="*/ 178 h 180"/>
                  <a:gd name="T18" fmla="*/ 0 w 36"/>
                  <a:gd name="T19" fmla="*/ 170 h 180"/>
                  <a:gd name="T20" fmla="*/ 1 w 36"/>
                  <a:gd name="T21" fmla="*/ 159 h 180"/>
                  <a:gd name="T22" fmla="*/ 8 w 36"/>
                  <a:gd name="T23" fmla="*/ 145 h 180"/>
                  <a:gd name="T24" fmla="*/ 17 w 36"/>
                  <a:gd name="T25" fmla="*/ 124 h 180"/>
                  <a:gd name="T26" fmla="*/ 21 w 36"/>
                  <a:gd name="T27" fmla="*/ 99 h 180"/>
                  <a:gd name="T28" fmla="*/ 22 w 36"/>
                  <a:gd name="T29" fmla="*/ 75 h 180"/>
                  <a:gd name="T30" fmla="*/ 21 w 36"/>
                  <a:gd name="T31" fmla="*/ 51 h 180"/>
                  <a:gd name="T32" fmla="*/ 17 w 36"/>
                  <a:gd name="T33" fmla="*/ 32 h 180"/>
                  <a:gd name="T34" fmla="*/ 13 w 36"/>
                  <a:gd name="T35" fmla="*/ 10 h 180"/>
                  <a:gd name="T36" fmla="*/ 16 w 36"/>
                  <a:gd name="T37" fmla="*/ 0 h 18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6"/>
                  <a:gd name="T58" fmla="*/ 0 h 180"/>
                  <a:gd name="T59" fmla="*/ 36 w 36"/>
                  <a:gd name="T60" fmla="*/ 180 h 18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6" h="180">
                    <a:moveTo>
                      <a:pt x="16" y="0"/>
                    </a:moveTo>
                    <a:lnTo>
                      <a:pt x="28" y="33"/>
                    </a:lnTo>
                    <a:lnTo>
                      <a:pt x="35" y="62"/>
                    </a:lnTo>
                    <a:lnTo>
                      <a:pt x="36" y="93"/>
                    </a:lnTo>
                    <a:lnTo>
                      <a:pt x="35" y="122"/>
                    </a:lnTo>
                    <a:lnTo>
                      <a:pt x="29" y="151"/>
                    </a:lnTo>
                    <a:lnTo>
                      <a:pt x="22" y="170"/>
                    </a:lnTo>
                    <a:lnTo>
                      <a:pt x="13" y="180"/>
                    </a:lnTo>
                    <a:lnTo>
                      <a:pt x="5" y="178"/>
                    </a:lnTo>
                    <a:lnTo>
                      <a:pt x="0" y="170"/>
                    </a:lnTo>
                    <a:lnTo>
                      <a:pt x="1" y="159"/>
                    </a:lnTo>
                    <a:lnTo>
                      <a:pt x="8" y="145"/>
                    </a:lnTo>
                    <a:lnTo>
                      <a:pt x="17" y="124"/>
                    </a:lnTo>
                    <a:lnTo>
                      <a:pt x="21" y="99"/>
                    </a:lnTo>
                    <a:lnTo>
                      <a:pt x="22" y="75"/>
                    </a:lnTo>
                    <a:lnTo>
                      <a:pt x="21" y="51"/>
                    </a:lnTo>
                    <a:lnTo>
                      <a:pt x="17" y="32"/>
                    </a:lnTo>
                    <a:lnTo>
                      <a:pt x="13" y="10"/>
                    </a:lnTo>
                    <a:lnTo>
                      <a:pt x="16" y="0"/>
                    </a:lnTo>
                    <a:close/>
                  </a:path>
                </a:pathLst>
              </a:cu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67" name="Freeform 80"/>
              <p:cNvSpPr>
                <a:spLocks/>
              </p:cNvSpPr>
              <p:nvPr/>
            </p:nvSpPr>
            <p:spPr bwMode="auto">
              <a:xfrm>
                <a:off x="3065" y="3880"/>
                <a:ext cx="26" cy="144"/>
              </a:xfrm>
              <a:custGeom>
                <a:avLst/>
                <a:gdLst>
                  <a:gd name="T0" fmla="*/ 13 w 26"/>
                  <a:gd name="T1" fmla="*/ 0 h 144"/>
                  <a:gd name="T2" fmla="*/ 23 w 26"/>
                  <a:gd name="T3" fmla="*/ 24 h 144"/>
                  <a:gd name="T4" fmla="*/ 26 w 26"/>
                  <a:gd name="T5" fmla="*/ 51 h 144"/>
                  <a:gd name="T6" fmla="*/ 25 w 26"/>
                  <a:gd name="T7" fmla="*/ 77 h 144"/>
                  <a:gd name="T8" fmla="*/ 22 w 26"/>
                  <a:gd name="T9" fmla="*/ 105 h 144"/>
                  <a:gd name="T10" fmla="*/ 18 w 26"/>
                  <a:gd name="T11" fmla="*/ 130 h 144"/>
                  <a:gd name="T12" fmla="*/ 14 w 26"/>
                  <a:gd name="T13" fmla="*/ 144 h 144"/>
                  <a:gd name="T14" fmla="*/ 4 w 26"/>
                  <a:gd name="T15" fmla="*/ 144 h 144"/>
                  <a:gd name="T16" fmla="*/ 0 w 26"/>
                  <a:gd name="T17" fmla="*/ 135 h 144"/>
                  <a:gd name="T18" fmla="*/ 0 w 26"/>
                  <a:gd name="T19" fmla="*/ 122 h 144"/>
                  <a:gd name="T20" fmla="*/ 4 w 26"/>
                  <a:gd name="T21" fmla="*/ 98 h 144"/>
                  <a:gd name="T22" fmla="*/ 9 w 26"/>
                  <a:gd name="T23" fmla="*/ 65 h 144"/>
                  <a:gd name="T24" fmla="*/ 11 w 26"/>
                  <a:gd name="T25" fmla="*/ 34 h 144"/>
                  <a:gd name="T26" fmla="*/ 11 w 26"/>
                  <a:gd name="T27" fmla="*/ 9 h 144"/>
                  <a:gd name="T28" fmla="*/ 13 w 26"/>
                  <a:gd name="T29" fmla="*/ 0 h 14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6"/>
                  <a:gd name="T46" fmla="*/ 0 h 144"/>
                  <a:gd name="T47" fmla="*/ 26 w 26"/>
                  <a:gd name="T48" fmla="*/ 144 h 14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6" h="144">
                    <a:moveTo>
                      <a:pt x="13" y="0"/>
                    </a:moveTo>
                    <a:lnTo>
                      <a:pt x="23" y="24"/>
                    </a:lnTo>
                    <a:lnTo>
                      <a:pt x="26" y="51"/>
                    </a:lnTo>
                    <a:lnTo>
                      <a:pt x="25" y="77"/>
                    </a:lnTo>
                    <a:lnTo>
                      <a:pt x="22" y="105"/>
                    </a:lnTo>
                    <a:lnTo>
                      <a:pt x="18" y="130"/>
                    </a:lnTo>
                    <a:lnTo>
                      <a:pt x="14" y="144"/>
                    </a:lnTo>
                    <a:lnTo>
                      <a:pt x="4" y="144"/>
                    </a:lnTo>
                    <a:lnTo>
                      <a:pt x="0" y="135"/>
                    </a:lnTo>
                    <a:lnTo>
                      <a:pt x="0" y="122"/>
                    </a:lnTo>
                    <a:lnTo>
                      <a:pt x="4" y="98"/>
                    </a:lnTo>
                    <a:lnTo>
                      <a:pt x="9" y="65"/>
                    </a:lnTo>
                    <a:lnTo>
                      <a:pt x="11" y="34"/>
                    </a:lnTo>
                    <a:lnTo>
                      <a:pt x="11" y="9"/>
                    </a:lnTo>
                    <a:lnTo>
                      <a:pt x="13" y="0"/>
                    </a:lnTo>
                    <a:close/>
                  </a:path>
                </a:pathLst>
              </a:cu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68" name="Freeform 81"/>
              <p:cNvSpPr>
                <a:spLocks/>
              </p:cNvSpPr>
              <p:nvPr/>
            </p:nvSpPr>
            <p:spPr bwMode="auto">
              <a:xfrm>
                <a:off x="2983" y="3843"/>
                <a:ext cx="67" cy="174"/>
              </a:xfrm>
              <a:custGeom>
                <a:avLst/>
                <a:gdLst>
                  <a:gd name="T0" fmla="*/ 35 w 67"/>
                  <a:gd name="T1" fmla="*/ 0 h 174"/>
                  <a:gd name="T2" fmla="*/ 44 w 67"/>
                  <a:gd name="T3" fmla="*/ 33 h 174"/>
                  <a:gd name="T4" fmla="*/ 46 w 67"/>
                  <a:gd name="T5" fmla="*/ 69 h 174"/>
                  <a:gd name="T6" fmla="*/ 40 w 67"/>
                  <a:gd name="T7" fmla="*/ 108 h 174"/>
                  <a:gd name="T8" fmla="*/ 33 w 67"/>
                  <a:gd name="T9" fmla="*/ 136 h 174"/>
                  <a:gd name="T10" fmla="*/ 36 w 67"/>
                  <a:gd name="T11" fmla="*/ 100 h 174"/>
                  <a:gd name="T12" fmla="*/ 29 w 67"/>
                  <a:gd name="T13" fmla="*/ 73 h 174"/>
                  <a:gd name="T14" fmla="*/ 17 w 67"/>
                  <a:gd name="T15" fmla="*/ 48 h 174"/>
                  <a:gd name="T16" fmla="*/ 4 w 67"/>
                  <a:gd name="T17" fmla="*/ 36 h 174"/>
                  <a:gd name="T18" fmla="*/ 0 w 67"/>
                  <a:gd name="T19" fmla="*/ 44 h 174"/>
                  <a:gd name="T20" fmla="*/ 16 w 67"/>
                  <a:gd name="T21" fmla="*/ 77 h 174"/>
                  <a:gd name="T22" fmla="*/ 21 w 67"/>
                  <a:gd name="T23" fmla="*/ 103 h 174"/>
                  <a:gd name="T24" fmla="*/ 19 w 67"/>
                  <a:gd name="T25" fmla="*/ 128 h 174"/>
                  <a:gd name="T26" fmla="*/ 12 w 67"/>
                  <a:gd name="T27" fmla="*/ 158 h 174"/>
                  <a:gd name="T28" fmla="*/ 17 w 67"/>
                  <a:gd name="T29" fmla="*/ 170 h 174"/>
                  <a:gd name="T30" fmla="*/ 28 w 67"/>
                  <a:gd name="T31" fmla="*/ 174 h 174"/>
                  <a:gd name="T32" fmla="*/ 36 w 67"/>
                  <a:gd name="T33" fmla="*/ 162 h 174"/>
                  <a:gd name="T34" fmla="*/ 44 w 67"/>
                  <a:gd name="T35" fmla="*/ 169 h 174"/>
                  <a:gd name="T36" fmla="*/ 58 w 67"/>
                  <a:gd name="T37" fmla="*/ 166 h 174"/>
                  <a:gd name="T38" fmla="*/ 64 w 67"/>
                  <a:gd name="T39" fmla="*/ 150 h 174"/>
                  <a:gd name="T40" fmla="*/ 67 w 67"/>
                  <a:gd name="T41" fmla="*/ 126 h 174"/>
                  <a:gd name="T42" fmla="*/ 64 w 67"/>
                  <a:gd name="T43" fmla="*/ 83 h 174"/>
                  <a:gd name="T44" fmla="*/ 56 w 67"/>
                  <a:gd name="T45" fmla="*/ 37 h 174"/>
                  <a:gd name="T46" fmla="*/ 43 w 67"/>
                  <a:gd name="T47" fmla="*/ 0 h 174"/>
                  <a:gd name="T48" fmla="*/ 35 w 67"/>
                  <a:gd name="T49" fmla="*/ 0 h 17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7"/>
                  <a:gd name="T76" fmla="*/ 0 h 174"/>
                  <a:gd name="T77" fmla="*/ 67 w 67"/>
                  <a:gd name="T78" fmla="*/ 174 h 17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7" h="174">
                    <a:moveTo>
                      <a:pt x="35" y="0"/>
                    </a:moveTo>
                    <a:lnTo>
                      <a:pt x="44" y="33"/>
                    </a:lnTo>
                    <a:lnTo>
                      <a:pt x="46" y="69"/>
                    </a:lnTo>
                    <a:lnTo>
                      <a:pt x="40" y="108"/>
                    </a:lnTo>
                    <a:lnTo>
                      <a:pt x="33" y="136"/>
                    </a:lnTo>
                    <a:lnTo>
                      <a:pt x="36" y="100"/>
                    </a:lnTo>
                    <a:lnTo>
                      <a:pt x="29" y="73"/>
                    </a:lnTo>
                    <a:lnTo>
                      <a:pt x="17" y="48"/>
                    </a:lnTo>
                    <a:lnTo>
                      <a:pt x="4" y="36"/>
                    </a:lnTo>
                    <a:lnTo>
                      <a:pt x="0" y="44"/>
                    </a:lnTo>
                    <a:lnTo>
                      <a:pt x="16" y="77"/>
                    </a:lnTo>
                    <a:lnTo>
                      <a:pt x="21" y="103"/>
                    </a:lnTo>
                    <a:lnTo>
                      <a:pt x="19" y="128"/>
                    </a:lnTo>
                    <a:lnTo>
                      <a:pt x="12" y="158"/>
                    </a:lnTo>
                    <a:lnTo>
                      <a:pt x="17" y="170"/>
                    </a:lnTo>
                    <a:lnTo>
                      <a:pt x="28" y="174"/>
                    </a:lnTo>
                    <a:lnTo>
                      <a:pt x="36" y="162"/>
                    </a:lnTo>
                    <a:lnTo>
                      <a:pt x="44" y="169"/>
                    </a:lnTo>
                    <a:lnTo>
                      <a:pt x="58" y="166"/>
                    </a:lnTo>
                    <a:lnTo>
                      <a:pt x="64" y="150"/>
                    </a:lnTo>
                    <a:lnTo>
                      <a:pt x="67" y="126"/>
                    </a:lnTo>
                    <a:lnTo>
                      <a:pt x="64" y="83"/>
                    </a:lnTo>
                    <a:lnTo>
                      <a:pt x="56" y="37"/>
                    </a:lnTo>
                    <a:lnTo>
                      <a:pt x="43" y="0"/>
                    </a:lnTo>
                    <a:lnTo>
                      <a:pt x="35" y="0"/>
                    </a:lnTo>
                    <a:close/>
                  </a:path>
                </a:pathLst>
              </a:cu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69" name="Freeform 82"/>
              <p:cNvSpPr>
                <a:spLocks/>
              </p:cNvSpPr>
              <p:nvPr/>
            </p:nvSpPr>
            <p:spPr bwMode="auto">
              <a:xfrm>
                <a:off x="3197" y="3884"/>
                <a:ext cx="44" cy="140"/>
              </a:xfrm>
              <a:custGeom>
                <a:avLst/>
                <a:gdLst>
                  <a:gd name="T0" fmla="*/ 0 w 44"/>
                  <a:gd name="T1" fmla="*/ 0 h 140"/>
                  <a:gd name="T2" fmla="*/ 17 w 44"/>
                  <a:gd name="T3" fmla="*/ 20 h 140"/>
                  <a:gd name="T4" fmla="*/ 28 w 44"/>
                  <a:gd name="T5" fmla="*/ 45 h 140"/>
                  <a:gd name="T6" fmla="*/ 35 w 44"/>
                  <a:gd name="T7" fmla="*/ 71 h 140"/>
                  <a:gd name="T8" fmla="*/ 40 w 44"/>
                  <a:gd name="T9" fmla="*/ 98 h 140"/>
                  <a:gd name="T10" fmla="*/ 44 w 44"/>
                  <a:gd name="T11" fmla="*/ 122 h 140"/>
                  <a:gd name="T12" fmla="*/ 44 w 44"/>
                  <a:gd name="T13" fmla="*/ 138 h 140"/>
                  <a:gd name="T14" fmla="*/ 34 w 44"/>
                  <a:gd name="T15" fmla="*/ 140 h 140"/>
                  <a:gd name="T16" fmla="*/ 28 w 44"/>
                  <a:gd name="T17" fmla="*/ 133 h 140"/>
                  <a:gd name="T18" fmla="*/ 24 w 44"/>
                  <a:gd name="T19" fmla="*/ 121 h 140"/>
                  <a:gd name="T20" fmla="*/ 21 w 44"/>
                  <a:gd name="T21" fmla="*/ 97 h 140"/>
                  <a:gd name="T22" fmla="*/ 15 w 44"/>
                  <a:gd name="T23" fmla="*/ 64 h 140"/>
                  <a:gd name="T24" fmla="*/ 8 w 44"/>
                  <a:gd name="T25" fmla="*/ 33 h 140"/>
                  <a:gd name="T26" fmla="*/ 1 w 44"/>
                  <a:gd name="T27" fmla="*/ 9 h 140"/>
                  <a:gd name="T28" fmla="*/ 0 w 44"/>
                  <a:gd name="T29" fmla="*/ 0 h 14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4"/>
                  <a:gd name="T46" fmla="*/ 0 h 140"/>
                  <a:gd name="T47" fmla="*/ 44 w 44"/>
                  <a:gd name="T48" fmla="*/ 140 h 14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4" h="140">
                    <a:moveTo>
                      <a:pt x="0" y="0"/>
                    </a:moveTo>
                    <a:lnTo>
                      <a:pt x="17" y="20"/>
                    </a:lnTo>
                    <a:lnTo>
                      <a:pt x="28" y="45"/>
                    </a:lnTo>
                    <a:lnTo>
                      <a:pt x="35" y="71"/>
                    </a:lnTo>
                    <a:lnTo>
                      <a:pt x="40" y="98"/>
                    </a:lnTo>
                    <a:lnTo>
                      <a:pt x="44" y="122"/>
                    </a:lnTo>
                    <a:lnTo>
                      <a:pt x="44" y="138"/>
                    </a:lnTo>
                    <a:lnTo>
                      <a:pt x="34" y="140"/>
                    </a:lnTo>
                    <a:lnTo>
                      <a:pt x="28" y="133"/>
                    </a:lnTo>
                    <a:lnTo>
                      <a:pt x="24" y="121"/>
                    </a:lnTo>
                    <a:lnTo>
                      <a:pt x="21" y="97"/>
                    </a:lnTo>
                    <a:lnTo>
                      <a:pt x="15" y="64"/>
                    </a:lnTo>
                    <a:lnTo>
                      <a:pt x="8" y="33"/>
                    </a:lnTo>
                    <a:lnTo>
                      <a:pt x="1" y="9"/>
                    </a:lnTo>
                    <a:lnTo>
                      <a:pt x="0" y="0"/>
                    </a:lnTo>
                    <a:close/>
                  </a:path>
                </a:pathLst>
              </a:cu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70" name="Freeform 83"/>
              <p:cNvSpPr>
                <a:spLocks/>
              </p:cNvSpPr>
              <p:nvPr/>
            </p:nvSpPr>
            <p:spPr bwMode="auto">
              <a:xfrm>
                <a:off x="3338" y="3875"/>
                <a:ext cx="96" cy="144"/>
              </a:xfrm>
              <a:custGeom>
                <a:avLst/>
                <a:gdLst>
                  <a:gd name="T0" fmla="*/ 17 w 96"/>
                  <a:gd name="T1" fmla="*/ 3 h 144"/>
                  <a:gd name="T2" fmla="*/ 36 w 96"/>
                  <a:gd name="T3" fmla="*/ 26 h 144"/>
                  <a:gd name="T4" fmla="*/ 51 w 96"/>
                  <a:gd name="T5" fmla="*/ 54 h 144"/>
                  <a:gd name="T6" fmla="*/ 60 w 96"/>
                  <a:gd name="T7" fmla="*/ 87 h 144"/>
                  <a:gd name="T8" fmla="*/ 62 w 96"/>
                  <a:gd name="T9" fmla="*/ 112 h 144"/>
                  <a:gd name="T10" fmla="*/ 53 w 96"/>
                  <a:gd name="T11" fmla="*/ 82 h 144"/>
                  <a:gd name="T12" fmla="*/ 36 w 96"/>
                  <a:gd name="T13" fmla="*/ 63 h 144"/>
                  <a:gd name="T14" fmla="*/ 17 w 96"/>
                  <a:gd name="T15" fmla="*/ 46 h 144"/>
                  <a:gd name="T16" fmla="*/ 1 w 96"/>
                  <a:gd name="T17" fmla="*/ 41 h 144"/>
                  <a:gd name="T18" fmla="*/ 0 w 96"/>
                  <a:gd name="T19" fmla="*/ 48 h 144"/>
                  <a:gd name="T20" fmla="*/ 26 w 96"/>
                  <a:gd name="T21" fmla="*/ 70 h 144"/>
                  <a:gd name="T22" fmla="*/ 40 w 96"/>
                  <a:gd name="T23" fmla="*/ 90 h 144"/>
                  <a:gd name="T24" fmla="*/ 47 w 96"/>
                  <a:gd name="T25" fmla="*/ 110 h 144"/>
                  <a:gd name="T26" fmla="*/ 51 w 96"/>
                  <a:gd name="T27" fmla="*/ 136 h 144"/>
                  <a:gd name="T28" fmla="*/ 60 w 96"/>
                  <a:gd name="T29" fmla="*/ 144 h 144"/>
                  <a:gd name="T30" fmla="*/ 71 w 96"/>
                  <a:gd name="T31" fmla="*/ 144 h 144"/>
                  <a:gd name="T32" fmla="*/ 75 w 96"/>
                  <a:gd name="T33" fmla="*/ 132 h 144"/>
                  <a:gd name="T34" fmla="*/ 84 w 96"/>
                  <a:gd name="T35" fmla="*/ 135 h 144"/>
                  <a:gd name="T36" fmla="*/ 96 w 96"/>
                  <a:gd name="T37" fmla="*/ 129 h 144"/>
                  <a:gd name="T38" fmla="*/ 96 w 96"/>
                  <a:gd name="T39" fmla="*/ 113 h 144"/>
                  <a:gd name="T40" fmla="*/ 91 w 96"/>
                  <a:gd name="T41" fmla="*/ 93 h 144"/>
                  <a:gd name="T42" fmla="*/ 72 w 96"/>
                  <a:gd name="T43" fmla="*/ 59 h 144"/>
                  <a:gd name="T44" fmla="*/ 49 w 96"/>
                  <a:gd name="T45" fmla="*/ 26 h 144"/>
                  <a:gd name="T46" fmla="*/ 24 w 96"/>
                  <a:gd name="T47" fmla="*/ 0 h 144"/>
                  <a:gd name="T48" fmla="*/ 17 w 96"/>
                  <a:gd name="T49" fmla="*/ 3 h 14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6"/>
                  <a:gd name="T76" fmla="*/ 0 h 144"/>
                  <a:gd name="T77" fmla="*/ 96 w 96"/>
                  <a:gd name="T78" fmla="*/ 144 h 14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6" h="144">
                    <a:moveTo>
                      <a:pt x="17" y="3"/>
                    </a:moveTo>
                    <a:lnTo>
                      <a:pt x="36" y="26"/>
                    </a:lnTo>
                    <a:lnTo>
                      <a:pt x="51" y="54"/>
                    </a:lnTo>
                    <a:lnTo>
                      <a:pt x="60" y="87"/>
                    </a:lnTo>
                    <a:lnTo>
                      <a:pt x="62" y="112"/>
                    </a:lnTo>
                    <a:lnTo>
                      <a:pt x="53" y="82"/>
                    </a:lnTo>
                    <a:lnTo>
                      <a:pt x="36" y="63"/>
                    </a:lnTo>
                    <a:lnTo>
                      <a:pt x="17" y="46"/>
                    </a:lnTo>
                    <a:lnTo>
                      <a:pt x="1" y="41"/>
                    </a:lnTo>
                    <a:lnTo>
                      <a:pt x="0" y="48"/>
                    </a:lnTo>
                    <a:lnTo>
                      <a:pt x="26" y="70"/>
                    </a:lnTo>
                    <a:lnTo>
                      <a:pt x="40" y="90"/>
                    </a:lnTo>
                    <a:lnTo>
                      <a:pt x="47" y="110"/>
                    </a:lnTo>
                    <a:lnTo>
                      <a:pt x="51" y="136"/>
                    </a:lnTo>
                    <a:lnTo>
                      <a:pt x="60" y="144"/>
                    </a:lnTo>
                    <a:lnTo>
                      <a:pt x="71" y="144"/>
                    </a:lnTo>
                    <a:lnTo>
                      <a:pt x="75" y="132"/>
                    </a:lnTo>
                    <a:lnTo>
                      <a:pt x="84" y="135"/>
                    </a:lnTo>
                    <a:lnTo>
                      <a:pt x="96" y="129"/>
                    </a:lnTo>
                    <a:lnTo>
                      <a:pt x="96" y="113"/>
                    </a:lnTo>
                    <a:lnTo>
                      <a:pt x="91" y="93"/>
                    </a:lnTo>
                    <a:lnTo>
                      <a:pt x="72" y="59"/>
                    </a:lnTo>
                    <a:lnTo>
                      <a:pt x="49" y="26"/>
                    </a:lnTo>
                    <a:lnTo>
                      <a:pt x="24" y="0"/>
                    </a:lnTo>
                    <a:lnTo>
                      <a:pt x="17" y="3"/>
                    </a:lnTo>
                    <a:close/>
                  </a:path>
                </a:pathLst>
              </a:cu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71" name="Freeform 84"/>
              <p:cNvSpPr>
                <a:spLocks/>
              </p:cNvSpPr>
              <p:nvPr/>
            </p:nvSpPr>
            <p:spPr bwMode="auto">
              <a:xfrm>
                <a:off x="3267" y="3795"/>
                <a:ext cx="49" cy="225"/>
              </a:xfrm>
              <a:custGeom>
                <a:avLst/>
                <a:gdLst>
                  <a:gd name="T0" fmla="*/ 2 w 49"/>
                  <a:gd name="T1" fmla="*/ 191 h 225"/>
                  <a:gd name="T2" fmla="*/ 6 w 49"/>
                  <a:gd name="T3" fmla="*/ 142 h 225"/>
                  <a:gd name="T4" fmla="*/ 11 w 49"/>
                  <a:gd name="T5" fmla="*/ 111 h 225"/>
                  <a:gd name="T6" fmla="*/ 17 w 49"/>
                  <a:gd name="T7" fmla="*/ 77 h 225"/>
                  <a:gd name="T8" fmla="*/ 25 w 49"/>
                  <a:gd name="T9" fmla="*/ 46 h 225"/>
                  <a:gd name="T10" fmla="*/ 35 w 49"/>
                  <a:gd name="T11" fmla="*/ 18 h 225"/>
                  <a:gd name="T12" fmla="*/ 44 w 49"/>
                  <a:gd name="T13" fmla="*/ 0 h 225"/>
                  <a:gd name="T14" fmla="*/ 49 w 49"/>
                  <a:gd name="T15" fmla="*/ 4 h 225"/>
                  <a:gd name="T16" fmla="*/ 39 w 49"/>
                  <a:gd name="T17" fmla="*/ 50 h 225"/>
                  <a:gd name="T18" fmla="*/ 30 w 49"/>
                  <a:gd name="T19" fmla="*/ 101 h 225"/>
                  <a:gd name="T20" fmla="*/ 27 w 49"/>
                  <a:gd name="T21" fmla="*/ 142 h 225"/>
                  <a:gd name="T22" fmla="*/ 25 w 49"/>
                  <a:gd name="T23" fmla="*/ 176 h 225"/>
                  <a:gd name="T24" fmla="*/ 25 w 49"/>
                  <a:gd name="T25" fmla="*/ 208 h 225"/>
                  <a:gd name="T26" fmla="*/ 22 w 49"/>
                  <a:gd name="T27" fmla="*/ 218 h 225"/>
                  <a:gd name="T28" fmla="*/ 16 w 49"/>
                  <a:gd name="T29" fmla="*/ 225 h 225"/>
                  <a:gd name="T30" fmla="*/ 5 w 49"/>
                  <a:gd name="T31" fmla="*/ 221 h 225"/>
                  <a:gd name="T32" fmla="*/ 3 w 49"/>
                  <a:gd name="T33" fmla="*/ 213 h 225"/>
                  <a:gd name="T34" fmla="*/ 0 w 49"/>
                  <a:gd name="T35" fmla="*/ 199 h 225"/>
                  <a:gd name="T36" fmla="*/ 2 w 49"/>
                  <a:gd name="T37" fmla="*/ 191 h 22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9"/>
                  <a:gd name="T58" fmla="*/ 0 h 225"/>
                  <a:gd name="T59" fmla="*/ 49 w 49"/>
                  <a:gd name="T60" fmla="*/ 225 h 22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9" h="225">
                    <a:moveTo>
                      <a:pt x="2" y="191"/>
                    </a:moveTo>
                    <a:lnTo>
                      <a:pt x="6" y="142"/>
                    </a:lnTo>
                    <a:lnTo>
                      <a:pt x="11" y="111"/>
                    </a:lnTo>
                    <a:lnTo>
                      <a:pt x="17" y="77"/>
                    </a:lnTo>
                    <a:lnTo>
                      <a:pt x="25" y="46"/>
                    </a:lnTo>
                    <a:lnTo>
                      <a:pt x="35" y="18"/>
                    </a:lnTo>
                    <a:lnTo>
                      <a:pt x="44" y="0"/>
                    </a:lnTo>
                    <a:lnTo>
                      <a:pt x="49" y="4"/>
                    </a:lnTo>
                    <a:lnTo>
                      <a:pt x="39" y="50"/>
                    </a:lnTo>
                    <a:lnTo>
                      <a:pt x="30" y="101"/>
                    </a:lnTo>
                    <a:lnTo>
                      <a:pt x="27" y="142"/>
                    </a:lnTo>
                    <a:lnTo>
                      <a:pt x="25" y="176"/>
                    </a:lnTo>
                    <a:lnTo>
                      <a:pt x="25" y="208"/>
                    </a:lnTo>
                    <a:lnTo>
                      <a:pt x="22" y="218"/>
                    </a:lnTo>
                    <a:lnTo>
                      <a:pt x="16" y="225"/>
                    </a:lnTo>
                    <a:lnTo>
                      <a:pt x="5" y="221"/>
                    </a:lnTo>
                    <a:lnTo>
                      <a:pt x="3" y="213"/>
                    </a:lnTo>
                    <a:lnTo>
                      <a:pt x="0" y="199"/>
                    </a:lnTo>
                    <a:lnTo>
                      <a:pt x="2" y="191"/>
                    </a:lnTo>
                    <a:close/>
                  </a:path>
                </a:pathLst>
              </a:cu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72" name="Freeform 85"/>
              <p:cNvSpPr>
                <a:spLocks/>
              </p:cNvSpPr>
              <p:nvPr/>
            </p:nvSpPr>
            <p:spPr bwMode="auto">
              <a:xfrm>
                <a:off x="2824" y="3851"/>
                <a:ext cx="90" cy="170"/>
              </a:xfrm>
              <a:custGeom>
                <a:avLst/>
                <a:gdLst>
                  <a:gd name="T0" fmla="*/ 81 w 90"/>
                  <a:gd name="T1" fmla="*/ 148 h 170"/>
                  <a:gd name="T2" fmla="*/ 88 w 90"/>
                  <a:gd name="T3" fmla="*/ 112 h 170"/>
                  <a:gd name="T4" fmla="*/ 90 w 90"/>
                  <a:gd name="T5" fmla="*/ 86 h 170"/>
                  <a:gd name="T6" fmla="*/ 88 w 90"/>
                  <a:gd name="T7" fmla="*/ 57 h 170"/>
                  <a:gd name="T8" fmla="*/ 83 w 90"/>
                  <a:gd name="T9" fmla="*/ 28 h 170"/>
                  <a:gd name="T10" fmla="*/ 71 w 90"/>
                  <a:gd name="T11" fmla="*/ 0 h 170"/>
                  <a:gd name="T12" fmla="*/ 60 w 90"/>
                  <a:gd name="T13" fmla="*/ 0 h 170"/>
                  <a:gd name="T14" fmla="*/ 60 w 90"/>
                  <a:gd name="T15" fmla="*/ 19 h 170"/>
                  <a:gd name="T16" fmla="*/ 69 w 90"/>
                  <a:gd name="T17" fmla="*/ 61 h 170"/>
                  <a:gd name="T18" fmla="*/ 69 w 90"/>
                  <a:gd name="T19" fmla="*/ 93 h 170"/>
                  <a:gd name="T20" fmla="*/ 65 w 90"/>
                  <a:gd name="T21" fmla="*/ 128 h 170"/>
                  <a:gd name="T22" fmla="*/ 56 w 90"/>
                  <a:gd name="T23" fmla="*/ 148 h 170"/>
                  <a:gd name="T24" fmla="*/ 55 w 90"/>
                  <a:gd name="T25" fmla="*/ 123 h 170"/>
                  <a:gd name="T26" fmla="*/ 47 w 90"/>
                  <a:gd name="T27" fmla="*/ 95 h 170"/>
                  <a:gd name="T28" fmla="*/ 36 w 90"/>
                  <a:gd name="T29" fmla="*/ 68 h 170"/>
                  <a:gd name="T30" fmla="*/ 20 w 90"/>
                  <a:gd name="T31" fmla="*/ 45 h 170"/>
                  <a:gd name="T32" fmla="*/ 4 w 90"/>
                  <a:gd name="T33" fmla="*/ 26 h 170"/>
                  <a:gd name="T34" fmla="*/ 0 w 90"/>
                  <a:gd name="T35" fmla="*/ 36 h 170"/>
                  <a:gd name="T36" fmla="*/ 14 w 90"/>
                  <a:gd name="T37" fmla="*/ 68 h 170"/>
                  <a:gd name="T38" fmla="*/ 27 w 90"/>
                  <a:gd name="T39" fmla="*/ 102 h 170"/>
                  <a:gd name="T40" fmla="*/ 25 w 90"/>
                  <a:gd name="T41" fmla="*/ 106 h 170"/>
                  <a:gd name="T42" fmla="*/ 30 w 90"/>
                  <a:gd name="T43" fmla="*/ 137 h 170"/>
                  <a:gd name="T44" fmla="*/ 31 w 90"/>
                  <a:gd name="T45" fmla="*/ 160 h 170"/>
                  <a:gd name="T46" fmla="*/ 38 w 90"/>
                  <a:gd name="T47" fmla="*/ 168 h 170"/>
                  <a:gd name="T48" fmla="*/ 42 w 90"/>
                  <a:gd name="T49" fmla="*/ 170 h 170"/>
                  <a:gd name="T50" fmla="*/ 55 w 90"/>
                  <a:gd name="T51" fmla="*/ 166 h 170"/>
                  <a:gd name="T52" fmla="*/ 57 w 90"/>
                  <a:gd name="T53" fmla="*/ 156 h 170"/>
                  <a:gd name="T54" fmla="*/ 65 w 90"/>
                  <a:gd name="T55" fmla="*/ 165 h 170"/>
                  <a:gd name="T56" fmla="*/ 79 w 90"/>
                  <a:gd name="T57" fmla="*/ 159 h 170"/>
                  <a:gd name="T58" fmla="*/ 81 w 90"/>
                  <a:gd name="T59" fmla="*/ 148 h 17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90"/>
                  <a:gd name="T91" fmla="*/ 0 h 170"/>
                  <a:gd name="T92" fmla="*/ 90 w 90"/>
                  <a:gd name="T93" fmla="*/ 170 h 17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90" h="170">
                    <a:moveTo>
                      <a:pt x="81" y="148"/>
                    </a:moveTo>
                    <a:lnTo>
                      <a:pt x="88" y="112"/>
                    </a:lnTo>
                    <a:lnTo>
                      <a:pt x="90" y="86"/>
                    </a:lnTo>
                    <a:lnTo>
                      <a:pt x="88" y="57"/>
                    </a:lnTo>
                    <a:lnTo>
                      <a:pt x="83" y="28"/>
                    </a:lnTo>
                    <a:lnTo>
                      <a:pt x="71" y="0"/>
                    </a:lnTo>
                    <a:lnTo>
                      <a:pt x="60" y="0"/>
                    </a:lnTo>
                    <a:lnTo>
                      <a:pt x="60" y="19"/>
                    </a:lnTo>
                    <a:lnTo>
                      <a:pt x="69" y="61"/>
                    </a:lnTo>
                    <a:lnTo>
                      <a:pt x="69" y="93"/>
                    </a:lnTo>
                    <a:lnTo>
                      <a:pt x="65" y="128"/>
                    </a:lnTo>
                    <a:lnTo>
                      <a:pt x="56" y="148"/>
                    </a:lnTo>
                    <a:lnTo>
                      <a:pt x="55" y="123"/>
                    </a:lnTo>
                    <a:lnTo>
                      <a:pt x="47" y="95"/>
                    </a:lnTo>
                    <a:lnTo>
                      <a:pt x="36" y="68"/>
                    </a:lnTo>
                    <a:lnTo>
                      <a:pt x="20" y="45"/>
                    </a:lnTo>
                    <a:lnTo>
                      <a:pt x="4" y="26"/>
                    </a:lnTo>
                    <a:lnTo>
                      <a:pt x="0" y="36"/>
                    </a:lnTo>
                    <a:lnTo>
                      <a:pt x="14" y="68"/>
                    </a:lnTo>
                    <a:lnTo>
                      <a:pt x="27" y="102"/>
                    </a:lnTo>
                    <a:lnTo>
                      <a:pt x="25" y="106"/>
                    </a:lnTo>
                    <a:lnTo>
                      <a:pt x="30" y="137"/>
                    </a:lnTo>
                    <a:lnTo>
                      <a:pt x="31" y="160"/>
                    </a:lnTo>
                    <a:lnTo>
                      <a:pt x="38" y="168"/>
                    </a:lnTo>
                    <a:lnTo>
                      <a:pt x="42" y="170"/>
                    </a:lnTo>
                    <a:lnTo>
                      <a:pt x="55" y="166"/>
                    </a:lnTo>
                    <a:lnTo>
                      <a:pt x="57" y="156"/>
                    </a:lnTo>
                    <a:lnTo>
                      <a:pt x="65" y="165"/>
                    </a:lnTo>
                    <a:lnTo>
                      <a:pt x="79" y="159"/>
                    </a:lnTo>
                    <a:lnTo>
                      <a:pt x="81" y="148"/>
                    </a:lnTo>
                    <a:close/>
                  </a:path>
                </a:pathLst>
              </a:cu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473" name="Freeform 86"/>
              <p:cNvSpPr>
                <a:spLocks/>
              </p:cNvSpPr>
              <p:nvPr/>
            </p:nvSpPr>
            <p:spPr bwMode="auto">
              <a:xfrm>
                <a:off x="3402" y="3758"/>
                <a:ext cx="90" cy="250"/>
              </a:xfrm>
              <a:custGeom>
                <a:avLst/>
                <a:gdLst>
                  <a:gd name="T0" fmla="*/ 81 w 90"/>
                  <a:gd name="T1" fmla="*/ 218 h 250"/>
                  <a:gd name="T2" fmla="*/ 89 w 90"/>
                  <a:gd name="T3" fmla="*/ 165 h 250"/>
                  <a:gd name="T4" fmla="*/ 90 w 90"/>
                  <a:gd name="T5" fmla="*/ 127 h 250"/>
                  <a:gd name="T6" fmla="*/ 89 w 90"/>
                  <a:gd name="T7" fmla="*/ 83 h 250"/>
                  <a:gd name="T8" fmla="*/ 83 w 90"/>
                  <a:gd name="T9" fmla="*/ 42 h 250"/>
                  <a:gd name="T10" fmla="*/ 71 w 90"/>
                  <a:gd name="T11" fmla="*/ 0 h 250"/>
                  <a:gd name="T12" fmla="*/ 60 w 90"/>
                  <a:gd name="T13" fmla="*/ 0 h 250"/>
                  <a:gd name="T14" fmla="*/ 60 w 90"/>
                  <a:gd name="T15" fmla="*/ 27 h 250"/>
                  <a:gd name="T16" fmla="*/ 69 w 90"/>
                  <a:gd name="T17" fmla="*/ 90 h 250"/>
                  <a:gd name="T18" fmla="*/ 69 w 90"/>
                  <a:gd name="T19" fmla="*/ 136 h 250"/>
                  <a:gd name="T20" fmla="*/ 65 w 90"/>
                  <a:gd name="T21" fmla="*/ 187 h 250"/>
                  <a:gd name="T22" fmla="*/ 56 w 90"/>
                  <a:gd name="T23" fmla="*/ 218 h 250"/>
                  <a:gd name="T24" fmla="*/ 55 w 90"/>
                  <a:gd name="T25" fmla="*/ 181 h 250"/>
                  <a:gd name="T26" fmla="*/ 47 w 90"/>
                  <a:gd name="T27" fmla="*/ 139 h 250"/>
                  <a:gd name="T28" fmla="*/ 36 w 90"/>
                  <a:gd name="T29" fmla="*/ 99 h 250"/>
                  <a:gd name="T30" fmla="*/ 20 w 90"/>
                  <a:gd name="T31" fmla="*/ 66 h 250"/>
                  <a:gd name="T32" fmla="*/ 3 w 90"/>
                  <a:gd name="T33" fmla="*/ 38 h 250"/>
                  <a:gd name="T34" fmla="*/ 0 w 90"/>
                  <a:gd name="T35" fmla="*/ 53 h 250"/>
                  <a:gd name="T36" fmla="*/ 13 w 90"/>
                  <a:gd name="T37" fmla="*/ 99 h 250"/>
                  <a:gd name="T38" fmla="*/ 26 w 90"/>
                  <a:gd name="T39" fmla="*/ 151 h 250"/>
                  <a:gd name="T40" fmla="*/ 25 w 90"/>
                  <a:gd name="T41" fmla="*/ 155 h 250"/>
                  <a:gd name="T42" fmla="*/ 30 w 90"/>
                  <a:gd name="T43" fmla="*/ 202 h 250"/>
                  <a:gd name="T44" fmla="*/ 31 w 90"/>
                  <a:gd name="T45" fmla="*/ 236 h 250"/>
                  <a:gd name="T46" fmla="*/ 38 w 90"/>
                  <a:gd name="T47" fmla="*/ 247 h 250"/>
                  <a:gd name="T48" fmla="*/ 42 w 90"/>
                  <a:gd name="T49" fmla="*/ 250 h 250"/>
                  <a:gd name="T50" fmla="*/ 55 w 90"/>
                  <a:gd name="T51" fmla="*/ 244 h 250"/>
                  <a:gd name="T52" fmla="*/ 57 w 90"/>
                  <a:gd name="T53" fmla="*/ 229 h 250"/>
                  <a:gd name="T54" fmla="*/ 65 w 90"/>
                  <a:gd name="T55" fmla="*/ 242 h 250"/>
                  <a:gd name="T56" fmla="*/ 79 w 90"/>
                  <a:gd name="T57" fmla="*/ 234 h 250"/>
                  <a:gd name="T58" fmla="*/ 81 w 90"/>
                  <a:gd name="T59" fmla="*/ 218 h 25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90"/>
                  <a:gd name="T91" fmla="*/ 0 h 250"/>
                  <a:gd name="T92" fmla="*/ 90 w 90"/>
                  <a:gd name="T93" fmla="*/ 250 h 25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90" h="250">
                    <a:moveTo>
                      <a:pt x="81" y="218"/>
                    </a:moveTo>
                    <a:lnTo>
                      <a:pt x="89" y="165"/>
                    </a:lnTo>
                    <a:lnTo>
                      <a:pt x="90" y="127"/>
                    </a:lnTo>
                    <a:lnTo>
                      <a:pt x="89" y="83"/>
                    </a:lnTo>
                    <a:lnTo>
                      <a:pt x="83" y="42"/>
                    </a:lnTo>
                    <a:lnTo>
                      <a:pt x="71" y="0"/>
                    </a:lnTo>
                    <a:lnTo>
                      <a:pt x="60" y="0"/>
                    </a:lnTo>
                    <a:lnTo>
                      <a:pt x="60" y="27"/>
                    </a:lnTo>
                    <a:lnTo>
                      <a:pt x="69" y="90"/>
                    </a:lnTo>
                    <a:lnTo>
                      <a:pt x="69" y="136"/>
                    </a:lnTo>
                    <a:lnTo>
                      <a:pt x="65" y="187"/>
                    </a:lnTo>
                    <a:lnTo>
                      <a:pt x="56" y="218"/>
                    </a:lnTo>
                    <a:lnTo>
                      <a:pt x="55" y="181"/>
                    </a:lnTo>
                    <a:lnTo>
                      <a:pt x="47" y="139"/>
                    </a:lnTo>
                    <a:lnTo>
                      <a:pt x="36" y="99"/>
                    </a:lnTo>
                    <a:lnTo>
                      <a:pt x="20" y="66"/>
                    </a:lnTo>
                    <a:lnTo>
                      <a:pt x="3" y="38"/>
                    </a:lnTo>
                    <a:lnTo>
                      <a:pt x="0" y="53"/>
                    </a:lnTo>
                    <a:lnTo>
                      <a:pt x="13" y="99"/>
                    </a:lnTo>
                    <a:lnTo>
                      <a:pt x="26" y="151"/>
                    </a:lnTo>
                    <a:lnTo>
                      <a:pt x="25" y="155"/>
                    </a:lnTo>
                    <a:lnTo>
                      <a:pt x="30" y="202"/>
                    </a:lnTo>
                    <a:lnTo>
                      <a:pt x="31" y="236"/>
                    </a:lnTo>
                    <a:lnTo>
                      <a:pt x="38" y="247"/>
                    </a:lnTo>
                    <a:lnTo>
                      <a:pt x="42" y="250"/>
                    </a:lnTo>
                    <a:lnTo>
                      <a:pt x="55" y="244"/>
                    </a:lnTo>
                    <a:lnTo>
                      <a:pt x="57" y="229"/>
                    </a:lnTo>
                    <a:lnTo>
                      <a:pt x="65" y="242"/>
                    </a:lnTo>
                    <a:lnTo>
                      <a:pt x="79" y="234"/>
                    </a:lnTo>
                    <a:lnTo>
                      <a:pt x="81" y="218"/>
                    </a:lnTo>
                    <a:close/>
                  </a:path>
                </a:pathLst>
              </a:cu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Tree>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a:xfrm>
            <a:off x="685800" y="152400"/>
            <a:ext cx="7772400" cy="1143000"/>
          </a:xfrm>
        </p:spPr>
        <p:txBody>
          <a:bodyPr/>
          <a:lstStyle/>
          <a:p>
            <a:pPr eaLnBrk="1" hangingPunct="1"/>
            <a:r>
              <a:rPr lang="en-CA" altLang="en-US" smtClean="0"/>
              <a:t>Ask for 100%</a:t>
            </a:r>
          </a:p>
        </p:txBody>
      </p:sp>
      <p:sp>
        <p:nvSpPr>
          <p:cNvPr id="190467" name="Rectangle 3"/>
          <p:cNvSpPr>
            <a:spLocks noGrp="1" noChangeArrowheads="1"/>
          </p:cNvSpPr>
          <p:nvPr>
            <p:ph type="body" idx="1"/>
          </p:nvPr>
        </p:nvSpPr>
        <p:spPr>
          <a:xfrm>
            <a:off x="685800" y="1219200"/>
            <a:ext cx="7772400" cy="4114800"/>
          </a:xfrm>
        </p:spPr>
        <p:txBody>
          <a:bodyPr/>
          <a:lstStyle/>
          <a:p>
            <a:pPr algn="ctr" eaLnBrk="1" hangingPunct="1">
              <a:buFontTx/>
              <a:buNone/>
            </a:pPr>
            <a:r>
              <a:rPr lang="en-US" altLang="en-US" smtClean="0"/>
              <a:t> A good philosophy in life is to ask for 100% of what you want, </a:t>
            </a:r>
          </a:p>
          <a:p>
            <a:pPr algn="ctr" eaLnBrk="1" hangingPunct="1">
              <a:buFontTx/>
              <a:buNone/>
            </a:pPr>
            <a:r>
              <a:rPr lang="en-US" altLang="en-US" smtClean="0"/>
              <a:t>but not to assume that you will get it.</a:t>
            </a:r>
          </a:p>
          <a:p>
            <a:pPr lvl="1" eaLnBrk="1" hangingPunct="1"/>
            <a:r>
              <a:rPr lang="en-CA" altLang="en-US" smtClean="0"/>
              <a:t>What would you like to be true in the middle of your computation? </a:t>
            </a:r>
          </a:p>
          <a:p>
            <a:pPr eaLnBrk="1" hangingPunct="1">
              <a:buFontTx/>
              <a:buNone/>
            </a:pPr>
            <a:endParaRPr lang="en-CA" altLang="en-US" smtClean="0"/>
          </a:p>
        </p:txBody>
      </p:sp>
      <p:pic>
        <p:nvPicPr>
          <p:cNvPr id="190468" name="Picture 4" descr="j02261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0000" y="3505200"/>
            <a:ext cx="2390775" cy="318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xfrm>
            <a:off x="685800" y="76200"/>
            <a:ext cx="7772400" cy="1143000"/>
          </a:xfrm>
        </p:spPr>
        <p:txBody>
          <a:bodyPr/>
          <a:lstStyle/>
          <a:p>
            <a:pPr eaLnBrk="1" hangingPunct="1"/>
            <a:r>
              <a:rPr lang="en-CA" altLang="en-US" smtClean="0"/>
              <a:t>Ask for 100% </a:t>
            </a:r>
            <a:endParaRPr lang="en-US" altLang="en-US" smtClean="0"/>
          </a:p>
        </p:txBody>
      </p:sp>
      <p:sp>
        <p:nvSpPr>
          <p:cNvPr id="191491" name="Rectangle 3"/>
          <p:cNvSpPr>
            <a:spLocks noGrp="1" noChangeArrowheads="1"/>
          </p:cNvSpPr>
          <p:nvPr>
            <p:ph type="body" idx="1"/>
          </p:nvPr>
        </p:nvSpPr>
        <p:spPr>
          <a:xfrm>
            <a:off x="685800" y="1143000"/>
            <a:ext cx="7772400" cy="4114800"/>
          </a:xfrm>
        </p:spPr>
        <p:txBody>
          <a:bodyPr/>
          <a:lstStyle/>
          <a:p>
            <a:pPr algn="ctr" eaLnBrk="1" hangingPunct="1">
              <a:buFontTx/>
              <a:buNone/>
            </a:pPr>
            <a:r>
              <a:rPr lang="en-CA" altLang="en-US" dirty="0" smtClean="0"/>
              <a:t>Pretend that a genie has granted your wish.</a:t>
            </a:r>
            <a:endParaRPr lang="en-US" altLang="en-US" dirty="0" smtClean="0"/>
          </a:p>
          <a:p>
            <a:pPr lvl="1" eaLnBrk="1" hangingPunct="1"/>
            <a:r>
              <a:rPr lang="en-CA" altLang="en-US" dirty="0" smtClean="0"/>
              <a:t>You are now in the middle of your computation and your dream loop invariant is true. </a:t>
            </a:r>
          </a:p>
          <a:p>
            <a:pPr eaLnBrk="1" hangingPunct="1"/>
            <a:endParaRPr lang="en-CA" altLang="en-US" dirty="0" smtClean="0"/>
          </a:p>
        </p:txBody>
      </p:sp>
      <p:pic>
        <p:nvPicPr>
          <p:cNvPr id="191492" name="Picture 4" descr="j012814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32200" y="2895600"/>
            <a:ext cx="1854200" cy="389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1239" name="Freeform 7"/>
          <p:cNvSpPr>
            <a:spLocks/>
          </p:cNvSpPr>
          <p:nvPr/>
        </p:nvSpPr>
        <p:spPr bwMode="auto">
          <a:xfrm>
            <a:off x="914400" y="3886200"/>
            <a:ext cx="1143000" cy="1092200"/>
          </a:xfrm>
          <a:custGeom>
            <a:avLst/>
            <a:gdLst>
              <a:gd name="T0" fmla="*/ 2147483647 w 720"/>
              <a:gd name="T1" fmla="*/ 0 h 688"/>
              <a:gd name="T2" fmla="*/ 2147483647 w 720"/>
              <a:gd name="T3" fmla="*/ 2147483647 h 688"/>
              <a:gd name="T4" fmla="*/ 2147483647 w 720"/>
              <a:gd name="T5" fmla="*/ 2147483647 h 688"/>
              <a:gd name="T6" fmla="*/ 2147483647 w 720"/>
              <a:gd name="T7" fmla="*/ 2147483647 h 688"/>
              <a:gd name="T8" fmla="*/ 2147483647 w 720"/>
              <a:gd name="T9" fmla="*/ 0 h 688"/>
              <a:gd name="T10" fmla="*/ 0 60000 65536"/>
              <a:gd name="T11" fmla="*/ 0 60000 65536"/>
              <a:gd name="T12" fmla="*/ 0 60000 65536"/>
              <a:gd name="T13" fmla="*/ 0 60000 65536"/>
              <a:gd name="T14" fmla="*/ 0 60000 65536"/>
              <a:gd name="T15" fmla="*/ 0 w 720"/>
              <a:gd name="T16" fmla="*/ 0 h 688"/>
              <a:gd name="T17" fmla="*/ 720 w 720"/>
              <a:gd name="T18" fmla="*/ 688 h 688"/>
            </a:gdLst>
            <a:ahLst/>
            <a:cxnLst>
              <a:cxn ang="T10">
                <a:pos x="T0" y="T1"/>
              </a:cxn>
              <a:cxn ang="T11">
                <a:pos x="T2" y="T3"/>
              </a:cxn>
              <a:cxn ang="T12">
                <a:pos x="T4" y="T5"/>
              </a:cxn>
              <a:cxn ang="T13">
                <a:pos x="T6" y="T7"/>
              </a:cxn>
              <a:cxn ang="T14">
                <a:pos x="T8" y="T9"/>
              </a:cxn>
            </a:cxnLst>
            <a:rect l="T15" t="T16" r="T17" b="T18"/>
            <a:pathLst>
              <a:path w="720" h="688">
                <a:moveTo>
                  <a:pt x="248" y="0"/>
                </a:moveTo>
                <a:cubicBezTo>
                  <a:pt x="124" y="64"/>
                  <a:pt x="0" y="128"/>
                  <a:pt x="8" y="240"/>
                </a:cubicBezTo>
                <a:cubicBezTo>
                  <a:pt x="16" y="352"/>
                  <a:pt x="184" y="656"/>
                  <a:pt x="296" y="672"/>
                </a:cubicBezTo>
                <a:cubicBezTo>
                  <a:pt x="408" y="688"/>
                  <a:pt x="640" y="448"/>
                  <a:pt x="680" y="336"/>
                </a:cubicBezTo>
                <a:cubicBezTo>
                  <a:pt x="720" y="224"/>
                  <a:pt x="628" y="112"/>
                  <a:pt x="536" y="0"/>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0357" name="Rectangle 8"/>
          <p:cNvSpPr>
            <a:spLocks noGrp="1" noChangeArrowheads="1"/>
          </p:cNvSpPr>
          <p:nvPr>
            <p:ph type="title"/>
          </p:nvPr>
        </p:nvSpPr>
        <p:spPr>
          <a:xfrm>
            <a:off x="3048000" y="228600"/>
            <a:ext cx="6096000" cy="1143000"/>
          </a:xfrm>
          <a:noFill/>
        </p:spPr>
        <p:txBody>
          <a:bodyPr/>
          <a:lstStyle/>
          <a:p>
            <a:pPr eaLnBrk="1" hangingPunct="1"/>
            <a:r>
              <a:rPr lang="en-US" altLang="en-US" smtClean="0"/>
              <a:t>Iterative Algorithms </a:t>
            </a:r>
            <a:br>
              <a:rPr lang="en-US" altLang="en-US" smtClean="0"/>
            </a:br>
            <a:r>
              <a:rPr lang="en-US" altLang="en-US" smtClean="0"/>
              <a:t>Loop Invariants </a:t>
            </a:r>
          </a:p>
        </p:txBody>
      </p:sp>
      <p:sp>
        <p:nvSpPr>
          <p:cNvPr id="100358" name="Text Box 9"/>
          <p:cNvSpPr txBox="1">
            <a:spLocks noChangeArrowheads="1"/>
          </p:cNvSpPr>
          <p:nvPr/>
        </p:nvSpPr>
        <p:spPr bwMode="auto">
          <a:xfrm>
            <a:off x="0" y="1588"/>
            <a:ext cx="4639412" cy="7417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a:t>Max( A )</a:t>
            </a:r>
          </a:p>
          <a:p>
            <a:pPr eaLnBrk="1" hangingPunct="1">
              <a:spcBef>
                <a:spcPct val="0"/>
              </a:spcBef>
              <a:buFontTx/>
              <a:buNone/>
            </a:pPr>
            <a:r>
              <a:rPr lang="en-CA" altLang="en-US" sz="2800" i="0" dirty="0">
                <a:solidFill>
                  <a:srgbClr val="33CC33"/>
                </a:solidFill>
              </a:rPr>
              <a:t>“</a:t>
            </a:r>
            <a:r>
              <a:rPr lang="en-CA" altLang="en-US" sz="2800" i="0" dirty="0" err="1">
                <a:solidFill>
                  <a:srgbClr val="33CC33"/>
                </a:solidFill>
              </a:rPr>
              <a:t>preCond</a:t>
            </a:r>
            <a:r>
              <a:rPr lang="en-CA" altLang="en-US" sz="2800" i="0" dirty="0">
                <a:solidFill>
                  <a:srgbClr val="33CC33"/>
                </a:solidFill>
              </a:rPr>
              <a:t>:</a:t>
            </a:r>
          </a:p>
          <a:p>
            <a:pPr eaLnBrk="1" hangingPunct="1">
              <a:spcBef>
                <a:spcPct val="0"/>
              </a:spcBef>
              <a:buFontTx/>
              <a:buNone/>
            </a:pPr>
            <a:r>
              <a:rPr lang="en-CA" altLang="en-US" sz="2800" i="0" dirty="0">
                <a:solidFill>
                  <a:srgbClr val="33CC33"/>
                </a:solidFill>
              </a:rPr>
              <a:t>  Input is </a:t>
            </a:r>
            <a:r>
              <a:rPr lang="en-CA" altLang="en-US" sz="2800" i="0" dirty="0" smtClean="0">
                <a:solidFill>
                  <a:srgbClr val="33CC33"/>
                </a:solidFill>
              </a:rPr>
              <a:t>array A[1..n] </a:t>
            </a:r>
            <a:endParaRPr lang="en-CA" altLang="en-US" sz="2800" i="0" dirty="0">
              <a:solidFill>
                <a:srgbClr val="33CC33"/>
              </a:solidFill>
            </a:endParaRPr>
          </a:p>
          <a:p>
            <a:pPr eaLnBrk="1" hangingPunct="1">
              <a:spcBef>
                <a:spcPct val="0"/>
              </a:spcBef>
              <a:buFontTx/>
              <a:buNone/>
            </a:pPr>
            <a:r>
              <a:rPr lang="en-CA" altLang="en-US" sz="2800" i="0" dirty="0">
                <a:solidFill>
                  <a:srgbClr val="33CC33"/>
                </a:solidFill>
              </a:rPr>
              <a:t>  of n values.”</a:t>
            </a:r>
            <a:r>
              <a:rPr lang="en-CA" altLang="en-US" sz="2800" i="0" dirty="0"/>
              <a:t>          </a:t>
            </a:r>
          </a:p>
          <a:p>
            <a:pPr eaLnBrk="1" hangingPunct="1">
              <a:spcBef>
                <a:spcPct val="0"/>
              </a:spcBef>
              <a:buFontTx/>
              <a:buNone/>
            </a:pPr>
            <a:r>
              <a:rPr lang="en-CA" altLang="en-US" sz="2800" i="0" dirty="0" err="1">
                <a:solidFill>
                  <a:schemeClr val="accent2"/>
                </a:solidFill>
              </a:rPr>
              <a:t>i</a:t>
            </a:r>
            <a:r>
              <a:rPr lang="en-CA" altLang="en-US" sz="2800" i="0" dirty="0">
                <a:solidFill>
                  <a:schemeClr val="accent2"/>
                </a:solidFill>
              </a:rPr>
              <a:t> = 1</a:t>
            </a:r>
            <a:br>
              <a:rPr lang="en-CA" altLang="en-US" sz="2800" i="0" dirty="0">
                <a:solidFill>
                  <a:schemeClr val="accent2"/>
                </a:solidFill>
              </a:rPr>
            </a:br>
            <a:r>
              <a:rPr lang="en-CA" altLang="en-US" sz="2800" i="0" dirty="0">
                <a:solidFill>
                  <a:schemeClr val="accent2"/>
                </a:solidFill>
              </a:rPr>
              <a:t>m = A[1] </a:t>
            </a:r>
            <a:endParaRPr lang="en-US" altLang="en-US" sz="2800" i="0" dirty="0"/>
          </a:p>
          <a:p>
            <a:pPr eaLnBrk="1" hangingPunct="1">
              <a:spcBef>
                <a:spcPct val="0"/>
              </a:spcBef>
              <a:buFontTx/>
              <a:buNone/>
            </a:pPr>
            <a:r>
              <a:rPr lang="en-CA" altLang="en-US" sz="2800" i="0" dirty="0"/>
              <a:t>loop  </a:t>
            </a:r>
          </a:p>
          <a:p>
            <a:pPr eaLnBrk="1" hangingPunct="1">
              <a:spcBef>
                <a:spcPct val="0"/>
              </a:spcBef>
              <a:buFontTx/>
              <a:buNone/>
            </a:pPr>
            <a:r>
              <a:rPr lang="en-CA" altLang="en-US" sz="2800" i="0" dirty="0"/>
              <a:t>      </a:t>
            </a:r>
            <a:r>
              <a:rPr lang="en-CA" altLang="en-US" sz="2800" i="0" dirty="0">
                <a:solidFill>
                  <a:srgbClr val="33CC33"/>
                </a:solidFill>
              </a:rPr>
              <a:t>“loop-invariant:</a:t>
            </a:r>
          </a:p>
          <a:p>
            <a:pPr eaLnBrk="1" hangingPunct="1">
              <a:spcBef>
                <a:spcPct val="0"/>
              </a:spcBef>
              <a:buFontTx/>
              <a:buNone/>
            </a:pPr>
            <a:r>
              <a:rPr lang="en-CA" altLang="en-US" sz="2800" i="0" dirty="0">
                <a:solidFill>
                  <a:srgbClr val="33CC33"/>
                </a:solidFill>
              </a:rPr>
              <a:t>        m is max in </a:t>
            </a:r>
            <a:r>
              <a:rPr lang="en-CA" altLang="en-US" sz="2800" i="0" dirty="0" smtClean="0">
                <a:solidFill>
                  <a:srgbClr val="33CC33"/>
                </a:solidFill>
              </a:rPr>
              <a:t>{A[1]..A[</a:t>
            </a:r>
            <a:r>
              <a:rPr lang="en-CA" altLang="en-US" sz="2800" i="0" dirty="0" err="1" smtClean="0">
                <a:solidFill>
                  <a:srgbClr val="33CC33"/>
                </a:solidFill>
              </a:rPr>
              <a:t>i</a:t>
            </a:r>
            <a:r>
              <a:rPr lang="en-CA" altLang="en-US" sz="2800" i="0" dirty="0" smtClean="0">
                <a:solidFill>
                  <a:srgbClr val="33CC33"/>
                </a:solidFill>
              </a:rPr>
              <a:t>]}”</a:t>
            </a:r>
            <a:endParaRPr lang="en-CA" altLang="en-US" sz="2800" i="0" dirty="0">
              <a:solidFill>
                <a:srgbClr val="33CC33"/>
              </a:solidFill>
            </a:endParaRPr>
          </a:p>
          <a:p>
            <a:pPr eaLnBrk="1" hangingPunct="1">
              <a:spcBef>
                <a:spcPct val="0"/>
              </a:spcBef>
              <a:buFontTx/>
              <a:buNone/>
            </a:pPr>
            <a:r>
              <a:rPr lang="en-CA" altLang="en-US" sz="2800" i="0" dirty="0"/>
              <a:t>      exit when </a:t>
            </a:r>
            <a:r>
              <a:rPr lang="en-CA" altLang="en-US" sz="2800" i="0" dirty="0">
                <a:solidFill>
                  <a:schemeClr val="accent1"/>
                </a:solidFill>
              </a:rPr>
              <a:t>(</a:t>
            </a:r>
            <a:r>
              <a:rPr lang="en-CA" altLang="en-US" sz="2800" i="0" dirty="0" err="1">
                <a:solidFill>
                  <a:schemeClr val="accent1"/>
                </a:solidFill>
              </a:rPr>
              <a:t>i</a:t>
            </a:r>
            <a:r>
              <a:rPr lang="en-CA" altLang="en-US" sz="2800" i="0" dirty="0">
                <a:solidFill>
                  <a:schemeClr val="accent1"/>
                </a:solidFill>
              </a:rPr>
              <a:t>=n)</a:t>
            </a:r>
          </a:p>
          <a:p>
            <a:pPr eaLnBrk="1" hangingPunct="1">
              <a:spcBef>
                <a:spcPct val="0"/>
              </a:spcBef>
              <a:buFontTx/>
              <a:buNone/>
            </a:pPr>
            <a:r>
              <a:rPr lang="en-CA" altLang="en-US" sz="2800" i="0" dirty="0" smtClean="0"/>
              <a:t>      </a:t>
            </a:r>
            <a:r>
              <a:rPr lang="en-CA" altLang="en-US" sz="2800" i="0" dirty="0" smtClean="0">
                <a:solidFill>
                  <a:schemeClr val="accent2"/>
                </a:solidFill>
              </a:rPr>
              <a:t>m = max(</a:t>
            </a:r>
            <a:r>
              <a:rPr lang="en-CA" altLang="en-US" sz="2800" i="0" dirty="0" err="1" smtClean="0">
                <a:solidFill>
                  <a:schemeClr val="accent2"/>
                </a:solidFill>
              </a:rPr>
              <a:t>m,A</a:t>
            </a:r>
            <a:r>
              <a:rPr lang="en-CA" altLang="en-US" sz="2800" i="0" dirty="0" smtClean="0">
                <a:solidFill>
                  <a:schemeClr val="accent2"/>
                </a:solidFill>
              </a:rPr>
              <a:t>[i+1]) </a:t>
            </a:r>
            <a:r>
              <a:rPr lang="en-CA" altLang="en-US" sz="2800" i="0" dirty="0">
                <a:solidFill>
                  <a:schemeClr val="accent2"/>
                </a:solidFill>
              </a:rPr>
              <a:t/>
            </a:r>
            <a:br>
              <a:rPr lang="en-CA" altLang="en-US" sz="2800" i="0" dirty="0">
                <a:solidFill>
                  <a:schemeClr val="accent2"/>
                </a:solidFill>
              </a:rPr>
            </a:br>
            <a:r>
              <a:rPr lang="en-CA" altLang="en-US" sz="2800" i="0" dirty="0">
                <a:solidFill>
                  <a:schemeClr val="accent2"/>
                </a:solidFill>
              </a:rPr>
              <a:t>      </a:t>
            </a:r>
            <a:r>
              <a:rPr lang="en-CA" altLang="en-US" sz="2800" i="0" dirty="0" err="1" smtClean="0">
                <a:solidFill>
                  <a:schemeClr val="accent2"/>
                </a:solidFill>
              </a:rPr>
              <a:t>i</a:t>
            </a:r>
            <a:r>
              <a:rPr lang="en-CA" altLang="en-US" sz="2800" i="0" dirty="0" smtClean="0">
                <a:solidFill>
                  <a:schemeClr val="accent2"/>
                </a:solidFill>
              </a:rPr>
              <a:t> = </a:t>
            </a:r>
            <a:r>
              <a:rPr lang="en-CA" altLang="en-US" sz="2800" i="0" dirty="0" err="1" smtClean="0">
                <a:solidFill>
                  <a:schemeClr val="accent2"/>
                </a:solidFill>
              </a:rPr>
              <a:t>i</a:t>
            </a:r>
            <a:r>
              <a:rPr lang="en-CA" altLang="en-US" sz="2800" i="0" dirty="0" smtClean="0">
                <a:solidFill>
                  <a:schemeClr val="accent2"/>
                </a:solidFill>
              </a:rPr>
              <a:t> + 1 </a:t>
            </a:r>
            <a:endParaRPr lang="en-CA" altLang="en-US" sz="2800" i="0" dirty="0">
              <a:solidFill>
                <a:schemeClr val="accent2"/>
              </a:solidFill>
            </a:endParaRPr>
          </a:p>
          <a:p>
            <a:pPr eaLnBrk="1" hangingPunct="1">
              <a:spcBef>
                <a:spcPct val="0"/>
              </a:spcBef>
              <a:buFontTx/>
              <a:buNone/>
            </a:pPr>
            <a:r>
              <a:rPr lang="en-US" altLang="en-US" sz="2800" i="0" dirty="0" err="1"/>
              <a:t>endloop</a:t>
            </a:r>
            <a:r>
              <a:rPr lang="en-CA" altLang="en-US" sz="2800" i="0" dirty="0">
                <a:solidFill>
                  <a:schemeClr val="accent2"/>
                </a:solidFill>
              </a:rPr>
              <a:t> </a:t>
            </a:r>
            <a:endParaRPr lang="en-US" altLang="en-US" sz="2800" i="0" dirty="0">
              <a:solidFill>
                <a:schemeClr val="accent2"/>
              </a:solidFill>
            </a:endParaRPr>
          </a:p>
          <a:p>
            <a:pPr eaLnBrk="1" hangingPunct="1">
              <a:spcBef>
                <a:spcPct val="0"/>
              </a:spcBef>
              <a:buFontTx/>
              <a:buNone/>
            </a:pPr>
            <a:r>
              <a:rPr lang="en-CA" altLang="en-US" sz="2800" i="0" dirty="0">
                <a:solidFill>
                  <a:schemeClr val="accent2"/>
                </a:solidFill>
              </a:rPr>
              <a:t>return(m)</a:t>
            </a:r>
          </a:p>
          <a:p>
            <a:pPr eaLnBrk="1" hangingPunct="1">
              <a:spcBef>
                <a:spcPct val="0"/>
              </a:spcBef>
              <a:buFontTx/>
              <a:buNone/>
            </a:pPr>
            <a:r>
              <a:rPr lang="en-CA" altLang="en-US" sz="2800" i="0" dirty="0">
                <a:solidFill>
                  <a:srgbClr val="33CC33"/>
                </a:solidFill>
              </a:rPr>
              <a:t>“</a:t>
            </a:r>
            <a:r>
              <a:rPr lang="en-CA" altLang="en-US" sz="2800" i="0" dirty="0" err="1">
                <a:solidFill>
                  <a:srgbClr val="33CC33"/>
                </a:solidFill>
              </a:rPr>
              <a:t>postCond</a:t>
            </a:r>
            <a:r>
              <a:rPr lang="en-CA" altLang="en-US" sz="2800" i="0" dirty="0">
                <a:solidFill>
                  <a:srgbClr val="33CC33"/>
                </a:solidFill>
              </a:rPr>
              <a:t>:</a:t>
            </a:r>
          </a:p>
          <a:p>
            <a:pPr eaLnBrk="1" hangingPunct="1">
              <a:spcBef>
                <a:spcPct val="0"/>
              </a:spcBef>
              <a:buFontTx/>
              <a:buNone/>
            </a:pPr>
            <a:r>
              <a:rPr lang="en-CA" altLang="en-US" sz="2800" i="0" dirty="0">
                <a:solidFill>
                  <a:srgbClr val="33CC33"/>
                </a:solidFill>
              </a:rPr>
              <a:t>  m is max in </a:t>
            </a:r>
            <a:r>
              <a:rPr lang="en-CA" altLang="en-US" sz="2800" i="0" dirty="0" smtClean="0">
                <a:solidFill>
                  <a:srgbClr val="33CC33"/>
                </a:solidFill>
              </a:rPr>
              <a:t>{A[1]..A[n]}”</a:t>
            </a:r>
            <a:endParaRPr lang="en-CA" altLang="en-US" sz="2800" i="0" dirty="0">
              <a:solidFill>
                <a:srgbClr val="33CC33"/>
              </a:solidFill>
            </a:endParaRPr>
          </a:p>
          <a:p>
            <a:pPr eaLnBrk="1" hangingPunct="1">
              <a:spcBef>
                <a:spcPct val="0"/>
              </a:spcBef>
              <a:buFontTx/>
              <a:buNone/>
            </a:pPr>
            <a:endParaRPr lang="en-CA" altLang="en-US" sz="2800" i="0" dirty="0">
              <a:solidFill>
                <a:srgbClr val="33CC33"/>
              </a:solidFill>
            </a:endParaRPr>
          </a:p>
        </p:txBody>
      </p:sp>
      <p:sp>
        <p:nvSpPr>
          <p:cNvPr id="991243" name="Freeform 11"/>
          <p:cNvSpPr>
            <a:spLocks/>
          </p:cNvSpPr>
          <p:nvPr/>
        </p:nvSpPr>
        <p:spPr bwMode="auto">
          <a:xfrm>
            <a:off x="1066800" y="3886200"/>
            <a:ext cx="1143000" cy="1092200"/>
          </a:xfrm>
          <a:custGeom>
            <a:avLst/>
            <a:gdLst>
              <a:gd name="T0" fmla="*/ 2147483647 w 720"/>
              <a:gd name="T1" fmla="*/ 0 h 688"/>
              <a:gd name="T2" fmla="*/ 2147483647 w 720"/>
              <a:gd name="T3" fmla="*/ 2147483647 h 688"/>
              <a:gd name="T4" fmla="*/ 2147483647 w 720"/>
              <a:gd name="T5" fmla="*/ 2147483647 h 688"/>
              <a:gd name="T6" fmla="*/ 2147483647 w 720"/>
              <a:gd name="T7" fmla="*/ 2147483647 h 688"/>
              <a:gd name="T8" fmla="*/ 2147483647 w 720"/>
              <a:gd name="T9" fmla="*/ 0 h 688"/>
              <a:gd name="T10" fmla="*/ 0 60000 65536"/>
              <a:gd name="T11" fmla="*/ 0 60000 65536"/>
              <a:gd name="T12" fmla="*/ 0 60000 65536"/>
              <a:gd name="T13" fmla="*/ 0 60000 65536"/>
              <a:gd name="T14" fmla="*/ 0 60000 65536"/>
              <a:gd name="T15" fmla="*/ 0 w 720"/>
              <a:gd name="T16" fmla="*/ 0 h 688"/>
              <a:gd name="T17" fmla="*/ 720 w 720"/>
              <a:gd name="T18" fmla="*/ 688 h 688"/>
            </a:gdLst>
            <a:ahLst/>
            <a:cxnLst>
              <a:cxn ang="T10">
                <a:pos x="T0" y="T1"/>
              </a:cxn>
              <a:cxn ang="T11">
                <a:pos x="T2" y="T3"/>
              </a:cxn>
              <a:cxn ang="T12">
                <a:pos x="T4" y="T5"/>
              </a:cxn>
              <a:cxn ang="T13">
                <a:pos x="T6" y="T7"/>
              </a:cxn>
              <a:cxn ang="T14">
                <a:pos x="T8" y="T9"/>
              </a:cxn>
            </a:cxnLst>
            <a:rect l="T15" t="T16" r="T17" b="T18"/>
            <a:pathLst>
              <a:path w="720" h="688">
                <a:moveTo>
                  <a:pt x="248" y="0"/>
                </a:moveTo>
                <a:cubicBezTo>
                  <a:pt x="124" y="64"/>
                  <a:pt x="0" y="128"/>
                  <a:pt x="8" y="240"/>
                </a:cubicBezTo>
                <a:cubicBezTo>
                  <a:pt x="16" y="352"/>
                  <a:pt x="184" y="656"/>
                  <a:pt x="296" y="672"/>
                </a:cubicBezTo>
                <a:cubicBezTo>
                  <a:pt x="408" y="688"/>
                  <a:pt x="640" y="448"/>
                  <a:pt x="680" y="336"/>
                </a:cubicBezTo>
                <a:cubicBezTo>
                  <a:pt x="720" y="224"/>
                  <a:pt x="628" y="112"/>
                  <a:pt x="536" y="0"/>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 name="Group 12"/>
          <p:cNvGrpSpPr>
            <a:grpSpLocks/>
          </p:cNvGrpSpPr>
          <p:nvPr/>
        </p:nvGrpSpPr>
        <p:grpSpPr bwMode="auto">
          <a:xfrm>
            <a:off x="1219200" y="3886200"/>
            <a:ext cx="1447800" cy="1092200"/>
            <a:chOff x="768" y="2448"/>
            <a:chExt cx="912" cy="688"/>
          </a:xfrm>
        </p:grpSpPr>
        <p:sp>
          <p:nvSpPr>
            <p:cNvPr id="100364" name="Freeform 13"/>
            <p:cNvSpPr>
              <a:spLocks/>
            </p:cNvSpPr>
            <p:nvPr/>
          </p:nvSpPr>
          <p:spPr bwMode="auto">
            <a:xfrm>
              <a:off x="768" y="2448"/>
              <a:ext cx="720" cy="688"/>
            </a:xfrm>
            <a:custGeom>
              <a:avLst/>
              <a:gdLst>
                <a:gd name="T0" fmla="*/ 248 w 720"/>
                <a:gd name="T1" fmla="*/ 0 h 688"/>
                <a:gd name="T2" fmla="*/ 8 w 720"/>
                <a:gd name="T3" fmla="*/ 240 h 688"/>
                <a:gd name="T4" fmla="*/ 296 w 720"/>
                <a:gd name="T5" fmla="*/ 672 h 688"/>
                <a:gd name="T6" fmla="*/ 680 w 720"/>
                <a:gd name="T7" fmla="*/ 336 h 688"/>
                <a:gd name="T8" fmla="*/ 536 w 720"/>
                <a:gd name="T9" fmla="*/ 0 h 688"/>
                <a:gd name="T10" fmla="*/ 0 60000 65536"/>
                <a:gd name="T11" fmla="*/ 0 60000 65536"/>
                <a:gd name="T12" fmla="*/ 0 60000 65536"/>
                <a:gd name="T13" fmla="*/ 0 60000 65536"/>
                <a:gd name="T14" fmla="*/ 0 60000 65536"/>
                <a:gd name="T15" fmla="*/ 0 w 720"/>
                <a:gd name="T16" fmla="*/ 0 h 688"/>
                <a:gd name="T17" fmla="*/ 720 w 720"/>
                <a:gd name="T18" fmla="*/ 688 h 688"/>
              </a:gdLst>
              <a:ahLst/>
              <a:cxnLst>
                <a:cxn ang="T10">
                  <a:pos x="T0" y="T1"/>
                </a:cxn>
                <a:cxn ang="T11">
                  <a:pos x="T2" y="T3"/>
                </a:cxn>
                <a:cxn ang="T12">
                  <a:pos x="T4" y="T5"/>
                </a:cxn>
                <a:cxn ang="T13">
                  <a:pos x="T6" y="T7"/>
                </a:cxn>
                <a:cxn ang="T14">
                  <a:pos x="T8" y="T9"/>
                </a:cxn>
              </a:cxnLst>
              <a:rect l="T15" t="T16" r="T17" b="T18"/>
              <a:pathLst>
                <a:path w="720" h="688">
                  <a:moveTo>
                    <a:pt x="248" y="0"/>
                  </a:moveTo>
                  <a:cubicBezTo>
                    <a:pt x="124" y="64"/>
                    <a:pt x="0" y="128"/>
                    <a:pt x="8" y="240"/>
                  </a:cubicBezTo>
                  <a:cubicBezTo>
                    <a:pt x="16" y="352"/>
                    <a:pt x="184" y="656"/>
                    <a:pt x="296" y="672"/>
                  </a:cubicBezTo>
                  <a:cubicBezTo>
                    <a:pt x="408" y="688"/>
                    <a:pt x="640" y="448"/>
                    <a:pt x="680" y="336"/>
                  </a:cubicBezTo>
                  <a:cubicBezTo>
                    <a:pt x="720" y="224"/>
                    <a:pt x="628" y="112"/>
                    <a:pt x="536" y="0"/>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0365" name="Freeform 14"/>
            <p:cNvSpPr>
              <a:spLocks/>
            </p:cNvSpPr>
            <p:nvPr/>
          </p:nvSpPr>
          <p:spPr bwMode="auto">
            <a:xfrm>
              <a:off x="864" y="2448"/>
              <a:ext cx="720" cy="688"/>
            </a:xfrm>
            <a:custGeom>
              <a:avLst/>
              <a:gdLst>
                <a:gd name="T0" fmla="*/ 248 w 720"/>
                <a:gd name="T1" fmla="*/ 0 h 688"/>
                <a:gd name="T2" fmla="*/ 8 w 720"/>
                <a:gd name="T3" fmla="*/ 240 h 688"/>
                <a:gd name="T4" fmla="*/ 296 w 720"/>
                <a:gd name="T5" fmla="*/ 672 h 688"/>
                <a:gd name="T6" fmla="*/ 680 w 720"/>
                <a:gd name="T7" fmla="*/ 336 h 688"/>
                <a:gd name="T8" fmla="*/ 536 w 720"/>
                <a:gd name="T9" fmla="*/ 0 h 688"/>
                <a:gd name="T10" fmla="*/ 0 60000 65536"/>
                <a:gd name="T11" fmla="*/ 0 60000 65536"/>
                <a:gd name="T12" fmla="*/ 0 60000 65536"/>
                <a:gd name="T13" fmla="*/ 0 60000 65536"/>
                <a:gd name="T14" fmla="*/ 0 60000 65536"/>
                <a:gd name="T15" fmla="*/ 0 w 720"/>
                <a:gd name="T16" fmla="*/ 0 h 688"/>
                <a:gd name="T17" fmla="*/ 720 w 720"/>
                <a:gd name="T18" fmla="*/ 688 h 688"/>
              </a:gdLst>
              <a:ahLst/>
              <a:cxnLst>
                <a:cxn ang="T10">
                  <a:pos x="T0" y="T1"/>
                </a:cxn>
                <a:cxn ang="T11">
                  <a:pos x="T2" y="T3"/>
                </a:cxn>
                <a:cxn ang="T12">
                  <a:pos x="T4" y="T5"/>
                </a:cxn>
                <a:cxn ang="T13">
                  <a:pos x="T6" y="T7"/>
                </a:cxn>
                <a:cxn ang="T14">
                  <a:pos x="T8" y="T9"/>
                </a:cxn>
              </a:cxnLst>
              <a:rect l="T15" t="T16" r="T17" b="T18"/>
              <a:pathLst>
                <a:path w="720" h="688">
                  <a:moveTo>
                    <a:pt x="248" y="0"/>
                  </a:moveTo>
                  <a:cubicBezTo>
                    <a:pt x="124" y="64"/>
                    <a:pt x="0" y="128"/>
                    <a:pt x="8" y="240"/>
                  </a:cubicBezTo>
                  <a:cubicBezTo>
                    <a:pt x="16" y="352"/>
                    <a:pt x="184" y="656"/>
                    <a:pt x="296" y="672"/>
                  </a:cubicBezTo>
                  <a:cubicBezTo>
                    <a:pt x="408" y="688"/>
                    <a:pt x="640" y="448"/>
                    <a:pt x="680" y="336"/>
                  </a:cubicBezTo>
                  <a:cubicBezTo>
                    <a:pt x="720" y="224"/>
                    <a:pt x="628" y="112"/>
                    <a:pt x="536" y="0"/>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0366" name="Freeform 15"/>
            <p:cNvSpPr>
              <a:spLocks/>
            </p:cNvSpPr>
            <p:nvPr/>
          </p:nvSpPr>
          <p:spPr bwMode="auto">
            <a:xfrm>
              <a:off x="960" y="2448"/>
              <a:ext cx="720" cy="688"/>
            </a:xfrm>
            <a:custGeom>
              <a:avLst/>
              <a:gdLst>
                <a:gd name="T0" fmla="*/ 248 w 720"/>
                <a:gd name="T1" fmla="*/ 0 h 688"/>
                <a:gd name="T2" fmla="*/ 8 w 720"/>
                <a:gd name="T3" fmla="*/ 240 h 688"/>
                <a:gd name="T4" fmla="*/ 296 w 720"/>
                <a:gd name="T5" fmla="*/ 672 h 688"/>
                <a:gd name="T6" fmla="*/ 680 w 720"/>
                <a:gd name="T7" fmla="*/ 336 h 688"/>
                <a:gd name="T8" fmla="*/ 536 w 720"/>
                <a:gd name="T9" fmla="*/ 0 h 688"/>
                <a:gd name="T10" fmla="*/ 0 60000 65536"/>
                <a:gd name="T11" fmla="*/ 0 60000 65536"/>
                <a:gd name="T12" fmla="*/ 0 60000 65536"/>
                <a:gd name="T13" fmla="*/ 0 60000 65536"/>
                <a:gd name="T14" fmla="*/ 0 60000 65536"/>
                <a:gd name="T15" fmla="*/ 0 w 720"/>
                <a:gd name="T16" fmla="*/ 0 h 688"/>
                <a:gd name="T17" fmla="*/ 720 w 720"/>
                <a:gd name="T18" fmla="*/ 688 h 688"/>
              </a:gdLst>
              <a:ahLst/>
              <a:cxnLst>
                <a:cxn ang="T10">
                  <a:pos x="T0" y="T1"/>
                </a:cxn>
                <a:cxn ang="T11">
                  <a:pos x="T2" y="T3"/>
                </a:cxn>
                <a:cxn ang="T12">
                  <a:pos x="T4" y="T5"/>
                </a:cxn>
                <a:cxn ang="T13">
                  <a:pos x="T6" y="T7"/>
                </a:cxn>
                <a:cxn ang="T14">
                  <a:pos x="T8" y="T9"/>
                </a:cxn>
              </a:cxnLst>
              <a:rect l="T15" t="T16" r="T17" b="T18"/>
              <a:pathLst>
                <a:path w="720" h="688">
                  <a:moveTo>
                    <a:pt x="248" y="0"/>
                  </a:moveTo>
                  <a:cubicBezTo>
                    <a:pt x="124" y="64"/>
                    <a:pt x="0" y="128"/>
                    <a:pt x="8" y="240"/>
                  </a:cubicBezTo>
                  <a:cubicBezTo>
                    <a:pt x="16" y="352"/>
                    <a:pt x="184" y="656"/>
                    <a:pt x="296" y="672"/>
                  </a:cubicBezTo>
                  <a:cubicBezTo>
                    <a:pt x="408" y="688"/>
                    <a:pt x="640" y="448"/>
                    <a:pt x="680" y="336"/>
                  </a:cubicBezTo>
                  <a:cubicBezTo>
                    <a:pt x="720" y="224"/>
                    <a:pt x="628" y="112"/>
                    <a:pt x="536" y="0"/>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91248" name="Text Box 16"/>
          <p:cNvSpPr txBox="1">
            <a:spLocks noChangeArrowheads="1"/>
          </p:cNvSpPr>
          <p:nvPr/>
        </p:nvSpPr>
        <p:spPr bwMode="auto">
          <a:xfrm>
            <a:off x="5943600" y="3244850"/>
            <a:ext cx="1238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600" i="0" u="sng" dirty="0">
                <a:solidFill>
                  <a:schemeClr val="tx2"/>
                </a:solidFill>
              </a:rPr>
              <a:t>Step </a:t>
            </a:r>
            <a:r>
              <a:rPr lang="en-US" altLang="en-US" sz="3600" i="0" u="sng" dirty="0" err="1">
                <a:solidFill>
                  <a:schemeClr val="tx2"/>
                </a:solidFill>
              </a:rPr>
              <a:t>i</a:t>
            </a:r>
            <a:endParaRPr lang="en-CA" altLang="en-US" sz="3600" i="0" u="sng" dirty="0">
              <a:solidFill>
                <a:schemeClr val="tx2"/>
              </a:solidFill>
            </a:endParaRPr>
          </a:p>
        </p:txBody>
      </p:sp>
      <p:grpSp>
        <p:nvGrpSpPr>
          <p:cNvPr id="4" name="Group 22"/>
          <p:cNvGrpSpPr/>
          <p:nvPr/>
        </p:nvGrpSpPr>
        <p:grpSpPr>
          <a:xfrm>
            <a:off x="3653881" y="5205175"/>
            <a:ext cx="5639172" cy="1348025"/>
            <a:chOff x="3653881" y="4572000"/>
            <a:chExt cx="5639172" cy="1348025"/>
          </a:xfrm>
        </p:grpSpPr>
        <p:sp>
          <p:nvSpPr>
            <p:cNvPr id="18" name="Text Box 3"/>
            <p:cNvSpPr txBox="1">
              <a:spLocks noChangeArrowheads="1"/>
            </p:cNvSpPr>
            <p:nvPr/>
          </p:nvSpPr>
          <p:spPr bwMode="auto">
            <a:xfrm>
              <a:off x="4097308" y="5396805"/>
              <a:ext cx="31422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smtClean="0">
                  <a:solidFill>
                    <a:schemeClr val="accent2"/>
                  </a:solidFill>
                </a:rPr>
                <a:t>m = max(</a:t>
              </a:r>
              <a:r>
                <a:rPr lang="en-CA" altLang="en-US" sz="2800" i="0" dirty="0" err="1" smtClean="0">
                  <a:solidFill>
                    <a:schemeClr val="accent2"/>
                  </a:solidFill>
                </a:rPr>
                <a:t>m,A</a:t>
              </a:r>
              <a:r>
                <a:rPr lang="en-CA" altLang="en-US" sz="2800" i="0" dirty="0" smtClean="0">
                  <a:solidFill>
                    <a:schemeClr val="accent2"/>
                  </a:solidFill>
                </a:rPr>
                <a:t>[i+1]) </a:t>
              </a:r>
              <a:endParaRPr lang="en-CA" altLang="en-US" sz="2800" i="0" dirty="0">
                <a:solidFill>
                  <a:schemeClr val="accent2"/>
                </a:solidFill>
              </a:endParaRPr>
            </a:p>
          </p:txBody>
        </p:sp>
        <p:sp>
          <p:nvSpPr>
            <p:cNvPr id="19" name="Text Box 3"/>
            <p:cNvSpPr txBox="1">
              <a:spLocks noChangeArrowheads="1"/>
            </p:cNvSpPr>
            <p:nvPr/>
          </p:nvSpPr>
          <p:spPr bwMode="auto">
            <a:xfrm>
              <a:off x="3653881" y="4572000"/>
              <a:ext cx="235833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800" i="0" dirty="0" smtClean="0">
                  <a:solidFill>
                    <a:srgbClr val="33CC33"/>
                  </a:solidFill>
                </a:rPr>
                <a:t>m </a:t>
              </a:r>
              <a:r>
                <a:rPr lang="en-CA" altLang="en-US" sz="2800" i="0" dirty="0">
                  <a:solidFill>
                    <a:srgbClr val="33CC33"/>
                  </a:solidFill>
                </a:rPr>
                <a:t>is </a:t>
              </a:r>
              <a:r>
                <a:rPr lang="en-CA" altLang="en-US" sz="2800" i="0" dirty="0" smtClean="0">
                  <a:solidFill>
                    <a:srgbClr val="33CC33"/>
                  </a:solidFill>
                </a:rPr>
                <a:t>max</a:t>
              </a:r>
            </a:p>
            <a:p>
              <a:pPr algn="ctr" eaLnBrk="1" hangingPunct="1">
                <a:spcBef>
                  <a:spcPct val="0"/>
                </a:spcBef>
                <a:buFontTx/>
                <a:buNone/>
              </a:pPr>
              <a:r>
                <a:rPr lang="en-CA" altLang="en-US" sz="2800" i="0" dirty="0" smtClean="0">
                  <a:solidFill>
                    <a:srgbClr val="33CC33"/>
                  </a:solidFill>
                </a:rPr>
                <a:t>in {A[1]..A[</a:t>
              </a:r>
              <a:r>
                <a:rPr lang="en-CA" altLang="en-US" sz="2800" i="0" dirty="0" err="1" smtClean="0">
                  <a:solidFill>
                    <a:srgbClr val="33CC33"/>
                  </a:solidFill>
                </a:rPr>
                <a:t>i</a:t>
              </a:r>
              <a:r>
                <a:rPr lang="en-CA" altLang="en-US" sz="2800" i="0" dirty="0" smtClean="0">
                  <a:solidFill>
                    <a:srgbClr val="33CC33"/>
                  </a:solidFill>
                </a:rPr>
                <a:t>]}</a:t>
              </a:r>
              <a:endParaRPr lang="en-CA" altLang="en-US" sz="2800" i="0" dirty="0">
                <a:solidFill>
                  <a:srgbClr val="33CC33"/>
                </a:solidFill>
              </a:endParaRPr>
            </a:p>
          </p:txBody>
        </p:sp>
        <p:sp>
          <p:nvSpPr>
            <p:cNvPr id="20" name="AutoShape 9"/>
            <p:cNvSpPr>
              <a:spLocks noChangeArrowheads="1"/>
            </p:cNvSpPr>
            <p:nvPr/>
          </p:nvSpPr>
          <p:spPr bwMode="auto">
            <a:xfrm>
              <a:off x="6172200" y="4824650"/>
              <a:ext cx="685800" cy="485775"/>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21" name="Text Box 3"/>
            <p:cNvSpPr txBox="1">
              <a:spLocks noChangeArrowheads="1"/>
            </p:cNvSpPr>
            <p:nvPr/>
          </p:nvSpPr>
          <p:spPr bwMode="auto">
            <a:xfrm>
              <a:off x="6553200" y="4584918"/>
              <a:ext cx="273985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800" i="0" dirty="0" smtClean="0">
                  <a:solidFill>
                    <a:srgbClr val="33CC33"/>
                  </a:solidFill>
                </a:rPr>
                <a:t>m </a:t>
              </a:r>
              <a:r>
                <a:rPr lang="en-CA" altLang="en-US" sz="2800" i="0" dirty="0">
                  <a:solidFill>
                    <a:srgbClr val="33CC33"/>
                  </a:solidFill>
                </a:rPr>
                <a:t>is max </a:t>
              </a:r>
              <a:r>
                <a:rPr lang="en-CA" altLang="en-US" sz="2800" i="0" dirty="0" smtClean="0">
                  <a:solidFill>
                    <a:srgbClr val="33CC33"/>
                  </a:solidFill>
                </a:rPr>
                <a:t/>
              </a:r>
              <a:br>
                <a:rPr lang="en-CA" altLang="en-US" sz="2800" i="0" dirty="0" smtClean="0">
                  <a:solidFill>
                    <a:srgbClr val="33CC33"/>
                  </a:solidFill>
                </a:rPr>
              </a:br>
              <a:r>
                <a:rPr lang="en-CA" altLang="en-US" sz="2800" i="0" dirty="0" smtClean="0">
                  <a:solidFill>
                    <a:srgbClr val="33CC33"/>
                  </a:solidFill>
                </a:rPr>
                <a:t>in {A[1]..A[i+1]}</a:t>
              </a:r>
              <a:endParaRPr lang="en-CA" altLang="en-US" sz="2800" i="0" dirty="0">
                <a:solidFill>
                  <a:srgbClr val="33CC33"/>
                </a:solidFill>
              </a:endParaRPr>
            </a:p>
          </p:txBody>
        </p:sp>
      </p:grpSp>
      <p:grpSp>
        <p:nvGrpSpPr>
          <p:cNvPr id="26" name="Group 3"/>
          <p:cNvGrpSpPr>
            <a:grpSpLocks/>
          </p:cNvGrpSpPr>
          <p:nvPr/>
        </p:nvGrpSpPr>
        <p:grpSpPr bwMode="auto">
          <a:xfrm>
            <a:off x="3657600" y="3941525"/>
            <a:ext cx="5303837" cy="1416050"/>
            <a:chOff x="2545" y="2209"/>
            <a:chExt cx="3341" cy="892"/>
          </a:xfrm>
        </p:grpSpPr>
        <p:sp>
          <p:nvSpPr>
            <p:cNvPr id="27" name="Text Box 4"/>
            <p:cNvSpPr txBox="1">
              <a:spLocks noChangeArrowheads="1"/>
            </p:cNvSpPr>
            <p:nvPr/>
          </p:nvSpPr>
          <p:spPr bwMode="auto">
            <a:xfrm>
              <a:off x="2545" y="2209"/>
              <a:ext cx="1693"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a:p>
              <a:pPr eaLnBrk="1" hangingPunct="1">
                <a:spcBef>
                  <a:spcPct val="0"/>
                </a:spcBef>
                <a:buFontTx/>
                <a:buNone/>
              </a:pPr>
              <a:r>
                <a:rPr lang="en-CA" altLang="en-US" sz="2800" i="0">
                  <a:solidFill>
                    <a:schemeClr val="accent1"/>
                  </a:solidFill>
                  <a:cs typeface="Times New Roman" pitchFamily="18" charset="0"/>
                </a:rPr>
                <a:t>  ¬</a:t>
              </a:r>
              <a:r>
                <a:rPr lang="en-CA" altLang="en-US" sz="2800" i="0">
                  <a:solidFill>
                    <a:schemeClr val="accent1"/>
                  </a:solidFill>
                </a:rPr>
                <a:t>&lt;exit Cond&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      codeB</a:t>
              </a:r>
            </a:p>
          </p:txBody>
        </p:sp>
        <p:sp>
          <p:nvSpPr>
            <p:cNvPr id="28" name="Text Box 5"/>
            <p:cNvSpPr txBox="1">
              <a:spLocks noChangeArrowheads="1"/>
            </p:cNvSpPr>
            <p:nvPr/>
          </p:nvSpPr>
          <p:spPr bwMode="auto">
            <a:xfrm>
              <a:off x="4547" y="2461"/>
              <a:ext cx="1339"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t>
              </a:r>
              <a:r>
                <a:rPr lang="en-CA" altLang="en-US" sz="2800" i="0" baseline="-25000">
                  <a:solidFill>
                    <a:srgbClr val="33CC33"/>
                  </a:solidFill>
                </a:rPr>
                <a:t>t+1</a:t>
              </a:r>
              <a:r>
                <a:rPr lang="en-CA" altLang="en-US" sz="2800" i="0">
                  <a:solidFill>
                    <a:srgbClr val="33CC33"/>
                  </a:solidFill>
                </a:rPr>
                <a:t>&gt;</a:t>
              </a:r>
            </a:p>
            <a:p>
              <a:pPr eaLnBrk="1" hangingPunct="1">
                <a:spcBef>
                  <a:spcPct val="0"/>
                </a:spcBef>
                <a:buFontTx/>
                <a:buNone/>
              </a:pPr>
              <a:endParaRPr lang="en-CA" altLang="en-US" i="0">
                <a:solidFill>
                  <a:srgbClr val="33CC33"/>
                </a:solidFill>
              </a:endParaRPr>
            </a:p>
          </p:txBody>
        </p:sp>
        <p:sp>
          <p:nvSpPr>
            <p:cNvPr id="29" name="AutoShape 6"/>
            <p:cNvSpPr>
              <a:spLocks noChangeArrowheads="1"/>
            </p:cNvSpPr>
            <p:nvPr/>
          </p:nvSpPr>
          <p:spPr bwMode="auto">
            <a:xfrm>
              <a:off x="4128" y="2481"/>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spTree>
    <p:extLst>
      <p:ext uri="{BB962C8B-B14F-4D97-AF65-F5344CB8AC3E}">
        <p14:creationId xmlns:p14="http://schemas.microsoft.com/office/powerpoint/2010/main" val="3011855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991248"/>
                                        </p:tgtEl>
                                        <p:attrNameLst>
                                          <p:attrName>style.visibility</p:attrName>
                                        </p:attrNameLst>
                                      </p:cBhvr>
                                      <p:to>
                                        <p:strVal val="visible"/>
                                      </p:to>
                                    </p:set>
                                    <p:anim calcmode="lin" valueType="num">
                                      <p:cBhvr additive="base">
                                        <p:cTn id="13" dur="500" fill="hold"/>
                                        <p:tgtEl>
                                          <p:spTgt spid="991248"/>
                                        </p:tgtEl>
                                        <p:attrNameLst>
                                          <p:attrName>ppt_x</p:attrName>
                                        </p:attrNameLst>
                                      </p:cBhvr>
                                      <p:tavLst>
                                        <p:tav tm="0">
                                          <p:val>
                                            <p:strVal val="1+#ppt_w/2"/>
                                          </p:val>
                                        </p:tav>
                                        <p:tav tm="100000">
                                          <p:val>
                                            <p:strVal val="#ppt_x"/>
                                          </p:val>
                                        </p:tav>
                                      </p:tavLst>
                                    </p:anim>
                                    <p:anim calcmode="lin" valueType="num">
                                      <p:cBhvr additive="base">
                                        <p:cTn id="14" dur="500" fill="hold"/>
                                        <p:tgtEl>
                                          <p:spTgt spid="991248"/>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1+#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1248" grpId="0"/>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pPr eaLnBrk="1" hangingPunct="1"/>
            <a:r>
              <a:rPr lang="en-CA" altLang="en-US" smtClean="0"/>
              <a:t>Ask for 100% </a:t>
            </a:r>
            <a:endParaRPr lang="en-US" altLang="en-US" smtClean="0"/>
          </a:p>
        </p:txBody>
      </p:sp>
      <p:sp>
        <p:nvSpPr>
          <p:cNvPr id="192515" name="Rectangle 3"/>
          <p:cNvSpPr>
            <a:spLocks noGrp="1" noChangeArrowheads="1"/>
          </p:cNvSpPr>
          <p:nvPr>
            <p:ph type="body" idx="1"/>
          </p:nvPr>
        </p:nvSpPr>
        <p:spPr/>
        <p:txBody>
          <a:bodyPr/>
          <a:lstStyle/>
          <a:p>
            <a:pPr eaLnBrk="1" hangingPunct="1">
              <a:buFontTx/>
              <a:buNone/>
            </a:pPr>
            <a:r>
              <a:rPr lang="en-CA" altLang="en-US" smtClean="0"/>
              <a:t>Maintain the Loop Invariant:</a:t>
            </a:r>
            <a:endParaRPr lang="en-US" altLang="en-US" smtClean="0"/>
          </a:p>
          <a:p>
            <a:pPr lvl="1" eaLnBrk="1" hangingPunct="1"/>
            <a:r>
              <a:rPr lang="en-CA" altLang="en-US" smtClean="0"/>
              <a:t> From here, are you able to take some computational steps that will make progress while maintaining the loop invariant?  </a:t>
            </a:r>
          </a:p>
          <a:p>
            <a:pPr eaLnBrk="1" hangingPunct="1"/>
            <a:endParaRPr lang="en-CA" altLang="en-US" smtClean="0"/>
          </a:p>
          <a:p>
            <a:pPr eaLnBrk="1" hangingPunct="1"/>
            <a:endParaRPr lang="en-CA" altLang="en-US" smtClean="0"/>
          </a:p>
        </p:txBody>
      </p:sp>
      <p:grpSp>
        <p:nvGrpSpPr>
          <p:cNvPr id="192516" name="Group 4"/>
          <p:cNvGrpSpPr>
            <a:grpSpLocks/>
          </p:cNvGrpSpPr>
          <p:nvPr/>
        </p:nvGrpSpPr>
        <p:grpSpPr bwMode="auto">
          <a:xfrm>
            <a:off x="3352800" y="4038600"/>
            <a:ext cx="2514600" cy="2590800"/>
            <a:chOff x="2496" y="1104"/>
            <a:chExt cx="912" cy="912"/>
          </a:xfrm>
        </p:grpSpPr>
        <p:grpSp>
          <p:nvGrpSpPr>
            <p:cNvPr id="192517" name="Group 5"/>
            <p:cNvGrpSpPr>
              <a:grpSpLocks noChangeAspect="1"/>
            </p:cNvGrpSpPr>
            <p:nvPr/>
          </p:nvGrpSpPr>
          <p:grpSpPr bwMode="auto">
            <a:xfrm rot="2360341">
              <a:off x="2592" y="1248"/>
              <a:ext cx="680" cy="680"/>
              <a:chOff x="1224" y="1212"/>
              <a:chExt cx="3144" cy="3112"/>
            </a:xfrm>
          </p:grpSpPr>
          <p:sp>
            <p:nvSpPr>
              <p:cNvPr id="192519" name="Freeform 6"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192520" name="Freeform 7"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192521" name="Group 8"/>
              <p:cNvGrpSpPr>
                <a:grpSpLocks noChangeAspect="1"/>
              </p:cNvGrpSpPr>
              <p:nvPr/>
            </p:nvGrpSpPr>
            <p:grpSpPr bwMode="auto">
              <a:xfrm>
                <a:off x="1776" y="1212"/>
                <a:ext cx="1944" cy="2413"/>
                <a:chOff x="2227" y="1194"/>
                <a:chExt cx="1944" cy="2413"/>
              </a:xfrm>
            </p:grpSpPr>
            <p:sp>
              <p:nvSpPr>
                <p:cNvPr id="192522" name="Freeform 9"/>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2523" name="Freeform 10"/>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2524" name="Freeform 11"/>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2525" name="Freeform 12"/>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2526" name="Freeform 13"/>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2527" name="Freeform 14"/>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92518" name="Oval 15"/>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Tree>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p:txBody>
          <a:bodyPr/>
          <a:lstStyle/>
          <a:p>
            <a:pPr eaLnBrk="1" hangingPunct="1"/>
            <a:r>
              <a:rPr lang="en-CA" altLang="en-US" smtClean="0"/>
              <a:t>Ask for 100% </a:t>
            </a:r>
            <a:endParaRPr lang="en-US" altLang="en-US" smtClean="0"/>
          </a:p>
        </p:txBody>
      </p:sp>
      <p:sp>
        <p:nvSpPr>
          <p:cNvPr id="193539" name="Rectangle 3"/>
          <p:cNvSpPr>
            <a:spLocks noGrp="1" noChangeArrowheads="1"/>
          </p:cNvSpPr>
          <p:nvPr>
            <p:ph type="body" idx="1"/>
          </p:nvPr>
        </p:nvSpPr>
        <p:spPr>
          <a:xfrm>
            <a:off x="381000" y="1981200"/>
            <a:ext cx="8077200" cy="4114800"/>
          </a:xfrm>
        </p:spPr>
        <p:txBody>
          <a:bodyPr/>
          <a:lstStyle/>
          <a:p>
            <a:pPr eaLnBrk="1" hangingPunct="1"/>
            <a:r>
              <a:rPr lang="en-CA" altLang="en-US" sz="2800" dirty="0" smtClean="0"/>
              <a:t>If</a:t>
            </a:r>
            <a:r>
              <a:rPr lang="en-US" altLang="en-US" sz="2800" dirty="0" smtClean="0"/>
              <a:t> you can maintain the loop invariant</a:t>
            </a:r>
            <a:r>
              <a:rPr lang="en-CA" altLang="en-US" sz="2800" dirty="0" smtClean="0"/>
              <a:t>, great. </a:t>
            </a:r>
            <a:endParaRPr lang="en-US" altLang="en-US" sz="2800" dirty="0" smtClean="0"/>
          </a:p>
          <a:p>
            <a:pPr eaLnBrk="1" hangingPunct="1"/>
            <a:r>
              <a:rPr lang="en-CA" altLang="en-US" sz="2800" dirty="0" smtClean="0"/>
              <a:t>If not, </a:t>
            </a:r>
            <a:endParaRPr lang="en-US" altLang="en-US" sz="2800" dirty="0" smtClean="0"/>
          </a:p>
          <a:p>
            <a:pPr lvl="1" eaLnBrk="1" hangingPunct="1"/>
            <a:r>
              <a:rPr lang="en-CA" altLang="en-US" sz="2400" dirty="0" smtClean="0"/>
              <a:t>Too Weak: If your loop invariant is too weak, then the genie has not provided you with everything you need to move on. </a:t>
            </a:r>
            <a:endParaRPr lang="en-US" altLang="en-US" sz="2400" dirty="0" smtClean="0"/>
          </a:p>
          <a:p>
            <a:pPr lvl="1" eaLnBrk="1" hangingPunct="1"/>
            <a:r>
              <a:rPr lang="en-CA" altLang="en-US" sz="2400" dirty="0" smtClean="0"/>
              <a:t>Too Strong: If your loop invariant is too strong, then you will not be able to establish it initially or maintain it.  </a:t>
            </a:r>
            <a:br>
              <a:rPr lang="en-CA" altLang="en-US" sz="2400" dirty="0" smtClean="0"/>
            </a:br>
            <a:endParaRPr lang="en-CA" altLang="en-US" sz="2400" dirty="0" smtClean="0"/>
          </a:p>
        </p:txBody>
      </p:sp>
    </p:spTree>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pPr eaLnBrk="1" hangingPunct="1"/>
            <a:r>
              <a:rPr lang="en-CA" altLang="en-US" smtClean="0"/>
              <a:t>No Assumptions: </a:t>
            </a:r>
            <a:endParaRPr lang="en-US" altLang="en-US" smtClean="0"/>
          </a:p>
        </p:txBody>
      </p:sp>
      <p:sp>
        <p:nvSpPr>
          <p:cNvPr id="194563" name="Rectangle 3"/>
          <p:cNvSpPr>
            <a:spLocks noGrp="1" noChangeArrowheads="1"/>
          </p:cNvSpPr>
          <p:nvPr>
            <p:ph type="body" idx="1"/>
          </p:nvPr>
        </p:nvSpPr>
        <p:spPr>
          <a:xfrm>
            <a:off x="0" y="1981200"/>
            <a:ext cx="9144000" cy="4114800"/>
          </a:xfrm>
        </p:spPr>
        <p:txBody>
          <a:bodyPr/>
          <a:lstStyle/>
          <a:p>
            <a:pPr algn="ctr" eaLnBrk="1" hangingPunct="1">
              <a:buFontTx/>
              <a:buNone/>
            </a:pPr>
            <a:r>
              <a:rPr lang="en-CA" altLang="en-US" smtClean="0"/>
              <a:t>Suppose a Martian jumped </a:t>
            </a:r>
            <a:endParaRPr lang="en-US" altLang="en-US" smtClean="0"/>
          </a:p>
          <a:p>
            <a:pPr algn="ctr" eaLnBrk="1" hangingPunct="1">
              <a:buFontTx/>
              <a:buNone/>
            </a:pPr>
            <a:r>
              <a:rPr lang="en-CA" altLang="en-US" smtClean="0"/>
              <a:t>into the top of the loop. </a:t>
            </a:r>
            <a:endParaRPr lang="en-US" altLang="en-US" smtClean="0"/>
          </a:p>
          <a:p>
            <a:pPr algn="ctr" eaLnBrk="1" hangingPunct="1">
              <a:buFontTx/>
              <a:buNone/>
            </a:pPr>
            <a:r>
              <a:rPr lang="en-CA" altLang="en-US" smtClean="0"/>
              <a:t>All you would know is that </a:t>
            </a:r>
            <a:r>
              <a:rPr lang="en-CA" altLang="en-US" smtClean="0">
                <a:solidFill>
                  <a:srgbClr val="66FF33"/>
                </a:solidFill>
              </a:rPr>
              <a:t>&lt;loop-invariant&gt;</a:t>
            </a:r>
            <a:r>
              <a:rPr lang="en-CA" altLang="en-US" smtClean="0"/>
              <a:t> was true.</a:t>
            </a:r>
            <a:r>
              <a:rPr lang="en-US" altLang="en-US" smtClean="0"/>
              <a:t> </a:t>
            </a:r>
          </a:p>
          <a:p>
            <a:pPr algn="ctr" eaLnBrk="1" hangingPunct="1">
              <a:buFontTx/>
              <a:buNone/>
            </a:pPr>
            <a:r>
              <a:rPr lang="en-US" altLang="en-US" smtClean="0"/>
              <a:t>It alone</a:t>
            </a:r>
            <a:r>
              <a:rPr lang="en-CA" altLang="en-US" smtClean="0"/>
              <a:t> must provide enough information </a:t>
            </a:r>
            <a:endParaRPr lang="en-US" altLang="en-US" smtClean="0"/>
          </a:p>
          <a:p>
            <a:pPr algn="ctr" eaLnBrk="1" hangingPunct="1">
              <a:buFontTx/>
              <a:buNone/>
            </a:pPr>
            <a:r>
              <a:rPr lang="en-CA" altLang="en-US" smtClean="0"/>
              <a:t>so that, after going around the loop, you can establish that the loop invariant is again true. </a:t>
            </a:r>
            <a:endParaRPr lang="en-US" altLang="en-US" smtClean="0"/>
          </a:p>
        </p:txBody>
      </p:sp>
      <p:pic>
        <p:nvPicPr>
          <p:cNvPr id="19456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381000"/>
            <a:ext cx="1639888" cy="247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pPr eaLnBrk="1" hangingPunct="1"/>
            <a:r>
              <a:rPr lang="en-CA" altLang="en-US" smtClean="0"/>
              <a:t>Know What a LI Is</a:t>
            </a:r>
            <a:r>
              <a:rPr lang="en-US" altLang="en-US" smtClean="0"/>
              <a:t> </a:t>
            </a:r>
            <a:r>
              <a:rPr lang="en-US" altLang="en-US" smtClean="0">
                <a:solidFill>
                  <a:schemeClr val="hlink"/>
                </a:solidFill>
              </a:rPr>
              <a:t>Not</a:t>
            </a:r>
          </a:p>
        </p:txBody>
      </p:sp>
      <p:sp>
        <p:nvSpPr>
          <p:cNvPr id="195587" name="Rectangle 3"/>
          <p:cNvSpPr>
            <a:spLocks noGrp="1" noChangeArrowheads="1"/>
          </p:cNvSpPr>
          <p:nvPr>
            <p:ph type="body" idx="1"/>
          </p:nvPr>
        </p:nvSpPr>
        <p:spPr/>
        <p:txBody>
          <a:bodyPr/>
          <a:lstStyle/>
          <a:p>
            <a:pPr marL="609600" indent="-609600" eaLnBrk="1" hangingPunct="1">
              <a:buFontTx/>
              <a:buNone/>
            </a:pPr>
            <a:r>
              <a:rPr lang="en-CA" altLang="en-US" smtClean="0"/>
              <a:t>``the LI is ...''</a:t>
            </a:r>
            <a:endParaRPr lang="en-US" altLang="en-US" smtClean="0"/>
          </a:p>
          <a:p>
            <a:pPr marL="990600" lvl="1" indent="-533400" eaLnBrk="1" hangingPunct="1"/>
            <a:r>
              <a:rPr lang="en-CA" altLang="en-US" smtClean="0"/>
              <a:t> code</a:t>
            </a:r>
            <a:endParaRPr lang="en-US" altLang="en-US" smtClean="0"/>
          </a:p>
          <a:p>
            <a:pPr marL="990600" lvl="1" indent="-533400" eaLnBrk="1" hangingPunct="1"/>
            <a:r>
              <a:rPr lang="en-CA" altLang="en-US" smtClean="0"/>
              <a:t>A precondition</a:t>
            </a:r>
            <a:endParaRPr lang="en-US" altLang="en-US" smtClean="0"/>
          </a:p>
          <a:p>
            <a:pPr marL="990600" lvl="1" indent="-533400" eaLnBrk="1" hangingPunct="1"/>
            <a:r>
              <a:rPr lang="en-CA" altLang="en-US" smtClean="0"/>
              <a:t>A postcondition</a:t>
            </a:r>
            <a:endParaRPr lang="en-US" altLang="en-US" smtClean="0"/>
          </a:p>
          <a:p>
            <a:pPr marL="990600" lvl="1" indent="-533400" eaLnBrk="1" hangingPunct="1"/>
            <a:r>
              <a:rPr lang="en-US" altLang="en-US" smtClean="0"/>
              <a:t>A statement that is always true</a:t>
            </a:r>
            <a:br>
              <a:rPr lang="en-US" altLang="en-US" smtClean="0"/>
            </a:br>
            <a:r>
              <a:rPr lang="en-US" altLang="en-US" smtClean="0"/>
              <a:t>Eg</a:t>
            </a:r>
            <a:r>
              <a:rPr lang="en-CA" altLang="en-US" smtClean="0"/>
              <a:t>: “1+1=2”</a:t>
            </a:r>
            <a:endParaRPr lang="en-US" altLang="en-US" smtClean="0"/>
          </a:p>
          <a:p>
            <a:pPr marL="990600" lvl="1" indent="-533400" eaLnBrk="1" hangingPunct="1"/>
            <a:r>
              <a:rPr lang="en-CA" altLang="en-US" smtClean="0"/>
              <a:t>The steps taken by the algorithm</a:t>
            </a:r>
            <a:endParaRPr lang="en-US" altLang="en-US" smtClean="0"/>
          </a:p>
        </p:txBody>
      </p:sp>
    </p:spTree>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pPr eaLnBrk="1" hangingPunct="1"/>
            <a:r>
              <a:rPr lang="en-CA" altLang="en-US" smtClean="0"/>
              <a:t>Differentiating between Iterations</a:t>
            </a:r>
            <a:endParaRPr lang="en-US" altLang="en-US" smtClean="0"/>
          </a:p>
        </p:txBody>
      </p:sp>
      <p:sp>
        <p:nvSpPr>
          <p:cNvPr id="196611" name="Rectangle 3"/>
          <p:cNvSpPr>
            <a:spLocks noGrp="1" noChangeArrowheads="1"/>
          </p:cNvSpPr>
          <p:nvPr>
            <p:ph type="body" idx="1"/>
          </p:nvPr>
        </p:nvSpPr>
        <p:spPr/>
        <p:txBody>
          <a:bodyPr/>
          <a:lstStyle/>
          <a:p>
            <a:pPr eaLnBrk="1" hangingPunct="1">
              <a:lnSpc>
                <a:spcPct val="90000"/>
              </a:lnSpc>
              <a:buFontTx/>
              <a:buNone/>
            </a:pPr>
            <a:r>
              <a:rPr lang="en-CA" altLang="en-US" i="1" smtClean="0"/>
              <a:t>x</a:t>
            </a:r>
            <a:r>
              <a:rPr lang="en-CA" altLang="en-US" smtClean="0"/>
              <a:t>=</a:t>
            </a:r>
            <a:r>
              <a:rPr lang="en-CA" altLang="en-US" i="1" smtClean="0"/>
              <a:t>x</a:t>
            </a:r>
            <a:r>
              <a:rPr lang="en-CA" altLang="en-US" smtClean="0"/>
              <a:t>+2 </a:t>
            </a:r>
            <a:endParaRPr lang="en-US" altLang="en-US" smtClean="0"/>
          </a:p>
          <a:p>
            <a:pPr lvl="1" eaLnBrk="1" hangingPunct="1">
              <a:lnSpc>
                <a:spcPct val="90000"/>
              </a:lnSpc>
            </a:pPr>
            <a:r>
              <a:rPr lang="en-US" altLang="en-US" smtClean="0"/>
              <a:t>M</a:t>
            </a:r>
            <a:r>
              <a:rPr lang="en-CA" altLang="en-US" smtClean="0"/>
              <a:t>eaningful </a:t>
            </a:r>
            <a:r>
              <a:rPr lang="en-US" altLang="en-US" smtClean="0"/>
              <a:t>as </a:t>
            </a:r>
            <a:r>
              <a:rPr lang="en-CA" altLang="en-US" smtClean="0"/>
              <a:t>code</a:t>
            </a:r>
            <a:endParaRPr lang="en-US" altLang="en-US" smtClean="0"/>
          </a:p>
          <a:p>
            <a:pPr lvl="1" eaLnBrk="1" hangingPunct="1">
              <a:lnSpc>
                <a:spcPct val="90000"/>
              </a:lnSpc>
            </a:pPr>
            <a:r>
              <a:rPr lang="en-US" altLang="en-US" smtClean="0"/>
              <a:t>False as a mathematical statement</a:t>
            </a:r>
          </a:p>
          <a:p>
            <a:pPr eaLnBrk="1" hangingPunct="1">
              <a:lnSpc>
                <a:spcPct val="90000"/>
              </a:lnSpc>
              <a:buFontTx/>
              <a:buNone/>
            </a:pPr>
            <a:r>
              <a:rPr lang="en-US" altLang="en-US" i="1" smtClean="0"/>
              <a:t>x’</a:t>
            </a:r>
            <a:r>
              <a:rPr lang="en-US" altLang="en-US" smtClean="0"/>
              <a:t> = </a:t>
            </a:r>
            <a:r>
              <a:rPr lang="en-US" altLang="en-US" i="1" smtClean="0"/>
              <a:t>x</a:t>
            </a:r>
            <a:r>
              <a:rPr lang="en-US" altLang="en-US" i="1" baseline="-25000" smtClean="0"/>
              <a:t>i</a:t>
            </a:r>
            <a:r>
              <a:rPr lang="en-US" altLang="en-US" baseline="-25000" smtClean="0"/>
              <a:t> </a:t>
            </a:r>
            <a:r>
              <a:rPr lang="en-US" altLang="en-US" smtClean="0"/>
              <a:t>= </a:t>
            </a:r>
            <a:r>
              <a:rPr lang="en-CA" altLang="en-US" smtClean="0"/>
              <a:t>value at the beginning of the iteration </a:t>
            </a:r>
            <a:endParaRPr lang="en-US" altLang="en-US" smtClean="0"/>
          </a:p>
          <a:p>
            <a:pPr eaLnBrk="1" hangingPunct="1">
              <a:lnSpc>
                <a:spcPct val="90000"/>
              </a:lnSpc>
              <a:buFontTx/>
              <a:buNone/>
            </a:pPr>
            <a:r>
              <a:rPr lang="en-US" altLang="en-US" i="1" smtClean="0"/>
              <a:t>x”</a:t>
            </a:r>
            <a:r>
              <a:rPr lang="en-US" altLang="en-US" smtClean="0"/>
              <a:t> = </a:t>
            </a:r>
            <a:r>
              <a:rPr lang="en-US" altLang="en-US" i="1" smtClean="0"/>
              <a:t>x</a:t>
            </a:r>
            <a:r>
              <a:rPr lang="en-US" altLang="en-US" i="1" baseline="-25000" smtClean="0"/>
              <a:t>i</a:t>
            </a:r>
            <a:r>
              <a:rPr lang="en-US" altLang="en-US" baseline="-25000" smtClean="0"/>
              <a:t>+1</a:t>
            </a:r>
            <a:r>
              <a:rPr lang="en-US" altLang="en-US" smtClean="0"/>
              <a:t> = </a:t>
            </a:r>
            <a:r>
              <a:rPr lang="en-CA" altLang="en-US" smtClean="0"/>
              <a:t>new value after going around the loop one more time. </a:t>
            </a:r>
            <a:endParaRPr lang="en-US" altLang="en-US" smtClean="0"/>
          </a:p>
          <a:p>
            <a:pPr eaLnBrk="1" hangingPunct="1">
              <a:lnSpc>
                <a:spcPct val="90000"/>
              </a:lnSpc>
              <a:buFontTx/>
              <a:buNone/>
            </a:pPr>
            <a:r>
              <a:rPr lang="en-CA" altLang="en-US" i="1" smtClean="0"/>
              <a:t>x”</a:t>
            </a:r>
            <a:r>
              <a:rPr lang="en-CA" altLang="en-US" smtClean="0"/>
              <a:t> = </a:t>
            </a:r>
            <a:r>
              <a:rPr lang="en-CA" altLang="en-US" i="1" smtClean="0"/>
              <a:t>x’</a:t>
            </a:r>
            <a:r>
              <a:rPr lang="en-CA" altLang="en-US" smtClean="0"/>
              <a:t>+2</a:t>
            </a:r>
            <a:endParaRPr lang="en-US" altLang="en-US" smtClean="0"/>
          </a:p>
          <a:p>
            <a:pPr lvl="1" eaLnBrk="1" hangingPunct="1">
              <a:lnSpc>
                <a:spcPct val="90000"/>
              </a:lnSpc>
            </a:pPr>
            <a:r>
              <a:rPr lang="en-US" altLang="en-US" smtClean="0"/>
              <a:t>M</a:t>
            </a:r>
            <a:r>
              <a:rPr lang="en-CA" altLang="en-US" smtClean="0"/>
              <a:t>eaningful </a:t>
            </a:r>
            <a:r>
              <a:rPr lang="en-US" altLang="en-US" smtClean="0"/>
              <a:t>as a mathematical statement</a:t>
            </a:r>
            <a:endParaRPr lang="en-CA" altLang="en-US" smtClean="0"/>
          </a:p>
        </p:txBody>
      </p:sp>
    </p:spTree>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1239" name="Freeform 7"/>
          <p:cNvSpPr>
            <a:spLocks/>
          </p:cNvSpPr>
          <p:nvPr/>
        </p:nvSpPr>
        <p:spPr bwMode="auto">
          <a:xfrm>
            <a:off x="914400" y="3886200"/>
            <a:ext cx="1143000" cy="1092200"/>
          </a:xfrm>
          <a:custGeom>
            <a:avLst/>
            <a:gdLst>
              <a:gd name="T0" fmla="*/ 2147483647 w 720"/>
              <a:gd name="T1" fmla="*/ 0 h 688"/>
              <a:gd name="T2" fmla="*/ 2147483647 w 720"/>
              <a:gd name="T3" fmla="*/ 2147483647 h 688"/>
              <a:gd name="T4" fmla="*/ 2147483647 w 720"/>
              <a:gd name="T5" fmla="*/ 2147483647 h 688"/>
              <a:gd name="T6" fmla="*/ 2147483647 w 720"/>
              <a:gd name="T7" fmla="*/ 2147483647 h 688"/>
              <a:gd name="T8" fmla="*/ 2147483647 w 720"/>
              <a:gd name="T9" fmla="*/ 0 h 688"/>
              <a:gd name="T10" fmla="*/ 0 60000 65536"/>
              <a:gd name="T11" fmla="*/ 0 60000 65536"/>
              <a:gd name="T12" fmla="*/ 0 60000 65536"/>
              <a:gd name="T13" fmla="*/ 0 60000 65536"/>
              <a:gd name="T14" fmla="*/ 0 60000 65536"/>
              <a:gd name="T15" fmla="*/ 0 w 720"/>
              <a:gd name="T16" fmla="*/ 0 h 688"/>
              <a:gd name="T17" fmla="*/ 720 w 720"/>
              <a:gd name="T18" fmla="*/ 688 h 688"/>
            </a:gdLst>
            <a:ahLst/>
            <a:cxnLst>
              <a:cxn ang="T10">
                <a:pos x="T0" y="T1"/>
              </a:cxn>
              <a:cxn ang="T11">
                <a:pos x="T2" y="T3"/>
              </a:cxn>
              <a:cxn ang="T12">
                <a:pos x="T4" y="T5"/>
              </a:cxn>
              <a:cxn ang="T13">
                <a:pos x="T6" y="T7"/>
              </a:cxn>
              <a:cxn ang="T14">
                <a:pos x="T8" y="T9"/>
              </a:cxn>
            </a:cxnLst>
            <a:rect l="T15" t="T16" r="T17" b="T18"/>
            <a:pathLst>
              <a:path w="720" h="688">
                <a:moveTo>
                  <a:pt x="248" y="0"/>
                </a:moveTo>
                <a:cubicBezTo>
                  <a:pt x="124" y="64"/>
                  <a:pt x="0" y="128"/>
                  <a:pt x="8" y="240"/>
                </a:cubicBezTo>
                <a:cubicBezTo>
                  <a:pt x="16" y="352"/>
                  <a:pt x="184" y="656"/>
                  <a:pt x="296" y="672"/>
                </a:cubicBezTo>
                <a:cubicBezTo>
                  <a:pt x="408" y="688"/>
                  <a:pt x="640" y="448"/>
                  <a:pt x="680" y="336"/>
                </a:cubicBezTo>
                <a:cubicBezTo>
                  <a:pt x="720" y="224"/>
                  <a:pt x="628" y="112"/>
                  <a:pt x="536" y="0"/>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0357" name="Rectangle 8"/>
          <p:cNvSpPr>
            <a:spLocks noGrp="1" noChangeArrowheads="1"/>
          </p:cNvSpPr>
          <p:nvPr>
            <p:ph type="title"/>
          </p:nvPr>
        </p:nvSpPr>
        <p:spPr>
          <a:xfrm>
            <a:off x="3048000" y="228600"/>
            <a:ext cx="6096000" cy="1143000"/>
          </a:xfrm>
          <a:noFill/>
        </p:spPr>
        <p:txBody>
          <a:bodyPr/>
          <a:lstStyle/>
          <a:p>
            <a:pPr eaLnBrk="1" hangingPunct="1"/>
            <a:r>
              <a:rPr lang="en-US" altLang="en-US" smtClean="0"/>
              <a:t>Iterative Algorithms </a:t>
            </a:r>
            <a:br>
              <a:rPr lang="en-US" altLang="en-US" smtClean="0"/>
            </a:br>
            <a:r>
              <a:rPr lang="en-US" altLang="en-US" smtClean="0"/>
              <a:t>Loop Invariants </a:t>
            </a:r>
          </a:p>
        </p:txBody>
      </p:sp>
      <p:sp>
        <p:nvSpPr>
          <p:cNvPr id="100358" name="Text Box 9"/>
          <p:cNvSpPr txBox="1">
            <a:spLocks noChangeArrowheads="1"/>
          </p:cNvSpPr>
          <p:nvPr/>
        </p:nvSpPr>
        <p:spPr bwMode="auto">
          <a:xfrm>
            <a:off x="0" y="1588"/>
            <a:ext cx="4639412" cy="7417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a:t>Max( A )</a:t>
            </a:r>
          </a:p>
          <a:p>
            <a:pPr eaLnBrk="1" hangingPunct="1">
              <a:spcBef>
                <a:spcPct val="0"/>
              </a:spcBef>
              <a:buFontTx/>
              <a:buNone/>
            </a:pPr>
            <a:r>
              <a:rPr lang="en-CA" altLang="en-US" sz="2800" i="0" dirty="0">
                <a:solidFill>
                  <a:srgbClr val="33CC33"/>
                </a:solidFill>
              </a:rPr>
              <a:t>“</a:t>
            </a:r>
            <a:r>
              <a:rPr lang="en-CA" altLang="en-US" sz="2800" i="0" dirty="0" err="1">
                <a:solidFill>
                  <a:srgbClr val="33CC33"/>
                </a:solidFill>
              </a:rPr>
              <a:t>preCond</a:t>
            </a:r>
            <a:r>
              <a:rPr lang="en-CA" altLang="en-US" sz="2800" i="0" dirty="0">
                <a:solidFill>
                  <a:srgbClr val="33CC33"/>
                </a:solidFill>
              </a:rPr>
              <a:t>:</a:t>
            </a:r>
          </a:p>
          <a:p>
            <a:pPr eaLnBrk="1" hangingPunct="1">
              <a:spcBef>
                <a:spcPct val="0"/>
              </a:spcBef>
              <a:buFontTx/>
              <a:buNone/>
            </a:pPr>
            <a:r>
              <a:rPr lang="en-CA" altLang="en-US" sz="2800" i="0" dirty="0">
                <a:solidFill>
                  <a:srgbClr val="33CC33"/>
                </a:solidFill>
              </a:rPr>
              <a:t>  Input is </a:t>
            </a:r>
            <a:r>
              <a:rPr lang="en-CA" altLang="en-US" sz="2800" i="0" dirty="0" smtClean="0">
                <a:solidFill>
                  <a:srgbClr val="33CC33"/>
                </a:solidFill>
              </a:rPr>
              <a:t>array A[1..n] </a:t>
            </a:r>
            <a:endParaRPr lang="en-CA" altLang="en-US" sz="2800" i="0" dirty="0">
              <a:solidFill>
                <a:srgbClr val="33CC33"/>
              </a:solidFill>
            </a:endParaRPr>
          </a:p>
          <a:p>
            <a:pPr eaLnBrk="1" hangingPunct="1">
              <a:spcBef>
                <a:spcPct val="0"/>
              </a:spcBef>
              <a:buFontTx/>
              <a:buNone/>
            </a:pPr>
            <a:r>
              <a:rPr lang="en-CA" altLang="en-US" sz="2800" i="0" dirty="0">
                <a:solidFill>
                  <a:srgbClr val="33CC33"/>
                </a:solidFill>
              </a:rPr>
              <a:t>  of n values.”</a:t>
            </a:r>
            <a:r>
              <a:rPr lang="en-CA" altLang="en-US" sz="2800" i="0" dirty="0"/>
              <a:t>          </a:t>
            </a:r>
          </a:p>
          <a:p>
            <a:pPr eaLnBrk="1" hangingPunct="1">
              <a:spcBef>
                <a:spcPct val="0"/>
              </a:spcBef>
              <a:buFontTx/>
              <a:buNone/>
            </a:pPr>
            <a:r>
              <a:rPr lang="en-CA" altLang="en-US" sz="2800" i="0" dirty="0" err="1">
                <a:solidFill>
                  <a:schemeClr val="accent2"/>
                </a:solidFill>
              </a:rPr>
              <a:t>i</a:t>
            </a:r>
            <a:r>
              <a:rPr lang="en-CA" altLang="en-US" sz="2800" i="0" dirty="0">
                <a:solidFill>
                  <a:schemeClr val="accent2"/>
                </a:solidFill>
              </a:rPr>
              <a:t> = 1</a:t>
            </a:r>
            <a:br>
              <a:rPr lang="en-CA" altLang="en-US" sz="2800" i="0" dirty="0">
                <a:solidFill>
                  <a:schemeClr val="accent2"/>
                </a:solidFill>
              </a:rPr>
            </a:br>
            <a:r>
              <a:rPr lang="en-CA" altLang="en-US" sz="2800" i="0" dirty="0">
                <a:solidFill>
                  <a:schemeClr val="accent2"/>
                </a:solidFill>
              </a:rPr>
              <a:t>m = A[1] </a:t>
            </a:r>
            <a:endParaRPr lang="en-US" altLang="en-US" sz="2800" i="0" dirty="0"/>
          </a:p>
          <a:p>
            <a:pPr eaLnBrk="1" hangingPunct="1">
              <a:spcBef>
                <a:spcPct val="0"/>
              </a:spcBef>
              <a:buFontTx/>
              <a:buNone/>
            </a:pPr>
            <a:r>
              <a:rPr lang="en-CA" altLang="en-US" sz="2800" i="0" dirty="0"/>
              <a:t>loop  </a:t>
            </a:r>
          </a:p>
          <a:p>
            <a:pPr eaLnBrk="1" hangingPunct="1">
              <a:spcBef>
                <a:spcPct val="0"/>
              </a:spcBef>
              <a:buFontTx/>
              <a:buNone/>
            </a:pPr>
            <a:r>
              <a:rPr lang="en-CA" altLang="en-US" sz="2800" i="0" dirty="0"/>
              <a:t>      </a:t>
            </a:r>
            <a:r>
              <a:rPr lang="en-CA" altLang="en-US" sz="2800" i="0" dirty="0">
                <a:solidFill>
                  <a:srgbClr val="33CC33"/>
                </a:solidFill>
              </a:rPr>
              <a:t>“loop-invariant:</a:t>
            </a:r>
          </a:p>
          <a:p>
            <a:pPr eaLnBrk="1" hangingPunct="1">
              <a:spcBef>
                <a:spcPct val="0"/>
              </a:spcBef>
              <a:buFontTx/>
              <a:buNone/>
            </a:pPr>
            <a:r>
              <a:rPr lang="en-CA" altLang="en-US" sz="2800" i="0" dirty="0">
                <a:solidFill>
                  <a:srgbClr val="33CC33"/>
                </a:solidFill>
              </a:rPr>
              <a:t>        m is max in </a:t>
            </a:r>
            <a:r>
              <a:rPr lang="en-CA" altLang="en-US" sz="2800" i="0" dirty="0" smtClean="0">
                <a:solidFill>
                  <a:srgbClr val="33CC33"/>
                </a:solidFill>
              </a:rPr>
              <a:t>{A[1]..A[</a:t>
            </a:r>
            <a:r>
              <a:rPr lang="en-CA" altLang="en-US" sz="2800" i="0" dirty="0" err="1" smtClean="0">
                <a:solidFill>
                  <a:srgbClr val="33CC33"/>
                </a:solidFill>
              </a:rPr>
              <a:t>i</a:t>
            </a:r>
            <a:r>
              <a:rPr lang="en-CA" altLang="en-US" sz="2800" i="0" dirty="0" smtClean="0">
                <a:solidFill>
                  <a:srgbClr val="33CC33"/>
                </a:solidFill>
              </a:rPr>
              <a:t>]}”</a:t>
            </a:r>
            <a:endParaRPr lang="en-CA" altLang="en-US" sz="2800" i="0" dirty="0">
              <a:solidFill>
                <a:srgbClr val="33CC33"/>
              </a:solidFill>
            </a:endParaRPr>
          </a:p>
          <a:p>
            <a:pPr eaLnBrk="1" hangingPunct="1">
              <a:spcBef>
                <a:spcPct val="0"/>
              </a:spcBef>
              <a:buFontTx/>
              <a:buNone/>
            </a:pPr>
            <a:r>
              <a:rPr lang="en-CA" altLang="en-US" sz="2800" i="0" dirty="0"/>
              <a:t>      exit when </a:t>
            </a:r>
            <a:r>
              <a:rPr lang="en-CA" altLang="en-US" sz="2800" i="0" dirty="0">
                <a:solidFill>
                  <a:schemeClr val="accent1"/>
                </a:solidFill>
              </a:rPr>
              <a:t>(</a:t>
            </a:r>
            <a:r>
              <a:rPr lang="en-CA" altLang="en-US" sz="2800" i="0" dirty="0" err="1">
                <a:solidFill>
                  <a:schemeClr val="accent1"/>
                </a:solidFill>
              </a:rPr>
              <a:t>i</a:t>
            </a:r>
            <a:r>
              <a:rPr lang="en-CA" altLang="en-US" sz="2800" i="0" dirty="0">
                <a:solidFill>
                  <a:schemeClr val="accent1"/>
                </a:solidFill>
              </a:rPr>
              <a:t>=n)</a:t>
            </a:r>
          </a:p>
          <a:p>
            <a:pPr eaLnBrk="1" hangingPunct="1">
              <a:spcBef>
                <a:spcPct val="0"/>
              </a:spcBef>
              <a:buFontTx/>
              <a:buNone/>
            </a:pPr>
            <a:r>
              <a:rPr lang="en-CA" altLang="en-US" sz="2800" i="0" dirty="0" smtClean="0"/>
              <a:t>      </a:t>
            </a:r>
            <a:r>
              <a:rPr lang="en-CA" altLang="en-US" sz="2800" i="0" dirty="0" smtClean="0">
                <a:solidFill>
                  <a:schemeClr val="accent2"/>
                </a:solidFill>
              </a:rPr>
              <a:t>m = max(</a:t>
            </a:r>
            <a:r>
              <a:rPr lang="en-CA" altLang="en-US" sz="2800" i="0" dirty="0" err="1" smtClean="0">
                <a:solidFill>
                  <a:schemeClr val="accent2"/>
                </a:solidFill>
              </a:rPr>
              <a:t>m,A</a:t>
            </a:r>
            <a:r>
              <a:rPr lang="en-CA" altLang="en-US" sz="2800" i="0" dirty="0" smtClean="0">
                <a:solidFill>
                  <a:schemeClr val="accent2"/>
                </a:solidFill>
              </a:rPr>
              <a:t>[i+1]) </a:t>
            </a:r>
            <a:r>
              <a:rPr lang="en-CA" altLang="en-US" sz="2800" i="0" dirty="0">
                <a:solidFill>
                  <a:schemeClr val="accent2"/>
                </a:solidFill>
              </a:rPr>
              <a:t/>
            </a:r>
            <a:br>
              <a:rPr lang="en-CA" altLang="en-US" sz="2800" i="0" dirty="0">
                <a:solidFill>
                  <a:schemeClr val="accent2"/>
                </a:solidFill>
              </a:rPr>
            </a:br>
            <a:r>
              <a:rPr lang="en-CA" altLang="en-US" sz="2800" i="0" dirty="0">
                <a:solidFill>
                  <a:schemeClr val="accent2"/>
                </a:solidFill>
              </a:rPr>
              <a:t>      </a:t>
            </a:r>
            <a:r>
              <a:rPr lang="en-CA" altLang="en-US" sz="2800" i="0" dirty="0" err="1" smtClean="0">
                <a:solidFill>
                  <a:schemeClr val="accent2"/>
                </a:solidFill>
              </a:rPr>
              <a:t>i</a:t>
            </a:r>
            <a:r>
              <a:rPr lang="en-CA" altLang="en-US" sz="2800" i="0" dirty="0" smtClean="0">
                <a:solidFill>
                  <a:schemeClr val="accent2"/>
                </a:solidFill>
              </a:rPr>
              <a:t> = </a:t>
            </a:r>
            <a:r>
              <a:rPr lang="en-CA" altLang="en-US" sz="2800" i="0" dirty="0" err="1" smtClean="0">
                <a:solidFill>
                  <a:schemeClr val="accent2"/>
                </a:solidFill>
              </a:rPr>
              <a:t>i</a:t>
            </a:r>
            <a:r>
              <a:rPr lang="en-CA" altLang="en-US" sz="2800" i="0" dirty="0" smtClean="0">
                <a:solidFill>
                  <a:schemeClr val="accent2"/>
                </a:solidFill>
              </a:rPr>
              <a:t> + 1 </a:t>
            </a:r>
            <a:endParaRPr lang="en-CA" altLang="en-US" sz="2800" i="0" dirty="0">
              <a:solidFill>
                <a:schemeClr val="accent2"/>
              </a:solidFill>
            </a:endParaRPr>
          </a:p>
          <a:p>
            <a:pPr eaLnBrk="1" hangingPunct="1">
              <a:spcBef>
                <a:spcPct val="0"/>
              </a:spcBef>
              <a:buFontTx/>
              <a:buNone/>
            </a:pPr>
            <a:r>
              <a:rPr lang="en-US" altLang="en-US" sz="2800" i="0" dirty="0" err="1"/>
              <a:t>endloop</a:t>
            </a:r>
            <a:r>
              <a:rPr lang="en-CA" altLang="en-US" sz="2800" i="0" dirty="0">
                <a:solidFill>
                  <a:schemeClr val="accent2"/>
                </a:solidFill>
              </a:rPr>
              <a:t> </a:t>
            </a:r>
            <a:endParaRPr lang="en-US" altLang="en-US" sz="2800" i="0" dirty="0">
              <a:solidFill>
                <a:schemeClr val="accent2"/>
              </a:solidFill>
            </a:endParaRPr>
          </a:p>
          <a:p>
            <a:pPr eaLnBrk="1" hangingPunct="1">
              <a:spcBef>
                <a:spcPct val="0"/>
              </a:spcBef>
              <a:buFontTx/>
              <a:buNone/>
            </a:pPr>
            <a:r>
              <a:rPr lang="en-CA" altLang="en-US" sz="2800" i="0" dirty="0">
                <a:solidFill>
                  <a:schemeClr val="accent2"/>
                </a:solidFill>
              </a:rPr>
              <a:t>return(m)</a:t>
            </a:r>
          </a:p>
          <a:p>
            <a:pPr eaLnBrk="1" hangingPunct="1">
              <a:spcBef>
                <a:spcPct val="0"/>
              </a:spcBef>
              <a:buFontTx/>
              <a:buNone/>
            </a:pPr>
            <a:r>
              <a:rPr lang="en-CA" altLang="en-US" sz="2800" i="0" dirty="0">
                <a:solidFill>
                  <a:srgbClr val="33CC33"/>
                </a:solidFill>
              </a:rPr>
              <a:t>“</a:t>
            </a:r>
            <a:r>
              <a:rPr lang="en-CA" altLang="en-US" sz="2800" i="0" dirty="0" err="1">
                <a:solidFill>
                  <a:srgbClr val="33CC33"/>
                </a:solidFill>
              </a:rPr>
              <a:t>postCond</a:t>
            </a:r>
            <a:r>
              <a:rPr lang="en-CA" altLang="en-US" sz="2800" i="0" dirty="0">
                <a:solidFill>
                  <a:srgbClr val="33CC33"/>
                </a:solidFill>
              </a:rPr>
              <a:t>:</a:t>
            </a:r>
          </a:p>
          <a:p>
            <a:pPr eaLnBrk="1" hangingPunct="1">
              <a:spcBef>
                <a:spcPct val="0"/>
              </a:spcBef>
              <a:buFontTx/>
              <a:buNone/>
            </a:pPr>
            <a:r>
              <a:rPr lang="en-CA" altLang="en-US" sz="2800" i="0" dirty="0">
                <a:solidFill>
                  <a:srgbClr val="33CC33"/>
                </a:solidFill>
              </a:rPr>
              <a:t>  m is max in </a:t>
            </a:r>
            <a:r>
              <a:rPr lang="en-CA" altLang="en-US" sz="2800" i="0" dirty="0" smtClean="0">
                <a:solidFill>
                  <a:srgbClr val="33CC33"/>
                </a:solidFill>
              </a:rPr>
              <a:t>{A[1]..A[n]}”</a:t>
            </a:r>
            <a:endParaRPr lang="en-CA" altLang="en-US" sz="2800" i="0" dirty="0">
              <a:solidFill>
                <a:srgbClr val="33CC33"/>
              </a:solidFill>
            </a:endParaRPr>
          </a:p>
          <a:p>
            <a:pPr eaLnBrk="1" hangingPunct="1">
              <a:spcBef>
                <a:spcPct val="0"/>
              </a:spcBef>
              <a:buFontTx/>
              <a:buNone/>
            </a:pPr>
            <a:endParaRPr lang="en-CA" altLang="en-US" sz="2800" i="0" dirty="0">
              <a:solidFill>
                <a:srgbClr val="33CC33"/>
              </a:solidFill>
            </a:endParaRPr>
          </a:p>
        </p:txBody>
      </p:sp>
      <p:sp>
        <p:nvSpPr>
          <p:cNvPr id="991243" name="Freeform 11"/>
          <p:cNvSpPr>
            <a:spLocks/>
          </p:cNvSpPr>
          <p:nvPr/>
        </p:nvSpPr>
        <p:spPr bwMode="auto">
          <a:xfrm>
            <a:off x="1066800" y="3886200"/>
            <a:ext cx="1143000" cy="1092200"/>
          </a:xfrm>
          <a:custGeom>
            <a:avLst/>
            <a:gdLst>
              <a:gd name="T0" fmla="*/ 2147483647 w 720"/>
              <a:gd name="T1" fmla="*/ 0 h 688"/>
              <a:gd name="T2" fmla="*/ 2147483647 w 720"/>
              <a:gd name="T3" fmla="*/ 2147483647 h 688"/>
              <a:gd name="T4" fmla="*/ 2147483647 w 720"/>
              <a:gd name="T5" fmla="*/ 2147483647 h 688"/>
              <a:gd name="T6" fmla="*/ 2147483647 w 720"/>
              <a:gd name="T7" fmla="*/ 2147483647 h 688"/>
              <a:gd name="T8" fmla="*/ 2147483647 w 720"/>
              <a:gd name="T9" fmla="*/ 0 h 688"/>
              <a:gd name="T10" fmla="*/ 0 60000 65536"/>
              <a:gd name="T11" fmla="*/ 0 60000 65536"/>
              <a:gd name="T12" fmla="*/ 0 60000 65536"/>
              <a:gd name="T13" fmla="*/ 0 60000 65536"/>
              <a:gd name="T14" fmla="*/ 0 60000 65536"/>
              <a:gd name="T15" fmla="*/ 0 w 720"/>
              <a:gd name="T16" fmla="*/ 0 h 688"/>
              <a:gd name="T17" fmla="*/ 720 w 720"/>
              <a:gd name="T18" fmla="*/ 688 h 688"/>
            </a:gdLst>
            <a:ahLst/>
            <a:cxnLst>
              <a:cxn ang="T10">
                <a:pos x="T0" y="T1"/>
              </a:cxn>
              <a:cxn ang="T11">
                <a:pos x="T2" y="T3"/>
              </a:cxn>
              <a:cxn ang="T12">
                <a:pos x="T4" y="T5"/>
              </a:cxn>
              <a:cxn ang="T13">
                <a:pos x="T6" y="T7"/>
              </a:cxn>
              <a:cxn ang="T14">
                <a:pos x="T8" y="T9"/>
              </a:cxn>
            </a:cxnLst>
            <a:rect l="T15" t="T16" r="T17" b="T18"/>
            <a:pathLst>
              <a:path w="720" h="688">
                <a:moveTo>
                  <a:pt x="248" y="0"/>
                </a:moveTo>
                <a:cubicBezTo>
                  <a:pt x="124" y="64"/>
                  <a:pt x="0" y="128"/>
                  <a:pt x="8" y="240"/>
                </a:cubicBezTo>
                <a:cubicBezTo>
                  <a:pt x="16" y="352"/>
                  <a:pt x="184" y="656"/>
                  <a:pt x="296" y="672"/>
                </a:cubicBezTo>
                <a:cubicBezTo>
                  <a:pt x="408" y="688"/>
                  <a:pt x="640" y="448"/>
                  <a:pt x="680" y="336"/>
                </a:cubicBezTo>
                <a:cubicBezTo>
                  <a:pt x="720" y="224"/>
                  <a:pt x="628" y="112"/>
                  <a:pt x="536" y="0"/>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 name="Group 12"/>
          <p:cNvGrpSpPr>
            <a:grpSpLocks/>
          </p:cNvGrpSpPr>
          <p:nvPr/>
        </p:nvGrpSpPr>
        <p:grpSpPr bwMode="auto">
          <a:xfrm>
            <a:off x="1219200" y="3886200"/>
            <a:ext cx="1447800" cy="1092200"/>
            <a:chOff x="768" y="2448"/>
            <a:chExt cx="912" cy="688"/>
          </a:xfrm>
        </p:grpSpPr>
        <p:sp>
          <p:nvSpPr>
            <p:cNvPr id="100364" name="Freeform 13"/>
            <p:cNvSpPr>
              <a:spLocks/>
            </p:cNvSpPr>
            <p:nvPr/>
          </p:nvSpPr>
          <p:spPr bwMode="auto">
            <a:xfrm>
              <a:off x="768" y="2448"/>
              <a:ext cx="720" cy="688"/>
            </a:xfrm>
            <a:custGeom>
              <a:avLst/>
              <a:gdLst>
                <a:gd name="T0" fmla="*/ 248 w 720"/>
                <a:gd name="T1" fmla="*/ 0 h 688"/>
                <a:gd name="T2" fmla="*/ 8 w 720"/>
                <a:gd name="T3" fmla="*/ 240 h 688"/>
                <a:gd name="T4" fmla="*/ 296 w 720"/>
                <a:gd name="T5" fmla="*/ 672 h 688"/>
                <a:gd name="T6" fmla="*/ 680 w 720"/>
                <a:gd name="T7" fmla="*/ 336 h 688"/>
                <a:gd name="T8" fmla="*/ 536 w 720"/>
                <a:gd name="T9" fmla="*/ 0 h 688"/>
                <a:gd name="T10" fmla="*/ 0 60000 65536"/>
                <a:gd name="T11" fmla="*/ 0 60000 65536"/>
                <a:gd name="T12" fmla="*/ 0 60000 65536"/>
                <a:gd name="T13" fmla="*/ 0 60000 65536"/>
                <a:gd name="T14" fmla="*/ 0 60000 65536"/>
                <a:gd name="T15" fmla="*/ 0 w 720"/>
                <a:gd name="T16" fmla="*/ 0 h 688"/>
                <a:gd name="T17" fmla="*/ 720 w 720"/>
                <a:gd name="T18" fmla="*/ 688 h 688"/>
              </a:gdLst>
              <a:ahLst/>
              <a:cxnLst>
                <a:cxn ang="T10">
                  <a:pos x="T0" y="T1"/>
                </a:cxn>
                <a:cxn ang="T11">
                  <a:pos x="T2" y="T3"/>
                </a:cxn>
                <a:cxn ang="T12">
                  <a:pos x="T4" y="T5"/>
                </a:cxn>
                <a:cxn ang="T13">
                  <a:pos x="T6" y="T7"/>
                </a:cxn>
                <a:cxn ang="T14">
                  <a:pos x="T8" y="T9"/>
                </a:cxn>
              </a:cxnLst>
              <a:rect l="T15" t="T16" r="T17" b="T18"/>
              <a:pathLst>
                <a:path w="720" h="688">
                  <a:moveTo>
                    <a:pt x="248" y="0"/>
                  </a:moveTo>
                  <a:cubicBezTo>
                    <a:pt x="124" y="64"/>
                    <a:pt x="0" y="128"/>
                    <a:pt x="8" y="240"/>
                  </a:cubicBezTo>
                  <a:cubicBezTo>
                    <a:pt x="16" y="352"/>
                    <a:pt x="184" y="656"/>
                    <a:pt x="296" y="672"/>
                  </a:cubicBezTo>
                  <a:cubicBezTo>
                    <a:pt x="408" y="688"/>
                    <a:pt x="640" y="448"/>
                    <a:pt x="680" y="336"/>
                  </a:cubicBezTo>
                  <a:cubicBezTo>
                    <a:pt x="720" y="224"/>
                    <a:pt x="628" y="112"/>
                    <a:pt x="536" y="0"/>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0365" name="Freeform 14"/>
            <p:cNvSpPr>
              <a:spLocks/>
            </p:cNvSpPr>
            <p:nvPr/>
          </p:nvSpPr>
          <p:spPr bwMode="auto">
            <a:xfrm>
              <a:off x="864" y="2448"/>
              <a:ext cx="720" cy="688"/>
            </a:xfrm>
            <a:custGeom>
              <a:avLst/>
              <a:gdLst>
                <a:gd name="T0" fmla="*/ 248 w 720"/>
                <a:gd name="T1" fmla="*/ 0 h 688"/>
                <a:gd name="T2" fmla="*/ 8 w 720"/>
                <a:gd name="T3" fmla="*/ 240 h 688"/>
                <a:gd name="T4" fmla="*/ 296 w 720"/>
                <a:gd name="T5" fmla="*/ 672 h 688"/>
                <a:gd name="T6" fmla="*/ 680 w 720"/>
                <a:gd name="T7" fmla="*/ 336 h 688"/>
                <a:gd name="T8" fmla="*/ 536 w 720"/>
                <a:gd name="T9" fmla="*/ 0 h 688"/>
                <a:gd name="T10" fmla="*/ 0 60000 65536"/>
                <a:gd name="T11" fmla="*/ 0 60000 65536"/>
                <a:gd name="T12" fmla="*/ 0 60000 65536"/>
                <a:gd name="T13" fmla="*/ 0 60000 65536"/>
                <a:gd name="T14" fmla="*/ 0 60000 65536"/>
                <a:gd name="T15" fmla="*/ 0 w 720"/>
                <a:gd name="T16" fmla="*/ 0 h 688"/>
                <a:gd name="T17" fmla="*/ 720 w 720"/>
                <a:gd name="T18" fmla="*/ 688 h 688"/>
              </a:gdLst>
              <a:ahLst/>
              <a:cxnLst>
                <a:cxn ang="T10">
                  <a:pos x="T0" y="T1"/>
                </a:cxn>
                <a:cxn ang="T11">
                  <a:pos x="T2" y="T3"/>
                </a:cxn>
                <a:cxn ang="T12">
                  <a:pos x="T4" y="T5"/>
                </a:cxn>
                <a:cxn ang="T13">
                  <a:pos x="T6" y="T7"/>
                </a:cxn>
                <a:cxn ang="T14">
                  <a:pos x="T8" y="T9"/>
                </a:cxn>
              </a:cxnLst>
              <a:rect l="T15" t="T16" r="T17" b="T18"/>
              <a:pathLst>
                <a:path w="720" h="688">
                  <a:moveTo>
                    <a:pt x="248" y="0"/>
                  </a:moveTo>
                  <a:cubicBezTo>
                    <a:pt x="124" y="64"/>
                    <a:pt x="0" y="128"/>
                    <a:pt x="8" y="240"/>
                  </a:cubicBezTo>
                  <a:cubicBezTo>
                    <a:pt x="16" y="352"/>
                    <a:pt x="184" y="656"/>
                    <a:pt x="296" y="672"/>
                  </a:cubicBezTo>
                  <a:cubicBezTo>
                    <a:pt x="408" y="688"/>
                    <a:pt x="640" y="448"/>
                    <a:pt x="680" y="336"/>
                  </a:cubicBezTo>
                  <a:cubicBezTo>
                    <a:pt x="720" y="224"/>
                    <a:pt x="628" y="112"/>
                    <a:pt x="536" y="0"/>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0366" name="Freeform 15"/>
            <p:cNvSpPr>
              <a:spLocks/>
            </p:cNvSpPr>
            <p:nvPr/>
          </p:nvSpPr>
          <p:spPr bwMode="auto">
            <a:xfrm>
              <a:off x="960" y="2448"/>
              <a:ext cx="720" cy="688"/>
            </a:xfrm>
            <a:custGeom>
              <a:avLst/>
              <a:gdLst>
                <a:gd name="T0" fmla="*/ 248 w 720"/>
                <a:gd name="T1" fmla="*/ 0 h 688"/>
                <a:gd name="T2" fmla="*/ 8 w 720"/>
                <a:gd name="T3" fmla="*/ 240 h 688"/>
                <a:gd name="T4" fmla="*/ 296 w 720"/>
                <a:gd name="T5" fmla="*/ 672 h 688"/>
                <a:gd name="T6" fmla="*/ 680 w 720"/>
                <a:gd name="T7" fmla="*/ 336 h 688"/>
                <a:gd name="T8" fmla="*/ 536 w 720"/>
                <a:gd name="T9" fmla="*/ 0 h 688"/>
                <a:gd name="T10" fmla="*/ 0 60000 65536"/>
                <a:gd name="T11" fmla="*/ 0 60000 65536"/>
                <a:gd name="T12" fmla="*/ 0 60000 65536"/>
                <a:gd name="T13" fmla="*/ 0 60000 65536"/>
                <a:gd name="T14" fmla="*/ 0 60000 65536"/>
                <a:gd name="T15" fmla="*/ 0 w 720"/>
                <a:gd name="T16" fmla="*/ 0 h 688"/>
                <a:gd name="T17" fmla="*/ 720 w 720"/>
                <a:gd name="T18" fmla="*/ 688 h 688"/>
              </a:gdLst>
              <a:ahLst/>
              <a:cxnLst>
                <a:cxn ang="T10">
                  <a:pos x="T0" y="T1"/>
                </a:cxn>
                <a:cxn ang="T11">
                  <a:pos x="T2" y="T3"/>
                </a:cxn>
                <a:cxn ang="T12">
                  <a:pos x="T4" y="T5"/>
                </a:cxn>
                <a:cxn ang="T13">
                  <a:pos x="T6" y="T7"/>
                </a:cxn>
                <a:cxn ang="T14">
                  <a:pos x="T8" y="T9"/>
                </a:cxn>
              </a:cxnLst>
              <a:rect l="T15" t="T16" r="T17" b="T18"/>
              <a:pathLst>
                <a:path w="720" h="688">
                  <a:moveTo>
                    <a:pt x="248" y="0"/>
                  </a:moveTo>
                  <a:cubicBezTo>
                    <a:pt x="124" y="64"/>
                    <a:pt x="0" y="128"/>
                    <a:pt x="8" y="240"/>
                  </a:cubicBezTo>
                  <a:cubicBezTo>
                    <a:pt x="16" y="352"/>
                    <a:pt x="184" y="656"/>
                    <a:pt x="296" y="672"/>
                  </a:cubicBezTo>
                  <a:cubicBezTo>
                    <a:pt x="408" y="688"/>
                    <a:pt x="640" y="448"/>
                    <a:pt x="680" y="336"/>
                  </a:cubicBezTo>
                  <a:cubicBezTo>
                    <a:pt x="720" y="224"/>
                    <a:pt x="628" y="112"/>
                    <a:pt x="536" y="0"/>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91248" name="Text Box 16"/>
          <p:cNvSpPr txBox="1">
            <a:spLocks noChangeArrowheads="1"/>
          </p:cNvSpPr>
          <p:nvPr/>
        </p:nvSpPr>
        <p:spPr bwMode="auto">
          <a:xfrm>
            <a:off x="5943600" y="3244850"/>
            <a:ext cx="1238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600" i="0" u="sng" dirty="0">
                <a:solidFill>
                  <a:schemeClr val="tx2"/>
                </a:solidFill>
              </a:rPr>
              <a:t>Step </a:t>
            </a:r>
            <a:r>
              <a:rPr lang="en-US" altLang="en-US" sz="3600" i="0" u="sng" dirty="0" err="1">
                <a:solidFill>
                  <a:schemeClr val="tx2"/>
                </a:solidFill>
              </a:rPr>
              <a:t>i</a:t>
            </a:r>
            <a:endParaRPr lang="en-CA" altLang="en-US" sz="3600" i="0" u="sng" dirty="0">
              <a:solidFill>
                <a:schemeClr val="tx2"/>
              </a:solidFill>
            </a:endParaRPr>
          </a:p>
        </p:txBody>
      </p:sp>
      <p:grpSp>
        <p:nvGrpSpPr>
          <p:cNvPr id="4" name="Group 22"/>
          <p:cNvGrpSpPr/>
          <p:nvPr/>
        </p:nvGrpSpPr>
        <p:grpSpPr>
          <a:xfrm>
            <a:off x="3653881" y="5205175"/>
            <a:ext cx="5639172" cy="1348025"/>
            <a:chOff x="3653881" y="4572000"/>
            <a:chExt cx="5639172" cy="1348025"/>
          </a:xfrm>
        </p:grpSpPr>
        <p:sp>
          <p:nvSpPr>
            <p:cNvPr id="18" name="Text Box 3"/>
            <p:cNvSpPr txBox="1">
              <a:spLocks noChangeArrowheads="1"/>
            </p:cNvSpPr>
            <p:nvPr/>
          </p:nvSpPr>
          <p:spPr bwMode="auto">
            <a:xfrm>
              <a:off x="4097308" y="5396805"/>
              <a:ext cx="31422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smtClean="0">
                  <a:solidFill>
                    <a:schemeClr val="accent2"/>
                  </a:solidFill>
                </a:rPr>
                <a:t>m = max(</a:t>
              </a:r>
              <a:r>
                <a:rPr lang="en-CA" altLang="en-US" sz="2800" i="0" dirty="0" err="1" smtClean="0">
                  <a:solidFill>
                    <a:schemeClr val="accent2"/>
                  </a:solidFill>
                </a:rPr>
                <a:t>m,A</a:t>
              </a:r>
              <a:r>
                <a:rPr lang="en-CA" altLang="en-US" sz="2800" i="0" dirty="0" smtClean="0">
                  <a:solidFill>
                    <a:schemeClr val="accent2"/>
                  </a:solidFill>
                </a:rPr>
                <a:t>[i+1]) </a:t>
              </a:r>
              <a:endParaRPr lang="en-CA" altLang="en-US" sz="2800" i="0" dirty="0">
                <a:solidFill>
                  <a:schemeClr val="accent2"/>
                </a:solidFill>
              </a:endParaRPr>
            </a:p>
          </p:txBody>
        </p:sp>
        <p:sp>
          <p:nvSpPr>
            <p:cNvPr id="19" name="Text Box 3"/>
            <p:cNvSpPr txBox="1">
              <a:spLocks noChangeArrowheads="1"/>
            </p:cNvSpPr>
            <p:nvPr/>
          </p:nvSpPr>
          <p:spPr bwMode="auto">
            <a:xfrm>
              <a:off x="3653881" y="4572000"/>
              <a:ext cx="235833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800" i="0" dirty="0" smtClean="0">
                  <a:solidFill>
                    <a:srgbClr val="33CC33"/>
                  </a:solidFill>
                </a:rPr>
                <a:t>m </a:t>
              </a:r>
              <a:r>
                <a:rPr lang="en-CA" altLang="en-US" sz="2800" i="0" dirty="0">
                  <a:solidFill>
                    <a:srgbClr val="33CC33"/>
                  </a:solidFill>
                </a:rPr>
                <a:t>is </a:t>
              </a:r>
              <a:r>
                <a:rPr lang="en-CA" altLang="en-US" sz="2800" i="0" dirty="0" smtClean="0">
                  <a:solidFill>
                    <a:srgbClr val="33CC33"/>
                  </a:solidFill>
                </a:rPr>
                <a:t>max</a:t>
              </a:r>
            </a:p>
            <a:p>
              <a:pPr algn="ctr" eaLnBrk="1" hangingPunct="1">
                <a:spcBef>
                  <a:spcPct val="0"/>
                </a:spcBef>
                <a:buFontTx/>
                <a:buNone/>
              </a:pPr>
              <a:r>
                <a:rPr lang="en-CA" altLang="en-US" sz="2800" i="0" dirty="0" smtClean="0">
                  <a:solidFill>
                    <a:srgbClr val="33CC33"/>
                  </a:solidFill>
                </a:rPr>
                <a:t>in {A[1]..A[</a:t>
              </a:r>
              <a:r>
                <a:rPr lang="en-CA" altLang="en-US" sz="2800" i="0" dirty="0" err="1" smtClean="0">
                  <a:solidFill>
                    <a:srgbClr val="33CC33"/>
                  </a:solidFill>
                </a:rPr>
                <a:t>i</a:t>
              </a:r>
              <a:r>
                <a:rPr lang="en-CA" altLang="en-US" sz="2800" i="0" dirty="0" smtClean="0">
                  <a:solidFill>
                    <a:srgbClr val="33CC33"/>
                  </a:solidFill>
                </a:rPr>
                <a:t>]}</a:t>
              </a:r>
              <a:endParaRPr lang="en-CA" altLang="en-US" sz="2800" i="0" dirty="0">
                <a:solidFill>
                  <a:srgbClr val="33CC33"/>
                </a:solidFill>
              </a:endParaRPr>
            </a:p>
          </p:txBody>
        </p:sp>
        <p:sp>
          <p:nvSpPr>
            <p:cNvPr id="20" name="AutoShape 9"/>
            <p:cNvSpPr>
              <a:spLocks noChangeArrowheads="1"/>
            </p:cNvSpPr>
            <p:nvPr/>
          </p:nvSpPr>
          <p:spPr bwMode="auto">
            <a:xfrm>
              <a:off x="6172200" y="4824650"/>
              <a:ext cx="685800" cy="485775"/>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21" name="Text Box 3"/>
            <p:cNvSpPr txBox="1">
              <a:spLocks noChangeArrowheads="1"/>
            </p:cNvSpPr>
            <p:nvPr/>
          </p:nvSpPr>
          <p:spPr bwMode="auto">
            <a:xfrm>
              <a:off x="6553200" y="4584918"/>
              <a:ext cx="273985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800" i="0" dirty="0" smtClean="0">
                  <a:solidFill>
                    <a:srgbClr val="33CC33"/>
                  </a:solidFill>
                </a:rPr>
                <a:t>m </a:t>
              </a:r>
              <a:r>
                <a:rPr lang="en-CA" altLang="en-US" sz="2800" i="0" dirty="0">
                  <a:solidFill>
                    <a:srgbClr val="33CC33"/>
                  </a:solidFill>
                </a:rPr>
                <a:t>is max </a:t>
              </a:r>
              <a:r>
                <a:rPr lang="en-CA" altLang="en-US" sz="2800" i="0" dirty="0" smtClean="0">
                  <a:solidFill>
                    <a:srgbClr val="33CC33"/>
                  </a:solidFill>
                </a:rPr>
                <a:t/>
              </a:r>
              <a:br>
                <a:rPr lang="en-CA" altLang="en-US" sz="2800" i="0" dirty="0" smtClean="0">
                  <a:solidFill>
                    <a:srgbClr val="33CC33"/>
                  </a:solidFill>
                </a:rPr>
              </a:br>
              <a:r>
                <a:rPr lang="en-CA" altLang="en-US" sz="2800" i="0" dirty="0" smtClean="0">
                  <a:solidFill>
                    <a:srgbClr val="33CC33"/>
                  </a:solidFill>
                </a:rPr>
                <a:t>in {A[1]..A[i+1]}</a:t>
              </a:r>
              <a:endParaRPr lang="en-CA" altLang="en-US" sz="2800" i="0" dirty="0">
                <a:solidFill>
                  <a:srgbClr val="33CC33"/>
                </a:solidFill>
              </a:endParaRPr>
            </a:p>
          </p:txBody>
        </p:sp>
      </p:grpSp>
      <p:grpSp>
        <p:nvGrpSpPr>
          <p:cNvPr id="26" name="Group 3"/>
          <p:cNvGrpSpPr>
            <a:grpSpLocks/>
          </p:cNvGrpSpPr>
          <p:nvPr/>
        </p:nvGrpSpPr>
        <p:grpSpPr bwMode="auto">
          <a:xfrm>
            <a:off x="3657600" y="3941525"/>
            <a:ext cx="5303837" cy="1416050"/>
            <a:chOff x="2545" y="2209"/>
            <a:chExt cx="3341" cy="892"/>
          </a:xfrm>
        </p:grpSpPr>
        <p:sp>
          <p:nvSpPr>
            <p:cNvPr id="27" name="Text Box 4"/>
            <p:cNvSpPr txBox="1">
              <a:spLocks noChangeArrowheads="1"/>
            </p:cNvSpPr>
            <p:nvPr/>
          </p:nvSpPr>
          <p:spPr bwMode="auto">
            <a:xfrm>
              <a:off x="2545" y="2209"/>
              <a:ext cx="1693"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a:p>
              <a:pPr eaLnBrk="1" hangingPunct="1">
                <a:spcBef>
                  <a:spcPct val="0"/>
                </a:spcBef>
                <a:buFontTx/>
                <a:buNone/>
              </a:pPr>
              <a:r>
                <a:rPr lang="en-CA" altLang="en-US" sz="2800" i="0">
                  <a:solidFill>
                    <a:schemeClr val="accent1"/>
                  </a:solidFill>
                  <a:cs typeface="Times New Roman" pitchFamily="18" charset="0"/>
                </a:rPr>
                <a:t>  ¬</a:t>
              </a:r>
              <a:r>
                <a:rPr lang="en-CA" altLang="en-US" sz="2800" i="0">
                  <a:solidFill>
                    <a:schemeClr val="accent1"/>
                  </a:solidFill>
                </a:rPr>
                <a:t>&lt;exit Cond&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      codeB</a:t>
              </a:r>
            </a:p>
          </p:txBody>
        </p:sp>
        <p:sp>
          <p:nvSpPr>
            <p:cNvPr id="28" name="Text Box 5"/>
            <p:cNvSpPr txBox="1">
              <a:spLocks noChangeArrowheads="1"/>
            </p:cNvSpPr>
            <p:nvPr/>
          </p:nvSpPr>
          <p:spPr bwMode="auto">
            <a:xfrm>
              <a:off x="4547" y="2461"/>
              <a:ext cx="1339"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t>
              </a:r>
              <a:r>
                <a:rPr lang="en-CA" altLang="en-US" sz="2800" i="0" baseline="-25000">
                  <a:solidFill>
                    <a:srgbClr val="33CC33"/>
                  </a:solidFill>
                </a:rPr>
                <a:t>t+1</a:t>
              </a:r>
              <a:r>
                <a:rPr lang="en-CA" altLang="en-US" sz="2800" i="0">
                  <a:solidFill>
                    <a:srgbClr val="33CC33"/>
                  </a:solidFill>
                </a:rPr>
                <a:t>&gt;</a:t>
              </a:r>
            </a:p>
            <a:p>
              <a:pPr eaLnBrk="1" hangingPunct="1">
                <a:spcBef>
                  <a:spcPct val="0"/>
                </a:spcBef>
                <a:buFontTx/>
                <a:buNone/>
              </a:pPr>
              <a:endParaRPr lang="en-CA" altLang="en-US" i="0">
                <a:solidFill>
                  <a:srgbClr val="33CC33"/>
                </a:solidFill>
              </a:endParaRPr>
            </a:p>
          </p:txBody>
        </p:sp>
        <p:sp>
          <p:nvSpPr>
            <p:cNvPr id="29" name="AutoShape 6"/>
            <p:cNvSpPr>
              <a:spLocks noChangeArrowheads="1"/>
            </p:cNvSpPr>
            <p:nvPr/>
          </p:nvSpPr>
          <p:spPr bwMode="auto">
            <a:xfrm>
              <a:off x="4128" y="2481"/>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spTree>
    <p:extLst>
      <p:ext uri="{BB962C8B-B14F-4D97-AF65-F5344CB8AC3E}">
        <p14:creationId xmlns:p14="http://schemas.microsoft.com/office/powerpoint/2010/main" val="4026114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991248"/>
                                        </p:tgtEl>
                                        <p:attrNameLst>
                                          <p:attrName>style.visibility</p:attrName>
                                        </p:attrNameLst>
                                      </p:cBhvr>
                                      <p:to>
                                        <p:strVal val="visible"/>
                                      </p:to>
                                    </p:set>
                                    <p:anim calcmode="lin" valueType="num">
                                      <p:cBhvr additive="base">
                                        <p:cTn id="13" dur="500" fill="hold"/>
                                        <p:tgtEl>
                                          <p:spTgt spid="991248"/>
                                        </p:tgtEl>
                                        <p:attrNameLst>
                                          <p:attrName>ppt_x</p:attrName>
                                        </p:attrNameLst>
                                      </p:cBhvr>
                                      <p:tavLst>
                                        <p:tav tm="0">
                                          <p:val>
                                            <p:strVal val="1+#ppt_w/2"/>
                                          </p:val>
                                        </p:tav>
                                        <p:tav tm="100000">
                                          <p:val>
                                            <p:strVal val="#ppt_x"/>
                                          </p:val>
                                        </p:tav>
                                      </p:tavLst>
                                    </p:anim>
                                    <p:anim calcmode="lin" valueType="num">
                                      <p:cBhvr additive="base">
                                        <p:cTn id="14" dur="500" fill="hold"/>
                                        <p:tgtEl>
                                          <p:spTgt spid="991248"/>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1+#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1248" grpId="0"/>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2"/>
          <p:cNvGrpSpPr>
            <a:grpSpLocks/>
          </p:cNvGrpSpPr>
          <p:nvPr/>
        </p:nvGrpSpPr>
        <p:grpSpPr bwMode="auto">
          <a:xfrm>
            <a:off x="552450" y="2971800"/>
            <a:ext cx="7753350" cy="1887538"/>
            <a:chOff x="-10" y="2592"/>
            <a:chExt cx="4884" cy="1189"/>
          </a:xfrm>
        </p:grpSpPr>
        <p:sp>
          <p:nvSpPr>
            <p:cNvPr id="211998" name="Text Box 23"/>
            <p:cNvSpPr txBox="1">
              <a:spLocks noChangeArrowheads="1"/>
            </p:cNvSpPr>
            <p:nvPr/>
          </p:nvSpPr>
          <p:spPr bwMode="auto">
            <a:xfrm>
              <a:off x="1461" y="2895"/>
              <a:ext cx="1636"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gt;</a:t>
              </a:r>
            </a:p>
            <a:p>
              <a:pPr eaLnBrk="1" hangingPunct="1">
                <a:spcBef>
                  <a:spcPct val="0"/>
                </a:spcBef>
                <a:buFontTx/>
                <a:buNone/>
              </a:pPr>
              <a:r>
                <a:rPr lang="en-CA" altLang="en-US" sz="2800" i="0">
                  <a:solidFill>
                    <a:schemeClr val="accent1"/>
                  </a:solidFill>
                </a:rPr>
                <a:t>&lt;exit Cond&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code</a:t>
              </a:r>
              <a:r>
                <a:rPr lang="en-US" altLang="en-US" sz="2800" i="0">
                  <a:solidFill>
                    <a:schemeClr val="accent2"/>
                  </a:solidFill>
                </a:rPr>
                <a:t>C</a:t>
              </a:r>
              <a:endParaRPr lang="en-CA" altLang="en-US" sz="2800" i="0">
                <a:solidFill>
                  <a:schemeClr val="accent2"/>
                </a:solidFill>
              </a:endParaRPr>
            </a:p>
          </p:txBody>
        </p:sp>
        <p:sp>
          <p:nvSpPr>
            <p:cNvPr id="211999" name="Text Box 24"/>
            <p:cNvSpPr txBox="1">
              <a:spLocks noChangeArrowheads="1"/>
            </p:cNvSpPr>
            <p:nvPr/>
          </p:nvSpPr>
          <p:spPr bwMode="auto">
            <a:xfrm>
              <a:off x="3648" y="3147"/>
              <a:ext cx="122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postCond&gt;</a:t>
              </a:r>
            </a:p>
            <a:p>
              <a:pPr eaLnBrk="1" hangingPunct="1">
                <a:spcBef>
                  <a:spcPct val="0"/>
                </a:spcBef>
                <a:buFontTx/>
                <a:buNone/>
              </a:pPr>
              <a:endParaRPr lang="en-CA" altLang="en-US" i="0">
                <a:solidFill>
                  <a:srgbClr val="33CC33"/>
                </a:solidFill>
              </a:endParaRPr>
            </a:p>
          </p:txBody>
        </p:sp>
        <p:sp>
          <p:nvSpPr>
            <p:cNvPr id="212000" name="AutoShape 25"/>
            <p:cNvSpPr>
              <a:spLocks noChangeArrowheads="1"/>
            </p:cNvSpPr>
            <p:nvPr/>
          </p:nvSpPr>
          <p:spPr bwMode="auto">
            <a:xfrm>
              <a:off x="3120" y="3167"/>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212001" name="Text Box 26"/>
            <p:cNvSpPr txBox="1">
              <a:spLocks noChangeArrowheads="1"/>
            </p:cNvSpPr>
            <p:nvPr/>
          </p:nvSpPr>
          <p:spPr bwMode="auto">
            <a:xfrm>
              <a:off x="-10" y="2592"/>
              <a:ext cx="2173"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i="0"/>
                <a:t>Clean up loose ends</a:t>
              </a:r>
            </a:p>
            <a:p>
              <a:pPr eaLnBrk="1" hangingPunct="1">
                <a:spcBef>
                  <a:spcPct val="0"/>
                </a:spcBef>
                <a:buFontTx/>
                <a:buNone/>
              </a:pPr>
              <a:endParaRPr lang="en-CA" altLang="en-US" sz="1600" i="0"/>
            </a:p>
          </p:txBody>
        </p:sp>
        <p:grpSp>
          <p:nvGrpSpPr>
            <p:cNvPr id="212002" name="Group 27"/>
            <p:cNvGrpSpPr>
              <a:grpSpLocks noChangeAspect="1"/>
            </p:cNvGrpSpPr>
            <p:nvPr/>
          </p:nvGrpSpPr>
          <p:grpSpPr bwMode="auto">
            <a:xfrm>
              <a:off x="543" y="3026"/>
              <a:ext cx="705" cy="739"/>
              <a:chOff x="4641" y="2351"/>
              <a:chExt cx="735" cy="769"/>
            </a:xfrm>
          </p:grpSpPr>
          <p:sp>
            <p:nvSpPr>
              <p:cNvPr id="212003" name="Freeform 28"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212004" name="Group 29"/>
              <p:cNvGrpSpPr>
                <a:grpSpLocks noChangeAspect="1"/>
              </p:cNvGrpSpPr>
              <p:nvPr/>
            </p:nvGrpSpPr>
            <p:grpSpPr bwMode="auto">
              <a:xfrm>
                <a:off x="4703" y="2655"/>
                <a:ext cx="208" cy="170"/>
                <a:chOff x="1728" y="2064"/>
                <a:chExt cx="768" cy="672"/>
              </a:xfrm>
            </p:grpSpPr>
            <p:sp>
              <p:nvSpPr>
                <p:cNvPr id="212014" name="AutoShape 3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212015" name="Line 3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12005" name="Oval 32"/>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212006" name="Picture 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2007" name="Group 34"/>
              <p:cNvGrpSpPr>
                <a:grpSpLocks noChangeAspect="1"/>
              </p:cNvGrpSpPr>
              <p:nvPr/>
            </p:nvGrpSpPr>
            <p:grpSpPr bwMode="auto">
              <a:xfrm rot="2360341">
                <a:off x="4795" y="2351"/>
                <a:ext cx="343" cy="428"/>
                <a:chOff x="2227" y="1194"/>
                <a:chExt cx="1944" cy="2413"/>
              </a:xfrm>
            </p:grpSpPr>
            <p:sp>
              <p:nvSpPr>
                <p:cNvPr id="212008" name="Freeform 35"/>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2009" name="Freeform 36"/>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2010" name="Freeform 37"/>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2011" name="Freeform 38"/>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2012" name="Freeform 39"/>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2013" name="Freeform 40"/>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6" name="Group 122"/>
          <p:cNvGrpSpPr>
            <a:grpSpLocks/>
          </p:cNvGrpSpPr>
          <p:nvPr/>
        </p:nvGrpSpPr>
        <p:grpSpPr bwMode="auto">
          <a:xfrm>
            <a:off x="2312988" y="5029200"/>
            <a:ext cx="5916612" cy="1727200"/>
            <a:chOff x="2312988" y="5029200"/>
            <a:chExt cx="5916612" cy="1727775"/>
          </a:xfrm>
        </p:grpSpPr>
        <p:grpSp>
          <p:nvGrpSpPr>
            <p:cNvPr id="211975" name="Group 101"/>
            <p:cNvGrpSpPr>
              <a:grpSpLocks/>
            </p:cNvGrpSpPr>
            <p:nvPr/>
          </p:nvGrpSpPr>
          <p:grpSpPr bwMode="auto">
            <a:xfrm>
              <a:off x="2312988" y="5029200"/>
              <a:ext cx="4697412" cy="1107995"/>
              <a:chOff x="2312988" y="5358825"/>
              <a:chExt cx="4697412" cy="1107995"/>
            </a:xfrm>
          </p:grpSpPr>
          <p:sp>
            <p:nvSpPr>
              <p:cNvPr id="211995" name="Text Box 26"/>
              <p:cNvSpPr txBox="1">
                <a:spLocks noChangeArrowheads="1"/>
              </p:cNvSpPr>
              <p:nvPr/>
            </p:nvSpPr>
            <p:spPr bwMode="auto">
              <a:xfrm>
                <a:off x="2312988" y="5358825"/>
                <a:ext cx="37497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t>Trivially true because</a:t>
                </a:r>
              </a:p>
            </p:txBody>
          </p:sp>
          <p:sp>
            <p:nvSpPr>
              <p:cNvPr id="211996" name="Text Box 23"/>
              <p:cNvSpPr txBox="1">
                <a:spLocks noChangeArrowheads="1"/>
              </p:cNvSpPr>
              <p:nvPr/>
            </p:nvSpPr>
            <p:spPr bwMode="auto">
              <a:xfrm>
                <a:off x="2743200" y="5943600"/>
                <a:ext cx="24641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a:solidFill>
                      <a:schemeClr val="accent1"/>
                    </a:solidFill>
                  </a:rPr>
                  <a:t>&lt;exit Cond&gt;</a:t>
                </a:r>
                <a:r>
                  <a:rPr lang="en-CA" altLang="en-US" sz="2800" i="0" dirty="0">
                    <a:solidFill>
                      <a:schemeClr val="accent2"/>
                    </a:solidFill>
                  </a:rPr>
                  <a:t>  </a:t>
                </a:r>
                <a:r>
                  <a:rPr lang="en-CA" altLang="en-US" sz="2800" i="0" dirty="0">
                    <a:solidFill>
                      <a:srgbClr val="FF0000"/>
                    </a:solidFill>
                  </a:rPr>
                  <a:t>=</a:t>
                </a:r>
                <a:r>
                  <a:rPr lang="en-CA" altLang="en-US" sz="2800" i="0" dirty="0">
                    <a:solidFill>
                      <a:schemeClr val="accent2"/>
                    </a:solidFill>
                  </a:rPr>
                  <a:t> </a:t>
                </a:r>
                <a:endParaRPr lang="en-US" altLang="en-US" sz="2800" i="0" dirty="0">
                  <a:solidFill>
                    <a:srgbClr val="33CC33"/>
                  </a:solidFill>
                </a:endParaRPr>
              </a:p>
            </p:txBody>
          </p:sp>
          <p:sp>
            <p:nvSpPr>
              <p:cNvPr id="211997" name="Text Box 24"/>
              <p:cNvSpPr txBox="1">
                <a:spLocks noChangeArrowheads="1"/>
              </p:cNvSpPr>
              <p:nvPr/>
            </p:nvSpPr>
            <p:spPr bwMode="auto">
              <a:xfrm>
                <a:off x="5046401" y="5928022"/>
                <a:ext cx="19639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postCond&gt;</a:t>
                </a:r>
              </a:p>
            </p:txBody>
          </p:sp>
        </p:grpSp>
        <p:grpSp>
          <p:nvGrpSpPr>
            <p:cNvPr id="211976" name="Group 8"/>
            <p:cNvGrpSpPr>
              <a:grpSpLocks/>
            </p:cNvGrpSpPr>
            <p:nvPr/>
          </p:nvGrpSpPr>
          <p:grpSpPr bwMode="auto">
            <a:xfrm>
              <a:off x="7237417" y="5257800"/>
              <a:ext cx="992183" cy="1371600"/>
              <a:chOff x="2065" y="1551"/>
              <a:chExt cx="1628" cy="1988"/>
            </a:xfrm>
          </p:grpSpPr>
          <p:sp>
            <p:nvSpPr>
              <p:cNvPr id="211978" name="Freeform 9"/>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79" name="Freeform 10"/>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80" name="Freeform 11"/>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81" name="Freeform 12"/>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82" name="Freeform 13"/>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83" name="Freeform 14"/>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84" name="Freeform 15"/>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85" name="Freeform 16"/>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86" name="Freeform 17"/>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87" name="Freeform 18"/>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88" name="Freeform 19"/>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89" name="Freeform 20"/>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90" name="Freeform 21"/>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91" name="Freeform 22"/>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92" name="Freeform 23"/>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93" name="Freeform 24"/>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94" name="Freeform 25"/>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11977" name="Text Box 26"/>
            <p:cNvSpPr txBox="1">
              <a:spLocks noChangeArrowheads="1"/>
            </p:cNvSpPr>
            <p:nvPr/>
          </p:nvSpPr>
          <p:spPr bwMode="auto">
            <a:xfrm>
              <a:off x="3276600" y="6172200"/>
              <a:ext cx="338964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solidFill>
                    <a:srgbClr val="FF0000"/>
                  </a:solidFill>
                </a:rPr>
                <a:t>NEVER DO THIS!</a:t>
              </a:r>
            </a:p>
          </p:txBody>
        </p:sp>
      </p:grpSp>
      <p:sp>
        <p:nvSpPr>
          <p:cNvPr id="49" name="Text Box 77"/>
          <p:cNvSpPr txBox="1">
            <a:spLocks noChangeArrowheads="1"/>
          </p:cNvSpPr>
          <p:nvPr/>
        </p:nvSpPr>
        <p:spPr bwMode="auto">
          <a:xfrm>
            <a:off x="0" y="60325"/>
            <a:ext cx="290195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000" i="0" dirty="0"/>
              <a:t>&lt;</a:t>
            </a:r>
            <a:r>
              <a:rPr lang="en-CA" altLang="en-US" sz="2000" i="0" dirty="0" err="1"/>
              <a:t>preCond</a:t>
            </a:r>
            <a:r>
              <a:rPr lang="en-CA" altLang="en-US" sz="2000" i="0" dirty="0"/>
              <a:t>&gt;          </a:t>
            </a:r>
          </a:p>
          <a:p>
            <a:pPr eaLnBrk="1" hangingPunct="1">
              <a:spcBef>
                <a:spcPct val="0"/>
              </a:spcBef>
              <a:buFontTx/>
              <a:buNone/>
            </a:pPr>
            <a:r>
              <a:rPr lang="en-CA" altLang="en-US" sz="2000" i="0" dirty="0" err="1"/>
              <a:t>codeA</a:t>
            </a:r>
            <a:r>
              <a:rPr lang="en-CA" altLang="en-US" sz="2000" i="0" dirty="0"/>
              <a:t>  </a:t>
            </a:r>
            <a:endParaRPr lang="en-US" altLang="en-US" sz="2000" i="0" dirty="0"/>
          </a:p>
          <a:p>
            <a:pPr eaLnBrk="1" hangingPunct="1">
              <a:spcBef>
                <a:spcPct val="0"/>
              </a:spcBef>
              <a:buFontTx/>
              <a:buNone/>
            </a:pPr>
            <a:r>
              <a:rPr lang="en-CA" altLang="en-US" sz="2000" i="0" dirty="0"/>
              <a:t>loop  </a:t>
            </a:r>
          </a:p>
          <a:p>
            <a:pPr eaLnBrk="1" hangingPunct="1">
              <a:spcBef>
                <a:spcPct val="0"/>
              </a:spcBef>
              <a:buFontTx/>
              <a:buNone/>
            </a:pPr>
            <a:r>
              <a:rPr lang="en-CA" altLang="en-US" sz="2000" i="0" dirty="0"/>
              <a:t>      </a:t>
            </a:r>
            <a:r>
              <a:rPr lang="en-CA" altLang="en-US" sz="2000" i="0" dirty="0">
                <a:solidFill>
                  <a:srgbClr val="33CC33"/>
                </a:solidFill>
              </a:rPr>
              <a:t>&lt;loop-invariant&gt;</a:t>
            </a:r>
          </a:p>
          <a:p>
            <a:pPr eaLnBrk="1" hangingPunct="1">
              <a:spcBef>
                <a:spcPct val="0"/>
              </a:spcBef>
              <a:buFontTx/>
              <a:buNone/>
            </a:pPr>
            <a:r>
              <a:rPr lang="en-CA" altLang="en-US" sz="2000" i="0" dirty="0"/>
              <a:t>      exit when &lt;exit </a:t>
            </a:r>
            <a:r>
              <a:rPr lang="en-CA" altLang="en-US" sz="2000" i="0" dirty="0" err="1"/>
              <a:t>Cond</a:t>
            </a:r>
            <a:r>
              <a:rPr lang="en-CA" altLang="en-US" sz="2000" i="0" dirty="0"/>
              <a:t>&gt;</a:t>
            </a:r>
          </a:p>
          <a:p>
            <a:pPr eaLnBrk="1" hangingPunct="1">
              <a:spcBef>
                <a:spcPct val="0"/>
              </a:spcBef>
              <a:buFontTx/>
              <a:buNone/>
            </a:pPr>
            <a:r>
              <a:rPr lang="en-CA" altLang="en-US" sz="2000" i="0" dirty="0"/>
              <a:t>      </a:t>
            </a:r>
            <a:r>
              <a:rPr lang="en-CA" altLang="en-US" sz="2000" i="0" dirty="0" err="1"/>
              <a:t>codeB</a:t>
            </a:r>
            <a:endParaRPr lang="en-CA" altLang="en-US" sz="2000" i="0" dirty="0"/>
          </a:p>
          <a:p>
            <a:pPr eaLnBrk="1" hangingPunct="1">
              <a:spcBef>
                <a:spcPct val="0"/>
              </a:spcBef>
              <a:buFontTx/>
              <a:buNone/>
            </a:pPr>
            <a:r>
              <a:rPr lang="en-CA" altLang="en-US" sz="2000" i="0" dirty="0" err="1"/>
              <a:t>codeC</a:t>
            </a:r>
            <a:endParaRPr lang="en-CA" altLang="en-US" sz="2000" i="0" dirty="0"/>
          </a:p>
          <a:p>
            <a:pPr eaLnBrk="1" hangingPunct="1">
              <a:spcBef>
                <a:spcPct val="0"/>
              </a:spcBef>
              <a:buFontTx/>
              <a:buNone/>
            </a:pPr>
            <a:r>
              <a:rPr lang="en-CA" altLang="en-US" sz="2000" i="0" dirty="0"/>
              <a:t>&lt;</a:t>
            </a:r>
            <a:r>
              <a:rPr lang="en-CA" altLang="en-US" sz="2000" i="0" dirty="0" err="1" smtClean="0"/>
              <a:t>postCond</a:t>
            </a:r>
            <a:r>
              <a:rPr lang="en-CA" altLang="en-US" sz="2000" i="0" dirty="0" smtClean="0"/>
              <a:t>&gt;</a:t>
            </a:r>
            <a:endParaRPr lang="en-CA" altLang="en-US" sz="2000" i="0" dirty="0"/>
          </a:p>
          <a:p>
            <a:pPr eaLnBrk="1" hangingPunct="1">
              <a:spcBef>
                <a:spcPct val="0"/>
              </a:spcBef>
              <a:buFontTx/>
              <a:buNone/>
            </a:pPr>
            <a:endParaRPr lang="en-CA" altLang="en-US" sz="2000" i="0" dirty="0"/>
          </a:p>
        </p:txBody>
      </p:sp>
      <p:sp>
        <p:nvSpPr>
          <p:cNvPr id="4" name="Rectangle 3"/>
          <p:cNvSpPr/>
          <p:nvPr/>
        </p:nvSpPr>
        <p:spPr>
          <a:xfrm>
            <a:off x="1295400" y="2190690"/>
            <a:ext cx="979755" cy="400110"/>
          </a:xfrm>
          <a:prstGeom prst="rect">
            <a:avLst/>
          </a:prstGeom>
        </p:spPr>
        <p:txBody>
          <a:bodyPr wrap="none">
            <a:spAutoFit/>
          </a:bodyPr>
          <a:lstStyle/>
          <a:p>
            <a:r>
              <a:rPr lang="en-CA" altLang="en-US" sz="2000" i="0" dirty="0">
                <a:solidFill>
                  <a:srgbClr val="CC00CC"/>
                </a:solidFill>
              </a:rPr>
              <a:t>Miracle</a:t>
            </a:r>
            <a:endParaRPr lang="en-US" sz="2000" dirty="0">
              <a:solidFill>
                <a:srgbClr val="CC00CC"/>
              </a:solidFill>
            </a:endParaRPr>
          </a:p>
        </p:txBody>
      </p:sp>
      <p:sp>
        <p:nvSpPr>
          <p:cNvPr id="51" name="Rectangle 50"/>
          <p:cNvSpPr/>
          <p:nvPr/>
        </p:nvSpPr>
        <p:spPr>
          <a:xfrm>
            <a:off x="2754045" y="1276290"/>
            <a:ext cx="1612942" cy="400110"/>
          </a:xfrm>
          <a:prstGeom prst="rect">
            <a:avLst/>
          </a:prstGeom>
        </p:spPr>
        <p:txBody>
          <a:bodyPr wrap="none">
            <a:spAutoFit/>
          </a:bodyPr>
          <a:lstStyle/>
          <a:p>
            <a:r>
              <a:rPr lang="en-CA" altLang="en-US" sz="2000" i="0" dirty="0" smtClean="0">
                <a:solidFill>
                  <a:srgbClr val="CC00CC"/>
                </a:solidFill>
              </a:rPr>
              <a:t>Same Miracle</a:t>
            </a:r>
            <a:endParaRPr lang="en-US" sz="2000" dirty="0">
              <a:solidFill>
                <a:srgbClr val="CC00CC"/>
              </a:solidFill>
            </a:endParaRPr>
          </a:p>
        </p:txBody>
      </p:sp>
      <p:sp>
        <p:nvSpPr>
          <p:cNvPr id="74" name="Text Box 23"/>
          <p:cNvSpPr txBox="1">
            <a:spLocks noChangeArrowheads="1"/>
          </p:cNvSpPr>
          <p:nvPr/>
        </p:nvSpPr>
        <p:spPr bwMode="auto">
          <a:xfrm>
            <a:off x="3352800" y="76200"/>
            <a:ext cx="45079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800" i="0" dirty="0">
                <a:solidFill>
                  <a:schemeClr val="accent1"/>
                </a:solidFill>
              </a:rPr>
              <a:t>&lt;exit Cond&gt;</a:t>
            </a:r>
            <a:r>
              <a:rPr lang="en-CA" altLang="en-US" sz="2800" i="0" dirty="0">
                <a:solidFill>
                  <a:schemeClr val="accent2"/>
                </a:solidFill>
              </a:rPr>
              <a:t>  </a:t>
            </a:r>
            <a:r>
              <a:rPr lang="en-CA" altLang="en-US" sz="2800" i="0" dirty="0">
                <a:solidFill>
                  <a:srgbClr val="FF0000"/>
                </a:solidFill>
                <a:sym typeface="Symbol"/>
              </a:rPr>
              <a:t> </a:t>
            </a:r>
            <a:r>
              <a:rPr lang="en-CA" altLang="en-US" sz="2800" i="0" dirty="0" smtClean="0">
                <a:solidFill>
                  <a:srgbClr val="FF0000"/>
                </a:solidFill>
                <a:sym typeface="Symbol"/>
              </a:rPr>
              <a:t></a:t>
            </a:r>
            <a:r>
              <a:rPr lang="en-CA" altLang="en-US" sz="2800" i="0" dirty="0" smtClean="0">
                <a:solidFill>
                  <a:schemeClr val="accent2"/>
                </a:solidFill>
              </a:rPr>
              <a:t>   </a:t>
            </a:r>
            <a:r>
              <a:rPr lang="en-CA" altLang="en-US" sz="2800" i="0" dirty="0">
                <a:solidFill>
                  <a:srgbClr val="33CC33"/>
                </a:solidFill>
              </a:rPr>
              <a:t>&lt;</a:t>
            </a:r>
            <a:r>
              <a:rPr lang="en-CA" altLang="en-US" sz="2800" i="0" dirty="0" err="1">
                <a:solidFill>
                  <a:srgbClr val="33CC33"/>
                </a:solidFill>
              </a:rPr>
              <a:t>postCond</a:t>
            </a:r>
            <a:r>
              <a:rPr lang="en-CA" altLang="en-US" sz="2800" i="0" dirty="0" smtClean="0">
                <a:solidFill>
                  <a:srgbClr val="33CC33"/>
                </a:solidFill>
              </a:rPr>
              <a:t>&gt;</a:t>
            </a:r>
            <a:endParaRPr lang="en-CA" altLang="en-US" sz="2800" i="0" dirty="0">
              <a:solidFill>
                <a:srgbClr val="33CC33"/>
              </a:solidFill>
            </a:endParaRPr>
          </a:p>
        </p:txBody>
      </p:sp>
    </p:spTree>
    <p:extLst>
      <p:ext uri="{BB962C8B-B14F-4D97-AF65-F5344CB8AC3E}">
        <p14:creationId xmlns:p14="http://schemas.microsoft.com/office/powerpoint/2010/main" val="20782185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74"/>
                                        </p:tgtEl>
                                        <p:attrNameLst>
                                          <p:attrName>style.visibility</p:attrName>
                                        </p:attrNameLst>
                                      </p:cBhvr>
                                      <p:to>
                                        <p:strVal val="visible"/>
                                      </p:to>
                                    </p:set>
                                    <p:anim calcmode="lin" valueType="num">
                                      <p:cBhvr additive="base">
                                        <p:cTn id="7" dur="500" fill="hold"/>
                                        <p:tgtEl>
                                          <p:spTgt spid="74"/>
                                        </p:tgtEl>
                                        <p:attrNameLst>
                                          <p:attrName>ppt_x</p:attrName>
                                        </p:attrNameLst>
                                      </p:cBhvr>
                                      <p:tavLst>
                                        <p:tav tm="0">
                                          <p:val>
                                            <p:strVal val="1+#ppt_w/2"/>
                                          </p:val>
                                        </p:tav>
                                        <p:tav tm="100000">
                                          <p:val>
                                            <p:strVal val="#ppt_x"/>
                                          </p:val>
                                        </p:tav>
                                      </p:tavLst>
                                    </p:anim>
                                    <p:anim calcmode="lin" valueType="num">
                                      <p:cBhvr additive="base">
                                        <p:cTn id="8" dur="500" fill="hold"/>
                                        <p:tgtEl>
                                          <p:spTgt spid="74"/>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1+#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51"/>
                                        </p:tgtEl>
                                        <p:attrNameLst>
                                          <p:attrName>style.visibility</p:attrName>
                                        </p:attrNameLst>
                                      </p:cBhvr>
                                      <p:to>
                                        <p:strVal val="visible"/>
                                      </p:to>
                                    </p:set>
                                    <p:anim calcmode="lin" valueType="num">
                                      <p:cBhvr additive="base">
                                        <p:cTn id="15" dur="500" fill="hold"/>
                                        <p:tgtEl>
                                          <p:spTgt spid="51"/>
                                        </p:tgtEl>
                                        <p:attrNameLst>
                                          <p:attrName>ppt_x</p:attrName>
                                        </p:attrNameLst>
                                      </p:cBhvr>
                                      <p:tavLst>
                                        <p:tav tm="0">
                                          <p:val>
                                            <p:strVal val="1+#ppt_w/2"/>
                                          </p:val>
                                        </p:tav>
                                        <p:tav tm="100000">
                                          <p:val>
                                            <p:strVal val="#ppt_x"/>
                                          </p:val>
                                        </p:tav>
                                      </p:tavLst>
                                    </p:anim>
                                    <p:anim calcmode="lin" valueType="num">
                                      <p:cBhvr additive="base">
                                        <p:cTn id="16"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1" grpId="0"/>
      <p:bldP spid="74" grpId="0"/>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95" name="Text Box 26"/>
          <p:cNvSpPr txBox="1">
            <a:spLocks noChangeArrowheads="1"/>
          </p:cNvSpPr>
          <p:nvPr/>
        </p:nvSpPr>
        <p:spPr bwMode="auto">
          <a:xfrm>
            <a:off x="2312988" y="5029200"/>
            <a:ext cx="4086953"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dirty="0" smtClean="0"/>
              <a:t>The difficulty becomes </a:t>
            </a:r>
            <a:br>
              <a:rPr lang="en-US" altLang="en-US" i="0" dirty="0" smtClean="0"/>
            </a:br>
            <a:r>
              <a:rPr lang="en-US" altLang="en-US" i="0" dirty="0" smtClean="0"/>
              <a:t>proving that it exits.</a:t>
            </a:r>
            <a:endParaRPr lang="en-US" altLang="en-US" i="0" dirty="0"/>
          </a:p>
        </p:txBody>
      </p:sp>
      <p:grpSp>
        <p:nvGrpSpPr>
          <p:cNvPr id="211976" name="Group 8"/>
          <p:cNvGrpSpPr>
            <a:grpSpLocks/>
          </p:cNvGrpSpPr>
          <p:nvPr/>
        </p:nvGrpSpPr>
        <p:grpSpPr bwMode="auto">
          <a:xfrm>
            <a:off x="7237417" y="5257724"/>
            <a:ext cx="992183" cy="1371144"/>
            <a:chOff x="2065" y="1551"/>
            <a:chExt cx="1628" cy="1988"/>
          </a:xfrm>
        </p:grpSpPr>
        <p:sp>
          <p:nvSpPr>
            <p:cNvPr id="211978" name="Freeform 9"/>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79" name="Freeform 10"/>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80" name="Freeform 11"/>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81" name="Freeform 12"/>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82" name="Freeform 13"/>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83" name="Freeform 14"/>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84" name="Freeform 15"/>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85" name="Freeform 16"/>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86" name="Freeform 17"/>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87" name="Freeform 18"/>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88" name="Freeform 19"/>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89" name="Freeform 20"/>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90" name="Freeform 21"/>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91" name="Freeform 22"/>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92" name="Freeform 23"/>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93" name="Freeform 24"/>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94" name="Freeform 25"/>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9" name="Text Box 77"/>
          <p:cNvSpPr txBox="1">
            <a:spLocks noChangeArrowheads="1"/>
          </p:cNvSpPr>
          <p:nvPr/>
        </p:nvSpPr>
        <p:spPr bwMode="auto">
          <a:xfrm>
            <a:off x="0" y="60325"/>
            <a:ext cx="290195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000" i="0" dirty="0"/>
              <a:t>&lt;</a:t>
            </a:r>
            <a:r>
              <a:rPr lang="en-CA" altLang="en-US" sz="2000" i="0" dirty="0" err="1"/>
              <a:t>preCond</a:t>
            </a:r>
            <a:r>
              <a:rPr lang="en-CA" altLang="en-US" sz="2000" i="0" dirty="0"/>
              <a:t>&gt;          </a:t>
            </a:r>
          </a:p>
          <a:p>
            <a:pPr eaLnBrk="1" hangingPunct="1">
              <a:spcBef>
                <a:spcPct val="0"/>
              </a:spcBef>
              <a:buFontTx/>
              <a:buNone/>
            </a:pPr>
            <a:r>
              <a:rPr lang="en-CA" altLang="en-US" sz="2000" i="0" dirty="0" err="1"/>
              <a:t>codeA</a:t>
            </a:r>
            <a:r>
              <a:rPr lang="en-CA" altLang="en-US" sz="2000" i="0" dirty="0"/>
              <a:t>  </a:t>
            </a:r>
            <a:endParaRPr lang="en-US" altLang="en-US" sz="2000" i="0" dirty="0"/>
          </a:p>
          <a:p>
            <a:pPr eaLnBrk="1" hangingPunct="1">
              <a:spcBef>
                <a:spcPct val="0"/>
              </a:spcBef>
              <a:buFontTx/>
              <a:buNone/>
            </a:pPr>
            <a:r>
              <a:rPr lang="en-CA" altLang="en-US" sz="2000" i="0" dirty="0"/>
              <a:t>loop  </a:t>
            </a:r>
          </a:p>
          <a:p>
            <a:pPr eaLnBrk="1" hangingPunct="1">
              <a:spcBef>
                <a:spcPct val="0"/>
              </a:spcBef>
              <a:buFontTx/>
              <a:buNone/>
            </a:pPr>
            <a:r>
              <a:rPr lang="en-CA" altLang="en-US" sz="2000" i="0" dirty="0"/>
              <a:t>      </a:t>
            </a:r>
            <a:r>
              <a:rPr lang="en-CA" altLang="en-US" sz="2000" i="0" dirty="0">
                <a:solidFill>
                  <a:srgbClr val="33CC33"/>
                </a:solidFill>
              </a:rPr>
              <a:t>&lt;loop-invariant&gt;</a:t>
            </a:r>
          </a:p>
          <a:p>
            <a:pPr eaLnBrk="1" hangingPunct="1">
              <a:spcBef>
                <a:spcPct val="0"/>
              </a:spcBef>
              <a:buFontTx/>
              <a:buNone/>
            </a:pPr>
            <a:r>
              <a:rPr lang="en-CA" altLang="en-US" sz="2000" i="0" dirty="0"/>
              <a:t>      exit when &lt;exit </a:t>
            </a:r>
            <a:r>
              <a:rPr lang="en-CA" altLang="en-US" sz="2000" i="0" dirty="0" err="1"/>
              <a:t>Cond</a:t>
            </a:r>
            <a:r>
              <a:rPr lang="en-CA" altLang="en-US" sz="2000" i="0" dirty="0"/>
              <a:t>&gt;</a:t>
            </a:r>
          </a:p>
          <a:p>
            <a:pPr eaLnBrk="1" hangingPunct="1">
              <a:spcBef>
                <a:spcPct val="0"/>
              </a:spcBef>
              <a:buFontTx/>
              <a:buNone/>
            </a:pPr>
            <a:r>
              <a:rPr lang="en-CA" altLang="en-US" sz="2000" i="0" dirty="0"/>
              <a:t>      </a:t>
            </a:r>
            <a:r>
              <a:rPr lang="en-CA" altLang="en-US" sz="2000" i="0" dirty="0" err="1"/>
              <a:t>codeB</a:t>
            </a:r>
            <a:endParaRPr lang="en-CA" altLang="en-US" sz="2000" i="0" dirty="0"/>
          </a:p>
          <a:p>
            <a:pPr eaLnBrk="1" hangingPunct="1">
              <a:spcBef>
                <a:spcPct val="0"/>
              </a:spcBef>
              <a:buFontTx/>
              <a:buNone/>
            </a:pPr>
            <a:r>
              <a:rPr lang="en-CA" altLang="en-US" sz="2000" i="0" dirty="0" err="1"/>
              <a:t>codeC</a:t>
            </a:r>
            <a:endParaRPr lang="en-CA" altLang="en-US" sz="2000" i="0" dirty="0"/>
          </a:p>
          <a:p>
            <a:pPr eaLnBrk="1" hangingPunct="1">
              <a:spcBef>
                <a:spcPct val="0"/>
              </a:spcBef>
              <a:buFontTx/>
              <a:buNone/>
            </a:pPr>
            <a:r>
              <a:rPr lang="en-CA" altLang="en-US" sz="2000" i="0" dirty="0"/>
              <a:t>&lt;</a:t>
            </a:r>
            <a:r>
              <a:rPr lang="en-CA" altLang="en-US" sz="2000" i="0" dirty="0" err="1" smtClean="0"/>
              <a:t>postCond</a:t>
            </a:r>
            <a:r>
              <a:rPr lang="en-CA" altLang="en-US" sz="2000" i="0" dirty="0" smtClean="0"/>
              <a:t>&gt;</a:t>
            </a:r>
            <a:endParaRPr lang="en-CA" altLang="en-US" sz="2000" i="0" dirty="0"/>
          </a:p>
          <a:p>
            <a:pPr eaLnBrk="1" hangingPunct="1">
              <a:spcBef>
                <a:spcPct val="0"/>
              </a:spcBef>
              <a:buFontTx/>
              <a:buNone/>
            </a:pPr>
            <a:endParaRPr lang="en-CA" altLang="en-US" sz="2000" i="0" dirty="0"/>
          </a:p>
        </p:txBody>
      </p:sp>
      <p:sp>
        <p:nvSpPr>
          <p:cNvPr id="4" name="Rectangle 3"/>
          <p:cNvSpPr/>
          <p:nvPr/>
        </p:nvSpPr>
        <p:spPr>
          <a:xfrm>
            <a:off x="1295400" y="2190690"/>
            <a:ext cx="979755" cy="400110"/>
          </a:xfrm>
          <a:prstGeom prst="rect">
            <a:avLst/>
          </a:prstGeom>
        </p:spPr>
        <p:txBody>
          <a:bodyPr wrap="none">
            <a:spAutoFit/>
          </a:bodyPr>
          <a:lstStyle/>
          <a:p>
            <a:r>
              <a:rPr lang="en-CA" altLang="en-US" sz="2000" i="0" dirty="0">
                <a:solidFill>
                  <a:srgbClr val="CC00CC"/>
                </a:solidFill>
              </a:rPr>
              <a:t>Miracle</a:t>
            </a:r>
            <a:endParaRPr lang="en-US" sz="2000" dirty="0">
              <a:solidFill>
                <a:srgbClr val="CC00CC"/>
              </a:solidFill>
            </a:endParaRPr>
          </a:p>
        </p:txBody>
      </p:sp>
      <p:sp>
        <p:nvSpPr>
          <p:cNvPr id="51" name="Rectangle 50"/>
          <p:cNvSpPr/>
          <p:nvPr/>
        </p:nvSpPr>
        <p:spPr>
          <a:xfrm>
            <a:off x="2754045" y="1276290"/>
            <a:ext cx="1612942" cy="400110"/>
          </a:xfrm>
          <a:prstGeom prst="rect">
            <a:avLst/>
          </a:prstGeom>
        </p:spPr>
        <p:txBody>
          <a:bodyPr wrap="none">
            <a:spAutoFit/>
          </a:bodyPr>
          <a:lstStyle/>
          <a:p>
            <a:r>
              <a:rPr lang="en-CA" altLang="en-US" sz="2000" i="0" dirty="0" smtClean="0">
                <a:solidFill>
                  <a:srgbClr val="CC00CC"/>
                </a:solidFill>
              </a:rPr>
              <a:t>Same Miracle</a:t>
            </a:r>
            <a:endParaRPr lang="en-US" sz="2000" dirty="0">
              <a:solidFill>
                <a:srgbClr val="CC00CC"/>
              </a:solidFill>
            </a:endParaRPr>
          </a:p>
        </p:txBody>
      </p:sp>
      <p:sp>
        <p:nvSpPr>
          <p:cNvPr id="74" name="Text Box 23"/>
          <p:cNvSpPr txBox="1">
            <a:spLocks noChangeArrowheads="1"/>
          </p:cNvSpPr>
          <p:nvPr/>
        </p:nvSpPr>
        <p:spPr bwMode="auto">
          <a:xfrm>
            <a:off x="3352800" y="76200"/>
            <a:ext cx="45079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800" i="0" dirty="0">
                <a:solidFill>
                  <a:schemeClr val="accent1"/>
                </a:solidFill>
              </a:rPr>
              <a:t>&lt;exit Cond&gt;</a:t>
            </a:r>
            <a:r>
              <a:rPr lang="en-CA" altLang="en-US" sz="2800" i="0" dirty="0">
                <a:solidFill>
                  <a:schemeClr val="accent2"/>
                </a:solidFill>
              </a:rPr>
              <a:t>  </a:t>
            </a:r>
            <a:r>
              <a:rPr lang="en-CA" altLang="en-US" sz="2800" i="0" dirty="0">
                <a:solidFill>
                  <a:srgbClr val="FF0000"/>
                </a:solidFill>
                <a:sym typeface="Symbol"/>
              </a:rPr>
              <a:t> </a:t>
            </a:r>
            <a:r>
              <a:rPr lang="en-CA" altLang="en-US" sz="2800" i="0" dirty="0" smtClean="0">
                <a:solidFill>
                  <a:srgbClr val="FF0000"/>
                </a:solidFill>
                <a:sym typeface="Symbol"/>
              </a:rPr>
              <a:t></a:t>
            </a:r>
            <a:r>
              <a:rPr lang="en-CA" altLang="en-US" sz="2800" i="0" dirty="0" smtClean="0">
                <a:solidFill>
                  <a:schemeClr val="accent2"/>
                </a:solidFill>
              </a:rPr>
              <a:t>   </a:t>
            </a:r>
            <a:r>
              <a:rPr lang="en-CA" altLang="en-US" sz="2800" i="0" dirty="0">
                <a:solidFill>
                  <a:srgbClr val="33CC33"/>
                </a:solidFill>
              </a:rPr>
              <a:t>&lt;</a:t>
            </a:r>
            <a:r>
              <a:rPr lang="en-CA" altLang="en-US" sz="2800" i="0" dirty="0" err="1">
                <a:solidFill>
                  <a:srgbClr val="33CC33"/>
                </a:solidFill>
              </a:rPr>
              <a:t>postCond</a:t>
            </a:r>
            <a:r>
              <a:rPr lang="en-CA" altLang="en-US" sz="2800" i="0" dirty="0" smtClean="0">
                <a:solidFill>
                  <a:srgbClr val="33CC33"/>
                </a:solidFill>
              </a:rPr>
              <a:t>&gt;</a:t>
            </a:r>
            <a:endParaRPr lang="en-CA" altLang="en-US" sz="2800" i="0" dirty="0">
              <a:solidFill>
                <a:srgbClr val="33CC33"/>
              </a:solidFill>
            </a:endParaRPr>
          </a:p>
        </p:txBody>
      </p:sp>
    </p:spTree>
    <p:extLst>
      <p:ext uri="{BB962C8B-B14F-4D97-AF65-F5344CB8AC3E}">
        <p14:creationId xmlns:p14="http://schemas.microsoft.com/office/powerpoint/2010/main" val="772088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11995"/>
                                        </p:tgtEl>
                                        <p:attrNameLst>
                                          <p:attrName>style.visibility</p:attrName>
                                        </p:attrNameLst>
                                      </p:cBhvr>
                                      <p:to>
                                        <p:strVal val="visible"/>
                                      </p:to>
                                    </p:set>
                                    <p:anim calcmode="lin" valueType="num">
                                      <p:cBhvr additive="base">
                                        <p:cTn id="7" dur="500" fill="hold"/>
                                        <p:tgtEl>
                                          <p:spTgt spid="211995"/>
                                        </p:tgtEl>
                                        <p:attrNameLst>
                                          <p:attrName>ppt_x</p:attrName>
                                        </p:attrNameLst>
                                      </p:cBhvr>
                                      <p:tavLst>
                                        <p:tav tm="0">
                                          <p:val>
                                            <p:strVal val="#ppt_x"/>
                                          </p:val>
                                        </p:tav>
                                        <p:tav tm="100000">
                                          <p:val>
                                            <p:strVal val="#ppt_x"/>
                                          </p:val>
                                        </p:tav>
                                      </p:tavLst>
                                    </p:anim>
                                    <p:anim calcmode="lin" valueType="num">
                                      <p:cBhvr additive="base">
                                        <p:cTn id="8" dur="500" fill="hold"/>
                                        <p:tgtEl>
                                          <p:spTgt spid="2119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95" grpId="0"/>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7475" name="Text Box 3"/>
          <p:cNvSpPr txBox="1">
            <a:spLocks noChangeArrowheads="1"/>
          </p:cNvSpPr>
          <p:nvPr/>
        </p:nvSpPr>
        <p:spPr bwMode="auto">
          <a:xfrm>
            <a:off x="4462463" y="2530475"/>
            <a:ext cx="4360862"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t>Which of the steps </a:t>
            </a:r>
            <a:br>
              <a:rPr lang="en-US" altLang="en-US" i="0"/>
            </a:br>
            <a:r>
              <a:rPr lang="en-US" altLang="en-US" i="0"/>
              <a:t>to develop an iterative </a:t>
            </a:r>
            <a:br>
              <a:rPr lang="en-US" altLang="en-US" i="0"/>
            </a:br>
            <a:r>
              <a:rPr lang="en-US" altLang="en-US" i="0"/>
              <a:t>algorithm did the student </a:t>
            </a:r>
          </a:p>
          <a:p>
            <a:pPr eaLnBrk="1" hangingPunct="1">
              <a:spcBef>
                <a:spcPct val="0"/>
              </a:spcBef>
              <a:buFontTx/>
              <a:buNone/>
            </a:pPr>
            <a:r>
              <a:rPr lang="en-US" altLang="en-US" i="0"/>
              <a:t>fail to do correctly?</a:t>
            </a:r>
          </a:p>
        </p:txBody>
      </p:sp>
      <p:sp>
        <p:nvSpPr>
          <p:cNvPr id="197635" name="Rectangle 4"/>
          <p:cNvSpPr>
            <a:spLocks noChangeArrowheads="1"/>
          </p:cNvSpPr>
          <p:nvPr/>
        </p:nvSpPr>
        <p:spPr bwMode="auto">
          <a:xfrm>
            <a:off x="0" y="0"/>
            <a:ext cx="4191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Find Errors</a:t>
            </a:r>
          </a:p>
        </p:txBody>
      </p:sp>
      <p:pic>
        <p:nvPicPr>
          <p:cNvPr id="197636" name="Picture 5" descr="01-1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447800"/>
            <a:ext cx="3981450" cy="422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617475"/>
                                        </p:tgtEl>
                                        <p:attrNameLst>
                                          <p:attrName>style.visibility</p:attrName>
                                        </p:attrNameLst>
                                      </p:cBhvr>
                                      <p:to>
                                        <p:strVal val="visible"/>
                                      </p:to>
                                    </p:set>
                                    <p:anim calcmode="lin" valueType="num">
                                      <p:cBhvr additive="base">
                                        <p:cTn id="7" dur="500" fill="hold"/>
                                        <p:tgtEl>
                                          <p:spTgt spid="617475"/>
                                        </p:tgtEl>
                                        <p:attrNameLst>
                                          <p:attrName>ppt_x</p:attrName>
                                        </p:attrNameLst>
                                      </p:cBhvr>
                                      <p:tavLst>
                                        <p:tav tm="0">
                                          <p:val>
                                            <p:strVal val="#ppt_x"/>
                                          </p:val>
                                        </p:tav>
                                        <p:tav tm="100000">
                                          <p:val>
                                            <p:strVal val="#ppt_x"/>
                                          </p:val>
                                        </p:tav>
                                      </p:tavLst>
                                    </p:anim>
                                    <p:anim calcmode="lin" valueType="num">
                                      <p:cBhvr additive="base">
                                        <p:cTn id="8" dur="500" fill="hold"/>
                                        <p:tgtEl>
                                          <p:spTgt spid="6174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7475" grpId="0"/>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8658" name="Picture 12" descr="01-1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447800"/>
            <a:ext cx="3981450" cy="422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
          <p:cNvGrpSpPr>
            <a:grpSpLocks/>
          </p:cNvGrpSpPr>
          <p:nvPr/>
        </p:nvGrpSpPr>
        <p:grpSpPr bwMode="auto">
          <a:xfrm>
            <a:off x="4524375" y="1066800"/>
            <a:ext cx="1876425" cy="850900"/>
            <a:chOff x="432" y="624"/>
            <a:chExt cx="1182" cy="536"/>
          </a:xfrm>
        </p:grpSpPr>
        <p:pic>
          <p:nvPicPr>
            <p:cNvPr id="198665"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1256" y="715"/>
              <a:ext cx="358"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66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32" y="624"/>
              <a:ext cx="2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667" name="Freeform 6"/>
            <p:cNvSpPr>
              <a:spLocks/>
            </p:cNvSpPr>
            <p:nvPr/>
          </p:nvSpPr>
          <p:spPr bwMode="auto">
            <a:xfrm>
              <a:off x="576" y="1056"/>
              <a:ext cx="864" cy="104"/>
            </a:xfrm>
            <a:custGeom>
              <a:avLst/>
              <a:gdLst>
                <a:gd name="T0" fmla="*/ 0 w 864"/>
                <a:gd name="T1" fmla="*/ 48 h 104"/>
                <a:gd name="T2" fmla="*/ 240 w 864"/>
                <a:gd name="T3" fmla="*/ 96 h 104"/>
                <a:gd name="T4" fmla="*/ 480 w 864"/>
                <a:gd name="T5" fmla="*/ 0 h 104"/>
                <a:gd name="T6" fmla="*/ 768 w 864"/>
                <a:gd name="T7" fmla="*/ 96 h 104"/>
                <a:gd name="T8" fmla="*/ 864 w 864"/>
                <a:gd name="T9" fmla="*/ 0 h 104"/>
                <a:gd name="T10" fmla="*/ 0 60000 65536"/>
                <a:gd name="T11" fmla="*/ 0 60000 65536"/>
                <a:gd name="T12" fmla="*/ 0 60000 65536"/>
                <a:gd name="T13" fmla="*/ 0 60000 65536"/>
                <a:gd name="T14" fmla="*/ 0 60000 65536"/>
                <a:gd name="T15" fmla="*/ 0 w 864"/>
                <a:gd name="T16" fmla="*/ 0 h 104"/>
                <a:gd name="T17" fmla="*/ 864 w 864"/>
                <a:gd name="T18" fmla="*/ 104 h 104"/>
              </a:gdLst>
              <a:ahLst/>
              <a:cxnLst>
                <a:cxn ang="T10">
                  <a:pos x="T0" y="T1"/>
                </a:cxn>
                <a:cxn ang="T11">
                  <a:pos x="T2" y="T3"/>
                </a:cxn>
                <a:cxn ang="T12">
                  <a:pos x="T4" y="T5"/>
                </a:cxn>
                <a:cxn ang="T13">
                  <a:pos x="T6" y="T7"/>
                </a:cxn>
                <a:cxn ang="T14">
                  <a:pos x="T8" y="T9"/>
                </a:cxn>
              </a:cxnLst>
              <a:rect l="T15" t="T16" r="T17" b="T18"/>
              <a:pathLst>
                <a:path w="864" h="104">
                  <a:moveTo>
                    <a:pt x="0" y="48"/>
                  </a:moveTo>
                  <a:cubicBezTo>
                    <a:pt x="80" y="76"/>
                    <a:pt x="160" y="104"/>
                    <a:pt x="240" y="96"/>
                  </a:cubicBezTo>
                  <a:cubicBezTo>
                    <a:pt x="320" y="88"/>
                    <a:pt x="392" y="0"/>
                    <a:pt x="480" y="0"/>
                  </a:cubicBezTo>
                  <a:cubicBezTo>
                    <a:pt x="568" y="0"/>
                    <a:pt x="704" y="96"/>
                    <a:pt x="768" y="96"/>
                  </a:cubicBezTo>
                  <a:cubicBezTo>
                    <a:pt x="832" y="96"/>
                    <a:pt x="848" y="48"/>
                    <a:pt x="864" y="0"/>
                  </a:cubicBezTo>
                </a:path>
              </a:pathLst>
            </a:cu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618503" name="Text Box 7"/>
          <p:cNvSpPr txBox="1">
            <a:spLocks noChangeArrowheads="1"/>
          </p:cNvSpPr>
          <p:nvPr/>
        </p:nvSpPr>
        <p:spPr bwMode="auto">
          <a:xfrm>
            <a:off x="4860925" y="3141663"/>
            <a:ext cx="36623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t>Fine: Describes input</a:t>
            </a:r>
            <a:br>
              <a:rPr lang="en-US" altLang="en-US" i="0"/>
            </a:br>
            <a:r>
              <a:rPr lang="en-US" altLang="en-US" i="0"/>
              <a:t>         and output.</a:t>
            </a:r>
          </a:p>
        </p:txBody>
      </p:sp>
      <p:sp>
        <p:nvSpPr>
          <p:cNvPr id="618504" name="Text Box 8"/>
          <p:cNvSpPr txBox="1">
            <a:spLocks noChangeArrowheads="1"/>
          </p:cNvSpPr>
          <p:nvPr/>
        </p:nvSpPr>
        <p:spPr bwMode="auto">
          <a:xfrm>
            <a:off x="4894263" y="2201863"/>
            <a:ext cx="31829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i="0"/>
              <a:t>If I = -5, </a:t>
            </a:r>
            <a:r>
              <a:rPr lang="en-US" altLang="en-US" i="0"/>
              <a:t>s </a:t>
            </a:r>
            <a:r>
              <a:rPr lang="en-US" altLang="en-US" sz="2800" i="0"/>
              <a:t>= </a:t>
            </a:r>
            <a:r>
              <a:rPr lang="en-US" altLang="en-US" i="0">
                <a:sym typeface="Symbol" pitchFamily="18" charset="2"/>
              </a:rPr>
              <a:t></a:t>
            </a:r>
            <a:r>
              <a:rPr lang="en-US" altLang="en-US" i="0" baseline="-25000"/>
              <a:t>1</a:t>
            </a:r>
            <a:r>
              <a:rPr lang="en-US" altLang="en-US" i="0" baseline="30000"/>
              <a:t>-5</a:t>
            </a:r>
            <a:r>
              <a:rPr lang="en-US" altLang="en-US" sz="2800" i="0"/>
              <a:t> j</a:t>
            </a:r>
            <a:r>
              <a:rPr lang="en-US" altLang="en-US" sz="2800" b="1" i="0"/>
              <a:t> </a:t>
            </a:r>
            <a:r>
              <a:rPr lang="en-US" altLang="en-US" i="0"/>
              <a:t>=</a:t>
            </a:r>
          </a:p>
        </p:txBody>
      </p:sp>
      <p:sp>
        <p:nvSpPr>
          <p:cNvPr id="618505" name="Oval 9"/>
          <p:cNvSpPr>
            <a:spLocks noChangeArrowheads="1"/>
          </p:cNvSpPr>
          <p:nvPr/>
        </p:nvSpPr>
        <p:spPr bwMode="auto">
          <a:xfrm>
            <a:off x="-76200" y="1724025"/>
            <a:ext cx="3505200" cy="8382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sp>
        <p:nvSpPr>
          <p:cNvPr id="618506" name="Rectangle 10"/>
          <p:cNvSpPr>
            <a:spLocks noChangeArrowheads="1"/>
          </p:cNvSpPr>
          <p:nvPr/>
        </p:nvSpPr>
        <p:spPr bwMode="auto">
          <a:xfrm>
            <a:off x="8153400" y="222408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i="0"/>
              <a:t>0</a:t>
            </a:r>
          </a:p>
        </p:txBody>
      </p:sp>
      <p:sp>
        <p:nvSpPr>
          <p:cNvPr id="198664" name="Rectangle 13"/>
          <p:cNvSpPr>
            <a:spLocks noChangeArrowheads="1"/>
          </p:cNvSpPr>
          <p:nvPr/>
        </p:nvSpPr>
        <p:spPr bwMode="auto">
          <a:xfrm>
            <a:off x="0" y="0"/>
            <a:ext cx="4191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Find Erro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18505"/>
                                        </p:tgtEl>
                                        <p:attrNameLst>
                                          <p:attrName>style.visibility</p:attrName>
                                        </p:attrNameLst>
                                      </p:cBhvr>
                                      <p:to>
                                        <p:strVal val="visible"/>
                                      </p:to>
                                    </p:set>
                                    <p:anim calcmode="lin" valueType="num">
                                      <p:cBhvr additive="base">
                                        <p:cTn id="11" dur="500" fill="hold"/>
                                        <p:tgtEl>
                                          <p:spTgt spid="618505"/>
                                        </p:tgtEl>
                                        <p:attrNameLst>
                                          <p:attrName>ppt_x</p:attrName>
                                        </p:attrNameLst>
                                      </p:cBhvr>
                                      <p:tavLst>
                                        <p:tav tm="0">
                                          <p:val>
                                            <p:strVal val="#ppt_x"/>
                                          </p:val>
                                        </p:tav>
                                        <p:tav tm="100000">
                                          <p:val>
                                            <p:strVal val="#ppt_x"/>
                                          </p:val>
                                        </p:tav>
                                      </p:tavLst>
                                    </p:anim>
                                    <p:anim calcmode="lin" valueType="num">
                                      <p:cBhvr additive="base">
                                        <p:cTn id="12" dur="500" fill="hold"/>
                                        <p:tgtEl>
                                          <p:spTgt spid="618505"/>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18504"/>
                                        </p:tgtEl>
                                        <p:attrNameLst>
                                          <p:attrName>style.visibility</p:attrName>
                                        </p:attrNameLst>
                                      </p:cBhvr>
                                      <p:to>
                                        <p:strVal val="visible"/>
                                      </p:to>
                                    </p:set>
                                    <p:anim calcmode="lin" valueType="num">
                                      <p:cBhvr additive="base">
                                        <p:cTn id="17" dur="500" fill="hold"/>
                                        <p:tgtEl>
                                          <p:spTgt spid="618504"/>
                                        </p:tgtEl>
                                        <p:attrNameLst>
                                          <p:attrName>ppt_x</p:attrName>
                                        </p:attrNameLst>
                                      </p:cBhvr>
                                      <p:tavLst>
                                        <p:tav tm="0">
                                          <p:val>
                                            <p:strVal val="#ppt_x"/>
                                          </p:val>
                                        </p:tav>
                                        <p:tav tm="100000">
                                          <p:val>
                                            <p:strVal val="#ppt_x"/>
                                          </p:val>
                                        </p:tav>
                                      </p:tavLst>
                                    </p:anim>
                                    <p:anim calcmode="lin" valueType="num">
                                      <p:cBhvr additive="base">
                                        <p:cTn id="18" dur="500" fill="hold"/>
                                        <p:tgtEl>
                                          <p:spTgt spid="618504"/>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618506"/>
                                        </p:tgtEl>
                                        <p:attrNameLst>
                                          <p:attrName>style.visibility</p:attrName>
                                        </p:attrNameLst>
                                      </p:cBhvr>
                                      <p:to>
                                        <p:strVal val="visible"/>
                                      </p:to>
                                    </p:set>
                                    <p:anim calcmode="lin" valueType="num">
                                      <p:cBhvr additive="base">
                                        <p:cTn id="23" dur="500" fill="hold"/>
                                        <p:tgtEl>
                                          <p:spTgt spid="618506"/>
                                        </p:tgtEl>
                                        <p:attrNameLst>
                                          <p:attrName>ppt_x</p:attrName>
                                        </p:attrNameLst>
                                      </p:cBhvr>
                                      <p:tavLst>
                                        <p:tav tm="0">
                                          <p:val>
                                            <p:strVal val="1+#ppt_w/2"/>
                                          </p:val>
                                        </p:tav>
                                        <p:tav tm="100000">
                                          <p:val>
                                            <p:strVal val="#ppt_x"/>
                                          </p:val>
                                        </p:tav>
                                      </p:tavLst>
                                    </p:anim>
                                    <p:anim calcmode="lin" valueType="num">
                                      <p:cBhvr additive="base">
                                        <p:cTn id="24" dur="500" fill="hold"/>
                                        <p:tgtEl>
                                          <p:spTgt spid="618506"/>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18503"/>
                                        </p:tgtEl>
                                        <p:attrNameLst>
                                          <p:attrName>style.visibility</p:attrName>
                                        </p:attrNameLst>
                                      </p:cBhvr>
                                      <p:to>
                                        <p:strVal val="visible"/>
                                      </p:to>
                                    </p:set>
                                    <p:anim calcmode="lin" valueType="num">
                                      <p:cBhvr additive="base">
                                        <p:cTn id="29" dur="500" fill="hold"/>
                                        <p:tgtEl>
                                          <p:spTgt spid="618503"/>
                                        </p:tgtEl>
                                        <p:attrNameLst>
                                          <p:attrName>ppt_x</p:attrName>
                                        </p:attrNameLst>
                                      </p:cBhvr>
                                      <p:tavLst>
                                        <p:tav tm="0">
                                          <p:val>
                                            <p:strVal val="#ppt_x"/>
                                          </p:val>
                                        </p:tav>
                                        <p:tav tm="100000">
                                          <p:val>
                                            <p:strVal val="#ppt_x"/>
                                          </p:val>
                                        </p:tav>
                                      </p:tavLst>
                                    </p:anim>
                                    <p:anim calcmode="lin" valueType="num">
                                      <p:cBhvr additive="base">
                                        <p:cTn id="30" dur="500" fill="hold"/>
                                        <p:tgtEl>
                                          <p:spTgt spid="6185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503" grpId="0"/>
      <p:bldP spid="618504" grpId="0"/>
      <p:bldP spid="618505" grpId="0" animBg="1"/>
      <p:bldP spid="61850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1239" name="Freeform 7"/>
          <p:cNvSpPr>
            <a:spLocks/>
          </p:cNvSpPr>
          <p:nvPr/>
        </p:nvSpPr>
        <p:spPr bwMode="auto">
          <a:xfrm>
            <a:off x="914400" y="3886200"/>
            <a:ext cx="1143000" cy="1092200"/>
          </a:xfrm>
          <a:custGeom>
            <a:avLst/>
            <a:gdLst>
              <a:gd name="T0" fmla="*/ 2147483647 w 720"/>
              <a:gd name="T1" fmla="*/ 0 h 688"/>
              <a:gd name="T2" fmla="*/ 2147483647 w 720"/>
              <a:gd name="T3" fmla="*/ 2147483647 h 688"/>
              <a:gd name="T4" fmla="*/ 2147483647 w 720"/>
              <a:gd name="T5" fmla="*/ 2147483647 h 688"/>
              <a:gd name="T6" fmla="*/ 2147483647 w 720"/>
              <a:gd name="T7" fmla="*/ 2147483647 h 688"/>
              <a:gd name="T8" fmla="*/ 2147483647 w 720"/>
              <a:gd name="T9" fmla="*/ 0 h 688"/>
              <a:gd name="T10" fmla="*/ 0 60000 65536"/>
              <a:gd name="T11" fmla="*/ 0 60000 65536"/>
              <a:gd name="T12" fmla="*/ 0 60000 65536"/>
              <a:gd name="T13" fmla="*/ 0 60000 65536"/>
              <a:gd name="T14" fmla="*/ 0 60000 65536"/>
              <a:gd name="T15" fmla="*/ 0 w 720"/>
              <a:gd name="T16" fmla="*/ 0 h 688"/>
              <a:gd name="T17" fmla="*/ 720 w 720"/>
              <a:gd name="T18" fmla="*/ 688 h 688"/>
            </a:gdLst>
            <a:ahLst/>
            <a:cxnLst>
              <a:cxn ang="T10">
                <a:pos x="T0" y="T1"/>
              </a:cxn>
              <a:cxn ang="T11">
                <a:pos x="T2" y="T3"/>
              </a:cxn>
              <a:cxn ang="T12">
                <a:pos x="T4" y="T5"/>
              </a:cxn>
              <a:cxn ang="T13">
                <a:pos x="T6" y="T7"/>
              </a:cxn>
              <a:cxn ang="T14">
                <a:pos x="T8" y="T9"/>
              </a:cxn>
            </a:cxnLst>
            <a:rect l="T15" t="T16" r="T17" b="T18"/>
            <a:pathLst>
              <a:path w="720" h="688">
                <a:moveTo>
                  <a:pt x="248" y="0"/>
                </a:moveTo>
                <a:cubicBezTo>
                  <a:pt x="124" y="64"/>
                  <a:pt x="0" y="128"/>
                  <a:pt x="8" y="240"/>
                </a:cubicBezTo>
                <a:cubicBezTo>
                  <a:pt x="16" y="352"/>
                  <a:pt x="184" y="656"/>
                  <a:pt x="296" y="672"/>
                </a:cubicBezTo>
                <a:cubicBezTo>
                  <a:pt x="408" y="688"/>
                  <a:pt x="640" y="448"/>
                  <a:pt x="680" y="336"/>
                </a:cubicBezTo>
                <a:cubicBezTo>
                  <a:pt x="720" y="224"/>
                  <a:pt x="628" y="112"/>
                  <a:pt x="536" y="0"/>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0357" name="Rectangle 8"/>
          <p:cNvSpPr>
            <a:spLocks noGrp="1" noChangeArrowheads="1"/>
          </p:cNvSpPr>
          <p:nvPr>
            <p:ph type="title"/>
          </p:nvPr>
        </p:nvSpPr>
        <p:spPr>
          <a:xfrm>
            <a:off x="3048000" y="228600"/>
            <a:ext cx="6096000" cy="1143000"/>
          </a:xfrm>
          <a:noFill/>
        </p:spPr>
        <p:txBody>
          <a:bodyPr/>
          <a:lstStyle/>
          <a:p>
            <a:pPr eaLnBrk="1" hangingPunct="1"/>
            <a:r>
              <a:rPr lang="en-US" altLang="en-US" smtClean="0"/>
              <a:t>Iterative Algorithms </a:t>
            </a:r>
            <a:br>
              <a:rPr lang="en-US" altLang="en-US" smtClean="0"/>
            </a:br>
            <a:r>
              <a:rPr lang="en-US" altLang="en-US" smtClean="0"/>
              <a:t>Loop Invariants </a:t>
            </a:r>
          </a:p>
        </p:txBody>
      </p:sp>
      <p:sp>
        <p:nvSpPr>
          <p:cNvPr id="100358" name="Text Box 9"/>
          <p:cNvSpPr txBox="1">
            <a:spLocks noChangeArrowheads="1"/>
          </p:cNvSpPr>
          <p:nvPr/>
        </p:nvSpPr>
        <p:spPr bwMode="auto">
          <a:xfrm>
            <a:off x="0" y="1588"/>
            <a:ext cx="4639412" cy="7417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a:t>Max( A )</a:t>
            </a:r>
          </a:p>
          <a:p>
            <a:pPr eaLnBrk="1" hangingPunct="1">
              <a:spcBef>
                <a:spcPct val="0"/>
              </a:spcBef>
              <a:buFontTx/>
              <a:buNone/>
            </a:pPr>
            <a:r>
              <a:rPr lang="en-CA" altLang="en-US" sz="2800" i="0" dirty="0">
                <a:solidFill>
                  <a:srgbClr val="33CC33"/>
                </a:solidFill>
              </a:rPr>
              <a:t>“</a:t>
            </a:r>
            <a:r>
              <a:rPr lang="en-CA" altLang="en-US" sz="2800" i="0" dirty="0" err="1">
                <a:solidFill>
                  <a:srgbClr val="33CC33"/>
                </a:solidFill>
              </a:rPr>
              <a:t>preCond</a:t>
            </a:r>
            <a:r>
              <a:rPr lang="en-CA" altLang="en-US" sz="2800" i="0" dirty="0">
                <a:solidFill>
                  <a:srgbClr val="33CC33"/>
                </a:solidFill>
              </a:rPr>
              <a:t>:</a:t>
            </a:r>
          </a:p>
          <a:p>
            <a:pPr eaLnBrk="1" hangingPunct="1">
              <a:spcBef>
                <a:spcPct val="0"/>
              </a:spcBef>
              <a:buFontTx/>
              <a:buNone/>
            </a:pPr>
            <a:r>
              <a:rPr lang="en-CA" altLang="en-US" sz="2800" i="0" dirty="0">
                <a:solidFill>
                  <a:srgbClr val="33CC33"/>
                </a:solidFill>
              </a:rPr>
              <a:t>  Input is </a:t>
            </a:r>
            <a:r>
              <a:rPr lang="en-CA" altLang="en-US" sz="2800" i="0" dirty="0" smtClean="0">
                <a:solidFill>
                  <a:srgbClr val="33CC33"/>
                </a:solidFill>
              </a:rPr>
              <a:t>array A[1..n] </a:t>
            </a:r>
            <a:endParaRPr lang="en-CA" altLang="en-US" sz="2800" i="0" dirty="0">
              <a:solidFill>
                <a:srgbClr val="33CC33"/>
              </a:solidFill>
            </a:endParaRPr>
          </a:p>
          <a:p>
            <a:pPr eaLnBrk="1" hangingPunct="1">
              <a:spcBef>
                <a:spcPct val="0"/>
              </a:spcBef>
              <a:buFontTx/>
              <a:buNone/>
            </a:pPr>
            <a:r>
              <a:rPr lang="en-CA" altLang="en-US" sz="2800" i="0" dirty="0">
                <a:solidFill>
                  <a:srgbClr val="33CC33"/>
                </a:solidFill>
              </a:rPr>
              <a:t>  of n values.”</a:t>
            </a:r>
            <a:r>
              <a:rPr lang="en-CA" altLang="en-US" sz="2800" i="0" dirty="0"/>
              <a:t>          </a:t>
            </a:r>
          </a:p>
          <a:p>
            <a:pPr eaLnBrk="1" hangingPunct="1">
              <a:spcBef>
                <a:spcPct val="0"/>
              </a:spcBef>
              <a:buFontTx/>
              <a:buNone/>
            </a:pPr>
            <a:r>
              <a:rPr lang="en-CA" altLang="en-US" sz="2800" i="0" dirty="0" err="1">
                <a:solidFill>
                  <a:schemeClr val="accent2"/>
                </a:solidFill>
              </a:rPr>
              <a:t>i</a:t>
            </a:r>
            <a:r>
              <a:rPr lang="en-CA" altLang="en-US" sz="2800" i="0" dirty="0">
                <a:solidFill>
                  <a:schemeClr val="accent2"/>
                </a:solidFill>
              </a:rPr>
              <a:t> = 1</a:t>
            </a:r>
            <a:br>
              <a:rPr lang="en-CA" altLang="en-US" sz="2800" i="0" dirty="0">
                <a:solidFill>
                  <a:schemeClr val="accent2"/>
                </a:solidFill>
              </a:rPr>
            </a:br>
            <a:r>
              <a:rPr lang="en-CA" altLang="en-US" sz="2800" i="0" dirty="0">
                <a:solidFill>
                  <a:schemeClr val="accent2"/>
                </a:solidFill>
              </a:rPr>
              <a:t>m = A[1] </a:t>
            </a:r>
            <a:endParaRPr lang="en-US" altLang="en-US" sz="2800" i="0" dirty="0"/>
          </a:p>
          <a:p>
            <a:pPr eaLnBrk="1" hangingPunct="1">
              <a:spcBef>
                <a:spcPct val="0"/>
              </a:spcBef>
              <a:buFontTx/>
              <a:buNone/>
            </a:pPr>
            <a:r>
              <a:rPr lang="en-CA" altLang="en-US" sz="2800" i="0" dirty="0"/>
              <a:t>loop  </a:t>
            </a:r>
          </a:p>
          <a:p>
            <a:pPr eaLnBrk="1" hangingPunct="1">
              <a:spcBef>
                <a:spcPct val="0"/>
              </a:spcBef>
              <a:buFontTx/>
              <a:buNone/>
            </a:pPr>
            <a:r>
              <a:rPr lang="en-CA" altLang="en-US" sz="2800" i="0" dirty="0"/>
              <a:t>      </a:t>
            </a:r>
            <a:r>
              <a:rPr lang="en-CA" altLang="en-US" sz="2800" i="0" dirty="0">
                <a:solidFill>
                  <a:srgbClr val="33CC33"/>
                </a:solidFill>
              </a:rPr>
              <a:t>“loop-invariant:</a:t>
            </a:r>
          </a:p>
          <a:p>
            <a:pPr eaLnBrk="1" hangingPunct="1">
              <a:spcBef>
                <a:spcPct val="0"/>
              </a:spcBef>
              <a:buFontTx/>
              <a:buNone/>
            </a:pPr>
            <a:r>
              <a:rPr lang="en-CA" altLang="en-US" sz="2800" i="0" dirty="0">
                <a:solidFill>
                  <a:srgbClr val="33CC33"/>
                </a:solidFill>
              </a:rPr>
              <a:t>        m is max in </a:t>
            </a:r>
            <a:r>
              <a:rPr lang="en-CA" altLang="en-US" sz="2800" i="0" dirty="0" smtClean="0">
                <a:solidFill>
                  <a:srgbClr val="33CC33"/>
                </a:solidFill>
              </a:rPr>
              <a:t>{A[1]..A[</a:t>
            </a:r>
            <a:r>
              <a:rPr lang="en-CA" altLang="en-US" sz="2800" i="0" dirty="0" err="1" smtClean="0">
                <a:solidFill>
                  <a:srgbClr val="33CC33"/>
                </a:solidFill>
              </a:rPr>
              <a:t>i</a:t>
            </a:r>
            <a:r>
              <a:rPr lang="en-CA" altLang="en-US" sz="2800" i="0" dirty="0" smtClean="0">
                <a:solidFill>
                  <a:srgbClr val="33CC33"/>
                </a:solidFill>
              </a:rPr>
              <a:t>]}”</a:t>
            </a:r>
            <a:endParaRPr lang="en-CA" altLang="en-US" sz="2800" i="0" dirty="0">
              <a:solidFill>
                <a:srgbClr val="33CC33"/>
              </a:solidFill>
            </a:endParaRPr>
          </a:p>
          <a:p>
            <a:pPr eaLnBrk="1" hangingPunct="1">
              <a:spcBef>
                <a:spcPct val="0"/>
              </a:spcBef>
              <a:buFontTx/>
              <a:buNone/>
            </a:pPr>
            <a:r>
              <a:rPr lang="en-CA" altLang="en-US" sz="2800" i="0" dirty="0"/>
              <a:t>      exit when </a:t>
            </a:r>
            <a:r>
              <a:rPr lang="en-CA" altLang="en-US" sz="2800" i="0" dirty="0">
                <a:solidFill>
                  <a:schemeClr val="accent1"/>
                </a:solidFill>
              </a:rPr>
              <a:t>(</a:t>
            </a:r>
            <a:r>
              <a:rPr lang="en-CA" altLang="en-US" sz="2800" i="0" dirty="0" err="1">
                <a:solidFill>
                  <a:schemeClr val="accent1"/>
                </a:solidFill>
              </a:rPr>
              <a:t>i</a:t>
            </a:r>
            <a:r>
              <a:rPr lang="en-CA" altLang="en-US" sz="2800" i="0" dirty="0">
                <a:solidFill>
                  <a:schemeClr val="accent1"/>
                </a:solidFill>
              </a:rPr>
              <a:t>=n)</a:t>
            </a:r>
          </a:p>
          <a:p>
            <a:pPr eaLnBrk="1" hangingPunct="1">
              <a:spcBef>
                <a:spcPct val="0"/>
              </a:spcBef>
              <a:buFontTx/>
              <a:buNone/>
            </a:pPr>
            <a:r>
              <a:rPr lang="en-CA" altLang="en-US" sz="2800" i="0" dirty="0" smtClean="0"/>
              <a:t>      </a:t>
            </a:r>
            <a:r>
              <a:rPr lang="en-CA" altLang="en-US" sz="2800" i="0" dirty="0" smtClean="0">
                <a:solidFill>
                  <a:schemeClr val="accent2"/>
                </a:solidFill>
              </a:rPr>
              <a:t>m = max(</a:t>
            </a:r>
            <a:r>
              <a:rPr lang="en-CA" altLang="en-US" sz="2800" i="0" dirty="0" err="1" smtClean="0">
                <a:solidFill>
                  <a:schemeClr val="accent2"/>
                </a:solidFill>
              </a:rPr>
              <a:t>m,A</a:t>
            </a:r>
            <a:r>
              <a:rPr lang="en-CA" altLang="en-US" sz="2800" i="0" dirty="0" smtClean="0">
                <a:solidFill>
                  <a:schemeClr val="accent2"/>
                </a:solidFill>
              </a:rPr>
              <a:t>[i+1]) </a:t>
            </a:r>
            <a:r>
              <a:rPr lang="en-CA" altLang="en-US" sz="2800" i="0" dirty="0">
                <a:solidFill>
                  <a:schemeClr val="accent2"/>
                </a:solidFill>
              </a:rPr>
              <a:t/>
            </a:r>
            <a:br>
              <a:rPr lang="en-CA" altLang="en-US" sz="2800" i="0" dirty="0">
                <a:solidFill>
                  <a:schemeClr val="accent2"/>
                </a:solidFill>
              </a:rPr>
            </a:br>
            <a:r>
              <a:rPr lang="en-CA" altLang="en-US" sz="2800" i="0" dirty="0">
                <a:solidFill>
                  <a:schemeClr val="accent2"/>
                </a:solidFill>
              </a:rPr>
              <a:t>      </a:t>
            </a:r>
            <a:r>
              <a:rPr lang="en-CA" altLang="en-US" sz="2800" i="0" dirty="0" err="1" smtClean="0">
                <a:solidFill>
                  <a:schemeClr val="accent2"/>
                </a:solidFill>
              </a:rPr>
              <a:t>i</a:t>
            </a:r>
            <a:r>
              <a:rPr lang="en-CA" altLang="en-US" sz="2800" i="0" dirty="0" smtClean="0">
                <a:solidFill>
                  <a:schemeClr val="accent2"/>
                </a:solidFill>
              </a:rPr>
              <a:t> = </a:t>
            </a:r>
            <a:r>
              <a:rPr lang="en-CA" altLang="en-US" sz="2800" i="0" dirty="0" err="1" smtClean="0">
                <a:solidFill>
                  <a:schemeClr val="accent2"/>
                </a:solidFill>
              </a:rPr>
              <a:t>i</a:t>
            </a:r>
            <a:r>
              <a:rPr lang="en-CA" altLang="en-US" sz="2800" i="0" dirty="0" smtClean="0">
                <a:solidFill>
                  <a:schemeClr val="accent2"/>
                </a:solidFill>
              </a:rPr>
              <a:t> + 1 </a:t>
            </a:r>
            <a:endParaRPr lang="en-CA" altLang="en-US" sz="2800" i="0" dirty="0">
              <a:solidFill>
                <a:schemeClr val="accent2"/>
              </a:solidFill>
            </a:endParaRPr>
          </a:p>
          <a:p>
            <a:pPr eaLnBrk="1" hangingPunct="1">
              <a:spcBef>
                <a:spcPct val="0"/>
              </a:spcBef>
              <a:buFontTx/>
              <a:buNone/>
            </a:pPr>
            <a:r>
              <a:rPr lang="en-US" altLang="en-US" sz="2800" i="0" dirty="0" err="1"/>
              <a:t>endloop</a:t>
            </a:r>
            <a:r>
              <a:rPr lang="en-CA" altLang="en-US" sz="2800" i="0" dirty="0">
                <a:solidFill>
                  <a:schemeClr val="accent2"/>
                </a:solidFill>
              </a:rPr>
              <a:t> </a:t>
            </a:r>
            <a:endParaRPr lang="en-US" altLang="en-US" sz="2800" i="0" dirty="0">
              <a:solidFill>
                <a:schemeClr val="accent2"/>
              </a:solidFill>
            </a:endParaRPr>
          </a:p>
          <a:p>
            <a:pPr eaLnBrk="1" hangingPunct="1">
              <a:spcBef>
                <a:spcPct val="0"/>
              </a:spcBef>
              <a:buFontTx/>
              <a:buNone/>
            </a:pPr>
            <a:r>
              <a:rPr lang="en-CA" altLang="en-US" sz="2800" i="0" dirty="0">
                <a:solidFill>
                  <a:schemeClr val="accent2"/>
                </a:solidFill>
              </a:rPr>
              <a:t>return(m)</a:t>
            </a:r>
          </a:p>
          <a:p>
            <a:pPr eaLnBrk="1" hangingPunct="1">
              <a:spcBef>
                <a:spcPct val="0"/>
              </a:spcBef>
              <a:buFontTx/>
              <a:buNone/>
            </a:pPr>
            <a:r>
              <a:rPr lang="en-CA" altLang="en-US" sz="2800" i="0" dirty="0">
                <a:solidFill>
                  <a:srgbClr val="33CC33"/>
                </a:solidFill>
              </a:rPr>
              <a:t>“</a:t>
            </a:r>
            <a:r>
              <a:rPr lang="en-CA" altLang="en-US" sz="2800" i="0" dirty="0" err="1">
                <a:solidFill>
                  <a:srgbClr val="33CC33"/>
                </a:solidFill>
              </a:rPr>
              <a:t>postCond</a:t>
            </a:r>
            <a:r>
              <a:rPr lang="en-CA" altLang="en-US" sz="2800" i="0" dirty="0">
                <a:solidFill>
                  <a:srgbClr val="33CC33"/>
                </a:solidFill>
              </a:rPr>
              <a:t>:</a:t>
            </a:r>
          </a:p>
          <a:p>
            <a:pPr eaLnBrk="1" hangingPunct="1">
              <a:spcBef>
                <a:spcPct val="0"/>
              </a:spcBef>
              <a:buFontTx/>
              <a:buNone/>
            </a:pPr>
            <a:r>
              <a:rPr lang="en-CA" altLang="en-US" sz="2800" i="0" dirty="0">
                <a:solidFill>
                  <a:srgbClr val="33CC33"/>
                </a:solidFill>
              </a:rPr>
              <a:t>  m is max in </a:t>
            </a:r>
            <a:r>
              <a:rPr lang="en-CA" altLang="en-US" sz="2800" i="0" dirty="0" smtClean="0">
                <a:solidFill>
                  <a:srgbClr val="33CC33"/>
                </a:solidFill>
              </a:rPr>
              <a:t>{A[1]..A[n]}”</a:t>
            </a:r>
            <a:endParaRPr lang="en-CA" altLang="en-US" sz="2800" i="0" dirty="0">
              <a:solidFill>
                <a:srgbClr val="33CC33"/>
              </a:solidFill>
            </a:endParaRPr>
          </a:p>
          <a:p>
            <a:pPr eaLnBrk="1" hangingPunct="1">
              <a:spcBef>
                <a:spcPct val="0"/>
              </a:spcBef>
              <a:buFontTx/>
              <a:buNone/>
            </a:pPr>
            <a:endParaRPr lang="en-CA" altLang="en-US" sz="2800" i="0" dirty="0">
              <a:solidFill>
                <a:srgbClr val="33CC33"/>
              </a:solidFill>
            </a:endParaRPr>
          </a:p>
        </p:txBody>
      </p:sp>
      <p:sp>
        <p:nvSpPr>
          <p:cNvPr id="991243" name="Freeform 11"/>
          <p:cNvSpPr>
            <a:spLocks/>
          </p:cNvSpPr>
          <p:nvPr/>
        </p:nvSpPr>
        <p:spPr bwMode="auto">
          <a:xfrm>
            <a:off x="1066800" y="3886200"/>
            <a:ext cx="1143000" cy="1092200"/>
          </a:xfrm>
          <a:custGeom>
            <a:avLst/>
            <a:gdLst>
              <a:gd name="T0" fmla="*/ 2147483647 w 720"/>
              <a:gd name="T1" fmla="*/ 0 h 688"/>
              <a:gd name="T2" fmla="*/ 2147483647 w 720"/>
              <a:gd name="T3" fmla="*/ 2147483647 h 688"/>
              <a:gd name="T4" fmla="*/ 2147483647 w 720"/>
              <a:gd name="T5" fmla="*/ 2147483647 h 688"/>
              <a:gd name="T6" fmla="*/ 2147483647 w 720"/>
              <a:gd name="T7" fmla="*/ 2147483647 h 688"/>
              <a:gd name="T8" fmla="*/ 2147483647 w 720"/>
              <a:gd name="T9" fmla="*/ 0 h 688"/>
              <a:gd name="T10" fmla="*/ 0 60000 65536"/>
              <a:gd name="T11" fmla="*/ 0 60000 65536"/>
              <a:gd name="T12" fmla="*/ 0 60000 65536"/>
              <a:gd name="T13" fmla="*/ 0 60000 65536"/>
              <a:gd name="T14" fmla="*/ 0 60000 65536"/>
              <a:gd name="T15" fmla="*/ 0 w 720"/>
              <a:gd name="T16" fmla="*/ 0 h 688"/>
              <a:gd name="T17" fmla="*/ 720 w 720"/>
              <a:gd name="T18" fmla="*/ 688 h 688"/>
            </a:gdLst>
            <a:ahLst/>
            <a:cxnLst>
              <a:cxn ang="T10">
                <a:pos x="T0" y="T1"/>
              </a:cxn>
              <a:cxn ang="T11">
                <a:pos x="T2" y="T3"/>
              </a:cxn>
              <a:cxn ang="T12">
                <a:pos x="T4" y="T5"/>
              </a:cxn>
              <a:cxn ang="T13">
                <a:pos x="T6" y="T7"/>
              </a:cxn>
              <a:cxn ang="T14">
                <a:pos x="T8" y="T9"/>
              </a:cxn>
            </a:cxnLst>
            <a:rect l="T15" t="T16" r="T17" b="T18"/>
            <a:pathLst>
              <a:path w="720" h="688">
                <a:moveTo>
                  <a:pt x="248" y="0"/>
                </a:moveTo>
                <a:cubicBezTo>
                  <a:pt x="124" y="64"/>
                  <a:pt x="0" y="128"/>
                  <a:pt x="8" y="240"/>
                </a:cubicBezTo>
                <a:cubicBezTo>
                  <a:pt x="16" y="352"/>
                  <a:pt x="184" y="656"/>
                  <a:pt x="296" y="672"/>
                </a:cubicBezTo>
                <a:cubicBezTo>
                  <a:pt x="408" y="688"/>
                  <a:pt x="640" y="448"/>
                  <a:pt x="680" y="336"/>
                </a:cubicBezTo>
                <a:cubicBezTo>
                  <a:pt x="720" y="224"/>
                  <a:pt x="628" y="112"/>
                  <a:pt x="536" y="0"/>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 name="Group 12"/>
          <p:cNvGrpSpPr>
            <a:grpSpLocks/>
          </p:cNvGrpSpPr>
          <p:nvPr/>
        </p:nvGrpSpPr>
        <p:grpSpPr bwMode="auto">
          <a:xfrm>
            <a:off x="1219200" y="3886200"/>
            <a:ext cx="1447800" cy="1092200"/>
            <a:chOff x="768" y="2448"/>
            <a:chExt cx="912" cy="688"/>
          </a:xfrm>
        </p:grpSpPr>
        <p:sp>
          <p:nvSpPr>
            <p:cNvPr id="100364" name="Freeform 13"/>
            <p:cNvSpPr>
              <a:spLocks/>
            </p:cNvSpPr>
            <p:nvPr/>
          </p:nvSpPr>
          <p:spPr bwMode="auto">
            <a:xfrm>
              <a:off x="768" y="2448"/>
              <a:ext cx="720" cy="688"/>
            </a:xfrm>
            <a:custGeom>
              <a:avLst/>
              <a:gdLst>
                <a:gd name="T0" fmla="*/ 248 w 720"/>
                <a:gd name="T1" fmla="*/ 0 h 688"/>
                <a:gd name="T2" fmla="*/ 8 w 720"/>
                <a:gd name="T3" fmla="*/ 240 h 688"/>
                <a:gd name="T4" fmla="*/ 296 w 720"/>
                <a:gd name="T5" fmla="*/ 672 h 688"/>
                <a:gd name="T6" fmla="*/ 680 w 720"/>
                <a:gd name="T7" fmla="*/ 336 h 688"/>
                <a:gd name="T8" fmla="*/ 536 w 720"/>
                <a:gd name="T9" fmla="*/ 0 h 688"/>
                <a:gd name="T10" fmla="*/ 0 60000 65536"/>
                <a:gd name="T11" fmla="*/ 0 60000 65536"/>
                <a:gd name="T12" fmla="*/ 0 60000 65536"/>
                <a:gd name="T13" fmla="*/ 0 60000 65536"/>
                <a:gd name="T14" fmla="*/ 0 60000 65536"/>
                <a:gd name="T15" fmla="*/ 0 w 720"/>
                <a:gd name="T16" fmla="*/ 0 h 688"/>
                <a:gd name="T17" fmla="*/ 720 w 720"/>
                <a:gd name="T18" fmla="*/ 688 h 688"/>
              </a:gdLst>
              <a:ahLst/>
              <a:cxnLst>
                <a:cxn ang="T10">
                  <a:pos x="T0" y="T1"/>
                </a:cxn>
                <a:cxn ang="T11">
                  <a:pos x="T2" y="T3"/>
                </a:cxn>
                <a:cxn ang="T12">
                  <a:pos x="T4" y="T5"/>
                </a:cxn>
                <a:cxn ang="T13">
                  <a:pos x="T6" y="T7"/>
                </a:cxn>
                <a:cxn ang="T14">
                  <a:pos x="T8" y="T9"/>
                </a:cxn>
              </a:cxnLst>
              <a:rect l="T15" t="T16" r="T17" b="T18"/>
              <a:pathLst>
                <a:path w="720" h="688">
                  <a:moveTo>
                    <a:pt x="248" y="0"/>
                  </a:moveTo>
                  <a:cubicBezTo>
                    <a:pt x="124" y="64"/>
                    <a:pt x="0" y="128"/>
                    <a:pt x="8" y="240"/>
                  </a:cubicBezTo>
                  <a:cubicBezTo>
                    <a:pt x="16" y="352"/>
                    <a:pt x="184" y="656"/>
                    <a:pt x="296" y="672"/>
                  </a:cubicBezTo>
                  <a:cubicBezTo>
                    <a:pt x="408" y="688"/>
                    <a:pt x="640" y="448"/>
                    <a:pt x="680" y="336"/>
                  </a:cubicBezTo>
                  <a:cubicBezTo>
                    <a:pt x="720" y="224"/>
                    <a:pt x="628" y="112"/>
                    <a:pt x="536" y="0"/>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0365" name="Freeform 14"/>
            <p:cNvSpPr>
              <a:spLocks/>
            </p:cNvSpPr>
            <p:nvPr/>
          </p:nvSpPr>
          <p:spPr bwMode="auto">
            <a:xfrm>
              <a:off x="864" y="2448"/>
              <a:ext cx="720" cy="688"/>
            </a:xfrm>
            <a:custGeom>
              <a:avLst/>
              <a:gdLst>
                <a:gd name="T0" fmla="*/ 248 w 720"/>
                <a:gd name="T1" fmla="*/ 0 h 688"/>
                <a:gd name="T2" fmla="*/ 8 w 720"/>
                <a:gd name="T3" fmla="*/ 240 h 688"/>
                <a:gd name="T4" fmla="*/ 296 w 720"/>
                <a:gd name="T5" fmla="*/ 672 h 688"/>
                <a:gd name="T6" fmla="*/ 680 w 720"/>
                <a:gd name="T7" fmla="*/ 336 h 688"/>
                <a:gd name="T8" fmla="*/ 536 w 720"/>
                <a:gd name="T9" fmla="*/ 0 h 688"/>
                <a:gd name="T10" fmla="*/ 0 60000 65536"/>
                <a:gd name="T11" fmla="*/ 0 60000 65536"/>
                <a:gd name="T12" fmla="*/ 0 60000 65536"/>
                <a:gd name="T13" fmla="*/ 0 60000 65536"/>
                <a:gd name="T14" fmla="*/ 0 60000 65536"/>
                <a:gd name="T15" fmla="*/ 0 w 720"/>
                <a:gd name="T16" fmla="*/ 0 h 688"/>
                <a:gd name="T17" fmla="*/ 720 w 720"/>
                <a:gd name="T18" fmla="*/ 688 h 688"/>
              </a:gdLst>
              <a:ahLst/>
              <a:cxnLst>
                <a:cxn ang="T10">
                  <a:pos x="T0" y="T1"/>
                </a:cxn>
                <a:cxn ang="T11">
                  <a:pos x="T2" y="T3"/>
                </a:cxn>
                <a:cxn ang="T12">
                  <a:pos x="T4" y="T5"/>
                </a:cxn>
                <a:cxn ang="T13">
                  <a:pos x="T6" y="T7"/>
                </a:cxn>
                <a:cxn ang="T14">
                  <a:pos x="T8" y="T9"/>
                </a:cxn>
              </a:cxnLst>
              <a:rect l="T15" t="T16" r="T17" b="T18"/>
              <a:pathLst>
                <a:path w="720" h="688">
                  <a:moveTo>
                    <a:pt x="248" y="0"/>
                  </a:moveTo>
                  <a:cubicBezTo>
                    <a:pt x="124" y="64"/>
                    <a:pt x="0" y="128"/>
                    <a:pt x="8" y="240"/>
                  </a:cubicBezTo>
                  <a:cubicBezTo>
                    <a:pt x="16" y="352"/>
                    <a:pt x="184" y="656"/>
                    <a:pt x="296" y="672"/>
                  </a:cubicBezTo>
                  <a:cubicBezTo>
                    <a:pt x="408" y="688"/>
                    <a:pt x="640" y="448"/>
                    <a:pt x="680" y="336"/>
                  </a:cubicBezTo>
                  <a:cubicBezTo>
                    <a:pt x="720" y="224"/>
                    <a:pt x="628" y="112"/>
                    <a:pt x="536" y="0"/>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0366" name="Freeform 15"/>
            <p:cNvSpPr>
              <a:spLocks/>
            </p:cNvSpPr>
            <p:nvPr/>
          </p:nvSpPr>
          <p:spPr bwMode="auto">
            <a:xfrm>
              <a:off x="960" y="2448"/>
              <a:ext cx="720" cy="688"/>
            </a:xfrm>
            <a:custGeom>
              <a:avLst/>
              <a:gdLst>
                <a:gd name="T0" fmla="*/ 248 w 720"/>
                <a:gd name="T1" fmla="*/ 0 h 688"/>
                <a:gd name="T2" fmla="*/ 8 w 720"/>
                <a:gd name="T3" fmla="*/ 240 h 688"/>
                <a:gd name="T4" fmla="*/ 296 w 720"/>
                <a:gd name="T5" fmla="*/ 672 h 688"/>
                <a:gd name="T6" fmla="*/ 680 w 720"/>
                <a:gd name="T7" fmla="*/ 336 h 688"/>
                <a:gd name="T8" fmla="*/ 536 w 720"/>
                <a:gd name="T9" fmla="*/ 0 h 688"/>
                <a:gd name="T10" fmla="*/ 0 60000 65536"/>
                <a:gd name="T11" fmla="*/ 0 60000 65536"/>
                <a:gd name="T12" fmla="*/ 0 60000 65536"/>
                <a:gd name="T13" fmla="*/ 0 60000 65536"/>
                <a:gd name="T14" fmla="*/ 0 60000 65536"/>
                <a:gd name="T15" fmla="*/ 0 w 720"/>
                <a:gd name="T16" fmla="*/ 0 h 688"/>
                <a:gd name="T17" fmla="*/ 720 w 720"/>
                <a:gd name="T18" fmla="*/ 688 h 688"/>
              </a:gdLst>
              <a:ahLst/>
              <a:cxnLst>
                <a:cxn ang="T10">
                  <a:pos x="T0" y="T1"/>
                </a:cxn>
                <a:cxn ang="T11">
                  <a:pos x="T2" y="T3"/>
                </a:cxn>
                <a:cxn ang="T12">
                  <a:pos x="T4" y="T5"/>
                </a:cxn>
                <a:cxn ang="T13">
                  <a:pos x="T6" y="T7"/>
                </a:cxn>
                <a:cxn ang="T14">
                  <a:pos x="T8" y="T9"/>
                </a:cxn>
              </a:cxnLst>
              <a:rect l="T15" t="T16" r="T17" b="T18"/>
              <a:pathLst>
                <a:path w="720" h="688">
                  <a:moveTo>
                    <a:pt x="248" y="0"/>
                  </a:moveTo>
                  <a:cubicBezTo>
                    <a:pt x="124" y="64"/>
                    <a:pt x="0" y="128"/>
                    <a:pt x="8" y="240"/>
                  </a:cubicBezTo>
                  <a:cubicBezTo>
                    <a:pt x="16" y="352"/>
                    <a:pt x="184" y="656"/>
                    <a:pt x="296" y="672"/>
                  </a:cubicBezTo>
                  <a:cubicBezTo>
                    <a:pt x="408" y="688"/>
                    <a:pt x="640" y="448"/>
                    <a:pt x="680" y="336"/>
                  </a:cubicBezTo>
                  <a:cubicBezTo>
                    <a:pt x="720" y="224"/>
                    <a:pt x="628" y="112"/>
                    <a:pt x="536" y="0"/>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8" name="Text Box 3"/>
          <p:cNvSpPr txBox="1">
            <a:spLocks noChangeArrowheads="1"/>
          </p:cNvSpPr>
          <p:nvPr/>
        </p:nvSpPr>
        <p:spPr bwMode="auto">
          <a:xfrm>
            <a:off x="4038600" y="5980093"/>
            <a:ext cx="350448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smtClean="0">
                <a:solidFill>
                  <a:schemeClr val="accent2"/>
                </a:solidFill>
              </a:rPr>
              <a:t>m</a:t>
            </a:r>
            <a:r>
              <a:rPr lang="en-CA" altLang="en-US" sz="2800" i="0" baseline="-25000" dirty="0" smtClean="0">
                <a:solidFill>
                  <a:schemeClr val="accent2"/>
                </a:solidFill>
              </a:rPr>
              <a:t>t+1</a:t>
            </a:r>
            <a:r>
              <a:rPr lang="en-CA" altLang="en-US" sz="2800" i="0" dirty="0" smtClean="0">
                <a:solidFill>
                  <a:schemeClr val="accent2"/>
                </a:solidFill>
              </a:rPr>
              <a:t> </a:t>
            </a:r>
            <a:r>
              <a:rPr lang="en-CA" altLang="en-US" sz="2800" i="0" dirty="0">
                <a:solidFill>
                  <a:schemeClr val="accent2"/>
                </a:solidFill>
              </a:rPr>
              <a:t>= </a:t>
            </a:r>
            <a:r>
              <a:rPr lang="en-CA" altLang="en-US" sz="2800" i="0" dirty="0" smtClean="0">
                <a:solidFill>
                  <a:schemeClr val="accent2"/>
                </a:solidFill>
              </a:rPr>
              <a:t>max(</a:t>
            </a:r>
            <a:r>
              <a:rPr lang="en-CA" altLang="en-US" sz="2800" i="0" dirty="0" err="1" smtClean="0">
                <a:solidFill>
                  <a:schemeClr val="accent2"/>
                </a:solidFill>
              </a:rPr>
              <a:t>m</a:t>
            </a:r>
            <a:r>
              <a:rPr lang="en-CA" altLang="en-US" sz="2800" i="0" baseline="-25000" dirty="0" err="1" smtClean="0">
                <a:solidFill>
                  <a:schemeClr val="accent2"/>
                </a:solidFill>
              </a:rPr>
              <a:t>t</a:t>
            </a:r>
            <a:r>
              <a:rPr lang="en-CA" altLang="en-US" sz="2800" i="0" dirty="0" err="1" smtClean="0">
                <a:solidFill>
                  <a:schemeClr val="accent2"/>
                </a:solidFill>
              </a:rPr>
              <a:t>,A</a:t>
            </a:r>
            <a:r>
              <a:rPr lang="en-CA" altLang="en-US" sz="2800" i="0" dirty="0" smtClean="0">
                <a:solidFill>
                  <a:schemeClr val="accent2"/>
                </a:solidFill>
              </a:rPr>
              <a:t>[i</a:t>
            </a:r>
            <a:r>
              <a:rPr lang="en-CA" altLang="en-US" sz="2800" i="0" baseline="-25000" dirty="0" smtClean="0">
                <a:solidFill>
                  <a:schemeClr val="accent2"/>
                </a:solidFill>
              </a:rPr>
              <a:t>t</a:t>
            </a:r>
            <a:r>
              <a:rPr lang="en-CA" altLang="en-US" sz="2800" i="0" dirty="0" smtClean="0">
                <a:solidFill>
                  <a:schemeClr val="accent2"/>
                </a:solidFill>
              </a:rPr>
              <a:t>+1])</a:t>
            </a:r>
          </a:p>
          <a:p>
            <a:pPr eaLnBrk="1" hangingPunct="1">
              <a:spcBef>
                <a:spcPct val="0"/>
              </a:spcBef>
              <a:buFontTx/>
              <a:buNone/>
            </a:pPr>
            <a:r>
              <a:rPr lang="en-CA" altLang="en-US" sz="2800" i="0" dirty="0" smtClean="0">
                <a:solidFill>
                  <a:schemeClr val="accent2"/>
                </a:solidFill>
              </a:rPr>
              <a:t>i</a:t>
            </a:r>
            <a:r>
              <a:rPr lang="en-CA" altLang="en-US" sz="2800" i="0" baseline="-25000" dirty="0" smtClean="0">
                <a:solidFill>
                  <a:schemeClr val="accent2"/>
                </a:solidFill>
              </a:rPr>
              <a:t>t+1</a:t>
            </a:r>
            <a:r>
              <a:rPr lang="en-CA" altLang="en-US" sz="2800" i="0" dirty="0" smtClean="0">
                <a:solidFill>
                  <a:schemeClr val="accent2"/>
                </a:solidFill>
              </a:rPr>
              <a:t> = i</a:t>
            </a:r>
            <a:r>
              <a:rPr lang="en-CA" altLang="en-US" sz="2800" i="0" baseline="-25000" dirty="0" smtClean="0">
                <a:solidFill>
                  <a:schemeClr val="accent2"/>
                </a:solidFill>
              </a:rPr>
              <a:t>t</a:t>
            </a:r>
            <a:r>
              <a:rPr lang="en-CA" altLang="en-US" sz="2800" i="0" dirty="0" smtClean="0">
                <a:solidFill>
                  <a:schemeClr val="accent2"/>
                </a:solidFill>
              </a:rPr>
              <a:t> + 1 </a:t>
            </a:r>
            <a:endParaRPr lang="en-CA" altLang="en-US" sz="2800" i="0" dirty="0">
              <a:solidFill>
                <a:schemeClr val="accent2"/>
              </a:solidFill>
            </a:endParaRPr>
          </a:p>
        </p:txBody>
      </p:sp>
      <p:graphicFrame>
        <p:nvGraphicFramePr>
          <p:cNvPr id="871426" name="Object 2"/>
          <p:cNvGraphicFramePr>
            <a:graphicFrameLocks noChangeAspect="1"/>
          </p:cNvGraphicFramePr>
          <p:nvPr/>
        </p:nvGraphicFramePr>
        <p:xfrm>
          <a:off x="6629400" y="2170723"/>
          <a:ext cx="2362200" cy="1029677"/>
        </p:xfrm>
        <a:graphic>
          <a:graphicData uri="http://schemas.openxmlformats.org/presentationml/2006/ole">
            <mc:AlternateContent xmlns:mc="http://schemas.openxmlformats.org/markup-compatibility/2006">
              <mc:Choice xmlns:v="urn:schemas-microsoft-com:vml" Requires="v">
                <p:oleObj spid="_x0000_s484379" name="Clip" r:id="rId4" imgW="4832350" imgH="2254250" progId="">
                  <p:embed/>
                </p:oleObj>
              </mc:Choice>
              <mc:Fallback>
                <p:oleObj name="Clip" r:id="rId4" imgW="4832350" imgH="225425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9400" y="2170723"/>
                        <a:ext cx="2362200" cy="10296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1"/>
          <p:cNvSpPr/>
          <p:nvPr/>
        </p:nvSpPr>
        <p:spPr>
          <a:xfrm>
            <a:off x="7467600" y="1828800"/>
            <a:ext cx="1560042" cy="523220"/>
          </a:xfrm>
          <a:prstGeom prst="rect">
            <a:avLst/>
          </a:prstGeom>
        </p:spPr>
        <p:txBody>
          <a:bodyPr wrap="none">
            <a:spAutoFit/>
          </a:bodyPr>
          <a:lstStyle/>
          <a:p>
            <a:r>
              <a:rPr lang="en-US" altLang="en-US" sz="2800" i="0" dirty="0" smtClean="0"/>
              <a:t>Induction</a:t>
            </a:r>
            <a:endParaRPr lang="en-US" sz="2800" dirty="0"/>
          </a:p>
        </p:txBody>
      </p:sp>
      <p:sp>
        <p:nvSpPr>
          <p:cNvPr id="24" name="Text Box 16"/>
          <p:cNvSpPr txBox="1">
            <a:spLocks noChangeArrowheads="1"/>
          </p:cNvSpPr>
          <p:nvPr/>
        </p:nvSpPr>
        <p:spPr bwMode="auto">
          <a:xfrm>
            <a:off x="5943600" y="3244850"/>
            <a:ext cx="1238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600" i="0" u="sng" dirty="0">
                <a:solidFill>
                  <a:schemeClr val="tx2"/>
                </a:solidFill>
              </a:rPr>
              <a:t>Step </a:t>
            </a:r>
            <a:r>
              <a:rPr lang="en-US" altLang="en-US" sz="3600" i="0" u="sng" dirty="0" err="1">
                <a:solidFill>
                  <a:schemeClr val="tx2"/>
                </a:solidFill>
              </a:rPr>
              <a:t>i</a:t>
            </a:r>
            <a:endParaRPr lang="en-CA" altLang="en-US" sz="3600" i="0" u="sng" dirty="0">
              <a:solidFill>
                <a:schemeClr val="tx2"/>
              </a:solidFill>
            </a:endParaRPr>
          </a:p>
        </p:txBody>
      </p:sp>
      <p:sp>
        <p:nvSpPr>
          <p:cNvPr id="29" name="Text Box 3"/>
          <p:cNvSpPr txBox="1">
            <a:spLocks noChangeArrowheads="1"/>
          </p:cNvSpPr>
          <p:nvPr/>
        </p:nvSpPr>
        <p:spPr bwMode="auto">
          <a:xfrm>
            <a:off x="3653881" y="5205175"/>
            <a:ext cx="235833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800" i="0" dirty="0" smtClean="0">
                <a:solidFill>
                  <a:srgbClr val="33CC33"/>
                </a:solidFill>
              </a:rPr>
              <a:t>m </a:t>
            </a:r>
            <a:r>
              <a:rPr lang="en-CA" altLang="en-US" sz="2800" i="0" dirty="0">
                <a:solidFill>
                  <a:srgbClr val="33CC33"/>
                </a:solidFill>
              </a:rPr>
              <a:t>is </a:t>
            </a:r>
            <a:r>
              <a:rPr lang="en-CA" altLang="en-US" sz="2800" i="0" dirty="0" smtClean="0">
                <a:solidFill>
                  <a:srgbClr val="33CC33"/>
                </a:solidFill>
              </a:rPr>
              <a:t>max</a:t>
            </a:r>
          </a:p>
          <a:p>
            <a:pPr algn="ctr" eaLnBrk="1" hangingPunct="1">
              <a:spcBef>
                <a:spcPct val="0"/>
              </a:spcBef>
              <a:buFontTx/>
              <a:buNone/>
            </a:pPr>
            <a:r>
              <a:rPr lang="en-CA" altLang="en-US" sz="2800" i="0" dirty="0" smtClean="0">
                <a:solidFill>
                  <a:srgbClr val="33CC33"/>
                </a:solidFill>
              </a:rPr>
              <a:t>in {A[1]..A[</a:t>
            </a:r>
            <a:r>
              <a:rPr lang="en-CA" altLang="en-US" sz="2800" i="0" dirty="0" err="1" smtClean="0">
                <a:solidFill>
                  <a:srgbClr val="33CC33"/>
                </a:solidFill>
              </a:rPr>
              <a:t>i</a:t>
            </a:r>
            <a:r>
              <a:rPr lang="en-CA" altLang="en-US" sz="2800" i="0" dirty="0" smtClean="0">
                <a:solidFill>
                  <a:srgbClr val="33CC33"/>
                </a:solidFill>
              </a:rPr>
              <a:t>]}</a:t>
            </a:r>
            <a:endParaRPr lang="en-CA" altLang="en-US" sz="2800" i="0" dirty="0">
              <a:solidFill>
                <a:srgbClr val="33CC33"/>
              </a:solidFill>
            </a:endParaRPr>
          </a:p>
        </p:txBody>
      </p:sp>
      <p:grpSp>
        <p:nvGrpSpPr>
          <p:cNvPr id="32" name="Group 3"/>
          <p:cNvGrpSpPr>
            <a:grpSpLocks/>
          </p:cNvGrpSpPr>
          <p:nvPr/>
        </p:nvGrpSpPr>
        <p:grpSpPr bwMode="auto">
          <a:xfrm>
            <a:off x="3657600" y="3941525"/>
            <a:ext cx="5303837" cy="1416050"/>
            <a:chOff x="2545" y="2209"/>
            <a:chExt cx="3341" cy="892"/>
          </a:xfrm>
        </p:grpSpPr>
        <p:sp>
          <p:nvSpPr>
            <p:cNvPr id="33" name="Text Box 4"/>
            <p:cNvSpPr txBox="1">
              <a:spLocks noChangeArrowheads="1"/>
            </p:cNvSpPr>
            <p:nvPr/>
          </p:nvSpPr>
          <p:spPr bwMode="auto">
            <a:xfrm>
              <a:off x="2545" y="2209"/>
              <a:ext cx="1693"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a:p>
              <a:pPr eaLnBrk="1" hangingPunct="1">
                <a:spcBef>
                  <a:spcPct val="0"/>
                </a:spcBef>
                <a:buFontTx/>
                <a:buNone/>
              </a:pPr>
              <a:r>
                <a:rPr lang="en-CA" altLang="en-US" sz="2800" i="0">
                  <a:solidFill>
                    <a:schemeClr val="accent1"/>
                  </a:solidFill>
                  <a:cs typeface="Times New Roman" pitchFamily="18" charset="0"/>
                </a:rPr>
                <a:t>  ¬</a:t>
              </a:r>
              <a:r>
                <a:rPr lang="en-CA" altLang="en-US" sz="2800" i="0">
                  <a:solidFill>
                    <a:schemeClr val="accent1"/>
                  </a:solidFill>
                </a:rPr>
                <a:t>&lt;exit Cond&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      codeB</a:t>
              </a:r>
            </a:p>
          </p:txBody>
        </p:sp>
        <p:sp>
          <p:nvSpPr>
            <p:cNvPr id="34" name="Text Box 5"/>
            <p:cNvSpPr txBox="1">
              <a:spLocks noChangeArrowheads="1"/>
            </p:cNvSpPr>
            <p:nvPr/>
          </p:nvSpPr>
          <p:spPr bwMode="auto">
            <a:xfrm>
              <a:off x="4547" y="2461"/>
              <a:ext cx="1339"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t>
              </a:r>
              <a:r>
                <a:rPr lang="en-CA" altLang="en-US" sz="2800" i="0" baseline="-25000">
                  <a:solidFill>
                    <a:srgbClr val="33CC33"/>
                  </a:solidFill>
                </a:rPr>
                <a:t>t+1</a:t>
              </a:r>
              <a:r>
                <a:rPr lang="en-CA" altLang="en-US" sz="2800" i="0">
                  <a:solidFill>
                    <a:srgbClr val="33CC33"/>
                  </a:solidFill>
                </a:rPr>
                <a:t>&gt;</a:t>
              </a:r>
            </a:p>
            <a:p>
              <a:pPr eaLnBrk="1" hangingPunct="1">
                <a:spcBef>
                  <a:spcPct val="0"/>
                </a:spcBef>
                <a:buFontTx/>
                <a:buNone/>
              </a:pPr>
              <a:endParaRPr lang="en-CA" altLang="en-US" i="0">
                <a:solidFill>
                  <a:srgbClr val="33CC33"/>
                </a:solidFill>
              </a:endParaRPr>
            </a:p>
          </p:txBody>
        </p:sp>
        <p:sp>
          <p:nvSpPr>
            <p:cNvPr id="35" name="AutoShape 6"/>
            <p:cNvSpPr>
              <a:spLocks noChangeArrowheads="1"/>
            </p:cNvSpPr>
            <p:nvPr/>
          </p:nvSpPr>
          <p:spPr bwMode="auto">
            <a:xfrm>
              <a:off x="4128" y="2481"/>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sp>
        <p:nvSpPr>
          <p:cNvPr id="21" name="AutoShape 9"/>
          <p:cNvSpPr>
            <a:spLocks noChangeArrowheads="1"/>
          </p:cNvSpPr>
          <p:nvPr/>
        </p:nvSpPr>
        <p:spPr bwMode="auto">
          <a:xfrm>
            <a:off x="6172200" y="5457825"/>
            <a:ext cx="685800" cy="485775"/>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23" name="Text Box 3"/>
          <p:cNvSpPr txBox="1">
            <a:spLocks noChangeArrowheads="1"/>
          </p:cNvSpPr>
          <p:nvPr/>
        </p:nvSpPr>
        <p:spPr bwMode="auto">
          <a:xfrm>
            <a:off x="6553200" y="5218093"/>
            <a:ext cx="273985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800" i="0" dirty="0" smtClean="0">
                <a:solidFill>
                  <a:srgbClr val="33CC33"/>
                </a:solidFill>
              </a:rPr>
              <a:t>m </a:t>
            </a:r>
            <a:r>
              <a:rPr lang="en-CA" altLang="en-US" sz="2800" i="0" dirty="0">
                <a:solidFill>
                  <a:srgbClr val="33CC33"/>
                </a:solidFill>
              </a:rPr>
              <a:t>is max </a:t>
            </a:r>
            <a:r>
              <a:rPr lang="en-CA" altLang="en-US" sz="2800" i="0" dirty="0" smtClean="0">
                <a:solidFill>
                  <a:srgbClr val="33CC33"/>
                </a:solidFill>
              </a:rPr>
              <a:t/>
            </a:r>
            <a:br>
              <a:rPr lang="en-CA" altLang="en-US" sz="2800" i="0" dirty="0" smtClean="0">
                <a:solidFill>
                  <a:srgbClr val="33CC33"/>
                </a:solidFill>
              </a:rPr>
            </a:br>
            <a:r>
              <a:rPr lang="en-CA" altLang="en-US" sz="2800" i="0" dirty="0" smtClean="0">
                <a:solidFill>
                  <a:srgbClr val="33CC33"/>
                </a:solidFill>
              </a:rPr>
              <a:t>in {A[1]..A[i+1]}</a:t>
            </a:r>
            <a:endParaRPr lang="en-CA" altLang="en-US" sz="2800" i="0" dirty="0">
              <a:solidFill>
                <a:srgbClr val="33CC33"/>
              </a:solidFill>
            </a:endParaRPr>
          </a:p>
        </p:txBody>
      </p:sp>
    </p:spTree>
    <p:extLst>
      <p:ext uri="{BB962C8B-B14F-4D97-AF65-F5344CB8AC3E}">
        <p14:creationId xmlns:p14="http://schemas.microsoft.com/office/powerpoint/2010/main" val="831979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8">
                                            <p:txEl>
                                              <p:pRg st="1" end="1"/>
                                            </p:txEl>
                                          </p:spTgt>
                                        </p:tgtEl>
                                        <p:attrNameLst>
                                          <p:attrName>style.visibility</p:attrName>
                                        </p:attrNameLst>
                                      </p:cBhvr>
                                      <p:to>
                                        <p:strVal val="visible"/>
                                      </p:to>
                                    </p:set>
                                    <p:anim calcmode="lin" valueType="num">
                                      <p:cBhvr additive="base">
                                        <p:cTn id="7" dur="500" fill="hold"/>
                                        <p:tgtEl>
                                          <p:spTgt spid="18">
                                            <p:txEl>
                                              <p:pRg st="1" end="1"/>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1+#ppt_w/2"/>
                                          </p:val>
                                        </p:tav>
                                        <p:tav tm="100000">
                                          <p:val>
                                            <p:strVal val="#ppt_x"/>
                                          </p:val>
                                        </p:tav>
                                      </p:tavLst>
                                    </p:anim>
                                    <p:anim calcmode="lin" valueType="num">
                                      <p:cBhvr additive="base">
                                        <p:cTn id="14" dur="500" fill="hold"/>
                                        <p:tgtEl>
                                          <p:spTgt spid="22"/>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871426"/>
                                        </p:tgtEl>
                                        <p:attrNameLst>
                                          <p:attrName>style.visibility</p:attrName>
                                        </p:attrNameLst>
                                      </p:cBhvr>
                                      <p:to>
                                        <p:strVal val="visible"/>
                                      </p:to>
                                    </p:set>
                                    <p:anim calcmode="lin" valueType="num">
                                      <p:cBhvr additive="base">
                                        <p:cTn id="17" dur="500" fill="hold"/>
                                        <p:tgtEl>
                                          <p:spTgt spid="871426"/>
                                        </p:tgtEl>
                                        <p:attrNameLst>
                                          <p:attrName>ppt_x</p:attrName>
                                        </p:attrNameLst>
                                      </p:cBhvr>
                                      <p:tavLst>
                                        <p:tav tm="0">
                                          <p:val>
                                            <p:strVal val="1+#ppt_w/2"/>
                                          </p:val>
                                        </p:tav>
                                        <p:tav tm="100000">
                                          <p:val>
                                            <p:strVal val="#ppt_x"/>
                                          </p:val>
                                        </p:tav>
                                      </p:tavLst>
                                    </p:anim>
                                    <p:anim calcmode="lin" valueType="num">
                                      <p:cBhvr additive="base">
                                        <p:cTn id="18" dur="500" fill="hold"/>
                                        <p:tgtEl>
                                          <p:spTgt spid="8714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9682" name="Picture 10" descr="01-1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447800"/>
            <a:ext cx="3981450" cy="422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
          <p:cNvGrpSpPr>
            <a:grpSpLocks/>
          </p:cNvGrpSpPr>
          <p:nvPr/>
        </p:nvGrpSpPr>
        <p:grpSpPr bwMode="auto">
          <a:xfrm>
            <a:off x="2895600" y="2087563"/>
            <a:ext cx="5715000" cy="2408237"/>
            <a:chOff x="1824" y="1315"/>
            <a:chExt cx="3600" cy="1517"/>
          </a:xfrm>
        </p:grpSpPr>
        <p:sp>
          <p:nvSpPr>
            <p:cNvPr id="199688" name="Text Box 5"/>
            <p:cNvSpPr txBox="1">
              <a:spLocks noChangeArrowheads="1"/>
            </p:cNvSpPr>
            <p:nvPr/>
          </p:nvSpPr>
          <p:spPr bwMode="auto">
            <a:xfrm>
              <a:off x="2880" y="1315"/>
              <a:ext cx="254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t>Fine: Purpose outlined </a:t>
              </a:r>
              <a:br>
                <a:rPr lang="en-US" altLang="en-US" i="0"/>
              </a:br>
              <a:r>
                <a:rPr lang="en-US" altLang="en-US" i="0"/>
                <a:t>         in LI</a:t>
              </a:r>
            </a:p>
          </p:txBody>
        </p:sp>
        <p:sp>
          <p:nvSpPr>
            <p:cNvPr id="199689" name="Oval 6"/>
            <p:cNvSpPr>
              <a:spLocks noChangeArrowheads="1"/>
            </p:cNvSpPr>
            <p:nvPr/>
          </p:nvSpPr>
          <p:spPr bwMode="auto">
            <a:xfrm>
              <a:off x="1824" y="2448"/>
              <a:ext cx="864" cy="384"/>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 name="Group 9"/>
          <p:cNvGrpSpPr>
            <a:grpSpLocks/>
          </p:cNvGrpSpPr>
          <p:nvPr/>
        </p:nvGrpSpPr>
        <p:grpSpPr bwMode="auto">
          <a:xfrm>
            <a:off x="533400" y="1066800"/>
            <a:ext cx="7696200" cy="2362200"/>
            <a:chOff x="336" y="672"/>
            <a:chExt cx="4848" cy="1488"/>
          </a:xfrm>
        </p:grpSpPr>
        <p:sp>
          <p:nvSpPr>
            <p:cNvPr id="199686" name="Oval 3"/>
            <p:cNvSpPr>
              <a:spLocks noChangeArrowheads="1"/>
            </p:cNvSpPr>
            <p:nvPr/>
          </p:nvSpPr>
          <p:spPr bwMode="auto">
            <a:xfrm>
              <a:off x="336" y="1824"/>
              <a:ext cx="480" cy="336"/>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sp>
          <p:nvSpPr>
            <p:cNvPr id="199687" name="Text Box 7"/>
            <p:cNvSpPr txBox="1">
              <a:spLocks noChangeArrowheads="1"/>
            </p:cNvSpPr>
            <p:nvPr/>
          </p:nvSpPr>
          <p:spPr bwMode="auto">
            <a:xfrm>
              <a:off x="3211" y="672"/>
              <a:ext cx="1973"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t>Variables need to </a:t>
              </a:r>
              <a:br>
                <a:rPr lang="en-US" altLang="en-US" i="0"/>
              </a:br>
              <a:r>
                <a:rPr lang="en-US" altLang="en-US" i="0"/>
                <a:t>be  documented.</a:t>
              </a:r>
            </a:p>
          </p:txBody>
        </p:sp>
      </p:grpSp>
      <p:sp>
        <p:nvSpPr>
          <p:cNvPr id="199685" name="Rectangle 11"/>
          <p:cNvSpPr>
            <a:spLocks noChangeArrowheads="1"/>
          </p:cNvSpPr>
          <p:nvPr/>
        </p:nvSpPr>
        <p:spPr bwMode="auto">
          <a:xfrm>
            <a:off x="0" y="0"/>
            <a:ext cx="4191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Find Erro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0706" name="Picture 62" descr="01-1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447800"/>
            <a:ext cx="3981450" cy="422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1"/>
          <p:cNvGrpSpPr>
            <a:grpSpLocks/>
          </p:cNvGrpSpPr>
          <p:nvPr/>
        </p:nvGrpSpPr>
        <p:grpSpPr bwMode="auto">
          <a:xfrm>
            <a:off x="838200" y="1371600"/>
            <a:ext cx="4914900" cy="3200400"/>
            <a:chOff x="528" y="864"/>
            <a:chExt cx="3096" cy="2016"/>
          </a:xfrm>
        </p:grpSpPr>
        <p:sp>
          <p:nvSpPr>
            <p:cNvPr id="200729" name="Oval 3"/>
            <p:cNvSpPr>
              <a:spLocks noChangeArrowheads="1"/>
            </p:cNvSpPr>
            <p:nvPr/>
          </p:nvSpPr>
          <p:spPr bwMode="auto">
            <a:xfrm>
              <a:off x="528" y="2112"/>
              <a:ext cx="2256" cy="768"/>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grpSp>
          <p:nvGrpSpPr>
            <p:cNvPr id="200730" name="Group 4"/>
            <p:cNvGrpSpPr>
              <a:grpSpLocks/>
            </p:cNvGrpSpPr>
            <p:nvPr/>
          </p:nvGrpSpPr>
          <p:grpSpPr bwMode="auto">
            <a:xfrm>
              <a:off x="2880" y="864"/>
              <a:ext cx="744" cy="672"/>
              <a:chOff x="1224" y="2539"/>
              <a:chExt cx="2280" cy="1785"/>
            </a:xfrm>
          </p:grpSpPr>
          <p:sp>
            <p:nvSpPr>
              <p:cNvPr id="200731" name="Freeform 5"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nvGrpSpPr>
              <p:cNvPr id="200732" name="Group 6"/>
              <p:cNvGrpSpPr>
                <a:grpSpLocks/>
              </p:cNvGrpSpPr>
              <p:nvPr/>
            </p:nvGrpSpPr>
            <p:grpSpPr bwMode="auto">
              <a:xfrm>
                <a:off x="1584" y="2688"/>
                <a:ext cx="1216" cy="1440"/>
                <a:chOff x="2641" y="1488"/>
                <a:chExt cx="2655" cy="2488"/>
              </a:xfrm>
            </p:grpSpPr>
            <p:grpSp>
              <p:nvGrpSpPr>
                <p:cNvPr id="200733" name="Group 7"/>
                <p:cNvGrpSpPr>
                  <a:grpSpLocks/>
                </p:cNvGrpSpPr>
                <p:nvPr/>
              </p:nvGrpSpPr>
              <p:grpSpPr bwMode="auto">
                <a:xfrm>
                  <a:off x="2641" y="1488"/>
                  <a:ext cx="2496" cy="2436"/>
                  <a:chOff x="2641" y="1488"/>
                  <a:chExt cx="2496" cy="2436"/>
                </a:xfrm>
              </p:grpSpPr>
              <p:sp>
                <p:nvSpPr>
                  <p:cNvPr id="200738" name="Freeform 8"/>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0739" name="Freeform 9"/>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0740" name="Freeform 10"/>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0741" name="Freeform 11"/>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0742" name="Freeform 12"/>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0743" name="Freeform 13"/>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00734" name="Group 14"/>
                <p:cNvGrpSpPr>
                  <a:grpSpLocks/>
                </p:cNvGrpSpPr>
                <p:nvPr/>
              </p:nvGrpSpPr>
              <p:grpSpPr bwMode="auto">
                <a:xfrm>
                  <a:off x="4864" y="3099"/>
                  <a:ext cx="432" cy="877"/>
                  <a:chOff x="4864" y="3099"/>
                  <a:chExt cx="432" cy="877"/>
                </a:xfrm>
              </p:grpSpPr>
              <p:sp>
                <p:nvSpPr>
                  <p:cNvPr id="200735" name="Freeform 15"/>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0736" name="Freeform 16"/>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0737" name="Freeform 17"/>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grpSp>
        <p:nvGrpSpPr>
          <p:cNvPr id="7" name="Group 42"/>
          <p:cNvGrpSpPr>
            <a:grpSpLocks/>
          </p:cNvGrpSpPr>
          <p:nvPr/>
        </p:nvGrpSpPr>
        <p:grpSpPr bwMode="auto">
          <a:xfrm>
            <a:off x="4657725" y="1219200"/>
            <a:ext cx="4475163" cy="3551238"/>
            <a:chOff x="2934" y="768"/>
            <a:chExt cx="2819" cy="2237"/>
          </a:xfrm>
        </p:grpSpPr>
        <p:sp>
          <p:nvSpPr>
            <p:cNvPr id="200710" name="Rectangle 43"/>
            <p:cNvSpPr>
              <a:spLocks noChangeArrowheads="1"/>
            </p:cNvSpPr>
            <p:nvPr/>
          </p:nvSpPr>
          <p:spPr bwMode="auto">
            <a:xfrm>
              <a:off x="2934" y="1776"/>
              <a:ext cx="2819" cy="1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Loop Invariants are pictures</a:t>
              </a:r>
              <a:br>
                <a:rPr lang="en-US" altLang="en-US" sz="3000" i="0"/>
              </a:br>
              <a:r>
                <a:rPr lang="en-US" altLang="en-US" sz="3000" i="0"/>
                <a:t> </a:t>
              </a:r>
              <a:r>
                <a:rPr lang="en-US" altLang="en-US" i="0"/>
                <a:t>of current state. </a:t>
              </a:r>
              <a:r>
                <a:rPr lang="en-US" altLang="en-US" sz="3000" i="0"/>
                <a:t/>
              </a:r>
              <a:br>
                <a:rPr lang="en-US" altLang="en-US" sz="3000" i="0"/>
              </a:br>
              <a:r>
                <a:rPr lang="en-US" altLang="en-US" sz="3000" i="0"/>
                <a:t>Not actions!</a:t>
              </a:r>
              <a:br>
                <a:rPr lang="en-US" altLang="en-US" sz="3000" i="0"/>
              </a:br>
              <a:r>
                <a:rPr lang="en-US" altLang="en-US" sz="3000" i="0"/>
                <a:t>Not algorithms!</a:t>
              </a:r>
            </a:p>
          </p:txBody>
        </p:sp>
        <p:grpSp>
          <p:nvGrpSpPr>
            <p:cNvPr id="200711" name="Group 44"/>
            <p:cNvGrpSpPr>
              <a:grpSpLocks/>
            </p:cNvGrpSpPr>
            <p:nvPr/>
          </p:nvGrpSpPr>
          <p:grpSpPr bwMode="auto">
            <a:xfrm>
              <a:off x="4464" y="768"/>
              <a:ext cx="624" cy="864"/>
              <a:chOff x="2065" y="1551"/>
              <a:chExt cx="1628" cy="1988"/>
            </a:xfrm>
          </p:grpSpPr>
          <p:sp>
            <p:nvSpPr>
              <p:cNvPr id="200712" name="Freeform 45"/>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0713" name="Freeform 46"/>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0714" name="Freeform 47"/>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0715" name="Freeform 48"/>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0716" name="Freeform 49"/>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0717" name="Freeform 50"/>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0718" name="Freeform 51"/>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0719" name="Freeform 52"/>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0720" name="Freeform 53"/>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0721" name="Freeform 54"/>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0722" name="Freeform 55"/>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0723" name="Freeform 56"/>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0724" name="Freeform 57"/>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0725" name="Freeform 58"/>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0726" name="Freeform 59"/>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0727" name="Freeform 60"/>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0728" name="Freeform 61"/>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00709" name="Rectangle 63"/>
          <p:cNvSpPr>
            <a:spLocks noChangeArrowheads="1"/>
          </p:cNvSpPr>
          <p:nvPr/>
        </p:nvSpPr>
        <p:spPr bwMode="auto">
          <a:xfrm>
            <a:off x="0" y="0"/>
            <a:ext cx="4191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Find Erro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1730" name="Picture 47" descr="01-1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447800"/>
            <a:ext cx="3981450" cy="422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1731" name="Group 5"/>
          <p:cNvGrpSpPr>
            <a:grpSpLocks/>
          </p:cNvGrpSpPr>
          <p:nvPr/>
        </p:nvGrpSpPr>
        <p:grpSpPr bwMode="auto">
          <a:xfrm>
            <a:off x="4572000" y="1371600"/>
            <a:ext cx="1181100" cy="1066800"/>
            <a:chOff x="1224" y="2539"/>
            <a:chExt cx="2280" cy="1785"/>
          </a:xfrm>
        </p:grpSpPr>
        <p:sp>
          <p:nvSpPr>
            <p:cNvPr id="201739" name="Freeform 6"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nvGrpSpPr>
            <p:cNvPr id="201740" name="Group 7"/>
            <p:cNvGrpSpPr>
              <a:grpSpLocks/>
            </p:cNvGrpSpPr>
            <p:nvPr/>
          </p:nvGrpSpPr>
          <p:grpSpPr bwMode="auto">
            <a:xfrm>
              <a:off x="1584" y="2688"/>
              <a:ext cx="1216" cy="1440"/>
              <a:chOff x="2641" y="1488"/>
              <a:chExt cx="2655" cy="2488"/>
            </a:xfrm>
          </p:grpSpPr>
          <p:grpSp>
            <p:nvGrpSpPr>
              <p:cNvPr id="201741" name="Group 8"/>
              <p:cNvGrpSpPr>
                <a:grpSpLocks/>
              </p:cNvGrpSpPr>
              <p:nvPr/>
            </p:nvGrpSpPr>
            <p:grpSpPr bwMode="auto">
              <a:xfrm>
                <a:off x="2641" y="1488"/>
                <a:ext cx="2496" cy="2436"/>
                <a:chOff x="2641" y="1488"/>
                <a:chExt cx="2496" cy="2436"/>
              </a:xfrm>
            </p:grpSpPr>
            <p:sp>
              <p:nvSpPr>
                <p:cNvPr id="201746" name="Freeform 9"/>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1747" name="Freeform 10"/>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1748" name="Freeform 11"/>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1749" name="Freeform 12"/>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1750" name="Freeform 13"/>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1751" name="Freeform 14"/>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01742" name="Group 15"/>
              <p:cNvGrpSpPr>
                <a:grpSpLocks/>
              </p:cNvGrpSpPr>
              <p:nvPr/>
            </p:nvGrpSpPr>
            <p:grpSpPr bwMode="auto">
              <a:xfrm>
                <a:off x="4864" y="3099"/>
                <a:ext cx="432" cy="877"/>
                <a:chOff x="4864" y="3099"/>
                <a:chExt cx="432" cy="877"/>
              </a:xfrm>
            </p:grpSpPr>
            <p:sp>
              <p:nvSpPr>
                <p:cNvPr id="201743" name="Freeform 16"/>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1744" name="Freeform 17"/>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1745" name="Freeform 18"/>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627755" name="Rectangle 43"/>
          <p:cNvSpPr>
            <a:spLocks noChangeArrowheads="1"/>
          </p:cNvSpPr>
          <p:nvPr/>
        </p:nvSpPr>
        <p:spPr bwMode="auto">
          <a:xfrm>
            <a:off x="4656138" y="3505200"/>
            <a:ext cx="433546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Fine: Shows a relationship </a:t>
            </a:r>
            <a:br>
              <a:rPr lang="en-US" altLang="en-US" sz="3000" i="0"/>
            </a:br>
            <a:r>
              <a:rPr lang="en-US" altLang="en-US" sz="3000" i="0"/>
              <a:t>between the variables.</a:t>
            </a:r>
          </a:p>
        </p:txBody>
      </p:sp>
      <p:grpSp>
        <p:nvGrpSpPr>
          <p:cNvPr id="6" name="Group 46"/>
          <p:cNvGrpSpPr>
            <a:grpSpLocks/>
          </p:cNvGrpSpPr>
          <p:nvPr/>
        </p:nvGrpSpPr>
        <p:grpSpPr bwMode="auto">
          <a:xfrm>
            <a:off x="1600200" y="3933825"/>
            <a:ext cx="2547938" cy="533400"/>
            <a:chOff x="1008" y="2478"/>
            <a:chExt cx="1605" cy="336"/>
          </a:xfrm>
        </p:grpSpPr>
        <p:grpSp>
          <p:nvGrpSpPr>
            <p:cNvPr id="201735" name="Group 42"/>
            <p:cNvGrpSpPr>
              <a:grpSpLocks/>
            </p:cNvGrpSpPr>
            <p:nvPr/>
          </p:nvGrpSpPr>
          <p:grpSpPr bwMode="auto">
            <a:xfrm>
              <a:off x="1008" y="2496"/>
              <a:ext cx="1536" cy="144"/>
              <a:chOff x="1008" y="2496"/>
              <a:chExt cx="1536" cy="144"/>
            </a:xfrm>
          </p:grpSpPr>
          <p:sp>
            <p:nvSpPr>
              <p:cNvPr id="201737" name="Line 40"/>
              <p:cNvSpPr>
                <a:spLocks noChangeShapeType="1"/>
              </p:cNvSpPr>
              <p:nvPr/>
            </p:nvSpPr>
            <p:spPr bwMode="auto">
              <a:xfrm>
                <a:off x="1008" y="2496"/>
                <a:ext cx="1536"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1738" name="Line 41"/>
              <p:cNvSpPr>
                <a:spLocks noChangeShapeType="1"/>
              </p:cNvSpPr>
              <p:nvPr/>
            </p:nvSpPr>
            <p:spPr bwMode="auto">
              <a:xfrm>
                <a:off x="1008" y="2640"/>
                <a:ext cx="864"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01736" name="Oval 45"/>
            <p:cNvSpPr>
              <a:spLocks noChangeArrowheads="1"/>
            </p:cNvSpPr>
            <p:nvPr/>
          </p:nvSpPr>
          <p:spPr bwMode="auto">
            <a:xfrm>
              <a:off x="1845" y="2478"/>
              <a:ext cx="768" cy="336"/>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grpSp>
      <p:sp>
        <p:nvSpPr>
          <p:cNvPr id="201734" name="Rectangle 48"/>
          <p:cNvSpPr>
            <a:spLocks noChangeArrowheads="1"/>
          </p:cNvSpPr>
          <p:nvPr/>
        </p:nvSpPr>
        <p:spPr bwMode="auto">
          <a:xfrm>
            <a:off x="0" y="0"/>
            <a:ext cx="4191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Find Erro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27755"/>
                                        </p:tgtEl>
                                        <p:attrNameLst>
                                          <p:attrName>style.visibility</p:attrName>
                                        </p:attrNameLst>
                                      </p:cBhvr>
                                      <p:to>
                                        <p:strVal val="visible"/>
                                      </p:to>
                                    </p:set>
                                    <p:anim calcmode="lin" valueType="num">
                                      <p:cBhvr additive="base">
                                        <p:cTn id="13" dur="500" fill="hold"/>
                                        <p:tgtEl>
                                          <p:spTgt spid="627755"/>
                                        </p:tgtEl>
                                        <p:attrNameLst>
                                          <p:attrName>ppt_x</p:attrName>
                                        </p:attrNameLst>
                                      </p:cBhvr>
                                      <p:tavLst>
                                        <p:tav tm="0">
                                          <p:val>
                                            <p:strVal val="#ppt_x"/>
                                          </p:val>
                                        </p:tav>
                                        <p:tav tm="100000">
                                          <p:val>
                                            <p:strVal val="#ppt_x"/>
                                          </p:val>
                                        </p:tav>
                                      </p:tavLst>
                                    </p:anim>
                                    <p:anim calcmode="lin" valueType="num">
                                      <p:cBhvr additive="base">
                                        <p:cTn id="14" dur="500" fill="hold"/>
                                        <p:tgtEl>
                                          <p:spTgt spid="6277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7755" grpId="0"/>
    </p:bld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2754" name="Picture 21" descr="01-1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447800"/>
            <a:ext cx="3981450" cy="422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20"/>
          <p:cNvGrpSpPr>
            <a:grpSpLocks/>
          </p:cNvGrpSpPr>
          <p:nvPr/>
        </p:nvGrpSpPr>
        <p:grpSpPr bwMode="auto">
          <a:xfrm>
            <a:off x="838200" y="1219200"/>
            <a:ext cx="4889500" cy="3810000"/>
            <a:chOff x="528" y="768"/>
            <a:chExt cx="3080" cy="2400"/>
          </a:xfrm>
        </p:grpSpPr>
        <p:sp>
          <p:nvSpPr>
            <p:cNvPr id="202762" name="Oval 3"/>
            <p:cNvSpPr>
              <a:spLocks noChangeArrowheads="1"/>
            </p:cNvSpPr>
            <p:nvPr/>
          </p:nvSpPr>
          <p:spPr bwMode="auto">
            <a:xfrm>
              <a:off x="528" y="2736"/>
              <a:ext cx="960" cy="432"/>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grpSp>
          <p:nvGrpSpPr>
            <p:cNvPr id="202763" name="Group 4"/>
            <p:cNvGrpSpPr>
              <a:grpSpLocks noChangeAspect="1"/>
            </p:cNvGrpSpPr>
            <p:nvPr/>
          </p:nvGrpSpPr>
          <p:grpSpPr bwMode="auto">
            <a:xfrm rot="2360341">
              <a:off x="2928" y="768"/>
              <a:ext cx="680" cy="680"/>
              <a:chOff x="1224" y="1212"/>
              <a:chExt cx="3144" cy="3112"/>
            </a:xfrm>
          </p:grpSpPr>
          <p:sp>
            <p:nvSpPr>
              <p:cNvPr id="202764" name="Freeform 5"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sp>
            <p:nvSpPr>
              <p:cNvPr id="202765" name="Freeform 6"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nvGrpSpPr>
              <p:cNvPr id="202766" name="Group 7"/>
              <p:cNvGrpSpPr>
                <a:grpSpLocks noChangeAspect="1"/>
              </p:cNvGrpSpPr>
              <p:nvPr/>
            </p:nvGrpSpPr>
            <p:grpSpPr bwMode="auto">
              <a:xfrm>
                <a:off x="1776" y="1212"/>
                <a:ext cx="1944" cy="2413"/>
                <a:chOff x="2227" y="1194"/>
                <a:chExt cx="1944" cy="2413"/>
              </a:xfrm>
            </p:grpSpPr>
            <p:sp>
              <p:nvSpPr>
                <p:cNvPr id="202767" name="Freeform 8"/>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2768" name="Freeform 9"/>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2769" name="Freeform 10"/>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2770" name="Freeform 11"/>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2771" name="Freeform 12"/>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2772" name="Freeform 13"/>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202756" name="Oval 14"/>
          <p:cNvSpPr>
            <a:spLocks noChangeArrowheads="1"/>
          </p:cNvSpPr>
          <p:nvPr/>
        </p:nvSpPr>
        <p:spPr bwMode="auto">
          <a:xfrm>
            <a:off x="2928938" y="3933825"/>
            <a:ext cx="1219200" cy="5334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sp>
        <p:nvSpPr>
          <p:cNvPr id="621583" name="Text Box 15"/>
          <p:cNvSpPr txBox="1">
            <a:spLocks noChangeArrowheads="1"/>
          </p:cNvSpPr>
          <p:nvPr/>
        </p:nvSpPr>
        <p:spPr bwMode="auto">
          <a:xfrm>
            <a:off x="4419600" y="2286000"/>
            <a:ext cx="4745038"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i="0"/>
              <a:t>Let </a:t>
            </a:r>
            <a:r>
              <a:rPr lang="en-US" altLang="en-US"/>
              <a:t>s’</a:t>
            </a:r>
            <a:r>
              <a:rPr lang="en-US" altLang="en-US" i="0"/>
              <a:t> and </a:t>
            </a:r>
            <a:r>
              <a:rPr lang="en-US" altLang="en-US"/>
              <a:t>i’</a:t>
            </a:r>
            <a:r>
              <a:rPr lang="en-US" altLang="en-US" i="0"/>
              <a:t> be</a:t>
            </a:r>
            <a:br>
              <a:rPr lang="en-US" altLang="en-US" i="0"/>
            </a:br>
            <a:r>
              <a:rPr lang="en-US" altLang="en-US" i="0"/>
              <a:t>values of </a:t>
            </a:r>
            <a:r>
              <a:rPr lang="en-US" altLang="en-US"/>
              <a:t>s</a:t>
            </a:r>
            <a:r>
              <a:rPr lang="en-US" altLang="en-US" i="0"/>
              <a:t> and </a:t>
            </a:r>
            <a:r>
              <a:rPr lang="en-US" altLang="en-US"/>
              <a:t>i</a:t>
            </a:r>
            <a:r>
              <a:rPr lang="en-US" altLang="en-US" i="0"/>
              <a:t> </a:t>
            </a:r>
            <a:br>
              <a:rPr lang="en-US" altLang="en-US" i="0"/>
            </a:br>
            <a:r>
              <a:rPr lang="en-US" altLang="en-US" i="0"/>
              <a:t>when at the top of the loop. </a:t>
            </a:r>
          </a:p>
          <a:p>
            <a:pPr algn="ctr" eaLnBrk="1" hangingPunct="1">
              <a:spcBef>
                <a:spcPct val="0"/>
              </a:spcBef>
              <a:buFontTx/>
              <a:buNone/>
            </a:pPr>
            <a:r>
              <a:rPr lang="en-US" altLang="en-US" i="0"/>
              <a:t>Let </a:t>
            </a:r>
            <a:r>
              <a:rPr lang="en-US" altLang="en-US"/>
              <a:t>s”</a:t>
            </a:r>
            <a:r>
              <a:rPr lang="en-US" altLang="en-US" i="0"/>
              <a:t> and </a:t>
            </a:r>
            <a:r>
              <a:rPr lang="en-US" altLang="en-US"/>
              <a:t>i”</a:t>
            </a:r>
            <a:r>
              <a:rPr lang="en-US" altLang="en-US" i="0"/>
              <a:t> be </a:t>
            </a:r>
            <a:br>
              <a:rPr lang="en-US" altLang="en-US" i="0"/>
            </a:br>
            <a:r>
              <a:rPr lang="en-US" altLang="en-US" i="0"/>
              <a:t>values after going </a:t>
            </a:r>
            <a:br>
              <a:rPr lang="en-US" altLang="en-US" i="0"/>
            </a:br>
            <a:r>
              <a:rPr lang="en-US" altLang="en-US" i="0"/>
              <a:t>around again. </a:t>
            </a:r>
          </a:p>
        </p:txBody>
      </p:sp>
      <p:grpSp>
        <p:nvGrpSpPr>
          <p:cNvPr id="202758" name="Group 17"/>
          <p:cNvGrpSpPr>
            <a:grpSpLocks/>
          </p:cNvGrpSpPr>
          <p:nvPr/>
        </p:nvGrpSpPr>
        <p:grpSpPr bwMode="auto">
          <a:xfrm>
            <a:off x="1600200" y="3962400"/>
            <a:ext cx="2438400" cy="228600"/>
            <a:chOff x="1008" y="2496"/>
            <a:chExt cx="1536" cy="144"/>
          </a:xfrm>
        </p:grpSpPr>
        <p:sp>
          <p:nvSpPr>
            <p:cNvPr id="202760" name="Line 18"/>
            <p:cNvSpPr>
              <a:spLocks noChangeShapeType="1"/>
            </p:cNvSpPr>
            <p:nvPr/>
          </p:nvSpPr>
          <p:spPr bwMode="auto">
            <a:xfrm>
              <a:off x="1008" y="2496"/>
              <a:ext cx="1536"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2761" name="Line 19"/>
            <p:cNvSpPr>
              <a:spLocks noChangeShapeType="1"/>
            </p:cNvSpPr>
            <p:nvPr/>
          </p:nvSpPr>
          <p:spPr bwMode="auto">
            <a:xfrm>
              <a:off x="1008" y="2640"/>
              <a:ext cx="864"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02759" name="Rectangle 23"/>
          <p:cNvSpPr>
            <a:spLocks noChangeArrowheads="1"/>
          </p:cNvSpPr>
          <p:nvPr/>
        </p:nvSpPr>
        <p:spPr bwMode="auto">
          <a:xfrm>
            <a:off x="0" y="0"/>
            <a:ext cx="4191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Find Erro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21583"/>
                                        </p:tgtEl>
                                        <p:attrNameLst>
                                          <p:attrName>style.visibility</p:attrName>
                                        </p:attrNameLst>
                                      </p:cBhvr>
                                      <p:to>
                                        <p:strVal val="visible"/>
                                      </p:to>
                                    </p:set>
                                    <p:anim calcmode="lin" valueType="num">
                                      <p:cBhvr additive="base">
                                        <p:cTn id="13" dur="500" fill="hold"/>
                                        <p:tgtEl>
                                          <p:spTgt spid="621583"/>
                                        </p:tgtEl>
                                        <p:attrNameLst>
                                          <p:attrName>ppt_x</p:attrName>
                                        </p:attrNameLst>
                                      </p:cBhvr>
                                      <p:tavLst>
                                        <p:tav tm="0">
                                          <p:val>
                                            <p:strVal val="#ppt_x"/>
                                          </p:val>
                                        </p:tav>
                                        <p:tav tm="100000">
                                          <p:val>
                                            <p:strVal val="#ppt_x"/>
                                          </p:val>
                                        </p:tav>
                                      </p:tavLst>
                                    </p:anim>
                                    <p:anim calcmode="lin" valueType="num">
                                      <p:cBhvr additive="base">
                                        <p:cTn id="14" dur="500" fill="hold"/>
                                        <p:tgtEl>
                                          <p:spTgt spid="6215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1583" grpId="0"/>
    </p:bld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3778" name="Picture 39" descr="01-1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447800"/>
            <a:ext cx="3981450" cy="422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3779" name="Oval 3"/>
          <p:cNvSpPr>
            <a:spLocks noChangeArrowheads="1"/>
          </p:cNvSpPr>
          <p:nvPr/>
        </p:nvSpPr>
        <p:spPr bwMode="auto">
          <a:xfrm>
            <a:off x="838200" y="4343400"/>
            <a:ext cx="1524000" cy="6858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grpSp>
        <p:nvGrpSpPr>
          <p:cNvPr id="2" name="Group 4"/>
          <p:cNvGrpSpPr>
            <a:grpSpLocks/>
          </p:cNvGrpSpPr>
          <p:nvPr/>
        </p:nvGrpSpPr>
        <p:grpSpPr bwMode="auto">
          <a:xfrm>
            <a:off x="8153400" y="5105400"/>
            <a:ext cx="990600" cy="1371600"/>
            <a:chOff x="2065" y="1551"/>
            <a:chExt cx="1628" cy="1988"/>
          </a:xfrm>
        </p:grpSpPr>
        <p:sp>
          <p:nvSpPr>
            <p:cNvPr id="203798" name="Freeform 5"/>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3799" name="Freeform 6"/>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3800" name="Freeform 7"/>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3801" name="Freeform 8"/>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3802" name="Freeform 9"/>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3803" name="Freeform 10"/>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3804" name="Freeform 11"/>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3805" name="Freeform 12"/>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3806" name="Freeform 13"/>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3807" name="Freeform 14"/>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3808" name="Freeform 15"/>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3809" name="Freeform 16"/>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3810" name="Freeform 17"/>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3811" name="Freeform 18"/>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3812" name="Freeform 19"/>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3813" name="Freeform 20"/>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3814" name="Freeform 21"/>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03781" name="Group 22"/>
          <p:cNvGrpSpPr>
            <a:grpSpLocks noChangeAspect="1"/>
          </p:cNvGrpSpPr>
          <p:nvPr/>
        </p:nvGrpSpPr>
        <p:grpSpPr bwMode="auto">
          <a:xfrm rot="2360341">
            <a:off x="4648200" y="1219200"/>
            <a:ext cx="1079500" cy="1079500"/>
            <a:chOff x="1224" y="1212"/>
            <a:chExt cx="3144" cy="3112"/>
          </a:xfrm>
        </p:grpSpPr>
        <p:sp>
          <p:nvSpPr>
            <p:cNvPr id="203789" name="Freeform 23"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sp>
          <p:nvSpPr>
            <p:cNvPr id="203790" name="Freeform 24"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nvGrpSpPr>
            <p:cNvPr id="203791" name="Group 25"/>
            <p:cNvGrpSpPr>
              <a:grpSpLocks noChangeAspect="1"/>
            </p:cNvGrpSpPr>
            <p:nvPr/>
          </p:nvGrpSpPr>
          <p:grpSpPr bwMode="auto">
            <a:xfrm>
              <a:off x="1776" y="1212"/>
              <a:ext cx="1944" cy="2413"/>
              <a:chOff x="2227" y="1194"/>
              <a:chExt cx="1944" cy="2413"/>
            </a:xfrm>
          </p:grpSpPr>
          <p:sp>
            <p:nvSpPr>
              <p:cNvPr id="203792" name="Freeform 26"/>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3793" name="Freeform 27"/>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3794" name="Freeform 28"/>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3795" name="Freeform 29"/>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3796" name="Freeform 30"/>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3797" name="Freeform 31"/>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03782" name="Oval 32"/>
          <p:cNvSpPr>
            <a:spLocks noChangeArrowheads="1"/>
          </p:cNvSpPr>
          <p:nvPr/>
        </p:nvSpPr>
        <p:spPr bwMode="auto">
          <a:xfrm>
            <a:off x="2928938" y="3933825"/>
            <a:ext cx="1219200" cy="5334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sp>
        <p:nvSpPr>
          <p:cNvPr id="622625" name="Text Box 33"/>
          <p:cNvSpPr txBox="1">
            <a:spLocks noChangeArrowheads="1"/>
          </p:cNvSpPr>
          <p:nvPr/>
        </p:nvSpPr>
        <p:spPr bwMode="auto">
          <a:xfrm>
            <a:off x="4395788" y="2430463"/>
            <a:ext cx="3789362" cy="252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t>LI      </a:t>
            </a:r>
            <a:r>
              <a:rPr lang="en-US" altLang="en-US" i="0">
                <a:sym typeface="Symbol" pitchFamily="18" charset="2"/>
              </a:rPr>
              <a:t></a:t>
            </a:r>
            <a:r>
              <a:rPr lang="en-US" altLang="en-US" i="0"/>
              <a:t> </a:t>
            </a:r>
            <a:r>
              <a:rPr lang="en-US" altLang="en-US"/>
              <a:t>s’</a:t>
            </a:r>
            <a:r>
              <a:rPr lang="en-US" altLang="en-US" i="0"/>
              <a:t> = </a:t>
            </a:r>
            <a:r>
              <a:rPr lang="en-US" altLang="en-US" i="0">
                <a:sym typeface="Symbol" pitchFamily="18" charset="2"/>
              </a:rPr>
              <a:t></a:t>
            </a:r>
            <a:r>
              <a:rPr lang="en-US" altLang="en-US" baseline="-25000"/>
              <a:t>j</a:t>
            </a:r>
            <a:r>
              <a:rPr lang="en-US" altLang="en-US" i="0" baseline="-25000"/>
              <a:t>=1</a:t>
            </a:r>
            <a:r>
              <a:rPr lang="en-US" altLang="en-US" baseline="30000"/>
              <a:t>i’</a:t>
            </a:r>
            <a:r>
              <a:rPr lang="en-US" altLang="en-US" i="0"/>
              <a:t> </a:t>
            </a:r>
            <a:r>
              <a:rPr lang="en-US" altLang="en-US"/>
              <a:t>j</a:t>
            </a:r>
            <a:r>
              <a:rPr lang="en-US" altLang="en-US" i="0"/>
              <a:t>. </a:t>
            </a:r>
          </a:p>
          <a:p>
            <a:pPr eaLnBrk="1" hangingPunct="1">
              <a:spcBef>
                <a:spcPct val="0"/>
              </a:spcBef>
              <a:buFontTx/>
              <a:buNone/>
            </a:pPr>
            <a:r>
              <a:rPr lang="en-US" altLang="en-US" i="0"/>
              <a:t>Code </a:t>
            </a:r>
            <a:r>
              <a:rPr lang="en-US" altLang="en-US" i="0">
                <a:sym typeface="Symbol" pitchFamily="18" charset="2"/>
              </a:rPr>
              <a:t></a:t>
            </a:r>
            <a:r>
              <a:rPr lang="en-US" altLang="en-US" i="0"/>
              <a:t> </a:t>
            </a:r>
            <a:r>
              <a:rPr lang="en-US" altLang="en-US"/>
              <a:t>s”</a:t>
            </a:r>
            <a:r>
              <a:rPr lang="en-US" altLang="en-US" i="0"/>
              <a:t> = </a:t>
            </a:r>
            <a:r>
              <a:rPr lang="en-US" altLang="en-US"/>
              <a:t>s’</a:t>
            </a:r>
            <a:r>
              <a:rPr lang="en-US" altLang="en-US" i="0"/>
              <a:t>+</a:t>
            </a:r>
            <a:r>
              <a:rPr lang="en-US" altLang="en-US"/>
              <a:t>i’</a:t>
            </a:r>
            <a:r>
              <a:rPr lang="en-US" altLang="en-US" i="0"/>
              <a:t> </a:t>
            </a:r>
            <a:br>
              <a:rPr lang="en-US" altLang="en-US" i="0"/>
            </a:br>
            <a:r>
              <a:rPr lang="en-US" altLang="en-US" i="0"/>
              <a:t>               </a:t>
            </a:r>
            <a:r>
              <a:rPr lang="en-US" altLang="en-US"/>
              <a:t>i”</a:t>
            </a:r>
            <a:r>
              <a:rPr lang="en-US" altLang="en-US" i="0"/>
              <a:t> = </a:t>
            </a:r>
            <a:r>
              <a:rPr lang="en-US" altLang="en-US"/>
              <a:t>i’</a:t>
            </a:r>
            <a:r>
              <a:rPr lang="en-US" altLang="en-US" i="0"/>
              <a:t>+1.</a:t>
            </a:r>
          </a:p>
          <a:p>
            <a:pPr eaLnBrk="1" hangingPunct="1">
              <a:spcBef>
                <a:spcPct val="0"/>
              </a:spcBef>
              <a:buFontTx/>
              <a:buNone/>
            </a:pPr>
            <a:r>
              <a:rPr lang="en-US" altLang="en-US" i="0"/>
              <a:t>Together:</a:t>
            </a:r>
            <a:br>
              <a:rPr lang="en-US" altLang="en-US" i="0"/>
            </a:br>
            <a:r>
              <a:rPr lang="en-US" altLang="en-US" i="0"/>
              <a:t>      </a:t>
            </a:r>
            <a:r>
              <a:rPr lang="en-US" altLang="en-US"/>
              <a:t>s”</a:t>
            </a:r>
            <a:r>
              <a:rPr lang="en-US" altLang="en-US" i="0"/>
              <a:t> = (</a:t>
            </a:r>
            <a:r>
              <a:rPr lang="en-US" altLang="en-US" i="0">
                <a:sym typeface="Symbol" pitchFamily="18" charset="2"/>
              </a:rPr>
              <a:t></a:t>
            </a:r>
            <a:r>
              <a:rPr lang="en-US" altLang="en-US" baseline="-25000"/>
              <a:t>j</a:t>
            </a:r>
            <a:r>
              <a:rPr lang="en-US" altLang="en-US" i="0" baseline="-25000"/>
              <a:t>=1</a:t>
            </a:r>
            <a:r>
              <a:rPr lang="en-US" altLang="en-US" baseline="30000"/>
              <a:t>i’</a:t>
            </a:r>
            <a:r>
              <a:rPr lang="en-US" altLang="en-US" i="0"/>
              <a:t> </a:t>
            </a:r>
            <a:r>
              <a:rPr lang="en-US" altLang="en-US"/>
              <a:t>j</a:t>
            </a:r>
            <a:r>
              <a:rPr lang="en-US" altLang="en-US" i="0"/>
              <a:t>) + </a:t>
            </a:r>
            <a:r>
              <a:rPr lang="en-US" altLang="en-US"/>
              <a:t>i’</a:t>
            </a:r>
            <a:r>
              <a:rPr lang="en-US" altLang="en-US" i="0"/>
              <a:t>. </a:t>
            </a:r>
          </a:p>
        </p:txBody>
      </p:sp>
      <p:sp>
        <p:nvSpPr>
          <p:cNvPr id="622626" name="Rectangle 34"/>
          <p:cNvSpPr>
            <a:spLocks noChangeArrowheads="1"/>
          </p:cNvSpPr>
          <p:nvPr/>
        </p:nvSpPr>
        <p:spPr bwMode="auto">
          <a:xfrm>
            <a:off x="4648200" y="5257800"/>
            <a:ext cx="3733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a:t>i’</a:t>
            </a:r>
            <a:r>
              <a:rPr lang="en-US" altLang="en-US" i="0"/>
              <a:t> is added in twice. </a:t>
            </a:r>
          </a:p>
          <a:p>
            <a:pPr algn="ctr" eaLnBrk="1" hangingPunct="1">
              <a:spcBef>
                <a:spcPct val="0"/>
              </a:spcBef>
              <a:buFontTx/>
              <a:buNone/>
            </a:pPr>
            <a:r>
              <a:rPr lang="en-US" altLang="en-US"/>
              <a:t>i”</a:t>
            </a:r>
            <a:r>
              <a:rPr lang="en-US" altLang="en-US" i="0"/>
              <a:t> should be added.</a:t>
            </a:r>
          </a:p>
        </p:txBody>
      </p:sp>
      <p:grpSp>
        <p:nvGrpSpPr>
          <p:cNvPr id="203785" name="Group 36"/>
          <p:cNvGrpSpPr>
            <a:grpSpLocks/>
          </p:cNvGrpSpPr>
          <p:nvPr/>
        </p:nvGrpSpPr>
        <p:grpSpPr bwMode="auto">
          <a:xfrm>
            <a:off x="1600200" y="3962400"/>
            <a:ext cx="2438400" cy="228600"/>
            <a:chOff x="1008" y="2496"/>
            <a:chExt cx="1536" cy="144"/>
          </a:xfrm>
        </p:grpSpPr>
        <p:sp>
          <p:nvSpPr>
            <p:cNvPr id="203787" name="Line 37"/>
            <p:cNvSpPr>
              <a:spLocks noChangeShapeType="1"/>
            </p:cNvSpPr>
            <p:nvPr/>
          </p:nvSpPr>
          <p:spPr bwMode="auto">
            <a:xfrm>
              <a:off x="1008" y="2496"/>
              <a:ext cx="1536"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3788" name="Line 38"/>
            <p:cNvSpPr>
              <a:spLocks noChangeShapeType="1"/>
            </p:cNvSpPr>
            <p:nvPr/>
          </p:nvSpPr>
          <p:spPr bwMode="auto">
            <a:xfrm>
              <a:off x="1008" y="2640"/>
              <a:ext cx="864"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03786" name="Rectangle 40"/>
          <p:cNvSpPr>
            <a:spLocks noChangeArrowheads="1"/>
          </p:cNvSpPr>
          <p:nvPr/>
        </p:nvSpPr>
        <p:spPr bwMode="auto">
          <a:xfrm>
            <a:off x="0" y="0"/>
            <a:ext cx="4191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Find Erro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622625"/>
                                        </p:tgtEl>
                                        <p:attrNameLst>
                                          <p:attrName>style.visibility</p:attrName>
                                        </p:attrNameLst>
                                      </p:cBhvr>
                                      <p:to>
                                        <p:strVal val="visible"/>
                                      </p:to>
                                    </p:set>
                                    <p:anim calcmode="lin" valueType="num">
                                      <p:cBhvr additive="base">
                                        <p:cTn id="7" dur="500" fill="hold"/>
                                        <p:tgtEl>
                                          <p:spTgt spid="622625"/>
                                        </p:tgtEl>
                                        <p:attrNameLst>
                                          <p:attrName>ppt_x</p:attrName>
                                        </p:attrNameLst>
                                      </p:cBhvr>
                                      <p:tavLst>
                                        <p:tav tm="0">
                                          <p:val>
                                            <p:strVal val="#ppt_x"/>
                                          </p:val>
                                        </p:tav>
                                        <p:tav tm="100000">
                                          <p:val>
                                            <p:strVal val="#ppt_x"/>
                                          </p:val>
                                        </p:tav>
                                      </p:tavLst>
                                    </p:anim>
                                    <p:anim calcmode="lin" valueType="num">
                                      <p:cBhvr additive="base">
                                        <p:cTn id="8" dur="500" fill="hold"/>
                                        <p:tgtEl>
                                          <p:spTgt spid="62262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22626"/>
                                        </p:tgtEl>
                                        <p:attrNameLst>
                                          <p:attrName>style.visibility</p:attrName>
                                        </p:attrNameLst>
                                      </p:cBhvr>
                                      <p:to>
                                        <p:strVal val="visible"/>
                                      </p:to>
                                    </p:set>
                                    <p:anim calcmode="lin" valueType="num">
                                      <p:cBhvr additive="base">
                                        <p:cTn id="13" dur="500" fill="hold"/>
                                        <p:tgtEl>
                                          <p:spTgt spid="622626"/>
                                        </p:tgtEl>
                                        <p:attrNameLst>
                                          <p:attrName>ppt_x</p:attrName>
                                        </p:attrNameLst>
                                      </p:cBhvr>
                                      <p:tavLst>
                                        <p:tav tm="0">
                                          <p:val>
                                            <p:strVal val="#ppt_x"/>
                                          </p:val>
                                        </p:tav>
                                        <p:tav tm="100000">
                                          <p:val>
                                            <p:strVal val="#ppt_x"/>
                                          </p:val>
                                        </p:tav>
                                      </p:tavLst>
                                    </p:anim>
                                    <p:anim calcmode="lin" valueType="num">
                                      <p:cBhvr additive="base">
                                        <p:cTn id="14" dur="500" fill="hold"/>
                                        <p:tgtEl>
                                          <p:spTgt spid="62262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2625" grpId="0"/>
      <p:bldP spid="622626" grpId="0"/>
    </p:bld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02" name="Picture 41" descr="01-1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447800"/>
            <a:ext cx="3981450" cy="422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
          <p:cNvGrpSpPr>
            <a:grpSpLocks/>
          </p:cNvGrpSpPr>
          <p:nvPr/>
        </p:nvGrpSpPr>
        <p:grpSpPr bwMode="auto">
          <a:xfrm>
            <a:off x="5715000" y="3276600"/>
            <a:ext cx="990600" cy="1371600"/>
            <a:chOff x="2065" y="1551"/>
            <a:chExt cx="1628" cy="1988"/>
          </a:xfrm>
        </p:grpSpPr>
        <p:sp>
          <p:nvSpPr>
            <p:cNvPr id="204824" name="Freeform 5"/>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825" name="Freeform 6"/>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826" name="Freeform 7"/>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827" name="Freeform 8"/>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828" name="Freeform 9"/>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829" name="Freeform 10"/>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830" name="Freeform 11"/>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831" name="Freeform 12"/>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832" name="Freeform 13"/>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833" name="Freeform 14"/>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834" name="Freeform 15"/>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835" name="Freeform 16"/>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836" name="Freeform 17"/>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837" name="Freeform 18"/>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838" name="Freeform 19"/>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839" name="Freeform 20"/>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840" name="Freeform 21"/>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04804" name="Oval 22"/>
          <p:cNvSpPr>
            <a:spLocks noChangeArrowheads="1"/>
          </p:cNvSpPr>
          <p:nvPr/>
        </p:nvSpPr>
        <p:spPr bwMode="auto">
          <a:xfrm>
            <a:off x="2928938" y="3933825"/>
            <a:ext cx="1219200" cy="5334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grpSp>
        <p:nvGrpSpPr>
          <p:cNvPr id="3" name="Group 40"/>
          <p:cNvGrpSpPr>
            <a:grpSpLocks/>
          </p:cNvGrpSpPr>
          <p:nvPr/>
        </p:nvGrpSpPr>
        <p:grpSpPr bwMode="auto">
          <a:xfrm>
            <a:off x="457200" y="1282700"/>
            <a:ext cx="5056188" cy="2146300"/>
            <a:chOff x="288" y="808"/>
            <a:chExt cx="3185" cy="1352"/>
          </a:xfrm>
        </p:grpSpPr>
        <p:sp>
          <p:nvSpPr>
            <p:cNvPr id="204813" name="Oval 3"/>
            <p:cNvSpPr>
              <a:spLocks noChangeArrowheads="1"/>
            </p:cNvSpPr>
            <p:nvPr/>
          </p:nvSpPr>
          <p:spPr bwMode="auto">
            <a:xfrm>
              <a:off x="288" y="1776"/>
              <a:ext cx="624" cy="384"/>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grpSp>
          <p:nvGrpSpPr>
            <p:cNvPr id="204814" name="Group 23"/>
            <p:cNvGrpSpPr>
              <a:grpSpLocks/>
            </p:cNvGrpSpPr>
            <p:nvPr/>
          </p:nvGrpSpPr>
          <p:grpSpPr bwMode="auto">
            <a:xfrm>
              <a:off x="2830" y="808"/>
              <a:ext cx="643" cy="491"/>
              <a:chOff x="2830" y="808"/>
              <a:chExt cx="643" cy="491"/>
            </a:xfrm>
          </p:grpSpPr>
          <p:sp>
            <p:nvSpPr>
              <p:cNvPr id="204815" name="Freeform 24" descr="Green marble"/>
              <p:cNvSpPr>
                <a:spLocks noChangeAspect="1"/>
              </p:cNvSpPr>
              <p:nvPr/>
            </p:nvSpPr>
            <p:spPr bwMode="auto">
              <a:xfrm rot="2360341">
                <a:off x="3083" y="974"/>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pic>
            <p:nvPicPr>
              <p:cNvPr id="204816" name="Picture 2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30" y="987"/>
                <a:ext cx="21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4817" name="Group 26"/>
              <p:cNvGrpSpPr>
                <a:grpSpLocks noChangeAspect="1"/>
              </p:cNvGrpSpPr>
              <p:nvPr/>
            </p:nvGrpSpPr>
            <p:grpSpPr bwMode="auto">
              <a:xfrm rot="2360341">
                <a:off x="2966" y="808"/>
                <a:ext cx="342" cy="428"/>
                <a:chOff x="2227" y="1194"/>
                <a:chExt cx="1944" cy="2413"/>
              </a:xfrm>
            </p:grpSpPr>
            <p:sp>
              <p:nvSpPr>
                <p:cNvPr id="204818" name="Freeform 27"/>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819" name="Freeform 28"/>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820" name="Freeform 29"/>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821" name="Freeform 30"/>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822" name="Freeform 31"/>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823" name="Freeform 32"/>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6" name="Group 33"/>
          <p:cNvGrpSpPr>
            <a:grpSpLocks/>
          </p:cNvGrpSpPr>
          <p:nvPr/>
        </p:nvGrpSpPr>
        <p:grpSpPr bwMode="auto">
          <a:xfrm>
            <a:off x="4395788" y="2430463"/>
            <a:ext cx="3802062" cy="579437"/>
            <a:chOff x="2769" y="1531"/>
            <a:chExt cx="2395" cy="365"/>
          </a:xfrm>
        </p:grpSpPr>
        <p:sp>
          <p:nvSpPr>
            <p:cNvPr id="204811" name="Text Box 34"/>
            <p:cNvSpPr txBox="1">
              <a:spLocks noChangeArrowheads="1"/>
            </p:cNvSpPr>
            <p:nvPr/>
          </p:nvSpPr>
          <p:spPr bwMode="auto">
            <a:xfrm>
              <a:off x="2769" y="1531"/>
              <a:ext cx="239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a:t>i</a:t>
              </a:r>
              <a:r>
                <a:rPr lang="en-US" altLang="en-US" i="0"/>
                <a:t> = 1 </a:t>
              </a:r>
              <a:r>
                <a:rPr lang="en-US" altLang="en-US" i="0">
                  <a:sym typeface="Symbol" pitchFamily="18" charset="2"/>
                </a:rPr>
                <a:t></a:t>
              </a:r>
              <a:r>
                <a:rPr lang="en-US" altLang="en-US" i="0"/>
                <a:t> </a:t>
              </a:r>
              <a:r>
                <a:rPr lang="en-US" altLang="en-US" i="0">
                  <a:sym typeface="Symbol" pitchFamily="18" charset="2"/>
                </a:rPr>
                <a:t></a:t>
              </a:r>
              <a:r>
                <a:rPr lang="en-US" altLang="en-US" baseline="-25000"/>
                <a:t>j</a:t>
              </a:r>
              <a:r>
                <a:rPr lang="en-US" altLang="en-US" i="0" baseline="-25000"/>
                <a:t>=1</a:t>
              </a:r>
              <a:r>
                <a:rPr lang="en-US" altLang="en-US" baseline="30000"/>
                <a:t>i</a:t>
              </a:r>
              <a:r>
                <a:rPr lang="en-US" altLang="en-US" i="0"/>
                <a:t> </a:t>
              </a:r>
              <a:r>
                <a:rPr lang="en-US" altLang="en-US"/>
                <a:t>j</a:t>
              </a:r>
              <a:r>
                <a:rPr lang="en-US" altLang="en-US" i="0"/>
                <a:t> = 1 = </a:t>
              </a:r>
              <a:r>
                <a:rPr lang="en-US" altLang="en-US"/>
                <a:t>s</a:t>
              </a:r>
              <a:r>
                <a:rPr lang="en-US" altLang="en-US" i="0"/>
                <a:t>.</a:t>
              </a:r>
            </a:p>
          </p:txBody>
        </p:sp>
        <p:sp>
          <p:nvSpPr>
            <p:cNvPr id="204812" name="Line 35"/>
            <p:cNvSpPr>
              <a:spLocks noChangeShapeType="1"/>
            </p:cNvSpPr>
            <p:nvPr/>
          </p:nvSpPr>
          <p:spPr bwMode="auto">
            <a:xfrm flipH="1">
              <a:off x="4716" y="1632"/>
              <a:ext cx="144" cy="19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4807" name="Group 37"/>
          <p:cNvGrpSpPr>
            <a:grpSpLocks/>
          </p:cNvGrpSpPr>
          <p:nvPr/>
        </p:nvGrpSpPr>
        <p:grpSpPr bwMode="auto">
          <a:xfrm>
            <a:off x="1600200" y="3962400"/>
            <a:ext cx="2438400" cy="228600"/>
            <a:chOff x="1008" y="2496"/>
            <a:chExt cx="1536" cy="144"/>
          </a:xfrm>
        </p:grpSpPr>
        <p:sp>
          <p:nvSpPr>
            <p:cNvPr id="204809" name="Line 38"/>
            <p:cNvSpPr>
              <a:spLocks noChangeShapeType="1"/>
            </p:cNvSpPr>
            <p:nvPr/>
          </p:nvSpPr>
          <p:spPr bwMode="auto">
            <a:xfrm>
              <a:off x="1008" y="2496"/>
              <a:ext cx="1536"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810" name="Line 39"/>
            <p:cNvSpPr>
              <a:spLocks noChangeShapeType="1"/>
            </p:cNvSpPr>
            <p:nvPr/>
          </p:nvSpPr>
          <p:spPr bwMode="auto">
            <a:xfrm>
              <a:off x="1008" y="2640"/>
              <a:ext cx="864"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04808" name="Rectangle 42"/>
          <p:cNvSpPr>
            <a:spLocks noChangeArrowheads="1"/>
          </p:cNvSpPr>
          <p:nvPr/>
        </p:nvSpPr>
        <p:spPr bwMode="auto">
          <a:xfrm>
            <a:off x="0" y="0"/>
            <a:ext cx="4191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Find Erro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26" name="Picture 37" descr="01-1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447800"/>
            <a:ext cx="3981450" cy="422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43" name="Oval 3"/>
          <p:cNvSpPr>
            <a:spLocks noChangeArrowheads="1"/>
          </p:cNvSpPr>
          <p:nvPr/>
        </p:nvSpPr>
        <p:spPr bwMode="auto">
          <a:xfrm>
            <a:off x="1066800" y="3200400"/>
            <a:ext cx="990600" cy="6096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grpSp>
        <p:nvGrpSpPr>
          <p:cNvPr id="2" name="Group 4"/>
          <p:cNvGrpSpPr>
            <a:grpSpLocks/>
          </p:cNvGrpSpPr>
          <p:nvPr/>
        </p:nvGrpSpPr>
        <p:grpSpPr bwMode="auto">
          <a:xfrm>
            <a:off x="4495800" y="1295400"/>
            <a:ext cx="1219200" cy="1066800"/>
            <a:chOff x="1584" y="2256"/>
            <a:chExt cx="768" cy="672"/>
          </a:xfrm>
        </p:grpSpPr>
        <p:sp>
          <p:nvSpPr>
            <p:cNvPr id="205856" name="AutoShape 5"/>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4400" i="0" baseline="-8000">
                  <a:solidFill>
                    <a:schemeClr val="bg2"/>
                  </a:solidFill>
                </a:rPr>
                <a:t>Exit</a:t>
              </a:r>
              <a:endParaRPr lang="en-CA" altLang="en-US" sz="4400" i="0" baseline="-8000">
                <a:solidFill>
                  <a:schemeClr val="bg2"/>
                </a:solidFill>
              </a:endParaRPr>
            </a:p>
          </p:txBody>
        </p:sp>
        <p:sp>
          <p:nvSpPr>
            <p:cNvPr id="205857" name="Line 6"/>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 name="Group 7"/>
          <p:cNvGrpSpPr>
            <a:grpSpLocks/>
          </p:cNvGrpSpPr>
          <p:nvPr/>
        </p:nvGrpSpPr>
        <p:grpSpPr bwMode="auto">
          <a:xfrm>
            <a:off x="4395788" y="2438400"/>
            <a:ext cx="4703762" cy="3886200"/>
            <a:chOff x="2769" y="1536"/>
            <a:chExt cx="2963" cy="2448"/>
          </a:xfrm>
        </p:grpSpPr>
        <p:grpSp>
          <p:nvGrpSpPr>
            <p:cNvPr id="205836" name="Group 8"/>
            <p:cNvGrpSpPr>
              <a:grpSpLocks/>
            </p:cNvGrpSpPr>
            <p:nvPr/>
          </p:nvGrpSpPr>
          <p:grpSpPr bwMode="auto">
            <a:xfrm>
              <a:off x="3984" y="3120"/>
              <a:ext cx="624" cy="864"/>
              <a:chOff x="2065" y="1551"/>
              <a:chExt cx="1628" cy="1988"/>
            </a:xfrm>
          </p:grpSpPr>
          <p:sp>
            <p:nvSpPr>
              <p:cNvPr id="205839" name="Freeform 9"/>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840" name="Freeform 10"/>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841" name="Freeform 11"/>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842" name="Freeform 12"/>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843" name="Freeform 13"/>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844" name="Freeform 14"/>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845" name="Freeform 15"/>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846" name="Freeform 16"/>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847" name="Freeform 17"/>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848" name="Freeform 18"/>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849" name="Freeform 19"/>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850" name="Freeform 20"/>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851" name="Freeform 21"/>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852" name="Freeform 22"/>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853" name="Freeform 23"/>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854" name="Freeform 24"/>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855" name="Freeform 25"/>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05837" name="Text Box 26"/>
            <p:cNvSpPr txBox="1">
              <a:spLocks noChangeArrowheads="1"/>
            </p:cNvSpPr>
            <p:nvPr/>
          </p:nvSpPr>
          <p:spPr bwMode="auto">
            <a:xfrm>
              <a:off x="2769" y="1536"/>
              <a:ext cx="148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t>Better to say:</a:t>
              </a:r>
            </a:p>
          </p:txBody>
        </p:sp>
        <p:sp>
          <p:nvSpPr>
            <p:cNvPr id="205838" name="Rectangle 27"/>
            <p:cNvSpPr>
              <a:spLocks noChangeArrowheads="1"/>
            </p:cNvSpPr>
            <p:nvPr/>
          </p:nvSpPr>
          <p:spPr bwMode="auto">
            <a:xfrm>
              <a:off x="3071" y="1843"/>
              <a:ext cx="2661" cy="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t>loop</a:t>
              </a:r>
            </a:p>
            <a:p>
              <a:pPr eaLnBrk="1" hangingPunct="1">
                <a:spcBef>
                  <a:spcPct val="0"/>
                </a:spcBef>
                <a:buFontTx/>
                <a:buNone/>
              </a:pPr>
              <a:r>
                <a:rPr lang="en-US" altLang="en-US" i="0"/>
                <a:t>     loop-invariant: _____</a:t>
              </a:r>
            </a:p>
            <a:p>
              <a:pPr eaLnBrk="1" hangingPunct="1">
                <a:spcBef>
                  <a:spcPct val="0"/>
                </a:spcBef>
                <a:buFontTx/>
                <a:buNone/>
              </a:pPr>
              <a:r>
                <a:rPr lang="en-US" altLang="en-US" i="0"/>
                <a:t>     exit when </a:t>
              </a:r>
              <a:r>
                <a:rPr lang="en-US" altLang="en-US"/>
                <a:t>i</a:t>
              </a:r>
              <a:r>
                <a:rPr lang="en-US" altLang="en-US" i="0"/>
                <a:t> &gt; </a:t>
              </a:r>
              <a:r>
                <a:rPr lang="en-US" altLang="en-US"/>
                <a:t>I</a:t>
              </a:r>
            </a:p>
          </p:txBody>
        </p:sp>
      </p:grpSp>
      <p:sp>
        <p:nvSpPr>
          <p:cNvPr id="205830" name="Line 30"/>
          <p:cNvSpPr>
            <a:spLocks noChangeShapeType="1"/>
          </p:cNvSpPr>
          <p:nvPr/>
        </p:nvSpPr>
        <p:spPr bwMode="auto">
          <a:xfrm>
            <a:off x="1600200" y="3962400"/>
            <a:ext cx="2438400"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831" name="Line 31"/>
          <p:cNvSpPr>
            <a:spLocks noChangeShapeType="1"/>
          </p:cNvSpPr>
          <p:nvPr/>
        </p:nvSpPr>
        <p:spPr bwMode="auto">
          <a:xfrm>
            <a:off x="1600200" y="4191000"/>
            <a:ext cx="1371600"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5" name="Group 35"/>
          <p:cNvGrpSpPr>
            <a:grpSpLocks/>
          </p:cNvGrpSpPr>
          <p:nvPr/>
        </p:nvGrpSpPr>
        <p:grpSpPr bwMode="auto">
          <a:xfrm>
            <a:off x="668338" y="3314700"/>
            <a:ext cx="2532062" cy="366713"/>
            <a:chOff x="421" y="2088"/>
            <a:chExt cx="1595" cy="231"/>
          </a:xfrm>
        </p:grpSpPr>
        <p:sp>
          <p:nvSpPr>
            <p:cNvPr id="205834" name="Text Box 33"/>
            <p:cNvSpPr txBox="1">
              <a:spLocks noChangeArrowheads="1"/>
            </p:cNvSpPr>
            <p:nvPr/>
          </p:nvSpPr>
          <p:spPr bwMode="auto">
            <a:xfrm>
              <a:off x="1131" y="2088"/>
              <a:ext cx="8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800" i="0">
                  <a:solidFill>
                    <a:schemeClr val="bg2"/>
                  </a:solidFill>
                </a:rPr>
                <a:t>exit when i&gt;I</a:t>
              </a:r>
            </a:p>
          </p:txBody>
        </p:sp>
        <p:sp>
          <p:nvSpPr>
            <p:cNvPr id="205835" name="Line 34"/>
            <p:cNvSpPr>
              <a:spLocks noChangeShapeType="1"/>
            </p:cNvSpPr>
            <p:nvPr/>
          </p:nvSpPr>
          <p:spPr bwMode="auto">
            <a:xfrm>
              <a:off x="421" y="2208"/>
              <a:ext cx="720"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05833" name="Rectangle 38"/>
          <p:cNvSpPr>
            <a:spLocks noChangeArrowheads="1"/>
          </p:cNvSpPr>
          <p:nvPr/>
        </p:nvSpPr>
        <p:spPr bwMode="auto">
          <a:xfrm>
            <a:off x="0" y="0"/>
            <a:ext cx="4191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Find Erro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624643"/>
                                        </p:tgtEl>
                                        <p:attrNameLst>
                                          <p:attrName>style.visibility</p:attrName>
                                        </p:attrNameLst>
                                      </p:cBhvr>
                                      <p:to>
                                        <p:strVal val="visible"/>
                                      </p:to>
                                    </p:set>
                                    <p:anim calcmode="lin" valueType="num">
                                      <p:cBhvr additive="base">
                                        <p:cTn id="7" dur="500" fill="hold"/>
                                        <p:tgtEl>
                                          <p:spTgt spid="624643"/>
                                        </p:tgtEl>
                                        <p:attrNameLst>
                                          <p:attrName>ppt_x</p:attrName>
                                        </p:attrNameLst>
                                      </p:cBhvr>
                                      <p:tavLst>
                                        <p:tav tm="0">
                                          <p:val>
                                            <p:strVal val="#ppt_x"/>
                                          </p:val>
                                        </p:tav>
                                        <p:tav tm="100000">
                                          <p:val>
                                            <p:strVal val="#ppt_x"/>
                                          </p:val>
                                        </p:tav>
                                      </p:tavLst>
                                    </p:anim>
                                    <p:anim calcmode="lin" valueType="num">
                                      <p:cBhvr additive="base">
                                        <p:cTn id="8" dur="500" fill="hold"/>
                                        <p:tgtEl>
                                          <p:spTgt spid="62464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par>
                                <p:cTn id="23" presetID="1" presetClass="exit" presetSubtype="0" fill="hold" grpId="1" nodeType="withEffect">
                                  <p:stCondLst>
                                    <p:cond delay="0"/>
                                  </p:stCondLst>
                                  <p:childTnLst>
                                    <p:set>
                                      <p:cBhvr>
                                        <p:cTn id="24" dur="1" fill="hold">
                                          <p:stCondLst>
                                            <p:cond delay="0"/>
                                          </p:stCondLst>
                                        </p:cTn>
                                        <p:tgtEl>
                                          <p:spTgt spid="6246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43" grpId="0" animBg="1"/>
      <p:bldP spid="624643" grpId="1" animBg="1"/>
    </p:bld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6850" name="Picture 50" descr="01-1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447800"/>
            <a:ext cx="3981450" cy="422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5702" name="Text Box 38"/>
          <p:cNvSpPr txBox="1">
            <a:spLocks noChangeArrowheads="1"/>
          </p:cNvSpPr>
          <p:nvPr/>
        </p:nvSpPr>
        <p:spPr bwMode="auto">
          <a:xfrm>
            <a:off x="4395788" y="2430463"/>
            <a:ext cx="3208337" cy="252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t>LI    </a:t>
            </a:r>
            <a:r>
              <a:rPr lang="en-US" altLang="en-US" i="0">
                <a:sym typeface="Symbol" pitchFamily="18" charset="2"/>
              </a:rPr>
              <a:t></a:t>
            </a:r>
            <a:r>
              <a:rPr lang="en-US" altLang="en-US" i="0"/>
              <a:t> </a:t>
            </a:r>
            <a:r>
              <a:rPr lang="en-US" altLang="en-US"/>
              <a:t>s</a:t>
            </a:r>
            <a:r>
              <a:rPr lang="en-US" altLang="en-US" i="0"/>
              <a:t> = </a:t>
            </a:r>
            <a:r>
              <a:rPr lang="en-US" altLang="en-US" i="0">
                <a:sym typeface="Symbol" pitchFamily="18" charset="2"/>
              </a:rPr>
              <a:t></a:t>
            </a:r>
            <a:r>
              <a:rPr lang="en-US" altLang="en-US" baseline="-25000"/>
              <a:t>j</a:t>
            </a:r>
            <a:r>
              <a:rPr lang="en-US" altLang="en-US" i="0" baseline="-25000"/>
              <a:t>=1</a:t>
            </a:r>
            <a:r>
              <a:rPr lang="en-US" altLang="en-US" baseline="30000"/>
              <a:t>i</a:t>
            </a:r>
            <a:r>
              <a:rPr lang="en-US" altLang="en-US" i="0"/>
              <a:t> </a:t>
            </a:r>
            <a:r>
              <a:rPr lang="en-US" altLang="en-US"/>
              <a:t>j</a:t>
            </a:r>
            <a:r>
              <a:rPr lang="en-US" altLang="en-US" i="0"/>
              <a:t>. </a:t>
            </a:r>
          </a:p>
          <a:p>
            <a:pPr eaLnBrk="1" hangingPunct="1">
              <a:spcBef>
                <a:spcPct val="0"/>
              </a:spcBef>
              <a:buFontTx/>
              <a:buNone/>
            </a:pPr>
            <a:r>
              <a:rPr lang="en-US" altLang="en-US" i="0"/>
              <a:t>Exit </a:t>
            </a:r>
            <a:r>
              <a:rPr lang="en-US" altLang="en-US" i="0">
                <a:sym typeface="Symbol" pitchFamily="18" charset="2"/>
              </a:rPr>
              <a:t></a:t>
            </a:r>
            <a:r>
              <a:rPr lang="en-US" altLang="en-US" i="0"/>
              <a:t> </a:t>
            </a:r>
            <a:r>
              <a:rPr lang="en-US" altLang="en-US"/>
              <a:t>i</a:t>
            </a:r>
            <a:r>
              <a:rPr lang="en-US" altLang="en-US" i="0"/>
              <a:t> &gt; </a:t>
            </a:r>
            <a:r>
              <a:rPr lang="en-US" altLang="en-US"/>
              <a:t>I</a:t>
            </a:r>
            <a:r>
              <a:rPr lang="en-US" altLang="en-US" i="0"/>
              <a:t>  </a:t>
            </a:r>
          </a:p>
          <a:p>
            <a:pPr eaLnBrk="1" hangingPunct="1">
              <a:spcBef>
                <a:spcPct val="0"/>
              </a:spcBef>
              <a:buFontTx/>
              <a:buNone/>
            </a:pPr>
            <a:r>
              <a:rPr lang="en-US" altLang="en-US" i="0"/>
              <a:t>Together:</a:t>
            </a:r>
            <a:br>
              <a:rPr lang="en-US" altLang="en-US" i="0"/>
            </a:br>
            <a:r>
              <a:rPr lang="en-US" altLang="en-US" i="0"/>
              <a:t>      </a:t>
            </a:r>
            <a:r>
              <a:rPr lang="en-US" altLang="en-US"/>
              <a:t>s</a:t>
            </a:r>
            <a:r>
              <a:rPr lang="en-US" altLang="en-US" i="0"/>
              <a:t> = </a:t>
            </a:r>
            <a:r>
              <a:rPr lang="en-US" altLang="en-US" i="0">
                <a:sym typeface="Symbol" pitchFamily="18" charset="2"/>
              </a:rPr>
              <a:t></a:t>
            </a:r>
            <a:r>
              <a:rPr lang="en-US" altLang="en-US" baseline="-25000"/>
              <a:t>j</a:t>
            </a:r>
            <a:r>
              <a:rPr lang="en-US" altLang="en-US" i="0" baseline="-25000"/>
              <a:t>=1</a:t>
            </a:r>
            <a:r>
              <a:rPr lang="en-US" altLang="en-US" baseline="30000"/>
              <a:t>I</a:t>
            </a:r>
            <a:r>
              <a:rPr lang="en-US" altLang="en-US" i="0" baseline="30000"/>
              <a:t>+1</a:t>
            </a:r>
            <a:r>
              <a:rPr lang="en-US" altLang="en-US" i="0"/>
              <a:t> </a:t>
            </a:r>
            <a:r>
              <a:rPr lang="en-US" altLang="en-US"/>
              <a:t>j</a:t>
            </a:r>
            <a:r>
              <a:rPr lang="en-US" altLang="en-US" i="0"/>
              <a:t>.</a:t>
            </a:r>
          </a:p>
          <a:p>
            <a:pPr eaLnBrk="1" hangingPunct="1">
              <a:spcBef>
                <a:spcPct val="0"/>
              </a:spcBef>
              <a:buFontTx/>
              <a:buNone/>
            </a:pPr>
            <a:r>
              <a:rPr lang="en-US" altLang="en-US" i="0">
                <a:sym typeface="Symbol" pitchFamily="18" charset="2"/>
              </a:rPr>
              <a:t> Post Cond.</a:t>
            </a:r>
            <a:r>
              <a:rPr lang="en-US" altLang="en-US" i="0"/>
              <a:t> </a:t>
            </a:r>
          </a:p>
        </p:txBody>
      </p:sp>
      <p:grpSp>
        <p:nvGrpSpPr>
          <p:cNvPr id="2" name="Group 49"/>
          <p:cNvGrpSpPr>
            <a:grpSpLocks/>
          </p:cNvGrpSpPr>
          <p:nvPr/>
        </p:nvGrpSpPr>
        <p:grpSpPr bwMode="auto">
          <a:xfrm>
            <a:off x="4586288" y="3962400"/>
            <a:ext cx="4100512" cy="1371600"/>
            <a:chOff x="2889" y="2496"/>
            <a:chExt cx="2583" cy="864"/>
          </a:xfrm>
        </p:grpSpPr>
        <p:grpSp>
          <p:nvGrpSpPr>
            <p:cNvPr id="206877" name="Group 20"/>
            <p:cNvGrpSpPr>
              <a:grpSpLocks/>
            </p:cNvGrpSpPr>
            <p:nvPr/>
          </p:nvGrpSpPr>
          <p:grpSpPr bwMode="auto">
            <a:xfrm>
              <a:off x="4848" y="2496"/>
              <a:ext cx="624" cy="864"/>
              <a:chOff x="2065" y="1551"/>
              <a:chExt cx="1628" cy="1988"/>
            </a:xfrm>
          </p:grpSpPr>
          <p:sp>
            <p:nvSpPr>
              <p:cNvPr id="206879" name="Freeform 21"/>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880" name="Freeform 22"/>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881" name="Freeform 23"/>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882" name="Freeform 24"/>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883" name="Freeform 25"/>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884" name="Freeform 26"/>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885" name="Freeform 27"/>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886" name="Freeform 28"/>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887" name="Freeform 29"/>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888" name="Freeform 30"/>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889" name="Freeform 31"/>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890" name="Freeform 32"/>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891" name="Freeform 33"/>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892" name="Freeform 34"/>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893" name="Freeform 35"/>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894" name="Freeform 36"/>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895" name="Freeform 37"/>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06878" name="Line 39"/>
            <p:cNvSpPr>
              <a:spLocks noChangeShapeType="1"/>
            </p:cNvSpPr>
            <p:nvPr/>
          </p:nvSpPr>
          <p:spPr bwMode="auto">
            <a:xfrm flipV="1">
              <a:off x="2889" y="2850"/>
              <a:ext cx="96" cy="24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6853" name="Group 41"/>
          <p:cNvGrpSpPr>
            <a:grpSpLocks/>
          </p:cNvGrpSpPr>
          <p:nvPr/>
        </p:nvGrpSpPr>
        <p:grpSpPr bwMode="auto">
          <a:xfrm>
            <a:off x="1600200" y="3962400"/>
            <a:ext cx="2438400" cy="228600"/>
            <a:chOff x="1008" y="2496"/>
            <a:chExt cx="1536" cy="144"/>
          </a:xfrm>
        </p:grpSpPr>
        <p:sp>
          <p:nvSpPr>
            <p:cNvPr id="206875" name="Line 42"/>
            <p:cNvSpPr>
              <a:spLocks noChangeShapeType="1"/>
            </p:cNvSpPr>
            <p:nvPr/>
          </p:nvSpPr>
          <p:spPr bwMode="auto">
            <a:xfrm>
              <a:off x="1008" y="2496"/>
              <a:ext cx="1536"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876" name="Line 43"/>
            <p:cNvSpPr>
              <a:spLocks noChangeShapeType="1"/>
            </p:cNvSpPr>
            <p:nvPr/>
          </p:nvSpPr>
          <p:spPr bwMode="auto">
            <a:xfrm>
              <a:off x="1008" y="2640"/>
              <a:ext cx="864"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6854" name="Group 44"/>
          <p:cNvGrpSpPr>
            <a:grpSpLocks/>
          </p:cNvGrpSpPr>
          <p:nvPr/>
        </p:nvGrpSpPr>
        <p:grpSpPr bwMode="auto">
          <a:xfrm>
            <a:off x="820738" y="3314700"/>
            <a:ext cx="2532062" cy="366713"/>
            <a:chOff x="421" y="2088"/>
            <a:chExt cx="1595" cy="231"/>
          </a:xfrm>
        </p:grpSpPr>
        <p:sp>
          <p:nvSpPr>
            <p:cNvPr id="206873" name="Text Box 45"/>
            <p:cNvSpPr txBox="1">
              <a:spLocks noChangeArrowheads="1"/>
            </p:cNvSpPr>
            <p:nvPr/>
          </p:nvSpPr>
          <p:spPr bwMode="auto">
            <a:xfrm>
              <a:off x="1131" y="2088"/>
              <a:ext cx="8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800" i="0">
                  <a:solidFill>
                    <a:schemeClr val="bg2"/>
                  </a:solidFill>
                </a:rPr>
                <a:t>exit when i&gt;I</a:t>
              </a:r>
            </a:p>
          </p:txBody>
        </p:sp>
        <p:sp>
          <p:nvSpPr>
            <p:cNvPr id="206874" name="Line 46"/>
            <p:cNvSpPr>
              <a:spLocks noChangeShapeType="1"/>
            </p:cNvSpPr>
            <p:nvPr/>
          </p:nvSpPr>
          <p:spPr bwMode="auto">
            <a:xfrm>
              <a:off x="421" y="2208"/>
              <a:ext cx="720"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 name="Group 48"/>
          <p:cNvGrpSpPr>
            <a:grpSpLocks/>
          </p:cNvGrpSpPr>
          <p:nvPr/>
        </p:nvGrpSpPr>
        <p:grpSpPr bwMode="auto">
          <a:xfrm>
            <a:off x="2133600" y="1484313"/>
            <a:ext cx="3405188" cy="2982912"/>
            <a:chOff x="1344" y="935"/>
            <a:chExt cx="2145" cy="1879"/>
          </a:xfrm>
        </p:grpSpPr>
        <p:sp>
          <p:nvSpPr>
            <p:cNvPr id="206857" name="Oval 4"/>
            <p:cNvSpPr>
              <a:spLocks noChangeArrowheads="1"/>
            </p:cNvSpPr>
            <p:nvPr/>
          </p:nvSpPr>
          <p:spPr bwMode="auto">
            <a:xfrm>
              <a:off x="1845" y="2478"/>
              <a:ext cx="768" cy="336"/>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grpSp>
          <p:nvGrpSpPr>
            <p:cNvPr id="206858" name="Group 5"/>
            <p:cNvGrpSpPr>
              <a:grpSpLocks/>
            </p:cNvGrpSpPr>
            <p:nvPr/>
          </p:nvGrpSpPr>
          <p:grpSpPr bwMode="auto">
            <a:xfrm>
              <a:off x="2832" y="935"/>
              <a:ext cx="657" cy="553"/>
              <a:chOff x="2318" y="2304"/>
              <a:chExt cx="657" cy="553"/>
            </a:xfrm>
          </p:grpSpPr>
          <p:sp>
            <p:nvSpPr>
              <p:cNvPr id="206861" name="Freeform 6" descr="Green marble"/>
              <p:cNvSpPr>
                <a:spLocks noChangeAspect="1"/>
              </p:cNvSpPr>
              <p:nvPr/>
            </p:nvSpPr>
            <p:spPr bwMode="auto">
              <a:xfrm rot="2360341">
                <a:off x="2318" y="2560"/>
                <a:ext cx="374" cy="297"/>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nvGrpSpPr>
              <p:cNvPr id="206862" name="Group 7"/>
              <p:cNvGrpSpPr>
                <a:grpSpLocks noChangeAspect="1"/>
              </p:cNvGrpSpPr>
              <p:nvPr/>
            </p:nvGrpSpPr>
            <p:grpSpPr bwMode="auto">
              <a:xfrm>
                <a:off x="2363" y="2595"/>
                <a:ext cx="200" cy="163"/>
                <a:chOff x="1728" y="2064"/>
                <a:chExt cx="768" cy="672"/>
              </a:xfrm>
            </p:grpSpPr>
            <p:sp>
              <p:nvSpPr>
                <p:cNvPr id="206871" name="AutoShape 8"/>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206872" name="Line 9"/>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206863" name="Picture 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02" y="2484"/>
                <a:ext cx="373"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6864" name="Group 11"/>
              <p:cNvGrpSpPr>
                <a:grpSpLocks noChangeAspect="1"/>
              </p:cNvGrpSpPr>
              <p:nvPr/>
            </p:nvGrpSpPr>
            <p:grpSpPr bwMode="auto">
              <a:xfrm rot="2360341">
                <a:off x="2451" y="2304"/>
                <a:ext cx="328" cy="411"/>
                <a:chOff x="2227" y="1194"/>
                <a:chExt cx="1944" cy="2413"/>
              </a:xfrm>
            </p:grpSpPr>
            <p:sp>
              <p:nvSpPr>
                <p:cNvPr id="206865" name="Freeform 1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866" name="Freeform 1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867" name="Freeform 14"/>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868" name="Freeform 15"/>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869" name="Freeform 1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870" name="Freeform 1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06859" name="Oval 18"/>
            <p:cNvSpPr>
              <a:spLocks noChangeArrowheads="1"/>
            </p:cNvSpPr>
            <p:nvPr/>
          </p:nvSpPr>
          <p:spPr bwMode="auto">
            <a:xfrm>
              <a:off x="1344" y="1296"/>
              <a:ext cx="624" cy="384"/>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sp>
          <p:nvSpPr>
            <p:cNvPr id="206860" name="Oval 47"/>
            <p:cNvSpPr>
              <a:spLocks noChangeArrowheads="1"/>
            </p:cNvSpPr>
            <p:nvPr/>
          </p:nvSpPr>
          <p:spPr bwMode="auto">
            <a:xfrm>
              <a:off x="1824" y="2064"/>
              <a:ext cx="288" cy="24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grpSp>
      <p:sp>
        <p:nvSpPr>
          <p:cNvPr id="206856" name="Rectangle 51"/>
          <p:cNvSpPr>
            <a:spLocks noChangeArrowheads="1"/>
          </p:cNvSpPr>
          <p:nvPr/>
        </p:nvSpPr>
        <p:spPr bwMode="auto">
          <a:xfrm>
            <a:off x="0" y="0"/>
            <a:ext cx="4191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Find Erro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25702">
                                            <p:txEl>
                                              <p:pRg st="0" end="0"/>
                                            </p:txEl>
                                          </p:spTgt>
                                        </p:tgtEl>
                                        <p:attrNameLst>
                                          <p:attrName>style.visibility</p:attrName>
                                        </p:attrNameLst>
                                      </p:cBhvr>
                                      <p:to>
                                        <p:strVal val="visible"/>
                                      </p:to>
                                    </p:set>
                                    <p:anim calcmode="lin" valueType="num">
                                      <p:cBhvr additive="base">
                                        <p:cTn id="13" dur="500" fill="hold"/>
                                        <p:tgtEl>
                                          <p:spTgt spid="62570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2570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25702">
                                            <p:txEl>
                                              <p:pRg st="1" end="1"/>
                                            </p:txEl>
                                          </p:spTgt>
                                        </p:tgtEl>
                                        <p:attrNameLst>
                                          <p:attrName>style.visibility</p:attrName>
                                        </p:attrNameLst>
                                      </p:cBhvr>
                                      <p:to>
                                        <p:strVal val="visible"/>
                                      </p:to>
                                    </p:set>
                                    <p:anim calcmode="lin" valueType="num">
                                      <p:cBhvr additive="base">
                                        <p:cTn id="19" dur="500" fill="hold"/>
                                        <p:tgtEl>
                                          <p:spTgt spid="625702">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2570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25702">
                                            <p:txEl>
                                              <p:pRg st="2" end="2"/>
                                            </p:txEl>
                                          </p:spTgt>
                                        </p:tgtEl>
                                        <p:attrNameLst>
                                          <p:attrName>style.visibility</p:attrName>
                                        </p:attrNameLst>
                                      </p:cBhvr>
                                      <p:to>
                                        <p:strVal val="visible"/>
                                      </p:to>
                                    </p:set>
                                    <p:anim calcmode="lin" valueType="num">
                                      <p:cBhvr additive="base">
                                        <p:cTn id="25" dur="500" fill="hold"/>
                                        <p:tgtEl>
                                          <p:spTgt spid="625702">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2570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625702">
                                            <p:txEl>
                                              <p:pRg st="3" end="3"/>
                                            </p:txEl>
                                          </p:spTgt>
                                        </p:tgtEl>
                                        <p:attrNameLst>
                                          <p:attrName>style.visibility</p:attrName>
                                        </p:attrNameLst>
                                      </p:cBhvr>
                                      <p:to>
                                        <p:strVal val="visible"/>
                                      </p:to>
                                    </p:set>
                                    <p:anim calcmode="lin" valueType="num">
                                      <p:cBhvr additive="base">
                                        <p:cTn id="31" dur="500" fill="hold"/>
                                        <p:tgtEl>
                                          <p:spTgt spid="625702">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2570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7874" name="Picture 53" descr="01-1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447800"/>
            <a:ext cx="3981450" cy="422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6691" name="Rectangle 3"/>
          <p:cNvSpPr>
            <a:spLocks noChangeArrowheads="1"/>
          </p:cNvSpPr>
          <p:nvPr/>
        </p:nvSpPr>
        <p:spPr bwMode="auto">
          <a:xfrm>
            <a:off x="4419600" y="1479550"/>
            <a:ext cx="45720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t>Test: </a:t>
            </a:r>
          </a:p>
          <a:p>
            <a:pPr lvl="1" eaLnBrk="1" hangingPunct="1">
              <a:spcBef>
                <a:spcPct val="0"/>
              </a:spcBef>
              <a:buFontTx/>
              <a:buChar char="•"/>
            </a:pPr>
            <a:r>
              <a:rPr lang="en-US" altLang="en-US" sz="3200" i="0"/>
              <a:t>on typical value</a:t>
            </a:r>
          </a:p>
          <a:p>
            <a:pPr lvl="1" eaLnBrk="1" hangingPunct="1">
              <a:spcBef>
                <a:spcPct val="0"/>
              </a:spcBef>
              <a:buFontTx/>
              <a:buNone/>
            </a:pPr>
            <a:r>
              <a:rPr lang="en-US" altLang="en-US" sz="3200"/>
              <a:t>i</a:t>
            </a:r>
            <a:r>
              <a:rPr lang="en-US" altLang="en-US" sz="3200" i="0"/>
              <a:t> = 3 </a:t>
            </a:r>
            <a:r>
              <a:rPr lang="en-US" altLang="en-US" sz="3200" i="0">
                <a:sym typeface="Symbol" pitchFamily="18" charset="2"/>
              </a:rPr>
              <a:t></a:t>
            </a:r>
            <a:r>
              <a:rPr lang="en-US" altLang="en-US" sz="3200" i="0"/>
              <a:t> </a:t>
            </a:r>
            <a:r>
              <a:rPr lang="en-US" altLang="en-US" sz="3200"/>
              <a:t>s</a:t>
            </a:r>
            <a:r>
              <a:rPr lang="en-US" altLang="en-US" sz="3200" i="0"/>
              <a:t>=1+2+3.</a:t>
            </a:r>
          </a:p>
          <a:p>
            <a:pPr lvl="1" eaLnBrk="1" hangingPunct="1">
              <a:spcBef>
                <a:spcPct val="0"/>
              </a:spcBef>
              <a:buFontTx/>
              <a:buChar char="•"/>
            </a:pPr>
            <a:r>
              <a:rPr lang="en-US" altLang="en-US" sz="3200" i="0"/>
              <a:t>on special values</a:t>
            </a:r>
          </a:p>
          <a:p>
            <a:pPr lvl="1" eaLnBrk="1" hangingPunct="1">
              <a:spcBef>
                <a:spcPct val="0"/>
              </a:spcBef>
              <a:buFontTx/>
              <a:buNone/>
            </a:pPr>
            <a:r>
              <a:rPr lang="en-US" altLang="en-US" sz="3200"/>
              <a:t>i</a:t>
            </a:r>
            <a:r>
              <a:rPr lang="en-US" altLang="en-US" sz="3200" i="0"/>
              <a:t> = 1 </a:t>
            </a:r>
            <a:r>
              <a:rPr lang="en-US" altLang="en-US" sz="3200" i="0">
                <a:sym typeface="Symbol" pitchFamily="18" charset="2"/>
              </a:rPr>
              <a:t></a:t>
            </a:r>
            <a:r>
              <a:rPr lang="en-US" altLang="en-US" sz="3200" i="0"/>
              <a:t> </a:t>
            </a:r>
            <a:r>
              <a:rPr lang="en-US" altLang="en-US" sz="3200"/>
              <a:t>s</a:t>
            </a:r>
            <a:r>
              <a:rPr lang="en-US" altLang="en-US" sz="3200" i="0"/>
              <a:t>=1. </a:t>
            </a:r>
          </a:p>
          <a:p>
            <a:pPr lvl="1" eaLnBrk="1" hangingPunct="1">
              <a:spcBef>
                <a:spcPct val="0"/>
              </a:spcBef>
              <a:buFontTx/>
              <a:buNone/>
            </a:pPr>
            <a:r>
              <a:rPr lang="en-US" altLang="en-US" sz="3200"/>
              <a:t>i</a:t>
            </a:r>
            <a:r>
              <a:rPr lang="en-US" altLang="en-US" sz="3200" i="0"/>
              <a:t> = 0 </a:t>
            </a:r>
            <a:r>
              <a:rPr lang="en-US" altLang="en-US" sz="3200" i="0">
                <a:sym typeface="Symbol" pitchFamily="18" charset="2"/>
              </a:rPr>
              <a:t></a:t>
            </a:r>
            <a:r>
              <a:rPr lang="en-US" altLang="en-US" sz="3200" i="0"/>
              <a:t> </a:t>
            </a:r>
            <a:r>
              <a:rPr lang="en-US" altLang="en-US" sz="3200"/>
              <a:t>s</a:t>
            </a:r>
            <a:r>
              <a:rPr lang="en-US" altLang="en-US" sz="3200" i="0"/>
              <a:t>=1.</a:t>
            </a:r>
          </a:p>
        </p:txBody>
      </p:sp>
      <p:grpSp>
        <p:nvGrpSpPr>
          <p:cNvPr id="2" name="Group 4"/>
          <p:cNvGrpSpPr>
            <a:grpSpLocks/>
          </p:cNvGrpSpPr>
          <p:nvPr/>
        </p:nvGrpSpPr>
        <p:grpSpPr bwMode="auto">
          <a:xfrm>
            <a:off x="8229600" y="2438400"/>
            <a:ext cx="652463" cy="762000"/>
            <a:chOff x="2641" y="1488"/>
            <a:chExt cx="2655" cy="2488"/>
          </a:xfrm>
        </p:grpSpPr>
        <p:grpSp>
          <p:nvGrpSpPr>
            <p:cNvPr id="207914" name="Group 5"/>
            <p:cNvGrpSpPr>
              <a:grpSpLocks/>
            </p:cNvGrpSpPr>
            <p:nvPr/>
          </p:nvGrpSpPr>
          <p:grpSpPr bwMode="auto">
            <a:xfrm>
              <a:off x="2641" y="1488"/>
              <a:ext cx="2496" cy="2436"/>
              <a:chOff x="2641" y="1488"/>
              <a:chExt cx="2496" cy="2436"/>
            </a:xfrm>
          </p:grpSpPr>
          <p:sp>
            <p:nvSpPr>
              <p:cNvPr id="207919" name="Freeform 6"/>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920" name="Freeform 7"/>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921" name="Freeform 8"/>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922" name="Freeform 9"/>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923" name="Freeform 10"/>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924" name="Freeform 11"/>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07915" name="Group 12"/>
            <p:cNvGrpSpPr>
              <a:grpSpLocks/>
            </p:cNvGrpSpPr>
            <p:nvPr/>
          </p:nvGrpSpPr>
          <p:grpSpPr bwMode="auto">
            <a:xfrm>
              <a:off x="4864" y="3099"/>
              <a:ext cx="432" cy="877"/>
              <a:chOff x="4864" y="3099"/>
              <a:chExt cx="432" cy="877"/>
            </a:xfrm>
          </p:grpSpPr>
          <p:sp>
            <p:nvSpPr>
              <p:cNvPr id="207916" name="Freeform 13"/>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917" name="Freeform 14"/>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918" name="Freeform 15"/>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5" name="Group 16"/>
          <p:cNvGrpSpPr>
            <a:grpSpLocks/>
          </p:cNvGrpSpPr>
          <p:nvPr/>
        </p:nvGrpSpPr>
        <p:grpSpPr bwMode="auto">
          <a:xfrm>
            <a:off x="8229600" y="3429000"/>
            <a:ext cx="652463" cy="762000"/>
            <a:chOff x="2641" y="1488"/>
            <a:chExt cx="2655" cy="2488"/>
          </a:xfrm>
        </p:grpSpPr>
        <p:grpSp>
          <p:nvGrpSpPr>
            <p:cNvPr id="207903" name="Group 17"/>
            <p:cNvGrpSpPr>
              <a:grpSpLocks/>
            </p:cNvGrpSpPr>
            <p:nvPr/>
          </p:nvGrpSpPr>
          <p:grpSpPr bwMode="auto">
            <a:xfrm>
              <a:off x="2641" y="1488"/>
              <a:ext cx="2496" cy="2436"/>
              <a:chOff x="2641" y="1488"/>
              <a:chExt cx="2496" cy="2436"/>
            </a:xfrm>
          </p:grpSpPr>
          <p:sp>
            <p:nvSpPr>
              <p:cNvPr id="207908" name="Freeform 18"/>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909" name="Freeform 19"/>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910" name="Freeform 20"/>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911" name="Freeform 21"/>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912" name="Freeform 22"/>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913" name="Freeform 23"/>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07904" name="Group 24"/>
            <p:cNvGrpSpPr>
              <a:grpSpLocks/>
            </p:cNvGrpSpPr>
            <p:nvPr/>
          </p:nvGrpSpPr>
          <p:grpSpPr bwMode="auto">
            <a:xfrm>
              <a:off x="4864" y="3099"/>
              <a:ext cx="432" cy="877"/>
              <a:chOff x="4864" y="3099"/>
              <a:chExt cx="432" cy="877"/>
            </a:xfrm>
          </p:grpSpPr>
          <p:sp>
            <p:nvSpPr>
              <p:cNvPr id="207905" name="Freeform 25"/>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906" name="Freeform 26"/>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907" name="Freeform 27"/>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8" name="Group 28"/>
          <p:cNvGrpSpPr>
            <a:grpSpLocks/>
          </p:cNvGrpSpPr>
          <p:nvPr/>
        </p:nvGrpSpPr>
        <p:grpSpPr bwMode="auto">
          <a:xfrm>
            <a:off x="7162800" y="4114800"/>
            <a:ext cx="990600" cy="1371600"/>
            <a:chOff x="2065" y="1551"/>
            <a:chExt cx="1628" cy="1988"/>
          </a:xfrm>
        </p:grpSpPr>
        <p:sp>
          <p:nvSpPr>
            <p:cNvPr id="207886" name="Freeform 29"/>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887" name="Freeform 30"/>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888" name="Freeform 31"/>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889" name="Freeform 32"/>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890" name="Freeform 33"/>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891" name="Freeform 34"/>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892" name="Freeform 35"/>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893" name="Freeform 36"/>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894" name="Freeform 37"/>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895" name="Freeform 38"/>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896" name="Freeform 39"/>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897" name="Freeform 40"/>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898" name="Freeform 41"/>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899" name="Freeform 42"/>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900" name="Freeform 43"/>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901" name="Freeform 44"/>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902" name="Freeform 45"/>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07879" name="Group 47"/>
          <p:cNvGrpSpPr>
            <a:grpSpLocks/>
          </p:cNvGrpSpPr>
          <p:nvPr/>
        </p:nvGrpSpPr>
        <p:grpSpPr bwMode="auto">
          <a:xfrm>
            <a:off x="1600200" y="3962400"/>
            <a:ext cx="2438400" cy="228600"/>
            <a:chOff x="1008" y="2496"/>
            <a:chExt cx="1536" cy="144"/>
          </a:xfrm>
        </p:grpSpPr>
        <p:sp>
          <p:nvSpPr>
            <p:cNvPr id="207884" name="Line 48"/>
            <p:cNvSpPr>
              <a:spLocks noChangeShapeType="1"/>
            </p:cNvSpPr>
            <p:nvPr/>
          </p:nvSpPr>
          <p:spPr bwMode="auto">
            <a:xfrm>
              <a:off x="1008" y="2496"/>
              <a:ext cx="1536"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7885" name="Line 49"/>
            <p:cNvSpPr>
              <a:spLocks noChangeShapeType="1"/>
            </p:cNvSpPr>
            <p:nvPr/>
          </p:nvSpPr>
          <p:spPr bwMode="auto">
            <a:xfrm>
              <a:off x="1008" y="2640"/>
              <a:ext cx="864"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7880" name="Group 50"/>
          <p:cNvGrpSpPr>
            <a:grpSpLocks/>
          </p:cNvGrpSpPr>
          <p:nvPr/>
        </p:nvGrpSpPr>
        <p:grpSpPr bwMode="auto">
          <a:xfrm>
            <a:off x="820738" y="3314700"/>
            <a:ext cx="2532062" cy="366713"/>
            <a:chOff x="421" y="2088"/>
            <a:chExt cx="1595" cy="231"/>
          </a:xfrm>
        </p:grpSpPr>
        <p:sp>
          <p:nvSpPr>
            <p:cNvPr id="207882" name="Text Box 51"/>
            <p:cNvSpPr txBox="1">
              <a:spLocks noChangeArrowheads="1"/>
            </p:cNvSpPr>
            <p:nvPr/>
          </p:nvSpPr>
          <p:spPr bwMode="auto">
            <a:xfrm>
              <a:off x="1131" y="2088"/>
              <a:ext cx="8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800" i="0">
                  <a:solidFill>
                    <a:schemeClr val="bg2"/>
                  </a:solidFill>
                </a:rPr>
                <a:t>exit when i&gt;I</a:t>
              </a:r>
            </a:p>
          </p:txBody>
        </p:sp>
        <p:sp>
          <p:nvSpPr>
            <p:cNvPr id="207883" name="Line 52"/>
            <p:cNvSpPr>
              <a:spLocks noChangeShapeType="1"/>
            </p:cNvSpPr>
            <p:nvPr/>
          </p:nvSpPr>
          <p:spPr bwMode="auto">
            <a:xfrm>
              <a:off x="421" y="2208"/>
              <a:ext cx="720"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07881" name="Rectangle 54"/>
          <p:cNvSpPr>
            <a:spLocks noChangeArrowheads="1"/>
          </p:cNvSpPr>
          <p:nvPr/>
        </p:nvSpPr>
        <p:spPr bwMode="auto">
          <a:xfrm>
            <a:off x="0" y="0"/>
            <a:ext cx="4191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Find Erro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626691">
                                            <p:txEl>
                                              <p:pRg st="0" end="0"/>
                                            </p:txEl>
                                          </p:spTgt>
                                        </p:tgtEl>
                                        <p:attrNameLst>
                                          <p:attrName>style.visibility</p:attrName>
                                        </p:attrNameLst>
                                      </p:cBhvr>
                                      <p:to>
                                        <p:strVal val="visible"/>
                                      </p:to>
                                    </p:set>
                                    <p:anim calcmode="lin" valueType="num">
                                      <p:cBhvr additive="base">
                                        <p:cTn id="7" dur="500" fill="hold"/>
                                        <p:tgtEl>
                                          <p:spTgt spid="6266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66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26691">
                                            <p:txEl>
                                              <p:pRg st="1" end="1"/>
                                            </p:txEl>
                                          </p:spTgt>
                                        </p:tgtEl>
                                        <p:attrNameLst>
                                          <p:attrName>style.visibility</p:attrName>
                                        </p:attrNameLst>
                                      </p:cBhvr>
                                      <p:to>
                                        <p:strVal val="visible"/>
                                      </p:to>
                                    </p:set>
                                    <p:anim calcmode="lin" valueType="num">
                                      <p:cBhvr additive="base">
                                        <p:cTn id="13" dur="500" fill="hold"/>
                                        <p:tgtEl>
                                          <p:spTgt spid="6266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266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26691">
                                            <p:txEl>
                                              <p:pRg st="2" end="2"/>
                                            </p:txEl>
                                          </p:spTgt>
                                        </p:tgtEl>
                                        <p:attrNameLst>
                                          <p:attrName>style.visibility</p:attrName>
                                        </p:attrNameLst>
                                      </p:cBhvr>
                                      <p:to>
                                        <p:strVal val="visible"/>
                                      </p:to>
                                    </p:set>
                                    <p:anim calcmode="lin" valueType="num">
                                      <p:cBhvr additive="base">
                                        <p:cTn id="19" dur="500" fill="hold"/>
                                        <p:tgtEl>
                                          <p:spTgt spid="62669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266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626691">
                                            <p:txEl>
                                              <p:pRg st="3" end="3"/>
                                            </p:txEl>
                                          </p:spTgt>
                                        </p:tgtEl>
                                        <p:attrNameLst>
                                          <p:attrName>style.visibility</p:attrName>
                                        </p:attrNameLst>
                                      </p:cBhvr>
                                      <p:to>
                                        <p:strVal val="visible"/>
                                      </p:to>
                                    </p:set>
                                    <p:anim calcmode="lin" valueType="num">
                                      <p:cBhvr additive="base">
                                        <p:cTn id="31" dur="500" fill="hold"/>
                                        <p:tgtEl>
                                          <p:spTgt spid="626691">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266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626691">
                                            <p:txEl>
                                              <p:pRg st="4" end="4"/>
                                            </p:txEl>
                                          </p:spTgt>
                                        </p:tgtEl>
                                        <p:attrNameLst>
                                          <p:attrName>style.visibility</p:attrName>
                                        </p:attrNameLst>
                                      </p:cBhvr>
                                      <p:to>
                                        <p:strVal val="visible"/>
                                      </p:to>
                                    </p:set>
                                    <p:anim calcmode="lin" valueType="num">
                                      <p:cBhvr additive="base">
                                        <p:cTn id="37" dur="500" fill="hold"/>
                                        <p:tgtEl>
                                          <p:spTgt spid="626691">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266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ppt_x"/>
                                          </p:val>
                                        </p:tav>
                                        <p:tav tm="100000">
                                          <p:val>
                                            <p:strVal val="#ppt_x"/>
                                          </p:val>
                                        </p:tav>
                                      </p:tavLst>
                                    </p:anim>
                                    <p:anim calcmode="lin" valueType="num">
                                      <p:cBhvr additive="base">
                                        <p:cTn id="4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626691">
                                            <p:txEl>
                                              <p:pRg st="5" end="5"/>
                                            </p:txEl>
                                          </p:spTgt>
                                        </p:tgtEl>
                                        <p:attrNameLst>
                                          <p:attrName>style.visibility</p:attrName>
                                        </p:attrNameLst>
                                      </p:cBhvr>
                                      <p:to>
                                        <p:strVal val="visible"/>
                                      </p:to>
                                    </p:set>
                                    <p:anim calcmode="lin" valueType="num">
                                      <p:cBhvr additive="base">
                                        <p:cTn id="49" dur="500" fill="hold"/>
                                        <p:tgtEl>
                                          <p:spTgt spid="626691">
                                            <p:txEl>
                                              <p:pRg st="5" end="5"/>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626691">
                                            <p:txEl>
                                              <p:pRg st="5" end="5"/>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8"/>
                                        </p:tgtEl>
                                        <p:attrNameLst>
                                          <p:attrName>style.visibility</p:attrName>
                                        </p:attrNameLst>
                                      </p:cBhvr>
                                      <p:to>
                                        <p:strVal val="visible"/>
                                      </p:to>
                                    </p:set>
                                    <p:anim calcmode="lin" valueType="num">
                                      <p:cBhvr additive="base">
                                        <p:cTn id="53" dur="500" fill="hold"/>
                                        <p:tgtEl>
                                          <p:spTgt spid="8"/>
                                        </p:tgtEl>
                                        <p:attrNameLst>
                                          <p:attrName>ppt_x</p:attrName>
                                        </p:attrNameLst>
                                      </p:cBhvr>
                                      <p:tavLst>
                                        <p:tav tm="0">
                                          <p:val>
                                            <p:strVal val="#ppt_x"/>
                                          </p:val>
                                        </p:tav>
                                        <p:tav tm="100000">
                                          <p:val>
                                            <p:strVal val="#ppt_x"/>
                                          </p:val>
                                        </p:tav>
                                      </p:tavLst>
                                    </p:anim>
                                    <p:anim calcmode="lin" valueType="num">
                                      <p:cBhvr additive="base">
                                        <p:cTn id="5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type="title"/>
          </p:nvPr>
        </p:nvSpPr>
        <p:spPr>
          <a:xfrm>
            <a:off x="685800" y="-152400"/>
            <a:ext cx="7772400" cy="1143000"/>
          </a:xfrm>
        </p:spPr>
        <p:txBody>
          <a:bodyPr/>
          <a:lstStyle/>
          <a:p>
            <a:pPr eaLnBrk="1" hangingPunct="1"/>
            <a:r>
              <a:rPr lang="en-US" altLang="en-US" smtClean="0"/>
              <a:t>Typical Types of Loop Invariants</a:t>
            </a:r>
          </a:p>
        </p:txBody>
      </p:sp>
      <p:sp>
        <p:nvSpPr>
          <p:cNvPr id="218115" name="Rectangle 3"/>
          <p:cNvSpPr>
            <a:spLocks noGrp="1" noChangeArrowheads="1"/>
          </p:cNvSpPr>
          <p:nvPr>
            <p:ph type="body" idx="1"/>
          </p:nvPr>
        </p:nvSpPr>
        <p:spPr>
          <a:xfrm>
            <a:off x="685800" y="762000"/>
            <a:ext cx="7772400" cy="4114800"/>
          </a:xfrm>
        </p:spPr>
        <p:txBody>
          <a:bodyPr/>
          <a:lstStyle/>
          <a:p>
            <a:pPr eaLnBrk="1" hangingPunct="1">
              <a:defRPr/>
            </a:pPr>
            <a:r>
              <a:rPr lang="en-US" altLang="en-US" dirty="0" smtClean="0"/>
              <a:t>Fairy God Mother</a:t>
            </a:r>
          </a:p>
          <a:p>
            <a:pPr eaLnBrk="1" hangingPunct="1">
              <a:defRPr/>
            </a:pPr>
            <a:r>
              <a:rPr lang="en-US" altLang="en-US" dirty="0" smtClean="0"/>
              <a:t>More of the input</a:t>
            </a:r>
          </a:p>
          <a:p>
            <a:pPr eaLnBrk="1" hangingPunct="1">
              <a:defRPr/>
            </a:pPr>
            <a:r>
              <a:rPr lang="en-US" altLang="en-US" dirty="0" smtClean="0"/>
              <a:t>More of the output</a:t>
            </a:r>
          </a:p>
          <a:p>
            <a:pPr eaLnBrk="1" hangingPunct="1">
              <a:defRPr/>
            </a:pPr>
            <a:r>
              <a:rPr lang="en-US" altLang="en-US" dirty="0" err="1" smtClean="0"/>
              <a:t>Narowing</a:t>
            </a:r>
            <a:r>
              <a:rPr lang="en-US" altLang="en-US" dirty="0" smtClean="0"/>
              <a:t> </a:t>
            </a:r>
            <a:r>
              <a:rPr lang="en-US" altLang="en-US" dirty="0" smtClean="0"/>
              <a:t>the search space</a:t>
            </a:r>
          </a:p>
          <a:p>
            <a:pPr eaLnBrk="1" hangingPunct="1">
              <a:defRPr/>
            </a:pPr>
            <a:r>
              <a:rPr lang="en-US" altLang="en-US" dirty="0" smtClean="0"/>
              <a:t>Shrinking Input Instance</a:t>
            </a:r>
          </a:p>
          <a:p>
            <a:pPr eaLnBrk="1" hangingPunct="1">
              <a:defRPr/>
            </a:pPr>
            <a:r>
              <a:rPr lang="en-US" altLang="en-US" dirty="0" smtClean="0"/>
              <a:t>Data Structure (System) Invariant</a:t>
            </a:r>
          </a:p>
          <a:p>
            <a:pPr marL="0" indent="0" eaLnBrk="1" hangingPunct="1">
              <a:buFontTx/>
              <a:buNone/>
              <a:defRPr/>
            </a:pPr>
            <a:endParaRPr lang="en-US" altLang="en-US" sz="2800" dirty="0" smtClean="0"/>
          </a:p>
          <a:p>
            <a:pPr eaLnBrk="1" hangingPunct="1">
              <a:defRPr/>
            </a:pPr>
            <a:endParaRPr lang="en-US" altLang="en-US" sz="2800" dirty="0" smtClean="0"/>
          </a:p>
        </p:txBody>
      </p:sp>
      <p:sp>
        <p:nvSpPr>
          <p:cNvPr id="218116" name="Line 4"/>
          <p:cNvSpPr>
            <a:spLocks noChangeShapeType="1"/>
          </p:cNvSpPr>
          <p:nvPr/>
        </p:nvSpPr>
        <p:spPr bwMode="auto">
          <a:xfrm>
            <a:off x="381000" y="1066800"/>
            <a:ext cx="609600" cy="0"/>
          </a:xfrm>
          <a:prstGeom prst="line">
            <a:avLst/>
          </a:prstGeom>
          <a:noFill/>
          <a:ln w="508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pic>
        <p:nvPicPr>
          <p:cNvPr id="221189" name="Picture 6" descr="http://www.cen.ulaval.ca/pingualuit/CraterLakeRF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325" y="-5462588"/>
            <a:ext cx="7620000" cy="503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8116"/>
                                        </p:tgtEl>
                                        <p:attrNameLst>
                                          <p:attrName>style.visibility</p:attrName>
                                        </p:attrNameLst>
                                      </p:cBhvr>
                                      <p:to>
                                        <p:strVal val="visible"/>
                                      </p:to>
                                    </p:set>
                                    <p:anim calcmode="lin" valueType="num">
                                      <p:cBhvr additive="base">
                                        <p:cTn id="7" dur="500" fill="hold"/>
                                        <p:tgtEl>
                                          <p:spTgt spid="218116"/>
                                        </p:tgtEl>
                                        <p:attrNameLst>
                                          <p:attrName>ppt_x</p:attrName>
                                        </p:attrNameLst>
                                      </p:cBhvr>
                                      <p:tavLst>
                                        <p:tav tm="0">
                                          <p:val>
                                            <p:strVal val="#ppt_x"/>
                                          </p:val>
                                        </p:tav>
                                        <p:tav tm="100000">
                                          <p:val>
                                            <p:strVal val="#ppt_x"/>
                                          </p:val>
                                        </p:tav>
                                      </p:tavLst>
                                    </p:anim>
                                    <p:anim calcmode="lin" valueType="num">
                                      <p:cBhvr additive="base">
                                        <p:cTn id="8" dur="500" fill="hold"/>
                                        <p:tgtEl>
                                          <p:spTgt spid="2181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2" name="Rectangle 6"/>
          <p:cNvSpPr>
            <a:spLocks noGrp="1" noChangeArrowheads="1"/>
          </p:cNvSpPr>
          <p:nvPr>
            <p:ph type="title"/>
          </p:nvPr>
        </p:nvSpPr>
        <p:spPr>
          <a:xfrm>
            <a:off x="3048000" y="228600"/>
            <a:ext cx="6096000" cy="1143000"/>
          </a:xfrm>
          <a:noFill/>
        </p:spPr>
        <p:txBody>
          <a:bodyPr/>
          <a:lstStyle/>
          <a:p>
            <a:pPr eaLnBrk="1" hangingPunct="1"/>
            <a:r>
              <a:rPr lang="en-US" altLang="en-US" smtClean="0"/>
              <a:t>Iterative Algorithms </a:t>
            </a:r>
            <a:br>
              <a:rPr lang="en-US" altLang="en-US" smtClean="0"/>
            </a:br>
            <a:r>
              <a:rPr lang="en-US" altLang="en-US" smtClean="0"/>
              <a:t>Loop Invariants </a:t>
            </a:r>
          </a:p>
        </p:txBody>
      </p:sp>
      <p:sp>
        <p:nvSpPr>
          <p:cNvPr id="101384" name="Text Box 8"/>
          <p:cNvSpPr txBox="1">
            <a:spLocks noChangeArrowheads="1"/>
          </p:cNvSpPr>
          <p:nvPr/>
        </p:nvSpPr>
        <p:spPr bwMode="auto">
          <a:xfrm>
            <a:off x="0" y="1588"/>
            <a:ext cx="4639412" cy="7417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a:t>Max( A )</a:t>
            </a:r>
          </a:p>
          <a:p>
            <a:pPr eaLnBrk="1" hangingPunct="1">
              <a:spcBef>
                <a:spcPct val="0"/>
              </a:spcBef>
              <a:buFontTx/>
              <a:buNone/>
            </a:pPr>
            <a:r>
              <a:rPr lang="en-CA" altLang="en-US" sz="2800" i="0" dirty="0">
                <a:solidFill>
                  <a:srgbClr val="33CC33"/>
                </a:solidFill>
              </a:rPr>
              <a:t>“</a:t>
            </a:r>
            <a:r>
              <a:rPr lang="en-CA" altLang="en-US" sz="2800" i="0" dirty="0" err="1">
                <a:solidFill>
                  <a:srgbClr val="33CC33"/>
                </a:solidFill>
              </a:rPr>
              <a:t>preCond</a:t>
            </a:r>
            <a:r>
              <a:rPr lang="en-CA" altLang="en-US" sz="2800" i="0" dirty="0">
                <a:solidFill>
                  <a:srgbClr val="33CC33"/>
                </a:solidFill>
              </a:rPr>
              <a:t>:</a:t>
            </a:r>
          </a:p>
          <a:p>
            <a:pPr eaLnBrk="1" hangingPunct="1">
              <a:spcBef>
                <a:spcPct val="0"/>
              </a:spcBef>
              <a:buFontTx/>
              <a:buNone/>
            </a:pPr>
            <a:r>
              <a:rPr lang="en-CA" altLang="en-US" sz="2800" i="0" dirty="0">
                <a:solidFill>
                  <a:srgbClr val="33CC33"/>
                </a:solidFill>
              </a:rPr>
              <a:t>  Input is </a:t>
            </a:r>
            <a:r>
              <a:rPr lang="en-CA" altLang="en-US" sz="2800" i="0" dirty="0" smtClean="0">
                <a:solidFill>
                  <a:srgbClr val="33CC33"/>
                </a:solidFill>
              </a:rPr>
              <a:t>array A[1..n] </a:t>
            </a:r>
            <a:endParaRPr lang="en-CA" altLang="en-US" sz="2800" i="0" dirty="0">
              <a:solidFill>
                <a:srgbClr val="33CC33"/>
              </a:solidFill>
            </a:endParaRPr>
          </a:p>
          <a:p>
            <a:pPr eaLnBrk="1" hangingPunct="1">
              <a:spcBef>
                <a:spcPct val="0"/>
              </a:spcBef>
              <a:buFontTx/>
              <a:buNone/>
            </a:pPr>
            <a:r>
              <a:rPr lang="en-CA" altLang="en-US" sz="2800" i="0" dirty="0">
                <a:solidFill>
                  <a:srgbClr val="33CC33"/>
                </a:solidFill>
              </a:rPr>
              <a:t>  of n values.”</a:t>
            </a:r>
            <a:r>
              <a:rPr lang="en-CA" altLang="en-US" sz="2800" i="0" dirty="0"/>
              <a:t>          </a:t>
            </a:r>
          </a:p>
          <a:p>
            <a:pPr eaLnBrk="1" hangingPunct="1">
              <a:spcBef>
                <a:spcPct val="0"/>
              </a:spcBef>
              <a:buFontTx/>
              <a:buNone/>
            </a:pPr>
            <a:r>
              <a:rPr lang="en-CA" altLang="en-US" sz="2800" i="0" dirty="0" err="1">
                <a:solidFill>
                  <a:schemeClr val="accent2"/>
                </a:solidFill>
              </a:rPr>
              <a:t>i</a:t>
            </a:r>
            <a:r>
              <a:rPr lang="en-CA" altLang="en-US" sz="2800" i="0" dirty="0">
                <a:solidFill>
                  <a:schemeClr val="accent2"/>
                </a:solidFill>
              </a:rPr>
              <a:t> = 1</a:t>
            </a:r>
            <a:br>
              <a:rPr lang="en-CA" altLang="en-US" sz="2800" i="0" dirty="0">
                <a:solidFill>
                  <a:schemeClr val="accent2"/>
                </a:solidFill>
              </a:rPr>
            </a:br>
            <a:r>
              <a:rPr lang="en-CA" altLang="en-US" sz="2800" i="0" dirty="0">
                <a:solidFill>
                  <a:schemeClr val="accent2"/>
                </a:solidFill>
              </a:rPr>
              <a:t>m = A[1] </a:t>
            </a:r>
            <a:endParaRPr lang="en-US" altLang="en-US" sz="2800" i="0" dirty="0"/>
          </a:p>
          <a:p>
            <a:pPr eaLnBrk="1" hangingPunct="1">
              <a:spcBef>
                <a:spcPct val="0"/>
              </a:spcBef>
              <a:buFontTx/>
              <a:buNone/>
            </a:pPr>
            <a:r>
              <a:rPr lang="en-CA" altLang="en-US" sz="2800" i="0" dirty="0"/>
              <a:t>loop  </a:t>
            </a:r>
          </a:p>
          <a:p>
            <a:pPr eaLnBrk="1" hangingPunct="1">
              <a:spcBef>
                <a:spcPct val="0"/>
              </a:spcBef>
              <a:buFontTx/>
              <a:buNone/>
            </a:pPr>
            <a:r>
              <a:rPr lang="en-CA" altLang="en-US" sz="2800" i="0" dirty="0"/>
              <a:t>      </a:t>
            </a:r>
            <a:r>
              <a:rPr lang="en-CA" altLang="en-US" sz="2800" i="0" dirty="0">
                <a:solidFill>
                  <a:srgbClr val="33CC33"/>
                </a:solidFill>
              </a:rPr>
              <a:t>“loop-invariant:</a:t>
            </a:r>
          </a:p>
          <a:p>
            <a:pPr eaLnBrk="1" hangingPunct="1">
              <a:spcBef>
                <a:spcPct val="0"/>
              </a:spcBef>
              <a:buFontTx/>
              <a:buNone/>
            </a:pPr>
            <a:r>
              <a:rPr lang="en-CA" altLang="en-US" sz="2800" i="0" dirty="0">
                <a:solidFill>
                  <a:srgbClr val="33CC33"/>
                </a:solidFill>
              </a:rPr>
              <a:t>        m is max in </a:t>
            </a:r>
            <a:r>
              <a:rPr lang="en-CA" altLang="en-US" sz="2800" i="0" dirty="0" smtClean="0">
                <a:solidFill>
                  <a:srgbClr val="33CC33"/>
                </a:solidFill>
              </a:rPr>
              <a:t>{A[1]..A[</a:t>
            </a:r>
            <a:r>
              <a:rPr lang="en-CA" altLang="en-US" sz="2800" i="0" dirty="0" err="1" smtClean="0">
                <a:solidFill>
                  <a:srgbClr val="33CC33"/>
                </a:solidFill>
              </a:rPr>
              <a:t>i</a:t>
            </a:r>
            <a:r>
              <a:rPr lang="en-CA" altLang="en-US" sz="2800" i="0" dirty="0" smtClean="0">
                <a:solidFill>
                  <a:srgbClr val="33CC33"/>
                </a:solidFill>
              </a:rPr>
              <a:t>]}”</a:t>
            </a:r>
            <a:endParaRPr lang="en-CA" altLang="en-US" sz="2800" i="0" dirty="0">
              <a:solidFill>
                <a:srgbClr val="33CC33"/>
              </a:solidFill>
            </a:endParaRPr>
          </a:p>
          <a:p>
            <a:pPr eaLnBrk="1" hangingPunct="1">
              <a:spcBef>
                <a:spcPct val="0"/>
              </a:spcBef>
              <a:buFontTx/>
              <a:buNone/>
            </a:pPr>
            <a:r>
              <a:rPr lang="en-CA" altLang="en-US" sz="2800" i="0" dirty="0"/>
              <a:t>      exit when </a:t>
            </a:r>
            <a:r>
              <a:rPr lang="en-CA" altLang="en-US" sz="2800" i="0" dirty="0">
                <a:solidFill>
                  <a:schemeClr val="accent1"/>
                </a:solidFill>
              </a:rPr>
              <a:t>(</a:t>
            </a:r>
            <a:r>
              <a:rPr lang="en-CA" altLang="en-US" sz="2800" i="0" dirty="0" err="1">
                <a:solidFill>
                  <a:schemeClr val="accent1"/>
                </a:solidFill>
              </a:rPr>
              <a:t>i</a:t>
            </a:r>
            <a:r>
              <a:rPr lang="en-CA" altLang="en-US" sz="2800" i="0" dirty="0">
                <a:solidFill>
                  <a:schemeClr val="accent1"/>
                </a:solidFill>
              </a:rPr>
              <a:t>=n)</a:t>
            </a:r>
          </a:p>
          <a:p>
            <a:pPr eaLnBrk="1" hangingPunct="1">
              <a:spcBef>
                <a:spcPct val="0"/>
              </a:spcBef>
              <a:buFontTx/>
              <a:buNone/>
            </a:pPr>
            <a:r>
              <a:rPr lang="en-CA" altLang="en-US" sz="2800" i="0" dirty="0" smtClean="0"/>
              <a:t>      </a:t>
            </a:r>
            <a:r>
              <a:rPr lang="en-CA" altLang="en-US" sz="2800" i="0" dirty="0" smtClean="0">
                <a:solidFill>
                  <a:schemeClr val="accent2"/>
                </a:solidFill>
              </a:rPr>
              <a:t>m = max(</a:t>
            </a:r>
            <a:r>
              <a:rPr lang="en-CA" altLang="en-US" sz="2800" i="0" dirty="0" err="1" smtClean="0">
                <a:solidFill>
                  <a:schemeClr val="accent2"/>
                </a:solidFill>
              </a:rPr>
              <a:t>m,A</a:t>
            </a:r>
            <a:r>
              <a:rPr lang="en-CA" altLang="en-US" sz="2800" i="0" dirty="0" smtClean="0">
                <a:solidFill>
                  <a:schemeClr val="accent2"/>
                </a:solidFill>
              </a:rPr>
              <a:t>[i+1]) </a:t>
            </a:r>
            <a:r>
              <a:rPr lang="en-CA" altLang="en-US" sz="2800" i="0" dirty="0">
                <a:solidFill>
                  <a:schemeClr val="accent2"/>
                </a:solidFill>
              </a:rPr>
              <a:t/>
            </a:r>
            <a:br>
              <a:rPr lang="en-CA" altLang="en-US" sz="2800" i="0" dirty="0">
                <a:solidFill>
                  <a:schemeClr val="accent2"/>
                </a:solidFill>
              </a:rPr>
            </a:br>
            <a:r>
              <a:rPr lang="en-CA" altLang="en-US" sz="2800" i="0" dirty="0">
                <a:solidFill>
                  <a:schemeClr val="accent2"/>
                </a:solidFill>
              </a:rPr>
              <a:t>      </a:t>
            </a:r>
            <a:r>
              <a:rPr lang="en-CA" altLang="en-US" sz="2800" i="0" dirty="0" err="1" smtClean="0">
                <a:solidFill>
                  <a:schemeClr val="accent2"/>
                </a:solidFill>
              </a:rPr>
              <a:t>i</a:t>
            </a:r>
            <a:r>
              <a:rPr lang="en-CA" altLang="en-US" sz="2800" i="0" dirty="0" smtClean="0">
                <a:solidFill>
                  <a:schemeClr val="accent2"/>
                </a:solidFill>
              </a:rPr>
              <a:t> = </a:t>
            </a:r>
            <a:r>
              <a:rPr lang="en-CA" altLang="en-US" sz="2800" i="0" dirty="0" err="1" smtClean="0">
                <a:solidFill>
                  <a:schemeClr val="accent2"/>
                </a:solidFill>
              </a:rPr>
              <a:t>i</a:t>
            </a:r>
            <a:r>
              <a:rPr lang="en-CA" altLang="en-US" sz="2800" i="0" dirty="0" smtClean="0">
                <a:solidFill>
                  <a:schemeClr val="accent2"/>
                </a:solidFill>
              </a:rPr>
              <a:t> + 1 </a:t>
            </a:r>
            <a:endParaRPr lang="en-CA" altLang="en-US" sz="2800" i="0" dirty="0">
              <a:solidFill>
                <a:schemeClr val="accent2"/>
              </a:solidFill>
            </a:endParaRPr>
          </a:p>
          <a:p>
            <a:pPr eaLnBrk="1" hangingPunct="1">
              <a:spcBef>
                <a:spcPct val="0"/>
              </a:spcBef>
              <a:buFontTx/>
              <a:buNone/>
            </a:pPr>
            <a:r>
              <a:rPr lang="en-US" altLang="en-US" sz="2800" i="0" dirty="0" err="1"/>
              <a:t>endloop</a:t>
            </a:r>
            <a:r>
              <a:rPr lang="en-CA" altLang="en-US" sz="2800" i="0" dirty="0">
                <a:solidFill>
                  <a:schemeClr val="accent2"/>
                </a:solidFill>
              </a:rPr>
              <a:t> </a:t>
            </a:r>
            <a:endParaRPr lang="en-US" altLang="en-US" sz="2800" i="0" dirty="0">
              <a:solidFill>
                <a:schemeClr val="accent2"/>
              </a:solidFill>
            </a:endParaRPr>
          </a:p>
          <a:p>
            <a:pPr eaLnBrk="1" hangingPunct="1">
              <a:spcBef>
                <a:spcPct val="0"/>
              </a:spcBef>
              <a:buFontTx/>
              <a:buNone/>
            </a:pPr>
            <a:r>
              <a:rPr lang="en-CA" altLang="en-US" sz="2800" i="0" dirty="0">
                <a:solidFill>
                  <a:schemeClr val="accent2"/>
                </a:solidFill>
              </a:rPr>
              <a:t>return(m)</a:t>
            </a:r>
          </a:p>
          <a:p>
            <a:pPr eaLnBrk="1" hangingPunct="1">
              <a:spcBef>
                <a:spcPct val="0"/>
              </a:spcBef>
              <a:buFontTx/>
              <a:buNone/>
            </a:pPr>
            <a:r>
              <a:rPr lang="en-CA" altLang="en-US" sz="2800" i="0" dirty="0">
                <a:solidFill>
                  <a:srgbClr val="33CC33"/>
                </a:solidFill>
              </a:rPr>
              <a:t>“</a:t>
            </a:r>
            <a:r>
              <a:rPr lang="en-CA" altLang="en-US" sz="2800" i="0" dirty="0" err="1">
                <a:solidFill>
                  <a:srgbClr val="33CC33"/>
                </a:solidFill>
              </a:rPr>
              <a:t>postCond</a:t>
            </a:r>
            <a:r>
              <a:rPr lang="en-CA" altLang="en-US" sz="2800" i="0" dirty="0">
                <a:solidFill>
                  <a:srgbClr val="33CC33"/>
                </a:solidFill>
              </a:rPr>
              <a:t>:</a:t>
            </a:r>
          </a:p>
          <a:p>
            <a:pPr eaLnBrk="1" hangingPunct="1">
              <a:spcBef>
                <a:spcPct val="0"/>
              </a:spcBef>
              <a:buFontTx/>
              <a:buNone/>
            </a:pPr>
            <a:r>
              <a:rPr lang="en-CA" altLang="en-US" sz="2800" i="0" dirty="0">
                <a:solidFill>
                  <a:srgbClr val="33CC33"/>
                </a:solidFill>
              </a:rPr>
              <a:t>  m is max in </a:t>
            </a:r>
            <a:r>
              <a:rPr lang="en-CA" altLang="en-US" sz="2800" i="0" dirty="0" smtClean="0">
                <a:solidFill>
                  <a:srgbClr val="33CC33"/>
                </a:solidFill>
              </a:rPr>
              <a:t>{A[1]..A[n]}”</a:t>
            </a:r>
            <a:endParaRPr lang="en-CA" altLang="en-US" sz="2800" i="0" dirty="0">
              <a:solidFill>
                <a:srgbClr val="33CC33"/>
              </a:solidFill>
            </a:endParaRPr>
          </a:p>
          <a:p>
            <a:pPr eaLnBrk="1" hangingPunct="1">
              <a:spcBef>
                <a:spcPct val="0"/>
              </a:spcBef>
              <a:buFontTx/>
              <a:buNone/>
            </a:pPr>
            <a:endParaRPr lang="en-CA" altLang="en-US" sz="2800" i="0" dirty="0">
              <a:solidFill>
                <a:srgbClr val="33CC33"/>
              </a:solidFill>
            </a:endParaRPr>
          </a:p>
        </p:txBody>
      </p:sp>
      <p:grpSp>
        <p:nvGrpSpPr>
          <p:cNvPr id="18" name="Group 17"/>
          <p:cNvGrpSpPr/>
          <p:nvPr/>
        </p:nvGrpSpPr>
        <p:grpSpPr>
          <a:xfrm>
            <a:off x="1981200" y="2133600"/>
            <a:ext cx="7162800" cy="4114800"/>
            <a:chOff x="1981200" y="2133600"/>
            <a:chExt cx="7162800" cy="4114800"/>
          </a:xfrm>
        </p:grpSpPr>
        <p:grpSp>
          <p:nvGrpSpPr>
            <p:cNvPr id="17" name="Group 16"/>
            <p:cNvGrpSpPr/>
            <p:nvPr/>
          </p:nvGrpSpPr>
          <p:grpSpPr>
            <a:xfrm>
              <a:off x="1981200" y="2133600"/>
              <a:ext cx="7162800" cy="4114800"/>
              <a:chOff x="1981200" y="2133600"/>
              <a:chExt cx="7162800" cy="4114800"/>
            </a:xfrm>
          </p:grpSpPr>
          <p:sp>
            <p:nvSpPr>
              <p:cNvPr id="101378" name="Text Box 2"/>
              <p:cNvSpPr txBox="1">
                <a:spLocks noChangeArrowheads="1"/>
              </p:cNvSpPr>
              <p:nvPr/>
            </p:nvSpPr>
            <p:spPr bwMode="auto">
              <a:xfrm>
                <a:off x="4191000" y="2133600"/>
                <a:ext cx="1898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600" i="0" u="sng">
                    <a:solidFill>
                      <a:schemeClr val="tx2"/>
                    </a:solidFill>
                  </a:rPr>
                  <a:t>Last Step</a:t>
                </a:r>
                <a:endParaRPr lang="en-CA" altLang="en-US" sz="3600" i="0" u="sng">
                  <a:solidFill>
                    <a:schemeClr val="tx2"/>
                  </a:solidFill>
                </a:endParaRPr>
              </a:p>
            </p:txBody>
          </p:sp>
          <p:grpSp>
            <p:nvGrpSpPr>
              <p:cNvPr id="16" name="Group 15"/>
              <p:cNvGrpSpPr/>
              <p:nvPr/>
            </p:nvGrpSpPr>
            <p:grpSpPr>
              <a:xfrm>
                <a:off x="4005262" y="2895600"/>
                <a:ext cx="5138738" cy="1387475"/>
                <a:chOff x="4005262" y="2895600"/>
                <a:chExt cx="5138738" cy="1387475"/>
              </a:xfrm>
            </p:grpSpPr>
            <p:sp>
              <p:nvSpPr>
                <p:cNvPr id="101379" name="Text Box 3"/>
                <p:cNvSpPr txBox="1">
                  <a:spLocks noChangeArrowheads="1"/>
                </p:cNvSpPr>
                <p:nvPr/>
              </p:nvSpPr>
              <p:spPr bwMode="auto">
                <a:xfrm>
                  <a:off x="4005262" y="2895600"/>
                  <a:ext cx="25971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gt;</a:t>
                  </a:r>
                </a:p>
                <a:p>
                  <a:pPr eaLnBrk="1" hangingPunct="1">
                    <a:spcBef>
                      <a:spcPct val="0"/>
                    </a:spcBef>
                    <a:buFontTx/>
                    <a:buNone/>
                  </a:pPr>
                  <a:r>
                    <a:rPr lang="en-CA" altLang="en-US" sz="2800" i="0">
                      <a:solidFill>
                        <a:schemeClr val="accent1"/>
                      </a:solidFill>
                    </a:rPr>
                    <a:t>&lt;exit Cond&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   code</a:t>
                  </a:r>
                  <a:r>
                    <a:rPr lang="en-US" altLang="en-US" sz="2800" i="0">
                      <a:solidFill>
                        <a:schemeClr val="accent2"/>
                      </a:solidFill>
                    </a:rPr>
                    <a:t>C</a:t>
                  </a:r>
                  <a:endParaRPr lang="en-CA" altLang="en-US" sz="2800" i="0">
                    <a:solidFill>
                      <a:schemeClr val="accent2"/>
                    </a:solidFill>
                  </a:endParaRPr>
                </a:p>
              </p:txBody>
            </p:sp>
            <p:sp>
              <p:nvSpPr>
                <p:cNvPr id="101380" name="Text Box 4"/>
                <p:cNvSpPr txBox="1">
                  <a:spLocks noChangeArrowheads="1"/>
                </p:cNvSpPr>
                <p:nvPr/>
              </p:nvSpPr>
              <p:spPr bwMode="auto">
                <a:xfrm>
                  <a:off x="7197725" y="3276600"/>
                  <a:ext cx="19462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a:solidFill>
                        <a:srgbClr val="33CC33"/>
                      </a:solidFill>
                    </a:rPr>
                    <a:t>&lt;</a:t>
                  </a:r>
                  <a:r>
                    <a:rPr lang="en-CA" altLang="en-US" sz="2800" i="0" dirty="0" err="1">
                      <a:solidFill>
                        <a:srgbClr val="33CC33"/>
                      </a:solidFill>
                    </a:rPr>
                    <a:t>postCond</a:t>
                  </a:r>
                  <a:r>
                    <a:rPr lang="en-CA" altLang="en-US" sz="2800" i="0" dirty="0">
                      <a:solidFill>
                        <a:srgbClr val="33CC33"/>
                      </a:solidFill>
                    </a:rPr>
                    <a:t>&gt;</a:t>
                  </a:r>
                </a:p>
                <a:p>
                  <a:pPr eaLnBrk="1" hangingPunct="1">
                    <a:spcBef>
                      <a:spcPct val="0"/>
                    </a:spcBef>
                    <a:buFontTx/>
                    <a:buNone/>
                  </a:pPr>
                  <a:endParaRPr lang="en-CA" altLang="en-US" i="0" dirty="0">
                    <a:solidFill>
                      <a:srgbClr val="33CC33"/>
                    </a:solidFill>
                  </a:endParaRPr>
                </a:p>
              </p:txBody>
            </p:sp>
            <p:sp>
              <p:nvSpPr>
                <p:cNvPr id="101381" name="AutoShape 5"/>
                <p:cNvSpPr>
                  <a:spLocks noChangeArrowheads="1"/>
                </p:cNvSpPr>
                <p:nvPr/>
              </p:nvSpPr>
              <p:spPr bwMode="auto">
                <a:xfrm>
                  <a:off x="6351587" y="3328988"/>
                  <a:ext cx="685800" cy="485775"/>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sp>
            <p:nvSpPr>
              <p:cNvPr id="101383" name="Freeform 7"/>
              <p:cNvSpPr>
                <a:spLocks/>
              </p:cNvSpPr>
              <p:nvPr/>
            </p:nvSpPr>
            <p:spPr bwMode="auto">
              <a:xfrm>
                <a:off x="1981200" y="3429000"/>
                <a:ext cx="2133600" cy="2819400"/>
              </a:xfrm>
              <a:custGeom>
                <a:avLst/>
                <a:gdLst>
                  <a:gd name="T0" fmla="*/ 2147483647 w 912"/>
                  <a:gd name="T1" fmla="*/ 0 h 1142"/>
                  <a:gd name="T2" fmla="*/ 2147483647 w 912"/>
                  <a:gd name="T3" fmla="*/ 2147483647 h 1142"/>
                  <a:gd name="T4" fmla="*/ 0 w 912"/>
                  <a:gd name="T5" fmla="*/ 2147483647 h 1142"/>
                  <a:gd name="T6" fmla="*/ 0 60000 65536"/>
                  <a:gd name="T7" fmla="*/ 0 60000 65536"/>
                  <a:gd name="T8" fmla="*/ 0 60000 65536"/>
                  <a:gd name="T9" fmla="*/ 0 w 912"/>
                  <a:gd name="T10" fmla="*/ 0 h 1142"/>
                  <a:gd name="T11" fmla="*/ 912 w 912"/>
                  <a:gd name="T12" fmla="*/ 1142 h 1142"/>
                </a:gdLst>
                <a:ahLst/>
                <a:cxnLst>
                  <a:cxn ang="T6">
                    <a:pos x="T0" y="T1"/>
                  </a:cxn>
                  <a:cxn ang="T7">
                    <a:pos x="T2" y="T3"/>
                  </a:cxn>
                  <a:cxn ang="T8">
                    <a:pos x="T4" y="T5"/>
                  </a:cxn>
                </a:cxnLst>
                <a:rect l="T9" t="T10" r="T11" b="T12"/>
                <a:pathLst>
                  <a:path w="912" h="1142">
                    <a:moveTo>
                      <a:pt x="576" y="0"/>
                    </a:moveTo>
                    <a:cubicBezTo>
                      <a:pt x="720" y="20"/>
                      <a:pt x="912" y="2"/>
                      <a:pt x="816" y="192"/>
                    </a:cubicBezTo>
                    <a:cubicBezTo>
                      <a:pt x="720" y="382"/>
                      <a:pt x="170" y="944"/>
                      <a:pt x="0" y="1142"/>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01385" name="Freeform 9"/>
            <p:cNvSpPr>
              <a:spLocks/>
            </p:cNvSpPr>
            <p:nvPr/>
          </p:nvSpPr>
          <p:spPr bwMode="auto">
            <a:xfrm>
              <a:off x="1981200" y="4038600"/>
              <a:ext cx="1676400" cy="2209800"/>
            </a:xfrm>
            <a:custGeom>
              <a:avLst/>
              <a:gdLst>
                <a:gd name="T0" fmla="*/ 2147483647 w 912"/>
                <a:gd name="T1" fmla="*/ 0 h 1142"/>
                <a:gd name="T2" fmla="*/ 2147483647 w 912"/>
                <a:gd name="T3" fmla="*/ 2147483647 h 1142"/>
                <a:gd name="T4" fmla="*/ 0 w 912"/>
                <a:gd name="T5" fmla="*/ 2147483647 h 1142"/>
                <a:gd name="T6" fmla="*/ 0 60000 65536"/>
                <a:gd name="T7" fmla="*/ 0 60000 65536"/>
                <a:gd name="T8" fmla="*/ 0 60000 65536"/>
                <a:gd name="T9" fmla="*/ 0 w 912"/>
                <a:gd name="T10" fmla="*/ 0 h 1142"/>
                <a:gd name="T11" fmla="*/ 912 w 912"/>
                <a:gd name="T12" fmla="*/ 1142 h 1142"/>
              </a:gdLst>
              <a:ahLst/>
              <a:cxnLst>
                <a:cxn ang="T6">
                  <a:pos x="T0" y="T1"/>
                </a:cxn>
                <a:cxn ang="T7">
                  <a:pos x="T2" y="T3"/>
                </a:cxn>
                <a:cxn ang="T8">
                  <a:pos x="T4" y="T5"/>
                </a:cxn>
              </a:cxnLst>
              <a:rect l="T9" t="T10" r="T11" b="T12"/>
              <a:pathLst>
                <a:path w="912" h="1142">
                  <a:moveTo>
                    <a:pt x="576" y="0"/>
                  </a:moveTo>
                  <a:cubicBezTo>
                    <a:pt x="720" y="20"/>
                    <a:pt x="912" y="2"/>
                    <a:pt x="816" y="192"/>
                  </a:cubicBezTo>
                  <a:cubicBezTo>
                    <a:pt x="720" y="382"/>
                    <a:pt x="170" y="944"/>
                    <a:pt x="0" y="1142"/>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5" name="Group 14"/>
          <p:cNvGrpSpPr/>
          <p:nvPr/>
        </p:nvGrpSpPr>
        <p:grpSpPr>
          <a:xfrm>
            <a:off x="3772558" y="4572000"/>
            <a:ext cx="5523930" cy="1778912"/>
            <a:chOff x="3772558" y="4572000"/>
            <a:chExt cx="5523930" cy="1778912"/>
          </a:xfrm>
        </p:grpSpPr>
        <p:sp>
          <p:nvSpPr>
            <p:cNvPr id="11" name="Text Box 3"/>
            <p:cNvSpPr txBox="1">
              <a:spLocks noChangeArrowheads="1"/>
            </p:cNvSpPr>
            <p:nvPr/>
          </p:nvSpPr>
          <p:spPr bwMode="auto">
            <a:xfrm>
              <a:off x="4215986" y="5396805"/>
              <a:ext cx="165141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err="1" smtClean="0">
                  <a:solidFill>
                    <a:schemeClr val="accent1"/>
                  </a:solidFill>
                </a:rPr>
                <a:t>i</a:t>
              </a:r>
              <a:r>
                <a:rPr lang="en-CA" altLang="en-US" sz="2800" i="0" dirty="0" smtClean="0">
                  <a:solidFill>
                    <a:schemeClr val="accent1"/>
                  </a:solidFill>
                </a:rPr>
                <a:t>=n</a:t>
              </a:r>
            </a:p>
            <a:p>
              <a:pPr eaLnBrk="1" hangingPunct="1">
                <a:spcBef>
                  <a:spcPct val="0"/>
                </a:spcBef>
                <a:buNone/>
              </a:pPr>
              <a:r>
                <a:rPr lang="en-CA" altLang="en-US" sz="2800" i="0" dirty="0" smtClean="0">
                  <a:solidFill>
                    <a:schemeClr val="accent2"/>
                  </a:solidFill>
                </a:rPr>
                <a:t>return(m) </a:t>
              </a:r>
              <a:endParaRPr lang="en-CA" altLang="en-US" sz="2800" i="0" dirty="0">
                <a:solidFill>
                  <a:schemeClr val="accent2"/>
                </a:solidFill>
              </a:endParaRPr>
            </a:p>
          </p:txBody>
        </p:sp>
        <p:sp>
          <p:nvSpPr>
            <p:cNvPr id="12" name="Text Box 3"/>
            <p:cNvSpPr txBox="1">
              <a:spLocks noChangeArrowheads="1"/>
            </p:cNvSpPr>
            <p:nvPr/>
          </p:nvSpPr>
          <p:spPr bwMode="auto">
            <a:xfrm>
              <a:off x="3772558" y="4572000"/>
              <a:ext cx="235833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800" i="0" dirty="0" smtClean="0">
                  <a:solidFill>
                    <a:srgbClr val="33CC33"/>
                  </a:solidFill>
                </a:rPr>
                <a:t>m </a:t>
              </a:r>
              <a:r>
                <a:rPr lang="en-CA" altLang="en-US" sz="2800" i="0" dirty="0">
                  <a:solidFill>
                    <a:srgbClr val="33CC33"/>
                  </a:solidFill>
                </a:rPr>
                <a:t>is max </a:t>
              </a:r>
              <a:r>
                <a:rPr lang="en-CA" altLang="en-US" sz="2800" i="0" dirty="0" smtClean="0">
                  <a:solidFill>
                    <a:srgbClr val="33CC33"/>
                  </a:solidFill>
                </a:rPr>
                <a:t/>
              </a:r>
              <a:br>
                <a:rPr lang="en-CA" altLang="en-US" sz="2800" i="0" dirty="0" smtClean="0">
                  <a:solidFill>
                    <a:srgbClr val="33CC33"/>
                  </a:solidFill>
                </a:rPr>
              </a:br>
              <a:r>
                <a:rPr lang="en-CA" altLang="en-US" sz="2800" i="0" dirty="0" smtClean="0">
                  <a:solidFill>
                    <a:srgbClr val="33CC33"/>
                  </a:solidFill>
                </a:rPr>
                <a:t>in {A[1]..A[</a:t>
              </a:r>
              <a:r>
                <a:rPr lang="en-CA" altLang="en-US" sz="2800" i="0" dirty="0" err="1" smtClean="0">
                  <a:solidFill>
                    <a:srgbClr val="33CC33"/>
                  </a:solidFill>
                </a:rPr>
                <a:t>i</a:t>
              </a:r>
              <a:r>
                <a:rPr lang="en-CA" altLang="en-US" sz="2800" i="0" dirty="0" smtClean="0">
                  <a:solidFill>
                    <a:srgbClr val="33CC33"/>
                  </a:solidFill>
                </a:rPr>
                <a:t>]}</a:t>
              </a:r>
              <a:endParaRPr lang="en-CA" altLang="en-US" sz="2800" i="0" dirty="0">
                <a:solidFill>
                  <a:srgbClr val="33CC33"/>
                </a:solidFill>
              </a:endParaRPr>
            </a:p>
          </p:txBody>
        </p:sp>
        <p:sp>
          <p:nvSpPr>
            <p:cNvPr id="13" name="AutoShape 9"/>
            <p:cNvSpPr>
              <a:spLocks noChangeArrowheads="1"/>
            </p:cNvSpPr>
            <p:nvPr/>
          </p:nvSpPr>
          <p:spPr bwMode="auto">
            <a:xfrm>
              <a:off x="6389497" y="5153025"/>
              <a:ext cx="685800" cy="485775"/>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14" name="Text Box 3"/>
            <p:cNvSpPr txBox="1">
              <a:spLocks noChangeArrowheads="1"/>
            </p:cNvSpPr>
            <p:nvPr/>
          </p:nvSpPr>
          <p:spPr bwMode="auto">
            <a:xfrm>
              <a:off x="6858000" y="4989493"/>
              <a:ext cx="243848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800" i="0" dirty="0" smtClean="0">
                  <a:solidFill>
                    <a:srgbClr val="33CC33"/>
                  </a:solidFill>
                </a:rPr>
                <a:t>m is max </a:t>
              </a:r>
              <a:br>
                <a:rPr lang="en-CA" altLang="en-US" sz="2800" i="0" dirty="0" smtClean="0">
                  <a:solidFill>
                    <a:srgbClr val="33CC33"/>
                  </a:solidFill>
                </a:rPr>
              </a:br>
              <a:r>
                <a:rPr lang="en-CA" altLang="en-US" sz="2800" i="0" dirty="0" smtClean="0">
                  <a:solidFill>
                    <a:srgbClr val="33CC33"/>
                  </a:solidFill>
                </a:rPr>
                <a:t>in {A[1]..A[n]}</a:t>
              </a:r>
            </a:p>
          </p:txBody>
        </p:sp>
      </p:grpSp>
    </p:spTree>
    <p:extLst>
      <p:ext uri="{BB962C8B-B14F-4D97-AF65-F5344CB8AC3E}">
        <p14:creationId xmlns:p14="http://schemas.microsoft.com/office/powerpoint/2010/main" val="295981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1+#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1+#ppt_w/2"/>
                                          </p:val>
                                        </p:tav>
                                        <p:tav tm="100000">
                                          <p:val>
                                            <p:strVal val="#ppt_x"/>
                                          </p:val>
                                        </p:tav>
                                      </p:tavLst>
                                    </p:anim>
                                    <p:anim calcmode="lin" valueType="num">
                                      <p:cBhvr additive="base">
                                        <p:cTn id="14"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a:xfrm>
            <a:off x="685800" y="-152400"/>
            <a:ext cx="7772400" cy="1143000"/>
          </a:xfrm>
        </p:spPr>
        <p:txBody>
          <a:bodyPr/>
          <a:lstStyle/>
          <a:p>
            <a:pPr eaLnBrk="1" hangingPunct="1"/>
            <a:r>
              <a:rPr lang="en-US" altLang="en-US" smtClean="0"/>
              <a:t>Typical Types of Loop Invariants</a:t>
            </a:r>
          </a:p>
        </p:txBody>
      </p:sp>
      <p:sp>
        <p:nvSpPr>
          <p:cNvPr id="218115" name="Rectangle 3"/>
          <p:cNvSpPr>
            <a:spLocks noGrp="1" noChangeArrowheads="1"/>
          </p:cNvSpPr>
          <p:nvPr>
            <p:ph type="body" idx="1"/>
          </p:nvPr>
        </p:nvSpPr>
        <p:spPr>
          <a:xfrm>
            <a:off x="685800" y="762000"/>
            <a:ext cx="7772400" cy="4114800"/>
          </a:xfrm>
        </p:spPr>
        <p:txBody>
          <a:bodyPr/>
          <a:lstStyle/>
          <a:p>
            <a:pPr eaLnBrk="1" hangingPunct="1">
              <a:defRPr/>
            </a:pPr>
            <a:r>
              <a:rPr lang="en-US" altLang="en-US" dirty="0" smtClean="0"/>
              <a:t>Fairy God Mother</a:t>
            </a:r>
          </a:p>
          <a:p>
            <a:pPr lvl="1" eaLnBrk="1" hangingPunct="1">
              <a:defRPr/>
            </a:pPr>
            <a:r>
              <a:rPr lang="en-US" altLang="en-US" dirty="0" smtClean="0"/>
              <a:t>I have arrived from Mars, some amount of progress has been made already and my Fairy God Mother has set the state of the computation to be just what I want so that I feel as comfortable as I could be given the amount of progress that has been made.</a:t>
            </a:r>
          </a:p>
          <a:p>
            <a:pPr eaLnBrk="1" hangingPunct="1">
              <a:defRPr/>
            </a:pPr>
            <a:r>
              <a:rPr lang="en-US" altLang="en-US" dirty="0" smtClean="0"/>
              <a:t>More of the input</a:t>
            </a:r>
          </a:p>
          <a:p>
            <a:pPr eaLnBrk="1" hangingPunct="1">
              <a:defRPr/>
            </a:pPr>
            <a:r>
              <a:rPr lang="en-US" altLang="en-US" dirty="0" smtClean="0"/>
              <a:t>More of the output</a:t>
            </a:r>
          </a:p>
          <a:p>
            <a:pPr eaLnBrk="1" hangingPunct="1">
              <a:defRPr/>
            </a:pPr>
            <a:r>
              <a:rPr lang="en-US" altLang="en-US" dirty="0" err="1" smtClean="0"/>
              <a:t>Narowing</a:t>
            </a:r>
            <a:r>
              <a:rPr lang="en-US" altLang="en-US" dirty="0" smtClean="0"/>
              <a:t> </a:t>
            </a:r>
            <a:r>
              <a:rPr lang="en-US" altLang="en-US" dirty="0" smtClean="0"/>
              <a:t>the search space</a:t>
            </a:r>
          </a:p>
          <a:p>
            <a:pPr eaLnBrk="1" hangingPunct="1">
              <a:defRPr/>
            </a:pPr>
            <a:r>
              <a:rPr lang="en-US" altLang="en-US" dirty="0" smtClean="0"/>
              <a:t>Shrinking Input Instance</a:t>
            </a:r>
          </a:p>
          <a:p>
            <a:pPr eaLnBrk="1" hangingPunct="1">
              <a:defRPr/>
            </a:pPr>
            <a:r>
              <a:rPr lang="en-US" altLang="en-US" dirty="0" smtClean="0"/>
              <a:t>Data Structure (System) Invariant</a:t>
            </a:r>
          </a:p>
          <a:p>
            <a:pPr marL="0" indent="0" eaLnBrk="1" hangingPunct="1">
              <a:buFontTx/>
              <a:buNone/>
              <a:defRPr/>
            </a:pPr>
            <a:endParaRPr lang="en-US" altLang="en-US" sz="2800" dirty="0" smtClean="0"/>
          </a:p>
          <a:p>
            <a:pPr eaLnBrk="1" hangingPunct="1">
              <a:defRPr/>
            </a:pPr>
            <a:endParaRPr lang="en-US" altLang="en-US" sz="2800" dirty="0" smtClean="0"/>
          </a:p>
        </p:txBody>
      </p:sp>
      <p:sp>
        <p:nvSpPr>
          <p:cNvPr id="222212" name="Line 4"/>
          <p:cNvSpPr>
            <a:spLocks noChangeShapeType="1"/>
          </p:cNvSpPr>
          <p:nvPr/>
        </p:nvSpPr>
        <p:spPr bwMode="auto">
          <a:xfrm>
            <a:off x="381000" y="1066800"/>
            <a:ext cx="609600" cy="0"/>
          </a:xfrm>
          <a:prstGeom prst="line">
            <a:avLst/>
          </a:prstGeom>
          <a:noFill/>
          <a:ln w="508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pic>
        <p:nvPicPr>
          <p:cNvPr id="222213" name="Picture 6" descr="http://www.cen.ulaval.ca/pingualuit/CraterLakeRF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325" y="-5462588"/>
            <a:ext cx="7620000" cy="503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234" name="Picture 6" descr="http://www.cen.ulaval.ca/pingualuit/CraterLakeRF2.jpg"/>
          <p:cNvPicPr>
            <a:picLocks noChangeAspect="1" noChangeArrowheads="1"/>
          </p:cNvPicPr>
          <p:nvPr/>
        </p:nvPicPr>
        <p:blipFill>
          <a:blip r:embed="rId3" cstate="print">
            <a:extLst>
              <a:ext uri="{28A0092B-C50C-407E-A947-70E740481C1C}">
                <a14:useLocalDpi xmlns:a14="http://schemas.microsoft.com/office/drawing/2010/main" val="0"/>
              </a:ext>
            </a:extLst>
          </a:blip>
          <a:srcRect l="15245" t="26462" r="9944" b="10146"/>
          <a:stretch>
            <a:fillRect/>
          </a:stretch>
        </p:blipFill>
        <p:spPr bwMode="auto">
          <a:xfrm>
            <a:off x="198438" y="1689100"/>
            <a:ext cx="8834437" cy="494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8115" name="Picture 13" descr="C:\Users\home\Document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875730">
            <a:off x="4551363" y="3630613"/>
            <a:ext cx="754062"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3236" name="Rectangle 2"/>
          <p:cNvSpPr>
            <a:spLocks noGrp="1" noChangeArrowheads="1"/>
          </p:cNvSpPr>
          <p:nvPr>
            <p:ph type="title"/>
          </p:nvPr>
        </p:nvSpPr>
        <p:spPr>
          <a:xfrm>
            <a:off x="685800" y="152400"/>
            <a:ext cx="7772400" cy="1143000"/>
          </a:xfrm>
        </p:spPr>
        <p:txBody>
          <a:bodyPr/>
          <a:lstStyle/>
          <a:p>
            <a:pPr eaLnBrk="1" hangingPunct="1"/>
            <a:r>
              <a:rPr lang="en-US" altLang="en-US" dirty="0" smtClean="0"/>
              <a:t>Fairy God Mother</a:t>
            </a:r>
            <a:br>
              <a:rPr lang="en-US" altLang="en-US" dirty="0" smtClean="0"/>
            </a:br>
            <a:r>
              <a:rPr lang="en-US" altLang="en-US" dirty="0" smtClean="0"/>
              <a:t>Loop Invariants</a:t>
            </a:r>
          </a:p>
        </p:txBody>
      </p:sp>
      <p:pic>
        <p:nvPicPr>
          <p:cNvPr id="223237" name="Picture 2" descr="http://bestclipartblog.com/clipart-pic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7325" y="-67357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3238" name="Picture 4" descr="http://bestclipartblog.com/clipart-pic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9725" y="-65833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3239" name="Picture 6" descr="http://bestclipartblog.com/clipart-pic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2125" y="-64309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3240" name="Picture 8" descr="http://bestclipartblog.com/clipart-pic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4525" y="-62785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3241" name="Picture 10" descr="http://bestclipartblog.com/clipart-pic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6925" y="-61261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3242" name="Picture 12" descr="http://bestclipartblog.com/clipart-pic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49325" y="-59737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5550" name="Picture 14" descr="C:\Users\home\Documents\images.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43200" y="2233613"/>
            <a:ext cx="83820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8233" name="Rounded Rectangular Callout 8"/>
          <p:cNvSpPr>
            <a:spLocks noChangeArrowheads="1"/>
          </p:cNvSpPr>
          <p:nvPr/>
        </p:nvSpPr>
        <p:spPr bwMode="auto">
          <a:xfrm>
            <a:off x="3733800" y="1752600"/>
            <a:ext cx="5181600" cy="1295400"/>
          </a:xfrm>
          <a:prstGeom prst="wedgeRoundRectCallout">
            <a:avLst>
              <a:gd name="adj1" fmla="val -22380"/>
              <a:gd name="adj2" fmla="val 87403"/>
              <a:gd name="adj3" fmla="val 16667"/>
            </a:avLst>
          </a:prstGeom>
          <a:noFill/>
          <a:ln w="25400"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a:t>I run infinitely faster than the monster.</a:t>
            </a:r>
            <a:br>
              <a:rPr lang="en-US" altLang="en-US" sz="2400" i="0"/>
            </a:br>
            <a:r>
              <a:rPr lang="en-US" altLang="en-US" sz="2400" i="0"/>
              <a:t>so my only goal is to get to </a:t>
            </a:r>
            <a:br>
              <a:rPr lang="en-US" altLang="en-US" sz="2400" i="0"/>
            </a:br>
            <a:r>
              <a:rPr lang="en-US" altLang="en-US" sz="2400" i="0"/>
              <a:t>shore without him there.</a:t>
            </a:r>
          </a:p>
        </p:txBody>
      </p:sp>
      <p:sp>
        <p:nvSpPr>
          <p:cNvPr id="146" name="Rounded Rectangular Callout 145"/>
          <p:cNvSpPr>
            <a:spLocks noChangeArrowheads="1"/>
          </p:cNvSpPr>
          <p:nvPr/>
        </p:nvSpPr>
        <p:spPr bwMode="auto">
          <a:xfrm>
            <a:off x="3352800" y="4495800"/>
            <a:ext cx="4800600" cy="914400"/>
          </a:xfrm>
          <a:prstGeom prst="wedgeRoundRectCallout">
            <a:avLst>
              <a:gd name="adj1" fmla="val -13421"/>
              <a:gd name="adj2" fmla="val -111852"/>
              <a:gd name="adj3" fmla="val 16667"/>
            </a:avLst>
          </a:prstGeom>
          <a:noFill/>
          <a:ln w="25400"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i="0"/>
              <a:t>The only problem is that </a:t>
            </a:r>
          </a:p>
          <a:p>
            <a:pPr algn="ctr" eaLnBrk="1" hangingPunct="1">
              <a:spcBef>
                <a:spcPct val="0"/>
              </a:spcBef>
              <a:buFontTx/>
              <a:buNone/>
            </a:pPr>
            <a:r>
              <a:rPr lang="en-US" altLang="en-US" sz="2400" i="0"/>
              <a:t>he runs 4 times faster than I swim.</a:t>
            </a:r>
          </a:p>
        </p:txBody>
      </p:sp>
      <p:sp>
        <p:nvSpPr>
          <p:cNvPr id="124" name="Rounded Rectangular Callout 123"/>
          <p:cNvSpPr>
            <a:spLocks noChangeArrowheads="1"/>
          </p:cNvSpPr>
          <p:nvPr/>
        </p:nvSpPr>
        <p:spPr bwMode="auto">
          <a:xfrm>
            <a:off x="2514600" y="5486400"/>
            <a:ext cx="5562600" cy="1152525"/>
          </a:xfrm>
          <a:prstGeom prst="wedgeRoundRectCallout">
            <a:avLst>
              <a:gd name="adj1" fmla="val -8940"/>
              <a:gd name="adj2" fmla="val -78259"/>
              <a:gd name="adj3" fmla="val 16667"/>
            </a:avLst>
          </a:prstGeom>
          <a:noFill/>
          <a:ln w="25400"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0"/>
              <a:t>Me: Radius 1, speed 1, time 1.</a:t>
            </a:r>
            <a:br>
              <a:rPr lang="en-US" altLang="en-US" sz="2400" i="0"/>
            </a:br>
            <a:r>
              <a:rPr lang="en-US" altLang="en-US" sz="2400" i="0"/>
              <a:t>Him: Half circ., speed 4, time = 3.14/4 &lt; 1</a:t>
            </a:r>
            <a:br>
              <a:rPr lang="en-US" altLang="en-US" sz="2400" i="0"/>
            </a:br>
            <a:r>
              <a:rPr lang="en-US" altLang="en-US" sz="2400" i="0"/>
              <a:t>He wins.</a:t>
            </a:r>
          </a:p>
        </p:txBody>
      </p:sp>
    </p:spTree>
    <p:extLst>
      <p:ext uri="{BB962C8B-B14F-4D97-AF65-F5344CB8AC3E}">
        <p14:creationId xmlns:p14="http://schemas.microsoft.com/office/powerpoint/2010/main" val="12284921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218233"/>
                                        </p:tgtEl>
                                        <p:attrNameLst>
                                          <p:attrName>style.visibility</p:attrName>
                                        </p:attrNameLst>
                                      </p:cBhvr>
                                      <p:to>
                                        <p:strVal val="visible"/>
                                      </p:to>
                                    </p:set>
                                    <p:anim calcmode="lin" valueType="num">
                                      <p:cBhvr additive="base">
                                        <p:cTn id="7" dur="500" fill="hold"/>
                                        <p:tgtEl>
                                          <p:spTgt spid="218233"/>
                                        </p:tgtEl>
                                        <p:attrNameLst>
                                          <p:attrName>ppt_x</p:attrName>
                                        </p:attrNameLst>
                                      </p:cBhvr>
                                      <p:tavLst>
                                        <p:tav tm="0">
                                          <p:val>
                                            <p:strVal val="#ppt_x"/>
                                          </p:val>
                                        </p:tav>
                                        <p:tav tm="100000">
                                          <p:val>
                                            <p:strVal val="#ppt_x"/>
                                          </p:val>
                                        </p:tav>
                                      </p:tavLst>
                                    </p:anim>
                                    <p:anim calcmode="lin" valueType="num">
                                      <p:cBhvr additive="base">
                                        <p:cTn id="8" dur="500" fill="hold"/>
                                        <p:tgtEl>
                                          <p:spTgt spid="21823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path" presetSubtype="0" accel="50000" decel="50000" fill="hold" nodeType="clickEffect">
                                  <p:stCondLst>
                                    <p:cond delay="0"/>
                                  </p:stCondLst>
                                  <p:childTnLst>
                                    <p:animMotion origin="layout" path="M 1.11111E-6 4.84736E-6 L 0.09444 -0.0303 " pathEditMode="relative" rAng="0" ptsTypes="AA">
                                      <p:cBhvr>
                                        <p:cTn id="12" dur="2000" fill="hold"/>
                                        <p:tgtEl>
                                          <p:spTgt spid="218115"/>
                                        </p:tgtEl>
                                        <p:attrNameLst>
                                          <p:attrName>ppt_x</p:attrName>
                                          <p:attrName>ppt_y</p:attrName>
                                        </p:attrNameLst>
                                      </p:cBhvr>
                                      <p:rCtr x="4722" y="-1526"/>
                                    </p:animMotion>
                                  </p:childTnLst>
                                </p:cTn>
                              </p:par>
                            </p:childTnLst>
                          </p:cTn>
                        </p:par>
                      </p:childTnLst>
                    </p:cTn>
                  </p:par>
                  <p:par>
                    <p:cTn id="13" fill="hold" nodeType="clickPar">
                      <p:stCondLst>
                        <p:cond delay="indefinite"/>
                      </p:stCondLst>
                      <p:childTnLst>
                        <p:par>
                          <p:cTn id="14" fill="hold" nodeType="withGroup">
                            <p:stCondLst>
                              <p:cond delay="0"/>
                            </p:stCondLst>
                            <p:childTnLst>
                              <p:par>
                                <p:cTn id="15" presetID="37" presetClass="path" presetSubtype="0" accel="50000" decel="50000" fill="hold" nodeType="clickEffect">
                                  <p:stCondLst>
                                    <p:cond delay="0"/>
                                  </p:stCondLst>
                                  <p:childTnLst>
                                    <p:animMotion origin="layout" path="M -3.33333E-6 2.77521E-8 L 0.13368 0.00786 C 0.16615 0.00648 0.22743 0.01688 0.26059 0.03145 C 0.29618 0.0636 0.34236 0.05481 0.35677 0.08302 " pathEditMode="relative" rAng="0" ptsTypes="FffF">
                                      <p:cBhvr>
                                        <p:cTn id="16" dur="2000" fill="hold"/>
                                        <p:tgtEl>
                                          <p:spTgt spid="705550"/>
                                        </p:tgtEl>
                                        <p:attrNameLst>
                                          <p:attrName>ppt_x</p:attrName>
                                          <p:attrName>ppt_y</p:attrName>
                                        </p:attrNameLst>
                                      </p:cBhvr>
                                      <p:rCtr x="17830" y="4140"/>
                                    </p:animMotion>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46"/>
                                        </p:tgtEl>
                                        <p:attrNameLst>
                                          <p:attrName>style.visibility</p:attrName>
                                        </p:attrNameLst>
                                      </p:cBhvr>
                                      <p:to>
                                        <p:strVal val="visible"/>
                                      </p:to>
                                    </p:set>
                                    <p:anim calcmode="lin" valueType="num">
                                      <p:cBhvr additive="base">
                                        <p:cTn id="21" dur="500" fill="hold"/>
                                        <p:tgtEl>
                                          <p:spTgt spid="146"/>
                                        </p:tgtEl>
                                        <p:attrNameLst>
                                          <p:attrName>ppt_x</p:attrName>
                                        </p:attrNameLst>
                                      </p:cBhvr>
                                      <p:tavLst>
                                        <p:tav tm="0">
                                          <p:val>
                                            <p:strVal val="#ppt_x"/>
                                          </p:val>
                                        </p:tav>
                                        <p:tav tm="100000">
                                          <p:val>
                                            <p:strVal val="#ppt_x"/>
                                          </p:val>
                                        </p:tav>
                                      </p:tavLst>
                                    </p:anim>
                                    <p:anim calcmode="lin" valueType="num">
                                      <p:cBhvr additive="base">
                                        <p:cTn id="22" dur="500" fill="hold"/>
                                        <p:tgtEl>
                                          <p:spTgt spid="146"/>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24"/>
                                        </p:tgtEl>
                                        <p:attrNameLst>
                                          <p:attrName>style.visibility</p:attrName>
                                        </p:attrNameLst>
                                      </p:cBhvr>
                                      <p:to>
                                        <p:strVal val="visible"/>
                                      </p:to>
                                    </p:set>
                                    <p:anim calcmode="lin" valueType="num">
                                      <p:cBhvr additive="base">
                                        <p:cTn id="27" dur="500" fill="hold"/>
                                        <p:tgtEl>
                                          <p:spTgt spid="124"/>
                                        </p:tgtEl>
                                        <p:attrNameLst>
                                          <p:attrName>ppt_x</p:attrName>
                                        </p:attrNameLst>
                                      </p:cBhvr>
                                      <p:tavLst>
                                        <p:tav tm="0">
                                          <p:val>
                                            <p:strVal val="#ppt_x"/>
                                          </p:val>
                                        </p:tav>
                                        <p:tav tm="100000">
                                          <p:val>
                                            <p:strVal val="#ppt_x"/>
                                          </p:val>
                                        </p:tav>
                                      </p:tavLst>
                                    </p:anim>
                                    <p:anim calcmode="lin" valueType="num">
                                      <p:cBhvr additive="base">
                                        <p:cTn id="28"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233" grpId="0" animBg="1"/>
      <p:bldP spid="146" grpId="0" animBg="1"/>
      <p:bldP spid="124" grpId="0" animBg="1"/>
    </p:bld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4258" name="Picture 6" descr="http://www.cen.ulaval.ca/pingualuit/CraterLakeRF2.jpg"/>
          <p:cNvPicPr>
            <a:picLocks noChangeAspect="1" noChangeArrowheads="1"/>
          </p:cNvPicPr>
          <p:nvPr/>
        </p:nvPicPr>
        <p:blipFill>
          <a:blip r:embed="rId3" cstate="print">
            <a:extLst>
              <a:ext uri="{28A0092B-C50C-407E-A947-70E740481C1C}">
                <a14:useLocalDpi xmlns:a14="http://schemas.microsoft.com/office/drawing/2010/main" val="0"/>
              </a:ext>
            </a:extLst>
          </a:blip>
          <a:srcRect l="15245" t="26462" r="9944" b="10146"/>
          <a:stretch>
            <a:fillRect/>
          </a:stretch>
        </p:blipFill>
        <p:spPr bwMode="auto">
          <a:xfrm>
            <a:off x="198438" y="1689100"/>
            <a:ext cx="8834437" cy="494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259" name="Picture 13" descr="C:\Users\home\Document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875730">
            <a:off x="4551363" y="3630613"/>
            <a:ext cx="754062"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4260" name="Rectangle 2"/>
          <p:cNvSpPr>
            <a:spLocks noGrp="1" noChangeArrowheads="1"/>
          </p:cNvSpPr>
          <p:nvPr>
            <p:ph type="title"/>
          </p:nvPr>
        </p:nvSpPr>
        <p:spPr>
          <a:xfrm>
            <a:off x="685800" y="152400"/>
            <a:ext cx="7772400" cy="1143000"/>
          </a:xfrm>
        </p:spPr>
        <p:txBody>
          <a:bodyPr/>
          <a:lstStyle/>
          <a:p>
            <a:pPr eaLnBrk="1" hangingPunct="1"/>
            <a:r>
              <a:rPr lang="en-US" altLang="en-US" smtClean="0"/>
              <a:t>Fairy God Mother</a:t>
            </a:r>
            <a:br>
              <a:rPr lang="en-US" altLang="en-US" smtClean="0"/>
            </a:br>
            <a:r>
              <a:rPr lang="en-US" altLang="en-US" smtClean="0"/>
              <a:t>Loop Invariants</a:t>
            </a:r>
          </a:p>
        </p:txBody>
      </p:sp>
      <p:pic>
        <p:nvPicPr>
          <p:cNvPr id="224261" name="Picture 2" descr="http://bestclipartblog.com/clipart-pic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7325" y="-67357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262" name="Picture 4" descr="http://bestclipartblog.com/clipart-pic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9725" y="-65833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263" name="Picture 6" descr="http://bestclipartblog.com/clipart-pic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2125" y="-64309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264" name="Picture 8" descr="http://bestclipartblog.com/clipart-pic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4525" y="-62785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265" name="Picture 10" descr="http://bestclipartblog.com/clipart-pic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6925" y="-61261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266" name="Picture 12" descr="http://bestclipartblog.com/clipart-pic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49325" y="-59737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267" name="Picture 14" descr="C:\Users\home\Documents\images.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43200" y="2233613"/>
            <a:ext cx="83820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 name="Rounded Rectangular Callout 122"/>
          <p:cNvSpPr>
            <a:spLocks noChangeArrowheads="1"/>
          </p:cNvSpPr>
          <p:nvPr/>
        </p:nvSpPr>
        <p:spPr bwMode="auto">
          <a:xfrm>
            <a:off x="3162300" y="4191000"/>
            <a:ext cx="5486400" cy="1219200"/>
          </a:xfrm>
          <a:prstGeom prst="wedgeRoundRectCallout">
            <a:avLst>
              <a:gd name="adj1" fmla="val -15588"/>
              <a:gd name="adj2" fmla="val -58606"/>
              <a:gd name="adj3" fmla="val 16667"/>
            </a:avLst>
          </a:prstGeom>
          <a:noFill/>
          <a:ln w="25400"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i="0"/>
              <a:t>He runs back and forth to catch me.</a:t>
            </a:r>
            <a:br>
              <a:rPr lang="en-US" altLang="en-US" sz="2400" i="0"/>
            </a:br>
            <a:r>
              <a:rPr lang="en-US" altLang="en-US" sz="2400" i="0"/>
              <a:t>And I change my direction to avoid him.</a:t>
            </a:r>
            <a:br>
              <a:rPr lang="en-US" altLang="en-US" sz="2400" i="0"/>
            </a:br>
            <a:r>
              <a:rPr lang="en-US" altLang="en-US" sz="2400" i="0"/>
              <a:t>Can I get away?</a:t>
            </a:r>
          </a:p>
        </p:txBody>
      </p:sp>
    </p:spTree>
    <p:extLst>
      <p:ext uri="{BB962C8B-B14F-4D97-AF65-F5344CB8AC3E}">
        <p14:creationId xmlns:p14="http://schemas.microsoft.com/office/powerpoint/2010/main" val="9771151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23"/>
                                        </p:tgtEl>
                                        <p:attrNameLst>
                                          <p:attrName>style.visibility</p:attrName>
                                        </p:attrNameLst>
                                      </p:cBhvr>
                                      <p:to>
                                        <p:strVal val="visible"/>
                                      </p:to>
                                    </p:set>
                                    <p:anim calcmode="lin" valueType="num">
                                      <p:cBhvr additive="base">
                                        <p:cTn id="7" dur="500" fill="hold"/>
                                        <p:tgtEl>
                                          <p:spTgt spid="123"/>
                                        </p:tgtEl>
                                        <p:attrNameLst>
                                          <p:attrName>ppt_x</p:attrName>
                                        </p:attrNameLst>
                                      </p:cBhvr>
                                      <p:tavLst>
                                        <p:tav tm="0">
                                          <p:val>
                                            <p:strVal val="#ppt_x"/>
                                          </p:val>
                                        </p:tav>
                                        <p:tav tm="100000">
                                          <p:val>
                                            <p:strVal val="#ppt_x"/>
                                          </p:val>
                                        </p:tav>
                                      </p:tavLst>
                                    </p:anim>
                                    <p:anim calcmode="lin" valueType="num">
                                      <p:cBhvr additive="base">
                                        <p:cTn id="8" dur="500" fill="hold"/>
                                        <p:tgtEl>
                                          <p:spTgt spid="123"/>
                                        </p:tgtEl>
                                        <p:attrNameLst>
                                          <p:attrName>ppt_y</p:attrName>
                                        </p:attrNameLst>
                                      </p:cBhvr>
                                      <p:tavLst>
                                        <p:tav tm="0">
                                          <p:val>
                                            <p:strVal val="1+#ppt_h/2"/>
                                          </p:val>
                                        </p:tav>
                                        <p:tav tm="100000">
                                          <p:val>
                                            <p:strVal val="#ppt_y"/>
                                          </p:val>
                                        </p:tav>
                                      </p:tavLst>
                                    </p:anim>
                                  </p:childTnLst>
                                </p:cTn>
                              </p:par>
                              <p:par>
                                <p:cTn id="9" presetID="0" presetClass="path" presetSubtype="0" accel="50000" decel="50000" fill="hold" nodeType="withEffect">
                                  <p:stCondLst>
                                    <p:cond delay="0"/>
                                  </p:stCondLst>
                                  <p:childTnLst>
                                    <p:animMotion origin="layout" path="M 5.55556E-6 -1.40477E-6 C 0.01529 -0.00093 0.0297 -0.00208 0.04497 -0.00116 C 0.05886 -0.00185 0.07119 -0.00046 0.0849 0.00116 C 0.09167 0.00324 0.09289 0.0037 0.1014 0.00416 C 0.11164 0.00532 0.1198 0.0074 0.13056 0.00787 C 0.13334 0.00833 0.13299 0.00949 0.13508 0.01088 C 0.13768 0.01273 0.14081 0.0118 0.14358 0.0125 C 0.14914 0.01365 0.15331 0.01504 0.15921 0.0155 C 0.1632 0.0199 0.15886 0.0155 0.17101 0.01736 C 0.17744 0.01828 0.18334 0.01944 0.19029 0.01967 C 0.21095 0.02198 0.23143 0.02314 0.25209 0.02569 C 0.2573 0.02754 0.2606 0.02985 0.26598 0.03055 C 0.27744 0.03425 0.25765 0.02731 0.26772 0.03286 C 0.27709 0.03818 0.28803 0.03379 0.29827 0.03402 C 0.30053 0.03541 0.30226 0.03633 0.30452 0.03703 C 0.3073 0.03888 0.30869 0.03957 0.31129 0.04073 C 0.31286 0.04281 0.31372 0.04281 0.31581 0.04374 C 0.31754 0.04582 0.31893 0.04605 0.32119 0.04675 C 0.32345 0.04814 0.32553 0.04906 0.32796 0.04976 C 0.33074 0.05161 0.33386 0.05346 0.33681 0.05438 C 0.33803 0.05485 0.34046 0.05554 0.34046 0.05554 C 0.34306 0.05809 0.34393 0.06086 0.34723 0.06156 C 0.35088 0.06503 0.34931 0.06364 0.35174 0.06572 C 0.34636 0.07174 0.33959 0.06711 0.3323 0.06688 C 0.32605 0.06503 0.32032 0.06248 0.31407 0.0604 C 0.30956 0.0567 0.30331 0.05531 0.29827 0.05392 C 0.28577 0.04374 0.27015 0.03471 0.25574 0.02985 C 0.25036 0.0243 0.23751 0.02013 0.23108 0.01921 C 0.2264 0.01643 0.22084 0.01666 0.21581 0.0162 C 0.19306 0.01782 0.17101 0.02152 0.14845 0.02453 C 0.14376 0.02777 0.1356 0.03101 0.13022 0.0324 C 0.12935 0.03309 0.12692 0.03356 0.12744 0.0324 C 0.129 0.02893 0.14862 0.02823 0.14897 0.02823 C 0.16928 0.02939 0.18803 0.03309 0.20869 0.03356 C 0.22292 0.03448 0.23716 0.03541 0.25122 0.03772 C 0.25661 0.0398 0.26216 0.03957 0.26772 0.04073 C 0.27084 0.04328 0.27258 0.04304 0.2764 0.04374 C 0.28161 0.04698 0.28855 0.04814 0.29428 0.04837 C 0.29758 0.04929 0.30018 0.05091 0.30365 0.05138 C 0.30661 0.05462 0.31112 0.0567 0.31494 0.05739 C 0.31945 0.05971 0.32414 0.06086 0.32883 0.06156 C 0.33525 0.06387 0.34167 0.06619 0.3481 0.06873 C 0.35001 0.07128 0.35174 0.07244 0.35435 0.07359 C 0.35661 0.07753 0.35834 0.07868 0.36199 0.07961 C 0.36303 0.0803 0.36424 0.08054 0.36511 0.08123 C 0.36702 0.08285 0.36563 0.08401 0.36824 0.08493 C 0.3698 0.08702 0.37084 0.08702 0.37275 0.0884 C 0.3764 0.09095 0.37709 0.09326 0.38126 0.09442 C 0.38386 0.10229 0.38022 0.09974 0.37414 0.09859 C 0.36997 0.09604 0.36615 0.0935 0.36147 0.0928 C 0.35522 0.09002 0.34931 0.08609 0.34272 0.08493 C 0.33629 0.08169 0.32935 0.07915 0.32292 0.07544 C 0.31685 0.07197 0.31129 0.06734 0.30504 0.06457 C 0.29671 0.06086 0.28699 0.05971 0.27848 0.05693 C 0.2731 0.05346 0.2665 0.05091 0.2606 0.04906 C 0.25695 0.04582 0.25331 0.04536 0.24897 0.0449 C 0.24324 0.04119 0.23681 0.04004 0.23056 0.03957 C 0.2132 0.03078 0.18629 0.03332 0.16997 0.03286 C 0.1639 0.03078 0.14046 0.03656 0.15036 0.02939 C 0.16286 0.03101 0.17449 0.03541 0.18664 0.03772 C 0.19358 0.04513 0.2073 0.04721 0.21581 0.04906 C 0.22188 0.05045 0.22726 0.05392 0.23334 0.05554 C 0.24688 0.06572 0.26581 0.06503 0.28074 0.06758 C 0.28143 0.07012 0.28664 0.07058 0.28664 0.07058 C 0.29254 0.07429 0.29254 0.07475 0.30001 0.07544 C 0.30313 0.07868 0.30608 0.07776 0.30956 0.07961 C 0.31025 0.08239 0.31233 0.08216 0.31442 0.08262 C 0.31424 0.08331 0.31459 0.0847 0.31407 0.08493 C 0.3099 0.08609 0.30522 0.07892 0.3014 0.07776 C 0.30001 0.07429 0.29983 0.07313 0.29688 0.07174 C 0.29532 0.06734 0.28976 0.06688 0.28664 0.06572 C 0.28161 0.06387 0.27726 0.05994 0.27223 0.05809 C 0.26424 0.05508 0.25574 0.05253 0.24758 0.05091 C 0.24393 0.0479 0.24167 0.04675 0.23733 0.04605 C 0.23108 0.04374 0.22935 0.04258 0.22206 0.04189 C 0.21216 0.03772 0.22345 0.04189 0.20643 0.03957 C 0.20192 0.03888 0.1981 0.03656 0.19376 0.03587 C 0.19167 0.03263 0.19358 0.03471 0.18924 0.03356 C 0.18334 0.03194 0.17726 0.02939 0.17136 0.02823 C 0.16442 0.02476 0.1573 0.02569 0.14983 0.02569 " pathEditMode="relative" ptsTypes="fffffffffffffffffffffffffffffffffffffffffffffffffffffffffffffffffffffffffffffffA">
                                      <p:cBhvr>
                                        <p:cTn id="10" dur="2000" fill="hold"/>
                                        <p:tgtEl>
                                          <p:spTgt spid="224267"/>
                                        </p:tgtEl>
                                        <p:attrNameLst>
                                          <p:attrName>ppt_x</p:attrName>
                                          <p:attrName>ppt_y</p:attrName>
                                        </p:attrNameLst>
                                      </p:cBhvr>
                                    </p:animMotion>
                                  </p:childTnLst>
                                </p:cTn>
                              </p:par>
                              <p:par>
                                <p:cTn id="11" presetID="0" presetClass="path" presetSubtype="0" accel="50000" decel="50000" fill="hold" nodeType="withEffect">
                                  <p:stCondLst>
                                    <p:cond delay="0"/>
                                  </p:stCondLst>
                                  <p:childTnLst>
                                    <p:animMotion origin="layout" path="M -3.88889E-6 -2.82342E-6 C 0.02101 -0.00069 0.04184 0.00046 0.06285 0.00116 C 0.06736 0.00347 0.07205 0.00347 0.07674 0.00417 C 0.08056 0.00602 0.08351 0.00671 0.0875 0.00718 C 0.0915 0.00903 0.09549 0.01111 0.09966 0.01204 C 0.10278 0.01389 0.10313 0.01134 0.10191 0.01736 C 0.09219 0.0125 0.08229 0.00787 0.07275 0.00255 C 0.06684 -0.00069 0.06163 -0.00764 0.05573 -0.01064 C 0.05157 -0.01273 0.04723 -0.01458 0.04306 -0.01666 C 0.03907 -0.01851 0.03473 -0.01712 0.03056 -0.01736 C 0.01493 -0.02083 0.00035 -0.01898 -0.01562 -0.01782 C -0.02691 -0.01574 -0.0375 -0.01134 -0.04878 -0.00949 C -0.05729 -0.00648 -0.04618 -0.01018 -0.06996 -0.00764 C -0.07673 -0.00694 -0.08333 -0.0037 -0.0901 -0.00162 C -0.09583 0.00023 -0.10764 0.0007 -0.10764 0.0007 C -0.10659 0.00093 -0.10555 0.0007 -0.10451 0.00116 C -0.10156 0.00278 -0.10521 0.0037 -0.10225 0.00255 C -0.10104 -0.00092 -0.10052 -0.00139 -0.09774 -0.00231 C -0.08923 -0.01111 -0.08611 -0.00602 -0.07343 -0.00301 C -0.05937 -0.00578 -0.04496 -0.0044 -0.03142 -0.00949 C -0.02812 -0.01273 -0.0092 -0.00833 -0.00399 -0.00717 C 0.00417 -0.00347 0.00816 -0.00416 0.01841 -0.00347 C 0.02361 -0.00069 0.02865 0.00116 0.0342 0.00301 C 0.03577 0.00347 0.03698 0.00509 0.03854 0.00556 C 0.0441 0.00694 0.05 0.00671 0.05573 0.00718 C 0.06632 0.01157 0.05209 0.00602 0.06823 0.00972 C 0.0691 0.00995 0.06962 0.01111 0.07049 0.01134 C 0.07153 0.0118 0.07275 0.0118 0.07396 0.01204 C 0.07587 0.01296 0.07604 0.01435 0.07813 0.01504 C 0.08004 0.0169 0.08195 0.01921 0.08386 0.02106 C 0.08611 0.02708 0.08282 0.01967 0.08698 0.02453 C 0.09028 0.02847 0.08525 0.02638 0.08976 0.02754 C 0.09184 0.02986 0.09393 0.03263 0.09653 0.03356 C 0.09809 0.03911 0.10157 0.04004 0.09688 0.0486 C 0.09341 0.04768 0.09115 0.04582 0.08785 0.0442 C 0.08733 0.04143 0.08542 0.04189 0.08351 0.04143 C 0.08177 0.03911 0.07848 0.03703 0.07622 0.03657 C 0.06702 0.03796 0.0592 0.04073 0.05035 0.04258 C 0.03663 0.04906 0.02396 0.04814 0.00938 0.0486 C 0.00608 0.04953 0.00365 0.05068 0.00052 0.04906 C -0.00104 0.04374 0.00139 0.05068 -0.00139 0.04606 C -0.0026 0.04397 -0.00173 0.04305 -0.00399 0.04189 C -0.00555 0.04027 -0.00868 0.03703 -0.01024 0.03657 C -0.01076 0.03286 -0.01076 0.03055 -0.0125 0.02754 C -0.01319 0.02314 -0.0125 0.01574 -0.01527 0.01204 C -0.01684 0.00995 -0.02968 0.00625 -0.03177 0.00602 C -0.03871 0.0037 -0.03524 0.0044 -0.04218 0.0037 C -0.04566 0.00232 -0.04218 0.00394 -0.04618 0.0007 C -0.04809 -0.00092 -0.05243 -0.00139 -0.05382 -0.00162 C -0.05434 -0.00116 -0.05955 0.00139 -0.05503 0.00301 C -0.05364 0.00347 -0.05243 0.00139 -0.05104 0.00116 C -0.04913 0.0007 -0.04722 0.00093 -0.04531 0.0007 C -0.03663 -0.00116 -0.02795 -0.00046 -0.01927 -0.00231 C -0.00816 -0.00208 0.00591 -0.00324 0.01754 -0.00162 C 0.02153 0.00023 0.02587 -2.82342E-6 0.03004 0.00116 C 0.03212 0.00324 0.03229 0.0037 0.03229 0.00718 " pathEditMode="relative" ptsTypes="fffffffffffffffffffffffffffffffffffffffffffffffffffffffA">
                                      <p:cBhvr>
                                        <p:cTn id="12" dur="2000" fill="hold"/>
                                        <p:tgtEl>
                                          <p:spTgt spid="224259"/>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animBg="1"/>
    </p:bld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82" name="Picture 6" descr="http://www.cen.ulaval.ca/pingualuit/CraterLakeRF2.jpg"/>
          <p:cNvPicPr>
            <a:picLocks noChangeAspect="1" noChangeArrowheads="1"/>
          </p:cNvPicPr>
          <p:nvPr/>
        </p:nvPicPr>
        <p:blipFill>
          <a:blip r:embed="rId3" cstate="print">
            <a:extLst>
              <a:ext uri="{28A0092B-C50C-407E-A947-70E740481C1C}">
                <a14:useLocalDpi xmlns:a14="http://schemas.microsoft.com/office/drawing/2010/main" val="0"/>
              </a:ext>
            </a:extLst>
          </a:blip>
          <a:srcRect l="15245" t="26462" r="9944" b="10146"/>
          <a:stretch>
            <a:fillRect/>
          </a:stretch>
        </p:blipFill>
        <p:spPr bwMode="auto">
          <a:xfrm>
            <a:off x="198438" y="1689100"/>
            <a:ext cx="8834437" cy="494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283" name="Picture 13" descr="C:\Users\home\Document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875730">
            <a:off x="4551363" y="3630613"/>
            <a:ext cx="754062"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284" name="Rectangle 2"/>
          <p:cNvSpPr>
            <a:spLocks noGrp="1" noChangeArrowheads="1"/>
          </p:cNvSpPr>
          <p:nvPr>
            <p:ph type="title"/>
          </p:nvPr>
        </p:nvSpPr>
        <p:spPr>
          <a:xfrm>
            <a:off x="685800" y="152400"/>
            <a:ext cx="7772400" cy="1143000"/>
          </a:xfrm>
        </p:spPr>
        <p:txBody>
          <a:bodyPr/>
          <a:lstStyle/>
          <a:p>
            <a:pPr eaLnBrk="1" hangingPunct="1"/>
            <a:r>
              <a:rPr lang="en-US" altLang="en-US" smtClean="0"/>
              <a:t>Fairy God Mother</a:t>
            </a:r>
            <a:br>
              <a:rPr lang="en-US" altLang="en-US" smtClean="0"/>
            </a:br>
            <a:r>
              <a:rPr lang="en-US" altLang="en-US" smtClean="0"/>
              <a:t>Loop Invariants</a:t>
            </a:r>
          </a:p>
        </p:txBody>
      </p:sp>
      <p:cxnSp>
        <p:nvCxnSpPr>
          <p:cNvPr id="8" name="Straight Arrow Connector 7"/>
          <p:cNvCxnSpPr>
            <a:cxnSpLocks noChangeShapeType="1"/>
          </p:cNvCxnSpPr>
          <p:nvPr/>
        </p:nvCxnSpPr>
        <p:spPr bwMode="auto">
          <a:xfrm flipH="1">
            <a:off x="1371600" y="3962400"/>
            <a:ext cx="2743200" cy="533400"/>
          </a:xfrm>
          <a:prstGeom prst="straightConnector1">
            <a:avLst/>
          </a:prstGeom>
          <a:noFill/>
          <a:ln w="25400" algn="ctr">
            <a:solidFill>
              <a:schemeClr val="hlink"/>
            </a:solidFill>
            <a:round/>
            <a:headEnd/>
            <a:tailEnd type="arrow" w="med" len="med"/>
          </a:ln>
          <a:extLst>
            <a:ext uri="{909E8E84-426E-40DD-AFC4-6F175D3DCCD1}">
              <a14:hiddenFill xmlns:a14="http://schemas.microsoft.com/office/drawing/2010/main">
                <a:noFill/>
              </a14:hiddenFill>
            </a:ext>
          </a:extLst>
        </p:spPr>
      </p:cxnSp>
      <p:pic>
        <p:nvPicPr>
          <p:cNvPr id="225286" name="Picture 2" descr="http://bestclipartblog.com/clipart-pic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7325" y="-67357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287" name="Picture 4" descr="http://bestclipartblog.com/clipart-pic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9725" y="-65833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288" name="Picture 6" descr="http://bestclipartblog.com/clipart-pic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2125" y="-64309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289" name="Picture 8" descr="http://bestclipartblog.com/clipart-pic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4525" y="-62785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290" name="Picture 10" descr="http://bestclipartblog.com/clipart-pic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6925" y="-61261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291" name="Picture 12" descr="http://bestclipartblog.com/clipart-pic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49325" y="-59737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5550" name="Picture 14" descr="C:\Users\home\Documents\images.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43200" y="2233613"/>
            <a:ext cx="83820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0"/>
          <p:cNvGrpSpPr>
            <a:grpSpLocks/>
          </p:cNvGrpSpPr>
          <p:nvPr/>
        </p:nvGrpSpPr>
        <p:grpSpPr bwMode="auto">
          <a:xfrm>
            <a:off x="3124200" y="2057400"/>
            <a:ext cx="4114800" cy="2133600"/>
            <a:chOff x="3124200" y="2057400"/>
            <a:chExt cx="4114800" cy="2133600"/>
          </a:xfrm>
        </p:grpSpPr>
        <p:sp>
          <p:nvSpPr>
            <p:cNvPr id="225399" name="Oval 2"/>
            <p:cNvSpPr>
              <a:spLocks noChangeArrowheads="1"/>
            </p:cNvSpPr>
            <p:nvPr/>
          </p:nvSpPr>
          <p:spPr bwMode="auto">
            <a:xfrm>
              <a:off x="3124200" y="3733800"/>
              <a:ext cx="1981200" cy="457200"/>
            </a:xfrm>
            <a:prstGeom prst="ellipse">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cxnSp>
          <p:nvCxnSpPr>
            <p:cNvPr id="225400" name="Straight Arrow Connector 4"/>
            <p:cNvCxnSpPr>
              <a:cxnSpLocks noChangeShapeType="1"/>
              <a:endCxn id="225399" idx="7"/>
            </p:cNvCxnSpPr>
            <p:nvPr/>
          </p:nvCxnSpPr>
          <p:spPr bwMode="auto">
            <a:xfrm flipV="1">
              <a:off x="4114800" y="3800755"/>
              <a:ext cx="700460" cy="161645"/>
            </a:xfrm>
            <a:prstGeom prst="straightConnector1">
              <a:avLst/>
            </a:prstGeom>
            <a:noFill/>
            <a:ln w="25400" algn="ctr">
              <a:solidFill>
                <a:schemeClr val="hlink"/>
              </a:solidFill>
              <a:round/>
              <a:headEnd/>
              <a:tailEnd type="arrow" w="med" len="med"/>
            </a:ln>
            <a:extLst>
              <a:ext uri="{909E8E84-426E-40DD-AFC4-6F175D3DCCD1}">
                <a14:hiddenFill xmlns:a14="http://schemas.microsoft.com/office/drawing/2010/main">
                  <a:noFill/>
                </a14:hiddenFill>
              </a:ext>
            </a:extLst>
          </p:spPr>
        </p:cxnSp>
        <p:sp>
          <p:nvSpPr>
            <p:cNvPr id="225401" name="Rounded Rectangular Callout 8"/>
            <p:cNvSpPr>
              <a:spLocks noChangeArrowheads="1"/>
            </p:cNvSpPr>
            <p:nvPr/>
          </p:nvSpPr>
          <p:spPr bwMode="auto">
            <a:xfrm>
              <a:off x="3733800" y="2057400"/>
              <a:ext cx="3505200" cy="685800"/>
            </a:xfrm>
            <a:prstGeom prst="wedgeRoundRectCallout">
              <a:avLst>
                <a:gd name="adj1" fmla="val -16648"/>
                <a:gd name="adj2" fmla="val 149741"/>
                <a:gd name="adj3" fmla="val 16667"/>
              </a:avLst>
            </a:prstGeom>
            <a:noFill/>
            <a:ln w="25400"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a:t>My progress is the distance </a:t>
              </a:r>
              <a:br>
                <a:rPr lang="en-US" altLang="en-US" sz="2400" i="0"/>
              </a:br>
              <a:r>
                <a:rPr lang="en-US" altLang="en-US" sz="2400" i="0"/>
                <a:t>swum from the center. </a:t>
              </a:r>
            </a:p>
          </p:txBody>
        </p:sp>
      </p:grpSp>
      <p:grpSp>
        <p:nvGrpSpPr>
          <p:cNvPr id="3" name="Group 9"/>
          <p:cNvGrpSpPr>
            <a:grpSpLocks/>
          </p:cNvGrpSpPr>
          <p:nvPr/>
        </p:nvGrpSpPr>
        <p:grpSpPr bwMode="auto">
          <a:xfrm>
            <a:off x="5943600" y="2819400"/>
            <a:ext cx="2674938" cy="2405063"/>
            <a:chOff x="5943600" y="2819400"/>
            <a:chExt cx="2674865" cy="2405403"/>
          </a:xfrm>
        </p:grpSpPr>
        <p:grpSp>
          <p:nvGrpSpPr>
            <p:cNvPr id="4" name="Group 40"/>
            <p:cNvGrpSpPr>
              <a:grpSpLocks/>
            </p:cNvGrpSpPr>
            <p:nvPr/>
          </p:nvGrpSpPr>
          <p:grpSpPr bwMode="auto">
            <a:xfrm flipH="1">
              <a:off x="7509596" y="3786528"/>
              <a:ext cx="804069" cy="1438275"/>
              <a:chOff x="3915" y="446"/>
              <a:chExt cx="678" cy="1433"/>
            </a:xfrm>
          </p:grpSpPr>
          <p:sp>
            <p:nvSpPr>
              <p:cNvPr id="225298" name="Rectangle 41"/>
              <p:cNvSpPr>
                <a:spLocks noChangeArrowheads="1"/>
              </p:cNvSpPr>
              <p:nvPr/>
            </p:nvSpPr>
            <p:spPr bwMode="auto">
              <a:xfrm>
                <a:off x="3951" y="544"/>
                <a:ext cx="532" cy="114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a:p>
            </p:txBody>
          </p:sp>
          <p:sp>
            <p:nvSpPr>
              <p:cNvPr id="225299" name="Freeform 42"/>
              <p:cNvSpPr>
                <a:spLocks/>
              </p:cNvSpPr>
              <p:nvPr/>
            </p:nvSpPr>
            <p:spPr bwMode="auto">
              <a:xfrm>
                <a:off x="3959" y="556"/>
                <a:ext cx="516" cy="448"/>
              </a:xfrm>
              <a:custGeom>
                <a:avLst/>
                <a:gdLst>
                  <a:gd name="T0" fmla="*/ 0 w 2580"/>
                  <a:gd name="T1" fmla="*/ 0 h 2240"/>
                  <a:gd name="T2" fmla="*/ 0 w 2580"/>
                  <a:gd name="T3" fmla="*/ 0 h 2240"/>
                  <a:gd name="T4" fmla="*/ 0 w 2580"/>
                  <a:gd name="T5" fmla="*/ 0 h 2240"/>
                  <a:gd name="T6" fmla="*/ 0 w 2580"/>
                  <a:gd name="T7" fmla="*/ 0 h 2240"/>
                  <a:gd name="T8" fmla="*/ 0 w 2580"/>
                  <a:gd name="T9" fmla="*/ 0 h 2240"/>
                  <a:gd name="T10" fmla="*/ 0 w 2580"/>
                  <a:gd name="T11" fmla="*/ 0 h 2240"/>
                  <a:gd name="T12" fmla="*/ 0 w 2580"/>
                  <a:gd name="T13" fmla="*/ 0 h 2240"/>
                  <a:gd name="T14" fmla="*/ 0 w 2580"/>
                  <a:gd name="T15" fmla="*/ 0 h 2240"/>
                  <a:gd name="T16" fmla="*/ 0 w 2580"/>
                  <a:gd name="T17" fmla="*/ 0 h 2240"/>
                  <a:gd name="T18" fmla="*/ 0 w 2580"/>
                  <a:gd name="T19" fmla="*/ 0 h 2240"/>
                  <a:gd name="T20" fmla="*/ 0 w 2580"/>
                  <a:gd name="T21" fmla="*/ 0 h 2240"/>
                  <a:gd name="T22" fmla="*/ 0 w 2580"/>
                  <a:gd name="T23" fmla="*/ 0 h 2240"/>
                  <a:gd name="T24" fmla="*/ 0 w 2580"/>
                  <a:gd name="T25" fmla="*/ 0 h 2240"/>
                  <a:gd name="T26" fmla="*/ 0 w 2580"/>
                  <a:gd name="T27" fmla="*/ 0 h 2240"/>
                  <a:gd name="T28" fmla="*/ 0 w 2580"/>
                  <a:gd name="T29" fmla="*/ 0 h 2240"/>
                  <a:gd name="T30" fmla="*/ 0 w 2580"/>
                  <a:gd name="T31" fmla="*/ 0 h 2240"/>
                  <a:gd name="T32" fmla="*/ 0 w 2580"/>
                  <a:gd name="T33" fmla="*/ 0 h 2240"/>
                  <a:gd name="T34" fmla="*/ 0 w 2580"/>
                  <a:gd name="T35" fmla="*/ 0 h 2240"/>
                  <a:gd name="T36" fmla="*/ 0 w 2580"/>
                  <a:gd name="T37" fmla="*/ 0 h 2240"/>
                  <a:gd name="T38" fmla="*/ 0 w 2580"/>
                  <a:gd name="T39" fmla="*/ 0 h 2240"/>
                  <a:gd name="T40" fmla="*/ 0 w 2580"/>
                  <a:gd name="T41" fmla="*/ 0 h 2240"/>
                  <a:gd name="T42" fmla="*/ 0 w 2580"/>
                  <a:gd name="T43" fmla="*/ 0 h 2240"/>
                  <a:gd name="T44" fmla="*/ 0 w 2580"/>
                  <a:gd name="T45" fmla="*/ 0 h 2240"/>
                  <a:gd name="T46" fmla="*/ 0 w 2580"/>
                  <a:gd name="T47" fmla="*/ 0 h 2240"/>
                  <a:gd name="T48" fmla="*/ 0 w 2580"/>
                  <a:gd name="T49" fmla="*/ 0 h 2240"/>
                  <a:gd name="T50" fmla="*/ 0 w 2580"/>
                  <a:gd name="T51" fmla="*/ 0 h 2240"/>
                  <a:gd name="T52" fmla="*/ 0 w 2580"/>
                  <a:gd name="T53" fmla="*/ 0 h 2240"/>
                  <a:gd name="T54" fmla="*/ 0 w 2580"/>
                  <a:gd name="T55" fmla="*/ 0 h 2240"/>
                  <a:gd name="T56" fmla="*/ 0 w 2580"/>
                  <a:gd name="T57" fmla="*/ 0 h 2240"/>
                  <a:gd name="T58" fmla="*/ 0 w 2580"/>
                  <a:gd name="T59" fmla="*/ 0 h 2240"/>
                  <a:gd name="T60" fmla="*/ 0 w 2580"/>
                  <a:gd name="T61" fmla="*/ 0 h 2240"/>
                  <a:gd name="T62" fmla="*/ 0 w 2580"/>
                  <a:gd name="T63" fmla="*/ 0 h 2240"/>
                  <a:gd name="T64" fmla="*/ 0 w 2580"/>
                  <a:gd name="T65" fmla="*/ 0 h 2240"/>
                  <a:gd name="T66" fmla="*/ 0 w 2580"/>
                  <a:gd name="T67" fmla="*/ 0 h 2240"/>
                  <a:gd name="T68" fmla="*/ 0 w 2580"/>
                  <a:gd name="T69" fmla="*/ 0 h 224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580" h="2240">
                    <a:moveTo>
                      <a:pt x="2559" y="0"/>
                    </a:moveTo>
                    <a:lnTo>
                      <a:pt x="2580" y="1783"/>
                    </a:lnTo>
                    <a:lnTo>
                      <a:pt x="2456" y="1774"/>
                    </a:lnTo>
                    <a:lnTo>
                      <a:pt x="2330" y="1808"/>
                    </a:lnTo>
                    <a:lnTo>
                      <a:pt x="2201" y="1867"/>
                    </a:lnTo>
                    <a:lnTo>
                      <a:pt x="2073" y="1933"/>
                    </a:lnTo>
                    <a:lnTo>
                      <a:pt x="1945" y="1989"/>
                    </a:lnTo>
                    <a:lnTo>
                      <a:pt x="1820" y="2018"/>
                    </a:lnTo>
                    <a:lnTo>
                      <a:pt x="1699" y="2003"/>
                    </a:lnTo>
                    <a:lnTo>
                      <a:pt x="1584" y="1928"/>
                    </a:lnTo>
                    <a:lnTo>
                      <a:pt x="1477" y="1997"/>
                    </a:lnTo>
                    <a:lnTo>
                      <a:pt x="1369" y="2053"/>
                    </a:lnTo>
                    <a:lnTo>
                      <a:pt x="1260" y="2097"/>
                    </a:lnTo>
                    <a:lnTo>
                      <a:pt x="1150" y="2133"/>
                    </a:lnTo>
                    <a:lnTo>
                      <a:pt x="1038" y="2162"/>
                    </a:lnTo>
                    <a:lnTo>
                      <a:pt x="927" y="2188"/>
                    </a:lnTo>
                    <a:lnTo>
                      <a:pt x="814" y="2212"/>
                    </a:lnTo>
                    <a:lnTo>
                      <a:pt x="702" y="2240"/>
                    </a:lnTo>
                    <a:lnTo>
                      <a:pt x="608" y="2151"/>
                    </a:lnTo>
                    <a:lnTo>
                      <a:pt x="504" y="2089"/>
                    </a:lnTo>
                    <a:lnTo>
                      <a:pt x="395" y="2049"/>
                    </a:lnTo>
                    <a:lnTo>
                      <a:pt x="289" y="2025"/>
                    </a:lnTo>
                    <a:lnTo>
                      <a:pt x="189" y="2014"/>
                    </a:lnTo>
                    <a:lnTo>
                      <a:pt x="106" y="2012"/>
                    </a:lnTo>
                    <a:lnTo>
                      <a:pt x="42" y="2016"/>
                    </a:lnTo>
                    <a:lnTo>
                      <a:pt x="7" y="2022"/>
                    </a:lnTo>
                    <a:lnTo>
                      <a:pt x="9" y="1794"/>
                    </a:lnTo>
                    <a:lnTo>
                      <a:pt x="9" y="1553"/>
                    </a:lnTo>
                    <a:lnTo>
                      <a:pt x="6" y="1300"/>
                    </a:lnTo>
                    <a:lnTo>
                      <a:pt x="4" y="1041"/>
                    </a:lnTo>
                    <a:lnTo>
                      <a:pt x="1" y="777"/>
                    </a:lnTo>
                    <a:lnTo>
                      <a:pt x="0" y="513"/>
                    </a:lnTo>
                    <a:lnTo>
                      <a:pt x="1" y="252"/>
                    </a:lnTo>
                    <a:lnTo>
                      <a:pt x="7" y="0"/>
                    </a:lnTo>
                    <a:lnTo>
                      <a:pt x="2559" y="0"/>
                    </a:lnTo>
                    <a:close/>
                  </a:path>
                </a:pathLst>
              </a:custGeom>
              <a:solidFill>
                <a:srgbClr val="3F7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00" name="Freeform 43"/>
              <p:cNvSpPr>
                <a:spLocks/>
              </p:cNvSpPr>
              <p:nvPr/>
            </p:nvSpPr>
            <p:spPr bwMode="auto">
              <a:xfrm>
                <a:off x="4110" y="929"/>
                <a:ext cx="363" cy="136"/>
              </a:xfrm>
              <a:custGeom>
                <a:avLst/>
                <a:gdLst>
                  <a:gd name="T0" fmla="*/ 0 w 1815"/>
                  <a:gd name="T1" fmla="*/ 0 h 676"/>
                  <a:gd name="T2" fmla="*/ 0 w 1815"/>
                  <a:gd name="T3" fmla="*/ 0 h 676"/>
                  <a:gd name="T4" fmla="*/ 0 w 1815"/>
                  <a:gd name="T5" fmla="*/ 0 h 676"/>
                  <a:gd name="T6" fmla="*/ 0 w 1815"/>
                  <a:gd name="T7" fmla="*/ 0 h 676"/>
                  <a:gd name="T8" fmla="*/ 0 w 1815"/>
                  <a:gd name="T9" fmla="*/ 0 h 676"/>
                  <a:gd name="T10" fmla="*/ 0 w 1815"/>
                  <a:gd name="T11" fmla="*/ 0 h 676"/>
                  <a:gd name="T12" fmla="*/ 0 w 1815"/>
                  <a:gd name="T13" fmla="*/ 0 h 676"/>
                  <a:gd name="T14" fmla="*/ 0 w 1815"/>
                  <a:gd name="T15" fmla="*/ 0 h 676"/>
                  <a:gd name="T16" fmla="*/ 0 w 1815"/>
                  <a:gd name="T17" fmla="*/ 0 h 676"/>
                  <a:gd name="T18" fmla="*/ 0 w 1815"/>
                  <a:gd name="T19" fmla="*/ 0 h 676"/>
                  <a:gd name="T20" fmla="*/ 0 w 1815"/>
                  <a:gd name="T21" fmla="*/ 0 h 676"/>
                  <a:gd name="T22" fmla="*/ 0 w 1815"/>
                  <a:gd name="T23" fmla="*/ 0 h 676"/>
                  <a:gd name="T24" fmla="*/ 0 w 1815"/>
                  <a:gd name="T25" fmla="*/ 0 h 676"/>
                  <a:gd name="T26" fmla="*/ 0 w 1815"/>
                  <a:gd name="T27" fmla="*/ 0 h 676"/>
                  <a:gd name="T28" fmla="*/ 0 w 1815"/>
                  <a:gd name="T29" fmla="*/ 0 h 676"/>
                  <a:gd name="T30" fmla="*/ 0 w 1815"/>
                  <a:gd name="T31" fmla="*/ 0 h 676"/>
                  <a:gd name="T32" fmla="*/ 0 w 1815"/>
                  <a:gd name="T33" fmla="*/ 0 h 676"/>
                  <a:gd name="T34" fmla="*/ 0 w 1815"/>
                  <a:gd name="T35" fmla="*/ 0 h 676"/>
                  <a:gd name="T36" fmla="*/ 0 w 1815"/>
                  <a:gd name="T37" fmla="*/ 0 h 676"/>
                  <a:gd name="T38" fmla="*/ 0 w 1815"/>
                  <a:gd name="T39" fmla="*/ 0 h 676"/>
                  <a:gd name="T40" fmla="*/ 0 w 1815"/>
                  <a:gd name="T41" fmla="*/ 0 h 676"/>
                  <a:gd name="T42" fmla="*/ 0 w 1815"/>
                  <a:gd name="T43" fmla="*/ 0 h 676"/>
                  <a:gd name="T44" fmla="*/ 0 w 1815"/>
                  <a:gd name="T45" fmla="*/ 0 h 676"/>
                  <a:gd name="T46" fmla="*/ 0 w 1815"/>
                  <a:gd name="T47" fmla="*/ 0 h 676"/>
                  <a:gd name="T48" fmla="*/ 0 w 1815"/>
                  <a:gd name="T49" fmla="*/ 0 h 676"/>
                  <a:gd name="T50" fmla="*/ 0 w 1815"/>
                  <a:gd name="T51" fmla="*/ 0 h 676"/>
                  <a:gd name="T52" fmla="*/ 0 w 1815"/>
                  <a:gd name="T53" fmla="*/ 0 h 676"/>
                  <a:gd name="T54" fmla="*/ 0 w 1815"/>
                  <a:gd name="T55" fmla="*/ 0 h 676"/>
                  <a:gd name="T56" fmla="*/ 0 w 1815"/>
                  <a:gd name="T57" fmla="*/ 0 h 67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815" h="676">
                    <a:moveTo>
                      <a:pt x="1815" y="674"/>
                    </a:moveTo>
                    <a:lnTo>
                      <a:pt x="1684" y="676"/>
                    </a:lnTo>
                    <a:lnTo>
                      <a:pt x="1550" y="656"/>
                    </a:lnTo>
                    <a:lnTo>
                      <a:pt x="1412" y="618"/>
                    </a:lnTo>
                    <a:lnTo>
                      <a:pt x="1274" y="572"/>
                    </a:lnTo>
                    <a:lnTo>
                      <a:pt x="1134" y="527"/>
                    </a:lnTo>
                    <a:lnTo>
                      <a:pt x="996" y="492"/>
                    </a:lnTo>
                    <a:lnTo>
                      <a:pt x="859" y="475"/>
                    </a:lnTo>
                    <a:lnTo>
                      <a:pt x="726" y="488"/>
                    </a:lnTo>
                    <a:lnTo>
                      <a:pt x="425" y="622"/>
                    </a:lnTo>
                    <a:lnTo>
                      <a:pt x="0" y="426"/>
                    </a:lnTo>
                    <a:lnTo>
                      <a:pt x="87" y="402"/>
                    </a:lnTo>
                    <a:lnTo>
                      <a:pt x="187" y="380"/>
                    </a:lnTo>
                    <a:lnTo>
                      <a:pt x="292" y="358"/>
                    </a:lnTo>
                    <a:lnTo>
                      <a:pt x="402" y="333"/>
                    </a:lnTo>
                    <a:lnTo>
                      <a:pt x="509" y="301"/>
                    </a:lnTo>
                    <a:lnTo>
                      <a:pt x="612" y="263"/>
                    </a:lnTo>
                    <a:lnTo>
                      <a:pt x="706" y="214"/>
                    </a:lnTo>
                    <a:lnTo>
                      <a:pt x="788" y="156"/>
                    </a:lnTo>
                    <a:lnTo>
                      <a:pt x="879" y="194"/>
                    </a:lnTo>
                    <a:lnTo>
                      <a:pt x="976" y="213"/>
                    </a:lnTo>
                    <a:lnTo>
                      <a:pt x="1074" y="213"/>
                    </a:lnTo>
                    <a:lnTo>
                      <a:pt x="1175" y="197"/>
                    </a:lnTo>
                    <a:lnTo>
                      <a:pt x="1272" y="166"/>
                    </a:lnTo>
                    <a:lnTo>
                      <a:pt x="1368" y="122"/>
                    </a:lnTo>
                    <a:lnTo>
                      <a:pt x="1459" y="65"/>
                    </a:lnTo>
                    <a:lnTo>
                      <a:pt x="1545" y="0"/>
                    </a:lnTo>
                    <a:lnTo>
                      <a:pt x="1815" y="0"/>
                    </a:lnTo>
                    <a:lnTo>
                      <a:pt x="1815" y="674"/>
                    </a:lnTo>
                    <a:close/>
                  </a:path>
                </a:pathLst>
              </a:custGeom>
              <a:solidFill>
                <a:srgbClr val="00F2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01" name="Freeform 44"/>
              <p:cNvSpPr>
                <a:spLocks/>
              </p:cNvSpPr>
              <p:nvPr/>
            </p:nvSpPr>
            <p:spPr bwMode="auto">
              <a:xfrm>
                <a:off x="3961" y="973"/>
                <a:ext cx="224" cy="137"/>
              </a:xfrm>
              <a:custGeom>
                <a:avLst/>
                <a:gdLst>
                  <a:gd name="T0" fmla="*/ 0 w 1120"/>
                  <a:gd name="T1" fmla="*/ 0 h 684"/>
                  <a:gd name="T2" fmla="*/ 0 w 1120"/>
                  <a:gd name="T3" fmla="*/ 0 h 684"/>
                  <a:gd name="T4" fmla="*/ 0 w 1120"/>
                  <a:gd name="T5" fmla="*/ 0 h 684"/>
                  <a:gd name="T6" fmla="*/ 0 w 1120"/>
                  <a:gd name="T7" fmla="*/ 0 h 684"/>
                  <a:gd name="T8" fmla="*/ 0 w 1120"/>
                  <a:gd name="T9" fmla="*/ 0 h 684"/>
                  <a:gd name="T10" fmla="*/ 0 w 1120"/>
                  <a:gd name="T11" fmla="*/ 0 h 684"/>
                  <a:gd name="T12" fmla="*/ 0 w 1120"/>
                  <a:gd name="T13" fmla="*/ 0 h 684"/>
                  <a:gd name="T14" fmla="*/ 0 w 1120"/>
                  <a:gd name="T15" fmla="*/ 0 h 684"/>
                  <a:gd name="T16" fmla="*/ 0 w 1120"/>
                  <a:gd name="T17" fmla="*/ 0 h 684"/>
                  <a:gd name="T18" fmla="*/ 0 w 1120"/>
                  <a:gd name="T19" fmla="*/ 0 h 684"/>
                  <a:gd name="T20" fmla="*/ 0 w 1120"/>
                  <a:gd name="T21" fmla="*/ 0 h 684"/>
                  <a:gd name="T22" fmla="*/ 0 w 1120"/>
                  <a:gd name="T23" fmla="*/ 0 h 684"/>
                  <a:gd name="T24" fmla="*/ 0 w 1120"/>
                  <a:gd name="T25" fmla="*/ 0 h 684"/>
                  <a:gd name="T26" fmla="*/ 0 w 1120"/>
                  <a:gd name="T27" fmla="*/ 0 h 684"/>
                  <a:gd name="T28" fmla="*/ 0 w 1120"/>
                  <a:gd name="T29" fmla="*/ 0 h 684"/>
                  <a:gd name="T30" fmla="*/ 0 w 1120"/>
                  <a:gd name="T31" fmla="*/ 0 h 684"/>
                  <a:gd name="T32" fmla="*/ 0 w 1120"/>
                  <a:gd name="T33" fmla="*/ 0 h 684"/>
                  <a:gd name="T34" fmla="*/ 0 w 1120"/>
                  <a:gd name="T35" fmla="*/ 0 h 684"/>
                  <a:gd name="T36" fmla="*/ 0 w 1120"/>
                  <a:gd name="T37" fmla="*/ 0 h 684"/>
                  <a:gd name="T38" fmla="*/ 0 w 1120"/>
                  <a:gd name="T39" fmla="*/ 0 h 684"/>
                  <a:gd name="T40" fmla="*/ 0 w 1120"/>
                  <a:gd name="T41" fmla="*/ 0 h 684"/>
                  <a:gd name="T42" fmla="*/ 0 w 1120"/>
                  <a:gd name="T43" fmla="*/ 0 h 684"/>
                  <a:gd name="T44" fmla="*/ 0 w 1120"/>
                  <a:gd name="T45" fmla="*/ 0 h 684"/>
                  <a:gd name="T46" fmla="*/ 0 w 1120"/>
                  <a:gd name="T47" fmla="*/ 0 h 684"/>
                  <a:gd name="T48" fmla="*/ 0 w 1120"/>
                  <a:gd name="T49" fmla="*/ 0 h 684"/>
                  <a:gd name="T50" fmla="*/ 0 w 1120"/>
                  <a:gd name="T51" fmla="*/ 0 h 684"/>
                  <a:gd name="T52" fmla="*/ 0 w 1120"/>
                  <a:gd name="T53" fmla="*/ 0 h 684"/>
                  <a:gd name="T54" fmla="*/ 0 w 1120"/>
                  <a:gd name="T55" fmla="*/ 0 h 684"/>
                  <a:gd name="T56" fmla="*/ 0 w 1120"/>
                  <a:gd name="T57" fmla="*/ 0 h 684"/>
                  <a:gd name="T58" fmla="*/ 0 w 1120"/>
                  <a:gd name="T59" fmla="*/ 0 h 684"/>
                  <a:gd name="T60" fmla="*/ 0 w 1120"/>
                  <a:gd name="T61" fmla="*/ 0 h 684"/>
                  <a:gd name="T62" fmla="*/ 0 w 1120"/>
                  <a:gd name="T63" fmla="*/ 0 h 684"/>
                  <a:gd name="T64" fmla="*/ 0 w 1120"/>
                  <a:gd name="T65" fmla="*/ 0 h 684"/>
                  <a:gd name="T66" fmla="*/ 0 w 1120"/>
                  <a:gd name="T67" fmla="*/ 0 h 68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120" h="684">
                    <a:moveTo>
                      <a:pt x="1120" y="456"/>
                    </a:moveTo>
                    <a:lnTo>
                      <a:pt x="1031" y="543"/>
                    </a:lnTo>
                    <a:lnTo>
                      <a:pt x="945" y="598"/>
                    </a:lnTo>
                    <a:lnTo>
                      <a:pt x="863" y="623"/>
                    </a:lnTo>
                    <a:lnTo>
                      <a:pt x="785" y="624"/>
                    </a:lnTo>
                    <a:lnTo>
                      <a:pt x="709" y="601"/>
                    </a:lnTo>
                    <a:lnTo>
                      <a:pt x="640" y="560"/>
                    </a:lnTo>
                    <a:lnTo>
                      <a:pt x="576" y="502"/>
                    </a:lnTo>
                    <a:lnTo>
                      <a:pt x="519" y="435"/>
                    </a:lnTo>
                    <a:lnTo>
                      <a:pt x="455" y="462"/>
                    </a:lnTo>
                    <a:lnTo>
                      <a:pt x="390" y="491"/>
                    </a:lnTo>
                    <a:lnTo>
                      <a:pt x="325" y="520"/>
                    </a:lnTo>
                    <a:lnTo>
                      <a:pt x="259" y="551"/>
                    </a:lnTo>
                    <a:lnTo>
                      <a:pt x="193" y="581"/>
                    </a:lnTo>
                    <a:lnTo>
                      <a:pt x="127" y="615"/>
                    </a:lnTo>
                    <a:lnTo>
                      <a:pt x="63" y="648"/>
                    </a:lnTo>
                    <a:lnTo>
                      <a:pt x="0" y="684"/>
                    </a:lnTo>
                    <a:lnTo>
                      <a:pt x="0" y="0"/>
                    </a:lnTo>
                    <a:lnTo>
                      <a:pt x="67" y="12"/>
                    </a:lnTo>
                    <a:lnTo>
                      <a:pt x="138" y="14"/>
                    </a:lnTo>
                    <a:lnTo>
                      <a:pt x="210" y="12"/>
                    </a:lnTo>
                    <a:lnTo>
                      <a:pt x="283" y="10"/>
                    </a:lnTo>
                    <a:lnTo>
                      <a:pt x="353" y="9"/>
                    </a:lnTo>
                    <a:lnTo>
                      <a:pt x="423" y="19"/>
                    </a:lnTo>
                    <a:lnTo>
                      <a:pt x="489" y="41"/>
                    </a:lnTo>
                    <a:lnTo>
                      <a:pt x="551" y="82"/>
                    </a:lnTo>
                    <a:lnTo>
                      <a:pt x="608" y="153"/>
                    </a:lnTo>
                    <a:lnTo>
                      <a:pt x="675" y="215"/>
                    </a:lnTo>
                    <a:lnTo>
                      <a:pt x="747" y="269"/>
                    </a:lnTo>
                    <a:lnTo>
                      <a:pt x="823" y="315"/>
                    </a:lnTo>
                    <a:lnTo>
                      <a:pt x="900" y="354"/>
                    </a:lnTo>
                    <a:lnTo>
                      <a:pt x="977" y="391"/>
                    </a:lnTo>
                    <a:lnTo>
                      <a:pt x="1050" y="423"/>
                    </a:lnTo>
                    <a:lnTo>
                      <a:pt x="1120" y="456"/>
                    </a:lnTo>
                    <a:close/>
                  </a:path>
                </a:pathLst>
              </a:custGeom>
              <a:solidFill>
                <a:srgbClr val="00F2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02" name="Freeform 45"/>
              <p:cNvSpPr>
                <a:spLocks/>
              </p:cNvSpPr>
              <p:nvPr/>
            </p:nvSpPr>
            <p:spPr bwMode="auto">
              <a:xfrm>
                <a:off x="4133" y="1034"/>
                <a:ext cx="340" cy="109"/>
              </a:xfrm>
              <a:custGeom>
                <a:avLst/>
                <a:gdLst>
                  <a:gd name="T0" fmla="*/ 0 w 1700"/>
                  <a:gd name="T1" fmla="*/ 0 h 544"/>
                  <a:gd name="T2" fmla="*/ 0 w 1700"/>
                  <a:gd name="T3" fmla="*/ 0 h 544"/>
                  <a:gd name="T4" fmla="*/ 0 w 1700"/>
                  <a:gd name="T5" fmla="*/ 0 h 544"/>
                  <a:gd name="T6" fmla="*/ 0 w 1700"/>
                  <a:gd name="T7" fmla="*/ 0 h 544"/>
                  <a:gd name="T8" fmla="*/ 0 w 1700"/>
                  <a:gd name="T9" fmla="*/ 0 h 544"/>
                  <a:gd name="T10" fmla="*/ 0 w 1700"/>
                  <a:gd name="T11" fmla="*/ 0 h 544"/>
                  <a:gd name="T12" fmla="*/ 0 w 1700"/>
                  <a:gd name="T13" fmla="*/ 0 h 544"/>
                  <a:gd name="T14" fmla="*/ 0 w 1700"/>
                  <a:gd name="T15" fmla="*/ 0 h 544"/>
                  <a:gd name="T16" fmla="*/ 0 w 1700"/>
                  <a:gd name="T17" fmla="*/ 0 h 544"/>
                  <a:gd name="T18" fmla="*/ 0 w 1700"/>
                  <a:gd name="T19" fmla="*/ 0 h 544"/>
                  <a:gd name="T20" fmla="*/ 0 w 1700"/>
                  <a:gd name="T21" fmla="*/ 0 h 544"/>
                  <a:gd name="T22" fmla="*/ 0 w 1700"/>
                  <a:gd name="T23" fmla="*/ 0 h 544"/>
                  <a:gd name="T24" fmla="*/ 0 w 1700"/>
                  <a:gd name="T25" fmla="*/ 0 h 544"/>
                  <a:gd name="T26" fmla="*/ 0 w 1700"/>
                  <a:gd name="T27" fmla="*/ 0 h 544"/>
                  <a:gd name="T28" fmla="*/ 0 w 1700"/>
                  <a:gd name="T29" fmla="*/ 0 h 544"/>
                  <a:gd name="T30" fmla="*/ 0 w 1700"/>
                  <a:gd name="T31" fmla="*/ 0 h 544"/>
                  <a:gd name="T32" fmla="*/ 0 w 1700"/>
                  <a:gd name="T33" fmla="*/ 0 h 544"/>
                  <a:gd name="T34" fmla="*/ 0 w 1700"/>
                  <a:gd name="T35" fmla="*/ 0 h 544"/>
                  <a:gd name="T36" fmla="*/ 0 w 1700"/>
                  <a:gd name="T37" fmla="*/ 0 h 544"/>
                  <a:gd name="T38" fmla="*/ 0 w 1700"/>
                  <a:gd name="T39" fmla="*/ 0 h 544"/>
                  <a:gd name="T40" fmla="*/ 0 w 1700"/>
                  <a:gd name="T41" fmla="*/ 0 h 544"/>
                  <a:gd name="T42" fmla="*/ 0 w 1700"/>
                  <a:gd name="T43" fmla="*/ 0 h 544"/>
                  <a:gd name="T44" fmla="*/ 0 w 1700"/>
                  <a:gd name="T45" fmla="*/ 0 h 544"/>
                  <a:gd name="T46" fmla="*/ 0 w 1700"/>
                  <a:gd name="T47" fmla="*/ 0 h 544"/>
                  <a:gd name="T48" fmla="*/ 0 w 1700"/>
                  <a:gd name="T49" fmla="*/ 0 h 544"/>
                  <a:gd name="T50" fmla="*/ 0 w 1700"/>
                  <a:gd name="T51" fmla="*/ 0 h 544"/>
                  <a:gd name="T52" fmla="*/ 0 w 1700"/>
                  <a:gd name="T53" fmla="*/ 0 h 544"/>
                  <a:gd name="T54" fmla="*/ 0 w 1700"/>
                  <a:gd name="T55" fmla="*/ 0 h 544"/>
                  <a:gd name="T56" fmla="*/ 0 w 1700"/>
                  <a:gd name="T57" fmla="*/ 0 h 544"/>
                  <a:gd name="T58" fmla="*/ 0 w 1700"/>
                  <a:gd name="T59" fmla="*/ 0 h 544"/>
                  <a:gd name="T60" fmla="*/ 0 w 1700"/>
                  <a:gd name="T61" fmla="*/ 0 h 544"/>
                  <a:gd name="T62" fmla="*/ 0 w 1700"/>
                  <a:gd name="T63" fmla="*/ 0 h 544"/>
                  <a:gd name="T64" fmla="*/ 0 w 1700"/>
                  <a:gd name="T65" fmla="*/ 0 h 544"/>
                  <a:gd name="T66" fmla="*/ 0 w 1700"/>
                  <a:gd name="T67" fmla="*/ 0 h 544"/>
                  <a:gd name="T68" fmla="*/ 0 w 1700"/>
                  <a:gd name="T69" fmla="*/ 0 h 54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700" h="544">
                    <a:moveTo>
                      <a:pt x="1700" y="213"/>
                    </a:moveTo>
                    <a:lnTo>
                      <a:pt x="1690" y="452"/>
                    </a:lnTo>
                    <a:lnTo>
                      <a:pt x="1612" y="427"/>
                    </a:lnTo>
                    <a:lnTo>
                      <a:pt x="1524" y="410"/>
                    </a:lnTo>
                    <a:lnTo>
                      <a:pt x="1428" y="396"/>
                    </a:lnTo>
                    <a:lnTo>
                      <a:pt x="1329" y="388"/>
                    </a:lnTo>
                    <a:lnTo>
                      <a:pt x="1227" y="383"/>
                    </a:lnTo>
                    <a:lnTo>
                      <a:pt x="1129" y="380"/>
                    </a:lnTo>
                    <a:lnTo>
                      <a:pt x="1036" y="379"/>
                    </a:lnTo>
                    <a:lnTo>
                      <a:pt x="953" y="379"/>
                    </a:lnTo>
                    <a:lnTo>
                      <a:pt x="862" y="345"/>
                    </a:lnTo>
                    <a:lnTo>
                      <a:pt x="775" y="333"/>
                    </a:lnTo>
                    <a:lnTo>
                      <a:pt x="690" y="336"/>
                    </a:lnTo>
                    <a:lnTo>
                      <a:pt x="610" y="357"/>
                    </a:lnTo>
                    <a:lnTo>
                      <a:pt x="529" y="388"/>
                    </a:lnTo>
                    <a:lnTo>
                      <a:pt x="449" y="432"/>
                    </a:lnTo>
                    <a:lnTo>
                      <a:pt x="370" y="484"/>
                    </a:lnTo>
                    <a:lnTo>
                      <a:pt x="290" y="544"/>
                    </a:lnTo>
                    <a:lnTo>
                      <a:pt x="0" y="389"/>
                    </a:lnTo>
                    <a:lnTo>
                      <a:pt x="119" y="310"/>
                    </a:lnTo>
                    <a:lnTo>
                      <a:pt x="243" y="225"/>
                    </a:lnTo>
                    <a:lnTo>
                      <a:pt x="368" y="139"/>
                    </a:lnTo>
                    <a:lnTo>
                      <a:pt x="499" y="66"/>
                    </a:lnTo>
                    <a:lnTo>
                      <a:pt x="636" y="16"/>
                    </a:lnTo>
                    <a:lnTo>
                      <a:pt x="784" y="0"/>
                    </a:lnTo>
                    <a:lnTo>
                      <a:pt x="940" y="27"/>
                    </a:lnTo>
                    <a:lnTo>
                      <a:pt x="1109" y="109"/>
                    </a:lnTo>
                    <a:lnTo>
                      <a:pt x="1190" y="130"/>
                    </a:lnTo>
                    <a:lnTo>
                      <a:pt x="1282" y="148"/>
                    </a:lnTo>
                    <a:lnTo>
                      <a:pt x="1380" y="162"/>
                    </a:lnTo>
                    <a:lnTo>
                      <a:pt x="1474" y="176"/>
                    </a:lnTo>
                    <a:lnTo>
                      <a:pt x="1559" y="186"/>
                    </a:lnTo>
                    <a:lnTo>
                      <a:pt x="1630" y="196"/>
                    </a:lnTo>
                    <a:lnTo>
                      <a:pt x="1679" y="204"/>
                    </a:lnTo>
                    <a:lnTo>
                      <a:pt x="1700" y="213"/>
                    </a:lnTo>
                    <a:close/>
                  </a:path>
                </a:pathLst>
              </a:custGeom>
              <a:solidFill>
                <a:srgbClr val="00F2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03" name="Freeform 46"/>
              <p:cNvSpPr>
                <a:spLocks/>
              </p:cNvSpPr>
              <p:nvPr/>
            </p:nvSpPr>
            <p:spPr bwMode="auto">
              <a:xfrm>
                <a:off x="3959" y="1075"/>
                <a:ext cx="516" cy="606"/>
              </a:xfrm>
              <a:custGeom>
                <a:avLst/>
                <a:gdLst>
                  <a:gd name="T0" fmla="*/ 0 w 2583"/>
                  <a:gd name="T1" fmla="*/ 0 h 3030"/>
                  <a:gd name="T2" fmla="*/ 0 w 2583"/>
                  <a:gd name="T3" fmla="*/ 0 h 3030"/>
                  <a:gd name="T4" fmla="*/ 0 w 2583"/>
                  <a:gd name="T5" fmla="*/ 0 h 3030"/>
                  <a:gd name="T6" fmla="*/ 0 w 2583"/>
                  <a:gd name="T7" fmla="*/ 0 h 3030"/>
                  <a:gd name="T8" fmla="*/ 0 w 2583"/>
                  <a:gd name="T9" fmla="*/ 0 h 3030"/>
                  <a:gd name="T10" fmla="*/ 0 w 2583"/>
                  <a:gd name="T11" fmla="*/ 0 h 3030"/>
                  <a:gd name="T12" fmla="*/ 0 w 2583"/>
                  <a:gd name="T13" fmla="*/ 0 h 3030"/>
                  <a:gd name="T14" fmla="*/ 0 w 2583"/>
                  <a:gd name="T15" fmla="*/ 0 h 3030"/>
                  <a:gd name="T16" fmla="*/ 0 w 2583"/>
                  <a:gd name="T17" fmla="*/ 0 h 3030"/>
                  <a:gd name="T18" fmla="*/ 0 w 2583"/>
                  <a:gd name="T19" fmla="*/ 0 h 3030"/>
                  <a:gd name="T20" fmla="*/ 0 w 2583"/>
                  <a:gd name="T21" fmla="*/ 0 h 3030"/>
                  <a:gd name="T22" fmla="*/ 0 w 2583"/>
                  <a:gd name="T23" fmla="*/ 0 h 3030"/>
                  <a:gd name="T24" fmla="*/ 0 w 2583"/>
                  <a:gd name="T25" fmla="*/ 0 h 3030"/>
                  <a:gd name="T26" fmla="*/ 0 w 2583"/>
                  <a:gd name="T27" fmla="*/ 0 h 3030"/>
                  <a:gd name="T28" fmla="*/ 0 w 2583"/>
                  <a:gd name="T29" fmla="*/ 0 h 3030"/>
                  <a:gd name="T30" fmla="*/ 0 w 2583"/>
                  <a:gd name="T31" fmla="*/ 0 h 3030"/>
                  <a:gd name="T32" fmla="*/ 0 w 2583"/>
                  <a:gd name="T33" fmla="*/ 0 h 3030"/>
                  <a:gd name="T34" fmla="*/ 0 w 2583"/>
                  <a:gd name="T35" fmla="*/ 0 h 3030"/>
                  <a:gd name="T36" fmla="*/ 0 w 2583"/>
                  <a:gd name="T37" fmla="*/ 0 h 3030"/>
                  <a:gd name="T38" fmla="*/ 0 w 2583"/>
                  <a:gd name="T39" fmla="*/ 0 h 3030"/>
                  <a:gd name="T40" fmla="*/ 0 w 2583"/>
                  <a:gd name="T41" fmla="*/ 0 h 3030"/>
                  <a:gd name="T42" fmla="*/ 0 w 2583"/>
                  <a:gd name="T43" fmla="*/ 0 h 3030"/>
                  <a:gd name="T44" fmla="*/ 0 w 2583"/>
                  <a:gd name="T45" fmla="*/ 0 h 3030"/>
                  <a:gd name="T46" fmla="*/ 0 w 2583"/>
                  <a:gd name="T47" fmla="*/ 0 h 3030"/>
                  <a:gd name="T48" fmla="*/ 0 w 2583"/>
                  <a:gd name="T49" fmla="*/ 0 h 3030"/>
                  <a:gd name="T50" fmla="*/ 0 w 2583"/>
                  <a:gd name="T51" fmla="*/ 0 h 3030"/>
                  <a:gd name="T52" fmla="*/ 0 w 2583"/>
                  <a:gd name="T53" fmla="*/ 0 h 3030"/>
                  <a:gd name="T54" fmla="*/ 0 w 2583"/>
                  <a:gd name="T55" fmla="*/ 0 h 3030"/>
                  <a:gd name="T56" fmla="*/ 0 w 2583"/>
                  <a:gd name="T57" fmla="*/ 0 h 3030"/>
                  <a:gd name="T58" fmla="*/ 0 w 2583"/>
                  <a:gd name="T59" fmla="*/ 0 h 3030"/>
                  <a:gd name="T60" fmla="*/ 0 w 2583"/>
                  <a:gd name="T61" fmla="*/ 0 h 3030"/>
                  <a:gd name="T62" fmla="*/ 0 w 2583"/>
                  <a:gd name="T63" fmla="*/ 0 h 3030"/>
                  <a:gd name="T64" fmla="*/ 0 w 2583"/>
                  <a:gd name="T65" fmla="*/ 0 h 3030"/>
                  <a:gd name="T66" fmla="*/ 0 w 2583"/>
                  <a:gd name="T67" fmla="*/ 0 h 3030"/>
                  <a:gd name="T68" fmla="*/ 0 w 2583"/>
                  <a:gd name="T69" fmla="*/ 0 h 3030"/>
                  <a:gd name="T70" fmla="*/ 0 w 2583"/>
                  <a:gd name="T71" fmla="*/ 0 h 3030"/>
                  <a:gd name="T72" fmla="*/ 0 w 2583"/>
                  <a:gd name="T73" fmla="*/ 0 h 3030"/>
                  <a:gd name="T74" fmla="*/ 0 w 2583"/>
                  <a:gd name="T75" fmla="*/ 0 h 3030"/>
                  <a:gd name="T76" fmla="*/ 0 w 2583"/>
                  <a:gd name="T77" fmla="*/ 0 h 3030"/>
                  <a:gd name="T78" fmla="*/ 0 w 2583"/>
                  <a:gd name="T79" fmla="*/ 0 h 3030"/>
                  <a:gd name="T80" fmla="*/ 0 w 2583"/>
                  <a:gd name="T81" fmla="*/ 0 h 3030"/>
                  <a:gd name="T82" fmla="*/ 0 w 2583"/>
                  <a:gd name="T83" fmla="*/ 0 h 3030"/>
                  <a:gd name="T84" fmla="*/ 0 w 2583"/>
                  <a:gd name="T85" fmla="*/ 0 h 3030"/>
                  <a:gd name="T86" fmla="*/ 0 w 2583"/>
                  <a:gd name="T87" fmla="*/ 0 h 3030"/>
                  <a:gd name="T88" fmla="*/ 0 w 2583"/>
                  <a:gd name="T89" fmla="*/ 0 h 3030"/>
                  <a:gd name="T90" fmla="*/ 0 w 2583"/>
                  <a:gd name="T91" fmla="*/ 0 h 3030"/>
                  <a:gd name="T92" fmla="*/ 0 w 2583"/>
                  <a:gd name="T93" fmla="*/ 0 h 3030"/>
                  <a:gd name="T94" fmla="*/ 0 w 2583"/>
                  <a:gd name="T95" fmla="*/ 0 h 3030"/>
                  <a:gd name="T96" fmla="*/ 0 w 2583"/>
                  <a:gd name="T97" fmla="*/ 0 h 3030"/>
                  <a:gd name="T98" fmla="*/ 0 w 2583"/>
                  <a:gd name="T99" fmla="*/ 0 h 3030"/>
                  <a:gd name="T100" fmla="*/ 0 w 2583"/>
                  <a:gd name="T101" fmla="*/ 0 h 3030"/>
                  <a:gd name="T102" fmla="*/ 0 w 2583"/>
                  <a:gd name="T103" fmla="*/ 0 h 3030"/>
                  <a:gd name="T104" fmla="*/ 0 w 2583"/>
                  <a:gd name="T105" fmla="*/ 0 h 3030"/>
                  <a:gd name="T106" fmla="*/ 0 w 2583"/>
                  <a:gd name="T107" fmla="*/ 0 h 3030"/>
                  <a:gd name="T108" fmla="*/ 0 w 2583"/>
                  <a:gd name="T109" fmla="*/ 0 h 3030"/>
                  <a:gd name="T110" fmla="*/ 0 w 2583"/>
                  <a:gd name="T111" fmla="*/ 0 h 3030"/>
                  <a:gd name="T112" fmla="*/ 0 w 2583"/>
                  <a:gd name="T113" fmla="*/ 0 h 303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583" h="3030">
                    <a:moveTo>
                      <a:pt x="1172" y="415"/>
                    </a:moveTo>
                    <a:lnTo>
                      <a:pt x="1223" y="355"/>
                    </a:lnTo>
                    <a:lnTo>
                      <a:pt x="1277" y="310"/>
                    </a:lnTo>
                    <a:lnTo>
                      <a:pt x="1334" y="275"/>
                    </a:lnTo>
                    <a:lnTo>
                      <a:pt x="1391" y="251"/>
                    </a:lnTo>
                    <a:lnTo>
                      <a:pt x="1449" y="232"/>
                    </a:lnTo>
                    <a:lnTo>
                      <a:pt x="1510" y="218"/>
                    </a:lnTo>
                    <a:lnTo>
                      <a:pt x="1569" y="207"/>
                    </a:lnTo>
                    <a:lnTo>
                      <a:pt x="1629" y="197"/>
                    </a:lnTo>
                    <a:lnTo>
                      <a:pt x="1738" y="229"/>
                    </a:lnTo>
                    <a:lnTo>
                      <a:pt x="1857" y="243"/>
                    </a:lnTo>
                    <a:lnTo>
                      <a:pt x="1981" y="242"/>
                    </a:lnTo>
                    <a:lnTo>
                      <a:pt x="2109" y="236"/>
                    </a:lnTo>
                    <a:lnTo>
                      <a:pt x="2235" y="231"/>
                    </a:lnTo>
                    <a:lnTo>
                      <a:pt x="2358" y="235"/>
                    </a:lnTo>
                    <a:lnTo>
                      <a:pt x="2474" y="255"/>
                    </a:lnTo>
                    <a:lnTo>
                      <a:pt x="2583" y="301"/>
                    </a:lnTo>
                    <a:lnTo>
                      <a:pt x="2572" y="417"/>
                    </a:lnTo>
                    <a:lnTo>
                      <a:pt x="2569" y="661"/>
                    </a:lnTo>
                    <a:lnTo>
                      <a:pt x="2567" y="1001"/>
                    </a:lnTo>
                    <a:lnTo>
                      <a:pt x="2569" y="1404"/>
                    </a:lnTo>
                    <a:lnTo>
                      <a:pt x="2570" y="1837"/>
                    </a:lnTo>
                    <a:lnTo>
                      <a:pt x="2572" y="2271"/>
                    </a:lnTo>
                    <a:lnTo>
                      <a:pt x="2574" y="2671"/>
                    </a:lnTo>
                    <a:lnTo>
                      <a:pt x="2572" y="3006"/>
                    </a:lnTo>
                    <a:lnTo>
                      <a:pt x="2307" y="3012"/>
                    </a:lnTo>
                    <a:lnTo>
                      <a:pt x="1955" y="3019"/>
                    </a:lnTo>
                    <a:lnTo>
                      <a:pt x="1552" y="3023"/>
                    </a:lnTo>
                    <a:lnTo>
                      <a:pt x="1134" y="3028"/>
                    </a:lnTo>
                    <a:lnTo>
                      <a:pt x="734" y="3029"/>
                    </a:lnTo>
                    <a:lnTo>
                      <a:pt x="389" y="3030"/>
                    </a:lnTo>
                    <a:lnTo>
                      <a:pt x="131" y="3029"/>
                    </a:lnTo>
                    <a:lnTo>
                      <a:pt x="0" y="3027"/>
                    </a:lnTo>
                    <a:lnTo>
                      <a:pt x="1" y="2692"/>
                    </a:lnTo>
                    <a:lnTo>
                      <a:pt x="3" y="2349"/>
                    </a:lnTo>
                    <a:lnTo>
                      <a:pt x="1" y="1997"/>
                    </a:lnTo>
                    <a:lnTo>
                      <a:pt x="1" y="1644"/>
                    </a:lnTo>
                    <a:lnTo>
                      <a:pt x="0" y="1289"/>
                    </a:lnTo>
                    <a:lnTo>
                      <a:pt x="1" y="940"/>
                    </a:lnTo>
                    <a:lnTo>
                      <a:pt x="4" y="598"/>
                    </a:lnTo>
                    <a:lnTo>
                      <a:pt x="10" y="269"/>
                    </a:lnTo>
                    <a:lnTo>
                      <a:pt x="65" y="210"/>
                    </a:lnTo>
                    <a:lnTo>
                      <a:pt x="126" y="166"/>
                    </a:lnTo>
                    <a:lnTo>
                      <a:pt x="192" y="132"/>
                    </a:lnTo>
                    <a:lnTo>
                      <a:pt x="262" y="106"/>
                    </a:lnTo>
                    <a:lnTo>
                      <a:pt x="331" y="83"/>
                    </a:lnTo>
                    <a:lnTo>
                      <a:pt x="400" y="60"/>
                    </a:lnTo>
                    <a:lnTo>
                      <a:pt x="467" y="33"/>
                    </a:lnTo>
                    <a:lnTo>
                      <a:pt x="529" y="0"/>
                    </a:lnTo>
                    <a:lnTo>
                      <a:pt x="600" y="78"/>
                    </a:lnTo>
                    <a:lnTo>
                      <a:pt x="678" y="141"/>
                    </a:lnTo>
                    <a:lnTo>
                      <a:pt x="759" y="191"/>
                    </a:lnTo>
                    <a:lnTo>
                      <a:pt x="842" y="234"/>
                    </a:lnTo>
                    <a:lnTo>
                      <a:pt x="926" y="272"/>
                    </a:lnTo>
                    <a:lnTo>
                      <a:pt x="1009" y="312"/>
                    </a:lnTo>
                    <a:lnTo>
                      <a:pt x="1092" y="358"/>
                    </a:lnTo>
                    <a:lnTo>
                      <a:pt x="1172" y="415"/>
                    </a:lnTo>
                    <a:close/>
                  </a:path>
                </a:pathLst>
              </a:custGeom>
              <a:solidFill>
                <a:srgbClr val="33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04" name="Freeform 47"/>
              <p:cNvSpPr>
                <a:spLocks/>
              </p:cNvSpPr>
              <p:nvPr/>
            </p:nvSpPr>
            <p:spPr bwMode="auto">
              <a:xfrm>
                <a:off x="4519" y="446"/>
                <a:ext cx="29" cy="46"/>
              </a:xfrm>
              <a:custGeom>
                <a:avLst/>
                <a:gdLst>
                  <a:gd name="T0" fmla="*/ 0 w 144"/>
                  <a:gd name="T1" fmla="*/ 0 h 228"/>
                  <a:gd name="T2" fmla="*/ 0 w 144"/>
                  <a:gd name="T3" fmla="*/ 0 h 228"/>
                  <a:gd name="T4" fmla="*/ 0 w 144"/>
                  <a:gd name="T5" fmla="*/ 0 h 228"/>
                  <a:gd name="T6" fmla="*/ 0 w 144"/>
                  <a:gd name="T7" fmla="*/ 0 h 228"/>
                  <a:gd name="T8" fmla="*/ 0 w 144"/>
                  <a:gd name="T9" fmla="*/ 0 h 228"/>
                  <a:gd name="T10" fmla="*/ 0 w 144"/>
                  <a:gd name="T11" fmla="*/ 0 h 228"/>
                  <a:gd name="T12" fmla="*/ 0 w 144"/>
                  <a:gd name="T13" fmla="*/ 0 h 228"/>
                  <a:gd name="T14" fmla="*/ 0 w 144"/>
                  <a:gd name="T15" fmla="*/ 0 h 228"/>
                  <a:gd name="T16" fmla="*/ 0 w 144"/>
                  <a:gd name="T17" fmla="*/ 0 h 2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4" h="228">
                    <a:moveTo>
                      <a:pt x="144" y="0"/>
                    </a:moveTo>
                    <a:lnTo>
                      <a:pt x="30" y="228"/>
                    </a:lnTo>
                    <a:lnTo>
                      <a:pt x="0" y="228"/>
                    </a:lnTo>
                    <a:lnTo>
                      <a:pt x="0" y="218"/>
                    </a:lnTo>
                    <a:lnTo>
                      <a:pt x="124" y="0"/>
                    </a:lnTo>
                    <a:lnTo>
                      <a:pt x="131" y="0"/>
                    </a:lnTo>
                    <a:lnTo>
                      <a:pt x="138" y="0"/>
                    </a:lnTo>
                    <a:lnTo>
                      <a:pt x="142" y="0"/>
                    </a:lnTo>
                    <a:lnTo>
                      <a:pt x="14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05" name="Freeform 48"/>
              <p:cNvSpPr>
                <a:spLocks/>
              </p:cNvSpPr>
              <p:nvPr/>
            </p:nvSpPr>
            <p:spPr bwMode="auto">
              <a:xfrm>
                <a:off x="4502" y="451"/>
                <a:ext cx="10" cy="28"/>
              </a:xfrm>
              <a:custGeom>
                <a:avLst/>
                <a:gdLst>
                  <a:gd name="T0" fmla="*/ 0 w 52"/>
                  <a:gd name="T1" fmla="*/ 0 h 144"/>
                  <a:gd name="T2" fmla="*/ 0 w 52"/>
                  <a:gd name="T3" fmla="*/ 0 h 144"/>
                  <a:gd name="T4" fmla="*/ 0 w 52"/>
                  <a:gd name="T5" fmla="*/ 0 h 144"/>
                  <a:gd name="T6" fmla="*/ 0 w 52"/>
                  <a:gd name="T7" fmla="*/ 0 h 144"/>
                  <a:gd name="T8" fmla="*/ 0 w 52"/>
                  <a:gd name="T9" fmla="*/ 0 h 144"/>
                  <a:gd name="T10" fmla="*/ 0 w 52"/>
                  <a:gd name="T11" fmla="*/ 0 h 144"/>
                  <a:gd name="T12" fmla="*/ 0 w 52"/>
                  <a:gd name="T13" fmla="*/ 0 h 144"/>
                  <a:gd name="T14" fmla="*/ 0 w 52"/>
                  <a:gd name="T15" fmla="*/ 0 h 14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2" h="144">
                    <a:moveTo>
                      <a:pt x="52" y="10"/>
                    </a:moveTo>
                    <a:lnTo>
                      <a:pt x="32" y="144"/>
                    </a:lnTo>
                    <a:lnTo>
                      <a:pt x="0" y="134"/>
                    </a:lnTo>
                    <a:lnTo>
                      <a:pt x="42" y="0"/>
                    </a:lnTo>
                    <a:lnTo>
                      <a:pt x="46" y="0"/>
                    </a:lnTo>
                    <a:lnTo>
                      <a:pt x="50" y="1"/>
                    </a:lnTo>
                    <a:lnTo>
                      <a:pt x="51" y="3"/>
                    </a:lnTo>
                    <a:lnTo>
                      <a:pt x="52"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06" name="Freeform 49"/>
              <p:cNvSpPr>
                <a:spLocks/>
              </p:cNvSpPr>
              <p:nvPr/>
            </p:nvSpPr>
            <p:spPr bwMode="auto">
              <a:xfrm>
                <a:off x="4452" y="453"/>
                <a:ext cx="17" cy="37"/>
              </a:xfrm>
              <a:custGeom>
                <a:avLst/>
                <a:gdLst>
                  <a:gd name="T0" fmla="*/ 0 w 83"/>
                  <a:gd name="T1" fmla="*/ 0 h 182"/>
                  <a:gd name="T2" fmla="*/ 0 w 83"/>
                  <a:gd name="T3" fmla="*/ 0 h 182"/>
                  <a:gd name="T4" fmla="*/ 0 w 83"/>
                  <a:gd name="T5" fmla="*/ 0 h 182"/>
                  <a:gd name="T6" fmla="*/ 0 w 83"/>
                  <a:gd name="T7" fmla="*/ 0 h 182"/>
                  <a:gd name="T8" fmla="*/ 0 w 83"/>
                  <a:gd name="T9" fmla="*/ 0 h 182"/>
                  <a:gd name="T10" fmla="*/ 0 w 83"/>
                  <a:gd name="T11" fmla="*/ 0 h 182"/>
                  <a:gd name="T12" fmla="*/ 0 w 83"/>
                  <a:gd name="T13" fmla="*/ 0 h 182"/>
                  <a:gd name="T14" fmla="*/ 0 w 83"/>
                  <a:gd name="T15" fmla="*/ 0 h 182"/>
                  <a:gd name="T16" fmla="*/ 0 w 83"/>
                  <a:gd name="T17" fmla="*/ 0 h 182"/>
                  <a:gd name="T18" fmla="*/ 0 w 83"/>
                  <a:gd name="T19" fmla="*/ 0 h 182"/>
                  <a:gd name="T20" fmla="*/ 0 w 83"/>
                  <a:gd name="T21" fmla="*/ 0 h 182"/>
                  <a:gd name="T22" fmla="*/ 0 w 83"/>
                  <a:gd name="T23" fmla="*/ 0 h 182"/>
                  <a:gd name="T24" fmla="*/ 0 w 83"/>
                  <a:gd name="T25" fmla="*/ 0 h 182"/>
                  <a:gd name="T26" fmla="*/ 0 w 83"/>
                  <a:gd name="T27" fmla="*/ 0 h 182"/>
                  <a:gd name="T28" fmla="*/ 0 w 83"/>
                  <a:gd name="T29" fmla="*/ 0 h 182"/>
                  <a:gd name="T30" fmla="*/ 0 w 83"/>
                  <a:gd name="T31" fmla="*/ 0 h 182"/>
                  <a:gd name="T32" fmla="*/ 0 w 83"/>
                  <a:gd name="T33" fmla="*/ 0 h 182"/>
                  <a:gd name="T34" fmla="*/ 0 w 83"/>
                  <a:gd name="T35" fmla="*/ 0 h 182"/>
                  <a:gd name="T36" fmla="*/ 0 w 83"/>
                  <a:gd name="T37" fmla="*/ 0 h 182"/>
                  <a:gd name="T38" fmla="*/ 0 w 83"/>
                  <a:gd name="T39" fmla="*/ 0 h 182"/>
                  <a:gd name="T40" fmla="*/ 0 w 83"/>
                  <a:gd name="T41" fmla="*/ 0 h 182"/>
                  <a:gd name="T42" fmla="*/ 0 w 83"/>
                  <a:gd name="T43" fmla="*/ 0 h 1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3" h="182">
                    <a:moveTo>
                      <a:pt x="11" y="6"/>
                    </a:moveTo>
                    <a:lnTo>
                      <a:pt x="21" y="25"/>
                    </a:lnTo>
                    <a:lnTo>
                      <a:pt x="32" y="46"/>
                    </a:lnTo>
                    <a:lnTo>
                      <a:pt x="41" y="67"/>
                    </a:lnTo>
                    <a:lnTo>
                      <a:pt x="50" y="90"/>
                    </a:lnTo>
                    <a:lnTo>
                      <a:pt x="58" y="112"/>
                    </a:lnTo>
                    <a:lnTo>
                      <a:pt x="67" y="135"/>
                    </a:lnTo>
                    <a:lnTo>
                      <a:pt x="75" y="158"/>
                    </a:lnTo>
                    <a:lnTo>
                      <a:pt x="83" y="182"/>
                    </a:lnTo>
                    <a:lnTo>
                      <a:pt x="73" y="182"/>
                    </a:lnTo>
                    <a:lnTo>
                      <a:pt x="58" y="164"/>
                    </a:lnTo>
                    <a:lnTo>
                      <a:pt x="47" y="145"/>
                    </a:lnTo>
                    <a:lnTo>
                      <a:pt x="36" y="123"/>
                    </a:lnTo>
                    <a:lnTo>
                      <a:pt x="29" y="101"/>
                    </a:lnTo>
                    <a:lnTo>
                      <a:pt x="21" y="77"/>
                    </a:lnTo>
                    <a:lnTo>
                      <a:pt x="14" y="53"/>
                    </a:lnTo>
                    <a:lnTo>
                      <a:pt x="7" y="29"/>
                    </a:lnTo>
                    <a:lnTo>
                      <a:pt x="0" y="6"/>
                    </a:lnTo>
                    <a:lnTo>
                      <a:pt x="2" y="4"/>
                    </a:lnTo>
                    <a:lnTo>
                      <a:pt x="5" y="1"/>
                    </a:lnTo>
                    <a:lnTo>
                      <a:pt x="8" y="0"/>
                    </a:lnTo>
                    <a:lnTo>
                      <a:pt x="11"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07" name="Freeform 50"/>
              <p:cNvSpPr>
                <a:spLocks/>
              </p:cNvSpPr>
              <p:nvPr/>
            </p:nvSpPr>
            <p:spPr bwMode="auto">
              <a:xfrm>
                <a:off x="4477" y="459"/>
                <a:ext cx="9" cy="16"/>
              </a:xfrm>
              <a:custGeom>
                <a:avLst/>
                <a:gdLst>
                  <a:gd name="T0" fmla="*/ 0 w 42"/>
                  <a:gd name="T1" fmla="*/ 0 h 84"/>
                  <a:gd name="T2" fmla="*/ 0 w 42"/>
                  <a:gd name="T3" fmla="*/ 0 h 84"/>
                  <a:gd name="T4" fmla="*/ 0 w 42"/>
                  <a:gd name="T5" fmla="*/ 0 h 84"/>
                  <a:gd name="T6" fmla="*/ 0 w 42"/>
                  <a:gd name="T7" fmla="*/ 0 h 84"/>
                  <a:gd name="T8" fmla="*/ 0 w 42"/>
                  <a:gd name="T9" fmla="*/ 0 h 84"/>
                  <a:gd name="T10" fmla="*/ 0 w 42"/>
                  <a:gd name="T11" fmla="*/ 0 h 84"/>
                  <a:gd name="T12" fmla="*/ 0 w 42"/>
                  <a:gd name="T13" fmla="*/ 0 h 84"/>
                  <a:gd name="T14" fmla="*/ 0 w 42"/>
                  <a:gd name="T15" fmla="*/ 0 h 84"/>
                  <a:gd name="T16" fmla="*/ 0 w 42"/>
                  <a:gd name="T17" fmla="*/ 0 h 84"/>
                  <a:gd name="T18" fmla="*/ 0 w 42"/>
                  <a:gd name="T19" fmla="*/ 0 h 84"/>
                  <a:gd name="T20" fmla="*/ 0 w 42"/>
                  <a:gd name="T21" fmla="*/ 0 h 84"/>
                  <a:gd name="T22" fmla="*/ 0 w 42"/>
                  <a:gd name="T23" fmla="*/ 0 h 84"/>
                  <a:gd name="T24" fmla="*/ 0 w 42"/>
                  <a:gd name="T25" fmla="*/ 0 h 84"/>
                  <a:gd name="T26" fmla="*/ 0 w 42"/>
                  <a:gd name="T27" fmla="*/ 0 h 84"/>
                  <a:gd name="T28" fmla="*/ 0 w 42"/>
                  <a:gd name="T29" fmla="*/ 0 h 84"/>
                  <a:gd name="T30" fmla="*/ 0 w 42"/>
                  <a:gd name="T31" fmla="*/ 0 h 84"/>
                  <a:gd name="T32" fmla="*/ 0 w 42"/>
                  <a:gd name="T33" fmla="*/ 0 h 84"/>
                  <a:gd name="T34" fmla="*/ 0 w 42"/>
                  <a:gd name="T35" fmla="*/ 0 h 84"/>
                  <a:gd name="T36" fmla="*/ 0 w 42"/>
                  <a:gd name="T37" fmla="*/ 0 h 84"/>
                  <a:gd name="T38" fmla="*/ 0 w 42"/>
                  <a:gd name="T39" fmla="*/ 0 h 84"/>
                  <a:gd name="T40" fmla="*/ 0 w 42"/>
                  <a:gd name="T41" fmla="*/ 0 h 8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42" h="84">
                    <a:moveTo>
                      <a:pt x="42" y="74"/>
                    </a:moveTo>
                    <a:lnTo>
                      <a:pt x="34" y="75"/>
                    </a:lnTo>
                    <a:lnTo>
                      <a:pt x="26" y="78"/>
                    </a:lnTo>
                    <a:lnTo>
                      <a:pt x="18" y="82"/>
                    </a:lnTo>
                    <a:lnTo>
                      <a:pt x="10" y="84"/>
                    </a:lnTo>
                    <a:lnTo>
                      <a:pt x="8" y="71"/>
                    </a:lnTo>
                    <a:lnTo>
                      <a:pt x="7" y="59"/>
                    </a:lnTo>
                    <a:lnTo>
                      <a:pt x="3" y="46"/>
                    </a:lnTo>
                    <a:lnTo>
                      <a:pt x="2" y="34"/>
                    </a:lnTo>
                    <a:lnTo>
                      <a:pt x="0" y="22"/>
                    </a:lnTo>
                    <a:lnTo>
                      <a:pt x="1" y="13"/>
                    </a:lnTo>
                    <a:lnTo>
                      <a:pt x="3" y="5"/>
                    </a:lnTo>
                    <a:lnTo>
                      <a:pt x="10" y="0"/>
                    </a:lnTo>
                    <a:lnTo>
                      <a:pt x="16" y="5"/>
                    </a:lnTo>
                    <a:lnTo>
                      <a:pt x="21" y="13"/>
                    </a:lnTo>
                    <a:lnTo>
                      <a:pt x="25" y="22"/>
                    </a:lnTo>
                    <a:lnTo>
                      <a:pt x="29" y="33"/>
                    </a:lnTo>
                    <a:lnTo>
                      <a:pt x="31" y="43"/>
                    </a:lnTo>
                    <a:lnTo>
                      <a:pt x="35" y="53"/>
                    </a:lnTo>
                    <a:lnTo>
                      <a:pt x="37" y="64"/>
                    </a:lnTo>
                    <a:lnTo>
                      <a:pt x="42"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08" name="Freeform 51"/>
              <p:cNvSpPr>
                <a:spLocks/>
              </p:cNvSpPr>
              <p:nvPr/>
            </p:nvSpPr>
            <p:spPr bwMode="auto">
              <a:xfrm>
                <a:off x="4542" y="485"/>
                <a:ext cx="20" cy="16"/>
              </a:xfrm>
              <a:custGeom>
                <a:avLst/>
                <a:gdLst>
                  <a:gd name="T0" fmla="*/ 0 w 103"/>
                  <a:gd name="T1" fmla="*/ 0 h 76"/>
                  <a:gd name="T2" fmla="*/ 0 w 103"/>
                  <a:gd name="T3" fmla="*/ 0 h 76"/>
                  <a:gd name="T4" fmla="*/ 0 w 103"/>
                  <a:gd name="T5" fmla="*/ 0 h 76"/>
                  <a:gd name="T6" fmla="*/ 0 w 103"/>
                  <a:gd name="T7" fmla="*/ 0 h 76"/>
                  <a:gd name="T8" fmla="*/ 0 w 103"/>
                  <a:gd name="T9" fmla="*/ 0 h 76"/>
                  <a:gd name="T10" fmla="*/ 0 w 103"/>
                  <a:gd name="T11" fmla="*/ 0 h 76"/>
                  <a:gd name="T12" fmla="*/ 0 w 103"/>
                  <a:gd name="T13" fmla="*/ 0 h 76"/>
                  <a:gd name="T14" fmla="*/ 0 w 103"/>
                  <a:gd name="T15" fmla="*/ 0 h 76"/>
                  <a:gd name="T16" fmla="*/ 0 w 103"/>
                  <a:gd name="T17" fmla="*/ 0 h 76"/>
                  <a:gd name="T18" fmla="*/ 0 w 103"/>
                  <a:gd name="T19" fmla="*/ 0 h 76"/>
                  <a:gd name="T20" fmla="*/ 0 w 103"/>
                  <a:gd name="T21" fmla="*/ 0 h 76"/>
                  <a:gd name="T22" fmla="*/ 0 w 103"/>
                  <a:gd name="T23" fmla="*/ 0 h 76"/>
                  <a:gd name="T24" fmla="*/ 0 w 103"/>
                  <a:gd name="T25" fmla="*/ 0 h 76"/>
                  <a:gd name="T26" fmla="*/ 0 w 103"/>
                  <a:gd name="T27" fmla="*/ 0 h 76"/>
                  <a:gd name="T28" fmla="*/ 0 w 103"/>
                  <a:gd name="T29" fmla="*/ 0 h 76"/>
                  <a:gd name="T30" fmla="*/ 0 w 103"/>
                  <a:gd name="T31" fmla="*/ 0 h 76"/>
                  <a:gd name="T32" fmla="*/ 0 w 103"/>
                  <a:gd name="T33" fmla="*/ 0 h 76"/>
                  <a:gd name="T34" fmla="*/ 0 w 103"/>
                  <a:gd name="T35" fmla="*/ 0 h 76"/>
                  <a:gd name="T36" fmla="*/ 0 w 103"/>
                  <a:gd name="T37" fmla="*/ 0 h 76"/>
                  <a:gd name="T38" fmla="*/ 0 w 103"/>
                  <a:gd name="T39" fmla="*/ 0 h 76"/>
                  <a:gd name="T40" fmla="*/ 0 w 103"/>
                  <a:gd name="T41" fmla="*/ 0 h 76"/>
                  <a:gd name="T42" fmla="*/ 0 w 103"/>
                  <a:gd name="T43" fmla="*/ 0 h 76"/>
                  <a:gd name="T44" fmla="*/ 0 w 103"/>
                  <a:gd name="T45" fmla="*/ 0 h 7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03" h="76">
                    <a:moveTo>
                      <a:pt x="103" y="2"/>
                    </a:moveTo>
                    <a:lnTo>
                      <a:pt x="95" y="9"/>
                    </a:lnTo>
                    <a:lnTo>
                      <a:pt x="87" y="18"/>
                    </a:lnTo>
                    <a:lnTo>
                      <a:pt x="79" y="28"/>
                    </a:lnTo>
                    <a:lnTo>
                      <a:pt x="71" y="38"/>
                    </a:lnTo>
                    <a:lnTo>
                      <a:pt x="63" y="47"/>
                    </a:lnTo>
                    <a:lnTo>
                      <a:pt x="55" y="56"/>
                    </a:lnTo>
                    <a:lnTo>
                      <a:pt x="47" y="65"/>
                    </a:lnTo>
                    <a:lnTo>
                      <a:pt x="41" y="74"/>
                    </a:lnTo>
                    <a:lnTo>
                      <a:pt x="33" y="75"/>
                    </a:lnTo>
                    <a:lnTo>
                      <a:pt x="26" y="76"/>
                    </a:lnTo>
                    <a:lnTo>
                      <a:pt x="20" y="74"/>
                    </a:lnTo>
                    <a:lnTo>
                      <a:pt x="16" y="72"/>
                    </a:lnTo>
                    <a:lnTo>
                      <a:pt x="7" y="66"/>
                    </a:lnTo>
                    <a:lnTo>
                      <a:pt x="0" y="64"/>
                    </a:lnTo>
                    <a:lnTo>
                      <a:pt x="10" y="54"/>
                    </a:lnTo>
                    <a:lnTo>
                      <a:pt x="23" y="43"/>
                    </a:lnTo>
                    <a:lnTo>
                      <a:pt x="34" y="31"/>
                    </a:lnTo>
                    <a:lnTo>
                      <a:pt x="47" y="21"/>
                    </a:lnTo>
                    <a:lnTo>
                      <a:pt x="60" y="10"/>
                    </a:lnTo>
                    <a:lnTo>
                      <a:pt x="73" y="3"/>
                    </a:lnTo>
                    <a:lnTo>
                      <a:pt x="87" y="0"/>
                    </a:lnTo>
                    <a:lnTo>
                      <a:pt x="10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09" name="Freeform 52"/>
              <p:cNvSpPr>
                <a:spLocks/>
              </p:cNvSpPr>
              <p:nvPr/>
            </p:nvSpPr>
            <p:spPr bwMode="auto">
              <a:xfrm>
                <a:off x="4429" y="487"/>
                <a:ext cx="115" cy="115"/>
              </a:xfrm>
              <a:custGeom>
                <a:avLst/>
                <a:gdLst>
                  <a:gd name="T0" fmla="*/ 0 w 571"/>
                  <a:gd name="T1" fmla="*/ 0 h 573"/>
                  <a:gd name="T2" fmla="*/ 0 w 571"/>
                  <a:gd name="T3" fmla="*/ 0 h 573"/>
                  <a:gd name="T4" fmla="*/ 0 w 571"/>
                  <a:gd name="T5" fmla="*/ 0 h 573"/>
                  <a:gd name="T6" fmla="*/ 0 w 571"/>
                  <a:gd name="T7" fmla="*/ 0 h 573"/>
                  <a:gd name="T8" fmla="*/ 0 w 571"/>
                  <a:gd name="T9" fmla="*/ 0 h 573"/>
                  <a:gd name="T10" fmla="*/ 0 w 571"/>
                  <a:gd name="T11" fmla="*/ 0 h 573"/>
                  <a:gd name="T12" fmla="*/ 0 w 571"/>
                  <a:gd name="T13" fmla="*/ 0 h 573"/>
                  <a:gd name="T14" fmla="*/ 0 w 571"/>
                  <a:gd name="T15" fmla="*/ 0 h 573"/>
                  <a:gd name="T16" fmla="*/ 0 w 571"/>
                  <a:gd name="T17" fmla="*/ 0 h 573"/>
                  <a:gd name="T18" fmla="*/ 0 w 571"/>
                  <a:gd name="T19" fmla="*/ 0 h 573"/>
                  <a:gd name="T20" fmla="*/ 0 w 571"/>
                  <a:gd name="T21" fmla="*/ 0 h 573"/>
                  <a:gd name="T22" fmla="*/ 0 w 571"/>
                  <a:gd name="T23" fmla="*/ 0 h 573"/>
                  <a:gd name="T24" fmla="*/ 0 w 571"/>
                  <a:gd name="T25" fmla="*/ 0 h 573"/>
                  <a:gd name="T26" fmla="*/ 0 w 571"/>
                  <a:gd name="T27" fmla="*/ 0 h 573"/>
                  <a:gd name="T28" fmla="*/ 0 w 571"/>
                  <a:gd name="T29" fmla="*/ 0 h 573"/>
                  <a:gd name="T30" fmla="*/ 0 w 571"/>
                  <a:gd name="T31" fmla="*/ 0 h 573"/>
                  <a:gd name="T32" fmla="*/ 0 w 571"/>
                  <a:gd name="T33" fmla="*/ 0 h 573"/>
                  <a:gd name="T34" fmla="*/ 0 w 571"/>
                  <a:gd name="T35" fmla="*/ 0 h 573"/>
                  <a:gd name="T36" fmla="*/ 0 w 571"/>
                  <a:gd name="T37" fmla="*/ 0 h 573"/>
                  <a:gd name="T38" fmla="*/ 0 w 571"/>
                  <a:gd name="T39" fmla="*/ 0 h 573"/>
                  <a:gd name="T40" fmla="*/ 0 w 571"/>
                  <a:gd name="T41" fmla="*/ 0 h 573"/>
                  <a:gd name="T42" fmla="*/ 0 w 571"/>
                  <a:gd name="T43" fmla="*/ 0 h 573"/>
                  <a:gd name="T44" fmla="*/ 0 w 571"/>
                  <a:gd name="T45" fmla="*/ 0 h 573"/>
                  <a:gd name="T46" fmla="*/ 0 w 571"/>
                  <a:gd name="T47" fmla="*/ 0 h 573"/>
                  <a:gd name="T48" fmla="*/ 0 w 571"/>
                  <a:gd name="T49" fmla="*/ 0 h 573"/>
                  <a:gd name="T50" fmla="*/ 0 w 571"/>
                  <a:gd name="T51" fmla="*/ 0 h 573"/>
                  <a:gd name="T52" fmla="*/ 0 w 571"/>
                  <a:gd name="T53" fmla="*/ 0 h 573"/>
                  <a:gd name="T54" fmla="*/ 0 w 571"/>
                  <a:gd name="T55" fmla="*/ 0 h 573"/>
                  <a:gd name="T56" fmla="*/ 0 w 571"/>
                  <a:gd name="T57" fmla="*/ 0 h 573"/>
                  <a:gd name="T58" fmla="*/ 0 w 571"/>
                  <a:gd name="T59" fmla="*/ 0 h 573"/>
                  <a:gd name="T60" fmla="*/ 0 w 571"/>
                  <a:gd name="T61" fmla="*/ 0 h 573"/>
                  <a:gd name="T62" fmla="*/ 0 w 571"/>
                  <a:gd name="T63" fmla="*/ 0 h 573"/>
                  <a:gd name="T64" fmla="*/ 0 w 571"/>
                  <a:gd name="T65" fmla="*/ 0 h 573"/>
                  <a:gd name="T66" fmla="*/ 0 w 571"/>
                  <a:gd name="T67" fmla="*/ 0 h 573"/>
                  <a:gd name="T68" fmla="*/ 0 w 571"/>
                  <a:gd name="T69" fmla="*/ 0 h 573"/>
                  <a:gd name="T70" fmla="*/ 0 w 571"/>
                  <a:gd name="T71" fmla="*/ 0 h 573"/>
                  <a:gd name="T72" fmla="*/ 0 w 571"/>
                  <a:gd name="T73" fmla="*/ 0 h 573"/>
                  <a:gd name="T74" fmla="*/ 0 w 571"/>
                  <a:gd name="T75" fmla="*/ 0 h 573"/>
                  <a:gd name="T76" fmla="*/ 0 w 571"/>
                  <a:gd name="T77" fmla="*/ 0 h 573"/>
                  <a:gd name="T78" fmla="*/ 0 w 571"/>
                  <a:gd name="T79" fmla="*/ 0 h 573"/>
                  <a:gd name="T80" fmla="*/ 0 w 571"/>
                  <a:gd name="T81" fmla="*/ 0 h 573"/>
                  <a:gd name="T82" fmla="*/ 0 w 571"/>
                  <a:gd name="T83" fmla="*/ 0 h 573"/>
                  <a:gd name="T84" fmla="*/ 0 w 571"/>
                  <a:gd name="T85" fmla="*/ 0 h 573"/>
                  <a:gd name="T86" fmla="*/ 0 w 571"/>
                  <a:gd name="T87" fmla="*/ 0 h 573"/>
                  <a:gd name="T88" fmla="*/ 0 w 571"/>
                  <a:gd name="T89" fmla="*/ 0 h 573"/>
                  <a:gd name="T90" fmla="*/ 0 w 571"/>
                  <a:gd name="T91" fmla="*/ 0 h 573"/>
                  <a:gd name="T92" fmla="*/ 0 w 571"/>
                  <a:gd name="T93" fmla="*/ 0 h 573"/>
                  <a:gd name="T94" fmla="*/ 0 w 571"/>
                  <a:gd name="T95" fmla="*/ 0 h 573"/>
                  <a:gd name="T96" fmla="*/ 0 w 571"/>
                  <a:gd name="T97" fmla="*/ 0 h 573"/>
                  <a:gd name="T98" fmla="*/ 0 w 571"/>
                  <a:gd name="T99" fmla="*/ 0 h 573"/>
                  <a:gd name="T100" fmla="*/ 0 w 571"/>
                  <a:gd name="T101" fmla="*/ 0 h 573"/>
                  <a:gd name="T102" fmla="*/ 0 w 571"/>
                  <a:gd name="T103" fmla="*/ 0 h 573"/>
                  <a:gd name="T104" fmla="*/ 0 w 571"/>
                  <a:gd name="T105" fmla="*/ 0 h 573"/>
                  <a:gd name="T106" fmla="*/ 0 w 571"/>
                  <a:gd name="T107" fmla="*/ 0 h 57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571" h="573">
                    <a:moveTo>
                      <a:pt x="322" y="74"/>
                    </a:moveTo>
                    <a:lnTo>
                      <a:pt x="373" y="178"/>
                    </a:lnTo>
                    <a:lnTo>
                      <a:pt x="396" y="181"/>
                    </a:lnTo>
                    <a:lnTo>
                      <a:pt x="420" y="183"/>
                    </a:lnTo>
                    <a:lnTo>
                      <a:pt x="443" y="184"/>
                    </a:lnTo>
                    <a:lnTo>
                      <a:pt x="468" y="186"/>
                    </a:lnTo>
                    <a:lnTo>
                      <a:pt x="492" y="186"/>
                    </a:lnTo>
                    <a:lnTo>
                      <a:pt x="518" y="187"/>
                    </a:lnTo>
                    <a:lnTo>
                      <a:pt x="544" y="187"/>
                    </a:lnTo>
                    <a:lnTo>
                      <a:pt x="571" y="188"/>
                    </a:lnTo>
                    <a:lnTo>
                      <a:pt x="568" y="196"/>
                    </a:lnTo>
                    <a:lnTo>
                      <a:pt x="561" y="209"/>
                    </a:lnTo>
                    <a:lnTo>
                      <a:pt x="558" y="220"/>
                    </a:lnTo>
                    <a:lnTo>
                      <a:pt x="561" y="230"/>
                    </a:lnTo>
                    <a:lnTo>
                      <a:pt x="467" y="334"/>
                    </a:lnTo>
                    <a:lnTo>
                      <a:pt x="470" y="360"/>
                    </a:lnTo>
                    <a:lnTo>
                      <a:pt x="474" y="386"/>
                    </a:lnTo>
                    <a:lnTo>
                      <a:pt x="477" y="411"/>
                    </a:lnTo>
                    <a:lnTo>
                      <a:pt x="482" y="437"/>
                    </a:lnTo>
                    <a:lnTo>
                      <a:pt x="485" y="462"/>
                    </a:lnTo>
                    <a:lnTo>
                      <a:pt x="490" y="488"/>
                    </a:lnTo>
                    <a:lnTo>
                      <a:pt x="494" y="514"/>
                    </a:lnTo>
                    <a:lnTo>
                      <a:pt x="499" y="541"/>
                    </a:lnTo>
                    <a:lnTo>
                      <a:pt x="498" y="542"/>
                    </a:lnTo>
                    <a:lnTo>
                      <a:pt x="496" y="547"/>
                    </a:lnTo>
                    <a:lnTo>
                      <a:pt x="493" y="553"/>
                    </a:lnTo>
                    <a:lnTo>
                      <a:pt x="487" y="561"/>
                    </a:lnTo>
                    <a:lnTo>
                      <a:pt x="475" y="555"/>
                    </a:lnTo>
                    <a:lnTo>
                      <a:pt x="465" y="547"/>
                    </a:lnTo>
                    <a:lnTo>
                      <a:pt x="455" y="535"/>
                    </a:lnTo>
                    <a:lnTo>
                      <a:pt x="446" y="525"/>
                    </a:lnTo>
                    <a:lnTo>
                      <a:pt x="435" y="513"/>
                    </a:lnTo>
                    <a:lnTo>
                      <a:pt x="425" y="503"/>
                    </a:lnTo>
                    <a:lnTo>
                      <a:pt x="415" y="494"/>
                    </a:lnTo>
                    <a:lnTo>
                      <a:pt x="405" y="489"/>
                    </a:lnTo>
                    <a:lnTo>
                      <a:pt x="333" y="427"/>
                    </a:lnTo>
                    <a:lnTo>
                      <a:pt x="309" y="436"/>
                    </a:lnTo>
                    <a:lnTo>
                      <a:pt x="289" y="449"/>
                    </a:lnTo>
                    <a:lnTo>
                      <a:pt x="268" y="465"/>
                    </a:lnTo>
                    <a:lnTo>
                      <a:pt x="249" y="483"/>
                    </a:lnTo>
                    <a:lnTo>
                      <a:pt x="229" y="500"/>
                    </a:lnTo>
                    <a:lnTo>
                      <a:pt x="209" y="517"/>
                    </a:lnTo>
                    <a:lnTo>
                      <a:pt x="188" y="531"/>
                    </a:lnTo>
                    <a:lnTo>
                      <a:pt x="166" y="541"/>
                    </a:lnTo>
                    <a:lnTo>
                      <a:pt x="168" y="547"/>
                    </a:lnTo>
                    <a:lnTo>
                      <a:pt x="168" y="553"/>
                    </a:lnTo>
                    <a:lnTo>
                      <a:pt x="165" y="559"/>
                    </a:lnTo>
                    <a:lnTo>
                      <a:pt x="162" y="564"/>
                    </a:lnTo>
                    <a:lnTo>
                      <a:pt x="155" y="566"/>
                    </a:lnTo>
                    <a:lnTo>
                      <a:pt x="150" y="569"/>
                    </a:lnTo>
                    <a:lnTo>
                      <a:pt x="142" y="571"/>
                    </a:lnTo>
                    <a:lnTo>
                      <a:pt x="135" y="573"/>
                    </a:lnTo>
                    <a:lnTo>
                      <a:pt x="125" y="573"/>
                    </a:lnTo>
                    <a:lnTo>
                      <a:pt x="126" y="549"/>
                    </a:lnTo>
                    <a:lnTo>
                      <a:pt x="130" y="526"/>
                    </a:lnTo>
                    <a:lnTo>
                      <a:pt x="137" y="505"/>
                    </a:lnTo>
                    <a:lnTo>
                      <a:pt x="146" y="484"/>
                    </a:lnTo>
                    <a:lnTo>
                      <a:pt x="154" y="462"/>
                    </a:lnTo>
                    <a:lnTo>
                      <a:pt x="163" y="440"/>
                    </a:lnTo>
                    <a:lnTo>
                      <a:pt x="170" y="418"/>
                    </a:lnTo>
                    <a:lnTo>
                      <a:pt x="177" y="396"/>
                    </a:lnTo>
                    <a:lnTo>
                      <a:pt x="156" y="379"/>
                    </a:lnTo>
                    <a:lnTo>
                      <a:pt x="138" y="362"/>
                    </a:lnTo>
                    <a:lnTo>
                      <a:pt x="121" y="346"/>
                    </a:lnTo>
                    <a:lnTo>
                      <a:pt x="104" y="331"/>
                    </a:lnTo>
                    <a:lnTo>
                      <a:pt x="86" y="315"/>
                    </a:lnTo>
                    <a:lnTo>
                      <a:pt x="68" y="303"/>
                    </a:lnTo>
                    <a:lnTo>
                      <a:pt x="50" y="290"/>
                    </a:lnTo>
                    <a:lnTo>
                      <a:pt x="32" y="282"/>
                    </a:lnTo>
                    <a:lnTo>
                      <a:pt x="30" y="273"/>
                    </a:lnTo>
                    <a:lnTo>
                      <a:pt x="26" y="266"/>
                    </a:lnTo>
                    <a:lnTo>
                      <a:pt x="21" y="261"/>
                    </a:lnTo>
                    <a:lnTo>
                      <a:pt x="16" y="255"/>
                    </a:lnTo>
                    <a:lnTo>
                      <a:pt x="9" y="248"/>
                    </a:lnTo>
                    <a:lnTo>
                      <a:pt x="5" y="243"/>
                    </a:lnTo>
                    <a:lnTo>
                      <a:pt x="0" y="236"/>
                    </a:lnTo>
                    <a:lnTo>
                      <a:pt x="0" y="230"/>
                    </a:lnTo>
                    <a:lnTo>
                      <a:pt x="11" y="220"/>
                    </a:lnTo>
                    <a:lnTo>
                      <a:pt x="33" y="218"/>
                    </a:lnTo>
                    <a:lnTo>
                      <a:pt x="57" y="216"/>
                    </a:lnTo>
                    <a:lnTo>
                      <a:pt x="79" y="211"/>
                    </a:lnTo>
                    <a:lnTo>
                      <a:pt x="103" y="208"/>
                    </a:lnTo>
                    <a:lnTo>
                      <a:pt x="126" y="202"/>
                    </a:lnTo>
                    <a:lnTo>
                      <a:pt x="150" y="196"/>
                    </a:lnTo>
                    <a:lnTo>
                      <a:pt x="173" y="192"/>
                    </a:lnTo>
                    <a:lnTo>
                      <a:pt x="197" y="188"/>
                    </a:lnTo>
                    <a:lnTo>
                      <a:pt x="202" y="168"/>
                    </a:lnTo>
                    <a:lnTo>
                      <a:pt x="209" y="150"/>
                    </a:lnTo>
                    <a:lnTo>
                      <a:pt x="218" y="133"/>
                    </a:lnTo>
                    <a:lnTo>
                      <a:pt x="229" y="116"/>
                    </a:lnTo>
                    <a:lnTo>
                      <a:pt x="238" y="98"/>
                    </a:lnTo>
                    <a:lnTo>
                      <a:pt x="247" y="80"/>
                    </a:lnTo>
                    <a:lnTo>
                      <a:pt x="254" y="62"/>
                    </a:lnTo>
                    <a:lnTo>
                      <a:pt x="260" y="44"/>
                    </a:lnTo>
                    <a:lnTo>
                      <a:pt x="266" y="38"/>
                    </a:lnTo>
                    <a:lnTo>
                      <a:pt x="269" y="34"/>
                    </a:lnTo>
                    <a:lnTo>
                      <a:pt x="272" y="28"/>
                    </a:lnTo>
                    <a:lnTo>
                      <a:pt x="273" y="22"/>
                    </a:lnTo>
                    <a:lnTo>
                      <a:pt x="272" y="10"/>
                    </a:lnTo>
                    <a:lnTo>
                      <a:pt x="270" y="2"/>
                    </a:lnTo>
                    <a:lnTo>
                      <a:pt x="283" y="0"/>
                    </a:lnTo>
                    <a:lnTo>
                      <a:pt x="292" y="5"/>
                    </a:lnTo>
                    <a:lnTo>
                      <a:pt x="298" y="13"/>
                    </a:lnTo>
                    <a:lnTo>
                      <a:pt x="303" y="26"/>
                    </a:lnTo>
                    <a:lnTo>
                      <a:pt x="307" y="38"/>
                    </a:lnTo>
                    <a:lnTo>
                      <a:pt x="310" y="52"/>
                    </a:lnTo>
                    <a:lnTo>
                      <a:pt x="315" y="64"/>
                    </a:lnTo>
                    <a:lnTo>
                      <a:pt x="322"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10" name="Freeform 53"/>
              <p:cNvSpPr>
                <a:spLocks/>
              </p:cNvSpPr>
              <p:nvPr/>
            </p:nvSpPr>
            <p:spPr bwMode="auto">
              <a:xfrm>
                <a:off x="4432" y="490"/>
                <a:ext cx="16" cy="17"/>
              </a:xfrm>
              <a:custGeom>
                <a:avLst/>
                <a:gdLst>
                  <a:gd name="T0" fmla="*/ 0 w 83"/>
                  <a:gd name="T1" fmla="*/ 0 h 84"/>
                  <a:gd name="T2" fmla="*/ 0 w 83"/>
                  <a:gd name="T3" fmla="*/ 0 h 84"/>
                  <a:gd name="T4" fmla="*/ 0 w 83"/>
                  <a:gd name="T5" fmla="*/ 0 h 84"/>
                  <a:gd name="T6" fmla="*/ 0 w 83"/>
                  <a:gd name="T7" fmla="*/ 0 h 84"/>
                  <a:gd name="T8" fmla="*/ 0 w 83"/>
                  <a:gd name="T9" fmla="*/ 0 h 84"/>
                  <a:gd name="T10" fmla="*/ 0 w 83"/>
                  <a:gd name="T11" fmla="*/ 0 h 84"/>
                  <a:gd name="T12" fmla="*/ 0 w 83"/>
                  <a:gd name="T13" fmla="*/ 0 h 84"/>
                  <a:gd name="T14" fmla="*/ 0 w 83"/>
                  <a:gd name="T15" fmla="*/ 0 h 84"/>
                  <a:gd name="T16" fmla="*/ 0 w 83"/>
                  <a:gd name="T17" fmla="*/ 0 h 84"/>
                  <a:gd name="T18" fmla="*/ 0 w 83"/>
                  <a:gd name="T19" fmla="*/ 0 h 84"/>
                  <a:gd name="T20" fmla="*/ 0 w 83"/>
                  <a:gd name="T21" fmla="*/ 0 h 84"/>
                  <a:gd name="T22" fmla="*/ 0 w 83"/>
                  <a:gd name="T23" fmla="*/ 0 h 84"/>
                  <a:gd name="T24" fmla="*/ 0 w 83"/>
                  <a:gd name="T25" fmla="*/ 0 h 84"/>
                  <a:gd name="T26" fmla="*/ 0 w 83"/>
                  <a:gd name="T27" fmla="*/ 0 h 84"/>
                  <a:gd name="T28" fmla="*/ 0 w 83"/>
                  <a:gd name="T29" fmla="*/ 0 h 84"/>
                  <a:gd name="T30" fmla="*/ 0 w 83"/>
                  <a:gd name="T31" fmla="*/ 0 h 84"/>
                  <a:gd name="T32" fmla="*/ 0 w 83"/>
                  <a:gd name="T33" fmla="*/ 0 h 84"/>
                  <a:gd name="T34" fmla="*/ 0 w 83"/>
                  <a:gd name="T35" fmla="*/ 0 h 84"/>
                  <a:gd name="T36" fmla="*/ 0 w 83"/>
                  <a:gd name="T37" fmla="*/ 0 h 8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83" h="84">
                    <a:moveTo>
                      <a:pt x="83" y="52"/>
                    </a:moveTo>
                    <a:lnTo>
                      <a:pt x="73" y="84"/>
                    </a:lnTo>
                    <a:lnTo>
                      <a:pt x="61" y="77"/>
                    </a:lnTo>
                    <a:lnTo>
                      <a:pt x="50" y="71"/>
                    </a:lnTo>
                    <a:lnTo>
                      <a:pt x="40" y="63"/>
                    </a:lnTo>
                    <a:lnTo>
                      <a:pt x="32" y="56"/>
                    </a:lnTo>
                    <a:lnTo>
                      <a:pt x="22" y="47"/>
                    </a:lnTo>
                    <a:lnTo>
                      <a:pt x="14" y="38"/>
                    </a:lnTo>
                    <a:lnTo>
                      <a:pt x="6" y="27"/>
                    </a:lnTo>
                    <a:lnTo>
                      <a:pt x="0" y="21"/>
                    </a:lnTo>
                    <a:lnTo>
                      <a:pt x="10" y="0"/>
                    </a:lnTo>
                    <a:lnTo>
                      <a:pt x="16" y="7"/>
                    </a:lnTo>
                    <a:lnTo>
                      <a:pt x="27" y="15"/>
                    </a:lnTo>
                    <a:lnTo>
                      <a:pt x="36" y="22"/>
                    </a:lnTo>
                    <a:lnTo>
                      <a:pt x="46" y="30"/>
                    </a:lnTo>
                    <a:lnTo>
                      <a:pt x="55" y="35"/>
                    </a:lnTo>
                    <a:lnTo>
                      <a:pt x="65" y="42"/>
                    </a:lnTo>
                    <a:lnTo>
                      <a:pt x="74" y="47"/>
                    </a:lnTo>
                    <a:lnTo>
                      <a:pt x="83"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11" name="Freeform 54"/>
              <p:cNvSpPr>
                <a:spLocks/>
              </p:cNvSpPr>
              <p:nvPr/>
            </p:nvSpPr>
            <p:spPr bwMode="auto">
              <a:xfrm>
                <a:off x="4392" y="498"/>
                <a:ext cx="35" cy="21"/>
              </a:xfrm>
              <a:custGeom>
                <a:avLst/>
                <a:gdLst>
                  <a:gd name="T0" fmla="*/ 0 w 176"/>
                  <a:gd name="T1" fmla="*/ 0 h 106"/>
                  <a:gd name="T2" fmla="*/ 0 w 176"/>
                  <a:gd name="T3" fmla="*/ 0 h 106"/>
                  <a:gd name="T4" fmla="*/ 0 w 176"/>
                  <a:gd name="T5" fmla="*/ 0 h 106"/>
                  <a:gd name="T6" fmla="*/ 0 w 176"/>
                  <a:gd name="T7" fmla="*/ 0 h 106"/>
                  <a:gd name="T8" fmla="*/ 0 w 176"/>
                  <a:gd name="T9" fmla="*/ 0 h 106"/>
                  <a:gd name="T10" fmla="*/ 0 w 176"/>
                  <a:gd name="T11" fmla="*/ 0 h 106"/>
                  <a:gd name="T12" fmla="*/ 0 w 176"/>
                  <a:gd name="T13" fmla="*/ 0 h 106"/>
                  <a:gd name="T14" fmla="*/ 0 w 176"/>
                  <a:gd name="T15" fmla="*/ 0 h 106"/>
                  <a:gd name="T16" fmla="*/ 0 w 176"/>
                  <a:gd name="T17" fmla="*/ 0 h 106"/>
                  <a:gd name="T18" fmla="*/ 0 w 176"/>
                  <a:gd name="T19" fmla="*/ 0 h 106"/>
                  <a:gd name="T20" fmla="*/ 0 w 176"/>
                  <a:gd name="T21" fmla="*/ 0 h 106"/>
                  <a:gd name="T22" fmla="*/ 0 w 176"/>
                  <a:gd name="T23" fmla="*/ 0 h 106"/>
                  <a:gd name="T24" fmla="*/ 0 w 176"/>
                  <a:gd name="T25" fmla="*/ 0 h 106"/>
                  <a:gd name="T26" fmla="*/ 0 w 176"/>
                  <a:gd name="T27" fmla="*/ 0 h 106"/>
                  <a:gd name="T28" fmla="*/ 0 w 176"/>
                  <a:gd name="T29" fmla="*/ 0 h 106"/>
                  <a:gd name="T30" fmla="*/ 0 w 176"/>
                  <a:gd name="T31" fmla="*/ 0 h 106"/>
                  <a:gd name="T32" fmla="*/ 0 w 176"/>
                  <a:gd name="T33" fmla="*/ 0 h 106"/>
                  <a:gd name="T34" fmla="*/ 0 w 176"/>
                  <a:gd name="T35" fmla="*/ 0 h 106"/>
                  <a:gd name="T36" fmla="*/ 0 w 176"/>
                  <a:gd name="T37" fmla="*/ 0 h 106"/>
                  <a:gd name="T38" fmla="*/ 0 w 176"/>
                  <a:gd name="T39" fmla="*/ 0 h 106"/>
                  <a:gd name="T40" fmla="*/ 0 w 176"/>
                  <a:gd name="T41" fmla="*/ 0 h 106"/>
                  <a:gd name="T42" fmla="*/ 0 w 176"/>
                  <a:gd name="T43" fmla="*/ 0 h 106"/>
                  <a:gd name="T44" fmla="*/ 0 w 176"/>
                  <a:gd name="T45" fmla="*/ 0 h 106"/>
                  <a:gd name="T46" fmla="*/ 0 w 176"/>
                  <a:gd name="T47" fmla="*/ 0 h 106"/>
                  <a:gd name="T48" fmla="*/ 0 w 176"/>
                  <a:gd name="T49" fmla="*/ 0 h 106"/>
                  <a:gd name="T50" fmla="*/ 0 w 176"/>
                  <a:gd name="T51" fmla="*/ 0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76" h="106">
                    <a:moveTo>
                      <a:pt x="166" y="74"/>
                    </a:moveTo>
                    <a:lnTo>
                      <a:pt x="176" y="106"/>
                    </a:lnTo>
                    <a:lnTo>
                      <a:pt x="152" y="97"/>
                    </a:lnTo>
                    <a:lnTo>
                      <a:pt x="129" y="88"/>
                    </a:lnTo>
                    <a:lnTo>
                      <a:pt x="106" y="77"/>
                    </a:lnTo>
                    <a:lnTo>
                      <a:pt x="84" y="66"/>
                    </a:lnTo>
                    <a:lnTo>
                      <a:pt x="61" y="53"/>
                    </a:lnTo>
                    <a:lnTo>
                      <a:pt x="39" y="40"/>
                    </a:lnTo>
                    <a:lnTo>
                      <a:pt x="19" y="26"/>
                    </a:lnTo>
                    <a:lnTo>
                      <a:pt x="0" y="12"/>
                    </a:lnTo>
                    <a:lnTo>
                      <a:pt x="7" y="3"/>
                    </a:lnTo>
                    <a:lnTo>
                      <a:pt x="15" y="0"/>
                    </a:lnTo>
                    <a:lnTo>
                      <a:pt x="22" y="1"/>
                    </a:lnTo>
                    <a:lnTo>
                      <a:pt x="30" y="5"/>
                    </a:lnTo>
                    <a:lnTo>
                      <a:pt x="37" y="10"/>
                    </a:lnTo>
                    <a:lnTo>
                      <a:pt x="46" y="16"/>
                    </a:lnTo>
                    <a:lnTo>
                      <a:pt x="53" y="20"/>
                    </a:lnTo>
                    <a:lnTo>
                      <a:pt x="62" y="22"/>
                    </a:lnTo>
                    <a:lnTo>
                      <a:pt x="73" y="29"/>
                    </a:lnTo>
                    <a:lnTo>
                      <a:pt x="85" y="39"/>
                    </a:lnTo>
                    <a:lnTo>
                      <a:pt x="96" y="47"/>
                    </a:lnTo>
                    <a:lnTo>
                      <a:pt x="110" y="56"/>
                    </a:lnTo>
                    <a:lnTo>
                      <a:pt x="122" y="62"/>
                    </a:lnTo>
                    <a:lnTo>
                      <a:pt x="135" y="69"/>
                    </a:lnTo>
                    <a:lnTo>
                      <a:pt x="149" y="72"/>
                    </a:lnTo>
                    <a:lnTo>
                      <a:pt x="166"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12" name="Freeform 55"/>
              <p:cNvSpPr>
                <a:spLocks/>
              </p:cNvSpPr>
              <p:nvPr/>
            </p:nvSpPr>
            <p:spPr bwMode="auto">
              <a:xfrm>
                <a:off x="4438" y="498"/>
                <a:ext cx="97" cy="91"/>
              </a:xfrm>
              <a:custGeom>
                <a:avLst/>
                <a:gdLst>
                  <a:gd name="T0" fmla="*/ 0 w 487"/>
                  <a:gd name="T1" fmla="*/ 0 h 456"/>
                  <a:gd name="T2" fmla="*/ 0 w 487"/>
                  <a:gd name="T3" fmla="*/ 0 h 456"/>
                  <a:gd name="T4" fmla="*/ 0 w 487"/>
                  <a:gd name="T5" fmla="*/ 0 h 456"/>
                  <a:gd name="T6" fmla="*/ 0 w 487"/>
                  <a:gd name="T7" fmla="*/ 0 h 456"/>
                  <a:gd name="T8" fmla="*/ 0 w 487"/>
                  <a:gd name="T9" fmla="*/ 0 h 456"/>
                  <a:gd name="T10" fmla="*/ 0 w 487"/>
                  <a:gd name="T11" fmla="*/ 0 h 456"/>
                  <a:gd name="T12" fmla="*/ 0 w 487"/>
                  <a:gd name="T13" fmla="*/ 0 h 456"/>
                  <a:gd name="T14" fmla="*/ 0 w 487"/>
                  <a:gd name="T15" fmla="*/ 0 h 456"/>
                  <a:gd name="T16" fmla="*/ 0 w 487"/>
                  <a:gd name="T17" fmla="*/ 0 h 456"/>
                  <a:gd name="T18" fmla="*/ 0 w 487"/>
                  <a:gd name="T19" fmla="*/ 0 h 456"/>
                  <a:gd name="T20" fmla="*/ 0 w 487"/>
                  <a:gd name="T21" fmla="*/ 0 h 456"/>
                  <a:gd name="T22" fmla="*/ 0 w 487"/>
                  <a:gd name="T23" fmla="*/ 0 h 456"/>
                  <a:gd name="T24" fmla="*/ 0 w 487"/>
                  <a:gd name="T25" fmla="*/ 0 h 456"/>
                  <a:gd name="T26" fmla="*/ 0 w 487"/>
                  <a:gd name="T27" fmla="*/ 0 h 456"/>
                  <a:gd name="T28" fmla="*/ 0 w 487"/>
                  <a:gd name="T29" fmla="*/ 0 h 456"/>
                  <a:gd name="T30" fmla="*/ 0 w 487"/>
                  <a:gd name="T31" fmla="*/ 0 h 456"/>
                  <a:gd name="T32" fmla="*/ 0 w 487"/>
                  <a:gd name="T33" fmla="*/ 0 h 456"/>
                  <a:gd name="T34" fmla="*/ 0 w 487"/>
                  <a:gd name="T35" fmla="*/ 0 h 456"/>
                  <a:gd name="T36" fmla="*/ 0 w 487"/>
                  <a:gd name="T37" fmla="*/ 0 h 456"/>
                  <a:gd name="T38" fmla="*/ 0 w 487"/>
                  <a:gd name="T39" fmla="*/ 0 h 456"/>
                  <a:gd name="T40" fmla="*/ 0 w 487"/>
                  <a:gd name="T41" fmla="*/ 0 h 456"/>
                  <a:gd name="T42" fmla="*/ 0 w 487"/>
                  <a:gd name="T43" fmla="*/ 0 h 456"/>
                  <a:gd name="T44" fmla="*/ 0 w 487"/>
                  <a:gd name="T45" fmla="*/ 0 h 456"/>
                  <a:gd name="T46" fmla="*/ 0 w 487"/>
                  <a:gd name="T47" fmla="*/ 0 h 456"/>
                  <a:gd name="T48" fmla="*/ 0 w 487"/>
                  <a:gd name="T49" fmla="*/ 0 h 456"/>
                  <a:gd name="T50" fmla="*/ 0 w 487"/>
                  <a:gd name="T51" fmla="*/ 0 h 456"/>
                  <a:gd name="T52" fmla="*/ 0 w 487"/>
                  <a:gd name="T53" fmla="*/ 0 h 456"/>
                  <a:gd name="T54" fmla="*/ 0 w 487"/>
                  <a:gd name="T55" fmla="*/ 0 h 456"/>
                  <a:gd name="T56" fmla="*/ 0 w 487"/>
                  <a:gd name="T57" fmla="*/ 0 h 456"/>
                  <a:gd name="T58" fmla="*/ 0 w 487"/>
                  <a:gd name="T59" fmla="*/ 0 h 456"/>
                  <a:gd name="T60" fmla="*/ 0 w 487"/>
                  <a:gd name="T61" fmla="*/ 0 h 456"/>
                  <a:gd name="T62" fmla="*/ 0 w 487"/>
                  <a:gd name="T63" fmla="*/ 0 h 456"/>
                  <a:gd name="T64" fmla="*/ 0 w 487"/>
                  <a:gd name="T65" fmla="*/ 0 h 456"/>
                  <a:gd name="T66" fmla="*/ 0 w 487"/>
                  <a:gd name="T67" fmla="*/ 0 h 456"/>
                  <a:gd name="T68" fmla="*/ 0 w 487"/>
                  <a:gd name="T69" fmla="*/ 0 h 456"/>
                  <a:gd name="T70" fmla="*/ 0 w 487"/>
                  <a:gd name="T71" fmla="*/ 0 h 456"/>
                  <a:gd name="T72" fmla="*/ 0 w 487"/>
                  <a:gd name="T73" fmla="*/ 0 h 456"/>
                  <a:gd name="T74" fmla="*/ 0 w 487"/>
                  <a:gd name="T75" fmla="*/ 0 h 456"/>
                  <a:gd name="T76" fmla="*/ 0 w 487"/>
                  <a:gd name="T77" fmla="*/ 0 h 456"/>
                  <a:gd name="T78" fmla="*/ 0 w 487"/>
                  <a:gd name="T79" fmla="*/ 0 h 456"/>
                  <a:gd name="T80" fmla="*/ 0 w 487"/>
                  <a:gd name="T81" fmla="*/ 0 h 456"/>
                  <a:gd name="T82" fmla="*/ 0 w 487"/>
                  <a:gd name="T83" fmla="*/ 0 h 456"/>
                  <a:gd name="T84" fmla="*/ 0 w 487"/>
                  <a:gd name="T85" fmla="*/ 0 h 456"/>
                  <a:gd name="T86" fmla="*/ 0 w 487"/>
                  <a:gd name="T87" fmla="*/ 0 h 456"/>
                  <a:gd name="T88" fmla="*/ 0 w 487"/>
                  <a:gd name="T89" fmla="*/ 0 h 456"/>
                  <a:gd name="T90" fmla="*/ 0 w 487"/>
                  <a:gd name="T91" fmla="*/ 0 h 456"/>
                  <a:gd name="T92" fmla="*/ 0 w 487"/>
                  <a:gd name="T93" fmla="*/ 0 h 456"/>
                  <a:gd name="T94" fmla="*/ 0 w 487"/>
                  <a:gd name="T95" fmla="*/ 0 h 456"/>
                  <a:gd name="T96" fmla="*/ 0 w 487"/>
                  <a:gd name="T97" fmla="*/ 0 h 456"/>
                  <a:gd name="T98" fmla="*/ 0 w 487"/>
                  <a:gd name="T99" fmla="*/ 0 h 456"/>
                  <a:gd name="T100" fmla="*/ 0 w 487"/>
                  <a:gd name="T101" fmla="*/ 0 h 456"/>
                  <a:gd name="T102" fmla="*/ 0 w 487"/>
                  <a:gd name="T103" fmla="*/ 0 h 456"/>
                  <a:gd name="T104" fmla="*/ 0 w 487"/>
                  <a:gd name="T105" fmla="*/ 0 h 456"/>
                  <a:gd name="T106" fmla="*/ 0 w 487"/>
                  <a:gd name="T107" fmla="*/ 0 h 456"/>
                  <a:gd name="T108" fmla="*/ 0 w 487"/>
                  <a:gd name="T109" fmla="*/ 0 h 456"/>
                  <a:gd name="T110" fmla="*/ 0 w 487"/>
                  <a:gd name="T111" fmla="*/ 0 h 456"/>
                  <a:gd name="T112" fmla="*/ 0 w 487"/>
                  <a:gd name="T113" fmla="*/ 0 h 456"/>
                  <a:gd name="T114" fmla="*/ 0 w 487"/>
                  <a:gd name="T115" fmla="*/ 0 h 456"/>
                  <a:gd name="T116" fmla="*/ 0 w 487"/>
                  <a:gd name="T117" fmla="*/ 0 h 456"/>
                  <a:gd name="T118" fmla="*/ 0 w 487"/>
                  <a:gd name="T119" fmla="*/ 0 h 456"/>
                  <a:gd name="T120" fmla="*/ 0 w 487"/>
                  <a:gd name="T121" fmla="*/ 0 h 456"/>
                  <a:gd name="T122" fmla="*/ 0 w 487"/>
                  <a:gd name="T123" fmla="*/ 0 h 45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87" h="456">
                    <a:moveTo>
                      <a:pt x="331" y="176"/>
                    </a:moveTo>
                    <a:lnTo>
                      <a:pt x="347" y="166"/>
                    </a:lnTo>
                    <a:lnTo>
                      <a:pt x="365" y="160"/>
                    </a:lnTo>
                    <a:lnTo>
                      <a:pt x="384" y="158"/>
                    </a:lnTo>
                    <a:lnTo>
                      <a:pt x="405" y="159"/>
                    </a:lnTo>
                    <a:lnTo>
                      <a:pt x="425" y="160"/>
                    </a:lnTo>
                    <a:lnTo>
                      <a:pt x="445" y="163"/>
                    </a:lnTo>
                    <a:lnTo>
                      <a:pt x="466" y="164"/>
                    </a:lnTo>
                    <a:lnTo>
                      <a:pt x="487" y="166"/>
                    </a:lnTo>
                    <a:lnTo>
                      <a:pt x="393" y="280"/>
                    </a:lnTo>
                    <a:lnTo>
                      <a:pt x="425" y="445"/>
                    </a:lnTo>
                    <a:lnTo>
                      <a:pt x="413" y="435"/>
                    </a:lnTo>
                    <a:lnTo>
                      <a:pt x="403" y="421"/>
                    </a:lnTo>
                    <a:lnTo>
                      <a:pt x="391" y="407"/>
                    </a:lnTo>
                    <a:lnTo>
                      <a:pt x="381" y="393"/>
                    </a:lnTo>
                    <a:lnTo>
                      <a:pt x="370" y="381"/>
                    </a:lnTo>
                    <a:lnTo>
                      <a:pt x="358" y="372"/>
                    </a:lnTo>
                    <a:lnTo>
                      <a:pt x="345" y="368"/>
                    </a:lnTo>
                    <a:lnTo>
                      <a:pt x="331" y="373"/>
                    </a:lnTo>
                    <a:lnTo>
                      <a:pt x="325" y="364"/>
                    </a:lnTo>
                    <a:lnTo>
                      <a:pt x="318" y="357"/>
                    </a:lnTo>
                    <a:lnTo>
                      <a:pt x="308" y="350"/>
                    </a:lnTo>
                    <a:lnTo>
                      <a:pt x="299" y="347"/>
                    </a:lnTo>
                    <a:lnTo>
                      <a:pt x="287" y="342"/>
                    </a:lnTo>
                    <a:lnTo>
                      <a:pt x="277" y="342"/>
                    </a:lnTo>
                    <a:lnTo>
                      <a:pt x="267" y="346"/>
                    </a:lnTo>
                    <a:lnTo>
                      <a:pt x="259" y="353"/>
                    </a:lnTo>
                    <a:lnTo>
                      <a:pt x="135" y="456"/>
                    </a:lnTo>
                    <a:lnTo>
                      <a:pt x="135" y="440"/>
                    </a:lnTo>
                    <a:lnTo>
                      <a:pt x="139" y="425"/>
                    </a:lnTo>
                    <a:lnTo>
                      <a:pt x="144" y="408"/>
                    </a:lnTo>
                    <a:lnTo>
                      <a:pt x="150" y="393"/>
                    </a:lnTo>
                    <a:lnTo>
                      <a:pt x="155" y="377"/>
                    </a:lnTo>
                    <a:lnTo>
                      <a:pt x="161" y="362"/>
                    </a:lnTo>
                    <a:lnTo>
                      <a:pt x="164" y="346"/>
                    </a:lnTo>
                    <a:lnTo>
                      <a:pt x="166" y="331"/>
                    </a:lnTo>
                    <a:lnTo>
                      <a:pt x="0" y="186"/>
                    </a:lnTo>
                    <a:lnTo>
                      <a:pt x="15" y="184"/>
                    </a:lnTo>
                    <a:lnTo>
                      <a:pt x="32" y="181"/>
                    </a:lnTo>
                    <a:lnTo>
                      <a:pt x="49" y="176"/>
                    </a:lnTo>
                    <a:lnTo>
                      <a:pt x="67" y="173"/>
                    </a:lnTo>
                    <a:lnTo>
                      <a:pt x="84" y="168"/>
                    </a:lnTo>
                    <a:lnTo>
                      <a:pt x="101" y="167"/>
                    </a:lnTo>
                    <a:lnTo>
                      <a:pt x="118" y="169"/>
                    </a:lnTo>
                    <a:lnTo>
                      <a:pt x="135" y="176"/>
                    </a:lnTo>
                    <a:lnTo>
                      <a:pt x="141" y="172"/>
                    </a:lnTo>
                    <a:lnTo>
                      <a:pt x="148" y="171"/>
                    </a:lnTo>
                    <a:lnTo>
                      <a:pt x="154" y="171"/>
                    </a:lnTo>
                    <a:lnTo>
                      <a:pt x="161" y="171"/>
                    </a:lnTo>
                    <a:lnTo>
                      <a:pt x="166" y="169"/>
                    </a:lnTo>
                    <a:lnTo>
                      <a:pt x="172" y="169"/>
                    </a:lnTo>
                    <a:lnTo>
                      <a:pt x="179" y="168"/>
                    </a:lnTo>
                    <a:lnTo>
                      <a:pt x="187" y="166"/>
                    </a:lnTo>
                    <a:lnTo>
                      <a:pt x="239" y="0"/>
                    </a:lnTo>
                    <a:lnTo>
                      <a:pt x="249" y="23"/>
                    </a:lnTo>
                    <a:lnTo>
                      <a:pt x="259" y="45"/>
                    </a:lnTo>
                    <a:lnTo>
                      <a:pt x="269" y="68"/>
                    </a:lnTo>
                    <a:lnTo>
                      <a:pt x="280" y="92"/>
                    </a:lnTo>
                    <a:lnTo>
                      <a:pt x="291" y="113"/>
                    </a:lnTo>
                    <a:lnTo>
                      <a:pt x="303" y="134"/>
                    </a:lnTo>
                    <a:lnTo>
                      <a:pt x="317" y="155"/>
                    </a:lnTo>
                    <a:lnTo>
                      <a:pt x="331" y="176"/>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13" name="Freeform 56"/>
              <p:cNvSpPr>
                <a:spLocks/>
              </p:cNvSpPr>
              <p:nvPr/>
            </p:nvSpPr>
            <p:spPr bwMode="auto">
              <a:xfrm>
                <a:off x="4557" y="525"/>
                <a:ext cx="36" cy="10"/>
              </a:xfrm>
              <a:custGeom>
                <a:avLst/>
                <a:gdLst>
                  <a:gd name="T0" fmla="*/ 0 w 182"/>
                  <a:gd name="T1" fmla="*/ 0 h 52"/>
                  <a:gd name="T2" fmla="*/ 0 w 182"/>
                  <a:gd name="T3" fmla="*/ 0 h 52"/>
                  <a:gd name="T4" fmla="*/ 0 w 182"/>
                  <a:gd name="T5" fmla="*/ 0 h 52"/>
                  <a:gd name="T6" fmla="*/ 0 w 182"/>
                  <a:gd name="T7" fmla="*/ 0 h 52"/>
                  <a:gd name="T8" fmla="*/ 0 w 182"/>
                  <a:gd name="T9" fmla="*/ 0 h 52"/>
                  <a:gd name="T10" fmla="*/ 0 w 182"/>
                  <a:gd name="T11" fmla="*/ 0 h 52"/>
                  <a:gd name="T12" fmla="*/ 0 w 182"/>
                  <a:gd name="T13" fmla="*/ 0 h 52"/>
                  <a:gd name="T14" fmla="*/ 0 w 182"/>
                  <a:gd name="T15" fmla="*/ 0 h 52"/>
                  <a:gd name="T16" fmla="*/ 0 w 182"/>
                  <a:gd name="T17" fmla="*/ 0 h 52"/>
                  <a:gd name="T18" fmla="*/ 0 w 182"/>
                  <a:gd name="T19" fmla="*/ 0 h 52"/>
                  <a:gd name="T20" fmla="*/ 0 w 182"/>
                  <a:gd name="T21" fmla="*/ 0 h 52"/>
                  <a:gd name="T22" fmla="*/ 0 w 182"/>
                  <a:gd name="T23" fmla="*/ 0 h 52"/>
                  <a:gd name="T24" fmla="*/ 0 w 182"/>
                  <a:gd name="T25" fmla="*/ 0 h 52"/>
                  <a:gd name="T26" fmla="*/ 0 w 182"/>
                  <a:gd name="T27" fmla="*/ 0 h 52"/>
                  <a:gd name="T28" fmla="*/ 0 w 182"/>
                  <a:gd name="T29" fmla="*/ 0 h 52"/>
                  <a:gd name="T30" fmla="*/ 0 w 182"/>
                  <a:gd name="T31" fmla="*/ 0 h 5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2" h="52">
                    <a:moveTo>
                      <a:pt x="182" y="11"/>
                    </a:moveTo>
                    <a:lnTo>
                      <a:pt x="182" y="21"/>
                    </a:lnTo>
                    <a:lnTo>
                      <a:pt x="16" y="52"/>
                    </a:lnTo>
                    <a:lnTo>
                      <a:pt x="8" y="50"/>
                    </a:lnTo>
                    <a:lnTo>
                      <a:pt x="2" y="46"/>
                    </a:lnTo>
                    <a:lnTo>
                      <a:pt x="0" y="39"/>
                    </a:lnTo>
                    <a:lnTo>
                      <a:pt x="5" y="32"/>
                    </a:lnTo>
                    <a:lnTo>
                      <a:pt x="28" y="30"/>
                    </a:lnTo>
                    <a:lnTo>
                      <a:pt x="51" y="26"/>
                    </a:lnTo>
                    <a:lnTo>
                      <a:pt x="73" y="21"/>
                    </a:lnTo>
                    <a:lnTo>
                      <a:pt x="97" y="16"/>
                    </a:lnTo>
                    <a:lnTo>
                      <a:pt x="118" y="10"/>
                    </a:lnTo>
                    <a:lnTo>
                      <a:pt x="140" y="5"/>
                    </a:lnTo>
                    <a:lnTo>
                      <a:pt x="160" y="0"/>
                    </a:lnTo>
                    <a:lnTo>
                      <a:pt x="182" y="0"/>
                    </a:lnTo>
                    <a:lnTo>
                      <a:pt x="182"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14" name="Freeform 57"/>
              <p:cNvSpPr>
                <a:spLocks/>
              </p:cNvSpPr>
              <p:nvPr/>
            </p:nvSpPr>
            <p:spPr bwMode="auto">
              <a:xfrm>
                <a:off x="4396" y="535"/>
                <a:ext cx="21" cy="9"/>
              </a:xfrm>
              <a:custGeom>
                <a:avLst/>
                <a:gdLst>
                  <a:gd name="T0" fmla="*/ 0 w 104"/>
                  <a:gd name="T1" fmla="*/ 0 h 43"/>
                  <a:gd name="T2" fmla="*/ 0 w 104"/>
                  <a:gd name="T3" fmla="*/ 0 h 43"/>
                  <a:gd name="T4" fmla="*/ 0 w 104"/>
                  <a:gd name="T5" fmla="*/ 0 h 43"/>
                  <a:gd name="T6" fmla="*/ 0 w 104"/>
                  <a:gd name="T7" fmla="*/ 0 h 43"/>
                  <a:gd name="T8" fmla="*/ 0 w 104"/>
                  <a:gd name="T9" fmla="*/ 0 h 43"/>
                  <a:gd name="T10" fmla="*/ 0 w 104"/>
                  <a:gd name="T11" fmla="*/ 0 h 43"/>
                  <a:gd name="T12" fmla="*/ 0 w 104"/>
                  <a:gd name="T13" fmla="*/ 0 h 43"/>
                  <a:gd name="T14" fmla="*/ 0 w 104"/>
                  <a:gd name="T15" fmla="*/ 0 h 43"/>
                  <a:gd name="T16" fmla="*/ 0 w 104"/>
                  <a:gd name="T17" fmla="*/ 0 h 43"/>
                  <a:gd name="T18" fmla="*/ 0 w 104"/>
                  <a:gd name="T19" fmla="*/ 0 h 43"/>
                  <a:gd name="T20" fmla="*/ 0 w 104"/>
                  <a:gd name="T21" fmla="*/ 0 h 43"/>
                  <a:gd name="T22" fmla="*/ 0 w 104"/>
                  <a:gd name="T23" fmla="*/ 0 h 43"/>
                  <a:gd name="T24" fmla="*/ 0 w 104"/>
                  <a:gd name="T25" fmla="*/ 0 h 43"/>
                  <a:gd name="T26" fmla="*/ 0 w 104"/>
                  <a:gd name="T27" fmla="*/ 0 h 43"/>
                  <a:gd name="T28" fmla="*/ 0 w 104"/>
                  <a:gd name="T29" fmla="*/ 0 h 43"/>
                  <a:gd name="T30" fmla="*/ 0 w 104"/>
                  <a:gd name="T31" fmla="*/ 0 h 43"/>
                  <a:gd name="T32" fmla="*/ 0 w 104"/>
                  <a:gd name="T33" fmla="*/ 0 h 43"/>
                  <a:gd name="T34" fmla="*/ 0 w 104"/>
                  <a:gd name="T35" fmla="*/ 0 h 43"/>
                  <a:gd name="T36" fmla="*/ 0 w 104"/>
                  <a:gd name="T37" fmla="*/ 0 h 4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04" h="43">
                    <a:moveTo>
                      <a:pt x="104" y="0"/>
                    </a:moveTo>
                    <a:lnTo>
                      <a:pt x="103" y="7"/>
                    </a:lnTo>
                    <a:lnTo>
                      <a:pt x="103" y="16"/>
                    </a:lnTo>
                    <a:lnTo>
                      <a:pt x="102" y="24"/>
                    </a:lnTo>
                    <a:lnTo>
                      <a:pt x="100" y="32"/>
                    </a:lnTo>
                    <a:lnTo>
                      <a:pt x="95" y="38"/>
                    </a:lnTo>
                    <a:lnTo>
                      <a:pt x="91" y="42"/>
                    </a:lnTo>
                    <a:lnTo>
                      <a:pt x="83" y="43"/>
                    </a:lnTo>
                    <a:lnTo>
                      <a:pt x="74" y="42"/>
                    </a:lnTo>
                    <a:lnTo>
                      <a:pt x="0" y="31"/>
                    </a:lnTo>
                    <a:lnTo>
                      <a:pt x="6" y="21"/>
                    </a:lnTo>
                    <a:lnTo>
                      <a:pt x="15" y="16"/>
                    </a:lnTo>
                    <a:lnTo>
                      <a:pt x="27" y="15"/>
                    </a:lnTo>
                    <a:lnTo>
                      <a:pt x="43" y="15"/>
                    </a:lnTo>
                    <a:lnTo>
                      <a:pt x="57" y="14"/>
                    </a:lnTo>
                    <a:lnTo>
                      <a:pt x="71" y="13"/>
                    </a:lnTo>
                    <a:lnTo>
                      <a:pt x="84" y="8"/>
                    </a:lnTo>
                    <a:lnTo>
                      <a:pt x="94" y="0"/>
                    </a:lnTo>
                    <a:lnTo>
                      <a:pt x="1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15" name="Freeform 58"/>
              <p:cNvSpPr>
                <a:spLocks/>
              </p:cNvSpPr>
              <p:nvPr/>
            </p:nvSpPr>
            <p:spPr bwMode="auto">
              <a:xfrm>
                <a:off x="4556" y="552"/>
                <a:ext cx="23" cy="5"/>
              </a:xfrm>
              <a:custGeom>
                <a:avLst/>
                <a:gdLst>
                  <a:gd name="T0" fmla="*/ 0 w 114"/>
                  <a:gd name="T1" fmla="*/ 0 h 27"/>
                  <a:gd name="T2" fmla="*/ 0 w 114"/>
                  <a:gd name="T3" fmla="*/ 0 h 27"/>
                  <a:gd name="T4" fmla="*/ 0 w 114"/>
                  <a:gd name="T5" fmla="*/ 0 h 27"/>
                  <a:gd name="T6" fmla="*/ 0 w 114"/>
                  <a:gd name="T7" fmla="*/ 0 h 27"/>
                  <a:gd name="T8" fmla="*/ 0 w 114"/>
                  <a:gd name="T9" fmla="*/ 0 h 27"/>
                  <a:gd name="T10" fmla="*/ 0 w 114"/>
                  <a:gd name="T11" fmla="*/ 0 h 27"/>
                  <a:gd name="T12" fmla="*/ 0 w 114"/>
                  <a:gd name="T13" fmla="*/ 0 h 27"/>
                  <a:gd name="T14" fmla="*/ 0 w 114"/>
                  <a:gd name="T15" fmla="*/ 0 h 27"/>
                  <a:gd name="T16" fmla="*/ 0 w 114"/>
                  <a:gd name="T17" fmla="*/ 0 h 27"/>
                  <a:gd name="T18" fmla="*/ 0 w 114"/>
                  <a:gd name="T19" fmla="*/ 0 h 27"/>
                  <a:gd name="T20" fmla="*/ 0 w 114"/>
                  <a:gd name="T21" fmla="*/ 0 h 27"/>
                  <a:gd name="T22" fmla="*/ 0 w 114"/>
                  <a:gd name="T23" fmla="*/ 0 h 27"/>
                  <a:gd name="T24" fmla="*/ 0 w 114"/>
                  <a:gd name="T25" fmla="*/ 0 h 27"/>
                  <a:gd name="T26" fmla="*/ 0 w 114"/>
                  <a:gd name="T27" fmla="*/ 0 h 27"/>
                  <a:gd name="T28" fmla="*/ 0 w 114"/>
                  <a:gd name="T29" fmla="*/ 0 h 27"/>
                  <a:gd name="T30" fmla="*/ 0 w 114"/>
                  <a:gd name="T31" fmla="*/ 0 h 27"/>
                  <a:gd name="T32" fmla="*/ 0 w 114"/>
                  <a:gd name="T33" fmla="*/ 0 h 27"/>
                  <a:gd name="T34" fmla="*/ 0 w 114"/>
                  <a:gd name="T35" fmla="*/ 0 h 2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4" h="27">
                    <a:moveTo>
                      <a:pt x="114" y="21"/>
                    </a:moveTo>
                    <a:lnTo>
                      <a:pt x="101" y="24"/>
                    </a:lnTo>
                    <a:lnTo>
                      <a:pt x="88" y="26"/>
                    </a:lnTo>
                    <a:lnTo>
                      <a:pt x="74" y="26"/>
                    </a:lnTo>
                    <a:lnTo>
                      <a:pt x="60" y="27"/>
                    </a:lnTo>
                    <a:lnTo>
                      <a:pt x="44" y="25"/>
                    </a:lnTo>
                    <a:lnTo>
                      <a:pt x="30" y="23"/>
                    </a:lnTo>
                    <a:lnTo>
                      <a:pt x="15" y="17"/>
                    </a:lnTo>
                    <a:lnTo>
                      <a:pt x="0" y="11"/>
                    </a:lnTo>
                    <a:lnTo>
                      <a:pt x="15" y="4"/>
                    </a:lnTo>
                    <a:lnTo>
                      <a:pt x="30" y="1"/>
                    </a:lnTo>
                    <a:lnTo>
                      <a:pt x="44" y="0"/>
                    </a:lnTo>
                    <a:lnTo>
                      <a:pt x="60" y="2"/>
                    </a:lnTo>
                    <a:lnTo>
                      <a:pt x="74" y="4"/>
                    </a:lnTo>
                    <a:lnTo>
                      <a:pt x="88" y="8"/>
                    </a:lnTo>
                    <a:lnTo>
                      <a:pt x="101" y="9"/>
                    </a:lnTo>
                    <a:lnTo>
                      <a:pt x="114" y="11"/>
                    </a:lnTo>
                    <a:lnTo>
                      <a:pt x="114"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16" name="Freeform 59"/>
              <p:cNvSpPr>
                <a:spLocks/>
              </p:cNvSpPr>
              <p:nvPr/>
            </p:nvSpPr>
            <p:spPr bwMode="auto">
              <a:xfrm>
                <a:off x="4380" y="562"/>
                <a:ext cx="49" cy="9"/>
              </a:xfrm>
              <a:custGeom>
                <a:avLst/>
                <a:gdLst>
                  <a:gd name="T0" fmla="*/ 0 w 248"/>
                  <a:gd name="T1" fmla="*/ 0 h 42"/>
                  <a:gd name="T2" fmla="*/ 0 w 248"/>
                  <a:gd name="T3" fmla="*/ 0 h 42"/>
                  <a:gd name="T4" fmla="*/ 0 w 248"/>
                  <a:gd name="T5" fmla="*/ 0 h 42"/>
                  <a:gd name="T6" fmla="*/ 0 w 248"/>
                  <a:gd name="T7" fmla="*/ 0 h 42"/>
                  <a:gd name="T8" fmla="*/ 0 w 248"/>
                  <a:gd name="T9" fmla="*/ 0 h 42"/>
                  <a:gd name="T10" fmla="*/ 0 w 248"/>
                  <a:gd name="T11" fmla="*/ 0 h 42"/>
                  <a:gd name="T12" fmla="*/ 0 w 248"/>
                  <a:gd name="T13" fmla="*/ 0 h 42"/>
                  <a:gd name="T14" fmla="*/ 0 w 248"/>
                  <a:gd name="T15" fmla="*/ 0 h 42"/>
                  <a:gd name="T16" fmla="*/ 0 w 248"/>
                  <a:gd name="T17" fmla="*/ 0 h 42"/>
                  <a:gd name="T18" fmla="*/ 0 w 248"/>
                  <a:gd name="T19" fmla="*/ 0 h 42"/>
                  <a:gd name="T20" fmla="*/ 0 w 248"/>
                  <a:gd name="T21" fmla="*/ 0 h 42"/>
                  <a:gd name="T22" fmla="*/ 0 w 248"/>
                  <a:gd name="T23" fmla="*/ 0 h 42"/>
                  <a:gd name="T24" fmla="*/ 0 w 248"/>
                  <a:gd name="T25" fmla="*/ 0 h 42"/>
                  <a:gd name="T26" fmla="*/ 0 w 248"/>
                  <a:gd name="T27" fmla="*/ 0 h 42"/>
                  <a:gd name="T28" fmla="*/ 0 w 248"/>
                  <a:gd name="T29" fmla="*/ 0 h 42"/>
                  <a:gd name="T30" fmla="*/ 0 w 248"/>
                  <a:gd name="T31" fmla="*/ 0 h 42"/>
                  <a:gd name="T32" fmla="*/ 0 w 248"/>
                  <a:gd name="T33" fmla="*/ 0 h 42"/>
                  <a:gd name="T34" fmla="*/ 0 w 248"/>
                  <a:gd name="T35" fmla="*/ 0 h 42"/>
                  <a:gd name="T36" fmla="*/ 0 w 248"/>
                  <a:gd name="T37" fmla="*/ 0 h 42"/>
                  <a:gd name="T38" fmla="*/ 0 w 248"/>
                  <a:gd name="T39" fmla="*/ 0 h 42"/>
                  <a:gd name="T40" fmla="*/ 0 w 248"/>
                  <a:gd name="T41" fmla="*/ 0 h 42"/>
                  <a:gd name="T42" fmla="*/ 0 w 248"/>
                  <a:gd name="T43" fmla="*/ 0 h 42"/>
                  <a:gd name="T44" fmla="*/ 0 w 248"/>
                  <a:gd name="T45" fmla="*/ 0 h 42"/>
                  <a:gd name="T46" fmla="*/ 0 w 248"/>
                  <a:gd name="T47" fmla="*/ 0 h 42"/>
                  <a:gd name="T48" fmla="*/ 0 w 248"/>
                  <a:gd name="T49" fmla="*/ 0 h 42"/>
                  <a:gd name="T50" fmla="*/ 0 w 248"/>
                  <a:gd name="T51" fmla="*/ 0 h 42"/>
                  <a:gd name="T52" fmla="*/ 0 w 248"/>
                  <a:gd name="T53" fmla="*/ 0 h 42"/>
                  <a:gd name="T54" fmla="*/ 0 w 248"/>
                  <a:gd name="T55" fmla="*/ 0 h 42"/>
                  <a:gd name="T56" fmla="*/ 0 w 248"/>
                  <a:gd name="T57" fmla="*/ 0 h 42"/>
                  <a:gd name="T58" fmla="*/ 0 w 248"/>
                  <a:gd name="T59" fmla="*/ 0 h 4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48" h="42">
                    <a:moveTo>
                      <a:pt x="248" y="0"/>
                    </a:moveTo>
                    <a:lnTo>
                      <a:pt x="246" y="7"/>
                    </a:lnTo>
                    <a:lnTo>
                      <a:pt x="244" y="13"/>
                    </a:lnTo>
                    <a:lnTo>
                      <a:pt x="239" y="18"/>
                    </a:lnTo>
                    <a:lnTo>
                      <a:pt x="236" y="24"/>
                    </a:lnTo>
                    <a:lnTo>
                      <a:pt x="226" y="29"/>
                    </a:lnTo>
                    <a:lnTo>
                      <a:pt x="218" y="32"/>
                    </a:lnTo>
                    <a:lnTo>
                      <a:pt x="190" y="34"/>
                    </a:lnTo>
                    <a:lnTo>
                      <a:pt x="162" y="35"/>
                    </a:lnTo>
                    <a:lnTo>
                      <a:pt x="135" y="35"/>
                    </a:lnTo>
                    <a:lnTo>
                      <a:pt x="108" y="36"/>
                    </a:lnTo>
                    <a:lnTo>
                      <a:pt x="81" y="36"/>
                    </a:lnTo>
                    <a:lnTo>
                      <a:pt x="54" y="36"/>
                    </a:lnTo>
                    <a:lnTo>
                      <a:pt x="27" y="37"/>
                    </a:lnTo>
                    <a:lnTo>
                      <a:pt x="0" y="42"/>
                    </a:lnTo>
                    <a:lnTo>
                      <a:pt x="0" y="32"/>
                    </a:lnTo>
                    <a:lnTo>
                      <a:pt x="26" y="21"/>
                    </a:lnTo>
                    <a:lnTo>
                      <a:pt x="53" y="17"/>
                    </a:lnTo>
                    <a:lnTo>
                      <a:pt x="79" y="16"/>
                    </a:lnTo>
                    <a:lnTo>
                      <a:pt x="106" y="16"/>
                    </a:lnTo>
                    <a:lnTo>
                      <a:pt x="131" y="15"/>
                    </a:lnTo>
                    <a:lnTo>
                      <a:pt x="157" y="13"/>
                    </a:lnTo>
                    <a:lnTo>
                      <a:pt x="182" y="8"/>
                    </a:lnTo>
                    <a:lnTo>
                      <a:pt x="207" y="0"/>
                    </a:lnTo>
                    <a:lnTo>
                      <a:pt x="214" y="0"/>
                    </a:lnTo>
                    <a:lnTo>
                      <a:pt x="223" y="0"/>
                    </a:lnTo>
                    <a:lnTo>
                      <a:pt x="228" y="0"/>
                    </a:lnTo>
                    <a:lnTo>
                      <a:pt x="234" y="0"/>
                    </a:lnTo>
                    <a:lnTo>
                      <a:pt x="240" y="0"/>
                    </a:lnTo>
                    <a:lnTo>
                      <a:pt x="2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17" name="Freeform 60"/>
              <p:cNvSpPr>
                <a:spLocks/>
              </p:cNvSpPr>
              <p:nvPr/>
            </p:nvSpPr>
            <p:spPr bwMode="auto">
              <a:xfrm>
                <a:off x="4554" y="575"/>
                <a:ext cx="35" cy="19"/>
              </a:xfrm>
              <a:custGeom>
                <a:avLst/>
                <a:gdLst>
                  <a:gd name="T0" fmla="*/ 0 w 176"/>
                  <a:gd name="T1" fmla="*/ 0 h 94"/>
                  <a:gd name="T2" fmla="*/ 0 w 176"/>
                  <a:gd name="T3" fmla="*/ 0 h 94"/>
                  <a:gd name="T4" fmla="*/ 0 w 176"/>
                  <a:gd name="T5" fmla="*/ 0 h 94"/>
                  <a:gd name="T6" fmla="*/ 0 w 176"/>
                  <a:gd name="T7" fmla="*/ 0 h 94"/>
                  <a:gd name="T8" fmla="*/ 0 w 176"/>
                  <a:gd name="T9" fmla="*/ 0 h 94"/>
                  <a:gd name="T10" fmla="*/ 0 w 176"/>
                  <a:gd name="T11" fmla="*/ 0 h 94"/>
                  <a:gd name="T12" fmla="*/ 0 w 176"/>
                  <a:gd name="T13" fmla="*/ 0 h 94"/>
                  <a:gd name="T14" fmla="*/ 0 w 176"/>
                  <a:gd name="T15" fmla="*/ 0 h 94"/>
                  <a:gd name="T16" fmla="*/ 0 w 176"/>
                  <a:gd name="T17" fmla="*/ 0 h 94"/>
                  <a:gd name="T18" fmla="*/ 0 w 176"/>
                  <a:gd name="T19" fmla="*/ 0 h 94"/>
                  <a:gd name="T20" fmla="*/ 0 w 176"/>
                  <a:gd name="T21" fmla="*/ 0 h 94"/>
                  <a:gd name="T22" fmla="*/ 0 w 176"/>
                  <a:gd name="T23" fmla="*/ 0 h 94"/>
                  <a:gd name="T24" fmla="*/ 0 w 176"/>
                  <a:gd name="T25" fmla="*/ 0 h 94"/>
                  <a:gd name="T26" fmla="*/ 0 w 176"/>
                  <a:gd name="T27" fmla="*/ 0 h 94"/>
                  <a:gd name="T28" fmla="*/ 0 w 176"/>
                  <a:gd name="T29" fmla="*/ 0 h 94"/>
                  <a:gd name="T30" fmla="*/ 0 w 176"/>
                  <a:gd name="T31" fmla="*/ 0 h 94"/>
                  <a:gd name="T32" fmla="*/ 0 w 176"/>
                  <a:gd name="T33" fmla="*/ 0 h 94"/>
                  <a:gd name="T34" fmla="*/ 0 w 176"/>
                  <a:gd name="T35" fmla="*/ 0 h 94"/>
                  <a:gd name="T36" fmla="*/ 0 w 176"/>
                  <a:gd name="T37" fmla="*/ 0 h 9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76" h="94">
                    <a:moveTo>
                      <a:pt x="176" y="84"/>
                    </a:moveTo>
                    <a:lnTo>
                      <a:pt x="176" y="94"/>
                    </a:lnTo>
                    <a:lnTo>
                      <a:pt x="149" y="90"/>
                    </a:lnTo>
                    <a:lnTo>
                      <a:pt x="126" y="84"/>
                    </a:lnTo>
                    <a:lnTo>
                      <a:pt x="104" y="72"/>
                    </a:lnTo>
                    <a:lnTo>
                      <a:pt x="84" y="61"/>
                    </a:lnTo>
                    <a:lnTo>
                      <a:pt x="63" y="47"/>
                    </a:lnTo>
                    <a:lnTo>
                      <a:pt x="43" y="36"/>
                    </a:lnTo>
                    <a:lnTo>
                      <a:pt x="22" y="27"/>
                    </a:lnTo>
                    <a:lnTo>
                      <a:pt x="0" y="21"/>
                    </a:lnTo>
                    <a:lnTo>
                      <a:pt x="10" y="0"/>
                    </a:lnTo>
                    <a:lnTo>
                      <a:pt x="29" y="7"/>
                    </a:lnTo>
                    <a:lnTo>
                      <a:pt x="50" y="15"/>
                    </a:lnTo>
                    <a:lnTo>
                      <a:pt x="71" y="24"/>
                    </a:lnTo>
                    <a:lnTo>
                      <a:pt x="93" y="34"/>
                    </a:lnTo>
                    <a:lnTo>
                      <a:pt x="113" y="43"/>
                    </a:lnTo>
                    <a:lnTo>
                      <a:pt x="135" y="55"/>
                    </a:lnTo>
                    <a:lnTo>
                      <a:pt x="155" y="68"/>
                    </a:lnTo>
                    <a:lnTo>
                      <a:pt x="176"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18" name="Freeform 61"/>
              <p:cNvSpPr>
                <a:spLocks/>
              </p:cNvSpPr>
              <p:nvPr/>
            </p:nvSpPr>
            <p:spPr bwMode="auto">
              <a:xfrm>
                <a:off x="4417" y="582"/>
                <a:ext cx="21" cy="14"/>
              </a:xfrm>
              <a:custGeom>
                <a:avLst/>
                <a:gdLst>
                  <a:gd name="T0" fmla="*/ 0 w 104"/>
                  <a:gd name="T1" fmla="*/ 0 h 68"/>
                  <a:gd name="T2" fmla="*/ 0 w 104"/>
                  <a:gd name="T3" fmla="*/ 0 h 68"/>
                  <a:gd name="T4" fmla="*/ 0 w 104"/>
                  <a:gd name="T5" fmla="*/ 0 h 68"/>
                  <a:gd name="T6" fmla="*/ 0 w 104"/>
                  <a:gd name="T7" fmla="*/ 0 h 68"/>
                  <a:gd name="T8" fmla="*/ 0 w 104"/>
                  <a:gd name="T9" fmla="*/ 0 h 68"/>
                  <a:gd name="T10" fmla="*/ 0 w 104"/>
                  <a:gd name="T11" fmla="*/ 0 h 68"/>
                  <a:gd name="T12" fmla="*/ 0 w 104"/>
                  <a:gd name="T13" fmla="*/ 0 h 68"/>
                  <a:gd name="T14" fmla="*/ 0 w 104"/>
                  <a:gd name="T15" fmla="*/ 0 h 68"/>
                  <a:gd name="T16" fmla="*/ 0 w 104"/>
                  <a:gd name="T17" fmla="*/ 0 h 68"/>
                  <a:gd name="T18" fmla="*/ 0 w 104"/>
                  <a:gd name="T19" fmla="*/ 0 h 68"/>
                  <a:gd name="T20" fmla="*/ 0 w 104"/>
                  <a:gd name="T21" fmla="*/ 0 h 68"/>
                  <a:gd name="T22" fmla="*/ 0 w 104"/>
                  <a:gd name="T23" fmla="*/ 0 h 68"/>
                  <a:gd name="T24" fmla="*/ 0 w 104"/>
                  <a:gd name="T25" fmla="*/ 0 h 68"/>
                  <a:gd name="T26" fmla="*/ 0 w 104"/>
                  <a:gd name="T27" fmla="*/ 0 h 68"/>
                  <a:gd name="T28" fmla="*/ 0 w 104"/>
                  <a:gd name="T29" fmla="*/ 0 h 68"/>
                  <a:gd name="T30" fmla="*/ 0 w 104"/>
                  <a:gd name="T31" fmla="*/ 0 h 68"/>
                  <a:gd name="T32" fmla="*/ 0 w 104"/>
                  <a:gd name="T33" fmla="*/ 0 h 68"/>
                  <a:gd name="T34" fmla="*/ 0 w 104"/>
                  <a:gd name="T35" fmla="*/ 0 h 68"/>
                  <a:gd name="T36" fmla="*/ 0 w 104"/>
                  <a:gd name="T37" fmla="*/ 0 h 68"/>
                  <a:gd name="T38" fmla="*/ 0 w 104"/>
                  <a:gd name="T39" fmla="*/ 0 h 68"/>
                  <a:gd name="T40" fmla="*/ 0 w 104"/>
                  <a:gd name="T41" fmla="*/ 0 h 68"/>
                  <a:gd name="T42" fmla="*/ 0 w 104"/>
                  <a:gd name="T43" fmla="*/ 0 h 68"/>
                  <a:gd name="T44" fmla="*/ 0 w 104"/>
                  <a:gd name="T45" fmla="*/ 0 h 68"/>
                  <a:gd name="T46" fmla="*/ 0 w 104"/>
                  <a:gd name="T47" fmla="*/ 0 h 68"/>
                  <a:gd name="T48" fmla="*/ 0 w 104"/>
                  <a:gd name="T49" fmla="*/ 0 h 6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4" h="68">
                    <a:moveTo>
                      <a:pt x="104" y="6"/>
                    </a:moveTo>
                    <a:lnTo>
                      <a:pt x="94" y="16"/>
                    </a:lnTo>
                    <a:lnTo>
                      <a:pt x="84" y="25"/>
                    </a:lnTo>
                    <a:lnTo>
                      <a:pt x="71" y="33"/>
                    </a:lnTo>
                    <a:lnTo>
                      <a:pt x="60" y="41"/>
                    </a:lnTo>
                    <a:lnTo>
                      <a:pt x="48" y="46"/>
                    </a:lnTo>
                    <a:lnTo>
                      <a:pt x="35" y="53"/>
                    </a:lnTo>
                    <a:lnTo>
                      <a:pt x="22" y="60"/>
                    </a:lnTo>
                    <a:lnTo>
                      <a:pt x="10" y="68"/>
                    </a:lnTo>
                    <a:lnTo>
                      <a:pt x="8" y="68"/>
                    </a:lnTo>
                    <a:lnTo>
                      <a:pt x="5" y="68"/>
                    </a:lnTo>
                    <a:lnTo>
                      <a:pt x="1" y="68"/>
                    </a:lnTo>
                    <a:lnTo>
                      <a:pt x="0" y="68"/>
                    </a:lnTo>
                    <a:lnTo>
                      <a:pt x="5" y="57"/>
                    </a:lnTo>
                    <a:lnTo>
                      <a:pt x="13" y="48"/>
                    </a:lnTo>
                    <a:lnTo>
                      <a:pt x="22" y="40"/>
                    </a:lnTo>
                    <a:lnTo>
                      <a:pt x="32" y="33"/>
                    </a:lnTo>
                    <a:lnTo>
                      <a:pt x="42" y="26"/>
                    </a:lnTo>
                    <a:lnTo>
                      <a:pt x="53" y="19"/>
                    </a:lnTo>
                    <a:lnTo>
                      <a:pt x="62" y="13"/>
                    </a:lnTo>
                    <a:lnTo>
                      <a:pt x="73" y="6"/>
                    </a:lnTo>
                    <a:lnTo>
                      <a:pt x="80" y="4"/>
                    </a:lnTo>
                    <a:lnTo>
                      <a:pt x="92" y="1"/>
                    </a:lnTo>
                    <a:lnTo>
                      <a:pt x="100" y="0"/>
                    </a:lnTo>
                    <a:lnTo>
                      <a:pt x="10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19" name="Freeform 62"/>
              <p:cNvSpPr>
                <a:spLocks/>
              </p:cNvSpPr>
              <p:nvPr/>
            </p:nvSpPr>
            <p:spPr bwMode="auto">
              <a:xfrm>
                <a:off x="4550" y="602"/>
                <a:ext cx="18" cy="12"/>
              </a:xfrm>
              <a:custGeom>
                <a:avLst/>
                <a:gdLst>
                  <a:gd name="T0" fmla="*/ 0 w 93"/>
                  <a:gd name="T1" fmla="*/ 0 h 62"/>
                  <a:gd name="T2" fmla="*/ 0 w 93"/>
                  <a:gd name="T3" fmla="*/ 0 h 62"/>
                  <a:gd name="T4" fmla="*/ 0 w 93"/>
                  <a:gd name="T5" fmla="*/ 0 h 62"/>
                  <a:gd name="T6" fmla="*/ 0 w 93"/>
                  <a:gd name="T7" fmla="*/ 0 h 62"/>
                  <a:gd name="T8" fmla="*/ 0 w 93"/>
                  <a:gd name="T9" fmla="*/ 0 h 62"/>
                  <a:gd name="T10" fmla="*/ 0 w 93"/>
                  <a:gd name="T11" fmla="*/ 0 h 62"/>
                  <a:gd name="T12" fmla="*/ 0 w 93"/>
                  <a:gd name="T13" fmla="*/ 0 h 62"/>
                  <a:gd name="T14" fmla="*/ 0 w 93"/>
                  <a:gd name="T15" fmla="*/ 0 h 62"/>
                  <a:gd name="T16" fmla="*/ 0 w 93"/>
                  <a:gd name="T17" fmla="*/ 0 h 62"/>
                  <a:gd name="T18" fmla="*/ 0 w 93"/>
                  <a:gd name="T19" fmla="*/ 0 h 62"/>
                  <a:gd name="T20" fmla="*/ 0 w 93"/>
                  <a:gd name="T21" fmla="*/ 0 h 62"/>
                  <a:gd name="T22" fmla="*/ 0 w 93"/>
                  <a:gd name="T23" fmla="*/ 0 h 62"/>
                  <a:gd name="T24" fmla="*/ 0 w 93"/>
                  <a:gd name="T25" fmla="*/ 0 h 62"/>
                  <a:gd name="T26" fmla="*/ 0 w 93"/>
                  <a:gd name="T27" fmla="*/ 0 h 62"/>
                  <a:gd name="T28" fmla="*/ 0 w 93"/>
                  <a:gd name="T29" fmla="*/ 0 h 62"/>
                  <a:gd name="T30" fmla="*/ 0 w 93"/>
                  <a:gd name="T31" fmla="*/ 0 h 62"/>
                  <a:gd name="T32" fmla="*/ 0 w 93"/>
                  <a:gd name="T33" fmla="*/ 0 h 62"/>
                  <a:gd name="T34" fmla="*/ 0 w 93"/>
                  <a:gd name="T35" fmla="*/ 0 h 62"/>
                  <a:gd name="T36" fmla="*/ 0 w 93"/>
                  <a:gd name="T37" fmla="*/ 0 h 62"/>
                  <a:gd name="T38" fmla="*/ 0 w 93"/>
                  <a:gd name="T39" fmla="*/ 0 h 62"/>
                  <a:gd name="T40" fmla="*/ 0 w 93"/>
                  <a:gd name="T41" fmla="*/ 0 h 6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3" h="62">
                    <a:moveTo>
                      <a:pt x="93" y="62"/>
                    </a:moveTo>
                    <a:lnTo>
                      <a:pt x="87" y="62"/>
                    </a:lnTo>
                    <a:lnTo>
                      <a:pt x="84" y="62"/>
                    </a:lnTo>
                    <a:lnTo>
                      <a:pt x="83" y="62"/>
                    </a:lnTo>
                    <a:lnTo>
                      <a:pt x="71" y="62"/>
                    </a:lnTo>
                    <a:lnTo>
                      <a:pt x="61" y="59"/>
                    </a:lnTo>
                    <a:lnTo>
                      <a:pt x="50" y="54"/>
                    </a:lnTo>
                    <a:lnTo>
                      <a:pt x="41" y="48"/>
                    </a:lnTo>
                    <a:lnTo>
                      <a:pt x="31" y="39"/>
                    </a:lnTo>
                    <a:lnTo>
                      <a:pt x="21" y="31"/>
                    </a:lnTo>
                    <a:lnTo>
                      <a:pt x="10" y="24"/>
                    </a:lnTo>
                    <a:lnTo>
                      <a:pt x="0" y="20"/>
                    </a:lnTo>
                    <a:lnTo>
                      <a:pt x="0" y="0"/>
                    </a:lnTo>
                    <a:lnTo>
                      <a:pt x="11" y="5"/>
                    </a:lnTo>
                    <a:lnTo>
                      <a:pt x="22" y="12"/>
                    </a:lnTo>
                    <a:lnTo>
                      <a:pt x="33" y="19"/>
                    </a:lnTo>
                    <a:lnTo>
                      <a:pt x="46" y="26"/>
                    </a:lnTo>
                    <a:lnTo>
                      <a:pt x="57" y="32"/>
                    </a:lnTo>
                    <a:lnTo>
                      <a:pt x="70" y="40"/>
                    </a:lnTo>
                    <a:lnTo>
                      <a:pt x="81" y="50"/>
                    </a:lnTo>
                    <a:lnTo>
                      <a:pt x="93"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20" name="Freeform 63"/>
              <p:cNvSpPr>
                <a:spLocks/>
              </p:cNvSpPr>
              <p:nvPr/>
            </p:nvSpPr>
            <p:spPr bwMode="auto">
              <a:xfrm>
                <a:off x="4401" y="604"/>
                <a:ext cx="41" cy="35"/>
              </a:xfrm>
              <a:custGeom>
                <a:avLst/>
                <a:gdLst>
                  <a:gd name="T0" fmla="*/ 0 w 207"/>
                  <a:gd name="T1" fmla="*/ 0 h 176"/>
                  <a:gd name="T2" fmla="*/ 0 w 207"/>
                  <a:gd name="T3" fmla="*/ 0 h 176"/>
                  <a:gd name="T4" fmla="*/ 0 w 207"/>
                  <a:gd name="T5" fmla="*/ 0 h 176"/>
                  <a:gd name="T6" fmla="*/ 0 w 207"/>
                  <a:gd name="T7" fmla="*/ 0 h 176"/>
                  <a:gd name="T8" fmla="*/ 0 w 207"/>
                  <a:gd name="T9" fmla="*/ 0 h 176"/>
                  <a:gd name="T10" fmla="*/ 0 w 207"/>
                  <a:gd name="T11" fmla="*/ 0 h 176"/>
                  <a:gd name="T12" fmla="*/ 0 w 207"/>
                  <a:gd name="T13" fmla="*/ 0 h 176"/>
                  <a:gd name="T14" fmla="*/ 0 w 207"/>
                  <a:gd name="T15" fmla="*/ 0 h 176"/>
                  <a:gd name="T16" fmla="*/ 0 w 207"/>
                  <a:gd name="T17" fmla="*/ 0 h 176"/>
                  <a:gd name="T18" fmla="*/ 0 w 207"/>
                  <a:gd name="T19" fmla="*/ 0 h 1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07" h="176">
                    <a:moveTo>
                      <a:pt x="196" y="20"/>
                    </a:moveTo>
                    <a:lnTo>
                      <a:pt x="20" y="176"/>
                    </a:lnTo>
                    <a:lnTo>
                      <a:pt x="18" y="175"/>
                    </a:lnTo>
                    <a:lnTo>
                      <a:pt x="13" y="174"/>
                    </a:lnTo>
                    <a:lnTo>
                      <a:pt x="6" y="170"/>
                    </a:lnTo>
                    <a:lnTo>
                      <a:pt x="0" y="166"/>
                    </a:lnTo>
                    <a:lnTo>
                      <a:pt x="0" y="155"/>
                    </a:lnTo>
                    <a:lnTo>
                      <a:pt x="186" y="0"/>
                    </a:lnTo>
                    <a:lnTo>
                      <a:pt x="207" y="0"/>
                    </a:lnTo>
                    <a:lnTo>
                      <a:pt x="196"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21" name="Freeform 64"/>
              <p:cNvSpPr>
                <a:spLocks/>
              </p:cNvSpPr>
              <p:nvPr/>
            </p:nvSpPr>
            <p:spPr bwMode="auto">
              <a:xfrm>
                <a:off x="4469" y="606"/>
                <a:ext cx="12" cy="54"/>
              </a:xfrm>
              <a:custGeom>
                <a:avLst/>
                <a:gdLst>
                  <a:gd name="T0" fmla="*/ 0 w 63"/>
                  <a:gd name="T1" fmla="*/ 0 h 270"/>
                  <a:gd name="T2" fmla="*/ 0 w 63"/>
                  <a:gd name="T3" fmla="*/ 0 h 270"/>
                  <a:gd name="T4" fmla="*/ 0 w 63"/>
                  <a:gd name="T5" fmla="*/ 0 h 270"/>
                  <a:gd name="T6" fmla="*/ 0 w 63"/>
                  <a:gd name="T7" fmla="*/ 0 h 270"/>
                  <a:gd name="T8" fmla="*/ 0 w 63"/>
                  <a:gd name="T9" fmla="*/ 0 h 270"/>
                  <a:gd name="T10" fmla="*/ 0 w 63"/>
                  <a:gd name="T11" fmla="*/ 0 h 270"/>
                  <a:gd name="T12" fmla="*/ 0 w 63"/>
                  <a:gd name="T13" fmla="*/ 0 h 270"/>
                  <a:gd name="T14" fmla="*/ 0 w 63"/>
                  <a:gd name="T15" fmla="*/ 0 h 270"/>
                  <a:gd name="T16" fmla="*/ 0 w 63"/>
                  <a:gd name="T17" fmla="*/ 0 h 270"/>
                  <a:gd name="T18" fmla="*/ 0 w 63"/>
                  <a:gd name="T19" fmla="*/ 0 h 270"/>
                  <a:gd name="T20" fmla="*/ 0 w 63"/>
                  <a:gd name="T21" fmla="*/ 0 h 270"/>
                  <a:gd name="T22" fmla="*/ 0 w 63"/>
                  <a:gd name="T23" fmla="*/ 0 h 270"/>
                  <a:gd name="T24" fmla="*/ 0 w 63"/>
                  <a:gd name="T25" fmla="*/ 0 h 270"/>
                  <a:gd name="T26" fmla="*/ 0 w 63"/>
                  <a:gd name="T27" fmla="*/ 0 h 270"/>
                  <a:gd name="T28" fmla="*/ 0 w 63"/>
                  <a:gd name="T29" fmla="*/ 0 h 270"/>
                  <a:gd name="T30" fmla="*/ 0 w 63"/>
                  <a:gd name="T31" fmla="*/ 0 h 270"/>
                  <a:gd name="T32" fmla="*/ 0 w 63"/>
                  <a:gd name="T33" fmla="*/ 0 h 270"/>
                  <a:gd name="T34" fmla="*/ 0 w 63"/>
                  <a:gd name="T35" fmla="*/ 0 h 270"/>
                  <a:gd name="T36" fmla="*/ 0 w 63"/>
                  <a:gd name="T37" fmla="*/ 0 h 270"/>
                  <a:gd name="T38" fmla="*/ 0 w 63"/>
                  <a:gd name="T39" fmla="*/ 0 h 270"/>
                  <a:gd name="T40" fmla="*/ 0 w 63"/>
                  <a:gd name="T41" fmla="*/ 0 h 270"/>
                  <a:gd name="T42" fmla="*/ 0 w 63"/>
                  <a:gd name="T43" fmla="*/ 0 h 270"/>
                  <a:gd name="T44" fmla="*/ 0 w 63"/>
                  <a:gd name="T45" fmla="*/ 0 h 270"/>
                  <a:gd name="T46" fmla="*/ 0 w 63"/>
                  <a:gd name="T47" fmla="*/ 0 h 270"/>
                  <a:gd name="T48" fmla="*/ 0 w 63"/>
                  <a:gd name="T49" fmla="*/ 0 h 270"/>
                  <a:gd name="T50" fmla="*/ 0 w 63"/>
                  <a:gd name="T51" fmla="*/ 0 h 270"/>
                  <a:gd name="T52" fmla="*/ 0 w 63"/>
                  <a:gd name="T53" fmla="*/ 0 h 270"/>
                  <a:gd name="T54" fmla="*/ 0 w 63"/>
                  <a:gd name="T55" fmla="*/ 0 h 270"/>
                  <a:gd name="T56" fmla="*/ 0 w 63"/>
                  <a:gd name="T57" fmla="*/ 0 h 2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3" h="270">
                    <a:moveTo>
                      <a:pt x="63" y="10"/>
                    </a:moveTo>
                    <a:lnTo>
                      <a:pt x="55" y="41"/>
                    </a:lnTo>
                    <a:lnTo>
                      <a:pt x="50" y="73"/>
                    </a:lnTo>
                    <a:lnTo>
                      <a:pt x="45" y="106"/>
                    </a:lnTo>
                    <a:lnTo>
                      <a:pt x="42" y="140"/>
                    </a:lnTo>
                    <a:lnTo>
                      <a:pt x="37" y="173"/>
                    </a:lnTo>
                    <a:lnTo>
                      <a:pt x="33" y="206"/>
                    </a:lnTo>
                    <a:lnTo>
                      <a:pt x="27" y="237"/>
                    </a:lnTo>
                    <a:lnTo>
                      <a:pt x="21" y="270"/>
                    </a:lnTo>
                    <a:lnTo>
                      <a:pt x="12" y="267"/>
                    </a:lnTo>
                    <a:lnTo>
                      <a:pt x="7" y="261"/>
                    </a:lnTo>
                    <a:lnTo>
                      <a:pt x="3" y="256"/>
                    </a:lnTo>
                    <a:lnTo>
                      <a:pt x="1" y="251"/>
                    </a:lnTo>
                    <a:lnTo>
                      <a:pt x="0" y="244"/>
                    </a:lnTo>
                    <a:lnTo>
                      <a:pt x="0" y="238"/>
                    </a:lnTo>
                    <a:lnTo>
                      <a:pt x="3" y="207"/>
                    </a:lnTo>
                    <a:lnTo>
                      <a:pt x="9" y="177"/>
                    </a:lnTo>
                    <a:lnTo>
                      <a:pt x="15" y="147"/>
                    </a:lnTo>
                    <a:lnTo>
                      <a:pt x="20" y="119"/>
                    </a:lnTo>
                    <a:lnTo>
                      <a:pt x="26" y="89"/>
                    </a:lnTo>
                    <a:lnTo>
                      <a:pt x="32" y="60"/>
                    </a:lnTo>
                    <a:lnTo>
                      <a:pt x="36" y="29"/>
                    </a:lnTo>
                    <a:lnTo>
                      <a:pt x="42" y="0"/>
                    </a:lnTo>
                    <a:lnTo>
                      <a:pt x="47" y="0"/>
                    </a:lnTo>
                    <a:lnTo>
                      <a:pt x="53" y="1"/>
                    </a:lnTo>
                    <a:lnTo>
                      <a:pt x="57" y="2"/>
                    </a:lnTo>
                    <a:lnTo>
                      <a:pt x="60" y="4"/>
                    </a:lnTo>
                    <a:lnTo>
                      <a:pt x="62" y="8"/>
                    </a:lnTo>
                    <a:lnTo>
                      <a:pt x="63"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22" name="Freeform 65"/>
              <p:cNvSpPr>
                <a:spLocks/>
              </p:cNvSpPr>
              <p:nvPr/>
            </p:nvSpPr>
            <p:spPr bwMode="auto">
              <a:xfrm>
                <a:off x="4506" y="610"/>
                <a:ext cx="6" cy="24"/>
              </a:xfrm>
              <a:custGeom>
                <a:avLst/>
                <a:gdLst>
                  <a:gd name="T0" fmla="*/ 0 w 30"/>
                  <a:gd name="T1" fmla="*/ 0 h 118"/>
                  <a:gd name="T2" fmla="*/ 0 w 30"/>
                  <a:gd name="T3" fmla="*/ 0 h 118"/>
                  <a:gd name="T4" fmla="*/ 0 w 30"/>
                  <a:gd name="T5" fmla="*/ 0 h 118"/>
                  <a:gd name="T6" fmla="*/ 0 w 30"/>
                  <a:gd name="T7" fmla="*/ 0 h 118"/>
                  <a:gd name="T8" fmla="*/ 0 w 30"/>
                  <a:gd name="T9" fmla="*/ 0 h 118"/>
                  <a:gd name="T10" fmla="*/ 0 w 30"/>
                  <a:gd name="T11" fmla="*/ 0 h 118"/>
                  <a:gd name="T12" fmla="*/ 0 w 30"/>
                  <a:gd name="T13" fmla="*/ 0 h 118"/>
                  <a:gd name="T14" fmla="*/ 0 w 30"/>
                  <a:gd name="T15" fmla="*/ 0 h 118"/>
                  <a:gd name="T16" fmla="*/ 0 w 30"/>
                  <a:gd name="T17" fmla="*/ 0 h 118"/>
                  <a:gd name="T18" fmla="*/ 0 w 30"/>
                  <a:gd name="T19" fmla="*/ 0 h 118"/>
                  <a:gd name="T20" fmla="*/ 0 w 30"/>
                  <a:gd name="T21" fmla="*/ 0 h 118"/>
                  <a:gd name="T22" fmla="*/ 0 w 30"/>
                  <a:gd name="T23" fmla="*/ 0 h 118"/>
                  <a:gd name="T24" fmla="*/ 0 w 30"/>
                  <a:gd name="T25" fmla="*/ 0 h 118"/>
                  <a:gd name="T26" fmla="*/ 0 w 30"/>
                  <a:gd name="T27" fmla="*/ 0 h 1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0" h="118">
                    <a:moveTo>
                      <a:pt x="30" y="114"/>
                    </a:moveTo>
                    <a:lnTo>
                      <a:pt x="22" y="115"/>
                    </a:lnTo>
                    <a:lnTo>
                      <a:pt x="14" y="118"/>
                    </a:lnTo>
                    <a:lnTo>
                      <a:pt x="6" y="118"/>
                    </a:lnTo>
                    <a:lnTo>
                      <a:pt x="0" y="114"/>
                    </a:lnTo>
                    <a:lnTo>
                      <a:pt x="0" y="0"/>
                    </a:lnTo>
                    <a:lnTo>
                      <a:pt x="8" y="8"/>
                    </a:lnTo>
                    <a:lnTo>
                      <a:pt x="13" y="21"/>
                    </a:lnTo>
                    <a:lnTo>
                      <a:pt x="15" y="33"/>
                    </a:lnTo>
                    <a:lnTo>
                      <a:pt x="18" y="50"/>
                    </a:lnTo>
                    <a:lnTo>
                      <a:pt x="19" y="65"/>
                    </a:lnTo>
                    <a:lnTo>
                      <a:pt x="20" y="82"/>
                    </a:lnTo>
                    <a:lnTo>
                      <a:pt x="23" y="97"/>
                    </a:lnTo>
                    <a:lnTo>
                      <a:pt x="30" y="1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23" name="Freeform 66"/>
              <p:cNvSpPr>
                <a:spLocks/>
              </p:cNvSpPr>
              <p:nvPr/>
            </p:nvSpPr>
            <p:spPr bwMode="auto">
              <a:xfrm>
                <a:off x="4446" y="612"/>
                <a:ext cx="10" cy="24"/>
              </a:xfrm>
              <a:custGeom>
                <a:avLst/>
                <a:gdLst>
                  <a:gd name="T0" fmla="*/ 0 w 50"/>
                  <a:gd name="T1" fmla="*/ 0 h 119"/>
                  <a:gd name="T2" fmla="*/ 0 w 50"/>
                  <a:gd name="T3" fmla="*/ 0 h 119"/>
                  <a:gd name="T4" fmla="*/ 0 w 50"/>
                  <a:gd name="T5" fmla="*/ 0 h 119"/>
                  <a:gd name="T6" fmla="*/ 0 w 50"/>
                  <a:gd name="T7" fmla="*/ 0 h 119"/>
                  <a:gd name="T8" fmla="*/ 0 w 50"/>
                  <a:gd name="T9" fmla="*/ 0 h 119"/>
                  <a:gd name="T10" fmla="*/ 0 w 50"/>
                  <a:gd name="T11" fmla="*/ 0 h 119"/>
                  <a:gd name="T12" fmla="*/ 0 w 50"/>
                  <a:gd name="T13" fmla="*/ 0 h 119"/>
                  <a:gd name="T14" fmla="*/ 0 w 50"/>
                  <a:gd name="T15" fmla="*/ 0 h 119"/>
                  <a:gd name="T16" fmla="*/ 0 w 50"/>
                  <a:gd name="T17" fmla="*/ 0 h 119"/>
                  <a:gd name="T18" fmla="*/ 0 w 50"/>
                  <a:gd name="T19" fmla="*/ 0 h 119"/>
                  <a:gd name="T20" fmla="*/ 0 w 50"/>
                  <a:gd name="T21" fmla="*/ 0 h 119"/>
                  <a:gd name="T22" fmla="*/ 0 w 50"/>
                  <a:gd name="T23" fmla="*/ 0 h 119"/>
                  <a:gd name="T24" fmla="*/ 0 w 50"/>
                  <a:gd name="T25" fmla="*/ 0 h 119"/>
                  <a:gd name="T26" fmla="*/ 0 w 50"/>
                  <a:gd name="T27" fmla="*/ 0 h 119"/>
                  <a:gd name="T28" fmla="*/ 0 w 50"/>
                  <a:gd name="T29" fmla="*/ 0 h 119"/>
                  <a:gd name="T30" fmla="*/ 0 w 50"/>
                  <a:gd name="T31" fmla="*/ 0 h 119"/>
                  <a:gd name="T32" fmla="*/ 0 w 50"/>
                  <a:gd name="T33" fmla="*/ 0 h 119"/>
                  <a:gd name="T34" fmla="*/ 0 w 50"/>
                  <a:gd name="T35" fmla="*/ 0 h 119"/>
                  <a:gd name="T36" fmla="*/ 0 w 50"/>
                  <a:gd name="T37" fmla="*/ 0 h 119"/>
                  <a:gd name="T38" fmla="*/ 0 w 50"/>
                  <a:gd name="T39" fmla="*/ 0 h 119"/>
                  <a:gd name="T40" fmla="*/ 0 w 50"/>
                  <a:gd name="T41" fmla="*/ 0 h 1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50" h="119">
                    <a:moveTo>
                      <a:pt x="10" y="115"/>
                    </a:moveTo>
                    <a:lnTo>
                      <a:pt x="8" y="116"/>
                    </a:lnTo>
                    <a:lnTo>
                      <a:pt x="5" y="118"/>
                    </a:lnTo>
                    <a:lnTo>
                      <a:pt x="1" y="119"/>
                    </a:lnTo>
                    <a:lnTo>
                      <a:pt x="0" y="115"/>
                    </a:lnTo>
                    <a:lnTo>
                      <a:pt x="0" y="99"/>
                    </a:lnTo>
                    <a:lnTo>
                      <a:pt x="2" y="85"/>
                    </a:lnTo>
                    <a:lnTo>
                      <a:pt x="6" y="70"/>
                    </a:lnTo>
                    <a:lnTo>
                      <a:pt x="12" y="57"/>
                    </a:lnTo>
                    <a:lnTo>
                      <a:pt x="18" y="42"/>
                    </a:lnTo>
                    <a:lnTo>
                      <a:pt x="25" y="29"/>
                    </a:lnTo>
                    <a:lnTo>
                      <a:pt x="33" y="14"/>
                    </a:lnTo>
                    <a:lnTo>
                      <a:pt x="41" y="0"/>
                    </a:lnTo>
                    <a:lnTo>
                      <a:pt x="49" y="12"/>
                    </a:lnTo>
                    <a:lnTo>
                      <a:pt x="50" y="25"/>
                    </a:lnTo>
                    <a:lnTo>
                      <a:pt x="46" y="39"/>
                    </a:lnTo>
                    <a:lnTo>
                      <a:pt x="41" y="54"/>
                    </a:lnTo>
                    <a:lnTo>
                      <a:pt x="32" y="67"/>
                    </a:lnTo>
                    <a:lnTo>
                      <a:pt x="23" y="83"/>
                    </a:lnTo>
                    <a:lnTo>
                      <a:pt x="15" y="99"/>
                    </a:lnTo>
                    <a:lnTo>
                      <a:pt x="10"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24" name="Freeform 67"/>
              <p:cNvSpPr>
                <a:spLocks/>
              </p:cNvSpPr>
              <p:nvPr/>
            </p:nvSpPr>
            <p:spPr bwMode="auto">
              <a:xfrm>
                <a:off x="4527" y="616"/>
                <a:ext cx="23" cy="39"/>
              </a:xfrm>
              <a:custGeom>
                <a:avLst/>
                <a:gdLst>
                  <a:gd name="T0" fmla="*/ 0 w 115"/>
                  <a:gd name="T1" fmla="*/ 0 h 198"/>
                  <a:gd name="T2" fmla="*/ 0 w 115"/>
                  <a:gd name="T3" fmla="*/ 0 h 198"/>
                  <a:gd name="T4" fmla="*/ 0 w 115"/>
                  <a:gd name="T5" fmla="*/ 0 h 198"/>
                  <a:gd name="T6" fmla="*/ 0 w 115"/>
                  <a:gd name="T7" fmla="*/ 0 h 198"/>
                  <a:gd name="T8" fmla="*/ 0 w 115"/>
                  <a:gd name="T9" fmla="*/ 0 h 198"/>
                  <a:gd name="T10" fmla="*/ 0 w 115"/>
                  <a:gd name="T11" fmla="*/ 0 h 198"/>
                  <a:gd name="T12" fmla="*/ 0 w 115"/>
                  <a:gd name="T13" fmla="*/ 0 h 198"/>
                  <a:gd name="T14" fmla="*/ 0 w 115"/>
                  <a:gd name="T15" fmla="*/ 0 h 198"/>
                  <a:gd name="T16" fmla="*/ 0 w 115"/>
                  <a:gd name="T17" fmla="*/ 0 h 198"/>
                  <a:gd name="T18" fmla="*/ 0 w 115"/>
                  <a:gd name="T19" fmla="*/ 0 h 198"/>
                  <a:gd name="T20" fmla="*/ 0 w 115"/>
                  <a:gd name="T21" fmla="*/ 0 h 198"/>
                  <a:gd name="T22" fmla="*/ 0 w 115"/>
                  <a:gd name="T23" fmla="*/ 0 h 198"/>
                  <a:gd name="T24" fmla="*/ 0 w 115"/>
                  <a:gd name="T25" fmla="*/ 0 h 198"/>
                  <a:gd name="T26" fmla="*/ 0 w 115"/>
                  <a:gd name="T27" fmla="*/ 0 h 198"/>
                  <a:gd name="T28" fmla="*/ 0 w 115"/>
                  <a:gd name="T29" fmla="*/ 0 h 198"/>
                  <a:gd name="T30" fmla="*/ 0 w 115"/>
                  <a:gd name="T31" fmla="*/ 0 h 198"/>
                  <a:gd name="T32" fmla="*/ 0 w 115"/>
                  <a:gd name="T33" fmla="*/ 0 h 198"/>
                  <a:gd name="T34" fmla="*/ 0 w 115"/>
                  <a:gd name="T35" fmla="*/ 0 h 198"/>
                  <a:gd name="T36" fmla="*/ 0 w 115"/>
                  <a:gd name="T37" fmla="*/ 0 h 198"/>
                  <a:gd name="T38" fmla="*/ 0 w 115"/>
                  <a:gd name="T39" fmla="*/ 0 h 198"/>
                  <a:gd name="T40" fmla="*/ 0 w 115"/>
                  <a:gd name="T41" fmla="*/ 0 h 198"/>
                  <a:gd name="T42" fmla="*/ 0 w 115"/>
                  <a:gd name="T43" fmla="*/ 0 h 198"/>
                  <a:gd name="T44" fmla="*/ 0 w 115"/>
                  <a:gd name="T45" fmla="*/ 0 h 198"/>
                  <a:gd name="T46" fmla="*/ 0 w 115"/>
                  <a:gd name="T47" fmla="*/ 0 h 198"/>
                  <a:gd name="T48" fmla="*/ 0 w 115"/>
                  <a:gd name="T49" fmla="*/ 0 h 198"/>
                  <a:gd name="T50" fmla="*/ 0 w 115"/>
                  <a:gd name="T51" fmla="*/ 0 h 198"/>
                  <a:gd name="T52" fmla="*/ 0 w 115"/>
                  <a:gd name="T53" fmla="*/ 0 h 198"/>
                  <a:gd name="T54" fmla="*/ 0 w 115"/>
                  <a:gd name="T55" fmla="*/ 0 h 198"/>
                  <a:gd name="T56" fmla="*/ 0 w 115"/>
                  <a:gd name="T57" fmla="*/ 0 h 198"/>
                  <a:gd name="T58" fmla="*/ 0 w 115"/>
                  <a:gd name="T59" fmla="*/ 0 h 198"/>
                  <a:gd name="T60" fmla="*/ 0 w 115"/>
                  <a:gd name="T61" fmla="*/ 0 h 19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115" h="198">
                    <a:moveTo>
                      <a:pt x="115" y="190"/>
                    </a:moveTo>
                    <a:lnTo>
                      <a:pt x="110" y="195"/>
                    </a:lnTo>
                    <a:lnTo>
                      <a:pt x="107" y="198"/>
                    </a:lnTo>
                    <a:lnTo>
                      <a:pt x="102" y="198"/>
                    </a:lnTo>
                    <a:lnTo>
                      <a:pt x="99" y="196"/>
                    </a:lnTo>
                    <a:lnTo>
                      <a:pt x="91" y="188"/>
                    </a:lnTo>
                    <a:lnTo>
                      <a:pt x="84" y="180"/>
                    </a:lnTo>
                    <a:lnTo>
                      <a:pt x="75" y="156"/>
                    </a:lnTo>
                    <a:lnTo>
                      <a:pt x="67" y="133"/>
                    </a:lnTo>
                    <a:lnTo>
                      <a:pt x="58" y="110"/>
                    </a:lnTo>
                    <a:lnTo>
                      <a:pt x="49" y="87"/>
                    </a:lnTo>
                    <a:lnTo>
                      <a:pt x="38" y="65"/>
                    </a:lnTo>
                    <a:lnTo>
                      <a:pt x="28" y="43"/>
                    </a:lnTo>
                    <a:lnTo>
                      <a:pt x="14" y="23"/>
                    </a:lnTo>
                    <a:lnTo>
                      <a:pt x="0" y="4"/>
                    </a:lnTo>
                    <a:lnTo>
                      <a:pt x="7" y="0"/>
                    </a:lnTo>
                    <a:lnTo>
                      <a:pt x="15" y="0"/>
                    </a:lnTo>
                    <a:lnTo>
                      <a:pt x="22" y="2"/>
                    </a:lnTo>
                    <a:lnTo>
                      <a:pt x="30" y="6"/>
                    </a:lnTo>
                    <a:lnTo>
                      <a:pt x="35" y="10"/>
                    </a:lnTo>
                    <a:lnTo>
                      <a:pt x="42" y="14"/>
                    </a:lnTo>
                    <a:lnTo>
                      <a:pt x="47" y="19"/>
                    </a:lnTo>
                    <a:lnTo>
                      <a:pt x="52" y="24"/>
                    </a:lnTo>
                    <a:lnTo>
                      <a:pt x="59" y="46"/>
                    </a:lnTo>
                    <a:lnTo>
                      <a:pt x="69" y="68"/>
                    </a:lnTo>
                    <a:lnTo>
                      <a:pt x="78" y="89"/>
                    </a:lnTo>
                    <a:lnTo>
                      <a:pt x="87" y="110"/>
                    </a:lnTo>
                    <a:lnTo>
                      <a:pt x="94" y="130"/>
                    </a:lnTo>
                    <a:lnTo>
                      <a:pt x="102" y="151"/>
                    </a:lnTo>
                    <a:lnTo>
                      <a:pt x="109" y="170"/>
                    </a:lnTo>
                    <a:lnTo>
                      <a:pt x="115" y="1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25" name="Freeform 68"/>
              <p:cNvSpPr>
                <a:spLocks/>
              </p:cNvSpPr>
              <p:nvPr/>
            </p:nvSpPr>
            <p:spPr bwMode="auto">
              <a:xfrm>
                <a:off x="4014" y="695"/>
                <a:ext cx="523" cy="1184"/>
              </a:xfrm>
              <a:custGeom>
                <a:avLst/>
                <a:gdLst>
                  <a:gd name="T0" fmla="*/ 0 w 2616"/>
                  <a:gd name="T1" fmla="*/ 0 h 5921"/>
                  <a:gd name="T2" fmla="*/ 0 w 2616"/>
                  <a:gd name="T3" fmla="*/ 0 h 5921"/>
                  <a:gd name="T4" fmla="*/ 0 w 2616"/>
                  <a:gd name="T5" fmla="*/ 0 h 5921"/>
                  <a:gd name="T6" fmla="*/ 0 w 2616"/>
                  <a:gd name="T7" fmla="*/ 0 h 5921"/>
                  <a:gd name="T8" fmla="*/ 0 w 2616"/>
                  <a:gd name="T9" fmla="*/ 0 h 5921"/>
                  <a:gd name="T10" fmla="*/ 0 w 2616"/>
                  <a:gd name="T11" fmla="*/ 0 h 5921"/>
                  <a:gd name="T12" fmla="*/ 0 w 2616"/>
                  <a:gd name="T13" fmla="*/ 0 h 5921"/>
                  <a:gd name="T14" fmla="*/ 0 w 2616"/>
                  <a:gd name="T15" fmla="*/ 0 h 5921"/>
                  <a:gd name="T16" fmla="*/ 0 w 2616"/>
                  <a:gd name="T17" fmla="*/ 0 h 5921"/>
                  <a:gd name="T18" fmla="*/ 0 w 2616"/>
                  <a:gd name="T19" fmla="*/ 0 h 5921"/>
                  <a:gd name="T20" fmla="*/ 0 w 2616"/>
                  <a:gd name="T21" fmla="*/ 0 h 5921"/>
                  <a:gd name="T22" fmla="*/ 0 w 2616"/>
                  <a:gd name="T23" fmla="*/ 0 h 5921"/>
                  <a:gd name="T24" fmla="*/ 0 w 2616"/>
                  <a:gd name="T25" fmla="*/ 0 h 5921"/>
                  <a:gd name="T26" fmla="*/ 0 w 2616"/>
                  <a:gd name="T27" fmla="*/ 0 h 5921"/>
                  <a:gd name="T28" fmla="*/ 0 w 2616"/>
                  <a:gd name="T29" fmla="*/ 0 h 5921"/>
                  <a:gd name="T30" fmla="*/ 0 w 2616"/>
                  <a:gd name="T31" fmla="*/ 0 h 5921"/>
                  <a:gd name="T32" fmla="*/ 0 w 2616"/>
                  <a:gd name="T33" fmla="*/ 0 h 5921"/>
                  <a:gd name="T34" fmla="*/ 0 w 2616"/>
                  <a:gd name="T35" fmla="*/ 0 h 5921"/>
                  <a:gd name="T36" fmla="*/ 0 w 2616"/>
                  <a:gd name="T37" fmla="*/ 0 h 5921"/>
                  <a:gd name="T38" fmla="*/ 0 w 2616"/>
                  <a:gd name="T39" fmla="*/ 0 h 5921"/>
                  <a:gd name="T40" fmla="*/ 0 w 2616"/>
                  <a:gd name="T41" fmla="*/ 0 h 5921"/>
                  <a:gd name="T42" fmla="*/ 0 w 2616"/>
                  <a:gd name="T43" fmla="*/ 0 h 5921"/>
                  <a:gd name="T44" fmla="*/ 0 w 2616"/>
                  <a:gd name="T45" fmla="*/ 0 h 5921"/>
                  <a:gd name="T46" fmla="*/ 0 w 2616"/>
                  <a:gd name="T47" fmla="*/ 0 h 5921"/>
                  <a:gd name="T48" fmla="*/ 0 w 2616"/>
                  <a:gd name="T49" fmla="*/ 0 h 5921"/>
                  <a:gd name="T50" fmla="*/ 0 w 2616"/>
                  <a:gd name="T51" fmla="*/ 0 h 5921"/>
                  <a:gd name="T52" fmla="*/ 0 w 2616"/>
                  <a:gd name="T53" fmla="*/ 0 h 5921"/>
                  <a:gd name="T54" fmla="*/ 0 w 2616"/>
                  <a:gd name="T55" fmla="*/ 0 h 5921"/>
                  <a:gd name="T56" fmla="*/ 0 w 2616"/>
                  <a:gd name="T57" fmla="*/ 0 h 5921"/>
                  <a:gd name="T58" fmla="*/ 0 w 2616"/>
                  <a:gd name="T59" fmla="*/ 0 h 5921"/>
                  <a:gd name="T60" fmla="*/ 0 w 2616"/>
                  <a:gd name="T61" fmla="*/ 0 h 5921"/>
                  <a:gd name="T62" fmla="*/ 0 w 2616"/>
                  <a:gd name="T63" fmla="*/ 0 h 5921"/>
                  <a:gd name="T64" fmla="*/ 0 w 2616"/>
                  <a:gd name="T65" fmla="*/ 0 h 5921"/>
                  <a:gd name="T66" fmla="*/ 0 w 2616"/>
                  <a:gd name="T67" fmla="*/ 0 h 5921"/>
                  <a:gd name="T68" fmla="*/ 0 w 2616"/>
                  <a:gd name="T69" fmla="*/ 0 h 5921"/>
                  <a:gd name="T70" fmla="*/ 0 w 2616"/>
                  <a:gd name="T71" fmla="*/ 0 h 5921"/>
                  <a:gd name="T72" fmla="*/ 0 w 2616"/>
                  <a:gd name="T73" fmla="*/ 0 h 5921"/>
                  <a:gd name="T74" fmla="*/ 0 w 2616"/>
                  <a:gd name="T75" fmla="*/ 0 h 5921"/>
                  <a:gd name="T76" fmla="*/ 0 w 2616"/>
                  <a:gd name="T77" fmla="*/ 0 h 5921"/>
                  <a:gd name="T78" fmla="*/ 0 w 2616"/>
                  <a:gd name="T79" fmla="*/ 0 h 5921"/>
                  <a:gd name="T80" fmla="*/ 0 w 2616"/>
                  <a:gd name="T81" fmla="*/ 0 h 5921"/>
                  <a:gd name="T82" fmla="*/ 0 w 2616"/>
                  <a:gd name="T83" fmla="*/ 0 h 5921"/>
                  <a:gd name="T84" fmla="*/ 0 w 2616"/>
                  <a:gd name="T85" fmla="*/ 0 h 5921"/>
                  <a:gd name="T86" fmla="*/ 0 w 2616"/>
                  <a:gd name="T87" fmla="*/ 0 h 5921"/>
                  <a:gd name="T88" fmla="*/ 0 w 2616"/>
                  <a:gd name="T89" fmla="*/ 0 h 5921"/>
                  <a:gd name="T90" fmla="*/ 0 w 2616"/>
                  <a:gd name="T91" fmla="*/ 0 h 5921"/>
                  <a:gd name="T92" fmla="*/ 0 w 2616"/>
                  <a:gd name="T93" fmla="*/ 0 h 5921"/>
                  <a:gd name="T94" fmla="*/ 0 w 2616"/>
                  <a:gd name="T95" fmla="*/ 0 h 5921"/>
                  <a:gd name="T96" fmla="*/ 0 w 2616"/>
                  <a:gd name="T97" fmla="*/ 0 h 5921"/>
                  <a:gd name="T98" fmla="*/ 0 w 2616"/>
                  <a:gd name="T99" fmla="*/ 0 h 5921"/>
                  <a:gd name="T100" fmla="*/ 0 w 2616"/>
                  <a:gd name="T101" fmla="*/ 0 h 5921"/>
                  <a:gd name="T102" fmla="*/ 0 w 2616"/>
                  <a:gd name="T103" fmla="*/ 0 h 5921"/>
                  <a:gd name="T104" fmla="*/ 0 w 2616"/>
                  <a:gd name="T105" fmla="*/ 0 h 5921"/>
                  <a:gd name="T106" fmla="*/ 0 w 2616"/>
                  <a:gd name="T107" fmla="*/ 0 h 5921"/>
                  <a:gd name="T108" fmla="*/ 0 w 2616"/>
                  <a:gd name="T109" fmla="*/ 0 h 5921"/>
                  <a:gd name="T110" fmla="*/ 0 w 2616"/>
                  <a:gd name="T111" fmla="*/ 0 h 5921"/>
                  <a:gd name="T112" fmla="*/ 0 w 2616"/>
                  <a:gd name="T113" fmla="*/ 0 h 5921"/>
                  <a:gd name="T114" fmla="*/ 0 w 2616"/>
                  <a:gd name="T115" fmla="*/ 0 h 5921"/>
                  <a:gd name="T116" fmla="*/ 0 w 2616"/>
                  <a:gd name="T117" fmla="*/ 0 h 5921"/>
                  <a:gd name="T118" fmla="*/ 0 w 2616"/>
                  <a:gd name="T119" fmla="*/ 0 h 592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616" h="5921">
                    <a:moveTo>
                      <a:pt x="2191" y="95"/>
                    </a:moveTo>
                    <a:lnTo>
                      <a:pt x="2171" y="271"/>
                    </a:lnTo>
                    <a:lnTo>
                      <a:pt x="2195" y="251"/>
                    </a:lnTo>
                    <a:lnTo>
                      <a:pt x="2216" y="226"/>
                    </a:lnTo>
                    <a:lnTo>
                      <a:pt x="2236" y="196"/>
                    </a:lnTo>
                    <a:lnTo>
                      <a:pt x="2256" y="168"/>
                    </a:lnTo>
                    <a:lnTo>
                      <a:pt x="2275" y="138"/>
                    </a:lnTo>
                    <a:lnTo>
                      <a:pt x="2298" y="111"/>
                    </a:lnTo>
                    <a:lnTo>
                      <a:pt x="2325" y="89"/>
                    </a:lnTo>
                    <a:lnTo>
                      <a:pt x="2358" y="74"/>
                    </a:lnTo>
                    <a:lnTo>
                      <a:pt x="2367" y="108"/>
                    </a:lnTo>
                    <a:lnTo>
                      <a:pt x="2369" y="143"/>
                    </a:lnTo>
                    <a:lnTo>
                      <a:pt x="2363" y="177"/>
                    </a:lnTo>
                    <a:lnTo>
                      <a:pt x="2353" y="212"/>
                    </a:lnTo>
                    <a:lnTo>
                      <a:pt x="2338" y="245"/>
                    </a:lnTo>
                    <a:lnTo>
                      <a:pt x="2323" y="279"/>
                    </a:lnTo>
                    <a:lnTo>
                      <a:pt x="2307" y="311"/>
                    </a:lnTo>
                    <a:lnTo>
                      <a:pt x="2295" y="343"/>
                    </a:lnTo>
                    <a:lnTo>
                      <a:pt x="2325" y="341"/>
                    </a:lnTo>
                    <a:lnTo>
                      <a:pt x="2353" y="333"/>
                    </a:lnTo>
                    <a:lnTo>
                      <a:pt x="2381" y="319"/>
                    </a:lnTo>
                    <a:lnTo>
                      <a:pt x="2410" y="303"/>
                    </a:lnTo>
                    <a:lnTo>
                      <a:pt x="2438" y="287"/>
                    </a:lnTo>
                    <a:lnTo>
                      <a:pt x="2468" y="274"/>
                    </a:lnTo>
                    <a:lnTo>
                      <a:pt x="2499" y="268"/>
                    </a:lnTo>
                    <a:lnTo>
                      <a:pt x="2534" y="271"/>
                    </a:lnTo>
                    <a:lnTo>
                      <a:pt x="2537" y="294"/>
                    </a:lnTo>
                    <a:lnTo>
                      <a:pt x="2534" y="316"/>
                    </a:lnTo>
                    <a:lnTo>
                      <a:pt x="2526" y="339"/>
                    </a:lnTo>
                    <a:lnTo>
                      <a:pt x="2515" y="360"/>
                    </a:lnTo>
                    <a:lnTo>
                      <a:pt x="2499" y="380"/>
                    </a:lnTo>
                    <a:lnTo>
                      <a:pt x="2483" y="398"/>
                    </a:lnTo>
                    <a:lnTo>
                      <a:pt x="2466" y="413"/>
                    </a:lnTo>
                    <a:lnTo>
                      <a:pt x="2450" y="427"/>
                    </a:lnTo>
                    <a:lnTo>
                      <a:pt x="2440" y="433"/>
                    </a:lnTo>
                    <a:lnTo>
                      <a:pt x="2431" y="437"/>
                    </a:lnTo>
                    <a:lnTo>
                      <a:pt x="2420" y="439"/>
                    </a:lnTo>
                    <a:lnTo>
                      <a:pt x="2410" y="443"/>
                    </a:lnTo>
                    <a:lnTo>
                      <a:pt x="2399" y="446"/>
                    </a:lnTo>
                    <a:lnTo>
                      <a:pt x="2390" y="451"/>
                    </a:lnTo>
                    <a:lnTo>
                      <a:pt x="2382" y="457"/>
                    </a:lnTo>
                    <a:lnTo>
                      <a:pt x="2378" y="468"/>
                    </a:lnTo>
                    <a:lnTo>
                      <a:pt x="2390" y="478"/>
                    </a:lnTo>
                    <a:lnTo>
                      <a:pt x="2406" y="488"/>
                    </a:lnTo>
                    <a:lnTo>
                      <a:pt x="2422" y="496"/>
                    </a:lnTo>
                    <a:lnTo>
                      <a:pt x="2441" y="504"/>
                    </a:lnTo>
                    <a:lnTo>
                      <a:pt x="2459" y="507"/>
                    </a:lnTo>
                    <a:lnTo>
                      <a:pt x="2479" y="511"/>
                    </a:lnTo>
                    <a:lnTo>
                      <a:pt x="2496" y="511"/>
                    </a:lnTo>
                    <a:lnTo>
                      <a:pt x="2512" y="509"/>
                    </a:lnTo>
                    <a:lnTo>
                      <a:pt x="2514" y="521"/>
                    </a:lnTo>
                    <a:lnTo>
                      <a:pt x="2512" y="533"/>
                    </a:lnTo>
                    <a:lnTo>
                      <a:pt x="2508" y="546"/>
                    </a:lnTo>
                    <a:lnTo>
                      <a:pt x="2502" y="557"/>
                    </a:lnTo>
                    <a:lnTo>
                      <a:pt x="2492" y="566"/>
                    </a:lnTo>
                    <a:lnTo>
                      <a:pt x="2483" y="574"/>
                    </a:lnTo>
                    <a:lnTo>
                      <a:pt x="2472" y="579"/>
                    </a:lnTo>
                    <a:lnTo>
                      <a:pt x="2462" y="582"/>
                    </a:lnTo>
                    <a:lnTo>
                      <a:pt x="2393" y="596"/>
                    </a:lnTo>
                    <a:lnTo>
                      <a:pt x="2324" y="613"/>
                    </a:lnTo>
                    <a:lnTo>
                      <a:pt x="2256" y="634"/>
                    </a:lnTo>
                    <a:lnTo>
                      <a:pt x="2193" y="661"/>
                    </a:lnTo>
                    <a:lnTo>
                      <a:pt x="2134" y="695"/>
                    </a:lnTo>
                    <a:lnTo>
                      <a:pt x="2085" y="741"/>
                    </a:lnTo>
                    <a:lnTo>
                      <a:pt x="2048" y="799"/>
                    </a:lnTo>
                    <a:lnTo>
                      <a:pt x="2025" y="872"/>
                    </a:lnTo>
                    <a:lnTo>
                      <a:pt x="2007" y="891"/>
                    </a:lnTo>
                    <a:lnTo>
                      <a:pt x="2002" y="912"/>
                    </a:lnTo>
                    <a:lnTo>
                      <a:pt x="2004" y="933"/>
                    </a:lnTo>
                    <a:lnTo>
                      <a:pt x="2014" y="955"/>
                    </a:lnTo>
                    <a:lnTo>
                      <a:pt x="2025" y="975"/>
                    </a:lnTo>
                    <a:lnTo>
                      <a:pt x="2038" y="996"/>
                    </a:lnTo>
                    <a:lnTo>
                      <a:pt x="2049" y="1017"/>
                    </a:lnTo>
                    <a:lnTo>
                      <a:pt x="2057" y="1038"/>
                    </a:lnTo>
                    <a:lnTo>
                      <a:pt x="2073" y="1000"/>
                    </a:lnTo>
                    <a:lnTo>
                      <a:pt x="2090" y="962"/>
                    </a:lnTo>
                    <a:lnTo>
                      <a:pt x="2108" y="926"/>
                    </a:lnTo>
                    <a:lnTo>
                      <a:pt x="2126" y="892"/>
                    </a:lnTo>
                    <a:lnTo>
                      <a:pt x="2142" y="856"/>
                    </a:lnTo>
                    <a:lnTo>
                      <a:pt x="2159" y="821"/>
                    </a:lnTo>
                    <a:lnTo>
                      <a:pt x="2171" y="785"/>
                    </a:lnTo>
                    <a:lnTo>
                      <a:pt x="2181" y="748"/>
                    </a:lnTo>
                    <a:lnTo>
                      <a:pt x="2195" y="735"/>
                    </a:lnTo>
                    <a:lnTo>
                      <a:pt x="2208" y="733"/>
                    </a:lnTo>
                    <a:lnTo>
                      <a:pt x="2219" y="737"/>
                    </a:lnTo>
                    <a:lnTo>
                      <a:pt x="2230" y="747"/>
                    </a:lnTo>
                    <a:lnTo>
                      <a:pt x="2239" y="758"/>
                    </a:lnTo>
                    <a:lnTo>
                      <a:pt x="2248" y="772"/>
                    </a:lnTo>
                    <a:lnTo>
                      <a:pt x="2256" y="786"/>
                    </a:lnTo>
                    <a:lnTo>
                      <a:pt x="2264" y="800"/>
                    </a:lnTo>
                    <a:lnTo>
                      <a:pt x="2274" y="956"/>
                    </a:lnTo>
                    <a:lnTo>
                      <a:pt x="2299" y="930"/>
                    </a:lnTo>
                    <a:lnTo>
                      <a:pt x="2321" y="901"/>
                    </a:lnTo>
                    <a:lnTo>
                      <a:pt x="2343" y="872"/>
                    </a:lnTo>
                    <a:lnTo>
                      <a:pt x="2366" y="843"/>
                    </a:lnTo>
                    <a:lnTo>
                      <a:pt x="2388" y="812"/>
                    </a:lnTo>
                    <a:lnTo>
                      <a:pt x="2415" y="784"/>
                    </a:lnTo>
                    <a:lnTo>
                      <a:pt x="2446" y="758"/>
                    </a:lnTo>
                    <a:lnTo>
                      <a:pt x="2482" y="738"/>
                    </a:lnTo>
                    <a:lnTo>
                      <a:pt x="2497" y="747"/>
                    </a:lnTo>
                    <a:lnTo>
                      <a:pt x="2505" y="763"/>
                    </a:lnTo>
                    <a:lnTo>
                      <a:pt x="2507" y="781"/>
                    </a:lnTo>
                    <a:lnTo>
                      <a:pt x="2506" y="802"/>
                    </a:lnTo>
                    <a:lnTo>
                      <a:pt x="2501" y="822"/>
                    </a:lnTo>
                    <a:lnTo>
                      <a:pt x="2497" y="845"/>
                    </a:lnTo>
                    <a:lnTo>
                      <a:pt x="2493" y="864"/>
                    </a:lnTo>
                    <a:lnTo>
                      <a:pt x="2492" y="882"/>
                    </a:lnTo>
                    <a:lnTo>
                      <a:pt x="2481" y="907"/>
                    </a:lnTo>
                    <a:lnTo>
                      <a:pt x="2467" y="931"/>
                    </a:lnTo>
                    <a:lnTo>
                      <a:pt x="2450" y="951"/>
                    </a:lnTo>
                    <a:lnTo>
                      <a:pt x="2433" y="973"/>
                    </a:lnTo>
                    <a:lnTo>
                      <a:pt x="2414" y="991"/>
                    </a:lnTo>
                    <a:lnTo>
                      <a:pt x="2397" y="1010"/>
                    </a:lnTo>
                    <a:lnTo>
                      <a:pt x="2380" y="1028"/>
                    </a:lnTo>
                    <a:lnTo>
                      <a:pt x="2368" y="1048"/>
                    </a:lnTo>
                    <a:lnTo>
                      <a:pt x="2398" y="1062"/>
                    </a:lnTo>
                    <a:lnTo>
                      <a:pt x="2429" y="1066"/>
                    </a:lnTo>
                    <a:lnTo>
                      <a:pt x="2460" y="1065"/>
                    </a:lnTo>
                    <a:lnTo>
                      <a:pt x="2492" y="1061"/>
                    </a:lnTo>
                    <a:lnTo>
                      <a:pt x="2523" y="1054"/>
                    </a:lnTo>
                    <a:lnTo>
                      <a:pt x="2553" y="1051"/>
                    </a:lnTo>
                    <a:lnTo>
                      <a:pt x="2585" y="1051"/>
                    </a:lnTo>
                    <a:lnTo>
                      <a:pt x="2616" y="1059"/>
                    </a:lnTo>
                    <a:lnTo>
                      <a:pt x="2599" y="1099"/>
                    </a:lnTo>
                    <a:lnTo>
                      <a:pt x="2575" y="1132"/>
                    </a:lnTo>
                    <a:lnTo>
                      <a:pt x="2544" y="1157"/>
                    </a:lnTo>
                    <a:lnTo>
                      <a:pt x="2509" y="1177"/>
                    </a:lnTo>
                    <a:lnTo>
                      <a:pt x="2468" y="1191"/>
                    </a:lnTo>
                    <a:lnTo>
                      <a:pt x="2428" y="1202"/>
                    </a:lnTo>
                    <a:lnTo>
                      <a:pt x="2386" y="1213"/>
                    </a:lnTo>
                    <a:lnTo>
                      <a:pt x="2347" y="1225"/>
                    </a:lnTo>
                    <a:lnTo>
                      <a:pt x="2370" y="1234"/>
                    </a:lnTo>
                    <a:lnTo>
                      <a:pt x="2396" y="1242"/>
                    </a:lnTo>
                    <a:lnTo>
                      <a:pt x="2422" y="1246"/>
                    </a:lnTo>
                    <a:lnTo>
                      <a:pt x="2448" y="1253"/>
                    </a:lnTo>
                    <a:lnTo>
                      <a:pt x="2472" y="1258"/>
                    </a:lnTo>
                    <a:lnTo>
                      <a:pt x="2496" y="1268"/>
                    </a:lnTo>
                    <a:lnTo>
                      <a:pt x="2516" y="1279"/>
                    </a:lnTo>
                    <a:lnTo>
                      <a:pt x="2534" y="1297"/>
                    </a:lnTo>
                    <a:lnTo>
                      <a:pt x="2516" y="1332"/>
                    </a:lnTo>
                    <a:lnTo>
                      <a:pt x="2488" y="1355"/>
                    </a:lnTo>
                    <a:lnTo>
                      <a:pt x="2451" y="1367"/>
                    </a:lnTo>
                    <a:lnTo>
                      <a:pt x="2411" y="1373"/>
                    </a:lnTo>
                    <a:lnTo>
                      <a:pt x="2364" y="1371"/>
                    </a:lnTo>
                    <a:lnTo>
                      <a:pt x="2319" y="1369"/>
                    </a:lnTo>
                    <a:lnTo>
                      <a:pt x="2274" y="1368"/>
                    </a:lnTo>
                    <a:lnTo>
                      <a:pt x="2233" y="1370"/>
                    </a:lnTo>
                    <a:lnTo>
                      <a:pt x="2129" y="1418"/>
                    </a:lnTo>
                    <a:lnTo>
                      <a:pt x="2045" y="1483"/>
                    </a:lnTo>
                    <a:lnTo>
                      <a:pt x="1970" y="1562"/>
                    </a:lnTo>
                    <a:lnTo>
                      <a:pt x="1907" y="1652"/>
                    </a:lnTo>
                    <a:lnTo>
                      <a:pt x="1847" y="1744"/>
                    </a:lnTo>
                    <a:lnTo>
                      <a:pt x="1787" y="1839"/>
                    </a:lnTo>
                    <a:lnTo>
                      <a:pt x="1722" y="1930"/>
                    </a:lnTo>
                    <a:lnTo>
                      <a:pt x="1652" y="2013"/>
                    </a:lnTo>
                    <a:lnTo>
                      <a:pt x="1621" y="2048"/>
                    </a:lnTo>
                    <a:lnTo>
                      <a:pt x="1585" y="2080"/>
                    </a:lnTo>
                    <a:lnTo>
                      <a:pt x="1545" y="2110"/>
                    </a:lnTo>
                    <a:lnTo>
                      <a:pt x="1508" y="2141"/>
                    </a:lnTo>
                    <a:lnTo>
                      <a:pt x="1474" y="2171"/>
                    </a:lnTo>
                    <a:lnTo>
                      <a:pt x="1449" y="2205"/>
                    </a:lnTo>
                    <a:lnTo>
                      <a:pt x="1434" y="2245"/>
                    </a:lnTo>
                    <a:lnTo>
                      <a:pt x="1434" y="2292"/>
                    </a:lnTo>
                    <a:lnTo>
                      <a:pt x="1451" y="2372"/>
                    </a:lnTo>
                    <a:lnTo>
                      <a:pt x="1464" y="2456"/>
                    </a:lnTo>
                    <a:lnTo>
                      <a:pt x="1469" y="2541"/>
                    </a:lnTo>
                    <a:lnTo>
                      <a:pt x="1467" y="2627"/>
                    </a:lnTo>
                    <a:lnTo>
                      <a:pt x="1452" y="2707"/>
                    </a:lnTo>
                    <a:lnTo>
                      <a:pt x="1428" y="2784"/>
                    </a:lnTo>
                    <a:lnTo>
                      <a:pt x="1387" y="2854"/>
                    </a:lnTo>
                    <a:lnTo>
                      <a:pt x="1330" y="2915"/>
                    </a:lnTo>
                    <a:lnTo>
                      <a:pt x="1343" y="2936"/>
                    </a:lnTo>
                    <a:lnTo>
                      <a:pt x="1352" y="2959"/>
                    </a:lnTo>
                    <a:lnTo>
                      <a:pt x="1357" y="2980"/>
                    </a:lnTo>
                    <a:lnTo>
                      <a:pt x="1363" y="3003"/>
                    </a:lnTo>
                    <a:lnTo>
                      <a:pt x="1368" y="3023"/>
                    </a:lnTo>
                    <a:lnTo>
                      <a:pt x="1376" y="3045"/>
                    </a:lnTo>
                    <a:lnTo>
                      <a:pt x="1387" y="3067"/>
                    </a:lnTo>
                    <a:lnTo>
                      <a:pt x="1404" y="3091"/>
                    </a:lnTo>
                    <a:lnTo>
                      <a:pt x="1467" y="3251"/>
                    </a:lnTo>
                    <a:lnTo>
                      <a:pt x="1509" y="3416"/>
                    </a:lnTo>
                    <a:lnTo>
                      <a:pt x="1534" y="3584"/>
                    </a:lnTo>
                    <a:lnTo>
                      <a:pt x="1550" y="3754"/>
                    </a:lnTo>
                    <a:lnTo>
                      <a:pt x="1557" y="3926"/>
                    </a:lnTo>
                    <a:lnTo>
                      <a:pt x="1568" y="4099"/>
                    </a:lnTo>
                    <a:lnTo>
                      <a:pt x="1582" y="4273"/>
                    </a:lnTo>
                    <a:lnTo>
                      <a:pt x="1611" y="4449"/>
                    </a:lnTo>
                    <a:lnTo>
                      <a:pt x="1624" y="4526"/>
                    </a:lnTo>
                    <a:lnTo>
                      <a:pt x="1639" y="4603"/>
                    </a:lnTo>
                    <a:lnTo>
                      <a:pt x="1654" y="4678"/>
                    </a:lnTo>
                    <a:lnTo>
                      <a:pt x="1672" y="4754"/>
                    </a:lnTo>
                    <a:lnTo>
                      <a:pt x="1691" y="4826"/>
                    </a:lnTo>
                    <a:lnTo>
                      <a:pt x="1716" y="4896"/>
                    </a:lnTo>
                    <a:lnTo>
                      <a:pt x="1747" y="4964"/>
                    </a:lnTo>
                    <a:lnTo>
                      <a:pt x="1787" y="5030"/>
                    </a:lnTo>
                    <a:lnTo>
                      <a:pt x="1787" y="5044"/>
                    </a:lnTo>
                    <a:lnTo>
                      <a:pt x="1789" y="5061"/>
                    </a:lnTo>
                    <a:lnTo>
                      <a:pt x="1790" y="5078"/>
                    </a:lnTo>
                    <a:lnTo>
                      <a:pt x="1791" y="5095"/>
                    </a:lnTo>
                    <a:lnTo>
                      <a:pt x="1790" y="5110"/>
                    </a:lnTo>
                    <a:lnTo>
                      <a:pt x="1787" y="5126"/>
                    </a:lnTo>
                    <a:lnTo>
                      <a:pt x="1778" y="5140"/>
                    </a:lnTo>
                    <a:lnTo>
                      <a:pt x="1767" y="5154"/>
                    </a:lnTo>
                    <a:lnTo>
                      <a:pt x="1744" y="5180"/>
                    </a:lnTo>
                    <a:lnTo>
                      <a:pt x="1720" y="5200"/>
                    </a:lnTo>
                    <a:lnTo>
                      <a:pt x="1692" y="5215"/>
                    </a:lnTo>
                    <a:lnTo>
                      <a:pt x="1664" y="5227"/>
                    </a:lnTo>
                    <a:lnTo>
                      <a:pt x="1632" y="5234"/>
                    </a:lnTo>
                    <a:lnTo>
                      <a:pt x="1600" y="5239"/>
                    </a:lnTo>
                    <a:lnTo>
                      <a:pt x="1569" y="5242"/>
                    </a:lnTo>
                    <a:lnTo>
                      <a:pt x="1538" y="5247"/>
                    </a:lnTo>
                    <a:lnTo>
                      <a:pt x="1424" y="5206"/>
                    </a:lnTo>
                    <a:lnTo>
                      <a:pt x="1420" y="5218"/>
                    </a:lnTo>
                    <a:lnTo>
                      <a:pt x="1416" y="5235"/>
                    </a:lnTo>
                    <a:lnTo>
                      <a:pt x="1415" y="5253"/>
                    </a:lnTo>
                    <a:lnTo>
                      <a:pt x="1416" y="5273"/>
                    </a:lnTo>
                    <a:lnTo>
                      <a:pt x="1420" y="5288"/>
                    </a:lnTo>
                    <a:lnTo>
                      <a:pt x="1426" y="5301"/>
                    </a:lnTo>
                    <a:lnTo>
                      <a:pt x="1438" y="5309"/>
                    </a:lnTo>
                    <a:lnTo>
                      <a:pt x="1456" y="5310"/>
                    </a:lnTo>
                    <a:lnTo>
                      <a:pt x="1496" y="5362"/>
                    </a:lnTo>
                    <a:lnTo>
                      <a:pt x="1552" y="5414"/>
                    </a:lnTo>
                    <a:lnTo>
                      <a:pt x="1614" y="5466"/>
                    </a:lnTo>
                    <a:lnTo>
                      <a:pt x="1674" y="5520"/>
                    </a:lnTo>
                    <a:lnTo>
                      <a:pt x="1722" y="5576"/>
                    </a:lnTo>
                    <a:lnTo>
                      <a:pt x="1751" y="5640"/>
                    </a:lnTo>
                    <a:lnTo>
                      <a:pt x="1751" y="5709"/>
                    </a:lnTo>
                    <a:lnTo>
                      <a:pt x="1715" y="5787"/>
                    </a:lnTo>
                    <a:lnTo>
                      <a:pt x="1651" y="5775"/>
                    </a:lnTo>
                    <a:lnTo>
                      <a:pt x="1591" y="5762"/>
                    </a:lnTo>
                    <a:lnTo>
                      <a:pt x="1533" y="5743"/>
                    </a:lnTo>
                    <a:lnTo>
                      <a:pt x="1476" y="5720"/>
                    </a:lnTo>
                    <a:lnTo>
                      <a:pt x="1420" y="5689"/>
                    </a:lnTo>
                    <a:lnTo>
                      <a:pt x="1366" y="5656"/>
                    </a:lnTo>
                    <a:lnTo>
                      <a:pt x="1316" y="5615"/>
                    </a:lnTo>
                    <a:lnTo>
                      <a:pt x="1268" y="5569"/>
                    </a:lnTo>
                    <a:lnTo>
                      <a:pt x="1258" y="5423"/>
                    </a:lnTo>
                    <a:lnTo>
                      <a:pt x="1226" y="5423"/>
                    </a:lnTo>
                    <a:lnTo>
                      <a:pt x="1197" y="5424"/>
                    </a:lnTo>
                    <a:lnTo>
                      <a:pt x="1169" y="5425"/>
                    </a:lnTo>
                    <a:lnTo>
                      <a:pt x="1142" y="5426"/>
                    </a:lnTo>
                    <a:lnTo>
                      <a:pt x="1114" y="5423"/>
                    </a:lnTo>
                    <a:lnTo>
                      <a:pt x="1088" y="5418"/>
                    </a:lnTo>
                    <a:lnTo>
                      <a:pt x="1064" y="5407"/>
                    </a:lnTo>
                    <a:lnTo>
                      <a:pt x="1041" y="5392"/>
                    </a:lnTo>
                    <a:lnTo>
                      <a:pt x="1020" y="5278"/>
                    </a:lnTo>
                    <a:lnTo>
                      <a:pt x="999" y="5280"/>
                    </a:lnTo>
                    <a:lnTo>
                      <a:pt x="981" y="5278"/>
                    </a:lnTo>
                    <a:lnTo>
                      <a:pt x="962" y="5270"/>
                    </a:lnTo>
                    <a:lnTo>
                      <a:pt x="944" y="5262"/>
                    </a:lnTo>
                    <a:lnTo>
                      <a:pt x="922" y="5252"/>
                    </a:lnTo>
                    <a:lnTo>
                      <a:pt x="902" y="5245"/>
                    </a:lnTo>
                    <a:lnTo>
                      <a:pt x="878" y="5242"/>
                    </a:lnTo>
                    <a:lnTo>
                      <a:pt x="853" y="5247"/>
                    </a:lnTo>
                    <a:lnTo>
                      <a:pt x="850" y="5261"/>
                    </a:lnTo>
                    <a:lnTo>
                      <a:pt x="849" y="5278"/>
                    </a:lnTo>
                    <a:lnTo>
                      <a:pt x="848" y="5295"/>
                    </a:lnTo>
                    <a:lnTo>
                      <a:pt x="848" y="5312"/>
                    </a:lnTo>
                    <a:lnTo>
                      <a:pt x="844" y="5328"/>
                    </a:lnTo>
                    <a:lnTo>
                      <a:pt x="839" y="5344"/>
                    </a:lnTo>
                    <a:lnTo>
                      <a:pt x="827" y="5358"/>
                    </a:lnTo>
                    <a:lnTo>
                      <a:pt x="813" y="5372"/>
                    </a:lnTo>
                    <a:lnTo>
                      <a:pt x="809" y="5434"/>
                    </a:lnTo>
                    <a:lnTo>
                      <a:pt x="823" y="5493"/>
                    </a:lnTo>
                    <a:lnTo>
                      <a:pt x="847" y="5548"/>
                    </a:lnTo>
                    <a:lnTo>
                      <a:pt x="882" y="5600"/>
                    </a:lnTo>
                    <a:lnTo>
                      <a:pt x="920" y="5651"/>
                    </a:lnTo>
                    <a:lnTo>
                      <a:pt x="961" y="5702"/>
                    </a:lnTo>
                    <a:lnTo>
                      <a:pt x="998" y="5753"/>
                    </a:lnTo>
                    <a:lnTo>
                      <a:pt x="1030" y="5807"/>
                    </a:lnTo>
                    <a:lnTo>
                      <a:pt x="1025" y="5823"/>
                    </a:lnTo>
                    <a:lnTo>
                      <a:pt x="1023" y="5840"/>
                    </a:lnTo>
                    <a:lnTo>
                      <a:pt x="1021" y="5858"/>
                    </a:lnTo>
                    <a:lnTo>
                      <a:pt x="1017" y="5876"/>
                    </a:lnTo>
                    <a:lnTo>
                      <a:pt x="1010" y="5891"/>
                    </a:lnTo>
                    <a:lnTo>
                      <a:pt x="1001" y="5904"/>
                    </a:lnTo>
                    <a:lnTo>
                      <a:pt x="987" y="5914"/>
                    </a:lnTo>
                    <a:lnTo>
                      <a:pt x="968" y="5921"/>
                    </a:lnTo>
                    <a:lnTo>
                      <a:pt x="910" y="5912"/>
                    </a:lnTo>
                    <a:lnTo>
                      <a:pt x="856" y="5896"/>
                    </a:lnTo>
                    <a:lnTo>
                      <a:pt x="804" y="5874"/>
                    </a:lnTo>
                    <a:lnTo>
                      <a:pt x="754" y="5846"/>
                    </a:lnTo>
                    <a:lnTo>
                      <a:pt x="704" y="5814"/>
                    </a:lnTo>
                    <a:lnTo>
                      <a:pt x="657" y="5779"/>
                    </a:lnTo>
                    <a:lnTo>
                      <a:pt x="609" y="5741"/>
                    </a:lnTo>
                    <a:lnTo>
                      <a:pt x="563" y="5703"/>
                    </a:lnTo>
                    <a:lnTo>
                      <a:pt x="543" y="5659"/>
                    </a:lnTo>
                    <a:lnTo>
                      <a:pt x="540" y="5609"/>
                    </a:lnTo>
                    <a:lnTo>
                      <a:pt x="547" y="5557"/>
                    </a:lnTo>
                    <a:lnTo>
                      <a:pt x="558" y="5505"/>
                    </a:lnTo>
                    <a:lnTo>
                      <a:pt x="563" y="5457"/>
                    </a:lnTo>
                    <a:lnTo>
                      <a:pt x="555" y="5417"/>
                    </a:lnTo>
                    <a:lnTo>
                      <a:pt x="526" y="5387"/>
                    </a:lnTo>
                    <a:lnTo>
                      <a:pt x="470" y="5372"/>
                    </a:lnTo>
                    <a:lnTo>
                      <a:pt x="450" y="5364"/>
                    </a:lnTo>
                    <a:lnTo>
                      <a:pt x="436" y="5354"/>
                    </a:lnTo>
                    <a:lnTo>
                      <a:pt x="427" y="5340"/>
                    </a:lnTo>
                    <a:lnTo>
                      <a:pt x="422" y="5326"/>
                    </a:lnTo>
                    <a:lnTo>
                      <a:pt x="417" y="5308"/>
                    </a:lnTo>
                    <a:lnTo>
                      <a:pt x="413" y="5291"/>
                    </a:lnTo>
                    <a:lnTo>
                      <a:pt x="406" y="5274"/>
                    </a:lnTo>
                    <a:lnTo>
                      <a:pt x="398" y="5258"/>
                    </a:lnTo>
                    <a:lnTo>
                      <a:pt x="358" y="5258"/>
                    </a:lnTo>
                    <a:lnTo>
                      <a:pt x="320" y="5254"/>
                    </a:lnTo>
                    <a:lnTo>
                      <a:pt x="280" y="5247"/>
                    </a:lnTo>
                    <a:lnTo>
                      <a:pt x="243" y="5236"/>
                    </a:lnTo>
                    <a:lnTo>
                      <a:pt x="205" y="5223"/>
                    </a:lnTo>
                    <a:lnTo>
                      <a:pt x="169" y="5210"/>
                    </a:lnTo>
                    <a:lnTo>
                      <a:pt x="131" y="5197"/>
                    </a:lnTo>
                    <a:lnTo>
                      <a:pt x="97" y="5184"/>
                    </a:lnTo>
                    <a:lnTo>
                      <a:pt x="133" y="5117"/>
                    </a:lnTo>
                    <a:lnTo>
                      <a:pt x="159" y="5042"/>
                    </a:lnTo>
                    <a:lnTo>
                      <a:pt x="176" y="4961"/>
                    </a:lnTo>
                    <a:lnTo>
                      <a:pt x="188" y="4876"/>
                    </a:lnTo>
                    <a:lnTo>
                      <a:pt x="195" y="4787"/>
                    </a:lnTo>
                    <a:lnTo>
                      <a:pt x="199" y="4697"/>
                    </a:lnTo>
                    <a:lnTo>
                      <a:pt x="204" y="4607"/>
                    </a:lnTo>
                    <a:lnTo>
                      <a:pt x="210" y="4521"/>
                    </a:lnTo>
                    <a:lnTo>
                      <a:pt x="206" y="4514"/>
                    </a:lnTo>
                    <a:lnTo>
                      <a:pt x="198" y="4512"/>
                    </a:lnTo>
                    <a:lnTo>
                      <a:pt x="188" y="4511"/>
                    </a:lnTo>
                    <a:lnTo>
                      <a:pt x="180" y="4511"/>
                    </a:lnTo>
                    <a:lnTo>
                      <a:pt x="176" y="4505"/>
                    </a:lnTo>
                    <a:lnTo>
                      <a:pt x="176" y="4500"/>
                    </a:lnTo>
                    <a:lnTo>
                      <a:pt x="178" y="4493"/>
                    </a:lnTo>
                    <a:lnTo>
                      <a:pt x="182" y="4486"/>
                    </a:lnTo>
                    <a:lnTo>
                      <a:pt x="185" y="4479"/>
                    </a:lnTo>
                    <a:lnTo>
                      <a:pt x="190" y="4474"/>
                    </a:lnTo>
                    <a:lnTo>
                      <a:pt x="195" y="4469"/>
                    </a:lnTo>
                    <a:lnTo>
                      <a:pt x="200" y="4469"/>
                    </a:lnTo>
                    <a:lnTo>
                      <a:pt x="211" y="4401"/>
                    </a:lnTo>
                    <a:lnTo>
                      <a:pt x="221" y="4331"/>
                    </a:lnTo>
                    <a:lnTo>
                      <a:pt x="225" y="4260"/>
                    </a:lnTo>
                    <a:lnTo>
                      <a:pt x="228" y="4190"/>
                    </a:lnTo>
                    <a:lnTo>
                      <a:pt x="230" y="4119"/>
                    </a:lnTo>
                    <a:lnTo>
                      <a:pt x="232" y="4050"/>
                    </a:lnTo>
                    <a:lnTo>
                      <a:pt x="235" y="3983"/>
                    </a:lnTo>
                    <a:lnTo>
                      <a:pt x="242" y="3920"/>
                    </a:lnTo>
                    <a:lnTo>
                      <a:pt x="263" y="3813"/>
                    </a:lnTo>
                    <a:lnTo>
                      <a:pt x="287" y="3711"/>
                    </a:lnTo>
                    <a:lnTo>
                      <a:pt x="310" y="3613"/>
                    </a:lnTo>
                    <a:lnTo>
                      <a:pt x="337" y="3519"/>
                    </a:lnTo>
                    <a:lnTo>
                      <a:pt x="365" y="3424"/>
                    </a:lnTo>
                    <a:lnTo>
                      <a:pt x="399" y="3332"/>
                    </a:lnTo>
                    <a:lnTo>
                      <a:pt x="436" y="3238"/>
                    </a:lnTo>
                    <a:lnTo>
                      <a:pt x="480" y="3143"/>
                    </a:lnTo>
                    <a:lnTo>
                      <a:pt x="491" y="3007"/>
                    </a:lnTo>
                    <a:lnTo>
                      <a:pt x="445" y="2951"/>
                    </a:lnTo>
                    <a:lnTo>
                      <a:pt x="417" y="2893"/>
                    </a:lnTo>
                    <a:lnTo>
                      <a:pt x="400" y="2832"/>
                    </a:lnTo>
                    <a:lnTo>
                      <a:pt x="391" y="2770"/>
                    </a:lnTo>
                    <a:lnTo>
                      <a:pt x="384" y="2706"/>
                    </a:lnTo>
                    <a:lnTo>
                      <a:pt x="379" y="2641"/>
                    </a:lnTo>
                    <a:lnTo>
                      <a:pt x="366" y="2576"/>
                    </a:lnTo>
                    <a:lnTo>
                      <a:pt x="346" y="2510"/>
                    </a:lnTo>
                    <a:lnTo>
                      <a:pt x="335" y="2505"/>
                    </a:lnTo>
                    <a:lnTo>
                      <a:pt x="327" y="2507"/>
                    </a:lnTo>
                    <a:lnTo>
                      <a:pt x="320" y="2511"/>
                    </a:lnTo>
                    <a:lnTo>
                      <a:pt x="317" y="2520"/>
                    </a:lnTo>
                    <a:lnTo>
                      <a:pt x="312" y="2531"/>
                    </a:lnTo>
                    <a:lnTo>
                      <a:pt x="310" y="2542"/>
                    </a:lnTo>
                    <a:lnTo>
                      <a:pt x="306" y="2552"/>
                    </a:lnTo>
                    <a:lnTo>
                      <a:pt x="304" y="2562"/>
                    </a:lnTo>
                    <a:lnTo>
                      <a:pt x="277" y="2562"/>
                    </a:lnTo>
                    <a:lnTo>
                      <a:pt x="254" y="2560"/>
                    </a:lnTo>
                    <a:lnTo>
                      <a:pt x="233" y="2554"/>
                    </a:lnTo>
                    <a:lnTo>
                      <a:pt x="214" y="2548"/>
                    </a:lnTo>
                    <a:lnTo>
                      <a:pt x="196" y="2537"/>
                    </a:lnTo>
                    <a:lnTo>
                      <a:pt x="179" y="2527"/>
                    </a:lnTo>
                    <a:lnTo>
                      <a:pt x="163" y="2518"/>
                    </a:lnTo>
                    <a:lnTo>
                      <a:pt x="148" y="2510"/>
                    </a:lnTo>
                    <a:lnTo>
                      <a:pt x="131" y="2492"/>
                    </a:lnTo>
                    <a:lnTo>
                      <a:pt x="121" y="2473"/>
                    </a:lnTo>
                    <a:lnTo>
                      <a:pt x="115" y="2453"/>
                    </a:lnTo>
                    <a:lnTo>
                      <a:pt x="115" y="2432"/>
                    </a:lnTo>
                    <a:lnTo>
                      <a:pt x="118" y="2410"/>
                    </a:lnTo>
                    <a:lnTo>
                      <a:pt x="123" y="2389"/>
                    </a:lnTo>
                    <a:lnTo>
                      <a:pt x="130" y="2370"/>
                    </a:lnTo>
                    <a:lnTo>
                      <a:pt x="138" y="2354"/>
                    </a:lnTo>
                    <a:lnTo>
                      <a:pt x="170" y="2314"/>
                    </a:lnTo>
                    <a:lnTo>
                      <a:pt x="153" y="2301"/>
                    </a:lnTo>
                    <a:lnTo>
                      <a:pt x="138" y="2289"/>
                    </a:lnTo>
                    <a:lnTo>
                      <a:pt x="123" y="2276"/>
                    </a:lnTo>
                    <a:lnTo>
                      <a:pt x="111" y="2264"/>
                    </a:lnTo>
                    <a:lnTo>
                      <a:pt x="97" y="2249"/>
                    </a:lnTo>
                    <a:lnTo>
                      <a:pt x="88" y="2235"/>
                    </a:lnTo>
                    <a:lnTo>
                      <a:pt x="80" y="2217"/>
                    </a:lnTo>
                    <a:lnTo>
                      <a:pt x="76" y="2200"/>
                    </a:lnTo>
                    <a:lnTo>
                      <a:pt x="108" y="2137"/>
                    </a:lnTo>
                    <a:lnTo>
                      <a:pt x="94" y="2128"/>
                    </a:lnTo>
                    <a:lnTo>
                      <a:pt x="82" y="2119"/>
                    </a:lnTo>
                    <a:lnTo>
                      <a:pt x="69" y="2108"/>
                    </a:lnTo>
                    <a:lnTo>
                      <a:pt x="59" y="2098"/>
                    </a:lnTo>
                    <a:lnTo>
                      <a:pt x="48" y="2084"/>
                    </a:lnTo>
                    <a:lnTo>
                      <a:pt x="41" y="2072"/>
                    </a:lnTo>
                    <a:lnTo>
                      <a:pt x="35" y="2057"/>
                    </a:lnTo>
                    <a:lnTo>
                      <a:pt x="34" y="2044"/>
                    </a:lnTo>
                    <a:lnTo>
                      <a:pt x="34" y="2023"/>
                    </a:lnTo>
                    <a:lnTo>
                      <a:pt x="39" y="2006"/>
                    </a:lnTo>
                    <a:lnTo>
                      <a:pt x="44" y="1988"/>
                    </a:lnTo>
                    <a:lnTo>
                      <a:pt x="53" y="1972"/>
                    </a:lnTo>
                    <a:lnTo>
                      <a:pt x="62" y="1956"/>
                    </a:lnTo>
                    <a:lnTo>
                      <a:pt x="74" y="1940"/>
                    </a:lnTo>
                    <a:lnTo>
                      <a:pt x="85" y="1924"/>
                    </a:lnTo>
                    <a:lnTo>
                      <a:pt x="97" y="1909"/>
                    </a:lnTo>
                    <a:lnTo>
                      <a:pt x="94" y="1898"/>
                    </a:lnTo>
                    <a:lnTo>
                      <a:pt x="86" y="1890"/>
                    </a:lnTo>
                    <a:lnTo>
                      <a:pt x="75" y="1882"/>
                    </a:lnTo>
                    <a:lnTo>
                      <a:pt x="62" y="1874"/>
                    </a:lnTo>
                    <a:lnTo>
                      <a:pt x="48" y="1865"/>
                    </a:lnTo>
                    <a:lnTo>
                      <a:pt x="34" y="1855"/>
                    </a:lnTo>
                    <a:lnTo>
                      <a:pt x="22" y="1841"/>
                    </a:lnTo>
                    <a:lnTo>
                      <a:pt x="14" y="1826"/>
                    </a:lnTo>
                    <a:lnTo>
                      <a:pt x="2" y="1791"/>
                    </a:lnTo>
                    <a:lnTo>
                      <a:pt x="6" y="1759"/>
                    </a:lnTo>
                    <a:lnTo>
                      <a:pt x="17" y="1728"/>
                    </a:lnTo>
                    <a:lnTo>
                      <a:pt x="33" y="1700"/>
                    </a:lnTo>
                    <a:lnTo>
                      <a:pt x="44" y="1672"/>
                    </a:lnTo>
                    <a:lnTo>
                      <a:pt x="50" y="1646"/>
                    </a:lnTo>
                    <a:lnTo>
                      <a:pt x="41" y="1621"/>
                    </a:lnTo>
                    <a:lnTo>
                      <a:pt x="14" y="1599"/>
                    </a:lnTo>
                    <a:lnTo>
                      <a:pt x="1" y="1570"/>
                    </a:lnTo>
                    <a:lnTo>
                      <a:pt x="0" y="1543"/>
                    </a:lnTo>
                    <a:lnTo>
                      <a:pt x="6" y="1516"/>
                    </a:lnTo>
                    <a:lnTo>
                      <a:pt x="18" y="1492"/>
                    </a:lnTo>
                    <a:lnTo>
                      <a:pt x="33" y="1467"/>
                    </a:lnTo>
                    <a:lnTo>
                      <a:pt x="51" y="1446"/>
                    </a:lnTo>
                    <a:lnTo>
                      <a:pt x="69" y="1427"/>
                    </a:lnTo>
                    <a:lnTo>
                      <a:pt x="86" y="1411"/>
                    </a:lnTo>
                    <a:lnTo>
                      <a:pt x="70" y="1404"/>
                    </a:lnTo>
                    <a:lnTo>
                      <a:pt x="57" y="1397"/>
                    </a:lnTo>
                    <a:lnTo>
                      <a:pt x="43" y="1387"/>
                    </a:lnTo>
                    <a:lnTo>
                      <a:pt x="33" y="1376"/>
                    </a:lnTo>
                    <a:lnTo>
                      <a:pt x="22" y="1361"/>
                    </a:lnTo>
                    <a:lnTo>
                      <a:pt x="14" y="1348"/>
                    </a:lnTo>
                    <a:lnTo>
                      <a:pt x="7" y="1333"/>
                    </a:lnTo>
                    <a:lnTo>
                      <a:pt x="4" y="1318"/>
                    </a:lnTo>
                    <a:lnTo>
                      <a:pt x="2" y="1288"/>
                    </a:lnTo>
                    <a:lnTo>
                      <a:pt x="9" y="1261"/>
                    </a:lnTo>
                    <a:lnTo>
                      <a:pt x="20" y="1236"/>
                    </a:lnTo>
                    <a:lnTo>
                      <a:pt x="36" y="1213"/>
                    </a:lnTo>
                    <a:lnTo>
                      <a:pt x="54" y="1191"/>
                    </a:lnTo>
                    <a:lnTo>
                      <a:pt x="76" y="1170"/>
                    </a:lnTo>
                    <a:lnTo>
                      <a:pt x="96" y="1150"/>
                    </a:lnTo>
                    <a:lnTo>
                      <a:pt x="118" y="1132"/>
                    </a:lnTo>
                    <a:lnTo>
                      <a:pt x="101" y="1112"/>
                    </a:lnTo>
                    <a:lnTo>
                      <a:pt x="84" y="1092"/>
                    </a:lnTo>
                    <a:lnTo>
                      <a:pt x="67" y="1072"/>
                    </a:lnTo>
                    <a:lnTo>
                      <a:pt x="54" y="1052"/>
                    </a:lnTo>
                    <a:lnTo>
                      <a:pt x="44" y="1030"/>
                    </a:lnTo>
                    <a:lnTo>
                      <a:pt x="41" y="1010"/>
                    </a:lnTo>
                    <a:lnTo>
                      <a:pt x="43" y="987"/>
                    </a:lnTo>
                    <a:lnTo>
                      <a:pt x="56" y="966"/>
                    </a:lnTo>
                    <a:lnTo>
                      <a:pt x="66" y="949"/>
                    </a:lnTo>
                    <a:lnTo>
                      <a:pt x="79" y="934"/>
                    </a:lnTo>
                    <a:lnTo>
                      <a:pt x="93" y="920"/>
                    </a:lnTo>
                    <a:lnTo>
                      <a:pt x="108" y="907"/>
                    </a:lnTo>
                    <a:lnTo>
                      <a:pt x="122" y="894"/>
                    </a:lnTo>
                    <a:lnTo>
                      <a:pt x="138" y="885"/>
                    </a:lnTo>
                    <a:lnTo>
                      <a:pt x="153" y="877"/>
                    </a:lnTo>
                    <a:lnTo>
                      <a:pt x="170" y="872"/>
                    </a:lnTo>
                    <a:lnTo>
                      <a:pt x="172" y="860"/>
                    </a:lnTo>
                    <a:lnTo>
                      <a:pt x="170" y="850"/>
                    </a:lnTo>
                    <a:lnTo>
                      <a:pt x="161" y="839"/>
                    </a:lnTo>
                    <a:lnTo>
                      <a:pt x="152" y="829"/>
                    </a:lnTo>
                    <a:lnTo>
                      <a:pt x="140" y="817"/>
                    </a:lnTo>
                    <a:lnTo>
                      <a:pt x="132" y="805"/>
                    </a:lnTo>
                    <a:lnTo>
                      <a:pt x="127" y="793"/>
                    </a:lnTo>
                    <a:lnTo>
                      <a:pt x="128" y="779"/>
                    </a:lnTo>
                    <a:lnTo>
                      <a:pt x="138" y="763"/>
                    </a:lnTo>
                    <a:lnTo>
                      <a:pt x="149" y="748"/>
                    </a:lnTo>
                    <a:lnTo>
                      <a:pt x="161" y="732"/>
                    </a:lnTo>
                    <a:lnTo>
                      <a:pt x="173" y="718"/>
                    </a:lnTo>
                    <a:lnTo>
                      <a:pt x="185" y="705"/>
                    </a:lnTo>
                    <a:lnTo>
                      <a:pt x="201" y="694"/>
                    </a:lnTo>
                    <a:lnTo>
                      <a:pt x="219" y="683"/>
                    </a:lnTo>
                    <a:lnTo>
                      <a:pt x="242" y="676"/>
                    </a:lnTo>
                    <a:lnTo>
                      <a:pt x="236" y="653"/>
                    </a:lnTo>
                    <a:lnTo>
                      <a:pt x="233" y="629"/>
                    </a:lnTo>
                    <a:lnTo>
                      <a:pt x="231" y="604"/>
                    </a:lnTo>
                    <a:lnTo>
                      <a:pt x="232" y="581"/>
                    </a:lnTo>
                    <a:lnTo>
                      <a:pt x="236" y="557"/>
                    </a:lnTo>
                    <a:lnTo>
                      <a:pt x="249" y="537"/>
                    </a:lnTo>
                    <a:lnTo>
                      <a:pt x="266" y="520"/>
                    </a:lnTo>
                    <a:lnTo>
                      <a:pt x="294" y="509"/>
                    </a:lnTo>
                    <a:lnTo>
                      <a:pt x="321" y="506"/>
                    </a:lnTo>
                    <a:lnTo>
                      <a:pt x="350" y="507"/>
                    </a:lnTo>
                    <a:lnTo>
                      <a:pt x="379" y="508"/>
                    </a:lnTo>
                    <a:lnTo>
                      <a:pt x="407" y="509"/>
                    </a:lnTo>
                    <a:lnTo>
                      <a:pt x="433" y="507"/>
                    </a:lnTo>
                    <a:lnTo>
                      <a:pt x="457" y="503"/>
                    </a:lnTo>
                    <a:lnTo>
                      <a:pt x="475" y="494"/>
                    </a:lnTo>
                    <a:lnTo>
                      <a:pt x="491" y="479"/>
                    </a:lnTo>
                    <a:lnTo>
                      <a:pt x="500" y="461"/>
                    </a:lnTo>
                    <a:lnTo>
                      <a:pt x="512" y="447"/>
                    </a:lnTo>
                    <a:lnTo>
                      <a:pt x="527" y="437"/>
                    </a:lnTo>
                    <a:lnTo>
                      <a:pt x="544" y="430"/>
                    </a:lnTo>
                    <a:lnTo>
                      <a:pt x="560" y="424"/>
                    </a:lnTo>
                    <a:lnTo>
                      <a:pt x="577" y="418"/>
                    </a:lnTo>
                    <a:lnTo>
                      <a:pt x="591" y="411"/>
                    </a:lnTo>
                    <a:lnTo>
                      <a:pt x="605" y="406"/>
                    </a:lnTo>
                    <a:lnTo>
                      <a:pt x="634" y="416"/>
                    </a:lnTo>
                    <a:lnTo>
                      <a:pt x="664" y="412"/>
                    </a:lnTo>
                    <a:lnTo>
                      <a:pt x="692" y="399"/>
                    </a:lnTo>
                    <a:lnTo>
                      <a:pt x="720" y="382"/>
                    </a:lnTo>
                    <a:lnTo>
                      <a:pt x="747" y="365"/>
                    </a:lnTo>
                    <a:lnTo>
                      <a:pt x="778" y="356"/>
                    </a:lnTo>
                    <a:lnTo>
                      <a:pt x="808" y="357"/>
                    </a:lnTo>
                    <a:lnTo>
                      <a:pt x="843" y="375"/>
                    </a:lnTo>
                    <a:lnTo>
                      <a:pt x="878" y="395"/>
                    </a:lnTo>
                    <a:lnTo>
                      <a:pt x="899" y="427"/>
                    </a:lnTo>
                    <a:lnTo>
                      <a:pt x="909" y="464"/>
                    </a:lnTo>
                    <a:lnTo>
                      <a:pt x="914" y="504"/>
                    </a:lnTo>
                    <a:lnTo>
                      <a:pt x="920" y="541"/>
                    </a:lnTo>
                    <a:lnTo>
                      <a:pt x="935" y="573"/>
                    </a:lnTo>
                    <a:lnTo>
                      <a:pt x="962" y="594"/>
                    </a:lnTo>
                    <a:lnTo>
                      <a:pt x="1009" y="603"/>
                    </a:lnTo>
                    <a:lnTo>
                      <a:pt x="1031" y="596"/>
                    </a:lnTo>
                    <a:lnTo>
                      <a:pt x="1053" y="593"/>
                    </a:lnTo>
                    <a:lnTo>
                      <a:pt x="1074" y="593"/>
                    </a:lnTo>
                    <a:lnTo>
                      <a:pt x="1095" y="598"/>
                    </a:lnTo>
                    <a:lnTo>
                      <a:pt x="1116" y="601"/>
                    </a:lnTo>
                    <a:lnTo>
                      <a:pt x="1136" y="608"/>
                    </a:lnTo>
                    <a:lnTo>
                      <a:pt x="1155" y="615"/>
                    </a:lnTo>
                    <a:lnTo>
                      <a:pt x="1175" y="624"/>
                    </a:lnTo>
                    <a:lnTo>
                      <a:pt x="1187" y="643"/>
                    </a:lnTo>
                    <a:lnTo>
                      <a:pt x="1195" y="664"/>
                    </a:lnTo>
                    <a:lnTo>
                      <a:pt x="1199" y="685"/>
                    </a:lnTo>
                    <a:lnTo>
                      <a:pt x="1205" y="706"/>
                    </a:lnTo>
                    <a:lnTo>
                      <a:pt x="1211" y="723"/>
                    </a:lnTo>
                    <a:lnTo>
                      <a:pt x="1220" y="739"/>
                    </a:lnTo>
                    <a:lnTo>
                      <a:pt x="1234" y="750"/>
                    </a:lnTo>
                    <a:lnTo>
                      <a:pt x="1258" y="758"/>
                    </a:lnTo>
                    <a:lnTo>
                      <a:pt x="1281" y="774"/>
                    </a:lnTo>
                    <a:lnTo>
                      <a:pt x="1293" y="798"/>
                    </a:lnTo>
                    <a:lnTo>
                      <a:pt x="1298" y="826"/>
                    </a:lnTo>
                    <a:lnTo>
                      <a:pt x="1301" y="855"/>
                    </a:lnTo>
                    <a:lnTo>
                      <a:pt x="1304" y="880"/>
                    </a:lnTo>
                    <a:lnTo>
                      <a:pt x="1317" y="901"/>
                    </a:lnTo>
                    <a:lnTo>
                      <a:pt x="1340" y="913"/>
                    </a:lnTo>
                    <a:lnTo>
                      <a:pt x="1382" y="914"/>
                    </a:lnTo>
                    <a:lnTo>
                      <a:pt x="1405" y="932"/>
                    </a:lnTo>
                    <a:lnTo>
                      <a:pt x="1421" y="956"/>
                    </a:lnTo>
                    <a:lnTo>
                      <a:pt x="1430" y="983"/>
                    </a:lnTo>
                    <a:lnTo>
                      <a:pt x="1435" y="1013"/>
                    </a:lnTo>
                    <a:lnTo>
                      <a:pt x="1435" y="1043"/>
                    </a:lnTo>
                    <a:lnTo>
                      <a:pt x="1435" y="1072"/>
                    </a:lnTo>
                    <a:lnTo>
                      <a:pt x="1434" y="1098"/>
                    </a:lnTo>
                    <a:lnTo>
                      <a:pt x="1434" y="1121"/>
                    </a:lnTo>
                    <a:lnTo>
                      <a:pt x="1435" y="1139"/>
                    </a:lnTo>
                    <a:lnTo>
                      <a:pt x="1434" y="1157"/>
                    </a:lnTo>
                    <a:lnTo>
                      <a:pt x="1431" y="1175"/>
                    </a:lnTo>
                    <a:lnTo>
                      <a:pt x="1425" y="1193"/>
                    </a:lnTo>
                    <a:lnTo>
                      <a:pt x="1417" y="1210"/>
                    </a:lnTo>
                    <a:lnTo>
                      <a:pt x="1409" y="1228"/>
                    </a:lnTo>
                    <a:lnTo>
                      <a:pt x="1400" y="1246"/>
                    </a:lnTo>
                    <a:lnTo>
                      <a:pt x="1394" y="1266"/>
                    </a:lnTo>
                    <a:lnTo>
                      <a:pt x="1420" y="1281"/>
                    </a:lnTo>
                    <a:lnTo>
                      <a:pt x="1446" y="1286"/>
                    </a:lnTo>
                    <a:lnTo>
                      <a:pt x="1470" y="1280"/>
                    </a:lnTo>
                    <a:lnTo>
                      <a:pt x="1496" y="1269"/>
                    </a:lnTo>
                    <a:lnTo>
                      <a:pt x="1521" y="1254"/>
                    </a:lnTo>
                    <a:lnTo>
                      <a:pt x="1547" y="1239"/>
                    </a:lnTo>
                    <a:lnTo>
                      <a:pt x="1573" y="1228"/>
                    </a:lnTo>
                    <a:lnTo>
                      <a:pt x="1600" y="1225"/>
                    </a:lnTo>
                    <a:lnTo>
                      <a:pt x="1639" y="1139"/>
                    </a:lnTo>
                    <a:lnTo>
                      <a:pt x="1678" y="1054"/>
                    </a:lnTo>
                    <a:lnTo>
                      <a:pt x="1717" y="969"/>
                    </a:lnTo>
                    <a:lnTo>
                      <a:pt x="1755" y="886"/>
                    </a:lnTo>
                    <a:lnTo>
                      <a:pt x="1790" y="800"/>
                    </a:lnTo>
                    <a:lnTo>
                      <a:pt x="1824" y="715"/>
                    </a:lnTo>
                    <a:lnTo>
                      <a:pt x="1854" y="628"/>
                    </a:lnTo>
                    <a:lnTo>
                      <a:pt x="1881" y="541"/>
                    </a:lnTo>
                    <a:lnTo>
                      <a:pt x="1877" y="494"/>
                    </a:lnTo>
                    <a:lnTo>
                      <a:pt x="1869" y="446"/>
                    </a:lnTo>
                    <a:lnTo>
                      <a:pt x="1859" y="399"/>
                    </a:lnTo>
                    <a:lnTo>
                      <a:pt x="1849" y="352"/>
                    </a:lnTo>
                    <a:lnTo>
                      <a:pt x="1840" y="304"/>
                    </a:lnTo>
                    <a:lnTo>
                      <a:pt x="1837" y="255"/>
                    </a:lnTo>
                    <a:lnTo>
                      <a:pt x="1838" y="206"/>
                    </a:lnTo>
                    <a:lnTo>
                      <a:pt x="1849" y="157"/>
                    </a:lnTo>
                    <a:lnTo>
                      <a:pt x="1884" y="156"/>
                    </a:lnTo>
                    <a:lnTo>
                      <a:pt x="1910" y="168"/>
                    </a:lnTo>
                    <a:lnTo>
                      <a:pt x="1927" y="190"/>
                    </a:lnTo>
                    <a:lnTo>
                      <a:pt x="1939" y="219"/>
                    </a:lnTo>
                    <a:lnTo>
                      <a:pt x="1947" y="251"/>
                    </a:lnTo>
                    <a:lnTo>
                      <a:pt x="1956" y="285"/>
                    </a:lnTo>
                    <a:lnTo>
                      <a:pt x="1968" y="315"/>
                    </a:lnTo>
                    <a:lnTo>
                      <a:pt x="1985" y="343"/>
                    </a:lnTo>
                    <a:lnTo>
                      <a:pt x="2005" y="343"/>
                    </a:lnTo>
                    <a:lnTo>
                      <a:pt x="2013" y="296"/>
                    </a:lnTo>
                    <a:lnTo>
                      <a:pt x="2023" y="250"/>
                    </a:lnTo>
                    <a:lnTo>
                      <a:pt x="2036" y="204"/>
                    </a:lnTo>
                    <a:lnTo>
                      <a:pt x="2051" y="160"/>
                    </a:lnTo>
                    <a:lnTo>
                      <a:pt x="2067" y="116"/>
                    </a:lnTo>
                    <a:lnTo>
                      <a:pt x="2085" y="77"/>
                    </a:lnTo>
                    <a:lnTo>
                      <a:pt x="2106" y="37"/>
                    </a:lnTo>
                    <a:lnTo>
                      <a:pt x="2129" y="2"/>
                    </a:lnTo>
                    <a:lnTo>
                      <a:pt x="2145" y="0"/>
                    </a:lnTo>
                    <a:lnTo>
                      <a:pt x="2159" y="6"/>
                    </a:lnTo>
                    <a:lnTo>
                      <a:pt x="2168" y="15"/>
                    </a:lnTo>
                    <a:lnTo>
                      <a:pt x="2176" y="28"/>
                    </a:lnTo>
                    <a:lnTo>
                      <a:pt x="2179" y="43"/>
                    </a:lnTo>
                    <a:lnTo>
                      <a:pt x="2184" y="60"/>
                    </a:lnTo>
                    <a:lnTo>
                      <a:pt x="2187" y="77"/>
                    </a:lnTo>
                    <a:lnTo>
                      <a:pt x="2191" y="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26" name="Freeform 69"/>
              <p:cNvSpPr>
                <a:spLocks/>
              </p:cNvSpPr>
              <p:nvPr/>
            </p:nvSpPr>
            <p:spPr bwMode="auto">
              <a:xfrm>
                <a:off x="4313" y="705"/>
                <a:ext cx="197" cy="305"/>
              </a:xfrm>
              <a:custGeom>
                <a:avLst/>
                <a:gdLst>
                  <a:gd name="T0" fmla="*/ 0 w 986"/>
                  <a:gd name="T1" fmla="*/ 0 h 1524"/>
                  <a:gd name="T2" fmla="*/ 0 w 986"/>
                  <a:gd name="T3" fmla="*/ 0 h 1524"/>
                  <a:gd name="T4" fmla="*/ 0 w 986"/>
                  <a:gd name="T5" fmla="*/ 0 h 1524"/>
                  <a:gd name="T6" fmla="*/ 0 w 986"/>
                  <a:gd name="T7" fmla="*/ 0 h 1524"/>
                  <a:gd name="T8" fmla="*/ 0 w 986"/>
                  <a:gd name="T9" fmla="*/ 0 h 1524"/>
                  <a:gd name="T10" fmla="*/ 0 w 986"/>
                  <a:gd name="T11" fmla="*/ 0 h 1524"/>
                  <a:gd name="T12" fmla="*/ 0 w 986"/>
                  <a:gd name="T13" fmla="*/ 0 h 1524"/>
                  <a:gd name="T14" fmla="*/ 0 w 986"/>
                  <a:gd name="T15" fmla="*/ 0 h 1524"/>
                  <a:gd name="T16" fmla="*/ 0 w 986"/>
                  <a:gd name="T17" fmla="*/ 0 h 1524"/>
                  <a:gd name="T18" fmla="*/ 0 w 986"/>
                  <a:gd name="T19" fmla="*/ 0 h 1524"/>
                  <a:gd name="T20" fmla="*/ 0 w 986"/>
                  <a:gd name="T21" fmla="*/ 0 h 1524"/>
                  <a:gd name="T22" fmla="*/ 0 w 986"/>
                  <a:gd name="T23" fmla="*/ 0 h 1524"/>
                  <a:gd name="T24" fmla="*/ 0 w 986"/>
                  <a:gd name="T25" fmla="*/ 0 h 1524"/>
                  <a:gd name="T26" fmla="*/ 0 w 986"/>
                  <a:gd name="T27" fmla="*/ 0 h 1524"/>
                  <a:gd name="T28" fmla="*/ 0 w 986"/>
                  <a:gd name="T29" fmla="*/ 0 h 1524"/>
                  <a:gd name="T30" fmla="*/ 0 w 986"/>
                  <a:gd name="T31" fmla="*/ 0 h 1524"/>
                  <a:gd name="T32" fmla="*/ 0 w 986"/>
                  <a:gd name="T33" fmla="*/ 0 h 1524"/>
                  <a:gd name="T34" fmla="*/ 0 w 986"/>
                  <a:gd name="T35" fmla="*/ 0 h 1524"/>
                  <a:gd name="T36" fmla="*/ 0 w 986"/>
                  <a:gd name="T37" fmla="*/ 0 h 1524"/>
                  <a:gd name="T38" fmla="*/ 0 w 986"/>
                  <a:gd name="T39" fmla="*/ 0 h 1524"/>
                  <a:gd name="T40" fmla="*/ 0 w 986"/>
                  <a:gd name="T41" fmla="*/ 0 h 1524"/>
                  <a:gd name="T42" fmla="*/ 0 w 986"/>
                  <a:gd name="T43" fmla="*/ 0 h 1524"/>
                  <a:gd name="T44" fmla="*/ 0 w 986"/>
                  <a:gd name="T45" fmla="*/ 0 h 1524"/>
                  <a:gd name="T46" fmla="*/ 0 w 986"/>
                  <a:gd name="T47" fmla="*/ 0 h 1524"/>
                  <a:gd name="T48" fmla="*/ 0 w 986"/>
                  <a:gd name="T49" fmla="*/ 0 h 1524"/>
                  <a:gd name="T50" fmla="*/ 0 w 986"/>
                  <a:gd name="T51" fmla="*/ 0 h 1524"/>
                  <a:gd name="T52" fmla="*/ 0 w 986"/>
                  <a:gd name="T53" fmla="*/ 0 h 1524"/>
                  <a:gd name="T54" fmla="*/ 0 w 986"/>
                  <a:gd name="T55" fmla="*/ 0 h 1524"/>
                  <a:gd name="T56" fmla="*/ 0 w 986"/>
                  <a:gd name="T57" fmla="*/ 0 h 1524"/>
                  <a:gd name="T58" fmla="*/ 0 w 986"/>
                  <a:gd name="T59" fmla="*/ 0 h 1524"/>
                  <a:gd name="T60" fmla="*/ 0 w 986"/>
                  <a:gd name="T61" fmla="*/ 0 h 1524"/>
                  <a:gd name="T62" fmla="*/ 0 w 986"/>
                  <a:gd name="T63" fmla="*/ 0 h 1524"/>
                  <a:gd name="T64" fmla="*/ 0 w 986"/>
                  <a:gd name="T65" fmla="*/ 0 h 1524"/>
                  <a:gd name="T66" fmla="*/ 0 w 986"/>
                  <a:gd name="T67" fmla="*/ 0 h 1524"/>
                  <a:gd name="T68" fmla="*/ 0 w 986"/>
                  <a:gd name="T69" fmla="*/ 0 h 1524"/>
                  <a:gd name="T70" fmla="*/ 0 w 986"/>
                  <a:gd name="T71" fmla="*/ 0 h 1524"/>
                  <a:gd name="T72" fmla="*/ 0 w 986"/>
                  <a:gd name="T73" fmla="*/ 0 h 1524"/>
                  <a:gd name="T74" fmla="*/ 0 w 986"/>
                  <a:gd name="T75" fmla="*/ 0 h 1524"/>
                  <a:gd name="T76" fmla="*/ 0 w 986"/>
                  <a:gd name="T77" fmla="*/ 0 h 1524"/>
                  <a:gd name="T78" fmla="*/ 0 w 986"/>
                  <a:gd name="T79" fmla="*/ 0 h 1524"/>
                  <a:gd name="T80" fmla="*/ 0 w 986"/>
                  <a:gd name="T81" fmla="*/ 0 h 1524"/>
                  <a:gd name="T82" fmla="*/ 0 w 986"/>
                  <a:gd name="T83" fmla="*/ 0 h 1524"/>
                  <a:gd name="T84" fmla="*/ 0 w 986"/>
                  <a:gd name="T85" fmla="*/ 0 h 1524"/>
                  <a:gd name="T86" fmla="*/ 0 w 986"/>
                  <a:gd name="T87" fmla="*/ 0 h 1524"/>
                  <a:gd name="T88" fmla="*/ 0 w 986"/>
                  <a:gd name="T89" fmla="*/ 0 h 1524"/>
                  <a:gd name="T90" fmla="*/ 0 w 986"/>
                  <a:gd name="T91" fmla="*/ 0 h 1524"/>
                  <a:gd name="T92" fmla="*/ 0 w 986"/>
                  <a:gd name="T93" fmla="*/ 0 h 1524"/>
                  <a:gd name="T94" fmla="*/ 0 w 986"/>
                  <a:gd name="T95" fmla="*/ 0 h 1524"/>
                  <a:gd name="T96" fmla="*/ 0 w 986"/>
                  <a:gd name="T97" fmla="*/ 0 h 1524"/>
                  <a:gd name="T98" fmla="*/ 0 w 986"/>
                  <a:gd name="T99" fmla="*/ 0 h 1524"/>
                  <a:gd name="T100" fmla="*/ 0 w 986"/>
                  <a:gd name="T101" fmla="*/ 0 h 1524"/>
                  <a:gd name="T102" fmla="*/ 0 w 986"/>
                  <a:gd name="T103" fmla="*/ 0 h 1524"/>
                  <a:gd name="T104" fmla="*/ 0 w 986"/>
                  <a:gd name="T105" fmla="*/ 0 h 1524"/>
                  <a:gd name="T106" fmla="*/ 0 w 986"/>
                  <a:gd name="T107" fmla="*/ 0 h 1524"/>
                  <a:gd name="T108" fmla="*/ 0 w 986"/>
                  <a:gd name="T109" fmla="*/ 0 h 1524"/>
                  <a:gd name="T110" fmla="*/ 0 w 986"/>
                  <a:gd name="T111" fmla="*/ 0 h 1524"/>
                  <a:gd name="T112" fmla="*/ 0 w 986"/>
                  <a:gd name="T113" fmla="*/ 0 h 1524"/>
                  <a:gd name="T114" fmla="*/ 0 w 986"/>
                  <a:gd name="T115" fmla="*/ 0 h 1524"/>
                  <a:gd name="T116" fmla="*/ 0 w 986"/>
                  <a:gd name="T117" fmla="*/ 0 h 152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986" h="1524">
                    <a:moveTo>
                      <a:pt x="644" y="301"/>
                    </a:moveTo>
                    <a:lnTo>
                      <a:pt x="680" y="290"/>
                    </a:lnTo>
                    <a:lnTo>
                      <a:pt x="709" y="273"/>
                    </a:lnTo>
                    <a:lnTo>
                      <a:pt x="732" y="249"/>
                    </a:lnTo>
                    <a:lnTo>
                      <a:pt x="751" y="220"/>
                    </a:lnTo>
                    <a:lnTo>
                      <a:pt x="766" y="188"/>
                    </a:lnTo>
                    <a:lnTo>
                      <a:pt x="781" y="155"/>
                    </a:lnTo>
                    <a:lnTo>
                      <a:pt x="798" y="122"/>
                    </a:lnTo>
                    <a:lnTo>
                      <a:pt x="820" y="94"/>
                    </a:lnTo>
                    <a:lnTo>
                      <a:pt x="820" y="128"/>
                    </a:lnTo>
                    <a:lnTo>
                      <a:pt x="810" y="162"/>
                    </a:lnTo>
                    <a:lnTo>
                      <a:pt x="793" y="194"/>
                    </a:lnTo>
                    <a:lnTo>
                      <a:pt x="775" y="227"/>
                    </a:lnTo>
                    <a:lnTo>
                      <a:pt x="758" y="258"/>
                    </a:lnTo>
                    <a:lnTo>
                      <a:pt x="747" y="289"/>
                    </a:lnTo>
                    <a:lnTo>
                      <a:pt x="750" y="321"/>
                    </a:lnTo>
                    <a:lnTo>
                      <a:pt x="768" y="353"/>
                    </a:lnTo>
                    <a:lnTo>
                      <a:pt x="799" y="351"/>
                    </a:lnTo>
                    <a:lnTo>
                      <a:pt x="829" y="345"/>
                    </a:lnTo>
                    <a:lnTo>
                      <a:pt x="855" y="332"/>
                    </a:lnTo>
                    <a:lnTo>
                      <a:pt x="881" y="317"/>
                    </a:lnTo>
                    <a:lnTo>
                      <a:pt x="905" y="301"/>
                    </a:lnTo>
                    <a:lnTo>
                      <a:pt x="929" y="284"/>
                    </a:lnTo>
                    <a:lnTo>
                      <a:pt x="955" y="269"/>
                    </a:lnTo>
                    <a:lnTo>
                      <a:pt x="986" y="260"/>
                    </a:lnTo>
                    <a:lnTo>
                      <a:pt x="971" y="291"/>
                    </a:lnTo>
                    <a:lnTo>
                      <a:pt x="936" y="321"/>
                    </a:lnTo>
                    <a:lnTo>
                      <a:pt x="891" y="347"/>
                    </a:lnTo>
                    <a:lnTo>
                      <a:pt x="847" y="373"/>
                    </a:lnTo>
                    <a:lnTo>
                      <a:pt x="811" y="398"/>
                    </a:lnTo>
                    <a:lnTo>
                      <a:pt x="796" y="425"/>
                    </a:lnTo>
                    <a:lnTo>
                      <a:pt x="813" y="454"/>
                    </a:lnTo>
                    <a:lnTo>
                      <a:pt x="872" y="488"/>
                    </a:lnTo>
                    <a:lnTo>
                      <a:pt x="934" y="488"/>
                    </a:lnTo>
                    <a:lnTo>
                      <a:pt x="934" y="498"/>
                    </a:lnTo>
                    <a:lnTo>
                      <a:pt x="872" y="511"/>
                    </a:lnTo>
                    <a:lnTo>
                      <a:pt x="809" y="524"/>
                    </a:lnTo>
                    <a:lnTo>
                      <a:pt x="744" y="539"/>
                    </a:lnTo>
                    <a:lnTo>
                      <a:pt x="684" y="560"/>
                    </a:lnTo>
                    <a:lnTo>
                      <a:pt x="629" y="586"/>
                    </a:lnTo>
                    <a:lnTo>
                      <a:pt x="584" y="626"/>
                    </a:lnTo>
                    <a:lnTo>
                      <a:pt x="549" y="678"/>
                    </a:lnTo>
                    <a:lnTo>
                      <a:pt x="529" y="747"/>
                    </a:lnTo>
                    <a:lnTo>
                      <a:pt x="517" y="777"/>
                    </a:lnTo>
                    <a:lnTo>
                      <a:pt x="494" y="797"/>
                    </a:lnTo>
                    <a:lnTo>
                      <a:pt x="465" y="808"/>
                    </a:lnTo>
                    <a:lnTo>
                      <a:pt x="436" y="816"/>
                    </a:lnTo>
                    <a:lnTo>
                      <a:pt x="408" y="822"/>
                    </a:lnTo>
                    <a:lnTo>
                      <a:pt x="391" y="835"/>
                    </a:lnTo>
                    <a:lnTo>
                      <a:pt x="388" y="856"/>
                    </a:lnTo>
                    <a:lnTo>
                      <a:pt x="405" y="891"/>
                    </a:lnTo>
                    <a:lnTo>
                      <a:pt x="396" y="926"/>
                    </a:lnTo>
                    <a:lnTo>
                      <a:pt x="394" y="964"/>
                    </a:lnTo>
                    <a:lnTo>
                      <a:pt x="395" y="1001"/>
                    </a:lnTo>
                    <a:lnTo>
                      <a:pt x="399" y="1041"/>
                    </a:lnTo>
                    <a:lnTo>
                      <a:pt x="402" y="1077"/>
                    </a:lnTo>
                    <a:lnTo>
                      <a:pt x="404" y="1114"/>
                    </a:lnTo>
                    <a:lnTo>
                      <a:pt x="402" y="1148"/>
                    </a:lnTo>
                    <a:lnTo>
                      <a:pt x="395" y="1182"/>
                    </a:lnTo>
                    <a:lnTo>
                      <a:pt x="385" y="1244"/>
                    </a:lnTo>
                    <a:lnTo>
                      <a:pt x="104" y="1524"/>
                    </a:lnTo>
                    <a:lnTo>
                      <a:pt x="104" y="1513"/>
                    </a:lnTo>
                    <a:lnTo>
                      <a:pt x="102" y="1505"/>
                    </a:lnTo>
                    <a:lnTo>
                      <a:pt x="97" y="1499"/>
                    </a:lnTo>
                    <a:lnTo>
                      <a:pt x="90" y="1496"/>
                    </a:lnTo>
                    <a:lnTo>
                      <a:pt x="80" y="1491"/>
                    </a:lnTo>
                    <a:lnTo>
                      <a:pt x="69" y="1489"/>
                    </a:lnTo>
                    <a:lnTo>
                      <a:pt x="60" y="1486"/>
                    </a:lnTo>
                    <a:lnTo>
                      <a:pt x="52" y="1483"/>
                    </a:lnTo>
                    <a:lnTo>
                      <a:pt x="43" y="1459"/>
                    </a:lnTo>
                    <a:lnTo>
                      <a:pt x="35" y="1435"/>
                    </a:lnTo>
                    <a:lnTo>
                      <a:pt x="25" y="1410"/>
                    </a:lnTo>
                    <a:lnTo>
                      <a:pt x="19" y="1386"/>
                    </a:lnTo>
                    <a:lnTo>
                      <a:pt x="11" y="1359"/>
                    </a:lnTo>
                    <a:lnTo>
                      <a:pt x="5" y="1333"/>
                    </a:lnTo>
                    <a:lnTo>
                      <a:pt x="0" y="1305"/>
                    </a:lnTo>
                    <a:lnTo>
                      <a:pt x="0" y="1276"/>
                    </a:lnTo>
                    <a:lnTo>
                      <a:pt x="13" y="1259"/>
                    </a:lnTo>
                    <a:lnTo>
                      <a:pt x="29" y="1247"/>
                    </a:lnTo>
                    <a:lnTo>
                      <a:pt x="45" y="1239"/>
                    </a:lnTo>
                    <a:lnTo>
                      <a:pt x="64" y="1235"/>
                    </a:lnTo>
                    <a:lnTo>
                      <a:pt x="82" y="1229"/>
                    </a:lnTo>
                    <a:lnTo>
                      <a:pt x="101" y="1224"/>
                    </a:lnTo>
                    <a:lnTo>
                      <a:pt x="118" y="1215"/>
                    </a:lnTo>
                    <a:lnTo>
                      <a:pt x="136" y="1203"/>
                    </a:lnTo>
                    <a:lnTo>
                      <a:pt x="177" y="1117"/>
                    </a:lnTo>
                    <a:lnTo>
                      <a:pt x="219" y="1031"/>
                    </a:lnTo>
                    <a:lnTo>
                      <a:pt x="258" y="946"/>
                    </a:lnTo>
                    <a:lnTo>
                      <a:pt x="297" y="861"/>
                    </a:lnTo>
                    <a:lnTo>
                      <a:pt x="333" y="775"/>
                    </a:lnTo>
                    <a:lnTo>
                      <a:pt x="370" y="689"/>
                    </a:lnTo>
                    <a:lnTo>
                      <a:pt x="403" y="603"/>
                    </a:lnTo>
                    <a:lnTo>
                      <a:pt x="437" y="519"/>
                    </a:lnTo>
                    <a:lnTo>
                      <a:pt x="430" y="472"/>
                    </a:lnTo>
                    <a:lnTo>
                      <a:pt x="423" y="428"/>
                    </a:lnTo>
                    <a:lnTo>
                      <a:pt x="414" y="384"/>
                    </a:lnTo>
                    <a:lnTo>
                      <a:pt x="406" y="342"/>
                    </a:lnTo>
                    <a:lnTo>
                      <a:pt x="397" y="298"/>
                    </a:lnTo>
                    <a:lnTo>
                      <a:pt x="390" y="255"/>
                    </a:lnTo>
                    <a:lnTo>
                      <a:pt x="386" y="210"/>
                    </a:lnTo>
                    <a:lnTo>
                      <a:pt x="385" y="166"/>
                    </a:lnTo>
                    <a:lnTo>
                      <a:pt x="447" y="353"/>
                    </a:lnTo>
                    <a:lnTo>
                      <a:pt x="506" y="338"/>
                    </a:lnTo>
                    <a:lnTo>
                      <a:pt x="544" y="308"/>
                    </a:lnTo>
                    <a:lnTo>
                      <a:pt x="564" y="266"/>
                    </a:lnTo>
                    <a:lnTo>
                      <a:pt x="576" y="215"/>
                    </a:lnTo>
                    <a:lnTo>
                      <a:pt x="581" y="158"/>
                    </a:lnTo>
                    <a:lnTo>
                      <a:pt x="592" y="101"/>
                    </a:lnTo>
                    <a:lnTo>
                      <a:pt x="608" y="46"/>
                    </a:lnTo>
                    <a:lnTo>
                      <a:pt x="644" y="0"/>
                    </a:lnTo>
                    <a:lnTo>
                      <a:pt x="647" y="41"/>
                    </a:lnTo>
                    <a:lnTo>
                      <a:pt x="647" y="80"/>
                    </a:lnTo>
                    <a:lnTo>
                      <a:pt x="644" y="116"/>
                    </a:lnTo>
                    <a:lnTo>
                      <a:pt x="640" y="154"/>
                    </a:lnTo>
                    <a:lnTo>
                      <a:pt x="634" y="189"/>
                    </a:lnTo>
                    <a:lnTo>
                      <a:pt x="633" y="225"/>
                    </a:lnTo>
                    <a:lnTo>
                      <a:pt x="634" y="262"/>
                    </a:lnTo>
                    <a:lnTo>
                      <a:pt x="644" y="301"/>
                    </a:lnTo>
                    <a:close/>
                  </a:path>
                </a:pathLst>
              </a:custGeom>
              <a:solidFill>
                <a:srgbClr val="F2D8C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27" name="Freeform 70"/>
              <p:cNvSpPr>
                <a:spLocks/>
              </p:cNvSpPr>
              <p:nvPr/>
            </p:nvSpPr>
            <p:spPr bwMode="auto">
              <a:xfrm>
                <a:off x="4023" y="778"/>
                <a:ext cx="167" cy="286"/>
              </a:xfrm>
              <a:custGeom>
                <a:avLst/>
                <a:gdLst>
                  <a:gd name="T0" fmla="*/ 0 w 834"/>
                  <a:gd name="T1" fmla="*/ 0 h 1430"/>
                  <a:gd name="T2" fmla="*/ 0 w 834"/>
                  <a:gd name="T3" fmla="*/ 0 h 1430"/>
                  <a:gd name="T4" fmla="*/ 0 w 834"/>
                  <a:gd name="T5" fmla="*/ 0 h 1430"/>
                  <a:gd name="T6" fmla="*/ 0 w 834"/>
                  <a:gd name="T7" fmla="*/ 0 h 1430"/>
                  <a:gd name="T8" fmla="*/ 0 w 834"/>
                  <a:gd name="T9" fmla="*/ 0 h 1430"/>
                  <a:gd name="T10" fmla="*/ 0 w 834"/>
                  <a:gd name="T11" fmla="*/ 0 h 1430"/>
                  <a:gd name="T12" fmla="*/ 0 w 834"/>
                  <a:gd name="T13" fmla="*/ 0 h 1430"/>
                  <a:gd name="T14" fmla="*/ 0 w 834"/>
                  <a:gd name="T15" fmla="*/ 0 h 1430"/>
                  <a:gd name="T16" fmla="*/ 0 w 834"/>
                  <a:gd name="T17" fmla="*/ 0 h 1430"/>
                  <a:gd name="T18" fmla="*/ 0 w 834"/>
                  <a:gd name="T19" fmla="*/ 0 h 1430"/>
                  <a:gd name="T20" fmla="*/ 0 w 834"/>
                  <a:gd name="T21" fmla="*/ 0 h 1430"/>
                  <a:gd name="T22" fmla="*/ 0 w 834"/>
                  <a:gd name="T23" fmla="*/ 0 h 1430"/>
                  <a:gd name="T24" fmla="*/ 0 w 834"/>
                  <a:gd name="T25" fmla="*/ 0 h 1430"/>
                  <a:gd name="T26" fmla="*/ 0 w 834"/>
                  <a:gd name="T27" fmla="*/ 0 h 1430"/>
                  <a:gd name="T28" fmla="*/ 0 w 834"/>
                  <a:gd name="T29" fmla="*/ 0 h 1430"/>
                  <a:gd name="T30" fmla="*/ 0 w 834"/>
                  <a:gd name="T31" fmla="*/ 0 h 1430"/>
                  <a:gd name="T32" fmla="*/ 0 w 834"/>
                  <a:gd name="T33" fmla="*/ 0 h 1430"/>
                  <a:gd name="T34" fmla="*/ 0 w 834"/>
                  <a:gd name="T35" fmla="*/ 0 h 1430"/>
                  <a:gd name="T36" fmla="*/ 0 w 834"/>
                  <a:gd name="T37" fmla="*/ 0 h 1430"/>
                  <a:gd name="T38" fmla="*/ 0 w 834"/>
                  <a:gd name="T39" fmla="*/ 0 h 1430"/>
                  <a:gd name="T40" fmla="*/ 0 w 834"/>
                  <a:gd name="T41" fmla="*/ 0 h 1430"/>
                  <a:gd name="T42" fmla="*/ 0 w 834"/>
                  <a:gd name="T43" fmla="*/ 0 h 1430"/>
                  <a:gd name="T44" fmla="*/ 0 w 834"/>
                  <a:gd name="T45" fmla="*/ 0 h 1430"/>
                  <a:gd name="T46" fmla="*/ 0 w 834"/>
                  <a:gd name="T47" fmla="*/ 0 h 1430"/>
                  <a:gd name="T48" fmla="*/ 0 w 834"/>
                  <a:gd name="T49" fmla="*/ 0 h 1430"/>
                  <a:gd name="T50" fmla="*/ 0 w 834"/>
                  <a:gd name="T51" fmla="*/ 0 h 1430"/>
                  <a:gd name="T52" fmla="*/ 0 w 834"/>
                  <a:gd name="T53" fmla="*/ 0 h 1430"/>
                  <a:gd name="T54" fmla="*/ 0 w 834"/>
                  <a:gd name="T55" fmla="*/ 0 h 1430"/>
                  <a:gd name="T56" fmla="*/ 0 w 834"/>
                  <a:gd name="T57" fmla="*/ 0 h 1430"/>
                  <a:gd name="T58" fmla="*/ 0 w 834"/>
                  <a:gd name="T59" fmla="*/ 0 h 1430"/>
                  <a:gd name="T60" fmla="*/ 0 w 834"/>
                  <a:gd name="T61" fmla="*/ 0 h 1430"/>
                  <a:gd name="T62" fmla="*/ 0 w 834"/>
                  <a:gd name="T63" fmla="*/ 0 h 1430"/>
                  <a:gd name="T64" fmla="*/ 0 w 834"/>
                  <a:gd name="T65" fmla="*/ 0 h 1430"/>
                  <a:gd name="T66" fmla="*/ 0 w 834"/>
                  <a:gd name="T67" fmla="*/ 0 h 1430"/>
                  <a:gd name="T68" fmla="*/ 0 w 834"/>
                  <a:gd name="T69" fmla="*/ 0 h 1430"/>
                  <a:gd name="T70" fmla="*/ 0 w 834"/>
                  <a:gd name="T71" fmla="*/ 0 h 1430"/>
                  <a:gd name="T72" fmla="*/ 0 w 834"/>
                  <a:gd name="T73" fmla="*/ 0 h 1430"/>
                  <a:gd name="T74" fmla="*/ 0 w 834"/>
                  <a:gd name="T75" fmla="*/ 0 h 1430"/>
                  <a:gd name="T76" fmla="*/ 0 w 834"/>
                  <a:gd name="T77" fmla="*/ 0 h 1430"/>
                  <a:gd name="T78" fmla="*/ 0 w 834"/>
                  <a:gd name="T79" fmla="*/ 0 h 1430"/>
                  <a:gd name="T80" fmla="*/ 0 w 834"/>
                  <a:gd name="T81" fmla="*/ 0 h 1430"/>
                  <a:gd name="T82" fmla="*/ 0 w 834"/>
                  <a:gd name="T83" fmla="*/ 0 h 1430"/>
                  <a:gd name="T84" fmla="*/ 0 w 834"/>
                  <a:gd name="T85" fmla="*/ 0 h 1430"/>
                  <a:gd name="T86" fmla="*/ 0 w 834"/>
                  <a:gd name="T87" fmla="*/ 0 h 1430"/>
                  <a:gd name="T88" fmla="*/ 0 w 834"/>
                  <a:gd name="T89" fmla="*/ 0 h 1430"/>
                  <a:gd name="T90" fmla="*/ 0 w 834"/>
                  <a:gd name="T91" fmla="*/ 0 h 1430"/>
                  <a:gd name="T92" fmla="*/ 0 w 834"/>
                  <a:gd name="T93" fmla="*/ 0 h 1430"/>
                  <a:gd name="T94" fmla="*/ 0 w 834"/>
                  <a:gd name="T95" fmla="*/ 0 h 1430"/>
                  <a:gd name="T96" fmla="*/ 0 w 834"/>
                  <a:gd name="T97" fmla="*/ 0 h 1430"/>
                  <a:gd name="T98" fmla="*/ 0 w 834"/>
                  <a:gd name="T99" fmla="*/ 0 h 1430"/>
                  <a:gd name="T100" fmla="*/ 0 w 834"/>
                  <a:gd name="T101" fmla="*/ 0 h 1430"/>
                  <a:gd name="T102" fmla="*/ 0 w 834"/>
                  <a:gd name="T103" fmla="*/ 0 h 1430"/>
                  <a:gd name="T104" fmla="*/ 0 w 834"/>
                  <a:gd name="T105" fmla="*/ 0 h 1430"/>
                  <a:gd name="T106" fmla="*/ 0 w 834"/>
                  <a:gd name="T107" fmla="*/ 0 h 1430"/>
                  <a:gd name="T108" fmla="*/ 0 w 834"/>
                  <a:gd name="T109" fmla="*/ 0 h 1430"/>
                  <a:gd name="T110" fmla="*/ 0 w 834"/>
                  <a:gd name="T111" fmla="*/ 0 h 1430"/>
                  <a:gd name="T112" fmla="*/ 0 w 834"/>
                  <a:gd name="T113" fmla="*/ 0 h 143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834" h="1430">
                    <a:moveTo>
                      <a:pt x="830" y="73"/>
                    </a:moveTo>
                    <a:lnTo>
                      <a:pt x="834" y="99"/>
                    </a:lnTo>
                    <a:lnTo>
                      <a:pt x="830" y="115"/>
                    </a:lnTo>
                    <a:lnTo>
                      <a:pt x="817" y="121"/>
                    </a:lnTo>
                    <a:lnTo>
                      <a:pt x="800" y="122"/>
                    </a:lnTo>
                    <a:lnTo>
                      <a:pt x="779" y="118"/>
                    </a:lnTo>
                    <a:lnTo>
                      <a:pt x="759" y="116"/>
                    </a:lnTo>
                    <a:lnTo>
                      <a:pt x="739" y="117"/>
                    </a:lnTo>
                    <a:lnTo>
                      <a:pt x="726" y="125"/>
                    </a:lnTo>
                    <a:lnTo>
                      <a:pt x="711" y="108"/>
                    </a:lnTo>
                    <a:lnTo>
                      <a:pt x="695" y="99"/>
                    </a:lnTo>
                    <a:lnTo>
                      <a:pt x="676" y="96"/>
                    </a:lnTo>
                    <a:lnTo>
                      <a:pt x="658" y="97"/>
                    </a:lnTo>
                    <a:lnTo>
                      <a:pt x="638" y="100"/>
                    </a:lnTo>
                    <a:lnTo>
                      <a:pt x="620" y="108"/>
                    </a:lnTo>
                    <a:lnTo>
                      <a:pt x="604" y="116"/>
                    </a:lnTo>
                    <a:lnTo>
                      <a:pt x="591" y="125"/>
                    </a:lnTo>
                    <a:lnTo>
                      <a:pt x="582" y="135"/>
                    </a:lnTo>
                    <a:lnTo>
                      <a:pt x="573" y="145"/>
                    </a:lnTo>
                    <a:lnTo>
                      <a:pt x="564" y="156"/>
                    </a:lnTo>
                    <a:lnTo>
                      <a:pt x="556" y="167"/>
                    </a:lnTo>
                    <a:lnTo>
                      <a:pt x="548" y="177"/>
                    </a:lnTo>
                    <a:lnTo>
                      <a:pt x="544" y="189"/>
                    </a:lnTo>
                    <a:lnTo>
                      <a:pt x="539" y="203"/>
                    </a:lnTo>
                    <a:lnTo>
                      <a:pt x="539" y="218"/>
                    </a:lnTo>
                    <a:lnTo>
                      <a:pt x="508" y="210"/>
                    </a:lnTo>
                    <a:lnTo>
                      <a:pt x="478" y="213"/>
                    </a:lnTo>
                    <a:lnTo>
                      <a:pt x="449" y="222"/>
                    </a:lnTo>
                    <a:lnTo>
                      <a:pt x="423" y="239"/>
                    </a:lnTo>
                    <a:lnTo>
                      <a:pt x="397" y="258"/>
                    </a:lnTo>
                    <a:lnTo>
                      <a:pt x="373" y="282"/>
                    </a:lnTo>
                    <a:lnTo>
                      <a:pt x="351" y="307"/>
                    </a:lnTo>
                    <a:lnTo>
                      <a:pt x="331" y="332"/>
                    </a:lnTo>
                    <a:lnTo>
                      <a:pt x="330" y="345"/>
                    </a:lnTo>
                    <a:lnTo>
                      <a:pt x="329" y="360"/>
                    </a:lnTo>
                    <a:lnTo>
                      <a:pt x="328" y="374"/>
                    </a:lnTo>
                    <a:lnTo>
                      <a:pt x="328" y="387"/>
                    </a:lnTo>
                    <a:lnTo>
                      <a:pt x="328" y="398"/>
                    </a:lnTo>
                    <a:lnTo>
                      <a:pt x="330" y="411"/>
                    </a:lnTo>
                    <a:lnTo>
                      <a:pt x="334" y="423"/>
                    </a:lnTo>
                    <a:lnTo>
                      <a:pt x="342" y="436"/>
                    </a:lnTo>
                    <a:lnTo>
                      <a:pt x="321" y="445"/>
                    </a:lnTo>
                    <a:lnTo>
                      <a:pt x="304" y="457"/>
                    </a:lnTo>
                    <a:lnTo>
                      <a:pt x="286" y="472"/>
                    </a:lnTo>
                    <a:lnTo>
                      <a:pt x="269" y="489"/>
                    </a:lnTo>
                    <a:lnTo>
                      <a:pt x="251" y="506"/>
                    </a:lnTo>
                    <a:lnTo>
                      <a:pt x="233" y="525"/>
                    </a:lnTo>
                    <a:lnTo>
                      <a:pt x="215" y="542"/>
                    </a:lnTo>
                    <a:lnTo>
                      <a:pt x="197" y="560"/>
                    </a:lnTo>
                    <a:lnTo>
                      <a:pt x="198" y="577"/>
                    </a:lnTo>
                    <a:lnTo>
                      <a:pt x="203" y="595"/>
                    </a:lnTo>
                    <a:lnTo>
                      <a:pt x="209" y="611"/>
                    </a:lnTo>
                    <a:lnTo>
                      <a:pt x="218" y="627"/>
                    </a:lnTo>
                    <a:lnTo>
                      <a:pt x="226" y="641"/>
                    </a:lnTo>
                    <a:lnTo>
                      <a:pt x="235" y="658"/>
                    </a:lnTo>
                    <a:lnTo>
                      <a:pt x="242" y="675"/>
                    </a:lnTo>
                    <a:lnTo>
                      <a:pt x="249" y="694"/>
                    </a:lnTo>
                    <a:lnTo>
                      <a:pt x="235" y="717"/>
                    </a:lnTo>
                    <a:lnTo>
                      <a:pt x="223" y="741"/>
                    </a:lnTo>
                    <a:lnTo>
                      <a:pt x="211" y="765"/>
                    </a:lnTo>
                    <a:lnTo>
                      <a:pt x="202" y="788"/>
                    </a:lnTo>
                    <a:lnTo>
                      <a:pt x="195" y="812"/>
                    </a:lnTo>
                    <a:lnTo>
                      <a:pt x="196" y="838"/>
                    </a:lnTo>
                    <a:lnTo>
                      <a:pt x="202" y="864"/>
                    </a:lnTo>
                    <a:lnTo>
                      <a:pt x="217" y="892"/>
                    </a:lnTo>
                    <a:lnTo>
                      <a:pt x="228" y="906"/>
                    </a:lnTo>
                    <a:lnTo>
                      <a:pt x="239" y="917"/>
                    </a:lnTo>
                    <a:lnTo>
                      <a:pt x="249" y="925"/>
                    </a:lnTo>
                    <a:lnTo>
                      <a:pt x="261" y="932"/>
                    </a:lnTo>
                    <a:lnTo>
                      <a:pt x="273" y="935"/>
                    </a:lnTo>
                    <a:lnTo>
                      <a:pt x="287" y="936"/>
                    </a:lnTo>
                    <a:lnTo>
                      <a:pt x="302" y="935"/>
                    </a:lnTo>
                    <a:lnTo>
                      <a:pt x="321" y="933"/>
                    </a:lnTo>
                    <a:lnTo>
                      <a:pt x="321" y="941"/>
                    </a:lnTo>
                    <a:lnTo>
                      <a:pt x="321" y="951"/>
                    </a:lnTo>
                    <a:lnTo>
                      <a:pt x="321" y="962"/>
                    </a:lnTo>
                    <a:lnTo>
                      <a:pt x="324" y="975"/>
                    </a:lnTo>
                    <a:lnTo>
                      <a:pt x="325" y="985"/>
                    </a:lnTo>
                    <a:lnTo>
                      <a:pt x="329" y="996"/>
                    </a:lnTo>
                    <a:lnTo>
                      <a:pt x="334" y="1006"/>
                    </a:lnTo>
                    <a:lnTo>
                      <a:pt x="342" y="1016"/>
                    </a:lnTo>
                    <a:lnTo>
                      <a:pt x="315" y="1041"/>
                    </a:lnTo>
                    <a:lnTo>
                      <a:pt x="303" y="1072"/>
                    </a:lnTo>
                    <a:lnTo>
                      <a:pt x="300" y="1103"/>
                    </a:lnTo>
                    <a:lnTo>
                      <a:pt x="302" y="1137"/>
                    </a:lnTo>
                    <a:lnTo>
                      <a:pt x="301" y="1169"/>
                    </a:lnTo>
                    <a:lnTo>
                      <a:pt x="294" y="1199"/>
                    </a:lnTo>
                    <a:lnTo>
                      <a:pt x="274" y="1224"/>
                    </a:lnTo>
                    <a:lnTo>
                      <a:pt x="239" y="1245"/>
                    </a:lnTo>
                    <a:lnTo>
                      <a:pt x="231" y="1270"/>
                    </a:lnTo>
                    <a:lnTo>
                      <a:pt x="221" y="1293"/>
                    </a:lnTo>
                    <a:lnTo>
                      <a:pt x="206" y="1315"/>
                    </a:lnTo>
                    <a:lnTo>
                      <a:pt x="191" y="1336"/>
                    </a:lnTo>
                    <a:lnTo>
                      <a:pt x="176" y="1355"/>
                    </a:lnTo>
                    <a:lnTo>
                      <a:pt x="162" y="1377"/>
                    </a:lnTo>
                    <a:lnTo>
                      <a:pt x="151" y="1397"/>
                    </a:lnTo>
                    <a:lnTo>
                      <a:pt x="145" y="1421"/>
                    </a:lnTo>
                    <a:lnTo>
                      <a:pt x="128" y="1427"/>
                    </a:lnTo>
                    <a:lnTo>
                      <a:pt x="111" y="1430"/>
                    </a:lnTo>
                    <a:lnTo>
                      <a:pt x="94" y="1430"/>
                    </a:lnTo>
                    <a:lnTo>
                      <a:pt x="78" y="1429"/>
                    </a:lnTo>
                    <a:lnTo>
                      <a:pt x="61" y="1424"/>
                    </a:lnTo>
                    <a:lnTo>
                      <a:pt x="47" y="1419"/>
                    </a:lnTo>
                    <a:lnTo>
                      <a:pt x="33" y="1410"/>
                    </a:lnTo>
                    <a:lnTo>
                      <a:pt x="21" y="1399"/>
                    </a:lnTo>
                    <a:lnTo>
                      <a:pt x="40" y="1393"/>
                    </a:lnTo>
                    <a:lnTo>
                      <a:pt x="60" y="1386"/>
                    </a:lnTo>
                    <a:lnTo>
                      <a:pt x="79" y="1376"/>
                    </a:lnTo>
                    <a:lnTo>
                      <a:pt x="100" y="1364"/>
                    </a:lnTo>
                    <a:lnTo>
                      <a:pt x="116" y="1350"/>
                    </a:lnTo>
                    <a:lnTo>
                      <a:pt x="133" y="1336"/>
                    </a:lnTo>
                    <a:lnTo>
                      <a:pt x="145" y="1321"/>
                    </a:lnTo>
                    <a:lnTo>
                      <a:pt x="155" y="1307"/>
                    </a:lnTo>
                    <a:lnTo>
                      <a:pt x="135" y="1285"/>
                    </a:lnTo>
                    <a:lnTo>
                      <a:pt x="11" y="1359"/>
                    </a:lnTo>
                    <a:lnTo>
                      <a:pt x="9" y="1317"/>
                    </a:lnTo>
                    <a:lnTo>
                      <a:pt x="22" y="1288"/>
                    </a:lnTo>
                    <a:lnTo>
                      <a:pt x="43" y="1265"/>
                    </a:lnTo>
                    <a:lnTo>
                      <a:pt x="73" y="1249"/>
                    </a:lnTo>
                    <a:lnTo>
                      <a:pt x="103" y="1233"/>
                    </a:lnTo>
                    <a:lnTo>
                      <a:pt x="134" y="1218"/>
                    </a:lnTo>
                    <a:lnTo>
                      <a:pt x="159" y="1197"/>
                    </a:lnTo>
                    <a:lnTo>
                      <a:pt x="177" y="1171"/>
                    </a:lnTo>
                    <a:lnTo>
                      <a:pt x="160" y="1166"/>
                    </a:lnTo>
                    <a:lnTo>
                      <a:pt x="146" y="1166"/>
                    </a:lnTo>
                    <a:lnTo>
                      <a:pt x="131" y="1168"/>
                    </a:lnTo>
                    <a:lnTo>
                      <a:pt x="118" y="1173"/>
                    </a:lnTo>
                    <a:lnTo>
                      <a:pt x="102" y="1179"/>
                    </a:lnTo>
                    <a:lnTo>
                      <a:pt x="86" y="1186"/>
                    </a:lnTo>
                    <a:lnTo>
                      <a:pt x="69" y="1190"/>
                    </a:lnTo>
                    <a:lnTo>
                      <a:pt x="52" y="1193"/>
                    </a:lnTo>
                    <a:lnTo>
                      <a:pt x="64" y="1170"/>
                    </a:lnTo>
                    <a:lnTo>
                      <a:pt x="79" y="1152"/>
                    </a:lnTo>
                    <a:lnTo>
                      <a:pt x="96" y="1135"/>
                    </a:lnTo>
                    <a:lnTo>
                      <a:pt x="114" y="1122"/>
                    </a:lnTo>
                    <a:lnTo>
                      <a:pt x="133" y="1108"/>
                    </a:lnTo>
                    <a:lnTo>
                      <a:pt x="152" y="1096"/>
                    </a:lnTo>
                    <a:lnTo>
                      <a:pt x="169" y="1082"/>
                    </a:lnTo>
                    <a:lnTo>
                      <a:pt x="187" y="1068"/>
                    </a:lnTo>
                    <a:lnTo>
                      <a:pt x="174" y="1059"/>
                    </a:lnTo>
                    <a:lnTo>
                      <a:pt x="163" y="1056"/>
                    </a:lnTo>
                    <a:lnTo>
                      <a:pt x="151" y="1057"/>
                    </a:lnTo>
                    <a:lnTo>
                      <a:pt x="139" y="1063"/>
                    </a:lnTo>
                    <a:lnTo>
                      <a:pt x="127" y="1068"/>
                    </a:lnTo>
                    <a:lnTo>
                      <a:pt x="116" y="1076"/>
                    </a:lnTo>
                    <a:lnTo>
                      <a:pt x="104" y="1082"/>
                    </a:lnTo>
                    <a:lnTo>
                      <a:pt x="93" y="1089"/>
                    </a:lnTo>
                    <a:lnTo>
                      <a:pt x="21" y="1151"/>
                    </a:lnTo>
                    <a:lnTo>
                      <a:pt x="13" y="1149"/>
                    </a:lnTo>
                    <a:lnTo>
                      <a:pt x="9" y="1143"/>
                    </a:lnTo>
                    <a:lnTo>
                      <a:pt x="7" y="1135"/>
                    </a:lnTo>
                    <a:lnTo>
                      <a:pt x="7" y="1127"/>
                    </a:lnTo>
                    <a:lnTo>
                      <a:pt x="7" y="1116"/>
                    </a:lnTo>
                    <a:lnTo>
                      <a:pt x="8" y="1106"/>
                    </a:lnTo>
                    <a:lnTo>
                      <a:pt x="9" y="1097"/>
                    </a:lnTo>
                    <a:lnTo>
                      <a:pt x="11" y="1089"/>
                    </a:lnTo>
                    <a:lnTo>
                      <a:pt x="30" y="1082"/>
                    </a:lnTo>
                    <a:lnTo>
                      <a:pt x="50" y="1073"/>
                    </a:lnTo>
                    <a:lnTo>
                      <a:pt x="70" y="1062"/>
                    </a:lnTo>
                    <a:lnTo>
                      <a:pt x="92" y="1049"/>
                    </a:lnTo>
                    <a:lnTo>
                      <a:pt x="111" y="1035"/>
                    </a:lnTo>
                    <a:lnTo>
                      <a:pt x="130" y="1021"/>
                    </a:lnTo>
                    <a:lnTo>
                      <a:pt x="148" y="1007"/>
                    </a:lnTo>
                    <a:lnTo>
                      <a:pt x="165" y="995"/>
                    </a:lnTo>
                    <a:lnTo>
                      <a:pt x="147" y="996"/>
                    </a:lnTo>
                    <a:lnTo>
                      <a:pt x="136" y="992"/>
                    </a:lnTo>
                    <a:lnTo>
                      <a:pt x="126" y="980"/>
                    </a:lnTo>
                    <a:lnTo>
                      <a:pt x="119" y="968"/>
                    </a:lnTo>
                    <a:lnTo>
                      <a:pt x="110" y="952"/>
                    </a:lnTo>
                    <a:lnTo>
                      <a:pt x="101" y="941"/>
                    </a:lnTo>
                    <a:lnTo>
                      <a:pt x="88" y="933"/>
                    </a:lnTo>
                    <a:lnTo>
                      <a:pt x="73" y="933"/>
                    </a:lnTo>
                    <a:lnTo>
                      <a:pt x="81" y="925"/>
                    </a:lnTo>
                    <a:lnTo>
                      <a:pt x="91" y="919"/>
                    </a:lnTo>
                    <a:lnTo>
                      <a:pt x="101" y="914"/>
                    </a:lnTo>
                    <a:lnTo>
                      <a:pt x="112" y="909"/>
                    </a:lnTo>
                    <a:lnTo>
                      <a:pt x="121" y="901"/>
                    </a:lnTo>
                    <a:lnTo>
                      <a:pt x="131" y="894"/>
                    </a:lnTo>
                    <a:lnTo>
                      <a:pt x="138" y="883"/>
                    </a:lnTo>
                    <a:lnTo>
                      <a:pt x="145" y="871"/>
                    </a:lnTo>
                    <a:lnTo>
                      <a:pt x="126" y="865"/>
                    </a:lnTo>
                    <a:lnTo>
                      <a:pt x="109" y="867"/>
                    </a:lnTo>
                    <a:lnTo>
                      <a:pt x="92" y="872"/>
                    </a:lnTo>
                    <a:lnTo>
                      <a:pt x="78" y="881"/>
                    </a:lnTo>
                    <a:lnTo>
                      <a:pt x="64" y="891"/>
                    </a:lnTo>
                    <a:lnTo>
                      <a:pt x="49" y="902"/>
                    </a:lnTo>
                    <a:lnTo>
                      <a:pt x="34" y="913"/>
                    </a:lnTo>
                    <a:lnTo>
                      <a:pt x="21" y="923"/>
                    </a:lnTo>
                    <a:lnTo>
                      <a:pt x="13" y="917"/>
                    </a:lnTo>
                    <a:lnTo>
                      <a:pt x="8" y="913"/>
                    </a:lnTo>
                    <a:lnTo>
                      <a:pt x="4" y="906"/>
                    </a:lnTo>
                    <a:lnTo>
                      <a:pt x="3" y="900"/>
                    </a:lnTo>
                    <a:lnTo>
                      <a:pt x="0" y="892"/>
                    </a:lnTo>
                    <a:lnTo>
                      <a:pt x="0" y="885"/>
                    </a:lnTo>
                    <a:lnTo>
                      <a:pt x="0" y="878"/>
                    </a:lnTo>
                    <a:lnTo>
                      <a:pt x="0" y="871"/>
                    </a:lnTo>
                    <a:lnTo>
                      <a:pt x="22" y="866"/>
                    </a:lnTo>
                    <a:lnTo>
                      <a:pt x="44" y="857"/>
                    </a:lnTo>
                    <a:lnTo>
                      <a:pt x="65" y="842"/>
                    </a:lnTo>
                    <a:lnTo>
                      <a:pt x="86" y="827"/>
                    </a:lnTo>
                    <a:lnTo>
                      <a:pt x="105" y="807"/>
                    </a:lnTo>
                    <a:lnTo>
                      <a:pt x="126" y="792"/>
                    </a:lnTo>
                    <a:lnTo>
                      <a:pt x="145" y="777"/>
                    </a:lnTo>
                    <a:lnTo>
                      <a:pt x="165" y="768"/>
                    </a:lnTo>
                    <a:lnTo>
                      <a:pt x="160" y="760"/>
                    </a:lnTo>
                    <a:lnTo>
                      <a:pt x="155" y="757"/>
                    </a:lnTo>
                    <a:lnTo>
                      <a:pt x="150" y="753"/>
                    </a:lnTo>
                    <a:lnTo>
                      <a:pt x="145" y="753"/>
                    </a:lnTo>
                    <a:lnTo>
                      <a:pt x="133" y="754"/>
                    </a:lnTo>
                    <a:lnTo>
                      <a:pt x="125" y="757"/>
                    </a:lnTo>
                    <a:lnTo>
                      <a:pt x="135" y="744"/>
                    </a:lnTo>
                    <a:lnTo>
                      <a:pt x="137" y="733"/>
                    </a:lnTo>
                    <a:lnTo>
                      <a:pt x="134" y="722"/>
                    </a:lnTo>
                    <a:lnTo>
                      <a:pt x="127" y="711"/>
                    </a:lnTo>
                    <a:lnTo>
                      <a:pt x="117" y="700"/>
                    </a:lnTo>
                    <a:lnTo>
                      <a:pt x="107" y="691"/>
                    </a:lnTo>
                    <a:lnTo>
                      <a:pt x="98" y="681"/>
                    </a:lnTo>
                    <a:lnTo>
                      <a:pt x="93" y="674"/>
                    </a:lnTo>
                    <a:lnTo>
                      <a:pt x="104" y="667"/>
                    </a:lnTo>
                    <a:lnTo>
                      <a:pt x="117" y="661"/>
                    </a:lnTo>
                    <a:lnTo>
                      <a:pt x="129" y="650"/>
                    </a:lnTo>
                    <a:lnTo>
                      <a:pt x="142" y="640"/>
                    </a:lnTo>
                    <a:lnTo>
                      <a:pt x="152" y="628"/>
                    </a:lnTo>
                    <a:lnTo>
                      <a:pt x="162" y="615"/>
                    </a:lnTo>
                    <a:lnTo>
                      <a:pt x="170" y="602"/>
                    </a:lnTo>
                    <a:lnTo>
                      <a:pt x="177" y="592"/>
                    </a:lnTo>
                    <a:lnTo>
                      <a:pt x="157" y="586"/>
                    </a:lnTo>
                    <a:lnTo>
                      <a:pt x="142" y="588"/>
                    </a:lnTo>
                    <a:lnTo>
                      <a:pt x="127" y="594"/>
                    </a:lnTo>
                    <a:lnTo>
                      <a:pt x="114" y="603"/>
                    </a:lnTo>
                    <a:lnTo>
                      <a:pt x="101" y="612"/>
                    </a:lnTo>
                    <a:lnTo>
                      <a:pt x="90" y="622"/>
                    </a:lnTo>
                    <a:lnTo>
                      <a:pt x="76" y="629"/>
                    </a:lnTo>
                    <a:lnTo>
                      <a:pt x="63" y="632"/>
                    </a:lnTo>
                    <a:lnTo>
                      <a:pt x="41" y="602"/>
                    </a:lnTo>
                    <a:lnTo>
                      <a:pt x="57" y="589"/>
                    </a:lnTo>
                    <a:lnTo>
                      <a:pt x="76" y="579"/>
                    </a:lnTo>
                    <a:lnTo>
                      <a:pt x="96" y="569"/>
                    </a:lnTo>
                    <a:lnTo>
                      <a:pt x="119" y="560"/>
                    </a:lnTo>
                    <a:lnTo>
                      <a:pt x="139" y="550"/>
                    </a:lnTo>
                    <a:lnTo>
                      <a:pt x="160" y="540"/>
                    </a:lnTo>
                    <a:lnTo>
                      <a:pt x="179" y="528"/>
                    </a:lnTo>
                    <a:lnTo>
                      <a:pt x="197" y="518"/>
                    </a:lnTo>
                    <a:lnTo>
                      <a:pt x="183" y="509"/>
                    </a:lnTo>
                    <a:lnTo>
                      <a:pt x="170" y="506"/>
                    </a:lnTo>
                    <a:lnTo>
                      <a:pt x="154" y="507"/>
                    </a:lnTo>
                    <a:lnTo>
                      <a:pt x="139" y="513"/>
                    </a:lnTo>
                    <a:lnTo>
                      <a:pt x="124" y="518"/>
                    </a:lnTo>
                    <a:lnTo>
                      <a:pt x="109" y="526"/>
                    </a:lnTo>
                    <a:lnTo>
                      <a:pt x="95" y="533"/>
                    </a:lnTo>
                    <a:lnTo>
                      <a:pt x="83" y="540"/>
                    </a:lnTo>
                    <a:lnTo>
                      <a:pt x="93" y="520"/>
                    </a:lnTo>
                    <a:lnTo>
                      <a:pt x="110" y="511"/>
                    </a:lnTo>
                    <a:lnTo>
                      <a:pt x="129" y="507"/>
                    </a:lnTo>
                    <a:lnTo>
                      <a:pt x="151" y="506"/>
                    </a:lnTo>
                    <a:lnTo>
                      <a:pt x="170" y="501"/>
                    </a:lnTo>
                    <a:lnTo>
                      <a:pt x="186" y="495"/>
                    </a:lnTo>
                    <a:lnTo>
                      <a:pt x="195" y="480"/>
                    </a:lnTo>
                    <a:lnTo>
                      <a:pt x="197" y="456"/>
                    </a:lnTo>
                    <a:lnTo>
                      <a:pt x="155" y="404"/>
                    </a:lnTo>
                    <a:lnTo>
                      <a:pt x="166" y="385"/>
                    </a:lnTo>
                    <a:lnTo>
                      <a:pt x="187" y="372"/>
                    </a:lnTo>
                    <a:lnTo>
                      <a:pt x="211" y="363"/>
                    </a:lnTo>
                    <a:lnTo>
                      <a:pt x="235" y="356"/>
                    </a:lnTo>
                    <a:lnTo>
                      <a:pt x="257" y="344"/>
                    </a:lnTo>
                    <a:lnTo>
                      <a:pt x="272" y="330"/>
                    </a:lnTo>
                    <a:lnTo>
                      <a:pt x="276" y="305"/>
                    </a:lnTo>
                    <a:lnTo>
                      <a:pt x="269" y="270"/>
                    </a:lnTo>
                    <a:lnTo>
                      <a:pt x="279" y="272"/>
                    </a:lnTo>
                    <a:lnTo>
                      <a:pt x="289" y="273"/>
                    </a:lnTo>
                    <a:lnTo>
                      <a:pt x="295" y="272"/>
                    </a:lnTo>
                    <a:lnTo>
                      <a:pt x="303" y="271"/>
                    </a:lnTo>
                    <a:lnTo>
                      <a:pt x="308" y="266"/>
                    </a:lnTo>
                    <a:lnTo>
                      <a:pt x="312" y="262"/>
                    </a:lnTo>
                    <a:lnTo>
                      <a:pt x="317" y="255"/>
                    </a:lnTo>
                    <a:lnTo>
                      <a:pt x="321" y="249"/>
                    </a:lnTo>
                    <a:lnTo>
                      <a:pt x="309" y="234"/>
                    </a:lnTo>
                    <a:lnTo>
                      <a:pt x="298" y="229"/>
                    </a:lnTo>
                    <a:lnTo>
                      <a:pt x="285" y="228"/>
                    </a:lnTo>
                    <a:lnTo>
                      <a:pt x="275" y="231"/>
                    </a:lnTo>
                    <a:lnTo>
                      <a:pt x="263" y="234"/>
                    </a:lnTo>
                    <a:lnTo>
                      <a:pt x="251" y="232"/>
                    </a:lnTo>
                    <a:lnTo>
                      <a:pt x="239" y="223"/>
                    </a:lnTo>
                    <a:lnTo>
                      <a:pt x="229" y="208"/>
                    </a:lnTo>
                    <a:lnTo>
                      <a:pt x="246" y="192"/>
                    </a:lnTo>
                    <a:lnTo>
                      <a:pt x="266" y="186"/>
                    </a:lnTo>
                    <a:lnTo>
                      <a:pt x="289" y="184"/>
                    </a:lnTo>
                    <a:lnTo>
                      <a:pt x="311" y="185"/>
                    </a:lnTo>
                    <a:lnTo>
                      <a:pt x="330" y="184"/>
                    </a:lnTo>
                    <a:lnTo>
                      <a:pt x="347" y="182"/>
                    </a:lnTo>
                    <a:lnTo>
                      <a:pt x="359" y="173"/>
                    </a:lnTo>
                    <a:lnTo>
                      <a:pt x="363" y="156"/>
                    </a:lnTo>
                    <a:lnTo>
                      <a:pt x="353" y="148"/>
                    </a:lnTo>
                    <a:lnTo>
                      <a:pt x="342" y="144"/>
                    </a:lnTo>
                    <a:lnTo>
                      <a:pt x="328" y="142"/>
                    </a:lnTo>
                    <a:lnTo>
                      <a:pt x="315" y="142"/>
                    </a:lnTo>
                    <a:lnTo>
                      <a:pt x="299" y="142"/>
                    </a:lnTo>
                    <a:lnTo>
                      <a:pt x="285" y="143"/>
                    </a:lnTo>
                    <a:lnTo>
                      <a:pt x="272" y="144"/>
                    </a:lnTo>
                    <a:lnTo>
                      <a:pt x="259" y="145"/>
                    </a:lnTo>
                    <a:lnTo>
                      <a:pt x="252" y="152"/>
                    </a:lnTo>
                    <a:lnTo>
                      <a:pt x="247" y="159"/>
                    </a:lnTo>
                    <a:lnTo>
                      <a:pt x="243" y="161"/>
                    </a:lnTo>
                    <a:lnTo>
                      <a:pt x="240" y="163"/>
                    </a:lnTo>
                    <a:lnTo>
                      <a:pt x="234" y="165"/>
                    </a:lnTo>
                    <a:lnTo>
                      <a:pt x="229" y="166"/>
                    </a:lnTo>
                    <a:lnTo>
                      <a:pt x="246" y="149"/>
                    </a:lnTo>
                    <a:lnTo>
                      <a:pt x="266" y="139"/>
                    </a:lnTo>
                    <a:lnTo>
                      <a:pt x="287" y="133"/>
                    </a:lnTo>
                    <a:lnTo>
                      <a:pt x="313" y="132"/>
                    </a:lnTo>
                    <a:lnTo>
                      <a:pt x="338" y="132"/>
                    </a:lnTo>
                    <a:lnTo>
                      <a:pt x="364" y="136"/>
                    </a:lnTo>
                    <a:lnTo>
                      <a:pt x="390" y="140"/>
                    </a:lnTo>
                    <a:lnTo>
                      <a:pt x="415" y="145"/>
                    </a:lnTo>
                    <a:lnTo>
                      <a:pt x="421" y="150"/>
                    </a:lnTo>
                    <a:lnTo>
                      <a:pt x="425" y="157"/>
                    </a:lnTo>
                    <a:lnTo>
                      <a:pt x="429" y="166"/>
                    </a:lnTo>
                    <a:lnTo>
                      <a:pt x="432" y="175"/>
                    </a:lnTo>
                    <a:lnTo>
                      <a:pt x="435" y="183"/>
                    </a:lnTo>
                    <a:lnTo>
                      <a:pt x="443" y="189"/>
                    </a:lnTo>
                    <a:lnTo>
                      <a:pt x="452" y="195"/>
                    </a:lnTo>
                    <a:lnTo>
                      <a:pt x="467" y="197"/>
                    </a:lnTo>
                    <a:lnTo>
                      <a:pt x="472" y="175"/>
                    </a:lnTo>
                    <a:lnTo>
                      <a:pt x="475" y="150"/>
                    </a:lnTo>
                    <a:lnTo>
                      <a:pt x="476" y="124"/>
                    </a:lnTo>
                    <a:lnTo>
                      <a:pt x="481" y="98"/>
                    </a:lnTo>
                    <a:lnTo>
                      <a:pt x="486" y="73"/>
                    </a:lnTo>
                    <a:lnTo>
                      <a:pt x="499" y="53"/>
                    </a:lnTo>
                    <a:lnTo>
                      <a:pt x="519" y="38"/>
                    </a:lnTo>
                    <a:lnTo>
                      <a:pt x="550" y="31"/>
                    </a:lnTo>
                    <a:lnTo>
                      <a:pt x="563" y="31"/>
                    </a:lnTo>
                    <a:lnTo>
                      <a:pt x="574" y="36"/>
                    </a:lnTo>
                    <a:lnTo>
                      <a:pt x="585" y="41"/>
                    </a:lnTo>
                    <a:lnTo>
                      <a:pt x="593" y="49"/>
                    </a:lnTo>
                    <a:lnTo>
                      <a:pt x="598" y="56"/>
                    </a:lnTo>
                    <a:lnTo>
                      <a:pt x="603" y="66"/>
                    </a:lnTo>
                    <a:lnTo>
                      <a:pt x="607" y="74"/>
                    </a:lnTo>
                    <a:lnTo>
                      <a:pt x="612" y="83"/>
                    </a:lnTo>
                    <a:lnTo>
                      <a:pt x="629" y="51"/>
                    </a:lnTo>
                    <a:lnTo>
                      <a:pt x="656" y="26"/>
                    </a:lnTo>
                    <a:lnTo>
                      <a:pt x="687" y="8"/>
                    </a:lnTo>
                    <a:lnTo>
                      <a:pt x="724" y="0"/>
                    </a:lnTo>
                    <a:lnTo>
                      <a:pt x="759" y="1"/>
                    </a:lnTo>
                    <a:lnTo>
                      <a:pt x="790" y="12"/>
                    </a:lnTo>
                    <a:lnTo>
                      <a:pt x="815" y="36"/>
                    </a:lnTo>
                    <a:lnTo>
                      <a:pt x="830" y="73"/>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28" name="Freeform 71"/>
              <p:cNvSpPr>
                <a:spLocks/>
              </p:cNvSpPr>
              <p:nvPr/>
            </p:nvSpPr>
            <p:spPr bwMode="auto">
              <a:xfrm>
                <a:off x="4073" y="808"/>
                <a:ext cx="130" cy="165"/>
              </a:xfrm>
              <a:custGeom>
                <a:avLst/>
                <a:gdLst>
                  <a:gd name="T0" fmla="*/ 0 w 653"/>
                  <a:gd name="T1" fmla="*/ 0 h 823"/>
                  <a:gd name="T2" fmla="*/ 0 w 653"/>
                  <a:gd name="T3" fmla="*/ 0 h 823"/>
                  <a:gd name="T4" fmla="*/ 0 w 653"/>
                  <a:gd name="T5" fmla="*/ 0 h 823"/>
                  <a:gd name="T6" fmla="*/ 0 w 653"/>
                  <a:gd name="T7" fmla="*/ 0 h 823"/>
                  <a:gd name="T8" fmla="*/ 0 w 653"/>
                  <a:gd name="T9" fmla="*/ 0 h 823"/>
                  <a:gd name="T10" fmla="*/ 0 w 653"/>
                  <a:gd name="T11" fmla="*/ 0 h 823"/>
                  <a:gd name="T12" fmla="*/ 0 w 653"/>
                  <a:gd name="T13" fmla="*/ 0 h 823"/>
                  <a:gd name="T14" fmla="*/ 0 w 653"/>
                  <a:gd name="T15" fmla="*/ 0 h 823"/>
                  <a:gd name="T16" fmla="*/ 0 w 653"/>
                  <a:gd name="T17" fmla="*/ 0 h 823"/>
                  <a:gd name="T18" fmla="*/ 0 w 653"/>
                  <a:gd name="T19" fmla="*/ 0 h 823"/>
                  <a:gd name="T20" fmla="*/ 0 w 653"/>
                  <a:gd name="T21" fmla="*/ 0 h 823"/>
                  <a:gd name="T22" fmla="*/ 0 w 653"/>
                  <a:gd name="T23" fmla="*/ 0 h 823"/>
                  <a:gd name="T24" fmla="*/ 0 w 653"/>
                  <a:gd name="T25" fmla="*/ 0 h 823"/>
                  <a:gd name="T26" fmla="*/ 0 w 653"/>
                  <a:gd name="T27" fmla="*/ 0 h 823"/>
                  <a:gd name="T28" fmla="*/ 0 w 653"/>
                  <a:gd name="T29" fmla="*/ 0 h 823"/>
                  <a:gd name="T30" fmla="*/ 0 w 653"/>
                  <a:gd name="T31" fmla="*/ 0 h 823"/>
                  <a:gd name="T32" fmla="*/ 0 w 653"/>
                  <a:gd name="T33" fmla="*/ 0 h 823"/>
                  <a:gd name="T34" fmla="*/ 0 w 653"/>
                  <a:gd name="T35" fmla="*/ 0 h 823"/>
                  <a:gd name="T36" fmla="*/ 0 w 653"/>
                  <a:gd name="T37" fmla="*/ 0 h 823"/>
                  <a:gd name="T38" fmla="*/ 0 w 653"/>
                  <a:gd name="T39" fmla="*/ 0 h 823"/>
                  <a:gd name="T40" fmla="*/ 0 w 653"/>
                  <a:gd name="T41" fmla="*/ 0 h 823"/>
                  <a:gd name="T42" fmla="*/ 0 w 653"/>
                  <a:gd name="T43" fmla="*/ 0 h 823"/>
                  <a:gd name="T44" fmla="*/ 0 w 653"/>
                  <a:gd name="T45" fmla="*/ 0 h 823"/>
                  <a:gd name="T46" fmla="*/ 0 w 653"/>
                  <a:gd name="T47" fmla="*/ 0 h 823"/>
                  <a:gd name="T48" fmla="*/ 0 w 653"/>
                  <a:gd name="T49" fmla="*/ 0 h 823"/>
                  <a:gd name="T50" fmla="*/ 0 w 653"/>
                  <a:gd name="T51" fmla="*/ 0 h 823"/>
                  <a:gd name="T52" fmla="*/ 0 w 653"/>
                  <a:gd name="T53" fmla="*/ 0 h 823"/>
                  <a:gd name="T54" fmla="*/ 0 w 653"/>
                  <a:gd name="T55" fmla="*/ 0 h 823"/>
                  <a:gd name="T56" fmla="*/ 0 w 653"/>
                  <a:gd name="T57" fmla="*/ 0 h 823"/>
                  <a:gd name="T58" fmla="*/ 0 w 653"/>
                  <a:gd name="T59" fmla="*/ 0 h 823"/>
                  <a:gd name="T60" fmla="*/ 0 w 653"/>
                  <a:gd name="T61" fmla="*/ 0 h 823"/>
                  <a:gd name="T62" fmla="*/ 0 w 653"/>
                  <a:gd name="T63" fmla="*/ 0 h 823"/>
                  <a:gd name="T64" fmla="*/ 0 w 653"/>
                  <a:gd name="T65" fmla="*/ 0 h 823"/>
                  <a:gd name="T66" fmla="*/ 0 w 653"/>
                  <a:gd name="T67" fmla="*/ 0 h 823"/>
                  <a:gd name="T68" fmla="*/ 0 w 653"/>
                  <a:gd name="T69" fmla="*/ 0 h 823"/>
                  <a:gd name="T70" fmla="*/ 0 w 653"/>
                  <a:gd name="T71" fmla="*/ 0 h 823"/>
                  <a:gd name="T72" fmla="*/ 0 w 653"/>
                  <a:gd name="T73" fmla="*/ 0 h 823"/>
                  <a:gd name="T74" fmla="*/ 0 w 653"/>
                  <a:gd name="T75" fmla="*/ 0 h 823"/>
                  <a:gd name="T76" fmla="*/ 0 w 653"/>
                  <a:gd name="T77" fmla="*/ 0 h 823"/>
                  <a:gd name="T78" fmla="*/ 0 w 653"/>
                  <a:gd name="T79" fmla="*/ 0 h 823"/>
                  <a:gd name="T80" fmla="*/ 0 w 653"/>
                  <a:gd name="T81" fmla="*/ 0 h 823"/>
                  <a:gd name="T82" fmla="*/ 0 w 653"/>
                  <a:gd name="T83" fmla="*/ 0 h 823"/>
                  <a:gd name="T84" fmla="*/ 0 w 653"/>
                  <a:gd name="T85" fmla="*/ 0 h 823"/>
                  <a:gd name="T86" fmla="*/ 0 w 653"/>
                  <a:gd name="T87" fmla="*/ 0 h 823"/>
                  <a:gd name="T88" fmla="*/ 0 w 653"/>
                  <a:gd name="T89" fmla="*/ 0 h 823"/>
                  <a:gd name="T90" fmla="*/ 0 w 653"/>
                  <a:gd name="T91" fmla="*/ 0 h 823"/>
                  <a:gd name="T92" fmla="*/ 0 w 653"/>
                  <a:gd name="T93" fmla="*/ 0 h 823"/>
                  <a:gd name="T94" fmla="*/ 0 w 653"/>
                  <a:gd name="T95" fmla="*/ 0 h 823"/>
                  <a:gd name="T96" fmla="*/ 0 w 653"/>
                  <a:gd name="T97" fmla="*/ 0 h 823"/>
                  <a:gd name="T98" fmla="*/ 0 w 653"/>
                  <a:gd name="T99" fmla="*/ 0 h 823"/>
                  <a:gd name="T100" fmla="*/ 0 w 653"/>
                  <a:gd name="T101" fmla="*/ 0 h 823"/>
                  <a:gd name="T102" fmla="*/ 0 w 653"/>
                  <a:gd name="T103" fmla="*/ 0 h 823"/>
                  <a:gd name="T104" fmla="*/ 0 w 653"/>
                  <a:gd name="T105" fmla="*/ 0 h 823"/>
                  <a:gd name="T106" fmla="*/ 0 w 653"/>
                  <a:gd name="T107" fmla="*/ 0 h 82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53" h="823">
                    <a:moveTo>
                      <a:pt x="467" y="66"/>
                    </a:moveTo>
                    <a:lnTo>
                      <a:pt x="483" y="44"/>
                    </a:lnTo>
                    <a:lnTo>
                      <a:pt x="502" y="31"/>
                    </a:lnTo>
                    <a:lnTo>
                      <a:pt x="522" y="22"/>
                    </a:lnTo>
                    <a:lnTo>
                      <a:pt x="546" y="18"/>
                    </a:lnTo>
                    <a:lnTo>
                      <a:pt x="570" y="18"/>
                    </a:lnTo>
                    <a:lnTo>
                      <a:pt x="594" y="22"/>
                    </a:lnTo>
                    <a:lnTo>
                      <a:pt x="618" y="26"/>
                    </a:lnTo>
                    <a:lnTo>
                      <a:pt x="643" y="35"/>
                    </a:lnTo>
                    <a:lnTo>
                      <a:pt x="646" y="42"/>
                    </a:lnTo>
                    <a:lnTo>
                      <a:pt x="648" y="50"/>
                    </a:lnTo>
                    <a:lnTo>
                      <a:pt x="648" y="58"/>
                    </a:lnTo>
                    <a:lnTo>
                      <a:pt x="653" y="66"/>
                    </a:lnTo>
                    <a:lnTo>
                      <a:pt x="643" y="79"/>
                    </a:lnTo>
                    <a:lnTo>
                      <a:pt x="634" y="85"/>
                    </a:lnTo>
                    <a:lnTo>
                      <a:pt x="623" y="84"/>
                    </a:lnTo>
                    <a:lnTo>
                      <a:pt x="613" y="82"/>
                    </a:lnTo>
                    <a:lnTo>
                      <a:pt x="602" y="77"/>
                    </a:lnTo>
                    <a:lnTo>
                      <a:pt x="593" y="77"/>
                    </a:lnTo>
                    <a:lnTo>
                      <a:pt x="585" y="82"/>
                    </a:lnTo>
                    <a:lnTo>
                      <a:pt x="581" y="97"/>
                    </a:lnTo>
                    <a:lnTo>
                      <a:pt x="581" y="122"/>
                    </a:lnTo>
                    <a:lnTo>
                      <a:pt x="575" y="147"/>
                    </a:lnTo>
                    <a:lnTo>
                      <a:pt x="565" y="169"/>
                    </a:lnTo>
                    <a:lnTo>
                      <a:pt x="551" y="190"/>
                    </a:lnTo>
                    <a:lnTo>
                      <a:pt x="535" y="207"/>
                    </a:lnTo>
                    <a:lnTo>
                      <a:pt x="515" y="224"/>
                    </a:lnTo>
                    <a:lnTo>
                      <a:pt x="496" y="239"/>
                    </a:lnTo>
                    <a:lnTo>
                      <a:pt x="477" y="252"/>
                    </a:lnTo>
                    <a:lnTo>
                      <a:pt x="455" y="248"/>
                    </a:lnTo>
                    <a:lnTo>
                      <a:pt x="440" y="237"/>
                    </a:lnTo>
                    <a:lnTo>
                      <a:pt x="426" y="222"/>
                    </a:lnTo>
                    <a:lnTo>
                      <a:pt x="416" y="207"/>
                    </a:lnTo>
                    <a:lnTo>
                      <a:pt x="405" y="190"/>
                    </a:lnTo>
                    <a:lnTo>
                      <a:pt x="393" y="178"/>
                    </a:lnTo>
                    <a:lnTo>
                      <a:pt x="380" y="169"/>
                    </a:lnTo>
                    <a:lnTo>
                      <a:pt x="363" y="170"/>
                    </a:lnTo>
                    <a:lnTo>
                      <a:pt x="359" y="198"/>
                    </a:lnTo>
                    <a:lnTo>
                      <a:pt x="359" y="231"/>
                    </a:lnTo>
                    <a:lnTo>
                      <a:pt x="358" y="265"/>
                    </a:lnTo>
                    <a:lnTo>
                      <a:pt x="356" y="298"/>
                    </a:lnTo>
                    <a:lnTo>
                      <a:pt x="348" y="330"/>
                    </a:lnTo>
                    <a:lnTo>
                      <a:pt x="335" y="358"/>
                    </a:lnTo>
                    <a:lnTo>
                      <a:pt x="312" y="381"/>
                    </a:lnTo>
                    <a:lnTo>
                      <a:pt x="280" y="398"/>
                    </a:lnTo>
                    <a:lnTo>
                      <a:pt x="271" y="396"/>
                    </a:lnTo>
                    <a:lnTo>
                      <a:pt x="264" y="391"/>
                    </a:lnTo>
                    <a:lnTo>
                      <a:pt x="258" y="384"/>
                    </a:lnTo>
                    <a:lnTo>
                      <a:pt x="252" y="378"/>
                    </a:lnTo>
                    <a:lnTo>
                      <a:pt x="244" y="371"/>
                    </a:lnTo>
                    <a:lnTo>
                      <a:pt x="236" y="366"/>
                    </a:lnTo>
                    <a:lnTo>
                      <a:pt x="227" y="364"/>
                    </a:lnTo>
                    <a:lnTo>
                      <a:pt x="218" y="366"/>
                    </a:lnTo>
                    <a:lnTo>
                      <a:pt x="202" y="373"/>
                    </a:lnTo>
                    <a:lnTo>
                      <a:pt x="198" y="383"/>
                    </a:lnTo>
                    <a:lnTo>
                      <a:pt x="200" y="393"/>
                    </a:lnTo>
                    <a:lnTo>
                      <a:pt x="206" y="404"/>
                    </a:lnTo>
                    <a:lnTo>
                      <a:pt x="212" y="414"/>
                    </a:lnTo>
                    <a:lnTo>
                      <a:pt x="218" y="426"/>
                    </a:lnTo>
                    <a:lnTo>
                      <a:pt x="220" y="437"/>
                    </a:lnTo>
                    <a:lnTo>
                      <a:pt x="218" y="450"/>
                    </a:lnTo>
                    <a:lnTo>
                      <a:pt x="232" y="450"/>
                    </a:lnTo>
                    <a:lnTo>
                      <a:pt x="244" y="454"/>
                    </a:lnTo>
                    <a:lnTo>
                      <a:pt x="253" y="460"/>
                    </a:lnTo>
                    <a:lnTo>
                      <a:pt x="261" y="470"/>
                    </a:lnTo>
                    <a:lnTo>
                      <a:pt x="264" y="479"/>
                    </a:lnTo>
                    <a:lnTo>
                      <a:pt x="267" y="493"/>
                    </a:lnTo>
                    <a:lnTo>
                      <a:pt x="263" y="505"/>
                    </a:lnTo>
                    <a:lnTo>
                      <a:pt x="259" y="522"/>
                    </a:lnTo>
                    <a:lnTo>
                      <a:pt x="176" y="594"/>
                    </a:lnTo>
                    <a:lnTo>
                      <a:pt x="185" y="609"/>
                    </a:lnTo>
                    <a:lnTo>
                      <a:pt x="201" y="619"/>
                    </a:lnTo>
                    <a:lnTo>
                      <a:pt x="217" y="625"/>
                    </a:lnTo>
                    <a:lnTo>
                      <a:pt x="236" y="631"/>
                    </a:lnTo>
                    <a:lnTo>
                      <a:pt x="253" y="634"/>
                    </a:lnTo>
                    <a:lnTo>
                      <a:pt x="270" y="641"/>
                    </a:lnTo>
                    <a:lnTo>
                      <a:pt x="283" y="650"/>
                    </a:lnTo>
                    <a:lnTo>
                      <a:pt x="290" y="667"/>
                    </a:lnTo>
                    <a:lnTo>
                      <a:pt x="301" y="703"/>
                    </a:lnTo>
                    <a:lnTo>
                      <a:pt x="297" y="732"/>
                    </a:lnTo>
                    <a:lnTo>
                      <a:pt x="283" y="754"/>
                    </a:lnTo>
                    <a:lnTo>
                      <a:pt x="261" y="772"/>
                    </a:lnTo>
                    <a:lnTo>
                      <a:pt x="233" y="784"/>
                    </a:lnTo>
                    <a:lnTo>
                      <a:pt x="205" y="796"/>
                    </a:lnTo>
                    <a:lnTo>
                      <a:pt x="177" y="807"/>
                    </a:lnTo>
                    <a:lnTo>
                      <a:pt x="156" y="823"/>
                    </a:lnTo>
                    <a:lnTo>
                      <a:pt x="136" y="819"/>
                    </a:lnTo>
                    <a:lnTo>
                      <a:pt x="125" y="811"/>
                    </a:lnTo>
                    <a:lnTo>
                      <a:pt x="121" y="800"/>
                    </a:lnTo>
                    <a:lnTo>
                      <a:pt x="122" y="788"/>
                    </a:lnTo>
                    <a:lnTo>
                      <a:pt x="125" y="772"/>
                    </a:lnTo>
                    <a:lnTo>
                      <a:pt x="132" y="756"/>
                    </a:lnTo>
                    <a:lnTo>
                      <a:pt x="138" y="741"/>
                    </a:lnTo>
                    <a:lnTo>
                      <a:pt x="145" y="729"/>
                    </a:lnTo>
                    <a:lnTo>
                      <a:pt x="166" y="709"/>
                    </a:lnTo>
                    <a:lnTo>
                      <a:pt x="146" y="695"/>
                    </a:lnTo>
                    <a:lnTo>
                      <a:pt x="127" y="696"/>
                    </a:lnTo>
                    <a:lnTo>
                      <a:pt x="107" y="704"/>
                    </a:lnTo>
                    <a:lnTo>
                      <a:pt x="88" y="716"/>
                    </a:lnTo>
                    <a:lnTo>
                      <a:pt x="68" y="727"/>
                    </a:lnTo>
                    <a:lnTo>
                      <a:pt x="49" y="735"/>
                    </a:lnTo>
                    <a:lnTo>
                      <a:pt x="29" y="732"/>
                    </a:lnTo>
                    <a:lnTo>
                      <a:pt x="10" y="719"/>
                    </a:lnTo>
                    <a:lnTo>
                      <a:pt x="145" y="646"/>
                    </a:lnTo>
                    <a:lnTo>
                      <a:pt x="131" y="633"/>
                    </a:lnTo>
                    <a:lnTo>
                      <a:pt x="115" y="626"/>
                    </a:lnTo>
                    <a:lnTo>
                      <a:pt x="98" y="624"/>
                    </a:lnTo>
                    <a:lnTo>
                      <a:pt x="80" y="626"/>
                    </a:lnTo>
                    <a:lnTo>
                      <a:pt x="60" y="629"/>
                    </a:lnTo>
                    <a:lnTo>
                      <a:pt x="40" y="635"/>
                    </a:lnTo>
                    <a:lnTo>
                      <a:pt x="19" y="641"/>
                    </a:lnTo>
                    <a:lnTo>
                      <a:pt x="0" y="646"/>
                    </a:lnTo>
                    <a:lnTo>
                      <a:pt x="3" y="642"/>
                    </a:lnTo>
                    <a:lnTo>
                      <a:pt x="8" y="631"/>
                    </a:lnTo>
                    <a:lnTo>
                      <a:pt x="14" y="615"/>
                    </a:lnTo>
                    <a:lnTo>
                      <a:pt x="21" y="600"/>
                    </a:lnTo>
                    <a:lnTo>
                      <a:pt x="30" y="587"/>
                    </a:lnTo>
                    <a:lnTo>
                      <a:pt x="44" y="580"/>
                    </a:lnTo>
                    <a:lnTo>
                      <a:pt x="61" y="581"/>
                    </a:lnTo>
                    <a:lnTo>
                      <a:pt x="82" y="594"/>
                    </a:lnTo>
                    <a:lnTo>
                      <a:pt x="94" y="589"/>
                    </a:lnTo>
                    <a:lnTo>
                      <a:pt x="105" y="584"/>
                    </a:lnTo>
                    <a:lnTo>
                      <a:pt x="116" y="578"/>
                    </a:lnTo>
                    <a:lnTo>
                      <a:pt x="128" y="572"/>
                    </a:lnTo>
                    <a:lnTo>
                      <a:pt x="138" y="564"/>
                    </a:lnTo>
                    <a:lnTo>
                      <a:pt x="148" y="557"/>
                    </a:lnTo>
                    <a:lnTo>
                      <a:pt x="157" y="549"/>
                    </a:lnTo>
                    <a:lnTo>
                      <a:pt x="166" y="542"/>
                    </a:lnTo>
                    <a:lnTo>
                      <a:pt x="159" y="527"/>
                    </a:lnTo>
                    <a:lnTo>
                      <a:pt x="150" y="521"/>
                    </a:lnTo>
                    <a:lnTo>
                      <a:pt x="140" y="521"/>
                    </a:lnTo>
                    <a:lnTo>
                      <a:pt x="129" y="527"/>
                    </a:lnTo>
                    <a:lnTo>
                      <a:pt x="116" y="532"/>
                    </a:lnTo>
                    <a:lnTo>
                      <a:pt x="107" y="539"/>
                    </a:lnTo>
                    <a:lnTo>
                      <a:pt x="98" y="542"/>
                    </a:lnTo>
                    <a:lnTo>
                      <a:pt x="93" y="542"/>
                    </a:lnTo>
                    <a:lnTo>
                      <a:pt x="80" y="533"/>
                    </a:lnTo>
                    <a:lnTo>
                      <a:pt x="68" y="524"/>
                    </a:lnTo>
                    <a:lnTo>
                      <a:pt x="54" y="513"/>
                    </a:lnTo>
                    <a:lnTo>
                      <a:pt x="43" y="503"/>
                    </a:lnTo>
                    <a:lnTo>
                      <a:pt x="32" y="491"/>
                    </a:lnTo>
                    <a:lnTo>
                      <a:pt x="23" y="478"/>
                    </a:lnTo>
                    <a:lnTo>
                      <a:pt x="15" y="463"/>
                    </a:lnTo>
                    <a:lnTo>
                      <a:pt x="10" y="450"/>
                    </a:lnTo>
                    <a:lnTo>
                      <a:pt x="10" y="418"/>
                    </a:lnTo>
                    <a:lnTo>
                      <a:pt x="32" y="425"/>
                    </a:lnTo>
                    <a:lnTo>
                      <a:pt x="52" y="426"/>
                    </a:lnTo>
                    <a:lnTo>
                      <a:pt x="71" y="420"/>
                    </a:lnTo>
                    <a:lnTo>
                      <a:pt x="90" y="411"/>
                    </a:lnTo>
                    <a:lnTo>
                      <a:pt x="106" y="399"/>
                    </a:lnTo>
                    <a:lnTo>
                      <a:pt x="123" y="387"/>
                    </a:lnTo>
                    <a:lnTo>
                      <a:pt x="139" y="374"/>
                    </a:lnTo>
                    <a:lnTo>
                      <a:pt x="156" y="366"/>
                    </a:lnTo>
                    <a:lnTo>
                      <a:pt x="154" y="338"/>
                    </a:lnTo>
                    <a:lnTo>
                      <a:pt x="164" y="317"/>
                    </a:lnTo>
                    <a:lnTo>
                      <a:pt x="182" y="298"/>
                    </a:lnTo>
                    <a:lnTo>
                      <a:pt x="207" y="285"/>
                    </a:lnTo>
                    <a:lnTo>
                      <a:pt x="232" y="269"/>
                    </a:lnTo>
                    <a:lnTo>
                      <a:pt x="257" y="254"/>
                    </a:lnTo>
                    <a:lnTo>
                      <a:pt x="277" y="235"/>
                    </a:lnTo>
                    <a:lnTo>
                      <a:pt x="290" y="211"/>
                    </a:lnTo>
                    <a:lnTo>
                      <a:pt x="270" y="211"/>
                    </a:lnTo>
                    <a:lnTo>
                      <a:pt x="252" y="216"/>
                    </a:lnTo>
                    <a:lnTo>
                      <a:pt x="234" y="220"/>
                    </a:lnTo>
                    <a:lnTo>
                      <a:pt x="217" y="228"/>
                    </a:lnTo>
                    <a:lnTo>
                      <a:pt x="199" y="236"/>
                    </a:lnTo>
                    <a:lnTo>
                      <a:pt x="181" y="245"/>
                    </a:lnTo>
                    <a:lnTo>
                      <a:pt x="163" y="254"/>
                    </a:lnTo>
                    <a:lnTo>
                      <a:pt x="145" y="263"/>
                    </a:lnTo>
                    <a:lnTo>
                      <a:pt x="145" y="252"/>
                    </a:lnTo>
                    <a:lnTo>
                      <a:pt x="159" y="249"/>
                    </a:lnTo>
                    <a:lnTo>
                      <a:pt x="176" y="242"/>
                    </a:lnTo>
                    <a:lnTo>
                      <a:pt x="193" y="231"/>
                    </a:lnTo>
                    <a:lnTo>
                      <a:pt x="210" y="218"/>
                    </a:lnTo>
                    <a:lnTo>
                      <a:pt x="226" y="204"/>
                    </a:lnTo>
                    <a:lnTo>
                      <a:pt x="242" y="190"/>
                    </a:lnTo>
                    <a:lnTo>
                      <a:pt x="255" y="178"/>
                    </a:lnTo>
                    <a:lnTo>
                      <a:pt x="269" y="170"/>
                    </a:lnTo>
                    <a:lnTo>
                      <a:pt x="249" y="162"/>
                    </a:lnTo>
                    <a:lnTo>
                      <a:pt x="232" y="161"/>
                    </a:lnTo>
                    <a:lnTo>
                      <a:pt x="214" y="165"/>
                    </a:lnTo>
                    <a:lnTo>
                      <a:pt x="197" y="174"/>
                    </a:lnTo>
                    <a:lnTo>
                      <a:pt x="179" y="184"/>
                    </a:lnTo>
                    <a:lnTo>
                      <a:pt x="160" y="196"/>
                    </a:lnTo>
                    <a:lnTo>
                      <a:pt x="142" y="205"/>
                    </a:lnTo>
                    <a:lnTo>
                      <a:pt x="124" y="211"/>
                    </a:lnTo>
                    <a:lnTo>
                      <a:pt x="138" y="183"/>
                    </a:lnTo>
                    <a:lnTo>
                      <a:pt x="157" y="159"/>
                    </a:lnTo>
                    <a:lnTo>
                      <a:pt x="180" y="139"/>
                    </a:lnTo>
                    <a:lnTo>
                      <a:pt x="206" y="124"/>
                    </a:lnTo>
                    <a:lnTo>
                      <a:pt x="232" y="115"/>
                    </a:lnTo>
                    <a:lnTo>
                      <a:pt x="259" y="117"/>
                    </a:lnTo>
                    <a:lnTo>
                      <a:pt x="285" y="127"/>
                    </a:lnTo>
                    <a:lnTo>
                      <a:pt x="311" y="149"/>
                    </a:lnTo>
                    <a:lnTo>
                      <a:pt x="324" y="139"/>
                    </a:lnTo>
                    <a:lnTo>
                      <a:pt x="332" y="129"/>
                    </a:lnTo>
                    <a:lnTo>
                      <a:pt x="335" y="117"/>
                    </a:lnTo>
                    <a:lnTo>
                      <a:pt x="333" y="105"/>
                    </a:lnTo>
                    <a:lnTo>
                      <a:pt x="331" y="93"/>
                    </a:lnTo>
                    <a:lnTo>
                      <a:pt x="331" y="80"/>
                    </a:lnTo>
                    <a:lnTo>
                      <a:pt x="333" y="67"/>
                    </a:lnTo>
                    <a:lnTo>
                      <a:pt x="342" y="56"/>
                    </a:lnTo>
                    <a:lnTo>
                      <a:pt x="347" y="40"/>
                    </a:lnTo>
                    <a:lnTo>
                      <a:pt x="355" y="27"/>
                    </a:lnTo>
                    <a:lnTo>
                      <a:pt x="364" y="16"/>
                    </a:lnTo>
                    <a:lnTo>
                      <a:pt x="376" y="9"/>
                    </a:lnTo>
                    <a:lnTo>
                      <a:pt x="389" y="2"/>
                    </a:lnTo>
                    <a:lnTo>
                      <a:pt x="403" y="0"/>
                    </a:lnTo>
                    <a:lnTo>
                      <a:pt x="419" y="0"/>
                    </a:lnTo>
                    <a:lnTo>
                      <a:pt x="435" y="4"/>
                    </a:lnTo>
                    <a:lnTo>
                      <a:pt x="443" y="8"/>
                    </a:lnTo>
                    <a:lnTo>
                      <a:pt x="449" y="15"/>
                    </a:lnTo>
                    <a:lnTo>
                      <a:pt x="450" y="24"/>
                    </a:lnTo>
                    <a:lnTo>
                      <a:pt x="451" y="34"/>
                    </a:lnTo>
                    <a:lnTo>
                      <a:pt x="451" y="43"/>
                    </a:lnTo>
                    <a:lnTo>
                      <a:pt x="452" y="52"/>
                    </a:lnTo>
                    <a:lnTo>
                      <a:pt x="457" y="59"/>
                    </a:lnTo>
                    <a:lnTo>
                      <a:pt x="467" y="66"/>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29" name="Freeform 72"/>
              <p:cNvSpPr>
                <a:spLocks/>
              </p:cNvSpPr>
              <p:nvPr/>
            </p:nvSpPr>
            <p:spPr bwMode="auto">
              <a:xfrm>
                <a:off x="4205" y="822"/>
                <a:ext cx="88" cy="130"/>
              </a:xfrm>
              <a:custGeom>
                <a:avLst/>
                <a:gdLst>
                  <a:gd name="T0" fmla="*/ 0 w 437"/>
                  <a:gd name="T1" fmla="*/ 0 h 653"/>
                  <a:gd name="T2" fmla="*/ 0 w 437"/>
                  <a:gd name="T3" fmla="*/ 0 h 653"/>
                  <a:gd name="T4" fmla="*/ 0 w 437"/>
                  <a:gd name="T5" fmla="*/ 0 h 653"/>
                  <a:gd name="T6" fmla="*/ 0 w 437"/>
                  <a:gd name="T7" fmla="*/ 0 h 653"/>
                  <a:gd name="T8" fmla="*/ 0 w 437"/>
                  <a:gd name="T9" fmla="*/ 0 h 653"/>
                  <a:gd name="T10" fmla="*/ 0 w 437"/>
                  <a:gd name="T11" fmla="*/ 0 h 653"/>
                  <a:gd name="T12" fmla="*/ 0 w 437"/>
                  <a:gd name="T13" fmla="*/ 0 h 653"/>
                  <a:gd name="T14" fmla="*/ 0 w 437"/>
                  <a:gd name="T15" fmla="*/ 0 h 653"/>
                  <a:gd name="T16" fmla="*/ 0 w 437"/>
                  <a:gd name="T17" fmla="*/ 0 h 653"/>
                  <a:gd name="T18" fmla="*/ 0 w 437"/>
                  <a:gd name="T19" fmla="*/ 0 h 653"/>
                  <a:gd name="T20" fmla="*/ 0 w 437"/>
                  <a:gd name="T21" fmla="*/ 0 h 653"/>
                  <a:gd name="T22" fmla="*/ 0 w 437"/>
                  <a:gd name="T23" fmla="*/ 0 h 653"/>
                  <a:gd name="T24" fmla="*/ 0 w 437"/>
                  <a:gd name="T25" fmla="*/ 0 h 653"/>
                  <a:gd name="T26" fmla="*/ 0 w 437"/>
                  <a:gd name="T27" fmla="*/ 0 h 653"/>
                  <a:gd name="T28" fmla="*/ 0 w 437"/>
                  <a:gd name="T29" fmla="*/ 0 h 653"/>
                  <a:gd name="T30" fmla="*/ 0 w 437"/>
                  <a:gd name="T31" fmla="*/ 0 h 653"/>
                  <a:gd name="T32" fmla="*/ 0 w 437"/>
                  <a:gd name="T33" fmla="*/ 0 h 653"/>
                  <a:gd name="T34" fmla="*/ 0 w 437"/>
                  <a:gd name="T35" fmla="*/ 0 h 653"/>
                  <a:gd name="T36" fmla="*/ 0 w 437"/>
                  <a:gd name="T37" fmla="*/ 0 h 653"/>
                  <a:gd name="T38" fmla="*/ 0 w 437"/>
                  <a:gd name="T39" fmla="*/ 0 h 653"/>
                  <a:gd name="T40" fmla="*/ 0 w 437"/>
                  <a:gd name="T41" fmla="*/ 0 h 653"/>
                  <a:gd name="T42" fmla="*/ 0 w 437"/>
                  <a:gd name="T43" fmla="*/ 0 h 653"/>
                  <a:gd name="T44" fmla="*/ 0 w 437"/>
                  <a:gd name="T45" fmla="*/ 0 h 653"/>
                  <a:gd name="T46" fmla="*/ 0 w 437"/>
                  <a:gd name="T47" fmla="*/ 0 h 653"/>
                  <a:gd name="T48" fmla="*/ 0 w 437"/>
                  <a:gd name="T49" fmla="*/ 0 h 653"/>
                  <a:gd name="T50" fmla="*/ 0 w 437"/>
                  <a:gd name="T51" fmla="*/ 0 h 653"/>
                  <a:gd name="T52" fmla="*/ 0 w 437"/>
                  <a:gd name="T53" fmla="*/ 0 h 653"/>
                  <a:gd name="T54" fmla="*/ 0 w 437"/>
                  <a:gd name="T55" fmla="*/ 0 h 653"/>
                  <a:gd name="T56" fmla="*/ 0 w 437"/>
                  <a:gd name="T57" fmla="*/ 0 h 653"/>
                  <a:gd name="T58" fmla="*/ 0 w 437"/>
                  <a:gd name="T59" fmla="*/ 0 h 653"/>
                  <a:gd name="T60" fmla="*/ 0 w 437"/>
                  <a:gd name="T61" fmla="*/ 0 h 653"/>
                  <a:gd name="T62" fmla="*/ 0 w 437"/>
                  <a:gd name="T63" fmla="*/ 0 h 653"/>
                  <a:gd name="T64" fmla="*/ 0 w 437"/>
                  <a:gd name="T65" fmla="*/ 0 h 653"/>
                  <a:gd name="T66" fmla="*/ 0 w 437"/>
                  <a:gd name="T67" fmla="*/ 0 h 653"/>
                  <a:gd name="T68" fmla="*/ 0 w 437"/>
                  <a:gd name="T69" fmla="*/ 0 h 653"/>
                  <a:gd name="T70" fmla="*/ 0 w 437"/>
                  <a:gd name="T71" fmla="*/ 0 h 653"/>
                  <a:gd name="T72" fmla="*/ 0 w 437"/>
                  <a:gd name="T73" fmla="*/ 0 h 653"/>
                  <a:gd name="T74" fmla="*/ 0 w 437"/>
                  <a:gd name="T75" fmla="*/ 0 h 653"/>
                  <a:gd name="T76" fmla="*/ 0 w 437"/>
                  <a:gd name="T77" fmla="*/ 0 h 653"/>
                  <a:gd name="T78" fmla="*/ 0 w 437"/>
                  <a:gd name="T79" fmla="*/ 0 h 653"/>
                  <a:gd name="T80" fmla="*/ 0 w 437"/>
                  <a:gd name="T81" fmla="*/ 0 h 653"/>
                  <a:gd name="T82" fmla="*/ 0 w 437"/>
                  <a:gd name="T83" fmla="*/ 0 h 653"/>
                  <a:gd name="T84" fmla="*/ 0 w 437"/>
                  <a:gd name="T85" fmla="*/ 0 h 653"/>
                  <a:gd name="T86" fmla="*/ 0 w 437"/>
                  <a:gd name="T87" fmla="*/ 0 h 653"/>
                  <a:gd name="T88" fmla="*/ 0 w 437"/>
                  <a:gd name="T89" fmla="*/ 0 h 653"/>
                  <a:gd name="T90" fmla="*/ 0 w 437"/>
                  <a:gd name="T91" fmla="*/ 0 h 653"/>
                  <a:gd name="T92" fmla="*/ 0 w 437"/>
                  <a:gd name="T93" fmla="*/ 0 h 653"/>
                  <a:gd name="T94" fmla="*/ 0 w 437"/>
                  <a:gd name="T95" fmla="*/ 0 h 653"/>
                  <a:gd name="T96" fmla="*/ 0 w 437"/>
                  <a:gd name="T97" fmla="*/ 0 h 653"/>
                  <a:gd name="T98" fmla="*/ 0 w 437"/>
                  <a:gd name="T99" fmla="*/ 0 h 653"/>
                  <a:gd name="T100" fmla="*/ 0 w 437"/>
                  <a:gd name="T101" fmla="*/ 0 h 653"/>
                  <a:gd name="T102" fmla="*/ 0 w 437"/>
                  <a:gd name="T103" fmla="*/ 0 h 653"/>
                  <a:gd name="T104" fmla="*/ 0 w 437"/>
                  <a:gd name="T105" fmla="*/ 0 h 653"/>
                  <a:gd name="T106" fmla="*/ 0 w 437"/>
                  <a:gd name="T107" fmla="*/ 0 h 653"/>
                  <a:gd name="T108" fmla="*/ 0 w 437"/>
                  <a:gd name="T109" fmla="*/ 0 h 653"/>
                  <a:gd name="T110" fmla="*/ 0 w 437"/>
                  <a:gd name="T111" fmla="*/ 0 h 653"/>
                  <a:gd name="T112" fmla="*/ 0 w 437"/>
                  <a:gd name="T113" fmla="*/ 0 h 653"/>
                  <a:gd name="T114" fmla="*/ 0 w 437"/>
                  <a:gd name="T115" fmla="*/ 0 h 653"/>
                  <a:gd name="T116" fmla="*/ 0 w 437"/>
                  <a:gd name="T117" fmla="*/ 0 h 653"/>
                  <a:gd name="T118" fmla="*/ 0 w 437"/>
                  <a:gd name="T119" fmla="*/ 0 h 653"/>
                  <a:gd name="T120" fmla="*/ 0 w 437"/>
                  <a:gd name="T121" fmla="*/ 0 h 653"/>
                  <a:gd name="T122" fmla="*/ 0 w 437"/>
                  <a:gd name="T123" fmla="*/ 0 h 65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37" h="653">
                    <a:moveTo>
                      <a:pt x="156" y="9"/>
                    </a:moveTo>
                    <a:lnTo>
                      <a:pt x="144" y="15"/>
                    </a:lnTo>
                    <a:lnTo>
                      <a:pt x="133" y="21"/>
                    </a:lnTo>
                    <a:lnTo>
                      <a:pt x="120" y="26"/>
                    </a:lnTo>
                    <a:lnTo>
                      <a:pt x="110" y="31"/>
                    </a:lnTo>
                    <a:lnTo>
                      <a:pt x="100" y="35"/>
                    </a:lnTo>
                    <a:lnTo>
                      <a:pt x="90" y="42"/>
                    </a:lnTo>
                    <a:lnTo>
                      <a:pt x="79" y="50"/>
                    </a:lnTo>
                    <a:lnTo>
                      <a:pt x="73" y="61"/>
                    </a:lnTo>
                    <a:lnTo>
                      <a:pt x="85" y="70"/>
                    </a:lnTo>
                    <a:lnTo>
                      <a:pt x="102" y="72"/>
                    </a:lnTo>
                    <a:lnTo>
                      <a:pt x="119" y="67"/>
                    </a:lnTo>
                    <a:lnTo>
                      <a:pt x="138" y="60"/>
                    </a:lnTo>
                    <a:lnTo>
                      <a:pt x="155" y="51"/>
                    </a:lnTo>
                    <a:lnTo>
                      <a:pt x="172" y="45"/>
                    </a:lnTo>
                    <a:lnTo>
                      <a:pt x="186" y="43"/>
                    </a:lnTo>
                    <a:lnTo>
                      <a:pt x="197" y="51"/>
                    </a:lnTo>
                    <a:lnTo>
                      <a:pt x="195" y="64"/>
                    </a:lnTo>
                    <a:lnTo>
                      <a:pt x="196" y="79"/>
                    </a:lnTo>
                    <a:lnTo>
                      <a:pt x="198" y="91"/>
                    </a:lnTo>
                    <a:lnTo>
                      <a:pt x="200" y="105"/>
                    </a:lnTo>
                    <a:lnTo>
                      <a:pt x="199" y="115"/>
                    </a:lnTo>
                    <a:lnTo>
                      <a:pt x="195" y="126"/>
                    </a:lnTo>
                    <a:lnTo>
                      <a:pt x="183" y="135"/>
                    </a:lnTo>
                    <a:lnTo>
                      <a:pt x="167" y="144"/>
                    </a:lnTo>
                    <a:lnTo>
                      <a:pt x="163" y="152"/>
                    </a:lnTo>
                    <a:lnTo>
                      <a:pt x="159" y="165"/>
                    </a:lnTo>
                    <a:lnTo>
                      <a:pt x="156" y="169"/>
                    </a:lnTo>
                    <a:lnTo>
                      <a:pt x="157" y="175"/>
                    </a:lnTo>
                    <a:lnTo>
                      <a:pt x="160" y="179"/>
                    </a:lnTo>
                    <a:lnTo>
                      <a:pt x="167" y="185"/>
                    </a:lnTo>
                    <a:lnTo>
                      <a:pt x="180" y="178"/>
                    </a:lnTo>
                    <a:lnTo>
                      <a:pt x="195" y="169"/>
                    </a:lnTo>
                    <a:lnTo>
                      <a:pt x="208" y="159"/>
                    </a:lnTo>
                    <a:lnTo>
                      <a:pt x="223" y="150"/>
                    </a:lnTo>
                    <a:lnTo>
                      <a:pt x="237" y="142"/>
                    </a:lnTo>
                    <a:lnTo>
                      <a:pt x="250" y="140"/>
                    </a:lnTo>
                    <a:lnTo>
                      <a:pt x="264" y="142"/>
                    </a:lnTo>
                    <a:lnTo>
                      <a:pt x="281" y="155"/>
                    </a:lnTo>
                    <a:lnTo>
                      <a:pt x="293" y="167"/>
                    </a:lnTo>
                    <a:lnTo>
                      <a:pt x="296" y="176"/>
                    </a:lnTo>
                    <a:lnTo>
                      <a:pt x="292" y="183"/>
                    </a:lnTo>
                    <a:lnTo>
                      <a:pt x="283" y="189"/>
                    </a:lnTo>
                    <a:lnTo>
                      <a:pt x="269" y="193"/>
                    </a:lnTo>
                    <a:lnTo>
                      <a:pt x="256" y="199"/>
                    </a:lnTo>
                    <a:lnTo>
                      <a:pt x="244" y="205"/>
                    </a:lnTo>
                    <a:lnTo>
                      <a:pt x="239" y="217"/>
                    </a:lnTo>
                    <a:lnTo>
                      <a:pt x="231" y="219"/>
                    </a:lnTo>
                    <a:lnTo>
                      <a:pt x="223" y="227"/>
                    </a:lnTo>
                    <a:lnTo>
                      <a:pt x="215" y="234"/>
                    </a:lnTo>
                    <a:lnTo>
                      <a:pt x="208" y="237"/>
                    </a:lnTo>
                    <a:lnTo>
                      <a:pt x="216" y="254"/>
                    </a:lnTo>
                    <a:lnTo>
                      <a:pt x="226" y="262"/>
                    </a:lnTo>
                    <a:lnTo>
                      <a:pt x="237" y="263"/>
                    </a:lnTo>
                    <a:lnTo>
                      <a:pt x="250" y="259"/>
                    </a:lnTo>
                    <a:lnTo>
                      <a:pt x="263" y="250"/>
                    </a:lnTo>
                    <a:lnTo>
                      <a:pt x="275" y="240"/>
                    </a:lnTo>
                    <a:lnTo>
                      <a:pt x="287" y="231"/>
                    </a:lnTo>
                    <a:lnTo>
                      <a:pt x="301" y="227"/>
                    </a:lnTo>
                    <a:lnTo>
                      <a:pt x="296" y="230"/>
                    </a:lnTo>
                    <a:lnTo>
                      <a:pt x="294" y="236"/>
                    </a:lnTo>
                    <a:lnTo>
                      <a:pt x="292" y="242"/>
                    </a:lnTo>
                    <a:lnTo>
                      <a:pt x="292" y="248"/>
                    </a:lnTo>
                    <a:lnTo>
                      <a:pt x="291" y="255"/>
                    </a:lnTo>
                    <a:lnTo>
                      <a:pt x="291" y="263"/>
                    </a:lnTo>
                    <a:lnTo>
                      <a:pt x="291" y="270"/>
                    </a:lnTo>
                    <a:lnTo>
                      <a:pt x="291" y="279"/>
                    </a:lnTo>
                    <a:lnTo>
                      <a:pt x="301" y="289"/>
                    </a:lnTo>
                    <a:lnTo>
                      <a:pt x="299" y="295"/>
                    </a:lnTo>
                    <a:lnTo>
                      <a:pt x="294" y="300"/>
                    </a:lnTo>
                    <a:lnTo>
                      <a:pt x="287" y="305"/>
                    </a:lnTo>
                    <a:lnTo>
                      <a:pt x="281" y="311"/>
                    </a:lnTo>
                    <a:lnTo>
                      <a:pt x="273" y="315"/>
                    </a:lnTo>
                    <a:lnTo>
                      <a:pt x="266" y="322"/>
                    </a:lnTo>
                    <a:lnTo>
                      <a:pt x="261" y="330"/>
                    </a:lnTo>
                    <a:lnTo>
                      <a:pt x="260" y="341"/>
                    </a:lnTo>
                    <a:lnTo>
                      <a:pt x="278" y="347"/>
                    </a:lnTo>
                    <a:lnTo>
                      <a:pt x="296" y="343"/>
                    </a:lnTo>
                    <a:lnTo>
                      <a:pt x="313" y="334"/>
                    </a:lnTo>
                    <a:lnTo>
                      <a:pt x="332" y="323"/>
                    </a:lnTo>
                    <a:lnTo>
                      <a:pt x="348" y="312"/>
                    </a:lnTo>
                    <a:lnTo>
                      <a:pt x="367" y="306"/>
                    </a:lnTo>
                    <a:lnTo>
                      <a:pt x="385" y="307"/>
                    </a:lnTo>
                    <a:lnTo>
                      <a:pt x="405" y="321"/>
                    </a:lnTo>
                    <a:lnTo>
                      <a:pt x="388" y="321"/>
                    </a:lnTo>
                    <a:lnTo>
                      <a:pt x="373" y="325"/>
                    </a:lnTo>
                    <a:lnTo>
                      <a:pt x="359" y="331"/>
                    </a:lnTo>
                    <a:lnTo>
                      <a:pt x="345" y="340"/>
                    </a:lnTo>
                    <a:lnTo>
                      <a:pt x="332" y="349"/>
                    </a:lnTo>
                    <a:lnTo>
                      <a:pt x="319" y="359"/>
                    </a:lnTo>
                    <a:lnTo>
                      <a:pt x="309" y="370"/>
                    </a:lnTo>
                    <a:lnTo>
                      <a:pt x="301" y="383"/>
                    </a:lnTo>
                    <a:lnTo>
                      <a:pt x="318" y="392"/>
                    </a:lnTo>
                    <a:lnTo>
                      <a:pt x="336" y="393"/>
                    </a:lnTo>
                    <a:lnTo>
                      <a:pt x="351" y="387"/>
                    </a:lnTo>
                    <a:lnTo>
                      <a:pt x="367" y="378"/>
                    </a:lnTo>
                    <a:lnTo>
                      <a:pt x="381" y="366"/>
                    </a:lnTo>
                    <a:lnTo>
                      <a:pt x="396" y="357"/>
                    </a:lnTo>
                    <a:lnTo>
                      <a:pt x="409" y="350"/>
                    </a:lnTo>
                    <a:lnTo>
                      <a:pt x="425" y="351"/>
                    </a:lnTo>
                    <a:lnTo>
                      <a:pt x="431" y="359"/>
                    </a:lnTo>
                    <a:lnTo>
                      <a:pt x="434" y="372"/>
                    </a:lnTo>
                    <a:lnTo>
                      <a:pt x="435" y="383"/>
                    </a:lnTo>
                    <a:lnTo>
                      <a:pt x="437" y="393"/>
                    </a:lnTo>
                    <a:lnTo>
                      <a:pt x="424" y="395"/>
                    </a:lnTo>
                    <a:lnTo>
                      <a:pt x="413" y="399"/>
                    </a:lnTo>
                    <a:lnTo>
                      <a:pt x="400" y="401"/>
                    </a:lnTo>
                    <a:lnTo>
                      <a:pt x="389" y="405"/>
                    </a:lnTo>
                    <a:lnTo>
                      <a:pt x="377" y="409"/>
                    </a:lnTo>
                    <a:lnTo>
                      <a:pt x="365" y="416"/>
                    </a:lnTo>
                    <a:lnTo>
                      <a:pt x="353" y="424"/>
                    </a:lnTo>
                    <a:lnTo>
                      <a:pt x="343" y="435"/>
                    </a:lnTo>
                    <a:lnTo>
                      <a:pt x="395" y="475"/>
                    </a:lnTo>
                    <a:lnTo>
                      <a:pt x="386" y="485"/>
                    </a:lnTo>
                    <a:lnTo>
                      <a:pt x="377" y="490"/>
                    </a:lnTo>
                    <a:lnTo>
                      <a:pt x="368" y="494"/>
                    </a:lnTo>
                    <a:lnTo>
                      <a:pt x="360" y="497"/>
                    </a:lnTo>
                    <a:lnTo>
                      <a:pt x="352" y="500"/>
                    </a:lnTo>
                    <a:lnTo>
                      <a:pt x="347" y="505"/>
                    </a:lnTo>
                    <a:lnTo>
                      <a:pt x="343" y="513"/>
                    </a:lnTo>
                    <a:lnTo>
                      <a:pt x="343" y="527"/>
                    </a:lnTo>
                    <a:lnTo>
                      <a:pt x="353" y="538"/>
                    </a:lnTo>
                    <a:lnTo>
                      <a:pt x="367" y="541"/>
                    </a:lnTo>
                    <a:lnTo>
                      <a:pt x="379" y="539"/>
                    </a:lnTo>
                    <a:lnTo>
                      <a:pt x="393" y="534"/>
                    </a:lnTo>
                    <a:lnTo>
                      <a:pt x="404" y="526"/>
                    </a:lnTo>
                    <a:lnTo>
                      <a:pt x="416" y="520"/>
                    </a:lnTo>
                    <a:lnTo>
                      <a:pt x="426" y="515"/>
                    </a:lnTo>
                    <a:lnTo>
                      <a:pt x="437" y="517"/>
                    </a:lnTo>
                    <a:lnTo>
                      <a:pt x="430" y="534"/>
                    </a:lnTo>
                    <a:lnTo>
                      <a:pt x="414" y="543"/>
                    </a:lnTo>
                    <a:lnTo>
                      <a:pt x="393" y="548"/>
                    </a:lnTo>
                    <a:lnTo>
                      <a:pt x="371" y="550"/>
                    </a:lnTo>
                    <a:lnTo>
                      <a:pt x="351" y="552"/>
                    </a:lnTo>
                    <a:lnTo>
                      <a:pt x="339" y="560"/>
                    </a:lnTo>
                    <a:lnTo>
                      <a:pt x="337" y="574"/>
                    </a:lnTo>
                    <a:lnTo>
                      <a:pt x="353" y="600"/>
                    </a:lnTo>
                    <a:lnTo>
                      <a:pt x="405" y="590"/>
                    </a:lnTo>
                    <a:lnTo>
                      <a:pt x="383" y="590"/>
                    </a:lnTo>
                    <a:lnTo>
                      <a:pt x="369" y="600"/>
                    </a:lnTo>
                    <a:lnTo>
                      <a:pt x="356" y="613"/>
                    </a:lnTo>
                    <a:lnTo>
                      <a:pt x="347" y="630"/>
                    </a:lnTo>
                    <a:lnTo>
                      <a:pt x="336" y="644"/>
                    </a:lnTo>
                    <a:lnTo>
                      <a:pt x="326" y="653"/>
                    </a:lnTo>
                    <a:lnTo>
                      <a:pt x="310" y="653"/>
                    </a:lnTo>
                    <a:lnTo>
                      <a:pt x="291" y="642"/>
                    </a:lnTo>
                    <a:lnTo>
                      <a:pt x="286" y="594"/>
                    </a:lnTo>
                    <a:lnTo>
                      <a:pt x="285" y="547"/>
                    </a:lnTo>
                    <a:lnTo>
                      <a:pt x="282" y="499"/>
                    </a:lnTo>
                    <a:lnTo>
                      <a:pt x="277" y="456"/>
                    </a:lnTo>
                    <a:lnTo>
                      <a:pt x="266" y="413"/>
                    </a:lnTo>
                    <a:lnTo>
                      <a:pt x="249" y="374"/>
                    </a:lnTo>
                    <a:lnTo>
                      <a:pt x="223" y="339"/>
                    </a:lnTo>
                    <a:lnTo>
                      <a:pt x="187" y="309"/>
                    </a:lnTo>
                    <a:lnTo>
                      <a:pt x="181" y="297"/>
                    </a:lnTo>
                    <a:lnTo>
                      <a:pt x="180" y="286"/>
                    </a:lnTo>
                    <a:lnTo>
                      <a:pt x="182" y="274"/>
                    </a:lnTo>
                    <a:lnTo>
                      <a:pt x="186" y="264"/>
                    </a:lnTo>
                    <a:lnTo>
                      <a:pt x="187" y="253"/>
                    </a:lnTo>
                    <a:lnTo>
                      <a:pt x="188" y="244"/>
                    </a:lnTo>
                    <a:lnTo>
                      <a:pt x="185" y="234"/>
                    </a:lnTo>
                    <a:lnTo>
                      <a:pt x="177" y="227"/>
                    </a:lnTo>
                    <a:lnTo>
                      <a:pt x="135" y="227"/>
                    </a:lnTo>
                    <a:lnTo>
                      <a:pt x="145" y="213"/>
                    </a:lnTo>
                    <a:lnTo>
                      <a:pt x="150" y="201"/>
                    </a:lnTo>
                    <a:lnTo>
                      <a:pt x="148" y="187"/>
                    </a:lnTo>
                    <a:lnTo>
                      <a:pt x="144" y="175"/>
                    </a:lnTo>
                    <a:lnTo>
                      <a:pt x="135" y="161"/>
                    </a:lnTo>
                    <a:lnTo>
                      <a:pt x="127" y="148"/>
                    </a:lnTo>
                    <a:lnTo>
                      <a:pt x="119" y="134"/>
                    </a:lnTo>
                    <a:lnTo>
                      <a:pt x="115" y="123"/>
                    </a:lnTo>
                    <a:lnTo>
                      <a:pt x="96" y="117"/>
                    </a:lnTo>
                    <a:lnTo>
                      <a:pt x="78" y="112"/>
                    </a:lnTo>
                    <a:lnTo>
                      <a:pt x="59" y="105"/>
                    </a:lnTo>
                    <a:lnTo>
                      <a:pt x="41" y="98"/>
                    </a:lnTo>
                    <a:lnTo>
                      <a:pt x="24" y="88"/>
                    </a:lnTo>
                    <a:lnTo>
                      <a:pt x="12" y="78"/>
                    </a:lnTo>
                    <a:lnTo>
                      <a:pt x="3" y="64"/>
                    </a:lnTo>
                    <a:lnTo>
                      <a:pt x="0" y="51"/>
                    </a:lnTo>
                    <a:lnTo>
                      <a:pt x="16" y="35"/>
                    </a:lnTo>
                    <a:lnTo>
                      <a:pt x="34" y="22"/>
                    </a:lnTo>
                    <a:lnTo>
                      <a:pt x="53" y="12"/>
                    </a:lnTo>
                    <a:lnTo>
                      <a:pt x="74" y="5"/>
                    </a:lnTo>
                    <a:lnTo>
                      <a:pt x="94" y="1"/>
                    </a:lnTo>
                    <a:lnTo>
                      <a:pt x="115" y="0"/>
                    </a:lnTo>
                    <a:lnTo>
                      <a:pt x="135" y="2"/>
                    </a:lnTo>
                    <a:lnTo>
                      <a:pt x="156" y="9"/>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30" name="Freeform 73"/>
              <p:cNvSpPr>
                <a:spLocks/>
              </p:cNvSpPr>
              <p:nvPr/>
            </p:nvSpPr>
            <p:spPr bwMode="auto">
              <a:xfrm>
                <a:off x="4056" y="840"/>
                <a:ext cx="17" cy="4"/>
              </a:xfrm>
              <a:custGeom>
                <a:avLst/>
                <a:gdLst>
                  <a:gd name="T0" fmla="*/ 0 w 86"/>
                  <a:gd name="T1" fmla="*/ 0 h 23"/>
                  <a:gd name="T2" fmla="*/ 0 w 86"/>
                  <a:gd name="T3" fmla="*/ 0 h 23"/>
                  <a:gd name="T4" fmla="*/ 0 w 86"/>
                  <a:gd name="T5" fmla="*/ 0 h 23"/>
                  <a:gd name="T6" fmla="*/ 0 w 86"/>
                  <a:gd name="T7" fmla="*/ 0 h 23"/>
                  <a:gd name="T8" fmla="*/ 0 w 86"/>
                  <a:gd name="T9" fmla="*/ 0 h 23"/>
                  <a:gd name="T10" fmla="*/ 0 w 86"/>
                  <a:gd name="T11" fmla="*/ 0 h 23"/>
                  <a:gd name="T12" fmla="*/ 0 w 86"/>
                  <a:gd name="T13" fmla="*/ 0 h 23"/>
                  <a:gd name="T14" fmla="*/ 0 w 86"/>
                  <a:gd name="T15" fmla="*/ 0 h 23"/>
                  <a:gd name="T16" fmla="*/ 0 w 86"/>
                  <a:gd name="T17" fmla="*/ 0 h 23"/>
                  <a:gd name="T18" fmla="*/ 0 w 86"/>
                  <a:gd name="T19" fmla="*/ 0 h 23"/>
                  <a:gd name="T20" fmla="*/ 0 w 86"/>
                  <a:gd name="T21" fmla="*/ 0 h 23"/>
                  <a:gd name="T22" fmla="*/ 0 w 86"/>
                  <a:gd name="T23" fmla="*/ 0 h 23"/>
                  <a:gd name="T24" fmla="*/ 0 w 86"/>
                  <a:gd name="T25" fmla="*/ 0 h 23"/>
                  <a:gd name="T26" fmla="*/ 0 w 86"/>
                  <a:gd name="T27" fmla="*/ 0 h 23"/>
                  <a:gd name="T28" fmla="*/ 0 w 86"/>
                  <a:gd name="T29" fmla="*/ 0 h 23"/>
                  <a:gd name="T30" fmla="*/ 0 w 86"/>
                  <a:gd name="T31" fmla="*/ 0 h 23"/>
                  <a:gd name="T32" fmla="*/ 0 w 86"/>
                  <a:gd name="T33" fmla="*/ 0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6" h="23">
                    <a:moveTo>
                      <a:pt x="86" y="13"/>
                    </a:moveTo>
                    <a:lnTo>
                      <a:pt x="76" y="15"/>
                    </a:lnTo>
                    <a:lnTo>
                      <a:pt x="67" y="16"/>
                    </a:lnTo>
                    <a:lnTo>
                      <a:pt x="55" y="16"/>
                    </a:lnTo>
                    <a:lnTo>
                      <a:pt x="44" y="17"/>
                    </a:lnTo>
                    <a:lnTo>
                      <a:pt x="32" y="17"/>
                    </a:lnTo>
                    <a:lnTo>
                      <a:pt x="20" y="17"/>
                    </a:lnTo>
                    <a:lnTo>
                      <a:pt x="10" y="18"/>
                    </a:lnTo>
                    <a:lnTo>
                      <a:pt x="2" y="23"/>
                    </a:lnTo>
                    <a:lnTo>
                      <a:pt x="0" y="15"/>
                    </a:lnTo>
                    <a:lnTo>
                      <a:pt x="6" y="9"/>
                    </a:lnTo>
                    <a:lnTo>
                      <a:pt x="15" y="5"/>
                    </a:lnTo>
                    <a:lnTo>
                      <a:pt x="28" y="2"/>
                    </a:lnTo>
                    <a:lnTo>
                      <a:pt x="42" y="0"/>
                    </a:lnTo>
                    <a:lnTo>
                      <a:pt x="58" y="2"/>
                    </a:lnTo>
                    <a:lnTo>
                      <a:pt x="72" y="6"/>
                    </a:lnTo>
                    <a:lnTo>
                      <a:pt x="86" y="13"/>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31" name="Freeform 74"/>
              <p:cNvSpPr>
                <a:spLocks/>
              </p:cNvSpPr>
              <p:nvPr/>
            </p:nvSpPr>
            <p:spPr bwMode="auto">
              <a:xfrm>
                <a:off x="4127" y="844"/>
                <a:ext cx="130" cy="150"/>
              </a:xfrm>
              <a:custGeom>
                <a:avLst/>
                <a:gdLst>
                  <a:gd name="T0" fmla="*/ 0 w 653"/>
                  <a:gd name="T1" fmla="*/ 0 h 747"/>
                  <a:gd name="T2" fmla="*/ 0 w 653"/>
                  <a:gd name="T3" fmla="*/ 0 h 747"/>
                  <a:gd name="T4" fmla="*/ 0 w 653"/>
                  <a:gd name="T5" fmla="*/ 0 h 747"/>
                  <a:gd name="T6" fmla="*/ 0 w 653"/>
                  <a:gd name="T7" fmla="*/ 0 h 747"/>
                  <a:gd name="T8" fmla="*/ 0 w 653"/>
                  <a:gd name="T9" fmla="*/ 0 h 747"/>
                  <a:gd name="T10" fmla="*/ 0 w 653"/>
                  <a:gd name="T11" fmla="*/ 0 h 747"/>
                  <a:gd name="T12" fmla="*/ 0 w 653"/>
                  <a:gd name="T13" fmla="*/ 0 h 747"/>
                  <a:gd name="T14" fmla="*/ 0 w 653"/>
                  <a:gd name="T15" fmla="*/ 0 h 747"/>
                  <a:gd name="T16" fmla="*/ 0 w 653"/>
                  <a:gd name="T17" fmla="*/ 0 h 747"/>
                  <a:gd name="T18" fmla="*/ 0 w 653"/>
                  <a:gd name="T19" fmla="*/ 0 h 747"/>
                  <a:gd name="T20" fmla="*/ 0 w 653"/>
                  <a:gd name="T21" fmla="*/ 0 h 747"/>
                  <a:gd name="T22" fmla="*/ 0 w 653"/>
                  <a:gd name="T23" fmla="*/ 0 h 747"/>
                  <a:gd name="T24" fmla="*/ 0 w 653"/>
                  <a:gd name="T25" fmla="*/ 0 h 747"/>
                  <a:gd name="T26" fmla="*/ 0 w 653"/>
                  <a:gd name="T27" fmla="*/ 0 h 747"/>
                  <a:gd name="T28" fmla="*/ 0 w 653"/>
                  <a:gd name="T29" fmla="*/ 0 h 747"/>
                  <a:gd name="T30" fmla="*/ 0 w 653"/>
                  <a:gd name="T31" fmla="*/ 0 h 747"/>
                  <a:gd name="T32" fmla="*/ 0 w 653"/>
                  <a:gd name="T33" fmla="*/ 0 h 747"/>
                  <a:gd name="T34" fmla="*/ 0 w 653"/>
                  <a:gd name="T35" fmla="*/ 0 h 747"/>
                  <a:gd name="T36" fmla="*/ 0 w 653"/>
                  <a:gd name="T37" fmla="*/ 0 h 747"/>
                  <a:gd name="T38" fmla="*/ 0 w 653"/>
                  <a:gd name="T39" fmla="*/ 0 h 747"/>
                  <a:gd name="T40" fmla="*/ 0 w 653"/>
                  <a:gd name="T41" fmla="*/ 0 h 747"/>
                  <a:gd name="T42" fmla="*/ 0 w 653"/>
                  <a:gd name="T43" fmla="*/ 0 h 747"/>
                  <a:gd name="T44" fmla="*/ 0 w 653"/>
                  <a:gd name="T45" fmla="*/ 0 h 747"/>
                  <a:gd name="T46" fmla="*/ 0 w 653"/>
                  <a:gd name="T47" fmla="*/ 0 h 747"/>
                  <a:gd name="T48" fmla="*/ 0 w 653"/>
                  <a:gd name="T49" fmla="*/ 0 h 747"/>
                  <a:gd name="T50" fmla="*/ 0 w 653"/>
                  <a:gd name="T51" fmla="*/ 0 h 747"/>
                  <a:gd name="T52" fmla="*/ 0 w 653"/>
                  <a:gd name="T53" fmla="*/ 0 h 747"/>
                  <a:gd name="T54" fmla="*/ 0 w 653"/>
                  <a:gd name="T55" fmla="*/ 0 h 747"/>
                  <a:gd name="T56" fmla="*/ 0 w 653"/>
                  <a:gd name="T57" fmla="*/ 0 h 747"/>
                  <a:gd name="T58" fmla="*/ 0 w 653"/>
                  <a:gd name="T59" fmla="*/ 0 h 747"/>
                  <a:gd name="T60" fmla="*/ 0 w 653"/>
                  <a:gd name="T61" fmla="*/ 0 h 747"/>
                  <a:gd name="T62" fmla="*/ 0 w 653"/>
                  <a:gd name="T63" fmla="*/ 0 h 747"/>
                  <a:gd name="T64" fmla="*/ 0 w 653"/>
                  <a:gd name="T65" fmla="*/ 0 h 747"/>
                  <a:gd name="T66" fmla="*/ 0 w 653"/>
                  <a:gd name="T67" fmla="*/ 0 h 747"/>
                  <a:gd name="T68" fmla="*/ 0 w 653"/>
                  <a:gd name="T69" fmla="*/ 0 h 747"/>
                  <a:gd name="T70" fmla="*/ 0 w 653"/>
                  <a:gd name="T71" fmla="*/ 0 h 747"/>
                  <a:gd name="T72" fmla="*/ 0 w 653"/>
                  <a:gd name="T73" fmla="*/ 0 h 747"/>
                  <a:gd name="T74" fmla="*/ 0 w 653"/>
                  <a:gd name="T75" fmla="*/ 0 h 747"/>
                  <a:gd name="T76" fmla="*/ 0 w 653"/>
                  <a:gd name="T77" fmla="*/ 0 h 747"/>
                  <a:gd name="T78" fmla="*/ 0 w 653"/>
                  <a:gd name="T79" fmla="*/ 0 h 747"/>
                  <a:gd name="T80" fmla="*/ 0 w 653"/>
                  <a:gd name="T81" fmla="*/ 0 h 747"/>
                  <a:gd name="T82" fmla="*/ 0 w 653"/>
                  <a:gd name="T83" fmla="*/ 0 h 747"/>
                  <a:gd name="T84" fmla="*/ 0 w 653"/>
                  <a:gd name="T85" fmla="*/ 0 h 747"/>
                  <a:gd name="T86" fmla="*/ 0 w 653"/>
                  <a:gd name="T87" fmla="*/ 0 h 747"/>
                  <a:gd name="T88" fmla="*/ 0 w 653"/>
                  <a:gd name="T89" fmla="*/ 0 h 747"/>
                  <a:gd name="T90" fmla="*/ 0 w 653"/>
                  <a:gd name="T91" fmla="*/ 0 h 747"/>
                  <a:gd name="T92" fmla="*/ 0 w 653"/>
                  <a:gd name="T93" fmla="*/ 0 h 747"/>
                  <a:gd name="T94" fmla="*/ 0 w 653"/>
                  <a:gd name="T95" fmla="*/ 0 h 747"/>
                  <a:gd name="T96" fmla="*/ 0 w 653"/>
                  <a:gd name="T97" fmla="*/ 0 h 747"/>
                  <a:gd name="T98" fmla="*/ 0 w 653"/>
                  <a:gd name="T99" fmla="*/ 0 h 747"/>
                  <a:gd name="T100" fmla="*/ 0 w 653"/>
                  <a:gd name="T101" fmla="*/ 0 h 747"/>
                  <a:gd name="T102" fmla="*/ 0 w 653"/>
                  <a:gd name="T103" fmla="*/ 0 h 747"/>
                  <a:gd name="T104" fmla="*/ 0 w 653"/>
                  <a:gd name="T105" fmla="*/ 0 h 74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653" h="747">
                    <a:moveTo>
                      <a:pt x="497" y="94"/>
                    </a:moveTo>
                    <a:lnTo>
                      <a:pt x="480" y="107"/>
                    </a:lnTo>
                    <a:lnTo>
                      <a:pt x="463" y="121"/>
                    </a:lnTo>
                    <a:lnTo>
                      <a:pt x="446" y="132"/>
                    </a:lnTo>
                    <a:lnTo>
                      <a:pt x="432" y="146"/>
                    </a:lnTo>
                    <a:lnTo>
                      <a:pt x="416" y="158"/>
                    </a:lnTo>
                    <a:lnTo>
                      <a:pt x="404" y="173"/>
                    </a:lnTo>
                    <a:lnTo>
                      <a:pt x="391" y="188"/>
                    </a:lnTo>
                    <a:lnTo>
                      <a:pt x="383" y="208"/>
                    </a:lnTo>
                    <a:lnTo>
                      <a:pt x="372" y="200"/>
                    </a:lnTo>
                    <a:lnTo>
                      <a:pt x="362" y="188"/>
                    </a:lnTo>
                    <a:lnTo>
                      <a:pt x="353" y="176"/>
                    </a:lnTo>
                    <a:lnTo>
                      <a:pt x="346" y="165"/>
                    </a:lnTo>
                    <a:lnTo>
                      <a:pt x="338" y="157"/>
                    </a:lnTo>
                    <a:lnTo>
                      <a:pt x="330" y="157"/>
                    </a:lnTo>
                    <a:lnTo>
                      <a:pt x="320" y="165"/>
                    </a:lnTo>
                    <a:lnTo>
                      <a:pt x="311" y="186"/>
                    </a:lnTo>
                    <a:lnTo>
                      <a:pt x="508" y="404"/>
                    </a:lnTo>
                    <a:lnTo>
                      <a:pt x="501" y="418"/>
                    </a:lnTo>
                    <a:lnTo>
                      <a:pt x="492" y="430"/>
                    </a:lnTo>
                    <a:lnTo>
                      <a:pt x="482" y="440"/>
                    </a:lnTo>
                    <a:lnTo>
                      <a:pt x="472" y="452"/>
                    </a:lnTo>
                    <a:lnTo>
                      <a:pt x="465" y="462"/>
                    </a:lnTo>
                    <a:lnTo>
                      <a:pt x="462" y="475"/>
                    </a:lnTo>
                    <a:lnTo>
                      <a:pt x="465" y="490"/>
                    </a:lnTo>
                    <a:lnTo>
                      <a:pt x="477" y="508"/>
                    </a:lnTo>
                    <a:lnTo>
                      <a:pt x="491" y="499"/>
                    </a:lnTo>
                    <a:lnTo>
                      <a:pt x="503" y="490"/>
                    </a:lnTo>
                    <a:lnTo>
                      <a:pt x="514" y="480"/>
                    </a:lnTo>
                    <a:lnTo>
                      <a:pt x="527" y="470"/>
                    </a:lnTo>
                    <a:lnTo>
                      <a:pt x="537" y="459"/>
                    </a:lnTo>
                    <a:lnTo>
                      <a:pt x="547" y="447"/>
                    </a:lnTo>
                    <a:lnTo>
                      <a:pt x="557" y="436"/>
                    </a:lnTo>
                    <a:lnTo>
                      <a:pt x="570" y="425"/>
                    </a:lnTo>
                    <a:lnTo>
                      <a:pt x="563" y="402"/>
                    </a:lnTo>
                    <a:lnTo>
                      <a:pt x="556" y="383"/>
                    </a:lnTo>
                    <a:lnTo>
                      <a:pt x="546" y="365"/>
                    </a:lnTo>
                    <a:lnTo>
                      <a:pt x="535" y="349"/>
                    </a:lnTo>
                    <a:lnTo>
                      <a:pt x="520" y="333"/>
                    </a:lnTo>
                    <a:lnTo>
                      <a:pt x="506" y="320"/>
                    </a:lnTo>
                    <a:lnTo>
                      <a:pt x="492" y="305"/>
                    </a:lnTo>
                    <a:lnTo>
                      <a:pt x="477" y="290"/>
                    </a:lnTo>
                    <a:lnTo>
                      <a:pt x="493" y="278"/>
                    </a:lnTo>
                    <a:lnTo>
                      <a:pt x="512" y="268"/>
                    </a:lnTo>
                    <a:lnTo>
                      <a:pt x="531" y="261"/>
                    </a:lnTo>
                    <a:lnTo>
                      <a:pt x="553" y="260"/>
                    </a:lnTo>
                    <a:lnTo>
                      <a:pt x="572" y="264"/>
                    </a:lnTo>
                    <a:lnTo>
                      <a:pt x="591" y="277"/>
                    </a:lnTo>
                    <a:lnTo>
                      <a:pt x="607" y="298"/>
                    </a:lnTo>
                    <a:lnTo>
                      <a:pt x="622" y="332"/>
                    </a:lnTo>
                    <a:lnTo>
                      <a:pt x="653" y="736"/>
                    </a:lnTo>
                    <a:lnTo>
                      <a:pt x="624" y="743"/>
                    </a:lnTo>
                    <a:lnTo>
                      <a:pt x="596" y="747"/>
                    </a:lnTo>
                    <a:lnTo>
                      <a:pt x="566" y="744"/>
                    </a:lnTo>
                    <a:lnTo>
                      <a:pt x="537" y="741"/>
                    </a:lnTo>
                    <a:lnTo>
                      <a:pt x="505" y="733"/>
                    </a:lnTo>
                    <a:lnTo>
                      <a:pt x="475" y="726"/>
                    </a:lnTo>
                    <a:lnTo>
                      <a:pt x="444" y="719"/>
                    </a:lnTo>
                    <a:lnTo>
                      <a:pt x="414" y="715"/>
                    </a:lnTo>
                    <a:lnTo>
                      <a:pt x="365" y="703"/>
                    </a:lnTo>
                    <a:lnTo>
                      <a:pt x="317" y="691"/>
                    </a:lnTo>
                    <a:lnTo>
                      <a:pt x="266" y="678"/>
                    </a:lnTo>
                    <a:lnTo>
                      <a:pt x="219" y="662"/>
                    </a:lnTo>
                    <a:lnTo>
                      <a:pt x="173" y="640"/>
                    </a:lnTo>
                    <a:lnTo>
                      <a:pt x="133" y="613"/>
                    </a:lnTo>
                    <a:lnTo>
                      <a:pt x="98" y="579"/>
                    </a:lnTo>
                    <a:lnTo>
                      <a:pt x="72" y="539"/>
                    </a:lnTo>
                    <a:lnTo>
                      <a:pt x="80" y="499"/>
                    </a:lnTo>
                    <a:lnTo>
                      <a:pt x="71" y="469"/>
                    </a:lnTo>
                    <a:lnTo>
                      <a:pt x="52" y="443"/>
                    </a:lnTo>
                    <a:lnTo>
                      <a:pt x="29" y="420"/>
                    </a:lnTo>
                    <a:lnTo>
                      <a:pt x="9" y="398"/>
                    </a:lnTo>
                    <a:lnTo>
                      <a:pt x="0" y="374"/>
                    </a:lnTo>
                    <a:lnTo>
                      <a:pt x="8" y="344"/>
                    </a:lnTo>
                    <a:lnTo>
                      <a:pt x="41" y="311"/>
                    </a:lnTo>
                    <a:lnTo>
                      <a:pt x="33" y="281"/>
                    </a:lnTo>
                    <a:lnTo>
                      <a:pt x="42" y="256"/>
                    </a:lnTo>
                    <a:lnTo>
                      <a:pt x="59" y="235"/>
                    </a:lnTo>
                    <a:lnTo>
                      <a:pt x="84" y="213"/>
                    </a:lnTo>
                    <a:lnTo>
                      <a:pt x="109" y="190"/>
                    </a:lnTo>
                    <a:lnTo>
                      <a:pt x="130" y="164"/>
                    </a:lnTo>
                    <a:lnTo>
                      <a:pt x="144" y="132"/>
                    </a:lnTo>
                    <a:lnTo>
                      <a:pt x="145" y="94"/>
                    </a:lnTo>
                    <a:lnTo>
                      <a:pt x="154" y="104"/>
                    </a:lnTo>
                    <a:lnTo>
                      <a:pt x="166" y="114"/>
                    </a:lnTo>
                    <a:lnTo>
                      <a:pt x="180" y="123"/>
                    </a:lnTo>
                    <a:lnTo>
                      <a:pt x="197" y="129"/>
                    </a:lnTo>
                    <a:lnTo>
                      <a:pt x="213" y="130"/>
                    </a:lnTo>
                    <a:lnTo>
                      <a:pt x="230" y="127"/>
                    </a:lnTo>
                    <a:lnTo>
                      <a:pt x="245" y="118"/>
                    </a:lnTo>
                    <a:lnTo>
                      <a:pt x="259" y="104"/>
                    </a:lnTo>
                    <a:lnTo>
                      <a:pt x="269" y="91"/>
                    </a:lnTo>
                    <a:lnTo>
                      <a:pt x="283" y="79"/>
                    </a:lnTo>
                    <a:lnTo>
                      <a:pt x="295" y="66"/>
                    </a:lnTo>
                    <a:lnTo>
                      <a:pt x="309" y="55"/>
                    </a:lnTo>
                    <a:lnTo>
                      <a:pt x="320" y="42"/>
                    </a:lnTo>
                    <a:lnTo>
                      <a:pt x="332" y="28"/>
                    </a:lnTo>
                    <a:lnTo>
                      <a:pt x="341" y="13"/>
                    </a:lnTo>
                    <a:lnTo>
                      <a:pt x="352" y="0"/>
                    </a:lnTo>
                    <a:lnTo>
                      <a:pt x="367" y="12"/>
                    </a:lnTo>
                    <a:lnTo>
                      <a:pt x="388" y="21"/>
                    </a:lnTo>
                    <a:lnTo>
                      <a:pt x="409" y="28"/>
                    </a:lnTo>
                    <a:lnTo>
                      <a:pt x="432" y="35"/>
                    </a:lnTo>
                    <a:lnTo>
                      <a:pt x="452" y="43"/>
                    </a:lnTo>
                    <a:lnTo>
                      <a:pt x="471" y="54"/>
                    </a:lnTo>
                    <a:lnTo>
                      <a:pt x="486" y="70"/>
                    </a:lnTo>
                    <a:lnTo>
                      <a:pt x="497" y="94"/>
                    </a:lnTo>
                    <a:close/>
                  </a:path>
                </a:pathLst>
              </a:custGeom>
              <a:solidFill>
                <a:srgbClr val="F2D8C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32" name="Freeform 75"/>
              <p:cNvSpPr>
                <a:spLocks/>
              </p:cNvSpPr>
              <p:nvPr/>
            </p:nvSpPr>
            <p:spPr bwMode="auto">
              <a:xfrm>
                <a:off x="4210" y="855"/>
                <a:ext cx="315" cy="286"/>
              </a:xfrm>
              <a:custGeom>
                <a:avLst/>
                <a:gdLst>
                  <a:gd name="T0" fmla="*/ 0 w 1572"/>
                  <a:gd name="T1" fmla="*/ 0 h 1430"/>
                  <a:gd name="T2" fmla="*/ 0 w 1572"/>
                  <a:gd name="T3" fmla="*/ 0 h 1430"/>
                  <a:gd name="T4" fmla="*/ 0 w 1572"/>
                  <a:gd name="T5" fmla="*/ 0 h 1430"/>
                  <a:gd name="T6" fmla="*/ 0 w 1572"/>
                  <a:gd name="T7" fmla="*/ 0 h 1430"/>
                  <a:gd name="T8" fmla="*/ 0 w 1572"/>
                  <a:gd name="T9" fmla="*/ 0 h 1430"/>
                  <a:gd name="T10" fmla="*/ 0 w 1572"/>
                  <a:gd name="T11" fmla="*/ 0 h 1430"/>
                  <a:gd name="T12" fmla="*/ 0 w 1572"/>
                  <a:gd name="T13" fmla="*/ 0 h 1430"/>
                  <a:gd name="T14" fmla="*/ 0 w 1572"/>
                  <a:gd name="T15" fmla="*/ 0 h 1430"/>
                  <a:gd name="T16" fmla="*/ 0 w 1572"/>
                  <a:gd name="T17" fmla="*/ 0 h 1430"/>
                  <a:gd name="T18" fmla="*/ 0 w 1572"/>
                  <a:gd name="T19" fmla="*/ 0 h 1430"/>
                  <a:gd name="T20" fmla="*/ 0 w 1572"/>
                  <a:gd name="T21" fmla="*/ 0 h 1430"/>
                  <a:gd name="T22" fmla="*/ 0 w 1572"/>
                  <a:gd name="T23" fmla="*/ 0 h 1430"/>
                  <a:gd name="T24" fmla="*/ 0 w 1572"/>
                  <a:gd name="T25" fmla="*/ 0 h 1430"/>
                  <a:gd name="T26" fmla="*/ 0 w 1572"/>
                  <a:gd name="T27" fmla="*/ 0 h 1430"/>
                  <a:gd name="T28" fmla="*/ 0 w 1572"/>
                  <a:gd name="T29" fmla="*/ 0 h 1430"/>
                  <a:gd name="T30" fmla="*/ 0 w 1572"/>
                  <a:gd name="T31" fmla="*/ 0 h 1430"/>
                  <a:gd name="T32" fmla="*/ 0 w 1572"/>
                  <a:gd name="T33" fmla="*/ 0 h 1430"/>
                  <a:gd name="T34" fmla="*/ 0 w 1572"/>
                  <a:gd name="T35" fmla="*/ 0 h 1430"/>
                  <a:gd name="T36" fmla="*/ 0 w 1572"/>
                  <a:gd name="T37" fmla="*/ 0 h 1430"/>
                  <a:gd name="T38" fmla="*/ 0 w 1572"/>
                  <a:gd name="T39" fmla="*/ 0 h 1430"/>
                  <a:gd name="T40" fmla="*/ 0 w 1572"/>
                  <a:gd name="T41" fmla="*/ 0 h 1430"/>
                  <a:gd name="T42" fmla="*/ 0 w 1572"/>
                  <a:gd name="T43" fmla="*/ 0 h 1430"/>
                  <a:gd name="T44" fmla="*/ 0 w 1572"/>
                  <a:gd name="T45" fmla="*/ 0 h 1430"/>
                  <a:gd name="T46" fmla="*/ 0 w 1572"/>
                  <a:gd name="T47" fmla="*/ 0 h 1430"/>
                  <a:gd name="T48" fmla="*/ 0 w 1572"/>
                  <a:gd name="T49" fmla="*/ 0 h 1430"/>
                  <a:gd name="T50" fmla="*/ 0 w 1572"/>
                  <a:gd name="T51" fmla="*/ 0 h 1430"/>
                  <a:gd name="T52" fmla="*/ 0 w 1572"/>
                  <a:gd name="T53" fmla="*/ 0 h 1430"/>
                  <a:gd name="T54" fmla="*/ 0 w 1572"/>
                  <a:gd name="T55" fmla="*/ 0 h 1430"/>
                  <a:gd name="T56" fmla="*/ 0 w 1572"/>
                  <a:gd name="T57" fmla="*/ 0 h 1430"/>
                  <a:gd name="T58" fmla="*/ 0 w 1572"/>
                  <a:gd name="T59" fmla="*/ 0 h 1430"/>
                  <a:gd name="T60" fmla="*/ 0 w 1572"/>
                  <a:gd name="T61" fmla="*/ 0 h 1430"/>
                  <a:gd name="T62" fmla="*/ 0 w 1572"/>
                  <a:gd name="T63" fmla="*/ 0 h 1430"/>
                  <a:gd name="T64" fmla="*/ 0 w 1572"/>
                  <a:gd name="T65" fmla="*/ 0 h 1430"/>
                  <a:gd name="T66" fmla="*/ 0 w 1572"/>
                  <a:gd name="T67" fmla="*/ 0 h 1430"/>
                  <a:gd name="T68" fmla="*/ 0 w 1572"/>
                  <a:gd name="T69" fmla="*/ 0 h 1430"/>
                  <a:gd name="T70" fmla="*/ 0 w 1572"/>
                  <a:gd name="T71" fmla="*/ 0 h 1430"/>
                  <a:gd name="T72" fmla="*/ 0 w 1572"/>
                  <a:gd name="T73" fmla="*/ 0 h 1430"/>
                  <a:gd name="T74" fmla="*/ 0 w 1572"/>
                  <a:gd name="T75" fmla="*/ 0 h 1430"/>
                  <a:gd name="T76" fmla="*/ 0 w 1572"/>
                  <a:gd name="T77" fmla="*/ 0 h 1430"/>
                  <a:gd name="T78" fmla="*/ 0 w 1572"/>
                  <a:gd name="T79" fmla="*/ 0 h 1430"/>
                  <a:gd name="T80" fmla="*/ 0 w 1572"/>
                  <a:gd name="T81" fmla="*/ 0 h 1430"/>
                  <a:gd name="T82" fmla="*/ 0 w 1572"/>
                  <a:gd name="T83" fmla="*/ 0 h 1430"/>
                  <a:gd name="T84" fmla="*/ 0 w 1572"/>
                  <a:gd name="T85" fmla="*/ 0 h 1430"/>
                  <a:gd name="T86" fmla="*/ 0 w 1572"/>
                  <a:gd name="T87" fmla="*/ 0 h 1430"/>
                  <a:gd name="T88" fmla="*/ 0 w 1572"/>
                  <a:gd name="T89" fmla="*/ 0 h 1430"/>
                  <a:gd name="T90" fmla="*/ 0 w 1572"/>
                  <a:gd name="T91" fmla="*/ 0 h 1430"/>
                  <a:gd name="T92" fmla="*/ 0 w 1572"/>
                  <a:gd name="T93" fmla="*/ 0 h 1430"/>
                  <a:gd name="T94" fmla="*/ 0 w 1572"/>
                  <a:gd name="T95" fmla="*/ 0 h 1430"/>
                  <a:gd name="T96" fmla="*/ 0 w 1572"/>
                  <a:gd name="T97" fmla="*/ 0 h 1430"/>
                  <a:gd name="T98" fmla="*/ 0 w 1572"/>
                  <a:gd name="T99" fmla="*/ 0 h 1430"/>
                  <a:gd name="T100" fmla="*/ 0 w 1572"/>
                  <a:gd name="T101" fmla="*/ 0 h 1430"/>
                  <a:gd name="T102" fmla="*/ 0 w 1572"/>
                  <a:gd name="T103" fmla="*/ 0 h 1430"/>
                  <a:gd name="T104" fmla="*/ 0 w 1572"/>
                  <a:gd name="T105" fmla="*/ 0 h 1430"/>
                  <a:gd name="T106" fmla="*/ 0 w 1572"/>
                  <a:gd name="T107" fmla="*/ 0 h 143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572" h="1430">
                    <a:moveTo>
                      <a:pt x="1251" y="228"/>
                    </a:moveTo>
                    <a:lnTo>
                      <a:pt x="1292" y="214"/>
                    </a:lnTo>
                    <a:lnTo>
                      <a:pt x="1326" y="192"/>
                    </a:lnTo>
                    <a:lnTo>
                      <a:pt x="1353" y="161"/>
                    </a:lnTo>
                    <a:lnTo>
                      <a:pt x="1378" y="129"/>
                    </a:lnTo>
                    <a:lnTo>
                      <a:pt x="1399" y="92"/>
                    </a:lnTo>
                    <a:lnTo>
                      <a:pt x="1425" y="57"/>
                    </a:lnTo>
                    <a:lnTo>
                      <a:pt x="1454" y="25"/>
                    </a:lnTo>
                    <a:lnTo>
                      <a:pt x="1490" y="0"/>
                    </a:lnTo>
                    <a:lnTo>
                      <a:pt x="1477" y="40"/>
                    </a:lnTo>
                    <a:lnTo>
                      <a:pt x="1462" y="79"/>
                    </a:lnTo>
                    <a:lnTo>
                      <a:pt x="1440" y="116"/>
                    </a:lnTo>
                    <a:lnTo>
                      <a:pt x="1416" y="151"/>
                    </a:lnTo>
                    <a:lnTo>
                      <a:pt x="1389" y="184"/>
                    </a:lnTo>
                    <a:lnTo>
                      <a:pt x="1363" y="217"/>
                    </a:lnTo>
                    <a:lnTo>
                      <a:pt x="1336" y="248"/>
                    </a:lnTo>
                    <a:lnTo>
                      <a:pt x="1313" y="280"/>
                    </a:lnTo>
                    <a:lnTo>
                      <a:pt x="1313" y="287"/>
                    </a:lnTo>
                    <a:lnTo>
                      <a:pt x="1316" y="295"/>
                    </a:lnTo>
                    <a:lnTo>
                      <a:pt x="1319" y="300"/>
                    </a:lnTo>
                    <a:lnTo>
                      <a:pt x="1326" y="306"/>
                    </a:lnTo>
                    <a:lnTo>
                      <a:pt x="1332" y="309"/>
                    </a:lnTo>
                    <a:lnTo>
                      <a:pt x="1338" y="312"/>
                    </a:lnTo>
                    <a:lnTo>
                      <a:pt x="1346" y="312"/>
                    </a:lnTo>
                    <a:lnTo>
                      <a:pt x="1355" y="310"/>
                    </a:lnTo>
                    <a:lnTo>
                      <a:pt x="1572" y="290"/>
                    </a:lnTo>
                    <a:lnTo>
                      <a:pt x="1541" y="321"/>
                    </a:lnTo>
                    <a:lnTo>
                      <a:pt x="1500" y="339"/>
                    </a:lnTo>
                    <a:lnTo>
                      <a:pt x="1454" y="349"/>
                    </a:lnTo>
                    <a:lnTo>
                      <a:pt x="1408" y="358"/>
                    </a:lnTo>
                    <a:lnTo>
                      <a:pt x="1367" y="368"/>
                    </a:lnTo>
                    <a:lnTo>
                      <a:pt x="1335" y="387"/>
                    </a:lnTo>
                    <a:lnTo>
                      <a:pt x="1319" y="418"/>
                    </a:lnTo>
                    <a:lnTo>
                      <a:pt x="1324" y="466"/>
                    </a:lnTo>
                    <a:lnTo>
                      <a:pt x="1480" y="508"/>
                    </a:lnTo>
                    <a:lnTo>
                      <a:pt x="1405" y="507"/>
                    </a:lnTo>
                    <a:lnTo>
                      <a:pt x="1333" y="515"/>
                    </a:lnTo>
                    <a:lnTo>
                      <a:pt x="1263" y="530"/>
                    </a:lnTo>
                    <a:lnTo>
                      <a:pt x="1196" y="553"/>
                    </a:lnTo>
                    <a:lnTo>
                      <a:pt x="1130" y="584"/>
                    </a:lnTo>
                    <a:lnTo>
                      <a:pt x="1069" y="623"/>
                    </a:lnTo>
                    <a:lnTo>
                      <a:pt x="1013" y="670"/>
                    </a:lnTo>
                    <a:lnTo>
                      <a:pt x="961" y="725"/>
                    </a:lnTo>
                    <a:lnTo>
                      <a:pt x="898" y="813"/>
                    </a:lnTo>
                    <a:lnTo>
                      <a:pt x="835" y="906"/>
                    </a:lnTo>
                    <a:lnTo>
                      <a:pt x="770" y="999"/>
                    </a:lnTo>
                    <a:lnTo>
                      <a:pt x="702" y="1090"/>
                    </a:lnTo>
                    <a:lnTo>
                      <a:pt x="627" y="1176"/>
                    </a:lnTo>
                    <a:lnTo>
                      <a:pt x="547" y="1255"/>
                    </a:lnTo>
                    <a:lnTo>
                      <a:pt x="458" y="1323"/>
                    </a:lnTo>
                    <a:lnTo>
                      <a:pt x="360" y="1378"/>
                    </a:lnTo>
                    <a:lnTo>
                      <a:pt x="346" y="1378"/>
                    </a:lnTo>
                    <a:lnTo>
                      <a:pt x="333" y="1378"/>
                    </a:lnTo>
                    <a:lnTo>
                      <a:pt x="317" y="1378"/>
                    </a:lnTo>
                    <a:lnTo>
                      <a:pt x="302" y="1380"/>
                    </a:lnTo>
                    <a:lnTo>
                      <a:pt x="285" y="1381"/>
                    </a:lnTo>
                    <a:lnTo>
                      <a:pt x="270" y="1386"/>
                    </a:lnTo>
                    <a:lnTo>
                      <a:pt x="257" y="1392"/>
                    </a:lnTo>
                    <a:lnTo>
                      <a:pt x="245" y="1400"/>
                    </a:lnTo>
                    <a:lnTo>
                      <a:pt x="17" y="1430"/>
                    </a:lnTo>
                    <a:lnTo>
                      <a:pt x="5" y="1395"/>
                    </a:lnTo>
                    <a:lnTo>
                      <a:pt x="0" y="1361"/>
                    </a:lnTo>
                    <a:lnTo>
                      <a:pt x="0" y="1328"/>
                    </a:lnTo>
                    <a:lnTo>
                      <a:pt x="6" y="1297"/>
                    </a:lnTo>
                    <a:lnTo>
                      <a:pt x="12" y="1264"/>
                    </a:lnTo>
                    <a:lnTo>
                      <a:pt x="19" y="1232"/>
                    </a:lnTo>
                    <a:lnTo>
                      <a:pt x="25" y="1202"/>
                    </a:lnTo>
                    <a:lnTo>
                      <a:pt x="27" y="1171"/>
                    </a:lnTo>
                    <a:lnTo>
                      <a:pt x="73" y="1171"/>
                    </a:lnTo>
                    <a:lnTo>
                      <a:pt x="118" y="1169"/>
                    </a:lnTo>
                    <a:lnTo>
                      <a:pt x="162" y="1163"/>
                    </a:lnTo>
                    <a:lnTo>
                      <a:pt x="207" y="1157"/>
                    </a:lnTo>
                    <a:lnTo>
                      <a:pt x="250" y="1147"/>
                    </a:lnTo>
                    <a:lnTo>
                      <a:pt x="293" y="1136"/>
                    </a:lnTo>
                    <a:lnTo>
                      <a:pt x="336" y="1127"/>
                    </a:lnTo>
                    <a:lnTo>
                      <a:pt x="380" y="1119"/>
                    </a:lnTo>
                    <a:lnTo>
                      <a:pt x="961" y="487"/>
                    </a:lnTo>
                    <a:lnTo>
                      <a:pt x="961" y="442"/>
                    </a:lnTo>
                    <a:lnTo>
                      <a:pt x="962" y="394"/>
                    </a:lnTo>
                    <a:lnTo>
                      <a:pt x="962" y="344"/>
                    </a:lnTo>
                    <a:lnTo>
                      <a:pt x="964" y="296"/>
                    </a:lnTo>
                    <a:lnTo>
                      <a:pt x="964" y="246"/>
                    </a:lnTo>
                    <a:lnTo>
                      <a:pt x="964" y="200"/>
                    </a:lnTo>
                    <a:lnTo>
                      <a:pt x="963" y="155"/>
                    </a:lnTo>
                    <a:lnTo>
                      <a:pt x="961" y="114"/>
                    </a:lnTo>
                    <a:lnTo>
                      <a:pt x="979" y="132"/>
                    </a:lnTo>
                    <a:lnTo>
                      <a:pt x="991" y="156"/>
                    </a:lnTo>
                    <a:lnTo>
                      <a:pt x="998" y="182"/>
                    </a:lnTo>
                    <a:lnTo>
                      <a:pt x="1006" y="210"/>
                    </a:lnTo>
                    <a:lnTo>
                      <a:pt x="1013" y="236"/>
                    </a:lnTo>
                    <a:lnTo>
                      <a:pt x="1025" y="260"/>
                    </a:lnTo>
                    <a:lnTo>
                      <a:pt x="1044" y="278"/>
                    </a:lnTo>
                    <a:lnTo>
                      <a:pt x="1075" y="290"/>
                    </a:lnTo>
                    <a:lnTo>
                      <a:pt x="1104" y="263"/>
                    </a:lnTo>
                    <a:lnTo>
                      <a:pt x="1127" y="231"/>
                    </a:lnTo>
                    <a:lnTo>
                      <a:pt x="1144" y="195"/>
                    </a:lnTo>
                    <a:lnTo>
                      <a:pt x="1159" y="157"/>
                    </a:lnTo>
                    <a:lnTo>
                      <a:pt x="1170" y="116"/>
                    </a:lnTo>
                    <a:lnTo>
                      <a:pt x="1184" y="75"/>
                    </a:lnTo>
                    <a:lnTo>
                      <a:pt x="1198" y="36"/>
                    </a:lnTo>
                    <a:lnTo>
                      <a:pt x="1220" y="0"/>
                    </a:lnTo>
                    <a:lnTo>
                      <a:pt x="1228" y="25"/>
                    </a:lnTo>
                    <a:lnTo>
                      <a:pt x="1233" y="53"/>
                    </a:lnTo>
                    <a:lnTo>
                      <a:pt x="1234" y="85"/>
                    </a:lnTo>
                    <a:lnTo>
                      <a:pt x="1235" y="117"/>
                    </a:lnTo>
                    <a:lnTo>
                      <a:pt x="1235" y="148"/>
                    </a:lnTo>
                    <a:lnTo>
                      <a:pt x="1237" y="178"/>
                    </a:lnTo>
                    <a:lnTo>
                      <a:pt x="1241" y="204"/>
                    </a:lnTo>
                    <a:lnTo>
                      <a:pt x="1251" y="228"/>
                    </a:lnTo>
                    <a:close/>
                  </a:path>
                </a:pathLst>
              </a:custGeom>
              <a:solidFill>
                <a:srgbClr val="F2D8C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33" name="Freeform 76"/>
              <p:cNvSpPr>
                <a:spLocks/>
              </p:cNvSpPr>
              <p:nvPr/>
            </p:nvSpPr>
            <p:spPr bwMode="auto">
              <a:xfrm>
                <a:off x="4220" y="878"/>
                <a:ext cx="10" cy="8"/>
              </a:xfrm>
              <a:custGeom>
                <a:avLst/>
                <a:gdLst>
                  <a:gd name="T0" fmla="*/ 0 w 52"/>
                  <a:gd name="T1" fmla="*/ 0 h 42"/>
                  <a:gd name="T2" fmla="*/ 0 w 52"/>
                  <a:gd name="T3" fmla="*/ 0 h 42"/>
                  <a:gd name="T4" fmla="*/ 0 w 52"/>
                  <a:gd name="T5" fmla="*/ 0 h 42"/>
                  <a:gd name="T6" fmla="*/ 0 w 52"/>
                  <a:gd name="T7" fmla="*/ 0 h 42"/>
                  <a:gd name="T8" fmla="*/ 0 w 52"/>
                  <a:gd name="T9" fmla="*/ 0 h 42"/>
                  <a:gd name="T10" fmla="*/ 0 w 52"/>
                  <a:gd name="T11" fmla="*/ 0 h 42"/>
                  <a:gd name="T12" fmla="*/ 0 w 52"/>
                  <a:gd name="T13" fmla="*/ 0 h 42"/>
                  <a:gd name="T14" fmla="*/ 0 w 52"/>
                  <a:gd name="T15" fmla="*/ 0 h 4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2" h="42">
                    <a:moveTo>
                      <a:pt x="52" y="20"/>
                    </a:moveTo>
                    <a:lnTo>
                      <a:pt x="45" y="22"/>
                    </a:lnTo>
                    <a:lnTo>
                      <a:pt x="43" y="30"/>
                    </a:lnTo>
                    <a:lnTo>
                      <a:pt x="42" y="37"/>
                    </a:lnTo>
                    <a:lnTo>
                      <a:pt x="42" y="42"/>
                    </a:lnTo>
                    <a:lnTo>
                      <a:pt x="0" y="20"/>
                    </a:lnTo>
                    <a:lnTo>
                      <a:pt x="21" y="0"/>
                    </a:lnTo>
                    <a:lnTo>
                      <a:pt x="52" y="20"/>
                    </a:lnTo>
                    <a:close/>
                  </a:path>
                </a:pathLst>
              </a:custGeom>
              <a:solidFill>
                <a:srgbClr val="00F2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34" name="Freeform 77"/>
              <p:cNvSpPr>
                <a:spLocks/>
              </p:cNvSpPr>
              <p:nvPr/>
            </p:nvSpPr>
            <p:spPr bwMode="auto">
              <a:xfrm>
                <a:off x="4081" y="893"/>
                <a:ext cx="27" cy="14"/>
              </a:xfrm>
              <a:custGeom>
                <a:avLst/>
                <a:gdLst>
                  <a:gd name="T0" fmla="*/ 0 w 134"/>
                  <a:gd name="T1" fmla="*/ 0 h 71"/>
                  <a:gd name="T2" fmla="*/ 0 w 134"/>
                  <a:gd name="T3" fmla="*/ 0 h 71"/>
                  <a:gd name="T4" fmla="*/ 0 w 134"/>
                  <a:gd name="T5" fmla="*/ 0 h 71"/>
                  <a:gd name="T6" fmla="*/ 0 w 134"/>
                  <a:gd name="T7" fmla="*/ 0 h 71"/>
                  <a:gd name="T8" fmla="*/ 0 w 134"/>
                  <a:gd name="T9" fmla="*/ 0 h 71"/>
                  <a:gd name="T10" fmla="*/ 0 w 134"/>
                  <a:gd name="T11" fmla="*/ 0 h 71"/>
                  <a:gd name="T12" fmla="*/ 0 w 134"/>
                  <a:gd name="T13" fmla="*/ 0 h 71"/>
                  <a:gd name="T14" fmla="*/ 0 w 134"/>
                  <a:gd name="T15" fmla="*/ 0 h 71"/>
                  <a:gd name="T16" fmla="*/ 0 w 134"/>
                  <a:gd name="T17" fmla="*/ 0 h 71"/>
                  <a:gd name="T18" fmla="*/ 0 w 134"/>
                  <a:gd name="T19" fmla="*/ 0 h 71"/>
                  <a:gd name="T20" fmla="*/ 0 w 134"/>
                  <a:gd name="T21" fmla="*/ 0 h 71"/>
                  <a:gd name="T22" fmla="*/ 0 w 134"/>
                  <a:gd name="T23" fmla="*/ 0 h 71"/>
                  <a:gd name="T24" fmla="*/ 0 w 134"/>
                  <a:gd name="T25" fmla="*/ 0 h 71"/>
                  <a:gd name="T26" fmla="*/ 0 w 134"/>
                  <a:gd name="T27" fmla="*/ 0 h 71"/>
                  <a:gd name="T28" fmla="*/ 0 w 134"/>
                  <a:gd name="T29" fmla="*/ 0 h 71"/>
                  <a:gd name="T30" fmla="*/ 0 w 134"/>
                  <a:gd name="T31" fmla="*/ 0 h 71"/>
                  <a:gd name="T32" fmla="*/ 0 w 134"/>
                  <a:gd name="T33" fmla="*/ 0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34" h="71">
                    <a:moveTo>
                      <a:pt x="134" y="5"/>
                    </a:moveTo>
                    <a:lnTo>
                      <a:pt x="117" y="14"/>
                    </a:lnTo>
                    <a:lnTo>
                      <a:pt x="104" y="27"/>
                    </a:lnTo>
                    <a:lnTo>
                      <a:pt x="89" y="39"/>
                    </a:lnTo>
                    <a:lnTo>
                      <a:pt x="74" y="52"/>
                    </a:lnTo>
                    <a:lnTo>
                      <a:pt x="57" y="62"/>
                    </a:lnTo>
                    <a:lnTo>
                      <a:pt x="40" y="69"/>
                    </a:lnTo>
                    <a:lnTo>
                      <a:pt x="20" y="71"/>
                    </a:lnTo>
                    <a:lnTo>
                      <a:pt x="0" y="68"/>
                    </a:lnTo>
                    <a:lnTo>
                      <a:pt x="11" y="54"/>
                    </a:lnTo>
                    <a:lnTo>
                      <a:pt x="27" y="42"/>
                    </a:lnTo>
                    <a:lnTo>
                      <a:pt x="44" y="28"/>
                    </a:lnTo>
                    <a:lnTo>
                      <a:pt x="62" y="17"/>
                    </a:lnTo>
                    <a:lnTo>
                      <a:pt x="80" y="8"/>
                    </a:lnTo>
                    <a:lnTo>
                      <a:pt x="99" y="2"/>
                    </a:lnTo>
                    <a:lnTo>
                      <a:pt x="116" y="0"/>
                    </a:lnTo>
                    <a:lnTo>
                      <a:pt x="134"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35" name="Freeform 78"/>
              <p:cNvSpPr>
                <a:spLocks/>
              </p:cNvSpPr>
              <p:nvPr/>
            </p:nvSpPr>
            <p:spPr bwMode="auto">
              <a:xfrm>
                <a:off x="4147" y="896"/>
                <a:ext cx="43" cy="37"/>
              </a:xfrm>
              <a:custGeom>
                <a:avLst/>
                <a:gdLst>
                  <a:gd name="T0" fmla="*/ 0 w 214"/>
                  <a:gd name="T1" fmla="*/ 0 h 185"/>
                  <a:gd name="T2" fmla="*/ 0 w 214"/>
                  <a:gd name="T3" fmla="*/ 0 h 185"/>
                  <a:gd name="T4" fmla="*/ 0 w 214"/>
                  <a:gd name="T5" fmla="*/ 0 h 185"/>
                  <a:gd name="T6" fmla="*/ 0 w 214"/>
                  <a:gd name="T7" fmla="*/ 0 h 185"/>
                  <a:gd name="T8" fmla="*/ 0 w 214"/>
                  <a:gd name="T9" fmla="*/ 0 h 185"/>
                  <a:gd name="T10" fmla="*/ 0 w 214"/>
                  <a:gd name="T11" fmla="*/ 0 h 185"/>
                  <a:gd name="T12" fmla="*/ 0 w 214"/>
                  <a:gd name="T13" fmla="*/ 0 h 185"/>
                  <a:gd name="T14" fmla="*/ 0 w 214"/>
                  <a:gd name="T15" fmla="*/ 0 h 185"/>
                  <a:gd name="T16" fmla="*/ 0 w 214"/>
                  <a:gd name="T17" fmla="*/ 0 h 185"/>
                  <a:gd name="T18" fmla="*/ 0 w 214"/>
                  <a:gd name="T19" fmla="*/ 0 h 185"/>
                  <a:gd name="T20" fmla="*/ 0 w 214"/>
                  <a:gd name="T21" fmla="*/ 0 h 185"/>
                  <a:gd name="T22" fmla="*/ 0 w 214"/>
                  <a:gd name="T23" fmla="*/ 0 h 185"/>
                  <a:gd name="T24" fmla="*/ 0 w 214"/>
                  <a:gd name="T25" fmla="*/ 0 h 185"/>
                  <a:gd name="T26" fmla="*/ 0 w 214"/>
                  <a:gd name="T27" fmla="*/ 0 h 185"/>
                  <a:gd name="T28" fmla="*/ 0 w 214"/>
                  <a:gd name="T29" fmla="*/ 0 h 185"/>
                  <a:gd name="T30" fmla="*/ 0 w 214"/>
                  <a:gd name="T31" fmla="*/ 0 h 185"/>
                  <a:gd name="T32" fmla="*/ 0 w 214"/>
                  <a:gd name="T33" fmla="*/ 0 h 185"/>
                  <a:gd name="T34" fmla="*/ 0 w 214"/>
                  <a:gd name="T35" fmla="*/ 0 h 185"/>
                  <a:gd name="T36" fmla="*/ 0 w 214"/>
                  <a:gd name="T37" fmla="*/ 0 h 185"/>
                  <a:gd name="T38" fmla="*/ 0 w 214"/>
                  <a:gd name="T39" fmla="*/ 0 h 185"/>
                  <a:gd name="T40" fmla="*/ 0 w 214"/>
                  <a:gd name="T41" fmla="*/ 0 h 185"/>
                  <a:gd name="T42" fmla="*/ 0 w 214"/>
                  <a:gd name="T43" fmla="*/ 0 h 185"/>
                  <a:gd name="T44" fmla="*/ 0 w 214"/>
                  <a:gd name="T45" fmla="*/ 0 h 185"/>
                  <a:gd name="T46" fmla="*/ 0 w 214"/>
                  <a:gd name="T47" fmla="*/ 0 h 185"/>
                  <a:gd name="T48" fmla="*/ 0 w 214"/>
                  <a:gd name="T49" fmla="*/ 0 h 185"/>
                  <a:gd name="T50" fmla="*/ 0 w 214"/>
                  <a:gd name="T51" fmla="*/ 0 h 185"/>
                  <a:gd name="T52" fmla="*/ 0 w 214"/>
                  <a:gd name="T53" fmla="*/ 0 h 185"/>
                  <a:gd name="T54" fmla="*/ 0 w 214"/>
                  <a:gd name="T55" fmla="*/ 0 h 185"/>
                  <a:gd name="T56" fmla="*/ 0 w 214"/>
                  <a:gd name="T57" fmla="*/ 0 h 185"/>
                  <a:gd name="T58" fmla="*/ 0 w 214"/>
                  <a:gd name="T59" fmla="*/ 0 h 185"/>
                  <a:gd name="T60" fmla="*/ 0 w 214"/>
                  <a:gd name="T61" fmla="*/ 0 h 185"/>
                  <a:gd name="T62" fmla="*/ 0 w 214"/>
                  <a:gd name="T63" fmla="*/ 0 h 185"/>
                  <a:gd name="T64" fmla="*/ 0 w 214"/>
                  <a:gd name="T65" fmla="*/ 0 h 1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14" h="185">
                    <a:moveTo>
                      <a:pt x="208" y="3"/>
                    </a:moveTo>
                    <a:lnTo>
                      <a:pt x="212" y="21"/>
                    </a:lnTo>
                    <a:lnTo>
                      <a:pt x="214" y="39"/>
                    </a:lnTo>
                    <a:lnTo>
                      <a:pt x="211" y="56"/>
                    </a:lnTo>
                    <a:lnTo>
                      <a:pt x="207" y="73"/>
                    </a:lnTo>
                    <a:lnTo>
                      <a:pt x="200" y="89"/>
                    </a:lnTo>
                    <a:lnTo>
                      <a:pt x="192" y="104"/>
                    </a:lnTo>
                    <a:lnTo>
                      <a:pt x="183" y="120"/>
                    </a:lnTo>
                    <a:lnTo>
                      <a:pt x="176" y="137"/>
                    </a:lnTo>
                    <a:lnTo>
                      <a:pt x="158" y="147"/>
                    </a:lnTo>
                    <a:lnTo>
                      <a:pt x="140" y="159"/>
                    </a:lnTo>
                    <a:lnTo>
                      <a:pt x="120" y="168"/>
                    </a:lnTo>
                    <a:lnTo>
                      <a:pt x="101" y="177"/>
                    </a:lnTo>
                    <a:lnTo>
                      <a:pt x="78" y="181"/>
                    </a:lnTo>
                    <a:lnTo>
                      <a:pt x="55" y="185"/>
                    </a:lnTo>
                    <a:lnTo>
                      <a:pt x="33" y="183"/>
                    </a:lnTo>
                    <a:lnTo>
                      <a:pt x="10" y="179"/>
                    </a:lnTo>
                    <a:lnTo>
                      <a:pt x="1" y="166"/>
                    </a:lnTo>
                    <a:lnTo>
                      <a:pt x="0" y="156"/>
                    </a:lnTo>
                    <a:lnTo>
                      <a:pt x="2" y="145"/>
                    </a:lnTo>
                    <a:lnTo>
                      <a:pt x="9" y="135"/>
                    </a:lnTo>
                    <a:lnTo>
                      <a:pt x="16" y="124"/>
                    </a:lnTo>
                    <a:lnTo>
                      <a:pt x="24" y="112"/>
                    </a:lnTo>
                    <a:lnTo>
                      <a:pt x="29" y="99"/>
                    </a:lnTo>
                    <a:lnTo>
                      <a:pt x="32" y="85"/>
                    </a:lnTo>
                    <a:lnTo>
                      <a:pt x="47" y="68"/>
                    </a:lnTo>
                    <a:lnTo>
                      <a:pt x="65" y="52"/>
                    </a:lnTo>
                    <a:lnTo>
                      <a:pt x="85" y="35"/>
                    </a:lnTo>
                    <a:lnTo>
                      <a:pt x="107" y="23"/>
                    </a:lnTo>
                    <a:lnTo>
                      <a:pt x="130" y="12"/>
                    </a:lnTo>
                    <a:lnTo>
                      <a:pt x="154" y="4"/>
                    </a:lnTo>
                    <a:lnTo>
                      <a:pt x="180" y="0"/>
                    </a:lnTo>
                    <a:lnTo>
                      <a:pt x="208"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36" name="Freeform 79"/>
              <p:cNvSpPr>
                <a:spLocks/>
              </p:cNvSpPr>
              <p:nvPr/>
            </p:nvSpPr>
            <p:spPr bwMode="auto">
              <a:xfrm>
                <a:off x="4170" y="904"/>
                <a:ext cx="9" cy="13"/>
              </a:xfrm>
              <a:custGeom>
                <a:avLst/>
                <a:gdLst>
                  <a:gd name="T0" fmla="*/ 0 w 47"/>
                  <a:gd name="T1" fmla="*/ 0 h 62"/>
                  <a:gd name="T2" fmla="*/ 0 w 47"/>
                  <a:gd name="T3" fmla="*/ 0 h 62"/>
                  <a:gd name="T4" fmla="*/ 0 w 47"/>
                  <a:gd name="T5" fmla="*/ 0 h 62"/>
                  <a:gd name="T6" fmla="*/ 0 w 47"/>
                  <a:gd name="T7" fmla="*/ 0 h 62"/>
                  <a:gd name="T8" fmla="*/ 0 w 47"/>
                  <a:gd name="T9" fmla="*/ 0 h 62"/>
                  <a:gd name="T10" fmla="*/ 0 w 47"/>
                  <a:gd name="T11" fmla="*/ 0 h 62"/>
                  <a:gd name="T12" fmla="*/ 0 w 47"/>
                  <a:gd name="T13" fmla="*/ 0 h 62"/>
                  <a:gd name="T14" fmla="*/ 0 w 47"/>
                  <a:gd name="T15" fmla="*/ 0 h 62"/>
                  <a:gd name="T16" fmla="*/ 0 w 47"/>
                  <a:gd name="T17" fmla="*/ 0 h 62"/>
                  <a:gd name="T18" fmla="*/ 0 w 47"/>
                  <a:gd name="T19" fmla="*/ 0 h 62"/>
                  <a:gd name="T20" fmla="*/ 0 w 47"/>
                  <a:gd name="T21" fmla="*/ 0 h 62"/>
                  <a:gd name="T22" fmla="*/ 0 w 47"/>
                  <a:gd name="T23" fmla="*/ 0 h 62"/>
                  <a:gd name="T24" fmla="*/ 0 w 47"/>
                  <a:gd name="T25" fmla="*/ 0 h 62"/>
                  <a:gd name="T26" fmla="*/ 0 w 47"/>
                  <a:gd name="T27" fmla="*/ 0 h 62"/>
                  <a:gd name="T28" fmla="*/ 0 w 47"/>
                  <a:gd name="T29" fmla="*/ 0 h 62"/>
                  <a:gd name="T30" fmla="*/ 0 w 47"/>
                  <a:gd name="T31" fmla="*/ 0 h 62"/>
                  <a:gd name="T32" fmla="*/ 0 w 47"/>
                  <a:gd name="T33" fmla="*/ 0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62">
                    <a:moveTo>
                      <a:pt x="22" y="62"/>
                    </a:moveTo>
                    <a:lnTo>
                      <a:pt x="7" y="50"/>
                    </a:lnTo>
                    <a:lnTo>
                      <a:pt x="0" y="39"/>
                    </a:lnTo>
                    <a:lnTo>
                      <a:pt x="0" y="29"/>
                    </a:lnTo>
                    <a:lnTo>
                      <a:pt x="5" y="20"/>
                    </a:lnTo>
                    <a:lnTo>
                      <a:pt x="13" y="11"/>
                    </a:lnTo>
                    <a:lnTo>
                      <a:pt x="24" y="5"/>
                    </a:lnTo>
                    <a:lnTo>
                      <a:pt x="34" y="0"/>
                    </a:lnTo>
                    <a:lnTo>
                      <a:pt x="44" y="0"/>
                    </a:lnTo>
                    <a:lnTo>
                      <a:pt x="46" y="7"/>
                    </a:lnTo>
                    <a:lnTo>
                      <a:pt x="47" y="15"/>
                    </a:lnTo>
                    <a:lnTo>
                      <a:pt x="46" y="23"/>
                    </a:lnTo>
                    <a:lnTo>
                      <a:pt x="45" y="31"/>
                    </a:lnTo>
                    <a:lnTo>
                      <a:pt x="40" y="39"/>
                    </a:lnTo>
                    <a:lnTo>
                      <a:pt x="35" y="47"/>
                    </a:lnTo>
                    <a:lnTo>
                      <a:pt x="28" y="55"/>
                    </a:lnTo>
                    <a:lnTo>
                      <a:pt x="22" y="62"/>
                    </a:lnTo>
                    <a:close/>
                  </a:path>
                </a:pathLst>
              </a:custGeom>
              <a:solidFill>
                <a:srgbClr val="00F2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37" name="Freeform 80"/>
              <p:cNvSpPr>
                <a:spLocks/>
              </p:cNvSpPr>
              <p:nvPr/>
            </p:nvSpPr>
            <p:spPr bwMode="auto">
              <a:xfrm>
                <a:off x="4160" y="913"/>
                <a:ext cx="10" cy="10"/>
              </a:xfrm>
              <a:custGeom>
                <a:avLst/>
                <a:gdLst>
                  <a:gd name="T0" fmla="*/ 0 w 52"/>
                  <a:gd name="T1" fmla="*/ 0 h 52"/>
                  <a:gd name="T2" fmla="*/ 0 w 52"/>
                  <a:gd name="T3" fmla="*/ 0 h 52"/>
                  <a:gd name="T4" fmla="*/ 0 w 52"/>
                  <a:gd name="T5" fmla="*/ 0 h 52"/>
                  <a:gd name="T6" fmla="*/ 0 w 52"/>
                  <a:gd name="T7" fmla="*/ 0 h 52"/>
                  <a:gd name="T8" fmla="*/ 0 w 52"/>
                  <a:gd name="T9" fmla="*/ 0 h 52"/>
                  <a:gd name="T10" fmla="*/ 0 w 52"/>
                  <a:gd name="T11" fmla="*/ 0 h 52"/>
                  <a:gd name="T12" fmla="*/ 0 w 52"/>
                  <a:gd name="T13" fmla="*/ 0 h 52"/>
                  <a:gd name="T14" fmla="*/ 0 w 52"/>
                  <a:gd name="T15" fmla="*/ 0 h 52"/>
                  <a:gd name="T16" fmla="*/ 0 w 52"/>
                  <a:gd name="T17" fmla="*/ 0 h 52"/>
                  <a:gd name="T18" fmla="*/ 0 w 52"/>
                  <a:gd name="T19" fmla="*/ 0 h 52"/>
                  <a:gd name="T20" fmla="*/ 0 w 52"/>
                  <a:gd name="T21" fmla="*/ 0 h 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2" h="52">
                    <a:moveTo>
                      <a:pt x="52" y="42"/>
                    </a:moveTo>
                    <a:lnTo>
                      <a:pt x="50" y="44"/>
                    </a:lnTo>
                    <a:lnTo>
                      <a:pt x="44" y="46"/>
                    </a:lnTo>
                    <a:lnTo>
                      <a:pt x="37" y="48"/>
                    </a:lnTo>
                    <a:lnTo>
                      <a:pt x="29" y="50"/>
                    </a:lnTo>
                    <a:lnTo>
                      <a:pt x="20" y="50"/>
                    </a:lnTo>
                    <a:lnTo>
                      <a:pt x="11" y="51"/>
                    </a:lnTo>
                    <a:lnTo>
                      <a:pt x="5" y="51"/>
                    </a:lnTo>
                    <a:lnTo>
                      <a:pt x="0" y="52"/>
                    </a:lnTo>
                    <a:lnTo>
                      <a:pt x="22" y="0"/>
                    </a:lnTo>
                    <a:lnTo>
                      <a:pt x="52" y="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38" name="Freeform 81"/>
              <p:cNvSpPr>
                <a:spLocks/>
              </p:cNvSpPr>
              <p:nvPr/>
            </p:nvSpPr>
            <p:spPr bwMode="auto">
              <a:xfrm>
                <a:off x="4222" y="954"/>
                <a:ext cx="19" cy="13"/>
              </a:xfrm>
              <a:custGeom>
                <a:avLst/>
                <a:gdLst>
                  <a:gd name="T0" fmla="*/ 0 w 94"/>
                  <a:gd name="T1" fmla="*/ 0 h 63"/>
                  <a:gd name="T2" fmla="*/ 0 w 94"/>
                  <a:gd name="T3" fmla="*/ 0 h 63"/>
                  <a:gd name="T4" fmla="*/ 0 w 94"/>
                  <a:gd name="T5" fmla="*/ 0 h 63"/>
                  <a:gd name="T6" fmla="*/ 0 w 94"/>
                  <a:gd name="T7" fmla="*/ 0 h 63"/>
                  <a:gd name="T8" fmla="*/ 0 w 94"/>
                  <a:gd name="T9" fmla="*/ 0 h 63"/>
                  <a:gd name="T10" fmla="*/ 0 w 94"/>
                  <a:gd name="T11" fmla="*/ 0 h 63"/>
                  <a:gd name="T12" fmla="*/ 0 w 94"/>
                  <a:gd name="T13" fmla="*/ 0 h 63"/>
                  <a:gd name="T14" fmla="*/ 0 w 94"/>
                  <a:gd name="T15" fmla="*/ 0 h 63"/>
                  <a:gd name="T16" fmla="*/ 0 w 94"/>
                  <a:gd name="T17" fmla="*/ 0 h 63"/>
                  <a:gd name="T18" fmla="*/ 0 w 94"/>
                  <a:gd name="T19" fmla="*/ 0 h 63"/>
                  <a:gd name="T20" fmla="*/ 0 w 94"/>
                  <a:gd name="T21" fmla="*/ 0 h 63"/>
                  <a:gd name="T22" fmla="*/ 0 w 94"/>
                  <a:gd name="T23" fmla="*/ 0 h 63"/>
                  <a:gd name="T24" fmla="*/ 0 w 94"/>
                  <a:gd name="T25" fmla="*/ 0 h 63"/>
                  <a:gd name="T26" fmla="*/ 0 w 94"/>
                  <a:gd name="T27" fmla="*/ 0 h 63"/>
                  <a:gd name="T28" fmla="*/ 0 w 94"/>
                  <a:gd name="T29" fmla="*/ 0 h 63"/>
                  <a:gd name="T30" fmla="*/ 0 w 94"/>
                  <a:gd name="T31" fmla="*/ 0 h 63"/>
                  <a:gd name="T32" fmla="*/ 0 w 94"/>
                  <a:gd name="T33" fmla="*/ 0 h 63"/>
                  <a:gd name="T34" fmla="*/ 0 w 94"/>
                  <a:gd name="T35" fmla="*/ 0 h 63"/>
                  <a:gd name="T36" fmla="*/ 0 w 94"/>
                  <a:gd name="T37" fmla="*/ 0 h 63"/>
                  <a:gd name="T38" fmla="*/ 0 w 94"/>
                  <a:gd name="T39" fmla="*/ 0 h 63"/>
                  <a:gd name="T40" fmla="*/ 0 w 94"/>
                  <a:gd name="T41" fmla="*/ 0 h 63"/>
                  <a:gd name="T42" fmla="*/ 0 w 94"/>
                  <a:gd name="T43" fmla="*/ 0 h 63"/>
                  <a:gd name="T44" fmla="*/ 0 w 94"/>
                  <a:gd name="T45" fmla="*/ 0 h 63"/>
                  <a:gd name="T46" fmla="*/ 0 w 94"/>
                  <a:gd name="T47" fmla="*/ 0 h 63"/>
                  <a:gd name="T48" fmla="*/ 0 w 94"/>
                  <a:gd name="T49" fmla="*/ 0 h 6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94" h="63">
                    <a:moveTo>
                      <a:pt x="93" y="11"/>
                    </a:moveTo>
                    <a:lnTo>
                      <a:pt x="94" y="18"/>
                    </a:lnTo>
                    <a:lnTo>
                      <a:pt x="93" y="26"/>
                    </a:lnTo>
                    <a:lnTo>
                      <a:pt x="89" y="33"/>
                    </a:lnTo>
                    <a:lnTo>
                      <a:pt x="84" y="41"/>
                    </a:lnTo>
                    <a:lnTo>
                      <a:pt x="76" y="46"/>
                    </a:lnTo>
                    <a:lnTo>
                      <a:pt x="67" y="53"/>
                    </a:lnTo>
                    <a:lnTo>
                      <a:pt x="58" y="58"/>
                    </a:lnTo>
                    <a:lnTo>
                      <a:pt x="51" y="63"/>
                    </a:lnTo>
                    <a:lnTo>
                      <a:pt x="38" y="62"/>
                    </a:lnTo>
                    <a:lnTo>
                      <a:pt x="29" y="62"/>
                    </a:lnTo>
                    <a:lnTo>
                      <a:pt x="20" y="61"/>
                    </a:lnTo>
                    <a:lnTo>
                      <a:pt x="14" y="59"/>
                    </a:lnTo>
                    <a:lnTo>
                      <a:pt x="7" y="54"/>
                    </a:lnTo>
                    <a:lnTo>
                      <a:pt x="3" y="50"/>
                    </a:lnTo>
                    <a:lnTo>
                      <a:pt x="0" y="42"/>
                    </a:lnTo>
                    <a:lnTo>
                      <a:pt x="0" y="32"/>
                    </a:lnTo>
                    <a:lnTo>
                      <a:pt x="10" y="29"/>
                    </a:lnTo>
                    <a:lnTo>
                      <a:pt x="20" y="24"/>
                    </a:lnTo>
                    <a:lnTo>
                      <a:pt x="31" y="16"/>
                    </a:lnTo>
                    <a:lnTo>
                      <a:pt x="42" y="9"/>
                    </a:lnTo>
                    <a:lnTo>
                      <a:pt x="52" y="2"/>
                    </a:lnTo>
                    <a:lnTo>
                      <a:pt x="63" y="0"/>
                    </a:lnTo>
                    <a:lnTo>
                      <a:pt x="77" y="2"/>
                    </a:lnTo>
                    <a:lnTo>
                      <a:pt x="93"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39" name="Freeform 82"/>
              <p:cNvSpPr>
                <a:spLocks/>
              </p:cNvSpPr>
              <p:nvPr/>
            </p:nvSpPr>
            <p:spPr bwMode="auto">
              <a:xfrm>
                <a:off x="4222" y="958"/>
                <a:ext cx="102" cy="121"/>
              </a:xfrm>
              <a:custGeom>
                <a:avLst/>
                <a:gdLst>
                  <a:gd name="T0" fmla="*/ 0 w 510"/>
                  <a:gd name="T1" fmla="*/ 0 h 604"/>
                  <a:gd name="T2" fmla="*/ 0 w 510"/>
                  <a:gd name="T3" fmla="*/ 0 h 604"/>
                  <a:gd name="T4" fmla="*/ 0 w 510"/>
                  <a:gd name="T5" fmla="*/ 0 h 604"/>
                  <a:gd name="T6" fmla="*/ 0 w 510"/>
                  <a:gd name="T7" fmla="*/ 0 h 604"/>
                  <a:gd name="T8" fmla="*/ 0 w 510"/>
                  <a:gd name="T9" fmla="*/ 0 h 604"/>
                  <a:gd name="T10" fmla="*/ 0 w 510"/>
                  <a:gd name="T11" fmla="*/ 0 h 604"/>
                  <a:gd name="T12" fmla="*/ 0 w 510"/>
                  <a:gd name="T13" fmla="*/ 0 h 604"/>
                  <a:gd name="T14" fmla="*/ 0 w 510"/>
                  <a:gd name="T15" fmla="*/ 0 h 604"/>
                  <a:gd name="T16" fmla="*/ 0 w 510"/>
                  <a:gd name="T17" fmla="*/ 0 h 604"/>
                  <a:gd name="T18" fmla="*/ 0 w 510"/>
                  <a:gd name="T19" fmla="*/ 0 h 604"/>
                  <a:gd name="T20" fmla="*/ 0 w 510"/>
                  <a:gd name="T21" fmla="*/ 0 h 604"/>
                  <a:gd name="T22" fmla="*/ 0 w 510"/>
                  <a:gd name="T23" fmla="*/ 0 h 604"/>
                  <a:gd name="T24" fmla="*/ 0 w 510"/>
                  <a:gd name="T25" fmla="*/ 0 h 604"/>
                  <a:gd name="T26" fmla="*/ 0 w 510"/>
                  <a:gd name="T27" fmla="*/ 0 h 604"/>
                  <a:gd name="T28" fmla="*/ 0 w 510"/>
                  <a:gd name="T29" fmla="*/ 0 h 604"/>
                  <a:gd name="T30" fmla="*/ 0 w 510"/>
                  <a:gd name="T31" fmla="*/ 0 h 604"/>
                  <a:gd name="T32" fmla="*/ 0 w 510"/>
                  <a:gd name="T33" fmla="*/ 0 h 604"/>
                  <a:gd name="T34" fmla="*/ 0 w 510"/>
                  <a:gd name="T35" fmla="*/ 0 h 604"/>
                  <a:gd name="T36" fmla="*/ 0 w 510"/>
                  <a:gd name="T37" fmla="*/ 0 h 604"/>
                  <a:gd name="T38" fmla="*/ 0 w 510"/>
                  <a:gd name="T39" fmla="*/ 0 h 604"/>
                  <a:gd name="T40" fmla="*/ 0 w 510"/>
                  <a:gd name="T41" fmla="*/ 0 h 604"/>
                  <a:gd name="T42" fmla="*/ 0 w 510"/>
                  <a:gd name="T43" fmla="*/ 0 h 604"/>
                  <a:gd name="T44" fmla="*/ 0 w 510"/>
                  <a:gd name="T45" fmla="*/ 0 h 604"/>
                  <a:gd name="T46" fmla="*/ 0 w 510"/>
                  <a:gd name="T47" fmla="*/ 0 h 604"/>
                  <a:gd name="T48" fmla="*/ 0 w 510"/>
                  <a:gd name="T49" fmla="*/ 0 h 604"/>
                  <a:gd name="T50" fmla="*/ 0 w 510"/>
                  <a:gd name="T51" fmla="*/ 0 h 604"/>
                  <a:gd name="T52" fmla="*/ 0 w 510"/>
                  <a:gd name="T53" fmla="*/ 0 h 604"/>
                  <a:gd name="T54" fmla="*/ 0 w 510"/>
                  <a:gd name="T55" fmla="*/ 0 h 604"/>
                  <a:gd name="T56" fmla="*/ 0 w 510"/>
                  <a:gd name="T57" fmla="*/ 0 h 604"/>
                  <a:gd name="T58" fmla="*/ 0 w 510"/>
                  <a:gd name="T59" fmla="*/ 0 h 604"/>
                  <a:gd name="T60" fmla="*/ 0 w 510"/>
                  <a:gd name="T61" fmla="*/ 0 h 604"/>
                  <a:gd name="T62" fmla="*/ 0 w 510"/>
                  <a:gd name="T63" fmla="*/ 0 h 604"/>
                  <a:gd name="T64" fmla="*/ 0 w 510"/>
                  <a:gd name="T65" fmla="*/ 0 h 604"/>
                  <a:gd name="T66" fmla="*/ 0 w 510"/>
                  <a:gd name="T67" fmla="*/ 0 h 604"/>
                  <a:gd name="T68" fmla="*/ 0 w 510"/>
                  <a:gd name="T69" fmla="*/ 0 h 604"/>
                  <a:gd name="T70" fmla="*/ 0 w 510"/>
                  <a:gd name="T71" fmla="*/ 0 h 604"/>
                  <a:gd name="T72" fmla="*/ 0 w 510"/>
                  <a:gd name="T73" fmla="*/ 0 h 604"/>
                  <a:gd name="T74" fmla="*/ 0 w 510"/>
                  <a:gd name="T75" fmla="*/ 0 h 604"/>
                  <a:gd name="T76" fmla="*/ 0 w 510"/>
                  <a:gd name="T77" fmla="*/ 0 h 604"/>
                  <a:gd name="T78" fmla="*/ 0 w 510"/>
                  <a:gd name="T79" fmla="*/ 0 h 604"/>
                  <a:gd name="T80" fmla="*/ 0 w 510"/>
                  <a:gd name="T81" fmla="*/ 0 h 604"/>
                  <a:gd name="T82" fmla="*/ 0 w 510"/>
                  <a:gd name="T83" fmla="*/ 0 h 604"/>
                  <a:gd name="T84" fmla="*/ 0 w 510"/>
                  <a:gd name="T85" fmla="*/ 0 h 604"/>
                  <a:gd name="T86" fmla="*/ 0 w 510"/>
                  <a:gd name="T87" fmla="*/ 0 h 604"/>
                  <a:gd name="T88" fmla="*/ 0 w 510"/>
                  <a:gd name="T89" fmla="*/ 0 h 604"/>
                  <a:gd name="T90" fmla="*/ 0 w 510"/>
                  <a:gd name="T91" fmla="*/ 0 h 604"/>
                  <a:gd name="T92" fmla="*/ 0 w 510"/>
                  <a:gd name="T93" fmla="*/ 0 h 604"/>
                  <a:gd name="T94" fmla="*/ 0 w 510"/>
                  <a:gd name="T95" fmla="*/ 0 h 604"/>
                  <a:gd name="T96" fmla="*/ 0 w 510"/>
                  <a:gd name="T97" fmla="*/ 0 h 604"/>
                  <a:gd name="T98" fmla="*/ 0 w 510"/>
                  <a:gd name="T99" fmla="*/ 0 h 604"/>
                  <a:gd name="T100" fmla="*/ 0 w 510"/>
                  <a:gd name="T101" fmla="*/ 0 h 604"/>
                  <a:gd name="T102" fmla="*/ 0 w 510"/>
                  <a:gd name="T103" fmla="*/ 0 h 604"/>
                  <a:gd name="T104" fmla="*/ 0 w 510"/>
                  <a:gd name="T105" fmla="*/ 0 h 604"/>
                  <a:gd name="T106" fmla="*/ 0 w 510"/>
                  <a:gd name="T107" fmla="*/ 0 h 604"/>
                  <a:gd name="T108" fmla="*/ 0 w 510"/>
                  <a:gd name="T109" fmla="*/ 0 h 604"/>
                  <a:gd name="T110" fmla="*/ 0 w 510"/>
                  <a:gd name="T111" fmla="*/ 0 h 604"/>
                  <a:gd name="T112" fmla="*/ 0 w 510"/>
                  <a:gd name="T113" fmla="*/ 0 h 60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510" h="604">
                    <a:moveTo>
                      <a:pt x="406" y="34"/>
                    </a:moveTo>
                    <a:lnTo>
                      <a:pt x="408" y="72"/>
                    </a:lnTo>
                    <a:lnTo>
                      <a:pt x="413" y="111"/>
                    </a:lnTo>
                    <a:lnTo>
                      <a:pt x="422" y="148"/>
                    </a:lnTo>
                    <a:lnTo>
                      <a:pt x="435" y="185"/>
                    </a:lnTo>
                    <a:lnTo>
                      <a:pt x="449" y="220"/>
                    </a:lnTo>
                    <a:lnTo>
                      <a:pt x="467" y="254"/>
                    </a:lnTo>
                    <a:lnTo>
                      <a:pt x="487" y="285"/>
                    </a:lnTo>
                    <a:lnTo>
                      <a:pt x="510" y="314"/>
                    </a:lnTo>
                    <a:lnTo>
                      <a:pt x="500" y="329"/>
                    </a:lnTo>
                    <a:lnTo>
                      <a:pt x="489" y="346"/>
                    </a:lnTo>
                    <a:lnTo>
                      <a:pt x="475" y="363"/>
                    </a:lnTo>
                    <a:lnTo>
                      <a:pt x="461" y="381"/>
                    </a:lnTo>
                    <a:lnTo>
                      <a:pt x="444" y="398"/>
                    </a:lnTo>
                    <a:lnTo>
                      <a:pt x="428" y="416"/>
                    </a:lnTo>
                    <a:lnTo>
                      <a:pt x="411" y="432"/>
                    </a:lnTo>
                    <a:lnTo>
                      <a:pt x="396" y="448"/>
                    </a:lnTo>
                    <a:lnTo>
                      <a:pt x="366" y="418"/>
                    </a:lnTo>
                    <a:lnTo>
                      <a:pt x="377" y="406"/>
                    </a:lnTo>
                    <a:lnTo>
                      <a:pt x="392" y="393"/>
                    </a:lnTo>
                    <a:lnTo>
                      <a:pt x="406" y="381"/>
                    </a:lnTo>
                    <a:lnTo>
                      <a:pt x="422" y="369"/>
                    </a:lnTo>
                    <a:lnTo>
                      <a:pt x="434" y="356"/>
                    </a:lnTo>
                    <a:lnTo>
                      <a:pt x="444" y="342"/>
                    </a:lnTo>
                    <a:lnTo>
                      <a:pt x="448" y="328"/>
                    </a:lnTo>
                    <a:lnTo>
                      <a:pt x="448" y="314"/>
                    </a:lnTo>
                    <a:lnTo>
                      <a:pt x="435" y="304"/>
                    </a:lnTo>
                    <a:lnTo>
                      <a:pt x="422" y="297"/>
                    </a:lnTo>
                    <a:lnTo>
                      <a:pt x="409" y="294"/>
                    </a:lnTo>
                    <a:lnTo>
                      <a:pt x="396" y="294"/>
                    </a:lnTo>
                    <a:lnTo>
                      <a:pt x="383" y="294"/>
                    </a:lnTo>
                    <a:lnTo>
                      <a:pt x="369" y="296"/>
                    </a:lnTo>
                    <a:lnTo>
                      <a:pt x="356" y="299"/>
                    </a:lnTo>
                    <a:lnTo>
                      <a:pt x="344" y="304"/>
                    </a:lnTo>
                    <a:lnTo>
                      <a:pt x="327" y="285"/>
                    </a:lnTo>
                    <a:lnTo>
                      <a:pt x="316" y="264"/>
                    </a:lnTo>
                    <a:lnTo>
                      <a:pt x="307" y="242"/>
                    </a:lnTo>
                    <a:lnTo>
                      <a:pt x="301" y="219"/>
                    </a:lnTo>
                    <a:lnTo>
                      <a:pt x="293" y="198"/>
                    </a:lnTo>
                    <a:lnTo>
                      <a:pt x="284" y="180"/>
                    </a:lnTo>
                    <a:lnTo>
                      <a:pt x="270" y="165"/>
                    </a:lnTo>
                    <a:lnTo>
                      <a:pt x="252" y="158"/>
                    </a:lnTo>
                    <a:lnTo>
                      <a:pt x="237" y="178"/>
                    </a:lnTo>
                    <a:lnTo>
                      <a:pt x="227" y="202"/>
                    </a:lnTo>
                    <a:lnTo>
                      <a:pt x="218" y="227"/>
                    </a:lnTo>
                    <a:lnTo>
                      <a:pt x="212" y="254"/>
                    </a:lnTo>
                    <a:lnTo>
                      <a:pt x="205" y="281"/>
                    </a:lnTo>
                    <a:lnTo>
                      <a:pt x="201" y="310"/>
                    </a:lnTo>
                    <a:lnTo>
                      <a:pt x="195" y="338"/>
                    </a:lnTo>
                    <a:lnTo>
                      <a:pt x="189" y="366"/>
                    </a:lnTo>
                    <a:lnTo>
                      <a:pt x="169" y="373"/>
                    </a:lnTo>
                    <a:lnTo>
                      <a:pt x="150" y="381"/>
                    </a:lnTo>
                    <a:lnTo>
                      <a:pt x="131" y="389"/>
                    </a:lnTo>
                    <a:lnTo>
                      <a:pt x="112" y="397"/>
                    </a:lnTo>
                    <a:lnTo>
                      <a:pt x="91" y="403"/>
                    </a:lnTo>
                    <a:lnTo>
                      <a:pt x="72" y="412"/>
                    </a:lnTo>
                    <a:lnTo>
                      <a:pt x="53" y="419"/>
                    </a:lnTo>
                    <a:lnTo>
                      <a:pt x="34" y="428"/>
                    </a:lnTo>
                    <a:lnTo>
                      <a:pt x="46" y="446"/>
                    </a:lnTo>
                    <a:lnTo>
                      <a:pt x="69" y="462"/>
                    </a:lnTo>
                    <a:lnTo>
                      <a:pt x="93" y="473"/>
                    </a:lnTo>
                    <a:lnTo>
                      <a:pt x="121" y="486"/>
                    </a:lnTo>
                    <a:lnTo>
                      <a:pt x="142" y="499"/>
                    </a:lnTo>
                    <a:lnTo>
                      <a:pt x="158" y="520"/>
                    </a:lnTo>
                    <a:lnTo>
                      <a:pt x="160" y="546"/>
                    </a:lnTo>
                    <a:lnTo>
                      <a:pt x="148" y="584"/>
                    </a:lnTo>
                    <a:lnTo>
                      <a:pt x="134" y="587"/>
                    </a:lnTo>
                    <a:lnTo>
                      <a:pt x="122" y="591"/>
                    </a:lnTo>
                    <a:lnTo>
                      <a:pt x="107" y="594"/>
                    </a:lnTo>
                    <a:lnTo>
                      <a:pt x="93" y="598"/>
                    </a:lnTo>
                    <a:lnTo>
                      <a:pt x="78" y="600"/>
                    </a:lnTo>
                    <a:lnTo>
                      <a:pt x="63" y="602"/>
                    </a:lnTo>
                    <a:lnTo>
                      <a:pt x="48" y="603"/>
                    </a:lnTo>
                    <a:lnTo>
                      <a:pt x="34" y="604"/>
                    </a:lnTo>
                    <a:lnTo>
                      <a:pt x="38" y="587"/>
                    </a:lnTo>
                    <a:lnTo>
                      <a:pt x="39" y="574"/>
                    </a:lnTo>
                    <a:lnTo>
                      <a:pt x="37" y="560"/>
                    </a:lnTo>
                    <a:lnTo>
                      <a:pt x="34" y="549"/>
                    </a:lnTo>
                    <a:lnTo>
                      <a:pt x="26" y="538"/>
                    </a:lnTo>
                    <a:lnTo>
                      <a:pt x="19" y="528"/>
                    </a:lnTo>
                    <a:lnTo>
                      <a:pt x="10" y="517"/>
                    </a:lnTo>
                    <a:lnTo>
                      <a:pt x="3" y="511"/>
                    </a:lnTo>
                    <a:lnTo>
                      <a:pt x="2" y="477"/>
                    </a:lnTo>
                    <a:lnTo>
                      <a:pt x="1" y="443"/>
                    </a:lnTo>
                    <a:lnTo>
                      <a:pt x="0" y="406"/>
                    </a:lnTo>
                    <a:lnTo>
                      <a:pt x="0" y="369"/>
                    </a:lnTo>
                    <a:lnTo>
                      <a:pt x="0" y="331"/>
                    </a:lnTo>
                    <a:lnTo>
                      <a:pt x="2" y="294"/>
                    </a:lnTo>
                    <a:lnTo>
                      <a:pt x="5" y="256"/>
                    </a:lnTo>
                    <a:lnTo>
                      <a:pt x="13" y="221"/>
                    </a:lnTo>
                    <a:lnTo>
                      <a:pt x="36" y="225"/>
                    </a:lnTo>
                    <a:lnTo>
                      <a:pt x="61" y="229"/>
                    </a:lnTo>
                    <a:lnTo>
                      <a:pt x="84" y="233"/>
                    </a:lnTo>
                    <a:lnTo>
                      <a:pt x="109" y="236"/>
                    </a:lnTo>
                    <a:lnTo>
                      <a:pt x="133" y="236"/>
                    </a:lnTo>
                    <a:lnTo>
                      <a:pt x="157" y="235"/>
                    </a:lnTo>
                    <a:lnTo>
                      <a:pt x="178" y="229"/>
                    </a:lnTo>
                    <a:lnTo>
                      <a:pt x="200" y="221"/>
                    </a:lnTo>
                    <a:lnTo>
                      <a:pt x="223" y="192"/>
                    </a:lnTo>
                    <a:lnTo>
                      <a:pt x="231" y="156"/>
                    </a:lnTo>
                    <a:lnTo>
                      <a:pt x="229" y="115"/>
                    </a:lnTo>
                    <a:lnTo>
                      <a:pt x="226" y="77"/>
                    </a:lnTo>
                    <a:lnTo>
                      <a:pt x="226" y="41"/>
                    </a:lnTo>
                    <a:lnTo>
                      <a:pt x="238" y="15"/>
                    </a:lnTo>
                    <a:lnTo>
                      <a:pt x="267" y="0"/>
                    </a:lnTo>
                    <a:lnTo>
                      <a:pt x="324" y="3"/>
                    </a:lnTo>
                    <a:lnTo>
                      <a:pt x="335" y="8"/>
                    </a:lnTo>
                    <a:lnTo>
                      <a:pt x="348" y="10"/>
                    </a:lnTo>
                    <a:lnTo>
                      <a:pt x="360" y="10"/>
                    </a:lnTo>
                    <a:lnTo>
                      <a:pt x="373" y="10"/>
                    </a:lnTo>
                    <a:lnTo>
                      <a:pt x="383" y="10"/>
                    </a:lnTo>
                    <a:lnTo>
                      <a:pt x="393" y="14"/>
                    </a:lnTo>
                    <a:lnTo>
                      <a:pt x="400" y="20"/>
                    </a:lnTo>
                    <a:lnTo>
                      <a:pt x="406" y="34"/>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40" name="Freeform 83"/>
              <p:cNvSpPr>
                <a:spLocks/>
              </p:cNvSpPr>
              <p:nvPr/>
            </p:nvSpPr>
            <p:spPr bwMode="auto">
              <a:xfrm>
                <a:off x="4108" y="967"/>
                <a:ext cx="69" cy="92"/>
              </a:xfrm>
              <a:custGeom>
                <a:avLst/>
                <a:gdLst>
                  <a:gd name="T0" fmla="*/ 0 w 345"/>
                  <a:gd name="T1" fmla="*/ 0 h 460"/>
                  <a:gd name="T2" fmla="*/ 0 w 345"/>
                  <a:gd name="T3" fmla="*/ 0 h 460"/>
                  <a:gd name="T4" fmla="*/ 0 w 345"/>
                  <a:gd name="T5" fmla="*/ 0 h 460"/>
                  <a:gd name="T6" fmla="*/ 0 w 345"/>
                  <a:gd name="T7" fmla="*/ 0 h 460"/>
                  <a:gd name="T8" fmla="*/ 0 w 345"/>
                  <a:gd name="T9" fmla="*/ 0 h 460"/>
                  <a:gd name="T10" fmla="*/ 0 w 345"/>
                  <a:gd name="T11" fmla="*/ 0 h 460"/>
                  <a:gd name="T12" fmla="*/ 0 w 345"/>
                  <a:gd name="T13" fmla="*/ 0 h 460"/>
                  <a:gd name="T14" fmla="*/ 0 w 345"/>
                  <a:gd name="T15" fmla="*/ 0 h 460"/>
                  <a:gd name="T16" fmla="*/ 0 w 345"/>
                  <a:gd name="T17" fmla="*/ 0 h 460"/>
                  <a:gd name="T18" fmla="*/ 0 w 345"/>
                  <a:gd name="T19" fmla="*/ 0 h 460"/>
                  <a:gd name="T20" fmla="*/ 0 w 345"/>
                  <a:gd name="T21" fmla="*/ 0 h 460"/>
                  <a:gd name="T22" fmla="*/ 0 w 345"/>
                  <a:gd name="T23" fmla="*/ 0 h 460"/>
                  <a:gd name="T24" fmla="*/ 0 w 345"/>
                  <a:gd name="T25" fmla="*/ 0 h 460"/>
                  <a:gd name="T26" fmla="*/ 0 w 345"/>
                  <a:gd name="T27" fmla="*/ 0 h 460"/>
                  <a:gd name="T28" fmla="*/ 0 w 345"/>
                  <a:gd name="T29" fmla="*/ 0 h 460"/>
                  <a:gd name="T30" fmla="*/ 0 w 345"/>
                  <a:gd name="T31" fmla="*/ 0 h 460"/>
                  <a:gd name="T32" fmla="*/ 0 w 345"/>
                  <a:gd name="T33" fmla="*/ 0 h 460"/>
                  <a:gd name="T34" fmla="*/ 0 w 345"/>
                  <a:gd name="T35" fmla="*/ 0 h 460"/>
                  <a:gd name="T36" fmla="*/ 0 w 345"/>
                  <a:gd name="T37" fmla="*/ 0 h 460"/>
                  <a:gd name="T38" fmla="*/ 0 w 345"/>
                  <a:gd name="T39" fmla="*/ 0 h 460"/>
                  <a:gd name="T40" fmla="*/ 0 w 345"/>
                  <a:gd name="T41" fmla="*/ 0 h 460"/>
                  <a:gd name="T42" fmla="*/ 0 w 345"/>
                  <a:gd name="T43" fmla="*/ 0 h 460"/>
                  <a:gd name="T44" fmla="*/ 0 w 345"/>
                  <a:gd name="T45" fmla="*/ 0 h 460"/>
                  <a:gd name="T46" fmla="*/ 0 w 345"/>
                  <a:gd name="T47" fmla="*/ 0 h 460"/>
                  <a:gd name="T48" fmla="*/ 0 w 345"/>
                  <a:gd name="T49" fmla="*/ 0 h 460"/>
                  <a:gd name="T50" fmla="*/ 0 w 345"/>
                  <a:gd name="T51" fmla="*/ 0 h 460"/>
                  <a:gd name="T52" fmla="*/ 0 w 345"/>
                  <a:gd name="T53" fmla="*/ 0 h 460"/>
                  <a:gd name="T54" fmla="*/ 0 w 345"/>
                  <a:gd name="T55" fmla="*/ 0 h 460"/>
                  <a:gd name="T56" fmla="*/ 0 w 345"/>
                  <a:gd name="T57" fmla="*/ 0 h 460"/>
                  <a:gd name="T58" fmla="*/ 0 w 345"/>
                  <a:gd name="T59" fmla="*/ 0 h 460"/>
                  <a:gd name="T60" fmla="*/ 0 w 345"/>
                  <a:gd name="T61" fmla="*/ 0 h 460"/>
                  <a:gd name="T62" fmla="*/ 0 w 345"/>
                  <a:gd name="T63" fmla="*/ 0 h 460"/>
                  <a:gd name="T64" fmla="*/ 0 w 345"/>
                  <a:gd name="T65" fmla="*/ 0 h 460"/>
                  <a:gd name="T66" fmla="*/ 0 w 345"/>
                  <a:gd name="T67" fmla="*/ 0 h 460"/>
                  <a:gd name="T68" fmla="*/ 0 w 345"/>
                  <a:gd name="T69" fmla="*/ 0 h 460"/>
                  <a:gd name="T70" fmla="*/ 0 w 345"/>
                  <a:gd name="T71" fmla="*/ 0 h 460"/>
                  <a:gd name="T72" fmla="*/ 0 w 345"/>
                  <a:gd name="T73" fmla="*/ 0 h 460"/>
                  <a:gd name="T74" fmla="*/ 0 w 345"/>
                  <a:gd name="T75" fmla="*/ 0 h 460"/>
                  <a:gd name="T76" fmla="*/ 0 w 345"/>
                  <a:gd name="T77" fmla="*/ 0 h 460"/>
                  <a:gd name="T78" fmla="*/ 0 w 345"/>
                  <a:gd name="T79" fmla="*/ 0 h 460"/>
                  <a:gd name="T80" fmla="*/ 0 w 345"/>
                  <a:gd name="T81" fmla="*/ 0 h 460"/>
                  <a:gd name="T82" fmla="*/ 0 w 345"/>
                  <a:gd name="T83" fmla="*/ 0 h 460"/>
                  <a:gd name="T84" fmla="*/ 0 w 345"/>
                  <a:gd name="T85" fmla="*/ 0 h 460"/>
                  <a:gd name="T86" fmla="*/ 0 w 345"/>
                  <a:gd name="T87" fmla="*/ 0 h 460"/>
                  <a:gd name="T88" fmla="*/ 0 w 345"/>
                  <a:gd name="T89" fmla="*/ 0 h 460"/>
                  <a:gd name="T90" fmla="*/ 0 w 345"/>
                  <a:gd name="T91" fmla="*/ 0 h 460"/>
                  <a:gd name="T92" fmla="*/ 0 w 345"/>
                  <a:gd name="T93" fmla="*/ 0 h 460"/>
                  <a:gd name="T94" fmla="*/ 0 w 345"/>
                  <a:gd name="T95" fmla="*/ 0 h 460"/>
                  <a:gd name="T96" fmla="*/ 0 w 345"/>
                  <a:gd name="T97" fmla="*/ 0 h 460"/>
                  <a:gd name="T98" fmla="*/ 0 w 345"/>
                  <a:gd name="T99" fmla="*/ 0 h 460"/>
                  <a:gd name="T100" fmla="*/ 0 w 345"/>
                  <a:gd name="T101" fmla="*/ 0 h 460"/>
                  <a:gd name="T102" fmla="*/ 0 w 345"/>
                  <a:gd name="T103" fmla="*/ 0 h 460"/>
                  <a:gd name="T104" fmla="*/ 0 w 345"/>
                  <a:gd name="T105" fmla="*/ 0 h 460"/>
                  <a:gd name="T106" fmla="*/ 0 w 345"/>
                  <a:gd name="T107" fmla="*/ 0 h 460"/>
                  <a:gd name="T108" fmla="*/ 0 w 345"/>
                  <a:gd name="T109" fmla="*/ 0 h 460"/>
                  <a:gd name="T110" fmla="*/ 0 w 345"/>
                  <a:gd name="T111" fmla="*/ 0 h 460"/>
                  <a:gd name="T112" fmla="*/ 0 w 345"/>
                  <a:gd name="T113" fmla="*/ 0 h 460"/>
                  <a:gd name="T114" fmla="*/ 0 w 345"/>
                  <a:gd name="T115" fmla="*/ 0 h 460"/>
                  <a:gd name="T116" fmla="*/ 0 w 345"/>
                  <a:gd name="T117" fmla="*/ 0 h 460"/>
                  <a:gd name="T118" fmla="*/ 0 w 345"/>
                  <a:gd name="T119" fmla="*/ 0 h 46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345" h="460">
                    <a:moveTo>
                      <a:pt x="249" y="92"/>
                    </a:moveTo>
                    <a:lnTo>
                      <a:pt x="255" y="100"/>
                    </a:lnTo>
                    <a:lnTo>
                      <a:pt x="260" y="111"/>
                    </a:lnTo>
                    <a:lnTo>
                      <a:pt x="262" y="125"/>
                    </a:lnTo>
                    <a:lnTo>
                      <a:pt x="265" y="138"/>
                    </a:lnTo>
                    <a:lnTo>
                      <a:pt x="264" y="151"/>
                    </a:lnTo>
                    <a:lnTo>
                      <a:pt x="264" y="164"/>
                    </a:lnTo>
                    <a:lnTo>
                      <a:pt x="261" y="175"/>
                    </a:lnTo>
                    <a:lnTo>
                      <a:pt x="259" y="186"/>
                    </a:lnTo>
                    <a:lnTo>
                      <a:pt x="251" y="189"/>
                    </a:lnTo>
                    <a:lnTo>
                      <a:pt x="243" y="192"/>
                    </a:lnTo>
                    <a:lnTo>
                      <a:pt x="236" y="196"/>
                    </a:lnTo>
                    <a:lnTo>
                      <a:pt x="230" y="200"/>
                    </a:lnTo>
                    <a:lnTo>
                      <a:pt x="223" y="204"/>
                    </a:lnTo>
                    <a:lnTo>
                      <a:pt x="216" y="208"/>
                    </a:lnTo>
                    <a:lnTo>
                      <a:pt x="210" y="212"/>
                    </a:lnTo>
                    <a:lnTo>
                      <a:pt x="207" y="216"/>
                    </a:lnTo>
                    <a:lnTo>
                      <a:pt x="214" y="239"/>
                    </a:lnTo>
                    <a:lnTo>
                      <a:pt x="229" y="252"/>
                    </a:lnTo>
                    <a:lnTo>
                      <a:pt x="246" y="257"/>
                    </a:lnTo>
                    <a:lnTo>
                      <a:pt x="267" y="258"/>
                    </a:lnTo>
                    <a:lnTo>
                      <a:pt x="287" y="258"/>
                    </a:lnTo>
                    <a:lnTo>
                      <a:pt x="309" y="262"/>
                    </a:lnTo>
                    <a:lnTo>
                      <a:pt x="327" y="275"/>
                    </a:lnTo>
                    <a:lnTo>
                      <a:pt x="343" y="300"/>
                    </a:lnTo>
                    <a:lnTo>
                      <a:pt x="345" y="322"/>
                    </a:lnTo>
                    <a:lnTo>
                      <a:pt x="345" y="345"/>
                    </a:lnTo>
                    <a:lnTo>
                      <a:pt x="343" y="367"/>
                    </a:lnTo>
                    <a:lnTo>
                      <a:pt x="338" y="389"/>
                    </a:lnTo>
                    <a:lnTo>
                      <a:pt x="329" y="408"/>
                    </a:lnTo>
                    <a:lnTo>
                      <a:pt x="317" y="425"/>
                    </a:lnTo>
                    <a:lnTo>
                      <a:pt x="300" y="441"/>
                    </a:lnTo>
                    <a:lnTo>
                      <a:pt x="281" y="454"/>
                    </a:lnTo>
                    <a:lnTo>
                      <a:pt x="273" y="459"/>
                    </a:lnTo>
                    <a:lnTo>
                      <a:pt x="273" y="460"/>
                    </a:lnTo>
                    <a:lnTo>
                      <a:pt x="277" y="458"/>
                    </a:lnTo>
                    <a:lnTo>
                      <a:pt x="286" y="453"/>
                    </a:lnTo>
                    <a:lnTo>
                      <a:pt x="294" y="444"/>
                    </a:lnTo>
                    <a:lnTo>
                      <a:pt x="301" y="435"/>
                    </a:lnTo>
                    <a:lnTo>
                      <a:pt x="303" y="424"/>
                    </a:lnTo>
                    <a:lnTo>
                      <a:pt x="301" y="414"/>
                    </a:lnTo>
                    <a:lnTo>
                      <a:pt x="268" y="415"/>
                    </a:lnTo>
                    <a:lnTo>
                      <a:pt x="246" y="404"/>
                    </a:lnTo>
                    <a:lnTo>
                      <a:pt x="230" y="383"/>
                    </a:lnTo>
                    <a:lnTo>
                      <a:pt x="217" y="361"/>
                    </a:lnTo>
                    <a:lnTo>
                      <a:pt x="205" y="339"/>
                    </a:lnTo>
                    <a:lnTo>
                      <a:pt x="189" y="325"/>
                    </a:lnTo>
                    <a:lnTo>
                      <a:pt x="166" y="323"/>
                    </a:lnTo>
                    <a:lnTo>
                      <a:pt x="135" y="340"/>
                    </a:lnTo>
                    <a:lnTo>
                      <a:pt x="130" y="344"/>
                    </a:lnTo>
                    <a:lnTo>
                      <a:pt x="133" y="345"/>
                    </a:lnTo>
                    <a:lnTo>
                      <a:pt x="138" y="341"/>
                    </a:lnTo>
                    <a:lnTo>
                      <a:pt x="148" y="335"/>
                    </a:lnTo>
                    <a:lnTo>
                      <a:pt x="159" y="326"/>
                    </a:lnTo>
                    <a:lnTo>
                      <a:pt x="171" y="317"/>
                    </a:lnTo>
                    <a:lnTo>
                      <a:pt x="180" y="308"/>
                    </a:lnTo>
                    <a:lnTo>
                      <a:pt x="187" y="300"/>
                    </a:lnTo>
                    <a:lnTo>
                      <a:pt x="173" y="278"/>
                    </a:lnTo>
                    <a:lnTo>
                      <a:pt x="161" y="271"/>
                    </a:lnTo>
                    <a:lnTo>
                      <a:pt x="147" y="273"/>
                    </a:lnTo>
                    <a:lnTo>
                      <a:pt x="135" y="282"/>
                    </a:lnTo>
                    <a:lnTo>
                      <a:pt x="121" y="293"/>
                    </a:lnTo>
                    <a:lnTo>
                      <a:pt x="108" y="305"/>
                    </a:lnTo>
                    <a:lnTo>
                      <a:pt x="94" y="315"/>
                    </a:lnTo>
                    <a:lnTo>
                      <a:pt x="83" y="320"/>
                    </a:lnTo>
                    <a:lnTo>
                      <a:pt x="78" y="318"/>
                    </a:lnTo>
                    <a:lnTo>
                      <a:pt x="83" y="314"/>
                    </a:lnTo>
                    <a:lnTo>
                      <a:pt x="90" y="306"/>
                    </a:lnTo>
                    <a:lnTo>
                      <a:pt x="100" y="299"/>
                    </a:lnTo>
                    <a:lnTo>
                      <a:pt x="107" y="287"/>
                    </a:lnTo>
                    <a:lnTo>
                      <a:pt x="110" y="276"/>
                    </a:lnTo>
                    <a:lnTo>
                      <a:pt x="105" y="261"/>
                    </a:lnTo>
                    <a:lnTo>
                      <a:pt x="93" y="248"/>
                    </a:lnTo>
                    <a:lnTo>
                      <a:pt x="102" y="233"/>
                    </a:lnTo>
                    <a:lnTo>
                      <a:pt x="117" y="223"/>
                    </a:lnTo>
                    <a:lnTo>
                      <a:pt x="131" y="215"/>
                    </a:lnTo>
                    <a:lnTo>
                      <a:pt x="147" y="209"/>
                    </a:lnTo>
                    <a:lnTo>
                      <a:pt x="159" y="201"/>
                    </a:lnTo>
                    <a:lnTo>
                      <a:pt x="165" y="192"/>
                    </a:lnTo>
                    <a:lnTo>
                      <a:pt x="164" y="180"/>
                    </a:lnTo>
                    <a:lnTo>
                      <a:pt x="155" y="164"/>
                    </a:lnTo>
                    <a:lnTo>
                      <a:pt x="133" y="164"/>
                    </a:lnTo>
                    <a:lnTo>
                      <a:pt x="113" y="173"/>
                    </a:lnTo>
                    <a:lnTo>
                      <a:pt x="95" y="187"/>
                    </a:lnTo>
                    <a:lnTo>
                      <a:pt x="78" y="203"/>
                    </a:lnTo>
                    <a:lnTo>
                      <a:pt x="61" y="216"/>
                    </a:lnTo>
                    <a:lnTo>
                      <a:pt x="45" y="227"/>
                    </a:lnTo>
                    <a:lnTo>
                      <a:pt x="27" y="232"/>
                    </a:lnTo>
                    <a:lnTo>
                      <a:pt x="10" y="226"/>
                    </a:lnTo>
                    <a:lnTo>
                      <a:pt x="21" y="207"/>
                    </a:lnTo>
                    <a:lnTo>
                      <a:pt x="36" y="190"/>
                    </a:lnTo>
                    <a:lnTo>
                      <a:pt x="55" y="174"/>
                    </a:lnTo>
                    <a:lnTo>
                      <a:pt x="76" y="161"/>
                    </a:lnTo>
                    <a:lnTo>
                      <a:pt x="95" y="145"/>
                    </a:lnTo>
                    <a:lnTo>
                      <a:pt x="113" y="131"/>
                    </a:lnTo>
                    <a:lnTo>
                      <a:pt x="126" y="117"/>
                    </a:lnTo>
                    <a:lnTo>
                      <a:pt x="135" y="102"/>
                    </a:lnTo>
                    <a:lnTo>
                      <a:pt x="114" y="100"/>
                    </a:lnTo>
                    <a:lnTo>
                      <a:pt x="97" y="102"/>
                    </a:lnTo>
                    <a:lnTo>
                      <a:pt x="79" y="106"/>
                    </a:lnTo>
                    <a:lnTo>
                      <a:pt x="64" y="116"/>
                    </a:lnTo>
                    <a:lnTo>
                      <a:pt x="47" y="125"/>
                    </a:lnTo>
                    <a:lnTo>
                      <a:pt x="31" y="135"/>
                    </a:lnTo>
                    <a:lnTo>
                      <a:pt x="15" y="144"/>
                    </a:lnTo>
                    <a:lnTo>
                      <a:pt x="0" y="154"/>
                    </a:lnTo>
                    <a:lnTo>
                      <a:pt x="19" y="152"/>
                    </a:lnTo>
                    <a:lnTo>
                      <a:pt x="30" y="140"/>
                    </a:lnTo>
                    <a:lnTo>
                      <a:pt x="32" y="123"/>
                    </a:lnTo>
                    <a:lnTo>
                      <a:pt x="33" y="104"/>
                    </a:lnTo>
                    <a:lnTo>
                      <a:pt x="33" y="82"/>
                    </a:lnTo>
                    <a:lnTo>
                      <a:pt x="40" y="62"/>
                    </a:lnTo>
                    <a:lnTo>
                      <a:pt x="55" y="48"/>
                    </a:lnTo>
                    <a:lnTo>
                      <a:pt x="83" y="40"/>
                    </a:lnTo>
                    <a:lnTo>
                      <a:pt x="102" y="10"/>
                    </a:lnTo>
                    <a:lnTo>
                      <a:pt x="121" y="0"/>
                    </a:lnTo>
                    <a:lnTo>
                      <a:pt x="142" y="4"/>
                    </a:lnTo>
                    <a:lnTo>
                      <a:pt x="162" y="18"/>
                    </a:lnTo>
                    <a:lnTo>
                      <a:pt x="182" y="38"/>
                    </a:lnTo>
                    <a:lnTo>
                      <a:pt x="204" y="60"/>
                    </a:lnTo>
                    <a:lnTo>
                      <a:pt x="225" y="78"/>
                    </a:lnTo>
                    <a:lnTo>
                      <a:pt x="249" y="92"/>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41" name="Freeform 84"/>
              <p:cNvSpPr>
                <a:spLocks/>
              </p:cNvSpPr>
              <p:nvPr/>
            </p:nvSpPr>
            <p:spPr bwMode="auto">
              <a:xfrm>
                <a:off x="4170" y="989"/>
                <a:ext cx="44" cy="74"/>
              </a:xfrm>
              <a:custGeom>
                <a:avLst/>
                <a:gdLst>
                  <a:gd name="T0" fmla="*/ 0 w 218"/>
                  <a:gd name="T1" fmla="*/ 0 h 367"/>
                  <a:gd name="T2" fmla="*/ 0 w 218"/>
                  <a:gd name="T3" fmla="*/ 0 h 367"/>
                  <a:gd name="T4" fmla="*/ 0 w 218"/>
                  <a:gd name="T5" fmla="*/ 0 h 367"/>
                  <a:gd name="T6" fmla="*/ 0 w 218"/>
                  <a:gd name="T7" fmla="*/ 0 h 367"/>
                  <a:gd name="T8" fmla="*/ 0 w 218"/>
                  <a:gd name="T9" fmla="*/ 0 h 367"/>
                  <a:gd name="T10" fmla="*/ 0 w 218"/>
                  <a:gd name="T11" fmla="*/ 0 h 367"/>
                  <a:gd name="T12" fmla="*/ 0 w 218"/>
                  <a:gd name="T13" fmla="*/ 0 h 367"/>
                  <a:gd name="T14" fmla="*/ 0 w 218"/>
                  <a:gd name="T15" fmla="*/ 0 h 367"/>
                  <a:gd name="T16" fmla="*/ 0 w 218"/>
                  <a:gd name="T17" fmla="*/ 0 h 367"/>
                  <a:gd name="T18" fmla="*/ 0 w 218"/>
                  <a:gd name="T19" fmla="*/ 0 h 367"/>
                  <a:gd name="T20" fmla="*/ 0 w 218"/>
                  <a:gd name="T21" fmla="*/ 0 h 367"/>
                  <a:gd name="T22" fmla="*/ 0 w 218"/>
                  <a:gd name="T23" fmla="*/ 0 h 367"/>
                  <a:gd name="T24" fmla="*/ 0 w 218"/>
                  <a:gd name="T25" fmla="*/ 0 h 367"/>
                  <a:gd name="T26" fmla="*/ 0 w 218"/>
                  <a:gd name="T27" fmla="*/ 0 h 367"/>
                  <a:gd name="T28" fmla="*/ 0 w 218"/>
                  <a:gd name="T29" fmla="*/ 0 h 367"/>
                  <a:gd name="T30" fmla="*/ 0 w 218"/>
                  <a:gd name="T31" fmla="*/ 0 h 367"/>
                  <a:gd name="T32" fmla="*/ 0 w 218"/>
                  <a:gd name="T33" fmla="*/ 0 h 367"/>
                  <a:gd name="T34" fmla="*/ 0 w 218"/>
                  <a:gd name="T35" fmla="*/ 0 h 367"/>
                  <a:gd name="T36" fmla="*/ 0 w 218"/>
                  <a:gd name="T37" fmla="*/ 0 h 367"/>
                  <a:gd name="T38" fmla="*/ 0 w 218"/>
                  <a:gd name="T39" fmla="*/ 0 h 367"/>
                  <a:gd name="T40" fmla="*/ 0 w 218"/>
                  <a:gd name="T41" fmla="*/ 0 h 367"/>
                  <a:gd name="T42" fmla="*/ 0 w 218"/>
                  <a:gd name="T43" fmla="*/ 0 h 367"/>
                  <a:gd name="T44" fmla="*/ 0 w 218"/>
                  <a:gd name="T45" fmla="*/ 0 h 367"/>
                  <a:gd name="T46" fmla="*/ 0 w 218"/>
                  <a:gd name="T47" fmla="*/ 0 h 367"/>
                  <a:gd name="T48" fmla="*/ 0 w 218"/>
                  <a:gd name="T49" fmla="*/ 0 h 367"/>
                  <a:gd name="T50" fmla="*/ 0 w 218"/>
                  <a:gd name="T51" fmla="*/ 0 h 367"/>
                  <a:gd name="T52" fmla="*/ 0 w 218"/>
                  <a:gd name="T53" fmla="*/ 0 h 367"/>
                  <a:gd name="T54" fmla="*/ 0 w 218"/>
                  <a:gd name="T55" fmla="*/ 0 h 367"/>
                  <a:gd name="T56" fmla="*/ 0 w 218"/>
                  <a:gd name="T57" fmla="*/ 0 h 367"/>
                  <a:gd name="T58" fmla="*/ 0 w 218"/>
                  <a:gd name="T59" fmla="*/ 0 h 367"/>
                  <a:gd name="T60" fmla="*/ 0 w 218"/>
                  <a:gd name="T61" fmla="*/ 0 h 367"/>
                  <a:gd name="T62" fmla="*/ 0 w 218"/>
                  <a:gd name="T63" fmla="*/ 0 h 367"/>
                  <a:gd name="T64" fmla="*/ 0 w 218"/>
                  <a:gd name="T65" fmla="*/ 0 h 367"/>
                  <a:gd name="T66" fmla="*/ 0 w 218"/>
                  <a:gd name="T67" fmla="*/ 0 h 3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18" h="367">
                    <a:moveTo>
                      <a:pt x="218" y="52"/>
                    </a:moveTo>
                    <a:lnTo>
                      <a:pt x="213" y="91"/>
                    </a:lnTo>
                    <a:lnTo>
                      <a:pt x="208" y="130"/>
                    </a:lnTo>
                    <a:lnTo>
                      <a:pt x="204" y="168"/>
                    </a:lnTo>
                    <a:lnTo>
                      <a:pt x="201" y="208"/>
                    </a:lnTo>
                    <a:lnTo>
                      <a:pt x="198" y="246"/>
                    </a:lnTo>
                    <a:lnTo>
                      <a:pt x="198" y="286"/>
                    </a:lnTo>
                    <a:lnTo>
                      <a:pt x="201" y="324"/>
                    </a:lnTo>
                    <a:lnTo>
                      <a:pt x="208" y="364"/>
                    </a:lnTo>
                    <a:lnTo>
                      <a:pt x="188" y="366"/>
                    </a:lnTo>
                    <a:lnTo>
                      <a:pt x="168" y="367"/>
                    </a:lnTo>
                    <a:lnTo>
                      <a:pt x="149" y="366"/>
                    </a:lnTo>
                    <a:lnTo>
                      <a:pt x="131" y="365"/>
                    </a:lnTo>
                    <a:lnTo>
                      <a:pt x="112" y="361"/>
                    </a:lnTo>
                    <a:lnTo>
                      <a:pt x="95" y="355"/>
                    </a:lnTo>
                    <a:lnTo>
                      <a:pt x="77" y="348"/>
                    </a:lnTo>
                    <a:lnTo>
                      <a:pt x="62" y="342"/>
                    </a:lnTo>
                    <a:lnTo>
                      <a:pt x="66" y="320"/>
                    </a:lnTo>
                    <a:lnTo>
                      <a:pt x="71" y="295"/>
                    </a:lnTo>
                    <a:lnTo>
                      <a:pt x="76" y="266"/>
                    </a:lnTo>
                    <a:lnTo>
                      <a:pt x="80" y="237"/>
                    </a:lnTo>
                    <a:lnTo>
                      <a:pt x="79" y="207"/>
                    </a:lnTo>
                    <a:lnTo>
                      <a:pt x="76" y="178"/>
                    </a:lnTo>
                    <a:lnTo>
                      <a:pt x="67" y="149"/>
                    </a:lnTo>
                    <a:lnTo>
                      <a:pt x="52" y="126"/>
                    </a:lnTo>
                    <a:lnTo>
                      <a:pt x="28" y="115"/>
                    </a:lnTo>
                    <a:lnTo>
                      <a:pt x="14" y="103"/>
                    </a:lnTo>
                    <a:lnTo>
                      <a:pt x="6" y="89"/>
                    </a:lnTo>
                    <a:lnTo>
                      <a:pt x="2" y="74"/>
                    </a:lnTo>
                    <a:lnTo>
                      <a:pt x="1" y="55"/>
                    </a:lnTo>
                    <a:lnTo>
                      <a:pt x="1" y="39"/>
                    </a:lnTo>
                    <a:lnTo>
                      <a:pt x="1" y="19"/>
                    </a:lnTo>
                    <a:lnTo>
                      <a:pt x="0" y="0"/>
                    </a:lnTo>
                    <a:lnTo>
                      <a:pt x="218" y="52"/>
                    </a:lnTo>
                    <a:close/>
                  </a:path>
                </a:pathLst>
              </a:custGeom>
              <a:solidFill>
                <a:srgbClr val="F2D8C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42" name="Freeform 85"/>
              <p:cNvSpPr>
                <a:spLocks/>
              </p:cNvSpPr>
              <p:nvPr/>
            </p:nvSpPr>
            <p:spPr bwMode="auto">
              <a:xfrm>
                <a:off x="4249" y="1006"/>
                <a:ext cx="46" cy="66"/>
              </a:xfrm>
              <a:custGeom>
                <a:avLst/>
                <a:gdLst>
                  <a:gd name="T0" fmla="*/ 0 w 229"/>
                  <a:gd name="T1" fmla="*/ 0 h 331"/>
                  <a:gd name="T2" fmla="*/ 0 w 229"/>
                  <a:gd name="T3" fmla="*/ 0 h 331"/>
                  <a:gd name="T4" fmla="*/ 0 w 229"/>
                  <a:gd name="T5" fmla="*/ 0 h 331"/>
                  <a:gd name="T6" fmla="*/ 0 w 229"/>
                  <a:gd name="T7" fmla="*/ 0 h 331"/>
                  <a:gd name="T8" fmla="*/ 0 w 229"/>
                  <a:gd name="T9" fmla="*/ 0 h 331"/>
                  <a:gd name="T10" fmla="*/ 0 w 229"/>
                  <a:gd name="T11" fmla="*/ 0 h 331"/>
                  <a:gd name="T12" fmla="*/ 0 w 229"/>
                  <a:gd name="T13" fmla="*/ 0 h 331"/>
                  <a:gd name="T14" fmla="*/ 0 w 229"/>
                  <a:gd name="T15" fmla="*/ 0 h 331"/>
                  <a:gd name="T16" fmla="*/ 0 w 229"/>
                  <a:gd name="T17" fmla="*/ 0 h 331"/>
                  <a:gd name="T18" fmla="*/ 0 w 229"/>
                  <a:gd name="T19" fmla="*/ 0 h 331"/>
                  <a:gd name="T20" fmla="*/ 0 w 229"/>
                  <a:gd name="T21" fmla="*/ 0 h 331"/>
                  <a:gd name="T22" fmla="*/ 0 w 229"/>
                  <a:gd name="T23" fmla="*/ 0 h 331"/>
                  <a:gd name="T24" fmla="*/ 0 w 229"/>
                  <a:gd name="T25" fmla="*/ 0 h 331"/>
                  <a:gd name="T26" fmla="*/ 0 w 229"/>
                  <a:gd name="T27" fmla="*/ 0 h 331"/>
                  <a:gd name="T28" fmla="*/ 0 w 229"/>
                  <a:gd name="T29" fmla="*/ 0 h 331"/>
                  <a:gd name="T30" fmla="*/ 0 w 229"/>
                  <a:gd name="T31" fmla="*/ 0 h 331"/>
                  <a:gd name="T32" fmla="*/ 0 w 229"/>
                  <a:gd name="T33" fmla="*/ 0 h 331"/>
                  <a:gd name="T34" fmla="*/ 0 w 229"/>
                  <a:gd name="T35" fmla="*/ 0 h 331"/>
                  <a:gd name="T36" fmla="*/ 0 w 229"/>
                  <a:gd name="T37" fmla="*/ 0 h 331"/>
                  <a:gd name="T38" fmla="*/ 0 w 229"/>
                  <a:gd name="T39" fmla="*/ 0 h 331"/>
                  <a:gd name="T40" fmla="*/ 0 w 229"/>
                  <a:gd name="T41" fmla="*/ 0 h 331"/>
                  <a:gd name="T42" fmla="*/ 0 w 229"/>
                  <a:gd name="T43" fmla="*/ 0 h 331"/>
                  <a:gd name="T44" fmla="*/ 0 w 229"/>
                  <a:gd name="T45" fmla="*/ 0 h 331"/>
                  <a:gd name="T46" fmla="*/ 0 w 229"/>
                  <a:gd name="T47" fmla="*/ 0 h 331"/>
                  <a:gd name="T48" fmla="*/ 0 w 229"/>
                  <a:gd name="T49" fmla="*/ 0 h 331"/>
                  <a:gd name="T50" fmla="*/ 0 w 229"/>
                  <a:gd name="T51" fmla="*/ 0 h 331"/>
                  <a:gd name="T52" fmla="*/ 0 w 229"/>
                  <a:gd name="T53" fmla="*/ 0 h 331"/>
                  <a:gd name="T54" fmla="*/ 0 w 229"/>
                  <a:gd name="T55" fmla="*/ 0 h 331"/>
                  <a:gd name="T56" fmla="*/ 0 w 229"/>
                  <a:gd name="T57" fmla="*/ 0 h 331"/>
                  <a:gd name="T58" fmla="*/ 0 w 229"/>
                  <a:gd name="T59" fmla="*/ 0 h 331"/>
                  <a:gd name="T60" fmla="*/ 0 w 229"/>
                  <a:gd name="T61" fmla="*/ 0 h 331"/>
                  <a:gd name="T62" fmla="*/ 0 w 229"/>
                  <a:gd name="T63" fmla="*/ 0 h 331"/>
                  <a:gd name="T64" fmla="*/ 0 w 229"/>
                  <a:gd name="T65" fmla="*/ 0 h 331"/>
                  <a:gd name="T66" fmla="*/ 0 w 229"/>
                  <a:gd name="T67" fmla="*/ 0 h 331"/>
                  <a:gd name="T68" fmla="*/ 0 w 229"/>
                  <a:gd name="T69" fmla="*/ 0 h 331"/>
                  <a:gd name="T70" fmla="*/ 0 w 229"/>
                  <a:gd name="T71" fmla="*/ 0 h 3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29" h="331">
                    <a:moveTo>
                      <a:pt x="229" y="114"/>
                    </a:moveTo>
                    <a:lnTo>
                      <a:pt x="194" y="133"/>
                    </a:lnTo>
                    <a:lnTo>
                      <a:pt x="181" y="153"/>
                    </a:lnTo>
                    <a:lnTo>
                      <a:pt x="181" y="175"/>
                    </a:lnTo>
                    <a:lnTo>
                      <a:pt x="191" y="197"/>
                    </a:lnTo>
                    <a:lnTo>
                      <a:pt x="203" y="220"/>
                    </a:lnTo>
                    <a:lnTo>
                      <a:pt x="210" y="243"/>
                    </a:lnTo>
                    <a:lnTo>
                      <a:pt x="206" y="266"/>
                    </a:lnTo>
                    <a:lnTo>
                      <a:pt x="187" y="290"/>
                    </a:lnTo>
                    <a:lnTo>
                      <a:pt x="168" y="275"/>
                    </a:lnTo>
                    <a:lnTo>
                      <a:pt x="151" y="271"/>
                    </a:lnTo>
                    <a:lnTo>
                      <a:pt x="134" y="273"/>
                    </a:lnTo>
                    <a:lnTo>
                      <a:pt x="120" y="283"/>
                    </a:lnTo>
                    <a:lnTo>
                      <a:pt x="106" y="295"/>
                    </a:lnTo>
                    <a:lnTo>
                      <a:pt x="91" y="308"/>
                    </a:lnTo>
                    <a:lnTo>
                      <a:pt x="76" y="321"/>
                    </a:lnTo>
                    <a:lnTo>
                      <a:pt x="63" y="331"/>
                    </a:lnTo>
                    <a:lnTo>
                      <a:pt x="65" y="318"/>
                    </a:lnTo>
                    <a:lnTo>
                      <a:pt x="67" y="307"/>
                    </a:lnTo>
                    <a:lnTo>
                      <a:pt x="68" y="295"/>
                    </a:lnTo>
                    <a:lnTo>
                      <a:pt x="71" y="284"/>
                    </a:lnTo>
                    <a:lnTo>
                      <a:pt x="71" y="272"/>
                    </a:lnTo>
                    <a:lnTo>
                      <a:pt x="72" y="261"/>
                    </a:lnTo>
                    <a:lnTo>
                      <a:pt x="72" y="248"/>
                    </a:lnTo>
                    <a:lnTo>
                      <a:pt x="73" y="238"/>
                    </a:lnTo>
                    <a:lnTo>
                      <a:pt x="0" y="196"/>
                    </a:lnTo>
                    <a:lnTo>
                      <a:pt x="93" y="144"/>
                    </a:lnTo>
                    <a:lnTo>
                      <a:pt x="125" y="0"/>
                    </a:lnTo>
                    <a:lnTo>
                      <a:pt x="133" y="17"/>
                    </a:lnTo>
                    <a:lnTo>
                      <a:pt x="140" y="38"/>
                    </a:lnTo>
                    <a:lnTo>
                      <a:pt x="145" y="61"/>
                    </a:lnTo>
                    <a:lnTo>
                      <a:pt x="153" y="83"/>
                    </a:lnTo>
                    <a:lnTo>
                      <a:pt x="161" y="101"/>
                    </a:lnTo>
                    <a:lnTo>
                      <a:pt x="177" y="114"/>
                    </a:lnTo>
                    <a:lnTo>
                      <a:pt x="197" y="118"/>
                    </a:lnTo>
                    <a:lnTo>
                      <a:pt x="229" y="114"/>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43" name="Freeform 86"/>
              <p:cNvSpPr>
                <a:spLocks/>
              </p:cNvSpPr>
              <p:nvPr/>
            </p:nvSpPr>
            <p:spPr bwMode="auto">
              <a:xfrm>
                <a:off x="4029" y="1022"/>
                <a:ext cx="116" cy="176"/>
              </a:xfrm>
              <a:custGeom>
                <a:avLst/>
                <a:gdLst>
                  <a:gd name="T0" fmla="*/ 0 w 581"/>
                  <a:gd name="T1" fmla="*/ 0 h 879"/>
                  <a:gd name="T2" fmla="*/ 0 w 581"/>
                  <a:gd name="T3" fmla="*/ 0 h 879"/>
                  <a:gd name="T4" fmla="*/ 0 w 581"/>
                  <a:gd name="T5" fmla="*/ 0 h 879"/>
                  <a:gd name="T6" fmla="*/ 0 w 581"/>
                  <a:gd name="T7" fmla="*/ 0 h 879"/>
                  <a:gd name="T8" fmla="*/ 0 w 581"/>
                  <a:gd name="T9" fmla="*/ 0 h 879"/>
                  <a:gd name="T10" fmla="*/ 0 w 581"/>
                  <a:gd name="T11" fmla="*/ 0 h 879"/>
                  <a:gd name="T12" fmla="*/ 0 w 581"/>
                  <a:gd name="T13" fmla="*/ 0 h 879"/>
                  <a:gd name="T14" fmla="*/ 0 w 581"/>
                  <a:gd name="T15" fmla="*/ 0 h 879"/>
                  <a:gd name="T16" fmla="*/ 0 w 581"/>
                  <a:gd name="T17" fmla="*/ 0 h 879"/>
                  <a:gd name="T18" fmla="*/ 0 w 581"/>
                  <a:gd name="T19" fmla="*/ 0 h 879"/>
                  <a:gd name="T20" fmla="*/ 0 w 581"/>
                  <a:gd name="T21" fmla="*/ 0 h 879"/>
                  <a:gd name="T22" fmla="*/ 0 w 581"/>
                  <a:gd name="T23" fmla="*/ 0 h 879"/>
                  <a:gd name="T24" fmla="*/ 0 w 581"/>
                  <a:gd name="T25" fmla="*/ 0 h 879"/>
                  <a:gd name="T26" fmla="*/ 0 w 581"/>
                  <a:gd name="T27" fmla="*/ 0 h 879"/>
                  <a:gd name="T28" fmla="*/ 0 w 581"/>
                  <a:gd name="T29" fmla="*/ 0 h 879"/>
                  <a:gd name="T30" fmla="*/ 0 w 581"/>
                  <a:gd name="T31" fmla="*/ 0 h 879"/>
                  <a:gd name="T32" fmla="*/ 0 w 581"/>
                  <a:gd name="T33" fmla="*/ 0 h 879"/>
                  <a:gd name="T34" fmla="*/ 0 w 581"/>
                  <a:gd name="T35" fmla="*/ 0 h 879"/>
                  <a:gd name="T36" fmla="*/ 0 w 581"/>
                  <a:gd name="T37" fmla="*/ 0 h 879"/>
                  <a:gd name="T38" fmla="*/ 0 w 581"/>
                  <a:gd name="T39" fmla="*/ 0 h 879"/>
                  <a:gd name="T40" fmla="*/ 0 w 581"/>
                  <a:gd name="T41" fmla="*/ 0 h 879"/>
                  <a:gd name="T42" fmla="*/ 0 w 581"/>
                  <a:gd name="T43" fmla="*/ 0 h 879"/>
                  <a:gd name="T44" fmla="*/ 0 w 581"/>
                  <a:gd name="T45" fmla="*/ 0 h 879"/>
                  <a:gd name="T46" fmla="*/ 0 w 581"/>
                  <a:gd name="T47" fmla="*/ 0 h 879"/>
                  <a:gd name="T48" fmla="*/ 0 w 581"/>
                  <a:gd name="T49" fmla="*/ 0 h 879"/>
                  <a:gd name="T50" fmla="*/ 0 w 581"/>
                  <a:gd name="T51" fmla="*/ 0 h 879"/>
                  <a:gd name="T52" fmla="*/ 0 w 581"/>
                  <a:gd name="T53" fmla="*/ 0 h 879"/>
                  <a:gd name="T54" fmla="*/ 0 w 581"/>
                  <a:gd name="T55" fmla="*/ 0 h 879"/>
                  <a:gd name="T56" fmla="*/ 0 w 581"/>
                  <a:gd name="T57" fmla="*/ 0 h 879"/>
                  <a:gd name="T58" fmla="*/ 0 w 581"/>
                  <a:gd name="T59" fmla="*/ 0 h 879"/>
                  <a:gd name="T60" fmla="*/ 0 w 581"/>
                  <a:gd name="T61" fmla="*/ 0 h 879"/>
                  <a:gd name="T62" fmla="*/ 0 w 581"/>
                  <a:gd name="T63" fmla="*/ 0 h 879"/>
                  <a:gd name="T64" fmla="*/ 0 w 581"/>
                  <a:gd name="T65" fmla="*/ 0 h 879"/>
                  <a:gd name="T66" fmla="*/ 0 w 581"/>
                  <a:gd name="T67" fmla="*/ 0 h 879"/>
                  <a:gd name="T68" fmla="*/ 0 w 581"/>
                  <a:gd name="T69" fmla="*/ 0 h 879"/>
                  <a:gd name="T70" fmla="*/ 0 w 581"/>
                  <a:gd name="T71" fmla="*/ 0 h 879"/>
                  <a:gd name="T72" fmla="*/ 0 w 581"/>
                  <a:gd name="T73" fmla="*/ 0 h 879"/>
                  <a:gd name="T74" fmla="*/ 0 w 581"/>
                  <a:gd name="T75" fmla="*/ 0 h 879"/>
                  <a:gd name="T76" fmla="*/ 0 w 581"/>
                  <a:gd name="T77" fmla="*/ 0 h 879"/>
                  <a:gd name="T78" fmla="*/ 0 w 581"/>
                  <a:gd name="T79" fmla="*/ 0 h 879"/>
                  <a:gd name="T80" fmla="*/ 0 w 581"/>
                  <a:gd name="T81" fmla="*/ 0 h 879"/>
                  <a:gd name="T82" fmla="*/ 0 w 581"/>
                  <a:gd name="T83" fmla="*/ 0 h 879"/>
                  <a:gd name="T84" fmla="*/ 0 w 581"/>
                  <a:gd name="T85" fmla="*/ 0 h 879"/>
                  <a:gd name="T86" fmla="*/ 0 w 581"/>
                  <a:gd name="T87" fmla="*/ 0 h 879"/>
                  <a:gd name="T88" fmla="*/ 0 w 581"/>
                  <a:gd name="T89" fmla="*/ 0 h 879"/>
                  <a:gd name="T90" fmla="*/ 0 w 581"/>
                  <a:gd name="T91" fmla="*/ 0 h 879"/>
                  <a:gd name="T92" fmla="*/ 0 w 581"/>
                  <a:gd name="T93" fmla="*/ 0 h 879"/>
                  <a:gd name="T94" fmla="*/ 0 w 581"/>
                  <a:gd name="T95" fmla="*/ 0 h 879"/>
                  <a:gd name="T96" fmla="*/ 0 w 581"/>
                  <a:gd name="T97" fmla="*/ 0 h 879"/>
                  <a:gd name="T98" fmla="*/ 0 w 581"/>
                  <a:gd name="T99" fmla="*/ 0 h 879"/>
                  <a:gd name="T100" fmla="*/ 0 w 581"/>
                  <a:gd name="T101" fmla="*/ 0 h 879"/>
                  <a:gd name="T102" fmla="*/ 0 w 581"/>
                  <a:gd name="T103" fmla="*/ 0 h 879"/>
                  <a:gd name="T104" fmla="*/ 0 w 581"/>
                  <a:gd name="T105" fmla="*/ 0 h 879"/>
                  <a:gd name="T106" fmla="*/ 0 w 581"/>
                  <a:gd name="T107" fmla="*/ 0 h 879"/>
                  <a:gd name="T108" fmla="*/ 0 w 581"/>
                  <a:gd name="T109" fmla="*/ 0 h 879"/>
                  <a:gd name="T110" fmla="*/ 0 w 581"/>
                  <a:gd name="T111" fmla="*/ 0 h 879"/>
                  <a:gd name="T112" fmla="*/ 0 w 581"/>
                  <a:gd name="T113" fmla="*/ 0 h 879"/>
                  <a:gd name="T114" fmla="*/ 0 w 581"/>
                  <a:gd name="T115" fmla="*/ 0 h 879"/>
                  <a:gd name="T116" fmla="*/ 0 w 581"/>
                  <a:gd name="T117" fmla="*/ 0 h 879"/>
                  <a:gd name="T118" fmla="*/ 0 w 581"/>
                  <a:gd name="T119" fmla="*/ 0 h 879"/>
                  <a:gd name="T120" fmla="*/ 0 w 581"/>
                  <a:gd name="T121" fmla="*/ 0 h 879"/>
                  <a:gd name="T122" fmla="*/ 0 w 581"/>
                  <a:gd name="T123" fmla="*/ 0 h 879"/>
                  <a:gd name="T124" fmla="*/ 0 w 581"/>
                  <a:gd name="T125" fmla="*/ 0 h 87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81" h="879">
                    <a:moveTo>
                      <a:pt x="415" y="26"/>
                    </a:moveTo>
                    <a:lnTo>
                      <a:pt x="409" y="44"/>
                    </a:lnTo>
                    <a:lnTo>
                      <a:pt x="409" y="62"/>
                    </a:lnTo>
                    <a:lnTo>
                      <a:pt x="413" y="78"/>
                    </a:lnTo>
                    <a:lnTo>
                      <a:pt x="424" y="93"/>
                    </a:lnTo>
                    <a:lnTo>
                      <a:pt x="435" y="106"/>
                    </a:lnTo>
                    <a:lnTo>
                      <a:pt x="451" y="119"/>
                    </a:lnTo>
                    <a:lnTo>
                      <a:pt x="467" y="130"/>
                    </a:lnTo>
                    <a:lnTo>
                      <a:pt x="487" y="140"/>
                    </a:lnTo>
                    <a:lnTo>
                      <a:pt x="498" y="141"/>
                    </a:lnTo>
                    <a:lnTo>
                      <a:pt x="510" y="140"/>
                    </a:lnTo>
                    <a:lnTo>
                      <a:pt x="521" y="138"/>
                    </a:lnTo>
                    <a:lnTo>
                      <a:pt x="533" y="136"/>
                    </a:lnTo>
                    <a:lnTo>
                      <a:pt x="545" y="134"/>
                    </a:lnTo>
                    <a:lnTo>
                      <a:pt x="557" y="136"/>
                    </a:lnTo>
                    <a:lnTo>
                      <a:pt x="568" y="140"/>
                    </a:lnTo>
                    <a:lnTo>
                      <a:pt x="581" y="150"/>
                    </a:lnTo>
                    <a:lnTo>
                      <a:pt x="560" y="160"/>
                    </a:lnTo>
                    <a:lnTo>
                      <a:pt x="556" y="154"/>
                    </a:lnTo>
                    <a:lnTo>
                      <a:pt x="548" y="154"/>
                    </a:lnTo>
                    <a:lnTo>
                      <a:pt x="537" y="153"/>
                    </a:lnTo>
                    <a:lnTo>
                      <a:pt x="529" y="150"/>
                    </a:lnTo>
                    <a:lnTo>
                      <a:pt x="517" y="164"/>
                    </a:lnTo>
                    <a:lnTo>
                      <a:pt x="516" y="175"/>
                    </a:lnTo>
                    <a:lnTo>
                      <a:pt x="521" y="185"/>
                    </a:lnTo>
                    <a:lnTo>
                      <a:pt x="530" y="196"/>
                    </a:lnTo>
                    <a:lnTo>
                      <a:pt x="538" y="205"/>
                    </a:lnTo>
                    <a:lnTo>
                      <a:pt x="545" y="215"/>
                    </a:lnTo>
                    <a:lnTo>
                      <a:pt x="545" y="228"/>
                    </a:lnTo>
                    <a:lnTo>
                      <a:pt x="539" y="243"/>
                    </a:lnTo>
                    <a:lnTo>
                      <a:pt x="530" y="239"/>
                    </a:lnTo>
                    <a:lnTo>
                      <a:pt x="521" y="231"/>
                    </a:lnTo>
                    <a:lnTo>
                      <a:pt x="510" y="219"/>
                    </a:lnTo>
                    <a:lnTo>
                      <a:pt x="499" y="208"/>
                    </a:lnTo>
                    <a:lnTo>
                      <a:pt x="487" y="194"/>
                    </a:lnTo>
                    <a:lnTo>
                      <a:pt x="475" y="185"/>
                    </a:lnTo>
                    <a:lnTo>
                      <a:pt x="460" y="179"/>
                    </a:lnTo>
                    <a:lnTo>
                      <a:pt x="446" y="180"/>
                    </a:lnTo>
                    <a:lnTo>
                      <a:pt x="436" y="222"/>
                    </a:lnTo>
                    <a:lnTo>
                      <a:pt x="427" y="217"/>
                    </a:lnTo>
                    <a:lnTo>
                      <a:pt x="419" y="211"/>
                    </a:lnTo>
                    <a:lnTo>
                      <a:pt x="410" y="204"/>
                    </a:lnTo>
                    <a:lnTo>
                      <a:pt x="402" y="199"/>
                    </a:lnTo>
                    <a:lnTo>
                      <a:pt x="393" y="192"/>
                    </a:lnTo>
                    <a:lnTo>
                      <a:pt x="384" y="189"/>
                    </a:lnTo>
                    <a:lnTo>
                      <a:pt x="373" y="187"/>
                    </a:lnTo>
                    <a:lnTo>
                      <a:pt x="363" y="191"/>
                    </a:lnTo>
                    <a:lnTo>
                      <a:pt x="360" y="203"/>
                    </a:lnTo>
                    <a:lnTo>
                      <a:pt x="356" y="214"/>
                    </a:lnTo>
                    <a:lnTo>
                      <a:pt x="348" y="222"/>
                    </a:lnTo>
                    <a:lnTo>
                      <a:pt x="339" y="230"/>
                    </a:lnTo>
                    <a:lnTo>
                      <a:pt x="329" y="237"/>
                    </a:lnTo>
                    <a:lnTo>
                      <a:pt x="319" y="245"/>
                    </a:lnTo>
                    <a:lnTo>
                      <a:pt x="308" y="253"/>
                    </a:lnTo>
                    <a:lnTo>
                      <a:pt x="300" y="264"/>
                    </a:lnTo>
                    <a:lnTo>
                      <a:pt x="308" y="273"/>
                    </a:lnTo>
                    <a:lnTo>
                      <a:pt x="319" y="280"/>
                    </a:lnTo>
                    <a:lnTo>
                      <a:pt x="329" y="284"/>
                    </a:lnTo>
                    <a:lnTo>
                      <a:pt x="339" y="290"/>
                    </a:lnTo>
                    <a:lnTo>
                      <a:pt x="348" y="295"/>
                    </a:lnTo>
                    <a:lnTo>
                      <a:pt x="356" y="302"/>
                    </a:lnTo>
                    <a:lnTo>
                      <a:pt x="360" y="312"/>
                    </a:lnTo>
                    <a:lnTo>
                      <a:pt x="363" y="326"/>
                    </a:lnTo>
                    <a:lnTo>
                      <a:pt x="290" y="378"/>
                    </a:lnTo>
                    <a:lnTo>
                      <a:pt x="294" y="387"/>
                    </a:lnTo>
                    <a:lnTo>
                      <a:pt x="300" y="393"/>
                    </a:lnTo>
                    <a:lnTo>
                      <a:pt x="307" y="396"/>
                    </a:lnTo>
                    <a:lnTo>
                      <a:pt x="317" y="398"/>
                    </a:lnTo>
                    <a:lnTo>
                      <a:pt x="325" y="396"/>
                    </a:lnTo>
                    <a:lnTo>
                      <a:pt x="334" y="395"/>
                    </a:lnTo>
                    <a:lnTo>
                      <a:pt x="343" y="392"/>
                    </a:lnTo>
                    <a:lnTo>
                      <a:pt x="352" y="388"/>
                    </a:lnTo>
                    <a:lnTo>
                      <a:pt x="374" y="378"/>
                    </a:lnTo>
                    <a:lnTo>
                      <a:pt x="373" y="392"/>
                    </a:lnTo>
                    <a:lnTo>
                      <a:pt x="371" y="411"/>
                    </a:lnTo>
                    <a:lnTo>
                      <a:pt x="366" y="434"/>
                    </a:lnTo>
                    <a:lnTo>
                      <a:pt x="359" y="457"/>
                    </a:lnTo>
                    <a:lnTo>
                      <a:pt x="348" y="480"/>
                    </a:lnTo>
                    <a:lnTo>
                      <a:pt x="333" y="499"/>
                    </a:lnTo>
                    <a:lnTo>
                      <a:pt x="314" y="514"/>
                    </a:lnTo>
                    <a:lnTo>
                      <a:pt x="290" y="523"/>
                    </a:lnTo>
                    <a:lnTo>
                      <a:pt x="281" y="527"/>
                    </a:lnTo>
                    <a:lnTo>
                      <a:pt x="272" y="532"/>
                    </a:lnTo>
                    <a:lnTo>
                      <a:pt x="263" y="533"/>
                    </a:lnTo>
                    <a:lnTo>
                      <a:pt x="255" y="534"/>
                    </a:lnTo>
                    <a:lnTo>
                      <a:pt x="245" y="534"/>
                    </a:lnTo>
                    <a:lnTo>
                      <a:pt x="238" y="539"/>
                    </a:lnTo>
                    <a:lnTo>
                      <a:pt x="232" y="544"/>
                    </a:lnTo>
                    <a:lnTo>
                      <a:pt x="228" y="554"/>
                    </a:lnTo>
                    <a:lnTo>
                      <a:pt x="245" y="567"/>
                    </a:lnTo>
                    <a:lnTo>
                      <a:pt x="261" y="584"/>
                    </a:lnTo>
                    <a:lnTo>
                      <a:pt x="273" y="602"/>
                    </a:lnTo>
                    <a:lnTo>
                      <a:pt x="284" y="624"/>
                    </a:lnTo>
                    <a:lnTo>
                      <a:pt x="290" y="647"/>
                    </a:lnTo>
                    <a:lnTo>
                      <a:pt x="296" y="671"/>
                    </a:lnTo>
                    <a:lnTo>
                      <a:pt x="298" y="694"/>
                    </a:lnTo>
                    <a:lnTo>
                      <a:pt x="300" y="719"/>
                    </a:lnTo>
                    <a:lnTo>
                      <a:pt x="298" y="746"/>
                    </a:lnTo>
                    <a:lnTo>
                      <a:pt x="290" y="769"/>
                    </a:lnTo>
                    <a:lnTo>
                      <a:pt x="276" y="787"/>
                    </a:lnTo>
                    <a:lnTo>
                      <a:pt x="259" y="805"/>
                    </a:lnTo>
                    <a:lnTo>
                      <a:pt x="238" y="820"/>
                    </a:lnTo>
                    <a:lnTo>
                      <a:pt x="218" y="836"/>
                    </a:lnTo>
                    <a:lnTo>
                      <a:pt x="200" y="854"/>
                    </a:lnTo>
                    <a:lnTo>
                      <a:pt x="186" y="875"/>
                    </a:lnTo>
                    <a:lnTo>
                      <a:pt x="174" y="878"/>
                    </a:lnTo>
                    <a:lnTo>
                      <a:pt x="163" y="879"/>
                    </a:lnTo>
                    <a:lnTo>
                      <a:pt x="151" y="878"/>
                    </a:lnTo>
                    <a:lnTo>
                      <a:pt x="141" y="875"/>
                    </a:lnTo>
                    <a:lnTo>
                      <a:pt x="130" y="870"/>
                    </a:lnTo>
                    <a:lnTo>
                      <a:pt x="121" y="863"/>
                    </a:lnTo>
                    <a:lnTo>
                      <a:pt x="111" y="854"/>
                    </a:lnTo>
                    <a:lnTo>
                      <a:pt x="104" y="845"/>
                    </a:lnTo>
                    <a:lnTo>
                      <a:pt x="119" y="832"/>
                    </a:lnTo>
                    <a:lnTo>
                      <a:pt x="135" y="821"/>
                    </a:lnTo>
                    <a:lnTo>
                      <a:pt x="151" y="809"/>
                    </a:lnTo>
                    <a:lnTo>
                      <a:pt x="168" y="797"/>
                    </a:lnTo>
                    <a:lnTo>
                      <a:pt x="183" y="785"/>
                    </a:lnTo>
                    <a:lnTo>
                      <a:pt x="197" y="774"/>
                    </a:lnTo>
                    <a:lnTo>
                      <a:pt x="208" y="761"/>
                    </a:lnTo>
                    <a:lnTo>
                      <a:pt x="218" y="751"/>
                    </a:lnTo>
                    <a:lnTo>
                      <a:pt x="201" y="745"/>
                    </a:lnTo>
                    <a:lnTo>
                      <a:pt x="186" y="746"/>
                    </a:lnTo>
                    <a:lnTo>
                      <a:pt x="169" y="752"/>
                    </a:lnTo>
                    <a:lnTo>
                      <a:pt x="155" y="761"/>
                    </a:lnTo>
                    <a:lnTo>
                      <a:pt x="139" y="770"/>
                    </a:lnTo>
                    <a:lnTo>
                      <a:pt x="124" y="781"/>
                    </a:lnTo>
                    <a:lnTo>
                      <a:pt x="108" y="793"/>
                    </a:lnTo>
                    <a:lnTo>
                      <a:pt x="94" y="803"/>
                    </a:lnTo>
                    <a:lnTo>
                      <a:pt x="81" y="777"/>
                    </a:lnTo>
                    <a:lnTo>
                      <a:pt x="83" y="757"/>
                    </a:lnTo>
                    <a:lnTo>
                      <a:pt x="95" y="737"/>
                    </a:lnTo>
                    <a:lnTo>
                      <a:pt x="115" y="722"/>
                    </a:lnTo>
                    <a:lnTo>
                      <a:pt x="138" y="706"/>
                    </a:lnTo>
                    <a:lnTo>
                      <a:pt x="164" y="691"/>
                    </a:lnTo>
                    <a:lnTo>
                      <a:pt x="187" y="674"/>
                    </a:lnTo>
                    <a:lnTo>
                      <a:pt x="208" y="657"/>
                    </a:lnTo>
                    <a:lnTo>
                      <a:pt x="215" y="658"/>
                    </a:lnTo>
                    <a:lnTo>
                      <a:pt x="221" y="661"/>
                    </a:lnTo>
                    <a:lnTo>
                      <a:pt x="226" y="662"/>
                    </a:lnTo>
                    <a:lnTo>
                      <a:pt x="228" y="657"/>
                    </a:lnTo>
                    <a:lnTo>
                      <a:pt x="230" y="649"/>
                    </a:lnTo>
                    <a:lnTo>
                      <a:pt x="226" y="641"/>
                    </a:lnTo>
                    <a:lnTo>
                      <a:pt x="220" y="633"/>
                    </a:lnTo>
                    <a:lnTo>
                      <a:pt x="218" y="627"/>
                    </a:lnTo>
                    <a:lnTo>
                      <a:pt x="204" y="630"/>
                    </a:lnTo>
                    <a:lnTo>
                      <a:pt x="191" y="635"/>
                    </a:lnTo>
                    <a:lnTo>
                      <a:pt x="175" y="638"/>
                    </a:lnTo>
                    <a:lnTo>
                      <a:pt x="160" y="643"/>
                    </a:lnTo>
                    <a:lnTo>
                      <a:pt x="143" y="645"/>
                    </a:lnTo>
                    <a:lnTo>
                      <a:pt x="129" y="645"/>
                    </a:lnTo>
                    <a:lnTo>
                      <a:pt x="115" y="641"/>
                    </a:lnTo>
                    <a:lnTo>
                      <a:pt x="104" y="637"/>
                    </a:lnTo>
                    <a:lnTo>
                      <a:pt x="113" y="617"/>
                    </a:lnTo>
                    <a:lnTo>
                      <a:pt x="125" y="600"/>
                    </a:lnTo>
                    <a:lnTo>
                      <a:pt x="139" y="583"/>
                    </a:lnTo>
                    <a:lnTo>
                      <a:pt x="156" y="569"/>
                    </a:lnTo>
                    <a:lnTo>
                      <a:pt x="172" y="556"/>
                    </a:lnTo>
                    <a:lnTo>
                      <a:pt x="189" y="545"/>
                    </a:lnTo>
                    <a:lnTo>
                      <a:pt x="204" y="537"/>
                    </a:lnTo>
                    <a:lnTo>
                      <a:pt x="218" y="533"/>
                    </a:lnTo>
                    <a:lnTo>
                      <a:pt x="216" y="523"/>
                    </a:lnTo>
                    <a:lnTo>
                      <a:pt x="210" y="516"/>
                    </a:lnTo>
                    <a:lnTo>
                      <a:pt x="203" y="513"/>
                    </a:lnTo>
                    <a:lnTo>
                      <a:pt x="195" y="513"/>
                    </a:lnTo>
                    <a:lnTo>
                      <a:pt x="186" y="513"/>
                    </a:lnTo>
                    <a:lnTo>
                      <a:pt x="177" y="515"/>
                    </a:lnTo>
                    <a:lnTo>
                      <a:pt x="171" y="518"/>
                    </a:lnTo>
                    <a:lnTo>
                      <a:pt x="166" y="523"/>
                    </a:lnTo>
                    <a:lnTo>
                      <a:pt x="72" y="595"/>
                    </a:lnTo>
                    <a:lnTo>
                      <a:pt x="64" y="593"/>
                    </a:lnTo>
                    <a:lnTo>
                      <a:pt x="59" y="588"/>
                    </a:lnTo>
                    <a:lnTo>
                      <a:pt x="53" y="580"/>
                    </a:lnTo>
                    <a:lnTo>
                      <a:pt x="50" y="572"/>
                    </a:lnTo>
                    <a:lnTo>
                      <a:pt x="46" y="563"/>
                    </a:lnTo>
                    <a:lnTo>
                      <a:pt x="47" y="556"/>
                    </a:lnTo>
                    <a:lnTo>
                      <a:pt x="47" y="548"/>
                    </a:lnTo>
                    <a:lnTo>
                      <a:pt x="52" y="543"/>
                    </a:lnTo>
                    <a:lnTo>
                      <a:pt x="83" y="535"/>
                    </a:lnTo>
                    <a:lnTo>
                      <a:pt x="113" y="523"/>
                    </a:lnTo>
                    <a:lnTo>
                      <a:pt x="138" y="506"/>
                    </a:lnTo>
                    <a:lnTo>
                      <a:pt x="163" y="485"/>
                    </a:lnTo>
                    <a:lnTo>
                      <a:pt x="185" y="463"/>
                    </a:lnTo>
                    <a:lnTo>
                      <a:pt x="209" y="440"/>
                    </a:lnTo>
                    <a:lnTo>
                      <a:pt x="233" y="418"/>
                    </a:lnTo>
                    <a:lnTo>
                      <a:pt x="260" y="398"/>
                    </a:lnTo>
                    <a:lnTo>
                      <a:pt x="232" y="393"/>
                    </a:lnTo>
                    <a:lnTo>
                      <a:pt x="207" y="400"/>
                    </a:lnTo>
                    <a:lnTo>
                      <a:pt x="183" y="413"/>
                    </a:lnTo>
                    <a:lnTo>
                      <a:pt x="160" y="431"/>
                    </a:lnTo>
                    <a:lnTo>
                      <a:pt x="137" y="447"/>
                    </a:lnTo>
                    <a:lnTo>
                      <a:pt x="113" y="460"/>
                    </a:lnTo>
                    <a:lnTo>
                      <a:pt x="87" y="461"/>
                    </a:lnTo>
                    <a:lnTo>
                      <a:pt x="62" y="450"/>
                    </a:lnTo>
                    <a:lnTo>
                      <a:pt x="79" y="431"/>
                    </a:lnTo>
                    <a:lnTo>
                      <a:pt x="99" y="413"/>
                    </a:lnTo>
                    <a:lnTo>
                      <a:pt x="121" y="396"/>
                    </a:lnTo>
                    <a:lnTo>
                      <a:pt x="143" y="380"/>
                    </a:lnTo>
                    <a:lnTo>
                      <a:pt x="165" y="362"/>
                    </a:lnTo>
                    <a:lnTo>
                      <a:pt x="185" y="345"/>
                    </a:lnTo>
                    <a:lnTo>
                      <a:pt x="203" y="325"/>
                    </a:lnTo>
                    <a:lnTo>
                      <a:pt x="218" y="305"/>
                    </a:lnTo>
                    <a:lnTo>
                      <a:pt x="191" y="308"/>
                    </a:lnTo>
                    <a:lnTo>
                      <a:pt x="165" y="318"/>
                    </a:lnTo>
                    <a:lnTo>
                      <a:pt x="139" y="334"/>
                    </a:lnTo>
                    <a:lnTo>
                      <a:pt x="115" y="353"/>
                    </a:lnTo>
                    <a:lnTo>
                      <a:pt x="91" y="373"/>
                    </a:lnTo>
                    <a:lnTo>
                      <a:pt x="68" y="392"/>
                    </a:lnTo>
                    <a:lnTo>
                      <a:pt x="44" y="406"/>
                    </a:lnTo>
                    <a:lnTo>
                      <a:pt x="21" y="419"/>
                    </a:lnTo>
                    <a:lnTo>
                      <a:pt x="0" y="419"/>
                    </a:lnTo>
                    <a:lnTo>
                      <a:pt x="3" y="395"/>
                    </a:lnTo>
                    <a:lnTo>
                      <a:pt x="9" y="373"/>
                    </a:lnTo>
                    <a:lnTo>
                      <a:pt x="16" y="351"/>
                    </a:lnTo>
                    <a:lnTo>
                      <a:pt x="27" y="332"/>
                    </a:lnTo>
                    <a:lnTo>
                      <a:pt x="38" y="314"/>
                    </a:lnTo>
                    <a:lnTo>
                      <a:pt x="53" y="300"/>
                    </a:lnTo>
                    <a:lnTo>
                      <a:pt x="71" y="290"/>
                    </a:lnTo>
                    <a:lnTo>
                      <a:pt x="94" y="284"/>
                    </a:lnTo>
                    <a:lnTo>
                      <a:pt x="104" y="284"/>
                    </a:lnTo>
                    <a:lnTo>
                      <a:pt x="115" y="288"/>
                    </a:lnTo>
                    <a:lnTo>
                      <a:pt x="126" y="291"/>
                    </a:lnTo>
                    <a:lnTo>
                      <a:pt x="138" y="295"/>
                    </a:lnTo>
                    <a:lnTo>
                      <a:pt x="148" y="295"/>
                    </a:lnTo>
                    <a:lnTo>
                      <a:pt x="158" y="292"/>
                    </a:lnTo>
                    <a:lnTo>
                      <a:pt x="167" y="286"/>
                    </a:lnTo>
                    <a:lnTo>
                      <a:pt x="176" y="274"/>
                    </a:lnTo>
                    <a:lnTo>
                      <a:pt x="169" y="254"/>
                    </a:lnTo>
                    <a:lnTo>
                      <a:pt x="166" y="236"/>
                    </a:lnTo>
                    <a:lnTo>
                      <a:pt x="165" y="219"/>
                    </a:lnTo>
                    <a:lnTo>
                      <a:pt x="167" y="202"/>
                    </a:lnTo>
                    <a:lnTo>
                      <a:pt x="171" y="185"/>
                    </a:lnTo>
                    <a:lnTo>
                      <a:pt x="177" y="170"/>
                    </a:lnTo>
                    <a:lnTo>
                      <a:pt x="186" y="154"/>
                    </a:lnTo>
                    <a:lnTo>
                      <a:pt x="198" y="140"/>
                    </a:lnTo>
                    <a:lnTo>
                      <a:pt x="260" y="128"/>
                    </a:lnTo>
                    <a:lnTo>
                      <a:pt x="253" y="110"/>
                    </a:lnTo>
                    <a:lnTo>
                      <a:pt x="250" y="91"/>
                    </a:lnTo>
                    <a:lnTo>
                      <a:pt x="250" y="70"/>
                    </a:lnTo>
                    <a:lnTo>
                      <a:pt x="253" y="51"/>
                    </a:lnTo>
                    <a:lnTo>
                      <a:pt x="260" y="31"/>
                    </a:lnTo>
                    <a:lnTo>
                      <a:pt x="272" y="17"/>
                    </a:lnTo>
                    <a:lnTo>
                      <a:pt x="289" y="6"/>
                    </a:lnTo>
                    <a:lnTo>
                      <a:pt x="311" y="4"/>
                    </a:lnTo>
                    <a:lnTo>
                      <a:pt x="324" y="0"/>
                    </a:lnTo>
                    <a:lnTo>
                      <a:pt x="339" y="0"/>
                    </a:lnTo>
                    <a:lnTo>
                      <a:pt x="352" y="0"/>
                    </a:lnTo>
                    <a:lnTo>
                      <a:pt x="366" y="3"/>
                    </a:lnTo>
                    <a:lnTo>
                      <a:pt x="377" y="5"/>
                    </a:lnTo>
                    <a:lnTo>
                      <a:pt x="390" y="11"/>
                    </a:lnTo>
                    <a:lnTo>
                      <a:pt x="402" y="17"/>
                    </a:lnTo>
                    <a:lnTo>
                      <a:pt x="415" y="26"/>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44" name="Freeform 87"/>
              <p:cNvSpPr>
                <a:spLocks/>
              </p:cNvSpPr>
              <p:nvPr/>
            </p:nvSpPr>
            <p:spPr bwMode="auto">
              <a:xfrm>
                <a:off x="4091" y="1068"/>
                <a:ext cx="119" cy="108"/>
              </a:xfrm>
              <a:custGeom>
                <a:avLst/>
                <a:gdLst>
                  <a:gd name="T0" fmla="*/ 0 w 591"/>
                  <a:gd name="T1" fmla="*/ 0 h 540"/>
                  <a:gd name="T2" fmla="*/ 0 w 591"/>
                  <a:gd name="T3" fmla="*/ 0 h 540"/>
                  <a:gd name="T4" fmla="*/ 0 w 591"/>
                  <a:gd name="T5" fmla="*/ 0 h 540"/>
                  <a:gd name="T6" fmla="*/ 0 w 591"/>
                  <a:gd name="T7" fmla="*/ 0 h 540"/>
                  <a:gd name="T8" fmla="*/ 0 w 591"/>
                  <a:gd name="T9" fmla="*/ 0 h 540"/>
                  <a:gd name="T10" fmla="*/ 0 w 591"/>
                  <a:gd name="T11" fmla="*/ 0 h 540"/>
                  <a:gd name="T12" fmla="*/ 0 w 591"/>
                  <a:gd name="T13" fmla="*/ 0 h 540"/>
                  <a:gd name="T14" fmla="*/ 0 w 591"/>
                  <a:gd name="T15" fmla="*/ 0 h 540"/>
                  <a:gd name="T16" fmla="*/ 0 w 591"/>
                  <a:gd name="T17" fmla="*/ 0 h 540"/>
                  <a:gd name="T18" fmla="*/ 0 w 591"/>
                  <a:gd name="T19" fmla="*/ 0 h 540"/>
                  <a:gd name="T20" fmla="*/ 0 w 591"/>
                  <a:gd name="T21" fmla="*/ 0 h 540"/>
                  <a:gd name="T22" fmla="*/ 0 w 591"/>
                  <a:gd name="T23" fmla="*/ 0 h 540"/>
                  <a:gd name="T24" fmla="*/ 0 w 591"/>
                  <a:gd name="T25" fmla="*/ 0 h 540"/>
                  <a:gd name="T26" fmla="*/ 0 w 591"/>
                  <a:gd name="T27" fmla="*/ 0 h 540"/>
                  <a:gd name="T28" fmla="*/ 0 w 591"/>
                  <a:gd name="T29" fmla="*/ 0 h 540"/>
                  <a:gd name="T30" fmla="*/ 0 w 591"/>
                  <a:gd name="T31" fmla="*/ 0 h 540"/>
                  <a:gd name="T32" fmla="*/ 0 w 591"/>
                  <a:gd name="T33" fmla="*/ 0 h 540"/>
                  <a:gd name="T34" fmla="*/ 0 w 591"/>
                  <a:gd name="T35" fmla="*/ 0 h 540"/>
                  <a:gd name="T36" fmla="*/ 0 w 591"/>
                  <a:gd name="T37" fmla="*/ 0 h 540"/>
                  <a:gd name="T38" fmla="*/ 0 w 591"/>
                  <a:gd name="T39" fmla="*/ 0 h 540"/>
                  <a:gd name="T40" fmla="*/ 0 w 591"/>
                  <a:gd name="T41" fmla="*/ 0 h 540"/>
                  <a:gd name="T42" fmla="*/ 0 w 591"/>
                  <a:gd name="T43" fmla="*/ 0 h 540"/>
                  <a:gd name="T44" fmla="*/ 0 w 591"/>
                  <a:gd name="T45" fmla="*/ 0 h 540"/>
                  <a:gd name="T46" fmla="*/ 0 w 591"/>
                  <a:gd name="T47" fmla="*/ 0 h 540"/>
                  <a:gd name="T48" fmla="*/ 0 w 591"/>
                  <a:gd name="T49" fmla="*/ 0 h 540"/>
                  <a:gd name="T50" fmla="*/ 0 w 591"/>
                  <a:gd name="T51" fmla="*/ 0 h 540"/>
                  <a:gd name="T52" fmla="*/ 0 w 591"/>
                  <a:gd name="T53" fmla="*/ 0 h 540"/>
                  <a:gd name="T54" fmla="*/ 0 w 591"/>
                  <a:gd name="T55" fmla="*/ 0 h 540"/>
                  <a:gd name="T56" fmla="*/ 0 w 591"/>
                  <a:gd name="T57" fmla="*/ 0 h 540"/>
                  <a:gd name="T58" fmla="*/ 0 w 591"/>
                  <a:gd name="T59" fmla="*/ 0 h 540"/>
                  <a:gd name="T60" fmla="*/ 0 w 591"/>
                  <a:gd name="T61" fmla="*/ 0 h 540"/>
                  <a:gd name="T62" fmla="*/ 0 w 591"/>
                  <a:gd name="T63" fmla="*/ 0 h 540"/>
                  <a:gd name="T64" fmla="*/ 0 w 591"/>
                  <a:gd name="T65" fmla="*/ 0 h 540"/>
                  <a:gd name="T66" fmla="*/ 0 w 591"/>
                  <a:gd name="T67" fmla="*/ 0 h 540"/>
                  <a:gd name="T68" fmla="*/ 0 w 591"/>
                  <a:gd name="T69" fmla="*/ 0 h 540"/>
                  <a:gd name="T70" fmla="*/ 0 w 591"/>
                  <a:gd name="T71" fmla="*/ 0 h 540"/>
                  <a:gd name="T72" fmla="*/ 0 w 591"/>
                  <a:gd name="T73" fmla="*/ 0 h 540"/>
                  <a:gd name="T74" fmla="*/ 0 w 591"/>
                  <a:gd name="T75" fmla="*/ 0 h 540"/>
                  <a:gd name="T76" fmla="*/ 0 w 591"/>
                  <a:gd name="T77" fmla="*/ 0 h 540"/>
                  <a:gd name="T78" fmla="*/ 0 w 591"/>
                  <a:gd name="T79" fmla="*/ 0 h 540"/>
                  <a:gd name="T80" fmla="*/ 0 w 591"/>
                  <a:gd name="T81" fmla="*/ 0 h 540"/>
                  <a:gd name="T82" fmla="*/ 0 w 591"/>
                  <a:gd name="T83" fmla="*/ 0 h 540"/>
                  <a:gd name="T84" fmla="*/ 0 w 591"/>
                  <a:gd name="T85" fmla="*/ 0 h 54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591" h="540">
                    <a:moveTo>
                      <a:pt x="591" y="32"/>
                    </a:moveTo>
                    <a:lnTo>
                      <a:pt x="568" y="48"/>
                    </a:lnTo>
                    <a:lnTo>
                      <a:pt x="556" y="67"/>
                    </a:lnTo>
                    <a:lnTo>
                      <a:pt x="550" y="87"/>
                    </a:lnTo>
                    <a:lnTo>
                      <a:pt x="550" y="111"/>
                    </a:lnTo>
                    <a:lnTo>
                      <a:pt x="552" y="135"/>
                    </a:lnTo>
                    <a:lnTo>
                      <a:pt x="555" y="160"/>
                    </a:lnTo>
                    <a:lnTo>
                      <a:pt x="553" y="183"/>
                    </a:lnTo>
                    <a:lnTo>
                      <a:pt x="550" y="208"/>
                    </a:lnTo>
                    <a:lnTo>
                      <a:pt x="546" y="242"/>
                    </a:lnTo>
                    <a:lnTo>
                      <a:pt x="544" y="279"/>
                    </a:lnTo>
                    <a:lnTo>
                      <a:pt x="544" y="316"/>
                    </a:lnTo>
                    <a:lnTo>
                      <a:pt x="546" y="354"/>
                    </a:lnTo>
                    <a:lnTo>
                      <a:pt x="546" y="391"/>
                    </a:lnTo>
                    <a:lnTo>
                      <a:pt x="548" y="431"/>
                    </a:lnTo>
                    <a:lnTo>
                      <a:pt x="549" y="469"/>
                    </a:lnTo>
                    <a:lnTo>
                      <a:pt x="550" y="509"/>
                    </a:lnTo>
                    <a:lnTo>
                      <a:pt x="513" y="524"/>
                    </a:lnTo>
                    <a:lnTo>
                      <a:pt x="472" y="535"/>
                    </a:lnTo>
                    <a:lnTo>
                      <a:pt x="430" y="539"/>
                    </a:lnTo>
                    <a:lnTo>
                      <a:pt x="388" y="540"/>
                    </a:lnTo>
                    <a:lnTo>
                      <a:pt x="345" y="537"/>
                    </a:lnTo>
                    <a:lnTo>
                      <a:pt x="304" y="533"/>
                    </a:lnTo>
                    <a:lnTo>
                      <a:pt x="264" y="526"/>
                    </a:lnTo>
                    <a:lnTo>
                      <a:pt x="228" y="519"/>
                    </a:lnTo>
                    <a:lnTo>
                      <a:pt x="290" y="405"/>
                    </a:lnTo>
                    <a:lnTo>
                      <a:pt x="303" y="420"/>
                    </a:lnTo>
                    <a:lnTo>
                      <a:pt x="316" y="434"/>
                    </a:lnTo>
                    <a:lnTo>
                      <a:pt x="332" y="447"/>
                    </a:lnTo>
                    <a:lnTo>
                      <a:pt x="349" y="460"/>
                    </a:lnTo>
                    <a:lnTo>
                      <a:pt x="365" y="468"/>
                    </a:lnTo>
                    <a:lnTo>
                      <a:pt x="382" y="475"/>
                    </a:lnTo>
                    <a:lnTo>
                      <a:pt x="397" y="477"/>
                    </a:lnTo>
                    <a:lnTo>
                      <a:pt x="414" y="477"/>
                    </a:lnTo>
                    <a:lnTo>
                      <a:pt x="422" y="458"/>
                    </a:lnTo>
                    <a:lnTo>
                      <a:pt x="426" y="441"/>
                    </a:lnTo>
                    <a:lnTo>
                      <a:pt x="423" y="424"/>
                    </a:lnTo>
                    <a:lnTo>
                      <a:pt x="421" y="409"/>
                    </a:lnTo>
                    <a:lnTo>
                      <a:pt x="416" y="394"/>
                    </a:lnTo>
                    <a:lnTo>
                      <a:pt x="410" y="378"/>
                    </a:lnTo>
                    <a:lnTo>
                      <a:pt x="405" y="360"/>
                    </a:lnTo>
                    <a:lnTo>
                      <a:pt x="404" y="343"/>
                    </a:lnTo>
                    <a:lnTo>
                      <a:pt x="416" y="326"/>
                    </a:lnTo>
                    <a:lnTo>
                      <a:pt x="427" y="310"/>
                    </a:lnTo>
                    <a:lnTo>
                      <a:pt x="437" y="294"/>
                    </a:lnTo>
                    <a:lnTo>
                      <a:pt x="447" y="278"/>
                    </a:lnTo>
                    <a:lnTo>
                      <a:pt x="454" y="261"/>
                    </a:lnTo>
                    <a:lnTo>
                      <a:pt x="461" y="244"/>
                    </a:lnTo>
                    <a:lnTo>
                      <a:pt x="464" y="226"/>
                    </a:lnTo>
                    <a:lnTo>
                      <a:pt x="466" y="208"/>
                    </a:lnTo>
                    <a:lnTo>
                      <a:pt x="456" y="200"/>
                    </a:lnTo>
                    <a:lnTo>
                      <a:pt x="446" y="195"/>
                    </a:lnTo>
                    <a:lnTo>
                      <a:pt x="432" y="191"/>
                    </a:lnTo>
                    <a:lnTo>
                      <a:pt x="420" y="190"/>
                    </a:lnTo>
                    <a:lnTo>
                      <a:pt x="407" y="189"/>
                    </a:lnTo>
                    <a:lnTo>
                      <a:pt x="393" y="190"/>
                    </a:lnTo>
                    <a:lnTo>
                      <a:pt x="382" y="192"/>
                    </a:lnTo>
                    <a:lnTo>
                      <a:pt x="374" y="197"/>
                    </a:lnTo>
                    <a:lnTo>
                      <a:pt x="361" y="183"/>
                    </a:lnTo>
                    <a:lnTo>
                      <a:pt x="351" y="170"/>
                    </a:lnTo>
                    <a:lnTo>
                      <a:pt x="340" y="155"/>
                    </a:lnTo>
                    <a:lnTo>
                      <a:pt x="330" y="141"/>
                    </a:lnTo>
                    <a:lnTo>
                      <a:pt x="318" y="124"/>
                    </a:lnTo>
                    <a:lnTo>
                      <a:pt x="307" y="109"/>
                    </a:lnTo>
                    <a:lnTo>
                      <a:pt x="293" y="95"/>
                    </a:lnTo>
                    <a:lnTo>
                      <a:pt x="280" y="84"/>
                    </a:lnTo>
                    <a:lnTo>
                      <a:pt x="260" y="95"/>
                    </a:lnTo>
                    <a:lnTo>
                      <a:pt x="246" y="111"/>
                    </a:lnTo>
                    <a:lnTo>
                      <a:pt x="237" y="129"/>
                    </a:lnTo>
                    <a:lnTo>
                      <a:pt x="232" y="150"/>
                    </a:lnTo>
                    <a:lnTo>
                      <a:pt x="229" y="170"/>
                    </a:lnTo>
                    <a:lnTo>
                      <a:pt x="227" y="192"/>
                    </a:lnTo>
                    <a:lnTo>
                      <a:pt x="222" y="215"/>
                    </a:lnTo>
                    <a:lnTo>
                      <a:pt x="218" y="239"/>
                    </a:lnTo>
                    <a:lnTo>
                      <a:pt x="201" y="242"/>
                    </a:lnTo>
                    <a:lnTo>
                      <a:pt x="184" y="248"/>
                    </a:lnTo>
                    <a:lnTo>
                      <a:pt x="167" y="253"/>
                    </a:lnTo>
                    <a:lnTo>
                      <a:pt x="150" y="263"/>
                    </a:lnTo>
                    <a:lnTo>
                      <a:pt x="132" y="272"/>
                    </a:lnTo>
                    <a:lnTo>
                      <a:pt x="115" y="283"/>
                    </a:lnTo>
                    <a:lnTo>
                      <a:pt x="98" y="296"/>
                    </a:lnTo>
                    <a:lnTo>
                      <a:pt x="83" y="311"/>
                    </a:lnTo>
                    <a:lnTo>
                      <a:pt x="105" y="333"/>
                    </a:lnTo>
                    <a:lnTo>
                      <a:pt x="126" y="355"/>
                    </a:lnTo>
                    <a:lnTo>
                      <a:pt x="143" y="379"/>
                    </a:lnTo>
                    <a:lnTo>
                      <a:pt x="159" y="404"/>
                    </a:lnTo>
                    <a:lnTo>
                      <a:pt x="168" y="430"/>
                    </a:lnTo>
                    <a:lnTo>
                      <a:pt x="174" y="459"/>
                    </a:lnTo>
                    <a:lnTo>
                      <a:pt x="173" y="492"/>
                    </a:lnTo>
                    <a:lnTo>
                      <a:pt x="166" y="529"/>
                    </a:lnTo>
                    <a:lnTo>
                      <a:pt x="152" y="525"/>
                    </a:lnTo>
                    <a:lnTo>
                      <a:pt x="138" y="522"/>
                    </a:lnTo>
                    <a:lnTo>
                      <a:pt x="119" y="520"/>
                    </a:lnTo>
                    <a:lnTo>
                      <a:pt x="102" y="519"/>
                    </a:lnTo>
                    <a:lnTo>
                      <a:pt x="83" y="516"/>
                    </a:lnTo>
                    <a:lnTo>
                      <a:pt x="65" y="513"/>
                    </a:lnTo>
                    <a:lnTo>
                      <a:pt x="47" y="511"/>
                    </a:lnTo>
                    <a:lnTo>
                      <a:pt x="31" y="509"/>
                    </a:lnTo>
                    <a:lnTo>
                      <a:pt x="34" y="483"/>
                    </a:lnTo>
                    <a:lnTo>
                      <a:pt x="36" y="460"/>
                    </a:lnTo>
                    <a:lnTo>
                      <a:pt x="35" y="440"/>
                    </a:lnTo>
                    <a:lnTo>
                      <a:pt x="35" y="423"/>
                    </a:lnTo>
                    <a:lnTo>
                      <a:pt x="29" y="405"/>
                    </a:lnTo>
                    <a:lnTo>
                      <a:pt x="22" y="388"/>
                    </a:lnTo>
                    <a:lnTo>
                      <a:pt x="12" y="370"/>
                    </a:lnTo>
                    <a:lnTo>
                      <a:pt x="0" y="353"/>
                    </a:lnTo>
                    <a:lnTo>
                      <a:pt x="28" y="327"/>
                    </a:lnTo>
                    <a:lnTo>
                      <a:pt x="54" y="299"/>
                    </a:lnTo>
                    <a:lnTo>
                      <a:pt x="74" y="267"/>
                    </a:lnTo>
                    <a:lnTo>
                      <a:pt x="92" y="234"/>
                    </a:lnTo>
                    <a:lnTo>
                      <a:pt x="104" y="199"/>
                    </a:lnTo>
                    <a:lnTo>
                      <a:pt x="112" y="164"/>
                    </a:lnTo>
                    <a:lnTo>
                      <a:pt x="115" y="128"/>
                    </a:lnTo>
                    <a:lnTo>
                      <a:pt x="114" y="94"/>
                    </a:lnTo>
                    <a:lnTo>
                      <a:pt x="135" y="98"/>
                    </a:lnTo>
                    <a:lnTo>
                      <a:pt x="156" y="99"/>
                    </a:lnTo>
                    <a:lnTo>
                      <a:pt x="175" y="94"/>
                    </a:lnTo>
                    <a:lnTo>
                      <a:pt x="195" y="89"/>
                    </a:lnTo>
                    <a:lnTo>
                      <a:pt x="213" y="78"/>
                    </a:lnTo>
                    <a:lnTo>
                      <a:pt x="231" y="69"/>
                    </a:lnTo>
                    <a:lnTo>
                      <a:pt x="249" y="60"/>
                    </a:lnTo>
                    <a:lnTo>
                      <a:pt x="270" y="52"/>
                    </a:lnTo>
                    <a:lnTo>
                      <a:pt x="269" y="26"/>
                    </a:lnTo>
                    <a:lnTo>
                      <a:pt x="278" y="14"/>
                    </a:lnTo>
                    <a:lnTo>
                      <a:pt x="292" y="9"/>
                    </a:lnTo>
                    <a:lnTo>
                      <a:pt x="312" y="11"/>
                    </a:lnTo>
                    <a:lnTo>
                      <a:pt x="332" y="12"/>
                    </a:lnTo>
                    <a:lnTo>
                      <a:pt x="355" y="14"/>
                    </a:lnTo>
                    <a:lnTo>
                      <a:pt x="375" y="11"/>
                    </a:lnTo>
                    <a:lnTo>
                      <a:pt x="394" y="0"/>
                    </a:lnTo>
                    <a:lnTo>
                      <a:pt x="591" y="32"/>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45" name="Freeform 88"/>
              <p:cNvSpPr>
                <a:spLocks/>
              </p:cNvSpPr>
              <p:nvPr/>
            </p:nvSpPr>
            <p:spPr bwMode="auto">
              <a:xfrm>
                <a:off x="4123" y="1101"/>
                <a:ext cx="47" cy="55"/>
              </a:xfrm>
              <a:custGeom>
                <a:avLst/>
                <a:gdLst>
                  <a:gd name="T0" fmla="*/ 0 w 238"/>
                  <a:gd name="T1" fmla="*/ 0 h 271"/>
                  <a:gd name="T2" fmla="*/ 0 w 238"/>
                  <a:gd name="T3" fmla="*/ 0 h 271"/>
                  <a:gd name="T4" fmla="*/ 0 w 238"/>
                  <a:gd name="T5" fmla="*/ 0 h 271"/>
                  <a:gd name="T6" fmla="*/ 0 w 238"/>
                  <a:gd name="T7" fmla="*/ 0 h 271"/>
                  <a:gd name="T8" fmla="*/ 0 w 238"/>
                  <a:gd name="T9" fmla="*/ 0 h 271"/>
                  <a:gd name="T10" fmla="*/ 0 w 238"/>
                  <a:gd name="T11" fmla="*/ 0 h 271"/>
                  <a:gd name="T12" fmla="*/ 0 w 238"/>
                  <a:gd name="T13" fmla="*/ 0 h 271"/>
                  <a:gd name="T14" fmla="*/ 0 w 238"/>
                  <a:gd name="T15" fmla="*/ 0 h 271"/>
                  <a:gd name="T16" fmla="*/ 0 w 238"/>
                  <a:gd name="T17" fmla="*/ 0 h 271"/>
                  <a:gd name="T18" fmla="*/ 0 w 238"/>
                  <a:gd name="T19" fmla="*/ 0 h 271"/>
                  <a:gd name="T20" fmla="*/ 0 w 238"/>
                  <a:gd name="T21" fmla="*/ 0 h 271"/>
                  <a:gd name="T22" fmla="*/ 0 w 238"/>
                  <a:gd name="T23" fmla="*/ 0 h 271"/>
                  <a:gd name="T24" fmla="*/ 0 w 238"/>
                  <a:gd name="T25" fmla="*/ 0 h 271"/>
                  <a:gd name="T26" fmla="*/ 0 w 238"/>
                  <a:gd name="T27" fmla="*/ 0 h 271"/>
                  <a:gd name="T28" fmla="*/ 0 w 238"/>
                  <a:gd name="T29" fmla="*/ 0 h 271"/>
                  <a:gd name="T30" fmla="*/ 0 w 238"/>
                  <a:gd name="T31" fmla="*/ 0 h 271"/>
                  <a:gd name="T32" fmla="*/ 0 w 238"/>
                  <a:gd name="T33" fmla="*/ 0 h 271"/>
                  <a:gd name="T34" fmla="*/ 0 w 238"/>
                  <a:gd name="T35" fmla="*/ 0 h 271"/>
                  <a:gd name="T36" fmla="*/ 0 w 238"/>
                  <a:gd name="T37" fmla="*/ 0 h 271"/>
                  <a:gd name="T38" fmla="*/ 0 w 238"/>
                  <a:gd name="T39" fmla="*/ 0 h 271"/>
                  <a:gd name="T40" fmla="*/ 0 w 238"/>
                  <a:gd name="T41" fmla="*/ 0 h 271"/>
                  <a:gd name="T42" fmla="*/ 0 w 238"/>
                  <a:gd name="T43" fmla="*/ 0 h 271"/>
                  <a:gd name="T44" fmla="*/ 0 w 238"/>
                  <a:gd name="T45" fmla="*/ 0 h 271"/>
                  <a:gd name="T46" fmla="*/ 0 w 238"/>
                  <a:gd name="T47" fmla="*/ 0 h 271"/>
                  <a:gd name="T48" fmla="*/ 0 w 238"/>
                  <a:gd name="T49" fmla="*/ 0 h 271"/>
                  <a:gd name="T50" fmla="*/ 0 w 238"/>
                  <a:gd name="T51" fmla="*/ 0 h 271"/>
                  <a:gd name="T52" fmla="*/ 0 w 238"/>
                  <a:gd name="T53" fmla="*/ 0 h 271"/>
                  <a:gd name="T54" fmla="*/ 0 w 238"/>
                  <a:gd name="T55" fmla="*/ 0 h 271"/>
                  <a:gd name="T56" fmla="*/ 0 w 238"/>
                  <a:gd name="T57" fmla="*/ 0 h 271"/>
                  <a:gd name="T58" fmla="*/ 0 w 238"/>
                  <a:gd name="T59" fmla="*/ 0 h 271"/>
                  <a:gd name="T60" fmla="*/ 0 w 238"/>
                  <a:gd name="T61" fmla="*/ 0 h 271"/>
                  <a:gd name="T62" fmla="*/ 0 w 238"/>
                  <a:gd name="T63" fmla="*/ 0 h 271"/>
                  <a:gd name="T64" fmla="*/ 0 w 238"/>
                  <a:gd name="T65" fmla="*/ 0 h 271"/>
                  <a:gd name="T66" fmla="*/ 0 w 238"/>
                  <a:gd name="T67" fmla="*/ 0 h 271"/>
                  <a:gd name="T68" fmla="*/ 0 w 238"/>
                  <a:gd name="T69" fmla="*/ 0 h 271"/>
                  <a:gd name="T70" fmla="*/ 0 w 238"/>
                  <a:gd name="T71" fmla="*/ 0 h 271"/>
                  <a:gd name="T72" fmla="*/ 0 w 238"/>
                  <a:gd name="T73" fmla="*/ 0 h 271"/>
                  <a:gd name="T74" fmla="*/ 0 w 238"/>
                  <a:gd name="T75" fmla="*/ 0 h 271"/>
                  <a:gd name="T76" fmla="*/ 0 w 238"/>
                  <a:gd name="T77" fmla="*/ 0 h 271"/>
                  <a:gd name="T78" fmla="*/ 0 w 238"/>
                  <a:gd name="T79" fmla="*/ 0 h 271"/>
                  <a:gd name="T80" fmla="*/ 0 w 238"/>
                  <a:gd name="T81" fmla="*/ 0 h 271"/>
                  <a:gd name="T82" fmla="*/ 0 w 238"/>
                  <a:gd name="T83" fmla="*/ 0 h 271"/>
                  <a:gd name="T84" fmla="*/ 0 w 238"/>
                  <a:gd name="T85" fmla="*/ 0 h 271"/>
                  <a:gd name="T86" fmla="*/ 0 w 238"/>
                  <a:gd name="T87" fmla="*/ 0 h 271"/>
                  <a:gd name="T88" fmla="*/ 0 w 238"/>
                  <a:gd name="T89" fmla="*/ 0 h 271"/>
                  <a:gd name="T90" fmla="*/ 0 w 238"/>
                  <a:gd name="T91" fmla="*/ 0 h 271"/>
                  <a:gd name="T92" fmla="*/ 0 w 238"/>
                  <a:gd name="T93" fmla="*/ 0 h 271"/>
                  <a:gd name="T94" fmla="*/ 0 w 238"/>
                  <a:gd name="T95" fmla="*/ 0 h 271"/>
                  <a:gd name="T96" fmla="*/ 0 w 238"/>
                  <a:gd name="T97" fmla="*/ 0 h 271"/>
                  <a:gd name="T98" fmla="*/ 0 w 238"/>
                  <a:gd name="T99" fmla="*/ 0 h 27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38" h="271">
                    <a:moveTo>
                      <a:pt x="238" y="83"/>
                    </a:moveTo>
                    <a:lnTo>
                      <a:pt x="237" y="95"/>
                    </a:lnTo>
                    <a:lnTo>
                      <a:pt x="231" y="111"/>
                    </a:lnTo>
                    <a:lnTo>
                      <a:pt x="221" y="128"/>
                    </a:lnTo>
                    <a:lnTo>
                      <a:pt x="211" y="148"/>
                    </a:lnTo>
                    <a:lnTo>
                      <a:pt x="201" y="169"/>
                    </a:lnTo>
                    <a:lnTo>
                      <a:pt x="195" y="191"/>
                    </a:lnTo>
                    <a:lnTo>
                      <a:pt x="196" y="215"/>
                    </a:lnTo>
                    <a:lnTo>
                      <a:pt x="208" y="239"/>
                    </a:lnTo>
                    <a:lnTo>
                      <a:pt x="201" y="234"/>
                    </a:lnTo>
                    <a:lnTo>
                      <a:pt x="193" y="224"/>
                    </a:lnTo>
                    <a:lnTo>
                      <a:pt x="183" y="210"/>
                    </a:lnTo>
                    <a:lnTo>
                      <a:pt x="171" y="196"/>
                    </a:lnTo>
                    <a:lnTo>
                      <a:pt x="157" y="181"/>
                    </a:lnTo>
                    <a:lnTo>
                      <a:pt x="143" y="172"/>
                    </a:lnTo>
                    <a:lnTo>
                      <a:pt x="128" y="169"/>
                    </a:lnTo>
                    <a:lnTo>
                      <a:pt x="114" y="177"/>
                    </a:lnTo>
                    <a:lnTo>
                      <a:pt x="62" y="271"/>
                    </a:lnTo>
                    <a:lnTo>
                      <a:pt x="61" y="254"/>
                    </a:lnTo>
                    <a:lnTo>
                      <a:pt x="58" y="237"/>
                    </a:lnTo>
                    <a:lnTo>
                      <a:pt x="54" y="220"/>
                    </a:lnTo>
                    <a:lnTo>
                      <a:pt x="49" y="205"/>
                    </a:lnTo>
                    <a:lnTo>
                      <a:pt x="40" y="189"/>
                    </a:lnTo>
                    <a:lnTo>
                      <a:pt x="30" y="177"/>
                    </a:lnTo>
                    <a:lnTo>
                      <a:pt x="17" y="164"/>
                    </a:lnTo>
                    <a:lnTo>
                      <a:pt x="0" y="156"/>
                    </a:lnTo>
                    <a:lnTo>
                      <a:pt x="8" y="150"/>
                    </a:lnTo>
                    <a:lnTo>
                      <a:pt x="18" y="142"/>
                    </a:lnTo>
                    <a:lnTo>
                      <a:pt x="28" y="133"/>
                    </a:lnTo>
                    <a:lnTo>
                      <a:pt x="41" y="127"/>
                    </a:lnTo>
                    <a:lnTo>
                      <a:pt x="54" y="121"/>
                    </a:lnTo>
                    <a:lnTo>
                      <a:pt x="67" y="123"/>
                    </a:lnTo>
                    <a:lnTo>
                      <a:pt x="80" y="129"/>
                    </a:lnTo>
                    <a:lnTo>
                      <a:pt x="93" y="145"/>
                    </a:lnTo>
                    <a:lnTo>
                      <a:pt x="105" y="130"/>
                    </a:lnTo>
                    <a:lnTo>
                      <a:pt x="111" y="115"/>
                    </a:lnTo>
                    <a:lnTo>
                      <a:pt x="115" y="95"/>
                    </a:lnTo>
                    <a:lnTo>
                      <a:pt x="117" y="76"/>
                    </a:lnTo>
                    <a:lnTo>
                      <a:pt x="117" y="55"/>
                    </a:lnTo>
                    <a:lnTo>
                      <a:pt x="119" y="36"/>
                    </a:lnTo>
                    <a:lnTo>
                      <a:pt x="124" y="16"/>
                    </a:lnTo>
                    <a:lnTo>
                      <a:pt x="134" y="0"/>
                    </a:lnTo>
                    <a:lnTo>
                      <a:pt x="144" y="14"/>
                    </a:lnTo>
                    <a:lnTo>
                      <a:pt x="153" y="32"/>
                    </a:lnTo>
                    <a:lnTo>
                      <a:pt x="161" y="52"/>
                    </a:lnTo>
                    <a:lnTo>
                      <a:pt x="170" y="72"/>
                    </a:lnTo>
                    <a:lnTo>
                      <a:pt x="180" y="86"/>
                    </a:lnTo>
                    <a:lnTo>
                      <a:pt x="195" y="95"/>
                    </a:lnTo>
                    <a:lnTo>
                      <a:pt x="213" y="94"/>
                    </a:lnTo>
                    <a:lnTo>
                      <a:pt x="238" y="83"/>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46" name="Freeform 89"/>
              <p:cNvSpPr>
                <a:spLocks/>
              </p:cNvSpPr>
              <p:nvPr/>
            </p:nvSpPr>
            <p:spPr bwMode="auto">
              <a:xfrm>
                <a:off x="4135" y="1141"/>
                <a:ext cx="161" cy="158"/>
              </a:xfrm>
              <a:custGeom>
                <a:avLst/>
                <a:gdLst>
                  <a:gd name="T0" fmla="*/ 0 w 806"/>
                  <a:gd name="T1" fmla="*/ 0 h 789"/>
                  <a:gd name="T2" fmla="*/ 0 w 806"/>
                  <a:gd name="T3" fmla="*/ 0 h 789"/>
                  <a:gd name="T4" fmla="*/ 0 w 806"/>
                  <a:gd name="T5" fmla="*/ 0 h 789"/>
                  <a:gd name="T6" fmla="*/ 0 w 806"/>
                  <a:gd name="T7" fmla="*/ 0 h 789"/>
                  <a:gd name="T8" fmla="*/ 0 w 806"/>
                  <a:gd name="T9" fmla="*/ 0 h 789"/>
                  <a:gd name="T10" fmla="*/ 0 w 806"/>
                  <a:gd name="T11" fmla="*/ 0 h 789"/>
                  <a:gd name="T12" fmla="*/ 0 w 806"/>
                  <a:gd name="T13" fmla="*/ 0 h 789"/>
                  <a:gd name="T14" fmla="*/ 0 w 806"/>
                  <a:gd name="T15" fmla="*/ 0 h 789"/>
                  <a:gd name="T16" fmla="*/ 0 w 806"/>
                  <a:gd name="T17" fmla="*/ 0 h 789"/>
                  <a:gd name="T18" fmla="*/ 0 w 806"/>
                  <a:gd name="T19" fmla="*/ 0 h 789"/>
                  <a:gd name="T20" fmla="*/ 0 w 806"/>
                  <a:gd name="T21" fmla="*/ 0 h 789"/>
                  <a:gd name="T22" fmla="*/ 0 w 806"/>
                  <a:gd name="T23" fmla="*/ 0 h 789"/>
                  <a:gd name="T24" fmla="*/ 0 w 806"/>
                  <a:gd name="T25" fmla="*/ 0 h 789"/>
                  <a:gd name="T26" fmla="*/ 0 w 806"/>
                  <a:gd name="T27" fmla="*/ 0 h 789"/>
                  <a:gd name="T28" fmla="*/ 0 w 806"/>
                  <a:gd name="T29" fmla="*/ 0 h 789"/>
                  <a:gd name="T30" fmla="*/ 0 w 806"/>
                  <a:gd name="T31" fmla="*/ 0 h 789"/>
                  <a:gd name="T32" fmla="*/ 0 w 806"/>
                  <a:gd name="T33" fmla="*/ 0 h 789"/>
                  <a:gd name="T34" fmla="*/ 0 w 806"/>
                  <a:gd name="T35" fmla="*/ 0 h 789"/>
                  <a:gd name="T36" fmla="*/ 0 w 806"/>
                  <a:gd name="T37" fmla="*/ 0 h 789"/>
                  <a:gd name="T38" fmla="*/ 0 w 806"/>
                  <a:gd name="T39" fmla="*/ 0 h 789"/>
                  <a:gd name="T40" fmla="*/ 0 w 806"/>
                  <a:gd name="T41" fmla="*/ 0 h 789"/>
                  <a:gd name="T42" fmla="*/ 0 w 806"/>
                  <a:gd name="T43" fmla="*/ 0 h 789"/>
                  <a:gd name="T44" fmla="*/ 0 w 806"/>
                  <a:gd name="T45" fmla="*/ 0 h 789"/>
                  <a:gd name="T46" fmla="*/ 0 w 806"/>
                  <a:gd name="T47" fmla="*/ 0 h 789"/>
                  <a:gd name="T48" fmla="*/ 0 w 806"/>
                  <a:gd name="T49" fmla="*/ 0 h 789"/>
                  <a:gd name="T50" fmla="*/ 0 w 806"/>
                  <a:gd name="T51" fmla="*/ 0 h 789"/>
                  <a:gd name="T52" fmla="*/ 0 w 806"/>
                  <a:gd name="T53" fmla="*/ 0 h 789"/>
                  <a:gd name="T54" fmla="*/ 0 w 806"/>
                  <a:gd name="T55" fmla="*/ 0 h 789"/>
                  <a:gd name="T56" fmla="*/ 0 w 806"/>
                  <a:gd name="T57" fmla="*/ 0 h 789"/>
                  <a:gd name="T58" fmla="*/ 0 w 806"/>
                  <a:gd name="T59" fmla="*/ 0 h 789"/>
                  <a:gd name="T60" fmla="*/ 0 w 806"/>
                  <a:gd name="T61" fmla="*/ 0 h 789"/>
                  <a:gd name="T62" fmla="*/ 0 w 806"/>
                  <a:gd name="T63" fmla="*/ 0 h 789"/>
                  <a:gd name="T64" fmla="*/ 0 w 806"/>
                  <a:gd name="T65" fmla="*/ 0 h 789"/>
                  <a:gd name="T66" fmla="*/ 0 w 806"/>
                  <a:gd name="T67" fmla="*/ 0 h 789"/>
                  <a:gd name="T68" fmla="*/ 0 w 806"/>
                  <a:gd name="T69" fmla="*/ 0 h 789"/>
                  <a:gd name="T70" fmla="*/ 0 w 806"/>
                  <a:gd name="T71" fmla="*/ 0 h 789"/>
                  <a:gd name="T72" fmla="*/ 0 w 806"/>
                  <a:gd name="T73" fmla="*/ 0 h 789"/>
                  <a:gd name="T74" fmla="*/ 0 w 806"/>
                  <a:gd name="T75" fmla="*/ 0 h 789"/>
                  <a:gd name="T76" fmla="*/ 0 w 806"/>
                  <a:gd name="T77" fmla="*/ 0 h 789"/>
                  <a:gd name="T78" fmla="*/ 0 w 806"/>
                  <a:gd name="T79" fmla="*/ 0 h 789"/>
                  <a:gd name="T80" fmla="*/ 0 w 806"/>
                  <a:gd name="T81" fmla="*/ 0 h 789"/>
                  <a:gd name="T82" fmla="*/ 0 w 806"/>
                  <a:gd name="T83" fmla="*/ 0 h 789"/>
                  <a:gd name="T84" fmla="*/ 0 w 806"/>
                  <a:gd name="T85" fmla="*/ 0 h 789"/>
                  <a:gd name="T86" fmla="*/ 0 w 806"/>
                  <a:gd name="T87" fmla="*/ 0 h 789"/>
                  <a:gd name="T88" fmla="*/ 0 w 806"/>
                  <a:gd name="T89" fmla="*/ 0 h 789"/>
                  <a:gd name="T90" fmla="*/ 0 w 806"/>
                  <a:gd name="T91" fmla="*/ 0 h 789"/>
                  <a:gd name="T92" fmla="*/ 0 w 806"/>
                  <a:gd name="T93" fmla="*/ 0 h 789"/>
                  <a:gd name="T94" fmla="*/ 0 w 806"/>
                  <a:gd name="T95" fmla="*/ 0 h 789"/>
                  <a:gd name="T96" fmla="*/ 0 w 806"/>
                  <a:gd name="T97" fmla="*/ 0 h 789"/>
                  <a:gd name="T98" fmla="*/ 0 w 806"/>
                  <a:gd name="T99" fmla="*/ 0 h 789"/>
                  <a:gd name="T100" fmla="*/ 0 w 806"/>
                  <a:gd name="T101" fmla="*/ 0 h 789"/>
                  <a:gd name="T102" fmla="*/ 0 w 806"/>
                  <a:gd name="T103" fmla="*/ 0 h 789"/>
                  <a:gd name="T104" fmla="*/ 0 w 806"/>
                  <a:gd name="T105" fmla="*/ 0 h 789"/>
                  <a:gd name="T106" fmla="*/ 0 w 806"/>
                  <a:gd name="T107" fmla="*/ 0 h 789"/>
                  <a:gd name="T108" fmla="*/ 0 w 806"/>
                  <a:gd name="T109" fmla="*/ 0 h 789"/>
                  <a:gd name="T110" fmla="*/ 0 w 806"/>
                  <a:gd name="T111" fmla="*/ 0 h 78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806" h="789">
                    <a:moveTo>
                      <a:pt x="633" y="695"/>
                    </a:moveTo>
                    <a:lnTo>
                      <a:pt x="570" y="715"/>
                    </a:lnTo>
                    <a:lnTo>
                      <a:pt x="565" y="694"/>
                    </a:lnTo>
                    <a:lnTo>
                      <a:pt x="566" y="673"/>
                    </a:lnTo>
                    <a:lnTo>
                      <a:pt x="569" y="652"/>
                    </a:lnTo>
                    <a:lnTo>
                      <a:pt x="574" y="633"/>
                    </a:lnTo>
                    <a:lnTo>
                      <a:pt x="574" y="614"/>
                    </a:lnTo>
                    <a:lnTo>
                      <a:pt x="570" y="598"/>
                    </a:lnTo>
                    <a:lnTo>
                      <a:pt x="559" y="586"/>
                    </a:lnTo>
                    <a:lnTo>
                      <a:pt x="539" y="581"/>
                    </a:lnTo>
                    <a:lnTo>
                      <a:pt x="525" y="600"/>
                    </a:lnTo>
                    <a:lnTo>
                      <a:pt x="515" y="621"/>
                    </a:lnTo>
                    <a:lnTo>
                      <a:pt x="507" y="643"/>
                    </a:lnTo>
                    <a:lnTo>
                      <a:pt x="500" y="666"/>
                    </a:lnTo>
                    <a:lnTo>
                      <a:pt x="491" y="686"/>
                    </a:lnTo>
                    <a:lnTo>
                      <a:pt x="480" y="706"/>
                    </a:lnTo>
                    <a:lnTo>
                      <a:pt x="465" y="722"/>
                    </a:lnTo>
                    <a:lnTo>
                      <a:pt x="446" y="737"/>
                    </a:lnTo>
                    <a:lnTo>
                      <a:pt x="435" y="703"/>
                    </a:lnTo>
                    <a:lnTo>
                      <a:pt x="427" y="668"/>
                    </a:lnTo>
                    <a:lnTo>
                      <a:pt x="421" y="630"/>
                    </a:lnTo>
                    <a:lnTo>
                      <a:pt x="419" y="593"/>
                    </a:lnTo>
                    <a:lnTo>
                      <a:pt x="418" y="554"/>
                    </a:lnTo>
                    <a:lnTo>
                      <a:pt x="418" y="514"/>
                    </a:lnTo>
                    <a:lnTo>
                      <a:pt x="420" y="473"/>
                    </a:lnTo>
                    <a:lnTo>
                      <a:pt x="425" y="436"/>
                    </a:lnTo>
                    <a:lnTo>
                      <a:pt x="415" y="429"/>
                    </a:lnTo>
                    <a:lnTo>
                      <a:pt x="404" y="428"/>
                    </a:lnTo>
                    <a:lnTo>
                      <a:pt x="392" y="429"/>
                    </a:lnTo>
                    <a:lnTo>
                      <a:pt x="384" y="436"/>
                    </a:lnTo>
                    <a:lnTo>
                      <a:pt x="368" y="478"/>
                    </a:lnTo>
                    <a:lnTo>
                      <a:pt x="355" y="521"/>
                    </a:lnTo>
                    <a:lnTo>
                      <a:pt x="340" y="563"/>
                    </a:lnTo>
                    <a:lnTo>
                      <a:pt x="326" y="606"/>
                    </a:lnTo>
                    <a:lnTo>
                      <a:pt x="309" y="646"/>
                    </a:lnTo>
                    <a:lnTo>
                      <a:pt x="290" y="687"/>
                    </a:lnTo>
                    <a:lnTo>
                      <a:pt x="265" y="727"/>
                    </a:lnTo>
                    <a:lnTo>
                      <a:pt x="238" y="767"/>
                    </a:lnTo>
                    <a:lnTo>
                      <a:pt x="216" y="751"/>
                    </a:lnTo>
                    <a:lnTo>
                      <a:pt x="204" y="730"/>
                    </a:lnTo>
                    <a:lnTo>
                      <a:pt x="199" y="705"/>
                    </a:lnTo>
                    <a:lnTo>
                      <a:pt x="196" y="680"/>
                    </a:lnTo>
                    <a:lnTo>
                      <a:pt x="194" y="653"/>
                    </a:lnTo>
                    <a:lnTo>
                      <a:pt x="189" y="630"/>
                    </a:lnTo>
                    <a:lnTo>
                      <a:pt x="176" y="612"/>
                    </a:lnTo>
                    <a:lnTo>
                      <a:pt x="156" y="601"/>
                    </a:lnTo>
                    <a:lnTo>
                      <a:pt x="72" y="789"/>
                    </a:lnTo>
                    <a:lnTo>
                      <a:pt x="54" y="771"/>
                    </a:lnTo>
                    <a:lnTo>
                      <a:pt x="40" y="751"/>
                    </a:lnTo>
                    <a:lnTo>
                      <a:pt x="30" y="730"/>
                    </a:lnTo>
                    <a:lnTo>
                      <a:pt x="24" y="708"/>
                    </a:lnTo>
                    <a:lnTo>
                      <a:pt x="17" y="686"/>
                    </a:lnTo>
                    <a:lnTo>
                      <a:pt x="11" y="663"/>
                    </a:lnTo>
                    <a:lnTo>
                      <a:pt x="5" y="642"/>
                    </a:lnTo>
                    <a:lnTo>
                      <a:pt x="0" y="623"/>
                    </a:lnTo>
                    <a:lnTo>
                      <a:pt x="10" y="607"/>
                    </a:lnTo>
                    <a:lnTo>
                      <a:pt x="21" y="593"/>
                    </a:lnTo>
                    <a:lnTo>
                      <a:pt x="31" y="582"/>
                    </a:lnTo>
                    <a:lnTo>
                      <a:pt x="42" y="572"/>
                    </a:lnTo>
                    <a:lnTo>
                      <a:pt x="51" y="560"/>
                    </a:lnTo>
                    <a:lnTo>
                      <a:pt x="61" y="550"/>
                    </a:lnTo>
                    <a:lnTo>
                      <a:pt x="71" y="539"/>
                    </a:lnTo>
                    <a:lnTo>
                      <a:pt x="83" y="529"/>
                    </a:lnTo>
                    <a:lnTo>
                      <a:pt x="94" y="533"/>
                    </a:lnTo>
                    <a:lnTo>
                      <a:pt x="107" y="540"/>
                    </a:lnTo>
                    <a:lnTo>
                      <a:pt x="121" y="548"/>
                    </a:lnTo>
                    <a:lnTo>
                      <a:pt x="134" y="557"/>
                    </a:lnTo>
                    <a:lnTo>
                      <a:pt x="147" y="563"/>
                    </a:lnTo>
                    <a:lnTo>
                      <a:pt x="160" y="568"/>
                    </a:lnTo>
                    <a:lnTo>
                      <a:pt x="173" y="571"/>
                    </a:lnTo>
                    <a:lnTo>
                      <a:pt x="186" y="571"/>
                    </a:lnTo>
                    <a:lnTo>
                      <a:pt x="196" y="436"/>
                    </a:lnTo>
                    <a:lnTo>
                      <a:pt x="280" y="342"/>
                    </a:lnTo>
                    <a:lnTo>
                      <a:pt x="263" y="318"/>
                    </a:lnTo>
                    <a:lnTo>
                      <a:pt x="240" y="306"/>
                    </a:lnTo>
                    <a:lnTo>
                      <a:pt x="212" y="302"/>
                    </a:lnTo>
                    <a:lnTo>
                      <a:pt x="185" y="301"/>
                    </a:lnTo>
                    <a:lnTo>
                      <a:pt x="157" y="296"/>
                    </a:lnTo>
                    <a:lnTo>
                      <a:pt x="134" y="286"/>
                    </a:lnTo>
                    <a:lnTo>
                      <a:pt x="118" y="264"/>
                    </a:lnTo>
                    <a:lnTo>
                      <a:pt x="114" y="228"/>
                    </a:lnTo>
                    <a:lnTo>
                      <a:pt x="152" y="225"/>
                    </a:lnTo>
                    <a:lnTo>
                      <a:pt x="192" y="225"/>
                    </a:lnTo>
                    <a:lnTo>
                      <a:pt x="231" y="224"/>
                    </a:lnTo>
                    <a:lnTo>
                      <a:pt x="271" y="222"/>
                    </a:lnTo>
                    <a:lnTo>
                      <a:pt x="307" y="214"/>
                    </a:lnTo>
                    <a:lnTo>
                      <a:pt x="342" y="200"/>
                    </a:lnTo>
                    <a:lnTo>
                      <a:pt x="375" y="177"/>
                    </a:lnTo>
                    <a:lnTo>
                      <a:pt x="404" y="146"/>
                    </a:lnTo>
                    <a:lnTo>
                      <a:pt x="400" y="133"/>
                    </a:lnTo>
                    <a:lnTo>
                      <a:pt x="398" y="122"/>
                    </a:lnTo>
                    <a:lnTo>
                      <a:pt x="395" y="110"/>
                    </a:lnTo>
                    <a:lnTo>
                      <a:pt x="394" y="98"/>
                    </a:lnTo>
                    <a:lnTo>
                      <a:pt x="391" y="86"/>
                    </a:lnTo>
                    <a:lnTo>
                      <a:pt x="389" y="75"/>
                    </a:lnTo>
                    <a:lnTo>
                      <a:pt x="386" y="63"/>
                    </a:lnTo>
                    <a:lnTo>
                      <a:pt x="384" y="52"/>
                    </a:lnTo>
                    <a:lnTo>
                      <a:pt x="430" y="45"/>
                    </a:lnTo>
                    <a:lnTo>
                      <a:pt x="478" y="38"/>
                    </a:lnTo>
                    <a:lnTo>
                      <a:pt x="526" y="29"/>
                    </a:lnTo>
                    <a:lnTo>
                      <a:pt x="576" y="22"/>
                    </a:lnTo>
                    <a:lnTo>
                      <a:pt x="626" y="13"/>
                    </a:lnTo>
                    <a:lnTo>
                      <a:pt x="676" y="6"/>
                    </a:lnTo>
                    <a:lnTo>
                      <a:pt x="726" y="1"/>
                    </a:lnTo>
                    <a:lnTo>
                      <a:pt x="777" y="0"/>
                    </a:lnTo>
                    <a:lnTo>
                      <a:pt x="784" y="86"/>
                    </a:lnTo>
                    <a:lnTo>
                      <a:pt x="795" y="180"/>
                    </a:lnTo>
                    <a:lnTo>
                      <a:pt x="803" y="276"/>
                    </a:lnTo>
                    <a:lnTo>
                      <a:pt x="806" y="374"/>
                    </a:lnTo>
                    <a:lnTo>
                      <a:pt x="794" y="468"/>
                    </a:lnTo>
                    <a:lnTo>
                      <a:pt x="765" y="555"/>
                    </a:lnTo>
                    <a:lnTo>
                      <a:pt x="713" y="632"/>
                    </a:lnTo>
                    <a:lnTo>
                      <a:pt x="633" y="695"/>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47" name="Freeform 90"/>
              <p:cNvSpPr>
                <a:spLocks/>
              </p:cNvSpPr>
              <p:nvPr/>
            </p:nvSpPr>
            <p:spPr bwMode="auto">
              <a:xfrm>
                <a:off x="4214" y="1168"/>
                <a:ext cx="81" cy="83"/>
              </a:xfrm>
              <a:custGeom>
                <a:avLst/>
                <a:gdLst>
                  <a:gd name="T0" fmla="*/ 0 w 405"/>
                  <a:gd name="T1" fmla="*/ 0 h 414"/>
                  <a:gd name="T2" fmla="*/ 0 w 405"/>
                  <a:gd name="T3" fmla="*/ 0 h 414"/>
                  <a:gd name="T4" fmla="*/ 0 w 405"/>
                  <a:gd name="T5" fmla="*/ 0 h 414"/>
                  <a:gd name="T6" fmla="*/ 0 w 405"/>
                  <a:gd name="T7" fmla="*/ 0 h 414"/>
                  <a:gd name="T8" fmla="*/ 0 w 405"/>
                  <a:gd name="T9" fmla="*/ 0 h 414"/>
                  <a:gd name="T10" fmla="*/ 0 w 405"/>
                  <a:gd name="T11" fmla="*/ 0 h 414"/>
                  <a:gd name="T12" fmla="*/ 0 w 405"/>
                  <a:gd name="T13" fmla="*/ 0 h 414"/>
                  <a:gd name="T14" fmla="*/ 0 w 405"/>
                  <a:gd name="T15" fmla="*/ 0 h 414"/>
                  <a:gd name="T16" fmla="*/ 0 w 405"/>
                  <a:gd name="T17" fmla="*/ 0 h 414"/>
                  <a:gd name="T18" fmla="*/ 0 w 405"/>
                  <a:gd name="T19" fmla="*/ 0 h 414"/>
                  <a:gd name="T20" fmla="*/ 0 w 405"/>
                  <a:gd name="T21" fmla="*/ 0 h 414"/>
                  <a:gd name="T22" fmla="*/ 0 w 405"/>
                  <a:gd name="T23" fmla="*/ 0 h 414"/>
                  <a:gd name="T24" fmla="*/ 0 w 405"/>
                  <a:gd name="T25" fmla="*/ 0 h 414"/>
                  <a:gd name="T26" fmla="*/ 0 w 405"/>
                  <a:gd name="T27" fmla="*/ 0 h 414"/>
                  <a:gd name="T28" fmla="*/ 0 w 405"/>
                  <a:gd name="T29" fmla="*/ 0 h 414"/>
                  <a:gd name="T30" fmla="*/ 0 w 405"/>
                  <a:gd name="T31" fmla="*/ 0 h 414"/>
                  <a:gd name="T32" fmla="*/ 0 w 405"/>
                  <a:gd name="T33" fmla="*/ 0 h 414"/>
                  <a:gd name="T34" fmla="*/ 0 w 405"/>
                  <a:gd name="T35" fmla="*/ 0 h 414"/>
                  <a:gd name="T36" fmla="*/ 0 w 405"/>
                  <a:gd name="T37" fmla="*/ 0 h 414"/>
                  <a:gd name="T38" fmla="*/ 0 w 405"/>
                  <a:gd name="T39" fmla="*/ 0 h 414"/>
                  <a:gd name="T40" fmla="*/ 0 w 405"/>
                  <a:gd name="T41" fmla="*/ 0 h 414"/>
                  <a:gd name="T42" fmla="*/ 0 w 405"/>
                  <a:gd name="T43" fmla="*/ 0 h 414"/>
                  <a:gd name="T44" fmla="*/ 0 w 405"/>
                  <a:gd name="T45" fmla="*/ 0 h 414"/>
                  <a:gd name="T46" fmla="*/ 0 w 405"/>
                  <a:gd name="T47" fmla="*/ 0 h 414"/>
                  <a:gd name="T48" fmla="*/ 0 w 405"/>
                  <a:gd name="T49" fmla="*/ 0 h 414"/>
                  <a:gd name="T50" fmla="*/ 0 w 405"/>
                  <a:gd name="T51" fmla="*/ 0 h 414"/>
                  <a:gd name="T52" fmla="*/ 0 w 405"/>
                  <a:gd name="T53" fmla="*/ 0 h 414"/>
                  <a:gd name="T54" fmla="*/ 0 w 405"/>
                  <a:gd name="T55" fmla="*/ 0 h 414"/>
                  <a:gd name="T56" fmla="*/ 0 w 405"/>
                  <a:gd name="T57" fmla="*/ 0 h 414"/>
                  <a:gd name="T58" fmla="*/ 0 w 405"/>
                  <a:gd name="T59" fmla="*/ 0 h 414"/>
                  <a:gd name="T60" fmla="*/ 0 w 405"/>
                  <a:gd name="T61" fmla="*/ 0 h 414"/>
                  <a:gd name="T62" fmla="*/ 0 w 405"/>
                  <a:gd name="T63" fmla="*/ 0 h 414"/>
                  <a:gd name="T64" fmla="*/ 0 w 405"/>
                  <a:gd name="T65" fmla="*/ 0 h 4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5" h="414">
                    <a:moveTo>
                      <a:pt x="269" y="134"/>
                    </a:moveTo>
                    <a:lnTo>
                      <a:pt x="285" y="139"/>
                    </a:lnTo>
                    <a:lnTo>
                      <a:pt x="303" y="141"/>
                    </a:lnTo>
                    <a:lnTo>
                      <a:pt x="321" y="140"/>
                    </a:lnTo>
                    <a:lnTo>
                      <a:pt x="340" y="140"/>
                    </a:lnTo>
                    <a:lnTo>
                      <a:pt x="357" y="139"/>
                    </a:lnTo>
                    <a:lnTo>
                      <a:pt x="375" y="140"/>
                    </a:lnTo>
                    <a:lnTo>
                      <a:pt x="391" y="144"/>
                    </a:lnTo>
                    <a:lnTo>
                      <a:pt x="405" y="154"/>
                    </a:lnTo>
                    <a:lnTo>
                      <a:pt x="390" y="179"/>
                    </a:lnTo>
                    <a:lnTo>
                      <a:pt x="367" y="204"/>
                    </a:lnTo>
                    <a:lnTo>
                      <a:pt x="339" y="227"/>
                    </a:lnTo>
                    <a:lnTo>
                      <a:pt x="313" y="252"/>
                    </a:lnTo>
                    <a:lnTo>
                      <a:pt x="291" y="275"/>
                    </a:lnTo>
                    <a:lnTo>
                      <a:pt x="278" y="304"/>
                    </a:lnTo>
                    <a:lnTo>
                      <a:pt x="279" y="335"/>
                    </a:lnTo>
                    <a:lnTo>
                      <a:pt x="301" y="372"/>
                    </a:lnTo>
                    <a:lnTo>
                      <a:pt x="291" y="414"/>
                    </a:lnTo>
                    <a:lnTo>
                      <a:pt x="273" y="411"/>
                    </a:lnTo>
                    <a:lnTo>
                      <a:pt x="259" y="403"/>
                    </a:lnTo>
                    <a:lnTo>
                      <a:pt x="248" y="392"/>
                    </a:lnTo>
                    <a:lnTo>
                      <a:pt x="241" y="379"/>
                    </a:lnTo>
                    <a:lnTo>
                      <a:pt x="233" y="363"/>
                    </a:lnTo>
                    <a:lnTo>
                      <a:pt x="225" y="348"/>
                    </a:lnTo>
                    <a:lnTo>
                      <a:pt x="217" y="333"/>
                    </a:lnTo>
                    <a:lnTo>
                      <a:pt x="207" y="321"/>
                    </a:lnTo>
                    <a:lnTo>
                      <a:pt x="192" y="333"/>
                    </a:lnTo>
                    <a:lnTo>
                      <a:pt x="179" y="348"/>
                    </a:lnTo>
                    <a:lnTo>
                      <a:pt x="165" y="363"/>
                    </a:lnTo>
                    <a:lnTo>
                      <a:pt x="154" y="379"/>
                    </a:lnTo>
                    <a:lnTo>
                      <a:pt x="140" y="392"/>
                    </a:lnTo>
                    <a:lnTo>
                      <a:pt x="127" y="403"/>
                    </a:lnTo>
                    <a:lnTo>
                      <a:pt x="110" y="411"/>
                    </a:lnTo>
                    <a:lnTo>
                      <a:pt x="93" y="414"/>
                    </a:lnTo>
                    <a:lnTo>
                      <a:pt x="91" y="393"/>
                    </a:lnTo>
                    <a:lnTo>
                      <a:pt x="95" y="372"/>
                    </a:lnTo>
                    <a:lnTo>
                      <a:pt x="101" y="352"/>
                    </a:lnTo>
                    <a:lnTo>
                      <a:pt x="108" y="332"/>
                    </a:lnTo>
                    <a:lnTo>
                      <a:pt x="111" y="311"/>
                    </a:lnTo>
                    <a:lnTo>
                      <a:pt x="112" y="292"/>
                    </a:lnTo>
                    <a:lnTo>
                      <a:pt x="106" y="274"/>
                    </a:lnTo>
                    <a:lnTo>
                      <a:pt x="93" y="258"/>
                    </a:lnTo>
                    <a:lnTo>
                      <a:pt x="79" y="257"/>
                    </a:lnTo>
                    <a:lnTo>
                      <a:pt x="67" y="257"/>
                    </a:lnTo>
                    <a:lnTo>
                      <a:pt x="54" y="256"/>
                    </a:lnTo>
                    <a:lnTo>
                      <a:pt x="42" y="255"/>
                    </a:lnTo>
                    <a:lnTo>
                      <a:pt x="28" y="252"/>
                    </a:lnTo>
                    <a:lnTo>
                      <a:pt x="18" y="249"/>
                    </a:lnTo>
                    <a:lnTo>
                      <a:pt x="8" y="244"/>
                    </a:lnTo>
                    <a:lnTo>
                      <a:pt x="0" y="238"/>
                    </a:lnTo>
                    <a:lnTo>
                      <a:pt x="9" y="221"/>
                    </a:lnTo>
                    <a:lnTo>
                      <a:pt x="22" y="212"/>
                    </a:lnTo>
                    <a:lnTo>
                      <a:pt x="35" y="206"/>
                    </a:lnTo>
                    <a:lnTo>
                      <a:pt x="52" y="205"/>
                    </a:lnTo>
                    <a:lnTo>
                      <a:pt x="68" y="204"/>
                    </a:lnTo>
                    <a:lnTo>
                      <a:pt x="85" y="203"/>
                    </a:lnTo>
                    <a:lnTo>
                      <a:pt x="101" y="201"/>
                    </a:lnTo>
                    <a:lnTo>
                      <a:pt x="114" y="196"/>
                    </a:lnTo>
                    <a:lnTo>
                      <a:pt x="131" y="171"/>
                    </a:lnTo>
                    <a:lnTo>
                      <a:pt x="146" y="147"/>
                    </a:lnTo>
                    <a:lnTo>
                      <a:pt x="157" y="122"/>
                    </a:lnTo>
                    <a:lnTo>
                      <a:pt x="170" y="98"/>
                    </a:lnTo>
                    <a:lnTo>
                      <a:pt x="180" y="72"/>
                    </a:lnTo>
                    <a:lnTo>
                      <a:pt x="191" y="47"/>
                    </a:lnTo>
                    <a:lnTo>
                      <a:pt x="202" y="22"/>
                    </a:lnTo>
                    <a:lnTo>
                      <a:pt x="218" y="0"/>
                    </a:lnTo>
                    <a:lnTo>
                      <a:pt x="269" y="1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48" name="Freeform 91"/>
              <p:cNvSpPr>
                <a:spLocks/>
              </p:cNvSpPr>
              <p:nvPr/>
            </p:nvSpPr>
            <p:spPr bwMode="auto">
              <a:xfrm>
                <a:off x="4091" y="1180"/>
                <a:ext cx="50" cy="114"/>
              </a:xfrm>
              <a:custGeom>
                <a:avLst/>
                <a:gdLst>
                  <a:gd name="T0" fmla="*/ 0 w 249"/>
                  <a:gd name="T1" fmla="*/ 0 h 569"/>
                  <a:gd name="T2" fmla="*/ 0 w 249"/>
                  <a:gd name="T3" fmla="*/ 0 h 569"/>
                  <a:gd name="T4" fmla="*/ 0 w 249"/>
                  <a:gd name="T5" fmla="*/ 0 h 569"/>
                  <a:gd name="T6" fmla="*/ 0 w 249"/>
                  <a:gd name="T7" fmla="*/ 0 h 569"/>
                  <a:gd name="T8" fmla="*/ 0 w 249"/>
                  <a:gd name="T9" fmla="*/ 0 h 569"/>
                  <a:gd name="T10" fmla="*/ 0 w 249"/>
                  <a:gd name="T11" fmla="*/ 0 h 569"/>
                  <a:gd name="T12" fmla="*/ 0 w 249"/>
                  <a:gd name="T13" fmla="*/ 0 h 569"/>
                  <a:gd name="T14" fmla="*/ 0 w 249"/>
                  <a:gd name="T15" fmla="*/ 0 h 569"/>
                  <a:gd name="T16" fmla="*/ 0 w 249"/>
                  <a:gd name="T17" fmla="*/ 0 h 569"/>
                  <a:gd name="T18" fmla="*/ 0 w 249"/>
                  <a:gd name="T19" fmla="*/ 0 h 569"/>
                  <a:gd name="T20" fmla="*/ 0 w 249"/>
                  <a:gd name="T21" fmla="*/ 0 h 569"/>
                  <a:gd name="T22" fmla="*/ 0 w 249"/>
                  <a:gd name="T23" fmla="*/ 0 h 569"/>
                  <a:gd name="T24" fmla="*/ 0 w 249"/>
                  <a:gd name="T25" fmla="*/ 0 h 569"/>
                  <a:gd name="T26" fmla="*/ 0 w 249"/>
                  <a:gd name="T27" fmla="*/ 0 h 569"/>
                  <a:gd name="T28" fmla="*/ 0 w 249"/>
                  <a:gd name="T29" fmla="*/ 0 h 569"/>
                  <a:gd name="T30" fmla="*/ 0 w 249"/>
                  <a:gd name="T31" fmla="*/ 0 h 569"/>
                  <a:gd name="T32" fmla="*/ 0 w 249"/>
                  <a:gd name="T33" fmla="*/ 0 h 569"/>
                  <a:gd name="T34" fmla="*/ 0 w 249"/>
                  <a:gd name="T35" fmla="*/ 0 h 569"/>
                  <a:gd name="T36" fmla="*/ 0 w 249"/>
                  <a:gd name="T37" fmla="*/ 0 h 569"/>
                  <a:gd name="T38" fmla="*/ 0 w 249"/>
                  <a:gd name="T39" fmla="*/ 0 h 569"/>
                  <a:gd name="T40" fmla="*/ 0 w 249"/>
                  <a:gd name="T41" fmla="*/ 0 h 569"/>
                  <a:gd name="T42" fmla="*/ 0 w 249"/>
                  <a:gd name="T43" fmla="*/ 0 h 569"/>
                  <a:gd name="T44" fmla="*/ 0 w 249"/>
                  <a:gd name="T45" fmla="*/ 0 h 569"/>
                  <a:gd name="T46" fmla="*/ 0 w 249"/>
                  <a:gd name="T47" fmla="*/ 0 h 569"/>
                  <a:gd name="T48" fmla="*/ 0 w 249"/>
                  <a:gd name="T49" fmla="*/ 0 h 569"/>
                  <a:gd name="T50" fmla="*/ 0 w 249"/>
                  <a:gd name="T51" fmla="*/ 0 h 569"/>
                  <a:gd name="T52" fmla="*/ 0 w 249"/>
                  <a:gd name="T53" fmla="*/ 0 h 569"/>
                  <a:gd name="T54" fmla="*/ 0 w 249"/>
                  <a:gd name="T55" fmla="*/ 0 h 569"/>
                  <a:gd name="T56" fmla="*/ 0 w 249"/>
                  <a:gd name="T57" fmla="*/ 0 h 569"/>
                  <a:gd name="T58" fmla="*/ 0 w 249"/>
                  <a:gd name="T59" fmla="*/ 0 h 569"/>
                  <a:gd name="T60" fmla="*/ 0 w 249"/>
                  <a:gd name="T61" fmla="*/ 0 h 569"/>
                  <a:gd name="T62" fmla="*/ 0 w 249"/>
                  <a:gd name="T63" fmla="*/ 0 h 569"/>
                  <a:gd name="T64" fmla="*/ 0 w 249"/>
                  <a:gd name="T65" fmla="*/ 0 h 569"/>
                  <a:gd name="T66" fmla="*/ 0 w 249"/>
                  <a:gd name="T67" fmla="*/ 0 h 569"/>
                  <a:gd name="T68" fmla="*/ 0 w 249"/>
                  <a:gd name="T69" fmla="*/ 0 h 569"/>
                  <a:gd name="T70" fmla="*/ 0 w 249"/>
                  <a:gd name="T71" fmla="*/ 0 h 569"/>
                  <a:gd name="T72" fmla="*/ 0 w 249"/>
                  <a:gd name="T73" fmla="*/ 0 h 569"/>
                  <a:gd name="T74" fmla="*/ 0 w 249"/>
                  <a:gd name="T75" fmla="*/ 0 h 569"/>
                  <a:gd name="T76" fmla="*/ 0 w 249"/>
                  <a:gd name="T77" fmla="*/ 0 h 569"/>
                  <a:gd name="T78" fmla="*/ 0 w 249"/>
                  <a:gd name="T79" fmla="*/ 0 h 569"/>
                  <a:gd name="T80" fmla="*/ 0 w 249"/>
                  <a:gd name="T81" fmla="*/ 0 h 569"/>
                  <a:gd name="T82" fmla="*/ 0 w 249"/>
                  <a:gd name="T83" fmla="*/ 0 h 569"/>
                  <a:gd name="T84" fmla="*/ 0 w 249"/>
                  <a:gd name="T85" fmla="*/ 0 h 569"/>
                  <a:gd name="T86" fmla="*/ 0 w 249"/>
                  <a:gd name="T87" fmla="*/ 0 h 569"/>
                  <a:gd name="T88" fmla="*/ 0 w 249"/>
                  <a:gd name="T89" fmla="*/ 0 h 569"/>
                  <a:gd name="T90" fmla="*/ 0 w 249"/>
                  <a:gd name="T91" fmla="*/ 0 h 569"/>
                  <a:gd name="T92" fmla="*/ 0 w 249"/>
                  <a:gd name="T93" fmla="*/ 0 h 569"/>
                  <a:gd name="T94" fmla="*/ 0 w 249"/>
                  <a:gd name="T95" fmla="*/ 0 h 569"/>
                  <a:gd name="T96" fmla="*/ 0 w 249"/>
                  <a:gd name="T97" fmla="*/ 0 h 569"/>
                  <a:gd name="T98" fmla="*/ 0 w 249"/>
                  <a:gd name="T99" fmla="*/ 0 h 569"/>
                  <a:gd name="T100" fmla="*/ 0 w 249"/>
                  <a:gd name="T101" fmla="*/ 0 h 56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249" h="569">
                    <a:moveTo>
                      <a:pt x="249" y="20"/>
                    </a:moveTo>
                    <a:lnTo>
                      <a:pt x="238" y="48"/>
                    </a:lnTo>
                    <a:lnTo>
                      <a:pt x="230" y="80"/>
                    </a:lnTo>
                    <a:lnTo>
                      <a:pt x="221" y="112"/>
                    </a:lnTo>
                    <a:lnTo>
                      <a:pt x="211" y="142"/>
                    </a:lnTo>
                    <a:lnTo>
                      <a:pt x="195" y="168"/>
                    </a:lnTo>
                    <a:lnTo>
                      <a:pt x="174" y="187"/>
                    </a:lnTo>
                    <a:lnTo>
                      <a:pt x="143" y="196"/>
                    </a:lnTo>
                    <a:lnTo>
                      <a:pt x="104" y="196"/>
                    </a:lnTo>
                    <a:lnTo>
                      <a:pt x="83" y="217"/>
                    </a:lnTo>
                    <a:lnTo>
                      <a:pt x="91" y="234"/>
                    </a:lnTo>
                    <a:lnTo>
                      <a:pt x="108" y="247"/>
                    </a:lnTo>
                    <a:lnTo>
                      <a:pt x="130" y="259"/>
                    </a:lnTo>
                    <a:lnTo>
                      <a:pt x="151" y="271"/>
                    </a:lnTo>
                    <a:lnTo>
                      <a:pt x="168" y="282"/>
                    </a:lnTo>
                    <a:lnTo>
                      <a:pt x="179" y="298"/>
                    </a:lnTo>
                    <a:lnTo>
                      <a:pt x="179" y="316"/>
                    </a:lnTo>
                    <a:lnTo>
                      <a:pt x="166" y="341"/>
                    </a:lnTo>
                    <a:lnTo>
                      <a:pt x="167" y="371"/>
                    </a:lnTo>
                    <a:lnTo>
                      <a:pt x="167" y="402"/>
                    </a:lnTo>
                    <a:lnTo>
                      <a:pt x="165" y="432"/>
                    </a:lnTo>
                    <a:lnTo>
                      <a:pt x="165" y="463"/>
                    </a:lnTo>
                    <a:lnTo>
                      <a:pt x="164" y="490"/>
                    </a:lnTo>
                    <a:lnTo>
                      <a:pt x="167" y="518"/>
                    </a:lnTo>
                    <a:lnTo>
                      <a:pt x="174" y="544"/>
                    </a:lnTo>
                    <a:lnTo>
                      <a:pt x="187" y="569"/>
                    </a:lnTo>
                    <a:lnTo>
                      <a:pt x="167" y="568"/>
                    </a:lnTo>
                    <a:lnTo>
                      <a:pt x="150" y="562"/>
                    </a:lnTo>
                    <a:lnTo>
                      <a:pt x="133" y="550"/>
                    </a:lnTo>
                    <a:lnTo>
                      <a:pt x="118" y="535"/>
                    </a:lnTo>
                    <a:lnTo>
                      <a:pt x="104" y="515"/>
                    </a:lnTo>
                    <a:lnTo>
                      <a:pt x="91" y="496"/>
                    </a:lnTo>
                    <a:lnTo>
                      <a:pt x="81" y="474"/>
                    </a:lnTo>
                    <a:lnTo>
                      <a:pt x="73" y="455"/>
                    </a:lnTo>
                    <a:lnTo>
                      <a:pt x="60" y="404"/>
                    </a:lnTo>
                    <a:lnTo>
                      <a:pt x="54" y="355"/>
                    </a:lnTo>
                    <a:lnTo>
                      <a:pt x="49" y="306"/>
                    </a:lnTo>
                    <a:lnTo>
                      <a:pt x="48" y="259"/>
                    </a:lnTo>
                    <a:lnTo>
                      <a:pt x="44" y="209"/>
                    </a:lnTo>
                    <a:lnTo>
                      <a:pt x="36" y="160"/>
                    </a:lnTo>
                    <a:lnTo>
                      <a:pt x="21" y="111"/>
                    </a:lnTo>
                    <a:lnTo>
                      <a:pt x="0" y="62"/>
                    </a:lnTo>
                    <a:lnTo>
                      <a:pt x="21" y="0"/>
                    </a:lnTo>
                    <a:lnTo>
                      <a:pt x="49" y="3"/>
                    </a:lnTo>
                    <a:lnTo>
                      <a:pt x="78" y="7"/>
                    </a:lnTo>
                    <a:lnTo>
                      <a:pt x="104" y="10"/>
                    </a:lnTo>
                    <a:lnTo>
                      <a:pt x="131" y="13"/>
                    </a:lnTo>
                    <a:lnTo>
                      <a:pt x="157" y="16"/>
                    </a:lnTo>
                    <a:lnTo>
                      <a:pt x="185" y="18"/>
                    </a:lnTo>
                    <a:lnTo>
                      <a:pt x="216" y="19"/>
                    </a:lnTo>
                    <a:lnTo>
                      <a:pt x="249" y="20"/>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49" name="Freeform 92"/>
              <p:cNvSpPr>
                <a:spLocks/>
              </p:cNvSpPr>
              <p:nvPr/>
            </p:nvSpPr>
            <p:spPr bwMode="auto">
              <a:xfrm>
                <a:off x="4244" y="1188"/>
                <a:ext cx="34" cy="40"/>
              </a:xfrm>
              <a:custGeom>
                <a:avLst/>
                <a:gdLst>
                  <a:gd name="T0" fmla="*/ 0 w 168"/>
                  <a:gd name="T1" fmla="*/ 0 h 198"/>
                  <a:gd name="T2" fmla="*/ 0 w 168"/>
                  <a:gd name="T3" fmla="*/ 0 h 198"/>
                  <a:gd name="T4" fmla="*/ 0 w 168"/>
                  <a:gd name="T5" fmla="*/ 0 h 198"/>
                  <a:gd name="T6" fmla="*/ 0 w 168"/>
                  <a:gd name="T7" fmla="*/ 0 h 198"/>
                  <a:gd name="T8" fmla="*/ 0 w 168"/>
                  <a:gd name="T9" fmla="*/ 0 h 198"/>
                  <a:gd name="T10" fmla="*/ 0 w 168"/>
                  <a:gd name="T11" fmla="*/ 0 h 198"/>
                  <a:gd name="T12" fmla="*/ 0 w 168"/>
                  <a:gd name="T13" fmla="*/ 0 h 198"/>
                  <a:gd name="T14" fmla="*/ 0 w 168"/>
                  <a:gd name="T15" fmla="*/ 0 h 198"/>
                  <a:gd name="T16" fmla="*/ 0 w 168"/>
                  <a:gd name="T17" fmla="*/ 0 h 198"/>
                  <a:gd name="T18" fmla="*/ 0 w 168"/>
                  <a:gd name="T19" fmla="*/ 0 h 198"/>
                  <a:gd name="T20" fmla="*/ 0 w 168"/>
                  <a:gd name="T21" fmla="*/ 0 h 198"/>
                  <a:gd name="T22" fmla="*/ 0 w 168"/>
                  <a:gd name="T23" fmla="*/ 0 h 198"/>
                  <a:gd name="T24" fmla="*/ 0 w 168"/>
                  <a:gd name="T25" fmla="*/ 0 h 198"/>
                  <a:gd name="T26" fmla="*/ 0 w 168"/>
                  <a:gd name="T27" fmla="*/ 0 h 198"/>
                  <a:gd name="T28" fmla="*/ 0 w 168"/>
                  <a:gd name="T29" fmla="*/ 0 h 198"/>
                  <a:gd name="T30" fmla="*/ 0 w 168"/>
                  <a:gd name="T31" fmla="*/ 0 h 198"/>
                  <a:gd name="T32" fmla="*/ 0 w 168"/>
                  <a:gd name="T33" fmla="*/ 0 h 198"/>
                  <a:gd name="T34" fmla="*/ 0 w 168"/>
                  <a:gd name="T35" fmla="*/ 0 h 198"/>
                  <a:gd name="T36" fmla="*/ 0 w 168"/>
                  <a:gd name="T37" fmla="*/ 0 h 198"/>
                  <a:gd name="T38" fmla="*/ 0 w 168"/>
                  <a:gd name="T39" fmla="*/ 0 h 198"/>
                  <a:gd name="T40" fmla="*/ 0 w 168"/>
                  <a:gd name="T41" fmla="*/ 0 h 198"/>
                  <a:gd name="T42" fmla="*/ 0 w 168"/>
                  <a:gd name="T43" fmla="*/ 0 h 198"/>
                  <a:gd name="T44" fmla="*/ 0 w 168"/>
                  <a:gd name="T45" fmla="*/ 0 h 198"/>
                  <a:gd name="T46" fmla="*/ 0 w 168"/>
                  <a:gd name="T47" fmla="*/ 0 h 198"/>
                  <a:gd name="T48" fmla="*/ 0 w 168"/>
                  <a:gd name="T49" fmla="*/ 0 h 198"/>
                  <a:gd name="T50" fmla="*/ 0 w 168"/>
                  <a:gd name="T51" fmla="*/ 0 h 198"/>
                  <a:gd name="T52" fmla="*/ 0 w 168"/>
                  <a:gd name="T53" fmla="*/ 0 h 198"/>
                  <a:gd name="T54" fmla="*/ 0 w 168"/>
                  <a:gd name="T55" fmla="*/ 0 h 198"/>
                  <a:gd name="T56" fmla="*/ 0 w 168"/>
                  <a:gd name="T57" fmla="*/ 0 h 198"/>
                  <a:gd name="T58" fmla="*/ 0 w 168"/>
                  <a:gd name="T59" fmla="*/ 0 h 198"/>
                  <a:gd name="T60" fmla="*/ 0 w 168"/>
                  <a:gd name="T61" fmla="*/ 0 h 19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168" h="198">
                    <a:moveTo>
                      <a:pt x="106" y="94"/>
                    </a:moveTo>
                    <a:lnTo>
                      <a:pt x="168" y="84"/>
                    </a:lnTo>
                    <a:lnTo>
                      <a:pt x="86" y="177"/>
                    </a:lnTo>
                    <a:lnTo>
                      <a:pt x="83" y="169"/>
                    </a:lnTo>
                    <a:lnTo>
                      <a:pt x="79" y="162"/>
                    </a:lnTo>
                    <a:lnTo>
                      <a:pt x="72" y="157"/>
                    </a:lnTo>
                    <a:lnTo>
                      <a:pt x="65" y="156"/>
                    </a:lnTo>
                    <a:lnTo>
                      <a:pt x="53" y="153"/>
                    </a:lnTo>
                    <a:lnTo>
                      <a:pt x="43" y="155"/>
                    </a:lnTo>
                    <a:lnTo>
                      <a:pt x="33" y="159"/>
                    </a:lnTo>
                    <a:lnTo>
                      <a:pt x="26" y="165"/>
                    </a:lnTo>
                    <a:lnTo>
                      <a:pt x="18" y="172"/>
                    </a:lnTo>
                    <a:lnTo>
                      <a:pt x="12" y="180"/>
                    </a:lnTo>
                    <a:lnTo>
                      <a:pt x="5" y="189"/>
                    </a:lnTo>
                    <a:lnTo>
                      <a:pt x="2" y="198"/>
                    </a:lnTo>
                    <a:lnTo>
                      <a:pt x="0" y="171"/>
                    </a:lnTo>
                    <a:lnTo>
                      <a:pt x="2" y="147"/>
                    </a:lnTo>
                    <a:lnTo>
                      <a:pt x="7" y="124"/>
                    </a:lnTo>
                    <a:lnTo>
                      <a:pt x="16" y="102"/>
                    </a:lnTo>
                    <a:lnTo>
                      <a:pt x="25" y="78"/>
                    </a:lnTo>
                    <a:lnTo>
                      <a:pt x="35" y="56"/>
                    </a:lnTo>
                    <a:lnTo>
                      <a:pt x="44" y="29"/>
                    </a:lnTo>
                    <a:lnTo>
                      <a:pt x="54" y="0"/>
                    </a:lnTo>
                    <a:lnTo>
                      <a:pt x="57" y="12"/>
                    </a:lnTo>
                    <a:lnTo>
                      <a:pt x="62" y="25"/>
                    </a:lnTo>
                    <a:lnTo>
                      <a:pt x="65" y="38"/>
                    </a:lnTo>
                    <a:lnTo>
                      <a:pt x="72" y="51"/>
                    </a:lnTo>
                    <a:lnTo>
                      <a:pt x="78" y="63"/>
                    </a:lnTo>
                    <a:lnTo>
                      <a:pt x="86" y="75"/>
                    </a:lnTo>
                    <a:lnTo>
                      <a:pt x="95" y="84"/>
                    </a:lnTo>
                    <a:lnTo>
                      <a:pt x="106" y="94"/>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50" name="Freeform 93"/>
              <p:cNvSpPr>
                <a:spLocks/>
              </p:cNvSpPr>
              <p:nvPr/>
            </p:nvSpPr>
            <p:spPr bwMode="auto">
              <a:xfrm>
                <a:off x="4127" y="1191"/>
                <a:ext cx="50" cy="56"/>
              </a:xfrm>
              <a:custGeom>
                <a:avLst/>
                <a:gdLst>
                  <a:gd name="T0" fmla="*/ 0 w 250"/>
                  <a:gd name="T1" fmla="*/ 0 h 279"/>
                  <a:gd name="T2" fmla="*/ 0 w 250"/>
                  <a:gd name="T3" fmla="*/ 0 h 279"/>
                  <a:gd name="T4" fmla="*/ 0 w 250"/>
                  <a:gd name="T5" fmla="*/ 0 h 279"/>
                  <a:gd name="T6" fmla="*/ 0 w 250"/>
                  <a:gd name="T7" fmla="*/ 0 h 279"/>
                  <a:gd name="T8" fmla="*/ 0 w 250"/>
                  <a:gd name="T9" fmla="*/ 0 h 279"/>
                  <a:gd name="T10" fmla="*/ 0 w 250"/>
                  <a:gd name="T11" fmla="*/ 0 h 279"/>
                  <a:gd name="T12" fmla="*/ 0 w 250"/>
                  <a:gd name="T13" fmla="*/ 0 h 279"/>
                  <a:gd name="T14" fmla="*/ 0 w 250"/>
                  <a:gd name="T15" fmla="*/ 0 h 279"/>
                  <a:gd name="T16" fmla="*/ 0 w 250"/>
                  <a:gd name="T17" fmla="*/ 0 h 279"/>
                  <a:gd name="T18" fmla="*/ 0 w 250"/>
                  <a:gd name="T19" fmla="*/ 0 h 279"/>
                  <a:gd name="T20" fmla="*/ 0 w 250"/>
                  <a:gd name="T21" fmla="*/ 0 h 279"/>
                  <a:gd name="T22" fmla="*/ 0 w 250"/>
                  <a:gd name="T23" fmla="*/ 0 h 279"/>
                  <a:gd name="T24" fmla="*/ 0 w 250"/>
                  <a:gd name="T25" fmla="*/ 0 h 279"/>
                  <a:gd name="T26" fmla="*/ 0 w 250"/>
                  <a:gd name="T27" fmla="*/ 0 h 279"/>
                  <a:gd name="T28" fmla="*/ 0 w 250"/>
                  <a:gd name="T29" fmla="*/ 0 h 279"/>
                  <a:gd name="T30" fmla="*/ 0 w 250"/>
                  <a:gd name="T31" fmla="*/ 0 h 279"/>
                  <a:gd name="T32" fmla="*/ 0 w 250"/>
                  <a:gd name="T33" fmla="*/ 0 h 279"/>
                  <a:gd name="T34" fmla="*/ 0 w 250"/>
                  <a:gd name="T35" fmla="*/ 0 h 279"/>
                  <a:gd name="T36" fmla="*/ 0 w 250"/>
                  <a:gd name="T37" fmla="*/ 0 h 279"/>
                  <a:gd name="T38" fmla="*/ 0 w 250"/>
                  <a:gd name="T39" fmla="*/ 0 h 279"/>
                  <a:gd name="T40" fmla="*/ 0 w 250"/>
                  <a:gd name="T41" fmla="*/ 0 h 279"/>
                  <a:gd name="T42" fmla="*/ 0 w 250"/>
                  <a:gd name="T43" fmla="*/ 0 h 279"/>
                  <a:gd name="T44" fmla="*/ 0 w 250"/>
                  <a:gd name="T45" fmla="*/ 0 h 279"/>
                  <a:gd name="T46" fmla="*/ 0 w 250"/>
                  <a:gd name="T47" fmla="*/ 0 h 279"/>
                  <a:gd name="T48" fmla="*/ 0 w 250"/>
                  <a:gd name="T49" fmla="*/ 0 h 279"/>
                  <a:gd name="T50" fmla="*/ 0 w 250"/>
                  <a:gd name="T51" fmla="*/ 0 h 279"/>
                  <a:gd name="T52" fmla="*/ 0 w 250"/>
                  <a:gd name="T53" fmla="*/ 0 h 279"/>
                  <a:gd name="T54" fmla="*/ 0 w 250"/>
                  <a:gd name="T55" fmla="*/ 0 h 279"/>
                  <a:gd name="T56" fmla="*/ 0 w 250"/>
                  <a:gd name="T57" fmla="*/ 0 h 279"/>
                  <a:gd name="T58" fmla="*/ 0 w 250"/>
                  <a:gd name="T59" fmla="*/ 0 h 279"/>
                  <a:gd name="T60" fmla="*/ 0 w 250"/>
                  <a:gd name="T61" fmla="*/ 0 h 279"/>
                  <a:gd name="T62" fmla="*/ 0 w 250"/>
                  <a:gd name="T63" fmla="*/ 0 h 279"/>
                  <a:gd name="T64" fmla="*/ 0 w 250"/>
                  <a:gd name="T65" fmla="*/ 0 h 279"/>
                  <a:gd name="T66" fmla="*/ 0 w 250"/>
                  <a:gd name="T67" fmla="*/ 0 h 279"/>
                  <a:gd name="T68" fmla="*/ 0 w 250"/>
                  <a:gd name="T69" fmla="*/ 0 h 279"/>
                  <a:gd name="T70" fmla="*/ 0 w 250"/>
                  <a:gd name="T71" fmla="*/ 0 h 279"/>
                  <a:gd name="T72" fmla="*/ 0 w 250"/>
                  <a:gd name="T73" fmla="*/ 0 h 279"/>
                  <a:gd name="T74" fmla="*/ 0 w 250"/>
                  <a:gd name="T75" fmla="*/ 0 h 279"/>
                  <a:gd name="T76" fmla="*/ 0 w 250"/>
                  <a:gd name="T77" fmla="*/ 0 h 279"/>
                  <a:gd name="T78" fmla="*/ 0 w 250"/>
                  <a:gd name="T79" fmla="*/ 0 h 279"/>
                  <a:gd name="T80" fmla="*/ 0 w 250"/>
                  <a:gd name="T81" fmla="*/ 0 h 27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50" h="279">
                    <a:moveTo>
                      <a:pt x="250" y="103"/>
                    </a:moveTo>
                    <a:lnTo>
                      <a:pt x="229" y="117"/>
                    </a:lnTo>
                    <a:lnTo>
                      <a:pt x="212" y="135"/>
                    </a:lnTo>
                    <a:lnTo>
                      <a:pt x="198" y="152"/>
                    </a:lnTo>
                    <a:lnTo>
                      <a:pt x="186" y="171"/>
                    </a:lnTo>
                    <a:lnTo>
                      <a:pt x="179" y="190"/>
                    </a:lnTo>
                    <a:lnTo>
                      <a:pt x="176" y="209"/>
                    </a:lnTo>
                    <a:lnTo>
                      <a:pt x="179" y="228"/>
                    </a:lnTo>
                    <a:lnTo>
                      <a:pt x="188" y="248"/>
                    </a:lnTo>
                    <a:lnTo>
                      <a:pt x="169" y="229"/>
                    </a:lnTo>
                    <a:lnTo>
                      <a:pt x="153" y="220"/>
                    </a:lnTo>
                    <a:lnTo>
                      <a:pt x="133" y="219"/>
                    </a:lnTo>
                    <a:lnTo>
                      <a:pt x="115" y="225"/>
                    </a:lnTo>
                    <a:lnTo>
                      <a:pt x="96" y="234"/>
                    </a:lnTo>
                    <a:lnTo>
                      <a:pt x="80" y="247"/>
                    </a:lnTo>
                    <a:lnTo>
                      <a:pt x="64" y="263"/>
                    </a:lnTo>
                    <a:lnTo>
                      <a:pt x="52" y="279"/>
                    </a:lnTo>
                    <a:lnTo>
                      <a:pt x="51" y="262"/>
                    </a:lnTo>
                    <a:lnTo>
                      <a:pt x="49" y="246"/>
                    </a:lnTo>
                    <a:lnTo>
                      <a:pt x="45" y="230"/>
                    </a:lnTo>
                    <a:lnTo>
                      <a:pt x="41" y="217"/>
                    </a:lnTo>
                    <a:lnTo>
                      <a:pt x="34" y="203"/>
                    </a:lnTo>
                    <a:lnTo>
                      <a:pt x="25" y="194"/>
                    </a:lnTo>
                    <a:lnTo>
                      <a:pt x="14" y="187"/>
                    </a:lnTo>
                    <a:lnTo>
                      <a:pt x="0" y="186"/>
                    </a:lnTo>
                    <a:lnTo>
                      <a:pt x="33" y="181"/>
                    </a:lnTo>
                    <a:lnTo>
                      <a:pt x="55" y="166"/>
                    </a:lnTo>
                    <a:lnTo>
                      <a:pt x="70" y="144"/>
                    </a:lnTo>
                    <a:lnTo>
                      <a:pt x="80" y="120"/>
                    </a:lnTo>
                    <a:lnTo>
                      <a:pt x="86" y="89"/>
                    </a:lnTo>
                    <a:lnTo>
                      <a:pt x="93" y="59"/>
                    </a:lnTo>
                    <a:lnTo>
                      <a:pt x="101" y="28"/>
                    </a:lnTo>
                    <a:lnTo>
                      <a:pt x="114" y="0"/>
                    </a:lnTo>
                    <a:lnTo>
                      <a:pt x="128" y="20"/>
                    </a:lnTo>
                    <a:lnTo>
                      <a:pt x="140" y="44"/>
                    </a:lnTo>
                    <a:lnTo>
                      <a:pt x="153" y="66"/>
                    </a:lnTo>
                    <a:lnTo>
                      <a:pt x="166" y="89"/>
                    </a:lnTo>
                    <a:lnTo>
                      <a:pt x="181" y="105"/>
                    </a:lnTo>
                    <a:lnTo>
                      <a:pt x="199" y="115"/>
                    </a:lnTo>
                    <a:lnTo>
                      <a:pt x="220" y="114"/>
                    </a:lnTo>
                    <a:lnTo>
                      <a:pt x="250" y="103"/>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51" name="Freeform 94"/>
              <p:cNvSpPr>
                <a:spLocks/>
              </p:cNvSpPr>
              <p:nvPr/>
            </p:nvSpPr>
            <p:spPr bwMode="auto">
              <a:xfrm>
                <a:off x="4193" y="1267"/>
                <a:ext cx="21" cy="32"/>
              </a:xfrm>
              <a:custGeom>
                <a:avLst/>
                <a:gdLst>
                  <a:gd name="T0" fmla="*/ 0 w 104"/>
                  <a:gd name="T1" fmla="*/ 0 h 156"/>
                  <a:gd name="T2" fmla="*/ 0 w 104"/>
                  <a:gd name="T3" fmla="*/ 0 h 156"/>
                  <a:gd name="T4" fmla="*/ 0 w 104"/>
                  <a:gd name="T5" fmla="*/ 0 h 156"/>
                  <a:gd name="T6" fmla="*/ 0 w 104"/>
                  <a:gd name="T7" fmla="*/ 0 h 156"/>
                  <a:gd name="T8" fmla="*/ 0 w 104"/>
                  <a:gd name="T9" fmla="*/ 0 h 156"/>
                  <a:gd name="T10" fmla="*/ 0 w 104"/>
                  <a:gd name="T11" fmla="*/ 0 h 156"/>
                  <a:gd name="T12" fmla="*/ 0 w 104"/>
                  <a:gd name="T13" fmla="*/ 0 h 156"/>
                  <a:gd name="T14" fmla="*/ 0 w 104"/>
                  <a:gd name="T15" fmla="*/ 0 h 156"/>
                  <a:gd name="T16" fmla="*/ 0 w 104"/>
                  <a:gd name="T17" fmla="*/ 0 h 156"/>
                  <a:gd name="T18" fmla="*/ 0 w 104"/>
                  <a:gd name="T19" fmla="*/ 0 h 156"/>
                  <a:gd name="T20" fmla="*/ 0 w 104"/>
                  <a:gd name="T21" fmla="*/ 0 h 15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4" h="156">
                    <a:moveTo>
                      <a:pt x="104" y="144"/>
                    </a:moveTo>
                    <a:lnTo>
                      <a:pt x="87" y="147"/>
                    </a:lnTo>
                    <a:lnTo>
                      <a:pt x="74" y="150"/>
                    </a:lnTo>
                    <a:lnTo>
                      <a:pt x="60" y="151"/>
                    </a:lnTo>
                    <a:lnTo>
                      <a:pt x="48" y="153"/>
                    </a:lnTo>
                    <a:lnTo>
                      <a:pt x="34" y="153"/>
                    </a:lnTo>
                    <a:lnTo>
                      <a:pt x="23" y="155"/>
                    </a:lnTo>
                    <a:lnTo>
                      <a:pt x="12" y="155"/>
                    </a:lnTo>
                    <a:lnTo>
                      <a:pt x="0" y="156"/>
                    </a:lnTo>
                    <a:lnTo>
                      <a:pt x="73" y="0"/>
                    </a:lnTo>
                    <a:lnTo>
                      <a:pt x="104" y="144"/>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52" name="Freeform 95"/>
              <p:cNvSpPr>
                <a:spLocks/>
              </p:cNvSpPr>
              <p:nvPr/>
            </p:nvSpPr>
            <p:spPr bwMode="auto">
              <a:xfrm>
                <a:off x="4160" y="1288"/>
                <a:ext cx="12" cy="13"/>
              </a:xfrm>
              <a:custGeom>
                <a:avLst/>
                <a:gdLst>
                  <a:gd name="T0" fmla="*/ 0 w 62"/>
                  <a:gd name="T1" fmla="*/ 0 h 62"/>
                  <a:gd name="T2" fmla="*/ 0 w 62"/>
                  <a:gd name="T3" fmla="*/ 0 h 62"/>
                  <a:gd name="T4" fmla="*/ 0 w 62"/>
                  <a:gd name="T5" fmla="*/ 0 h 62"/>
                  <a:gd name="T6" fmla="*/ 0 w 62"/>
                  <a:gd name="T7" fmla="*/ 0 h 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2" h="62">
                    <a:moveTo>
                      <a:pt x="0" y="52"/>
                    </a:moveTo>
                    <a:lnTo>
                      <a:pt x="22" y="0"/>
                    </a:lnTo>
                    <a:lnTo>
                      <a:pt x="62" y="62"/>
                    </a:lnTo>
                    <a:lnTo>
                      <a:pt x="0" y="52"/>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53" name="Freeform 96"/>
              <p:cNvSpPr>
                <a:spLocks/>
              </p:cNvSpPr>
              <p:nvPr/>
            </p:nvSpPr>
            <p:spPr bwMode="auto">
              <a:xfrm>
                <a:off x="4118" y="1290"/>
                <a:ext cx="158" cy="33"/>
              </a:xfrm>
              <a:custGeom>
                <a:avLst/>
                <a:gdLst>
                  <a:gd name="T0" fmla="*/ 0 w 788"/>
                  <a:gd name="T1" fmla="*/ 0 h 165"/>
                  <a:gd name="T2" fmla="*/ 0 w 788"/>
                  <a:gd name="T3" fmla="*/ 0 h 165"/>
                  <a:gd name="T4" fmla="*/ 0 w 788"/>
                  <a:gd name="T5" fmla="*/ 0 h 165"/>
                  <a:gd name="T6" fmla="*/ 0 w 788"/>
                  <a:gd name="T7" fmla="*/ 0 h 165"/>
                  <a:gd name="T8" fmla="*/ 0 w 788"/>
                  <a:gd name="T9" fmla="*/ 0 h 165"/>
                  <a:gd name="T10" fmla="*/ 0 w 788"/>
                  <a:gd name="T11" fmla="*/ 0 h 165"/>
                  <a:gd name="T12" fmla="*/ 0 w 788"/>
                  <a:gd name="T13" fmla="*/ 0 h 165"/>
                  <a:gd name="T14" fmla="*/ 0 w 788"/>
                  <a:gd name="T15" fmla="*/ 0 h 165"/>
                  <a:gd name="T16" fmla="*/ 0 w 788"/>
                  <a:gd name="T17" fmla="*/ 0 h 165"/>
                  <a:gd name="T18" fmla="*/ 0 w 788"/>
                  <a:gd name="T19" fmla="*/ 0 h 165"/>
                  <a:gd name="T20" fmla="*/ 0 w 788"/>
                  <a:gd name="T21" fmla="*/ 0 h 165"/>
                  <a:gd name="T22" fmla="*/ 0 w 788"/>
                  <a:gd name="T23" fmla="*/ 0 h 165"/>
                  <a:gd name="T24" fmla="*/ 0 w 788"/>
                  <a:gd name="T25" fmla="*/ 0 h 165"/>
                  <a:gd name="T26" fmla="*/ 0 w 788"/>
                  <a:gd name="T27" fmla="*/ 0 h 165"/>
                  <a:gd name="T28" fmla="*/ 0 w 788"/>
                  <a:gd name="T29" fmla="*/ 0 h 165"/>
                  <a:gd name="T30" fmla="*/ 0 w 788"/>
                  <a:gd name="T31" fmla="*/ 0 h 165"/>
                  <a:gd name="T32" fmla="*/ 0 w 788"/>
                  <a:gd name="T33" fmla="*/ 0 h 165"/>
                  <a:gd name="T34" fmla="*/ 0 w 788"/>
                  <a:gd name="T35" fmla="*/ 0 h 165"/>
                  <a:gd name="T36" fmla="*/ 0 w 788"/>
                  <a:gd name="T37" fmla="*/ 0 h 165"/>
                  <a:gd name="T38" fmla="*/ 0 w 788"/>
                  <a:gd name="T39" fmla="*/ 0 h 165"/>
                  <a:gd name="T40" fmla="*/ 0 w 788"/>
                  <a:gd name="T41" fmla="*/ 0 h 165"/>
                  <a:gd name="T42" fmla="*/ 0 w 788"/>
                  <a:gd name="T43" fmla="*/ 0 h 165"/>
                  <a:gd name="T44" fmla="*/ 0 w 788"/>
                  <a:gd name="T45" fmla="*/ 0 h 165"/>
                  <a:gd name="T46" fmla="*/ 0 w 788"/>
                  <a:gd name="T47" fmla="*/ 0 h 165"/>
                  <a:gd name="T48" fmla="*/ 0 w 788"/>
                  <a:gd name="T49" fmla="*/ 0 h 165"/>
                  <a:gd name="T50" fmla="*/ 0 w 788"/>
                  <a:gd name="T51" fmla="*/ 0 h 16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88" h="165">
                    <a:moveTo>
                      <a:pt x="788" y="42"/>
                    </a:moveTo>
                    <a:lnTo>
                      <a:pt x="699" y="85"/>
                    </a:lnTo>
                    <a:lnTo>
                      <a:pt x="607" y="118"/>
                    </a:lnTo>
                    <a:lnTo>
                      <a:pt x="511" y="141"/>
                    </a:lnTo>
                    <a:lnTo>
                      <a:pt x="414" y="156"/>
                    </a:lnTo>
                    <a:lnTo>
                      <a:pt x="313" y="163"/>
                    </a:lnTo>
                    <a:lnTo>
                      <a:pt x="213" y="165"/>
                    </a:lnTo>
                    <a:lnTo>
                      <a:pt x="111" y="161"/>
                    </a:lnTo>
                    <a:lnTo>
                      <a:pt x="10" y="156"/>
                    </a:lnTo>
                    <a:lnTo>
                      <a:pt x="6" y="150"/>
                    </a:lnTo>
                    <a:lnTo>
                      <a:pt x="4" y="146"/>
                    </a:lnTo>
                    <a:lnTo>
                      <a:pt x="1" y="139"/>
                    </a:lnTo>
                    <a:lnTo>
                      <a:pt x="1" y="133"/>
                    </a:lnTo>
                    <a:lnTo>
                      <a:pt x="0" y="125"/>
                    </a:lnTo>
                    <a:lnTo>
                      <a:pt x="0" y="118"/>
                    </a:lnTo>
                    <a:lnTo>
                      <a:pt x="0" y="111"/>
                    </a:lnTo>
                    <a:lnTo>
                      <a:pt x="0" y="104"/>
                    </a:lnTo>
                    <a:lnTo>
                      <a:pt x="95" y="108"/>
                    </a:lnTo>
                    <a:lnTo>
                      <a:pt x="194" y="111"/>
                    </a:lnTo>
                    <a:lnTo>
                      <a:pt x="294" y="106"/>
                    </a:lnTo>
                    <a:lnTo>
                      <a:pt x="397" y="98"/>
                    </a:lnTo>
                    <a:lnTo>
                      <a:pt x="498" y="82"/>
                    </a:lnTo>
                    <a:lnTo>
                      <a:pt x="598" y="62"/>
                    </a:lnTo>
                    <a:lnTo>
                      <a:pt x="694" y="34"/>
                    </a:lnTo>
                    <a:lnTo>
                      <a:pt x="788" y="0"/>
                    </a:lnTo>
                    <a:lnTo>
                      <a:pt x="788" y="42"/>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54" name="Freeform 97"/>
              <p:cNvSpPr>
                <a:spLocks/>
              </p:cNvSpPr>
              <p:nvPr/>
            </p:nvSpPr>
            <p:spPr bwMode="auto">
              <a:xfrm>
                <a:off x="4064" y="1311"/>
                <a:ext cx="299" cy="429"/>
              </a:xfrm>
              <a:custGeom>
                <a:avLst/>
                <a:gdLst>
                  <a:gd name="T0" fmla="*/ 0 w 1493"/>
                  <a:gd name="T1" fmla="*/ 0 h 2145"/>
                  <a:gd name="T2" fmla="*/ 0 w 1493"/>
                  <a:gd name="T3" fmla="*/ 0 h 2145"/>
                  <a:gd name="T4" fmla="*/ 0 w 1493"/>
                  <a:gd name="T5" fmla="*/ 0 h 2145"/>
                  <a:gd name="T6" fmla="*/ 0 w 1493"/>
                  <a:gd name="T7" fmla="*/ 0 h 2145"/>
                  <a:gd name="T8" fmla="*/ 0 w 1493"/>
                  <a:gd name="T9" fmla="*/ 0 h 2145"/>
                  <a:gd name="T10" fmla="*/ 0 w 1493"/>
                  <a:gd name="T11" fmla="*/ 0 h 2145"/>
                  <a:gd name="T12" fmla="*/ 0 w 1493"/>
                  <a:gd name="T13" fmla="*/ 0 h 2145"/>
                  <a:gd name="T14" fmla="*/ 0 w 1493"/>
                  <a:gd name="T15" fmla="*/ 0 h 2145"/>
                  <a:gd name="T16" fmla="*/ 0 w 1493"/>
                  <a:gd name="T17" fmla="*/ 0 h 2145"/>
                  <a:gd name="T18" fmla="*/ 0 w 1493"/>
                  <a:gd name="T19" fmla="*/ 0 h 2145"/>
                  <a:gd name="T20" fmla="*/ 0 w 1493"/>
                  <a:gd name="T21" fmla="*/ 0 h 2145"/>
                  <a:gd name="T22" fmla="*/ 0 w 1493"/>
                  <a:gd name="T23" fmla="*/ 0 h 2145"/>
                  <a:gd name="T24" fmla="*/ 0 w 1493"/>
                  <a:gd name="T25" fmla="*/ 0 h 2145"/>
                  <a:gd name="T26" fmla="*/ 0 w 1493"/>
                  <a:gd name="T27" fmla="*/ 0 h 2145"/>
                  <a:gd name="T28" fmla="*/ 0 w 1493"/>
                  <a:gd name="T29" fmla="*/ 0 h 2145"/>
                  <a:gd name="T30" fmla="*/ 0 w 1493"/>
                  <a:gd name="T31" fmla="*/ 0 h 2145"/>
                  <a:gd name="T32" fmla="*/ 0 w 1493"/>
                  <a:gd name="T33" fmla="*/ 0 h 2145"/>
                  <a:gd name="T34" fmla="*/ 0 w 1493"/>
                  <a:gd name="T35" fmla="*/ 0 h 2145"/>
                  <a:gd name="T36" fmla="*/ 0 w 1493"/>
                  <a:gd name="T37" fmla="*/ 0 h 2145"/>
                  <a:gd name="T38" fmla="*/ 0 w 1493"/>
                  <a:gd name="T39" fmla="*/ 0 h 2145"/>
                  <a:gd name="T40" fmla="*/ 0 w 1493"/>
                  <a:gd name="T41" fmla="*/ 0 h 2145"/>
                  <a:gd name="T42" fmla="*/ 0 w 1493"/>
                  <a:gd name="T43" fmla="*/ 0 h 2145"/>
                  <a:gd name="T44" fmla="*/ 0 w 1493"/>
                  <a:gd name="T45" fmla="*/ 0 h 2145"/>
                  <a:gd name="T46" fmla="*/ 0 w 1493"/>
                  <a:gd name="T47" fmla="*/ 0 h 2145"/>
                  <a:gd name="T48" fmla="*/ 0 w 1493"/>
                  <a:gd name="T49" fmla="*/ 0 h 2145"/>
                  <a:gd name="T50" fmla="*/ 0 w 1493"/>
                  <a:gd name="T51" fmla="*/ 0 h 2145"/>
                  <a:gd name="T52" fmla="*/ 0 w 1493"/>
                  <a:gd name="T53" fmla="*/ 0 h 2145"/>
                  <a:gd name="T54" fmla="*/ 0 w 1493"/>
                  <a:gd name="T55" fmla="*/ 0 h 2145"/>
                  <a:gd name="T56" fmla="*/ 0 w 1493"/>
                  <a:gd name="T57" fmla="*/ 0 h 2145"/>
                  <a:gd name="T58" fmla="*/ 0 w 1493"/>
                  <a:gd name="T59" fmla="*/ 0 h 2145"/>
                  <a:gd name="T60" fmla="*/ 0 w 1493"/>
                  <a:gd name="T61" fmla="*/ 0 h 2145"/>
                  <a:gd name="T62" fmla="*/ 0 w 1493"/>
                  <a:gd name="T63" fmla="*/ 0 h 2145"/>
                  <a:gd name="T64" fmla="*/ 0 w 1493"/>
                  <a:gd name="T65" fmla="*/ 0 h 2145"/>
                  <a:gd name="T66" fmla="*/ 0 w 1493"/>
                  <a:gd name="T67" fmla="*/ 0 h 2145"/>
                  <a:gd name="T68" fmla="*/ 0 w 1493"/>
                  <a:gd name="T69" fmla="*/ 0 h 2145"/>
                  <a:gd name="T70" fmla="*/ 0 w 1493"/>
                  <a:gd name="T71" fmla="*/ 0 h 2145"/>
                  <a:gd name="T72" fmla="*/ 0 w 1493"/>
                  <a:gd name="T73" fmla="*/ 0 h 2145"/>
                  <a:gd name="T74" fmla="*/ 0 w 1493"/>
                  <a:gd name="T75" fmla="*/ 0 h 2145"/>
                  <a:gd name="T76" fmla="*/ 0 w 1493"/>
                  <a:gd name="T77" fmla="*/ 0 h 2145"/>
                  <a:gd name="T78" fmla="*/ 0 w 1493"/>
                  <a:gd name="T79" fmla="*/ 0 h 2145"/>
                  <a:gd name="T80" fmla="*/ 0 w 1493"/>
                  <a:gd name="T81" fmla="*/ 0 h 2145"/>
                  <a:gd name="T82" fmla="*/ 0 w 1493"/>
                  <a:gd name="T83" fmla="*/ 0 h 2145"/>
                  <a:gd name="T84" fmla="*/ 0 w 1493"/>
                  <a:gd name="T85" fmla="*/ 0 h 2145"/>
                  <a:gd name="T86" fmla="*/ 0 w 1493"/>
                  <a:gd name="T87" fmla="*/ 0 h 2145"/>
                  <a:gd name="T88" fmla="*/ 0 w 1493"/>
                  <a:gd name="T89" fmla="*/ 0 h 2145"/>
                  <a:gd name="T90" fmla="*/ 0 w 1493"/>
                  <a:gd name="T91" fmla="*/ 0 h 2145"/>
                  <a:gd name="T92" fmla="*/ 0 w 1493"/>
                  <a:gd name="T93" fmla="*/ 0 h 2145"/>
                  <a:gd name="T94" fmla="*/ 0 w 1493"/>
                  <a:gd name="T95" fmla="*/ 0 h 2145"/>
                  <a:gd name="T96" fmla="*/ 0 w 1493"/>
                  <a:gd name="T97" fmla="*/ 0 h 2145"/>
                  <a:gd name="T98" fmla="*/ 0 w 1493"/>
                  <a:gd name="T99" fmla="*/ 0 h 2145"/>
                  <a:gd name="T100" fmla="*/ 0 w 1493"/>
                  <a:gd name="T101" fmla="*/ 0 h 2145"/>
                  <a:gd name="T102" fmla="*/ 0 w 1493"/>
                  <a:gd name="T103" fmla="*/ 0 h 2145"/>
                  <a:gd name="T104" fmla="*/ 0 w 1493"/>
                  <a:gd name="T105" fmla="*/ 0 h 2145"/>
                  <a:gd name="T106" fmla="*/ 0 w 1493"/>
                  <a:gd name="T107" fmla="*/ 0 h 2145"/>
                  <a:gd name="T108" fmla="*/ 0 w 1493"/>
                  <a:gd name="T109" fmla="*/ 0 h 2145"/>
                  <a:gd name="T110" fmla="*/ 0 w 1493"/>
                  <a:gd name="T111" fmla="*/ 0 h 214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493" h="2145">
                    <a:moveTo>
                      <a:pt x="1255" y="943"/>
                    </a:moveTo>
                    <a:lnTo>
                      <a:pt x="1243" y="977"/>
                    </a:lnTo>
                    <a:lnTo>
                      <a:pt x="1230" y="1004"/>
                    </a:lnTo>
                    <a:lnTo>
                      <a:pt x="1211" y="1026"/>
                    </a:lnTo>
                    <a:lnTo>
                      <a:pt x="1190" y="1044"/>
                    </a:lnTo>
                    <a:lnTo>
                      <a:pt x="1164" y="1057"/>
                    </a:lnTo>
                    <a:lnTo>
                      <a:pt x="1137" y="1071"/>
                    </a:lnTo>
                    <a:lnTo>
                      <a:pt x="1108" y="1083"/>
                    </a:lnTo>
                    <a:lnTo>
                      <a:pt x="1078" y="1098"/>
                    </a:lnTo>
                    <a:lnTo>
                      <a:pt x="1085" y="1111"/>
                    </a:lnTo>
                    <a:lnTo>
                      <a:pt x="1095" y="1126"/>
                    </a:lnTo>
                    <a:lnTo>
                      <a:pt x="1105" y="1139"/>
                    </a:lnTo>
                    <a:lnTo>
                      <a:pt x="1118" y="1152"/>
                    </a:lnTo>
                    <a:lnTo>
                      <a:pt x="1130" y="1162"/>
                    </a:lnTo>
                    <a:lnTo>
                      <a:pt x="1146" y="1174"/>
                    </a:lnTo>
                    <a:lnTo>
                      <a:pt x="1163" y="1183"/>
                    </a:lnTo>
                    <a:lnTo>
                      <a:pt x="1182" y="1192"/>
                    </a:lnTo>
                    <a:lnTo>
                      <a:pt x="1181" y="1214"/>
                    </a:lnTo>
                    <a:lnTo>
                      <a:pt x="1177" y="1238"/>
                    </a:lnTo>
                    <a:lnTo>
                      <a:pt x="1168" y="1261"/>
                    </a:lnTo>
                    <a:lnTo>
                      <a:pt x="1159" y="1284"/>
                    </a:lnTo>
                    <a:lnTo>
                      <a:pt x="1150" y="1307"/>
                    </a:lnTo>
                    <a:lnTo>
                      <a:pt x="1144" y="1331"/>
                    </a:lnTo>
                    <a:lnTo>
                      <a:pt x="1144" y="1354"/>
                    </a:lnTo>
                    <a:lnTo>
                      <a:pt x="1152" y="1378"/>
                    </a:lnTo>
                    <a:lnTo>
                      <a:pt x="1176" y="1371"/>
                    </a:lnTo>
                    <a:lnTo>
                      <a:pt x="1197" y="1357"/>
                    </a:lnTo>
                    <a:lnTo>
                      <a:pt x="1215" y="1336"/>
                    </a:lnTo>
                    <a:lnTo>
                      <a:pt x="1234" y="1317"/>
                    </a:lnTo>
                    <a:lnTo>
                      <a:pt x="1251" y="1300"/>
                    </a:lnTo>
                    <a:lnTo>
                      <a:pt x="1270" y="1295"/>
                    </a:lnTo>
                    <a:lnTo>
                      <a:pt x="1291" y="1301"/>
                    </a:lnTo>
                    <a:lnTo>
                      <a:pt x="1317" y="1326"/>
                    </a:lnTo>
                    <a:lnTo>
                      <a:pt x="1390" y="1710"/>
                    </a:lnTo>
                    <a:lnTo>
                      <a:pt x="1362" y="1724"/>
                    </a:lnTo>
                    <a:lnTo>
                      <a:pt x="1341" y="1743"/>
                    </a:lnTo>
                    <a:lnTo>
                      <a:pt x="1324" y="1766"/>
                    </a:lnTo>
                    <a:lnTo>
                      <a:pt x="1309" y="1788"/>
                    </a:lnTo>
                    <a:lnTo>
                      <a:pt x="1292" y="1810"/>
                    </a:lnTo>
                    <a:lnTo>
                      <a:pt x="1273" y="1828"/>
                    </a:lnTo>
                    <a:lnTo>
                      <a:pt x="1247" y="1839"/>
                    </a:lnTo>
                    <a:lnTo>
                      <a:pt x="1214" y="1845"/>
                    </a:lnTo>
                    <a:lnTo>
                      <a:pt x="1204" y="1855"/>
                    </a:lnTo>
                    <a:lnTo>
                      <a:pt x="1220" y="1876"/>
                    </a:lnTo>
                    <a:lnTo>
                      <a:pt x="1239" y="1899"/>
                    </a:lnTo>
                    <a:lnTo>
                      <a:pt x="1257" y="1920"/>
                    </a:lnTo>
                    <a:lnTo>
                      <a:pt x="1274" y="1944"/>
                    </a:lnTo>
                    <a:lnTo>
                      <a:pt x="1286" y="1966"/>
                    </a:lnTo>
                    <a:lnTo>
                      <a:pt x="1292" y="1989"/>
                    </a:lnTo>
                    <a:lnTo>
                      <a:pt x="1289" y="2014"/>
                    </a:lnTo>
                    <a:lnTo>
                      <a:pt x="1276" y="2041"/>
                    </a:lnTo>
                    <a:lnTo>
                      <a:pt x="1276" y="2073"/>
                    </a:lnTo>
                    <a:lnTo>
                      <a:pt x="1307" y="2073"/>
                    </a:lnTo>
                    <a:lnTo>
                      <a:pt x="1334" y="2057"/>
                    </a:lnTo>
                    <a:lnTo>
                      <a:pt x="1357" y="2032"/>
                    </a:lnTo>
                    <a:lnTo>
                      <a:pt x="1380" y="2005"/>
                    </a:lnTo>
                    <a:lnTo>
                      <a:pt x="1403" y="1980"/>
                    </a:lnTo>
                    <a:lnTo>
                      <a:pt x="1428" y="1967"/>
                    </a:lnTo>
                    <a:lnTo>
                      <a:pt x="1457" y="1971"/>
                    </a:lnTo>
                    <a:lnTo>
                      <a:pt x="1493" y="2001"/>
                    </a:lnTo>
                    <a:lnTo>
                      <a:pt x="1491" y="2015"/>
                    </a:lnTo>
                    <a:lnTo>
                      <a:pt x="1487" y="2030"/>
                    </a:lnTo>
                    <a:lnTo>
                      <a:pt x="1480" y="2044"/>
                    </a:lnTo>
                    <a:lnTo>
                      <a:pt x="1472" y="2058"/>
                    </a:lnTo>
                    <a:lnTo>
                      <a:pt x="1460" y="2070"/>
                    </a:lnTo>
                    <a:lnTo>
                      <a:pt x="1449" y="2080"/>
                    </a:lnTo>
                    <a:lnTo>
                      <a:pt x="1434" y="2086"/>
                    </a:lnTo>
                    <a:lnTo>
                      <a:pt x="1421" y="2093"/>
                    </a:lnTo>
                    <a:lnTo>
                      <a:pt x="1391" y="2109"/>
                    </a:lnTo>
                    <a:lnTo>
                      <a:pt x="1362" y="2117"/>
                    </a:lnTo>
                    <a:lnTo>
                      <a:pt x="1330" y="2117"/>
                    </a:lnTo>
                    <a:lnTo>
                      <a:pt x="1300" y="2112"/>
                    </a:lnTo>
                    <a:lnTo>
                      <a:pt x="1267" y="2105"/>
                    </a:lnTo>
                    <a:lnTo>
                      <a:pt x="1234" y="2097"/>
                    </a:lnTo>
                    <a:lnTo>
                      <a:pt x="1203" y="2091"/>
                    </a:lnTo>
                    <a:lnTo>
                      <a:pt x="1172" y="2093"/>
                    </a:lnTo>
                    <a:lnTo>
                      <a:pt x="1171" y="1940"/>
                    </a:lnTo>
                    <a:lnTo>
                      <a:pt x="1161" y="1789"/>
                    </a:lnTo>
                    <a:lnTo>
                      <a:pt x="1142" y="1642"/>
                    </a:lnTo>
                    <a:lnTo>
                      <a:pt x="1120" y="1497"/>
                    </a:lnTo>
                    <a:lnTo>
                      <a:pt x="1096" y="1350"/>
                    </a:lnTo>
                    <a:lnTo>
                      <a:pt x="1078" y="1203"/>
                    </a:lnTo>
                    <a:lnTo>
                      <a:pt x="1067" y="1054"/>
                    </a:lnTo>
                    <a:lnTo>
                      <a:pt x="1068" y="901"/>
                    </a:lnTo>
                    <a:lnTo>
                      <a:pt x="1061" y="891"/>
                    </a:lnTo>
                    <a:lnTo>
                      <a:pt x="1058" y="881"/>
                    </a:lnTo>
                    <a:lnTo>
                      <a:pt x="1056" y="869"/>
                    </a:lnTo>
                    <a:lnTo>
                      <a:pt x="1053" y="858"/>
                    </a:lnTo>
                    <a:lnTo>
                      <a:pt x="1049" y="847"/>
                    </a:lnTo>
                    <a:lnTo>
                      <a:pt x="1043" y="840"/>
                    </a:lnTo>
                    <a:lnTo>
                      <a:pt x="1032" y="837"/>
                    </a:lnTo>
                    <a:lnTo>
                      <a:pt x="1016" y="839"/>
                    </a:lnTo>
                    <a:lnTo>
                      <a:pt x="1006" y="849"/>
                    </a:lnTo>
                    <a:lnTo>
                      <a:pt x="1021" y="933"/>
                    </a:lnTo>
                    <a:lnTo>
                      <a:pt x="1029" y="1020"/>
                    </a:lnTo>
                    <a:lnTo>
                      <a:pt x="1032" y="1109"/>
                    </a:lnTo>
                    <a:lnTo>
                      <a:pt x="1034" y="1200"/>
                    </a:lnTo>
                    <a:lnTo>
                      <a:pt x="1037" y="1289"/>
                    </a:lnTo>
                    <a:lnTo>
                      <a:pt x="1043" y="1378"/>
                    </a:lnTo>
                    <a:lnTo>
                      <a:pt x="1056" y="1463"/>
                    </a:lnTo>
                    <a:lnTo>
                      <a:pt x="1078" y="1544"/>
                    </a:lnTo>
                    <a:lnTo>
                      <a:pt x="1041" y="1569"/>
                    </a:lnTo>
                    <a:lnTo>
                      <a:pt x="1014" y="1574"/>
                    </a:lnTo>
                    <a:lnTo>
                      <a:pt x="994" y="1561"/>
                    </a:lnTo>
                    <a:lnTo>
                      <a:pt x="978" y="1540"/>
                    </a:lnTo>
                    <a:lnTo>
                      <a:pt x="961" y="1510"/>
                    </a:lnTo>
                    <a:lnTo>
                      <a:pt x="944" y="1483"/>
                    </a:lnTo>
                    <a:lnTo>
                      <a:pt x="921" y="1461"/>
                    </a:lnTo>
                    <a:lnTo>
                      <a:pt x="892" y="1450"/>
                    </a:lnTo>
                    <a:lnTo>
                      <a:pt x="877" y="1480"/>
                    </a:lnTo>
                    <a:lnTo>
                      <a:pt x="873" y="1514"/>
                    </a:lnTo>
                    <a:lnTo>
                      <a:pt x="873" y="1550"/>
                    </a:lnTo>
                    <a:lnTo>
                      <a:pt x="875" y="1587"/>
                    </a:lnTo>
                    <a:lnTo>
                      <a:pt x="873" y="1621"/>
                    </a:lnTo>
                    <a:lnTo>
                      <a:pt x="867" y="1653"/>
                    </a:lnTo>
                    <a:lnTo>
                      <a:pt x="850" y="1680"/>
                    </a:lnTo>
                    <a:lnTo>
                      <a:pt x="820" y="1700"/>
                    </a:lnTo>
                    <a:lnTo>
                      <a:pt x="810" y="1635"/>
                    </a:lnTo>
                    <a:lnTo>
                      <a:pt x="806" y="1567"/>
                    </a:lnTo>
                    <a:lnTo>
                      <a:pt x="805" y="1496"/>
                    </a:lnTo>
                    <a:lnTo>
                      <a:pt x="807" y="1424"/>
                    </a:lnTo>
                    <a:lnTo>
                      <a:pt x="807" y="1352"/>
                    </a:lnTo>
                    <a:lnTo>
                      <a:pt x="806" y="1282"/>
                    </a:lnTo>
                    <a:lnTo>
                      <a:pt x="800" y="1213"/>
                    </a:lnTo>
                    <a:lnTo>
                      <a:pt x="789" y="1150"/>
                    </a:lnTo>
                    <a:lnTo>
                      <a:pt x="768" y="1150"/>
                    </a:lnTo>
                    <a:lnTo>
                      <a:pt x="755" y="1275"/>
                    </a:lnTo>
                    <a:lnTo>
                      <a:pt x="752" y="1401"/>
                    </a:lnTo>
                    <a:lnTo>
                      <a:pt x="754" y="1524"/>
                    </a:lnTo>
                    <a:lnTo>
                      <a:pt x="760" y="1647"/>
                    </a:lnTo>
                    <a:lnTo>
                      <a:pt x="764" y="1769"/>
                    </a:lnTo>
                    <a:lnTo>
                      <a:pt x="770" y="1892"/>
                    </a:lnTo>
                    <a:lnTo>
                      <a:pt x="771" y="2018"/>
                    </a:lnTo>
                    <a:lnTo>
                      <a:pt x="768" y="2145"/>
                    </a:lnTo>
                    <a:lnTo>
                      <a:pt x="613" y="2115"/>
                    </a:lnTo>
                    <a:lnTo>
                      <a:pt x="615" y="1968"/>
                    </a:lnTo>
                    <a:lnTo>
                      <a:pt x="618" y="1824"/>
                    </a:lnTo>
                    <a:lnTo>
                      <a:pt x="621" y="1682"/>
                    </a:lnTo>
                    <a:lnTo>
                      <a:pt x="624" y="1542"/>
                    </a:lnTo>
                    <a:lnTo>
                      <a:pt x="626" y="1400"/>
                    </a:lnTo>
                    <a:lnTo>
                      <a:pt x="631" y="1257"/>
                    </a:lnTo>
                    <a:lnTo>
                      <a:pt x="635" y="1111"/>
                    </a:lnTo>
                    <a:lnTo>
                      <a:pt x="643" y="963"/>
                    </a:lnTo>
                    <a:lnTo>
                      <a:pt x="638" y="953"/>
                    </a:lnTo>
                    <a:lnTo>
                      <a:pt x="633" y="950"/>
                    </a:lnTo>
                    <a:lnTo>
                      <a:pt x="627" y="949"/>
                    </a:lnTo>
                    <a:lnTo>
                      <a:pt x="622" y="951"/>
                    </a:lnTo>
                    <a:lnTo>
                      <a:pt x="610" y="959"/>
                    </a:lnTo>
                    <a:lnTo>
                      <a:pt x="601" y="963"/>
                    </a:lnTo>
                    <a:lnTo>
                      <a:pt x="581" y="1192"/>
                    </a:lnTo>
                    <a:lnTo>
                      <a:pt x="573" y="1197"/>
                    </a:lnTo>
                    <a:lnTo>
                      <a:pt x="566" y="1202"/>
                    </a:lnTo>
                    <a:lnTo>
                      <a:pt x="561" y="1203"/>
                    </a:lnTo>
                    <a:lnTo>
                      <a:pt x="555" y="1205"/>
                    </a:lnTo>
                    <a:lnTo>
                      <a:pt x="548" y="1205"/>
                    </a:lnTo>
                    <a:lnTo>
                      <a:pt x="543" y="1206"/>
                    </a:lnTo>
                    <a:lnTo>
                      <a:pt x="536" y="1208"/>
                    </a:lnTo>
                    <a:lnTo>
                      <a:pt x="529" y="1212"/>
                    </a:lnTo>
                    <a:lnTo>
                      <a:pt x="521" y="1192"/>
                    </a:lnTo>
                    <a:lnTo>
                      <a:pt x="516" y="1171"/>
                    </a:lnTo>
                    <a:lnTo>
                      <a:pt x="509" y="1151"/>
                    </a:lnTo>
                    <a:lnTo>
                      <a:pt x="503" y="1134"/>
                    </a:lnTo>
                    <a:lnTo>
                      <a:pt x="493" y="1117"/>
                    </a:lnTo>
                    <a:lnTo>
                      <a:pt x="482" y="1104"/>
                    </a:lnTo>
                    <a:lnTo>
                      <a:pt x="466" y="1093"/>
                    </a:lnTo>
                    <a:lnTo>
                      <a:pt x="447" y="1088"/>
                    </a:lnTo>
                    <a:lnTo>
                      <a:pt x="432" y="1116"/>
                    </a:lnTo>
                    <a:lnTo>
                      <a:pt x="423" y="1149"/>
                    </a:lnTo>
                    <a:lnTo>
                      <a:pt x="414" y="1182"/>
                    </a:lnTo>
                    <a:lnTo>
                      <a:pt x="406" y="1214"/>
                    </a:lnTo>
                    <a:lnTo>
                      <a:pt x="392" y="1243"/>
                    </a:lnTo>
                    <a:lnTo>
                      <a:pt x="373" y="1269"/>
                    </a:lnTo>
                    <a:lnTo>
                      <a:pt x="347" y="1285"/>
                    </a:lnTo>
                    <a:lnTo>
                      <a:pt x="311" y="1296"/>
                    </a:lnTo>
                    <a:lnTo>
                      <a:pt x="315" y="1311"/>
                    </a:lnTo>
                    <a:lnTo>
                      <a:pt x="325" y="1325"/>
                    </a:lnTo>
                    <a:lnTo>
                      <a:pt x="336" y="1335"/>
                    </a:lnTo>
                    <a:lnTo>
                      <a:pt x="349" y="1343"/>
                    </a:lnTo>
                    <a:lnTo>
                      <a:pt x="363" y="1349"/>
                    </a:lnTo>
                    <a:lnTo>
                      <a:pt x="378" y="1354"/>
                    </a:lnTo>
                    <a:lnTo>
                      <a:pt x="391" y="1360"/>
                    </a:lnTo>
                    <a:lnTo>
                      <a:pt x="405" y="1368"/>
                    </a:lnTo>
                    <a:lnTo>
                      <a:pt x="406" y="1386"/>
                    </a:lnTo>
                    <a:lnTo>
                      <a:pt x="404" y="1410"/>
                    </a:lnTo>
                    <a:lnTo>
                      <a:pt x="401" y="1436"/>
                    </a:lnTo>
                    <a:lnTo>
                      <a:pt x="400" y="1463"/>
                    </a:lnTo>
                    <a:lnTo>
                      <a:pt x="400" y="1488"/>
                    </a:lnTo>
                    <a:lnTo>
                      <a:pt x="406" y="1509"/>
                    </a:lnTo>
                    <a:lnTo>
                      <a:pt x="416" y="1525"/>
                    </a:lnTo>
                    <a:lnTo>
                      <a:pt x="436" y="1534"/>
                    </a:lnTo>
                    <a:lnTo>
                      <a:pt x="456" y="1517"/>
                    </a:lnTo>
                    <a:lnTo>
                      <a:pt x="470" y="1493"/>
                    </a:lnTo>
                    <a:lnTo>
                      <a:pt x="483" y="1467"/>
                    </a:lnTo>
                    <a:lnTo>
                      <a:pt x="495" y="1444"/>
                    </a:lnTo>
                    <a:lnTo>
                      <a:pt x="506" y="1424"/>
                    </a:lnTo>
                    <a:lnTo>
                      <a:pt x="522" y="1414"/>
                    </a:lnTo>
                    <a:lnTo>
                      <a:pt x="543" y="1418"/>
                    </a:lnTo>
                    <a:lnTo>
                      <a:pt x="571" y="1440"/>
                    </a:lnTo>
                    <a:lnTo>
                      <a:pt x="571" y="1803"/>
                    </a:lnTo>
                    <a:lnTo>
                      <a:pt x="467" y="1803"/>
                    </a:lnTo>
                    <a:lnTo>
                      <a:pt x="456" y="1787"/>
                    </a:lnTo>
                    <a:lnTo>
                      <a:pt x="448" y="1771"/>
                    </a:lnTo>
                    <a:lnTo>
                      <a:pt x="440" y="1755"/>
                    </a:lnTo>
                    <a:lnTo>
                      <a:pt x="433" y="1741"/>
                    </a:lnTo>
                    <a:lnTo>
                      <a:pt x="424" y="1725"/>
                    </a:lnTo>
                    <a:lnTo>
                      <a:pt x="414" y="1709"/>
                    </a:lnTo>
                    <a:lnTo>
                      <a:pt x="400" y="1693"/>
                    </a:lnTo>
                    <a:lnTo>
                      <a:pt x="384" y="1679"/>
                    </a:lnTo>
                    <a:lnTo>
                      <a:pt x="362" y="1694"/>
                    </a:lnTo>
                    <a:lnTo>
                      <a:pt x="349" y="1719"/>
                    </a:lnTo>
                    <a:lnTo>
                      <a:pt x="341" y="1749"/>
                    </a:lnTo>
                    <a:lnTo>
                      <a:pt x="337" y="1778"/>
                    </a:lnTo>
                    <a:lnTo>
                      <a:pt x="329" y="1803"/>
                    </a:lnTo>
                    <a:lnTo>
                      <a:pt x="317" y="1822"/>
                    </a:lnTo>
                    <a:lnTo>
                      <a:pt x="294" y="1830"/>
                    </a:lnTo>
                    <a:lnTo>
                      <a:pt x="260" y="1824"/>
                    </a:lnTo>
                    <a:lnTo>
                      <a:pt x="291" y="1388"/>
                    </a:lnTo>
                    <a:lnTo>
                      <a:pt x="304" y="1379"/>
                    </a:lnTo>
                    <a:lnTo>
                      <a:pt x="312" y="1370"/>
                    </a:lnTo>
                    <a:lnTo>
                      <a:pt x="313" y="1359"/>
                    </a:lnTo>
                    <a:lnTo>
                      <a:pt x="311" y="1349"/>
                    </a:lnTo>
                    <a:lnTo>
                      <a:pt x="305" y="1336"/>
                    </a:lnTo>
                    <a:lnTo>
                      <a:pt x="301" y="1324"/>
                    </a:lnTo>
                    <a:lnTo>
                      <a:pt x="299" y="1309"/>
                    </a:lnTo>
                    <a:lnTo>
                      <a:pt x="301" y="1296"/>
                    </a:lnTo>
                    <a:lnTo>
                      <a:pt x="303" y="1278"/>
                    </a:lnTo>
                    <a:lnTo>
                      <a:pt x="305" y="1261"/>
                    </a:lnTo>
                    <a:lnTo>
                      <a:pt x="305" y="1241"/>
                    </a:lnTo>
                    <a:lnTo>
                      <a:pt x="305" y="1223"/>
                    </a:lnTo>
                    <a:lnTo>
                      <a:pt x="302" y="1204"/>
                    </a:lnTo>
                    <a:lnTo>
                      <a:pt x="297" y="1188"/>
                    </a:lnTo>
                    <a:lnTo>
                      <a:pt x="289" y="1172"/>
                    </a:lnTo>
                    <a:lnTo>
                      <a:pt x="280" y="1160"/>
                    </a:lnTo>
                    <a:lnTo>
                      <a:pt x="267" y="1180"/>
                    </a:lnTo>
                    <a:lnTo>
                      <a:pt x="261" y="1206"/>
                    </a:lnTo>
                    <a:lnTo>
                      <a:pt x="257" y="1232"/>
                    </a:lnTo>
                    <a:lnTo>
                      <a:pt x="256" y="1261"/>
                    </a:lnTo>
                    <a:lnTo>
                      <a:pt x="251" y="1287"/>
                    </a:lnTo>
                    <a:lnTo>
                      <a:pt x="243" y="1311"/>
                    </a:lnTo>
                    <a:lnTo>
                      <a:pt x="230" y="1332"/>
                    </a:lnTo>
                    <a:lnTo>
                      <a:pt x="208" y="1348"/>
                    </a:lnTo>
                    <a:lnTo>
                      <a:pt x="202" y="1331"/>
                    </a:lnTo>
                    <a:lnTo>
                      <a:pt x="198" y="1316"/>
                    </a:lnTo>
                    <a:lnTo>
                      <a:pt x="191" y="1300"/>
                    </a:lnTo>
                    <a:lnTo>
                      <a:pt x="186" y="1285"/>
                    </a:lnTo>
                    <a:lnTo>
                      <a:pt x="178" y="1271"/>
                    </a:lnTo>
                    <a:lnTo>
                      <a:pt x="171" y="1257"/>
                    </a:lnTo>
                    <a:lnTo>
                      <a:pt x="163" y="1244"/>
                    </a:lnTo>
                    <a:lnTo>
                      <a:pt x="156" y="1233"/>
                    </a:lnTo>
                    <a:lnTo>
                      <a:pt x="129" y="1245"/>
                    </a:lnTo>
                    <a:lnTo>
                      <a:pt x="112" y="1265"/>
                    </a:lnTo>
                    <a:lnTo>
                      <a:pt x="98" y="1290"/>
                    </a:lnTo>
                    <a:lnTo>
                      <a:pt x="89" y="1316"/>
                    </a:lnTo>
                    <a:lnTo>
                      <a:pt x="76" y="1339"/>
                    </a:lnTo>
                    <a:lnTo>
                      <a:pt x="60" y="1358"/>
                    </a:lnTo>
                    <a:lnTo>
                      <a:pt x="35" y="1368"/>
                    </a:lnTo>
                    <a:lnTo>
                      <a:pt x="0" y="1368"/>
                    </a:lnTo>
                    <a:lnTo>
                      <a:pt x="4" y="1200"/>
                    </a:lnTo>
                    <a:lnTo>
                      <a:pt x="18" y="1037"/>
                    </a:lnTo>
                    <a:lnTo>
                      <a:pt x="39" y="880"/>
                    </a:lnTo>
                    <a:lnTo>
                      <a:pt x="67" y="727"/>
                    </a:lnTo>
                    <a:lnTo>
                      <a:pt x="100" y="576"/>
                    </a:lnTo>
                    <a:lnTo>
                      <a:pt x="139" y="428"/>
                    </a:lnTo>
                    <a:lnTo>
                      <a:pt x="182" y="281"/>
                    </a:lnTo>
                    <a:lnTo>
                      <a:pt x="228" y="134"/>
                    </a:lnTo>
                    <a:lnTo>
                      <a:pt x="280" y="103"/>
                    </a:lnTo>
                    <a:lnTo>
                      <a:pt x="384" y="112"/>
                    </a:lnTo>
                    <a:lnTo>
                      <a:pt x="487" y="115"/>
                    </a:lnTo>
                    <a:lnTo>
                      <a:pt x="589" y="113"/>
                    </a:lnTo>
                    <a:lnTo>
                      <a:pt x="691" y="105"/>
                    </a:lnTo>
                    <a:lnTo>
                      <a:pt x="789" y="89"/>
                    </a:lnTo>
                    <a:lnTo>
                      <a:pt x="887" y="68"/>
                    </a:lnTo>
                    <a:lnTo>
                      <a:pt x="983" y="37"/>
                    </a:lnTo>
                    <a:lnTo>
                      <a:pt x="1078" y="0"/>
                    </a:lnTo>
                    <a:lnTo>
                      <a:pt x="1137" y="100"/>
                    </a:lnTo>
                    <a:lnTo>
                      <a:pt x="1182" y="209"/>
                    </a:lnTo>
                    <a:lnTo>
                      <a:pt x="1216" y="323"/>
                    </a:lnTo>
                    <a:lnTo>
                      <a:pt x="1240" y="444"/>
                    </a:lnTo>
                    <a:lnTo>
                      <a:pt x="1253" y="566"/>
                    </a:lnTo>
                    <a:lnTo>
                      <a:pt x="1260" y="691"/>
                    </a:lnTo>
                    <a:lnTo>
                      <a:pt x="1259" y="817"/>
                    </a:lnTo>
                    <a:lnTo>
                      <a:pt x="1255" y="943"/>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55" name="Freeform 98"/>
              <p:cNvSpPr>
                <a:spLocks/>
              </p:cNvSpPr>
              <p:nvPr/>
            </p:nvSpPr>
            <p:spPr bwMode="auto">
              <a:xfrm>
                <a:off x="4203" y="1342"/>
                <a:ext cx="87" cy="79"/>
              </a:xfrm>
              <a:custGeom>
                <a:avLst/>
                <a:gdLst>
                  <a:gd name="T0" fmla="*/ 0 w 435"/>
                  <a:gd name="T1" fmla="*/ 0 h 396"/>
                  <a:gd name="T2" fmla="*/ 0 w 435"/>
                  <a:gd name="T3" fmla="*/ 0 h 396"/>
                  <a:gd name="T4" fmla="*/ 0 w 435"/>
                  <a:gd name="T5" fmla="*/ 0 h 396"/>
                  <a:gd name="T6" fmla="*/ 0 w 435"/>
                  <a:gd name="T7" fmla="*/ 0 h 396"/>
                  <a:gd name="T8" fmla="*/ 0 w 435"/>
                  <a:gd name="T9" fmla="*/ 0 h 396"/>
                  <a:gd name="T10" fmla="*/ 0 w 435"/>
                  <a:gd name="T11" fmla="*/ 0 h 396"/>
                  <a:gd name="T12" fmla="*/ 0 w 435"/>
                  <a:gd name="T13" fmla="*/ 0 h 396"/>
                  <a:gd name="T14" fmla="*/ 0 w 435"/>
                  <a:gd name="T15" fmla="*/ 0 h 396"/>
                  <a:gd name="T16" fmla="*/ 0 w 435"/>
                  <a:gd name="T17" fmla="*/ 0 h 396"/>
                  <a:gd name="T18" fmla="*/ 0 w 435"/>
                  <a:gd name="T19" fmla="*/ 0 h 396"/>
                  <a:gd name="T20" fmla="*/ 0 w 435"/>
                  <a:gd name="T21" fmla="*/ 0 h 396"/>
                  <a:gd name="T22" fmla="*/ 0 w 435"/>
                  <a:gd name="T23" fmla="*/ 0 h 396"/>
                  <a:gd name="T24" fmla="*/ 0 w 435"/>
                  <a:gd name="T25" fmla="*/ 0 h 396"/>
                  <a:gd name="T26" fmla="*/ 0 w 435"/>
                  <a:gd name="T27" fmla="*/ 0 h 396"/>
                  <a:gd name="T28" fmla="*/ 0 w 435"/>
                  <a:gd name="T29" fmla="*/ 0 h 396"/>
                  <a:gd name="T30" fmla="*/ 0 w 435"/>
                  <a:gd name="T31" fmla="*/ 0 h 396"/>
                  <a:gd name="T32" fmla="*/ 0 w 435"/>
                  <a:gd name="T33" fmla="*/ 0 h 396"/>
                  <a:gd name="T34" fmla="*/ 0 w 435"/>
                  <a:gd name="T35" fmla="*/ 0 h 396"/>
                  <a:gd name="T36" fmla="*/ 0 w 435"/>
                  <a:gd name="T37" fmla="*/ 0 h 396"/>
                  <a:gd name="T38" fmla="*/ 0 w 435"/>
                  <a:gd name="T39" fmla="*/ 0 h 396"/>
                  <a:gd name="T40" fmla="*/ 0 w 435"/>
                  <a:gd name="T41" fmla="*/ 0 h 396"/>
                  <a:gd name="T42" fmla="*/ 0 w 435"/>
                  <a:gd name="T43" fmla="*/ 0 h 396"/>
                  <a:gd name="T44" fmla="*/ 0 w 435"/>
                  <a:gd name="T45" fmla="*/ 0 h 396"/>
                  <a:gd name="T46" fmla="*/ 0 w 435"/>
                  <a:gd name="T47" fmla="*/ 0 h 396"/>
                  <a:gd name="T48" fmla="*/ 0 w 435"/>
                  <a:gd name="T49" fmla="*/ 0 h 396"/>
                  <a:gd name="T50" fmla="*/ 0 w 435"/>
                  <a:gd name="T51" fmla="*/ 0 h 396"/>
                  <a:gd name="T52" fmla="*/ 0 w 435"/>
                  <a:gd name="T53" fmla="*/ 0 h 396"/>
                  <a:gd name="T54" fmla="*/ 0 w 435"/>
                  <a:gd name="T55" fmla="*/ 0 h 396"/>
                  <a:gd name="T56" fmla="*/ 0 w 435"/>
                  <a:gd name="T57" fmla="*/ 0 h 396"/>
                  <a:gd name="T58" fmla="*/ 0 w 435"/>
                  <a:gd name="T59" fmla="*/ 0 h 396"/>
                  <a:gd name="T60" fmla="*/ 0 w 435"/>
                  <a:gd name="T61" fmla="*/ 0 h 396"/>
                  <a:gd name="T62" fmla="*/ 0 w 435"/>
                  <a:gd name="T63" fmla="*/ 0 h 396"/>
                  <a:gd name="T64" fmla="*/ 0 w 435"/>
                  <a:gd name="T65" fmla="*/ 0 h 396"/>
                  <a:gd name="T66" fmla="*/ 0 w 435"/>
                  <a:gd name="T67" fmla="*/ 0 h 396"/>
                  <a:gd name="T68" fmla="*/ 0 w 435"/>
                  <a:gd name="T69" fmla="*/ 0 h 396"/>
                  <a:gd name="T70" fmla="*/ 0 w 435"/>
                  <a:gd name="T71" fmla="*/ 0 h 396"/>
                  <a:gd name="T72" fmla="*/ 0 w 435"/>
                  <a:gd name="T73" fmla="*/ 0 h 396"/>
                  <a:gd name="T74" fmla="*/ 0 w 435"/>
                  <a:gd name="T75" fmla="*/ 0 h 396"/>
                  <a:gd name="T76" fmla="*/ 0 w 435"/>
                  <a:gd name="T77" fmla="*/ 0 h 396"/>
                  <a:gd name="T78" fmla="*/ 0 w 435"/>
                  <a:gd name="T79" fmla="*/ 0 h 396"/>
                  <a:gd name="T80" fmla="*/ 0 w 435"/>
                  <a:gd name="T81" fmla="*/ 0 h 396"/>
                  <a:gd name="T82" fmla="*/ 0 w 435"/>
                  <a:gd name="T83" fmla="*/ 0 h 396"/>
                  <a:gd name="T84" fmla="*/ 0 w 435"/>
                  <a:gd name="T85" fmla="*/ 0 h 396"/>
                  <a:gd name="T86" fmla="*/ 0 w 435"/>
                  <a:gd name="T87" fmla="*/ 0 h 396"/>
                  <a:gd name="T88" fmla="*/ 0 w 435"/>
                  <a:gd name="T89" fmla="*/ 0 h 396"/>
                  <a:gd name="T90" fmla="*/ 0 w 435"/>
                  <a:gd name="T91" fmla="*/ 0 h 396"/>
                  <a:gd name="T92" fmla="*/ 0 w 435"/>
                  <a:gd name="T93" fmla="*/ 0 h 396"/>
                  <a:gd name="T94" fmla="*/ 0 w 435"/>
                  <a:gd name="T95" fmla="*/ 0 h 396"/>
                  <a:gd name="T96" fmla="*/ 0 w 435"/>
                  <a:gd name="T97" fmla="*/ 0 h 396"/>
                  <a:gd name="T98" fmla="*/ 0 w 435"/>
                  <a:gd name="T99" fmla="*/ 0 h 396"/>
                  <a:gd name="T100" fmla="*/ 0 w 435"/>
                  <a:gd name="T101" fmla="*/ 0 h 39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35" h="396">
                    <a:moveTo>
                      <a:pt x="301" y="124"/>
                    </a:moveTo>
                    <a:lnTo>
                      <a:pt x="435" y="114"/>
                    </a:lnTo>
                    <a:lnTo>
                      <a:pt x="434" y="150"/>
                    </a:lnTo>
                    <a:lnTo>
                      <a:pt x="422" y="183"/>
                    </a:lnTo>
                    <a:lnTo>
                      <a:pt x="401" y="214"/>
                    </a:lnTo>
                    <a:lnTo>
                      <a:pt x="380" y="246"/>
                    </a:lnTo>
                    <a:lnTo>
                      <a:pt x="358" y="276"/>
                    </a:lnTo>
                    <a:lnTo>
                      <a:pt x="346" y="311"/>
                    </a:lnTo>
                    <a:lnTo>
                      <a:pt x="346" y="350"/>
                    </a:lnTo>
                    <a:lnTo>
                      <a:pt x="363" y="394"/>
                    </a:lnTo>
                    <a:lnTo>
                      <a:pt x="344" y="396"/>
                    </a:lnTo>
                    <a:lnTo>
                      <a:pt x="327" y="394"/>
                    </a:lnTo>
                    <a:lnTo>
                      <a:pt x="311" y="385"/>
                    </a:lnTo>
                    <a:lnTo>
                      <a:pt x="297" y="374"/>
                    </a:lnTo>
                    <a:lnTo>
                      <a:pt x="284" y="360"/>
                    </a:lnTo>
                    <a:lnTo>
                      <a:pt x="271" y="348"/>
                    </a:lnTo>
                    <a:lnTo>
                      <a:pt x="260" y="337"/>
                    </a:lnTo>
                    <a:lnTo>
                      <a:pt x="249" y="332"/>
                    </a:lnTo>
                    <a:lnTo>
                      <a:pt x="238" y="340"/>
                    </a:lnTo>
                    <a:lnTo>
                      <a:pt x="231" y="351"/>
                    </a:lnTo>
                    <a:lnTo>
                      <a:pt x="225" y="362"/>
                    </a:lnTo>
                    <a:lnTo>
                      <a:pt x="221" y="374"/>
                    </a:lnTo>
                    <a:lnTo>
                      <a:pt x="213" y="383"/>
                    </a:lnTo>
                    <a:lnTo>
                      <a:pt x="205" y="390"/>
                    </a:lnTo>
                    <a:lnTo>
                      <a:pt x="192" y="394"/>
                    </a:lnTo>
                    <a:lnTo>
                      <a:pt x="177" y="394"/>
                    </a:lnTo>
                    <a:lnTo>
                      <a:pt x="171" y="361"/>
                    </a:lnTo>
                    <a:lnTo>
                      <a:pt x="157" y="335"/>
                    </a:lnTo>
                    <a:lnTo>
                      <a:pt x="136" y="313"/>
                    </a:lnTo>
                    <a:lnTo>
                      <a:pt x="111" y="294"/>
                    </a:lnTo>
                    <a:lnTo>
                      <a:pt x="82" y="277"/>
                    </a:lnTo>
                    <a:lnTo>
                      <a:pt x="53" y="262"/>
                    </a:lnTo>
                    <a:lnTo>
                      <a:pt x="25" y="245"/>
                    </a:lnTo>
                    <a:lnTo>
                      <a:pt x="0" y="228"/>
                    </a:lnTo>
                    <a:lnTo>
                      <a:pt x="16" y="218"/>
                    </a:lnTo>
                    <a:lnTo>
                      <a:pt x="35" y="212"/>
                    </a:lnTo>
                    <a:lnTo>
                      <a:pt x="56" y="209"/>
                    </a:lnTo>
                    <a:lnTo>
                      <a:pt x="78" y="207"/>
                    </a:lnTo>
                    <a:lnTo>
                      <a:pt x="99" y="204"/>
                    </a:lnTo>
                    <a:lnTo>
                      <a:pt x="119" y="201"/>
                    </a:lnTo>
                    <a:lnTo>
                      <a:pt x="138" y="195"/>
                    </a:lnTo>
                    <a:lnTo>
                      <a:pt x="156" y="187"/>
                    </a:lnTo>
                    <a:lnTo>
                      <a:pt x="228" y="0"/>
                    </a:lnTo>
                    <a:lnTo>
                      <a:pt x="241" y="9"/>
                    </a:lnTo>
                    <a:lnTo>
                      <a:pt x="251" y="23"/>
                    </a:lnTo>
                    <a:lnTo>
                      <a:pt x="258" y="39"/>
                    </a:lnTo>
                    <a:lnTo>
                      <a:pt x="265" y="58"/>
                    </a:lnTo>
                    <a:lnTo>
                      <a:pt x="269" y="75"/>
                    </a:lnTo>
                    <a:lnTo>
                      <a:pt x="277" y="93"/>
                    </a:lnTo>
                    <a:lnTo>
                      <a:pt x="286" y="109"/>
                    </a:lnTo>
                    <a:lnTo>
                      <a:pt x="301"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56" name="Freeform 99"/>
              <p:cNvSpPr>
                <a:spLocks/>
              </p:cNvSpPr>
              <p:nvPr/>
            </p:nvSpPr>
            <p:spPr bwMode="auto">
              <a:xfrm>
                <a:off x="4228" y="1363"/>
                <a:ext cx="52" cy="41"/>
              </a:xfrm>
              <a:custGeom>
                <a:avLst/>
                <a:gdLst>
                  <a:gd name="T0" fmla="*/ 0 w 258"/>
                  <a:gd name="T1" fmla="*/ 0 h 207"/>
                  <a:gd name="T2" fmla="*/ 0 w 258"/>
                  <a:gd name="T3" fmla="*/ 0 h 207"/>
                  <a:gd name="T4" fmla="*/ 0 w 258"/>
                  <a:gd name="T5" fmla="*/ 0 h 207"/>
                  <a:gd name="T6" fmla="*/ 0 w 258"/>
                  <a:gd name="T7" fmla="*/ 0 h 207"/>
                  <a:gd name="T8" fmla="*/ 0 w 258"/>
                  <a:gd name="T9" fmla="*/ 0 h 207"/>
                  <a:gd name="T10" fmla="*/ 0 w 258"/>
                  <a:gd name="T11" fmla="*/ 0 h 207"/>
                  <a:gd name="T12" fmla="*/ 0 w 258"/>
                  <a:gd name="T13" fmla="*/ 0 h 207"/>
                  <a:gd name="T14" fmla="*/ 0 w 258"/>
                  <a:gd name="T15" fmla="*/ 0 h 207"/>
                  <a:gd name="T16" fmla="*/ 0 w 258"/>
                  <a:gd name="T17" fmla="*/ 0 h 207"/>
                  <a:gd name="T18" fmla="*/ 0 w 258"/>
                  <a:gd name="T19" fmla="*/ 0 h 207"/>
                  <a:gd name="T20" fmla="*/ 0 w 258"/>
                  <a:gd name="T21" fmla="*/ 0 h 207"/>
                  <a:gd name="T22" fmla="*/ 0 w 258"/>
                  <a:gd name="T23" fmla="*/ 0 h 207"/>
                  <a:gd name="T24" fmla="*/ 0 w 258"/>
                  <a:gd name="T25" fmla="*/ 0 h 207"/>
                  <a:gd name="T26" fmla="*/ 0 w 258"/>
                  <a:gd name="T27" fmla="*/ 0 h 207"/>
                  <a:gd name="T28" fmla="*/ 0 w 258"/>
                  <a:gd name="T29" fmla="*/ 0 h 207"/>
                  <a:gd name="T30" fmla="*/ 0 w 258"/>
                  <a:gd name="T31" fmla="*/ 0 h 207"/>
                  <a:gd name="T32" fmla="*/ 0 w 258"/>
                  <a:gd name="T33" fmla="*/ 0 h 207"/>
                  <a:gd name="T34" fmla="*/ 0 w 258"/>
                  <a:gd name="T35" fmla="*/ 0 h 207"/>
                  <a:gd name="T36" fmla="*/ 0 w 258"/>
                  <a:gd name="T37" fmla="*/ 0 h 207"/>
                  <a:gd name="T38" fmla="*/ 0 w 258"/>
                  <a:gd name="T39" fmla="*/ 0 h 207"/>
                  <a:gd name="T40" fmla="*/ 0 w 258"/>
                  <a:gd name="T41" fmla="*/ 0 h 207"/>
                  <a:gd name="T42" fmla="*/ 0 w 258"/>
                  <a:gd name="T43" fmla="*/ 0 h 207"/>
                  <a:gd name="T44" fmla="*/ 0 w 258"/>
                  <a:gd name="T45" fmla="*/ 0 h 207"/>
                  <a:gd name="T46" fmla="*/ 0 w 258"/>
                  <a:gd name="T47" fmla="*/ 0 h 207"/>
                  <a:gd name="T48" fmla="*/ 0 w 258"/>
                  <a:gd name="T49" fmla="*/ 0 h 207"/>
                  <a:gd name="T50" fmla="*/ 0 w 258"/>
                  <a:gd name="T51" fmla="*/ 0 h 207"/>
                  <a:gd name="T52" fmla="*/ 0 w 258"/>
                  <a:gd name="T53" fmla="*/ 0 h 207"/>
                  <a:gd name="T54" fmla="*/ 0 w 258"/>
                  <a:gd name="T55" fmla="*/ 0 h 207"/>
                  <a:gd name="T56" fmla="*/ 0 w 258"/>
                  <a:gd name="T57" fmla="*/ 0 h 207"/>
                  <a:gd name="T58" fmla="*/ 0 w 258"/>
                  <a:gd name="T59" fmla="*/ 0 h 207"/>
                  <a:gd name="T60" fmla="*/ 0 w 258"/>
                  <a:gd name="T61" fmla="*/ 0 h 207"/>
                  <a:gd name="T62" fmla="*/ 0 w 258"/>
                  <a:gd name="T63" fmla="*/ 0 h 207"/>
                  <a:gd name="T64" fmla="*/ 0 w 258"/>
                  <a:gd name="T65" fmla="*/ 0 h 207"/>
                  <a:gd name="T66" fmla="*/ 0 w 258"/>
                  <a:gd name="T67" fmla="*/ 0 h 207"/>
                  <a:gd name="T68" fmla="*/ 0 w 258"/>
                  <a:gd name="T69" fmla="*/ 0 h 20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58" h="207">
                    <a:moveTo>
                      <a:pt x="258" y="62"/>
                    </a:moveTo>
                    <a:lnTo>
                      <a:pt x="248" y="79"/>
                    </a:lnTo>
                    <a:lnTo>
                      <a:pt x="235" y="96"/>
                    </a:lnTo>
                    <a:lnTo>
                      <a:pt x="220" y="110"/>
                    </a:lnTo>
                    <a:lnTo>
                      <a:pt x="206" y="126"/>
                    </a:lnTo>
                    <a:lnTo>
                      <a:pt x="194" y="141"/>
                    </a:lnTo>
                    <a:lnTo>
                      <a:pt x="185" y="160"/>
                    </a:lnTo>
                    <a:lnTo>
                      <a:pt x="181" y="181"/>
                    </a:lnTo>
                    <a:lnTo>
                      <a:pt x="186" y="207"/>
                    </a:lnTo>
                    <a:lnTo>
                      <a:pt x="169" y="192"/>
                    </a:lnTo>
                    <a:lnTo>
                      <a:pt x="153" y="180"/>
                    </a:lnTo>
                    <a:lnTo>
                      <a:pt x="136" y="171"/>
                    </a:lnTo>
                    <a:lnTo>
                      <a:pt x="122" y="168"/>
                    </a:lnTo>
                    <a:lnTo>
                      <a:pt x="105" y="168"/>
                    </a:lnTo>
                    <a:lnTo>
                      <a:pt x="92" y="175"/>
                    </a:lnTo>
                    <a:lnTo>
                      <a:pt x="80" y="187"/>
                    </a:lnTo>
                    <a:lnTo>
                      <a:pt x="72" y="207"/>
                    </a:lnTo>
                    <a:lnTo>
                      <a:pt x="0" y="145"/>
                    </a:lnTo>
                    <a:lnTo>
                      <a:pt x="6" y="136"/>
                    </a:lnTo>
                    <a:lnTo>
                      <a:pt x="13" y="134"/>
                    </a:lnTo>
                    <a:lnTo>
                      <a:pt x="20" y="135"/>
                    </a:lnTo>
                    <a:lnTo>
                      <a:pt x="27" y="141"/>
                    </a:lnTo>
                    <a:lnTo>
                      <a:pt x="33" y="145"/>
                    </a:lnTo>
                    <a:lnTo>
                      <a:pt x="41" y="149"/>
                    </a:lnTo>
                    <a:lnTo>
                      <a:pt x="50" y="149"/>
                    </a:lnTo>
                    <a:lnTo>
                      <a:pt x="62" y="145"/>
                    </a:lnTo>
                    <a:lnTo>
                      <a:pt x="103" y="0"/>
                    </a:lnTo>
                    <a:lnTo>
                      <a:pt x="108" y="24"/>
                    </a:lnTo>
                    <a:lnTo>
                      <a:pt x="122" y="42"/>
                    </a:lnTo>
                    <a:lnTo>
                      <a:pt x="141" y="51"/>
                    </a:lnTo>
                    <a:lnTo>
                      <a:pt x="166" y="57"/>
                    </a:lnTo>
                    <a:lnTo>
                      <a:pt x="191" y="58"/>
                    </a:lnTo>
                    <a:lnTo>
                      <a:pt x="217" y="58"/>
                    </a:lnTo>
                    <a:lnTo>
                      <a:pt x="239" y="58"/>
                    </a:lnTo>
                    <a:lnTo>
                      <a:pt x="258" y="62"/>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57" name="Freeform 100"/>
              <p:cNvSpPr>
                <a:spLocks/>
              </p:cNvSpPr>
              <p:nvPr/>
            </p:nvSpPr>
            <p:spPr bwMode="auto">
              <a:xfrm>
                <a:off x="4087" y="1373"/>
                <a:ext cx="87" cy="91"/>
              </a:xfrm>
              <a:custGeom>
                <a:avLst/>
                <a:gdLst>
                  <a:gd name="T0" fmla="*/ 0 w 435"/>
                  <a:gd name="T1" fmla="*/ 0 h 457"/>
                  <a:gd name="T2" fmla="*/ 0 w 435"/>
                  <a:gd name="T3" fmla="*/ 0 h 457"/>
                  <a:gd name="T4" fmla="*/ 0 w 435"/>
                  <a:gd name="T5" fmla="*/ 0 h 457"/>
                  <a:gd name="T6" fmla="*/ 0 w 435"/>
                  <a:gd name="T7" fmla="*/ 0 h 457"/>
                  <a:gd name="T8" fmla="*/ 0 w 435"/>
                  <a:gd name="T9" fmla="*/ 0 h 457"/>
                  <a:gd name="T10" fmla="*/ 0 w 435"/>
                  <a:gd name="T11" fmla="*/ 0 h 457"/>
                  <a:gd name="T12" fmla="*/ 0 w 435"/>
                  <a:gd name="T13" fmla="*/ 0 h 457"/>
                  <a:gd name="T14" fmla="*/ 0 w 435"/>
                  <a:gd name="T15" fmla="*/ 0 h 457"/>
                  <a:gd name="T16" fmla="*/ 0 w 435"/>
                  <a:gd name="T17" fmla="*/ 0 h 457"/>
                  <a:gd name="T18" fmla="*/ 0 w 435"/>
                  <a:gd name="T19" fmla="*/ 0 h 457"/>
                  <a:gd name="T20" fmla="*/ 0 w 435"/>
                  <a:gd name="T21" fmla="*/ 0 h 457"/>
                  <a:gd name="T22" fmla="*/ 0 w 435"/>
                  <a:gd name="T23" fmla="*/ 0 h 457"/>
                  <a:gd name="T24" fmla="*/ 0 w 435"/>
                  <a:gd name="T25" fmla="*/ 0 h 457"/>
                  <a:gd name="T26" fmla="*/ 0 w 435"/>
                  <a:gd name="T27" fmla="*/ 0 h 457"/>
                  <a:gd name="T28" fmla="*/ 0 w 435"/>
                  <a:gd name="T29" fmla="*/ 0 h 457"/>
                  <a:gd name="T30" fmla="*/ 0 w 435"/>
                  <a:gd name="T31" fmla="*/ 0 h 457"/>
                  <a:gd name="T32" fmla="*/ 0 w 435"/>
                  <a:gd name="T33" fmla="*/ 0 h 457"/>
                  <a:gd name="T34" fmla="*/ 0 w 435"/>
                  <a:gd name="T35" fmla="*/ 0 h 457"/>
                  <a:gd name="T36" fmla="*/ 0 w 435"/>
                  <a:gd name="T37" fmla="*/ 0 h 457"/>
                  <a:gd name="T38" fmla="*/ 0 w 435"/>
                  <a:gd name="T39" fmla="*/ 0 h 457"/>
                  <a:gd name="T40" fmla="*/ 0 w 435"/>
                  <a:gd name="T41" fmla="*/ 0 h 457"/>
                  <a:gd name="T42" fmla="*/ 0 w 435"/>
                  <a:gd name="T43" fmla="*/ 0 h 457"/>
                  <a:gd name="T44" fmla="*/ 0 w 435"/>
                  <a:gd name="T45" fmla="*/ 0 h 457"/>
                  <a:gd name="T46" fmla="*/ 0 w 435"/>
                  <a:gd name="T47" fmla="*/ 0 h 457"/>
                  <a:gd name="T48" fmla="*/ 0 w 435"/>
                  <a:gd name="T49" fmla="*/ 0 h 457"/>
                  <a:gd name="T50" fmla="*/ 0 w 435"/>
                  <a:gd name="T51" fmla="*/ 0 h 457"/>
                  <a:gd name="T52" fmla="*/ 0 w 435"/>
                  <a:gd name="T53" fmla="*/ 0 h 457"/>
                  <a:gd name="T54" fmla="*/ 0 w 435"/>
                  <a:gd name="T55" fmla="*/ 0 h 457"/>
                  <a:gd name="T56" fmla="*/ 0 w 435"/>
                  <a:gd name="T57" fmla="*/ 0 h 457"/>
                  <a:gd name="T58" fmla="*/ 0 w 435"/>
                  <a:gd name="T59" fmla="*/ 0 h 457"/>
                  <a:gd name="T60" fmla="*/ 0 w 435"/>
                  <a:gd name="T61" fmla="*/ 0 h 457"/>
                  <a:gd name="T62" fmla="*/ 0 w 435"/>
                  <a:gd name="T63" fmla="*/ 0 h 457"/>
                  <a:gd name="T64" fmla="*/ 0 w 435"/>
                  <a:gd name="T65" fmla="*/ 0 h 457"/>
                  <a:gd name="T66" fmla="*/ 0 w 435"/>
                  <a:gd name="T67" fmla="*/ 0 h 457"/>
                  <a:gd name="T68" fmla="*/ 0 w 435"/>
                  <a:gd name="T69" fmla="*/ 0 h 457"/>
                  <a:gd name="T70" fmla="*/ 0 w 435"/>
                  <a:gd name="T71" fmla="*/ 0 h 457"/>
                  <a:gd name="T72" fmla="*/ 0 w 435"/>
                  <a:gd name="T73" fmla="*/ 0 h 457"/>
                  <a:gd name="T74" fmla="*/ 0 w 435"/>
                  <a:gd name="T75" fmla="*/ 0 h 457"/>
                  <a:gd name="T76" fmla="*/ 0 w 435"/>
                  <a:gd name="T77" fmla="*/ 0 h 457"/>
                  <a:gd name="T78" fmla="*/ 0 w 435"/>
                  <a:gd name="T79" fmla="*/ 0 h 457"/>
                  <a:gd name="T80" fmla="*/ 0 w 435"/>
                  <a:gd name="T81" fmla="*/ 0 h 457"/>
                  <a:gd name="T82" fmla="*/ 0 w 435"/>
                  <a:gd name="T83" fmla="*/ 0 h 457"/>
                  <a:gd name="T84" fmla="*/ 0 w 435"/>
                  <a:gd name="T85" fmla="*/ 0 h 457"/>
                  <a:gd name="T86" fmla="*/ 0 w 435"/>
                  <a:gd name="T87" fmla="*/ 0 h 457"/>
                  <a:gd name="T88" fmla="*/ 0 w 435"/>
                  <a:gd name="T89" fmla="*/ 0 h 457"/>
                  <a:gd name="T90" fmla="*/ 0 w 435"/>
                  <a:gd name="T91" fmla="*/ 0 h 457"/>
                  <a:gd name="T92" fmla="*/ 0 w 435"/>
                  <a:gd name="T93" fmla="*/ 0 h 457"/>
                  <a:gd name="T94" fmla="*/ 0 w 435"/>
                  <a:gd name="T95" fmla="*/ 0 h 457"/>
                  <a:gd name="T96" fmla="*/ 0 w 435"/>
                  <a:gd name="T97" fmla="*/ 0 h 457"/>
                  <a:gd name="T98" fmla="*/ 0 w 435"/>
                  <a:gd name="T99" fmla="*/ 0 h 457"/>
                  <a:gd name="T100" fmla="*/ 0 w 435"/>
                  <a:gd name="T101" fmla="*/ 0 h 457"/>
                  <a:gd name="T102" fmla="*/ 0 w 435"/>
                  <a:gd name="T103" fmla="*/ 0 h 457"/>
                  <a:gd name="T104" fmla="*/ 0 w 435"/>
                  <a:gd name="T105" fmla="*/ 0 h 457"/>
                  <a:gd name="T106" fmla="*/ 0 w 435"/>
                  <a:gd name="T107" fmla="*/ 0 h 457"/>
                  <a:gd name="T108" fmla="*/ 0 w 435"/>
                  <a:gd name="T109" fmla="*/ 0 h 457"/>
                  <a:gd name="T110" fmla="*/ 0 w 435"/>
                  <a:gd name="T111" fmla="*/ 0 h 457"/>
                  <a:gd name="T112" fmla="*/ 0 w 435"/>
                  <a:gd name="T113" fmla="*/ 0 h 457"/>
                  <a:gd name="T114" fmla="*/ 0 w 435"/>
                  <a:gd name="T115" fmla="*/ 0 h 457"/>
                  <a:gd name="T116" fmla="*/ 0 w 435"/>
                  <a:gd name="T117" fmla="*/ 0 h 45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35" h="457">
                    <a:moveTo>
                      <a:pt x="415" y="94"/>
                    </a:moveTo>
                    <a:lnTo>
                      <a:pt x="435" y="94"/>
                    </a:lnTo>
                    <a:lnTo>
                      <a:pt x="433" y="127"/>
                    </a:lnTo>
                    <a:lnTo>
                      <a:pt x="420" y="159"/>
                    </a:lnTo>
                    <a:lnTo>
                      <a:pt x="397" y="188"/>
                    </a:lnTo>
                    <a:lnTo>
                      <a:pt x="373" y="219"/>
                    </a:lnTo>
                    <a:lnTo>
                      <a:pt x="352" y="249"/>
                    </a:lnTo>
                    <a:lnTo>
                      <a:pt x="342" y="281"/>
                    </a:lnTo>
                    <a:lnTo>
                      <a:pt x="346" y="315"/>
                    </a:lnTo>
                    <a:lnTo>
                      <a:pt x="373" y="353"/>
                    </a:lnTo>
                    <a:lnTo>
                      <a:pt x="356" y="363"/>
                    </a:lnTo>
                    <a:lnTo>
                      <a:pt x="340" y="367"/>
                    </a:lnTo>
                    <a:lnTo>
                      <a:pt x="322" y="364"/>
                    </a:lnTo>
                    <a:lnTo>
                      <a:pt x="304" y="360"/>
                    </a:lnTo>
                    <a:lnTo>
                      <a:pt x="285" y="352"/>
                    </a:lnTo>
                    <a:lnTo>
                      <a:pt x="267" y="345"/>
                    </a:lnTo>
                    <a:lnTo>
                      <a:pt x="248" y="341"/>
                    </a:lnTo>
                    <a:lnTo>
                      <a:pt x="229" y="343"/>
                    </a:lnTo>
                    <a:lnTo>
                      <a:pt x="221" y="357"/>
                    </a:lnTo>
                    <a:lnTo>
                      <a:pt x="214" y="372"/>
                    </a:lnTo>
                    <a:lnTo>
                      <a:pt x="207" y="387"/>
                    </a:lnTo>
                    <a:lnTo>
                      <a:pt x="200" y="403"/>
                    </a:lnTo>
                    <a:lnTo>
                      <a:pt x="192" y="416"/>
                    </a:lnTo>
                    <a:lnTo>
                      <a:pt x="185" y="431"/>
                    </a:lnTo>
                    <a:lnTo>
                      <a:pt x="175" y="443"/>
                    </a:lnTo>
                    <a:lnTo>
                      <a:pt x="166" y="457"/>
                    </a:lnTo>
                    <a:lnTo>
                      <a:pt x="144" y="455"/>
                    </a:lnTo>
                    <a:lnTo>
                      <a:pt x="131" y="444"/>
                    </a:lnTo>
                    <a:lnTo>
                      <a:pt x="126" y="428"/>
                    </a:lnTo>
                    <a:lnTo>
                      <a:pt x="126" y="408"/>
                    </a:lnTo>
                    <a:lnTo>
                      <a:pt x="127" y="383"/>
                    </a:lnTo>
                    <a:lnTo>
                      <a:pt x="129" y="361"/>
                    </a:lnTo>
                    <a:lnTo>
                      <a:pt x="128" y="338"/>
                    </a:lnTo>
                    <a:lnTo>
                      <a:pt x="125" y="321"/>
                    </a:lnTo>
                    <a:lnTo>
                      <a:pt x="110" y="306"/>
                    </a:lnTo>
                    <a:lnTo>
                      <a:pt x="93" y="296"/>
                    </a:lnTo>
                    <a:lnTo>
                      <a:pt x="74" y="291"/>
                    </a:lnTo>
                    <a:lnTo>
                      <a:pt x="55" y="287"/>
                    </a:lnTo>
                    <a:lnTo>
                      <a:pt x="34" y="283"/>
                    </a:lnTo>
                    <a:lnTo>
                      <a:pt x="18" y="275"/>
                    </a:lnTo>
                    <a:lnTo>
                      <a:pt x="6" y="260"/>
                    </a:lnTo>
                    <a:lnTo>
                      <a:pt x="0" y="239"/>
                    </a:lnTo>
                    <a:lnTo>
                      <a:pt x="15" y="226"/>
                    </a:lnTo>
                    <a:lnTo>
                      <a:pt x="31" y="216"/>
                    </a:lnTo>
                    <a:lnTo>
                      <a:pt x="47" y="207"/>
                    </a:lnTo>
                    <a:lnTo>
                      <a:pt x="62" y="200"/>
                    </a:lnTo>
                    <a:lnTo>
                      <a:pt x="77" y="194"/>
                    </a:lnTo>
                    <a:lnTo>
                      <a:pt x="93" y="190"/>
                    </a:lnTo>
                    <a:lnTo>
                      <a:pt x="109" y="187"/>
                    </a:lnTo>
                    <a:lnTo>
                      <a:pt x="125" y="187"/>
                    </a:lnTo>
                    <a:lnTo>
                      <a:pt x="166" y="0"/>
                    </a:lnTo>
                    <a:lnTo>
                      <a:pt x="201" y="12"/>
                    </a:lnTo>
                    <a:lnTo>
                      <a:pt x="232" y="33"/>
                    </a:lnTo>
                    <a:lnTo>
                      <a:pt x="259" y="57"/>
                    </a:lnTo>
                    <a:lnTo>
                      <a:pt x="286" y="82"/>
                    </a:lnTo>
                    <a:lnTo>
                      <a:pt x="312" y="100"/>
                    </a:lnTo>
                    <a:lnTo>
                      <a:pt x="342" y="112"/>
                    </a:lnTo>
                    <a:lnTo>
                      <a:pt x="374" y="111"/>
                    </a:lnTo>
                    <a:lnTo>
                      <a:pt x="415" y="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58" name="Freeform 101"/>
              <p:cNvSpPr>
                <a:spLocks/>
              </p:cNvSpPr>
              <p:nvPr/>
            </p:nvSpPr>
            <p:spPr bwMode="auto">
              <a:xfrm>
                <a:off x="4102" y="1386"/>
                <a:ext cx="62" cy="58"/>
              </a:xfrm>
              <a:custGeom>
                <a:avLst/>
                <a:gdLst>
                  <a:gd name="T0" fmla="*/ 0 w 312"/>
                  <a:gd name="T1" fmla="*/ 0 h 290"/>
                  <a:gd name="T2" fmla="*/ 0 w 312"/>
                  <a:gd name="T3" fmla="*/ 0 h 290"/>
                  <a:gd name="T4" fmla="*/ 0 w 312"/>
                  <a:gd name="T5" fmla="*/ 0 h 290"/>
                  <a:gd name="T6" fmla="*/ 0 w 312"/>
                  <a:gd name="T7" fmla="*/ 0 h 290"/>
                  <a:gd name="T8" fmla="*/ 0 w 312"/>
                  <a:gd name="T9" fmla="*/ 0 h 290"/>
                  <a:gd name="T10" fmla="*/ 0 w 312"/>
                  <a:gd name="T11" fmla="*/ 0 h 290"/>
                  <a:gd name="T12" fmla="*/ 0 w 312"/>
                  <a:gd name="T13" fmla="*/ 0 h 290"/>
                  <a:gd name="T14" fmla="*/ 0 w 312"/>
                  <a:gd name="T15" fmla="*/ 0 h 290"/>
                  <a:gd name="T16" fmla="*/ 0 w 312"/>
                  <a:gd name="T17" fmla="*/ 0 h 290"/>
                  <a:gd name="T18" fmla="*/ 0 w 312"/>
                  <a:gd name="T19" fmla="*/ 0 h 290"/>
                  <a:gd name="T20" fmla="*/ 0 w 312"/>
                  <a:gd name="T21" fmla="*/ 0 h 290"/>
                  <a:gd name="T22" fmla="*/ 0 w 312"/>
                  <a:gd name="T23" fmla="*/ 0 h 290"/>
                  <a:gd name="T24" fmla="*/ 0 w 312"/>
                  <a:gd name="T25" fmla="*/ 0 h 290"/>
                  <a:gd name="T26" fmla="*/ 0 w 312"/>
                  <a:gd name="T27" fmla="*/ 0 h 290"/>
                  <a:gd name="T28" fmla="*/ 0 w 312"/>
                  <a:gd name="T29" fmla="*/ 0 h 290"/>
                  <a:gd name="T30" fmla="*/ 0 w 312"/>
                  <a:gd name="T31" fmla="*/ 0 h 290"/>
                  <a:gd name="T32" fmla="*/ 0 w 312"/>
                  <a:gd name="T33" fmla="*/ 0 h 290"/>
                  <a:gd name="T34" fmla="*/ 0 w 312"/>
                  <a:gd name="T35" fmla="*/ 0 h 290"/>
                  <a:gd name="T36" fmla="*/ 0 w 312"/>
                  <a:gd name="T37" fmla="*/ 0 h 290"/>
                  <a:gd name="T38" fmla="*/ 0 w 312"/>
                  <a:gd name="T39" fmla="*/ 0 h 290"/>
                  <a:gd name="T40" fmla="*/ 0 w 312"/>
                  <a:gd name="T41" fmla="*/ 0 h 290"/>
                  <a:gd name="T42" fmla="*/ 0 w 312"/>
                  <a:gd name="T43" fmla="*/ 0 h 290"/>
                  <a:gd name="T44" fmla="*/ 0 w 312"/>
                  <a:gd name="T45" fmla="*/ 0 h 290"/>
                  <a:gd name="T46" fmla="*/ 0 w 312"/>
                  <a:gd name="T47" fmla="*/ 0 h 290"/>
                  <a:gd name="T48" fmla="*/ 0 w 312"/>
                  <a:gd name="T49" fmla="*/ 0 h 290"/>
                  <a:gd name="T50" fmla="*/ 0 w 312"/>
                  <a:gd name="T51" fmla="*/ 0 h 290"/>
                  <a:gd name="T52" fmla="*/ 0 w 312"/>
                  <a:gd name="T53" fmla="*/ 0 h 290"/>
                  <a:gd name="T54" fmla="*/ 0 w 312"/>
                  <a:gd name="T55" fmla="*/ 0 h 290"/>
                  <a:gd name="T56" fmla="*/ 0 w 312"/>
                  <a:gd name="T57" fmla="*/ 0 h 290"/>
                  <a:gd name="T58" fmla="*/ 0 w 312"/>
                  <a:gd name="T59" fmla="*/ 0 h 290"/>
                  <a:gd name="T60" fmla="*/ 0 w 312"/>
                  <a:gd name="T61" fmla="*/ 0 h 290"/>
                  <a:gd name="T62" fmla="*/ 0 w 312"/>
                  <a:gd name="T63" fmla="*/ 0 h 290"/>
                  <a:gd name="T64" fmla="*/ 0 w 312"/>
                  <a:gd name="T65" fmla="*/ 0 h 290"/>
                  <a:gd name="T66" fmla="*/ 0 w 312"/>
                  <a:gd name="T67" fmla="*/ 0 h 290"/>
                  <a:gd name="T68" fmla="*/ 0 w 312"/>
                  <a:gd name="T69" fmla="*/ 0 h 290"/>
                  <a:gd name="T70" fmla="*/ 0 w 312"/>
                  <a:gd name="T71" fmla="*/ 0 h 290"/>
                  <a:gd name="T72" fmla="*/ 0 w 312"/>
                  <a:gd name="T73" fmla="*/ 0 h 290"/>
                  <a:gd name="T74" fmla="*/ 0 w 312"/>
                  <a:gd name="T75" fmla="*/ 0 h 290"/>
                  <a:gd name="T76" fmla="*/ 0 w 312"/>
                  <a:gd name="T77" fmla="*/ 0 h 290"/>
                  <a:gd name="T78" fmla="*/ 0 w 312"/>
                  <a:gd name="T79" fmla="*/ 0 h 290"/>
                  <a:gd name="T80" fmla="*/ 0 w 312"/>
                  <a:gd name="T81" fmla="*/ 0 h 290"/>
                  <a:gd name="T82" fmla="*/ 0 w 312"/>
                  <a:gd name="T83" fmla="*/ 0 h 290"/>
                  <a:gd name="T84" fmla="*/ 0 w 312"/>
                  <a:gd name="T85" fmla="*/ 0 h 29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12" h="290">
                    <a:moveTo>
                      <a:pt x="290" y="72"/>
                    </a:moveTo>
                    <a:lnTo>
                      <a:pt x="312" y="72"/>
                    </a:lnTo>
                    <a:lnTo>
                      <a:pt x="292" y="96"/>
                    </a:lnTo>
                    <a:lnTo>
                      <a:pt x="273" y="117"/>
                    </a:lnTo>
                    <a:lnTo>
                      <a:pt x="253" y="136"/>
                    </a:lnTo>
                    <a:lnTo>
                      <a:pt x="236" y="156"/>
                    </a:lnTo>
                    <a:lnTo>
                      <a:pt x="222" y="174"/>
                    </a:lnTo>
                    <a:lnTo>
                      <a:pt x="217" y="195"/>
                    </a:lnTo>
                    <a:lnTo>
                      <a:pt x="220" y="219"/>
                    </a:lnTo>
                    <a:lnTo>
                      <a:pt x="238" y="248"/>
                    </a:lnTo>
                    <a:lnTo>
                      <a:pt x="225" y="247"/>
                    </a:lnTo>
                    <a:lnTo>
                      <a:pt x="212" y="246"/>
                    </a:lnTo>
                    <a:lnTo>
                      <a:pt x="199" y="244"/>
                    </a:lnTo>
                    <a:lnTo>
                      <a:pt x="186" y="241"/>
                    </a:lnTo>
                    <a:lnTo>
                      <a:pt x="173" y="238"/>
                    </a:lnTo>
                    <a:lnTo>
                      <a:pt x="159" y="235"/>
                    </a:lnTo>
                    <a:lnTo>
                      <a:pt x="145" y="231"/>
                    </a:lnTo>
                    <a:lnTo>
                      <a:pt x="135" y="228"/>
                    </a:lnTo>
                    <a:lnTo>
                      <a:pt x="93" y="290"/>
                    </a:lnTo>
                    <a:lnTo>
                      <a:pt x="91" y="276"/>
                    </a:lnTo>
                    <a:lnTo>
                      <a:pt x="87" y="261"/>
                    </a:lnTo>
                    <a:lnTo>
                      <a:pt x="80" y="244"/>
                    </a:lnTo>
                    <a:lnTo>
                      <a:pt x="70" y="228"/>
                    </a:lnTo>
                    <a:lnTo>
                      <a:pt x="56" y="211"/>
                    </a:lnTo>
                    <a:lnTo>
                      <a:pt x="39" y="197"/>
                    </a:lnTo>
                    <a:lnTo>
                      <a:pt x="20" y="185"/>
                    </a:lnTo>
                    <a:lnTo>
                      <a:pt x="0" y="176"/>
                    </a:lnTo>
                    <a:lnTo>
                      <a:pt x="39" y="176"/>
                    </a:lnTo>
                    <a:lnTo>
                      <a:pt x="69" y="167"/>
                    </a:lnTo>
                    <a:lnTo>
                      <a:pt x="88" y="148"/>
                    </a:lnTo>
                    <a:lnTo>
                      <a:pt x="100" y="122"/>
                    </a:lnTo>
                    <a:lnTo>
                      <a:pt x="108" y="91"/>
                    </a:lnTo>
                    <a:lnTo>
                      <a:pt x="113" y="59"/>
                    </a:lnTo>
                    <a:lnTo>
                      <a:pt x="117" y="28"/>
                    </a:lnTo>
                    <a:lnTo>
                      <a:pt x="124" y="0"/>
                    </a:lnTo>
                    <a:lnTo>
                      <a:pt x="139" y="19"/>
                    </a:lnTo>
                    <a:lnTo>
                      <a:pt x="157" y="38"/>
                    </a:lnTo>
                    <a:lnTo>
                      <a:pt x="175" y="55"/>
                    </a:lnTo>
                    <a:lnTo>
                      <a:pt x="195" y="71"/>
                    </a:lnTo>
                    <a:lnTo>
                      <a:pt x="215" y="80"/>
                    </a:lnTo>
                    <a:lnTo>
                      <a:pt x="239" y="84"/>
                    </a:lnTo>
                    <a:lnTo>
                      <a:pt x="263" y="82"/>
                    </a:lnTo>
                    <a:lnTo>
                      <a:pt x="290" y="72"/>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59" name="Freeform 102"/>
              <p:cNvSpPr>
                <a:spLocks/>
              </p:cNvSpPr>
              <p:nvPr/>
            </p:nvSpPr>
            <p:spPr bwMode="auto">
              <a:xfrm>
                <a:off x="4170" y="1417"/>
                <a:ext cx="77" cy="84"/>
              </a:xfrm>
              <a:custGeom>
                <a:avLst/>
                <a:gdLst>
                  <a:gd name="T0" fmla="*/ 0 w 384"/>
                  <a:gd name="T1" fmla="*/ 0 h 420"/>
                  <a:gd name="T2" fmla="*/ 0 w 384"/>
                  <a:gd name="T3" fmla="*/ 0 h 420"/>
                  <a:gd name="T4" fmla="*/ 0 w 384"/>
                  <a:gd name="T5" fmla="*/ 0 h 420"/>
                  <a:gd name="T6" fmla="*/ 0 w 384"/>
                  <a:gd name="T7" fmla="*/ 0 h 420"/>
                  <a:gd name="T8" fmla="*/ 0 w 384"/>
                  <a:gd name="T9" fmla="*/ 0 h 420"/>
                  <a:gd name="T10" fmla="*/ 0 w 384"/>
                  <a:gd name="T11" fmla="*/ 0 h 420"/>
                  <a:gd name="T12" fmla="*/ 0 w 384"/>
                  <a:gd name="T13" fmla="*/ 0 h 420"/>
                  <a:gd name="T14" fmla="*/ 0 w 384"/>
                  <a:gd name="T15" fmla="*/ 0 h 420"/>
                  <a:gd name="T16" fmla="*/ 0 w 384"/>
                  <a:gd name="T17" fmla="*/ 0 h 420"/>
                  <a:gd name="T18" fmla="*/ 0 w 384"/>
                  <a:gd name="T19" fmla="*/ 0 h 420"/>
                  <a:gd name="T20" fmla="*/ 0 w 384"/>
                  <a:gd name="T21" fmla="*/ 0 h 420"/>
                  <a:gd name="T22" fmla="*/ 0 w 384"/>
                  <a:gd name="T23" fmla="*/ 0 h 420"/>
                  <a:gd name="T24" fmla="*/ 0 w 384"/>
                  <a:gd name="T25" fmla="*/ 0 h 420"/>
                  <a:gd name="T26" fmla="*/ 0 w 384"/>
                  <a:gd name="T27" fmla="*/ 0 h 420"/>
                  <a:gd name="T28" fmla="*/ 0 w 384"/>
                  <a:gd name="T29" fmla="*/ 0 h 420"/>
                  <a:gd name="T30" fmla="*/ 0 w 384"/>
                  <a:gd name="T31" fmla="*/ 0 h 420"/>
                  <a:gd name="T32" fmla="*/ 0 w 384"/>
                  <a:gd name="T33" fmla="*/ 0 h 420"/>
                  <a:gd name="T34" fmla="*/ 0 w 384"/>
                  <a:gd name="T35" fmla="*/ 0 h 420"/>
                  <a:gd name="T36" fmla="*/ 0 w 384"/>
                  <a:gd name="T37" fmla="*/ 0 h 420"/>
                  <a:gd name="T38" fmla="*/ 0 w 384"/>
                  <a:gd name="T39" fmla="*/ 0 h 420"/>
                  <a:gd name="T40" fmla="*/ 0 w 384"/>
                  <a:gd name="T41" fmla="*/ 0 h 420"/>
                  <a:gd name="T42" fmla="*/ 0 w 384"/>
                  <a:gd name="T43" fmla="*/ 0 h 420"/>
                  <a:gd name="T44" fmla="*/ 0 w 384"/>
                  <a:gd name="T45" fmla="*/ 0 h 420"/>
                  <a:gd name="T46" fmla="*/ 0 w 384"/>
                  <a:gd name="T47" fmla="*/ 0 h 420"/>
                  <a:gd name="T48" fmla="*/ 0 w 384"/>
                  <a:gd name="T49" fmla="*/ 0 h 420"/>
                  <a:gd name="T50" fmla="*/ 0 w 384"/>
                  <a:gd name="T51" fmla="*/ 0 h 420"/>
                  <a:gd name="T52" fmla="*/ 0 w 384"/>
                  <a:gd name="T53" fmla="*/ 0 h 420"/>
                  <a:gd name="T54" fmla="*/ 0 w 384"/>
                  <a:gd name="T55" fmla="*/ 0 h 420"/>
                  <a:gd name="T56" fmla="*/ 0 w 384"/>
                  <a:gd name="T57" fmla="*/ 0 h 420"/>
                  <a:gd name="T58" fmla="*/ 0 w 384"/>
                  <a:gd name="T59" fmla="*/ 0 h 420"/>
                  <a:gd name="T60" fmla="*/ 0 w 384"/>
                  <a:gd name="T61" fmla="*/ 0 h 420"/>
                  <a:gd name="T62" fmla="*/ 0 w 384"/>
                  <a:gd name="T63" fmla="*/ 0 h 420"/>
                  <a:gd name="T64" fmla="*/ 0 w 384"/>
                  <a:gd name="T65" fmla="*/ 0 h 420"/>
                  <a:gd name="T66" fmla="*/ 0 w 384"/>
                  <a:gd name="T67" fmla="*/ 0 h 420"/>
                  <a:gd name="T68" fmla="*/ 0 w 384"/>
                  <a:gd name="T69" fmla="*/ 0 h 420"/>
                  <a:gd name="T70" fmla="*/ 0 w 384"/>
                  <a:gd name="T71" fmla="*/ 0 h 420"/>
                  <a:gd name="T72" fmla="*/ 0 w 384"/>
                  <a:gd name="T73" fmla="*/ 0 h 420"/>
                  <a:gd name="T74" fmla="*/ 0 w 384"/>
                  <a:gd name="T75" fmla="*/ 0 h 420"/>
                  <a:gd name="T76" fmla="*/ 0 w 384"/>
                  <a:gd name="T77" fmla="*/ 0 h 420"/>
                  <a:gd name="T78" fmla="*/ 0 w 384"/>
                  <a:gd name="T79" fmla="*/ 0 h 420"/>
                  <a:gd name="T80" fmla="*/ 0 w 384"/>
                  <a:gd name="T81" fmla="*/ 0 h 420"/>
                  <a:gd name="T82" fmla="*/ 0 w 384"/>
                  <a:gd name="T83" fmla="*/ 0 h 420"/>
                  <a:gd name="T84" fmla="*/ 0 w 384"/>
                  <a:gd name="T85" fmla="*/ 0 h 420"/>
                  <a:gd name="T86" fmla="*/ 0 w 384"/>
                  <a:gd name="T87" fmla="*/ 0 h 420"/>
                  <a:gd name="T88" fmla="*/ 0 w 384"/>
                  <a:gd name="T89" fmla="*/ 0 h 420"/>
                  <a:gd name="T90" fmla="*/ 0 w 384"/>
                  <a:gd name="T91" fmla="*/ 0 h 420"/>
                  <a:gd name="T92" fmla="*/ 0 w 384"/>
                  <a:gd name="T93" fmla="*/ 0 h 420"/>
                  <a:gd name="T94" fmla="*/ 0 w 384"/>
                  <a:gd name="T95" fmla="*/ 0 h 420"/>
                  <a:gd name="T96" fmla="*/ 0 w 384"/>
                  <a:gd name="T97" fmla="*/ 0 h 420"/>
                  <a:gd name="T98" fmla="*/ 0 w 384"/>
                  <a:gd name="T99" fmla="*/ 0 h 420"/>
                  <a:gd name="T100" fmla="*/ 0 w 384"/>
                  <a:gd name="T101" fmla="*/ 0 h 420"/>
                  <a:gd name="T102" fmla="*/ 0 w 384"/>
                  <a:gd name="T103" fmla="*/ 0 h 420"/>
                  <a:gd name="T104" fmla="*/ 0 w 384"/>
                  <a:gd name="T105" fmla="*/ 0 h 420"/>
                  <a:gd name="T106" fmla="*/ 0 w 384"/>
                  <a:gd name="T107" fmla="*/ 0 h 420"/>
                  <a:gd name="T108" fmla="*/ 0 w 384"/>
                  <a:gd name="T109" fmla="*/ 0 h 420"/>
                  <a:gd name="T110" fmla="*/ 0 w 384"/>
                  <a:gd name="T111" fmla="*/ 0 h 420"/>
                  <a:gd name="T112" fmla="*/ 0 w 384"/>
                  <a:gd name="T113" fmla="*/ 0 h 420"/>
                  <a:gd name="T114" fmla="*/ 0 w 384"/>
                  <a:gd name="T115" fmla="*/ 0 h 42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384" h="420">
                    <a:moveTo>
                      <a:pt x="270" y="154"/>
                    </a:moveTo>
                    <a:lnTo>
                      <a:pt x="283" y="163"/>
                    </a:lnTo>
                    <a:lnTo>
                      <a:pt x="298" y="171"/>
                    </a:lnTo>
                    <a:lnTo>
                      <a:pt x="315" y="176"/>
                    </a:lnTo>
                    <a:lnTo>
                      <a:pt x="333" y="183"/>
                    </a:lnTo>
                    <a:lnTo>
                      <a:pt x="349" y="188"/>
                    </a:lnTo>
                    <a:lnTo>
                      <a:pt x="365" y="198"/>
                    </a:lnTo>
                    <a:lnTo>
                      <a:pt x="376" y="210"/>
                    </a:lnTo>
                    <a:lnTo>
                      <a:pt x="384" y="228"/>
                    </a:lnTo>
                    <a:lnTo>
                      <a:pt x="356" y="242"/>
                    </a:lnTo>
                    <a:lnTo>
                      <a:pt x="331" y="260"/>
                    </a:lnTo>
                    <a:lnTo>
                      <a:pt x="309" y="279"/>
                    </a:lnTo>
                    <a:lnTo>
                      <a:pt x="289" y="300"/>
                    </a:lnTo>
                    <a:lnTo>
                      <a:pt x="274" y="323"/>
                    </a:lnTo>
                    <a:lnTo>
                      <a:pt x="263" y="350"/>
                    </a:lnTo>
                    <a:lnTo>
                      <a:pt x="258" y="380"/>
                    </a:lnTo>
                    <a:lnTo>
                      <a:pt x="260" y="414"/>
                    </a:lnTo>
                    <a:lnTo>
                      <a:pt x="241" y="420"/>
                    </a:lnTo>
                    <a:lnTo>
                      <a:pt x="224" y="419"/>
                    </a:lnTo>
                    <a:lnTo>
                      <a:pt x="207" y="412"/>
                    </a:lnTo>
                    <a:lnTo>
                      <a:pt x="193" y="401"/>
                    </a:lnTo>
                    <a:lnTo>
                      <a:pt x="178" y="385"/>
                    </a:lnTo>
                    <a:lnTo>
                      <a:pt x="164" y="369"/>
                    </a:lnTo>
                    <a:lnTo>
                      <a:pt x="149" y="353"/>
                    </a:lnTo>
                    <a:lnTo>
                      <a:pt x="135" y="341"/>
                    </a:lnTo>
                    <a:lnTo>
                      <a:pt x="118" y="349"/>
                    </a:lnTo>
                    <a:lnTo>
                      <a:pt x="101" y="358"/>
                    </a:lnTo>
                    <a:lnTo>
                      <a:pt x="81" y="367"/>
                    </a:lnTo>
                    <a:lnTo>
                      <a:pt x="63" y="373"/>
                    </a:lnTo>
                    <a:lnTo>
                      <a:pt x="44" y="376"/>
                    </a:lnTo>
                    <a:lnTo>
                      <a:pt x="28" y="375"/>
                    </a:lnTo>
                    <a:lnTo>
                      <a:pt x="13" y="367"/>
                    </a:lnTo>
                    <a:lnTo>
                      <a:pt x="0" y="352"/>
                    </a:lnTo>
                    <a:lnTo>
                      <a:pt x="15" y="326"/>
                    </a:lnTo>
                    <a:lnTo>
                      <a:pt x="31" y="300"/>
                    </a:lnTo>
                    <a:lnTo>
                      <a:pt x="42" y="271"/>
                    </a:lnTo>
                    <a:lnTo>
                      <a:pt x="51" y="242"/>
                    </a:lnTo>
                    <a:lnTo>
                      <a:pt x="51" y="213"/>
                    </a:lnTo>
                    <a:lnTo>
                      <a:pt x="44" y="185"/>
                    </a:lnTo>
                    <a:lnTo>
                      <a:pt x="27" y="158"/>
                    </a:lnTo>
                    <a:lnTo>
                      <a:pt x="0" y="134"/>
                    </a:lnTo>
                    <a:lnTo>
                      <a:pt x="13" y="118"/>
                    </a:lnTo>
                    <a:lnTo>
                      <a:pt x="29" y="110"/>
                    </a:lnTo>
                    <a:lnTo>
                      <a:pt x="49" y="107"/>
                    </a:lnTo>
                    <a:lnTo>
                      <a:pt x="69" y="110"/>
                    </a:lnTo>
                    <a:lnTo>
                      <a:pt x="88" y="115"/>
                    </a:lnTo>
                    <a:lnTo>
                      <a:pt x="109" y="122"/>
                    </a:lnTo>
                    <a:lnTo>
                      <a:pt x="128" y="127"/>
                    </a:lnTo>
                    <a:lnTo>
                      <a:pt x="146" y="134"/>
                    </a:lnTo>
                    <a:lnTo>
                      <a:pt x="156" y="114"/>
                    </a:lnTo>
                    <a:lnTo>
                      <a:pt x="168" y="94"/>
                    </a:lnTo>
                    <a:lnTo>
                      <a:pt x="180" y="75"/>
                    </a:lnTo>
                    <a:lnTo>
                      <a:pt x="193" y="58"/>
                    </a:lnTo>
                    <a:lnTo>
                      <a:pt x="206" y="40"/>
                    </a:lnTo>
                    <a:lnTo>
                      <a:pt x="219" y="26"/>
                    </a:lnTo>
                    <a:lnTo>
                      <a:pt x="233" y="11"/>
                    </a:lnTo>
                    <a:lnTo>
                      <a:pt x="249" y="0"/>
                    </a:lnTo>
                    <a:lnTo>
                      <a:pt x="270" y="1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60" name="Freeform 103"/>
              <p:cNvSpPr>
                <a:spLocks/>
              </p:cNvSpPr>
              <p:nvPr/>
            </p:nvSpPr>
            <p:spPr bwMode="auto">
              <a:xfrm>
                <a:off x="4185" y="1435"/>
                <a:ext cx="47" cy="54"/>
              </a:xfrm>
              <a:custGeom>
                <a:avLst/>
                <a:gdLst>
                  <a:gd name="T0" fmla="*/ 0 w 239"/>
                  <a:gd name="T1" fmla="*/ 0 h 270"/>
                  <a:gd name="T2" fmla="*/ 0 w 239"/>
                  <a:gd name="T3" fmla="*/ 0 h 270"/>
                  <a:gd name="T4" fmla="*/ 0 w 239"/>
                  <a:gd name="T5" fmla="*/ 0 h 270"/>
                  <a:gd name="T6" fmla="*/ 0 w 239"/>
                  <a:gd name="T7" fmla="*/ 0 h 270"/>
                  <a:gd name="T8" fmla="*/ 0 w 239"/>
                  <a:gd name="T9" fmla="*/ 0 h 270"/>
                  <a:gd name="T10" fmla="*/ 0 w 239"/>
                  <a:gd name="T11" fmla="*/ 0 h 270"/>
                  <a:gd name="T12" fmla="*/ 0 w 239"/>
                  <a:gd name="T13" fmla="*/ 0 h 270"/>
                  <a:gd name="T14" fmla="*/ 0 w 239"/>
                  <a:gd name="T15" fmla="*/ 0 h 270"/>
                  <a:gd name="T16" fmla="*/ 0 w 239"/>
                  <a:gd name="T17" fmla="*/ 0 h 270"/>
                  <a:gd name="T18" fmla="*/ 0 w 239"/>
                  <a:gd name="T19" fmla="*/ 0 h 270"/>
                  <a:gd name="T20" fmla="*/ 0 w 239"/>
                  <a:gd name="T21" fmla="*/ 0 h 270"/>
                  <a:gd name="T22" fmla="*/ 0 w 239"/>
                  <a:gd name="T23" fmla="*/ 0 h 270"/>
                  <a:gd name="T24" fmla="*/ 0 w 239"/>
                  <a:gd name="T25" fmla="*/ 0 h 270"/>
                  <a:gd name="T26" fmla="*/ 0 w 239"/>
                  <a:gd name="T27" fmla="*/ 0 h 270"/>
                  <a:gd name="T28" fmla="*/ 0 w 239"/>
                  <a:gd name="T29" fmla="*/ 0 h 270"/>
                  <a:gd name="T30" fmla="*/ 0 w 239"/>
                  <a:gd name="T31" fmla="*/ 0 h 270"/>
                  <a:gd name="T32" fmla="*/ 0 w 239"/>
                  <a:gd name="T33" fmla="*/ 0 h 270"/>
                  <a:gd name="T34" fmla="*/ 0 w 239"/>
                  <a:gd name="T35" fmla="*/ 0 h 270"/>
                  <a:gd name="T36" fmla="*/ 0 w 239"/>
                  <a:gd name="T37" fmla="*/ 0 h 270"/>
                  <a:gd name="T38" fmla="*/ 0 w 239"/>
                  <a:gd name="T39" fmla="*/ 0 h 270"/>
                  <a:gd name="T40" fmla="*/ 0 w 239"/>
                  <a:gd name="T41" fmla="*/ 0 h 270"/>
                  <a:gd name="T42" fmla="*/ 0 w 239"/>
                  <a:gd name="T43" fmla="*/ 0 h 270"/>
                  <a:gd name="T44" fmla="*/ 0 w 239"/>
                  <a:gd name="T45" fmla="*/ 0 h 270"/>
                  <a:gd name="T46" fmla="*/ 0 w 239"/>
                  <a:gd name="T47" fmla="*/ 0 h 270"/>
                  <a:gd name="T48" fmla="*/ 0 w 239"/>
                  <a:gd name="T49" fmla="*/ 0 h 270"/>
                  <a:gd name="T50" fmla="*/ 0 w 239"/>
                  <a:gd name="T51" fmla="*/ 0 h 270"/>
                  <a:gd name="T52" fmla="*/ 0 w 239"/>
                  <a:gd name="T53" fmla="*/ 0 h 270"/>
                  <a:gd name="T54" fmla="*/ 0 w 239"/>
                  <a:gd name="T55" fmla="*/ 0 h 270"/>
                  <a:gd name="T56" fmla="*/ 0 w 239"/>
                  <a:gd name="T57" fmla="*/ 0 h 270"/>
                  <a:gd name="T58" fmla="*/ 0 w 239"/>
                  <a:gd name="T59" fmla="*/ 0 h 270"/>
                  <a:gd name="T60" fmla="*/ 0 w 239"/>
                  <a:gd name="T61" fmla="*/ 0 h 270"/>
                  <a:gd name="T62" fmla="*/ 0 w 239"/>
                  <a:gd name="T63" fmla="*/ 0 h 270"/>
                  <a:gd name="T64" fmla="*/ 0 w 239"/>
                  <a:gd name="T65" fmla="*/ 0 h 270"/>
                  <a:gd name="T66" fmla="*/ 0 w 239"/>
                  <a:gd name="T67" fmla="*/ 0 h 270"/>
                  <a:gd name="T68" fmla="*/ 0 w 239"/>
                  <a:gd name="T69" fmla="*/ 0 h 270"/>
                  <a:gd name="T70" fmla="*/ 0 w 239"/>
                  <a:gd name="T71" fmla="*/ 0 h 270"/>
                  <a:gd name="T72" fmla="*/ 0 w 239"/>
                  <a:gd name="T73" fmla="*/ 0 h 270"/>
                  <a:gd name="T74" fmla="*/ 0 w 239"/>
                  <a:gd name="T75" fmla="*/ 0 h 270"/>
                  <a:gd name="T76" fmla="*/ 0 w 239"/>
                  <a:gd name="T77" fmla="*/ 0 h 270"/>
                  <a:gd name="T78" fmla="*/ 0 w 239"/>
                  <a:gd name="T79" fmla="*/ 0 h 270"/>
                  <a:gd name="T80" fmla="*/ 0 w 239"/>
                  <a:gd name="T81" fmla="*/ 0 h 270"/>
                  <a:gd name="T82" fmla="*/ 0 w 239"/>
                  <a:gd name="T83" fmla="*/ 0 h 270"/>
                  <a:gd name="T84" fmla="*/ 0 w 239"/>
                  <a:gd name="T85" fmla="*/ 0 h 270"/>
                  <a:gd name="T86" fmla="*/ 0 w 239"/>
                  <a:gd name="T87" fmla="*/ 0 h 27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39" h="270">
                    <a:moveTo>
                      <a:pt x="239" y="136"/>
                    </a:moveTo>
                    <a:lnTo>
                      <a:pt x="229" y="141"/>
                    </a:lnTo>
                    <a:lnTo>
                      <a:pt x="220" y="147"/>
                    </a:lnTo>
                    <a:lnTo>
                      <a:pt x="208" y="152"/>
                    </a:lnTo>
                    <a:lnTo>
                      <a:pt x="197" y="158"/>
                    </a:lnTo>
                    <a:lnTo>
                      <a:pt x="185" y="164"/>
                    </a:lnTo>
                    <a:lnTo>
                      <a:pt x="174" y="173"/>
                    </a:lnTo>
                    <a:lnTo>
                      <a:pt x="164" y="183"/>
                    </a:lnTo>
                    <a:lnTo>
                      <a:pt x="156" y="198"/>
                    </a:lnTo>
                    <a:lnTo>
                      <a:pt x="146" y="270"/>
                    </a:lnTo>
                    <a:lnTo>
                      <a:pt x="127" y="255"/>
                    </a:lnTo>
                    <a:lnTo>
                      <a:pt x="109" y="237"/>
                    </a:lnTo>
                    <a:lnTo>
                      <a:pt x="92" y="219"/>
                    </a:lnTo>
                    <a:lnTo>
                      <a:pt x="76" y="206"/>
                    </a:lnTo>
                    <a:lnTo>
                      <a:pt x="58" y="196"/>
                    </a:lnTo>
                    <a:lnTo>
                      <a:pt x="41" y="194"/>
                    </a:lnTo>
                    <a:lnTo>
                      <a:pt x="21" y="204"/>
                    </a:lnTo>
                    <a:lnTo>
                      <a:pt x="0" y="228"/>
                    </a:lnTo>
                    <a:lnTo>
                      <a:pt x="6" y="210"/>
                    </a:lnTo>
                    <a:lnTo>
                      <a:pt x="15" y="193"/>
                    </a:lnTo>
                    <a:lnTo>
                      <a:pt x="24" y="174"/>
                    </a:lnTo>
                    <a:lnTo>
                      <a:pt x="34" y="155"/>
                    </a:lnTo>
                    <a:lnTo>
                      <a:pt x="39" y="135"/>
                    </a:lnTo>
                    <a:lnTo>
                      <a:pt x="41" y="117"/>
                    </a:lnTo>
                    <a:lnTo>
                      <a:pt x="35" y="100"/>
                    </a:lnTo>
                    <a:lnTo>
                      <a:pt x="22" y="84"/>
                    </a:lnTo>
                    <a:lnTo>
                      <a:pt x="0" y="72"/>
                    </a:lnTo>
                    <a:lnTo>
                      <a:pt x="13" y="70"/>
                    </a:lnTo>
                    <a:lnTo>
                      <a:pt x="23" y="76"/>
                    </a:lnTo>
                    <a:lnTo>
                      <a:pt x="30" y="83"/>
                    </a:lnTo>
                    <a:lnTo>
                      <a:pt x="37" y="93"/>
                    </a:lnTo>
                    <a:lnTo>
                      <a:pt x="42" y="102"/>
                    </a:lnTo>
                    <a:lnTo>
                      <a:pt x="50" y="110"/>
                    </a:lnTo>
                    <a:lnTo>
                      <a:pt x="59" y="114"/>
                    </a:lnTo>
                    <a:lnTo>
                      <a:pt x="74" y="114"/>
                    </a:lnTo>
                    <a:lnTo>
                      <a:pt x="146" y="0"/>
                    </a:lnTo>
                    <a:lnTo>
                      <a:pt x="138" y="27"/>
                    </a:lnTo>
                    <a:lnTo>
                      <a:pt x="139" y="52"/>
                    </a:lnTo>
                    <a:lnTo>
                      <a:pt x="147" y="70"/>
                    </a:lnTo>
                    <a:lnTo>
                      <a:pt x="161" y="87"/>
                    </a:lnTo>
                    <a:lnTo>
                      <a:pt x="178" y="100"/>
                    </a:lnTo>
                    <a:lnTo>
                      <a:pt x="198" y="112"/>
                    </a:lnTo>
                    <a:lnTo>
                      <a:pt x="219" y="123"/>
                    </a:lnTo>
                    <a:lnTo>
                      <a:pt x="239" y="136"/>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61" name="Freeform 104"/>
              <p:cNvSpPr>
                <a:spLocks/>
              </p:cNvSpPr>
              <p:nvPr/>
            </p:nvSpPr>
            <p:spPr bwMode="auto">
              <a:xfrm>
                <a:off x="4297" y="1514"/>
                <a:ext cx="27" cy="50"/>
              </a:xfrm>
              <a:custGeom>
                <a:avLst/>
                <a:gdLst>
                  <a:gd name="T0" fmla="*/ 0 w 134"/>
                  <a:gd name="T1" fmla="*/ 0 h 249"/>
                  <a:gd name="T2" fmla="*/ 0 w 134"/>
                  <a:gd name="T3" fmla="*/ 0 h 249"/>
                  <a:gd name="T4" fmla="*/ 0 w 134"/>
                  <a:gd name="T5" fmla="*/ 0 h 249"/>
                  <a:gd name="T6" fmla="*/ 0 w 134"/>
                  <a:gd name="T7" fmla="*/ 0 h 249"/>
                  <a:gd name="T8" fmla="*/ 0 w 134"/>
                  <a:gd name="T9" fmla="*/ 0 h 249"/>
                  <a:gd name="T10" fmla="*/ 0 w 134"/>
                  <a:gd name="T11" fmla="*/ 0 h 249"/>
                  <a:gd name="T12" fmla="*/ 0 w 134"/>
                  <a:gd name="T13" fmla="*/ 0 h 249"/>
                  <a:gd name="T14" fmla="*/ 0 w 134"/>
                  <a:gd name="T15" fmla="*/ 0 h 249"/>
                  <a:gd name="T16" fmla="*/ 0 w 134"/>
                  <a:gd name="T17" fmla="*/ 0 h 249"/>
                  <a:gd name="T18" fmla="*/ 0 w 134"/>
                  <a:gd name="T19" fmla="*/ 0 h 249"/>
                  <a:gd name="T20" fmla="*/ 0 w 134"/>
                  <a:gd name="T21" fmla="*/ 0 h 249"/>
                  <a:gd name="T22" fmla="*/ 0 w 134"/>
                  <a:gd name="T23" fmla="*/ 0 h 249"/>
                  <a:gd name="T24" fmla="*/ 0 w 134"/>
                  <a:gd name="T25" fmla="*/ 0 h 249"/>
                  <a:gd name="T26" fmla="*/ 0 w 134"/>
                  <a:gd name="T27" fmla="*/ 0 h 249"/>
                  <a:gd name="T28" fmla="*/ 0 w 134"/>
                  <a:gd name="T29" fmla="*/ 0 h 249"/>
                  <a:gd name="T30" fmla="*/ 0 w 134"/>
                  <a:gd name="T31" fmla="*/ 0 h 249"/>
                  <a:gd name="T32" fmla="*/ 0 w 134"/>
                  <a:gd name="T33" fmla="*/ 0 h 249"/>
                  <a:gd name="T34" fmla="*/ 0 w 134"/>
                  <a:gd name="T35" fmla="*/ 0 h 249"/>
                  <a:gd name="T36" fmla="*/ 0 w 134"/>
                  <a:gd name="T37" fmla="*/ 0 h 249"/>
                  <a:gd name="T38" fmla="*/ 0 w 134"/>
                  <a:gd name="T39" fmla="*/ 0 h 249"/>
                  <a:gd name="T40" fmla="*/ 0 w 134"/>
                  <a:gd name="T41" fmla="*/ 0 h 249"/>
                  <a:gd name="T42" fmla="*/ 0 w 134"/>
                  <a:gd name="T43" fmla="*/ 0 h 249"/>
                  <a:gd name="T44" fmla="*/ 0 w 134"/>
                  <a:gd name="T45" fmla="*/ 0 h 249"/>
                  <a:gd name="T46" fmla="*/ 0 w 134"/>
                  <a:gd name="T47" fmla="*/ 0 h 249"/>
                  <a:gd name="T48" fmla="*/ 0 w 134"/>
                  <a:gd name="T49" fmla="*/ 0 h 249"/>
                  <a:gd name="T50" fmla="*/ 0 w 134"/>
                  <a:gd name="T51" fmla="*/ 0 h 249"/>
                  <a:gd name="T52" fmla="*/ 0 w 134"/>
                  <a:gd name="T53" fmla="*/ 0 h 249"/>
                  <a:gd name="T54" fmla="*/ 0 w 134"/>
                  <a:gd name="T55" fmla="*/ 0 h 249"/>
                  <a:gd name="T56" fmla="*/ 0 w 134"/>
                  <a:gd name="T57" fmla="*/ 0 h 249"/>
                  <a:gd name="T58" fmla="*/ 0 w 134"/>
                  <a:gd name="T59" fmla="*/ 0 h 249"/>
                  <a:gd name="T60" fmla="*/ 0 w 134"/>
                  <a:gd name="T61" fmla="*/ 0 h 249"/>
                  <a:gd name="T62" fmla="*/ 0 w 134"/>
                  <a:gd name="T63" fmla="*/ 0 h 249"/>
                  <a:gd name="T64" fmla="*/ 0 w 134"/>
                  <a:gd name="T65" fmla="*/ 0 h 249"/>
                  <a:gd name="T66" fmla="*/ 0 w 134"/>
                  <a:gd name="T67" fmla="*/ 0 h 24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34" h="249">
                    <a:moveTo>
                      <a:pt x="134" y="249"/>
                    </a:moveTo>
                    <a:lnTo>
                      <a:pt x="128" y="239"/>
                    </a:lnTo>
                    <a:lnTo>
                      <a:pt x="120" y="233"/>
                    </a:lnTo>
                    <a:lnTo>
                      <a:pt x="108" y="231"/>
                    </a:lnTo>
                    <a:lnTo>
                      <a:pt x="98" y="232"/>
                    </a:lnTo>
                    <a:lnTo>
                      <a:pt x="86" y="233"/>
                    </a:lnTo>
                    <a:lnTo>
                      <a:pt x="76" y="235"/>
                    </a:lnTo>
                    <a:lnTo>
                      <a:pt x="67" y="237"/>
                    </a:lnTo>
                    <a:lnTo>
                      <a:pt x="62" y="239"/>
                    </a:lnTo>
                    <a:lnTo>
                      <a:pt x="66" y="223"/>
                    </a:lnTo>
                    <a:lnTo>
                      <a:pt x="70" y="212"/>
                    </a:lnTo>
                    <a:lnTo>
                      <a:pt x="73" y="200"/>
                    </a:lnTo>
                    <a:lnTo>
                      <a:pt x="78" y="191"/>
                    </a:lnTo>
                    <a:lnTo>
                      <a:pt x="80" y="181"/>
                    </a:lnTo>
                    <a:lnTo>
                      <a:pt x="80" y="171"/>
                    </a:lnTo>
                    <a:lnTo>
                      <a:pt x="77" y="159"/>
                    </a:lnTo>
                    <a:lnTo>
                      <a:pt x="72" y="145"/>
                    </a:lnTo>
                    <a:lnTo>
                      <a:pt x="60" y="139"/>
                    </a:lnTo>
                    <a:lnTo>
                      <a:pt x="50" y="135"/>
                    </a:lnTo>
                    <a:lnTo>
                      <a:pt x="41" y="129"/>
                    </a:lnTo>
                    <a:lnTo>
                      <a:pt x="32" y="126"/>
                    </a:lnTo>
                    <a:lnTo>
                      <a:pt x="23" y="120"/>
                    </a:lnTo>
                    <a:lnTo>
                      <a:pt x="15" y="117"/>
                    </a:lnTo>
                    <a:lnTo>
                      <a:pt x="7" y="115"/>
                    </a:lnTo>
                    <a:lnTo>
                      <a:pt x="0" y="115"/>
                    </a:lnTo>
                    <a:lnTo>
                      <a:pt x="24" y="108"/>
                    </a:lnTo>
                    <a:lnTo>
                      <a:pt x="43" y="99"/>
                    </a:lnTo>
                    <a:lnTo>
                      <a:pt x="59" y="86"/>
                    </a:lnTo>
                    <a:lnTo>
                      <a:pt x="72" y="73"/>
                    </a:lnTo>
                    <a:lnTo>
                      <a:pt x="82" y="56"/>
                    </a:lnTo>
                    <a:lnTo>
                      <a:pt x="93" y="38"/>
                    </a:lnTo>
                    <a:lnTo>
                      <a:pt x="103" y="19"/>
                    </a:lnTo>
                    <a:lnTo>
                      <a:pt x="114" y="0"/>
                    </a:lnTo>
                    <a:lnTo>
                      <a:pt x="134" y="24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62" name="Freeform 105"/>
              <p:cNvSpPr>
                <a:spLocks/>
              </p:cNvSpPr>
              <p:nvPr/>
            </p:nvSpPr>
            <p:spPr bwMode="auto">
              <a:xfrm>
                <a:off x="4145" y="1547"/>
                <a:ext cx="34" cy="42"/>
              </a:xfrm>
              <a:custGeom>
                <a:avLst/>
                <a:gdLst>
                  <a:gd name="T0" fmla="*/ 0 w 166"/>
                  <a:gd name="T1" fmla="*/ 0 h 206"/>
                  <a:gd name="T2" fmla="*/ 0 w 166"/>
                  <a:gd name="T3" fmla="*/ 0 h 206"/>
                  <a:gd name="T4" fmla="*/ 0 w 166"/>
                  <a:gd name="T5" fmla="*/ 0 h 206"/>
                  <a:gd name="T6" fmla="*/ 0 w 166"/>
                  <a:gd name="T7" fmla="*/ 0 h 206"/>
                  <a:gd name="T8" fmla="*/ 0 w 166"/>
                  <a:gd name="T9" fmla="*/ 0 h 206"/>
                  <a:gd name="T10" fmla="*/ 0 w 166"/>
                  <a:gd name="T11" fmla="*/ 0 h 206"/>
                  <a:gd name="T12" fmla="*/ 0 w 166"/>
                  <a:gd name="T13" fmla="*/ 0 h 206"/>
                  <a:gd name="T14" fmla="*/ 0 w 166"/>
                  <a:gd name="T15" fmla="*/ 0 h 206"/>
                  <a:gd name="T16" fmla="*/ 0 w 166"/>
                  <a:gd name="T17" fmla="*/ 0 h 206"/>
                  <a:gd name="T18" fmla="*/ 0 w 166"/>
                  <a:gd name="T19" fmla="*/ 0 h 206"/>
                  <a:gd name="T20" fmla="*/ 0 w 166"/>
                  <a:gd name="T21" fmla="*/ 0 h 206"/>
                  <a:gd name="T22" fmla="*/ 0 w 166"/>
                  <a:gd name="T23" fmla="*/ 0 h 206"/>
                  <a:gd name="T24" fmla="*/ 0 w 166"/>
                  <a:gd name="T25" fmla="*/ 0 h 206"/>
                  <a:gd name="T26" fmla="*/ 0 w 166"/>
                  <a:gd name="T27" fmla="*/ 0 h 206"/>
                  <a:gd name="T28" fmla="*/ 0 w 166"/>
                  <a:gd name="T29" fmla="*/ 0 h 206"/>
                  <a:gd name="T30" fmla="*/ 0 w 166"/>
                  <a:gd name="T31" fmla="*/ 0 h 206"/>
                  <a:gd name="T32" fmla="*/ 0 w 166"/>
                  <a:gd name="T33" fmla="*/ 0 h 206"/>
                  <a:gd name="T34" fmla="*/ 0 w 166"/>
                  <a:gd name="T35" fmla="*/ 0 h 206"/>
                  <a:gd name="T36" fmla="*/ 0 w 166"/>
                  <a:gd name="T37" fmla="*/ 0 h 206"/>
                  <a:gd name="T38" fmla="*/ 0 w 166"/>
                  <a:gd name="T39" fmla="*/ 0 h 206"/>
                  <a:gd name="T40" fmla="*/ 0 w 166"/>
                  <a:gd name="T41" fmla="*/ 0 h 206"/>
                  <a:gd name="T42" fmla="*/ 0 w 166"/>
                  <a:gd name="T43" fmla="*/ 0 h 206"/>
                  <a:gd name="T44" fmla="*/ 0 w 166"/>
                  <a:gd name="T45" fmla="*/ 0 h 206"/>
                  <a:gd name="T46" fmla="*/ 0 w 166"/>
                  <a:gd name="T47" fmla="*/ 0 h 206"/>
                  <a:gd name="T48" fmla="*/ 0 w 166"/>
                  <a:gd name="T49" fmla="*/ 0 h 206"/>
                  <a:gd name="T50" fmla="*/ 0 w 166"/>
                  <a:gd name="T51" fmla="*/ 0 h 206"/>
                  <a:gd name="T52" fmla="*/ 0 w 166"/>
                  <a:gd name="T53" fmla="*/ 0 h 206"/>
                  <a:gd name="T54" fmla="*/ 0 w 166"/>
                  <a:gd name="T55" fmla="*/ 0 h 20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66" h="206">
                    <a:moveTo>
                      <a:pt x="166" y="72"/>
                    </a:moveTo>
                    <a:lnTo>
                      <a:pt x="166" y="196"/>
                    </a:lnTo>
                    <a:lnTo>
                      <a:pt x="157" y="192"/>
                    </a:lnTo>
                    <a:lnTo>
                      <a:pt x="149" y="188"/>
                    </a:lnTo>
                    <a:lnTo>
                      <a:pt x="141" y="185"/>
                    </a:lnTo>
                    <a:lnTo>
                      <a:pt x="133" y="181"/>
                    </a:lnTo>
                    <a:lnTo>
                      <a:pt x="123" y="178"/>
                    </a:lnTo>
                    <a:lnTo>
                      <a:pt x="114" y="177"/>
                    </a:lnTo>
                    <a:lnTo>
                      <a:pt x="104" y="176"/>
                    </a:lnTo>
                    <a:lnTo>
                      <a:pt x="94" y="176"/>
                    </a:lnTo>
                    <a:lnTo>
                      <a:pt x="72" y="206"/>
                    </a:lnTo>
                    <a:lnTo>
                      <a:pt x="70" y="199"/>
                    </a:lnTo>
                    <a:lnTo>
                      <a:pt x="66" y="189"/>
                    </a:lnTo>
                    <a:lnTo>
                      <a:pt x="59" y="177"/>
                    </a:lnTo>
                    <a:lnTo>
                      <a:pt x="51" y="166"/>
                    </a:lnTo>
                    <a:lnTo>
                      <a:pt x="39" y="152"/>
                    </a:lnTo>
                    <a:lnTo>
                      <a:pt x="28" y="143"/>
                    </a:lnTo>
                    <a:lnTo>
                      <a:pt x="13" y="136"/>
                    </a:lnTo>
                    <a:lnTo>
                      <a:pt x="0" y="134"/>
                    </a:lnTo>
                    <a:lnTo>
                      <a:pt x="52" y="0"/>
                    </a:lnTo>
                    <a:lnTo>
                      <a:pt x="56" y="20"/>
                    </a:lnTo>
                    <a:lnTo>
                      <a:pt x="64" y="39"/>
                    </a:lnTo>
                    <a:lnTo>
                      <a:pt x="74" y="54"/>
                    </a:lnTo>
                    <a:lnTo>
                      <a:pt x="89" y="66"/>
                    </a:lnTo>
                    <a:lnTo>
                      <a:pt x="104" y="73"/>
                    </a:lnTo>
                    <a:lnTo>
                      <a:pt x="122" y="77"/>
                    </a:lnTo>
                    <a:lnTo>
                      <a:pt x="142" y="76"/>
                    </a:lnTo>
                    <a:lnTo>
                      <a:pt x="166" y="72"/>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63" name="Freeform 106"/>
              <p:cNvSpPr>
                <a:spLocks/>
              </p:cNvSpPr>
              <p:nvPr/>
            </p:nvSpPr>
            <p:spPr bwMode="auto">
              <a:xfrm>
                <a:off x="4063" y="1572"/>
                <a:ext cx="49" cy="66"/>
              </a:xfrm>
              <a:custGeom>
                <a:avLst/>
                <a:gdLst>
                  <a:gd name="T0" fmla="*/ 0 w 246"/>
                  <a:gd name="T1" fmla="*/ 0 h 331"/>
                  <a:gd name="T2" fmla="*/ 0 w 246"/>
                  <a:gd name="T3" fmla="*/ 0 h 331"/>
                  <a:gd name="T4" fmla="*/ 0 w 246"/>
                  <a:gd name="T5" fmla="*/ 0 h 331"/>
                  <a:gd name="T6" fmla="*/ 0 w 246"/>
                  <a:gd name="T7" fmla="*/ 0 h 331"/>
                  <a:gd name="T8" fmla="*/ 0 w 246"/>
                  <a:gd name="T9" fmla="*/ 0 h 331"/>
                  <a:gd name="T10" fmla="*/ 0 w 246"/>
                  <a:gd name="T11" fmla="*/ 0 h 331"/>
                  <a:gd name="T12" fmla="*/ 0 w 246"/>
                  <a:gd name="T13" fmla="*/ 0 h 331"/>
                  <a:gd name="T14" fmla="*/ 0 w 246"/>
                  <a:gd name="T15" fmla="*/ 0 h 331"/>
                  <a:gd name="T16" fmla="*/ 0 w 246"/>
                  <a:gd name="T17" fmla="*/ 0 h 331"/>
                  <a:gd name="T18" fmla="*/ 0 w 246"/>
                  <a:gd name="T19" fmla="*/ 0 h 331"/>
                  <a:gd name="T20" fmla="*/ 0 w 246"/>
                  <a:gd name="T21" fmla="*/ 0 h 331"/>
                  <a:gd name="T22" fmla="*/ 0 w 246"/>
                  <a:gd name="T23" fmla="*/ 0 h 331"/>
                  <a:gd name="T24" fmla="*/ 0 w 246"/>
                  <a:gd name="T25" fmla="*/ 0 h 331"/>
                  <a:gd name="T26" fmla="*/ 0 w 246"/>
                  <a:gd name="T27" fmla="*/ 0 h 331"/>
                  <a:gd name="T28" fmla="*/ 0 w 246"/>
                  <a:gd name="T29" fmla="*/ 0 h 331"/>
                  <a:gd name="T30" fmla="*/ 0 w 246"/>
                  <a:gd name="T31" fmla="*/ 0 h 331"/>
                  <a:gd name="T32" fmla="*/ 0 w 246"/>
                  <a:gd name="T33" fmla="*/ 0 h 331"/>
                  <a:gd name="T34" fmla="*/ 0 w 246"/>
                  <a:gd name="T35" fmla="*/ 0 h 331"/>
                  <a:gd name="T36" fmla="*/ 0 w 246"/>
                  <a:gd name="T37" fmla="*/ 0 h 331"/>
                  <a:gd name="T38" fmla="*/ 0 w 246"/>
                  <a:gd name="T39" fmla="*/ 0 h 331"/>
                  <a:gd name="T40" fmla="*/ 0 w 246"/>
                  <a:gd name="T41" fmla="*/ 0 h 331"/>
                  <a:gd name="T42" fmla="*/ 0 w 246"/>
                  <a:gd name="T43" fmla="*/ 0 h 331"/>
                  <a:gd name="T44" fmla="*/ 0 w 246"/>
                  <a:gd name="T45" fmla="*/ 0 h 331"/>
                  <a:gd name="T46" fmla="*/ 0 w 246"/>
                  <a:gd name="T47" fmla="*/ 0 h 331"/>
                  <a:gd name="T48" fmla="*/ 0 w 246"/>
                  <a:gd name="T49" fmla="*/ 0 h 331"/>
                  <a:gd name="T50" fmla="*/ 0 w 246"/>
                  <a:gd name="T51" fmla="*/ 0 h 331"/>
                  <a:gd name="T52" fmla="*/ 0 w 246"/>
                  <a:gd name="T53" fmla="*/ 0 h 331"/>
                  <a:gd name="T54" fmla="*/ 0 w 246"/>
                  <a:gd name="T55" fmla="*/ 0 h 331"/>
                  <a:gd name="T56" fmla="*/ 0 w 246"/>
                  <a:gd name="T57" fmla="*/ 0 h 331"/>
                  <a:gd name="T58" fmla="*/ 0 w 246"/>
                  <a:gd name="T59" fmla="*/ 0 h 331"/>
                  <a:gd name="T60" fmla="*/ 0 w 246"/>
                  <a:gd name="T61" fmla="*/ 0 h 331"/>
                  <a:gd name="T62" fmla="*/ 0 w 246"/>
                  <a:gd name="T63" fmla="*/ 0 h 331"/>
                  <a:gd name="T64" fmla="*/ 0 w 246"/>
                  <a:gd name="T65" fmla="*/ 0 h 331"/>
                  <a:gd name="T66" fmla="*/ 0 w 246"/>
                  <a:gd name="T67" fmla="*/ 0 h 331"/>
                  <a:gd name="T68" fmla="*/ 0 w 246"/>
                  <a:gd name="T69" fmla="*/ 0 h 331"/>
                  <a:gd name="T70" fmla="*/ 0 w 246"/>
                  <a:gd name="T71" fmla="*/ 0 h 33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46" h="331">
                    <a:moveTo>
                      <a:pt x="246" y="92"/>
                    </a:moveTo>
                    <a:lnTo>
                      <a:pt x="235" y="280"/>
                    </a:lnTo>
                    <a:lnTo>
                      <a:pt x="173" y="248"/>
                    </a:lnTo>
                    <a:lnTo>
                      <a:pt x="111" y="331"/>
                    </a:lnTo>
                    <a:lnTo>
                      <a:pt x="111" y="314"/>
                    </a:lnTo>
                    <a:lnTo>
                      <a:pt x="119" y="295"/>
                    </a:lnTo>
                    <a:lnTo>
                      <a:pt x="129" y="275"/>
                    </a:lnTo>
                    <a:lnTo>
                      <a:pt x="141" y="256"/>
                    </a:lnTo>
                    <a:lnTo>
                      <a:pt x="146" y="236"/>
                    </a:lnTo>
                    <a:lnTo>
                      <a:pt x="144" y="220"/>
                    </a:lnTo>
                    <a:lnTo>
                      <a:pt x="130" y="205"/>
                    </a:lnTo>
                    <a:lnTo>
                      <a:pt x="101" y="196"/>
                    </a:lnTo>
                    <a:lnTo>
                      <a:pt x="86" y="187"/>
                    </a:lnTo>
                    <a:lnTo>
                      <a:pt x="68" y="183"/>
                    </a:lnTo>
                    <a:lnTo>
                      <a:pt x="48" y="181"/>
                    </a:lnTo>
                    <a:lnTo>
                      <a:pt x="30" y="178"/>
                    </a:lnTo>
                    <a:lnTo>
                      <a:pt x="14" y="172"/>
                    </a:lnTo>
                    <a:lnTo>
                      <a:pt x="4" y="161"/>
                    </a:lnTo>
                    <a:lnTo>
                      <a:pt x="0" y="142"/>
                    </a:lnTo>
                    <a:lnTo>
                      <a:pt x="7" y="114"/>
                    </a:lnTo>
                    <a:lnTo>
                      <a:pt x="32" y="111"/>
                    </a:lnTo>
                    <a:lnTo>
                      <a:pt x="57" y="105"/>
                    </a:lnTo>
                    <a:lnTo>
                      <a:pt x="77" y="96"/>
                    </a:lnTo>
                    <a:lnTo>
                      <a:pt x="98" y="83"/>
                    </a:lnTo>
                    <a:lnTo>
                      <a:pt x="112" y="66"/>
                    </a:lnTo>
                    <a:lnTo>
                      <a:pt x="126" y="47"/>
                    </a:lnTo>
                    <a:lnTo>
                      <a:pt x="135" y="25"/>
                    </a:lnTo>
                    <a:lnTo>
                      <a:pt x="142" y="0"/>
                    </a:lnTo>
                    <a:lnTo>
                      <a:pt x="148" y="16"/>
                    </a:lnTo>
                    <a:lnTo>
                      <a:pt x="157" y="34"/>
                    </a:lnTo>
                    <a:lnTo>
                      <a:pt x="167" y="52"/>
                    </a:lnTo>
                    <a:lnTo>
                      <a:pt x="178" y="70"/>
                    </a:lnTo>
                    <a:lnTo>
                      <a:pt x="190" y="82"/>
                    </a:lnTo>
                    <a:lnTo>
                      <a:pt x="205" y="92"/>
                    </a:lnTo>
                    <a:lnTo>
                      <a:pt x="223" y="96"/>
                    </a:lnTo>
                    <a:lnTo>
                      <a:pt x="246" y="92"/>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64" name="Freeform 107"/>
              <p:cNvSpPr>
                <a:spLocks/>
              </p:cNvSpPr>
              <p:nvPr/>
            </p:nvSpPr>
            <p:spPr bwMode="auto">
              <a:xfrm>
                <a:off x="4046" y="1616"/>
                <a:ext cx="62" cy="122"/>
              </a:xfrm>
              <a:custGeom>
                <a:avLst/>
                <a:gdLst>
                  <a:gd name="T0" fmla="*/ 0 w 311"/>
                  <a:gd name="T1" fmla="*/ 0 h 611"/>
                  <a:gd name="T2" fmla="*/ 0 w 311"/>
                  <a:gd name="T3" fmla="*/ 0 h 611"/>
                  <a:gd name="T4" fmla="*/ 0 w 311"/>
                  <a:gd name="T5" fmla="*/ 0 h 611"/>
                  <a:gd name="T6" fmla="*/ 0 w 311"/>
                  <a:gd name="T7" fmla="*/ 0 h 611"/>
                  <a:gd name="T8" fmla="*/ 0 w 311"/>
                  <a:gd name="T9" fmla="*/ 0 h 611"/>
                  <a:gd name="T10" fmla="*/ 0 w 311"/>
                  <a:gd name="T11" fmla="*/ 0 h 611"/>
                  <a:gd name="T12" fmla="*/ 0 w 311"/>
                  <a:gd name="T13" fmla="*/ 0 h 611"/>
                  <a:gd name="T14" fmla="*/ 0 w 311"/>
                  <a:gd name="T15" fmla="*/ 0 h 611"/>
                  <a:gd name="T16" fmla="*/ 0 w 311"/>
                  <a:gd name="T17" fmla="*/ 0 h 611"/>
                  <a:gd name="T18" fmla="*/ 0 w 311"/>
                  <a:gd name="T19" fmla="*/ 0 h 611"/>
                  <a:gd name="T20" fmla="*/ 0 w 311"/>
                  <a:gd name="T21" fmla="*/ 0 h 611"/>
                  <a:gd name="T22" fmla="*/ 0 w 311"/>
                  <a:gd name="T23" fmla="*/ 0 h 611"/>
                  <a:gd name="T24" fmla="*/ 0 w 311"/>
                  <a:gd name="T25" fmla="*/ 0 h 611"/>
                  <a:gd name="T26" fmla="*/ 0 w 311"/>
                  <a:gd name="T27" fmla="*/ 0 h 611"/>
                  <a:gd name="T28" fmla="*/ 0 w 311"/>
                  <a:gd name="T29" fmla="*/ 0 h 611"/>
                  <a:gd name="T30" fmla="*/ 0 w 311"/>
                  <a:gd name="T31" fmla="*/ 0 h 611"/>
                  <a:gd name="T32" fmla="*/ 0 w 311"/>
                  <a:gd name="T33" fmla="*/ 0 h 611"/>
                  <a:gd name="T34" fmla="*/ 0 w 311"/>
                  <a:gd name="T35" fmla="*/ 0 h 611"/>
                  <a:gd name="T36" fmla="*/ 0 w 311"/>
                  <a:gd name="T37" fmla="*/ 0 h 611"/>
                  <a:gd name="T38" fmla="*/ 0 w 311"/>
                  <a:gd name="T39" fmla="*/ 0 h 611"/>
                  <a:gd name="T40" fmla="*/ 0 w 311"/>
                  <a:gd name="T41" fmla="*/ 0 h 611"/>
                  <a:gd name="T42" fmla="*/ 0 w 311"/>
                  <a:gd name="T43" fmla="*/ 0 h 611"/>
                  <a:gd name="T44" fmla="*/ 0 w 311"/>
                  <a:gd name="T45" fmla="*/ 0 h 611"/>
                  <a:gd name="T46" fmla="*/ 0 w 311"/>
                  <a:gd name="T47" fmla="*/ 0 h 611"/>
                  <a:gd name="T48" fmla="*/ 0 w 311"/>
                  <a:gd name="T49" fmla="*/ 0 h 611"/>
                  <a:gd name="T50" fmla="*/ 0 w 311"/>
                  <a:gd name="T51" fmla="*/ 0 h 611"/>
                  <a:gd name="T52" fmla="*/ 0 w 311"/>
                  <a:gd name="T53" fmla="*/ 0 h 611"/>
                  <a:gd name="T54" fmla="*/ 0 w 311"/>
                  <a:gd name="T55" fmla="*/ 0 h 611"/>
                  <a:gd name="T56" fmla="*/ 0 w 311"/>
                  <a:gd name="T57" fmla="*/ 0 h 611"/>
                  <a:gd name="T58" fmla="*/ 0 w 311"/>
                  <a:gd name="T59" fmla="*/ 0 h 611"/>
                  <a:gd name="T60" fmla="*/ 0 w 311"/>
                  <a:gd name="T61" fmla="*/ 0 h 611"/>
                  <a:gd name="T62" fmla="*/ 0 w 311"/>
                  <a:gd name="T63" fmla="*/ 0 h 611"/>
                  <a:gd name="T64" fmla="*/ 0 w 311"/>
                  <a:gd name="T65" fmla="*/ 0 h 611"/>
                  <a:gd name="T66" fmla="*/ 0 w 311"/>
                  <a:gd name="T67" fmla="*/ 0 h 611"/>
                  <a:gd name="T68" fmla="*/ 0 w 311"/>
                  <a:gd name="T69" fmla="*/ 0 h 611"/>
                  <a:gd name="T70" fmla="*/ 0 w 311"/>
                  <a:gd name="T71" fmla="*/ 0 h 611"/>
                  <a:gd name="T72" fmla="*/ 0 w 311"/>
                  <a:gd name="T73" fmla="*/ 0 h 611"/>
                  <a:gd name="T74" fmla="*/ 0 w 311"/>
                  <a:gd name="T75" fmla="*/ 0 h 611"/>
                  <a:gd name="T76" fmla="*/ 0 w 311"/>
                  <a:gd name="T77" fmla="*/ 0 h 611"/>
                  <a:gd name="T78" fmla="*/ 0 w 311"/>
                  <a:gd name="T79" fmla="*/ 0 h 611"/>
                  <a:gd name="T80" fmla="*/ 0 w 311"/>
                  <a:gd name="T81" fmla="*/ 0 h 611"/>
                  <a:gd name="T82" fmla="*/ 0 w 311"/>
                  <a:gd name="T83" fmla="*/ 0 h 611"/>
                  <a:gd name="T84" fmla="*/ 0 w 311"/>
                  <a:gd name="T85" fmla="*/ 0 h 611"/>
                  <a:gd name="T86" fmla="*/ 0 w 311"/>
                  <a:gd name="T87" fmla="*/ 0 h 611"/>
                  <a:gd name="T88" fmla="*/ 0 w 311"/>
                  <a:gd name="T89" fmla="*/ 0 h 611"/>
                  <a:gd name="T90" fmla="*/ 0 w 311"/>
                  <a:gd name="T91" fmla="*/ 0 h 611"/>
                  <a:gd name="T92" fmla="*/ 0 w 311"/>
                  <a:gd name="T93" fmla="*/ 0 h 611"/>
                  <a:gd name="T94" fmla="*/ 0 w 311"/>
                  <a:gd name="T95" fmla="*/ 0 h 611"/>
                  <a:gd name="T96" fmla="*/ 0 w 311"/>
                  <a:gd name="T97" fmla="*/ 0 h 61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11" h="611">
                    <a:moveTo>
                      <a:pt x="155" y="30"/>
                    </a:moveTo>
                    <a:lnTo>
                      <a:pt x="153" y="53"/>
                    </a:lnTo>
                    <a:lnTo>
                      <a:pt x="149" y="77"/>
                    </a:lnTo>
                    <a:lnTo>
                      <a:pt x="143" y="99"/>
                    </a:lnTo>
                    <a:lnTo>
                      <a:pt x="137" y="123"/>
                    </a:lnTo>
                    <a:lnTo>
                      <a:pt x="132" y="146"/>
                    </a:lnTo>
                    <a:lnTo>
                      <a:pt x="129" y="169"/>
                    </a:lnTo>
                    <a:lnTo>
                      <a:pt x="129" y="193"/>
                    </a:lnTo>
                    <a:lnTo>
                      <a:pt x="135" y="217"/>
                    </a:lnTo>
                    <a:lnTo>
                      <a:pt x="160" y="207"/>
                    </a:lnTo>
                    <a:lnTo>
                      <a:pt x="182" y="190"/>
                    </a:lnTo>
                    <a:lnTo>
                      <a:pt x="203" y="168"/>
                    </a:lnTo>
                    <a:lnTo>
                      <a:pt x="223" y="147"/>
                    </a:lnTo>
                    <a:lnTo>
                      <a:pt x="242" y="126"/>
                    </a:lnTo>
                    <a:lnTo>
                      <a:pt x="263" y="115"/>
                    </a:lnTo>
                    <a:lnTo>
                      <a:pt x="285" y="112"/>
                    </a:lnTo>
                    <a:lnTo>
                      <a:pt x="311" y="124"/>
                    </a:lnTo>
                    <a:lnTo>
                      <a:pt x="310" y="182"/>
                    </a:lnTo>
                    <a:lnTo>
                      <a:pt x="303" y="242"/>
                    </a:lnTo>
                    <a:lnTo>
                      <a:pt x="291" y="301"/>
                    </a:lnTo>
                    <a:lnTo>
                      <a:pt x="279" y="363"/>
                    </a:lnTo>
                    <a:lnTo>
                      <a:pt x="263" y="424"/>
                    </a:lnTo>
                    <a:lnTo>
                      <a:pt x="251" y="486"/>
                    </a:lnTo>
                    <a:lnTo>
                      <a:pt x="241" y="548"/>
                    </a:lnTo>
                    <a:lnTo>
                      <a:pt x="239" y="611"/>
                    </a:lnTo>
                    <a:lnTo>
                      <a:pt x="206" y="607"/>
                    </a:lnTo>
                    <a:lnTo>
                      <a:pt x="175" y="603"/>
                    </a:lnTo>
                    <a:lnTo>
                      <a:pt x="142" y="599"/>
                    </a:lnTo>
                    <a:lnTo>
                      <a:pt x="111" y="595"/>
                    </a:lnTo>
                    <a:lnTo>
                      <a:pt x="80" y="587"/>
                    </a:lnTo>
                    <a:lnTo>
                      <a:pt x="51" y="578"/>
                    </a:lnTo>
                    <a:lnTo>
                      <a:pt x="24" y="565"/>
                    </a:lnTo>
                    <a:lnTo>
                      <a:pt x="0" y="549"/>
                    </a:lnTo>
                    <a:lnTo>
                      <a:pt x="23" y="485"/>
                    </a:lnTo>
                    <a:lnTo>
                      <a:pt x="40" y="418"/>
                    </a:lnTo>
                    <a:lnTo>
                      <a:pt x="52" y="350"/>
                    </a:lnTo>
                    <a:lnTo>
                      <a:pt x="62" y="281"/>
                    </a:lnTo>
                    <a:lnTo>
                      <a:pt x="68" y="210"/>
                    </a:lnTo>
                    <a:lnTo>
                      <a:pt x="75" y="140"/>
                    </a:lnTo>
                    <a:lnTo>
                      <a:pt x="82" y="69"/>
                    </a:lnTo>
                    <a:lnTo>
                      <a:pt x="93" y="0"/>
                    </a:lnTo>
                    <a:lnTo>
                      <a:pt x="103" y="0"/>
                    </a:lnTo>
                    <a:lnTo>
                      <a:pt x="114" y="2"/>
                    </a:lnTo>
                    <a:lnTo>
                      <a:pt x="123" y="5"/>
                    </a:lnTo>
                    <a:lnTo>
                      <a:pt x="132" y="11"/>
                    </a:lnTo>
                    <a:lnTo>
                      <a:pt x="138" y="15"/>
                    </a:lnTo>
                    <a:lnTo>
                      <a:pt x="145" y="20"/>
                    </a:lnTo>
                    <a:lnTo>
                      <a:pt x="150" y="25"/>
                    </a:lnTo>
                    <a:lnTo>
                      <a:pt x="155" y="30"/>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65" name="Freeform 108"/>
              <p:cNvSpPr>
                <a:spLocks/>
              </p:cNvSpPr>
              <p:nvPr/>
            </p:nvSpPr>
            <p:spPr bwMode="auto">
              <a:xfrm>
                <a:off x="4232" y="1620"/>
                <a:ext cx="54" cy="60"/>
              </a:xfrm>
              <a:custGeom>
                <a:avLst/>
                <a:gdLst>
                  <a:gd name="T0" fmla="*/ 0 w 270"/>
                  <a:gd name="T1" fmla="*/ 0 h 301"/>
                  <a:gd name="T2" fmla="*/ 0 w 270"/>
                  <a:gd name="T3" fmla="*/ 0 h 301"/>
                  <a:gd name="T4" fmla="*/ 0 w 270"/>
                  <a:gd name="T5" fmla="*/ 0 h 301"/>
                  <a:gd name="T6" fmla="*/ 0 w 270"/>
                  <a:gd name="T7" fmla="*/ 0 h 301"/>
                  <a:gd name="T8" fmla="*/ 0 w 270"/>
                  <a:gd name="T9" fmla="*/ 0 h 301"/>
                  <a:gd name="T10" fmla="*/ 0 w 270"/>
                  <a:gd name="T11" fmla="*/ 0 h 301"/>
                  <a:gd name="T12" fmla="*/ 0 w 270"/>
                  <a:gd name="T13" fmla="*/ 0 h 301"/>
                  <a:gd name="T14" fmla="*/ 0 w 270"/>
                  <a:gd name="T15" fmla="*/ 0 h 301"/>
                  <a:gd name="T16" fmla="*/ 0 w 270"/>
                  <a:gd name="T17" fmla="*/ 0 h 301"/>
                  <a:gd name="T18" fmla="*/ 0 w 270"/>
                  <a:gd name="T19" fmla="*/ 0 h 301"/>
                  <a:gd name="T20" fmla="*/ 0 w 270"/>
                  <a:gd name="T21" fmla="*/ 0 h 301"/>
                  <a:gd name="T22" fmla="*/ 0 w 270"/>
                  <a:gd name="T23" fmla="*/ 0 h 301"/>
                  <a:gd name="T24" fmla="*/ 0 w 270"/>
                  <a:gd name="T25" fmla="*/ 0 h 301"/>
                  <a:gd name="T26" fmla="*/ 0 w 270"/>
                  <a:gd name="T27" fmla="*/ 0 h 301"/>
                  <a:gd name="T28" fmla="*/ 0 w 270"/>
                  <a:gd name="T29" fmla="*/ 0 h 301"/>
                  <a:gd name="T30" fmla="*/ 0 w 270"/>
                  <a:gd name="T31" fmla="*/ 0 h 301"/>
                  <a:gd name="T32" fmla="*/ 0 w 270"/>
                  <a:gd name="T33" fmla="*/ 0 h 301"/>
                  <a:gd name="T34" fmla="*/ 0 w 270"/>
                  <a:gd name="T35" fmla="*/ 0 h 301"/>
                  <a:gd name="T36" fmla="*/ 0 w 270"/>
                  <a:gd name="T37" fmla="*/ 0 h 301"/>
                  <a:gd name="T38" fmla="*/ 0 w 270"/>
                  <a:gd name="T39" fmla="*/ 0 h 301"/>
                  <a:gd name="T40" fmla="*/ 0 w 270"/>
                  <a:gd name="T41" fmla="*/ 0 h 301"/>
                  <a:gd name="T42" fmla="*/ 0 w 270"/>
                  <a:gd name="T43" fmla="*/ 0 h 301"/>
                  <a:gd name="T44" fmla="*/ 0 w 270"/>
                  <a:gd name="T45" fmla="*/ 0 h 301"/>
                  <a:gd name="T46" fmla="*/ 0 w 270"/>
                  <a:gd name="T47" fmla="*/ 0 h 301"/>
                  <a:gd name="T48" fmla="*/ 0 w 270"/>
                  <a:gd name="T49" fmla="*/ 0 h 301"/>
                  <a:gd name="T50" fmla="*/ 0 w 270"/>
                  <a:gd name="T51" fmla="*/ 0 h 301"/>
                  <a:gd name="T52" fmla="*/ 0 w 270"/>
                  <a:gd name="T53" fmla="*/ 0 h 301"/>
                  <a:gd name="T54" fmla="*/ 0 w 270"/>
                  <a:gd name="T55" fmla="*/ 0 h 301"/>
                  <a:gd name="T56" fmla="*/ 0 w 270"/>
                  <a:gd name="T57" fmla="*/ 0 h 301"/>
                  <a:gd name="T58" fmla="*/ 0 w 270"/>
                  <a:gd name="T59" fmla="*/ 0 h 301"/>
                  <a:gd name="T60" fmla="*/ 0 w 270"/>
                  <a:gd name="T61" fmla="*/ 0 h 301"/>
                  <a:gd name="T62" fmla="*/ 0 w 270"/>
                  <a:gd name="T63" fmla="*/ 0 h 301"/>
                  <a:gd name="T64" fmla="*/ 0 w 270"/>
                  <a:gd name="T65" fmla="*/ 0 h 301"/>
                  <a:gd name="T66" fmla="*/ 0 w 270"/>
                  <a:gd name="T67" fmla="*/ 0 h 301"/>
                  <a:gd name="T68" fmla="*/ 0 w 270"/>
                  <a:gd name="T69" fmla="*/ 0 h 301"/>
                  <a:gd name="T70" fmla="*/ 0 w 270"/>
                  <a:gd name="T71" fmla="*/ 0 h 301"/>
                  <a:gd name="T72" fmla="*/ 0 w 270"/>
                  <a:gd name="T73" fmla="*/ 0 h 301"/>
                  <a:gd name="T74" fmla="*/ 0 w 270"/>
                  <a:gd name="T75" fmla="*/ 0 h 301"/>
                  <a:gd name="T76" fmla="*/ 0 w 270"/>
                  <a:gd name="T77" fmla="*/ 0 h 301"/>
                  <a:gd name="T78" fmla="*/ 0 w 270"/>
                  <a:gd name="T79" fmla="*/ 0 h 301"/>
                  <a:gd name="T80" fmla="*/ 0 w 270"/>
                  <a:gd name="T81" fmla="*/ 0 h 301"/>
                  <a:gd name="T82" fmla="*/ 0 w 270"/>
                  <a:gd name="T83" fmla="*/ 0 h 301"/>
                  <a:gd name="T84" fmla="*/ 0 w 270"/>
                  <a:gd name="T85" fmla="*/ 0 h 301"/>
                  <a:gd name="T86" fmla="*/ 0 w 270"/>
                  <a:gd name="T87" fmla="*/ 0 h 301"/>
                  <a:gd name="T88" fmla="*/ 0 w 270"/>
                  <a:gd name="T89" fmla="*/ 0 h 301"/>
                  <a:gd name="T90" fmla="*/ 0 w 270"/>
                  <a:gd name="T91" fmla="*/ 0 h 301"/>
                  <a:gd name="T92" fmla="*/ 0 w 270"/>
                  <a:gd name="T93" fmla="*/ 0 h 301"/>
                  <a:gd name="T94" fmla="*/ 0 w 270"/>
                  <a:gd name="T95" fmla="*/ 0 h 301"/>
                  <a:gd name="T96" fmla="*/ 0 w 270"/>
                  <a:gd name="T97" fmla="*/ 0 h 301"/>
                  <a:gd name="T98" fmla="*/ 0 w 270"/>
                  <a:gd name="T99" fmla="*/ 0 h 301"/>
                  <a:gd name="T100" fmla="*/ 0 w 270"/>
                  <a:gd name="T101" fmla="*/ 0 h 30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270" h="301">
                    <a:moveTo>
                      <a:pt x="156" y="93"/>
                    </a:moveTo>
                    <a:lnTo>
                      <a:pt x="167" y="87"/>
                    </a:lnTo>
                    <a:lnTo>
                      <a:pt x="178" y="82"/>
                    </a:lnTo>
                    <a:lnTo>
                      <a:pt x="190" y="75"/>
                    </a:lnTo>
                    <a:lnTo>
                      <a:pt x="202" y="69"/>
                    </a:lnTo>
                    <a:lnTo>
                      <a:pt x="213" y="63"/>
                    </a:lnTo>
                    <a:lnTo>
                      <a:pt x="226" y="60"/>
                    </a:lnTo>
                    <a:lnTo>
                      <a:pt x="237" y="59"/>
                    </a:lnTo>
                    <a:lnTo>
                      <a:pt x="250" y="62"/>
                    </a:lnTo>
                    <a:lnTo>
                      <a:pt x="270" y="218"/>
                    </a:lnTo>
                    <a:lnTo>
                      <a:pt x="253" y="211"/>
                    </a:lnTo>
                    <a:lnTo>
                      <a:pt x="239" y="205"/>
                    </a:lnTo>
                    <a:lnTo>
                      <a:pt x="226" y="197"/>
                    </a:lnTo>
                    <a:lnTo>
                      <a:pt x="213" y="190"/>
                    </a:lnTo>
                    <a:lnTo>
                      <a:pt x="200" y="183"/>
                    </a:lnTo>
                    <a:lnTo>
                      <a:pt x="189" y="181"/>
                    </a:lnTo>
                    <a:lnTo>
                      <a:pt x="177" y="181"/>
                    </a:lnTo>
                    <a:lnTo>
                      <a:pt x="166" y="187"/>
                    </a:lnTo>
                    <a:lnTo>
                      <a:pt x="125" y="301"/>
                    </a:lnTo>
                    <a:lnTo>
                      <a:pt x="119" y="291"/>
                    </a:lnTo>
                    <a:lnTo>
                      <a:pt x="115" y="281"/>
                    </a:lnTo>
                    <a:lnTo>
                      <a:pt x="113" y="270"/>
                    </a:lnTo>
                    <a:lnTo>
                      <a:pt x="113" y="260"/>
                    </a:lnTo>
                    <a:lnTo>
                      <a:pt x="111" y="250"/>
                    </a:lnTo>
                    <a:lnTo>
                      <a:pt x="108" y="241"/>
                    </a:lnTo>
                    <a:lnTo>
                      <a:pt x="103" y="233"/>
                    </a:lnTo>
                    <a:lnTo>
                      <a:pt x="94" y="228"/>
                    </a:lnTo>
                    <a:lnTo>
                      <a:pt x="83" y="218"/>
                    </a:lnTo>
                    <a:lnTo>
                      <a:pt x="74" y="213"/>
                    </a:lnTo>
                    <a:lnTo>
                      <a:pt x="62" y="210"/>
                    </a:lnTo>
                    <a:lnTo>
                      <a:pt x="51" y="211"/>
                    </a:lnTo>
                    <a:lnTo>
                      <a:pt x="37" y="213"/>
                    </a:lnTo>
                    <a:lnTo>
                      <a:pt x="25" y="215"/>
                    </a:lnTo>
                    <a:lnTo>
                      <a:pt x="11" y="216"/>
                    </a:lnTo>
                    <a:lnTo>
                      <a:pt x="0" y="218"/>
                    </a:lnTo>
                    <a:lnTo>
                      <a:pt x="24" y="197"/>
                    </a:lnTo>
                    <a:lnTo>
                      <a:pt x="44" y="173"/>
                    </a:lnTo>
                    <a:lnTo>
                      <a:pt x="60" y="147"/>
                    </a:lnTo>
                    <a:lnTo>
                      <a:pt x="72" y="120"/>
                    </a:lnTo>
                    <a:lnTo>
                      <a:pt x="80" y="91"/>
                    </a:lnTo>
                    <a:lnTo>
                      <a:pt x="85" y="61"/>
                    </a:lnTo>
                    <a:lnTo>
                      <a:pt x="85" y="31"/>
                    </a:lnTo>
                    <a:lnTo>
                      <a:pt x="83" y="0"/>
                    </a:lnTo>
                    <a:lnTo>
                      <a:pt x="95" y="9"/>
                    </a:lnTo>
                    <a:lnTo>
                      <a:pt x="104" y="22"/>
                    </a:lnTo>
                    <a:lnTo>
                      <a:pt x="109" y="34"/>
                    </a:lnTo>
                    <a:lnTo>
                      <a:pt x="115" y="50"/>
                    </a:lnTo>
                    <a:lnTo>
                      <a:pt x="120" y="62"/>
                    </a:lnTo>
                    <a:lnTo>
                      <a:pt x="128" y="76"/>
                    </a:lnTo>
                    <a:lnTo>
                      <a:pt x="139" y="86"/>
                    </a:lnTo>
                    <a:lnTo>
                      <a:pt x="156" y="93"/>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66" name="Freeform 109"/>
              <p:cNvSpPr>
                <a:spLocks/>
              </p:cNvSpPr>
              <p:nvPr/>
            </p:nvSpPr>
            <p:spPr bwMode="auto">
              <a:xfrm>
                <a:off x="4322" y="1663"/>
                <a:ext cx="37" cy="44"/>
              </a:xfrm>
              <a:custGeom>
                <a:avLst/>
                <a:gdLst>
                  <a:gd name="T0" fmla="*/ 0 w 187"/>
                  <a:gd name="T1" fmla="*/ 0 h 217"/>
                  <a:gd name="T2" fmla="*/ 0 w 187"/>
                  <a:gd name="T3" fmla="*/ 0 h 217"/>
                  <a:gd name="T4" fmla="*/ 0 w 187"/>
                  <a:gd name="T5" fmla="*/ 0 h 217"/>
                  <a:gd name="T6" fmla="*/ 0 w 187"/>
                  <a:gd name="T7" fmla="*/ 0 h 217"/>
                  <a:gd name="T8" fmla="*/ 0 w 187"/>
                  <a:gd name="T9" fmla="*/ 0 h 217"/>
                  <a:gd name="T10" fmla="*/ 0 w 187"/>
                  <a:gd name="T11" fmla="*/ 0 h 217"/>
                  <a:gd name="T12" fmla="*/ 0 w 187"/>
                  <a:gd name="T13" fmla="*/ 0 h 217"/>
                  <a:gd name="T14" fmla="*/ 0 w 187"/>
                  <a:gd name="T15" fmla="*/ 0 h 217"/>
                  <a:gd name="T16" fmla="*/ 0 w 187"/>
                  <a:gd name="T17" fmla="*/ 0 h 217"/>
                  <a:gd name="T18" fmla="*/ 0 w 187"/>
                  <a:gd name="T19" fmla="*/ 0 h 217"/>
                  <a:gd name="T20" fmla="*/ 0 w 187"/>
                  <a:gd name="T21" fmla="*/ 0 h 217"/>
                  <a:gd name="T22" fmla="*/ 0 w 187"/>
                  <a:gd name="T23" fmla="*/ 0 h 217"/>
                  <a:gd name="T24" fmla="*/ 0 w 187"/>
                  <a:gd name="T25" fmla="*/ 0 h 217"/>
                  <a:gd name="T26" fmla="*/ 0 w 187"/>
                  <a:gd name="T27" fmla="*/ 0 h 217"/>
                  <a:gd name="T28" fmla="*/ 0 w 187"/>
                  <a:gd name="T29" fmla="*/ 0 h 217"/>
                  <a:gd name="T30" fmla="*/ 0 w 187"/>
                  <a:gd name="T31" fmla="*/ 0 h 217"/>
                  <a:gd name="T32" fmla="*/ 0 w 187"/>
                  <a:gd name="T33" fmla="*/ 0 h 217"/>
                  <a:gd name="T34" fmla="*/ 0 w 187"/>
                  <a:gd name="T35" fmla="*/ 0 h 217"/>
                  <a:gd name="T36" fmla="*/ 0 w 187"/>
                  <a:gd name="T37" fmla="*/ 0 h 217"/>
                  <a:gd name="T38" fmla="*/ 0 w 187"/>
                  <a:gd name="T39" fmla="*/ 0 h 217"/>
                  <a:gd name="T40" fmla="*/ 0 w 187"/>
                  <a:gd name="T41" fmla="*/ 0 h 217"/>
                  <a:gd name="T42" fmla="*/ 0 w 187"/>
                  <a:gd name="T43" fmla="*/ 0 h 217"/>
                  <a:gd name="T44" fmla="*/ 0 w 187"/>
                  <a:gd name="T45" fmla="*/ 0 h 217"/>
                  <a:gd name="T46" fmla="*/ 0 w 187"/>
                  <a:gd name="T47" fmla="*/ 0 h 217"/>
                  <a:gd name="T48" fmla="*/ 0 w 187"/>
                  <a:gd name="T49" fmla="*/ 0 h 217"/>
                  <a:gd name="T50" fmla="*/ 0 w 187"/>
                  <a:gd name="T51" fmla="*/ 0 h 217"/>
                  <a:gd name="T52" fmla="*/ 0 w 187"/>
                  <a:gd name="T53" fmla="*/ 0 h 217"/>
                  <a:gd name="T54" fmla="*/ 0 w 187"/>
                  <a:gd name="T55" fmla="*/ 0 h 217"/>
                  <a:gd name="T56" fmla="*/ 0 w 187"/>
                  <a:gd name="T57" fmla="*/ 0 h 217"/>
                  <a:gd name="T58" fmla="*/ 0 w 187"/>
                  <a:gd name="T59" fmla="*/ 0 h 217"/>
                  <a:gd name="T60" fmla="*/ 0 w 187"/>
                  <a:gd name="T61" fmla="*/ 0 h 217"/>
                  <a:gd name="T62" fmla="*/ 0 w 187"/>
                  <a:gd name="T63" fmla="*/ 0 h 217"/>
                  <a:gd name="T64" fmla="*/ 0 w 187"/>
                  <a:gd name="T65" fmla="*/ 0 h 217"/>
                  <a:gd name="T66" fmla="*/ 0 w 187"/>
                  <a:gd name="T67" fmla="*/ 0 h 217"/>
                  <a:gd name="T68" fmla="*/ 0 w 187"/>
                  <a:gd name="T69" fmla="*/ 0 h 217"/>
                  <a:gd name="T70" fmla="*/ 0 w 187"/>
                  <a:gd name="T71" fmla="*/ 0 h 217"/>
                  <a:gd name="T72" fmla="*/ 0 w 187"/>
                  <a:gd name="T73" fmla="*/ 0 h 217"/>
                  <a:gd name="T74" fmla="*/ 0 w 187"/>
                  <a:gd name="T75" fmla="*/ 0 h 217"/>
                  <a:gd name="T76" fmla="*/ 0 w 187"/>
                  <a:gd name="T77" fmla="*/ 0 h 217"/>
                  <a:gd name="T78" fmla="*/ 0 w 187"/>
                  <a:gd name="T79" fmla="*/ 0 h 217"/>
                  <a:gd name="T80" fmla="*/ 0 w 187"/>
                  <a:gd name="T81" fmla="*/ 0 h 21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7" h="217">
                    <a:moveTo>
                      <a:pt x="187" y="176"/>
                    </a:moveTo>
                    <a:lnTo>
                      <a:pt x="174" y="171"/>
                    </a:lnTo>
                    <a:lnTo>
                      <a:pt x="163" y="166"/>
                    </a:lnTo>
                    <a:lnTo>
                      <a:pt x="152" y="161"/>
                    </a:lnTo>
                    <a:lnTo>
                      <a:pt x="142" y="157"/>
                    </a:lnTo>
                    <a:lnTo>
                      <a:pt x="130" y="153"/>
                    </a:lnTo>
                    <a:lnTo>
                      <a:pt x="121" y="152"/>
                    </a:lnTo>
                    <a:lnTo>
                      <a:pt x="111" y="152"/>
                    </a:lnTo>
                    <a:lnTo>
                      <a:pt x="104" y="155"/>
                    </a:lnTo>
                    <a:lnTo>
                      <a:pt x="95" y="162"/>
                    </a:lnTo>
                    <a:lnTo>
                      <a:pt x="88" y="172"/>
                    </a:lnTo>
                    <a:lnTo>
                      <a:pt x="83" y="181"/>
                    </a:lnTo>
                    <a:lnTo>
                      <a:pt x="77" y="190"/>
                    </a:lnTo>
                    <a:lnTo>
                      <a:pt x="70" y="197"/>
                    </a:lnTo>
                    <a:lnTo>
                      <a:pt x="65" y="205"/>
                    </a:lnTo>
                    <a:lnTo>
                      <a:pt x="58" y="211"/>
                    </a:lnTo>
                    <a:lnTo>
                      <a:pt x="52" y="217"/>
                    </a:lnTo>
                    <a:lnTo>
                      <a:pt x="59" y="201"/>
                    </a:lnTo>
                    <a:lnTo>
                      <a:pt x="59" y="186"/>
                    </a:lnTo>
                    <a:lnTo>
                      <a:pt x="53" y="171"/>
                    </a:lnTo>
                    <a:lnTo>
                      <a:pt x="44" y="157"/>
                    </a:lnTo>
                    <a:lnTo>
                      <a:pt x="32" y="144"/>
                    </a:lnTo>
                    <a:lnTo>
                      <a:pt x="21" y="132"/>
                    </a:lnTo>
                    <a:lnTo>
                      <a:pt x="8" y="122"/>
                    </a:lnTo>
                    <a:lnTo>
                      <a:pt x="0" y="114"/>
                    </a:lnTo>
                    <a:lnTo>
                      <a:pt x="24" y="112"/>
                    </a:lnTo>
                    <a:lnTo>
                      <a:pt x="42" y="104"/>
                    </a:lnTo>
                    <a:lnTo>
                      <a:pt x="57" y="89"/>
                    </a:lnTo>
                    <a:lnTo>
                      <a:pt x="68" y="73"/>
                    </a:lnTo>
                    <a:lnTo>
                      <a:pt x="78" y="51"/>
                    </a:lnTo>
                    <a:lnTo>
                      <a:pt x="88" y="32"/>
                    </a:lnTo>
                    <a:lnTo>
                      <a:pt x="100" y="13"/>
                    </a:lnTo>
                    <a:lnTo>
                      <a:pt x="114" y="0"/>
                    </a:lnTo>
                    <a:lnTo>
                      <a:pt x="118" y="23"/>
                    </a:lnTo>
                    <a:lnTo>
                      <a:pt x="122" y="45"/>
                    </a:lnTo>
                    <a:lnTo>
                      <a:pt x="127" y="68"/>
                    </a:lnTo>
                    <a:lnTo>
                      <a:pt x="135" y="92"/>
                    </a:lnTo>
                    <a:lnTo>
                      <a:pt x="143" y="113"/>
                    </a:lnTo>
                    <a:lnTo>
                      <a:pt x="154" y="135"/>
                    </a:lnTo>
                    <a:lnTo>
                      <a:pt x="169" y="155"/>
                    </a:lnTo>
                    <a:lnTo>
                      <a:pt x="187" y="176"/>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67" name="Freeform 110"/>
              <p:cNvSpPr>
                <a:spLocks/>
              </p:cNvSpPr>
              <p:nvPr/>
            </p:nvSpPr>
            <p:spPr bwMode="auto">
              <a:xfrm>
                <a:off x="4112" y="1663"/>
                <a:ext cx="52" cy="46"/>
              </a:xfrm>
              <a:custGeom>
                <a:avLst/>
                <a:gdLst>
                  <a:gd name="T0" fmla="*/ 0 w 260"/>
                  <a:gd name="T1" fmla="*/ 0 h 228"/>
                  <a:gd name="T2" fmla="*/ 0 w 260"/>
                  <a:gd name="T3" fmla="*/ 0 h 228"/>
                  <a:gd name="T4" fmla="*/ 0 w 260"/>
                  <a:gd name="T5" fmla="*/ 0 h 228"/>
                  <a:gd name="T6" fmla="*/ 0 w 260"/>
                  <a:gd name="T7" fmla="*/ 0 h 228"/>
                  <a:gd name="T8" fmla="*/ 0 w 260"/>
                  <a:gd name="T9" fmla="*/ 0 h 228"/>
                  <a:gd name="T10" fmla="*/ 0 w 260"/>
                  <a:gd name="T11" fmla="*/ 0 h 228"/>
                  <a:gd name="T12" fmla="*/ 0 w 260"/>
                  <a:gd name="T13" fmla="*/ 0 h 228"/>
                  <a:gd name="T14" fmla="*/ 0 w 260"/>
                  <a:gd name="T15" fmla="*/ 0 h 228"/>
                  <a:gd name="T16" fmla="*/ 0 w 260"/>
                  <a:gd name="T17" fmla="*/ 0 h 228"/>
                  <a:gd name="T18" fmla="*/ 0 w 260"/>
                  <a:gd name="T19" fmla="*/ 0 h 228"/>
                  <a:gd name="T20" fmla="*/ 0 w 260"/>
                  <a:gd name="T21" fmla="*/ 0 h 228"/>
                  <a:gd name="T22" fmla="*/ 0 w 260"/>
                  <a:gd name="T23" fmla="*/ 0 h 228"/>
                  <a:gd name="T24" fmla="*/ 0 w 260"/>
                  <a:gd name="T25" fmla="*/ 0 h 228"/>
                  <a:gd name="T26" fmla="*/ 0 w 260"/>
                  <a:gd name="T27" fmla="*/ 0 h 228"/>
                  <a:gd name="T28" fmla="*/ 0 w 260"/>
                  <a:gd name="T29" fmla="*/ 0 h 228"/>
                  <a:gd name="T30" fmla="*/ 0 w 260"/>
                  <a:gd name="T31" fmla="*/ 0 h 228"/>
                  <a:gd name="T32" fmla="*/ 0 w 260"/>
                  <a:gd name="T33" fmla="*/ 0 h 228"/>
                  <a:gd name="T34" fmla="*/ 0 w 260"/>
                  <a:gd name="T35" fmla="*/ 0 h 228"/>
                  <a:gd name="T36" fmla="*/ 0 w 260"/>
                  <a:gd name="T37" fmla="*/ 0 h 228"/>
                  <a:gd name="T38" fmla="*/ 0 w 260"/>
                  <a:gd name="T39" fmla="*/ 0 h 228"/>
                  <a:gd name="T40" fmla="*/ 0 w 260"/>
                  <a:gd name="T41" fmla="*/ 0 h 228"/>
                  <a:gd name="T42" fmla="*/ 0 w 260"/>
                  <a:gd name="T43" fmla="*/ 0 h 228"/>
                  <a:gd name="T44" fmla="*/ 0 w 260"/>
                  <a:gd name="T45" fmla="*/ 0 h 228"/>
                  <a:gd name="T46" fmla="*/ 0 w 260"/>
                  <a:gd name="T47" fmla="*/ 0 h 228"/>
                  <a:gd name="T48" fmla="*/ 0 w 260"/>
                  <a:gd name="T49" fmla="*/ 0 h 228"/>
                  <a:gd name="T50" fmla="*/ 0 w 260"/>
                  <a:gd name="T51" fmla="*/ 0 h 228"/>
                  <a:gd name="T52" fmla="*/ 0 w 260"/>
                  <a:gd name="T53" fmla="*/ 0 h 228"/>
                  <a:gd name="T54" fmla="*/ 0 w 260"/>
                  <a:gd name="T55" fmla="*/ 0 h 228"/>
                  <a:gd name="T56" fmla="*/ 0 w 260"/>
                  <a:gd name="T57" fmla="*/ 0 h 228"/>
                  <a:gd name="T58" fmla="*/ 0 w 260"/>
                  <a:gd name="T59" fmla="*/ 0 h 228"/>
                  <a:gd name="T60" fmla="*/ 0 w 260"/>
                  <a:gd name="T61" fmla="*/ 0 h 228"/>
                  <a:gd name="T62" fmla="*/ 0 w 260"/>
                  <a:gd name="T63" fmla="*/ 0 h 228"/>
                  <a:gd name="T64" fmla="*/ 0 w 260"/>
                  <a:gd name="T65" fmla="*/ 0 h 228"/>
                  <a:gd name="T66" fmla="*/ 0 w 260"/>
                  <a:gd name="T67" fmla="*/ 0 h 228"/>
                  <a:gd name="T68" fmla="*/ 0 w 260"/>
                  <a:gd name="T69" fmla="*/ 0 h 228"/>
                  <a:gd name="T70" fmla="*/ 0 w 260"/>
                  <a:gd name="T71" fmla="*/ 0 h 228"/>
                  <a:gd name="T72" fmla="*/ 0 w 260"/>
                  <a:gd name="T73" fmla="*/ 0 h 228"/>
                  <a:gd name="T74" fmla="*/ 0 w 260"/>
                  <a:gd name="T75" fmla="*/ 0 h 228"/>
                  <a:gd name="T76" fmla="*/ 0 w 260"/>
                  <a:gd name="T77" fmla="*/ 0 h 228"/>
                  <a:gd name="T78" fmla="*/ 0 w 260"/>
                  <a:gd name="T79" fmla="*/ 0 h 228"/>
                  <a:gd name="T80" fmla="*/ 0 w 260"/>
                  <a:gd name="T81" fmla="*/ 0 h 228"/>
                  <a:gd name="T82" fmla="*/ 0 w 260"/>
                  <a:gd name="T83" fmla="*/ 0 h 228"/>
                  <a:gd name="T84" fmla="*/ 0 w 260"/>
                  <a:gd name="T85" fmla="*/ 0 h 228"/>
                  <a:gd name="T86" fmla="*/ 0 w 260"/>
                  <a:gd name="T87" fmla="*/ 0 h 22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60" h="228">
                    <a:moveTo>
                      <a:pt x="208" y="93"/>
                    </a:moveTo>
                    <a:lnTo>
                      <a:pt x="260" y="93"/>
                    </a:lnTo>
                    <a:lnTo>
                      <a:pt x="246" y="105"/>
                    </a:lnTo>
                    <a:lnTo>
                      <a:pt x="234" y="119"/>
                    </a:lnTo>
                    <a:lnTo>
                      <a:pt x="220" y="135"/>
                    </a:lnTo>
                    <a:lnTo>
                      <a:pt x="211" y="152"/>
                    </a:lnTo>
                    <a:lnTo>
                      <a:pt x="203" y="167"/>
                    </a:lnTo>
                    <a:lnTo>
                      <a:pt x="201" y="184"/>
                    </a:lnTo>
                    <a:lnTo>
                      <a:pt x="205" y="200"/>
                    </a:lnTo>
                    <a:lnTo>
                      <a:pt x="218" y="217"/>
                    </a:lnTo>
                    <a:lnTo>
                      <a:pt x="218" y="227"/>
                    </a:lnTo>
                    <a:lnTo>
                      <a:pt x="214" y="228"/>
                    </a:lnTo>
                    <a:lnTo>
                      <a:pt x="206" y="227"/>
                    </a:lnTo>
                    <a:lnTo>
                      <a:pt x="195" y="223"/>
                    </a:lnTo>
                    <a:lnTo>
                      <a:pt x="183" y="219"/>
                    </a:lnTo>
                    <a:lnTo>
                      <a:pt x="167" y="216"/>
                    </a:lnTo>
                    <a:lnTo>
                      <a:pt x="151" y="215"/>
                    </a:lnTo>
                    <a:lnTo>
                      <a:pt x="136" y="218"/>
                    </a:lnTo>
                    <a:lnTo>
                      <a:pt x="124" y="227"/>
                    </a:lnTo>
                    <a:lnTo>
                      <a:pt x="116" y="206"/>
                    </a:lnTo>
                    <a:lnTo>
                      <a:pt x="104" y="191"/>
                    </a:lnTo>
                    <a:lnTo>
                      <a:pt x="88" y="180"/>
                    </a:lnTo>
                    <a:lnTo>
                      <a:pt x="70" y="173"/>
                    </a:lnTo>
                    <a:lnTo>
                      <a:pt x="49" y="165"/>
                    </a:lnTo>
                    <a:lnTo>
                      <a:pt x="30" y="157"/>
                    </a:lnTo>
                    <a:lnTo>
                      <a:pt x="13" y="147"/>
                    </a:lnTo>
                    <a:lnTo>
                      <a:pt x="0" y="135"/>
                    </a:lnTo>
                    <a:lnTo>
                      <a:pt x="15" y="125"/>
                    </a:lnTo>
                    <a:lnTo>
                      <a:pt x="35" y="118"/>
                    </a:lnTo>
                    <a:lnTo>
                      <a:pt x="54" y="113"/>
                    </a:lnTo>
                    <a:lnTo>
                      <a:pt x="74" y="110"/>
                    </a:lnTo>
                    <a:lnTo>
                      <a:pt x="92" y="103"/>
                    </a:lnTo>
                    <a:lnTo>
                      <a:pt x="109" y="94"/>
                    </a:lnTo>
                    <a:lnTo>
                      <a:pt x="123" y="80"/>
                    </a:lnTo>
                    <a:lnTo>
                      <a:pt x="134" y="62"/>
                    </a:lnTo>
                    <a:lnTo>
                      <a:pt x="156" y="0"/>
                    </a:lnTo>
                    <a:lnTo>
                      <a:pt x="159" y="14"/>
                    </a:lnTo>
                    <a:lnTo>
                      <a:pt x="162" y="26"/>
                    </a:lnTo>
                    <a:lnTo>
                      <a:pt x="167" y="38"/>
                    </a:lnTo>
                    <a:lnTo>
                      <a:pt x="173" y="50"/>
                    </a:lnTo>
                    <a:lnTo>
                      <a:pt x="178" y="60"/>
                    </a:lnTo>
                    <a:lnTo>
                      <a:pt x="186" y="70"/>
                    </a:lnTo>
                    <a:lnTo>
                      <a:pt x="196" y="80"/>
                    </a:lnTo>
                    <a:lnTo>
                      <a:pt x="208" y="93"/>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68" name="Freeform 111"/>
              <p:cNvSpPr>
                <a:spLocks/>
              </p:cNvSpPr>
              <p:nvPr/>
            </p:nvSpPr>
            <p:spPr bwMode="auto">
              <a:xfrm>
                <a:off x="4228" y="1668"/>
                <a:ext cx="60" cy="102"/>
              </a:xfrm>
              <a:custGeom>
                <a:avLst/>
                <a:gdLst>
                  <a:gd name="T0" fmla="*/ 0 w 300"/>
                  <a:gd name="T1" fmla="*/ 0 h 510"/>
                  <a:gd name="T2" fmla="*/ 0 w 300"/>
                  <a:gd name="T3" fmla="*/ 0 h 510"/>
                  <a:gd name="T4" fmla="*/ 0 w 300"/>
                  <a:gd name="T5" fmla="*/ 0 h 510"/>
                  <a:gd name="T6" fmla="*/ 0 w 300"/>
                  <a:gd name="T7" fmla="*/ 0 h 510"/>
                  <a:gd name="T8" fmla="*/ 0 w 300"/>
                  <a:gd name="T9" fmla="*/ 0 h 510"/>
                  <a:gd name="T10" fmla="*/ 0 w 300"/>
                  <a:gd name="T11" fmla="*/ 0 h 510"/>
                  <a:gd name="T12" fmla="*/ 0 w 300"/>
                  <a:gd name="T13" fmla="*/ 0 h 510"/>
                  <a:gd name="T14" fmla="*/ 0 w 300"/>
                  <a:gd name="T15" fmla="*/ 0 h 510"/>
                  <a:gd name="T16" fmla="*/ 0 w 300"/>
                  <a:gd name="T17" fmla="*/ 0 h 510"/>
                  <a:gd name="T18" fmla="*/ 0 w 300"/>
                  <a:gd name="T19" fmla="*/ 0 h 510"/>
                  <a:gd name="T20" fmla="*/ 0 w 300"/>
                  <a:gd name="T21" fmla="*/ 0 h 510"/>
                  <a:gd name="T22" fmla="*/ 0 w 300"/>
                  <a:gd name="T23" fmla="*/ 0 h 510"/>
                  <a:gd name="T24" fmla="*/ 0 w 300"/>
                  <a:gd name="T25" fmla="*/ 0 h 510"/>
                  <a:gd name="T26" fmla="*/ 0 w 300"/>
                  <a:gd name="T27" fmla="*/ 0 h 510"/>
                  <a:gd name="T28" fmla="*/ 0 w 300"/>
                  <a:gd name="T29" fmla="*/ 0 h 510"/>
                  <a:gd name="T30" fmla="*/ 0 w 300"/>
                  <a:gd name="T31" fmla="*/ 0 h 510"/>
                  <a:gd name="T32" fmla="*/ 0 w 300"/>
                  <a:gd name="T33" fmla="*/ 0 h 510"/>
                  <a:gd name="T34" fmla="*/ 0 w 300"/>
                  <a:gd name="T35" fmla="*/ 0 h 510"/>
                  <a:gd name="T36" fmla="*/ 0 w 300"/>
                  <a:gd name="T37" fmla="*/ 0 h 510"/>
                  <a:gd name="T38" fmla="*/ 0 w 300"/>
                  <a:gd name="T39" fmla="*/ 0 h 510"/>
                  <a:gd name="T40" fmla="*/ 0 w 300"/>
                  <a:gd name="T41" fmla="*/ 0 h 510"/>
                  <a:gd name="T42" fmla="*/ 0 w 300"/>
                  <a:gd name="T43" fmla="*/ 0 h 510"/>
                  <a:gd name="T44" fmla="*/ 0 w 300"/>
                  <a:gd name="T45" fmla="*/ 0 h 510"/>
                  <a:gd name="T46" fmla="*/ 0 w 300"/>
                  <a:gd name="T47" fmla="*/ 0 h 510"/>
                  <a:gd name="T48" fmla="*/ 0 w 300"/>
                  <a:gd name="T49" fmla="*/ 0 h 510"/>
                  <a:gd name="T50" fmla="*/ 0 w 300"/>
                  <a:gd name="T51" fmla="*/ 0 h 510"/>
                  <a:gd name="T52" fmla="*/ 0 w 300"/>
                  <a:gd name="T53" fmla="*/ 0 h 510"/>
                  <a:gd name="T54" fmla="*/ 0 w 300"/>
                  <a:gd name="T55" fmla="*/ 0 h 51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00" h="510">
                    <a:moveTo>
                      <a:pt x="300" y="456"/>
                    </a:moveTo>
                    <a:lnTo>
                      <a:pt x="266" y="473"/>
                    </a:lnTo>
                    <a:lnTo>
                      <a:pt x="230" y="488"/>
                    </a:lnTo>
                    <a:lnTo>
                      <a:pt x="192" y="499"/>
                    </a:lnTo>
                    <a:lnTo>
                      <a:pt x="153" y="507"/>
                    </a:lnTo>
                    <a:lnTo>
                      <a:pt x="113" y="510"/>
                    </a:lnTo>
                    <a:lnTo>
                      <a:pt x="73" y="510"/>
                    </a:lnTo>
                    <a:lnTo>
                      <a:pt x="35" y="506"/>
                    </a:lnTo>
                    <a:lnTo>
                      <a:pt x="0" y="497"/>
                    </a:lnTo>
                    <a:lnTo>
                      <a:pt x="0" y="20"/>
                    </a:lnTo>
                    <a:lnTo>
                      <a:pt x="44" y="10"/>
                    </a:lnTo>
                    <a:lnTo>
                      <a:pt x="71" y="18"/>
                    </a:lnTo>
                    <a:lnTo>
                      <a:pt x="85" y="37"/>
                    </a:lnTo>
                    <a:lnTo>
                      <a:pt x="93" y="66"/>
                    </a:lnTo>
                    <a:lnTo>
                      <a:pt x="97" y="98"/>
                    </a:lnTo>
                    <a:lnTo>
                      <a:pt x="102" y="131"/>
                    </a:lnTo>
                    <a:lnTo>
                      <a:pt x="113" y="158"/>
                    </a:lnTo>
                    <a:lnTo>
                      <a:pt x="134" y="176"/>
                    </a:lnTo>
                    <a:lnTo>
                      <a:pt x="159" y="163"/>
                    </a:lnTo>
                    <a:lnTo>
                      <a:pt x="177" y="148"/>
                    </a:lnTo>
                    <a:lnTo>
                      <a:pt x="187" y="126"/>
                    </a:lnTo>
                    <a:lnTo>
                      <a:pt x="195" y="102"/>
                    </a:lnTo>
                    <a:lnTo>
                      <a:pt x="198" y="75"/>
                    </a:lnTo>
                    <a:lnTo>
                      <a:pt x="203" y="49"/>
                    </a:lnTo>
                    <a:lnTo>
                      <a:pt x="207" y="23"/>
                    </a:lnTo>
                    <a:lnTo>
                      <a:pt x="218" y="0"/>
                    </a:lnTo>
                    <a:lnTo>
                      <a:pt x="290" y="52"/>
                    </a:lnTo>
                    <a:lnTo>
                      <a:pt x="300" y="456"/>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69" name="Freeform 112"/>
              <p:cNvSpPr>
                <a:spLocks/>
              </p:cNvSpPr>
              <p:nvPr/>
            </p:nvSpPr>
            <p:spPr bwMode="auto">
              <a:xfrm>
                <a:off x="4104" y="1684"/>
                <a:ext cx="74" cy="83"/>
              </a:xfrm>
              <a:custGeom>
                <a:avLst/>
                <a:gdLst>
                  <a:gd name="T0" fmla="*/ 0 w 368"/>
                  <a:gd name="T1" fmla="*/ 0 h 416"/>
                  <a:gd name="T2" fmla="*/ 0 w 368"/>
                  <a:gd name="T3" fmla="*/ 0 h 416"/>
                  <a:gd name="T4" fmla="*/ 0 w 368"/>
                  <a:gd name="T5" fmla="*/ 0 h 416"/>
                  <a:gd name="T6" fmla="*/ 0 w 368"/>
                  <a:gd name="T7" fmla="*/ 0 h 416"/>
                  <a:gd name="T8" fmla="*/ 0 w 368"/>
                  <a:gd name="T9" fmla="*/ 0 h 416"/>
                  <a:gd name="T10" fmla="*/ 0 w 368"/>
                  <a:gd name="T11" fmla="*/ 0 h 416"/>
                  <a:gd name="T12" fmla="*/ 0 w 368"/>
                  <a:gd name="T13" fmla="*/ 0 h 416"/>
                  <a:gd name="T14" fmla="*/ 0 w 368"/>
                  <a:gd name="T15" fmla="*/ 0 h 416"/>
                  <a:gd name="T16" fmla="*/ 0 w 368"/>
                  <a:gd name="T17" fmla="*/ 0 h 416"/>
                  <a:gd name="T18" fmla="*/ 0 w 368"/>
                  <a:gd name="T19" fmla="*/ 0 h 416"/>
                  <a:gd name="T20" fmla="*/ 0 w 368"/>
                  <a:gd name="T21" fmla="*/ 0 h 416"/>
                  <a:gd name="T22" fmla="*/ 0 w 368"/>
                  <a:gd name="T23" fmla="*/ 0 h 416"/>
                  <a:gd name="T24" fmla="*/ 0 w 368"/>
                  <a:gd name="T25" fmla="*/ 0 h 416"/>
                  <a:gd name="T26" fmla="*/ 0 w 368"/>
                  <a:gd name="T27" fmla="*/ 0 h 416"/>
                  <a:gd name="T28" fmla="*/ 0 w 368"/>
                  <a:gd name="T29" fmla="*/ 0 h 416"/>
                  <a:gd name="T30" fmla="*/ 0 w 368"/>
                  <a:gd name="T31" fmla="*/ 0 h 416"/>
                  <a:gd name="T32" fmla="*/ 0 w 368"/>
                  <a:gd name="T33" fmla="*/ 0 h 416"/>
                  <a:gd name="T34" fmla="*/ 0 w 368"/>
                  <a:gd name="T35" fmla="*/ 0 h 416"/>
                  <a:gd name="T36" fmla="*/ 0 w 368"/>
                  <a:gd name="T37" fmla="*/ 0 h 416"/>
                  <a:gd name="T38" fmla="*/ 0 w 368"/>
                  <a:gd name="T39" fmla="*/ 0 h 416"/>
                  <a:gd name="T40" fmla="*/ 0 w 368"/>
                  <a:gd name="T41" fmla="*/ 0 h 416"/>
                  <a:gd name="T42" fmla="*/ 0 w 368"/>
                  <a:gd name="T43" fmla="*/ 0 h 416"/>
                  <a:gd name="T44" fmla="*/ 0 w 368"/>
                  <a:gd name="T45" fmla="*/ 0 h 416"/>
                  <a:gd name="T46" fmla="*/ 0 w 368"/>
                  <a:gd name="T47" fmla="*/ 0 h 416"/>
                  <a:gd name="T48" fmla="*/ 0 w 368"/>
                  <a:gd name="T49" fmla="*/ 0 h 416"/>
                  <a:gd name="T50" fmla="*/ 0 w 368"/>
                  <a:gd name="T51" fmla="*/ 0 h 416"/>
                  <a:gd name="T52" fmla="*/ 0 w 368"/>
                  <a:gd name="T53" fmla="*/ 0 h 416"/>
                  <a:gd name="T54" fmla="*/ 0 w 368"/>
                  <a:gd name="T55" fmla="*/ 0 h 416"/>
                  <a:gd name="T56" fmla="*/ 0 w 368"/>
                  <a:gd name="T57" fmla="*/ 0 h 416"/>
                  <a:gd name="T58" fmla="*/ 0 w 368"/>
                  <a:gd name="T59" fmla="*/ 0 h 416"/>
                  <a:gd name="T60" fmla="*/ 0 w 368"/>
                  <a:gd name="T61" fmla="*/ 0 h 416"/>
                  <a:gd name="T62" fmla="*/ 0 w 368"/>
                  <a:gd name="T63" fmla="*/ 0 h 416"/>
                  <a:gd name="T64" fmla="*/ 0 w 368"/>
                  <a:gd name="T65" fmla="*/ 0 h 41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68" h="416">
                    <a:moveTo>
                      <a:pt x="351" y="374"/>
                    </a:moveTo>
                    <a:lnTo>
                      <a:pt x="324" y="395"/>
                    </a:lnTo>
                    <a:lnTo>
                      <a:pt x="295" y="408"/>
                    </a:lnTo>
                    <a:lnTo>
                      <a:pt x="262" y="414"/>
                    </a:lnTo>
                    <a:lnTo>
                      <a:pt x="229" y="416"/>
                    </a:lnTo>
                    <a:lnTo>
                      <a:pt x="193" y="412"/>
                    </a:lnTo>
                    <a:lnTo>
                      <a:pt x="158" y="409"/>
                    </a:lnTo>
                    <a:lnTo>
                      <a:pt x="124" y="406"/>
                    </a:lnTo>
                    <a:lnTo>
                      <a:pt x="93" y="404"/>
                    </a:lnTo>
                    <a:lnTo>
                      <a:pt x="44" y="399"/>
                    </a:lnTo>
                    <a:lnTo>
                      <a:pt x="16" y="381"/>
                    </a:lnTo>
                    <a:lnTo>
                      <a:pt x="2" y="350"/>
                    </a:lnTo>
                    <a:lnTo>
                      <a:pt x="0" y="314"/>
                    </a:lnTo>
                    <a:lnTo>
                      <a:pt x="2" y="271"/>
                    </a:lnTo>
                    <a:lnTo>
                      <a:pt x="9" y="229"/>
                    </a:lnTo>
                    <a:lnTo>
                      <a:pt x="12" y="190"/>
                    </a:lnTo>
                    <a:lnTo>
                      <a:pt x="10" y="156"/>
                    </a:lnTo>
                    <a:lnTo>
                      <a:pt x="20" y="94"/>
                    </a:lnTo>
                    <a:lnTo>
                      <a:pt x="30" y="90"/>
                    </a:lnTo>
                    <a:lnTo>
                      <a:pt x="43" y="92"/>
                    </a:lnTo>
                    <a:lnTo>
                      <a:pt x="54" y="95"/>
                    </a:lnTo>
                    <a:lnTo>
                      <a:pt x="67" y="101"/>
                    </a:lnTo>
                    <a:lnTo>
                      <a:pt x="77" y="106"/>
                    </a:lnTo>
                    <a:lnTo>
                      <a:pt x="89" y="113"/>
                    </a:lnTo>
                    <a:lnTo>
                      <a:pt x="101" y="119"/>
                    </a:lnTo>
                    <a:lnTo>
                      <a:pt x="113" y="124"/>
                    </a:lnTo>
                    <a:lnTo>
                      <a:pt x="114" y="144"/>
                    </a:lnTo>
                    <a:lnTo>
                      <a:pt x="113" y="164"/>
                    </a:lnTo>
                    <a:lnTo>
                      <a:pt x="110" y="184"/>
                    </a:lnTo>
                    <a:lnTo>
                      <a:pt x="106" y="206"/>
                    </a:lnTo>
                    <a:lnTo>
                      <a:pt x="104" y="225"/>
                    </a:lnTo>
                    <a:lnTo>
                      <a:pt x="105" y="244"/>
                    </a:lnTo>
                    <a:lnTo>
                      <a:pt x="111" y="262"/>
                    </a:lnTo>
                    <a:lnTo>
                      <a:pt x="124" y="280"/>
                    </a:lnTo>
                    <a:lnTo>
                      <a:pt x="143" y="267"/>
                    </a:lnTo>
                    <a:lnTo>
                      <a:pt x="160" y="246"/>
                    </a:lnTo>
                    <a:lnTo>
                      <a:pt x="174" y="221"/>
                    </a:lnTo>
                    <a:lnTo>
                      <a:pt x="188" y="197"/>
                    </a:lnTo>
                    <a:lnTo>
                      <a:pt x="200" y="175"/>
                    </a:lnTo>
                    <a:lnTo>
                      <a:pt x="216" y="163"/>
                    </a:lnTo>
                    <a:lnTo>
                      <a:pt x="234" y="160"/>
                    </a:lnTo>
                    <a:lnTo>
                      <a:pt x="259" y="176"/>
                    </a:lnTo>
                    <a:lnTo>
                      <a:pt x="266" y="183"/>
                    </a:lnTo>
                    <a:lnTo>
                      <a:pt x="273" y="191"/>
                    </a:lnTo>
                    <a:lnTo>
                      <a:pt x="281" y="197"/>
                    </a:lnTo>
                    <a:lnTo>
                      <a:pt x="290" y="203"/>
                    </a:lnTo>
                    <a:lnTo>
                      <a:pt x="299" y="207"/>
                    </a:lnTo>
                    <a:lnTo>
                      <a:pt x="308" y="209"/>
                    </a:lnTo>
                    <a:lnTo>
                      <a:pt x="319" y="209"/>
                    </a:lnTo>
                    <a:lnTo>
                      <a:pt x="331" y="208"/>
                    </a:lnTo>
                    <a:lnTo>
                      <a:pt x="341" y="182"/>
                    </a:lnTo>
                    <a:lnTo>
                      <a:pt x="338" y="156"/>
                    </a:lnTo>
                    <a:lnTo>
                      <a:pt x="328" y="128"/>
                    </a:lnTo>
                    <a:lnTo>
                      <a:pt x="315" y="99"/>
                    </a:lnTo>
                    <a:lnTo>
                      <a:pt x="306" y="71"/>
                    </a:lnTo>
                    <a:lnTo>
                      <a:pt x="307" y="45"/>
                    </a:lnTo>
                    <a:lnTo>
                      <a:pt x="324" y="20"/>
                    </a:lnTo>
                    <a:lnTo>
                      <a:pt x="363" y="0"/>
                    </a:lnTo>
                    <a:lnTo>
                      <a:pt x="367" y="40"/>
                    </a:lnTo>
                    <a:lnTo>
                      <a:pt x="368" y="83"/>
                    </a:lnTo>
                    <a:lnTo>
                      <a:pt x="366" y="127"/>
                    </a:lnTo>
                    <a:lnTo>
                      <a:pt x="364" y="175"/>
                    </a:lnTo>
                    <a:lnTo>
                      <a:pt x="359" y="223"/>
                    </a:lnTo>
                    <a:lnTo>
                      <a:pt x="356" y="272"/>
                    </a:lnTo>
                    <a:lnTo>
                      <a:pt x="351" y="323"/>
                    </a:lnTo>
                    <a:lnTo>
                      <a:pt x="351" y="374"/>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70" name="Freeform 113"/>
              <p:cNvSpPr>
                <a:spLocks/>
              </p:cNvSpPr>
              <p:nvPr/>
            </p:nvSpPr>
            <p:spPr bwMode="auto">
              <a:xfrm>
                <a:off x="4278" y="1767"/>
                <a:ext cx="31" cy="46"/>
              </a:xfrm>
              <a:custGeom>
                <a:avLst/>
                <a:gdLst>
                  <a:gd name="T0" fmla="*/ 0 w 156"/>
                  <a:gd name="T1" fmla="*/ 0 h 228"/>
                  <a:gd name="T2" fmla="*/ 0 w 156"/>
                  <a:gd name="T3" fmla="*/ 0 h 228"/>
                  <a:gd name="T4" fmla="*/ 0 w 156"/>
                  <a:gd name="T5" fmla="*/ 0 h 228"/>
                  <a:gd name="T6" fmla="*/ 0 w 156"/>
                  <a:gd name="T7" fmla="*/ 0 h 228"/>
                  <a:gd name="T8" fmla="*/ 0 w 156"/>
                  <a:gd name="T9" fmla="*/ 0 h 228"/>
                  <a:gd name="T10" fmla="*/ 0 w 156"/>
                  <a:gd name="T11" fmla="*/ 0 h 228"/>
                  <a:gd name="T12" fmla="*/ 0 w 156"/>
                  <a:gd name="T13" fmla="*/ 0 h 228"/>
                  <a:gd name="T14" fmla="*/ 0 w 156"/>
                  <a:gd name="T15" fmla="*/ 0 h 228"/>
                  <a:gd name="T16" fmla="*/ 0 w 156"/>
                  <a:gd name="T17" fmla="*/ 0 h 228"/>
                  <a:gd name="T18" fmla="*/ 0 w 156"/>
                  <a:gd name="T19" fmla="*/ 0 h 228"/>
                  <a:gd name="T20" fmla="*/ 0 w 156"/>
                  <a:gd name="T21" fmla="*/ 0 h 228"/>
                  <a:gd name="T22" fmla="*/ 0 w 156"/>
                  <a:gd name="T23" fmla="*/ 0 h 228"/>
                  <a:gd name="T24" fmla="*/ 0 w 156"/>
                  <a:gd name="T25" fmla="*/ 0 h 228"/>
                  <a:gd name="T26" fmla="*/ 0 w 156"/>
                  <a:gd name="T27" fmla="*/ 0 h 228"/>
                  <a:gd name="T28" fmla="*/ 0 w 156"/>
                  <a:gd name="T29" fmla="*/ 0 h 228"/>
                  <a:gd name="T30" fmla="*/ 0 w 156"/>
                  <a:gd name="T31" fmla="*/ 0 h 228"/>
                  <a:gd name="T32" fmla="*/ 0 w 156"/>
                  <a:gd name="T33" fmla="*/ 0 h 2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56" h="228">
                    <a:moveTo>
                      <a:pt x="156" y="31"/>
                    </a:moveTo>
                    <a:lnTo>
                      <a:pt x="42" y="228"/>
                    </a:lnTo>
                    <a:lnTo>
                      <a:pt x="32" y="219"/>
                    </a:lnTo>
                    <a:lnTo>
                      <a:pt x="20" y="211"/>
                    </a:lnTo>
                    <a:lnTo>
                      <a:pt x="14" y="205"/>
                    </a:lnTo>
                    <a:lnTo>
                      <a:pt x="8" y="200"/>
                    </a:lnTo>
                    <a:lnTo>
                      <a:pt x="4" y="193"/>
                    </a:lnTo>
                    <a:lnTo>
                      <a:pt x="0" y="187"/>
                    </a:lnTo>
                    <a:lnTo>
                      <a:pt x="114" y="0"/>
                    </a:lnTo>
                    <a:lnTo>
                      <a:pt x="120" y="0"/>
                    </a:lnTo>
                    <a:lnTo>
                      <a:pt x="126" y="2"/>
                    </a:lnTo>
                    <a:lnTo>
                      <a:pt x="130" y="5"/>
                    </a:lnTo>
                    <a:lnTo>
                      <a:pt x="135" y="11"/>
                    </a:lnTo>
                    <a:lnTo>
                      <a:pt x="138" y="15"/>
                    </a:lnTo>
                    <a:lnTo>
                      <a:pt x="144" y="21"/>
                    </a:lnTo>
                    <a:lnTo>
                      <a:pt x="148" y="26"/>
                    </a:lnTo>
                    <a:lnTo>
                      <a:pt x="156" y="31"/>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71" name="Freeform 114"/>
              <p:cNvSpPr>
                <a:spLocks/>
              </p:cNvSpPr>
              <p:nvPr/>
            </p:nvSpPr>
            <p:spPr bwMode="auto">
              <a:xfrm>
                <a:off x="4275" y="1773"/>
                <a:ext cx="11" cy="19"/>
              </a:xfrm>
              <a:custGeom>
                <a:avLst/>
                <a:gdLst>
                  <a:gd name="T0" fmla="*/ 0 w 55"/>
                  <a:gd name="T1" fmla="*/ 0 h 93"/>
                  <a:gd name="T2" fmla="*/ 0 w 55"/>
                  <a:gd name="T3" fmla="*/ 0 h 93"/>
                  <a:gd name="T4" fmla="*/ 0 w 55"/>
                  <a:gd name="T5" fmla="*/ 0 h 93"/>
                  <a:gd name="T6" fmla="*/ 0 w 55"/>
                  <a:gd name="T7" fmla="*/ 0 h 93"/>
                  <a:gd name="T8" fmla="*/ 0 w 55"/>
                  <a:gd name="T9" fmla="*/ 0 h 93"/>
                  <a:gd name="T10" fmla="*/ 0 w 55"/>
                  <a:gd name="T11" fmla="*/ 0 h 93"/>
                  <a:gd name="T12" fmla="*/ 0 w 55"/>
                  <a:gd name="T13" fmla="*/ 0 h 93"/>
                  <a:gd name="T14" fmla="*/ 0 w 55"/>
                  <a:gd name="T15" fmla="*/ 0 h 93"/>
                  <a:gd name="T16" fmla="*/ 0 w 55"/>
                  <a:gd name="T17" fmla="*/ 0 h 93"/>
                  <a:gd name="T18" fmla="*/ 0 w 55"/>
                  <a:gd name="T19" fmla="*/ 0 h 9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5" h="93">
                    <a:moveTo>
                      <a:pt x="3" y="93"/>
                    </a:moveTo>
                    <a:lnTo>
                      <a:pt x="2" y="74"/>
                    </a:lnTo>
                    <a:lnTo>
                      <a:pt x="1" y="58"/>
                    </a:lnTo>
                    <a:lnTo>
                      <a:pt x="0" y="43"/>
                    </a:lnTo>
                    <a:lnTo>
                      <a:pt x="2" y="31"/>
                    </a:lnTo>
                    <a:lnTo>
                      <a:pt x="5" y="19"/>
                    </a:lnTo>
                    <a:lnTo>
                      <a:pt x="15" y="10"/>
                    </a:lnTo>
                    <a:lnTo>
                      <a:pt x="31" y="4"/>
                    </a:lnTo>
                    <a:lnTo>
                      <a:pt x="55" y="0"/>
                    </a:lnTo>
                    <a:lnTo>
                      <a:pt x="3" y="93"/>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72" name="Freeform 115"/>
              <p:cNvSpPr>
                <a:spLocks/>
              </p:cNvSpPr>
              <p:nvPr/>
            </p:nvSpPr>
            <p:spPr bwMode="auto">
              <a:xfrm>
                <a:off x="4131" y="1777"/>
                <a:ext cx="29" cy="44"/>
              </a:xfrm>
              <a:custGeom>
                <a:avLst/>
                <a:gdLst>
                  <a:gd name="T0" fmla="*/ 0 w 145"/>
                  <a:gd name="T1" fmla="*/ 0 h 218"/>
                  <a:gd name="T2" fmla="*/ 0 w 145"/>
                  <a:gd name="T3" fmla="*/ 0 h 218"/>
                  <a:gd name="T4" fmla="*/ 0 w 145"/>
                  <a:gd name="T5" fmla="*/ 0 h 218"/>
                  <a:gd name="T6" fmla="*/ 0 w 145"/>
                  <a:gd name="T7" fmla="*/ 0 h 218"/>
                  <a:gd name="T8" fmla="*/ 0 w 145"/>
                  <a:gd name="T9" fmla="*/ 0 h 218"/>
                  <a:gd name="T10" fmla="*/ 0 w 145"/>
                  <a:gd name="T11" fmla="*/ 0 h 218"/>
                  <a:gd name="T12" fmla="*/ 0 w 145"/>
                  <a:gd name="T13" fmla="*/ 0 h 218"/>
                  <a:gd name="T14" fmla="*/ 0 w 145"/>
                  <a:gd name="T15" fmla="*/ 0 h 218"/>
                  <a:gd name="T16" fmla="*/ 0 w 145"/>
                  <a:gd name="T17" fmla="*/ 0 h 218"/>
                  <a:gd name="T18" fmla="*/ 0 w 145"/>
                  <a:gd name="T19" fmla="*/ 0 h 218"/>
                  <a:gd name="T20" fmla="*/ 0 w 145"/>
                  <a:gd name="T21" fmla="*/ 0 h 218"/>
                  <a:gd name="T22" fmla="*/ 0 w 145"/>
                  <a:gd name="T23" fmla="*/ 0 h 218"/>
                  <a:gd name="T24" fmla="*/ 0 w 145"/>
                  <a:gd name="T25" fmla="*/ 0 h 218"/>
                  <a:gd name="T26" fmla="*/ 0 w 145"/>
                  <a:gd name="T27" fmla="*/ 0 h 218"/>
                  <a:gd name="T28" fmla="*/ 0 w 145"/>
                  <a:gd name="T29" fmla="*/ 0 h 218"/>
                  <a:gd name="T30" fmla="*/ 0 w 145"/>
                  <a:gd name="T31" fmla="*/ 0 h 218"/>
                  <a:gd name="T32" fmla="*/ 0 w 145"/>
                  <a:gd name="T33" fmla="*/ 0 h 218"/>
                  <a:gd name="T34" fmla="*/ 0 w 145"/>
                  <a:gd name="T35" fmla="*/ 0 h 218"/>
                  <a:gd name="T36" fmla="*/ 0 w 145"/>
                  <a:gd name="T37" fmla="*/ 0 h 218"/>
                  <a:gd name="T38" fmla="*/ 0 w 145"/>
                  <a:gd name="T39" fmla="*/ 0 h 218"/>
                  <a:gd name="T40" fmla="*/ 0 w 145"/>
                  <a:gd name="T41" fmla="*/ 0 h 218"/>
                  <a:gd name="T42" fmla="*/ 0 w 145"/>
                  <a:gd name="T43" fmla="*/ 0 h 218"/>
                  <a:gd name="T44" fmla="*/ 0 w 145"/>
                  <a:gd name="T45" fmla="*/ 0 h 218"/>
                  <a:gd name="T46" fmla="*/ 0 w 145"/>
                  <a:gd name="T47" fmla="*/ 0 h 218"/>
                  <a:gd name="T48" fmla="*/ 0 w 145"/>
                  <a:gd name="T49" fmla="*/ 0 h 2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45" h="218">
                    <a:moveTo>
                      <a:pt x="145" y="0"/>
                    </a:moveTo>
                    <a:lnTo>
                      <a:pt x="126" y="27"/>
                    </a:lnTo>
                    <a:lnTo>
                      <a:pt x="109" y="55"/>
                    </a:lnTo>
                    <a:lnTo>
                      <a:pt x="92" y="82"/>
                    </a:lnTo>
                    <a:lnTo>
                      <a:pt x="76" y="111"/>
                    </a:lnTo>
                    <a:lnTo>
                      <a:pt x="58" y="139"/>
                    </a:lnTo>
                    <a:lnTo>
                      <a:pt x="41" y="167"/>
                    </a:lnTo>
                    <a:lnTo>
                      <a:pt x="21" y="193"/>
                    </a:lnTo>
                    <a:lnTo>
                      <a:pt x="0" y="218"/>
                    </a:lnTo>
                    <a:lnTo>
                      <a:pt x="2" y="183"/>
                    </a:lnTo>
                    <a:lnTo>
                      <a:pt x="8" y="150"/>
                    </a:lnTo>
                    <a:lnTo>
                      <a:pt x="17" y="119"/>
                    </a:lnTo>
                    <a:lnTo>
                      <a:pt x="31" y="92"/>
                    </a:lnTo>
                    <a:lnTo>
                      <a:pt x="45" y="65"/>
                    </a:lnTo>
                    <a:lnTo>
                      <a:pt x="60" y="41"/>
                    </a:lnTo>
                    <a:lnTo>
                      <a:pt x="76" y="19"/>
                    </a:lnTo>
                    <a:lnTo>
                      <a:pt x="93" y="0"/>
                    </a:lnTo>
                    <a:lnTo>
                      <a:pt x="96" y="2"/>
                    </a:lnTo>
                    <a:lnTo>
                      <a:pt x="102" y="3"/>
                    </a:lnTo>
                    <a:lnTo>
                      <a:pt x="109" y="3"/>
                    </a:lnTo>
                    <a:lnTo>
                      <a:pt x="116" y="3"/>
                    </a:lnTo>
                    <a:lnTo>
                      <a:pt x="122" y="1"/>
                    </a:lnTo>
                    <a:lnTo>
                      <a:pt x="129" y="1"/>
                    </a:lnTo>
                    <a:lnTo>
                      <a:pt x="137" y="0"/>
                    </a:lnTo>
                    <a:lnTo>
                      <a:pt x="145" y="0"/>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73" name="Freeform 116"/>
              <p:cNvSpPr>
                <a:spLocks/>
              </p:cNvSpPr>
              <p:nvPr/>
            </p:nvSpPr>
            <p:spPr bwMode="auto">
              <a:xfrm>
                <a:off x="4139" y="1782"/>
                <a:ext cx="29" cy="53"/>
              </a:xfrm>
              <a:custGeom>
                <a:avLst/>
                <a:gdLst>
                  <a:gd name="T0" fmla="*/ 0 w 146"/>
                  <a:gd name="T1" fmla="*/ 0 h 269"/>
                  <a:gd name="T2" fmla="*/ 0 w 146"/>
                  <a:gd name="T3" fmla="*/ 0 h 269"/>
                  <a:gd name="T4" fmla="*/ 0 w 146"/>
                  <a:gd name="T5" fmla="*/ 0 h 269"/>
                  <a:gd name="T6" fmla="*/ 0 w 146"/>
                  <a:gd name="T7" fmla="*/ 0 h 269"/>
                  <a:gd name="T8" fmla="*/ 0 w 146"/>
                  <a:gd name="T9" fmla="*/ 0 h 269"/>
                  <a:gd name="T10" fmla="*/ 0 w 146"/>
                  <a:gd name="T11" fmla="*/ 0 h 269"/>
                  <a:gd name="T12" fmla="*/ 0 w 146"/>
                  <a:gd name="T13" fmla="*/ 0 h 269"/>
                  <a:gd name="T14" fmla="*/ 0 w 146"/>
                  <a:gd name="T15" fmla="*/ 0 h 269"/>
                  <a:gd name="T16" fmla="*/ 0 w 146"/>
                  <a:gd name="T17" fmla="*/ 0 h 269"/>
                  <a:gd name="T18" fmla="*/ 0 w 146"/>
                  <a:gd name="T19" fmla="*/ 0 h 269"/>
                  <a:gd name="T20" fmla="*/ 0 w 146"/>
                  <a:gd name="T21" fmla="*/ 0 h 2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6" h="269">
                    <a:moveTo>
                      <a:pt x="32" y="269"/>
                    </a:moveTo>
                    <a:lnTo>
                      <a:pt x="0" y="249"/>
                    </a:lnTo>
                    <a:lnTo>
                      <a:pt x="146" y="0"/>
                    </a:lnTo>
                    <a:lnTo>
                      <a:pt x="145" y="36"/>
                    </a:lnTo>
                    <a:lnTo>
                      <a:pt x="137" y="72"/>
                    </a:lnTo>
                    <a:lnTo>
                      <a:pt x="123" y="106"/>
                    </a:lnTo>
                    <a:lnTo>
                      <a:pt x="107" y="141"/>
                    </a:lnTo>
                    <a:lnTo>
                      <a:pt x="87" y="173"/>
                    </a:lnTo>
                    <a:lnTo>
                      <a:pt x="68" y="206"/>
                    </a:lnTo>
                    <a:lnTo>
                      <a:pt x="48" y="237"/>
                    </a:lnTo>
                    <a:lnTo>
                      <a:pt x="32" y="269"/>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74" name="Freeform 117"/>
              <p:cNvSpPr>
                <a:spLocks/>
              </p:cNvSpPr>
              <p:nvPr/>
            </p:nvSpPr>
            <p:spPr bwMode="auto">
              <a:xfrm>
                <a:off x="4293" y="1782"/>
                <a:ext cx="30" cy="43"/>
              </a:xfrm>
              <a:custGeom>
                <a:avLst/>
                <a:gdLst>
                  <a:gd name="T0" fmla="*/ 0 w 149"/>
                  <a:gd name="T1" fmla="*/ 0 h 217"/>
                  <a:gd name="T2" fmla="*/ 0 w 149"/>
                  <a:gd name="T3" fmla="*/ 0 h 217"/>
                  <a:gd name="T4" fmla="*/ 0 w 149"/>
                  <a:gd name="T5" fmla="*/ 0 h 217"/>
                  <a:gd name="T6" fmla="*/ 0 w 149"/>
                  <a:gd name="T7" fmla="*/ 0 h 217"/>
                  <a:gd name="T8" fmla="*/ 0 w 149"/>
                  <a:gd name="T9" fmla="*/ 0 h 217"/>
                  <a:gd name="T10" fmla="*/ 0 w 149"/>
                  <a:gd name="T11" fmla="*/ 0 h 217"/>
                  <a:gd name="T12" fmla="*/ 0 w 149"/>
                  <a:gd name="T13" fmla="*/ 0 h 217"/>
                  <a:gd name="T14" fmla="*/ 0 w 149"/>
                  <a:gd name="T15" fmla="*/ 0 h 217"/>
                  <a:gd name="T16" fmla="*/ 0 w 149"/>
                  <a:gd name="T17" fmla="*/ 0 h 217"/>
                  <a:gd name="T18" fmla="*/ 0 w 149"/>
                  <a:gd name="T19" fmla="*/ 0 h 217"/>
                  <a:gd name="T20" fmla="*/ 0 w 149"/>
                  <a:gd name="T21" fmla="*/ 0 h 217"/>
                  <a:gd name="T22" fmla="*/ 0 w 149"/>
                  <a:gd name="T23" fmla="*/ 0 h 217"/>
                  <a:gd name="T24" fmla="*/ 0 w 149"/>
                  <a:gd name="T25" fmla="*/ 0 h 217"/>
                  <a:gd name="T26" fmla="*/ 0 w 149"/>
                  <a:gd name="T27" fmla="*/ 0 h 217"/>
                  <a:gd name="T28" fmla="*/ 0 w 149"/>
                  <a:gd name="T29" fmla="*/ 0 h 217"/>
                  <a:gd name="T30" fmla="*/ 0 w 149"/>
                  <a:gd name="T31" fmla="*/ 0 h 217"/>
                  <a:gd name="T32" fmla="*/ 0 w 149"/>
                  <a:gd name="T33" fmla="*/ 0 h 217"/>
                  <a:gd name="T34" fmla="*/ 0 w 149"/>
                  <a:gd name="T35" fmla="*/ 0 h 2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49" h="217">
                    <a:moveTo>
                      <a:pt x="61" y="217"/>
                    </a:moveTo>
                    <a:lnTo>
                      <a:pt x="51" y="209"/>
                    </a:lnTo>
                    <a:lnTo>
                      <a:pt x="38" y="203"/>
                    </a:lnTo>
                    <a:lnTo>
                      <a:pt x="26" y="198"/>
                    </a:lnTo>
                    <a:lnTo>
                      <a:pt x="14" y="193"/>
                    </a:lnTo>
                    <a:lnTo>
                      <a:pt x="4" y="185"/>
                    </a:lnTo>
                    <a:lnTo>
                      <a:pt x="0" y="179"/>
                    </a:lnTo>
                    <a:lnTo>
                      <a:pt x="1" y="167"/>
                    </a:lnTo>
                    <a:lnTo>
                      <a:pt x="9" y="155"/>
                    </a:lnTo>
                    <a:lnTo>
                      <a:pt x="112" y="0"/>
                    </a:lnTo>
                    <a:lnTo>
                      <a:pt x="139" y="23"/>
                    </a:lnTo>
                    <a:lnTo>
                      <a:pt x="149" y="49"/>
                    </a:lnTo>
                    <a:lnTo>
                      <a:pt x="143" y="76"/>
                    </a:lnTo>
                    <a:lnTo>
                      <a:pt x="129" y="104"/>
                    </a:lnTo>
                    <a:lnTo>
                      <a:pt x="107" y="131"/>
                    </a:lnTo>
                    <a:lnTo>
                      <a:pt x="87" y="161"/>
                    </a:lnTo>
                    <a:lnTo>
                      <a:pt x="69" y="189"/>
                    </a:lnTo>
                    <a:lnTo>
                      <a:pt x="61" y="217"/>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75" name="Freeform 118"/>
              <p:cNvSpPr>
                <a:spLocks/>
              </p:cNvSpPr>
              <p:nvPr/>
            </p:nvSpPr>
            <p:spPr bwMode="auto">
              <a:xfrm>
                <a:off x="4313" y="1798"/>
                <a:ext cx="31" cy="37"/>
              </a:xfrm>
              <a:custGeom>
                <a:avLst/>
                <a:gdLst>
                  <a:gd name="T0" fmla="*/ 0 w 156"/>
                  <a:gd name="T1" fmla="*/ 0 h 186"/>
                  <a:gd name="T2" fmla="*/ 0 w 156"/>
                  <a:gd name="T3" fmla="*/ 0 h 186"/>
                  <a:gd name="T4" fmla="*/ 0 w 156"/>
                  <a:gd name="T5" fmla="*/ 0 h 186"/>
                  <a:gd name="T6" fmla="*/ 0 w 156"/>
                  <a:gd name="T7" fmla="*/ 0 h 186"/>
                  <a:gd name="T8" fmla="*/ 0 w 156"/>
                  <a:gd name="T9" fmla="*/ 0 h 186"/>
                  <a:gd name="T10" fmla="*/ 0 w 156"/>
                  <a:gd name="T11" fmla="*/ 0 h 186"/>
                  <a:gd name="T12" fmla="*/ 0 w 156"/>
                  <a:gd name="T13" fmla="*/ 0 h 186"/>
                  <a:gd name="T14" fmla="*/ 0 w 156"/>
                  <a:gd name="T15" fmla="*/ 0 h 186"/>
                  <a:gd name="T16" fmla="*/ 0 w 156"/>
                  <a:gd name="T17" fmla="*/ 0 h 186"/>
                  <a:gd name="T18" fmla="*/ 0 w 156"/>
                  <a:gd name="T19" fmla="*/ 0 h 186"/>
                  <a:gd name="T20" fmla="*/ 0 w 156"/>
                  <a:gd name="T21" fmla="*/ 0 h 186"/>
                  <a:gd name="T22" fmla="*/ 0 w 156"/>
                  <a:gd name="T23" fmla="*/ 0 h 18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6" h="186">
                    <a:moveTo>
                      <a:pt x="156" y="52"/>
                    </a:moveTo>
                    <a:lnTo>
                      <a:pt x="63" y="186"/>
                    </a:lnTo>
                    <a:lnTo>
                      <a:pt x="0" y="166"/>
                    </a:lnTo>
                    <a:lnTo>
                      <a:pt x="84" y="0"/>
                    </a:lnTo>
                    <a:lnTo>
                      <a:pt x="91" y="3"/>
                    </a:lnTo>
                    <a:lnTo>
                      <a:pt x="100" y="6"/>
                    </a:lnTo>
                    <a:lnTo>
                      <a:pt x="110" y="11"/>
                    </a:lnTo>
                    <a:lnTo>
                      <a:pt x="120" y="17"/>
                    </a:lnTo>
                    <a:lnTo>
                      <a:pt x="129" y="22"/>
                    </a:lnTo>
                    <a:lnTo>
                      <a:pt x="138" y="30"/>
                    </a:lnTo>
                    <a:lnTo>
                      <a:pt x="147" y="40"/>
                    </a:lnTo>
                    <a:lnTo>
                      <a:pt x="156" y="52"/>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76" name="Freeform 119"/>
              <p:cNvSpPr>
                <a:spLocks/>
              </p:cNvSpPr>
              <p:nvPr/>
            </p:nvSpPr>
            <p:spPr bwMode="auto">
              <a:xfrm>
                <a:off x="4154" y="1809"/>
                <a:ext cx="26" cy="43"/>
              </a:xfrm>
              <a:custGeom>
                <a:avLst/>
                <a:gdLst>
                  <a:gd name="T0" fmla="*/ 0 w 130"/>
                  <a:gd name="T1" fmla="*/ 0 h 218"/>
                  <a:gd name="T2" fmla="*/ 0 w 130"/>
                  <a:gd name="T3" fmla="*/ 0 h 218"/>
                  <a:gd name="T4" fmla="*/ 0 w 130"/>
                  <a:gd name="T5" fmla="*/ 0 h 218"/>
                  <a:gd name="T6" fmla="*/ 0 w 130"/>
                  <a:gd name="T7" fmla="*/ 0 h 218"/>
                  <a:gd name="T8" fmla="*/ 0 w 130"/>
                  <a:gd name="T9" fmla="*/ 0 h 218"/>
                  <a:gd name="T10" fmla="*/ 0 w 130"/>
                  <a:gd name="T11" fmla="*/ 0 h 218"/>
                  <a:gd name="T12" fmla="*/ 0 w 130"/>
                  <a:gd name="T13" fmla="*/ 0 h 218"/>
                  <a:gd name="T14" fmla="*/ 0 w 130"/>
                  <a:gd name="T15" fmla="*/ 0 h 218"/>
                  <a:gd name="T16" fmla="*/ 0 w 130"/>
                  <a:gd name="T17" fmla="*/ 0 h 218"/>
                  <a:gd name="T18" fmla="*/ 0 w 130"/>
                  <a:gd name="T19" fmla="*/ 0 h 218"/>
                  <a:gd name="T20" fmla="*/ 0 w 130"/>
                  <a:gd name="T21" fmla="*/ 0 h 218"/>
                  <a:gd name="T22" fmla="*/ 0 w 130"/>
                  <a:gd name="T23" fmla="*/ 0 h 218"/>
                  <a:gd name="T24" fmla="*/ 0 w 130"/>
                  <a:gd name="T25" fmla="*/ 0 h 218"/>
                  <a:gd name="T26" fmla="*/ 0 w 130"/>
                  <a:gd name="T27" fmla="*/ 0 h 218"/>
                  <a:gd name="T28" fmla="*/ 0 w 130"/>
                  <a:gd name="T29" fmla="*/ 0 h 21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30" h="218">
                    <a:moveTo>
                      <a:pt x="124" y="72"/>
                    </a:moveTo>
                    <a:lnTo>
                      <a:pt x="40" y="218"/>
                    </a:lnTo>
                    <a:lnTo>
                      <a:pt x="30" y="209"/>
                    </a:lnTo>
                    <a:lnTo>
                      <a:pt x="20" y="201"/>
                    </a:lnTo>
                    <a:lnTo>
                      <a:pt x="7" y="193"/>
                    </a:lnTo>
                    <a:lnTo>
                      <a:pt x="0" y="186"/>
                    </a:lnTo>
                    <a:lnTo>
                      <a:pt x="82" y="0"/>
                    </a:lnTo>
                    <a:lnTo>
                      <a:pt x="92" y="1"/>
                    </a:lnTo>
                    <a:lnTo>
                      <a:pt x="104" y="6"/>
                    </a:lnTo>
                    <a:lnTo>
                      <a:pt x="113" y="13"/>
                    </a:lnTo>
                    <a:lnTo>
                      <a:pt x="122" y="23"/>
                    </a:lnTo>
                    <a:lnTo>
                      <a:pt x="126" y="33"/>
                    </a:lnTo>
                    <a:lnTo>
                      <a:pt x="130" y="47"/>
                    </a:lnTo>
                    <a:lnTo>
                      <a:pt x="128" y="59"/>
                    </a:lnTo>
                    <a:lnTo>
                      <a:pt x="124" y="72"/>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77" name="Freeform 120"/>
              <p:cNvSpPr>
                <a:spLocks/>
              </p:cNvSpPr>
              <p:nvPr/>
            </p:nvSpPr>
            <p:spPr bwMode="auto">
              <a:xfrm>
                <a:off x="4336" y="1815"/>
                <a:ext cx="20" cy="29"/>
              </a:xfrm>
              <a:custGeom>
                <a:avLst/>
                <a:gdLst>
                  <a:gd name="T0" fmla="*/ 0 w 97"/>
                  <a:gd name="T1" fmla="*/ 0 h 146"/>
                  <a:gd name="T2" fmla="*/ 0 w 97"/>
                  <a:gd name="T3" fmla="*/ 0 h 146"/>
                  <a:gd name="T4" fmla="*/ 0 w 97"/>
                  <a:gd name="T5" fmla="*/ 0 h 146"/>
                  <a:gd name="T6" fmla="*/ 0 w 97"/>
                  <a:gd name="T7" fmla="*/ 0 h 146"/>
                  <a:gd name="T8" fmla="*/ 0 w 97"/>
                  <a:gd name="T9" fmla="*/ 0 h 146"/>
                  <a:gd name="T10" fmla="*/ 0 w 97"/>
                  <a:gd name="T11" fmla="*/ 0 h 146"/>
                  <a:gd name="T12" fmla="*/ 0 w 97"/>
                  <a:gd name="T13" fmla="*/ 0 h 146"/>
                  <a:gd name="T14" fmla="*/ 0 w 97"/>
                  <a:gd name="T15" fmla="*/ 0 h 146"/>
                  <a:gd name="T16" fmla="*/ 0 w 97"/>
                  <a:gd name="T17" fmla="*/ 0 h 146"/>
                  <a:gd name="T18" fmla="*/ 0 w 97"/>
                  <a:gd name="T19" fmla="*/ 0 h 146"/>
                  <a:gd name="T20" fmla="*/ 0 w 97"/>
                  <a:gd name="T21" fmla="*/ 0 h 14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7" h="146">
                    <a:moveTo>
                      <a:pt x="83" y="146"/>
                    </a:moveTo>
                    <a:lnTo>
                      <a:pt x="0" y="136"/>
                    </a:lnTo>
                    <a:lnTo>
                      <a:pt x="62" y="0"/>
                    </a:lnTo>
                    <a:lnTo>
                      <a:pt x="72" y="15"/>
                    </a:lnTo>
                    <a:lnTo>
                      <a:pt x="82" y="33"/>
                    </a:lnTo>
                    <a:lnTo>
                      <a:pt x="89" y="50"/>
                    </a:lnTo>
                    <a:lnTo>
                      <a:pt x="96" y="69"/>
                    </a:lnTo>
                    <a:lnTo>
                      <a:pt x="97" y="87"/>
                    </a:lnTo>
                    <a:lnTo>
                      <a:pt x="96" y="106"/>
                    </a:lnTo>
                    <a:lnTo>
                      <a:pt x="91" y="125"/>
                    </a:lnTo>
                    <a:lnTo>
                      <a:pt x="83" y="146"/>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78" name="Freeform 121"/>
              <p:cNvSpPr>
                <a:spLocks/>
              </p:cNvSpPr>
              <p:nvPr/>
            </p:nvSpPr>
            <p:spPr bwMode="auto">
              <a:xfrm>
                <a:off x="4171" y="1827"/>
                <a:ext cx="24" cy="35"/>
              </a:xfrm>
              <a:custGeom>
                <a:avLst/>
                <a:gdLst>
                  <a:gd name="T0" fmla="*/ 0 w 119"/>
                  <a:gd name="T1" fmla="*/ 0 h 176"/>
                  <a:gd name="T2" fmla="*/ 0 w 119"/>
                  <a:gd name="T3" fmla="*/ 0 h 176"/>
                  <a:gd name="T4" fmla="*/ 0 w 119"/>
                  <a:gd name="T5" fmla="*/ 0 h 176"/>
                  <a:gd name="T6" fmla="*/ 0 w 119"/>
                  <a:gd name="T7" fmla="*/ 0 h 176"/>
                  <a:gd name="T8" fmla="*/ 0 w 119"/>
                  <a:gd name="T9" fmla="*/ 0 h 176"/>
                  <a:gd name="T10" fmla="*/ 0 w 119"/>
                  <a:gd name="T11" fmla="*/ 0 h 176"/>
                  <a:gd name="T12" fmla="*/ 0 w 119"/>
                  <a:gd name="T13" fmla="*/ 0 h 176"/>
                  <a:gd name="T14" fmla="*/ 0 w 119"/>
                  <a:gd name="T15" fmla="*/ 0 h 176"/>
                  <a:gd name="T16" fmla="*/ 0 w 119"/>
                  <a:gd name="T17" fmla="*/ 0 h 176"/>
                  <a:gd name="T18" fmla="*/ 0 w 119"/>
                  <a:gd name="T19" fmla="*/ 0 h 176"/>
                  <a:gd name="T20" fmla="*/ 0 w 119"/>
                  <a:gd name="T21" fmla="*/ 0 h 176"/>
                  <a:gd name="T22" fmla="*/ 0 w 119"/>
                  <a:gd name="T23" fmla="*/ 0 h 176"/>
                  <a:gd name="T24" fmla="*/ 0 w 119"/>
                  <a:gd name="T25" fmla="*/ 0 h 176"/>
                  <a:gd name="T26" fmla="*/ 0 w 119"/>
                  <a:gd name="T27" fmla="*/ 0 h 176"/>
                  <a:gd name="T28" fmla="*/ 0 w 119"/>
                  <a:gd name="T29" fmla="*/ 0 h 176"/>
                  <a:gd name="T30" fmla="*/ 0 w 119"/>
                  <a:gd name="T31" fmla="*/ 0 h 176"/>
                  <a:gd name="T32" fmla="*/ 0 w 119"/>
                  <a:gd name="T33" fmla="*/ 0 h 176"/>
                  <a:gd name="T34" fmla="*/ 0 w 119"/>
                  <a:gd name="T35" fmla="*/ 0 h 17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9" h="176">
                    <a:moveTo>
                      <a:pt x="57" y="176"/>
                    </a:moveTo>
                    <a:lnTo>
                      <a:pt x="44" y="174"/>
                    </a:lnTo>
                    <a:lnTo>
                      <a:pt x="31" y="171"/>
                    </a:lnTo>
                    <a:lnTo>
                      <a:pt x="18" y="163"/>
                    </a:lnTo>
                    <a:lnTo>
                      <a:pt x="9" y="155"/>
                    </a:lnTo>
                    <a:lnTo>
                      <a:pt x="2" y="144"/>
                    </a:lnTo>
                    <a:lnTo>
                      <a:pt x="0" y="132"/>
                    </a:lnTo>
                    <a:lnTo>
                      <a:pt x="4" y="118"/>
                    </a:lnTo>
                    <a:lnTo>
                      <a:pt x="15" y="104"/>
                    </a:lnTo>
                    <a:lnTo>
                      <a:pt x="79" y="0"/>
                    </a:lnTo>
                    <a:lnTo>
                      <a:pt x="107" y="19"/>
                    </a:lnTo>
                    <a:lnTo>
                      <a:pt x="119" y="42"/>
                    </a:lnTo>
                    <a:lnTo>
                      <a:pt x="118" y="65"/>
                    </a:lnTo>
                    <a:lnTo>
                      <a:pt x="110" y="88"/>
                    </a:lnTo>
                    <a:lnTo>
                      <a:pt x="95" y="111"/>
                    </a:lnTo>
                    <a:lnTo>
                      <a:pt x="79" y="133"/>
                    </a:lnTo>
                    <a:lnTo>
                      <a:pt x="64" y="155"/>
                    </a:lnTo>
                    <a:lnTo>
                      <a:pt x="57" y="176"/>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79" name="Freeform 122"/>
              <p:cNvSpPr>
                <a:spLocks/>
              </p:cNvSpPr>
              <p:nvPr/>
            </p:nvSpPr>
            <p:spPr bwMode="auto">
              <a:xfrm>
                <a:off x="4193" y="1846"/>
                <a:ext cx="17" cy="23"/>
              </a:xfrm>
              <a:custGeom>
                <a:avLst/>
                <a:gdLst>
                  <a:gd name="T0" fmla="*/ 0 w 85"/>
                  <a:gd name="T1" fmla="*/ 0 h 114"/>
                  <a:gd name="T2" fmla="*/ 0 w 85"/>
                  <a:gd name="T3" fmla="*/ 0 h 114"/>
                  <a:gd name="T4" fmla="*/ 0 w 85"/>
                  <a:gd name="T5" fmla="*/ 0 h 114"/>
                  <a:gd name="T6" fmla="*/ 0 w 85"/>
                  <a:gd name="T7" fmla="*/ 0 h 114"/>
                  <a:gd name="T8" fmla="*/ 0 w 85"/>
                  <a:gd name="T9" fmla="*/ 0 h 114"/>
                  <a:gd name="T10" fmla="*/ 0 w 85"/>
                  <a:gd name="T11" fmla="*/ 0 h 114"/>
                  <a:gd name="T12" fmla="*/ 0 w 85"/>
                  <a:gd name="T13" fmla="*/ 0 h 114"/>
                  <a:gd name="T14" fmla="*/ 0 w 85"/>
                  <a:gd name="T15" fmla="*/ 0 h 114"/>
                  <a:gd name="T16" fmla="*/ 0 w 85"/>
                  <a:gd name="T17" fmla="*/ 0 h 114"/>
                  <a:gd name="T18" fmla="*/ 0 w 85"/>
                  <a:gd name="T19" fmla="*/ 0 h 114"/>
                  <a:gd name="T20" fmla="*/ 0 w 85"/>
                  <a:gd name="T21" fmla="*/ 0 h 1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5" h="114">
                    <a:moveTo>
                      <a:pt x="73" y="114"/>
                    </a:moveTo>
                    <a:lnTo>
                      <a:pt x="0" y="104"/>
                    </a:lnTo>
                    <a:lnTo>
                      <a:pt x="42" y="0"/>
                    </a:lnTo>
                    <a:lnTo>
                      <a:pt x="52" y="11"/>
                    </a:lnTo>
                    <a:lnTo>
                      <a:pt x="64" y="25"/>
                    </a:lnTo>
                    <a:lnTo>
                      <a:pt x="73" y="38"/>
                    </a:lnTo>
                    <a:lnTo>
                      <a:pt x="80" y="53"/>
                    </a:lnTo>
                    <a:lnTo>
                      <a:pt x="84" y="67"/>
                    </a:lnTo>
                    <a:lnTo>
                      <a:pt x="85" y="82"/>
                    </a:lnTo>
                    <a:lnTo>
                      <a:pt x="80" y="97"/>
                    </a:lnTo>
                    <a:lnTo>
                      <a:pt x="73" y="114"/>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80" name="Freeform 123"/>
              <p:cNvSpPr>
                <a:spLocks/>
              </p:cNvSpPr>
              <p:nvPr/>
            </p:nvSpPr>
            <p:spPr bwMode="auto">
              <a:xfrm>
                <a:off x="4212" y="884"/>
                <a:ext cx="12" cy="7"/>
              </a:xfrm>
              <a:custGeom>
                <a:avLst/>
                <a:gdLst>
                  <a:gd name="T0" fmla="*/ 0 w 62"/>
                  <a:gd name="T1" fmla="*/ 0 h 35"/>
                  <a:gd name="T2" fmla="*/ 0 w 62"/>
                  <a:gd name="T3" fmla="*/ 0 h 35"/>
                  <a:gd name="T4" fmla="*/ 0 w 62"/>
                  <a:gd name="T5" fmla="*/ 0 h 35"/>
                  <a:gd name="T6" fmla="*/ 0 w 62"/>
                  <a:gd name="T7" fmla="*/ 0 h 35"/>
                  <a:gd name="T8" fmla="*/ 0 w 62"/>
                  <a:gd name="T9" fmla="*/ 0 h 35"/>
                  <a:gd name="T10" fmla="*/ 0 w 62"/>
                  <a:gd name="T11" fmla="*/ 0 h 35"/>
                  <a:gd name="T12" fmla="*/ 0 w 62"/>
                  <a:gd name="T13" fmla="*/ 0 h 35"/>
                  <a:gd name="T14" fmla="*/ 0 w 62"/>
                  <a:gd name="T15" fmla="*/ 0 h 35"/>
                  <a:gd name="T16" fmla="*/ 0 w 62"/>
                  <a:gd name="T17" fmla="*/ 0 h 35"/>
                  <a:gd name="T18" fmla="*/ 0 w 62"/>
                  <a:gd name="T19" fmla="*/ 0 h 35"/>
                  <a:gd name="T20" fmla="*/ 0 w 62"/>
                  <a:gd name="T21" fmla="*/ 0 h 3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2" h="35">
                    <a:moveTo>
                      <a:pt x="62" y="32"/>
                    </a:moveTo>
                    <a:lnTo>
                      <a:pt x="62" y="34"/>
                    </a:lnTo>
                    <a:lnTo>
                      <a:pt x="58" y="35"/>
                    </a:lnTo>
                    <a:lnTo>
                      <a:pt x="49" y="35"/>
                    </a:lnTo>
                    <a:lnTo>
                      <a:pt x="38" y="35"/>
                    </a:lnTo>
                    <a:lnTo>
                      <a:pt x="26" y="33"/>
                    </a:lnTo>
                    <a:lnTo>
                      <a:pt x="15" y="33"/>
                    </a:lnTo>
                    <a:lnTo>
                      <a:pt x="6" y="32"/>
                    </a:lnTo>
                    <a:lnTo>
                      <a:pt x="0" y="32"/>
                    </a:lnTo>
                    <a:lnTo>
                      <a:pt x="31" y="0"/>
                    </a:lnTo>
                    <a:lnTo>
                      <a:pt x="62" y="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81" name="Freeform 124"/>
              <p:cNvSpPr>
                <a:spLocks/>
              </p:cNvSpPr>
              <p:nvPr/>
            </p:nvSpPr>
            <p:spPr bwMode="auto">
              <a:xfrm>
                <a:off x="4123" y="610"/>
                <a:ext cx="62" cy="66"/>
              </a:xfrm>
              <a:custGeom>
                <a:avLst/>
                <a:gdLst>
                  <a:gd name="T0" fmla="*/ 0 w 310"/>
                  <a:gd name="T1" fmla="*/ 0 h 332"/>
                  <a:gd name="T2" fmla="*/ 0 w 310"/>
                  <a:gd name="T3" fmla="*/ 0 h 332"/>
                  <a:gd name="T4" fmla="*/ 0 w 310"/>
                  <a:gd name="T5" fmla="*/ 0 h 332"/>
                  <a:gd name="T6" fmla="*/ 0 w 310"/>
                  <a:gd name="T7" fmla="*/ 0 h 332"/>
                  <a:gd name="T8" fmla="*/ 0 w 310"/>
                  <a:gd name="T9" fmla="*/ 0 h 332"/>
                  <a:gd name="T10" fmla="*/ 0 w 310"/>
                  <a:gd name="T11" fmla="*/ 0 h 332"/>
                  <a:gd name="T12" fmla="*/ 0 w 310"/>
                  <a:gd name="T13" fmla="*/ 0 h 332"/>
                  <a:gd name="T14" fmla="*/ 0 w 310"/>
                  <a:gd name="T15" fmla="*/ 0 h 332"/>
                  <a:gd name="T16" fmla="*/ 0 w 310"/>
                  <a:gd name="T17" fmla="*/ 0 h 332"/>
                  <a:gd name="T18" fmla="*/ 0 w 310"/>
                  <a:gd name="T19" fmla="*/ 0 h 332"/>
                  <a:gd name="T20" fmla="*/ 0 w 310"/>
                  <a:gd name="T21" fmla="*/ 0 h 332"/>
                  <a:gd name="T22" fmla="*/ 0 w 310"/>
                  <a:gd name="T23" fmla="*/ 0 h 332"/>
                  <a:gd name="T24" fmla="*/ 0 w 310"/>
                  <a:gd name="T25" fmla="*/ 0 h 332"/>
                  <a:gd name="T26" fmla="*/ 0 w 310"/>
                  <a:gd name="T27" fmla="*/ 0 h 332"/>
                  <a:gd name="T28" fmla="*/ 0 w 310"/>
                  <a:gd name="T29" fmla="*/ 0 h 332"/>
                  <a:gd name="T30" fmla="*/ 0 w 310"/>
                  <a:gd name="T31" fmla="*/ 0 h 332"/>
                  <a:gd name="T32" fmla="*/ 0 w 310"/>
                  <a:gd name="T33" fmla="*/ 0 h 332"/>
                  <a:gd name="T34" fmla="*/ 0 w 310"/>
                  <a:gd name="T35" fmla="*/ 0 h 332"/>
                  <a:gd name="T36" fmla="*/ 0 w 310"/>
                  <a:gd name="T37" fmla="*/ 0 h 332"/>
                  <a:gd name="T38" fmla="*/ 0 w 310"/>
                  <a:gd name="T39" fmla="*/ 0 h 332"/>
                  <a:gd name="T40" fmla="*/ 0 w 310"/>
                  <a:gd name="T41" fmla="*/ 0 h 332"/>
                  <a:gd name="T42" fmla="*/ 0 w 310"/>
                  <a:gd name="T43" fmla="*/ 0 h 332"/>
                  <a:gd name="T44" fmla="*/ 0 w 310"/>
                  <a:gd name="T45" fmla="*/ 0 h 332"/>
                  <a:gd name="T46" fmla="*/ 0 w 310"/>
                  <a:gd name="T47" fmla="*/ 0 h 332"/>
                  <a:gd name="T48" fmla="*/ 0 w 310"/>
                  <a:gd name="T49" fmla="*/ 0 h 332"/>
                  <a:gd name="T50" fmla="*/ 0 w 310"/>
                  <a:gd name="T51" fmla="*/ 0 h 332"/>
                  <a:gd name="T52" fmla="*/ 0 w 310"/>
                  <a:gd name="T53" fmla="*/ 0 h 332"/>
                  <a:gd name="T54" fmla="*/ 0 w 310"/>
                  <a:gd name="T55" fmla="*/ 0 h 332"/>
                  <a:gd name="T56" fmla="*/ 0 w 310"/>
                  <a:gd name="T57" fmla="*/ 0 h 332"/>
                  <a:gd name="T58" fmla="*/ 0 w 310"/>
                  <a:gd name="T59" fmla="*/ 0 h 332"/>
                  <a:gd name="T60" fmla="*/ 0 w 310"/>
                  <a:gd name="T61" fmla="*/ 0 h 332"/>
                  <a:gd name="T62" fmla="*/ 0 w 310"/>
                  <a:gd name="T63" fmla="*/ 0 h 332"/>
                  <a:gd name="T64" fmla="*/ 0 w 310"/>
                  <a:gd name="T65" fmla="*/ 0 h 332"/>
                  <a:gd name="T66" fmla="*/ 0 w 310"/>
                  <a:gd name="T67" fmla="*/ 0 h 332"/>
                  <a:gd name="T68" fmla="*/ 0 w 310"/>
                  <a:gd name="T69" fmla="*/ 0 h 332"/>
                  <a:gd name="T70" fmla="*/ 0 w 310"/>
                  <a:gd name="T71" fmla="*/ 0 h 332"/>
                  <a:gd name="T72" fmla="*/ 0 w 310"/>
                  <a:gd name="T73" fmla="*/ 0 h 332"/>
                  <a:gd name="T74" fmla="*/ 0 w 310"/>
                  <a:gd name="T75" fmla="*/ 0 h 332"/>
                  <a:gd name="T76" fmla="*/ 0 w 310"/>
                  <a:gd name="T77" fmla="*/ 0 h 332"/>
                  <a:gd name="T78" fmla="*/ 0 w 310"/>
                  <a:gd name="T79" fmla="*/ 0 h 332"/>
                  <a:gd name="T80" fmla="*/ 0 w 310"/>
                  <a:gd name="T81" fmla="*/ 0 h 332"/>
                  <a:gd name="T82" fmla="*/ 0 w 310"/>
                  <a:gd name="T83" fmla="*/ 0 h 332"/>
                  <a:gd name="T84" fmla="*/ 0 w 310"/>
                  <a:gd name="T85" fmla="*/ 0 h 332"/>
                  <a:gd name="T86" fmla="*/ 0 w 310"/>
                  <a:gd name="T87" fmla="*/ 0 h 332"/>
                  <a:gd name="T88" fmla="*/ 0 w 310"/>
                  <a:gd name="T89" fmla="*/ 0 h 332"/>
                  <a:gd name="T90" fmla="*/ 0 w 310"/>
                  <a:gd name="T91" fmla="*/ 0 h 332"/>
                  <a:gd name="T92" fmla="*/ 0 w 310"/>
                  <a:gd name="T93" fmla="*/ 0 h 332"/>
                  <a:gd name="T94" fmla="*/ 0 w 310"/>
                  <a:gd name="T95" fmla="*/ 0 h 332"/>
                  <a:gd name="T96" fmla="*/ 0 w 310"/>
                  <a:gd name="T97" fmla="*/ 0 h 332"/>
                  <a:gd name="T98" fmla="*/ 0 w 310"/>
                  <a:gd name="T99" fmla="*/ 0 h 332"/>
                  <a:gd name="T100" fmla="*/ 0 w 310"/>
                  <a:gd name="T101" fmla="*/ 0 h 332"/>
                  <a:gd name="T102" fmla="*/ 0 w 310"/>
                  <a:gd name="T103" fmla="*/ 0 h 332"/>
                  <a:gd name="T104" fmla="*/ 0 w 310"/>
                  <a:gd name="T105" fmla="*/ 0 h 332"/>
                  <a:gd name="T106" fmla="*/ 0 w 310"/>
                  <a:gd name="T107" fmla="*/ 0 h 332"/>
                  <a:gd name="T108" fmla="*/ 0 w 310"/>
                  <a:gd name="T109" fmla="*/ 0 h 332"/>
                  <a:gd name="T110" fmla="*/ 0 w 310"/>
                  <a:gd name="T111" fmla="*/ 0 h 332"/>
                  <a:gd name="T112" fmla="*/ 0 w 310"/>
                  <a:gd name="T113" fmla="*/ 0 h 332"/>
                  <a:gd name="T114" fmla="*/ 0 w 310"/>
                  <a:gd name="T115" fmla="*/ 0 h 332"/>
                  <a:gd name="T116" fmla="*/ 0 w 310"/>
                  <a:gd name="T117" fmla="*/ 0 h 332"/>
                  <a:gd name="T118" fmla="*/ 0 w 310"/>
                  <a:gd name="T119" fmla="*/ 0 h 332"/>
                  <a:gd name="T120" fmla="*/ 0 w 310"/>
                  <a:gd name="T121" fmla="*/ 0 h 332"/>
                  <a:gd name="T122" fmla="*/ 0 w 310"/>
                  <a:gd name="T123" fmla="*/ 0 h 33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310" h="332">
                    <a:moveTo>
                      <a:pt x="228" y="104"/>
                    </a:moveTo>
                    <a:lnTo>
                      <a:pt x="310" y="125"/>
                    </a:lnTo>
                    <a:lnTo>
                      <a:pt x="310" y="136"/>
                    </a:lnTo>
                    <a:lnTo>
                      <a:pt x="300" y="143"/>
                    </a:lnTo>
                    <a:lnTo>
                      <a:pt x="290" y="152"/>
                    </a:lnTo>
                    <a:lnTo>
                      <a:pt x="278" y="162"/>
                    </a:lnTo>
                    <a:lnTo>
                      <a:pt x="267" y="172"/>
                    </a:lnTo>
                    <a:lnTo>
                      <a:pt x="256" y="182"/>
                    </a:lnTo>
                    <a:lnTo>
                      <a:pt x="249" y="195"/>
                    </a:lnTo>
                    <a:lnTo>
                      <a:pt x="246" y="206"/>
                    </a:lnTo>
                    <a:lnTo>
                      <a:pt x="248" y="218"/>
                    </a:lnTo>
                    <a:lnTo>
                      <a:pt x="258" y="231"/>
                    </a:lnTo>
                    <a:lnTo>
                      <a:pt x="266" y="244"/>
                    </a:lnTo>
                    <a:lnTo>
                      <a:pt x="271" y="259"/>
                    </a:lnTo>
                    <a:lnTo>
                      <a:pt x="274" y="275"/>
                    </a:lnTo>
                    <a:lnTo>
                      <a:pt x="274" y="289"/>
                    </a:lnTo>
                    <a:lnTo>
                      <a:pt x="274" y="305"/>
                    </a:lnTo>
                    <a:lnTo>
                      <a:pt x="272" y="319"/>
                    </a:lnTo>
                    <a:lnTo>
                      <a:pt x="270" y="332"/>
                    </a:lnTo>
                    <a:lnTo>
                      <a:pt x="254" y="329"/>
                    </a:lnTo>
                    <a:lnTo>
                      <a:pt x="240" y="323"/>
                    </a:lnTo>
                    <a:lnTo>
                      <a:pt x="228" y="314"/>
                    </a:lnTo>
                    <a:lnTo>
                      <a:pt x="218" y="306"/>
                    </a:lnTo>
                    <a:lnTo>
                      <a:pt x="205" y="296"/>
                    </a:lnTo>
                    <a:lnTo>
                      <a:pt x="193" y="288"/>
                    </a:lnTo>
                    <a:lnTo>
                      <a:pt x="179" y="282"/>
                    </a:lnTo>
                    <a:lnTo>
                      <a:pt x="166" y="280"/>
                    </a:lnTo>
                    <a:lnTo>
                      <a:pt x="160" y="275"/>
                    </a:lnTo>
                    <a:lnTo>
                      <a:pt x="156" y="269"/>
                    </a:lnTo>
                    <a:lnTo>
                      <a:pt x="149" y="262"/>
                    </a:lnTo>
                    <a:lnTo>
                      <a:pt x="143" y="258"/>
                    </a:lnTo>
                    <a:lnTo>
                      <a:pt x="135" y="253"/>
                    </a:lnTo>
                    <a:lnTo>
                      <a:pt x="128" y="252"/>
                    </a:lnTo>
                    <a:lnTo>
                      <a:pt x="121" y="253"/>
                    </a:lnTo>
                    <a:lnTo>
                      <a:pt x="114" y="260"/>
                    </a:lnTo>
                    <a:lnTo>
                      <a:pt x="100" y="270"/>
                    </a:lnTo>
                    <a:lnTo>
                      <a:pt x="88" y="280"/>
                    </a:lnTo>
                    <a:lnTo>
                      <a:pt x="74" y="289"/>
                    </a:lnTo>
                    <a:lnTo>
                      <a:pt x="62" y="299"/>
                    </a:lnTo>
                    <a:lnTo>
                      <a:pt x="48" y="305"/>
                    </a:lnTo>
                    <a:lnTo>
                      <a:pt x="35" y="312"/>
                    </a:lnTo>
                    <a:lnTo>
                      <a:pt x="21" y="317"/>
                    </a:lnTo>
                    <a:lnTo>
                      <a:pt x="10" y="322"/>
                    </a:lnTo>
                    <a:lnTo>
                      <a:pt x="62" y="187"/>
                    </a:lnTo>
                    <a:lnTo>
                      <a:pt x="55" y="178"/>
                    </a:lnTo>
                    <a:lnTo>
                      <a:pt x="48" y="169"/>
                    </a:lnTo>
                    <a:lnTo>
                      <a:pt x="39" y="160"/>
                    </a:lnTo>
                    <a:lnTo>
                      <a:pt x="30" y="151"/>
                    </a:lnTo>
                    <a:lnTo>
                      <a:pt x="20" y="140"/>
                    </a:lnTo>
                    <a:lnTo>
                      <a:pt x="11" y="131"/>
                    </a:lnTo>
                    <a:lnTo>
                      <a:pt x="4" y="121"/>
                    </a:lnTo>
                    <a:lnTo>
                      <a:pt x="0" y="114"/>
                    </a:lnTo>
                    <a:lnTo>
                      <a:pt x="27" y="117"/>
                    </a:lnTo>
                    <a:lnTo>
                      <a:pt x="52" y="112"/>
                    </a:lnTo>
                    <a:lnTo>
                      <a:pt x="73" y="100"/>
                    </a:lnTo>
                    <a:lnTo>
                      <a:pt x="92" y="84"/>
                    </a:lnTo>
                    <a:lnTo>
                      <a:pt x="108" y="64"/>
                    </a:lnTo>
                    <a:lnTo>
                      <a:pt x="124" y="42"/>
                    </a:lnTo>
                    <a:lnTo>
                      <a:pt x="139" y="19"/>
                    </a:lnTo>
                    <a:lnTo>
                      <a:pt x="156" y="0"/>
                    </a:lnTo>
                    <a:lnTo>
                      <a:pt x="166" y="0"/>
                    </a:lnTo>
                    <a:lnTo>
                      <a:pt x="228" y="1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82" name="Freeform 125"/>
              <p:cNvSpPr>
                <a:spLocks/>
              </p:cNvSpPr>
              <p:nvPr/>
            </p:nvSpPr>
            <p:spPr bwMode="auto">
              <a:xfrm>
                <a:off x="4131" y="618"/>
                <a:ext cx="46" cy="52"/>
              </a:xfrm>
              <a:custGeom>
                <a:avLst/>
                <a:gdLst>
                  <a:gd name="T0" fmla="*/ 0 w 229"/>
                  <a:gd name="T1" fmla="*/ 0 h 259"/>
                  <a:gd name="T2" fmla="*/ 0 w 229"/>
                  <a:gd name="T3" fmla="*/ 0 h 259"/>
                  <a:gd name="T4" fmla="*/ 0 w 229"/>
                  <a:gd name="T5" fmla="*/ 0 h 259"/>
                  <a:gd name="T6" fmla="*/ 0 w 229"/>
                  <a:gd name="T7" fmla="*/ 0 h 259"/>
                  <a:gd name="T8" fmla="*/ 0 w 229"/>
                  <a:gd name="T9" fmla="*/ 0 h 259"/>
                  <a:gd name="T10" fmla="*/ 0 w 229"/>
                  <a:gd name="T11" fmla="*/ 0 h 259"/>
                  <a:gd name="T12" fmla="*/ 0 w 229"/>
                  <a:gd name="T13" fmla="*/ 0 h 259"/>
                  <a:gd name="T14" fmla="*/ 0 w 229"/>
                  <a:gd name="T15" fmla="*/ 0 h 259"/>
                  <a:gd name="T16" fmla="*/ 0 w 229"/>
                  <a:gd name="T17" fmla="*/ 0 h 259"/>
                  <a:gd name="T18" fmla="*/ 0 w 229"/>
                  <a:gd name="T19" fmla="*/ 0 h 259"/>
                  <a:gd name="T20" fmla="*/ 0 w 229"/>
                  <a:gd name="T21" fmla="*/ 0 h 259"/>
                  <a:gd name="T22" fmla="*/ 0 w 229"/>
                  <a:gd name="T23" fmla="*/ 0 h 259"/>
                  <a:gd name="T24" fmla="*/ 0 w 229"/>
                  <a:gd name="T25" fmla="*/ 0 h 259"/>
                  <a:gd name="T26" fmla="*/ 0 w 229"/>
                  <a:gd name="T27" fmla="*/ 0 h 259"/>
                  <a:gd name="T28" fmla="*/ 0 w 229"/>
                  <a:gd name="T29" fmla="*/ 0 h 259"/>
                  <a:gd name="T30" fmla="*/ 0 w 229"/>
                  <a:gd name="T31" fmla="*/ 0 h 259"/>
                  <a:gd name="T32" fmla="*/ 0 w 229"/>
                  <a:gd name="T33" fmla="*/ 0 h 259"/>
                  <a:gd name="T34" fmla="*/ 0 w 229"/>
                  <a:gd name="T35" fmla="*/ 0 h 259"/>
                  <a:gd name="T36" fmla="*/ 0 w 229"/>
                  <a:gd name="T37" fmla="*/ 0 h 259"/>
                  <a:gd name="T38" fmla="*/ 0 w 229"/>
                  <a:gd name="T39" fmla="*/ 0 h 259"/>
                  <a:gd name="T40" fmla="*/ 0 w 229"/>
                  <a:gd name="T41" fmla="*/ 0 h 259"/>
                  <a:gd name="T42" fmla="*/ 0 w 229"/>
                  <a:gd name="T43" fmla="*/ 0 h 259"/>
                  <a:gd name="T44" fmla="*/ 0 w 229"/>
                  <a:gd name="T45" fmla="*/ 0 h 259"/>
                  <a:gd name="T46" fmla="*/ 0 w 229"/>
                  <a:gd name="T47" fmla="*/ 0 h 259"/>
                  <a:gd name="T48" fmla="*/ 0 w 229"/>
                  <a:gd name="T49" fmla="*/ 0 h 259"/>
                  <a:gd name="T50" fmla="*/ 0 w 229"/>
                  <a:gd name="T51" fmla="*/ 0 h 259"/>
                  <a:gd name="T52" fmla="*/ 0 w 229"/>
                  <a:gd name="T53" fmla="*/ 0 h 259"/>
                  <a:gd name="T54" fmla="*/ 0 w 229"/>
                  <a:gd name="T55" fmla="*/ 0 h 259"/>
                  <a:gd name="T56" fmla="*/ 0 w 229"/>
                  <a:gd name="T57" fmla="*/ 0 h 259"/>
                  <a:gd name="T58" fmla="*/ 0 w 229"/>
                  <a:gd name="T59" fmla="*/ 0 h 259"/>
                  <a:gd name="T60" fmla="*/ 0 w 229"/>
                  <a:gd name="T61" fmla="*/ 0 h 259"/>
                  <a:gd name="T62" fmla="*/ 0 w 229"/>
                  <a:gd name="T63" fmla="*/ 0 h 259"/>
                  <a:gd name="T64" fmla="*/ 0 w 229"/>
                  <a:gd name="T65" fmla="*/ 0 h 259"/>
                  <a:gd name="T66" fmla="*/ 0 w 229"/>
                  <a:gd name="T67" fmla="*/ 0 h 259"/>
                  <a:gd name="T68" fmla="*/ 0 w 229"/>
                  <a:gd name="T69" fmla="*/ 0 h 259"/>
                  <a:gd name="T70" fmla="*/ 0 w 229"/>
                  <a:gd name="T71" fmla="*/ 0 h 259"/>
                  <a:gd name="T72" fmla="*/ 0 w 229"/>
                  <a:gd name="T73" fmla="*/ 0 h 259"/>
                  <a:gd name="T74" fmla="*/ 0 w 229"/>
                  <a:gd name="T75" fmla="*/ 0 h 259"/>
                  <a:gd name="T76" fmla="*/ 0 w 229"/>
                  <a:gd name="T77" fmla="*/ 0 h 259"/>
                  <a:gd name="T78" fmla="*/ 0 w 229"/>
                  <a:gd name="T79" fmla="*/ 0 h 259"/>
                  <a:gd name="T80" fmla="*/ 0 w 229"/>
                  <a:gd name="T81" fmla="*/ 0 h 259"/>
                  <a:gd name="T82" fmla="*/ 0 w 229"/>
                  <a:gd name="T83" fmla="*/ 0 h 259"/>
                  <a:gd name="T84" fmla="*/ 0 w 229"/>
                  <a:gd name="T85" fmla="*/ 0 h 259"/>
                  <a:gd name="T86" fmla="*/ 0 w 229"/>
                  <a:gd name="T87" fmla="*/ 0 h 259"/>
                  <a:gd name="T88" fmla="*/ 0 w 229"/>
                  <a:gd name="T89" fmla="*/ 0 h 259"/>
                  <a:gd name="T90" fmla="*/ 0 w 229"/>
                  <a:gd name="T91" fmla="*/ 0 h 259"/>
                  <a:gd name="T92" fmla="*/ 0 w 229"/>
                  <a:gd name="T93" fmla="*/ 0 h 259"/>
                  <a:gd name="T94" fmla="*/ 0 w 229"/>
                  <a:gd name="T95" fmla="*/ 0 h 259"/>
                  <a:gd name="T96" fmla="*/ 0 w 229"/>
                  <a:gd name="T97" fmla="*/ 0 h 25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29" h="259">
                    <a:moveTo>
                      <a:pt x="197" y="94"/>
                    </a:moveTo>
                    <a:lnTo>
                      <a:pt x="204" y="94"/>
                    </a:lnTo>
                    <a:lnTo>
                      <a:pt x="212" y="94"/>
                    </a:lnTo>
                    <a:lnTo>
                      <a:pt x="220" y="94"/>
                    </a:lnTo>
                    <a:lnTo>
                      <a:pt x="229" y="94"/>
                    </a:lnTo>
                    <a:lnTo>
                      <a:pt x="222" y="103"/>
                    </a:lnTo>
                    <a:lnTo>
                      <a:pt x="216" y="111"/>
                    </a:lnTo>
                    <a:lnTo>
                      <a:pt x="208" y="116"/>
                    </a:lnTo>
                    <a:lnTo>
                      <a:pt x="202" y="122"/>
                    </a:lnTo>
                    <a:lnTo>
                      <a:pt x="194" y="127"/>
                    </a:lnTo>
                    <a:lnTo>
                      <a:pt x="187" y="131"/>
                    </a:lnTo>
                    <a:lnTo>
                      <a:pt x="180" y="137"/>
                    </a:lnTo>
                    <a:lnTo>
                      <a:pt x="177" y="145"/>
                    </a:lnTo>
                    <a:lnTo>
                      <a:pt x="180" y="159"/>
                    </a:lnTo>
                    <a:lnTo>
                      <a:pt x="186" y="175"/>
                    </a:lnTo>
                    <a:lnTo>
                      <a:pt x="193" y="190"/>
                    </a:lnTo>
                    <a:lnTo>
                      <a:pt x="199" y="206"/>
                    </a:lnTo>
                    <a:lnTo>
                      <a:pt x="204" y="219"/>
                    </a:lnTo>
                    <a:lnTo>
                      <a:pt x="207" y="233"/>
                    </a:lnTo>
                    <a:lnTo>
                      <a:pt x="208" y="245"/>
                    </a:lnTo>
                    <a:lnTo>
                      <a:pt x="207" y="259"/>
                    </a:lnTo>
                    <a:lnTo>
                      <a:pt x="93" y="176"/>
                    </a:lnTo>
                    <a:lnTo>
                      <a:pt x="0" y="238"/>
                    </a:lnTo>
                    <a:lnTo>
                      <a:pt x="4" y="221"/>
                    </a:lnTo>
                    <a:lnTo>
                      <a:pt x="11" y="208"/>
                    </a:lnTo>
                    <a:lnTo>
                      <a:pt x="16" y="194"/>
                    </a:lnTo>
                    <a:lnTo>
                      <a:pt x="24" y="182"/>
                    </a:lnTo>
                    <a:lnTo>
                      <a:pt x="30" y="168"/>
                    </a:lnTo>
                    <a:lnTo>
                      <a:pt x="35" y="157"/>
                    </a:lnTo>
                    <a:lnTo>
                      <a:pt x="39" y="146"/>
                    </a:lnTo>
                    <a:lnTo>
                      <a:pt x="41" y="134"/>
                    </a:lnTo>
                    <a:lnTo>
                      <a:pt x="33" y="129"/>
                    </a:lnTo>
                    <a:lnTo>
                      <a:pt x="26" y="124"/>
                    </a:lnTo>
                    <a:lnTo>
                      <a:pt x="21" y="118"/>
                    </a:lnTo>
                    <a:lnTo>
                      <a:pt x="16" y="112"/>
                    </a:lnTo>
                    <a:lnTo>
                      <a:pt x="12" y="104"/>
                    </a:lnTo>
                    <a:lnTo>
                      <a:pt x="7" y="97"/>
                    </a:lnTo>
                    <a:lnTo>
                      <a:pt x="4" y="89"/>
                    </a:lnTo>
                    <a:lnTo>
                      <a:pt x="0" y="83"/>
                    </a:lnTo>
                    <a:lnTo>
                      <a:pt x="73" y="72"/>
                    </a:lnTo>
                    <a:lnTo>
                      <a:pt x="125" y="0"/>
                    </a:lnTo>
                    <a:lnTo>
                      <a:pt x="136" y="9"/>
                    </a:lnTo>
                    <a:lnTo>
                      <a:pt x="144" y="23"/>
                    </a:lnTo>
                    <a:lnTo>
                      <a:pt x="148" y="37"/>
                    </a:lnTo>
                    <a:lnTo>
                      <a:pt x="153" y="54"/>
                    </a:lnTo>
                    <a:lnTo>
                      <a:pt x="156" y="68"/>
                    </a:lnTo>
                    <a:lnTo>
                      <a:pt x="164" y="81"/>
                    </a:lnTo>
                    <a:lnTo>
                      <a:pt x="177" y="89"/>
                    </a:lnTo>
                    <a:lnTo>
                      <a:pt x="197" y="94"/>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83" name="Freeform 126"/>
              <p:cNvSpPr>
                <a:spLocks/>
              </p:cNvSpPr>
              <p:nvPr/>
            </p:nvSpPr>
            <p:spPr bwMode="auto">
              <a:xfrm>
                <a:off x="4249" y="726"/>
                <a:ext cx="62" cy="60"/>
              </a:xfrm>
              <a:custGeom>
                <a:avLst/>
                <a:gdLst>
                  <a:gd name="T0" fmla="*/ 0 w 311"/>
                  <a:gd name="T1" fmla="*/ 0 h 300"/>
                  <a:gd name="T2" fmla="*/ 0 w 311"/>
                  <a:gd name="T3" fmla="*/ 0 h 300"/>
                  <a:gd name="T4" fmla="*/ 0 w 311"/>
                  <a:gd name="T5" fmla="*/ 0 h 300"/>
                  <a:gd name="T6" fmla="*/ 0 w 311"/>
                  <a:gd name="T7" fmla="*/ 0 h 300"/>
                  <a:gd name="T8" fmla="*/ 0 w 311"/>
                  <a:gd name="T9" fmla="*/ 0 h 300"/>
                  <a:gd name="T10" fmla="*/ 0 w 311"/>
                  <a:gd name="T11" fmla="*/ 0 h 300"/>
                  <a:gd name="T12" fmla="*/ 0 w 311"/>
                  <a:gd name="T13" fmla="*/ 0 h 300"/>
                  <a:gd name="T14" fmla="*/ 0 w 311"/>
                  <a:gd name="T15" fmla="*/ 0 h 300"/>
                  <a:gd name="T16" fmla="*/ 0 w 311"/>
                  <a:gd name="T17" fmla="*/ 0 h 300"/>
                  <a:gd name="T18" fmla="*/ 0 w 311"/>
                  <a:gd name="T19" fmla="*/ 0 h 300"/>
                  <a:gd name="T20" fmla="*/ 0 w 311"/>
                  <a:gd name="T21" fmla="*/ 0 h 300"/>
                  <a:gd name="T22" fmla="*/ 0 w 311"/>
                  <a:gd name="T23" fmla="*/ 0 h 300"/>
                  <a:gd name="T24" fmla="*/ 0 w 311"/>
                  <a:gd name="T25" fmla="*/ 0 h 300"/>
                  <a:gd name="T26" fmla="*/ 0 w 311"/>
                  <a:gd name="T27" fmla="*/ 0 h 300"/>
                  <a:gd name="T28" fmla="*/ 0 w 311"/>
                  <a:gd name="T29" fmla="*/ 0 h 300"/>
                  <a:gd name="T30" fmla="*/ 0 w 311"/>
                  <a:gd name="T31" fmla="*/ 0 h 300"/>
                  <a:gd name="T32" fmla="*/ 0 w 311"/>
                  <a:gd name="T33" fmla="*/ 0 h 300"/>
                  <a:gd name="T34" fmla="*/ 0 w 311"/>
                  <a:gd name="T35" fmla="*/ 0 h 300"/>
                  <a:gd name="T36" fmla="*/ 0 w 311"/>
                  <a:gd name="T37" fmla="*/ 0 h 300"/>
                  <a:gd name="T38" fmla="*/ 0 w 311"/>
                  <a:gd name="T39" fmla="*/ 0 h 300"/>
                  <a:gd name="T40" fmla="*/ 0 w 311"/>
                  <a:gd name="T41" fmla="*/ 0 h 300"/>
                  <a:gd name="T42" fmla="*/ 0 w 311"/>
                  <a:gd name="T43" fmla="*/ 0 h 300"/>
                  <a:gd name="T44" fmla="*/ 0 w 311"/>
                  <a:gd name="T45" fmla="*/ 0 h 300"/>
                  <a:gd name="T46" fmla="*/ 0 w 311"/>
                  <a:gd name="T47" fmla="*/ 0 h 300"/>
                  <a:gd name="T48" fmla="*/ 0 w 311"/>
                  <a:gd name="T49" fmla="*/ 0 h 300"/>
                  <a:gd name="T50" fmla="*/ 0 w 311"/>
                  <a:gd name="T51" fmla="*/ 0 h 300"/>
                  <a:gd name="T52" fmla="*/ 0 w 311"/>
                  <a:gd name="T53" fmla="*/ 0 h 300"/>
                  <a:gd name="T54" fmla="*/ 0 w 311"/>
                  <a:gd name="T55" fmla="*/ 0 h 300"/>
                  <a:gd name="T56" fmla="*/ 0 w 311"/>
                  <a:gd name="T57" fmla="*/ 0 h 300"/>
                  <a:gd name="T58" fmla="*/ 0 w 311"/>
                  <a:gd name="T59" fmla="*/ 0 h 300"/>
                  <a:gd name="T60" fmla="*/ 0 w 311"/>
                  <a:gd name="T61" fmla="*/ 0 h 300"/>
                  <a:gd name="T62" fmla="*/ 0 w 311"/>
                  <a:gd name="T63" fmla="*/ 0 h 300"/>
                  <a:gd name="T64" fmla="*/ 0 w 311"/>
                  <a:gd name="T65" fmla="*/ 0 h 300"/>
                  <a:gd name="T66" fmla="*/ 0 w 311"/>
                  <a:gd name="T67" fmla="*/ 0 h 30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311" h="300">
                    <a:moveTo>
                      <a:pt x="207" y="10"/>
                    </a:moveTo>
                    <a:lnTo>
                      <a:pt x="210" y="24"/>
                    </a:lnTo>
                    <a:lnTo>
                      <a:pt x="212" y="38"/>
                    </a:lnTo>
                    <a:lnTo>
                      <a:pt x="213" y="51"/>
                    </a:lnTo>
                    <a:lnTo>
                      <a:pt x="215" y="64"/>
                    </a:lnTo>
                    <a:lnTo>
                      <a:pt x="216" y="75"/>
                    </a:lnTo>
                    <a:lnTo>
                      <a:pt x="222" y="86"/>
                    </a:lnTo>
                    <a:lnTo>
                      <a:pt x="229" y="95"/>
                    </a:lnTo>
                    <a:lnTo>
                      <a:pt x="239" y="104"/>
                    </a:lnTo>
                    <a:lnTo>
                      <a:pt x="249" y="104"/>
                    </a:lnTo>
                    <a:lnTo>
                      <a:pt x="260" y="105"/>
                    </a:lnTo>
                    <a:lnTo>
                      <a:pt x="271" y="107"/>
                    </a:lnTo>
                    <a:lnTo>
                      <a:pt x="282" y="111"/>
                    </a:lnTo>
                    <a:lnTo>
                      <a:pt x="291" y="114"/>
                    </a:lnTo>
                    <a:lnTo>
                      <a:pt x="299" y="121"/>
                    </a:lnTo>
                    <a:lnTo>
                      <a:pt x="306" y="126"/>
                    </a:lnTo>
                    <a:lnTo>
                      <a:pt x="311" y="134"/>
                    </a:lnTo>
                    <a:lnTo>
                      <a:pt x="239" y="197"/>
                    </a:lnTo>
                    <a:lnTo>
                      <a:pt x="239" y="208"/>
                    </a:lnTo>
                    <a:lnTo>
                      <a:pt x="240" y="219"/>
                    </a:lnTo>
                    <a:lnTo>
                      <a:pt x="241" y="230"/>
                    </a:lnTo>
                    <a:lnTo>
                      <a:pt x="243" y="243"/>
                    </a:lnTo>
                    <a:lnTo>
                      <a:pt x="245" y="254"/>
                    </a:lnTo>
                    <a:lnTo>
                      <a:pt x="247" y="267"/>
                    </a:lnTo>
                    <a:lnTo>
                      <a:pt x="248" y="278"/>
                    </a:lnTo>
                    <a:lnTo>
                      <a:pt x="249" y="290"/>
                    </a:lnTo>
                    <a:lnTo>
                      <a:pt x="233" y="288"/>
                    </a:lnTo>
                    <a:lnTo>
                      <a:pt x="220" y="285"/>
                    </a:lnTo>
                    <a:lnTo>
                      <a:pt x="208" y="278"/>
                    </a:lnTo>
                    <a:lnTo>
                      <a:pt x="198" y="272"/>
                    </a:lnTo>
                    <a:lnTo>
                      <a:pt x="187" y="263"/>
                    </a:lnTo>
                    <a:lnTo>
                      <a:pt x="177" y="255"/>
                    </a:lnTo>
                    <a:lnTo>
                      <a:pt x="165" y="245"/>
                    </a:lnTo>
                    <a:lnTo>
                      <a:pt x="155" y="238"/>
                    </a:lnTo>
                    <a:lnTo>
                      <a:pt x="143" y="245"/>
                    </a:lnTo>
                    <a:lnTo>
                      <a:pt x="133" y="255"/>
                    </a:lnTo>
                    <a:lnTo>
                      <a:pt x="123" y="264"/>
                    </a:lnTo>
                    <a:lnTo>
                      <a:pt x="114" y="273"/>
                    </a:lnTo>
                    <a:lnTo>
                      <a:pt x="103" y="280"/>
                    </a:lnTo>
                    <a:lnTo>
                      <a:pt x="94" y="288"/>
                    </a:lnTo>
                    <a:lnTo>
                      <a:pt x="83" y="295"/>
                    </a:lnTo>
                    <a:lnTo>
                      <a:pt x="73" y="300"/>
                    </a:lnTo>
                    <a:lnTo>
                      <a:pt x="66" y="279"/>
                    </a:lnTo>
                    <a:lnTo>
                      <a:pt x="67" y="258"/>
                    </a:lnTo>
                    <a:lnTo>
                      <a:pt x="74" y="236"/>
                    </a:lnTo>
                    <a:lnTo>
                      <a:pt x="83" y="216"/>
                    </a:lnTo>
                    <a:lnTo>
                      <a:pt x="89" y="195"/>
                    </a:lnTo>
                    <a:lnTo>
                      <a:pt x="90" y="178"/>
                    </a:lnTo>
                    <a:lnTo>
                      <a:pt x="82" y="165"/>
                    </a:lnTo>
                    <a:lnTo>
                      <a:pt x="63" y="156"/>
                    </a:lnTo>
                    <a:lnTo>
                      <a:pt x="54" y="151"/>
                    </a:lnTo>
                    <a:lnTo>
                      <a:pt x="47" y="147"/>
                    </a:lnTo>
                    <a:lnTo>
                      <a:pt x="38" y="142"/>
                    </a:lnTo>
                    <a:lnTo>
                      <a:pt x="31" y="138"/>
                    </a:lnTo>
                    <a:lnTo>
                      <a:pt x="23" y="132"/>
                    </a:lnTo>
                    <a:lnTo>
                      <a:pt x="15" y="128"/>
                    </a:lnTo>
                    <a:lnTo>
                      <a:pt x="7" y="121"/>
                    </a:lnTo>
                    <a:lnTo>
                      <a:pt x="0" y="114"/>
                    </a:lnTo>
                    <a:lnTo>
                      <a:pt x="11" y="104"/>
                    </a:lnTo>
                    <a:lnTo>
                      <a:pt x="115" y="84"/>
                    </a:lnTo>
                    <a:lnTo>
                      <a:pt x="125" y="73"/>
                    </a:lnTo>
                    <a:lnTo>
                      <a:pt x="135" y="62"/>
                    </a:lnTo>
                    <a:lnTo>
                      <a:pt x="145" y="50"/>
                    </a:lnTo>
                    <a:lnTo>
                      <a:pt x="156" y="37"/>
                    </a:lnTo>
                    <a:lnTo>
                      <a:pt x="167" y="24"/>
                    </a:lnTo>
                    <a:lnTo>
                      <a:pt x="179" y="14"/>
                    </a:lnTo>
                    <a:lnTo>
                      <a:pt x="193" y="4"/>
                    </a:lnTo>
                    <a:lnTo>
                      <a:pt x="207" y="0"/>
                    </a:lnTo>
                    <a:lnTo>
                      <a:pt x="207"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84" name="Freeform 127"/>
              <p:cNvSpPr>
                <a:spLocks/>
              </p:cNvSpPr>
              <p:nvPr/>
            </p:nvSpPr>
            <p:spPr bwMode="auto">
              <a:xfrm>
                <a:off x="4257" y="733"/>
                <a:ext cx="48" cy="47"/>
              </a:xfrm>
              <a:custGeom>
                <a:avLst/>
                <a:gdLst>
                  <a:gd name="T0" fmla="*/ 0 w 239"/>
                  <a:gd name="T1" fmla="*/ 0 h 238"/>
                  <a:gd name="T2" fmla="*/ 0 w 239"/>
                  <a:gd name="T3" fmla="*/ 0 h 238"/>
                  <a:gd name="T4" fmla="*/ 0 w 239"/>
                  <a:gd name="T5" fmla="*/ 0 h 238"/>
                  <a:gd name="T6" fmla="*/ 0 w 239"/>
                  <a:gd name="T7" fmla="*/ 0 h 238"/>
                  <a:gd name="T8" fmla="*/ 0 w 239"/>
                  <a:gd name="T9" fmla="*/ 0 h 238"/>
                  <a:gd name="T10" fmla="*/ 0 w 239"/>
                  <a:gd name="T11" fmla="*/ 0 h 238"/>
                  <a:gd name="T12" fmla="*/ 0 w 239"/>
                  <a:gd name="T13" fmla="*/ 0 h 238"/>
                  <a:gd name="T14" fmla="*/ 0 w 239"/>
                  <a:gd name="T15" fmla="*/ 0 h 238"/>
                  <a:gd name="T16" fmla="*/ 0 w 239"/>
                  <a:gd name="T17" fmla="*/ 0 h 238"/>
                  <a:gd name="T18" fmla="*/ 0 w 239"/>
                  <a:gd name="T19" fmla="*/ 0 h 238"/>
                  <a:gd name="T20" fmla="*/ 0 w 239"/>
                  <a:gd name="T21" fmla="*/ 0 h 238"/>
                  <a:gd name="T22" fmla="*/ 0 w 239"/>
                  <a:gd name="T23" fmla="*/ 0 h 238"/>
                  <a:gd name="T24" fmla="*/ 0 w 239"/>
                  <a:gd name="T25" fmla="*/ 0 h 238"/>
                  <a:gd name="T26" fmla="*/ 0 w 239"/>
                  <a:gd name="T27" fmla="*/ 0 h 238"/>
                  <a:gd name="T28" fmla="*/ 0 w 239"/>
                  <a:gd name="T29" fmla="*/ 0 h 238"/>
                  <a:gd name="T30" fmla="*/ 0 w 239"/>
                  <a:gd name="T31" fmla="*/ 0 h 238"/>
                  <a:gd name="T32" fmla="*/ 0 w 239"/>
                  <a:gd name="T33" fmla="*/ 0 h 238"/>
                  <a:gd name="T34" fmla="*/ 0 w 239"/>
                  <a:gd name="T35" fmla="*/ 0 h 238"/>
                  <a:gd name="T36" fmla="*/ 0 w 239"/>
                  <a:gd name="T37" fmla="*/ 0 h 238"/>
                  <a:gd name="T38" fmla="*/ 0 w 239"/>
                  <a:gd name="T39" fmla="*/ 0 h 238"/>
                  <a:gd name="T40" fmla="*/ 0 w 239"/>
                  <a:gd name="T41" fmla="*/ 0 h 238"/>
                  <a:gd name="T42" fmla="*/ 0 w 239"/>
                  <a:gd name="T43" fmla="*/ 0 h 238"/>
                  <a:gd name="T44" fmla="*/ 0 w 239"/>
                  <a:gd name="T45" fmla="*/ 0 h 238"/>
                  <a:gd name="T46" fmla="*/ 0 w 239"/>
                  <a:gd name="T47" fmla="*/ 0 h 238"/>
                  <a:gd name="T48" fmla="*/ 0 w 239"/>
                  <a:gd name="T49" fmla="*/ 0 h 238"/>
                  <a:gd name="T50" fmla="*/ 0 w 239"/>
                  <a:gd name="T51" fmla="*/ 0 h 238"/>
                  <a:gd name="T52" fmla="*/ 0 w 239"/>
                  <a:gd name="T53" fmla="*/ 0 h 238"/>
                  <a:gd name="T54" fmla="*/ 0 w 239"/>
                  <a:gd name="T55" fmla="*/ 0 h 238"/>
                  <a:gd name="T56" fmla="*/ 0 w 239"/>
                  <a:gd name="T57" fmla="*/ 0 h 238"/>
                  <a:gd name="T58" fmla="*/ 0 w 239"/>
                  <a:gd name="T59" fmla="*/ 0 h 238"/>
                  <a:gd name="T60" fmla="*/ 0 w 239"/>
                  <a:gd name="T61" fmla="*/ 0 h 238"/>
                  <a:gd name="T62" fmla="*/ 0 w 239"/>
                  <a:gd name="T63" fmla="*/ 0 h 238"/>
                  <a:gd name="T64" fmla="*/ 0 w 239"/>
                  <a:gd name="T65" fmla="*/ 0 h 238"/>
                  <a:gd name="T66" fmla="*/ 0 w 239"/>
                  <a:gd name="T67" fmla="*/ 0 h 238"/>
                  <a:gd name="T68" fmla="*/ 0 w 239"/>
                  <a:gd name="T69" fmla="*/ 0 h 238"/>
                  <a:gd name="T70" fmla="*/ 0 w 239"/>
                  <a:gd name="T71" fmla="*/ 0 h 238"/>
                  <a:gd name="T72" fmla="*/ 0 w 239"/>
                  <a:gd name="T73" fmla="*/ 0 h 238"/>
                  <a:gd name="T74" fmla="*/ 0 w 239"/>
                  <a:gd name="T75" fmla="*/ 0 h 238"/>
                  <a:gd name="T76" fmla="*/ 0 w 239"/>
                  <a:gd name="T77" fmla="*/ 0 h 238"/>
                  <a:gd name="T78" fmla="*/ 0 w 239"/>
                  <a:gd name="T79" fmla="*/ 0 h 238"/>
                  <a:gd name="T80" fmla="*/ 0 w 239"/>
                  <a:gd name="T81" fmla="*/ 0 h 238"/>
                  <a:gd name="T82" fmla="*/ 0 w 239"/>
                  <a:gd name="T83" fmla="*/ 0 h 238"/>
                  <a:gd name="T84" fmla="*/ 0 w 239"/>
                  <a:gd name="T85" fmla="*/ 0 h 238"/>
                  <a:gd name="T86" fmla="*/ 0 w 239"/>
                  <a:gd name="T87" fmla="*/ 0 h 238"/>
                  <a:gd name="T88" fmla="*/ 0 w 239"/>
                  <a:gd name="T89" fmla="*/ 0 h 238"/>
                  <a:gd name="T90" fmla="*/ 0 w 239"/>
                  <a:gd name="T91" fmla="*/ 0 h 23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39" h="238">
                    <a:moveTo>
                      <a:pt x="207" y="102"/>
                    </a:moveTo>
                    <a:lnTo>
                      <a:pt x="239" y="102"/>
                    </a:lnTo>
                    <a:lnTo>
                      <a:pt x="230" y="109"/>
                    </a:lnTo>
                    <a:lnTo>
                      <a:pt x="221" y="116"/>
                    </a:lnTo>
                    <a:lnTo>
                      <a:pt x="211" y="122"/>
                    </a:lnTo>
                    <a:lnTo>
                      <a:pt x="201" y="128"/>
                    </a:lnTo>
                    <a:lnTo>
                      <a:pt x="191" y="134"/>
                    </a:lnTo>
                    <a:lnTo>
                      <a:pt x="182" y="140"/>
                    </a:lnTo>
                    <a:lnTo>
                      <a:pt x="172" y="146"/>
                    </a:lnTo>
                    <a:lnTo>
                      <a:pt x="165" y="154"/>
                    </a:lnTo>
                    <a:lnTo>
                      <a:pt x="187" y="228"/>
                    </a:lnTo>
                    <a:lnTo>
                      <a:pt x="174" y="226"/>
                    </a:lnTo>
                    <a:lnTo>
                      <a:pt x="164" y="222"/>
                    </a:lnTo>
                    <a:lnTo>
                      <a:pt x="154" y="215"/>
                    </a:lnTo>
                    <a:lnTo>
                      <a:pt x="146" y="209"/>
                    </a:lnTo>
                    <a:lnTo>
                      <a:pt x="136" y="200"/>
                    </a:lnTo>
                    <a:lnTo>
                      <a:pt x="128" y="192"/>
                    </a:lnTo>
                    <a:lnTo>
                      <a:pt x="120" y="183"/>
                    </a:lnTo>
                    <a:lnTo>
                      <a:pt x="113" y="176"/>
                    </a:lnTo>
                    <a:lnTo>
                      <a:pt x="41" y="238"/>
                    </a:lnTo>
                    <a:lnTo>
                      <a:pt x="73" y="124"/>
                    </a:lnTo>
                    <a:lnTo>
                      <a:pt x="60" y="119"/>
                    </a:lnTo>
                    <a:lnTo>
                      <a:pt x="50" y="117"/>
                    </a:lnTo>
                    <a:lnTo>
                      <a:pt x="40" y="114"/>
                    </a:lnTo>
                    <a:lnTo>
                      <a:pt x="32" y="110"/>
                    </a:lnTo>
                    <a:lnTo>
                      <a:pt x="23" y="106"/>
                    </a:lnTo>
                    <a:lnTo>
                      <a:pt x="15" y="100"/>
                    </a:lnTo>
                    <a:lnTo>
                      <a:pt x="7" y="92"/>
                    </a:lnTo>
                    <a:lnTo>
                      <a:pt x="0" y="82"/>
                    </a:lnTo>
                    <a:lnTo>
                      <a:pt x="8" y="81"/>
                    </a:lnTo>
                    <a:lnTo>
                      <a:pt x="18" y="80"/>
                    </a:lnTo>
                    <a:lnTo>
                      <a:pt x="29" y="78"/>
                    </a:lnTo>
                    <a:lnTo>
                      <a:pt x="41" y="76"/>
                    </a:lnTo>
                    <a:lnTo>
                      <a:pt x="52" y="74"/>
                    </a:lnTo>
                    <a:lnTo>
                      <a:pt x="64" y="73"/>
                    </a:lnTo>
                    <a:lnTo>
                      <a:pt x="73" y="72"/>
                    </a:lnTo>
                    <a:lnTo>
                      <a:pt x="83" y="72"/>
                    </a:lnTo>
                    <a:lnTo>
                      <a:pt x="145" y="0"/>
                    </a:lnTo>
                    <a:lnTo>
                      <a:pt x="149" y="12"/>
                    </a:lnTo>
                    <a:lnTo>
                      <a:pt x="152" y="28"/>
                    </a:lnTo>
                    <a:lnTo>
                      <a:pt x="153" y="45"/>
                    </a:lnTo>
                    <a:lnTo>
                      <a:pt x="156" y="62"/>
                    </a:lnTo>
                    <a:lnTo>
                      <a:pt x="160" y="78"/>
                    </a:lnTo>
                    <a:lnTo>
                      <a:pt x="169" y="90"/>
                    </a:lnTo>
                    <a:lnTo>
                      <a:pt x="183" y="99"/>
                    </a:lnTo>
                    <a:lnTo>
                      <a:pt x="207" y="102"/>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85" name="Freeform 128"/>
              <p:cNvSpPr>
                <a:spLocks/>
              </p:cNvSpPr>
              <p:nvPr/>
            </p:nvSpPr>
            <p:spPr bwMode="auto">
              <a:xfrm>
                <a:off x="3969" y="730"/>
                <a:ext cx="69" cy="69"/>
              </a:xfrm>
              <a:custGeom>
                <a:avLst/>
                <a:gdLst>
                  <a:gd name="T0" fmla="*/ 0 w 343"/>
                  <a:gd name="T1" fmla="*/ 0 h 343"/>
                  <a:gd name="T2" fmla="*/ 0 w 343"/>
                  <a:gd name="T3" fmla="*/ 0 h 343"/>
                  <a:gd name="T4" fmla="*/ 0 w 343"/>
                  <a:gd name="T5" fmla="*/ 0 h 343"/>
                  <a:gd name="T6" fmla="*/ 0 w 343"/>
                  <a:gd name="T7" fmla="*/ 0 h 343"/>
                  <a:gd name="T8" fmla="*/ 0 w 343"/>
                  <a:gd name="T9" fmla="*/ 0 h 343"/>
                  <a:gd name="T10" fmla="*/ 0 w 343"/>
                  <a:gd name="T11" fmla="*/ 0 h 343"/>
                  <a:gd name="T12" fmla="*/ 0 w 343"/>
                  <a:gd name="T13" fmla="*/ 0 h 343"/>
                  <a:gd name="T14" fmla="*/ 0 w 343"/>
                  <a:gd name="T15" fmla="*/ 0 h 343"/>
                  <a:gd name="T16" fmla="*/ 0 w 343"/>
                  <a:gd name="T17" fmla="*/ 0 h 343"/>
                  <a:gd name="T18" fmla="*/ 0 w 343"/>
                  <a:gd name="T19" fmla="*/ 0 h 343"/>
                  <a:gd name="T20" fmla="*/ 0 w 343"/>
                  <a:gd name="T21" fmla="*/ 0 h 343"/>
                  <a:gd name="T22" fmla="*/ 0 w 343"/>
                  <a:gd name="T23" fmla="*/ 0 h 343"/>
                  <a:gd name="T24" fmla="*/ 0 w 343"/>
                  <a:gd name="T25" fmla="*/ 0 h 343"/>
                  <a:gd name="T26" fmla="*/ 0 w 343"/>
                  <a:gd name="T27" fmla="*/ 0 h 343"/>
                  <a:gd name="T28" fmla="*/ 0 w 343"/>
                  <a:gd name="T29" fmla="*/ 0 h 343"/>
                  <a:gd name="T30" fmla="*/ 0 w 343"/>
                  <a:gd name="T31" fmla="*/ 0 h 343"/>
                  <a:gd name="T32" fmla="*/ 0 w 343"/>
                  <a:gd name="T33" fmla="*/ 0 h 343"/>
                  <a:gd name="T34" fmla="*/ 0 w 343"/>
                  <a:gd name="T35" fmla="*/ 0 h 343"/>
                  <a:gd name="T36" fmla="*/ 0 w 343"/>
                  <a:gd name="T37" fmla="*/ 0 h 343"/>
                  <a:gd name="T38" fmla="*/ 0 w 343"/>
                  <a:gd name="T39" fmla="*/ 0 h 343"/>
                  <a:gd name="T40" fmla="*/ 0 w 343"/>
                  <a:gd name="T41" fmla="*/ 0 h 343"/>
                  <a:gd name="T42" fmla="*/ 0 w 343"/>
                  <a:gd name="T43" fmla="*/ 0 h 343"/>
                  <a:gd name="T44" fmla="*/ 0 w 343"/>
                  <a:gd name="T45" fmla="*/ 0 h 343"/>
                  <a:gd name="T46" fmla="*/ 0 w 343"/>
                  <a:gd name="T47" fmla="*/ 0 h 343"/>
                  <a:gd name="T48" fmla="*/ 0 w 343"/>
                  <a:gd name="T49" fmla="*/ 0 h 343"/>
                  <a:gd name="T50" fmla="*/ 0 w 343"/>
                  <a:gd name="T51" fmla="*/ 0 h 343"/>
                  <a:gd name="T52" fmla="*/ 0 w 343"/>
                  <a:gd name="T53" fmla="*/ 0 h 343"/>
                  <a:gd name="T54" fmla="*/ 0 w 343"/>
                  <a:gd name="T55" fmla="*/ 0 h 343"/>
                  <a:gd name="T56" fmla="*/ 0 w 343"/>
                  <a:gd name="T57" fmla="*/ 0 h 343"/>
                  <a:gd name="T58" fmla="*/ 0 w 343"/>
                  <a:gd name="T59" fmla="*/ 0 h 343"/>
                  <a:gd name="T60" fmla="*/ 0 w 343"/>
                  <a:gd name="T61" fmla="*/ 0 h 343"/>
                  <a:gd name="T62" fmla="*/ 0 w 343"/>
                  <a:gd name="T63" fmla="*/ 0 h 343"/>
                  <a:gd name="T64" fmla="*/ 0 w 343"/>
                  <a:gd name="T65" fmla="*/ 0 h 343"/>
                  <a:gd name="T66" fmla="*/ 0 w 343"/>
                  <a:gd name="T67" fmla="*/ 0 h 343"/>
                  <a:gd name="T68" fmla="*/ 0 w 343"/>
                  <a:gd name="T69" fmla="*/ 0 h 343"/>
                  <a:gd name="T70" fmla="*/ 0 w 343"/>
                  <a:gd name="T71" fmla="*/ 0 h 343"/>
                  <a:gd name="T72" fmla="*/ 0 w 343"/>
                  <a:gd name="T73" fmla="*/ 0 h 343"/>
                  <a:gd name="T74" fmla="*/ 0 w 343"/>
                  <a:gd name="T75" fmla="*/ 0 h 343"/>
                  <a:gd name="T76" fmla="*/ 0 w 343"/>
                  <a:gd name="T77" fmla="*/ 0 h 343"/>
                  <a:gd name="T78" fmla="*/ 0 w 343"/>
                  <a:gd name="T79" fmla="*/ 0 h 343"/>
                  <a:gd name="T80" fmla="*/ 0 w 343"/>
                  <a:gd name="T81" fmla="*/ 0 h 343"/>
                  <a:gd name="T82" fmla="*/ 0 w 343"/>
                  <a:gd name="T83" fmla="*/ 0 h 343"/>
                  <a:gd name="T84" fmla="*/ 0 w 343"/>
                  <a:gd name="T85" fmla="*/ 0 h 343"/>
                  <a:gd name="T86" fmla="*/ 0 w 343"/>
                  <a:gd name="T87" fmla="*/ 0 h 343"/>
                  <a:gd name="T88" fmla="*/ 0 w 343"/>
                  <a:gd name="T89" fmla="*/ 0 h 343"/>
                  <a:gd name="T90" fmla="*/ 0 w 343"/>
                  <a:gd name="T91" fmla="*/ 0 h 343"/>
                  <a:gd name="T92" fmla="*/ 0 w 343"/>
                  <a:gd name="T93" fmla="*/ 0 h 343"/>
                  <a:gd name="T94" fmla="*/ 0 w 343"/>
                  <a:gd name="T95" fmla="*/ 0 h 343"/>
                  <a:gd name="T96" fmla="*/ 0 w 343"/>
                  <a:gd name="T97" fmla="*/ 0 h 343"/>
                  <a:gd name="T98" fmla="*/ 0 w 343"/>
                  <a:gd name="T99" fmla="*/ 0 h 343"/>
                  <a:gd name="T100" fmla="*/ 0 w 343"/>
                  <a:gd name="T101" fmla="*/ 0 h 343"/>
                  <a:gd name="T102" fmla="*/ 0 w 343"/>
                  <a:gd name="T103" fmla="*/ 0 h 343"/>
                  <a:gd name="T104" fmla="*/ 0 w 343"/>
                  <a:gd name="T105" fmla="*/ 0 h 343"/>
                  <a:gd name="T106" fmla="*/ 0 w 343"/>
                  <a:gd name="T107" fmla="*/ 0 h 343"/>
                  <a:gd name="T108" fmla="*/ 0 w 343"/>
                  <a:gd name="T109" fmla="*/ 0 h 343"/>
                  <a:gd name="T110" fmla="*/ 0 w 343"/>
                  <a:gd name="T111" fmla="*/ 0 h 34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43" h="343">
                    <a:moveTo>
                      <a:pt x="218" y="0"/>
                    </a:moveTo>
                    <a:lnTo>
                      <a:pt x="217" y="15"/>
                    </a:lnTo>
                    <a:lnTo>
                      <a:pt x="216" y="32"/>
                    </a:lnTo>
                    <a:lnTo>
                      <a:pt x="215" y="49"/>
                    </a:lnTo>
                    <a:lnTo>
                      <a:pt x="215" y="66"/>
                    </a:lnTo>
                    <a:lnTo>
                      <a:pt x="215" y="82"/>
                    </a:lnTo>
                    <a:lnTo>
                      <a:pt x="217" y="97"/>
                    </a:lnTo>
                    <a:lnTo>
                      <a:pt x="221" y="112"/>
                    </a:lnTo>
                    <a:lnTo>
                      <a:pt x="229" y="126"/>
                    </a:lnTo>
                    <a:lnTo>
                      <a:pt x="343" y="156"/>
                    </a:lnTo>
                    <a:lnTo>
                      <a:pt x="343" y="166"/>
                    </a:lnTo>
                    <a:lnTo>
                      <a:pt x="239" y="229"/>
                    </a:lnTo>
                    <a:lnTo>
                      <a:pt x="239" y="242"/>
                    </a:lnTo>
                    <a:lnTo>
                      <a:pt x="240" y="256"/>
                    </a:lnTo>
                    <a:lnTo>
                      <a:pt x="240" y="268"/>
                    </a:lnTo>
                    <a:lnTo>
                      <a:pt x="242" y="280"/>
                    </a:lnTo>
                    <a:lnTo>
                      <a:pt x="242" y="291"/>
                    </a:lnTo>
                    <a:lnTo>
                      <a:pt x="242" y="303"/>
                    </a:lnTo>
                    <a:lnTo>
                      <a:pt x="241" y="317"/>
                    </a:lnTo>
                    <a:lnTo>
                      <a:pt x="239" y="332"/>
                    </a:lnTo>
                    <a:lnTo>
                      <a:pt x="226" y="326"/>
                    </a:lnTo>
                    <a:lnTo>
                      <a:pt x="216" y="319"/>
                    </a:lnTo>
                    <a:lnTo>
                      <a:pt x="207" y="309"/>
                    </a:lnTo>
                    <a:lnTo>
                      <a:pt x="198" y="300"/>
                    </a:lnTo>
                    <a:lnTo>
                      <a:pt x="189" y="288"/>
                    </a:lnTo>
                    <a:lnTo>
                      <a:pt x="181" y="278"/>
                    </a:lnTo>
                    <a:lnTo>
                      <a:pt x="173" y="268"/>
                    </a:lnTo>
                    <a:lnTo>
                      <a:pt x="166" y="260"/>
                    </a:lnTo>
                    <a:lnTo>
                      <a:pt x="62" y="343"/>
                    </a:lnTo>
                    <a:lnTo>
                      <a:pt x="56" y="334"/>
                    </a:lnTo>
                    <a:lnTo>
                      <a:pt x="53" y="325"/>
                    </a:lnTo>
                    <a:lnTo>
                      <a:pt x="52" y="315"/>
                    </a:lnTo>
                    <a:lnTo>
                      <a:pt x="56" y="306"/>
                    </a:lnTo>
                    <a:lnTo>
                      <a:pt x="58" y="296"/>
                    </a:lnTo>
                    <a:lnTo>
                      <a:pt x="62" y="286"/>
                    </a:lnTo>
                    <a:lnTo>
                      <a:pt x="67" y="277"/>
                    </a:lnTo>
                    <a:lnTo>
                      <a:pt x="73" y="270"/>
                    </a:lnTo>
                    <a:lnTo>
                      <a:pt x="104" y="218"/>
                    </a:lnTo>
                    <a:lnTo>
                      <a:pt x="91" y="207"/>
                    </a:lnTo>
                    <a:lnTo>
                      <a:pt x="77" y="197"/>
                    </a:lnTo>
                    <a:lnTo>
                      <a:pt x="61" y="188"/>
                    </a:lnTo>
                    <a:lnTo>
                      <a:pt x="48" y="180"/>
                    </a:lnTo>
                    <a:lnTo>
                      <a:pt x="33" y="170"/>
                    </a:lnTo>
                    <a:lnTo>
                      <a:pt x="21" y="161"/>
                    </a:lnTo>
                    <a:lnTo>
                      <a:pt x="8" y="149"/>
                    </a:lnTo>
                    <a:lnTo>
                      <a:pt x="0" y="136"/>
                    </a:lnTo>
                    <a:lnTo>
                      <a:pt x="8" y="128"/>
                    </a:lnTo>
                    <a:lnTo>
                      <a:pt x="18" y="125"/>
                    </a:lnTo>
                    <a:lnTo>
                      <a:pt x="28" y="122"/>
                    </a:lnTo>
                    <a:lnTo>
                      <a:pt x="41" y="122"/>
                    </a:lnTo>
                    <a:lnTo>
                      <a:pt x="52" y="122"/>
                    </a:lnTo>
                    <a:lnTo>
                      <a:pt x="64" y="123"/>
                    </a:lnTo>
                    <a:lnTo>
                      <a:pt x="73" y="125"/>
                    </a:lnTo>
                    <a:lnTo>
                      <a:pt x="83" y="126"/>
                    </a:lnTo>
                    <a:lnTo>
                      <a:pt x="197" y="0"/>
                    </a:lnTo>
                    <a:lnTo>
                      <a:pt x="2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86" name="Freeform 129"/>
              <p:cNvSpPr>
                <a:spLocks/>
              </p:cNvSpPr>
              <p:nvPr/>
            </p:nvSpPr>
            <p:spPr bwMode="auto">
              <a:xfrm>
                <a:off x="3977" y="739"/>
                <a:ext cx="52" cy="49"/>
              </a:xfrm>
              <a:custGeom>
                <a:avLst/>
                <a:gdLst>
                  <a:gd name="T0" fmla="*/ 0 w 259"/>
                  <a:gd name="T1" fmla="*/ 0 h 249"/>
                  <a:gd name="T2" fmla="*/ 0 w 259"/>
                  <a:gd name="T3" fmla="*/ 0 h 249"/>
                  <a:gd name="T4" fmla="*/ 0 w 259"/>
                  <a:gd name="T5" fmla="*/ 0 h 249"/>
                  <a:gd name="T6" fmla="*/ 0 w 259"/>
                  <a:gd name="T7" fmla="*/ 0 h 249"/>
                  <a:gd name="T8" fmla="*/ 0 w 259"/>
                  <a:gd name="T9" fmla="*/ 0 h 249"/>
                  <a:gd name="T10" fmla="*/ 0 w 259"/>
                  <a:gd name="T11" fmla="*/ 0 h 249"/>
                  <a:gd name="T12" fmla="*/ 0 w 259"/>
                  <a:gd name="T13" fmla="*/ 0 h 249"/>
                  <a:gd name="T14" fmla="*/ 0 w 259"/>
                  <a:gd name="T15" fmla="*/ 0 h 249"/>
                  <a:gd name="T16" fmla="*/ 0 w 259"/>
                  <a:gd name="T17" fmla="*/ 0 h 249"/>
                  <a:gd name="T18" fmla="*/ 0 w 259"/>
                  <a:gd name="T19" fmla="*/ 0 h 249"/>
                  <a:gd name="T20" fmla="*/ 0 w 259"/>
                  <a:gd name="T21" fmla="*/ 0 h 249"/>
                  <a:gd name="T22" fmla="*/ 0 w 259"/>
                  <a:gd name="T23" fmla="*/ 0 h 249"/>
                  <a:gd name="T24" fmla="*/ 0 w 259"/>
                  <a:gd name="T25" fmla="*/ 0 h 249"/>
                  <a:gd name="T26" fmla="*/ 0 w 259"/>
                  <a:gd name="T27" fmla="*/ 0 h 249"/>
                  <a:gd name="T28" fmla="*/ 0 w 259"/>
                  <a:gd name="T29" fmla="*/ 0 h 249"/>
                  <a:gd name="T30" fmla="*/ 0 w 259"/>
                  <a:gd name="T31" fmla="*/ 0 h 249"/>
                  <a:gd name="T32" fmla="*/ 0 w 259"/>
                  <a:gd name="T33" fmla="*/ 0 h 249"/>
                  <a:gd name="T34" fmla="*/ 0 w 259"/>
                  <a:gd name="T35" fmla="*/ 0 h 249"/>
                  <a:gd name="T36" fmla="*/ 0 w 259"/>
                  <a:gd name="T37" fmla="*/ 0 h 249"/>
                  <a:gd name="T38" fmla="*/ 0 w 259"/>
                  <a:gd name="T39" fmla="*/ 0 h 249"/>
                  <a:gd name="T40" fmla="*/ 0 w 259"/>
                  <a:gd name="T41" fmla="*/ 0 h 249"/>
                  <a:gd name="T42" fmla="*/ 0 w 259"/>
                  <a:gd name="T43" fmla="*/ 0 h 249"/>
                  <a:gd name="T44" fmla="*/ 0 w 259"/>
                  <a:gd name="T45" fmla="*/ 0 h 249"/>
                  <a:gd name="T46" fmla="*/ 0 w 259"/>
                  <a:gd name="T47" fmla="*/ 0 h 249"/>
                  <a:gd name="T48" fmla="*/ 0 w 259"/>
                  <a:gd name="T49" fmla="*/ 0 h 249"/>
                  <a:gd name="T50" fmla="*/ 0 w 259"/>
                  <a:gd name="T51" fmla="*/ 0 h 249"/>
                  <a:gd name="T52" fmla="*/ 0 w 259"/>
                  <a:gd name="T53" fmla="*/ 0 h 249"/>
                  <a:gd name="T54" fmla="*/ 0 w 259"/>
                  <a:gd name="T55" fmla="*/ 0 h 249"/>
                  <a:gd name="T56" fmla="*/ 0 w 259"/>
                  <a:gd name="T57" fmla="*/ 0 h 249"/>
                  <a:gd name="T58" fmla="*/ 0 w 259"/>
                  <a:gd name="T59" fmla="*/ 0 h 249"/>
                  <a:gd name="T60" fmla="*/ 0 w 259"/>
                  <a:gd name="T61" fmla="*/ 0 h 249"/>
                  <a:gd name="T62" fmla="*/ 0 w 259"/>
                  <a:gd name="T63" fmla="*/ 0 h 249"/>
                  <a:gd name="T64" fmla="*/ 0 w 259"/>
                  <a:gd name="T65" fmla="*/ 0 h 249"/>
                  <a:gd name="T66" fmla="*/ 0 w 259"/>
                  <a:gd name="T67" fmla="*/ 0 h 249"/>
                  <a:gd name="T68" fmla="*/ 0 w 259"/>
                  <a:gd name="T69" fmla="*/ 0 h 249"/>
                  <a:gd name="T70" fmla="*/ 0 w 259"/>
                  <a:gd name="T71" fmla="*/ 0 h 249"/>
                  <a:gd name="T72" fmla="*/ 0 w 259"/>
                  <a:gd name="T73" fmla="*/ 0 h 249"/>
                  <a:gd name="T74" fmla="*/ 0 w 259"/>
                  <a:gd name="T75" fmla="*/ 0 h 249"/>
                  <a:gd name="T76" fmla="*/ 0 w 259"/>
                  <a:gd name="T77" fmla="*/ 0 h 24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59" h="249">
                    <a:moveTo>
                      <a:pt x="155" y="104"/>
                    </a:moveTo>
                    <a:lnTo>
                      <a:pt x="166" y="107"/>
                    </a:lnTo>
                    <a:lnTo>
                      <a:pt x="180" y="111"/>
                    </a:lnTo>
                    <a:lnTo>
                      <a:pt x="193" y="114"/>
                    </a:lnTo>
                    <a:lnTo>
                      <a:pt x="207" y="119"/>
                    </a:lnTo>
                    <a:lnTo>
                      <a:pt x="219" y="122"/>
                    </a:lnTo>
                    <a:lnTo>
                      <a:pt x="233" y="127"/>
                    </a:lnTo>
                    <a:lnTo>
                      <a:pt x="245" y="130"/>
                    </a:lnTo>
                    <a:lnTo>
                      <a:pt x="259" y="135"/>
                    </a:lnTo>
                    <a:lnTo>
                      <a:pt x="187" y="166"/>
                    </a:lnTo>
                    <a:lnTo>
                      <a:pt x="176" y="249"/>
                    </a:lnTo>
                    <a:lnTo>
                      <a:pt x="167" y="241"/>
                    </a:lnTo>
                    <a:lnTo>
                      <a:pt x="161" y="233"/>
                    </a:lnTo>
                    <a:lnTo>
                      <a:pt x="155" y="225"/>
                    </a:lnTo>
                    <a:lnTo>
                      <a:pt x="149" y="217"/>
                    </a:lnTo>
                    <a:lnTo>
                      <a:pt x="142" y="209"/>
                    </a:lnTo>
                    <a:lnTo>
                      <a:pt x="137" y="201"/>
                    </a:lnTo>
                    <a:lnTo>
                      <a:pt x="130" y="193"/>
                    </a:lnTo>
                    <a:lnTo>
                      <a:pt x="124" y="187"/>
                    </a:lnTo>
                    <a:lnTo>
                      <a:pt x="52" y="238"/>
                    </a:lnTo>
                    <a:lnTo>
                      <a:pt x="52" y="229"/>
                    </a:lnTo>
                    <a:lnTo>
                      <a:pt x="57" y="220"/>
                    </a:lnTo>
                    <a:lnTo>
                      <a:pt x="61" y="210"/>
                    </a:lnTo>
                    <a:lnTo>
                      <a:pt x="68" y="200"/>
                    </a:lnTo>
                    <a:lnTo>
                      <a:pt x="75" y="189"/>
                    </a:lnTo>
                    <a:lnTo>
                      <a:pt x="81" y="177"/>
                    </a:lnTo>
                    <a:lnTo>
                      <a:pt x="87" y="166"/>
                    </a:lnTo>
                    <a:lnTo>
                      <a:pt x="93" y="156"/>
                    </a:lnTo>
                    <a:lnTo>
                      <a:pt x="0" y="104"/>
                    </a:lnTo>
                    <a:lnTo>
                      <a:pt x="62" y="104"/>
                    </a:lnTo>
                    <a:lnTo>
                      <a:pt x="70" y="87"/>
                    </a:lnTo>
                    <a:lnTo>
                      <a:pt x="80" y="74"/>
                    </a:lnTo>
                    <a:lnTo>
                      <a:pt x="90" y="60"/>
                    </a:lnTo>
                    <a:lnTo>
                      <a:pt x="103" y="48"/>
                    </a:lnTo>
                    <a:lnTo>
                      <a:pt x="114" y="34"/>
                    </a:lnTo>
                    <a:lnTo>
                      <a:pt x="126" y="23"/>
                    </a:lnTo>
                    <a:lnTo>
                      <a:pt x="135" y="11"/>
                    </a:lnTo>
                    <a:lnTo>
                      <a:pt x="145" y="0"/>
                    </a:lnTo>
                    <a:lnTo>
                      <a:pt x="155" y="104"/>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87" name="Freeform 130"/>
              <p:cNvSpPr>
                <a:spLocks/>
              </p:cNvSpPr>
              <p:nvPr/>
            </p:nvSpPr>
            <p:spPr bwMode="auto">
              <a:xfrm>
                <a:off x="3973" y="542"/>
                <a:ext cx="58" cy="58"/>
              </a:xfrm>
              <a:custGeom>
                <a:avLst/>
                <a:gdLst>
                  <a:gd name="T0" fmla="*/ 0 w 290"/>
                  <a:gd name="T1" fmla="*/ 0 h 290"/>
                  <a:gd name="T2" fmla="*/ 0 w 290"/>
                  <a:gd name="T3" fmla="*/ 0 h 290"/>
                  <a:gd name="T4" fmla="*/ 0 w 290"/>
                  <a:gd name="T5" fmla="*/ 0 h 290"/>
                  <a:gd name="T6" fmla="*/ 0 w 290"/>
                  <a:gd name="T7" fmla="*/ 0 h 290"/>
                  <a:gd name="T8" fmla="*/ 0 w 290"/>
                  <a:gd name="T9" fmla="*/ 0 h 290"/>
                  <a:gd name="T10" fmla="*/ 0 w 290"/>
                  <a:gd name="T11" fmla="*/ 0 h 290"/>
                  <a:gd name="T12" fmla="*/ 0 w 290"/>
                  <a:gd name="T13" fmla="*/ 0 h 290"/>
                  <a:gd name="T14" fmla="*/ 0 w 290"/>
                  <a:gd name="T15" fmla="*/ 0 h 290"/>
                  <a:gd name="T16" fmla="*/ 0 w 290"/>
                  <a:gd name="T17" fmla="*/ 0 h 290"/>
                  <a:gd name="T18" fmla="*/ 0 w 290"/>
                  <a:gd name="T19" fmla="*/ 0 h 290"/>
                  <a:gd name="T20" fmla="*/ 0 w 290"/>
                  <a:gd name="T21" fmla="*/ 0 h 290"/>
                  <a:gd name="T22" fmla="*/ 0 w 290"/>
                  <a:gd name="T23" fmla="*/ 0 h 290"/>
                  <a:gd name="T24" fmla="*/ 0 w 290"/>
                  <a:gd name="T25" fmla="*/ 0 h 290"/>
                  <a:gd name="T26" fmla="*/ 0 w 290"/>
                  <a:gd name="T27" fmla="*/ 0 h 290"/>
                  <a:gd name="T28" fmla="*/ 0 w 290"/>
                  <a:gd name="T29" fmla="*/ 0 h 290"/>
                  <a:gd name="T30" fmla="*/ 0 w 290"/>
                  <a:gd name="T31" fmla="*/ 0 h 290"/>
                  <a:gd name="T32" fmla="*/ 0 w 290"/>
                  <a:gd name="T33" fmla="*/ 0 h 290"/>
                  <a:gd name="T34" fmla="*/ 0 w 290"/>
                  <a:gd name="T35" fmla="*/ 0 h 290"/>
                  <a:gd name="T36" fmla="*/ 0 w 290"/>
                  <a:gd name="T37" fmla="*/ 0 h 290"/>
                  <a:gd name="T38" fmla="*/ 0 w 290"/>
                  <a:gd name="T39" fmla="*/ 0 h 290"/>
                  <a:gd name="T40" fmla="*/ 0 w 290"/>
                  <a:gd name="T41" fmla="*/ 0 h 290"/>
                  <a:gd name="T42" fmla="*/ 0 w 290"/>
                  <a:gd name="T43" fmla="*/ 0 h 290"/>
                  <a:gd name="T44" fmla="*/ 0 w 290"/>
                  <a:gd name="T45" fmla="*/ 0 h 290"/>
                  <a:gd name="T46" fmla="*/ 0 w 290"/>
                  <a:gd name="T47" fmla="*/ 0 h 290"/>
                  <a:gd name="T48" fmla="*/ 0 w 290"/>
                  <a:gd name="T49" fmla="*/ 0 h 290"/>
                  <a:gd name="T50" fmla="*/ 0 w 290"/>
                  <a:gd name="T51" fmla="*/ 0 h 290"/>
                  <a:gd name="T52" fmla="*/ 0 w 290"/>
                  <a:gd name="T53" fmla="*/ 0 h 290"/>
                  <a:gd name="T54" fmla="*/ 0 w 290"/>
                  <a:gd name="T55" fmla="*/ 0 h 290"/>
                  <a:gd name="T56" fmla="*/ 0 w 290"/>
                  <a:gd name="T57" fmla="*/ 0 h 290"/>
                  <a:gd name="T58" fmla="*/ 0 w 290"/>
                  <a:gd name="T59" fmla="*/ 0 h 290"/>
                  <a:gd name="T60" fmla="*/ 0 w 290"/>
                  <a:gd name="T61" fmla="*/ 0 h 290"/>
                  <a:gd name="T62" fmla="*/ 0 w 290"/>
                  <a:gd name="T63" fmla="*/ 0 h 290"/>
                  <a:gd name="T64" fmla="*/ 0 w 290"/>
                  <a:gd name="T65" fmla="*/ 0 h 290"/>
                  <a:gd name="T66" fmla="*/ 0 w 290"/>
                  <a:gd name="T67" fmla="*/ 0 h 290"/>
                  <a:gd name="T68" fmla="*/ 0 w 290"/>
                  <a:gd name="T69" fmla="*/ 0 h 290"/>
                  <a:gd name="T70" fmla="*/ 0 w 290"/>
                  <a:gd name="T71" fmla="*/ 0 h 290"/>
                  <a:gd name="T72" fmla="*/ 0 w 290"/>
                  <a:gd name="T73" fmla="*/ 0 h 290"/>
                  <a:gd name="T74" fmla="*/ 0 w 290"/>
                  <a:gd name="T75" fmla="*/ 0 h 290"/>
                  <a:gd name="T76" fmla="*/ 0 w 290"/>
                  <a:gd name="T77" fmla="*/ 0 h 290"/>
                  <a:gd name="T78" fmla="*/ 0 w 290"/>
                  <a:gd name="T79" fmla="*/ 0 h 290"/>
                  <a:gd name="T80" fmla="*/ 0 w 290"/>
                  <a:gd name="T81" fmla="*/ 0 h 290"/>
                  <a:gd name="T82" fmla="*/ 0 w 290"/>
                  <a:gd name="T83" fmla="*/ 0 h 290"/>
                  <a:gd name="T84" fmla="*/ 0 w 290"/>
                  <a:gd name="T85" fmla="*/ 0 h 290"/>
                  <a:gd name="T86" fmla="*/ 0 w 290"/>
                  <a:gd name="T87" fmla="*/ 0 h 290"/>
                  <a:gd name="T88" fmla="*/ 0 w 290"/>
                  <a:gd name="T89" fmla="*/ 0 h 290"/>
                  <a:gd name="T90" fmla="*/ 0 w 290"/>
                  <a:gd name="T91" fmla="*/ 0 h 290"/>
                  <a:gd name="T92" fmla="*/ 0 w 290"/>
                  <a:gd name="T93" fmla="*/ 0 h 290"/>
                  <a:gd name="T94" fmla="*/ 0 w 290"/>
                  <a:gd name="T95" fmla="*/ 0 h 290"/>
                  <a:gd name="T96" fmla="*/ 0 w 290"/>
                  <a:gd name="T97" fmla="*/ 0 h 290"/>
                  <a:gd name="T98" fmla="*/ 0 w 290"/>
                  <a:gd name="T99" fmla="*/ 0 h 290"/>
                  <a:gd name="T100" fmla="*/ 0 w 290"/>
                  <a:gd name="T101" fmla="*/ 0 h 290"/>
                  <a:gd name="T102" fmla="*/ 0 w 290"/>
                  <a:gd name="T103" fmla="*/ 0 h 290"/>
                  <a:gd name="T104" fmla="*/ 0 w 290"/>
                  <a:gd name="T105" fmla="*/ 0 h 290"/>
                  <a:gd name="T106" fmla="*/ 0 w 290"/>
                  <a:gd name="T107" fmla="*/ 0 h 290"/>
                  <a:gd name="T108" fmla="*/ 0 w 290"/>
                  <a:gd name="T109" fmla="*/ 0 h 290"/>
                  <a:gd name="T110" fmla="*/ 0 w 290"/>
                  <a:gd name="T111" fmla="*/ 0 h 290"/>
                  <a:gd name="T112" fmla="*/ 0 w 290"/>
                  <a:gd name="T113" fmla="*/ 0 h 290"/>
                  <a:gd name="T114" fmla="*/ 0 w 290"/>
                  <a:gd name="T115" fmla="*/ 0 h 290"/>
                  <a:gd name="T116" fmla="*/ 0 w 290"/>
                  <a:gd name="T117" fmla="*/ 0 h 290"/>
                  <a:gd name="T118" fmla="*/ 0 w 290"/>
                  <a:gd name="T119" fmla="*/ 0 h 290"/>
                  <a:gd name="T120" fmla="*/ 0 w 290"/>
                  <a:gd name="T121" fmla="*/ 0 h 290"/>
                  <a:gd name="T122" fmla="*/ 0 w 290"/>
                  <a:gd name="T123" fmla="*/ 0 h 29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90" h="290">
                    <a:moveTo>
                      <a:pt x="197" y="94"/>
                    </a:moveTo>
                    <a:lnTo>
                      <a:pt x="205" y="94"/>
                    </a:lnTo>
                    <a:lnTo>
                      <a:pt x="217" y="94"/>
                    </a:lnTo>
                    <a:lnTo>
                      <a:pt x="230" y="94"/>
                    </a:lnTo>
                    <a:lnTo>
                      <a:pt x="244" y="96"/>
                    </a:lnTo>
                    <a:lnTo>
                      <a:pt x="256" y="97"/>
                    </a:lnTo>
                    <a:lnTo>
                      <a:pt x="270" y="102"/>
                    </a:lnTo>
                    <a:lnTo>
                      <a:pt x="280" y="106"/>
                    </a:lnTo>
                    <a:lnTo>
                      <a:pt x="290" y="114"/>
                    </a:lnTo>
                    <a:lnTo>
                      <a:pt x="278" y="126"/>
                    </a:lnTo>
                    <a:lnTo>
                      <a:pt x="263" y="137"/>
                    </a:lnTo>
                    <a:lnTo>
                      <a:pt x="246" y="145"/>
                    </a:lnTo>
                    <a:lnTo>
                      <a:pt x="230" y="152"/>
                    </a:lnTo>
                    <a:lnTo>
                      <a:pt x="215" y="160"/>
                    </a:lnTo>
                    <a:lnTo>
                      <a:pt x="208" y="172"/>
                    </a:lnTo>
                    <a:lnTo>
                      <a:pt x="206" y="186"/>
                    </a:lnTo>
                    <a:lnTo>
                      <a:pt x="218" y="208"/>
                    </a:lnTo>
                    <a:lnTo>
                      <a:pt x="221" y="215"/>
                    </a:lnTo>
                    <a:lnTo>
                      <a:pt x="224" y="223"/>
                    </a:lnTo>
                    <a:lnTo>
                      <a:pt x="227" y="230"/>
                    </a:lnTo>
                    <a:lnTo>
                      <a:pt x="230" y="238"/>
                    </a:lnTo>
                    <a:lnTo>
                      <a:pt x="230" y="245"/>
                    </a:lnTo>
                    <a:lnTo>
                      <a:pt x="231" y="254"/>
                    </a:lnTo>
                    <a:lnTo>
                      <a:pt x="230" y="261"/>
                    </a:lnTo>
                    <a:lnTo>
                      <a:pt x="228" y="270"/>
                    </a:lnTo>
                    <a:lnTo>
                      <a:pt x="215" y="268"/>
                    </a:lnTo>
                    <a:lnTo>
                      <a:pt x="205" y="262"/>
                    </a:lnTo>
                    <a:lnTo>
                      <a:pt x="195" y="254"/>
                    </a:lnTo>
                    <a:lnTo>
                      <a:pt x="186" y="246"/>
                    </a:lnTo>
                    <a:lnTo>
                      <a:pt x="176" y="235"/>
                    </a:lnTo>
                    <a:lnTo>
                      <a:pt x="166" y="225"/>
                    </a:lnTo>
                    <a:lnTo>
                      <a:pt x="156" y="216"/>
                    </a:lnTo>
                    <a:lnTo>
                      <a:pt x="145" y="208"/>
                    </a:lnTo>
                    <a:lnTo>
                      <a:pt x="52" y="290"/>
                    </a:lnTo>
                    <a:lnTo>
                      <a:pt x="41" y="280"/>
                    </a:lnTo>
                    <a:lnTo>
                      <a:pt x="41" y="264"/>
                    </a:lnTo>
                    <a:lnTo>
                      <a:pt x="46" y="251"/>
                    </a:lnTo>
                    <a:lnTo>
                      <a:pt x="52" y="236"/>
                    </a:lnTo>
                    <a:lnTo>
                      <a:pt x="59" y="223"/>
                    </a:lnTo>
                    <a:lnTo>
                      <a:pt x="66" y="208"/>
                    </a:lnTo>
                    <a:lnTo>
                      <a:pt x="76" y="194"/>
                    </a:lnTo>
                    <a:lnTo>
                      <a:pt x="84" y="180"/>
                    </a:lnTo>
                    <a:lnTo>
                      <a:pt x="93" y="166"/>
                    </a:lnTo>
                    <a:lnTo>
                      <a:pt x="80" y="160"/>
                    </a:lnTo>
                    <a:lnTo>
                      <a:pt x="67" y="156"/>
                    </a:lnTo>
                    <a:lnTo>
                      <a:pt x="55" y="149"/>
                    </a:lnTo>
                    <a:lnTo>
                      <a:pt x="43" y="143"/>
                    </a:lnTo>
                    <a:lnTo>
                      <a:pt x="29" y="136"/>
                    </a:lnTo>
                    <a:lnTo>
                      <a:pt x="18" y="129"/>
                    </a:lnTo>
                    <a:lnTo>
                      <a:pt x="7" y="121"/>
                    </a:lnTo>
                    <a:lnTo>
                      <a:pt x="0" y="114"/>
                    </a:lnTo>
                    <a:lnTo>
                      <a:pt x="0" y="104"/>
                    </a:lnTo>
                    <a:lnTo>
                      <a:pt x="104" y="94"/>
                    </a:lnTo>
                    <a:lnTo>
                      <a:pt x="156" y="0"/>
                    </a:lnTo>
                    <a:lnTo>
                      <a:pt x="162" y="7"/>
                    </a:lnTo>
                    <a:lnTo>
                      <a:pt x="169" y="17"/>
                    </a:lnTo>
                    <a:lnTo>
                      <a:pt x="174" y="27"/>
                    </a:lnTo>
                    <a:lnTo>
                      <a:pt x="179" y="38"/>
                    </a:lnTo>
                    <a:lnTo>
                      <a:pt x="184" y="50"/>
                    </a:lnTo>
                    <a:lnTo>
                      <a:pt x="188" y="63"/>
                    </a:lnTo>
                    <a:lnTo>
                      <a:pt x="193" y="77"/>
                    </a:lnTo>
                    <a:lnTo>
                      <a:pt x="197" y="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88" name="Freeform 131"/>
              <p:cNvSpPr>
                <a:spLocks/>
              </p:cNvSpPr>
              <p:nvPr/>
            </p:nvSpPr>
            <p:spPr bwMode="auto">
              <a:xfrm>
                <a:off x="3981" y="548"/>
                <a:ext cx="42" cy="44"/>
              </a:xfrm>
              <a:custGeom>
                <a:avLst/>
                <a:gdLst>
                  <a:gd name="T0" fmla="*/ 0 w 208"/>
                  <a:gd name="T1" fmla="*/ 0 h 218"/>
                  <a:gd name="T2" fmla="*/ 0 w 208"/>
                  <a:gd name="T3" fmla="*/ 0 h 218"/>
                  <a:gd name="T4" fmla="*/ 0 w 208"/>
                  <a:gd name="T5" fmla="*/ 0 h 218"/>
                  <a:gd name="T6" fmla="*/ 0 w 208"/>
                  <a:gd name="T7" fmla="*/ 0 h 218"/>
                  <a:gd name="T8" fmla="*/ 0 w 208"/>
                  <a:gd name="T9" fmla="*/ 0 h 218"/>
                  <a:gd name="T10" fmla="*/ 0 w 208"/>
                  <a:gd name="T11" fmla="*/ 0 h 218"/>
                  <a:gd name="T12" fmla="*/ 0 w 208"/>
                  <a:gd name="T13" fmla="*/ 0 h 218"/>
                  <a:gd name="T14" fmla="*/ 0 w 208"/>
                  <a:gd name="T15" fmla="*/ 0 h 218"/>
                  <a:gd name="T16" fmla="*/ 0 w 208"/>
                  <a:gd name="T17" fmla="*/ 0 h 218"/>
                  <a:gd name="T18" fmla="*/ 0 w 208"/>
                  <a:gd name="T19" fmla="*/ 0 h 218"/>
                  <a:gd name="T20" fmla="*/ 0 w 208"/>
                  <a:gd name="T21" fmla="*/ 0 h 218"/>
                  <a:gd name="T22" fmla="*/ 0 w 208"/>
                  <a:gd name="T23" fmla="*/ 0 h 218"/>
                  <a:gd name="T24" fmla="*/ 0 w 208"/>
                  <a:gd name="T25" fmla="*/ 0 h 218"/>
                  <a:gd name="T26" fmla="*/ 0 w 208"/>
                  <a:gd name="T27" fmla="*/ 0 h 218"/>
                  <a:gd name="T28" fmla="*/ 0 w 208"/>
                  <a:gd name="T29" fmla="*/ 0 h 218"/>
                  <a:gd name="T30" fmla="*/ 0 w 208"/>
                  <a:gd name="T31" fmla="*/ 0 h 218"/>
                  <a:gd name="T32" fmla="*/ 0 w 208"/>
                  <a:gd name="T33" fmla="*/ 0 h 218"/>
                  <a:gd name="T34" fmla="*/ 0 w 208"/>
                  <a:gd name="T35" fmla="*/ 0 h 218"/>
                  <a:gd name="T36" fmla="*/ 0 w 208"/>
                  <a:gd name="T37" fmla="*/ 0 h 218"/>
                  <a:gd name="T38" fmla="*/ 0 w 208"/>
                  <a:gd name="T39" fmla="*/ 0 h 218"/>
                  <a:gd name="T40" fmla="*/ 0 w 208"/>
                  <a:gd name="T41" fmla="*/ 0 h 218"/>
                  <a:gd name="T42" fmla="*/ 0 w 208"/>
                  <a:gd name="T43" fmla="*/ 0 h 218"/>
                  <a:gd name="T44" fmla="*/ 0 w 208"/>
                  <a:gd name="T45" fmla="*/ 0 h 218"/>
                  <a:gd name="T46" fmla="*/ 0 w 208"/>
                  <a:gd name="T47" fmla="*/ 0 h 218"/>
                  <a:gd name="T48" fmla="*/ 0 w 208"/>
                  <a:gd name="T49" fmla="*/ 0 h 218"/>
                  <a:gd name="T50" fmla="*/ 0 w 208"/>
                  <a:gd name="T51" fmla="*/ 0 h 218"/>
                  <a:gd name="T52" fmla="*/ 0 w 208"/>
                  <a:gd name="T53" fmla="*/ 0 h 218"/>
                  <a:gd name="T54" fmla="*/ 0 w 208"/>
                  <a:gd name="T55" fmla="*/ 0 h 218"/>
                  <a:gd name="T56" fmla="*/ 0 w 208"/>
                  <a:gd name="T57" fmla="*/ 0 h 218"/>
                  <a:gd name="T58" fmla="*/ 0 w 208"/>
                  <a:gd name="T59" fmla="*/ 0 h 218"/>
                  <a:gd name="T60" fmla="*/ 0 w 208"/>
                  <a:gd name="T61" fmla="*/ 0 h 218"/>
                  <a:gd name="T62" fmla="*/ 0 w 208"/>
                  <a:gd name="T63" fmla="*/ 0 h 218"/>
                  <a:gd name="T64" fmla="*/ 0 w 208"/>
                  <a:gd name="T65" fmla="*/ 0 h 218"/>
                  <a:gd name="T66" fmla="*/ 0 w 208"/>
                  <a:gd name="T67" fmla="*/ 0 h 218"/>
                  <a:gd name="T68" fmla="*/ 0 w 208"/>
                  <a:gd name="T69" fmla="*/ 0 h 218"/>
                  <a:gd name="T70" fmla="*/ 0 w 208"/>
                  <a:gd name="T71" fmla="*/ 0 h 218"/>
                  <a:gd name="T72" fmla="*/ 0 w 208"/>
                  <a:gd name="T73" fmla="*/ 0 h 218"/>
                  <a:gd name="T74" fmla="*/ 0 w 208"/>
                  <a:gd name="T75" fmla="*/ 0 h 218"/>
                  <a:gd name="T76" fmla="*/ 0 w 208"/>
                  <a:gd name="T77" fmla="*/ 0 h 218"/>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08" h="218">
                    <a:moveTo>
                      <a:pt x="156" y="82"/>
                    </a:moveTo>
                    <a:lnTo>
                      <a:pt x="208" y="82"/>
                    </a:lnTo>
                    <a:lnTo>
                      <a:pt x="156" y="124"/>
                    </a:lnTo>
                    <a:lnTo>
                      <a:pt x="156" y="134"/>
                    </a:lnTo>
                    <a:lnTo>
                      <a:pt x="157" y="145"/>
                    </a:lnTo>
                    <a:lnTo>
                      <a:pt x="159" y="155"/>
                    </a:lnTo>
                    <a:lnTo>
                      <a:pt x="161" y="166"/>
                    </a:lnTo>
                    <a:lnTo>
                      <a:pt x="162" y="175"/>
                    </a:lnTo>
                    <a:lnTo>
                      <a:pt x="164" y="185"/>
                    </a:lnTo>
                    <a:lnTo>
                      <a:pt x="165" y="195"/>
                    </a:lnTo>
                    <a:lnTo>
                      <a:pt x="167" y="207"/>
                    </a:lnTo>
                    <a:lnTo>
                      <a:pt x="104" y="144"/>
                    </a:lnTo>
                    <a:lnTo>
                      <a:pt x="32" y="218"/>
                    </a:lnTo>
                    <a:lnTo>
                      <a:pt x="33" y="202"/>
                    </a:lnTo>
                    <a:lnTo>
                      <a:pt x="38" y="188"/>
                    </a:lnTo>
                    <a:lnTo>
                      <a:pt x="44" y="176"/>
                    </a:lnTo>
                    <a:lnTo>
                      <a:pt x="52" y="166"/>
                    </a:lnTo>
                    <a:lnTo>
                      <a:pt x="59" y="153"/>
                    </a:lnTo>
                    <a:lnTo>
                      <a:pt x="66" y="141"/>
                    </a:lnTo>
                    <a:lnTo>
                      <a:pt x="70" y="127"/>
                    </a:lnTo>
                    <a:lnTo>
                      <a:pt x="73" y="114"/>
                    </a:lnTo>
                    <a:lnTo>
                      <a:pt x="0" y="82"/>
                    </a:lnTo>
                    <a:lnTo>
                      <a:pt x="7" y="82"/>
                    </a:lnTo>
                    <a:lnTo>
                      <a:pt x="15" y="82"/>
                    </a:lnTo>
                    <a:lnTo>
                      <a:pt x="23" y="82"/>
                    </a:lnTo>
                    <a:lnTo>
                      <a:pt x="32" y="82"/>
                    </a:lnTo>
                    <a:lnTo>
                      <a:pt x="41" y="82"/>
                    </a:lnTo>
                    <a:lnTo>
                      <a:pt x="50" y="82"/>
                    </a:lnTo>
                    <a:lnTo>
                      <a:pt x="60" y="82"/>
                    </a:lnTo>
                    <a:lnTo>
                      <a:pt x="73" y="82"/>
                    </a:lnTo>
                    <a:lnTo>
                      <a:pt x="115" y="0"/>
                    </a:lnTo>
                    <a:lnTo>
                      <a:pt x="120" y="7"/>
                    </a:lnTo>
                    <a:lnTo>
                      <a:pt x="125" y="19"/>
                    </a:lnTo>
                    <a:lnTo>
                      <a:pt x="127" y="31"/>
                    </a:lnTo>
                    <a:lnTo>
                      <a:pt x="130" y="44"/>
                    </a:lnTo>
                    <a:lnTo>
                      <a:pt x="134" y="55"/>
                    </a:lnTo>
                    <a:lnTo>
                      <a:pt x="138" y="66"/>
                    </a:lnTo>
                    <a:lnTo>
                      <a:pt x="145" y="75"/>
                    </a:lnTo>
                    <a:lnTo>
                      <a:pt x="156" y="82"/>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89" name="Freeform 132"/>
              <p:cNvSpPr>
                <a:spLocks/>
              </p:cNvSpPr>
              <p:nvPr/>
            </p:nvSpPr>
            <p:spPr bwMode="auto">
              <a:xfrm>
                <a:off x="4081" y="670"/>
                <a:ext cx="58" cy="58"/>
              </a:xfrm>
              <a:custGeom>
                <a:avLst/>
                <a:gdLst>
                  <a:gd name="T0" fmla="*/ 0 w 289"/>
                  <a:gd name="T1" fmla="*/ 0 h 290"/>
                  <a:gd name="T2" fmla="*/ 0 w 289"/>
                  <a:gd name="T3" fmla="*/ 0 h 290"/>
                  <a:gd name="T4" fmla="*/ 0 w 289"/>
                  <a:gd name="T5" fmla="*/ 0 h 290"/>
                  <a:gd name="T6" fmla="*/ 0 w 289"/>
                  <a:gd name="T7" fmla="*/ 0 h 290"/>
                  <a:gd name="T8" fmla="*/ 0 w 289"/>
                  <a:gd name="T9" fmla="*/ 0 h 290"/>
                  <a:gd name="T10" fmla="*/ 0 w 289"/>
                  <a:gd name="T11" fmla="*/ 0 h 290"/>
                  <a:gd name="T12" fmla="*/ 0 w 289"/>
                  <a:gd name="T13" fmla="*/ 0 h 290"/>
                  <a:gd name="T14" fmla="*/ 0 w 289"/>
                  <a:gd name="T15" fmla="*/ 0 h 290"/>
                  <a:gd name="T16" fmla="*/ 0 w 289"/>
                  <a:gd name="T17" fmla="*/ 0 h 290"/>
                  <a:gd name="T18" fmla="*/ 0 w 289"/>
                  <a:gd name="T19" fmla="*/ 0 h 290"/>
                  <a:gd name="T20" fmla="*/ 0 w 289"/>
                  <a:gd name="T21" fmla="*/ 0 h 290"/>
                  <a:gd name="T22" fmla="*/ 0 w 289"/>
                  <a:gd name="T23" fmla="*/ 0 h 290"/>
                  <a:gd name="T24" fmla="*/ 0 w 289"/>
                  <a:gd name="T25" fmla="*/ 0 h 290"/>
                  <a:gd name="T26" fmla="*/ 0 w 289"/>
                  <a:gd name="T27" fmla="*/ 0 h 290"/>
                  <a:gd name="T28" fmla="*/ 0 w 289"/>
                  <a:gd name="T29" fmla="*/ 0 h 290"/>
                  <a:gd name="T30" fmla="*/ 0 w 289"/>
                  <a:gd name="T31" fmla="*/ 0 h 290"/>
                  <a:gd name="T32" fmla="*/ 0 w 289"/>
                  <a:gd name="T33" fmla="*/ 0 h 290"/>
                  <a:gd name="T34" fmla="*/ 0 w 289"/>
                  <a:gd name="T35" fmla="*/ 0 h 290"/>
                  <a:gd name="T36" fmla="*/ 0 w 289"/>
                  <a:gd name="T37" fmla="*/ 0 h 290"/>
                  <a:gd name="T38" fmla="*/ 0 w 289"/>
                  <a:gd name="T39" fmla="*/ 0 h 290"/>
                  <a:gd name="T40" fmla="*/ 0 w 289"/>
                  <a:gd name="T41" fmla="*/ 0 h 290"/>
                  <a:gd name="T42" fmla="*/ 0 w 289"/>
                  <a:gd name="T43" fmla="*/ 0 h 290"/>
                  <a:gd name="T44" fmla="*/ 0 w 289"/>
                  <a:gd name="T45" fmla="*/ 0 h 290"/>
                  <a:gd name="T46" fmla="*/ 0 w 289"/>
                  <a:gd name="T47" fmla="*/ 0 h 290"/>
                  <a:gd name="T48" fmla="*/ 0 w 289"/>
                  <a:gd name="T49" fmla="*/ 0 h 290"/>
                  <a:gd name="T50" fmla="*/ 0 w 289"/>
                  <a:gd name="T51" fmla="*/ 0 h 290"/>
                  <a:gd name="T52" fmla="*/ 0 w 289"/>
                  <a:gd name="T53" fmla="*/ 0 h 290"/>
                  <a:gd name="T54" fmla="*/ 0 w 289"/>
                  <a:gd name="T55" fmla="*/ 0 h 290"/>
                  <a:gd name="T56" fmla="*/ 0 w 289"/>
                  <a:gd name="T57" fmla="*/ 0 h 290"/>
                  <a:gd name="T58" fmla="*/ 0 w 289"/>
                  <a:gd name="T59" fmla="*/ 0 h 290"/>
                  <a:gd name="T60" fmla="*/ 0 w 289"/>
                  <a:gd name="T61" fmla="*/ 0 h 290"/>
                  <a:gd name="T62" fmla="*/ 0 w 289"/>
                  <a:gd name="T63" fmla="*/ 0 h 290"/>
                  <a:gd name="T64" fmla="*/ 0 w 289"/>
                  <a:gd name="T65" fmla="*/ 0 h 290"/>
                  <a:gd name="T66" fmla="*/ 0 w 289"/>
                  <a:gd name="T67" fmla="*/ 0 h 290"/>
                  <a:gd name="T68" fmla="*/ 0 w 289"/>
                  <a:gd name="T69" fmla="*/ 0 h 290"/>
                  <a:gd name="T70" fmla="*/ 0 w 289"/>
                  <a:gd name="T71" fmla="*/ 0 h 290"/>
                  <a:gd name="T72" fmla="*/ 0 w 289"/>
                  <a:gd name="T73" fmla="*/ 0 h 290"/>
                  <a:gd name="T74" fmla="*/ 0 w 289"/>
                  <a:gd name="T75" fmla="*/ 0 h 290"/>
                  <a:gd name="T76" fmla="*/ 0 w 289"/>
                  <a:gd name="T77" fmla="*/ 0 h 290"/>
                  <a:gd name="T78" fmla="*/ 0 w 289"/>
                  <a:gd name="T79" fmla="*/ 0 h 290"/>
                  <a:gd name="T80" fmla="*/ 0 w 289"/>
                  <a:gd name="T81" fmla="*/ 0 h 290"/>
                  <a:gd name="T82" fmla="*/ 0 w 289"/>
                  <a:gd name="T83" fmla="*/ 0 h 290"/>
                  <a:gd name="T84" fmla="*/ 0 w 289"/>
                  <a:gd name="T85" fmla="*/ 0 h 290"/>
                  <a:gd name="T86" fmla="*/ 0 w 289"/>
                  <a:gd name="T87" fmla="*/ 0 h 290"/>
                  <a:gd name="T88" fmla="*/ 0 w 289"/>
                  <a:gd name="T89" fmla="*/ 0 h 290"/>
                  <a:gd name="T90" fmla="*/ 0 w 289"/>
                  <a:gd name="T91" fmla="*/ 0 h 290"/>
                  <a:gd name="T92" fmla="*/ 0 w 289"/>
                  <a:gd name="T93" fmla="*/ 0 h 290"/>
                  <a:gd name="T94" fmla="*/ 0 w 289"/>
                  <a:gd name="T95" fmla="*/ 0 h 290"/>
                  <a:gd name="T96" fmla="*/ 0 w 289"/>
                  <a:gd name="T97" fmla="*/ 0 h 290"/>
                  <a:gd name="T98" fmla="*/ 0 w 289"/>
                  <a:gd name="T99" fmla="*/ 0 h 290"/>
                  <a:gd name="T100" fmla="*/ 0 w 289"/>
                  <a:gd name="T101" fmla="*/ 0 h 290"/>
                  <a:gd name="T102" fmla="*/ 0 w 289"/>
                  <a:gd name="T103" fmla="*/ 0 h 290"/>
                  <a:gd name="T104" fmla="*/ 0 w 289"/>
                  <a:gd name="T105" fmla="*/ 0 h 290"/>
                  <a:gd name="T106" fmla="*/ 0 w 289"/>
                  <a:gd name="T107" fmla="*/ 0 h 290"/>
                  <a:gd name="T108" fmla="*/ 0 w 289"/>
                  <a:gd name="T109" fmla="*/ 0 h 290"/>
                  <a:gd name="T110" fmla="*/ 0 w 289"/>
                  <a:gd name="T111" fmla="*/ 0 h 290"/>
                  <a:gd name="T112" fmla="*/ 0 w 289"/>
                  <a:gd name="T113" fmla="*/ 0 h 290"/>
                  <a:gd name="T114" fmla="*/ 0 w 289"/>
                  <a:gd name="T115" fmla="*/ 0 h 290"/>
                  <a:gd name="T116" fmla="*/ 0 w 289"/>
                  <a:gd name="T117" fmla="*/ 0 h 290"/>
                  <a:gd name="T118" fmla="*/ 0 w 289"/>
                  <a:gd name="T119" fmla="*/ 0 h 290"/>
                  <a:gd name="T120" fmla="*/ 0 w 289"/>
                  <a:gd name="T121" fmla="*/ 0 h 29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89" h="290">
                    <a:moveTo>
                      <a:pt x="196" y="94"/>
                    </a:moveTo>
                    <a:lnTo>
                      <a:pt x="207" y="96"/>
                    </a:lnTo>
                    <a:lnTo>
                      <a:pt x="220" y="97"/>
                    </a:lnTo>
                    <a:lnTo>
                      <a:pt x="233" y="98"/>
                    </a:lnTo>
                    <a:lnTo>
                      <a:pt x="246" y="100"/>
                    </a:lnTo>
                    <a:lnTo>
                      <a:pt x="257" y="103"/>
                    </a:lnTo>
                    <a:lnTo>
                      <a:pt x="270" y="107"/>
                    </a:lnTo>
                    <a:lnTo>
                      <a:pt x="279" y="114"/>
                    </a:lnTo>
                    <a:lnTo>
                      <a:pt x="289" y="125"/>
                    </a:lnTo>
                    <a:lnTo>
                      <a:pt x="278" y="134"/>
                    </a:lnTo>
                    <a:lnTo>
                      <a:pt x="263" y="143"/>
                    </a:lnTo>
                    <a:lnTo>
                      <a:pt x="246" y="150"/>
                    </a:lnTo>
                    <a:lnTo>
                      <a:pt x="230" y="159"/>
                    </a:lnTo>
                    <a:lnTo>
                      <a:pt x="217" y="168"/>
                    </a:lnTo>
                    <a:lnTo>
                      <a:pt x="211" y="181"/>
                    </a:lnTo>
                    <a:lnTo>
                      <a:pt x="213" y="196"/>
                    </a:lnTo>
                    <a:lnTo>
                      <a:pt x="227" y="218"/>
                    </a:lnTo>
                    <a:lnTo>
                      <a:pt x="227" y="225"/>
                    </a:lnTo>
                    <a:lnTo>
                      <a:pt x="228" y="233"/>
                    </a:lnTo>
                    <a:lnTo>
                      <a:pt x="228" y="239"/>
                    </a:lnTo>
                    <a:lnTo>
                      <a:pt x="230" y="247"/>
                    </a:lnTo>
                    <a:lnTo>
                      <a:pt x="230" y="253"/>
                    </a:lnTo>
                    <a:lnTo>
                      <a:pt x="231" y="260"/>
                    </a:lnTo>
                    <a:lnTo>
                      <a:pt x="229" y="264"/>
                    </a:lnTo>
                    <a:lnTo>
                      <a:pt x="227" y="270"/>
                    </a:lnTo>
                    <a:lnTo>
                      <a:pt x="215" y="268"/>
                    </a:lnTo>
                    <a:lnTo>
                      <a:pt x="204" y="262"/>
                    </a:lnTo>
                    <a:lnTo>
                      <a:pt x="194" y="255"/>
                    </a:lnTo>
                    <a:lnTo>
                      <a:pt x="185" y="247"/>
                    </a:lnTo>
                    <a:lnTo>
                      <a:pt x="175" y="238"/>
                    </a:lnTo>
                    <a:lnTo>
                      <a:pt x="166" y="229"/>
                    </a:lnTo>
                    <a:lnTo>
                      <a:pt x="155" y="222"/>
                    </a:lnTo>
                    <a:lnTo>
                      <a:pt x="144" y="218"/>
                    </a:lnTo>
                    <a:lnTo>
                      <a:pt x="51" y="290"/>
                    </a:lnTo>
                    <a:lnTo>
                      <a:pt x="40" y="290"/>
                    </a:lnTo>
                    <a:lnTo>
                      <a:pt x="44" y="274"/>
                    </a:lnTo>
                    <a:lnTo>
                      <a:pt x="50" y="258"/>
                    </a:lnTo>
                    <a:lnTo>
                      <a:pt x="55" y="243"/>
                    </a:lnTo>
                    <a:lnTo>
                      <a:pt x="62" y="228"/>
                    </a:lnTo>
                    <a:lnTo>
                      <a:pt x="69" y="212"/>
                    </a:lnTo>
                    <a:lnTo>
                      <a:pt x="77" y="196"/>
                    </a:lnTo>
                    <a:lnTo>
                      <a:pt x="83" y="181"/>
                    </a:lnTo>
                    <a:lnTo>
                      <a:pt x="92" y="166"/>
                    </a:lnTo>
                    <a:lnTo>
                      <a:pt x="80" y="161"/>
                    </a:lnTo>
                    <a:lnTo>
                      <a:pt x="69" y="157"/>
                    </a:lnTo>
                    <a:lnTo>
                      <a:pt x="56" y="152"/>
                    </a:lnTo>
                    <a:lnTo>
                      <a:pt x="46" y="148"/>
                    </a:lnTo>
                    <a:lnTo>
                      <a:pt x="34" y="140"/>
                    </a:lnTo>
                    <a:lnTo>
                      <a:pt x="22" y="133"/>
                    </a:lnTo>
                    <a:lnTo>
                      <a:pt x="10" y="124"/>
                    </a:lnTo>
                    <a:lnTo>
                      <a:pt x="0" y="114"/>
                    </a:lnTo>
                    <a:lnTo>
                      <a:pt x="114" y="94"/>
                    </a:lnTo>
                    <a:lnTo>
                      <a:pt x="155" y="0"/>
                    </a:lnTo>
                    <a:lnTo>
                      <a:pt x="161" y="8"/>
                    </a:lnTo>
                    <a:lnTo>
                      <a:pt x="168" y="18"/>
                    </a:lnTo>
                    <a:lnTo>
                      <a:pt x="174" y="29"/>
                    </a:lnTo>
                    <a:lnTo>
                      <a:pt x="179" y="43"/>
                    </a:lnTo>
                    <a:lnTo>
                      <a:pt x="183" y="55"/>
                    </a:lnTo>
                    <a:lnTo>
                      <a:pt x="187" y="68"/>
                    </a:lnTo>
                    <a:lnTo>
                      <a:pt x="192" y="80"/>
                    </a:lnTo>
                    <a:lnTo>
                      <a:pt x="196" y="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90" name="Freeform 133"/>
              <p:cNvSpPr>
                <a:spLocks/>
              </p:cNvSpPr>
              <p:nvPr/>
            </p:nvSpPr>
            <p:spPr bwMode="auto">
              <a:xfrm>
                <a:off x="4089" y="679"/>
                <a:ext cx="42" cy="41"/>
              </a:xfrm>
              <a:custGeom>
                <a:avLst/>
                <a:gdLst>
                  <a:gd name="T0" fmla="*/ 0 w 208"/>
                  <a:gd name="T1" fmla="*/ 0 h 207"/>
                  <a:gd name="T2" fmla="*/ 0 w 208"/>
                  <a:gd name="T3" fmla="*/ 0 h 207"/>
                  <a:gd name="T4" fmla="*/ 0 w 208"/>
                  <a:gd name="T5" fmla="*/ 0 h 207"/>
                  <a:gd name="T6" fmla="*/ 0 w 208"/>
                  <a:gd name="T7" fmla="*/ 0 h 207"/>
                  <a:gd name="T8" fmla="*/ 0 w 208"/>
                  <a:gd name="T9" fmla="*/ 0 h 207"/>
                  <a:gd name="T10" fmla="*/ 0 w 208"/>
                  <a:gd name="T11" fmla="*/ 0 h 207"/>
                  <a:gd name="T12" fmla="*/ 0 w 208"/>
                  <a:gd name="T13" fmla="*/ 0 h 207"/>
                  <a:gd name="T14" fmla="*/ 0 w 208"/>
                  <a:gd name="T15" fmla="*/ 0 h 207"/>
                  <a:gd name="T16" fmla="*/ 0 w 208"/>
                  <a:gd name="T17" fmla="*/ 0 h 207"/>
                  <a:gd name="T18" fmla="*/ 0 w 208"/>
                  <a:gd name="T19" fmla="*/ 0 h 207"/>
                  <a:gd name="T20" fmla="*/ 0 w 208"/>
                  <a:gd name="T21" fmla="*/ 0 h 207"/>
                  <a:gd name="T22" fmla="*/ 0 w 208"/>
                  <a:gd name="T23" fmla="*/ 0 h 207"/>
                  <a:gd name="T24" fmla="*/ 0 w 208"/>
                  <a:gd name="T25" fmla="*/ 0 h 207"/>
                  <a:gd name="T26" fmla="*/ 0 w 208"/>
                  <a:gd name="T27" fmla="*/ 0 h 207"/>
                  <a:gd name="T28" fmla="*/ 0 w 208"/>
                  <a:gd name="T29" fmla="*/ 0 h 207"/>
                  <a:gd name="T30" fmla="*/ 0 w 208"/>
                  <a:gd name="T31" fmla="*/ 0 h 207"/>
                  <a:gd name="T32" fmla="*/ 0 w 208"/>
                  <a:gd name="T33" fmla="*/ 0 h 207"/>
                  <a:gd name="T34" fmla="*/ 0 w 208"/>
                  <a:gd name="T35" fmla="*/ 0 h 207"/>
                  <a:gd name="T36" fmla="*/ 0 w 208"/>
                  <a:gd name="T37" fmla="*/ 0 h 207"/>
                  <a:gd name="T38" fmla="*/ 0 w 208"/>
                  <a:gd name="T39" fmla="*/ 0 h 207"/>
                  <a:gd name="T40" fmla="*/ 0 w 208"/>
                  <a:gd name="T41" fmla="*/ 0 h 207"/>
                  <a:gd name="T42" fmla="*/ 0 w 208"/>
                  <a:gd name="T43" fmla="*/ 0 h 207"/>
                  <a:gd name="T44" fmla="*/ 0 w 208"/>
                  <a:gd name="T45" fmla="*/ 0 h 207"/>
                  <a:gd name="T46" fmla="*/ 0 w 208"/>
                  <a:gd name="T47" fmla="*/ 0 h 207"/>
                  <a:gd name="T48" fmla="*/ 0 w 208"/>
                  <a:gd name="T49" fmla="*/ 0 h 207"/>
                  <a:gd name="T50" fmla="*/ 0 w 208"/>
                  <a:gd name="T51" fmla="*/ 0 h 207"/>
                  <a:gd name="T52" fmla="*/ 0 w 208"/>
                  <a:gd name="T53" fmla="*/ 0 h 207"/>
                  <a:gd name="T54" fmla="*/ 0 w 208"/>
                  <a:gd name="T55" fmla="*/ 0 h 207"/>
                  <a:gd name="T56" fmla="*/ 0 w 208"/>
                  <a:gd name="T57" fmla="*/ 0 h 207"/>
                  <a:gd name="T58" fmla="*/ 0 w 208"/>
                  <a:gd name="T59" fmla="*/ 0 h 207"/>
                  <a:gd name="T60" fmla="*/ 0 w 208"/>
                  <a:gd name="T61" fmla="*/ 0 h 207"/>
                  <a:gd name="T62" fmla="*/ 0 w 208"/>
                  <a:gd name="T63" fmla="*/ 0 h 207"/>
                  <a:gd name="T64" fmla="*/ 0 w 208"/>
                  <a:gd name="T65" fmla="*/ 0 h 207"/>
                  <a:gd name="T66" fmla="*/ 0 w 208"/>
                  <a:gd name="T67" fmla="*/ 0 h 207"/>
                  <a:gd name="T68" fmla="*/ 0 w 208"/>
                  <a:gd name="T69" fmla="*/ 0 h 207"/>
                  <a:gd name="T70" fmla="*/ 0 w 208"/>
                  <a:gd name="T71" fmla="*/ 0 h 207"/>
                  <a:gd name="T72" fmla="*/ 0 w 208"/>
                  <a:gd name="T73" fmla="*/ 0 h 207"/>
                  <a:gd name="T74" fmla="*/ 0 w 208"/>
                  <a:gd name="T75" fmla="*/ 0 h 207"/>
                  <a:gd name="T76" fmla="*/ 0 w 208"/>
                  <a:gd name="T77" fmla="*/ 0 h 2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08" h="207">
                    <a:moveTo>
                      <a:pt x="156" y="72"/>
                    </a:moveTo>
                    <a:lnTo>
                      <a:pt x="208" y="83"/>
                    </a:lnTo>
                    <a:lnTo>
                      <a:pt x="156" y="124"/>
                    </a:lnTo>
                    <a:lnTo>
                      <a:pt x="156" y="134"/>
                    </a:lnTo>
                    <a:lnTo>
                      <a:pt x="158" y="145"/>
                    </a:lnTo>
                    <a:lnTo>
                      <a:pt x="159" y="154"/>
                    </a:lnTo>
                    <a:lnTo>
                      <a:pt x="161" y="163"/>
                    </a:lnTo>
                    <a:lnTo>
                      <a:pt x="162" y="171"/>
                    </a:lnTo>
                    <a:lnTo>
                      <a:pt x="164" y="180"/>
                    </a:lnTo>
                    <a:lnTo>
                      <a:pt x="165" y="188"/>
                    </a:lnTo>
                    <a:lnTo>
                      <a:pt x="167" y="196"/>
                    </a:lnTo>
                    <a:lnTo>
                      <a:pt x="104" y="145"/>
                    </a:lnTo>
                    <a:lnTo>
                      <a:pt x="32" y="207"/>
                    </a:lnTo>
                    <a:lnTo>
                      <a:pt x="33" y="195"/>
                    </a:lnTo>
                    <a:lnTo>
                      <a:pt x="38" y="185"/>
                    </a:lnTo>
                    <a:lnTo>
                      <a:pt x="45" y="174"/>
                    </a:lnTo>
                    <a:lnTo>
                      <a:pt x="52" y="163"/>
                    </a:lnTo>
                    <a:lnTo>
                      <a:pt x="59" y="152"/>
                    </a:lnTo>
                    <a:lnTo>
                      <a:pt x="66" y="141"/>
                    </a:lnTo>
                    <a:lnTo>
                      <a:pt x="72" y="127"/>
                    </a:lnTo>
                    <a:lnTo>
                      <a:pt x="74" y="114"/>
                    </a:lnTo>
                    <a:lnTo>
                      <a:pt x="0" y="83"/>
                    </a:lnTo>
                    <a:lnTo>
                      <a:pt x="11" y="79"/>
                    </a:lnTo>
                    <a:lnTo>
                      <a:pt x="22" y="78"/>
                    </a:lnTo>
                    <a:lnTo>
                      <a:pt x="31" y="78"/>
                    </a:lnTo>
                    <a:lnTo>
                      <a:pt x="40" y="78"/>
                    </a:lnTo>
                    <a:lnTo>
                      <a:pt x="48" y="76"/>
                    </a:lnTo>
                    <a:lnTo>
                      <a:pt x="57" y="76"/>
                    </a:lnTo>
                    <a:lnTo>
                      <a:pt x="65" y="74"/>
                    </a:lnTo>
                    <a:lnTo>
                      <a:pt x="74" y="72"/>
                    </a:lnTo>
                    <a:lnTo>
                      <a:pt x="115" y="0"/>
                    </a:lnTo>
                    <a:lnTo>
                      <a:pt x="120" y="7"/>
                    </a:lnTo>
                    <a:lnTo>
                      <a:pt x="125" y="19"/>
                    </a:lnTo>
                    <a:lnTo>
                      <a:pt x="128" y="30"/>
                    </a:lnTo>
                    <a:lnTo>
                      <a:pt x="132" y="43"/>
                    </a:lnTo>
                    <a:lnTo>
                      <a:pt x="134" y="53"/>
                    </a:lnTo>
                    <a:lnTo>
                      <a:pt x="138" y="63"/>
                    </a:lnTo>
                    <a:lnTo>
                      <a:pt x="145" y="68"/>
                    </a:lnTo>
                    <a:lnTo>
                      <a:pt x="156" y="72"/>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91" name="Freeform 134"/>
              <p:cNvSpPr>
                <a:spLocks/>
              </p:cNvSpPr>
              <p:nvPr/>
            </p:nvSpPr>
            <p:spPr bwMode="auto">
              <a:xfrm>
                <a:off x="4407" y="645"/>
                <a:ext cx="68" cy="69"/>
              </a:xfrm>
              <a:custGeom>
                <a:avLst/>
                <a:gdLst>
                  <a:gd name="T0" fmla="*/ 0 w 343"/>
                  <a:gd name="T1" fmla="*/ 0 h 343"/>
                  <a:gd name="T2" fmla="*/ 0 w 343"/>
                  <a:gd name="T3" fmla="*/ 0 h 343"/>
                  <a:gd name="T4" fmla="*/ 0 w 343"/>
                  <a:gd name="T5" fmla="*/ 0 h 343"/>
                  <a:gd name="T6" fmla="*/ 0 w 343"/>
                  <a:gd name="T7" fmla="*/ 0 h 343"/>
                  <a:gd name="T8" fmla="*/ 0 w 343"/>
                  <a:gd name="T9" fmla="*/ 0 h 343"/>
                  <a:gd name="T10" fmla="*/ 0 w 343"/>
                  <a:gd name="T11" fmla="*/ 0 h 343"/>
                  <a:gd name="T12" fmla="*/ 0 w 343"/>
                  <a:gd name="T13" fmla="*/ 0 h 343"/>
                  <a:gd name="T14" fmla="*/ 0 w 343"/>
                  <a:gd name="T15" fmla="*/ 0 h 343"/>
                  <a:gd name="T16" fmla="*/ 0 w 343"/>
                  <a:gd name="T17" fmla="*/ 0 h 343"/>
                  <a:gd name="T18" fmla="*/ 0 w 343"/>
                  <a:gd name="T19" fmla="*/ 0 h 343"/>
                  <a:gd name="T20" fmla="*/ 0 w 343"/>
                  <a:gd name="T21" fmla="*/ 0 h 343"/>
                  <a:gd name="T22" fmla="*/ 0 w 343"/>
                  <a:gd name="T23" fmla="*/ 0 h 343"/>
                  <a:gd name="T24" fmla="*/ 0 w 343"/>
                  <a:gd name="T25" fmla="*/ 0 h 343"/>
                  <a:gd name="T26" fmla="*/ 0 w 343"/>
                  <a:gd name="T27" fmla="*/ 0 h 343"/>
                  <a:gd name="T28" fmla="*/ 0 w 343"/>
                  <a:gd name="T29" fmla="*/ 0 h 343"/>
                  <a:gd name="T30" fmla="*/ 0 w 343"/>
                  <a:gd name="T31" fmla="*/ 0 h 343"/>
                  <a:gd name="T32" fmla="*/ 0 w 343"/>
                  <a:gd name="T33" fmla="*/ 0 h 343"/>
                  <a:gd name="T34" fmla="*/ 0 w 343"/>
                  <a:gd name="T35" fmla="*/ 0 h 343"/>
                  <a:gd name="T36" fmla="*/ 0 w 343"/>
                  <a:gd name="T37" fmla="*/ 0 h 343"/>
                  <a:gd name="T38" fmla="*/ 0 w 343"/>
                  <a:gd name="T39" fmla="*/ 0 h 343"/>
                  <a:gd name="T40" fmla="*/ 0 w 343"/>
                  <a:gd name="T41" fmla="*/ 0 h 343"/>
                  <a:gd name="T42" fmla="*/ 0 w 343"/>
                  <a:gd name="T43" fmla="*/ 0 h 343"/>
                  <a:gd name="T44" fmla="*/ 0 w 343"/>
                  <a:gd name="T45" fmla="*/ 0 h 343"/>
                  <a:gd name="T46" fmla="*/ 0 w 343"/>
                  <a:gd name="T47" fmla="*/ 0 h 343"/>
                  <a:gd name="T48" fmla="*/ 0 w 343"/>
                  <a:gd name="T49" fmla="*/ 0 h 343"/>
                  <a:gd name="T50" fmla="*/ 0 w 343"/>
                  <a:gd name="T51" fmla="*/ 0 h 343"/>
                  <a:gd name="T52" fmla="*/ 0 w 343"/>
                  <a:gd name="T53" fmla="*/ 0 h 343"/>
                  <a:gd name="T54" fmla="*/ 0 w 343"/>
                  <a:gd name="T55" fmla="*/ 0 h 343"/>
                  <a:gd name="T56" fmla="*/ 0 w 343"/>
                  <a:gd name="T57" fmla="*/ 0 h 343"/>
                  <a:gd name="T58" fmla="*/ 0 w 343"/>
                  <a:gd name="T59" fmla="*/ 0 h 343"/>
                  <a:gd name="T60" fmla="*/ 0 w 343"/>
                  <a:gd name="T61" fmla="*/ 0 h 343"/>
                  <a:gd name="T62" fmla="*/ 0 w 343"/>
                  <a:gd name="T63" fmla="*/ 0 h 343"/>
                  <a:gd name="T64" fmla="*/ 0 w 343"/>
                  <a:gd name="T65" fmla="*/ 0 h 343"/>
                  <a:gd name="T66" fmla="*/ 0 w 343"/>
                  <a:gd name="T67" fmla="*/ 0 h 343"/>
                  <a:gd name="T68" fmla="*/ 0 w 343"/>
                  <a:gd name="T69" fmla="*/ 0 h 343"/>
                  <a:gd name="T70" fmla="*/ 0 w 343"/>
                  <a:gd name="T71" fmla="*/ 0 h 343"/>
                  <a:gd name="T72" fmla="*/ 0 w 343"/>
                  <a:gd name="T73" fmla="*/ 0 h 343"/>
                  <a:gd name="T74" fmla="*/ 0 w 343"/>
                  <a:gd name="T75" fmla="*/ 0 h 343"/>
                  <a:gd name="T76" fmla="*/ 0 w 343"/>
                  <a:gd name="T77" fmla="*/ 0 h 343"/>
                  <a:gd name="T78" fmla="*/ 0 w 343"/>
                  <a:gd name="T79" fmla="*/ 0 h 343"/>
                  <a:gd name="T80" fmla="*/ 0 w 343"/>
                  <a:gd name="T81" fmla="*/ 0 h 343"/>
                  <a:gd name="T82" fmla="*/ 0 w 343"/>
                  <a:gd name="T83" fmla="*/ 0 h 343"/>
                  <a:gd name="T84" fmla="*/ 0 w 343"/>
                  <a:gd name="T85" fmla="*/ 0 h 343"/>
                  <a:gd name="T86" fmla="*/ 0 w 343"/>
                  <a:gd name="T87" fmla="*/ 0 h 343"/>
                  <a:gd name="T88" fmla="*/ 0 w 343"/>
                  <a:gd name="T89" fmla="*/ 0 h 343"/>
                  <a:gd name="T90" fmla="*/ 0 w 343"/>
                  <a:gd name="T91" fmla="*/ 0 h 343"/>
                  <a:gd name="T92" fmla="*/ 0 w 343"/>
                  <a:gd name="T93" fmla="*/ 0 h 343"/>
                  <a:gd name="T94" fmla="*/ 0 w 343"/>
                  <a:gd name="T95" fmla="*/ 0 h 343"/>
                  <a:gd name="T96" fmla="*/ 0 w 343"/>
                  <a:gd name="T97" fmla="*/ 0 h 343"/>
                  <a:gd name="T98" fmla="*/ 0 w 343"/>
                  <a:gd name="T99" fmla="*/ 0 h 343"/>
                  <a:gd name="T100" fmla="*/ 0 w 343"/>
                  <a:gd name="T101" fmla="*/ 0 h 343"/>
                  <a:gd name="T102" fmla="*/ 0 w 343"/>
                  <a:gd name="T103" fmla="*/ 0 h 343"/>
                  <a:gd name="T104" fmla="*/ 0 w 343"/>
                  <a:gd name="T105" fmla="*/ 0 h 343"/>
                  <a:gd name="T106" fmla="*/ 0 w 343"/>
                  <a:gd name="T107" fmla="*/ 0 h 343"/>
                  <a:gd name="T108" fmla="*/ 0 w 343"/>
                  <a:gd name="T109" fmla="*/ 0 h 34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343" h="343">
                    <a:moveTo>
                      <a:pt x="125" y="0"/>
                    </a:moveTo>
                    <a:lnTo>
                      <a:pt x="125" y="15"/>
                    </a:lnTo>
                    <a:lnTo>
                      <a:pt x="126" y="32"/>
                    </a:lnTo>
                    <a:lnTo>
                      <a:pt x="126" y="49"/>
                    </a:lnTo>
                    <a:lnTo>
                      <a:pt x="127" y="66"/>
                    </a:lnTo>
                    <a:lnTo>
                      <a:pt x="126" y="82"/>
                    </a:lnTo>
                    <a:lnTo>
                      <a:pt x="123" y="98"/>
                    </a:lnTo>
                    <a:lnTo>
                      <a:pt x="120" y="111"/>
                    </a:lnTo>
                    <a:lnTo>
                      <a:pt x="114" y="125"/>
                    </a:lnTo>
                    <a:lnTo>
                      <a:pt x="0" y="167"/>
                    </a:lnTo>
                    <a:lnTo>
                      <a:pt x="94" y="229"/>
                    </a:lnTo>
                    <a:lnTo>
                      <a:pt x="96" y="242"/>
                    </a:lnTo>
                    <a:lnTo>
                      <a:pt x="97" y="257"/>
                    </a:lnTo>
                    <a:lnTo>
                      <a:pt x="97" y="271"/>
                    </a:lnTo>
                    <a:lnTo>
                      <a:pt x="97" y="284"/>
                    </a:lnTo>
                    <a:lnTo>
                      <a:pt x="95" y="295"/>
                    </a:lnTo>
                    <a:lnTo>
                      <a:pt x="95" y="308"/>
                    </a:lnTo>
                    <a:lnTo>
                      <a:pt x="94" y="320"/>
                    </a:lnTo>
                    <a:lnTo>
                      <a:pt x="94" y="333"/>
                    </a:lnTo>
                    <a:lnTo>
                      <a:pt x="108" y="326"/>
                    </a:lnTo>
                    <a:lnTo>
                      <a:pt x="119" y="319"/>
                    </a:lnTo>
                    <a:lnTo>
                      <a:pt x="128" y="309"/>
                    </a:lnTo>
                    <a:lnTo>
                      <a:pt x="138" y="300"/>
                    </a:lnTo>
                    <a:lnTo>
                      <a:pt x="146" y="289"/>
                    </a:lnTo>
                    <a:lnTo>
                      <a:pt x="155" y="278"/>
                    </a:lnTo>
                    <a:lnTo>
                      <a:pt x="165" y="268"/>
                    </a:lnTo>
                    <a:lnTo>
                      <a:pt x="177" y="260"/>
                    </a:lnTo>
                    <a:lnTo>
                      <a:pt x="280" y="343"/>
                    </a:lnTo>
                    <a:lnTo>
                      <a:pt x="285" y="334"/>
                    </a:lnTo>
                    <a:lnTo>
                      <a:pt x="288" y="325"/>
                    </a:lnTo>
                    <a:lnTo>
                      <a:pt x="288" y="316"/>
                    </a:lnTo>
                    <a:lnTo>
                      <a:pt x="286" y="307"/>
                    </a:lnTo>
                    <a:lnTo>
                      <a:pt x="282" y="296"/>
                    </a:lnTo>
                    <a:lnTo>
                      <a:pt x="278" y="286"/>
                    </a:lnTo>
                    <a:lnTo>
                      <a:pt x="274" y="277"/>
                    </a:lnTo>
                    <a:lnTo>
                      <a:pt x="270" y="271"/>
                    </a:lnTo>
                    <a:lnTo>
                      <a:pt x="239" y="219"/>
                    </a:lnTo>
                    <a:lnTo>
                      <a:pt x="251" y="207"/>
                    </a:lnTo>
                    <a:lnTo>
                      <a:pt x="265" y="197"/>
                    </a:lnTo>
                    <a:lnTo>
                      <a:pt x="278" y="188"/>
                    </a:lnTo>
                    <a:lnTo>
                      <a:pt x="294" y="180"/>
                    </a:lnTo>
                    <a:lnTo>
                      <a:pt x="308" y="170"/>
                    </a:lnTo>
                    <a:lnTo>
                      <a:pt x="321" y="161"/>
                    </a:lnTo>
                    <a:lnTo>
                      <a:pt x="332" y="150"/>
                    </a:lnTo>
                    <a:lnTo>
                      <a:pt x="343" y="136"/>
                    </a:lnTo>
                    <a:lnTo>
                      <a:pt x="330" y="132"/>
                    </a:lnTo>
                    <a:lnTo>
                      <a:pt x="319" y="129"/>
                    </a:lnTo>
                    <a:lnTo>
                      <a:pt x="306" y="126"/>
                    </a:lnTo>
                    <a:lnTo>
                      <a:pt x="295" y="126"/>
                    </a:lnTo>
                    <a:lnTo>
                      <a:pt x="283" y="125"/>
                    </a:lnTo>
                    <a:lnTo>
                      <a:pt x="271" y="125"/>
                    </a:lnTo>
                    <a:lnTo>
                      <a:pt x="260" y="125"/>
                    </a:lnTo>
                    <a:lnTo>
                      <a:pt x="249" y="125"/>
                    </a:lnTo>
                    <a:lnTo>
                      <a:pt x="135" y="0"/>
                    </a:lnTo>
                    <a:lnTo>
                      <a:pt x="1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92" name="Freeform 135"/>
              <p:cNvSpPr>
                <a:spLocks/>
              </p:cNvSpPr>
              <p:nvPr/>
            </p:nvSpPr>
            <p:spPr bwMode="auto">
              <a:xfrm>
                <a:off x="4415" y="654"/>
                <a:ext cx="52" cy="49"/>
              </a:xfrm>
              <a:custGeom>
                <a:avLst/>
                <a:gdLst>
                  <a:gd name="T0" fmla="*/ 0 w 259"/>
                  <a:gd name="T1" fmla="*/ 0 h 249"/>
                  <a:gd name="T2" fmla="*/ 0 w 259"/>
                  <a:gd name="T3" fmla="*/ 0 h 249"/>
                  <a:gd name="T4" fmla="*/ 0 w 259"/>
                  <a:gd name="T5" fmla="*/ 0 h 249"/>
                  <a:gd name="T6" fmla="*/ 0 w 259"/>
                  <a:gd name="T7" fmla="*/ 0 h 249"/>
                  <a:gd name="T8" fmla="*/ 0 w 259"/>
                  <a:gd name="T9" fmla="*/ 0 h 249"/>
                  <a:gd name="T10" fmla="*/ 0 w 259"/>
                  <a:gd name="T11" fmla="*/ 0 h 249"/>
                  <a:gd name="T12" fmla="*/ 0 w 259"/>
                  <a:gd name="T13" fmla="*/ 0 h 249"/>
                  <a:gd name="T14" fmla="*/ 0 w 259"/>
                  <a:gd name="T15" fmla="*/ 0 h 249"/>
                  <a:gd name="T16" fmla="*/ 0 w 259"/>
                  <a:gd name="T17" fmla="*/ 0 h 249"/>
                  <a:gd name="T18" fmla="*/ 0 w 259"/>
                  <a:gd name="T19" fmla="*/ 0 h 249"/>
                  <a:gd name="T20" fmla="*/ 0 w 259"/>
                  <a:gd name="T21" fmla="*/ 0 h 249"/>
                  <a:gd name="T22" fmla="*/ 0 w 259"/>
                  <a:gd name="T23" fmla="*/ 0 h 249"/>
                  <a:gd name="T24" fmla="*/ 0 w 259"/>
                  <a:gd name="T25" fmla="*/ 0 h 249"/>
                  <a:gd name="T26" fmla="*/ 0 w 259"/>
                  <a:gd name="T27" fmla="*/ 0 h 249"/>
                  <a:gd name="T28" fmla="*/ 0 w 259"/>
                  <a:gd name="T29" fmla="*/ 0 h 249"/>
                  <a:gd name="T30" fmla="*/ 0 w 259"/>
                  <a:gd name="T31" fmla="*/ 0 h 249"/>
                  <a:gd name="T32" fmla="*/ 0 w 259"/>
                  <a:gd name="T33" fmla="*/ 0 h 249"/>
                  <a:gd name="T34" fmla="*/ 0 w 259"/>
                  <a:gd name="T35" fmla="*/ 0 h 249"/>
                  <a:gd name="T36" fmla="*/ 0 w 259"/>
                  <a:gd name="T37" fmla="*/ 0 h 249"/>
                  <a:gd name="T38" fmla="*/ 0 w 259"/>
                  <a:gd name="T39" fmla="*/ 0 h 249"/>
                  <a:gd name="T40" fmla="*/ 0 w 259"/>
                  <a:gd name="T41" fmla="*/ 0 h 249"/>
                  <a:gd name="T42" fmla="*/ 0 w 259"/>
                  <a:gd name="T43" fmla="*/ 0 h 249"/>
                  <a:gd name="T44" fmla="*/ 0 w 259"/>
                  <a:gd name="T45" fmla="*/ 0 h 249"/>
                  <a:gd name="T46" fmla="*/ 0 w 259"/>
                  <a:gd name="T47" fmla="*/ 0 h 249"/>
                  <a:gd name="T48" fmla="*/ 0 w 259"/>
                  <a:gd name="T49" fmla="*/ 0 h 249"/>
                  <a:gd name="T50" fmla="*/ 0 w 259"/>
                  <a:gd name="T51" fmla="*/ 0 h 249"/>
                  <a:gd name="T52" fmla="*/ 0 w 259"/>
                  <a:gd name="T53" fmla="*/ 0 h 249"/>
                  <a:gd name="T54" fmla="*/ 0 w 259"/>
                  <a:gd name="T55" fmla="*/ 0 h 249"/>
                  <a:gd name="T56" fmla="*/ 0 w 259"/>
                  <a:gd name="T57" fmla="*/ 0 h 249"/>
                  <a:gd name="T58" fmla="*/ 0 w 259"/>
                  <a:gd name="T59" fmla="*/ 0 h 249"/>
                  <a:gd name="T60" fmla="*/ 0 w 259"/>
                  <a:gd name="T61" fmla="*/ 0 h 249"/>
                  <a:gd name="T62" fmla="*/ 0 w 259"/>
                  <a:gd name="T63" fmla="*/ 0 h 249"/>
                  <a:gd name="T64" fmla="*/ 0 w 259"/>
                  <a:gd name="T65" fmla="*/ 0 h 249"/>
                  <a:gd name="T66" fmla="*/ 0 w 259"/>
                  <a:gd name="T67" fmla="*/ 0 h 249"/>
                  <a:gd name="T68" fmla="*/ 0 w 259"/>
                  <a:gd name="T69" fmla="*/ 0 h 249"/>
                  <a:gd name="T70" fmla="*/ 0 w 259"/>
                  <a:gd name="T71" fmla="*/ 0 h 249"/>
                  <a:gd name="T72" fmla="*/ 0 w 259"/>
                  <a:gd name="T73" fmla="*/ 0 h 249"/>
                  <a:gd name="T74" fmla="*/ 0 w 259"/>
                  <a:gd name="T75" fmla="*/ 0 h 249"/>
                  <a:gd name="T76" fmla="*/ 0 w 259"/>
                  <a:gd name="T77" fmla="*/ 0 h 24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59" h="249">
                    <a:moveTo>
                      <a:pt x="93" y="104"/>
                    </a:moveTo>
                    <a:lnTo>
                      <a:pt x="80" y="108"/>
                    </a:lnTo>
                    <a:lnTo>
                      <a:pt x="69" y="111"/>
                    </a:lnTo>
                    <a:lnTo>
                      <a:pt x="57" y="114"/>
                    </a:lnTo>
                    <a:lnTo>
                      <a:pt x="46" y="119"/>
                    </a:lnTo>
                    <a:lnTo>
                      <a:pt x="34" y="122"/>
                    </a:lnTo>
                    <a:lnTo>
                      <a:pt x="23" y="127"/>
                    </a:lnTo>
                    <a:lnTo>
                      <a:pt x="10" y="130"/>
                    </a:lnTo>
                    <a:lnTo>
                      <a:pt x="0" y="135"/>
                    </a:lnTo>
                    <a:lnTo>
                      <a:pt x="72" y="177"/>
                    </a:lnTo>
                    <a:lnTo>
                      <a:pt x="83" y="249"/>
                    </a:lnTo>
                    <a:lnTo>
                      <a:pt x="89" y="241"/>
                    </a:lnTo>
                    <a:lnTo>
                      <a:pt x="96" y="233"/>
                    </a:lnTo>
                    <a:lnTo>
                      <a:pt x="102" y="225"/>
                    </a:lnTo>
                    <a:lnTo>
                      <a:pt x="109" y="217"/>
                    </a:lnTo>
                    <a:lnTo>
                      <a:pt x="114" y="209"/>
                    </a:lnTo>
                    <a:lnTo>
                      <a:pt x="120" y="201"/>
                    </a:lnTo>
                    <a:lnTo>
                      <a:pt x="127" y="193"/>
                    </a:lnTo>
                    <a:lnTo>
                      <a:pt x="135" y="187"/>
                    </a:lnTo>
                    <a:lnTo>
                      <a:pt x="197" y="239"/>
                    </a:lnTo>
                    <a:lnTo>
                      <a:pt x="194" y="230"/>
                    </a:lnTo>
                    <a:lnTo>
                      <a:pt x="191" y="222"/>
                    </a:lnTo>
                    <a:lnTo>
                      <a:pt x="185" y="213"/>
                    </a:lnTo>
                    <a:lnTo>
                      <a:pt x="181" y="205"/>
                    </a:lnTo>
                    <a:lnTo>
                      <a:pt x="174" y="193"/>
                    </a:lnTo>
                    <a:lnTo>
                      <a:pt x="170" y="182"/>
                    </a:lnTo>
                    <a:lnTo>
                      <a:pt x="166" y="170"/>
                    </a:lnTo>
                    <a:lnTo>
                      <a:pt x="166" y="156"/>
                    </a:lnTo>
                    <a:lnTo>
                      <a:pt x="259" y="104"/>
                    </a:lnTo>
                    <a:lnTo>
                      <a:pt x="197" y="104"/>
                    </a:lnTo>
                    <a:lnTo>
                      <a:pt x="186" y="88"/>
                    </a:lnTo>
                    <a:lnTo>
                      <a:pt x="177" y="75"/>
                    </a:lnTo>
                    <a:lnTo>
                      <a:pt x="165" y="62"/>
                    </a:lnTo>
                    <a:lnTo>
                      <a:pt x="154" y="52"/>
                    </a:lnTo>
                    <a:lnTo>
                      <a:pt x="140" y="40"/>
                    </a:lnTo>
                    <a:lnTo>
                      <a:pt x="128" y="27"/>
                    </a:lnTo>
                    <a:lnTo>
                      <a:pt x="114" y="14"/>
                    </a:lnTo>
                    <a:lnTo>
                      <a:pt x="104" y="0"/>
                    </a:lnTo>
                    <a:lnTo>
                      <a:pt x="93" y="104"/>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93" name="Freeform 136"/>
              <p:cNvSpPr>
                <a:spLocks/>
              </p:cNvSpPr>
              <p:nvPr/>
            </p:nvSpPr>
            <p:spPr bwMode="auto">
              <a:xfrm>
                <a:off x="3915" y="882"/>
                <a:ext cx="77" cy="74"/>
              </a:xfrm>
              <a:custGeom>
                <a:avLst/>
                <a:gdLst>
                  <a:gd name="T0" fmla="*/ 0 w 383"/>
                  <a:gd name="T1" fmla="*/ 0 h 374"/>
                  <a:gd name="T2" fmla="*/ 0 w 383"/>
                  <a:gd name="T3" fmla="*/ 0 h 374"/>
                  <a:gd name="T4" fmla="*/ 0 w 383"/>
                  <a:gd name="T5" fmla="*/ 0 h 374"/>
                  <a:gd name="T6" fmla="*/ 0 w 383"/>
                  <a:gd name="T7" fmla="*/ 0 h 374"/>
                  <a:gd name="T8" fmla="*/ 0 w 383"/>
                  <a:gd name="T9" fmla="*/ 0 h 374"/>
                  <a:gd name="T10" fmla="*/ 0 w 383"/>
                  <a:gd name="T11" fmla="*/ 0 h 374"/>
                  <a:gd name="T12" fmla="*/ 0 w 383"/>
                  <a:gd name="T13" fmla="*/ 0 h 374"/>
                  <a:gd name="T14" fmla="*/ 0 w 383"/>
                  <a:gd name="T15" fmla="*/ 0 h 374"/>
                  <a:gd name="T16" fmla="*/ 0 w 383"/>
                  <a:gd name="T17" fmla="*/ 0 h 374"/>
                  <a:gd name="T18" fmla="*/ 0 w 383"/>
                  <a:gd name="T19" fmla="*/ 0 h 374"/>
                  <a:gd name="T20" fmla="*/ 0 w 383"/>
                  <a:gd name="T21" fmla="*/ 0 h 374"/>
                  <a:gd name="T22" fmla="*/ 0 w 383"/>
                  <a:gd name="T23" fmla="*/ 0 h 374"/>
                  <a:gd name="T24" fmla="*/ 0 w 383"/>
                  <a:gd name="T25" fmla="*/ 0 h 374"/>
                  <a:gd name="T26" fmla="*/ 0 w 383"/>
                  <a:gd name="T27" fmla="*/ 0 h 374"/>
                  <a:gd name="T28" fmla="*/ 0 w 383"/>
                  <a:gd name="T29" fmla="*/ 0 h 374"/>
                  <a:gd name="T30" fmla="*/ 0 w 383"/>
                  <a:gd name="T31" fmla="*/ 0 h 374"/>
                  <a:gd name="T32" fmla="*/ 0 w 383"/>
                  <a:gd name="T33" fmla="*/ 0 h 374"/>
                  <a:gd name="T34" fmla="*/ 0 w 383"/>
                  <a:gd name="T35" fmla="*/ 0 h 374"/>
                  <a:gd name="T36" fmla="*/ 0 w 383"/>
                  <a:gd name="T37" fmla="*/ 0 h 374"/>
                  <a:gd name="T38" fmla="*/ 0 w 383"/>
                  <a:gd name="T39" fmla="*/ 0 h 374"/>
                  <a:gd name="T40" fmla="*/ 0 w 383"/>
                  <a:gd name="T41" fmla="*/ 0 h 374"/>
                  <a:gd name="T42" fmla="*/ 0 w 383"/>
                  <a:gd name="T43" fmla="*/ 0 h 374"/>
                  <a:gd name="T44" fmla="*/ 0 w 383"/>
                  <a:gd name="T45" fmla="*/ 0 h 374"/>
                  <a:gd name="T46" fmla="*/ 0 w 383"/>
                  <a:gd name="T47" fmla="*/ 0 h 374"/>
                  <a:gd name="T48" fmla="*/ 0 w 383"/>
                  <a:gd name="T49" fmla="*/ 0 h 374"/>
                  <a:gd name="T50" fmla="*/ 0 w 383"/>
                  <a:gd name="T51" fmla="*/ 0 h 374"/>
                  <a:gd name="T52" fmla="*/ 0 w 383"/>
                  <a:gd name="T53" fmla="*/ 0 h 374"/>
                  <a:gd name="T54" fmla="*/ 0 w 383"/>
                  <a:gd name="T55" fmla="*/ 0 h 374"/>
                  <a:gd name="T56" fmla="*/ 0 w 383"/>
                  <a:gd name="T57" fmla="*/ 0 h 374"/>
                  <a:gd name="T58" fmla="*/ 0 w 383"/>
                  <a:gd name="T59" fmla="*/ 0 h 374"/>
                  <a:gd name="T60" fmla="*/ 0 w 383"/>
                  <a:gd name="T61" fmla="*/ 0 h 374"/>
                  <a:gd name="T62" fmla="*/ 0 w 383"/>
                  <a:gd name="T63" fmla="*/ 0 h 374"/>
                  <a:gd name="T64" fmla="*/ 0 w 383"/>
                  <a:gd name="T65" fmla="*/ 0 h 374"/>
                  <a:gd name="T66" fmla="*/ 0 w 383"/>
                  <a:gd name="T67" fmla="*/ 0 h 37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383" h="374">
                    <a:moveTo>
                      <a:pt x="259" y="22"/>
                    </a:moveTo>
                    <a:lnTo>
                      <a:pt x="259" y="36"/>
                    </a:lnTo>
                    <a:lnTo>
                      <a:pt x="259" y="53"/>
                    </a:lnTo>
                    <a:lnTo>
                      <a:pt x="259" y="69"/>
                    </a:lnTo>
                    <a:lnTo>
                      <a:pt x="262" y="85"/>
                    </a:lnTo>
                    <a:lnTo>
                      <a:pt x="265" y="100"/>
                    </a:lnTo>
                    <a:lnTo>
                      <a:pt x="270" y="113"/>
                    </a:lnTo>
                    <a:lnTo>
                      <a:pt x="278" y="126"/>
                    </a:lnTo>
                    <a:lnTo>
                      <a:pt x="290" y="136"/>
                    </a:lnTo>
                    <a:lnTo>
                      <a:pt x="304" y="136"/>
                    </a:lnTo>
                    <a:lnTo>
                      <a:pt x="320" y="137"/>
                    </a:lnTo>
                    <a:lnTo>
                      <a:pt x="334" y="139"/>
                    </a:lnTo>
                    <a:lnTo>
                      <a:pt x="348" y="144"/>
                    </a:lnTo>
                    <a:lnTo>
                      <a:pt x="360" y="148"/>
                    </a:lnTo>
                    <a:lnTo>
                      <a:pt x="370" y="156"/>
                    </a:lnTo>
                    <a:lnTo>
                      <a:pt x="377" y="165"/>
                    </a:lnTo>
                    <a:lnTo>
                      <a:pt x="383" y="176"/>
                    </a:lnTo>
                    <a:lnTo>
                      <a:pt x="290" y="239"/>
                    </a:lnTo>
                    <a:lnTo>
                      <a:pt x="290" y="253"/>
                    </a:lnTo>
                    <a:lnTo>
                      <a:pt x="292" y="269"/>
                    </a:lnTo>
                    <a:lnTo>
                      <a:pt x="295" y="285"/>
                    </a:lnTo>
                    <a:lnTo>
                      <a:pt x="299" y="301"/>
                    </a:lnTo>
                    <a:lnTo>
                      <a:pt x="301" y="315"/>
                    </a:lnTo>
                    <a:lnTo>
                      <a:pt x="303" y="331"/>
                    </a:lnTo>
                    <a:lnTo>
                      <a:pt x="302" y="347"/>
                    </a:lnTo>
                    <a:lnTo>
                      <a:pt x="301" y="363"/>
                    </a:lnTo>
                    <a:lnTo>
                      <a:pt x="284" y="361"/>
                    </a:lnTo>
                    <a:lnTo>
                      <a:pt x="270" y="357"/>
                    </a:lnTo>
                    <a:lnTo>
                      <a:pt x="257" y="350"/>
                    </a:lnTo>
                    <a:lnTo>
                      <a:pt x="244" y="344"/>
                    </a:lnTo>
                    <a:lnTo>
                      <a:pt x="231" y="334"/>
                    </a:lnTo>
                    <a:lnTo>
                      <a:pt x="220" y="323"/>
                    </a:lnTo>
                    <a:lnTo>
                      <a:pt x="207" y="312"/>
                    </a:lnTo>
                    <a:lnTo>
                      <a:pt x="197" y="301"/>
                    </a:lnTo>
                    <a:lnTo>
                      <a:pt x="180" y="309"/>
                    </a:lnTo>
                    <a:lnTo>
                      <a:pt x="166" y="319"/>
                    </a:lnTo>
                    <a:lnTo>
                      <a:pt x="153" y="329"/>
                    </a:lnTo>
                    <a:lnTo>
                      <a:pt x="139" y="340"/>
                    </a:lnTo>
                    <a:lnTo>
                      <a:pt x="125" y="350"/>
                    </a:lnTo>
                    <a:lnTo>
                      <a:pt x="111" y="361"/>
                    </a:lnTo>
                    <a:lnTo>
                      <a:pt x="96" y="367"/>
                    </a:lnTo>
                    <a:lnTo>
                      <a:pt x="83" y="374"/>
                    </a:lnTo>
                    <a:lnTo>
                      <a:pt x="76" y="349"/>
                    </a:lnTo>
                    <a:lnTo>
                      <a:pt x="81" y="323"/>
                    </a:lnTo>
                    <a:lnTo>
                      <a:pt x="88" y="297"/>
                    </a:lnTo>
                    <a:lnTo>
                      <a:pt x="100" y="274"/>
                    </a:lnTo>
                    <a:lnTo>
                      <a:pt x="107" y="249"/>
                    </a:lnTo>
                    <a:lnTo>
                      <a:pt x="108" y="228"/>
                    </a:lnTo>
                    <a:lnTo>
                      <a:pt x="97" y="210"/>
                    </a:lnTo>
                    <a:lnTo>
                      <a:pt x="73" y="198"/>
                    </a:lnTo>
                    <a:lnTo>
                      <a:pt x="64" y="192"/>
                    </a:lnTo>
                    <a:lnTo>
                      <a:pt x="56" y="188"/>
                    </a:lnTo>
                    <a:lnTo>
                      <a:pt x="48" y="181"/>
                    </a:lnTo>
                    <a:lnTo>
                      <a:pt x="40" y="175"/>
                    </a:lnTo>
                    <a:lnTo>
                      <a:pt x="30" y="167"/>
                    </a:lnTo>
                    <a:lnTo>
                      <a:pt x="21" y="161"/>
                    </a:lnTo>
                    <a:lnTo>
                      <a:pt x="10" y="153"/>
                    </a:lnTo>
                    <a:lnTo>
                      <a:pt x="0" y="146"/>
                    </a:lnTo>
                    <a:lnTo>
                      <a:pt x="10" y="125"/>
                    </a:lnTo>
                    <a:lnTo>
                      <a:pt x="135" y="104"/>
                    </a:lnTo>
                    <a:lnTo>
                      <a:pt x="152" y="94"/>
                    </a:lnTo>
                    <a:lnTo>
                      <a:pt x="168" y="82"/>
                    </a:lnTo>
                    <a:lnTo>
                      <a:pt x="181" y="67"/>
                    </a:lnTo>
                    <a:lnTo>
                      <a:pt x="195" y="52"/>
                    </a:lnTo>
                    <a:lnTo>
                      <a:pt x="206" y="36"/>
                    </a:lnTo>
                    <a:lnTo>
                      <a:pt x="220" y="22"/>
                    </a:lnTo>
                    <a:lnTo>
                      <a:pt x="233" y="9"/>
                    </a:lnTo>
                    <a:lnTo>
                      <a:pt x="249" y="0"/>
                    </a:lnTo>
                    <a:lnTo>
                      <a:pt x="259"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94" name="Freeform 137"/>
              <p:cNvSpPr>
                <a:spLocks/>
              </p:cNvSpPr>
              <p:nvPr/>
            </p:nvSpPr>
            <p:spPr bwMode="auto">
              <a:xfrm>
                <a:off x="3925" y="892"/>
                <a:ext cx="61" cy="58"/>
              </a:xfrm>
              <a:custGeom>
                <a:avLst/>
                <a:gdLst>
                  <a:gd name="T0" fmla="*/ 0 w 301"/>
                  <a:gd name="T1" fmla="*/ 0 h 291"/>
                  <a:gd name="T2" fmla="*/ 0 w 301"/>
                  <a:gd name="T3" fmla="*/ 0 h 291"/>
                  <a:gd name="T4" fmla="*/ 0 w 301"/>
                  <a:gd name="T5" fmla="*/ 0 h 291"/>
                  <a:gd name="T6" fmla="*/ 0 w 301"/>
                  <a:gd name="T7" fmla="*/ 0 h 291"/>
                  <a:gd name="T8" fmla="*/ 0 w 301"/>
                  <a:gd name="T9" fmla="*/ 0 h 291"/>
                  <a:gd name="T10" fmla="*/ 0 w 301"/>
                  <a:gd name="T11" fmla="*/ 0 h 291"/>
                  <a:gd name="T12" fmla="*/ 0 w 301"/>
                  <a:gd name="T13" fmla="*/ 0 h 291"/>
                  <a:gd name="T14" fmla="*/ 0 w 301"/>
                  <a:gd name="T15" fmla="*/ 0 h 291"/>
                  <a:gd name="T16" fmla="*/ 0 w 301"/>
                  <a:gd name="T17" fmla="*/ 0 h 291"/>
                  <a:gd name="T18" fmla="*/ 0 w 301"/>
                  <a:gd name="T19" fmla="*/ 0 h 291"/>
                  <a:gd name="T20" fmla="*/ 0 w 301"/>
                  <a:gd name="T21" fmla="*/ 0 h 291"/>
                  <a:gd name="T22" fmla="*/ 0 w 301"/>
                  <a:gd name="T23" fmla="*/ 0 h 291"/>
                  <a:gd name="T24" fmla="*/ 0 w 301"/>
                  <a:gd name="T25" fmla="*/ 0 h 291"/>
                  <a:gd name="T26" fmla="*/ 0 w 301"/>
                  <a:gd name="T27" fmla="*/ 0 h 291"/>
                  <a:gd name="T28" fmla="*/ 0 w 301"/>
                  <a:gd name="T29" fmla="*/ 0 h 291"/>
                  <a:gd name="T30" fmla="*/ 0 w 301"/>
                  <a:gd name="T31" fmla="*/ 0 h 291"/>
                  <a:gd name="T32" fmla="*/ 0 w 301"/>
                  <a:gd name="T33" fmla="*/ 0 h 291"/>
                  <a:gd name="T34" fmla="*/ 0 w 301"/>
                  <a:gd name="T35" fmla="*/ 0 h 291"/>
                  <a:gd name="T36" fmla="*/ 0 w 301"/>
                  <a:gd name="T37" fmla="*/ 0 h 291"/>
                  <a:gd name="T38" fmla="*/ 0 w 301"/>
                  <a:gd name="T39" fmla="*/ 0 h 291"/>
                  <a:gd name="T40" fmla="*/ 0 w 301"/>
                  <a:gd name="T41" fmla="*/ 0 h 291"/>
                  <a:gd name="T42" fmla="*/ 0 w 301"/>
                  <a:gd name="T43" fmla="*/ 0 h 291"/>
                  <a:gd name="T44" fmla="*/ 0 w 301"/>
                  <a:gd name="T45" fmla="*/ 0 h 291"/>
                  <a:gd name="T46" fmla="*/ 0 w 301"/>
                  <a:gd name="T47" fmla="*/ 0 h 291"/>
                  <a:gd name="T48" fmla="*/ 0 w 301"/>
                  <a:gd name="T49" fmla="*/ 0 h 291"/>
                  <a:gd name="T50" fmla="*/ 0 w 301"/>
                  <a:gd name="T51" fmla="*/ 0 h 291"/>
                  <a:gd name="T52" fmla="*/ 0 w 301"/>
                  <a:gd name="T53" fmla="*/ 0 h 291"/>
                  <a:gd name="T54" fmla="*/ 0 w 301"/>
                  <a:gd name="T55" fmla="*/ 0 h 291"/>
                  <a:gd name="T56" fmla="*/ 0 w 301"/>
                  <a:gd name="T57" fmla="*/ 0 h 291"/>
                  <a:gd name="T58" fmla="*/ 0 w 301"/>
                  <a:gd name="T59" fmla="*/ 0 h 291"/>
                  <a:gd name="T60" fmla="*/ 0 w 301"/>
                  <a:gd name="T61" fmla="*/ 0 h 291"/>
                  <a:gd name="T62" fmla="*/ 0 w 301"/>
                  <a:gd name="T63" fmla="*/ 0 h 291"/>
                  <a:gd name="T64" fmla="*/ 0 w 301"/>
                  <a:gd name="T65" fmla="*/ 0 h 291"/>
                  <a:gd name="T66" fmla="*/ 0 w 301"/>
                  <a:gd name="T67" fmla="*/ 0 h 291"/>
                  <a:gd name="T68" fmla="*/ 0 w 301"/>
                  <a:gd name="T69" fmla="*/ 0 h 291"/>
                  <a:gd name="T70" fmla="*/ 0 w 301"/>
                  <a:gd name="T71" fmla="*/ 0 h 291"/>
                  <a:gd name="T72" fmla="*/ 0 w 301"/>
                  <a:gd name="T73" fmla="*/ 0 h 291"/>
                  <a:gd name="T74" fmla="*/ 0 w 301"/>
                  <a:gd name="T75" fmla="*/ 0 h 291"/>
                  <a:gd name="T76" fmla="*/ 0 w 301"/>
                  <a:gd name="T77" fmla="*/ 0 h 291"/>
                  <a:gd name="T78" fmla="*/ 0 w 301"/>
                  <a:gd name="T79" fmla="*/ 0 h 291"/>
                  <a:gd name="T80" fmla="*/ 0 w 301"/>
                  <a:gd name="T81" fmla="*/ 0 h 291"/>
                  <a:gd name="T82" fmla="*/ 0 w 301"/>
                  <a:gd name="T83" fmla="*/ 0 h 291"/>
                  <a:gd name="T84" fmla="*/ 0 w 301"/>
                  <a:gd name="T85" fmla="*/ 0 h 291"/>
                  <a:gd name="T86" fmla="*/ 0 w 301"/>
                  <a:gd name="T87" fmla="*/ 0 h 291"/>
                  <a:gd name="T88" fmla="*/ 0 w 301"/>
                  <a:gd name="T89" fmla="*/ 0 h 291"/>
                  <a:gd name="T90" fmla="*/ 0 w 301"/>
                  <a:gd name="T91" fmla="*/ 0 h 29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301" h="291">
                    <a:moveTo>
                      <a:pt x="250" y="114"/>
                    </a:moveTo>
                    <a:lnTo>
                      <a:pt x="301" y="124"/>
                    </a:lnTo>
                    <a:lnTo>
                      <a:pt x="287" y="131"/>
                    </a:lnTo>
                    <a:lnTo>
                      <a:pt x="275" y="138"/>
                    </a:lnTo>
                    <a:lnTo>
                      <a:pt x="262" y="144"/>
                    </a:lnTo>
                    <a:lnTo>
                      <a:pt x="250" y="150"/>
                    </a:lnTo>
                    <a:lnTo>
                      <a:pt x="236" y="156"/>
                    </a:lnTo>
                    <a:lnTo>
                      <a:pt x="226" y="162"/>
                    </a:lnTo>
                    <a:lnTo>
                      <a:pt x="216" y="169"/>
                    </a:lnTo>
                    <a:lnTo>
                      <a:pt x="208" y="176"/>
                    </a:lnTo>
                    <a:lnTo>
                      <a:pt x="228" y="280"/>
                    </a:lnTo>
                    <a:lnTo>
                      <a:pt x="214" y="274"/>
                    </a:lnTo>
                    <a:lnTo>
                      <a:pt x="200" y="267"/>
                    </a:lnTo>
                    <a:lnTo>
                      <a:pt x="188" y="257"/>
                    </a:lnTo>
                    <a:lnTo>
                      <a:pt x="178" y="248"/>
                    </a:lnTo>
                    <a:lnTo>
                      <a:pt x="166" y="236"/>
                    </a:lnTo>
                    <a:lnTo>
                      <a:pt x="156" y="226"/>
                    </a:lnTo>
                    <a:lnTo>
                      <a:pt x="146" y="216"/>
                    </a:lnTo>
                    <a:lnTo>
                      <a:pt x="136" y="208"/>
                    </a:lnTo>
                    <a:lnTo>
                      <a:pt x="52" y="291"/>
                    </a:lnTo>
                    <a:lnTo>
                      <a:pt x="84" y="146"/>
                    </a:lnTo>
                    <a:lnTo>
                      <a:pt x="74" y="141"/>
                    </a:lnTo>
                    <a:lnTo>
                      <a:pt x="63" y="137"/>
                    </a:lnTo>
                    <a:lnTo>
                      <a:pt x="52" y="131"/>
                    </a:lnTo>
                    <a:lnTo>
                      <a:pt x="42" y="127"/>
                    </a:lnTo>
                    <a:lnTo>
                      <a:pt x="30" y="119"/>
                    </a:lnTo>
                    <a:lnTo>
                      <a:pt x="18" y="112"/>
                    </a:lnTo>
                    <a:lnTo>
                      <a:pt x="8" y="103"/>
                    </a:lnTo>
                    <a:lnTo>
                      <a:pt x="0" y="94"/>
                    </a:lnTo>
                    <a:lnTo>
                      <a:pt x="11" y="93"/>
                    </a:lnTo>
                    <a:lnTo>
                      <a:pt x="25" y="92"/>
                    </a:lnTo>
                    <a:lnTo>
                      <a:pt x="39" y="89"/>
                    </a:lnTo>
                    <a:lnTo>
                      <a:pt x="52" y="88"/>
                    </a:lnTo>
                    <a:lnTo>
                      <a:pt x="65" y="86"/>
                    </a:lnTo>
                    <a:lnTo>
                      <a:pt x="78" y="85"/>
                    </a:lnTo>
                    <a:lnTo>
                      <a:pt x="91" y="84"/>
                    </a:lnTo>
                    <a:lnTo>
                      <a:pt x="104" y="84"/>
                    </a:lnTo>
                    <a:lnTo>
                      <a:pt x="188" y="0"/>
                    </a:lnTo>
                    <a:lnTo>
                      <a:pt x="192" y="14"/>
                    </a:lnTo>
                    <a:lnTo>
                      <a:pt x="193" y="32"/>
                    </a:lnTo>
                    <a:lnTo>
                      <a:pt x="193" y="52"/>
                    </a:lnTo>
                    <a:lnTo>
                      <a:pt x="195" y="73"/>
                    </a:lnTo>
                    <a:lnTo>
                      <a:pt x="198" y="89"/>
                    </a:lnTo>
                    <a:lnTo>
                      <a:pt x="207" y="104"/>
                    </a:lnTo>
                    <a:lnTo>
                      <a:pt x="223" y="112"/>
                    </a:lnTo>
                    <a:lnTo>
                      <a:pt x="250" y="114"/>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95" name="Freeform 138"/>
              <p:cNvSpPr>
                <a:spLocks/>
              </p:cNvSpPr>
              <p:nvPr/>
            </p:nvSpPr>
            <p:spPr bwMode="auto">
              <a:xfrm>
                <a:off x="4245" y="544"/>
                <a:ext cx="48" cy="48"/>
              </a:xfrm>
              <a:custGeom>
                <a:avLst/>
                <a:gdLst>
                  <a:gd name="T0" fmla="*/ 0 w 240"/>
                  <a:gd name="T1" fmla="*/ 0 h 239"/>
                  <a:gd name="T2" fmla="*/ 0 w 240"/>
                  <a:gd name="T3" fmla="*/ 0 h 239"/>
                  <a:gd name="T4" fmla="*/ 0 w 240"/>
                  <a:gd name="T5" fmla="*/ 0 h 239"/>
                  <a:gd name="T6" fmla="*/ 0 w 240"/>
                  <a:gd name="T7" fmla="*/ 0 h 239"/>
                  <a:gd name="T8" fmla="*/ 0 w 240"/>
                  <a:gd name="T9" fmla="*/ 0 h 239"/>
                  <a:gd name="T10" fmla="*/ 0 w 240"/>
                  <a:gd name="T11" fmla="*/ 0 h 239"/>
                  <a:gd name="T12" fmla="*/ 0 w 240"/>
                  <a:gd name="T13" fmla="*/ 0 h 239"/>
                  <a:gd name="T14" fmla="*/ 0 w 240"/>
                  <a:gd name="T15" fmla="*/ 0 h 239"/>
                  <a:gd name="T16" fmla="*/ 0 w 240"/>
                  <a:gd name="T17" fmla="*/ 0 h 239"/>
                  <a:gd name="T18" fmla="*/ 0 w 240"/>
                  <a:gd name="T19" fmla="*/ 0 h 239"/>
                  <a:gd name="T20" fmla="*/ 0 w 240"/>
                  <a:gd name="T21" fmla="*/ 0 h 239"/>
                  <a:gd name="T22" fmla="*/ 0 w 240"/>
                  <a:gd name="T23" fmla="*/ 0 h 239"/>
                  <a:gd name="T24" fmla="*/ 0 w 240"/>
                  <a:gd name="T25" fmla="*/ 0 h 239"/>
                  <a:gd name="T26" fmla="*/ 0 w 240"/>
                  <a:gd name="T27" fmla="*/ 0 h 239"/>
                  <a:gd name="T28" fmla="*/ 0 w 240"/>
                  <a:gd name="T29" fmla="*/ 0 h 239"/>
                  <a:gd name="T30" fmla="*/ 0 w 240"/>
                  <a:gd name="T31" fmla="*/ 0 h 239"/>
                  <a:gd name="T32" fmla="*/ 0 w 240"/>
                  <a:gd name="T33" fmla="*/ 0 h 239"/>
                  <a:gd name="T34" fmla="*/ 0 w 240"/>
                  <a:gd name="T35" fmla="*/ 0 h 239"/>
                  <a:gd name="T36" fmla="*/ 0 w 240"/>
                  <a:gd name="T37" fmla="*/ 0 h 239"/>
                  <a:gd name="T38" fmla="*/ 0 w 240"/>
                  <a:gd name="T39" fmla="*/ 0 h 239"/>
                  <a:gd name="T40" fmla="*/ 0 w 240"/>
                  <a:gd name="T41" fmla="*/ 0 h 239"/>
                  <a:gd name="T42" fmla="*/ 0 w 240"/>
                  <a:gd name="T43" fmla="*/ 0 h 239"/>
                  <a:gd name="T44" fmla="*/ 0 w 240"/>
                  <a:gd name="T45" fmla="*/ 0 h 239"/>
                  <a:gd name="T46" fmla="*/ 0 w 240"/>
                  <a:gd name="T47" fmla="*/ 0 h 239"/>
                  <a:gd name="T48" fmla="*/ 0 w 240"/>
                  <a:gd name="T49" fmla="*/ 0 h 239"/>
                  <a:gd name="T50" fmla="*/ 0 w 240"/>
                  <a:gd name="T51" fmla="*/ 0 h 239"/>
                  <a:gd name="T52" fmla="*/ 0 w 240"/>
                  <a:gd name="T53" fmla="*/ 0 h 239"/>
                  <a:gd name="T54" fmla="*/ 0 w 240"/>
                  <a:gd name="T55" fmla="*/ 0 h 239"/>
                  <a:gd name="T56" fmla="*/ 0 w 240"/>
                  <a:gd name="T57" fmla="*/ 0 h 239"/>
                  <a:gd name="T58" fmla="*/ 0 w 240"/>
                  <a:gd name="T59" fmla="*/ 0 h 239"/>
                  <a:gd name="T60" fmla="*/ 0 w 240"/>
                  <a:gd name="T61" fmla="*/ 0 h 239"/>
                  <a:gd name="T62" fmla="*/ 0 w 240"/>
                  <a:gd name="T63" fmla="*/ 0 h 239"/>
                  <a:gd name="T64" fmla="*/ 0 w 240"/>
                  <a:gd name="T65" fmla="*/ 0 h 239"/>
                  <a:gd name="T66" fmla="*/ 0 w 240"/>
                  <a:gd name="T67" fmla="*/ 0 h 239"/>
                  <a:gd name="T68" fmla="*/ 0 w 240"/>
                  <a:gd name="T69" fmla="*/ 0 h 239"/>
                  <a:gd name="T70" fmla="*/ 0 w 240"/>
                  <a:gd name="T71" fmla="*/ 0 h 239"/>
                  <a:gd name="T72" fmla="*/ 0 w 240"/>
                  <a:gd name="T73" fmla="*/ 0 h 239"/>
                  <a:gd name="T74" fmla="*/ 0 w 240"/>
                  <a:gd name="T75" fmla="*/ 0 h 239"/>
                  <a:gd name="T76" fmla="*/ 0 w 240"/>
                  <a:gd name="T77" fmla="*/ 0 h 239"/>
                  <a:gd name="T78" fmla="*/ 0 w 240"/>
                  <a:gd name="T79" fmla="*/ 0 h 239"/>
                  <a:gd name="T80" fmla="*/ 0 w 240"/>
                  <a:gd name="T81" fmla="*/ 0 h 239"/>
                  <a:gd name="T82" fmla="*/ 0 w 240"/>
                  <a:gd name="T83" fmla="*/ 0 h 239"/>
                  <a:gd name="T84" fmla="*/ 0 w 240"/>
                  <a:gd name="T85" fmla="*/ 0 h 239"/>
                  <a:gd name="T86" fmla="*/ 0 w 240"/>
                  <a:gd name="T87" fmla="*/ 0 h 239"/>
                  <a:gd name="T88" fmla="*/ 0 w 240"/>
                  <a:gd name="T89" fmla="*/ 0 h 239"/>
                  <a:gd name="T90" fmla="*/ 0 w 240"/>
                  <a:gd name="T91" fmla="*/ 0 h 239"/>
                  <a:gd name="T92" fmla="*/ 0 w 240"/>
                  <a:gd name="T93" fmla="*/ 0 h 239"/>
                  <a:gd name="T94" fmla="*/ 0 w 240"/>
                  <a:gd name="T95" fmla="*/ 0 h 239"/>
                  <a:gd name="T96" fmla="*/ 0 w 240"/>
                  <a:gd name="T97" fmla="*/ 0 h 239"/>
                  <a:gd name="T98" fmla="*/ 0 w 240"/>
                  <a:gd name="T99" fmla="*/ 0 h 239"/>
                  <a:gd name="T100" fmla="*/ 0 w 240"/>
                  <a:gd name="T101" fmla="*/ 0 h 239"/>
                  <a:gd name="T102" fmla="*/ 0 w 240"/>
                  <a:gd name="T103" fmla="*/ 0 h 239"/>
                  <a:gd name="T104" fmla="*/ 0 w 240"/>
                  <a:gd name="T105" fmla="*/ 0 h 239"/>
                  <a:gd name="T106" fmla="*/ 0 w 240"/>
                  <a:gd name="T107" fmla="*/ 0 h 239"/>
                  <a:gd name="T108" fmla="*/ 0 w 240"/>
                  <a:gd name="T109" fmla="*/ 0 h 239"/>
                  <a:gd name="T110" fmla="*/ 0 w 240"/>
                  <a:gd name="T111" fmla="*/ 0 h 239"/>
                  <a:gd name="T112" fmla="*/ 0 w 240"/>
                  <a:gd name="T113" fmla="*/ 0 h 239"/>
                  <a:gd name="T114" fmla="*/ 0 w 240"/>
                  <a:gd name="T115" fmla="*/ 0 h 23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40" h="239">
                    <a:moveTo>
                      <a:pt x="156" y="73"/>
                    </a:moveTo>
                    <a:lnTo>
                      <a:pt x="164" y="75"/>
                    </a:lnTo>
                    <a:lnTo>
                      <a:pt x="174" y="76"/>
                    </a:lnTo>
                    <a:lnTo>
                      <a:pt x="184" y="77"/>
                    </a:lnTo>
                    <a:lnTo>
                      <a:pt x="197" y="78"/>
                    </a:lnTo>
                    <a:lnTo>
                      <a:pt x="208" y="78"/>
                    </a:lnTo>
                    <a:lnTo>
                      <a:pt x="219" y="82"/>
                    </a:lnTo>
                    <a:lnTo>
                      <a:pt x="229" y="85"/>
                    </a:lnTo>
                    <a:lnTo>
                      <a:pt x="240" y="93"/>
                    </a:lnTo>
                    <a:lnTo>
                      <a:pt x="228" y="103"/>
                    </a:lnTo>
                    <a:lnTo>
                      <a:pt x="215" y="111"/>
                    </a:lnTo>
                    <a:lnTo>
                      <a:pt x="200" y="119"/>
                    </a:lnTo>
                    <a:lnTo>
                      <a:pt x="188" y="127"/>
                    </a:lnTo>
                    <a:lnTo>
                      <a:pt x="175" y="134"/>
                    </a:lnTo>
                    <a:lnTo>
                      <a:pt x="170" y="145"/>
                    </a:lnTo>
                    <a:lnTo>
                      <a:pt x="168" y="158"/>
                    </a:lnTo>
                    <a:lnTo>
                      <a:pt x="176" y="176"/>
                    </a:lnTo>
                    <a:lnTo>
                      <a:pt x="179" y="184"/>
                    </a:lnTo>
                    <a:lnTo>
                      <a:pt x="185" y="197"/>
                    </a:lnTo>
                    <a:lnTo>
                      <a:pt x="190" y="207"/>
                    </a:lnTo>
                    <a:lnTo>
                      <a:pt x="188" y="217"/>
                    </a:lnTo>
                    <a:lnTo>
                      <a:pt x="176" y="215"/>
                    </a:lnTo>
                    <a:lnTo>
                      <a:pt x="166" y="212"/>
                    </a:lnTo>
                    <a:lnTo>
                      <a:pt x="158" y="205"/>
                    </a:lnTo>
                    <a:lnTo>
                      <a:pt x="151" y="199"/>
                    </a:lnTo>
                    <a:lnTo>
                      <a:pt x="145" y="190"/>
                    </a:lnTo>
                    <a:lnTo>
                      <a:pt x="138" y="182"/>
                    </a:lnTo>
                    <a:lnTo>
                      <a:pt x="131" y="172"/>
                    </a:lnTo>
                    <a:lnTo>
                      <a:pt x="125" y="165"/>
                    </a:lnTo>
                    <a:lnTo>
                      <a:pt x="42" y="239"/>
                    </a:lnTo>
                    <a:lnTo>
                      <a:pt x="32" y="228"/>
                    </a:lnTo>
                    <a:lnTo>
                      <a:pt x="35" y="216"/>
                    </a:lnTo>
                    <a:lnTo>
                      <a:pt x="40" y="205"/>
                    </a:lnTo>
                    <a:lnTo>
                      <a:pt x="45" y="192"/>
                    </a:lnTo>
                    <a:lnTo>
                      <a:pt x="52" y="181"/>
                    </a:lnTo>
                    <a:lnTo>
                      <a:pt x="58" y="169"/>
                    </a:lnTo>
                    <a:lnTo>
                      <a:pt x="63" y="157"/>
                    </a:lnTo>
                    <a:lnTo>
                      <a:pt x="68" y="145"/>
                    </a:lnTo>
                    <a:lnTo>
                      <a:pt x="73" y="135"/>
                    </a:lnTo>
                    <a:lnTo>
                      <a:pt x="61" y="130"/>
                    </a:lnTo>
                    <a:lnTo>
                      <a:pt x="51" y="126"/>
                    </a:lnTo>
                    <a:lnTo>
                      <a:pt x="41" y="121"/>
                    </a:lnTo>
                    <a:lnTo>
                      <a:pt x="33" y="118"/>
                    </a:lnTo>
                    <a:lnTo>
                      <a:pt x="23" y="112"/>
                    </a:lnTo>
                    <a:lnTo>
                      <a:pt x="15" y="106"/>
                    </a:lnTo>
                    <a:lnTo>
                      <a:pt x="7" y="100"/>
                    </a:lnTo>
                    <a:lnTo>
                      <a:pt x="0" y="93"/>
                    </a:lnTo>
                    <a:lnTo>
                      <a:pt x="0" y="83"/>
                    </a:lnTo>
                    <a:lnTo>
                      <a:pt x="84" y="73"/>
                    </a:lnTo>
                    <a:lnTo>
                      <a:pt x="125" y="0"/>
                    </a:lnTo>
                    <a:lnTo>
                      <a:pt x="131" y="7"/>
                    </a:lnTo>
                    <a:lnTo>
                      <a:pt x="138" y="15"/>
                    </a:lnTo>
                    <a:lnTo>
                      <a:pt x="142" y="23"/>
                    </a:lnTo>
                    <a:lnTo>
                      <a:pt x="148" y="32"/>
                    </a:lnTo>
                    <a:lnTo>
                      <a:pt x="150" y="40"/>
                    </a:lnTo>
                    <a:lnTo>
                      <a:pt x="154" y="50"/>
                    </a:lnTo>
                    <a:lnTo>
                      <a:pt x="155" y="60"/>
                    </a:lnTo>
                    <a:lnTo>
                      <a:pt x="156"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96" name="Freeform 139"/>
              <p:cNvSpPr>
                <a:spLocks/>
              </p:cNvSpPr>
              <p:nvPr/>
            </p:nvSpPr>
            <p:spPr bwMode="auto">
              <a:xfrm>
                <a:off x="4251" y="550"/>
                <a:ext cx="35" cy="33"/>
              </a:xfrm>
              <a:custGeom>
                <a:avLst/>
                <a:gdLst>
                  <a:gd name="T0" fmla="*/ 0 w 176"/>
                  <a:gd name="T1" fmla="*/ 0 h 166"/>
                  <a:gd name="T2" fmla="*/ 0 w 176"/>
                  <a:gd name="T3" fmla="*/ 0 h 166"/>
                  <a:gd name="T4" fmla="*/ 0 w 176"/>
                  <a:gd name="T5" fmla="*/ 0 h 166"/>
                  <a:gd name="T6" fmla="*/ 0 w 176"/>
                  <a:gd name="T7" fmla="*/ 0 h 166"/>
                  <a:gd name="T8" fmla="*/ 0 w 176"/>
                  <a:gd name="T9" fmla="*/ 0 h 166"/>
                  <a:gd name="T10" fmla="*/ 0 w 176"/>
                  <a:gd name="T11" fmla="*/ 0 h 166"/>
                  <a:gd name="T12" fmla="*/ 0 w 176"/>
                  <a:gd name="T13" fmla="*/ 0 h 166"/>
                  <a:gd name="T14" fmla="*/ 0 w 176"/>
                  <a:gd name="T15" fmla="*/ 0 h 166"/>
                  <a:gd name="T16" fmla="*/ 0 w 176"/>
                  <a:gd name="T17" fmla="*/ 0 h 166"/>
                  <a:gd name="T18" fmla="*/ 0 w 176"/>
                  <a:gd name="T19" fmla="*/ 0 h 166"/>
                  <a:gd name="T20" fmla="*/ 0 w 176"/>
                  <a:gd name="T21" fmla="*/ 0 h 166"/>
                  <a:gd name="T22" fmla="*/ 0 w 176"/>
                  <a:gd name="T23" fmla="*/ 0 h 166"/>
                  <a:gd name="T24" fmla="*/ 0 w 176"/>
                  <a:gd name="T25" fmla="*/ 0 h 166"/>
                  <a:gd name="T26" fmla="*/ 0 w 176"/>
                  <a:gd name="T27" fmla="*/ 0 h 166"/>
                  <a:gd name="T28" fmla="*/ 0 w 176"/>
                  <a:gd name="T29" fmla="*/ 0 h 166"/>
                  <a:gd name="T30" fmla="*/ 0 w 176"/>
                  <a:gd name="T31" fmla="*/ 0 h 166"/>
                  <a:gd name="T32" fmla="*/ 0 w 176"/>
                  <a:gd name="T33" fmla="*/ 0 h 166"/>
                  <a:gd name="T34" fmla="*/ 0 w 176"/>
                  <a:gd name="T35" fmla="*/ 0 h 166"/>
                  <a:gd name="T36" fmla="*/ 0 w 176"/>
                  <a:gd name="T37" fmla="*/ 0 h 166"/>
                  <a:gd name="T38" fmla="*/ 0 w 176"/>
                  <a:gd name="T39" fmla="*/ 0 h 166"/>
                  <a:gd name="T40" fmla="*/ 0 w 176"/>
                  <a:gd name="T41" fmla="*/ 0 h 166"/>
                  <a:gd name="T42" fmla="*/ 0 w 176"/>
                  <a:gd name="T43" fmla="*/ 0 h 166"/>
                  <a:gd name="T44" fmla="*/ 0 w 176"/>
                  <a:gd name="T45" fmla="*/ 0 h 166"/>
                  <a:gd name="T46" fmla="*/ 0 w 176"/>
                  <a:gd name="T47" fmla="*/ 0 h 166"/>
                  <a:gd name="T48" fmla="*/ 0 w 176"/>
                  <a:gd name="T49" fmla="*/ 0 h 166"/>
                  <a:gd name="T50" fmla="*/ 0 w 176"/>
                  <a:gd name="T51" fmla="*/ 0 h 166"/>
                  <a:gd name="T52" fmla="*/ 0 w 176"/>
                  <a:gd name="T53" fmla="*/ 0 h 166"/>
                  <a:gd name="T54" fmla="*/ 0 w 176"/>
                  <a:gd name="T55" fmla="*/ 0 h 166"/>
                  <a:gd name="T56" fmla="*/ 0 w 176"/>
                  <a:gd name="T57" fmla="*/ 0 h 166"/>
                  <a:gd name="T58" fmla="*/ 0 w 176"/>
                  <a:gd name="T59" fmla="*/ 0 h 166"/>
                  <a:gd name="T60" fmla="*/ 0 w 176"/>
                  <a:gd name="T61" fmla="*/ 0 h 166"/>
                  <a:gd name="T62" fmla="*/ 0 w 176"/>
                  <a:gd name="T63" fmla="*/ 0 h 166"/>
                  <a:gd name="T64" fmla="*/ 0 w 176"/>
                  <a:gd name="T65" fmla="*/ 0 h 166"/>
                  <a:gd name="T66" fmla="*/ 0 w 176"/>
                  <a:gd name="T67" fmla="*/ 0 h 166"/>
                  <a:gd name="T68" fmla="*/ 0 w 176"/>
                  <a:gd name="T69" fmla="*/ 0 h 166"/>
                  <a:gd name="T70" fmla="*/ 0 w 176"/>
                  <a:gd name="T71" fmla="*/ 0 h 166"/>
                  <a:gd name="T72" fmla="*/ 0 w 176"/>
                  <a:gd name="T73" fmla="*/ 0 h 166"/>
                  <a:gd name="T74" fmla="*/ 0 w 176"/>
                  <a:gd name="T75" fmla="*/ 0 h 166"/>
                  <a:gd name="T76" fmla="*/ 0 w 176"/>
                  <a:gd name="T77" fmla="*/ 0 h 16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76" h="166">
                    <a:moveTo>
                      <a:pt x="134" y="62"/>
                    </a:moveTo>
                    <a:lnTo>
                      <a:pt x="176" y="62"/>
                    </a:lnTo>
                    <a:lnTo>
                      <a:pt x="124" y="94"/>
                    </a:lnTo>
                    <a:lnTo>
                      <a:pt x="124" y="103"/>
                    </a:lnTo>
                    <a:lnTo>
                      <a:pt x="125" y="113"/>
                    </a:lnTo>
                    <a:lnTo>
                      <a:pt x="126" y="121"/>
                    </a:lnTo>
                    <a:lnTo>
                      <a:pt x="129" y="129"/>
                    </a:lnTo>
                    <a:lnTo>
                      <a:pt x="130" y="135"/>
                    </a:lnTo>
                    <a:lnTo>
                      <a:pt x="132" y="144"/>
                    </a:lnTo>
                    <a:lnTo>
                      <a:pt x="133" y="155"/>
                    </a:lnTo>
                    <a:lnTo>
                      <a:pt x="134" y="166"/>
                    </a:lnTo>
                    <a:lnTo>
                      <a:pt x="93" y="114"/>
                    </a:lnTo>
                    <a:lnTo>
                      <a:pt x="31" y="166"/>
                    </a:lnTo>
                    <a:lnTo>
                      <a:pt x="31" y="155"/>
                    </a:lnTo>
                    <a:lnTo>
                      <a:pt x="35" y="144"/>
                    </a:lnTo>
                    <a:lnTo>
                      <a:pt x="39" y="135"/>
                    </a:lnTo>
                    <a:lnTo>
                      <a:pt x="46" y="129"/>
                    </a:lnTo>
                    <a:lnTo>
                      <a:pt x="51" y="121"/>
                    </a:lnTo>
                    <a:lnTo>
                      <a:pt x="56" y="113"/>
                    </a:lnTo>
                    <a:lnTo>
                      <a:pt x="60" y="103"/>
                    </a:lnTo>
                    <a:lnTo>
                      <a:pt x="62" y="94"/>
                    </a:lnTo>
                    <a:lnTo>
                      <a:pt x="0" y="62"/>
                    </a:lnTo>
                    <a:lnTo>
                      <a:pt x="6" y="62"/>
                    </a:lnTo>
                    <a:lnTo>
                      <a:pt x="14" y="62"/>
                    </a:lnTo>
                    <a:lnTo>
                      <a:pt x="22" y="62"/>
                    </a:lnTo>
                    <a:lnTo>
                      <a:pt x="30" y="62"/>
                    </a:lnTo>
                    <a:lnTo>
                      <a:pt x="37" y="62"/>
                    </a:lnTo>
                    <a:lnTo>
                      <a:pt x="46" y="62"/>
                    </a:lnTo>
                    <a:lnTo>
                      <a:pt x="53" y="62"/>
                    </a:lnTo>
                    <a:lnTo>
                      <a:pt x="62" y="62"/>
                    </a:lnTo>
                    <a:lnTo>
                      <a:pt x="93" y="0"/>
                    </a:lnTo>
                    <a:lnTo>
                      <a:pt x="99" y="4"/>
                    </a:lnTo>
                    <a:lnTo>
                      <a:pt x="104" y="11"/>
                    </a:lnTo>
                    <a:lnTo>
                      <a:pt x="106" y="20"/>
                    </a:lnTo>
                    <a:lnTo>
                      <a:pt x="109" y="30"/>
                    </a:lnTo>
                    <a:lnTo>
                      <a:pt x="113" y="39"/>
                    </a:lnTo>
                    <a:lnTo>
                      <a:pt x="117" y="48"/>
                    </a:lnTo>
                    <a:lnTo>
                      <a:pt x="124" y="55"/>
                    </a:lnTo>
                    <a:lnTo>
                      <a:pt x="134" y="62"/>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97" name="Freeform 140"/>
              <p:cNvSpPr>
                <a:spLocks/>
              </p:cNvSpPr>
              <p:nvPr/>
            </p:nvSpPr>
            <p:spPr bwMode="auto">
              <a:xfrm>
                <a:off x="4311" y="598"/>
                <a:ext cx="60" cy="62"/>
              </a:xfrm>
              <a:custGeom>
                <a:avLst/>
                <a:gdLst>
                  <a:gd name="T0" fmla="*/ 0 w 301"/>
                  <a:gd name="T1" fmla="*/ 0 h 312"/>
                  <a:gd name="T2" fmla="*/ 0 w 301"/>
                  <a:gd name="T3" fmla="*/ 0 h 312"/>
                  <a:gd name="T4" fmla="*/ 0 w 301"/>
                  <a:gd name="T5" fmla="*/ 0 h 312"/>
                  <a:gd name="T6" fmla="*/ 0 w 301"/>
                  <a:gd name="T7" fmla="*/ 0 h 312"/>
                  <a:gd name="T8" fmla="*/ 0 w 301"/>
                  <a:gd name="T9" fmla="*/ 0 h 312"/>
                  <a:gd name="T10" fmla="*/ 0 w 301"/>
                  <a:gd name="T11" fmla="*/ 0 h 312"/>
                  <a:gd name="T12" fmla="*/ 0 w 301"/>
                  <a:gd name="T13" fmla="*/ 0 h 312"/>
                  <a:gd name="T14" fmla="*/ 0 w 301"/>
                  <a:gd name="T15" fmla="*/ 0 h 312"/>
                  <a:gd name="T16" fmla="*/ 0 w 301"/>
                  <a:gd name="T17" fmla="*/ 0 h 312"/>
                  <a:gd name="T18" fmla="*/ 0 w 301"/>
                  <a:gd name="T19" fmla="*/ 0 h 312"/>
                  <a:gd name="T20" fmla="*/ 0 w 301"/>
                  <a:gd name="T21" fmla="*/ 0 h 312"/>
                  <a:gd name="T22" fmla="*/ 0 w 301"/>
                  <a:gd name="T23" fmla="*/ 0 h 312"/>
                  <a:gd name="T24" fmla="*/ 0 w 301"/>
                  <a:gd name="T25" fmla="*/ 0 h 312"/>
                  <a:gd name="T26" fmla="*/ 0 w 301"/>
                  <a:gd name="T27" fmla="*/ 0 h 312"/>
                  <a:gd name="T28" fmla="*/ 0 w 301"/>
                  <a:gd name="T29" fmla="*/ 0 h 312"/>
                  <a:gd name="T30" fmla="*/ 0 w 301"/>
                  <a:gd name="T31" fmla="*/ 0 h 312"/>
                  <a:gd name="T32" fmla="*/ 0 w 301"/>
                  <a:gd name="T33" fmla="*/ 0 h 312"/>
                  <a:gd name="T34" fmla="*/ 0 w 301"/>
                  <a:gd name="T35" fmla="*/ 0 h 312"/>
                  <a:gd name="T36" fmla="*/ 0 w 301"/>
                  <a:gd name="T37" fmla="*/ 0 h 312"/>
                  <a:gd name="T38" fmla="*/ 0 w 301"/>
                  <a:gd name="T39" fmla="*/ 0 h 312"/>
                  <a:gd name="T40" fmla="*/ 0 w 301"/>
                  <a:gd name="T41" fmla="*/ 0 h 312"/>
                  <a:gd name="T42" fmla="*/ 0 w 301"/>
                  <a:gd name="T43" fmla="*/ 0 h 312"/>
                  <a:gd name="T44" fmla="*/ 0 w 301"/>
                  <a:gd name="T45" fmla="*/ 0 h 312"/>
                  <a:gd name="T46" fmla="*/ 0 w 301"/>
                  <a:gd name="T47" fmla="*/ 0 h 312"/>
                  <a:gd name="T48" fmla="*/ 0 w 301"/>
                  <a:gd name="T49" fmla="*/ 0 h 312"/>
                  <a:gd name="T50" fmla="*/ 0 w 301"/>
                  <a:gd name="T51" fmla="*/ 0 h 312"/>
                  <a:gd name="T52" fmla="*/ 0 w 301"/>
                  <a:gd name="T53" fmla="*/ 0 h 312"/>
                  <a:gd name="T54" fmla="*/ 0 w 301"/>
                  <a:gd name="T55" fmla="*/ 0 h 312"/>
                  <a:gd name="T56" fmla="*/ 0 w 301"/>
                  <a:gd name="T57" fmla="*/ 0 h 312"/>
                  <a:gd name="T58" fmla="*/ 0 w 301"/>
                  <a:gd name="T59" fmla="*/ 0 h 312"/>
                  <a:gd name="T60" fmla="*/ 0 w 301"/>
                  <a:gd name="T61" fmla="*/ 0 h 312"/>
                  <a:gd name="T62" fmla="*/ 0 w 301"/>
                  <a:gd name="T63" fmla="*/ 0 h 312"/>
                  <a:gd name="T64" fmla="*/ 0 w 301"/>
                  <a:gd name="T65" fmla="*/ 0 h 312"/>
                  <a:gd name="T66" fmla="*/ 0 w 301"/>
                  <a:gd name="T67" fmla="*/ 0 h 31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301" h="312">
                    <a:moveTo>
                      <a:pt x="208" y="22"/>
                    </a:moveTo>
                    <a:lnTo>
                      <a:pt x="208" y="32"/>
                    </a:lnTo>
                    <a:lnTo>
                      <a:pt x="208" y="45"/>
                    </a:lnTo>
                    <a:lnTo>
                      <a:pt x="208" y="58"/>
                    </a:lnTo>
                    <a:lnTo>
                      <a:pt x="210" y="71"/>
                    </a:lnTo>
                    <a:lnTo>
                      <a:pt x="212" y="83"/>
                    </a:lnTo>
                    <a:lnTo>
                      <a:pt x="216" y="95"/>
                    </a:lnTo>
                    <a:lnTo>
                      <a:pt x="221" y="104"/>
                    </a:lnTo>
                    <a:lnTo>
                      <a:pt x="229" y="114"/>
                    </a:lnTo>
                    <a:lnTo>
                      <a:pt x="239" y="114"/>
                    </a:lnTo>
                    <a:lnTo>
                      <a:pt x="250" y="115"/>
                    </a:lnTo>
                    <a:lnTo>
                      <a:pt x="260" y="118"/>
                    </a:lnTo>
                    <a:lnTo>
                      <a:pt x="272" y="121"/>
                    </a:lnTo>
                    <a:lnTo>
                      <a:pt x="281" y="124"/>
                    </a:lnTo>
                    <a:lnTo>
                      <a:pt x="288" y="131"/>
                    </a:lnTo>
                    <a:lnTo>
                      <a:pt x="295" y="137"/>
                    </a:lnTo>
                    <a:lnTo>
                      <a:pt x="301" y="146"/>
                    </a:lnTo>
                    <a:lnTo>
                      <a:pt x="229" y="198"/>
                    </a:lnTo>
                    <a:lnTo>
                      <a:pt x="229" y="211"/>
                    </a:lnTo>
                    <a:lnTo>
                      <a:pt x="231" y="225"/>
                    </a:lnTo>
                    <a:lnTo>
                      <a:pt x="233" y="236"/>
                    </a:lnTo>
                    <a:lnTo>
                      <a:pt x="236" y="249"/>
                    </a:lnTo>
                    <a:lnTo>
                      <a:pt x="239" y="260"/>
                    </a:lnTo>
                    <a:lnTo>
                      <a:pt x="241" y="272"/>
                    </a:lnTo>
                    <a:lnTo>
                      <a:pt x="240" y="286"/>
                    </a:lnTo>
                    <a:lnTo>
                      <a:pt x="239" y="301"/>
                    </a:lnTo>
                    <a:lnTo>
                      <a:pt x="223" y="298"/>
                    </a:lnTo>
                    <a:lnTo>
                      <a:pt x="209" y="295"/>
                    </a:lnTo>
                    <a:lnTo>
                      <a:pt x="198" y="288"/>
                    </a:lnTo>
                    <a:lnTo>
                      <a:pt x="188" y="283"/>
                    </a:lnTo>
                    <a:lnTo>
                      <a:pt x="177" y="274"/>
                    </a:lnTo>
                    <a:lnTo>
                      <a:pt x="166" y="266"/>
                    </a:lnTo>
                    <a:lnTo>
                      <a:pt x="156" y="255"/>
                    </a:lnTo>
                    <a:lnTo>
                      <a:pt x="146" y="249"/>
                    </a:lnTo>
                    <a:lnTo>
                      <a:pt x="134" y="255"/>
                    </a:lnTo>
                    <a:lnTo>
                      <a:pt x="123" y="266"/>
                    </a:lnTo>
                    <a:lnTo>
                      <a:pt x="113" y="275"/>
                    </a:lnTo>
                    <a:lnTo>
                      <a:pt x="104" y="284"/>
                    </a:lnTo>
                    <a:lnTo>
                      <a:pt x="94" y="292"/>
                    </a:lnTo>
                    <a:lnTo>
                      <a:pt x="84" y="300"/>
                    </a:lnTo>
                    <a:lnTo>
                      <a:pt x="73" y="305"/>
                    </a:lnTo>
                    <a:lnTo>
                      <a:pt x="62" y="312"/>
                    </a:lnTo>
                    <a:lnTo>
                      <a:pt x="58" y="290"/>
                    </a:lnTo>
                    <a:lnTo>
                      <a:pt x="61" y="269"/>
                    </a:lnTo>
                    <a:lnTo>
                      <a:pt x="68" y="248"/>
                    </a:lnTo>
                    <a:lnTo>
                      <a:pt x="76" y="227"/>
                    </a:lnTo>
                    <a:lnTo>
                      <a:pt x="81" y="207"/>
                    </a:lnTo>
                    <a:lnTo>
                      <a:pt x="81" y="190"/>
                    </a:lnTo>
                    <a:lnTo>
                      <a:pt x="71" y="175"/>
                    </a:lnTo>
                    <a:lnTo>
                      <a:pt x="52" y="166"/>
                    </a:lnTo>
                    <a:lnTo>
                      <a:pt x="44" y="161"/>
                    </a:lnTo>
                    <a:lnTo>
                      <a:pt x="38" y="156"/>
                    </a:lnTo>
                    <a:lnTo>
                      <a:pt x="32" y="150"/>
                    </a:lnTo>
                    <a:lnTo>
                      <a:pt x="26" y="145"/>
                    </a:lnTo>
                    <a:lnTo>
                      <a:pt x="19" y="139"/>
                    </a:lnTo>
                    <a:lnTo>
                      <a:pt x="14" y="133"/>
                    </a:lnTo>
                    <a:lnTo>
                      <a:pt x="7" y="128"/>
                    </a:lnTo>
                    <a:lnTo>
                      <a:pt x="0" y="124"/>
                    </a:lnTo>
                    <a:lnTo>
                      <a:pt x="0" y="114"/>
                    </a:lnTo>
                    <a:lnTo>
                      <a:pt x="104" y="94"/>
                    </a:lnTo>
                    <a:lnTo>
                      <a:pt x="118" y="84"/>
                    </a:lnTo>
                    <a:lnTo>
                      <a:pt x="130" y="72"/>
                    </a:lnTo>
                    <a:lnTo>
                      <a:pt x="140" y="59"/>
                    </a:lnTo>
                    <a:lnTo>
                      <a:pt x="151" y="46"/>
                    </a:lnTo>
                    <a:lnTo>
                      <a:pt x="160" y="33"/>
                    </a:lnTo>
                    <a:lnTo>
                      <a:pt x="170" y="19"/>
                    </a:lnTo>
                    <a:lnTo>
                      <a:pt x="182" y="8"/>
                    </a:lnTo>
                    <a:lnTo>
                      <a:pt x="197" y="0"/>
                    </a:lnTo>
                    <a:lnTo>
                      <a:pt x="208"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398" name="Freeform 141"/>
              <p:cNvSpPr>
                <a:spLocks/>
              </p:cNvSpPr>
              <p:nvPr/>
            </p:nvSpPr>
            <p:spPr bwMode="auto">
              <a:xfrm>
                <a:off x="4318" y="606"/>
                <a:ext cx="47" cy="48"/>
              </a:xfrm>
              <a:custGeom>
                <a:avLst/>
                <a:gdLst>
                  <a:gd name="T0" fmla="*/ 0 w 238"/>
                  <a:gd name="T1" fmla="*/ 0 h 238"/>
                  <a:gd name="T2" fmla="*/ 0 w 238"/>
                  <a:gd name="T3" fmla="*/ 0 h 238"/>
                  <a:gd name="T4" fmla="*/ 0 w 238"/>
                  <a:gd name="T5" fmla="*/ 0 h 238"/>
                  <a:gd name="T6" fmla="*/ 0 w 238"/>
                  <a:gd name="T7" fmla="*/ 0 h 238"/>
                  <a:gd name="T8" fmla="*/ 0 w 238"/>
                  <a:gd name="T9" fmla="*/ 0 h 238"/>
                  <a:gd name="T10" fmla="*/ 0 w 238"/>
                  <a:gd name="T11" fmla="*/ 0 h 238"/>
                  <a:gd name="T12" fmla="*/ 0 w 238"/>
                  <a:gd name="T13" fmla="*/ 0 h 238"/>
                  <a:gd name="T14" fmla="*/ 0 w 238"/>
                  <a:gd name="T15" fmla="*/ 0 h 238"/>
                  <a:gd name="T16" fmla="*/ 0 w 238"/>
                  <a:gd name="T17" fmla="*/ 0 h 238"/>
                  <a:gd name="T18" fmla="*/ 0 w 238"/>
                  <a:gd name="T19" fmla="*/ 0 h 238"/>
                  <a:gd name="T20" fmla="*/ 0 w 238"/>
                  <a:gd name="T21" fmla="*/ 0 h 238"/>
                  <a:gd name="T22" fmla="*/ 0 w 238"/>
                  <a:gd name="T23" fmla="*/ 0 h 238"/>
                  <a:gd name="T24" fmla="*/ 0 w 238"/>
                  <a:gd name="T25" fmla="*/ 0 h 238"/>
                  <a:gd name="T26" fmla="*/ 0 w 238"/>
                  <a:gd name="T27" fmla="*/ 0 h 238"/>
                  <a:gd name="T28" fmla="*/ 0 w 238"/>
                  <a:gd name="T29" fmla="*/ 0 h 238"/>
                  <a:gd name="T30" fmla="*/ 0 w 238"/>
                  <a:gd name="T31" fmla="*/ 0 h 238"/>
                  <a:gd name="T32" fmla="*/ 0 w 238"/>
                  <a:gd name="T33" fmla="*/ 0 h 238"/>
                  <a:gd name="T34" fmla="*/ 0 w 238"/>
                  <a:gd name="T35" fmla="*/ 0 h 238"/>
                  <a:gd name="T36" fmla="*/ 0 w 238"/>
                  <a:gd name="T37" fmla="*/ 0 h 238"/>
                  <a:gd name="T38" fmla="*/ 0 w 238"/>
                  <a:gd name="T39" fmla="*/ 0 h 238"/>
                  <a:gd name="T40" fmla="*/ 0 w 238"/>
                  <a:gd name="T41" fmla="*/ 0 h 238"/>
                  <a:gd name="T42" fmla="*/ 0 w 238"/>
                  <a:gd name="T43" fmla="*/ 0 h 238"/>
                  <a:gd name="T44" fmla="*/ 0 w 238"/>
                  <a:gd name="T45" fmla="*/ 0 h 238"/>
                  <a:gd name="T46" fmla="*/ 0 w 238"/>
                  <a:gd name="T47" fmla="*/ 0 h 238"/>
                  <a:gd name="T48" fmla="*/ 0 w 238"/>
                  <a:gd name="T49" fmla="*/ 0 h 238"/>
                  <a:gd name="T50" fmla="*/ 0 w 238"/>
                  <a:gd name="T51" fmla="*/ 0 h 238"/>
                  <a:gd name="T52" fmla="*/ 0 w 238"/>
                  <a:gd name="T53" fmla="*/ 0 h 238"/>
                  <a:gd name="T54" fmla="*/ 0 w 238"/>
                  <a:gd name="T55" fmla="*/ 0 h 238"/>
                  <a:gd name="T56" fmla="*/ 0 w 238"/>
                  <a:gd name="T57" fmla="*/ 0 h 238"/>
                  <a:gd name="T58" fmla="*/ 0 w 238"/>
                  <a:gd name="T59" fmla="*/ 0 h 238"/>
                  <a:gd name="T60" fmla="*/ 0 w 238"/>
                  <a:gd name="T61" fmla="*/ 0 h 238"/>
                  <a:gd name="T62" fmla="*/ 0 w 238"/>
                  <a:gd name="T63" fmla="*/ 0 h 238"/>
                  <a:gd name="T64" fmla="*/ 0 w 238"/>
                  <a:gd name="T65" fmla="*/ 0 h 238"/>
                  <a:gd name="T66" fmla="*/ 0 w 238"/>
                  <a:gd name="T67" fmla="*/ 0 h 238"/>
                  <a:gd name="T68" fmla="*/ 0 w 238"/>
                  <a:gd name="T69" fmla="*/ 0 h 238"/>
                  <a:gd name="T70" fmla="*/ 0 w 238"/>
                  <a:gd name="T71" fmla="*/ 0 h 238"/>
                  <a:gd name="T72" fmla="*/ 0 w 238"/>
                  <a:gd name="T73" fmla="*/ 0 h 238"/>
                  <a:gd name="T74" fmla="*/ 0 w 238"/>
                  <a:gd name="T75" fmla="*/ 0 h 238"/>
                  <a:gd name="T76" fmla="*/ 0 w 238"/>
                  <a:gd name="T77" fmla="*/ 0 h 238"/>
                  <a:gd name="T78" fmla="*/ 0 w 238"/>
                  <a:gd name="T79" fmla="*/ 0 h 238"/>
                  <a:gd name="T80" fmla="*/ 0 w 238"/>
                  <a:gd name="T81" fmla="*/ 0 h 238"/>
                  <a:gd name="T82" fmla="*/ 0 w 238"/>
                  <a:gd name="T83" fmla="*/ 0 h 238"/>
                  <a:gd name="T84" fmla="*/ 0 w 238"/>
                  <a:gd name="T85" fmla="*/ 0 h 238"/>
                  <a:gd name="T86" fmla="*/ 0 w 238"/>
                  <a:gd name="T87" fmla="*/ 0 h 238"/>
                  <a:gd name="T88" fmla="*/ 0 w 238"/>
                  <a:gd name="T89" fmla="*/ 0 h 238"/>
                  <a:gd name="T90" fmla="*/ 0 w 238"/>
                  <a:gd name="T91" fmla="*/ 0 h 23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38" h="238">
                    <a:moveTo>
                      <a:pt x="207" y="94"/>
                    </a:moveTo>
                    <a:lnTo>
                      <a:pt x="238" y="104"/>
                    </a:lnTo>
                    <a:lnTo>
                      <a:pt x="229" y="110"/>
                    </a:lnTo>
                    <a:lnTo>
                      <a:pt x="220" y="115"/>
                    </a:lnTo>
                    <a:lnTo>
                      <a:pt x="210" y="120"/>
                    </a:lnTo>
                    <a:lnTo>
                      <a:pt x="201" y="124"/>
                    </a:lnTo>
                    <a:lnTo>
                      <a:pt x="191" y="128"/>
                    </a:lnTo>
                    <a:lnTo>
                      <a:pt x="182" y="132"/>
                    </a:lnTo>
                    <a:lnTo>
                      <a:pt x="172" y="137"/>
                    </a:lnTo>
                    <a:lnTo>
                      <a:pt x="165" y="145"/>
                    </a:lnTo>
                    <a:lnTo>
                      <a:pt x="186" y="228"/>
                    </a:lnTo>
                    <a:lnTo>
                      <a:pt x="174" y="222"/>
                    </a:lnTo>
                    <a:lnTo>
                      <a:pt x="164" y="217"/>
                    </a:lnTo>
                    <a:lnTo>
                      <a:pt x="154" y="209"/>
                    </a:lnTo>
                    <a:lnTo>
                      <a:pt x="146" y="202"/>
                    </a:lnTo>
                    <a:lnTo>
                      <a:pt x="137" y="193"/>
                    </a:lnTo>
                    <a:lnTo>
                      <a:pt x="129" y="186"/>
                    </a:lnTo>
                    <a:lnTo>
                      <a:pt x="121" y="180"/>
                    </a:lnTo>
                    <a:lnTo>
                      <a:pt x="114" y="176"/>
                    </a:lnTo>
                    <a:lnTo>
                      <a:pt x="51" y="238"/>
                    </a:lnTo>
                    <a:lnTo>
                      <a:pt x="72" y="124"/>
                    </a:lnTo>
                    <a:lnTo>
                      <a:pt x="63" y="120"/>
                    </a:lnTo>
                    <a:lnTo>
                      <a:pt x="54" y="115"/>
                    </a:lnTo>
                    <a:lnTo>
                      <a:pt x="44" y="111"/>
                    </a:lnTo>
                    <a:lnTo>
                      <a:pt x="35" y="107"/>
                    </a:lnTo>
                    <a:lnTo>
                      <a:pt x="25" y="102"/>
                    </a:lnTo>
                    <a:lnTo>
                      <a:pt x="16" y="96"/>
                    </a:lnTo>
                    <a:lnTo>
                      <a:pt x="7" y="89"/>
                    </a:lnTo>
                    <a:lnTo>
                      <a:pt x="0" y="82"/>
                    </a:lnTo>
                    <a:lnTo>
                      <a:pt x="10" y="81"/>
                    </a:lnTo>
                    <a:lnTo>
                      <a:pt x="21" y="80"/>
                    </a:lnTo>
                    <a:lnTo>
                      <a:pt x="33" y="78"/>
                    </a:lnTo>
                    <a:lnTo>
                      <a:pt x="44" y="77"/>
                    </a:lnTo>
                    <a:lnTo>
                      <a:pt x="54" y="74"/>
                    </a:lnTo>
                    <a:lnTo>
                      <a:pt x="64" y="73"/>
                    </a:lnTo>
                    <a:lnTo>
                      <a:pt x="73" y="72"/>
                    </a:lnTo>
                    <a:lnTo>
                      <a:pt x="82" y="72"/>
                    </a:lnTo>
                    <a:lnTo>
                      <a:pt x="145" y="0"/>
                    </a:lnTo>
                    <a:lnTo>
                      <a:pt x="149" y="12"/>
                    </a:lnTo>
                    <a:lnTo>
                      <a:pt x="151" y="28"/>
                    </a:lnTo>
                    <a:lnTo>
                      <a:pt x="153" y="45"/>
                    </a:lnTo>
                    <a:lnTo>
                      <a:pt x="156" y="62"/>
                    </a:lnTo>
                    <a:lnTo>
                      <a:pt x="159" y="76"/>
                    </a:lnTo>
                    <a:lnTo>
                      <a:pt x="168" y="87"/>
                    </a:lnTo>
                    <a:lnTo>
                      <a:pt x="183" y="93"/>
                    </a:lnTo>
                    <a:lnTo>
                      <a:pt x="207" y="94"/>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25297" name="Rounded Rectangular Callout 142"/>
            <p:cNvSpPr>
              <a:spLocks noChangeArrowheads="1"/>
            </p:cNvSpPr>
            <p:nvPr/>
          </p:nvSpPr>
          <p:spPr bwMode="auto">
            <a:xfrm>
              <a:off x="5943600" y="2819400"/>
              <a:ext cx="2674865" cy="644794"/>
            </a:xfrm>
            <a:prstGeom prst="wedgeRoundRectCallout">
              <a:avLst>
                <a:gd name="adj1" fmla="val 21301"/>
                <a:gd name="adj2" fmla="val 151625"/>
                <a:gd name="adj3" fmla="val 16667"/>
              </a:avLst>
            </a:prstGeom>
            <a:noFill/>
            <a:ln w="25400" algn="ctr">
              <a:solidFill>
                <a:srgbClr val="7030A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400" i="0"/>
                <a:t>What is your wish?</a:t>
              </a:r>
            </a:p>
          </p:txBody>
        </p:sp>
      </p:grpSp>
      <p:sp>
        <p:nvSpPr>
          <p:cNvPr id="146" name="Rounded Rectangular Callout 145"/>
          <p:cNvSpPr/>
          <p:nvPr/>
        </p:nvSpPr>
        <p:spPr bwMode="auto">
          <a:xfrm>
            <a:off x="3581400" y="4460875"/>
            <a:ext cx="3810000" cy="1787525"/>
          </a:xfrm>
          <a:prstGeom prst="wedgeRoundRectCallout">
            <a:avLst>
              <a:gd name="adj1" fmla="val -8942"/>
              <a:gd name="adj2" fmla="val -78258"/>
              <a:gd name="adj3" fmla="val 16667"/>
            </a:avLst>
          </a:prstGeom>
          <a:noFill/>
          <a:ln w="25400" cap="flat" cmpd="sng" algn="ctr">
            <a:solidFill>
              <a:schemeClr val="tx2"/>
            </a:solidFill>
            <a:prstDash val="solid"/>
            <a:round/>
            <a:headEnd type="none" w="med" len="med"/>
            <a:tailEnd type="none" w="med" len="med"/>
          </a:ln>
          <a:effectLst/>
        </p:spPr>
        <p:txBody>
          <a:bodyPr wrap="none" anchor="ctr"/>
          <a:lstStyle/>
          <a:p>
            <a:pPr>
              <a:spcBef>
                <a:spcPts val="0"/>
              </a:spcBef>
              <a:defRPr/>
            </a:pPr>
            <a:r>
              <a:rPr lang="en-US" sz="2400" i="0" dirty="0"/>
              <a:t>It is my job to </a:t>
            </a:r>
          </a:p>
          <a:p>
            <a:pPr marL="342900" indent="-342900">
              <a:spcBef>
                <a:spcPts val="0"/>
              </a:spcBef>
              <a:buFont typeface="Arial" pitchFamily="34" charset="0"/>
              <a:buChar char="•"/>
              <a:defRPr/>
            </a:pPr>
            <a:r>
              <a:rPr lang="en-US" sz="2400" i="0" dirty="0"/>
              <a:t>establish</a:t>
            </a:r>
          </a:p>
          <a:p>
            <a:pPr marL="342900" indent="-342900">
              <a:spcBef>
                <a:spcPts val="0"/>
              </a:spcBef>
              <a:buFont typeface="Arial" pitchFamily="34" charset="0"/>
              <a:buChar char="•"/>
              <a:defRPr/>
            </a:pPr>
            <a:r>
              <a:rPr lang="en-US" sz="2400" i="0" dirty="0"/>
              <a:t>maintain</a:t>
            </a:r>
          </a:p>
          <a:p>
            <a:pPr marL="342900" indent="-342900">
              <a:spcBef>
                <a:spcPts val="0"/>
              </a:spcBef>
              <a:buFont typeface="Arial" pitchFamily="34" charset="0"/>
              <a:buChar char="•"/>
              <a:defRPr/>
            </a:pPr>
            <a:r>
              <a:rPr lang="en-US" sz="2400" i="0" dirty="0"/>
              <a:t>and get the post condition</a:t>
            </a:r>
          </a:p>
          <a:p>
            <a:pPr>
              <a:spcBef>
                <a:spcPts val="0"/>
              </a:spcBef>
              <a:defRPr/>
            </a:pPr>
            <a:r>
              <a:rPr lang="en-US" sz="2400" i="0" dirty="0"/>
              <a:t>from this loop invariant</a:t>
            </a:r>
          </a:p>
        </p:txBody>
      </p:sp>
    </p:spTree>
    <p:extLst>
      <p:ext uri="{BB962C8B-B14F-4D97-AF65-F5344CB8AC3E}">
        <p14:creationId xmlns:p14="http://schemas.microsoft.com/office/powerpoint/2010/main" val="39696306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7" presetClass="path" presetSubtype="0" accel="50000" decel="50000" fill="hold" nodeType="clickEffect">
                                  <p:stCondLst>
                                    <p:cond delay="0"/>
                                  </p:stCondLst>
                                  <p:childTnLst>
                                    <p:animMotion origin="layout" path="M -0.00139 -0.01156 L -0.09514 2.77521E-8 C -0.11788 -0.00185 -0.16076 0.01318 -0.18402 0.03446 C -0.21093 0.05735 -0.22951 0.11078 -0.23715 0.13969 L -0.24461 0.2796 " pathEditMode="relative" rAng="0" ptsTypes="FffFF">
                                      <p:cBhvr>
                                        <p:cTn id="18" dur="2000" fill="hold"/>
                                        <p:tgtEl>
                                          <p:spTgt spid="705550"/>
                                        </p:tgtEl>
                                        <p:attrNameLst>
                                          <p:attrName>ppt_x</p:attrName>
                                          <p:attrName>ppt_y</p:attrName>
                                        </p:attrNameLst>
                                      </p:cBhvr>
                                      <p:rCtr x="-12170" y="14547"/>
                                    </p:animMotion>
                                  </p:childTnLst>
                                </p:cTn>
                              </p:par>
                              <p:par>
                                <p:cTn id="19" presetID="2" presetClass="entr" presetSubtype="3"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1+#ppt_w/2"/>
                                          </p:val>
                                        </p:tav>
                                        <p:tav tm="100000">
                                          <p:val>
                                            <p:strVal val="#ppt_x"/>
                                          </p:val>
                                        </p:tav>
                                      </p:tavLst>
                                    </p:anim>
                                    <p:anim calcmode="lin" valueType="num">
                                      <p:cBhvr additive="base">
                                        <p:cTn id="22" dur="5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46"/>
                                        </p:tgtEl>
                                        <p:attrNameLst>
                                          <p:attrName>style.visibility</p:attrName>
                                        </p:attrNameLst>
                                      </p:cBhvr>
                                      <p:to>
                                        <p:strVal val="visible"/>
                                      </p:to>
                                    </p:set>
                                    <p:anim calcmode="lin" valueType="num">
                                      <p:cBhvr additive="base">
                                        <p:cTn id="27" dur="500" fill="hold"/>
                                        <p:tgtEl>
                                          <p:spTgt spid="146"/>
                                        </p:tgtEl>
                                        <p:attrNameLst>
                                          <p:attrName>ppt_x</p:attrName>
                                        </p:attrNameLst>
                                      </p:cBhvr>
                                      <p:tavLst>
                                        <p:tav tm="0">
                                          <p:val>
                                            <p:strVal val="#ppt_x"/>
                                          </p:val>
                                        </p:tav>
                                        <p:tav tm="100000">
                                          <p:val>
                                            <p:strVal val="#ppt_x"/>
                                          </p:val>
                                        </p:tav>
                                      </p:tavLst>
                                    </p:anim>
                                    <p:anim calcmode="lin" valueType="num">
                                      <p:cBhvr additive="base">
                                        <p:cTn id="28" dur="500" fill="hold"/>
                                        <p:tgtEl>
                                          <p:spTgt spid="1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 grpId="0" animBg="1"/>
    </p:bld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6306" name="Picture 6" descr="http://www.cen.ulaval.ca/pingualuit/CraterLakeRF2.jpg"/>
          <p:cNvPicPr>
            <a:picLocks noChangeAspect="1" noChangeArrowheads="1"/>
          </p:cNvPicPr>
          <p:nvPr/>
        </p:nvPicPr>
        <p:blipFill>
          <a:blip r:embed="rId3" cstate="print">
            <a:extLst>
              <a:ext uri="{28A0092B-C50C-407E-A947-70E740481C1C}">
                <a14:useLocalDpi xmlns:a14="http://schemas.microsoft.com/office/drawing/2010/main" val="0"/>
              </a:ext>
            </a:extLst>
          </a:blip>
          <a:srcRect l="15245" t="26462" r="9944" b="10146"/>
          <a:stretch>
            <a:fillRect/>
          </a:stretch>
        </p:blipFill>
        <p:spPr bwMode="auto">
          <a:xfrm>
            <a:off x="198438" y="1689100"/>
            <a:ext cx="8834437" cy="494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8115" name="Picture 13" descr="C:\Users\home\Document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875730">
            <a:off x="1755775" y="4070350"/>
            <a:ext cx="754063"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26309" name="Straight Arrow Connector 7"/>
          <p:cNvCxnSpPr>
            <a:cxnSpLocks noChangeShapeType="1"/>
          </p:cNvCxnSpPr>
          <p:nvPr/>
        </p:nvCxnSpPr>
        <p:spPr bwMode="auto">
          <a:xfrm flipH="1">
            <a:off x="1371600" y="3962400"/>
            <a:ext cx="2743200" cy="533400"/>
          </a:xfrm>
          <a:prstGeom prst="straightConnector1">
            <a:avLst/>
          </a:prstGeom>
          <a:noFill/>
          <a:ln w="25400" algn="ctr">
            <a:solidFill>
              <a:schemeClr val="hlink"/>
            </a:solidFill>
            <a:round/>
            <a:headEnd/>
            <a:tailEnd type="arrow" w="med" len="med"/>
          </a:ln>
          <a:extLst>
            <a:ext uri="{909E8E84-426E-40DD-AFC4-6F175D3DCCD1}">
              <a14:hiddenFill xmlns:a14="http://schemas.microsoft.com/office/drawing/2010/main">
                <a:noFill/>
              </a14:hiddenFill>
            </a:ext>
          </a:extLst>
        </p:spPr>
      </p:cxnSp>
      <p:pic>
        <p:nvPicPr>
          <p:cNvPr id="226316" name="Picture 14" descr="C:\Users\home\Documents\images.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3400" y="4121150"/>
            <a:ext cx="83820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0"/>
          <p:cNvGrpSpPr>
            <a:grpSpLocks/>
          </p:cNvGrpSpPr>
          <p:nvPr/>
        </p:nvGrpSpPr>
        <p:grpSpPr bwMode="auto">
          <a:xfrm>
            <a:off x="3124200" y="3733800"/>
            <a:ext cx="1981200" cy="457200"/>
            <a:chOff x="3124200" y="3733800"/>
            <a:chExt cx="1981200" cy="457200"/>
          </a:xfrm>
        </p:grpSpPr>
        <p:sp>
          <p:nvSpPr>
            <p:cNvPr id="226320" name="Oval 2"/>
            <p:cNvSpPr>
              <a:spLocks noChangeArrowheads="1"/>
            </p:cNvSpPr>
            <p:nvPr/>
          </p:nvSpPr>
          <p:spPr bwMode="auto">
            <a:xfrm>
              <a:off x="3124200" y="3733800"/>
              <a:ext cx="1981200" cy="457200"/>
            </a:xfrm>
            <a:prstGeom prst="ellipse">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cxnSp>
          <p:nvCxnSpPr>
            <p:cNvPr id="226321" name="Straight Arrow Connector 4"/>
            <p:cNvCxnSpPr>
              <a:cxnSpLocks noChangeShapeType="1"/>
              <a:endCxn id="226320" idx="7"/>
            </p:cNvCxnSpPr>
            <p:nvPr/>
          </p:nvCxnSpPr>
          <p:spPr bwMode="auto">
            <a:xfrm flipV="1">
              <a:off x="4114800" y="3800755"/>
              <a:ext cx="700460" cy="161645"/>
            </a:xfrm>
            <a:prstGeom prst="straightConnector1">
              <a:avLst/>
            </a:prstGeom>
            <a:noFill/>
            <a:ln w="25400" algn="ctr">
              <a:solidFill>
                <a:schemeClr val="hlink"/>
              </a:solidFill>
              <a:round/>
              <a:headEnd/>
              <a:tailEnd type="arrow" w="med" len="med"/>
            </a:ln>
            <a:extLst>
              <a:ext uri="{909E8E84-426E-40DD-AFC4-6F175D3DCCD1}">
                <a14:hiddenFill xmlns:a14="http://schemas.microsoft.com/office/drawing/2010/main">
                  <a:noFill/>
                </a14:hiddenFill>
              </a:ext>
            </a:extLst>
          </p:spPr>
        </p:cxnSp>
      </p:grpSp>
      <p:sp>
        <p:nvSpPr>
          <p:cNvPr id="146" name="Rounded Rectangular Callout 145"/>
          <p:cNvSpPr>
            <a:spLocks noChangeArrowheads="1"/>
          </p:cNvSpPr>
          <p:nvPr/>
        </p:nvSpPr>
        <p:spPr bwMode="auto">
          <a:xfrm>
            <a:off x="2133600" y="4419600"/>
            <a:ext cx="3709988" cy="609600"/>
          </a:xfrm>
          <a:prstGeom prst="wedgeRoundRectCallout">
            <a:avLst>
              <a:gd name="adj1" fmla="val -8940"/>
              <a:gd name="adj2" fmla="val -78259"/>
              <a:gd name="adj3" fmla="val 16667"/>
            </a:avLst>
          </a:prstGeom>
          <a:noFill/>
          <a:ln w="25400"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i="0"/>
              <a:t>Moving to the center.</a:t>
            </a:r>
          </a:p>
        </p:txBody>
      </p:sp>
      <p:sp>
        <p:nvSpPr>
          <p:cNvPr id="18" name="Rounded Rectangular Callout 17"/>
          <p:cNvSpPr>
            <a:spLocks noChangeArrowheads="1"/>
          </p:cNvSpPr>
          <p:nvPr/>
        </p:nvSpPr>
        <p:spPr bwMode="auto">
          <a:xfrm>
            <a:off x="1676400" y="1828800"/>
            <a:ext cx="6400800" cy="1295400"/>
          </a:xfrm>
          <a:prstGeom prst="wedgeRoundRectCallout">
            <a:avLst>
              <a:gd name="adj1" fmla="val -39119"/>
              <a:gd name="adj2" fmla="val 111237"/>
              <a:gd name="adj3" fmla="val 16667"/>
            </a:avLst>
          </a:prstGeom>
          <a:noFill/>
          <a:ln w="25400"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i="0" dirty="0" smtClean="0"/>
              <a:t>My goal now is not to </a:t>
            </a:r>
            <a:r>
              <a:rPr lang="en-US" altLang="en-US" sz="2400" i="0" dirty="0" err="1" smtClean="0"/>
              <a:t>excape</a:t>
            </a:r>
            <a:r>
              <a:rPr lang="en-US" altLang="en-US" sz="2400" i="0" dirty="0"/>
              <a:t> </a:t>
            </a:r>
            <a:r>
              <a:rPr lang="en-US" altLang="en-US" sz="2400" i="0" dirty="0" smtClean="0"/>
              <a:t>or to make progress.</a:t>
            </a:r>
            <a:br>
              <a:rPr lang="en-US" altLang="en-US" sz="2400" i="0" dirty="0" smtClean="0"/>
            </a:br>
            <a:r>
              <a:rPr lang="en-US" altLang="en-US" sz="2400" i="0" dirty="0" smtClean="0"/>
              <a:t>My only goal is to </a:t>
            </a:r>
            <a:r>
              <a:rPr lang="en-US" altLang="en-US" sz="2400" i="0" dirty="0" err="1" smtClean="0"/>
              <a:t>extablish</a:t>
            </a:r>
            <a:r>
              <a:rPr lang="en-US" altLang="en-US" sz="2400" i="0" dirty="0" smtClean="0"/>
              <a:t> the loop invariant by ..?</a:t>
            </a:r>
            <a:endParaRPr lang="en-US" altLang="en-US" sz="2400" i="0" dirty="0"/>
          </a:p>
        </p:txBody>
      </p:sp>
      <p:sp>
        <p:nvSpPr>
          <p:cNvPr id="22" name="Rectangle 2"/>
          <p:cNvSpPr>
            <a:spLocks noGrp="1" noChangeArrowheads="1"/>
          </p:cNvSpPr>
          <p:nvPr>
            <p:ph type="title"/>
          </p:nvPr>
        </p:nvSpPr>
        <p:spPr>
          <a:xfrm>
            <a:off x="685800" y="152400"/>
            <a:ext cx="7772400" cy="1143000"/>
          </a:xfrm>
        </p:spPr>
        <p:txBody>
          <a:bodyPr/>
          <a:lstStyle/>
          <a:p>
            <a:pPr eaLnBrk="1" hangingPunct="1"/>
            <a:r>
              <a:rPr lang="en-US" altLang="en-US" smtClean="0"/>
              <a:t>Fairy God Mother</a:t>
            </a:r>
            <a:br>
              <a:rPr lang="en-US" altLang="en-US" smtClean="0"/>
            </a:br>
            <a:r>
              <a:rPr lang="en-US" altLang="en-US" smtClean="0"/>
              <a:t>Loop Invariants</a:t>
            </a:r>
          </a:p>
        </p:txBody>
      </p:sp>
    </p:spTree>
    <p:extLst>
      <p:ext uri="{BB962C8B-B14F-4D97-AF65-F5344CB8AC3E}">
        <p14:creationId xmlns:p14="http://schemas.microsoft.com/office/powerpoint/2010/main" val="25005120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6"/>
                                        </p:tgtEl>
                                        <p:attrNameLst>
                                          <p:attrName>style.visibility</p:attrName>
                                        </p:attrNameLst>
                                      </p:cBhvr>
                                      <p:to>
                                        <p:strVal val="visible"/>
                                      </p:to>
                                    </p:set>
                                    <p:anim calcmode="lin" valueType="num">
                                      <p:cBhvr additive="base">
                                        <p:cTn id="13" dur="500" fill="hold"/>
                                        <p:tgtEl>
                                          <p:spTgt spid="146"/>
                                        </p:tgtEl>
                                        <p:attrNameLst>
                                          <p:attrName>ppt_x</p:attrName>
                                        </p:attrNameLst>
                                      </p:cBhvr>
                                      <p:tavLst>
                                        <p:tav tm="0">
                                          <p:val>
                                            <p:strVal val="#ppt_x"/>
                                          </p:val>
                                        </p:tav>
                                        <p:tav tm="100000">
                                          <p:val>
                                            <p:strVal val="#ppt_x"/>
                                          </p:val>
                                        </p:tav>
                                      </p:tavLst>
                                    </p:anim>
                                    <p:anim calcmode="lin" valueType="num">
                                      <p:cBhvr additive="base">
                                        <p:cTn id="14" dur="500" fill="hold"/>
                                        <p:tgtEl>
                                          <p:spTgt spid="146"/>
                                        </p:tgtEl>
                                        <p:attrNameLst>
                                          <p:attrName>ppt_y</p:attrName>
                                        </p:attrNameLst>
                                      </p:cBhvr>
                                      <p:tavLst>
                                        <p:tav tm="0">
                                          <p:val>
                                            <p:strVal val="1+#ppt_h/2"/>
                                          </p:val>
                                        </p:tav>
                                        <p:tav tm="100000">
                                          <p:val>
                                            <p:strVal val="#ppt_y"/>
                                          </p:val>
                                        </p:tav>
                                      </p:tavLst>
                                    </p:anim>
                                  </p:childTnLst>
                                </p:cTn>
                              </p:par>
                              <p:par>
                                <p:cTn id="15" presetID="42" presetClass="path" presetSubtype="0" accel="50000" decel="50000" fill="hold" nodeType="withEffect">
                                  <p:stCondLst>
                                    <p:cond delay="0"/>
                                  </p:stCondLst>
                                  <p:childTnLst>
                                    <p:animMotion origin="layout" path="M 2.77778E-7 3.79278E-6 L 0.21684 -0.03886 " pathEditMode="relative" rAng="0" ptsTypes="AA">
                                      <p:cBhvr>
                                        <p:cTn id="16" dur="2000" fill="hold"/>
                                        <p:tgtEl>
                                          <p:spTgt spid="218115"/>
                                        </p:tgtEl>
                                        <p:attrNameLst>
                                          <p:attrName>ppt_x</p:attrName>
                                          <p:attrName>ppt_y</p:attrName>
                                        </p:attrNameLst>
                                      </p:cBhvr>
                                      <p:rCtr x="10833" y="-194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 grpId="0" animBg="1"/>
      <p:bldP spid="18" grpId="0" animBg="1"/>
    </p:bld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6" descr="http://www.cen.ulaval.ca/pingualuit/CraterLakeRF2.jpg"/>
          <p:cNvPicPr>
            <a:picLocks noChangeAspect="1" noChangeArrowheads="1"/>
          </p:cNvPicPr>
          <p:nvPr/>
        </p:nvPicPr>
        <p:blipFill>
          <a:blip r:embed="rId3" cstate="print">
            <a:extLst>
              <a:ext uri="{28A0092B-C50C-407E-A947-70E740481C1C}">
                <a14:useLocalDpi xmlns:a14="http://schemas.microsoft.com/office/drawing/2010/main" val="0"/>
              </a:ext>
            </a:extLst>
          </a:blip>
          <a:srcRect l="15245" t="26462" r="9944" b="10146"/>
          <a:stretch>
            <a:fillRect/>
          </a:stretch>
        </p:blipFill>
        <p:spPr bwMode="auto">
          <a:xfrm>
            <a:off x="204910" y="1716087"/>
            <a:ext cx="8834437" cy="494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8115" name="Picture 13" descr="C:\Users\home\Document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875730">
            <a:off x="4551363" y="3630613"/>
            <a:ext cx="754062"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7332" name="Rectangle 2"/>
          <p:cNvSpPr>
            <a:spLocks noGrp="1" noChangeArrowheads="1"/>
          </p:cNvSpPr>
          <p:nvPr>
            <p:ph type="title"/>
          </p:nvPr>
        </p:nvSpPr>
        <p:spPr>
          <a:xfrm>
            <a:off x="685800" y="152400"/>
            <a:ext cx="7772400" cy="1143000"/>
          </a:xfrm>
        </p:spPr>
        <p:txBody>
          <a:bodyPr/>
          <a:lstStyle/>
          <a:p>
            <a:pPr eaLnBrk="1" hangingPunct="1"/>
            <a:r>
              <a:rPr lang="en-US" altLang="en-US" dirty="0" smtClean="0"/>
              <a:t>Fairy God Mother</a:t>
            </a:r>
            <a:br>
              <a:rPr lang="en-US" altLang="en-US" dirty="0" smtClean="0"/>
            </a:br>
            <a:r>
              <a:rPr lang="en-US" altLang="en-US" dirty="0" smtClean="0"/>
              <a:t>Loop Invariants</a:t>
            </a:r>
          </a:p>
        </p:txBody>
      </p:sp>
      <p:cxnSp>
        <p:nvCxnSpPr>
          <p:cNvPr id="227333" name="Straight Arrow Connector 7"/>
          <p:cNvCxnSpPr>
            <a:cxnSpLocks noChangeShapeType="1"/>
          </p:cNvCxnSpPr>
          <p:nvPr/>
        </p:nvCxnSpPr>
        <p:spPr bwMode="auto">
          <a:xfrm flipH="1">
            <a:off x="1371600" y="3962400"/>
            <a:ext cx="2743200" cy="533400"/>
          </a:xfrm>
          <a:prstGeom prst="straightConnector1">
            <a:avLst/>
          </a:prstGeom>
          <a:noFill/>
          <a:ln w="25400" algn="ctr">
            <a:solidFill>
              <a:schemeClr val="hlink"/>
            </a:solidFill>
            <a:round/>
            <a:headEnd/>
            <a:tailEnd type="arrow" w="med" len="med"/>
          </a:ln>
          <a:extLst>
            <a:ext uri="{909E8E84-426E-40DD-AFC4-6F175D3DCCD1}">
              <a14:hiddenFill xmlns:a14="http://schemas.microsoft.com/office/drawing/2010/main">
                <a:noFill/>
              </a14:hiddenFill>
            </a:ext>
          </a:extLst>
        </p:spPr>
      </p:cxnSp>
      <p:pic>
        <p:nvPicPr>
          <p:cNvPr id="227334" name="Picture 2" descr="http://bestclipartblog.com/clipart-pic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7325" y="-67357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7335" name="Picture 4" descr="http://bestclipartblog.com/clipart-pic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9725" y="-65833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7336" name="Picture 6" descr="http://bestclipartblog.com/clipart-pic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2125" y="-64309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7337" name="Picture 8" descr="http://bestclipartblog.com/clipart-pic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4525" y="-62785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7338" name="Picture 10" descr="http://bestclipartblog.com/clipart-pic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6925" y="-61261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7339" name="Picture 12" descr="http://bestclipartblog.com/clipart-pic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49325" y="-59737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5550" name="Picture 14" descr="C:\Users\home\Documents\images.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3400" y="4121150"/>
            <a:ext cx="83820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0"/>
          <p:cNvGrpSpPr>
            <a:grpSpLocks/>
          </p:cNvGrpSpPr>
          <p:nvPr/>
        </p:nvGrpSpPr>
        <p:grpSpPr bwMode="auto">
          <a:xfrm>
            <a:off x="3124200" y="3733800"/>
            <a:ext cx="1981200" cy="457200"/>
            <a:chOff x="3124200" y="3733800"/>
            <a:chExt cx="1981200" cy="457200"/>
          </a:xfrm>
        </p:grpSpPr>
        <p:sp>
          <p:nvSpPr>
            <p:cNvPr id="227345" name="Oval 2"/>
            <p:cNvSpPr>
              <a:spLocks noChangeArrowheads="1"/>
            </p:cNvSpPr>
            <p:nvPr/>
          </p:nvSpPr>
          <p:spPr bwMode="auto">
            <a:xfrm>
              <a:off x="3124200" y="3733800"/>
              <a:ext cx="1981200" cy="457200"/>
            </a:xfrm>
            <a:prstGeom prst="ellipse">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cxnSp>
          <p:nvCxnSpPr>
            <p:cNvPr id="227346" name="Straight Arrow Connector 4"/>
            <p:cNvCxnSpPr>
              <a:cxnSpLocks noChangeShapeType="1"/>
              <a:endCxn id="227345" idx="7"/>
            </p:cNvCxnSpPr>
            <p:nvPr/>
          </p:nvCxnSpPr>
          <p:spPr bwMode="auto">
            <a:xfrm flipV="1">
              <a:off x="4114800" y="3800755"/>
              <a:ext cx="700460" cy="161645"/>
            </a:xfrm>
            <a:prstGeom prst="straightConnector1">
              <a:avLst/>
            </a:prstGeom>
            <a:noFill/>
            <a:ln w="25400" algn="ctr">
              <a:solidFill>
                <a:schemeClr val="hlink"/>
              </a:solidFill>
              <a:round/>
              <a:headEnd/>
              <a:tailEnd type="arrow" w="med" len="med"/>
            </a:ln>
            <a:extLst>
              <a:ext uri="{909E8E84-426E-40DD-AFC4-6F175D3DCCD1}">
                <a14:hiddenFill xmlns:a14="http://schemas.microsoft.com/office/drawing/2010/main">
                  <a:noFill/>
                </a14:hiddenFill>
              </a:ext>
            </a:extLst>
          </p:spPr>
        </p:cxnSp>
      </p:grpSp>
      <p:sp>
        <p:nvSpPr>
          <p:cNvPr id="20" name="Rounded Rectangular Callout 19"/>
          <p:cNvSpPr>
            <a:spLocks noChangeArrowheads="1"/>
          </p:cNvSpPr>
          <p:nvPr/>
        </p:nvSpPr>
        <p:spPr bwMode="auto">
          <a:xfrm>
            <a:off x="1676400" y="1828800"/>
            <a:ext cx="6324600" cy="1295400"/>
          </a:xfrm>
          <a:prstGeom prst="wedgeRoundRectCallout">
            <a:avLst>
              <a:gd name="adj1" fmla="val -3464"/>
              <a:gd name="adj2" fmla="val 88884"/>
              <a:gd name="adj3" fmla="val 16667"/>
            </a:avLst>
          </a:prstGeom>
          <a:noFill/>
          <a:ln w="25400"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i="0" dirty="0" smtClean="0"/>
              <a:t>My goal now is not to </a:t>
            </a:r>
            <a:r>
              <a:rPr lang="en-US" altLang="en-US" sz="2400" i="0" dirty="0" err="1" smtClean="0"/>
              <a:t>excape</a:t>
            </a:r>
            <a:r>
              <a:rPr lang="en-US" altLang="en-US" sz="2400" i="0" dirty="0"/>
              <a:t> </a:t>
            </a:r>
            <a:r>
              <a:rPr lang="en-US" altLang="en-US" sz="2400" i="0" dirty="0" smtClean="0"/>
              <a:t>or to make progress.</a:t>
            </a:r>
            <a:br>
              <a:rPr lang="en-US" altLang="en-US" sz="2400" i="0" dirty="0" smtClean="0"/>
            </a:br>
            <a:r>
              <a:rPr lang="en-US" altLang="en-US" sz="2400" i="0" dirty="0" smtClean="0"/>
              <a:t>My only goal is to maintain </a:t>
            </a:r>
            <a:r>
              <a:rPr lang="en-US" altLang="en-US" sz="2400" i="0" dirty="0"/>
              <a:t>the loop </a:t>
            </a:r>
            <a:r>
              <a:rPr lang="en-US" altLang="en-US" sz="2400" i="0" dirty="0" smtClean="0"/>
              <a:t>invariant</a:t>
            </a:r>
            <a:r>
              <a:rPr lang="en-US" altLang="en-US" sz="2400" i="0" dirty="0"/>
              <a:t/>
            </a:r>
            <a:br>
              <a:rPr lang="en-US" altLang="en-US" sz="2400" i="0" dirty="0"/>
            </a:br>
            <a:r>
              <a:rPr lang="en-US" altLang="en-US" sz="2400" i="0" dirty="0"/>
              <a:t>by </a:t>
            </a:r>
            <a:r>
              <a:rPr lang="en-US" altLang="en-US" sz="2400" i="0" dirty="0" smtClean="0"/>
              <a:t>..?</a:t>
            </a:r>
            <a:endParaRPr lang="en-US" altLang="en-US" sz="2400" i="0" dirty="0"/>
          </a:p>
        </p:txBody>
      </p:sp>
      <p:sp>
        <p:nvSpPr>
          <p:cNvPr id="22" name="Rounded Rectangular Callout 21"/>
          <p:cNvSpPr>
            <a:spLocks noChangeArrowheads="1"/>
          </p:cNvSpPr>
          <p:nvPr/>
        </p:nvSpPr>
        <p:spPr bwMode="auto">
          <a:xfrm>
            <a:off x="2133600" y="4419599"/>
            <a:ext cx="4953000" cy="720725"/>
          </a:xfrm>
          <a:prstGeom prst="wedgeRoundRectCallout">
            <a:avLst>
              <a:gd name="adj1" fmla="val -8940"/>
              <a:gd name="adj2" fmla="val -78259"/>
              <a:gd name="adj3" fmla="val 16667"/>
            </a:avLst>
          </a:prstGeom>
          <a:noFill/>
          <a:ln w="25400"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i="0" dirty="0"/>
              <a:t>by moving opposite him in my circle.</a:t>
            </a:r>
          </a:p>
        </p:txBody>
      </p:sp>
      <p:sp>
        <p:nvSpPr>
          <p:cNvPr id="24" name="Rounded Rectangular Callout 23"/>
          <p:cNvSpPr>
            <a:spLocks noChangeArrowheads="1"/>
          </p:cNvSpPr>
          <p:nvPr/>
        </p:nvSpPr>
        <p:spPr bwMode="auto">
          <a:xfrm>
            <a:off x="2133600" y="5451475"/>
            <a:ext cx="5105400" cy="1349095"/>
          </a:xfrm>
          <a:prstGeom prst="wedgeRoundRectCallout">
            <a:avLst>
              <a:gd name="adj1" fmla="val -8940"/>
              <a:gd name="adj2" fmla="val -78259"/>
              <a:gd name="adj3" fmla="val 16667"/>
            </a:avLst>
          </a:prstGeom>
          <a:noFill/>
          <a:ln w="25400"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i="0" dirty="0" smtClean="0"/>
              <a:t>But </a:t>
            </a:r>
            <a:r>
              <a:rPr lang="en-US" altLang="en-US" sz="2400" i="0" dirty="0" smtClean="0"/>
              <a:t>he moves 4 times faster</a:t>
            </a:r>
            <a:r>
              <a:rPr lang="en-US" altLang="en-US" sz="2400" i="0" dirty="0" smtClean="0"/>
              <a:t>!!!</a:t>
            </a:r>
          </a:p>
          <a:p>
            <a:pPr algn="ctr" eaLnBrk="1" hangingPunct="1">
              <a:spcBef>
                <a:spcPct val="0"/>
              </a:spcBef>
              <a:buFontTx/>
              <a:buNone/>
            </a:pPr>
            <a:endParaRPr lang="en-US" altLang="en-US" sz="2400" i="0" dirty="0"/>
          </a:p>
          <a:p>
            <a:pPr algn="ctr" eaLnBrk="1" hangingPunct="1">
              <a:spcBef>
                <a:spcPct val="0"/>
              </a:spcBef>
              <a:buFontTx/>
              <a:buNone/>
            </a:pPr>
            <a:endParaRPr lang="en-US" altLang="en-US" sz="2400" i="0" dirty="0"/>
          </a:p>
        </p:txBody>
      </p:sp>
      <p:sp>
        <p:nvSpPr>
          <p:cNvPr id="3" name="Rectangle 2"/>
          <p:cNvSpPr/>
          <p:nvPr/>
        </p:nvSpPr>
        <p:spPr>
          <a:xfrm>
            <a:off x="2286000" y="5939135"/>
            <a:ext cx="4572000" cy="830997"/>
          </a:xfrm>
          <a:prstGeom prst="rect">
            <a:avLst/>
          </a:prstGeom>
        </p:spPr>
        <p:txBody>
          <a:bodyPr>
            <a:spAutoFit/>
          </a:bodyPr>
          <a:lstStyle/>
          <a:p>
            <a:pPr algn="ctr" eaLnBrk="1" hangingPunct="1">
              <a:spcBef>
                <a:spcPct val="0"/>
              </a:spcBef>
              <a:buFontTx/>
              <a:buNone/>
            </a:pPr>
            <a:r>
              <a:rPr lang="en-US" altLang="en-US" sz="2400" i="0" dirty="0" smtClean="0"/>
              <a:t>So the circumference of your circle must be </a:t>
            </a:r>
            <a:r>
              <a:rPr lang="en-US" altLang="en-US" sz="2400" i="0" dirty="0"/>
              <a:t>¼ </a:t>
            </a:r>
            <a:r>
              <a:rPr lang="en-US" altLang="en-US" sz="2400" i="0" dirty="0" smtClean="0"/>
              <a:t>of his.</a:t>
            </a:r>
            <a:endParaRPr lang="en-US" altLang="en-US" sz="2400" i="0" dirty="0"/>
          </a:p>
        </p:txBody>
      </p:sp>
    </p:spTree>
    <p:extLst>
      <p:ext uri="{BB962C8B-B14F-4D97-AF65-F5344CB8AC3E}">
        <p14:creationId xmlns:p14="http://schemas.microsoft.com/office/powerpoint/2010/main" val="34857560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cTn>
                              </p:par>
                              <p:par>
                                <p:cTn id="15" presetID="0" presetClass="path" presetSubtype="0" accel="50000" decel="50000" fill="hold" nodeType="withEffect">
                                  <p:stCondLst>
                                    <p:cond delay="0"/>
                                  </p:stCondLst>
                                  <p:childTnLst>
                                    <p:animMotion origin="layout" path="M -5.27778E-6 -1.12858E-6 C 0.00555 0.00971 0.0118 0.01919 0.01822 0.02775 C 0.02083 0.037 0.02326 0.04625 0.02603 0.05527 C 0.02638 0.07077 0.02621 0.08649 0.02725 0.10199 C 0.02742 0.10384 0.02864 0.09875 0.02864 0.0969 C 0.02864 0.09505 0.02777 0.09343 0.02725 0.09158 C 0.0269 0.08765 0.02725 0.08325 0.02603 0.07955 C 0.02482 0.07539 0.02117 0.07308 0.01961 0.06915 C 0.01162 0.04764 0.0151 0.02844 -0.00522 0.01896 C -0.01563 0.00509 -0.01077 -0.0155 -0.00643 -0.03284 C -0.01233 -0.04487 -0.01147 -0.0451 -0.00782 -0.01041 C -0.00713 -0.0037 -0.00417 0.00624 -0.00122 0.01202 C 0.00121 0.02266 0.00537 0.02868 0.01301 0.03284 C 0.01909 0.04486 0.01562 0.04093 0.02204 0.04671 C 0.02083 0.05411 0.01701 0.06683 0.02204 0.07447 C 0.02343 0.07678 0.02638 0.07562 0.02864 0.07608 C 0.03037 0.07794 0.03246 0.07932 0.03385 0.0814 C 0.03593 0.08441 0.03905 0.09158 0.03905 0.09158 C 0.04062 0.09852 0.04478 0.12118 0.04808 0.12627 C 0.04895 0.12766 0.05069 0.1272 0.05208 0.12789 C 0.05468 0.12905 0.05711 0.1302 0.05971 0.13136 C 0.07829 0.12488 0.09374 0.12488 0.11301 0.12627 C 0.12308 0.13043 0.13315 0.13506 0.14426 0.12627 C 0.15034 0.12141 0.13037 0.12396 0.12343 0.1228 C 0.10468 0.10499 0.12482 0.12511 0.1026 0.09852 C 0.09409 0.08834 0.07673 0.06915 0.07673 0.06915 C 0.06701 0.04394 0.04878 0.01942 0.03124 0.00347 C 0.02638 -0.00648 0.02135 -0.0081 0.01301 -0.01041 C 0.0078 -0.01503 0.00503 -0.01642 0.00138 -0.02243 C -0.00226 -0.02822 -0.00157 -0.03192 -0.00643 -0.03631 C -0.01129 -0.04926 -0.01199 -0.06221 -0.00383 -0.07262 C -0.00348 -0.07493 -0.00365 -0.07771 -0.00261 -0.07956 C -0.00018 -0.08441 0.0052 -0.08465 0.0052 -0.09182 L -5.27778E-6 -1.12858E-6 Z " pathEditMode="relative" ptsTypes="ffffffffffffffffffffffffffffffffAf">
                                      <p:cBhvr>
                                        <p:cTn id="16" dur="2000" fill="hold"/>
                                        <p:tgtEl>
                                          <p:spTgt spid="705550"/>
                                        </p:tgtEl>
                                        <p:attrNameLst>
                                          <p:attrName>ppt_x</p:attrName>
                                          <p:attrName>ppt_y</p:attrName>
                                        </p:attrNameLst>
                                      </p:cBhvr>
                                    </p:animMotion>
                                  </p:childTnLst>
                                </p:cTn>
                              </p:par>
                              <p:par>
                                <p:cTn id="17" presetID="0" presetClass="path" presetSubtype="0" accel="50000" decel="50000" fill="hold" nodeType="withEffect">
                                  <p:stCondLst>
                                    <p:cond delay="0"/>
                                  </p:stCondLst>
                                  <p:childTnLst>
                                    <p:animMotion origin="layout" path="M 1.11111E-6 -7.12303E-7 C -0.00712 -0.01087 -0.01354 -0.02036 -0.02205 -0.02938 C -0.02327 -0.03053 -0.02934 -0.03678 -0.03125 -0.03793 C -0.03247 -0.03886 -0.03386 -0.03886 -0.03507 -0.03978 C -0.03646 -0.04071 -0.04063 -0.04279 -0.03906 -0.04325 C -0.03559 -0.04418 -0.03212 -0.04209 -0.02865 -0.0414 C -0.02066 -0.02036 -0.01129 -0.00047 0.00521 0.0104 C 0.02031 0.03099 0.025 0.03445 0.02083 0.07099 C 0.02014 0.07701 0.01927 0.05874 0.01684 0.05365 C 0.01371 0.04671 0.00503 0.04116 0.00121 0.03469 C -0.01962 0.00023 -0.01025 0.00855 -0.03125 -0.02244 C -0.03802 -0.03238 -0.04531 -0.0414 -0.05191 -0.05181 C -0.05486 -0.05643 -0.05643 -0.06198 -0.0559 -0.06222 C -0.05209 -0.0636 -0.04809 -0.06106 -0.0441 -0.06036 C -0.03351 -0.04626 -0.03854 -0.05158 -0.02986 -0.04325 C -0.02813 -0.03585 -0.02656 -0.0303 -0.02084 -0.02752 C -0.01684 -0.0155 -0.01302 -0.00324 -0.00903 0.00878 C -0.00764 0.01341 -0.00261 0.02081 -0.00261 0.02081 C -0.00035 0.03052 0.0033 0.03584 0.00903 0.04162 C 0.00955 0.04324 0.00955 0.04532 0.01041 0.04671 C 0.01146 0.04833 0.01475 0.05203 0.01423 0.05018 C 0.01302 0.04556 0.00434 0.03168 0.00121 0.02775 C -0.00209 0.01364 -0.00886 -0.00024 -0.01302 -0.01365 C -0.01372 -0.01573 -0.01372 -0.01827 -0.01424 -0.02059 C -0.01459 -0.02244 -0.01563 -0.02776 -0.01563 -0.02591 C -0.01563 -0.01804 -0.01337 -0.01804 -0.00903 -0.01365 C -0.00643 -0.00463 -0.00695 -0.00394 -0.00139 0.00346 C 0.00607 0.01318 0.00104 0.003 1.11111E-6 -7.12303E-7 Z " pathEditMode="relative" ptsTypes="ffffffffffffffffffffffffffff">
                                      <p:cBhvr>
                                        <p:cTn id="18" dur="2000" fill="hold"/>
                                        <p:tgtEl>
                                          <p:spTgt spid="218115"/>
                                        </p:tgtEl>
                                        <p:attrNameLst>
                                          <p:attrName>ppt_x</p:attrName>
                                          <p:attrName>ppt_y</p:attrName>
                                        </p:attrNameLst>
                                      </p:cBhvr>
                                    </p:animMotion>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ppt_x"/>
                                          </p:val>
                                        </p:tav>
                                        <p:tav tm="100000">
                                          <p:val>
                                            <p:strVal val="#ppt_x"/>
                                          </p:val>
                                        </p:tav>
                                      </p:tavLst>
                                    </p:anim>
                                    <p:anim calcmode="lin" valueType="num">
                                      <p:cBhvr additive="base">
                                        <p:cTn id="2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2" grpId="0" animBg="1"/>
      <p:bldP spid="24" grpId="0" animBg="1"/>
      <p:bldP spid="3" grpId="0"/>
    </p:bld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2" name="Rectangle 2"/>
          <p:cNvSpPr>
            <a:spLocks noGrp="1" noChangeArrowheads="1"/>
          </p:cNvSpPr>
          <p:nvPr>
            <p:ph type="title"/>
          </p:nvPr>
        </p:nvSpPr>
        <p:spPr>
          <a:xfrm>
            <a:off x="685800" y="152400"/>
            <a:ext cx="7772400" cy="1143000"/>
          </a:xfrm>
        </p:spPr>
        <p:txBody>
          <a:bodyPr/>
          <a:lstStyle/>
          <a:p>
            <a:pPr eaLnBrk="1" hangingPunct="1"/>
            <a:r>
              <a:rPr lang="en-US" altLang="en-US" dirty="0" smtClean="0"/>
              <a:t>Fairy God Mother</a:t>
            </a:r>
            <a:br>
              <a:rPr lang="en-US" altLang="en-US" dirty="0" smtClean="0"/>
            </a:br>
            <a:r>
              <a:rPr lang="en-US" altLang="en-US" dirty="0" smtClean="0"/>
              <a:t>Loop Invariants</a:t>
            </a:r>
          </a:p>
        </p:txBody>
      </p:sp>
      <p:pic>
        <p:nvPicPr>
          <p:cNvPr id="227334" name="Picture 2" descr="http://bestclipartblog.com/clipart-pics/swimming-clip-art-4.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7325" y="-67357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7335" name="Picture 4" descr="http://bestclipartblog.com/clipart-pics/swimming-clip-art-4.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9725" y="-65833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7336" name="Picture 6" descr="http://bestclipartblog.com/clipart-pics/swimming-clip-art-4.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2125" y="-64309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7337" name="Picture 8" descr="http://bestclipartblog.com/clipart-pics/swimming-clip-art-4.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4525" y="-62785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7338" name="Picture 10" descr="http://bestclipartblog.com/clipart-pics/swimming-clip-art-4.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6925" y="-61261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7339" name="Picture 12" descr="http://bestclipartblog.com/clipart-pics/swimming-clip-art-4.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9325" y="-59737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5550" name="Picture 14" descr="C:\Users\home\Documents\images.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3400" y="4121150"/>
            <a:ext cx="83820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p:cNvGrpSpPr/>
          <p:nvPr/>
        </p:nvGrpSpPr>
        <p:grpSpPr>
          <a:xfrm>
            <a:off x="1371600" y="1752600"/>
            <a:ext cx="5861304" cy="4320000"/>
            <a:chOff x="1371600" y="1752600"/>
            <a:chExt cx="5861304" cy="4320000"/>
          </a:xfrm>
        </p:grpSpPr>
        <p:cxnSp>
          <p:nvCxnSpPr>
            <p:cNvPr id="227333" name="Straight Arrow Connector 7"/>
            <p:cNvCxnSpPr>
              <a:cxnSpLocks noChangeShapeType="1"/>
            </p:cNvCxnSpPr>
            <p:nvPr/>
          </p:nvCxnSpPr>
          <p:spPr bwMode="auto">
            <a:xfrm flipH="1">
              <a:off x="1638300" y="3851910"/>
              <a:ext cx="2640330" cy="539750"/>
            </a:xfrm>
            <a:prstGeom prst="straightConnector1">
              <a:avLst/>
            </a:prstGeom>
            <a:noFill/>
            <a:ln w="25400" algn="ctr">
              <a:solidFill>
                <a:schemeClr val="hlink"/>
              </a:solidFill>
              <a:round/>
              <a:headEnd type="arrow"/>
              <a:tailEnd type="arrow" w="med" len="med"/>
            </a:ln>
            <a:extLst>
              <a:ext uri="{909E8E84-426E-40DD-AFC4-6F175D3DCCD1}">
                <a14:hiddenFill xmlns:a14="http://schemas.microsoft.com/office/drawing/2010/main">
                  <a:noFill/>
                </a14:hiddenFill>
              </a:ext>
            </a:extLst>
          </p:spPr>
        </p:cxnSp>
        <p:sp>
          <p:nvSpPr>
            <p:cNvPr id="227345" name="Oval 2"/>
            <p:cNvSpPr>
              <a:spLocks noChangeArrowheads="1"/>
            </p:cNvSpPr>
            <p:nvPr/>
          </p:nvSpPr>
          <p:spPr bwMode="auto">
            <a:xfrm>
              <a:off x="3382830" y="3505200"/>
              <a:ext cx="900000" cy="900000"/>
            </a:xfrm>
            <a:prstGeom prst="ellipse">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 name="Oval 2"/>
            <p:cNvSpPr>
              <a:spLocks noChangeArrowheads="1"/>
            </p:cNvSpPr>
            <p:nvPr/>
          </p:nvSpPr>
          <p:spPr bwMode="auto">
            <a:xfrm>
              <a:off x="1600200" y="1752600"/>
              <a:ext cx="4320000" cy="4320000"/>
            </a:xfrm>
            <a:prstGeom prst="ellipse">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cxnSp>
          <p:nvCxnSpPr>
            <p:cNvPr id="28" name="Straight Arrow Connector 7"/>
            <p:cNvCxnSpPr>
              <a:cxnSpLocks noChangeShapeType="1"/>
            </p:cNvCxnSpPr>
            <p:nvPr/>
          </p:nvCxnSpPr>
          <p:spPr bwMode="auto">
            <a:xfrm flipH="1" flipV="1">
              <a:off x="1619250" y="3859110"/>
              <a:ext cx="2671200" cy="103290"/>
            </a:xfrm>
            <a:prstGeom prst="straightConnector1">
              <a:avLst/>
            </a:prstGeom>
            <a:noFill/>
            <a:ln w="25400" algn="ctr">
              <a:solidFill>
                <a:schemeClr val="hlink"/>
              </a:solidFill>
              <a:round/>
              <a:headEnd type="arrow"/>
              <a:tailEnd type="arrow" w="med" len="med"/>
            </a:ln>
            <a:extLst>
              <a:ext uri="{909E8E84-426E-40DD-AFC4-6F175D3DCCD1}">
                <a14:hiddenFill xmlns:a14="http://schemas.microsoft.com/office/drawing/2010/main">
                  <a:noFill/>
                </a14:hiddenFill>
              </a:ext>
            </a:extLst>
          </p:spPr>
        </p:cxnSp>
        <p:grpSp>
          <p:nvGrpSpPr>
            <p:cNvPr id="15" name="Group 14"/>
            <p:cNvGrpSpPr/>
            <p:nvPr/>
          </p:nvGrpSpPr>
          <p:grpSpPr>
            <a:xfrm>
              <a:off x="1371600" y="3581400"/>
              <a:ext cx="3400867" cy="837565"/>
              <a:chOff x="1371600" y="3581400"/>
              <a:chExt cx="3400867" cy="837565"/>
            </a:xfrm>
          </p:grpSpPr>
          <p:cxnSp>
            <p:nvCxnSpPr>
              <p:cNvPr id="32" name="Straight Arrow Connector 7"/>
              <p:cNvCxnSpPr>
                <a:cxnSpLocks noChangeShapeType="1"/>
              </p:cNvCxnSpPr>
              <p:nvPr/>
            </p:nvCxnSpPr>
            <p:spPr bwMode="auto">
              <a:xfrm flipH="1" flipV="1">
                <a:off x="1638300" y="3859110"/>
                <a:ext cx="57150" cy="559855"/>
              </a:xfrm>
              <a:prstGeom prst="straightConnector1">
                <a:avLst/>
              </a:prstGeom>
              <a:noFill/>
              <a:ln w="25400" algn="ctr">
                <a:solidFill>
                  <a:srgbClr val="FFFF00"/>
                </a:solidFill>
                <a:round/>
                <a:headEnd type="arrow"/>
                <a:tailEnd type="arrow" w="med" len="med"/>
              </a:ln>
              <a:extLst>
                <a:ext uri="{909E8E84-426E-40DD-AFC4-6F175D3DCCD1}">
                  <a14:hiddenFill xmlns:a14="http://schemas.microsoft.com/office/drawing/2010/main">
                    <a:noFill/>
                  </a14:hiddenFill>
                </a:ext>
              </a:extLst>
            </p:spPr>
          </p:cxnSp>
          <p:sp>
            <p:nvSpPr>
              <p:cNvPr id="14" name="Rectangle 13"/>
              <p:cNvSpPr/>
              <p:nvPr/>
            </p:nvSpPr>
            <p:spPr>
              <a:xfrm>
                <a:off x="1371600" y="3886200"/>
                <a:ext cx="338554" cy="461665"/>
              </a:xfrm>
              <a:prstGeom prst="rect">
                <a:avLst/>
              </a:prstGeom>
            </p:spPr>
            <p:txBody>
              <a:bodyPr wrap="none">
                <a:spAutoFit/>
              </a:bodyPr>
              <a:lstStyle/>
              <a:p>
                <a:r>
                  <a:rPr lang="en-US" altLang="en-US" i="0" dirty="0" smtClean="0">
                    <a:solidFill>
                      <a:schemeClr val="tx2"/>
                    </a:solidFill>
                  </a:rPr>
                  <a:t>d</a:t>
                </a:r>
                <a:endParaRPr lang="en-CA" dirty="0">
                  <a:solidFill>
                    <a:schemeClr val="tx2"/>
                  </a:solidFill>
                </a:endParaRPr>
              </a:p>
            </p:txBody>
          </p:sp>
          <p:sp>
            <p:nvSpPr>
              <p:cNvPr id="33" name="Rectangle 32"/>
              <p:cNvSpPr/>
              <p:nvPr/>
            </p:nvSpPr>
            <p:spPr>
              <a:xfrm>
                <a:off x="4267200" y="3581400"/>
                <a:ext cx="505267" cy="553998"/>
              </a:xfrm>
              <a:prstGeom prst="rect">
                <a:avLst/>
              </a:prstGeom>
            </p:spPr>
            <p:txBody>
              <a:bodyPr wrap="none">
                <a:spAutoFit/>
              </a:bodyPr>
              <a:lstStyle/>
              <a:p>
                <a:r>
                  <a:rPr lang="en-US" altLang="en-US" i="0" dirty="0" err="1" smtClean="0">
                    <a:solidFill>
                      <a:schemeClr val="tx2"/>
                    </a:solidFill>
                  </a:rPr>
                  <a:t>rd</a:t>
                </a:r>
                <a:endParaRPr lang="en-CA" dirty="0">
                  <a:solidFill>
                    <a:schemeClr val="tx2"/>
                  </a:solidFill>
                </a:endParaRPr>
              </a:p>
            </p:txBody>
          </p:sp>
        </p:grpSp>
        <p:pic>
          <p:nvPicPr>
            <p:cNvPr id="37" name="Picture 13" descr="C:\Users\home\Documents\swimming-clip-art-4.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0724270">
              <a:off x="4704501" y="3630613"/>
              <a:ext cx="754062"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8" name="Straight Arrow Connector 7"/>
            <p:cNvCxnSpPr>
              <a:cxnSpLocks noChangeAspect="1" noChangeShapeType="1"/>
            </p:cNvCxnSpPr>
            <p:nvPr/>
          </p:nvCxnSpPr>
          <p:spPr bwMode="auto">
            <a:xfrm flipH="1" flipV="1">
              <a:off x="4263390" y="3810000"/>
              <a:ext cx="21432" cy="209946"/>
            </a:xfrm>
            <a:prstGeom prst="straightConnector1">
              <a:avLst/>
            </a:prstGeom>
            <a:noFill/>
            <a:ln w="25400" algn="ctr">
              <a:solidFill>
                <a:srgbClr val="FFFF00"/>
              </a:solidFill>
              <a:round/>
              <a:headEnd type="arrow" w="sm" len="sm"/>
              <a:tailEnd type="arrow" w="sm" len="sm"/>
            </a:ln>
            <a:extLst>
              <a:ext uri="{909E8E84-426E-40DD-AFC4-6F175D3DCCD1}">
                <a14:hiddenFill xmlns:a14="http://schemas.microsoft.com/office/drawing/2010/main">
                  <a:noFill/>
                </a14:hiddenFill>
              </a:ext>
            </a:extLst>
          </p:spPr>
        </p:cxnSp>
        <p:sp>
          <p:nvSpPr>
            <p:cNvPr id="40" name="Rectangle 39"/>
            <p:cNvSpPr/>
            <p:nvPr/>
          </p:nvSpPr>
          <p:spPr>
            <a:xfrm>
              <a:off x="2404646" y="3505200"/>
              <a:ext cx="338554" cy="461665"/>
            </a:xfrm>
            <a:prstGeom prst="rect">
              <a:avLst/>
            </a:prstGeom>
          </p:spPr>
          <p:txBody>
            <a:bodyPr wrap="none">
              <a:spAutoFit/>
            </a:bodyPr>
            <a:lstStyle/>
            <a:p>
              <a:r>
                <a:rPr lang="en-US" altLang="en-US" i="0" dirty="0" smtClean="0">
                  <a:solidFill>
                    <a:schemeClr val="tx2"/>
                  </a:solidFill>
                </a:rPr>
                <a:t>1</a:t>
              </a:r>
              <a:endParaRPr lang="en-CA" dirty="0">
                <a:solidFill>
                  <a:schemeClr val="tx2"/>
                </a:solidFill>
              </a:endParaRPr>
            </a:p>
          </p:txBody>
        </p:sp>
        <p:sp>
          <p:nvSpPr>
            <p:cNvPr id="41" name="Rectangle 40"/>
            <p:cNvSpPr/>
            <p:nvPr/>
          </p:nvSpPr>
          <p:spPr>
            <a:xfrm>
              <a:off x="3852446" y="3505200"/>
              <a:ext cx="287258" cy="461665"/>
            </a:xfrm>
            <a:prstGeom prst="rect">
              <a:avLst/>
            </a:prstGeom>
          </p:spPr>
          <p:txBody>
            <a:bodyPr wrap="none">
              <a:spAutoFit/>
            </a:bodyPr>
            <a:lstStyle/>
            <a:p>
              <a:r>
                <a:rPr lang="en-US" i="0" dirty="0">
                  <a:solidFill>
                    <a:schemeClr val="tx2"/>
                  </a:solidFill>
                </a:rPr>
                <a:t>r</a:t>
              </a:r>
              <a:endParaRPr lang="en-CA" dirty="0">
                <a:solidFill>
                  <a:schemeClr val="tx2"/>
                </a:solidFill>
              </a:endParaRPr>
            </a:p>
          </p:txBody>
        </p:sp>
        <p:sp>
          <p:nvSpPr>
            <p:cNvPr id="45" name="Rectangle 44"/>
            <p:cNvSpPr/>
            <p:nvPr/>
          </p:nvSpPr>
          <p:spPr>
            <a:xfrm>
              <a:off x="6072009" y="3576935"/>
              <a:ext cx="1160895" cy="461665"/>
            </a:xfrm>
            <a:prstGeom prst="rect">
              <a:avLst/>
            </a:prstGeom>
          </p:spPr>
          <p:txBody>
            <a:bodyPr wrap="none">
              <a:spAutoFit/>
            </a:bodyPr>
            <a:lstStyle/>
            <a:p>
              <a:pPr>
                <a:spcBef>
                  <a:spcPts val="0"/>
                </a:spcBef>
              </a:pPr>
              <a:r>
                <a:rPr lang="en-US" altLang="en-US" i="0" dirty="0" err="1">
                  <a:solidFill>
                    <a:schemeClr val="tx2"/>
                  </a:solidFill>
                </a:rPr>
                <a:t>r</a:t>
              </a:r>
              <a:r>
                <a:rPr lang="en-US" altLang="en-US" i="0" dirty="0" err="1" smtClean="0">
                  <a:solidFill>
                    <a:schemeClr val="tx2"/>
                  </a:solidFill>
                </a:rPr>
                <a:t>d</a:t>
              </a:r>
              <a:r>
                <a:rPr lang="en-US" altLang="en-US" i="0" dirty="0" smtClean="0">
                  <a:solidFill>
                    <a:schemeClr val="tx2"/>
                  </a:solidFill>
                </a:rPr>
                <a:t> &lt; d/4</a:t>
              </a:r>
              <a:endParaRPr lang="en-CA" altLang="en-US" dirty="0" smtClean="0">
                <a:solidFill>
                  <a:schemeClr val="tx2"/>
                </a:solidFill>
              </a:endParaRPr>
            </a:p>
          </p:txBody>
        </p:sp>
        <p:sp>
          <p:nvSpPr>
            <p:cNvPr id="46" name="Rectangle 45"/>
            <p:cNvSpPr/>
            <p:nvPr/>
          </p:nvSpPr>
          <p:spPr>
            <a:xfrm>
              <a:off x="6216753" y="3881735"/>
              <a:ext cx="1007007" cy="461665"/>
            </a:xfrm>
            <a:prstGeom prst="rect">
              <a:avLst/>
            </a:prstGeom>
          </p:spPr>
          <p:txBody>
            <a:bodyPr wrap="none">
              <a:spAutoFit/>
            </a:bodyPr>
            <a:lstStyle/>
            <a:p>
              <a:pPr>
                <a:spcBef>
                  <a:spcPts val="0"/>
                </a:spcBef>
              </a:pPr>
              <a:r>
                <a:rPr lang="en-US" altLang="en-US" i="0" dirty="0">
                  <a:solidFill>
                    <a:schemeClr val="tx2"/>
                  </a:solidFill>
                </a:rPr>
                <a:t>r</a:t>
              </a:r>
              <a:r>
                <a:rPr lang="en-US" altLang="en-US" i="0" dirty="0" smtClean="0">
                  <a:solidFill>
                    <a:schemeClr val="tx2"/>
                  </a:solidFill>
                </a:rPr>
                <a:t> &lt; </a:t>
              </a:r>
              <a:r>
                <a:rPr lang="en-US" altLang="en-US" i="0" dirty="0">
                  <a:solidFill>
                    <a:schemeClr val="tx2"/>
                  </a:solidFill>
                </a:rPr>
                <a:t>1</a:t>
              </a:r>
              <a:r>
                <a:rPr lang="en-US" altLang="en-US" i="0" dirty="0" smtClean="0">
                  <a:solidFill>
                    <a:schemeClr val="tx2"/>
                  </a:solidFill>
                </a:rPr>
                <a:t>/4</a:t>
              </a:r>
              <a:endParaRPr lang="en-CA" altLang="en-US" dirty="0" smtClean="0">
                <a:solidFill>
                  <a:schemeClr val="tx2"/>
                </a:solidFill>
              </a:endParaRPr>
            </a:p>
          </p:txBody>
        </p:sp>
      </p:grpSp>
      <p:sp>
        <p:nvSpPr>
          <p:cNvPr id="29" name="Rounded Rectangular Callout 28"/>
          <p:cNvSpPr>
            <a:spLocks noChangeArrowheads="1"/>
          </p:cNvSpPr>
          <p:nvPr/>
        </p:nvSpPr>
        <p:spPr bwMode="auto">
          <a:xfrm>
            <a:off x="2133600" y="5451475"/>
            <a:ext cx="5105400" cy="1349095"/>
          </a:xfrm>
          <a:prstGeom prst="wedgeRoundRectCallout">
            <a:avLst>
              <a:gd name="adj1" fmla="val -8940"/>
              <a:gd name="adj2" fmla="val -78259"/>
              <a:gd name="adj3" fmla="val 16667"/>
            </a:avLst>
          </a:prstGeom>
          <a:noFill/>
          <a:ln w="25400"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i="0" dirty="0" smtClean="0"/>
              <a:t>But </a:t>
            </a:r>
            <a:r>
              <a:rPr lang="en-US" altLang="en-US" sz="2400" i="0" dirty="0" smtClean="0"/>
              <a:t>he moves 4 times faster</a:t>
            </a:r>
            <a:r>
              <a:rPr lang="en-US" altLang="en-US" sz="2400" i="0" dirty="0" smtClean="0"/>
              <a:t>!!!</a:t>
            </a:r>
          </a:p>
          <a:p>
            <a:pPr algn="ctr" eaLnBrk="1" hangingPunct="1">
              <a:spcBef>
                <a:spcPct val="0"/>
              </a:spcBef>
              <a:buFontTx/>
              <a:buNone/>
            </a:pPr>
            <a:endParaRPr lang="en-US" altLang="en-US" sz="2400" i="0" dirty="0"/>
          </a:p>
          <a:p>
            <a:pPr algn="ctr" eaLnBrk="1" hangingPunct="1">
              <a:spcBef>
                <a:spcPct val="0"/>
              </a:spcBef>
              <a:buFontTx/>
              <a:buNone/>
            </a:pPr>
            <a:endParaRPr lang="en-US" altLang="en-US" sz="2400" i="0" dirty="0"/>
          </a:p>
        </p:txBody>
      </p:sp>
      <p:sp>
        <p:nvSpPr>
          <p:cNvPr id="30" name="Rectangle 29"/>
          <p:cNvSpPr/>
          <p:nvPr/>
        </p:nvSpPr>
        <p:spPr>
          <a:xfrm>
            <a:off x="2286000" y="5939135"/>
            <a:ext cx="4572000" cy="830997"/>
          </a:xfrm>
          <a:prstGeom prst="rect">
            <a:avLst/>
          </a:prstGeom>
        </p:spPr>
        <p:txBody>
          <a:bodyPr>
            <a:spAutoFit/>
          </a:bodyPr>
          <a:lstStyle/>
          <a:p>
            <a:pPr algn="ctr" eaLnBrk="1" hangingPunct="1">
              <a:spcBef>
                <a:spcPct val="0"/>
              </a:spcBef>
              <a:buFontTx/>
              <a:buNone/>
            </a:pPr>
            <a:r>
              <a:rPr lang="en-US" altLang="en-US" sz="2400" i="0" dirty="0" smtClean="0"/>
              <a:t>So the circumference of your circle must be </a:t>
            </a:r>
            <a:r>
              <a:rPr lang="en-US" altLang="en-US" sz="2400" i="0" dirty="0"/>
              <a:t>¼ </a:t>
            </a:r>
            <a:r>
              <a:rPr lang="en-US" altLang="en-US" sz="2400" i="0" dirty="0" smtClean="0"/>
              <a:t>of his.</a:t>
            </a:r>
            <a:endParaRPr lang="en-US" altLang="en-US" sz="2400" i="0" dirty="0"/>
          </a:p>
        </p:txBody>
      </p:sp>
    </p:spTree>
    <p:extLst>
      <p:ext uri="{BB962C8B-B14F-4D97-AF65-F5344CB8AC3E}">
        <p14:creationId xmlns:p14="http://schemas.microsoft.com/office/powerpoint/2010/main" val="216000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7330" name="Picture 6" descr="http://www.cen.ulaval.ca/pingualuit/CraterLakeRF2.jpg"/>
          <p:cNvPicPr>
            <a:picLocks noChangeAspect="1" noChangeArrowheads="1"/>
          </p:cNvPicPr>
          <p:nvPr/>
        </p:nvPicPr>
        <p:blipFill>
          <a:blip r:embed="rId3" cstate="print">
            <a:extLst>
              <a:ext uri="{28A0092B-C50C-407E-A947-70E740481C1C}">
                <a14:useLocalDpi xmlns:a14="http://schemas.microsoft.com/office/drawing/2010/main" val="0"/>
              </a:ext>
            </a:extLst>
          </a:blip>
          <a:srcRect l="15245" t="26462" r="9944" b="10146"/>
          <a:stretch>
            <a:fillRect/>
          </a:stretch>
        </p:blipFill>
        <p:spPr bwMode="auto">
          <a:xfrm>
            <a:off x="198438" y="1689100"/>
            <a:ext cx="8834437" cy="494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8115" name="Picture 13" descr="C:\Users\home\Document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875730">
            <a:off x="4551363" y="3630613"/>
            <a:ext cx="754062"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7332" name="Rectangle 2"/>
          <p:cNvSpPr>
            <a:spLocks noGrp="1" noChangeArrowheads="1"/>
          </p:cNvSpPr>
          <p:nvPr>
            <p:ph type="title"/>
          </p:nvPr>
        </p:nvSpPr>
        <p:spPr>
          <a:xfrm>
            <a:off x="685800" y="152400"/>
            <a:ext cx="7772400" cy="1143000"/>
          </a:xfrm>
        </p:spPr>
        <p:txBody>
          <a:bodyPr/>
          <a:lstStyle/>
          <a:p>
            <a:pPr eaLnBrk="1" hangingPunct="1"/>
            <a:r>
              <a:rPr lang="en-US" altLang="en-US" smtClean="0"/>
              <a:t>Fairy God Mother</a:t>
            </a:r>
            <a:br>
              <a:rPr lang="en-US" altLang="en-US" smtClean="0"/>
            </a:br>
            <a:r>
              <a:rPr lang="en-US" altLang="en-US" smtClean="0"/>
              <a:t>Loop Invariants</a:t>
            </a:r>
          </a:p>
        </p:txBody>
      </p:sp>
      <p:cxnSp>
        <p:nvCxnSpPr>
          <p:cNvPr id="227333" name="Straight Arrow Connector 7"/>
          <p:cNvCxnSpPr>
            <a:cxnSpLocks noChangeShapeType="1"/>
          </p:cNvCxnSpPr>
          <p:nvPr/>
        </p:nvCxnSpPr>
        <p:spPr bwMode="auto">
          <a:xfrm flipH="1">
            <a:off x="1371600" y="3962400"/>
            <a:ext cx="2743200" cy="533400"/>
          </a:xfrm>
          <a:prstGeom prst="straightConnector1">
            <a:avLst/>
          </a:prstGeom>
          <a:noFill/>
          <a:ln w="25400" algn="ctr">
            <a:solidFill>
              <a:schemeClr val="hlink"/>
            </a:solidFill>
            <a:round/>
            <a:headEnd/>
            <a:tailEnd type="arrow" w="med" len="med"/>
          </a:ln>
          <a:extLst>
            <a:ext uri="{909E8E84-426E-40DD-AFC4-6F175D3DCCD1}">
              <a14:hiddenFill xmlns:a14="http://schemas.microsoft.com/office/drawing/2010/main">
                <a:noFill/>
              </a14:hiddenFill>
            </a:ext>
          </a:extLst>
        </p:spPr>
      </p:cxnSp>
      <p:pic>
        <p:nvPicPr>
          <p:cNvPr id="227334" name="Picture 2" descr="http://bestclipartblog.com/clipart-pic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7325" y="-67357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7335" name="Picture 4" descr="http://bestclipartblog.com/clipart-pic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9725" y="-65833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7336" name="Picture 6" descr="http://bestclipartblog.com/clipart-pic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2125" y="-64309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7337" name="Picture 8" descr="http://bestclipartblog.com/clipart-pic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4525" y="-62785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7338" name="Picture 10" descr="http://bestclipartblog.com/clipart-pic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6925" y="-61261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7339" name="Picture 12" descr="http://bestclipartblog.com/clipart-pic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49325" y="-59737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5550" name="Picture 14" descr="C:\Users\home\Documents\images.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3400" y="4121150"/>
            <a:ext cx="83820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0"/>
          <p:cNvGrpSpPr>
            <a:grpSpLocks/>
          </p:cNvGrpSpPr>
          <p:nvPr/>
        </p:nvGrpSpPr>
        <p:grpSpPr bwMode="auto">
          <a:xfrm>
            <a:off x="3124200" y="3733800"/>
            <a:ext cx="1981200" cy="457200"/>
            <a:chOff x="3124200" y="3733800"/>
            <a:chExt cx="1981200" cy="457200"/>
          </a:xfrm>
        </p:grpSpPr>
        <p:sp>
          <p:nvSpPr>
            <p:cNvPr id="227345" name="Oval 2"/>
            <p:cNvSpPr>
              <a:spLocks noChangeArrowheads="1"/>
            </p:cNvSpPr>
            <p:nvPr/>
          </p:nvSpPr>
          <p:spPr bwMode="auto">
            <a:xfrm>
              <a:off x="3124200" y="3733800"/>
              <a:ext cx="1981200" cy="457200"/>
            </a:xfrm>
            <a:prstGeom prst="ellipse">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cxnSp>
          <p:nvCxnSpPr>
            <p:cNvPr id="227346" name="Straight Arrow Connector 4"/>
            <p:cNvCxnSpPr>
              <a:cxnSpLocks noChangeShapeType="1"/>
              <a:endCxn id="227345" idx="7"/>
            </p:cNvCxnSpPr>
            <p:nvPr/>
          </p:nvCxnSpPr>
          <p:spPr bwMode="auto">
            <a:xfrm flipV="1">
              <a:off x="4114800" y="3800755"/>
              <a:ext cx="700460" cy="161645"/>
            </a:xfrm>
            <a:prstGeom prst="straightConnector1">
              <a:avLst/>
            </a:prstGeom>
            <a:noFill/>
            <a:ln w="25400" algn="ctr">
              <a:solidFill>
                <a:schemeClr val="hlink"/>
              </a:solidFill>
              <a:round/>
              <a:headEnd/>
              <a:tailEnd type="arrow" w="med" len="med"/>
            </a:ln>
            <a:extLst>
              <a:ext uri="{909E8E84-426E-40DD-AFC4-6F175D3DCCD1}">
                <a14:hiddenFill xmlns:a14="http://schemas.microsoft.com/office/drawing/2010/main">
                  <a:noFill/>
                </a14:hiddenFill>
              </a:ext>
            </a:extLst>
          </p:spPr>
        </p:cxnSp>
      </p:grpSp>
      <p:sp>
        <p:nvSpPr>
          <p:cNvPr id="146" name="Rounded Rectangular Callout 145"/>
          <p:cNvSpPr>
            <a:spLocks noChangeArrowheads="1"/>
          </p:cNvSpPr>
          <p:nvPr/>
        </p:nvSpPr>
        <p:spPr bwMode="auto">
          <a:xfrm>
            <a:off x="2854325" y="4419600"/>
            <a:ext cx="5375275" cy="990600"/>
          </a:xfrm>
          <a:prstGeom prst="wedgeRoundRectCallout">
            <a:avLst>
              <a:gd name="adj1" fmla="val -8940"/>
              <a:gd name="adj2" fmla="val -78259"/>
              <a:gd name="adj3" fmla="val 16667"/>
            </a:avLst>
          </a:prstGeom>
          <a:noFill/>
          <a:ln w="25400"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i="0" dirty="0"/>
              <a:t>Hence, I can maintain the loop invariant,</a:t>
            </a:r>
            <a:br>
              <a:rPr lang="en-US" altLang="en-US" sz="2400" i="0" dirty="0"/>
            </a:br>
            <a:r>
              <a:rPr lang="en-US" altLang="en-US" sz="2400" i="0" dirty="0"/>
              <a:t>by moving opposite him</a:t>
            </a:r>
          </a:p>
        </p:txBody>
      </p:sp>
      <p:sp>
        <p:nvSpPr>
          <p:cNvPr id="122" name="Rounded Rectangular Callout 121"/>
          <p:cNvSpPr>
            <a:spLocks noChangeArrowheads="1"/>
          </p:cNvSpPr>
          <p:nvPr/>
        </p:nvSpPr>
        <p:spPr bwMode="auto">
          <a:xfrm>
            <a:off x="3006725" y="1676400"/>
            <a:ext cx="5451475" cy="1676400"/>
          </a:xfrm>
          <a:prstGeom prst="wedgeRoundRectCallout">
            <a:avLst>
              <a:gd name="adj1" fmla="val -15912"/>
              <a:gd name="adj2" fmla="val 62000"/>
              <a:gd name="adj3" fmla="val 16667"/>
            </a:avLst>
          </a:prstGeom>
          <a:noFill/>
          <a:ln w="25400"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i="0" dirty="0"/>
              <a:t>If I am less than ¼ from the middle,</a:t>
            </a:r>
            <a:br>
              <a:rPr lang="en-US" altLang="en-US" sz="2400" i="0" dirty="0"/>
            </a:br>
            <a:r>
              <a:rPr lang="en-US" altLang="en-US" sz="2400" i="0" dirty="0"/>
              <a:t>then I can swim my circle faster </a:t>
            </a:r>
            <a:br>
              <a:rPr lang="en-US" altLang="en-US" sz="2400" i="0" dirty="0"/>
            </a:br>
            <a:r>
              <a:rPr lang="en-US" altLang="en-US" sz="2400" i="0" dirty="0"/>
              <a:t>than he can run his.</a:t>
            </a:r>
            <a:br>
              <a:rPr lang="en-US" altLang="en-US" sz="2400" i="0" dirty="0"/>
            </a:br>
            <a:r>
              <a:rPr lang="en-US" altLang="en-US" sz="2400" i="0" dirty="0"/>
              <a:t>(Even though he swims 4 times faster.)</a:t>
            </a:r>
          </a:p>
        </p:txBody>
      </p:sp>
      <p:sp>
        <p:nvSpPr>
          <p:cNvPr id="124" name="Rounded Rectangular Callout 123"/>
          <p:cNvSpPr>
            <a:spLocks noChangeArrowheads="1"/>
          </p:cNvSpPr>
          <p:nvPr/>
        </p:nvSpPr>
        <p:spPr bwMode="auto">
          <a:xfrm>
            <a:off x="2819400" y="5486400"/>
            <a:ext cx="5375275" cy="990600"/>
          </a:xfrm>
          <a:prstGeom prst="wedgeRoundRectCallout">
            <a:avLst>
              <a:gd name="adj1" fmla="val -8940"/>
              <a:gd name="adj2" fmla="val -78259"/>
              <a:gd name="adj3" fmla="val 16667"/>
            </a:avLst>
          </a:prstGeom>
          <a:noFill/>
          <a:ln w="25400"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i="0" dirty="0"/>
              <a:t>And can use my extra speed </a:t>
            </a:r>
            <a:br>
              <a:rPr lang="en-US" altLang="en-US" sz="2400" i="0" dirty="0"/>
            </a:br>
            <a:r>
              <a:rPr lang="en-US" altLang="en-US" sz="2400" i="0" dirty="0"/>
              <a:t>to make progress outward.</a:t>
            </a:r>
          </a:p>
        </p:txBody>
      </p:sp>
    </p:spTree>
    <p:extLst>
      <p:ext uri="{BB962C8B-B14F-4D97-AF65-F5344CB8AC3E}">
        <p14:creationId xmlns:p14="http://schemas.microsoft.com/office/powerpoint/2010/main" val="40656306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22"/>
                                        </p:tgtEl>
                                        <p:attrNameLst>
                                          <p:attrName>style.visibility</p:attrName>
                                        </p:attrNameLst>
                                      </p:cBhvr>
                                      <p:to>
                                        <p:strVal val="visible"/>
                                      </p:to>
                                    </p:set>
                                    <p:anim calcmode="lin" valueType="num">
                                      <p:cBhvr additive="base">
                                        <p:cTn id="7" dur="500" fill="hold"/>
                                        <p:tgtEl>
                                          <p:spTgt spid="122"/>
                                        </p:tgtEl>
                                        <p:attrNameLst>
                                          <p:attrName>ppt_x</p:attrName>
                                        </p:attrNameLst>
                                      </p:cBhvr>
                                      <p:tavLst>
                                        <p:tav tm="0">
                                          <p:val>
                                            <p:strVal val="#ppt_x"/>
                                          </p:val>
                                        </p:tav>
                                        <p:tav tm="100000">
                                          <p:val>
                                            <p:strVal val="#ppt_x"/>
                                          </p:val>
                                        </p:tav>
                                      </p:tavLst>
                                    </p:anim>
                                    <p:anim calcmode="lin" valueType="num">
                                      <p:cBhvr additive="base">
                                        <p:cTn id="8"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6"/>
                                        </p:tgtEl>
                                        <p:attrNameLst>
                                          <p:attrName>style.visibility</p:attrName>
                                        </p:attrNameLst>
                                      </p:cBhvr>
                                      <p:to>
                                        <p:strVal val="visible"/>
                                      </p:to>
                                    </p:set>
                                    <p:anim calcmode="lin" valueType="num">
                                      <p:cBhvr additive="base">
                                        <p:cTn id="13" dur="500" fill="hold"/>
                                        <p:tgtEl>
                                          <p:spTgt spid="146"/>
                                        </p:tgtEl>
                                        <p:attrNameLst>
                                          <p:attrName>ppt_x</p:attrName>
                                        </p:attrNameLst>
                                      </p:cBhvr>
                                      <p:tavLst>
                                        <p:tav tm="0">
                                          <p:val>
                                            <p:strVal val="#ppt_x"/>
                                          </p:val>
                                        </p:tav>
                                        <p:tav tm="100000">
                                          <p:val>
                                            <p:strVal val="#ppt_x"/>
                                          </p:val>
                                        </p:tav>
                                      </p:tavLst>
                                    </p:anim>
                                    <p:anim calcmode="lin" valueType="num">
                                      <p:cBhvr additive="base">
                                        <p:cTn id="14" dur="500" fill="hold"/>
                                        <p:tgtEl>
                                          <p:spTgt spid="14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0" presetClass="path" presetSubtype="0" accel="50000" decel="50000" fill="hold" nodeType="clickEffect">
                                  <p:stCondLst>
                                    <p:cond delay="0"/>
                                  </p:stCondLst>
                                  <p:childTnLst>
                                    <p:animMotion origin="layout" path="M -5.27778E-6 -1.12858E-6 C 0.00555 0.00971 0.0118 0.01919 0.01822 0.02775 C 0.02083 0.037 0.02326 0.04625 0.02603 0.05527 C 0.02638 0.07077 0.02621 0.08649 0.02725 0.10199 C 0.02742 0.10384 0.02864 0.09875 0.02864 0.0969 C 0.02864 0.09505 0.02777 0.09343 0.02725 0.09158 C 0.0269 0.08765 0.02725 0.08325 0.02603 0.07955 C 0.02482 0.07539 0.02117 0.07308 0.01961 0.06915 C 0.01162 0.04764 0.0151 0.02844 -0.00522 0.01896 C -0.01563 0.00509 -0.01077 -0.0155 -0.00643 -0.03284 C -0.01233 -0.04487 -0.01147 -0.0451 -0.00782 -0.01041 C -0.00713 -0.0037 -0.00417 0.00624 -0.00122 0.01202 C 0.00121 0.02266 0.00537 0.02868 0.01301 0.03284 C 0.01909 0.04486 0.01562 0.04093 0.02204 0.04671 C 0.02083 0.05411 0.01701 0.06683 0.02204 0.07447 C 0.02343 0.07678 0.02638 0.07562 0.02864 0.07608 C 0.03037 0.07794 0.03246 0.07932 0.03385 0.0814 C 0.03593 0.08441 0.03905 0.09158 0.03905 0.09158 C 0.04062 0.09852 0.04478 0.12118 0.04808 0.12627 C 0.04895 0.12766 0.05069 0.1272 0.05208 0.12789 C 0.05468 0.12905 0.05711 0.1302 0.05971 0.13136 C 0.07829 0.12488 0.09374 0.12488 0.11301 0.12627 C 0.12308 0.13043 0.13315 0.13506 0.14426 0.12627 C 0.15034 0.12141 0.13037 0.12396 0.12343 0.1228 C 0.10468 0.10499 0.12482 0.12511 0.1026 0.09852 C 0.09409 0.08834 0.07673 0.06915 0.07673 0.06915 C 0.06701 0.04394 0.04878 0.01942 0.03124 0.00347 C 0.02638 -0.00648 0.02135 -0.0081 0.01301 -0.01041 C 0.0078 -0.01503 0.00503 -0.01642 0.00138 -0.02243 C -0.00226 -0.02822 -0.00157 -0.03192 -0.00643 -0.03631 C -0.01129 -0.04926 -0.01199 -0.06221 -0.00383 -0.07262 C -0.00348 -0.07493 -0.00365 -0.07771 -0.00261 -0.07956 C -0.00018 -0.08441 0.0052 -0.08465 0.0052 -0.09182 L -5.27778E-6 -1.12858E-6 Z " pathEditMode="relative" ptsTypes="ffffffffffffffffffffffffffffffffAf">
                                      <p:cBhvr>
                                        <p:cTn id="18" dur="2000" fill="hold"/>
                                        <p:tgtEl>
                                          <p:spTgt spid="705550"/>
                                        </p:tgtEl>
                                        <p:attrNameLst>
                                          <p:attrName>ppt_x</p:attrName>
                                          <p:attrName>ppt_y</p:attrName>
                                        </p:attrNameLst>
                                      </p:cBhvr>
                                    </p:animMotion>
                                  </p:childTnLst>
                                </p:cTn>
                              </p:par>
                              <p:par>
                                <p:cTn id="19" presetID="0" presetClass="path" presetSubtype="0" accel="50000" decel="50000" fill="hold" nodeType="withEffect">
                                  <p:stCondLst>
                                    <p:cond delay="0"/>
                                  </p:stCondLst>
                                  <p:childTnLst>
                                    <p:animMotion origin="layout" path="M 1.11111E-6 -7.12303E-7 C -0.00712 -0.01087 -0.01354 -0.02036 -0.02205 -0.02938 C -0.02327 -0.03053 -0.02934 -0.03678 -0.03125 -0.03793 C -0.03247 -0.03886 -0.03386 -0.03886 -0.03507 -0.03978 C -0.03646 -0.04071 -0.04063 -0.04279 -0.03906 -0.04325 C -0.03559 -0.04418 -0.03212 -0.04209 -0.02865 -0.0414 C -0.02066 -0.02036 -0.01129 -0.00047 0.00521 0.0104 C 0.02031 0.03099 0.025 0.03445 0.02083 0.07099 C 0.02014 0.07701 0.01927 0.05874 0.01684 0.05365 C 0.01371 0.04671 0.00503 0.04116 0.00121 0.03469 C -0.01962 0.00023 -0.01025 0.00855 -0.03125 -0.02244 C -0.03802 -0.03238 -0.04531 -0.0414 -0.05191 -0.05181 C -0.05486 -0.05643 -0.05643 -0.06198 -0.0559 -0.06222 C -0.05209 -0.0636 -0.04809 -0.06106 -0.0441 -0.06036 C -0.03351 -0.04626 -0.03854 -0.05158 -0.02986 -0.04325 C -0.02813 -0.03585 -0.02656 -0.0303 -0.02084 -0.02752 C -0.01684 -0.0155 -0.01302 -0.00324 -0.00903 0.00878 C -0.00764 0.01341 -0.00261 0.02081 -0.00261 0.02081 C -0.00035 0.03052 0.0033 0.03584 0.00903 0.04162 C 0.00955 0.04324 0.00955 0.04532 0.01041 0.04671 C 0.01146 0.04833 0.01475 0.05203 0.01423 0.05018 C 0.01302 0.04556 0.00434 0.03168 0.00121 0.02775 C -0.00209 0.01364 -0.00886 -0.00024 -0.01302 -0.01365 C -0.01372 -0.01573 -0.01372 -0.01827 -0.01424 -0.02059 C -0.01459 -0.02244 -0.01563 -0.02776 -0.01563 -0.02591 C -0.01563 -0.01804 -0.01337 -0.01804 -0.00903 -0.01365 C -0.00643 -0.00463 -0.00695 -0.00394 -0.00139 0.00346 C 0.00607 0.01318 0.00104 0.003 1.11111E-6 -7.12303E-7 Z " pathEditMode="relative" ptsTypes="ffffffffffffffffffffffffffff">
                                      <p:cBhvr>
                                        <p:cTn id="20" dur="2000" fill="hold"/>
                                        <p:tgtEl>
                                          <p:spTgt spid="218115"/>
                                        </p:tgtEl>
                                        <p:attrNameLst>
                                          <p:attrName>ppt_x</p:attrName>
                                          <p:attrName>ppt_y</p:attrName>
                                        </p:attrNameLst>
                                      </p:cBhvr>
                                    </p:animMotion>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4"/>
                                        </p:tgtEl>
                                        <p:attrNameLst>
                                          <p:attrName>style.visibility</p:attrName>
                                        </p:attrNameLst>
                                      </p:cBhvr>
                                      <p:to>
                                        <p:strVal val="visible"/>
                                      </p:to>
                                    </p:set>
                                    <p:anim calcmode="lin" valueType="num">
                                      <p:cBhvr additive="base">
                                        <p:cTn id="25" dur="500" fill="hold"/>
                                        <p:tgtEl>
                                          <p:spTgt spid="124"/>
                                        </p:tgtEl>
                                        <p:attrNameLst>
                                          <p:attrName>ppt_x</p:attrName>
                                        </p:attrNameLst>
                                      </p:cBhvr>
                                      <p:tavLst>
                                        <p:tav tm="0">
                                          <p:val>
                                            <p:strVal val="#ppt_x"/>
                                          </p:val>
                                        </p:tav>
                                        <p:tav tm="100000">
                                          <p:val>
                                            <p:strVal val="#ppt_x"/>
                                          </p:val>
                                        </p:tav>
                                      </p:tavLst>
                                    </p:anim>
                                    <p:anim calcmode="lin" valueType="num">
                                      <p:cBhvr additive="base">
                                        <p:cTn id="26"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path" presetSubtype="0" accel="50000" decel="50000" fill="hold" nodeType="clickEffect">
                                  <p:stCondLst>
                                    <p:cond delay="0"/>
                                  </p:stCondLst>
                                  <p:childTnLst>
                                    <p:animMotion origin="layout" path="M 1.11111E-6 3.7037E-6 L 0.02778 -0.01922 " pathEditMode="relative" rAng="0" ptsTypes="AA">
                                      <p:cBhvr>
                                        <p:cTn id="30" dur="2000" fill="hold"/>
                                        <p:tgtEl>
                                          <p:spTgt spid="218115"/>
                                        </p:tgtEl>
                                        <p:attrNameLst>
                                          <p:attrName>ppt_x</p:attrName>
                                          <p:attrName>ppt_y</p:attrName>
                                        </p:attrNameLst>
                                      </p:cBhvr>
                                      <p:rCtr x="1389" y="-97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 grpId="0" animBg="1"/>
      <p:bldP spid="122" grpId="0" animBg="1"/>
      <p:bldP spid="124" grpId="0" animBg="1"/>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354" name="Picture 6" descr="http://www.cen.ulaval.ca/pingualuit/CraterLakeRF2.jpg"/>
          <p:cNvPicPr>
            <a:picLocks noChangeAspect="1" noChangeArrowheads="1"/>
          </p:cNvPicPr>
          <p:nvPr/>
        </p:nvPicPr>
        <p:blipFill>
          <a:blip r:embed="rId3">
            <a:extLst>
              <a:ext uri="{28A0092B-C50C-407E-A947-70E740481C1C}">
                <a14:useLocalDpi xmlns:a14="http://schemas.microsoft.com/office/drawing/2010/main" val="0"/>
              </a:ext>
            </a:extLst>
          </a:blip>
          <a:srcRect l="15245" t="26462" r="9944" b="10146"/>
          <a:stretch>
            <a:fillRect/>
          </a:stretch>
        </p:blipFill>
        <p:spPr bwMode="auto">
          <a:xfrm>
            <a:off x="198438" y="1689100"/>
            <a:ext cx="8834437" cy="494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8115" name="Picture 13" descr="C:\Users\home\Documents\swimming-clip-art-4.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875730">
            <a:off x="4551363" y="3630613"/>
            <a:ext cx="754062"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8356" name="Rectangle 2"/>
          <p:cNvSpPr>
            <a:spLocks noGrp="1" noChangeArrowheads="1"/>
          </p:cNvSpPr>
          <p:nvPr>
            <p:ph type="title"/>
          </p:nvPr>
        </p:nvSpPr>
        <p:spPr>
          <a:xfrm>
            <a:off x="685800" y="152400"/>
            <a:ext cx="7772400" cy="1143000"/>
          </a:xfrm>
        </p:spPr>
        <p:txBody>
          <a:bodyPr/>
          <a:lstStyle/>
          <a:p>
            <a:pPr eaLnBrk="1" hangingPunct="1"/>
            <a:r>
              <a:rPr lang="en-US" altLang="en-US" smtClean="0"/>
              <a:t>Fairy God Mother</a:t>
            </a:r>
            <a:br>
              <a:rPr lang="en-US" altLang="en-US" smtClean="0"/>
            </a:br>
            <a:r>
              <a:rPr lang="en-US" altLang="en-US" smtClean="0"/>
              <a:t>Loop Invariants</a:t>
            </a:r>
          </a:p>
        </p:txBody>
      </p:sp>
      <p:cxnSp>
        <p:nvCxnSpPr>
          <p:cNvPr id="228357" name="Straight Arrow Connector 7"/>
          <p:cNvCxnSpPr>
            <a:cxnSpLocks noChangeShapeType="1"/>
          </p:cNvCxnSpPr>
          <p:nvPr/>
        </p:nvCxnSpPr>
        <p:spPr bwMode="auto">
          <a:xfrm flipH="1">
            <a:off x="1371600" y="3962400"/>
            <a:ext cx="2743200" cy="533400"/>
          </a:xfrm>
          <a:prstGeom prst="straightConnector1">
            <a:avLst/>
          </a:prstGeom>
          <a:noFill/>
          <a:ln w="25400" algn="ctr">
            <a:solidFill>
              <a:schemeClr val="hlink"/>
            </a:solidFill>
            <a:round/>
            <a:headEnd/>
            <a:tailEnd type="arrow" w="med" len="med"/>
          </a:ln>
          <a:extLst>
            <a:ext uri="{909E8E84-426E-40DD-AFC4-6F175D3DCCD1}">
              <a14:hiddenFill xmlns:a14="http://schemas.microsoft.com/office/drawing/2010/main">
                <a:noFill/>
              </a14:hiddenFill>
            </a:ext>
          </a:extLst>
        </p:spPr>
      </p:cxnSp>
      <p:pic>
        <p:nvPicPr>
          <p:cNvPr id="228358" name="Picture 2" descr="http://bestclipartblog.com/clipart-pics/swimming-clip-art-4.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325" y="-67357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8359" name="Picture 4" descr="http://bestclipartblog.com/clipart-pics/swimming-clip-art-4.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725" y="-65833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8360" name="Picture 6" descr="http://bestclipartblog.com/clipart-pics/swimming-clip-art-4.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125" y="-64309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8361" name="Picture 8" descr="http://bestclipartblog.com/clipart-pics/swimming-clip-art-4.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525" y="-62785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8362" name="Picture 10" descr="http://bestclipartblog.com/clipart-pics/swimming-clip-art-4.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925" y="-61261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8363" name="Picture 12" descr="http://bestclipartblog.com/clipart-pics/swimming-clip-art-4.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9325" y="-5973763"/>
            <a:ext cx="11839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5550" name="Picture 14" descr="C:\Users\home\Documents\images.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3400" y="4121150"/>
            <a:ext cx="83820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8365" name="Group 10"/>
          <p:cNvGrpSpPr>
            <a:grpSpLocks/>
          </p:cNvGrpSpPr>
          <p:nvPr/>
        </p:nvGrpSpPr>
        <p:grpSpPr bwMode="auto">
          <a:xfrm>
            <a:off x="3124200" y="3733800"/>
            <a:ext cx="1981200" cy="457200"/>
            <a:chOff x="3124200" y="3733800"/>
            <a:chExt cx="1981200" cy="457200"/>
          </a:xfrm>
        </p:grpSpPr>
        <p:sp>
          <p:nvSpPr>
            <p:cNvPr id="228369" name="Oval 2"/>
            <p:cNvSpPr>
              <a:spLocks noChangeArrowheads="1"/>
            </p:cNvSpPr>
            <p:nvPr/>
          </p:nvSpPr>
          <p:spPr bwMode="auto">
            <a:xfrm>
              <a:off x="3124200" y="3733800"/>
              <a:ext cx="1981200" cy="457200"/>
            </a:xfrm>
            <a:prstGeom prst="ellipse">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cxnSp>
          <p:nvCxnSpPr>
            <p:cNvPr id="228370" name="Straight Arrow Connector 4"/>
            <p:cNvCxnSpPr>
              <a:cxnSpLocks noChangeShapeType="1"/>
              <a:endCxn id="228369" idx="7"/>
            </p:cNvCxnSpPr>
            <p:nvPr/>
          </p:nvCxnSpPr>
          <p:spPr bwMode="auto">
            <a:xfrm flipV="1">
              <a:off x="4114800" y="3800755"/>
              <a:ext cx="700460" cy="161645"/>
            </a:xfrm>
            <a:prstGeom prst="straightConnector1">
              <a:avLst/>
            </a:prstGeom>
            <a:noFill/>
            <a:ln w="25400" algn="ctr">
              <a:solidFill>
                <a:schemeClr val="hlink"/>
              </a:solidFill>
              <a:round/>
              <a:headEnd/>
              <a:tailEnd type="arrow" w="med" len="med"/>
            </a:ln>
            <a:extLst>
              <a:ext uri="{909E8E84-426E-40DD-AFC4-6F175D3DCCD1}">
                <a14:hiddenFill xmlns:a14="http://schemas.microsoft.com/office/drawing/2010/main">
                  <a:noFill/>
                </a14:hiddenFill>
              </a:ext>
            </a:extLst>
          </p:spPr>
        </p:cxnSp>
      </p:grpSp>
      <p:sp>
        <p:nvSpPr>
          <p:cNvPr id="146" name="Rounded Rectangular Callout 145"/>
          <p:cNvSpPr>
            <a:spLocks noChangeArrowheads="1"/>
          </p:cNvSpPr>
          <p:nvPr/>
        </p:nvSpPr>
        <p:spPr bwMode="auto">
          <a:xfrm>
            <a:off x="3733800" y="4305300"/>
            <a:ext cx="3013075" cy="495300"/>
          </a:xfrm>
          <a:prstGeom prst="wedgeRoundRectCallout">
            <a:avLst>
              <a:gd name="adj1" fmla="val -8940"/>
              <a:gd name="adj2" fmla="val -78259"/>
              <a:gd name="adj3" fmla="val 16667"/>
            </a:avLst>
          </a:prstGeom>
          <a:noFill/>
          <a:ln w="25400"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i="0"/>
              <a:t>Swim for it.</a:t>
            </a:r>
          </a:p>
        </p:txBody>
      </p:sp>
      <p:sp>
        <p:nvSpPr>
          <p:cNvPr id="122" name="Rounded Rectangular Callout 121"/>
          <p:cNvSpPr>
            <a:spLocks noChangeArrowheads="1"/>
          </p:cNvSpPr>
          <p:nvPr/>
        </p:nvSpPr>
        <p:spPr bwMode="auto">
          <a:xfrm>
            <a:off x="3006725" y="1676400"/>
            <a:ext cx="5832475" cy="1143000"/>
          </a:xfrm>
          <a:prstGeom prst="wedgeRoundRectCallout">
            <a:avLst>
              <a:gd name="adj1" fmla="val -15912"/>
              <a:gd name="adj2" fmla="val 62000"/>
              <a:gd name="adj3" fmla="val 16667"/>
            </a:avLst>
          </a:prstGeom>
          <a:noFill/>
          <a:ln w="25400"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i="0"/>
              <a:t>When I am ¼ from the middle,</a:t>
            </a:r>
            <a:br>
              <a:rPr lang="en-US" altLang="en-US" sz="2400" i="0"/>
            </a:br>
            <a:r>
              <a:rPr lang="en-US" altLang="en-US" sz="2400" i="0"/>
              <a:t>I can no longer maintain the loop invariant.</a:t>
            </a:r>
            <a:br>
              <a:rPr lang="en-US" altLang="en-US" sz="2400" i="0"/>
            </a:br>
            <a:r>
              <a:rPr lang="en-US" altLang="en-US" sz="2400" i="0"/>
              <a:t>Hence, I … ?</a:t>
            </a:r>
          </a:p>
        </p:txBody>
      </p:sp>
      <p:sp>
        <p:nvSpPr>
          <p:cNvPr id="124" name="Rounded Rectangular Callout 123"/>
          <p:cNvSpPr>
            <a:spLocks noChangeArrowheads="1"/>
          </p:cNvSpPr>
          <p:nvPr/>
        </p:nvSpPr>
        <p:spPr bwMode="auto">
          <a:xfrm>
            <a:off x="2362200" y="5257800"/>
            <a:ext cx="6019800" cy="1152525"/>
          </a:xfrm>
          <a:prstGeom prst="wedgeRoundRectCallout">
            <a:avLst>
              <a:gd name="adj1" fmla="val -8940"/>
              <a:gd name="adj2" fmla="val -78259"/>
              <a:gd name="adj3" fmla="val 16667"/>
            </a:avLst>
          </a:prstGeom>
          <a:noFill/>
          <a:ln w="25400"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0"/>
              <a:t>Me: ¾ radius, speed 1, time = ¾ = 0.75</a:t>
            </a:r>
            <a:br>
              <a:rPr lang="en-US" altLang="en-US" sz="2400" i="0"/>
            </a:br>
            <a:r>
              <a:rPr lang="en-US" altLang="en-US" sz="2400" i="0"/>
              <a:t>Him: Half circ., speed 4, time = 3.14/4 = 0.78</a:t>
            </a:r>
            <a:br>
              <a:rPr lang="en-US" altLang="en-US" sz="2400" i="0"/>
            </a:br>
            <a:r>
              <a:rPr lang="en-US" altLang="en-US" sz="2400" i="0"/>
              <a:t>                                   I win!</a:t>
            </a:r>
          </a:p>
        </p:txBody>
      </p:sp>
    </p:spTree>
    <p:extLst>
      <p:ext uri="{BB962C8B-B14F-4D97-AF65-F5344CB8AC3E}">
        <p14:creationId xmlns:p14="http://schemas.microsoft.com/office/powerpoint/2010/main" val="34735242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22"/>
                                        </p:tgtEl>
                                        <p:attrNameLst>
                                          <p:attrName>style.visibility</p:attrName>
                                        </p:attrNameLst>
                                      </p:cBhvr>
                                      <p:to>
                                        <p:strVal val="visible"/>
                                      </p:to>
                                    </p:set>
                                    <p:anim calcmode="lin" valueType="num">
                                      <p:cBhvr additive="base">
                                        <p:cTn id="7" dur="500" fill="hold"/>
                                        <p:tgtEl>
                                          <p:spTgt spid="122"/>
                                        </p:tgtEl>
                                        <p:attrNameLst>
                                          <p:attrName>ppt_x</p:attrName>
                                        </p:attrNameLst>
                                      </p:cBhvr>
                                      <p:tavLst>
                                        <p:tav tm="0">
                                          <p:val>
                                            <p:strVal val="#ppt_x"/>
                                          </p:val>
                                        </p:tav>
                                        <p:tav tm="100000">
                                          <p:val>
                                            <p:strVal val="#ppt_x"/>
                                          </p:val>
                                        </p:tav>
                                      </p:tavLst>
                                    </p:anim>
                                    <p:anim calcmode="lin" valueType="num">
                                      <p:cBhvr additive="base">
                                        <p:cTn id="8"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6"/>
                                        </p:tgtEl>
                                        <p:attrNameLst>
                                          <p:attrName>style.visibility</p:attrName>
                                        </p:attrNameLst>
                                      </p:cBhvr>
                                      <p:to>
                                        <p:strVal val="visible"/>
                                      </p:to>
                                    </p:set>
                                    <p:anim calcmode="lin" valueType="num">
                                      <p:cBhvr additive="base">
                                        <p:cTn id="13" dur="500" fill="hold"/>
                                        <p:tgtEl>
                                          <p:spTgt spid="146"/>
                                        </p:tgtEl>
                                        <p:attrNameLst>
                                          <p:attrName>ppt_x</p:attrName>
                                        </p:attrNameLst>
                                      </p:cBhvr>
                                      <p:tavLst>
                                        <p:tav tm="0">
                                          <p:val>
                                            <p:strVal val="#ppt_x"/>
                                          </p:val>
                                        </p:tav>
                                        <p:tav tm="100000">
                                          <p:val>
                                            <p:strVal val="#ppt_x"/>
                                          </p:val>
                                        </p:tav>
                                      </p:tavLst>
                                    </p:anim>
                                    <p:anim calcmode="lin" valueType="num">
                                      <p:cBhvr additive="base">
                                        <p:cTn id="14" dur="500" fill="hold"/>
                                        <p:tgtEl>
                                          <p:spTgt spid="14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path" presetSubtype="0" accel="50000" decel="50000" fill="hold" nodeType="clickEffect">
                                  <p:stCondLst>
                                    <p:cond delay="0"/>
                                  </p:stCondLst>
                                  <p:childTnLst>
                                    <p:animMotion origin="layout" path="M 1.11111E-6 4.84736E-6 L 0.11111 -0.0525 " pathEditMode="relative" rAng="0" ptsTypes="AA">
                                      <p:cBhvr>
                                        <p:cTn id="18" dur="2000" fill="hold"/>
                                        <p:tgtEl>
                                          <p:spTgt spid="218115"/>
                                        </p:tgtEl>
                                        <p:attrNameLst>
                                          <p:attrName>ppt_x</p:attrName>
                                          <p:attrName>ppt_y</p:attrName>
                                        </p:attrNameLst>
                                      </p:cBhvr>
                                      <p:rCtr x="5556" y="-2636"/>
                                    </p:animMotion>
                                  </p:childTnLst>
                                </p:cTn>
                              </p:par>
                              <p:par>
                                <p:cTn id="19" presetID="37" presetClass="path" presetSubtype="0" accel="50000" decel="50000" fill="hold" nodeType="withEffect">
                                  <p:stCondLst>
                                    <p:cond delay="0"/>
                                  </p:stCondLst>
                                  <p:childTnLst>
                                    <p:animMotion origin="layout" path="M 3.33333E-6 3.15449E-6 L 0.03732 -0.13136 C 0.05173 -0.15218 0.1283 -0.20745 0.14913 -0.21971 C 0.17899 -0.23173 0.296 -0.24353 0.31007 -0.25255 L 0.46979 -0.21439 " pathEditMode="relative" rAng="0" ptsTypes="FffFF">
                                      <p:cBhvr>
                                        <p:cTn id="20" dur="2000" fill="hold"/>
                                        <p:tgtEl>
                                          <p:spTgt spid="705550"/>
                                        </p:tgtEl>
                                        <p:attrNameLst>
                                          <p:attrName>ppt_x</p:attrName>
                                          <p:attrName>ppt_y</p:attrName>
                                        </p:attrNameLst>
                                      </p:cBhvr>
                                      <p:rCtr x="23490" y="-12627"/>
                                    </p:animMotion>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4"/>
                                        </p:tgtEl>
                                        <p:attrNameLst>
                                          <p:attrName>style.visibility</p:attrName>
                                        </p:attrNameLst>
                                      </p:cBhvr>
                                      <p:to>
                                        <p:strVal val="visible"/>
                                      </p:to>
                                    </p:set>
                                    <p:anim calcmode="lin" valueType="num">
                                      <p:cBhvr additive="base">
                                        <p:cTn id="25" dur="500" fill="hold"/>
                                        <p:tgtEl>
                                          <p:spTgt spid="124"/>
                                        </p:tgtEl>
                                        <p:attrNameLst>
                                          <p:attrName>ppt_x</p:attrName>
                                        </p:attrNameLst>
                                      </p:cBhvr>
                                      <p:tavLst>
                                        <p:tav tm="0">
                                          <p:val>
                                            <p:strVal val="#ppt_x"/>
                                          </p:val>
                                        </p:tav>
                                        <p:tav tm="100000">
                                          <p:val>
                                            <p:strVal val="#ppt_x"/>
                                          </p:val>
                                        </p:tav>
                                      </p:tavLst>
                                    </p:anim>
                                    <p:anim calcmode="lin" valueType="num">
                                      <p:cBhvr additive="base">
                                        <p:cTn id="26"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 grpId="0" animBg="1"/>
      <p:bldP spid="122" grpId="0" animBg="1"/>
      <p:bldP spid="124" grpId="0" animBg="1"/>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a:xfrm>
            <a:off x="685800" y="152400"/>
            <a:ext cx="7772400" cy="1143000"/>
          </a:xfrm>
        </p:spPr>
        <p:txBody>
          <a:bodyPr/>
          <a:lstStyle/>
          <a:p>
            <a:pPr eaLnBrk="1" hangingPunct="1"/>
            <a:r>
              <a:rPr lang="en-US" altLang="en-US" smtClean="0"/>
              <a:t>Typical Types of Loop Invariants</a:t>
            </a:r>
          </a:p>
        </p:txBody>
      </p:sp>
      <p:sp>
        <p:nvSpPr>
          <p:cNvPr id="229379" name="Rectangle 3"/>
          <p:cNvSpPr>
            <a:spLocks noGrp="1" noChangeArrowheads="1"/>
          </p:cNvSpPr>
          <p:nvPr>
            <p:ph type="body" idx="1"/>
          </p:nvPr>
        </p:nvSpPr>
        <p:spPr>
          <a:xfrm>
            <a:off x="685800" y="1066800"/>
            <a:ext cx="7772400" cy="4114800"/>
          </a:xfrm>
        </p:spPr>
        <p:txBody>
          <a:bodyPr/>
          <a:lstStyle/>
          <a:p>
            <a:pPr eaLnBrk="1" hangingPunct="1"/>
            <a:r>
              <a:rPr lang="en-US" altLang="en-US" dirty="0" smtClean="0"/>
              <a:t>Fairy God Mother</a:t>
            </a:r>
          </a:p>
          <a:p>
            <a:pPr eaLnBrk="1" hangingPunct="1"/>
            <a:r>
              <a:rPr lang="en-US" altLang="en-US" dirty="0" smtClean="0"/>
              <a:t>More of the input</a:t>
            </a:r>
          </a:p>
          <a:p>
            <a:pPr eaLnBrk="1" hangingPunct="1"/>
            <a:r>
              <a:rPr lang="en-US" altLang="en-US" dirty="0" smtClean="0"/>
              <a:t>More of the output</a:t>
            </a:r>
          </a:p>
          <a:p>
            <a:pPr eaLnBrk="1" hangingPunct="1"/>
            <a:r>
              <a:rPr lang="en-US" altLang="en-US" dirty="0" err="1" smtClean="0"/>
              <a:t>Narowing</a:t>
            </a:r>
            <a:r>
              <a:rPr lang="en-US" altLang="en-US" dirty="0" smtClean="0"/>
              <a:t> </a:t>
            </a:r>
            <a:r>
              <a:rPr lang="en-US" altLang="en-US" dirty="0" smtClean="0"/>
              <a:t>the search space</a:t>
            </a:r>
          </a:p>
          <a:p>
            <a:pPr eaLnBrk="1" hangingPunct="1"/>
            <a:r>
              <a:rPr lang="en-US" altLang="en-US" dirty="0" smtClean="0"/>
              <a:t>Shrinking Input Instance</a:t>
            </a:r>
          </a:p>
          <a:p>
            <a:pPr eaLnBrk="1" hangingPunct="1"/>
            <a:r>
              <a:rPr lang="en-US" altLang="en-US" dirty="0" smtClean="0"/>
              <a:t>Data Structure (System) Invariant</a:t>
            </a:r>
          </a:p>
          <a:p>
            <a:pPr eaLnBrk="1" hangingPunct="1"/>
            <a:endParaRPr lang="en-US" altLang="en-US" dirty="0" smtClean="0"/>
          </a:p>
        </p:txBody>
      </p:sp>
      <p:sp>
        <p:nvSpPr>
          <p:cNvPr id="476164" name="Line 4"/>
          <p:cNvSpPr>
            <a:spLocks noChangeShapeType="1"/>
          </p:cNvSpPr>
          <p:nvPr/>
        </p:nvSpPr>
        <p:spPr bwMode="auto">
          <a:xfrm>
            <a:off x="381000" y="1981200"/>
            <a:ext cx="609600" cy="0"/>
          </a:xfrm>
          <a:prstGeom prst="line">
            <a:avLst/>
          </a:prstGeom>
          <a:noFill/>
          <a:ln w="508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76164"/>
                                        </p:tgtEl>
                                        <p:attrNameLst>
                                          <p:attrName>style.visibility</p:attrName>
                                        </p:attrNameLst>
                                      </p:cBhvr>
                                      <p:to>
                                        <p:strVal val="visible"/>
                                      </p:to>
                                    </p:set>
                                    <p:anim calcmode="lin" valueType="num">
                                      <p:cBhvr additive="base">
                                        <p:cTn id="7" dur="500" fill="hold"/>
                                        <p:tgtEl>
                                          <p:spTgt spid="476164"/>
                                        </p:tgtEl>
                                        <p:attrNameLst>
                                          <p:attrName>ppt_x</p:attrName>
                                        </p:attrNameLst>
                                      </p:cBhvr>
                                      <p:tavLst>
                                        <p:tav tm="0">
                                          <p:val>
                                            <p:strVal val="0-#ppt_w/2"/>
                                          </p:val>
                                        </p:tav>
                                        <p:tav tm="100000">
                                          <p:val>
                                            <p:strVal val="#ppt_x"/>
                                          </p:val>
                                        </p:tav>
                                      </p:tavLst>
                                    </p:anim>
                                    <p:anim calcmode="lin" valueType="num">
                                      <p:cBhvr additive="base">
                                        <p:cTn id="8" dur="500" fill="hold"/>
                                        <p:tgtEl>
                                          <p:spTgt spid="4761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6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3048000" y="228600"/>
            <a:ext cx="6096000" cy="1143000"/>
          </a:xfrm>
          <a:noFill/>
        </p:spPr>
        <p:txBody>
          <a:bodyPr/>
          <a:lstStyle/>
          <a:p>
            <a:pPr eaLnBrk="1" hangingPunct="1"/>
            <a:r>
              <a:rPr lang="en-US" altLang="en-US" smtClean="0"/>
              <a:t>Iterative Algorithms </a:t>
            </a:r>
            <a:br>
              <a:rPr lang="en-US" altLang="en-US" smtClean="0"/>
            </a:br>
            <a:r>
              <a:rPr lang="en-US" altLang="en-US" smtClean="0"/>
              <a:t>Loop Invariants </a:t>
            </a:r>
          </a:p>
        </p:txBody>
      </p:sp>
      <p:sp>
        <p:nvSpPr>
          <p:cNvPr id="99331" name="Text Box 3"/>
          <p:cNvSpPr txBox="1">
            <a:spLocks noChangeArrowheads="1"/>
          </p:cNvSpPr>
          <p:nvPr/>
        </p:nvSpPr>
        <p:spPr bwMode="auto">
          <a:xfrm>
            <a:off x="0" y="1588"/>
            <a:ext cx="4639412" cy="7417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a:t>Max( A )</a:t>
            </a:r>
          </a:p>
          <a:p>
            <a:pPr eaLnBrk="1" hangingPunct="1">
              <a:spcBef>
                <a:spcPct val="0"/>
              </a:spcBef>
              <a:buFontTx/>
              <a:buNone/>
            </a:pPr>
            <a:r>
              <a:rPr lang="en-CA" altLang="en-US" sz="2800" i="0" dirty="0">
                <a:solidFill>
                  <a:srgbClr val="33CC33"/>
                </a:solidFill>
              </a:rPr>
              <a:t>“</a:t>
            </a:r>
            <a:r>
              <a:rPr lang="en-CA" altLang="en-US" sz="2800" i="0" dirty="0" err="1">
                <a:solidFill>
                  <a:srgbClr val="33CC33"/>
                </a:solidFill>
              </a:rPr>
              <a:t>preCond</a:t>
            </a:r>
            <a:r>
              <a:rPr lang="en-CA" altLang="en-US" sz="2800" i="0" dirty="0">
                <a:solidFill>
                  <a:srgbClr val="33CC33"/>
                </a:solidFill>
              </a:rPr>
              <a:t>:</a:t>
            </a:r>
          </a:p>
          <a:p>
            <a:pPr eaLnBrk="1" hangingPunct="1">
              <a:spcBef>
                <a:spcPct val="0"/>
              </a:spcBef>
              <a:buFontTx/>
              <a:buNone/>
            </a:pPr>
            <a:r>
              <a:rPr lang="en-CA" altLang="en-US" sz="2800" i="0" dirty="0">
                <a:solidFill>
                  <a:srgbClr val="33CC33"/>
                </a:solidFill>
              </a:rPr>
              <a:t>  Input is </a:t>
            </a:r>
            <a:r>
              <a:rPr lang="en-CA" altLang="en-US" sz="2800" i="0" dirty="0" smtClean="0">
                <a:solidFill>
                  <a:srgbClr val="33CC33"/>
                </a:solidFill>
              </a:rPr>
              <a:t>array A[1..n] </a:t>
            </a:r>
            <a:endParaRPr lang="en-CA" altLang="en-US" sz="2800" i="0" dirty="0">
              <a:solidFill>
                <a:srgbClr val="33CC33"/>
              </a:solidFill>
            </a:endParaRPr>
          </a:p>
          <a:p>
            <a:pPr eaLnBrk="1" hangingPunct="1">
              <a:spcBef>
                <a:spcPct val="0"/>
              </a:spcBef>
              <a:buFontTx/>
              <a:buNone/>
            </a:pPr>
            <a:r>
              <a:rPr lang="en-CA" altLang="en-US" sz="2800" i="0" dirty="0">
                <a:solidFill>
                  <a:srgbClr val="33CC33"/>
                </a:solidFill>
              </a:rPr>
              <a:t>  of n values.”</a:t>
            </a:r>
            <a:r>
              <a:rPr lang="en-CA" altLang="en-US" sz="2800" i="0" dirty="0"/>
              <a:t>          </a:t>
            </a:r>
          </a:p>
          <a:p>
            <a:pPr eaLnBrk="1" hangingPunct="1">
              <a:spcBef>
                <a:spcPct val="0"/>
              </a:spcBef>
              <a:buFontTx/>
              <a:buNone/>
            </a:pPr>
            <a:r>
              <a:rPr lang="en-CA" altLang="en-US" sz="2800" i="0" dirty="0" err="1">
                <a:solidFill>
                  <a:schemeClr val="accent2"/>
                </a:solidFill>
              </a:rPr>
              <a:t>i</a:t>
            </a:r>
            <a:r>
              <a:rPr lang="en-CA" altLang="en-US" sz="2800" i="0" dirty="0">
                <a:solidFill>
                  <a:schemeClr val="accent2"/>
                </a:solidFill>
              </a:rPr>
              <a:t> = 1</a:t>
            </a:r>
            <a:br>
              <a:rPr lang="en-CA" altLang="en-US" sz="2800" i="0" dirty="0">
                <a:solidFill>
                  <a:schemeClr val="accent2"/>
                </a:solidFill>
              </a:rPr>
            </a:br>
            <a:r>
              <a:rPr lang="en-CA" altLang="en-US" sz="2800" i="0" dirty="0">
                <a:solidFill>
                  <a:schemeClr val="accent2"/>
                </a:solidFill>
              </a:rPr>
              <a:t>m = A[1] </a:t>
            </a:r>
            <a:endParaRPr lang="en-US" altLang="en-US" sz="2800" i="0" dirty="0"/>
          </a:p>
          <a:p>
            <a:pPr eaLnBrk="1" hangingPunct="1">
              <a:spcBef>
                <a:spcPct val="0"/>
              </a:spcBef>
              <a:buFontTx/>
              <a:buNone/>
            </a:pPr>
            <a:r>
              <a:rPr lang="en-CA" altLang="en-US" sz="2800" i="0" dirty="0"/>
              <a:t>loop  </a:t>
            </a:r>
          </a:p>
          <a:p>
            <a:pPr eaLnBrk="1" hangingPunct="1">
              <a:spcBef>
                <a:spcPct val="0"/>
              </a:spcBef>
              <a:buFontTx/>
              <a:buNone/>
            </a:pPr>
            <a:r>
              <a:rPr lang="en-CA" altLang="en-US" sz="2800" i="0" dirty="0"/>
              <a:t>      </a:t>
            </a:r>
            <a:r>
              <a:rPr lang="en-CA" altLang="en-US" sz="2800" i="0" dirty="0">
                <a:solidFill>
                  <a:srgbClr val="33CC33"/>
                </a:solidFill>
              </a:rPr>
              <a:t>“loop-invariant:</a:t>
            </a:r>
          </a:p>
          <a:p>
            <a:pPr eaLnBrk="1" hangingPunct="1">
              <a:spcBef>
                <a:spcPct val="0"/>
              </a:spcBef>
              <a:buFontTx/>
              <a:buNone/>
            </a:pPr>
            <a:r>
              <a:rPr lang="en-CA" altLang="en-US" sz="2800" i="0" dirty="0">
                <a:solidFill>
                  <a:srgbClr val="33CC33"/>
                </a:solidFill>
              </a:rPr>
              <a:t>        m is max in </a:t>
            </a:r>
            <a:r>
              <a:rPr lang="en-CA" altLang="en-US" sz="2800" i="0" dirty="0" smtClean="0">
                <a:solidFill>
                  <a:srgbClr val="33CC33"/>
                </a:solidFill>
              </a:rPr>
              <a:t>{A[1]..A[</a:t>
            </a:r>
            <a:r>
              <a:rPr lang="en-CA" altLang="en-US" sz="2800" i="0" dirty="0" err="1" smtClean="0">
                <a:solidFill>
                  <a:srgbClr val="33CC33"/>
                </a:solidFill>
              </a:rPr>
              <a:t>i</a:t>
            </a:r>
            <a:r>
              <a:rPr lang="en-CA" altLang="en-US" sz="2800" i="0" dirty="0" smtClean="0">
                <a:solidFill>
                  <a:srgbClr val="33CC33"/>
                </a:solidFill>
              </a:rPr>
              <a:t>]}”</a:t>
            </a:r>
            <a:endParaRPr lang="en-CA" altLang="en-US" sz="2800" i="0" dirty="0">
              <a:solidFill>
                <a:srgbClr val="33CC33"/>
              </a:solidFill>
            </a:endParaRPr>
          </a:p>
          <a:p>
            <a:pPr eaLnBrk="1" hangingPunct="1">
              <a:spcBef>
                <a:spcPct val="0"/>
              </a:spcBef>
              <a:buFontTx/>
              <a:buNone/>
            </a:pPr>
            <a:r>
              <a:rPr lang="en-CA" altLang="en-US" sz="2800" i="0" dirty="0"/>
              <a:t>      exit when </a:t>
            </a:r>
            <a:r>
              <a:rPr lang="en-CA" altLang="en-US" sz="2800" i="0" dirty="0">
                <a:solidFill>
                  <a:schemeClr val="accent1"/>
                </a:solidFill>
              </a:rPr>
              <a:t>(</a:t>
            </a:r>
            <a:r>
              <a:rPr lang="en-CA" altLang="en-US" sz="2800" i="0" dirty="0" err="1">
                <a:solidFill>
                  <a:schemeClr val="accent1"/>
                </a:solidFill>
              </a:rPr>
              <a:t>i</a:t>
            </a:r>
            <a:r>
              <a:rPr lang="en-CA" altLang="en-US" sz="2800" i="0" dirty="0">
                <a:solidFill>
                  <a:schemeClr val="accent1"/>
                </a:solidFill>
              </a:rPr>
              <a:t>=n)</a:t>
            </a:r>
          </a:p>
          <a:p>
            <a:pPr eaLnBrk="1" hangingPunct="1">
              <a:spcBef>
                <a:spcPct val="0"/>
              </a:spcBef>
              <a:buFontTx/>
              <a:buNone/>
            </a:pPr>
            <a:r>
              <a:rPr lang="en-CA" altLang="en-US" sz="2800" i="0" dirty="0" smtClean="0"/>
              <a:t>      </a:t>
            </a:r>
            <a:r>
              <a:rPr lang="en-CA" altLang="en-US" sz="2800" i="0" dirty="0" smtClean="0">
                <a:solidFill>
                  <a:schemeClr val="accent2"/>
                </a:solidFill>
              </a:rPr>
              <a:t>m = max(</a:t>
            </a:r>
            <a:r>
              <a:rPr lang="en-CA" altLang="en-US" sz="2800" i="0" dirty="0" err="1" smtClean="0">
                <a:solidFill>
                  <a:schemeClr val="accent2"/>
                </a:solidFill>
              </a:rPr>
              <a:t>m,A</a:t>
            </a:r>
            <a:r>
              <a:rPr lang="en-CA" altLang="en-US" sz="2800" i="0" dirty="0" smtClean="0">
                <a:solidFill>
                  <a:schemeClr val="accent2"/>
                </a:solidFill>
              </a:rPr>
              <a:t>[i+1]) </a:t>
            </a:r>
            <a:r>
              <a:rPr lang="en-CA" altLang="en-US" sz="2800" i="0" dirty="0">
                <a:solidFill>
                  <a:schemeClr val="accent2"/>
                </a:solidFill>
              </a:rPr>
              <a:t/>
            </a:r>
            <a:br>
              <a:rPr lang="en-CA" altLang="en-US" sz="2800" i="0" dirty="0">
                <a:solidFill>
                  <a:schemeClr val="accent2"/>
                </a:solidFill>
              </a:rPr>
            </a:br>
            <a:r>
              <a:rPr lang="en-CA" altLang="en-US" sz="2800" i="0" dirty="0">
                <a:solidFill>
                  <a:schemeClr val="accent2"/>
                </a:solidFill>
              </a:rPr>
              <a:t>      </a:t>
            </a:r>
            <a:r>
              <a:rPr lang="en-CA" altLang="en-US" sz="2800" i="0" dirty="0" err="1" smtClean="0">
                <a:solidFill>
                  <a:schemeClr val="accent2"/>
                </a:solidFill>
              </a:rPr>
              <a:t>i</a:t>
            </a:r>
            <a:r>
              <a:rPr lang="en-CA" altLang="en-US" sz="2800" i="0" dirty="0" smtClean="0">
                <a:solidFill>
                  <a:schemeClr val="accent2"/>
                </a:solidFill>
              </a:rPr>
              <a:t> = </a:t>
            </a:r>
            <a:r>
              <a:rPr lang="en-CA" altLang="en-US" sz="2800" i="0" dirty="0" err="1" smtClean="0">
                <a:solidFill>
                  <a:schemeClr val="accent2"/>
                </a:solidFill>
              </a:rPr>
              <a:t>i</a:t>
            </a:r>
            <a:r>
              <a:rPr lang="en-CA" altLang="en-US" sz="2800" i="0" dirty="0" smtClean="0">
                <a:solidFill>
                  <a:schemeClr val="accent2"/>
                </a:solidFill>
              </a:rPr>
              <a:t> + 1 </a:t>
            </a:r>
            <a:endParaRPr lang="en-CA" altLang="en-US" sz="2800" i="0" dirty="0">
              <a:solidFill>
                <a:schemeClr val="accent2"/>
              </a:solidFill>
            </a:endParaRPr>
          </a:p>
          <a:p>
            <a:pPr eaLnBrk="1" hangingPunct="1">
              <a:spcBef>
                <a:spcPct val="0"/>
              </a:spcBef>
              <a:buFontTx/>
              <a:buNone/>
            </a:pPr>
            <a:r>
              <a:rPr lang="en-US" altLang="en-US" sz="2800" i="0" dirty="0" err="1"/>
              <a:t>endloop</a:t>
            </a:r>
            <a:r>
              <a:rPr lang="en-CA" altLang="en-US" sz="2800" i="0" dirty="0">
                <a:solidFill>
                  <a:schemeClr val="accent2"/>
                </a:solidFill>
              </a:rPr>
              <a:t> </a:t>
            </a:r>
            <a:endParaRPr lang="en-US" altLang="en-US" sz="2800" i="0" dirty="0">
              <a:solidFill>
                <a:schemeClr val="accent2"/>
              </a:solidFill>
            </a:endParaRPr>
          </a:p>
          <a:p>
            <a:pPr eaLnBrk="1" hangingPunct="1">
              <a:spcBef>
                <a:spcPct val="0"/>
              </a:spcBef>
              <a:buFontTx/>
              <a:buNone/>
            </a:pPr>
            <a:r>
              <a:rPr lang="en-CA" altLang="en-US" sz="2800" i="0" dirty="0">
                <a:solidFill>
                  <a:schemeClr val="accent2"/>
                </a:solidFill>
              </a:rPr>
              <a:t>return(m)</a:t>
            </a:r>
          </a:p>
          <a:p>
            <a:pPr eaLnBrk="1" hangingPunct="1">
              <a:spcBef>
                <a:spcPct val="0"/>
              </a:spcBef>
              <a:buFontTx/>
              <a:buNone/>
            </a:pPr>
            <a:r>
              <a:rPr lang="en-CA" altLang="en-US" sz="2800" i="0" dirty="0">
                <a:solidFill>
                  <a:srgbClr val="33CC33"/>
                </a:solidFill>
              </a:rPr>
              <a:t>“</a:t>
            </a:r>
            <a:r>
              <a:rPr lang="en-CA" altLang="en-US" sz="2800" i="0" dirty="0" err="1">
                <a:solidFill>
                  <a:srgbClr val="33CC33"/>
                </a:solidFill>
              </a:rPr>
              <a:t>postCond</a:t>
            </a:r>
            <a:r>
              <a:rPr lang="en-CA" altLang="en-US" sz="2800" i="0" dirty="0">
                <a:solidFill>
                  <a:srgbClr val="33CC33"/>
                </a:solidFill>
              </a:rPr>
              <a:t>:</a:t>
            </a:r>
          </a:p>
          <a:p>
            <a:pPr eaLnBrk="1" hangingPunct="1">
              <a:spcBef>
                <a:spcPct val="0"/>
              </a:spcBef>
              <a:buFontTx/>
              <a:buNone/>
            </a:pPr>
            <a:r>
              <a:rPr lang="en-CA" altLang="en-US" sz="2800" i="0" dirty="0">
                <a:solidFill>
                  <a:srgbClr val="33CC33"/>
                </a:solidFill>
              </a:rPr>
              <a:t>  m is max in </a:t>
            </a:r>
            <a:r>
              <a:rPr lang="en-CA" altLang="en-US" sz="2800" i="0" dirty="0" smtClean="0">
                <a:solidFill>
                  <a:srgbClr val="33CC33"/>
                </a:solidFill>
              </a:rPr>
              <a:t>{A[1]..A[n]}”</a:t>
            </a:r>
            <a:endParaRPr lang="en-CA" altLang="en-US" sz="2800" i="0" dirty="0">
              <a:solidFill>
                <a:srgbClr val="33CC33"/>
              </a:solidFill>
            </a:endParaRPr>
          </a:p>
          <a:p>
            <a:pPr eaLnBrk="1" hangingPunct="1">
              <a:spcBef>
                <a:spcPct val="0"/>
              </a:spcBef>
              <a:buFontTx/>
              <a:buNone/>
            </a:pPr>
            <a:endParaRPr lang="en-CA" altLang="en-US" sz="2800" i="0" dirty="0">
              <a:solidFill>
                <a:srgbClr val="33CC33"/>
              </a:solidFill>
            </a:endParaRP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1" name="Text Box 3"/>
          <p:cNvSpPr txBox="1">
            <a:spLocks noChangeArrowheads="1"/>
          </p:cNvSpPr>
          <p:nvPr/>
        </p:nvSpPr>
        <p:spPr bwMode="auto">
          <a:xfrm>
            <a:off x="4294187" y="1600200"/>
            <a:ext cx="4832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3600" i="0">
                <a:solidFill>
                  <a:schemeClr val="tx2"/>
                </a:solidFill>
              </a:rPr>
              <a:t>Definition of Correctness</a:t>
            </a:r>
          </a:p>
        </p:txBody>
      </p:sp>
      <p:grpSp>
        <p:nvGrpSpPr>
          <p:cNvPr id="2" name="Group 4"/>
          <p:cNvGrpSpPr>
            <a:grpSpLocks/>
          </p:cNvGrpSpPr>
          <p:nvPr/>
        </p:nvGrpSpPr>
        <p:grpSpPr bwMode="auto">
          <a:xfrm>
            <a:off x="3684587" y="2254250"/>
            <a:ext cx="5459413" cy="1403350"/>
            <a:chOff x="2256" y="2140"/>
            <a:chExt cx="3439" cy="884"/>
          </a:xfrm>
        </p:grpSpPr>
        <p:sp>
          <p:nvSpPr>
            <p:cNvPr id="14" name="Text Box 5"/>
            <p:cNvSpPr txBox="1">
              <a:spLocks noChangeArrowheads="1"/>
            </p:cNvSpPr>
            <p:nvPr/>
          </p:nvSpPr>
          <p:spPr bwMode="auto">
            <a:xfrm>
              <a:off x="2256" y="2140"/>
              <a:ext cx="1794" cy="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preCond&gt;</a:t>
              </a:r>
            </a:p>
            <a:p>
              <a:pPr eaLnBrk="1" hangingPunct="1">
                <a:spcBef>
                  <a:spcPct val="0"/>
                </a:spcBef>
                <a:buFontTx/>
                <a:buNone/>
              </a:pPr>
              <a:r>
                <a:rPr lang="en-CA" altLang="en-US" sz="3000" i="0">
                  <a:solidFill>
                    <a:schemeClr val="accent1"/>
                  </a:solidFill>
                </a:rPr>
                <a:t>&lt;any conditions&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     code</a:t>
              </a:r>
            </a:p>
          </p:txBody>
        </p:sp>
        <p:sp>
          <p:nvSpPr>
            <p:cNvPr id="15" name="Text Box 6"/>
            <p:cNvSpPr txBox="1">
              <a:spLocks noChangeArrowheads="1"/>
            </p:cNvSpPr>
            <p:nvPr/>
          </p:nvSpPr>
          <p:spPr bwMode="auto">
            <a:xfrm>
              <a:off x="4469" y="2464"/>
              <a:ext cx="1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postCond&gt;</a:t>
              </a:r>
            </a:p>
          </p:txBody>
        </p:sp>
        <p:sp>
          <p:nvSpPr>
            <p:cNvPr id="16" name="AutoShape 7"/>
            <p:cNvSpPr>
              <a:spLocks noChangeArrowheads="1"/>
            </p:cNvSpPr>
            <p:nvPr/>
          </p:nvSpPr>
          <p:spPr bwMode="auto">
            <a:xfrm>
              <a:off x="4016" y="2448"/>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grpSp>
        <p:nvGrpSpPr>
          <p:cNvPr id="3" name="Group 19"/>
          <p:cNvGrpSpPr/>
          <p:nvPr/>
        </p:nvGrpSpPr>
        <p:grpSpPr>
          <a:xfrm>
            <a:off x="4462970" y="3938587"/>
            <a:ext cx="4853001" cy="967483"/>
            <a:chOff x="4462970" y="5029200"/>
            <a:chExt cx="4853001" cy="967483"/>
          </a:xfrm>
        </p:grpSpPr>
        <p:sp>
          <p:nvSpPr>
            <p:cNvPr id="21" name="Text Box 3"/>
            <p:cNvSpPr txBox="1">
              <a:spLocks noChangeArrowheads="1"/>
            </p:cNvSpPr>
            <p:nvPr/>
          </p:nvSpPr>
          <p:spPr bwMode="auto">
            <a:xfrm>
              <a:off x="4462970" y="5042576"/>
              <a:ext cx="201403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smtClean="0">
                  <a:solidFill>
                    <a:srgbClr val="33CC33"/>
                  </a:solidFill>
                </a:rPr>
                <a:t>array A[1..n] </a:t>
              </a:r>
              <a:r>
                <a:rPr lang="en-CA" altLang="en-US" sz="2800" i="0" dirty="0" smtClean="0"/>
                <a:t>          </a:t>
              </a:r>
              <a:endParaRPr lang="en-CA" altLang="en-US" sz="2800" i="0" dirty="0"/>
            </a:p>
            <a:p>
              <a:pPr eaLnBrk="1" hangingPunct="1">
                <a:spcBef>
                  <a:spcPct val="0"/>
                </a:spcBef>
                <a:buFontTx/>
                <a:buNone/>
              </a:pPr>
              <a:r>
                <a:rPr lang="en-CA" altLang="en-US" sz="2800" i="0" dirty="0" smtClean="0">
                  <a:solidFill>
                    <a:schemeClr val="accent2"/>
                  </a:solidFill>
                </a:rPr>
                <a:t>code</a:t>
              </a:r>
              <a:endParaRPr lang="en-US" altLang="en-US" sz="2800" i="0" dirty="0"/>
            </a:p>
          </p:txBody>
        </p:sp>
        <p:sp>
          <p:nvSpPr>
            <p:cNvPr id="22" name="Text Box 3"/>
            <p:cNvSpPr txBox="1">
              <a:spLocks noChangeArrowheads="1"/>
            </p:cNvSpPr>
            <p:nvPr/>
          </p:nvSpPr>
          <p:spPr bwMode="auto">
            <a:xfrm>
              <a:off x="6877483" y="5029200"/>
              <a:ext cx="243848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800" i="0" dirty="0" smtClean="0">
                  <a:solidFill>
                    <a:srgbClr val="33CC33"/>
                  </a:solidFill>
                </a:rPr>
                <a:t>m </a:t>
              </a:r>
              <a:r>
                <a:rPr lang="en-CA" altLang="en-US" sz="2800" i="0" dirty="0">
                  <a:solidFill>
                    <a:srgbClr val="33CC33"/>
                  </a:solidFill>
                </a:rPr>
                <a:t>is max </a:t>
              </a:r>
              <a:r>
                <a:rPr lang="en-CA" altLang="en-US" sz="2800" i="0" dirty="0" smtClean="0">
                  <a:solidFill>
                    <a:srgbClr val="33CC33"/>
                  </a:solidFill>
                </a:rPr>
                <a:t/>
              </a:r>
              <a:br>
                <a:rPr lang="en-CA" altLang="en-US" sz="2800" i="0" dirty="0" smtClean="0">
                  <a:solidFill>
                    <a:srgbClr val="33CC33"/>
                  </a:solidFill>
                </a:rPr>
              </a:br>
              <a:r>
                <a:rPr lang="en-CA" altLang="en-US" sz="2800" i="0" dirty="0" smtClean="0">
                  <a:solidFill>
                    <a:srgbClr val="33CC33"/>
                  </a:solidFill>
                </a:rPr>
                <a:t>in {A[1]..A[n]}</a:t>
              </a:r>
              <a:endParaRPr lang="en-CA" altLang="en-US" sz="2800" i="0" dirty="0">
                <a:solidFill>
                  <a:srgbClr val="33CC33"/>
                </a:solidFill>
              </a:endParaRPr>
            </a:p>
          </p:txBody>
        </p:sp>
        <p:sp>
          <p:nvSpPr>
            <p:cNvPr id="23" name="AutoShape 9"/>
            <p:cNvSpPr>
              <a:spLocks noChangeArrowheads="1"/>
            </p:cNvSpPr>
            <p:nvPr/>
          </p:nvSpPr>
          <p:spPr bwMode="auto">
            <a:xfrm>
              <a:off x="6400800" y="5229225"/>
              <a:ext cx="685800" cy="485775"/>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spTree>
    <p:extLst>
      <p:ext uri="{BB962C8B-B14F-4D97-AF65-F5344CB8AC3E}">
        <p14:creationId xmlns:p14="http://schemas.microsoft.com/office/powerpoint/2010/main" val="25611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1+#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1+#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1+#ppt_w/2"/>
                                          </p:val>
                                        </p:tav>
                                        <p:tav tm="100000">
                                          <p:val>
                                            <p:strVal val="#ppt_x"/>
                                          </p:val>
                                        </p:tav>
                                      </p:tavLst>
                                    </p:anim>
                                    <p:anim calcmode="lin" valueType="num">
                                      <p:cBhvr additive="base">
                                        <p:cTn id="16"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68"/>
          <p:cNvGrpSpPr>
            <a:grpSpLocks/>
          </p:cNvGrpSpPr>
          <p:nvPr/>
        </p:nvGrpSpPr>
        <p:grpSpPr bwMode="auto">
          <a:xfrm>
            <a:off x="3328988" y="2743200"/>
            <a:ext cx="1547812" cy="708025"/>
            <a:chOff x="2080" y="1728"/>
            <a:chExt cx="975" cy="446"/>
          </a:xfrm>
        </p:grpSpPr>
        <p:sp>
          <p:nvSpPr>
            <p:cNvPr id="230449" name="Freeform 166"/>
            <p:cNvSpPr>
              <a:spLocks/>
            </p:cNvSpPr>
            <p:nvPr/>
          </p:nvSpPr>
          <p:spPr bwMode="auto">
            <a:xfrm>
              <a:off x="2080" y="1728"/>
              <a:ext cx="975" cy="446"/>
            </a:xfrm>
            <a:custGeom>
              <a:avLst/>
              <a:gdLst>
                <a:gd name="T0" fmla="*/ 291 w 975"/>
                <a:gd name="T1" fmla="*/ 6 h 446"/>
                <a:gd name="T2" fmla="*/ 3 w 975"/>
                <a:gd name="T3" fmla="*/ 246 h 446"/>
                <a:gd name="T4" fmla="*/ 310 w 975"/>
                <a:gd name="T5" fmla="*/ 309 h 446"/>
                <a:gd name="T6" fmla="*/ 560 w 975"/>
                <a:gd name="T7" fmla="*/ 417 h 446"/>
                <a:gd name="T8" fmla="*/ 967 w 975"/>
                <a:gd name="T9" fmla="*/ 134 h 446"/>
                <a:gd name="T10" fmla="*/ 608 w 975"/>
                <a:gd name="T11" fmla="*/ 92 h 446"/>
                <a:gd name="T12" fmla="*/ 285 w 975"/>
                <a:gd name="T13" fmla="*/ 0 h 446"/>
                <a:gd name="T14" fmla="*/ 0 60000 65536"/>
                <a:gd name="T15" fmla="*/ 0 60000 65536"/>
                <a:gd name="T16" fmla="*/ 0 60000 65536"/>
                <a:gd name="T17" fmla="*/ 0 60000 65536"/>
                <a:gd name="T18" fmla="*/ 0 60000 65536"/>
                <a:gd name="T19" fmla="*/ 0 60000 65536"/>
                <a:gd name="T20" fmla="*/ 0 60000 65536"/>
                <a:gd name="T21" fmla="*/ 0 w 975"/>
                <a:gd name="T22" fmla="*/ 0 h 446"/>
                <a:gd name="T23" fmla="*/ 975 w 975"/>
                <a:gd name="T24" fmla="*/ 446 h 44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75" h="446">
                  <a:moveTo>
                    <a:pt x="291" y="6"/>
                  </a:moveTo>
                  <a:cubicBezTo>
                    <a:pt x="143" y="86"/>
                    <a:pt x="0" y="196"/>
                    <a:pt x="3" y="246"/>
                  </a:cubicBezTo>
                  <a:cubicBezTo>
                    <a:pt x="6" y="296"/>
                    <a:pt x="217" y="281"/>
                    <a:pt x="310" y="309"/>
                  </a:cubicBezTo>
                  <a:cubicBezTo>
                    <a:pt x="403" y="337"/>
                    <a:pt x="451" y="446"/>
                    <a:pt x="560" y="417"/>
                  </a:cubicBezTo>
                  <a:cubicBezTo>
                    <a:pt x="669" y="388"/>
                    <a:pt x="959" y="188"/>
                    <a:pt x="967" y="134"/>
                  </a:cubicBezTo>
                  <a:cubicBezTo>
                    <a:pt x="975" y="80"/>
                    <a:pt x="722" y="114"/>
                    <a:pt x="608" y="92"/>
                  </a:cubicBezTo>
                  <a:cubicBezTo>
                    <a:pt x="494" y="70"/>
                    <a:pt x="352" y="19"/>
                    <a:pt x="285" y="0"/>
                  </a:cubicBezTo>
                </a:path>
              </a:pathLst>
            </a:custGeom>
            <a:solidFill>
              <a:schemeClr val="accent2"/>
            </a:solidFill>
            <a:ln w="25400">
              <a:solidFill>
                <a:schemeClr val="bg2"/>
              </a:solidFill>
              <a:round/>
              <a:headEnd/>
              <a:tailEnd/>
            </a:ln>
          </p:spPr>
          <p:txBody>
            <a:bodyPr wrap="none" anchor="ctr"/>
            <a:lstStyle/>
            <a:p>
              <a:endParaRPr lang="en-US"/>
            </a:p>
          </p:txBody>
        </p:sp>
        <p:sp>
          <p:nvSpPr>
            <p:cNvPr id="230450" name="Text Box 167"/>
            <p:cNvSpPr txBox="1">
              <a:spLocks noChangeArrowheads="1"/>
            </p:cNvSpPr>
            <p:nvPr/>
          </p:nvSpPr>
          <p:spPr bwMode="auto">
            <a:xfrm>
              <a:off x="2339" y="1728"/>
              <a:ext cx="63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bg2"/>
                  </a:solidFill>
                </a:rPr>
                <a:t>Extra</a:t>
              </a:r>
            </a:p>
          </p:txBody>
        </p:sp>
      </p:grpSp>
      <p:sp>
        <p:nvSpPr>
          <p:cNvPr id="230403" name="Rectangle 2"/>
          <p:cNvSpPr>
            <a:spLocks noGrp="1" noChangeArrowheads="1"/>
          </p:cNvSpPr>
          <p:nvPr>
            <p:ph type="title"/>
          </p:nvPr>
        </p:nvSpPr>
        <p:spPr>
          <a:xfrm>
            <a:off x="685800" y="0"/>
            <a:ext cx="7772400" cy="1143000"/>
          </a:xfrm>
        </p:spPr>
        <p:txBody>
          <a:bodyPr/>
          <a:lstStyle/>
          <a:p>
            <a:pPr eaLnBrk="1" hangingPunct="1"/>
            <a:r>
              <a:rPr lang="en-US" altLang="en-US" sz="4000" smtClean="0"/>
              <a:t>More of the Input </a:t>
            </a:r>
            <a:br>
              <a:rPr lang="en-US" altLang="en-US" sz="4000" smtClean="0"/>
            </a:br>
            <a:r>
              <a:rPr lang="en-US" altLang="en-US" sz="4000" smtClean="0"/>
              <a:t>Loop Invariant</a:t>
            </a:r>
          </a:p>
        </p:txBody>
      </p:sp>
      <p:sp>
        <p:nvSpPr>
          <p:cNvPr id="230404" name="Text Box 3"/>
          <p:cNvSpPr txBox="1">
            <a:spLocks noChangeArrowheads="1"/>
          </p:cNvSpPr>
          <p:nvPr/>
        </p:nvSpPr>
        <p:spPr bwMode="auto">
          <a:xfrm>
            <a:off x="1095375" y="1096963"/>
            <a:ext cx="63785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he input </a:t>
            </a:r>
            <a:r>
              <a:rPr lang="en-US" altLang="en-US" i="0"/>
              <a:t>consists</a:t>
            </a:r>
            <a:r>
              <a:rPr lang="en-US" altLang="en-US" sz="3000" i="0"/>
              <a:t> of an array of objects</a:t>
            </a:r>
          </a:p>
        </p:txBody>
      </p:sp>
      <p:grpSp>
        <p:nvGrpSpPr>
          <p:cNvPr id="3" name="Group 22"/>
          <p:cNvGrpSpPr>
            <a:grpSpLocks/>
          </p:cNvGrpSpPr>
          <p:nvPr/>
        </p:nvGrpSpPr>
        <p:grpSpPr bwMode="auto">
          <a:xfrm>
            <a:off x="533400" y="3962400"/>
            <a:ext cx="1181100" cy="1066800"/>
            <a:chOff x="1224" y="2539"/>
            <a:chExt cx="2280" cy="1785"/>
          </a:xfrm>
        </p:grpSpPr>
        <p:sp>
          <p:nvSpPr>
            <p:cNvPr id="230436" name="Freeform 23"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30437" name="Group 24"/>
            <p:cNvGrpSpPr>
              <a:grpSpLocks/>
            </p:cNvGrpSpPr>
            <p:nvPr/>
          </p:nvGrpSpPr>
          <p:grpSpPr bwMode="auto">
            <a:xfrm>
              <a:off x="1584" y="2688"/>
              <a:ext cx="1216" cy="1440"/>
              <a:chOff x="2641" y="1488"/>
              <a:chExt cx="2655" cy="2488"/>
            </a:xfrm>
          </p:grpSpPr>
          <p:grpSp>
            <p:nvGrpSpPr>
              <p:cNvPr id="230438" name="Group 25"/>
              <p:cNvGrpSpPr>
                <a:grpSpLocks/>
              </p:cNvGrpSpPr>
              <p:nvPr/>
            </p:nvGrpSpPr>
            <p:grpSpPr bwMode="auto">
              <a:xfrm>
                <a:off x="2641" y="1488"/>
                <a:ext cx="2496" cy="2436"/>
                <a:chOff x="2641" y="1488"/>
                <a:chExt cx="2496" cy="2436"/>
              </a:xfrm>
            </p:grpSpPr>
            <p:sp>
              <p:nvSpPr>
                <p:cNvPr id="230443" name="Freeform 26"/>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0444" name="Freeform 27"/>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0445" name="Freeform 28"/>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0446" name="Freeform 29"/>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0447" name="Freeform 30"/>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0448" name="Freeform 31"/>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30439" name="Group 32"/>
              <p:cNvGrpSpPr>
                <a:grpSpLocks/>
              </p:cNvGrpSpPr>
              <p:nvPr/>
            </p:nvGrpSpPr>
            <p:grpSpPr bwMode="auto">
              <a:xfrm>
                <a:off x="4864" y="3099"/>
                <a:ext cx="432" cy="877"/>
                <a:chOff x="4864" y="3099"/>
                <a:chExt cx="432" cy="877"/>
              </a:xfrm>
            </p:grpSpPr>
            <p:sp>
              <p:nvSpPr>
                <p:cNvPr id="230440" name="Freeform 33"/>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0441" name="Freeform 34"/>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0442" name="Freeform 35"/>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372839" name="Text Box 103"/>
          <p:cNvSpPr txBox="1">
            <a:spLocks noChangeArrowheads="1"/>
          </p:cNvSpPr>
          <p:nvPr/>
        </p:nvSpPr>
        <p:spPr bwMode="auto">
          <a:xfrm>
            <a:off x="1905000" y="4022725"/>
            <a:ext cx="5419725"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We have read in the first </a:t>
            </a:r>
            <a:r>
              <a:rPr lang="en-US" altLang="en-US" sz="3000"/>
              <a:t>i</a:t>
            </a:r>
            <a:r>
              <a:rPr lang="en-US" altLang="en-US" sz="3000" i="0"/>
              <a:t> objects.</a:t>
            </a:r>
          </a:p>
          <a:p>
            <a:pPr eaLnBrk="1" hangingPunct="1">
              <a:spcBef>
                <a:spcPct val="0"/>
              </a:spcBef>
              <a:buFontTx/>
              <a:buNone/>
            </a:pPr>
            <a:r>
              <a:rPr lang="en-US" altLang="en-US" sz="3000" i="0"/>
              <a:t>We will pretend that this prefix</a:t>
            </a:r>
            <a:br>
              <a:rPr lang="en-US" altLang="en-US" sz="3000" i="0"/>
            </a:br>
            <a:r>
              <a:rPr lang="en-US" altLang="en-US" sz="3000" i="0"/>
              <a:t>     is the entire input.</a:t>
            </a:r>
          </a:p>
          <a:p>
            <a:pPr eaLnBrk="1" hangingPunct="1">
              <a:spcBef>
                <a:spcPct val="0"/>
              </a:spcBef>
              <a:buFontTx/>
              <a:buNone/>
            </a:pPr>
            <a:r>
              <a:rPr lang="en-US" altLang="en-US" sz="3000" i="0"/>
              <a:t>We have a solution for this prefix</a:t>
            </a:r>
          </a:p>
          <a:p>
            <a:pPr eaLnBrk="1" hangingPunct="1">
              <a:spcBef>
                <a:spcPct val="0"/>
              </a:spcBef>
              <a:buFontTx/>
              <a:buNone/>
            </a:pPr>
            <a:r>
              <a:rPr lang="en-US" altLang="en-US" sz="3000" i="0"/>
              <a:t>plus some additional information</a:t>
            </a:r>
          </a:p>
        </p:txBody>
      </p:sp>
      <p:sp>
        <p:nvSpPr>
          <p:cNvPr id="372842" name="Rectangle 106"/>
          <p:cNvSpPr>
            <a:spLocks noChangeArrowheads="1"/>
          </p:cNvSpPr>
          <p:nvPr/>
        </p:nvSpPr>
        <p:spPr bwMode="auto">
          <a:xfrm>
            <a:off x="1143000" y="1676400"/>
            <a:ext cx="2362200" cy="457200"/>
          </a:xfrm>
          <a:prstGeom prst="rect">
            <a:avLst/>
          </a:prstGeom>
          <a:noFill/>
          <a:ln w="254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230408" name="Group 125"/>
          <p:cNvGrpSpPr>
            <a:grpSpLocks/>
          </p:cNvGrpSpPr>
          <p:nvPr/>
        </p:nvGrpSpPr>
        <p:grpSpPr bwMode="auto">
          <a:xfrm>
            <a:off x="1231900" y="1752600"/>
            <a:ext cx="6400800" cy="304800"/>
            <a:chOff x="768" y="1104"/>
            <a:chExt cx="4032" cy="192"/>
          </a:xfrm>
        </p:grpSpPr>
        <p:sp>
          <p:nvSpPr>
            <p:cNvPr id="230419" name="Oval 126" descr="Light downward diagonal"/>
            <p:cNvSpPr>
              <a:spLocks noChangeArrowheads="1"/>
            </p:cNvSpPr>
            <p:nvPr/>
          </p:nvSpPr>
          <p:spPr bwMode="auto">
            <a:xfrm>
              <a:off x="7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0420" name="Oval 127" descr="Light downward diagonal"/>
            <p:cNvSpPr>
              <a:spLocks noChangeArrowheads="1"/>
            </p:cNvSpPr>
            <p:nvPr/>
          </p:nvSpPr>
          <p:spPr bwMode="auto">
            <a:xfrm>
              <a:off x="10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0421" name="Oval 128" descr="Light downward diagonal"/>
            <p:cNvSpPr>
              <a:spLocks noChangeArrowheads="1"/>
            </p:cNvSpPr>
            <p:nvPr/>
          </p:nvSpPr>
          <p:spPr bwMode="auto">
            <a:xfrm>
              <a:off x="124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0422" name="Oval 129" descr="Light downward diagonal"/>
            <p:cNvSpPr>
              <a:spLocks noChangeArrowheads="1"/>
            </p:cNvSpPr>
            <p:nvPr/>
          </p:nvSpPr>
          <p:spPr bwMode="auto">
            <a:xfrm>
              <a:off x="148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0423" name="Oval 130" descr="Light downward diagonal"/>
            <p:cNvSpPr>
              <a:spLocks noChangeArrowheads="1"/>
            </p:cNvSpPr>
            <p:nvPr/>
          </p:nvSpPr>
          <p:spPr bwMode="auto">
            <a:xfrm>
              <a:off x="172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0424" name="Oval 131" descr="Light downward diagonal"/>
            <p:cNvSpPr>
              <a:spLocks noChangeArrowheads="1"/>
            </p:cNvSpPr>
            <p:nvPr/>
          </p:nvSpPr>
          <p:spPr bwMode="auto">
            <a:xfrm>
              <a:off x="19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0425" name="Oval 132" descr="Light downward diagonal"/>
            <p:cNvSpPr>
              <a:spLocks noChangeArrowheads="1"/>
            </p:cNvSpPr>
            <p:nvPr/>
          </p:nvSpPr>
          <p:spPr bwMode="auto">
            <a:xfrm>
              <a:off x="22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0426" name="Oval 133" descr="Light downward diagonal"/>
            <p:cNvSpPr>
              <a:spLocks noChangeArrowheads="1"/>
            </p:cNvSpPr>
            <p:nvPr/>
          </p:nvSpPr>
          <p:spPr bwMode="auto">
            <a:xfrm>
              <a:off x="244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0427" name="Oval 134" descr="Light downward diagonal"/>
            <p:cNvSpPr>
              <a:spLocks noChangeArrowheads="1"/>
            </p:cNvSpPr>
            <p:nvPr/>
          </p:nvSpPr>
          <p:spPr bwMode="auto">
            <a:xfrm>
              <a:off x="268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0428" name="Oval 135" descr="Light downward diagonal"/>
            <p:cNvSpPr>
              <a:spLocks noChangeArrowheads="1"/>
            </p:cNvSpPr>
            <p:nvPr/>
          </p:nvSpPr>
          <p:spPr bwMode="auto">
            <a:xfrm>
              <a:off x="292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0429" name="Oval 136" descr="Light downward diagonal"/>
            <p:cNvSpPr>
              <a:spLocks noChangeArrowheads="1"/>
            </p:cNvSpPr>
            <p:nvPr/>
          </p:nvSpPr>
          <p:spPr bwMode="auto">
            <a:xfrm>
              <a:off x="31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0430" name="Oval 137" descr="Light downward diagonal"/>
            <p:cNvSpPr>
              <a:spLocks noChangeArrowheads="1"/>
            </p:cNvSpPr>
            <p:nvPr/>
          </p:nvSpPr>
          <p:spPr bwMode="auto">
            <a:xfrm>
              <a:off x="34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0431" name="Oval 138" descr="Light downward diagonal"/>
            <p:cNvSpPr>
              <a:spLocks noChangeArrowheads="1"/>
            </p:cNvSpPr>
            <p:nvPr/>
          </p:nvSpPr>
          <p:spPr bwMode="auto">
            <a:xfrm>
              <a:off x="364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0432" name="Oval 139" descr="Light downward diagonal"/>
            <p:cNvSpPr>
              <a:spLocks noChangeArrowheads="1"/>
            </p:cNvSpPr>
            <p:nvPr/>
          </p:nvSpPr>
          <p:spPr bwMode="auto">
            <a:xfrm>
              <a:off x="388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0433" name="Oval 140" descr="Light downward diagonal"/>
            <p:cNvSpPr>
              <a:spLocks noChangeArrowheads="1"/>
            </p:cNvSpPr>
            <p:nvPr/>
          </p:nvSpPr>
          <p:spPr bwMode="auto">
            <a:xfrm>
              <a:off x="412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0434" name="Oval 141" descr="Light downward diagonal"/>
            <p:cNvSpPr>
              <a:spLocks noChangeArrowheads="1"/>
            </p:cNvSpPr>
            <p:nvPr/>
          </p:nvSpPr>
          <p:spPr bwMode="auto">
            <a:xfrm>
              <a:off x="43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0435" name="Oval 142" descr="Light downward diagonal"/>
            <p:cNvSpPr>
              <a:spLocks noChangeArrowheads="1"/>
            </p:cNvSpPr>
            <p:nvPr/>
          </p:nvSpPr>
          <p:spPr bwMode="auto">
            <a:xfrm>
              <a:off x="46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8" name="Group 143"/>
          <p:cNvGrpSpPr>
            <a:grpSpLocks/>
          </p:cNvGrpSpPr>
          <p:nvPr/>
        </p:nvGrpSpPr>
        <p:grpSpPr bwMode="auto">
          <a:xfrm>
            <a:off x="1219200" y="1752600"/>
            <a:ext cx="2209800" cy="304800"/>
            <a:chOff x="864" y="3168"/>
            <a:chExt cx="1392" cy="192"/>
          </a:xfrm>
        </p:grpSpPr>
        <p:sp>
          <p:nvSpPr>
            <p:cNvPr id="230413" name="Oval 108"/>
            <p:cNvSpPr>
              <a:spLocks noChangeArrowheads="1"/>
            </p:cNvSpPr>
            <p:nvPr/>
          </p:nvSpPr>
          <p:spPr bwMode="auto">
            <a:xfrm>
              <a:off x="86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0414" name="Oval 109"/>
            <p:cNvSpPr>
              <a:spLocks noChangeArrowheads="1"/>
            </p:cNvSpPr>
            <p:nvPr/>
          </p:nvSpPr>
          <p:spPr bwMode="auto">
            <a:xfrm>
              <a:off x="110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0415" name="Oval 110"/>
            <p:cNvSpPr>
              <a:spLocks noChangeArrowheads="1"/>
            </p:cNvSpPr>
            <p:nvPr/>
          </p:nvSpPr>
          <p:spPr bwMode="auto">
            <a:xfrm>
              <a:off x="134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0416" name="Oval 111"/>
            <p:cNvSpPr>
              <a:spLocks noChangeArrowheads="1"/>
            </p:cNvSpPr>
            <p:nvPr/>
          </p:nvSpPr>
          <p:spPr bwMode="auto">
            <a:xfrm>
              <a:off x="158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0417" name="Oval 112"/>
            <p:cNvSpPr>
              <a:spLocks noChangeArrowheads="1"/>
            </p:cNvSpPr>
            <p:nvPr/>
          </p:nvSpPr>
          <p:spPr bwMode="auto">
            <a:xfrm>
              <a:off x="182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0418" name="Oval 113"/>
            <p:cNvSpPr>
              <a:spLocks noChangeArrowheads="1"/>
            </p:cNvSpPr>
            <p:nvPr/>
          </p:nvSpPr>
          <p:spPr bwMode="auto">
            <a:xfrm>
              <a:off x="206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9" name="Group 169"/>
          <p:cNvGrpSpPr>
            <a:grpSpLocks/>
          </p:cNvGrpSpPr>
          <p:nvPr/>
        </p:nvGrpSpPr>
        <p:grpSpPr bwMode="auto">
          <a:xfrm>
            <a:off x="914400" y="2209800"/>
            <a:ext cx="2819400" cy="787400"/>
            <a:chOff x="576" y="1392"/>
            <a:chExt cx="1776" cy="496"/>
          </a:xfrm>
        </p:grpSpPr>
        <p:sp>
          <p:nvSpPr>
            <p:cNvPr id="230411" name="Rectangle 162"/>
            <p:cNvSpPr>
              <a:spLocks noChangeArrowheads="1"/>
            </p:cNvSpPr>
            <p:nvPr/>
          </p:nvSpPr>
          <p:spPr bwMode="auto">
            <a:xfrm>
              <a:off x="576" y="1600"/>
              <a:ext cx="1776" cy="288"/>
            </a:xfrm>
            <a:prstGeom prst="rect">
              <a:avLst/>
            </a:prstGeom>
            <a:solidFill>
              <a:schemeClr val="accent2"/>
            </a:solidFill>
            <a:ln w="25400">
              <a:solidFill>
                <a:schemeClr val="bg2"/>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bg2"/>
                  </a:solidFill>
                </a:rPr>
                <a:t>Solution</a:t>
              </a:r>
            </a:p>
          </p:txBody>
        </p:sp>
        <p:sp>
          <p:nvSpPr>
            <p:cNvPr id="230412" name="AutoShape 164"/>
            <p:cNvSpPr>
              <a:spLocks noChangeArrowheads="1"/>
            </p:cNvSpPr>
            <p:nvPr/>
          </p:nvSpPr>
          <p:spPr bwMode="auto">
            <a:xfrm>
              <a:off x="1296" y="1392"/>
              <a:ext cx="336" cy="144"/>
            </a:xfrm>
            <a:prstGeom prst="downArrow">
              <a:avLst>
                <a:gd name="adj1" fmla="val 50000"/>
                <a:gd name="adj2" fmla="val 25000"/>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72839">
                                            <p:txEl>
                                              <p:pRg st="0" end="0"/>
                                            </p:txEl>
                                          </p:spTgt>
                                        </p:tgtEl>
                                        <p:attrNameLst>
                                          <p:attrName>style.visibility</p:attrName>
                                        </p:attrNameLst>
                                      </p:cBhvr>
                                      <p:to>
                                        <p:strVal val="visible"/>
                                      </p:to>
                                    </p:set>
                                    <p:anim calcmode="lin" valueType="num">
                                      <p:cBhvr additive="base">
                                        <p:cTn id="13" dur="500" fill="hold"/>
                                        <p:tgtEl>
                                          <p:spTgt spid="37283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72839">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0-#ppt_w/2"/>
                                          </p:val>
                                        </p:tav>
                                        <p:tav tm="100000">
                                          <p:val>
                                            <p:strVal val="#ppt_x"/>
                                          </p:val>
                                        </p:tav>
                                      </p:tavLst>
                                    </p:anim>
                                    <p:anim calcmode="lin" valueType="num">
                                      <p:cBhvr additive="base">
                                        <p:cTn id="1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372839">
                                            <p:txEl>
                                              <p:pRg st="1" end="1"/>
                                            </p:txEl>
                                          </p:spTgt>
                                        </p:tgtEl>
                                        <p:attrNameLst>
                                          <p:attrName>style.visibility</p:attrName>
                                        </p:attrNameLst>
                                      </p:cBhvr>
                                      <p:to>
                                        <p:strVal val="visible"/>
                                      </p:to>
                                    </p:set>
                                    <p:anim calcmode="lin" valueType="num">
                                      <p:cBhvr additive="base">
                                        <p:cTn id="23" dur="500" fill="hold"/>
                                        <p:tgtEl>
                                          <p:spTgt spid="372839">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72839">
                                            <p:txEl>
                                              <p:pRg st="1" end="1"/>
                                            </p:txEl>
                                          </p:spTgt>
                                        </p:tgtEl>
                                        <p:attrNameLst>
                                          <p:attrName>ppt_y</p:attrName>
                                        </p:attrNameLst>
                                      </p:cBhvr>
                                      <p:tavLst>
                                        <p:tav tm="0">
                                          <p:val>
                                            <p:strVal val="1+#ppt_h/2"/>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372842"/>
                                        </p:tgtEl>
                                        <p:attrNameLst>
                                          <p:attrName>style.visibility</p:attrName>
                                        </p:attrNameLst>
                                      </p:cBhvr>
                                      <p:to>
                                        <p:strVal val="visible"/>
                                      </p:to>
                                    </p:set>
                                    <p:anim calcmode="lin" valueType="num">
                                      <p:cBhvr additive="base">
                                        <p:cTn id="27" dur="500" fill="hold"/>
                                        <p:tgtEl>
                                          <p:spTgt spid="372842"/>
                                        </p:tgtEl>
                                        <p:attrNameLst>
                                          <p:attrName>ppt_x</p:attrName>
                                        </p:attrNameLst>
                                      </p:cBhvr>
                                      <p:tavLst>
                                        <p:tav tm="0">
                                          <p:val>
                                            <p:strVal val="0-#ppt_w/2"/>
                                          </p:val>
                                        </p:tav>
                                        <p:tav tm="100000">
                                          <p:val>
                                            <p:strVal val="#ppt_x"/>
                                          </p:val>
                                        </p:tav>
                                      </p:tavLst>
                                    </p:anim>
                                    <p:anim calcmode="lin" valueType="num">
                                      <p:cBhvr additive="base">
                                        <p:cTn id="28" dur="500" fill="hold"/>
                                        <p:tgtEl>
                                          <p:spTgt spid="372842"/>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372839">
                                            <p:txEl>
                                              <p:pRg st="2" end="2"/>
                                            </p:txEl>
                                          </p:spTgt>
                                        </p:tgtEl>
                                        <p:attrNameLst>
                                          <p:attrName>style.visibility</p:attrName>
                                        </p:attrNameLst>
                                      </p:cBhvr>
                                      <p:to>
                                        <p:strVal val="visible"/>
                                      </p:to>
                                    </p:set>
                                    <p:anim calcmode="lin" valueType="num">
                                      <p:cBhvr additive="base">
                                        <p:cTn id="33" dur="500" fill="hold"/>
                                        <p:tgtEl>
                                          <p:spTgt spid="372839">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72839">
                                            <p:txEl>
                                              <p:pRg st="2" end="2"/>
                                            </p:txEl>
                                          </p:spTgt>
                                        </p:tgtEl>
                                        <p:attrNameLst>
                                          <p:attrName>ppt_y</p:attrName>
                                        </p:attrNameLst>
                                      </p:cBhvr>
                                      <p:tavLst>
                                        <p:tav tm="0">
                                          <p:val>
                                            <p:strVal val="1+#ppt_h/2"/>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0-#ppt_w/2"/>
                                          </p:val>
                                        </p:tav>
                                        <p:tav tm="100000">
                                          <p:val>
                                            <p:strVal val="#ppt_x"/>
                                          </p:val>
                                        </p:tav>
                                      </p:tavLst>
                                    </p:anim>
                                    <p:anim calcmode="lin" valueType="num">
                                      <p:cBhvr additive="base">
                                        <p:cTn id="3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372839">
                                            <p:txEl>
                                              <p:pRg st="3" end="3"/>
                                            </p:txEl>
                                          </p:spTgt>
                                        </p:tgtEl>
                                        <p:attrNameLst>
                                          <p:attrName>style.visibility</p:attrName>
                                        </p:attrNameLst>
                                      </p:cBhvr>
                                      <p:to>
                                        <p:strVal val="visible"/>
                                      </p:to>
                                    </p:set>
                                    <p:anim calcmode="lin" valueType="num">
                                      <p:cBhvr additive="base">
                                        <p:cTn id="43" dur="500" fill="hold"/>
                                        <p:tgtEl>
                                          <p:spTgt spid="372839">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72839">
                                            <p:txEl>
                                              <p:pRg st="3" end="3"/>
                                            </p:txEl>
                                          </p:spTgt>
                                        </p:tgtEl>
                                        <p:attrNameLst>
                                          <p:attrName>ppt_y</p:attrName>
                                        </p:attrNameLst>
                                      </p:cBhvr>
                                      <p:tavLst>
                                        <p:tav tm="0">
                                          <p:val>
                                            <p:strVal val="1+#ppt_h/2"/>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2"/>
                                        </p:tgtEl>
                                        <p:attrNameLst>
                                          <p:attrName>style.visibility</p:attrName>
                                        </p:attrNameLst>
                                      </p:cBhvr>
                                      <p:to>
                                        <p:strVal val="visible"/>
                                      </p:to>
                                    </p:set>
                                    <p:anim calcmode="lin" valueType="num">
                                      <p:cBhvr additive="base">
                                        <p:cTn id="47" dur="500" fill="hold"/>
                                        <p:tgtEl>
                                          <p:spTgt spid="2"/>
                                        </p:tgtEl>
                                        <p:attrNameLst>
                                          <p:attrName>ppt_x</p:attrName>
                                        </p:attrNameLst>
                                      </p:cBhvr>
                                      <p:tavLst>
                                        <p:tav tm="0">
                                          <p:val>
                                            <p:strVal val="0-#ppt_w/2"/>
                                          </p:val>
                                        </p:tav>
                                        <p:tav tm="100000">
                                          <p:val>
                                            <p:strVal val="#ppt_x"/>
                                          </p:val>
                                        </p:tav>
                                      </p:tavLst>
                                    </p:anim>
                                    <p:anim calcmode="lin" valueType="num">
                                      <p:cBhvr additive="base">
                                        <p:cTn id="4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842" grpId="0" animBg="1"/>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a:xfrm>
            <a:off x="685800" y="-152400"/>
            <a:ext cx="7772400" cy="1143000"/>
          </a:xfrm>
        </p:spPr>
        <p:txBody>
          <a:bodyPr/>
          <a:lstStyle/>
          <a:p>
            <a:pPr eaLnBrk="1" hangingPunct="1"/>
            <a:r>
              <a:rPr lang="en-US" altLang="en-US" sz="3200" smtClean="0"/>
              <a:t>Loop Invariants and</a:t>
            </a:r>
            <a:br>
              <a:rPr lang="en-US" altLang="en-US" sz="3200" smtClean="0"/>
            </a:br>
            <a:r>
              <a:rPr lang="en-US" altLang="en-US" sz="3200" smtClean="0"/>
              <a:t>Deterministic Finite Automaton</a:t>
            </a:r>
            <a:endParaRPr lang="en-CA" altLang="en-US" sz="3200" smtClean="0"/>
          </a:p>
        </p:txBody>
      </p:sp>
      <p:sp>
        <p:nvSpPr>
          <p:cNvPr id="231427" name="Rectangle 3"/>
          <p:cNvSpPr>
            <a:spLocks noGrp="1" noChangeArrowheads="1"/>
          </p:cNvSpPr>
          <p:nvPr>
            <p:ph type="body" idx="1"/>
          </p:nvPr>
        </p:nvSpPr>
        <p:spPr>
          <a:xfrm>
            <a:off x="914400" y="838200"/>
            <a:ext cx="7543800" cy="1143000"/>
          </a:xfrm>
        </p:spPr>
        <p:txBody>
          <a:bodyPr/>
          <a:lstStyle/>
          <a:p>
            <a:pPr algn="ctr" eaLnBrk="1" hangingPunct="1">
              <a:buFontTx/>
              <a:buNone/>
            </a:pPr>
            <a:r>
              <a:rPr lang="en-CA" altLang="en-US" sz="2400" smtClean="0"/>
              <a:t>L = {</a:t>
            </a:r>
            <a:r>
              <a:rPr lang="en-US" altLang="en-US" sz="2400" smtClean="0">
                <a:latin typeface="Symbol" pitchFamily="18" charset="2"/>
              </a:rPr>
              <a:t>a </a:t>
            </a:r>
            <a:r>
              <a:rPr lang="en-CA" altLang="en-US" sz="2400" smtClean="0">
                <a:latin typeface="Symbol" pitchFamily="18" charset="2"/>
              </a:rPr>
              <a:t>Î</a:t>
            </a:r>
            <a:r>
              <a:rPr lang="en-CA" altLang="en-US" sz="2400" smtClean="0"/>
              <a:t> {0,1}* | </a:t>
            </a:r>
            <a:r>
              <a:rPr lang="en-US" altLang="en-US" sz="2400" smtClean="0">
                <a:latin typeface="Symbol" pitchFamily="18" charset="2"/>
              </a:rPr>
              <a:t>a </a:t>
            </a:r>
            <a:r>
              <a:rPr lang="en-CA" altLang="en-US" sz="2400" smtClean="0"/>
              <a:t>has length at most</a:t>
            </a:r>
            <a:r>
              <a:rPr lang="en-US" altLang="en-US" sz="2400" smtClean="0"/>
              <a:t> </a:t>
            </a:r>
            <a:r>
              <a:rPr lang="en-CA" altLang="en-US" sz="2400" smtClean="0"/>
              <a:t>three and the number of 1's</a:t>
            </a:r>
            <a:r>
              <a:rPr lang="en-US" altLang="en-US" sz="2400" smtClean="0"/>
              <a:t> </a:t>
            </a:r>
            <a:r>
              <a:rPr lang="en-CA" altLang="en-US" sz="2400" smtClean="0"/>
              <a:t>is odd }.</a:t>
            </a:r>
          </a:p>
        </p:txBody>
      </p:sp>
      <p:pic>
        <p:nvPicPr>
          <p:cNvPr id="231428" name="Picture 4" descr="01-2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52600"/>
            <a:ext cx="9144000"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1429" name="Picture 5" descr="01-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4979988"/>
            <a:ext cx="6019800" cy="187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2450" name="Group 2"/>
          <p:cNvGrpSpPr>
            <a:grpSpLocks/>
          </p:cNvGrpSpPr>
          <p:nvPr/>
        </p:nvGrpSpPr>
        <p:grpSpPr bwMode="auto">
          <a:xfrm>
            <a:off x="3328988" y="2743200"/>
            <a:ext cx="1547812" cy="708025"/>
            <a:chOff x="2080" y="1728"/>
            <a:chExt cx="975" cy="446"/>
          </a:xfrm>
        </p:grpSpPr>
        <p:sp>
          <p:nvSpPr>
            <p:cNvPr id="232501" name="Freeform 3"/>
            <p:cNvSpPr>
              <a:spLocks/>
            </p:cNvSpPr>
            <p:nvPr/>
          </p:nvSpPr>
          <p:spPr bwMode="auto">
            <a:xfrm>
              <a:off x="2080" y="1728"/>
              <a:ext cx="975" cy="446"/>
            </a:xfrm>
            <a:custGeom>
              <a:avLst/>
              <a:gdLst>
                <a:gd name="T0" fmla="*/ 291 w 975"/>
                <a:gd name="T1" fmla="*/ 6 h 446"/>
                <a:gd name="T2" fmla="*/ 3 w 975"/>
                <a:gd name="T3" fmla="*/ 246 h 446"/>
                <a:gd name="T4" fmla="*/ 310 w 975"/>
                <a:gd name="T5" fmla="*/ 309 h 446"/>
                <a:gd name="T6" fmla="*/ 560 w 975"/>
                <a:gd name="T7" fmla="*/ 417 h 446"/>
                <a:gd name="T8" fmla="*/ 967 w 975"/>
                <a:gd name="T9" fmla="*/ 134 h 446"/>
                <a:gd name="T10" fmla="*/ 608 w 975"/>
                <a:gd name="T11" fmla="*/ 92 h 446"/>
                <a:gd name="T12" fmla="*/ 285 w 975"/>
                <a:gd name="T13" fmla="*/ 0 h 446"/>
                <a:gd name="T14" fmla="*/ 0 60000 65536"/>
                <a:gd name="T15" fmla="*/ 0 60000 65536"/>
                <a:gd name="T16" fmla="*/ 0 60000 65536"/>
                <a:gd name="T17" fmla="*/ 0 60000 65536"/>
                <a:gd name="T18" fmla="*/ 0 60000 65536"/>
                <a:gd name="T19" fmla="*/ 0 60000 65536"/>
                <a:gd name="T20" fmla="*/ 0 60000 65536"/>
                <a:gd name="T21" fmla="*/ 0 w 975"/>
                <a:gd name="T22" fmla="*/ 0 h 446"/>
                <a:gd name="T23" fmla="*/ 975 w 975"/>
                <a:gd name="T24" fmla="*/ 446 h 44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75" h="446">
                  <a:moveTo>
                    <a:pt x="291" y="6"/>
                  </a:moveTo>
                  <a:cubicBezTo>
                    <a:pt x="143" y="86"/>
                    <a:pt x="0" y="196"/>
                    <a:pt x="3" y="246"/>
                  </a:cubicBezTo>
                  <a:cubicBezTo>
                    <a:pt x="6" y="296"/>
                    <a:pt x="217" y="281"/>
                    <a:pt x="310" y="309"/>
                  </a:cubicBezTo>
                  <a:cubicBezTo>
                    <a:pt x="403" y="337"/>
                    <a:pt x="451" y="446"/>
                    <a:pt x="560" y="417"/>
                  </a:cubicBezTo>
                  <a:cubicBezTo>
                    <a:pt x="669" y="388"/>
                    <a:pt x="959" y="188"/>
                    <a:pt x="967" y="134"/>
                  </a:cubicBezTo>
                  <a:cubicBezTo>
                    <a:pt x="975" y="80"/>
                    <a:pt x="722" y="114"/>
                    <a:pt x="608" y="92"/>
                  </a:cubicBezTo>
                  <a:cubicBezTo>
                    <a:pt x="494" y="70"/>
                    <a:pt x="352" y="19"/>
                    <a:pt x="285" y="0"/>
                  </a:cubicBezTo>
                </a:path>
              </a:pathLst>
            </a:custGeom>
            <a:solidFill>
              <a:schemeClr val="accent2"/>
            </a:solidFill>
            <a:ln w="25400">
              <a:solidFill>
                <a:schemeClr val="bg2"/>
              </a:solidFill>
              <a:round/>
              <a:headEnd/>
              <a:tailEnd/>
            </a:ln>
          </p:spPr>
          <p:txBody>
            <a:bodyPr wrap="none" anchor="ctr"/>
            <a:lstStyle/>
            <a:p>
              <a:endParaRPr lang="en-US"/>
            </a:p>
          </p:txBody>
        </p:sp>
        <p:sp>
          <p:nvSpPr>
            <p:cNvPr id="232502" name="Text Box 4"/>
            <p:cNvSpPr txBox="1">
              <a:spLocks noChangeArrowheads="1"/>
            </p:cNvSpPr>
            <p:nvPr/>
          </p:nvSpPr>
          <p:spPr bwMode="auto">
            <a:xfrm>
              <a:off x="2339" y="1728"/>
              <a:ext cx="63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bg2"/>
                  </a:solidFill>
                </a:rPr>
                <a:t>Extra</a:t>
              </a:r>
            </a:p>
          </p:txBody>
        </p:sp>
      </p:grpSp>
      <p:sp>
        <p:nvSpPr>
          <p:cNvPr id="232451" name="Rectangle 5"/>
          <p:cNvSpPr>
            <a:spLocks noGrp="1" noChangeArrowheads="1"/>
          </p:cNvSpPr>
          <p:nvPr>
            <p:ph type="title"/>
          </p:nvPr>
        </p:nvSpPr>
        <p:spPr>
          <a:xfrm>
            <a:off x="685800" y="0"/>
            <a:ext cx="7772400" cy="1143000"/>
          </a:xfrm>
        </p:spPr>
        <p:txBody>
          <a:bodyPr/>
          <a:lstStyle/>
          <a:p>
            <a:pPr eaLnBrk="1" hangingPunct="1"/>
            <a:r>
              <a:rPr lang="en-US" altLang="en-US" sz="4000" smtClean="0"/>
              <a:t>More of the Input </a:t>
            </a:r>
            <a:br>
              <a:rPr lang="en-US" altLang="en-US" sz="4000" smtClean="0"/>
            </a:br>
            <a:r>
              <a:rPr lang="en-US" altLang="en-US" sz="4000" smtClean="0"/>
              <a:t>Loop Invariant</a:t>
            </a:r>
          </a:p>
        </p:txBody>
      </p:sp>
      <p:sp>
        <p:nvSpPr>
          <p:cNvPr id="232452" name="Text Box 6"/>
          <p:cNvSpPr txBox="1">
            <a:spLocks noChangeArrowheads="1"/>
          </p:cNvSpPr>
          <p:nvPr/>
        </p:nvSpPr>
        <p:spPr bwMode="auto">
          <a:xfrm>
            <a:off x="1095375" y="1096963"/>
            <a:ext cx="63785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he input </a:t>
            </a:r>
            <a:r>
              <a:rPr lang="en-US" altLang="en-US" i="0"/>
              <a:t>consists</a:t>
            </a:r>
            <a:r>
              <a:rPr lang="en-US" altLang="en-US" sz="3000" i="0"/>
              <a:t> of an array of objects</a:t>
            </a:r>
          </a:p>
        </p:txBody>
      </p:sp>
      <p:sp>
        <p:nvSpPr>
          <p:cNvPr id="466965" name="Text Box 21"/>
          <p:cNvSpPr txBox="1">
            <a:spLocks noChangeArrowheads="1"/>
          </p:cNvSpPr>
          <p:nvPr/>
        </p:nvSpPr>
        <p:spPr bwMode="auto">
          <a:xfrm>
            <a:off x="1905000" y="4022725"/>
            <a:ext cx="594995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We read in the </a:t>
            </a:r>
            <a:r>
              <a:rPr lang="en-US" altLang="en-US" sz="3000"/>
              <a:t>i</a:t>
            </a:r>
            <a:r>
              <a:rPr lang="en-US" altLang="en-US" sz="3000" i="0"/>
              <a:t>+1</a:t>
            </a:r>
            <a:r>
              <a:rPr lang="en-US" altLang="en-US" sz="3000" i="0" baseline="30000"/>
              <a:t>st</a:t>
            </a:r>
            <a:r>
              <a:rPr lang="en-US" altLang="en-US" sz="3000" i="0"/>
              <a:t> object.</a:t>
            </a:r>
          </a:p>
          <a:p>
            <a:pPr eaLnBrk="1" hangingPunct="1">
              <a:spcBef>
                <a:spcPct val="0"/>
              </a:spcBef>
              <a:buFontTx/>
              <a:buNone/>
            </a:pPr>
            <a:r>
              <a:rPr lang="en-US" altLang="en-US" sz="3000" i="0"/>
              <a:t>We will pretend that this larger prefix</a:t>
            </a:r>
            <a:br>
              <a:rPr lang="en-US" altLang="en-US" sz="3000" i="0"/>
            </a:br>
            <a:r>
              <a:rPr lang="en-US" altLang="en-US" sz="3000" i="0"/>
              <a:t>     is the entire input.</a:t>
            </a:r>
          </a:p>
          <a:p>
            <a:pPr eaLnBrk="1" hangingPunct="1">
              <a:spcBef>
                <a:spcPct val="0"/>
              </a:spcBef>
              <a:buFontTx/>
              <a:buNone/>
            </a:pPr>
            <a:r>
              <a:rPr lang="en-US" altLang="en-US" sz="3000" i="0"/>
              <a:t>We extend the solution we have </a:t>
            </a:r>
            <a:br>
              <a:rPr lang="en-US" altLang="en-US" sz="3000" i="0"/>
            </a:br>
            <a:r>
              <a:rPr lang="en-US" altLang="en-US" sz="3000" i="0"/>
              <a:t>     to one for this larger prefix.</a:t>
            </a:r>
          </a:p>
          <a:p>
            <a:pPr eaLnBrk="1" hangingPunct="1">
              <a:spcBef>
                <a:spcPct val="0"/>
              </a:spcBef>
              <a:buFontTx/>
              <a:buNone/>
            </a:pPr>
            <a:r>
              <a:rPr lang="en-US" altLang="en-US" sz="3000" i="0"/>
              <a:t>(plus some additional information)</a:t>
            </a:r>
          </a:p>
        </p:txBody>
      </p:sp>
      <p:sp>
        <p:nvSpPr>
          <p:cNvPr id="232454" name="Rectangle 22"/>
          <p:cNvSpPr>
            <a:spLocks noChangeArrowheads="1"/>
          </p:cNvSpPr>
          <p:nvPr/>
        </p:nvSpPr>
        <p:spPr bwMode="auto">
          <a:xfrm>
            <a:off x="1143000" y="1676400"/>
            <a:ext cx="2362200" cy="457200"/>
          </a:xfrm>
          <a:prstGeom prst="rect">
            <a:avLst/>
          </a:prstGeom>
          <a:noFill/>
          <a:ln w="254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232455" name="Group 23"/>
          <p:cNvGrpSpPr>
            <a:grpSpLocks/>
          </p:cNvGrpSpPr>
          <p:nvPr/>
        </p:nvGrpSpPr>
        <p:grpSpPr bwMode="auto">
          <a:xfrm>
            <a:off x="1219200" y="1752600"/>
            <a:ext cx="6400800" cy="304800"/>
            <a:chOff x="768" y="1104"/>
            <a:chExt cx="4032" cy="192"/>
          </a:xfrm>
        </p:grpSpPr>
        <p:sp>
          <p:nvSpPr>
            <p:cNvPr id="232484" name="Oval 24" descr="Light downward diagonal"/>
            <p:cNvSpPr>
              <a:spLocks noChangeArrowheads="1"/>
            </p:cNvSpPr>
            <p:nvPr/>
          </p:nvSpPr>
          <p:spPr bwMode="auto">
            <a:xfrm>
              <a:off x="7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2485" name="Oval 25" descr="Light downward diagonal"/>
            <p:cNvSpPr>
              <a:spLocks noChangeArrowheads="1"/>
            </p:cNvSpPr>
            <p:nvPr/>
          </p:nvSpPr>
          <p:spPr bwMode="auto">
            <a:xfrm>
              <a:off x="10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2486" name="Oval 26" descr="Light downward diagonal"/>
            <p:cNvSpPr>
              <a:spLocks noChangeArrowheads="1"/>
            </p:cNvSpPr>
            <p:nvPr/>
          </p:nvSpPr>
          <p:spPr bwMode="auto">
            <a:xfrm>
              <a:off x="124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2487" name="Oval 27" descr="Light downward diagonal"/>
            <p:cNvSpPr>
              <a:spLocks noChangeArrowheads="1"/>
            </p:cNvSpPr>
            <p:nvPr/>
          </p:nvSpPr>
          <p:spPr bwMode="auto">
            <a:xfrm>
              <a:off x="148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2488" name="Oval 28" descr="Light downward diagonal"/>
            <p:cNvSpPr>
              <a:spLocks noChangeArrowheads="1"/>
            </p:cNvSpPr>
            <p:nvPr/>
          </p:nvSpPr>
          <p:spPr bwMode="auto">
            <a:xfrm>
              <a:off x="172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2489" name="Oval 29" descr="Light downward diagonal"/>
            <p:cNvSpPr>
              <a:spLocks noChangeArrowheads="1"/>
            </p:cNvSpPr>
            <p:nvPr/>
          </p:nvSpPr>
          <p:spPr bwMode="auto">
            <a:xfrm>
              <a:off x="19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2490" name="Oval 30" descr="Light downward diagonal"/>
            <p:cNvSpPr>
              <a:spLocks noChangeArrowheads="1"/>
            </p:cNvSpPr>
            <p:nvPr/>
          </p:nvSpPr>
          <p:spPr bwMode="auto">
            <a:xfrm>
              <a:off x="22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2491" name="Oval 31" descr="Light downward diagonal"/>
            <p:cNvSpPr>
              <a:spLocks noChangeArrowheads="1"/>
            </p:cNvSpPr>
            <p:nvPr/>
          </p:nvSpPr>
          <p:spPr bwMode="auto">
            <a:xfrm>
              <a:off x="244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2492" name="Oval 32" descr="Light downward diagonal"/>
            <p:cNvSpPr>
              <a:spLocks noChangeArrowheads="1"/>
            </p:cNvSpPr>
            <p:nvPr/>
          </p:nvSpPr>
          <p:spPr bwMode="auto">
            <a:xfrm>
              <a:off x="268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2493" name="Oval 33" descr="Light downward diagonal"/>
            <p:cNvSpPr>
              <a:spLocks noChangeArrowheads="1"/>
            </p:cNvSpPr>
            <p:nvPr/>
          </p:nvSpPr>
          <p:spPr bwMode="auto">
            <a:xfrm>
              <a:off x="292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2494" name="Oval 34" descr="Light downward diagonal"/>
            <p:cNvSpPr>
              <a:spLocks noChangeArrowheads="1"/>
            </p:cNvSpPr>
            <p:nvPr/>
          </p:nvSpPr>
          <p:spPr bwMode="auto">
            <a:xfrm>
              <a:off x="31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2495" name="Oval 35" descr="Light downward diagonal"/>
            <p:cNvSpPr>
              <a:spLocks noChangeArrowheads="1"/>
            </p:cNvSpPr>
            <p:nvPr/>
          </p:nvSpPr>
          <p:spPr bwMode="auto">
            <a:xfrm>
              <a:off x="34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2496" name="Oval 36" descr="Light downward diagonal"/>
            <p:cNvSpPr>
              <a:spLocks noChangeArrowheads="1"/>
            </p:cNvSpPr>
            <p:nvPr/>
          </p:nvSpPr>
          <p:spPr bwMode="auto">
            <a:xfrm>
              <a:off x="364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2497" name="Oval 37" descr="Light downward diagonal"/>
            <p:cNvSpPr>
              <a:spLocks noChangeArrowheads="1"/>
            </p:cNvSpPr>
            <p:nvPr/>
          </p:nvSpPr>
          <p:spPr bwMode="auto">
            <a:xfrm>
              <a:off x="388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2498" name="Oval 38" descr="Light downward diagonal"/>
            <p:cNvSpPr>
              <a:spLocks noChangeArrowheads="1"/>
            </p:cNvSpPr>
            <p:nvPr/>
          </p:nvSpPr>
          <p:spPr bwMode="auto">
            <a:xfrm>
              <a:off x="412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2499" name="Oval 39" descr="Light downward diagonal"/>
            <p:cNvSpPr>
              <a:spLocks noChangeArrowheads="1"/>
            </p:cNvSpPr>
            <p:nvPr/>
          </p:nvSpPr>
          <p:spPr bwMode="auto">
            <a:xfrm>
              <a:off x="43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2500" name="Oval 40" descr="Light downward diagonal"/>
            <p:cNvSpPr>
              <a:spLocks noChangeArrowheads="1"/>
            </p:cNvSpPr>
            <p:nvPr/>
          </p:nvSpPr>
          <p:spPr bwMode="auto">
            <a:xfrm>
              <a:off x="46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232456" name="Group 41"/>
          <p:cNvGrpSpPr>
            <a:grpSpLocks/>
          </p:cNvGrpSpPr>
          <p:nvPr/>
        </p:nvGrpSpPr>
        <p:grpSpPr bwMode="auto">
          <a:xfrm>
            <a:off x="1219200" y="1752600"/>
            <a:ext cx="2209800" cy="304800"/>
            <a:chOff x="864" y="3168"/>
            <a:chExt cx="1392" cy="192"/>
          </a:xfrm>
        </p:grpSpPr>
        <p:sp>
          <p:nvSpPr>
            <p:cNvPr id="232478" name="Oval 42"/>
            <p:cNvSpPr>
              <a:spLocks noChangeArrowheads="1"/>
            </p:cNvSpPr>
            <p:nvPr/>
          </p:nvSpPr>
          <p:spPr bwMode="auto">
            <a:xfrm>
              <a:off x="86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2479" name="Oval 43"/>
            <p:cNvSpPr>
              <a:spLocks noChangeArrowheads="1"/>
            </p:cNvSpPr>
            <p:nvPr/>
          </p:nvSpPr>
          <p:spPr bwMode="auto">
            <a:xfrm>
              <a:off x="110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2480" name="Oval 44"/>
            <p:cNvSpPr>
              <a:spLocks noChangeArrowheads="1"/>
            </p:cNvSpPr>
            <p:nvPr/>
          </p:nvSpPr>
          <p:spPr bwMode="auto">
            <a:xfrm>
              <a:off x="134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2481" name="Oval 45"/>
            <p:cNvSpPr>
              <a:spLocks noChangeArrowheads="1"/>
            </p:cNvSpPr>
            <p:nvPr/>
          </p:nvSpPr>
          <p:spPr bwMode="auto">
            <a:xfrm>
              <a:off x="158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2482" name="Oval 46"/>
            <p:cNvSpPr>
              <a:spLocks noChangeArrowheads="1"/>
            </p:cNvSpPr>
            <p:nvPr/>
          </p:nvSpPr>
          <p:spPr bwMode="auto">
            <a:xfrm>
              <a:off x="182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2483" name="Oval 47"/>
            <p:cNvSpPr>
              <a:spLocks noChangeArrowheads="1"/>
            </p:cNvSpPr>
            <p:nvPr/>
          </p:nvSpPr>
          <p:spPr bwMode="auto">
            <a:xfrm>
              <a:off x="206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232457" name="Group 48"/>
          <p:cNvGrpSpPr>
            <a:grpSpLocks/>
          </p:cNvGrpSpPr>
          <p:nvPr/>
        </p:nvGrpSpPr>
        <p:grpSpPr bwMode="auto">
          <a:xfrm>
            <a:off x="914400" y="2209800"/>
            <a:ext cx="2819400" cy="787400"/>
            <a:chOff x="576" y="1392"/>
            <a:chExt cx="1776" cy="496"/>
          </a:xfrm>
        </p:grpSpPr>
        <p:sp>
          <p:nvSpPr>
            <p:cNvPr id="232476" name="Rectangle 49"/>
            <p:cNvSpPr>
              <a:spLocks noChangeArrowheads="1"/>
            </p:cNvSpPr>
            <p:nvPr/>
          </p:nvSpPr>
          <p:spPr bwMode="auto">
            <a:xfrm>
              <a:off x="576" y="1600"/>
              <a:ext cx="1776" cy="288"/>
            </a:xfrm>
            <a:prstGeom prst="rect">
              <a:avLst/>
            </a:prstGeom>
            <a:solidFill>
              <a:schemeClr val="accent2"/>
            </a:solidFill>
            <a:ln w="25400">
              <a:solidFill>
                <a:schemeClr val="bg2"/>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bg2"/>
                  </a:solidFill>
                </a:rPr>
                <a:t>Solution</a:t>
              </a:r>
            </a:p>
          </p:txBody>
        </p:sp>
        <p:sp>
          <p:nvSpPr>
            <p:cNvPr id="232477" name="AutoShape 50"/>
            <p:cNvSpPr>
              <a:spLocks noChangeArrowheads="1"/>
            </p:cNvSpPr>
            <p:nvPr/>
          </p:nvSpPr>
          <p:spPr bwMode="auto">
            <a:xfrm>
              <a:off x="1296" y="1392"/>
              <a:ext cx="336" cy="144"/>
            </a:xfrm>
            <a:prstGeom prst="downArrow">
              <a:avLst>
                <a:gd name="adj1" fmla="val 50000"/>
                <a:gd name="adj2" fmla="val 25000"/>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6" name="Group 51"/>
          <p:cNvGrpSpPr>
            <a:grpSpLocks/>
          </p:cNvGrpSpPr>
          <p:nvPr/>
        </p:nvGrpSpPr>
        <p:grpSpPr bwMode="auto">
          <a:xfrm>
            <a:off x="3633788" y="3025775"/>
            <a:ext cx="1547812" cy="708025"/>
            <a:chOff x="2080" y="1728"/>
            <a:chExt cx="975" cy="446"/>
          </a:xfrm>
        </p:grpSpPr>
        <p:sp>
          <p:nvSpPr>
            <p:cNvPr id="232474" name="Freeform 52"/>
            <p:cNvSpPr>
              <a:spLocks/>
            </p:cNvSpPr>
            <p:nvPr/>
          </p:nvSpPr>
          <p:spPr bwMode="auto">
            <a:xfrm>
              <a:off x="2080" y="1728"/>
              <a:ext cx="975" cy="446"/>
            </a:xfrm>
            <a:custGeom>
              <a:avLst/>
              <a:gdLst>
                <a:gd name="T0" fmla="*/ 291 w 975"/>
                <a:gd name="T1" fmla="*/ 6 h 446"/>
                <a:gd name="T2" fmla="*/ 3 w 975"/>
                <a:gd name="T3" fmla="*/ 246 h 446"/>
                <a:gd name="T4" fmla="*/ 310 w 975"/>
                <a:gd name="T5" fmla="*/ 309 h 446"/>
                <a:gd name="T6" fmla="*/ 560 w 975"/>
                <a:gd name="T7" fmla="*/ 417 h 446"/>
                <a:gd name="T8" fmla="*/ 967 w 975"/>
                <a:gd name="T9" fmla="*/ 134 h 446"/>
                <a:gd name="T10" fmla="*/ 608 w 975"/>
                <a:gd name="T11" fmla="*/ 92 h 446"/>
                <a:gd name="T12" fmla="*/ 285 w 975"/>
                <a:gd name="T13" fmla="*/ 0 h 446"/>
                <a:gd name="T14" fmla="*/ 0 60000 65536"/>
                <a:gd name="T15" fmla="*/ 0 60000 65536"/>
                <a:gd name="T16" fmla="*/ 0 60000 65536"/>
                <a:gd name="T17" fmla="*/ 0 60000 65536"/>
                <a:gd name="T18" fmla="*/ 0 60000 65536"/>
                <a:gd name="T19" fmla="*/ 0 60000 65536"/>
                <a:gd name="T20" fmla="*/ 0 60000 65536"/>
                <a:gd name="T21" fmla="*/ 0 w 975"/>
                <a:gd name="T22" fmla="*/ 0 h 446"/>
                <a:gd name="T23" fmla="*/ 975 w 975"/>
                <a:gd name="T24" fmla="*/ 446 h 44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75" h="446">
                  <a:moveTo>
                    <a:pt x="291" y="6"/>
                  </a:moveTo>
                  <a:cubicBezTo>
                    <a:pt x="143" y="86"/>
                    <a:pt x="0" y="196"/>
                    <a:pt x="3" y="246"/>
                  </a:cubicBezTo>
                  <a:cubicBezTo>
                    <a:pt x="6" y="296"/>
                    <a:pt x="217" y="281"/>
                    <a:pt x="310" y="309"/>
                  </a:cubicBezTo>
                  <a:cubicBezTo>
                    <a:pt x="403" y="337"/>
                    <a:pt x="451" y="446"/>
                    <a:pt x="560" y="417"/>
                  </a:cubicBezTo>
                  <a:cubicBezTo>
                    <a:pt x="669" y="388"/>
                    <a:pt x="959" y="188"/>
                    <a:pt x="967" y="134"/>
                  </a:cubicBezTo>
                  <a:cubicBezTo>
                    <a:pt x="975" y="80"/>
                    <a:pt x="722" y="114"/>
                    <a:pt x="608" y="92"/>
                  </a:cubicBezTo>
                  <a:cubicBezTo>
                    <a:pt x="494" y="70"/>
                    <a:pt x="352" y="19"/>
                    <a:pt x="285" y="0"/>
                  </a:cubicBezTo>
                </a:path>
              </a:pathLst>
            </a:custGeom>
            <a:solidFill>
              <a:schemeClr val="accent2"/>
            </a:solidFill>
            <a:ln w="25400">
              <a:solidFill>
                <a:schemeClr val="bg2"/>
              </a:solidFill>
              <a:round/>
              <a:headEnd/>
              <a:tailEnd/>
            </a:ln>
          </p:spPr>
          <p:txBody>
            <a:bodyPr wrap="none" anchor="ctr"/>
            <a:lstStyle/>
            <a:p>
              <a:endParaRPr lang="en-US"/>
            </a:p>
          </p:txBody>
        </p:sp>
        <p:sp>
          <p:nvSpPr>
            <p:cNvPr id="232475" name="Text Box 53"/>
            <p:cNvSpPr txBox="1">
              <a:spLocks noChangeArrowheads="1"/>
            </p:cNvSpPr>
            <p:nvPr/>
          </p:nvSpPr>
          <p:spPr bwMode="auto">
            <a:xfrm>
              <a:off x="2339" y="1728"/>
              <a:ext cx="63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bg2"/>
                  </a:solidFill>
                </a:rPr>
                <a:t>Extra</a:t>
              </a:r>
            </a:p>
          </p:txBody>
        </p:sp>
      </p:grpSp>
      <p:grpSp>
        <p:nvGrpSpPr>
          <p:cNvPr id="7" name="Group 54"/>
          <p:cNvGrpSpPr>
            <a:grpSpLocks/>
          </p:cNvGrpSpPr>
          <p:nvPr/>
        </p:nvGrpSpPr>
        <p:grpSpPr bwMode="auto">
          <a:xfrm>
            <a:off x="1219200" y="2492375"/>
            <a:ext cx="2819400" cy="787400"/>
            <a:chOff x="576" y="1392"/>
            <a:chExt cx="1776" cy="496"/>
          </a:xfrm>
        </p:grpSpPr>
        <p:sp>
          <p:nvSpPr>
            <p:cNvPr id="232472" name="Rectangle 55"/>
            <p:cNvSpPr>
              <a:spLocks noChangeArrowheads="1"/>
            </p:cNvSpPr>
            <p:nvPr/>
          </p:nvSpPr>
          <p:spPr bwMode="auto">
            <a:xfrm>
              <a:off x="576" y="1600"/>
              <a:ext cx="1776" cy="288"/>
            </a:xfrm>
            <a:prstGeom prst="rect">
              <a:avLst/>
            </a:prstGeom>
            <a:solidFill>
              <a:schemeClr val="accent2"/>
            </a:solidFill>
            <a:ln w="25400">
              <a:solidFill>
                <a:schemeClr val="bg2"/>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bg2"/>
                  </a:solidFill>
                </a:rPr>
                <a:t>Solution</a:t>
              </a:r>
            </a:p>
          </p:txBody>
        </p:sp>
        <p:sp>
          <p:nvSpPr>
            <p:cNvPr id="232473" name="AutoShape 56"/>
            <p:cNvSpPr>
              <a:spLocks noChangeArrowheads="1"/>
            </p:cNvSpPr>
            <p:nvPr/>
          </p:nvSpPr>
          <p:spPr bwMode="auto">
            <a:xfrm>
              <a:off x="1296" y="1392"/>
              <a:ext cx="336" cy="144"/>
            </a:xfrm>
            <a:prstGeom prst="downArrow">
              <a:avLst>
                <a:gd name="adj1" fmla="val 50000"/>
                <a:gd name="adj2" fmla="val 25000"/>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8" name="Group 57"/>
          <p:cNvGrpSpPr>
            <a:grpSpLocks noChangeAspect="1"/>
          </p:cNvGrpSpPr>
          <p:nvPr/>
        </p:nvGrpSpPr>
        <p:grpSpPr bwMode="auto">
          <a:xfrm rot="2360341">
            <a:off x="381000" y="4025900"/>
            <a:ext cx="1079500" cy="1079500"/>
            <a:chOff x="1224" y="1212"/>
            <a:chExt cx="3144" cy="3112"/>
          </a:xfrm>
        </p:grpSpPr>
        <p:sp>
          <p:nvSpPr>
            <p:cNvPr id="232463" name="Freeform 58"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232464" name="Freeform 59"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32465" name="Group 60"/>
            <p:cNvGrpSpPr>
              <a:grpSpLocks noChangeAspect="1"/>
            </p:cNvGrpSpPr>
            <p:nvPr/>
          </p:nvGrpSpPr>
          <p:grpSpPr bwMode="auto">
            <a:xfrm>
              <a:off x="1776" y="1212"/>
              <a:ext cx="1944" cy="2413"/>
              <a:chOff x="2227" y="1194"/>
              <a:chExt cx="1944" cy="2413"/>
            </a:xfrm>
          </p:grpSpPr>
          <p:sp>
            <p:nvSpPr>
              <p:cNvPr id="232466" name="Freeform 61"/>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2467" name="Freeform 62"/>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2468" name="Freeform 63"/>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2469" name="Freeform 64"/>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2470" name="Freeform 65"/>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2471" name="Freeform 66"/>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467011" name="Oval 67"/>
          <p:cNvSpPr>
            <a:spLocks noChangeArrowheads="1"/>
          </p:cNvSpPr>
          <p:nvPr/>
        </p:nvSpPr>
        <p:spPr bwMode="auto">
          <a:xfrm>
            <a:off x="3505200" y="1752600"/>
            <a:ext cx="304800" cy="304800"/>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67013" name="Freeform 69"/>
          <p:cNvSpPr>
            <a:spLocks/>
          </p:cNvSpPr>
          <p:nvPr/>
        </p:nvSpPr>
        <p:spPr bwMode="auto">
          <a:xfrm>
            <a:off x="3419475" y="1676400"/>
            <a:ext cx="466725" cy="457200"/>
          </a:xfrm>
          <a:custGeom>
            <a:avLst/>
            <a:gdLst>
              <a:gd name="T0" fmla="*/ 0 w 284"/>
              <a:gd name="T1" fmla="*/ 0 h 284"/>
              <a:gd name="T2" fmla="*/ 2147483647 w 284"/>
              <a:gd name="T3" fmla="*/ 2147483647 h 284"/>
              <a:gd name="T4" fmla="*/ 2147483647 w 284"/>
              <a:gd name="T5" fmla="*/ 2147483647 h 284"/>
              <a:gd name="T6" fmla="*/ 2147483647 w 284"/>
              <a:gd name="T7" fmla="*/ 2147483647 h 284"/>
              <a:gd name="T8" fmla="*/ 0 60000 65536"/>
              <a:gd name="T9" fmla="*/ 0 60000 65536"/>
              <a:gd name="T10" fmla="*/ 0 60000 65536"/>
              <a:gd name="T11" fmla="*/ 0 60000 65536"/>
              <a:gd name="T12" fmla="*/ 0 w 284"/>
              <a:gd name="T13" fmla="*/ 0 h 284"/>
              <a:gd name="T14" fmla="*/ 284 w 284"/>
              <a:gd name="T15" fmla="*/ 284 h 284"/>
            </a:gdLst>
            <a:ahLst/>
            <a:cxnLst>
              <a:cxn ang="T8">
                <a:pos x="T0" y="T1"/>
              </a:cxn>
              <a:cxn ang="T9">
                <a:pos x="T2" y="T3"/>
              </a:cxn>
              <a:cxn ang="T10">
                <a:pos x="T4" y="T5"/>
              </a:cxn>
              <a:cxn ang="T11">
                <a:pos x="T6" y="T7"/>
              </a:cxn>
            </a:cxnLst>
            <a:rect l="T12" t="T13" r="T14" b="T15"/>
            <a:pathLst>
              <a:path w="284" h="284">
                <a:moveTo>
                  <a:pt x="0" y="0"/>
                </a:moveTo>
                <a:lnTo>
                  <a:pt x="284" y="9"/>
                </a:lnTo>
                <a:lnTo>
                  <a:pt x="275" y="284"/>
                </a:lnTo>
                <a:lnTo>
                  <a:pt x="25" y="284"/>
                </a:lnTo>
              </a:path>
            </a:pathLst>
          </a:custGeom>
          <a:noFill/>
          <a:ln w="25400">
            <a:solidFill>
              <a:srgbClr val="FF00FF"/>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66965">
                                            <p:txEl>
                                              <p:pRg st="0" end="0"/>
                                            </p:txEl>
                                          </p:spTgt>
                                        </p:tgtEl>
                                        <p:attrNameLst>
                                          <p:attrName>style.visibility</p:attrName>
                                        </p:attrNameLst>
                                      </p:cBhvr>
                                      <p:to>
                                        <p:strVal val="visible"/>
                                      </p:to>
                                    </p:set>
                                    <p:anim calcmode="lin" valueType="num">
                                      <p:cBhvr additive="base">
                                        <p:cTn id="13" dur="500" fill="hold"/>
                                        <p:tgtEl>
                                          <p:spTgt spid="46696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66965">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1" fill="hold" grpId="0" nodeType="withEffect">
                                  <p:stCondLst>
                                    <p:cond delay="0"/>
                                  </p:stCondLst>
                                  <p:childTnLst>
                                    <p:set>
                                      <p:cBhvr>
                                        <p:cTn id="16" dur="1" fill="hold">
                                          <p:stCondLst>
                                            <p:cond delay="0"/>
                                          </p:stCondLst>
                                        </p:cTn>
                                        <p:tgtEl>
                                          <p:spTgt spid="467011"/>
                                        </p:tgtEl>
                                        <p:attrNameLst>
                                          <p:attrName>style.visibility</p:attrName>
                                        </p:attrNameLst>
                                      </p:cBhvr>
                                      <p:to>
                                        <p:strVal val="visible"/>
                                      </p:to>
                                    </p:set>
                                    <p:anim calcmode="lin" valueType="num">
                                      <p:cBhvr additive="base">
                                        <p:cTn id="17" dur="500" fill="hold"/>
                                        <p:tgtEl>
                                          <p:spTgt spid="467011"/>
                                        </p:tgtEl>
                                        <p:attrNameLst>
                                          <p:attrName>ppt_x</p:attrName>
                                        </p:attrNameLst>
                                      </p:cBhvr>
                                      <p:tavLst>
                                        <p:tav tm="0">
                                          <p:val>
                                            <p:strVal val="#ppt_x"/>
                                          </p:val>
                                        </p:tav>
                                        <p:tav tm="100000">
                                          <p:val>
                                            <p:strVal val="#ppt_x"/>
                                          </p:val>
                                        </p:tav>
                                      </p:tavLst>
                                    </p:anim>
                                    <p:anim calcmode="lin" valueType="num">
                                      <p:cBhvr additive="base">
                                        <p:cTn id="18" dur="500" fill="hold"/>
                                        <p:tgtEl>
                                          <p:spTgt spid="467011"/>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466965">
                                            <p:txEl>
                                              <p:pRg st="1" end="1"/>
                                            </p:txEl>
                                          </p:spTgt>
                                        </p:tgtEl>
                                        <p:attrNameLst>
                                          <p:attrName>style.visibility</p:attrName>
                                        </p:attrNameLst>
                                      </p:cBhvr>
                                      <p:to>
                                        <p:strVal val="visible"/>
                                      </p:to>
                                    </p:set>
                                    <p:anim calcmode="lin" valueType="num">
                                      <p:cBhvr additive="base">
                                        <p:cTn id="23" dur="500" fill="hold"/>
                                        <p:tgtEl>
                                          <p:spTgt spid="466965">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66965">
                                            <p:txEl>
                                              <p:pRg st="1" end="1"/>
                                            </p:txEl>
                                          </p:spTgt>
                                        </p:tgtEl>
                                        <p:attrNameLst>
                                          <p:attrName>ppt_y</p:attrName>
                                        </p:attrNameLst>
                                      </p:cBhvr>
                                      <p:tavLst>
                                        <p:tav tm="0">
                                          <p:val>
                                            <p:strVal val="1+#ppt_h/2"/>
                                          </p:val>
                                        </p:tav>
                                        <p:tav tm="100000">
                                          <p:val>
                                            <p:strVal val="#ppt_y"/>
                                          </p:val>
                                        </p:tav>
                                      </p:tavLst>
                                    </p:anim>
                                  </p:childTnLst>
                                </p:cTn>
                              </p:par>
                              <p:par>
                                <p:cTn id="25" presetID="2" presetClass="entr" presetSubtype="1" fill="hold" grpId="0" nodeType="withEffect">
                                  <p:stCondLst>
                                    <p:cond delay="0"/>
                                  </p:stCondLst>
                                  <p:childTnLst>
                                    <p:set>
                                      <p:cBhvr>
                                        <p:cTn id="26" dur="1" fill="hold">
                                          <p:stCondLst>
                                            <p:cond delay="0"/>
                                          </p:stCondLst>
                                        </p:cTn>
                                        <p:tgtEl>
                                          <p:spTgt spid="467013"/>
                                        </p:tgtEl>
                                        <p:attrNameLst>
                                          <p:attrName>style.visibility</p:attrName>
                                        </p:attrNameLst>
                                      </p:cBhvr>
                                      <p:to>
                                        <p:strVal val="visible"/>
                                      </p:to>
                                    </p:set>
                                    <p:anim calcmode="lin" valueType="num">
                                      <p:cBhvr additive="base">
                                        <p:cTn id="27" dur="500" fill="hold"/>
                                        <p:tgtEl>
                                          <p:spTgt spid="467013"/>
                                        </p:tgtEl>
                                        <p:attrNameLst>
                                          <p:attrName>ppt_x</p:attrName>
                                        </p:attrNameLst>
                                      </p:cBhvr>
                                      <p:tavLst>
                                        <p:tav tm="0">
                                          <p:val>
                                            <p:strVal val="#ppt_x"/>
                                          </p:val>
                                        </p:tav>
                                        <p:tav tm="100000">
                                          <p:val>
                                            <p:strVal val="#ppt_x"/>
                                          </p:val>
                                        </p:tav>
                                      </p:tavLst>
                                    </p:anim>
                                    <p:anim calcmode="lin" valueType="num">
                                      <p:cBhvr additive="base">
                                        <p:cTn id="28" dur="500" fill="hold"/>
                                        <p:tgtEl>
                                          <p:spTgt spid="467013"/>
                                        </p:tgtEl>
                                        <p:attrNameLst>
                                          <p:attrName>ppt_y</p:attrName>
                                        </p:attrNameLst>
                                      </p:cBhvr>
                                      <p:tavLst>
                                        <p:tav tm="0">
                                          <p:val>
                                            <p:strVal val="0-#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466965">
                                            <p:txEl>
                                              <p:pRg st="2" end="2"/>
                                            </p:txEl>
                                          </p:spTgt>
                                        </p:tgtEl>
                                        <p:attrNameLst>
                                          <p:attrName>style.visibility</p:attrName>
                                        </p:attrNameLst>
                                      </p:cBhvr>
                                      <p:to>
                                        <p:strVal val="visible"/>
                                      </p:to>
                                    </p:set>
                                    <p:anim calcmode="lin" valueType="num">
                                      <p:cBhvr additive="base">
                                        <p:cTn id="33" dur="500" fill="hold"/>
                                        <p:tgtEl>
                                          <p:spTgt spid="466965">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66965">
                                            <p:txEl>
                                              <p:pRg st="2" end="2"/>
                                            </p:txEl>
                                          </p:spTgt>
                                        </p:tgtEl>
                                        <p:attrNameLst>
                                          <p:attrName>ppt_y</p:attrName>
                                        </p:attrNameLst>
                                      </p:cBhvr>
                                      <p:tavLst>
                                        <p:tav tm="0">
                                          <p:val>
                                            <p:strVal val="1+#ppt_h/2"/>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0-#ppt_w/2"/>
                                          </p:val>
                                        </p:tav>
                                        <p:tav tm="100000">
                                          <p:val>
                                            <p:strVal val="#ppt_x"/>
                                          </p:val>
                                        </p:tav>
                                      </p:tavLst>
                                    </p:anim>
                                    <p:anim calcmode="lin" valueType="num">
                                      <p:cBhvr additive="base">
                                        <p:cTn id="3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466965">
                                            <p:txEl>
                                              <p:charRg st="167" end="198"/>
                                            </p:txEl>
                                          </p:spTgt>
                                        </p:tgtEl>
                                        <p:attrNameLst>
                                          <p:attrName>style.visibility</p:attrName>
                                        </p:attrNameLst>
                                      </p:cBhvr>
                                      <p:to>
                                        <p:strVal val="visible"/>
                                      </p:to>
                                    </p:set>
                                    <p:anim calcmode="lin" valueType="num">
                                      <p:cBhvr additive="base">
                                        <p:cTn id="43" dur="500" fill="hold"/>
                                        <p:tgtEl>
                                          <p:spTgt spid="466965">
                                            <p:txEl>
                                              <p:charRg st="167" end="19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66965">
                                            <p:txEl>
                                              <p:charRg st="167" end="198"/>
                                            </p:txEl>
                                          </p:spTgt>
                                        </p:tgtEl>
                                        <p:attrNameLst>
                                          <p:attrName>ppt_y</p:attrName>
                                        </p:attrNameLst>
                                      </p:cBhvr>
                                      <p:tavLst>
                                        <p:tav tm="0">
                                          <p:val>
                                            <p:strVal val="1+#ppt_h/2"/>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6"/>
                                        </p:tgtEl>
                                        <p:attrNameLst>
                                          <p:attrName>style.visibility</p:attrName>
                                        </p:attrNameLst>
                                      </p:cBhvr>
                                      <p:to>
                                        <p:strVal val="visible"/>
                                      </p:to>
                                    </p:set>
                                    <p:anim calcmode="lin" valueType="num">
                                      <p:cBhvr additive="base">
                                        <p:cTn id="47" dur="500" fill="hold"/>
                                        <p:tgtEl>
                                          <p:spTgt spid="6"/>
                                        </p:tgtEl>
                                        <p:attrNameLst>
                                          <p:attrName>ppt_x</p:attrName>
                                        </p:attrNameLst>
                                      </p:cBhvr>
                                      <p:tavLst>
                                        <p:tav tm="0">
                                          <p:val>
                                            <p:strVal val="0-#ppt_w/2"/>
                                          </p:val>
                                        </p:tav>
                                        <p:tav tm="100000">
                                          <p:val>
                                            <p:strVal val="#ppt_x"/>
                                          </p:val>
                                        </p:tav>
                                      </p:tavLst>
                                    </p:anim>
                                    <p:anim calcmode="lin" valueType="num">
                                      <p:cBhvr additive="base">
                                        <p:cTn id="4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011" grpId="0" animBg="1"/>
      <p:bldP spid="467013" grpId="0" animBg="1"/>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3474" name="Group 2"/>
          <p:cNvGrpSpPr>
            <a:grpSpLocks/>
          </p:cNvGrpSpPr>
          <p:nvPr/>
        </p:nvGrpSpPr>
        <p:grpSpPr bwMode="auto">
          <a:xfrm>
            <a:off x="3328988" y="2743200"/>
            <a:ext cx="1547812" cy="708025"/>
            <a:chOff x="2080" y="1728"/>
            <a:chExt cx="975" cy="446"/>
          </a:xfrm>
        </p:grpSpPr>
        <p:sp>
          <p:nvSpPr>
            <p:cNvPr id="233536" name="Freeform 3"/>
            <p:cNvSpPr>
              <a:spLocks/>
            </p:cNvSpPr>
            <p:nvPr/>
          </p:nvSpPr>
          <p:spPr bwMode="auto">
            <a:xfrm>
              <a:off x="2080" y="1728"/>
              <a:ext cx="975" cy="446"/>
            </a:xfrm>
            <a:custGeom>
              <a:avLst/>
              <a:gdLst>
                <a:gd name="T0" fmla="*/ 291 w 975"/>
                <a:gd name="T1" fmla="*/ 6 h 446"/>
                <a:gd name="T2" fmla="*/ 3 w 975"/>
                <a:gd name="T3" fmla="*/ 246 h 446"/>
                <a:gd name="T4" fmla="*/ 310 w 975"/>
                <a:gd name="T5" fmla="*/ 309 h 446"/>
                <a:gd name="T6" fmla="*/ 560 w 975"/>
                <a:gd name="T7" fmla="*/ 417 h 446"/>
                <a:gd name="T8" fmla="*/ 967 w 975"/>
                <a:gd name="T9" fmla="*/ 134 h 446"/>
                <a:gd name="T10" fmla="*/ 608 w 975"/>
                <a:gd name="T11" fmla="*/ 92 h 446"/>
                <a:gd name="T12" fmla="*/ 285 w 975"/>
                <a:gd name="T13" fmla="*/ 0 h 446"/>
                <a:gd name="T14" fmla="*/ 0 60000 65536"/>
                <a:gd name="T15" fmla="*/ 0 60000 65536"/>
                <a:gd name="T16" fmla="*/ 0 60000 65536"/>
                <a:gd name="T17" fmla="*/ 0 60000 65536"/>
                <a:gd name="T18" fmla="*/ 0 60000 65536"/>
                <a:gd name="T19" fmla="*/ 0 60000 65536"/>
                <a:gd name="T20" fmla="*/ 0 60000 65536"/>
                <a:gd name="T21" fmla="*/ 0 w 975"/>
                <a:gd name="T22" fmla="*/ 0 h 446"/>
                <a:gd name="T23" fmla="*/ 975 w 975"/>
                <a:gd name="T24" fmla="*/ 446 h 44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75" h="446">
                  <a:moveTo>
                    <a:pt x="291" y="6"/>
                  </a:moveTo>
                  <a:cubicBezTo>
                    <a:pt x="143" y="86"/>
                    <a:pt x="0" y="196"/>
                    <a:pt x="3" y="246"/>
                  </a:cubicBezTo>
                  <a:cubicBezTo>
                    <a:pt x="6" y="296"/>
                    <a:pt x="217" y="281"/>
                    <a:pt x="310" y="309"/>
                  </a:cubicBezTo>
                  <a:cubicBezTo>
                    <a:pt x="403" y="337"/>
                    <a:pt x="451" y="446"/>
                    <a:pt x="560" y="417"/>
                  </a:cubicBezTo>
                  <a:cubicBezTo>
                    <a:pt x="669" y="388"/>
                    <a:pt x="959" y="188"/>
                    <a:pt x="967" y="134"/>
                  </a:cubicBezTo>
                  <a:cubicBezTo>
                    <a:pt x="975" y="80"/>
                    <a:pt x="722" y="114"/>
                    <a:pt x="608" y="92"/>
                  </a:cubicBezTo>
                  <a:cubicBezTo>
                    <a:pt x="494" y="70"/>
                    <a:pt x="352" y="19"/>
                    <a:pt x="285" y="0"/>
                  </a:cubicBezTo>
                </a:path>
              </a:pathLst>
            </a:custGeom>
            <a:solidFill>
              <a:schemeClr val="accent2"/>
            </a:solidFill>
            <a:ln w="25400">
              <a:solidFill>
                <a:schemeClr val="bg2"/>
              </a:solidFill>
              <a:round/>
              <a:headEnd/>
              <a:tailEnd/>
            </a:ln>
          </p:spPr>
          <p:txBody>
            <a:bodyPr wrap="none" anchor="ctr"/>
            <a:lstStyle/>
            <a:p>
              <a:endParaRPr lang="en-US"/>
            </a:p>
          </p:txBody>
        </p:sp>
        <p:sp>
          <p:nvSpPr>
            <p:cNvPr id="233537" name="Text Box 4"/>
            <p:cNvSpPr txBox="1">
              <a:spLocks noChangeArrowheads="1"/>
            </p:cNvSpPr>
            <p:nvPr/>
          </p:nvSpPr>
          <p:spPr bwMode="auto">
            <a:xfrm>
              <a:off x="2339" y="1728"/>
              <a:ext cx="63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bg2"/>
                  </a:solidFill>
                </a:rPr>
                <a:t>Extra</a:t>
              </a:r>
            </a:p>
          </p:txBody>
        </p:sp>
      </p:grpSp>
      <p:sp>
        <p:nvSpPr>
          <p:cNvPr id="233475" name="Rectangle 5"/>
          <p:cNvSpPr>
            <a:spLocks noGrp="1" noChangeArrowheads="1"/>
          </p:cNvSpPr>
          <p:nvPr>
            <p:ph type="title"/>
          </p:nvPr>
        </p:nvSpPr>
        <p:spPr>
          <a:xfrm>
            <a:off x="685800" y="0"/>
            <a:ext cx="7772400" cy="1143000"/>
          </a:xfrm>
        </p:spPr>
        <p:txBody>
          <a:bodyPr/>
          <a:lstStyle/>
          <a:p>
            <a:pPr eaLnBrk="1" hangingPunct="1"/>
            <a:r>
              <a:rPr lang="en-US" altLang="en-US" sz="4000" smtClean="0"/>
              <a:t>More of the Input </a:t>
            </a:r>
            <a:br>
              <a:rPr lang="en-US" altLang="en-US" sz="4000" smtClean="0"/>
            </a:br>
            <a:r>
              <a:rPr lang="en-US" altLang="en-US" sz="4000" smtClean="0"/>
              <a:t>Loop Invariant</a:t>
            </a:r>
          </a:p>
        </p:txBody>
      </p:sp>
      <p:sp>
        <p:nvSpPr>
          <p:cNvPr id="233476" name="Text Box 6"/>
          <p:cNvSpPr txBox="1">
            <a:spLocks noChangeArrowheads="1"/>
          </p:cNvSpPr>
          <p:nvPr/>
        </p:nvSpPr>
        <p:spPr bwMode="auto">
          <a:xfrm>
            <a:off x="1095375" y="1096963"/>
            <a:ext cx="63785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he input </a:t>
            </a:r>
            <a:r>
              <a:rPr lang="en-US" altLang="en-US" i="0"/>
              <a:t>consists</a:t>
            </a:r>
            <a:r>
              <a:rPr lang="en-US" altLang="en-US" sz="3000" i="0"/>
              <a:t> of an array of objects</a:t>
            </a:r>
          </a:p>
        </p:txBody>
      </p:sp>
      <p:sp>
        <p:nvSpPr>
          <p:cNvPr id="233477" name="Rectangle 8"/>
          <p:cNvSpPr>
            <a:spLocks noChangeArrowheads="1"/>
          </p:cNvSpPr>
          <p:nvPr/>
        </p:nvSpPr>
        <p:spPr bwMode="auto">
          <a:xfrm>
            <a:off x="1143000" y="1676400"/>
            <a:ext cx="2362200" cy="457200"/>
          </a:xfrm>
          <a:prstGeom prst="rect">
            <a:avLst/>
          </a:prstGeom>
          <a:noFill/>
          <a:ln w="254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233478" name="Group 9"/>
          <p:cNvGrpSpPr>
            <a:grpSpLocks/>
          </p:cNvGrpSpPr>
          <p:nvPr/>
        </p:nvGrpSpPr>
        <p:grpSpPr bwMode="auto">
          <a:xfrm>
            <a:off x="1219200" y="1752600"/>
            <a:ext cx="6400800" cy="304800"/>
            <a:chOff x="768" y="1104"/>
            <a:chExt cx="4032" cy="192"/>
          </a:xfrm>
        </p:grpSpPr>
        <p:sp>
          <p:nvSpPr>
            <p:cNvPr id="233519" name="Oval 10" descr="Light downward diagonal"/>
            <p:cNvSpPr>
              <a:spLocks noChangeArrowheads="1"/>
            </p:cNvSpPr>
            <p:nvPr/>
          </p:nvSpPr>
          <p:spPr bwMode="auto">
            <a:xfrm>
              <a:off x="7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3520" name="Oval 11" descr="Light downward diagonal"/>
            <p:cNvSpPr>
              <a:spLocks noChangeArrowheads="1"/>
            </p:cNvSpPr>
            <p:nvPr/>
          </p:nvSpPr>
          <p:spPr bwMode="auto">
            <a:xfrm>
              <a:off x="10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3521" name="Oval 12" descr="Light downward diagonal"/>
            <p:cNvSpPr>
              <a:spLocks noChangeArrowheads="1"/>
            </p:cNvSpPr>
            <p:nvPr/>
          </p:nvSpPr>
          <p:spPr bwMode="auto">
            <a:xfrm>
              <a:off x="124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3522" name="Oval 13" descr="Light downward diagonal"/>
            <p:cNvSpPr>
              <a:spLocks noChangeArrowheads="1"/>
            </p:cNvSpPr>
            <p:nvPr/>
          </p:nvSpPr>
          <p:spPr bwMode="auto">
            <a:xfrm>
              <a:off x="148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3523" name="Oval 14" descr="Light downward diagonal"/>
            <p:cNvSpPr>
              <a:spLocks noChangeArrowheads="1"/>
            </p:cNvSpPr>
            <p:nvPr/>
          </p:nvSpPr>
          <p:spPr bwMode="auto">
            <a:xfrm>
              <a:off x="172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3524" name="Oval 15" descr="Light downward diagonal"/>
            <p:cNvSpPr>
              <a:spLocks noChangeArrowheads="1"/>
            </p:cNvSpPr>
            <p:nvPr/>
          </p:nvSpPr>
          <p:spPr bwMode="auto">
            <a:xfrm>
              <a:off x="19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3525" name="Oval 16" descr="Light downward diagonal"/>
            <p:cNvSpPr>
              <a:spLocks noChangeArrowheads="1"/>
            </p:cNvSpPr>
            <p:nvPr/>
          </p:nvSpPr>
          <p:spPr bwMode="auto">
            <a:xfrm>
              <a:off x="22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3526" name="Oval 17" descr="Light downward diagonal"/>
            <p:cNvSpPr>
              <a:spLocks noChangeArrowheads="1"/>
            </p:cNvSpPr>
            <p:nvPr/>
          </p:nvSpPr>
          <p:spPr bwMode="auto">
            <a:xfrm>
              <a:off x="244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3527" name="Oval 18" descr="Light downward diagonal"/>
            <p:cNvSpPr>
              <a:spLocks noChangeArrowheads="1"/>
            </p:cNvSpPr>
            <p:nvPr/>
          </p:nvSpPr>
          <p:spPr bwMode="auto">
            <a:xfrm>
              <a:off x="268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3528" name="Oval 19" descr="Light downward diagonal"/>
            <p:cNvSpPr>
              <a:spLocks noChangeArrowheads="1"/>
            </p:cNvSpPr>
            <p:nvPr/>
          </p:nvSpPr>
          <p:spPr bwMode="auto">
            <a:xfrm>
              <a:off x="292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3529" name="Oval 20" descr="Light downward diagonal"/>
            <p:cNvSpPr>
              <a:spLocks noChangeArrowheads="1"/>
            </p:cNvSpPr>
            <p:nvPr/>
          </p:nvSpPr>
          <p:spPr bwMode="auto">
            <a:xfrm>
              <a:off x="31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3530" name="Oval 21" descr="Light downward diagonal"/>
            <p:cNvSpPr>
              <a:spLocks noChangeArrowheads="1"/>
            </p:cNvSpPr>
            <p:nvPr/>
          </p:nvSpPr>
          <p:spPr bwMode="auto">
            <a:xfrm>
              <a:off x="34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3531" name="Oval 22" descr="Light downward diagonal"/>
            <p:cNvSpPr>
              <a:spLocks noChangeArrowheads="1"/>
            </p:cNvSpPr>
            <p:nvPr/>
          </p:nvSpPr>
          <p:spPr bwMode="auto">
            <a:xfrm>
              <a:off x="364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3532" name="Oval 23" descr="Light downward diagonal"/>
            <p:cNvSpPr>
              <a:spLocks noChangeArrowheads="1"/>
            </p:cNvSpPr>
            <p:nvPr/>
          </p:nvSpPr>
          <p:spPr bwMode="auto">
            <a:xfrm>
              <a:off x="388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3533" name="Oval 24" descr="Light downward diagonal"/>
            <p:cNvSpPr>
              <a:spLocks noChangeArrowheads="1"/>
            </p:cNvSpPr>
            <p:nvPr/>
          </p:nvSpPr>
          <p:spPr bwMode="auto">
            <a:xfrm>
              <a:off x="412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3534" name="Oval 25" descr="Light downward diagonal"/>
            <p:cNvSpPr>
              <a:spLocks noChangeArrowheads="1"/>
            </p:cNvSpPr>
            <p:nvPr/>
          </p:nvSpPr>
          <p:spPr bwMode="auto">
            <a:xfrm>
              <a:off x="43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3535" name="Oval 26" descr="Light downward diagonal"/>
            <p:cNvSpPr>
              <a:spLocks noChangeArrowheads="1"/>
            </p:cNvSpPr>
            <p:nvPr/>
          </p:nvSpPr>
          <p:spPr bwMode="auto">
            <a:xfrm>
              <a:off x="46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233479" name="Group 27"/>
          <p:cNvGrpSpPr>
            <a:grpSpLocks/>
          </p:cNvGrpSpPr>
          <p:nvPr/>
        </p:nvGrpSpPr>
        <p:grpSpPr bwMode="auto">
          <a:xfrm>
            <a:off x="1219200" y="1752600"/>
            <a:ext cx="2209800" cy="304800"/>
            <a:chOff x="864" y="3168"/>
            <a:chExt cx="1392" cy="192"/>
          </a:xfrm>
        </p:grpSpPr>
        <p:sp>
          <p:nvSpPr>
            <p:cNvPr id="233513" name="Oval 28"/>
            <p:cNvSpPr>
              <a:spLocks noChangeArrowheads="1"/>
            </p:cNvSpPr>
            <p:nvPr/>
          </p:nvSpPr>
          <p:spPr bwMode="auto">
            <a:xfrm>
              <a:off x="86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3514" name="Oval 29"/>
            <p:cNvSpPr>
              <a:spLocks noChangeArrowheads="1"/>
            </p:cNvSpPr>
            <p:nvPr/>
          </p:nvSpPr>
          <p:spPr bwMode="auto">
            <a:xfrm>
              <a:off x="110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3515" name="Oval 30"/>
            <p:cNvSpPr>
              <a:spLocks noChangeArrowheads="1"/>
            </p:cNvSpPr>
            <p:nvPr/>
          </p:nvSpPr>
          <p:spPr bwMode="auto">
            <a:xfrm>
              <a:off x="134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3516" name="Oval 31"/>
            <p:cNvSpPr>
              <a:spLocks noChangeArrowheads="1"/>
            </p:cNvSpPr>
            <p:nvPr/>
          </p:nvSpPr>
          <p:spPr bwMode="auto">
            <a:xfrm>
              <a:off x="158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3517" name="Oval 32"/>
            <p:cNvSpPr>
              <a:spLocks noChangeArrowheads="1"/>
            </p:cNvSpPr>
            <p:nvPr/>
          </p:nvSpPr>
          <p:spPr bwMode="auto">
            <a:xfrm>
              <a:off x="182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3518" name="Oval 33"/>
            <p:cNvSpPr>
              <a:spLocks noChangeArrowheads="1"/>
            </p:cNvSpPr>
            <p:nvPr/>
          </p:nvSpPr>
          <p:spPr bwMode="auto">
            <a:xfrm>
              <a:off x="206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233480" name="Group 34"/>
          <p:cNvGrpSpPr>
            <a:grpSpLocks/>
          </p:cNvGrpSpPr>
          <p:nvPr/>
        </p:nvGrpSpPr>
        <p:grpSpPr bwMode="auto">
          <a:xfrm>
            <a:off x="914400" y="2209800"/>
            <a:ext cx="2819400" cy="787400"/>
            <a:chOff x="576" y="1392"/>
            <a:chExt cx="1776" cy="496"/>
          </a:xfrm>
        </p:grpSpPr>
        <p:sp>
          <p:nvSpPr>
            <p:cNvPr id="233511" name="Rectangle 35"/>
            <p:cNvSpPr>
              <a:spLocks noChangeArrowheads="1"/>
            </p:cNvSpPr>
            <p:nvPr/>
          </p:nvSpPr>
          <p:spPr bwMode="auto">
            <a:xfrm>
              <a:off x="576" y="1600"/>
              <a:ext cx="1776" cy="288"/>
            </a:xfrm>
            <a:prstGeom prst="rect">
              <a:avLst/>
            </a:prstGeom>
            <a:solidFill>
              <a:schemeClr val="accent2"/>
            </a:solidFill>
            <a:ln w="25400">
              <a:solidFill>
                <a:schemeClr val="bg2"/>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bg2"/>
                  </a:solidFill>
                </a:rPr>
                <a:t>Solution</a:t>
              </a:r>
            </a:p>
          </p:txBody>
        </p:sp>
        <p:sp>
          <p:nvSpPr>
            <p:cNvPr id="233512" name="AutoShape 36"/>
            <p:cNvSpPr>
              <a:spLocks noChangeArrowheads="1"/>
            </p:cNvSpPr>
            <p:nvPr/>
          </p:nvSpPr>
          <p:spPr bwMode="auto">
            <a:xfrm>
              <a:off x="1296" y="1392"/>
              <a:ext cx="336" cy="144"/>
            </a:xfrm>
            <a:prstGeom prst="downArrow">
              <a:avLst>
                <a:gd name="adj1" fmla="val 50000"/>
                <a:gd name="adj2" fmla="val 25000"/>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233481" name="Group 37"/>
          <p:cNvGrpSpPr>
            <a:grpSpLocks/>
          </p:cNvGrpSpPr>
          <p:nvPr/>
        </p:nvGrpSpPr>
        <p:grpSpPr bwMode="auto">
          <a:xfrm>
            <a:off x="3633788" y="3025775"/>
            <a:ext cx="1547812" cy="708025"/>
            <a:chOff x="2080" y="1728"/>
            <a:chExt cx="975" cy="446"/>
          </a:xfrm>
        </p:grpSpPr>
        <p:sp>
          <p:nvSpPr>
            <p:cNvPr id="233509" name="Freeform 38"/>
            <p:cNvSpPr>
              <a:spLocks/>
            </p:cNvSpPr>
            <p:nvPr/>
          </p:nvSpPr>
          <p:spPr bwMode="auto">
            <a:xfrm>
              <a:off x="2080" y="1728"/>
              <a:ext cx="975" cy="446"/>
            </a:xfrm>
            <a:custGeom>
              <a:avLst/>
              <a:gdLst>
                <a:gd name="T0" fmla="*/ 291 w 975"/>
                <a:gd name="T1" fmla="*/ 6 h 446"/>
                <a:gd name="T2" fmla="*/ 3 w 975"/>
                <a:gd name="T3" fmla="*/ 246 h 446"/>
                <a:gd name="T4" fmla="*/ 310 w 975"/>
                <a:gd name="T5" fmla="*/ 309 h 446"/>
                <a:gd name="T6" fmla="*/ 560 w 975"/>
                <a:gd name="T7" fmla="*/ 417 h 446"/>
                <a:gd name="T8" fmla="*/ 967 w 975"/>
                <a:gd name="T9" fmla="*/ 134 h 446"/>
                <a:gd name="T10" fmla="*/ 608 w 975"/>
                <a:gd name="T11" fmla="*/ 92 h 446"/>
                <a:gd name="T12" fmla="*/ 285 w 975"/>
                <a:gd name="T13" fmla="*/ 0 h 446"/>
                <a:gd name="T14" fmla="*/ 0 60000 65536"/>
                <a:gd name="T15" fmla="*/ 0 60000 65536"/>
                <a:gd name="T16" fmla="*/ 0 60000 65536"/>
                <a:gd name="T17" fmla="*/ 0 60000 65536"/>
                <a:gd name="T18" fmla="*/ 0 60000 65536"/>
                <a:gd name="T19" fmla="*/ 0 60000 65536"/>
                <a:gd name="T20" fmla="*/ 0 60000 65536"/>
                <a:gd name="T21" fmla="*/ 0 w 975"/>
                <a:gd name="T22" fmla="*/ 0 h 446"/>
                <a:gd name="T23" fmla="*/ 975 w 975"/>
                <a:gd name="T24" fmla="*/ 446 h 44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75" h="446">
                  <a:moveTo>
                    <a:pt x="291" y="6"/>
                  </a:moveTo>
                  <a:cubicBezTo>
                    <a:pt x="143" y="86"/>
                    <a:pt x="0" y="196"/>
                    <a:pt x="3" y="246"/>
                  </a:cubicBezTo>
                  <a:cubicBezTo>
                    <a:pt x="6" y="296"/>
                    <a:pt x="217" y="281"/>
                    <a:pt x="310" y="309"/>
                  </a:cubicBezTo>
                  <a:cubicBezTo>
                    <a:pt x="403" y="337"/>
                    <a:pt x="451" y="446"/>
                    <a:pt x="560" y="417"/>
                  </a:cubicBezTo>
                  <a:cubicBezTo>
                    <a:pt x="669" y="388"/>
                    <a:pt x="959" y="188"/>
                    <a:pt x="967" y="134"/>
                  </a:cubicBezTo>
                  <a:cubicBezTo>
                    <a:pt x="975" y="80"/>
                    <a:pt x="722" y="114"/>
                    <a:pt x="608" y="92"/>
                  </a:cubicBezTo>
                  <a:cubicBezTo>
                    <a:pt x="494" y="70"/>
                    <a:pt x="352" y="19"/>
                    <a:pt x="285" y="0"/>
                  </a:cubicBezTo>
                </a:path>
              </a:pathLst>
            </a:custGeom>
            <a:solidFill>
              <a:schemeClr val="accent2"/>
            </a:solidFill>
            <a:ln w="25400">
              <a:solidFill>
                <a:schemeClr val="bg2"/>
              </a:solidFill>
              <a:round/>
              <a:headEnd/>
              <a:tailEnd/>
            </a:ln>
          </p:spPr>
          <p:txBody>
            <a:bodyPr wrap="none" anchor="ctr"/>
            <a:lstStyle/>
            <a:p>
              <a:endParaRPr lang="en-US"/>
            </a:p>
          </p:txBody>
        </p:sp>
        <p:sp>
          <p:nvSpPr>
            <p:cNvPr id="233510" name="Text Box 39"/>
            <p:cNvSpPr txBox="1">
              <a:spLocks noChangeArrowheads="1"/>
            </p:cNvSpPr>
            <p:nvPr/>
          </p:nvSpPr>
          <p:spPr bwMode="auto">
            <a:xfrm>
              <a:off x="2339" y="1728"/>
              <a:ext cx="63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bg2"/>
                  </a:solidFill>
                </a:rPr>
                <a:t>Extra</a:t>
              </a:r>
            </a:p>
          </p:txBody>
        </p:sp>
      </p:grpSp>
      <p:grpSp>
        <p:nvGrpSpPr>
          <p:cNvPr id="233482" name="Group 40"/>
          <p:cNvGrpSpPr>
            <a:grpSpLocks/>
          </p:cNvGrpSpPr>
          <p:nvPr/>
        </p:nvGrpSpPr>
        <p:grpSpPr bwMode="auto">
          <a:xfrm>
            <a:off x="1219200" y="2492375"/>
            <a:ext cx="2819400" cy="787400"/>
            <a:chOff x="576" y="1392"/>
            <a:chExt cx="1776" cy="496"/>
          </a:xfrm>
        </p:grpSpPr>
        <p:sp>
          <p:nvSpPr>
            <p:cNvPr id="233507" name="Rectangle 41"/>
            <p:cNvSpPr>
              <a:spLocks noChangeArrowheads="1"/>
            </p:cNvSpPr>
            <p:nvPr/>
          </p:nvSpPr>
          <p:spPr bwMode="auto">
            <a:xfrm>
              <a:off x="576" y="1600"/>
              <a:ext cx="1776" cy="288"/>
            </a:xfrm>
            <a:prstGeom prst="rect">
              <a:avLst/>
            </a:prstGeom>
            <a:solidFill>
              <a:schemeClr val="accent2"/>
            </a:solidFill>
            <a:ln w="25400">
              <a:solidFill>
                <a:schemeClr val="bg2"/>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bg2"/>
                  </a:solidFill>
                </a:rPr>
                <a:t>Solution</a:t>
              </a:r>
            </a:p>
          </p:txBody>
        </p:sp>
        <p:sp>
          <p:nvSpPr>
            <p:cNvPr id="233508" name="AutoShape 42"/>
            <p:cNvSpPr>
              <a:spLocks noChangeArrowheads="1"/>
            </p:cNvSpPr>
            <p:nvPr/>
          </p:nvSpPr>
          <p:spPr bwMode="auto">
            <a:xfrm>
              <a:off x="1296" y="1392"/>
              <a:ext cx="336" cy="144"/>
            </a:xfrm>
            <a:prstGeom prst="downArrow">
              <a:avLst>
                <a:gd name="adj1" fmla="val 50000"/>
                <a:gd name="adj2" fmla="val 25000"/>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233483" name="Oval 53"/>
          <p:cNvSpPr>
            <a:spLocks noChangeArrowheads="1"/>
          </p:cNvSpPr>
          <p:nvPr/>
        </p:nvSpPr>
        <p:spPr bwMode="auto">
          <a:xfrm>
            <a:off x="3505200" y="1752600"/>
            <a:ext cx="304800" cy="304800"/>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3484" name="Freeform 54"/>
          <p:cNvSpPr>
            <a:spLocks/>
          </p:cNvSpPr>
          <p:nvPr/>
        </p:nvSpPr>
        <p:spPr bwMode="auto">
          <a:xfrm>
            <a:off x="3419475" y="1676400"/>
            <a:ext cx="466725" cy="457200"/>
          </a:xfrm>
          <a:custGeom>
            <a:avLst/>
            <a:gdLst>
              <a:gd name="T0" fmla="*/ 0 w 284"/>
              <a:gd name="T1" fmla="*/ 0 h 284"/>
              <a:gd name="T2" fmla="*/ 2147483647 w 284"/>
              <a:gd name="T3" fmla="*/ 2147483647 h 284"/>
              <a:gd name="T4" fmla="*/ 2147483647 w 284"/>
              <a:gd name="T5" fmla="*/ 2147483647 h 284"/>
              <a:gd name="T6" fmla="*/ 2147483647 w 284"/>
              <a:gd name="T7" fmla="*/ 2147483647 h 284"/>
              <a:gd name="T8" fmla="*/ 0 60000 65536"/>
              <a:gd name="T9" fmla="*/ 0 60000 65536"/>
              <a:gd name="T10" fmla="*/ 0 60000 65536"/>
              <a:gd name="T11" fmla="*/ 0 60000 65536"/>
              <a:gd name="T12" fmla="*/ 0 w 284"/>
              <a:gd name="T13" fmla="*/ 0 h 284"/>
              <a:gd name="T14" fmla="*/ 284 w 284"/>
              <a:gd name="T15" fmla="*/ 284 h 284"/>
            </a:gdLst>
            <a:ahLst/>
            <a:cxnLst>
              <a:cxn ang="T8">
                <a:pos x="T0" y="T1"/>
              </a:cxn>
              <a:cxn ang="T9">
                <a:pos x="T2" y="T3"/>
              </a:cxn>
              <a:cxn ang="T10">
                <a:pos x="T4" y="T5"/>
              </a:cxn>
              <a:cxn ang="T11">
                <a:pos x="T6" y="T7"/>
              </a:cxn>
            </a:cxnLst>
            <a:rect l="T12" t="T13" r="T14" b="T15"/>
            <a:pathLst>
              <a:path w="284" h="284">
                <a:moveTo>
                  <a:pt x="0" y="0"/>
                </a:moveTo>
                <a:lnTo>
                  <a:pt x="284" y="9"/>
                </a:lnTo>
                <a:lnTo>
                  <a:pt x="275" y="284"/>
                </a:lnTo>
                <a:lnTo>
                  <a:pt x="25" y="284"/>
                </a:lnTo>
              </a:path>
            </a:pathLst>
          </a:custGeom>
          <a:noFill/>
          <a:ln w="25400">
            <a:solidFill>
              <a:srgbClr val="FF00FF"/>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8" name="Group 55"/>
          <p:cNvGrpSpPr>
            <a:grpSpLocks/>
          </p:cNvGrpSpPr>
          <p:nvPr/>
        </p:nvGrpSpPr>
        <p:grpSpPr bwMode="auto">
          <a:xfrm>
            <a:off x="609600" y="4114800"/>
            <a:ext cx="1219200" cy="1143000"/>
            <a:chOff x="528" y="3264"/>
            <a:chExt cx="907" cy="907"/>
          </a:xfrm>
        </p:grpSpPr>
        <p:grpSp>
          <p:nvGrpSpPr>
            <p:cNvPr id="233487" name="Group 56"/>
            <p:cNvGrpSpPr>
              <a:grpSpLocks/>
            </p:cNvGrpSpPr>
            <p:nvPr/>
          </p:nvGrpSpPr>
          <p:grpSpPr bwMode="auto">
            <a:xfrm>
              <a:off x="528" y="3264"/>
              <a:ext cx="907" cy="907"/>
              <a:chOff x="3120" y="1872"/>
              <a:chExt cx="907" cy="907"/>
            </a:xfrm>
          </p:grpSpPr>
          <p:sp>
            <p:nvSpPr>
              <p:cNvPr id="233494" name="Freeform 57"/>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33495" name="Group 58"/>
              <p:cNvGrpSpPr>
                <a:grpSpLocks/>
              </p:cNvGrpSpPr>
              <p:nvPr/>
            </p:nvGrpSpPr>
            <p:grpSpPr bwMode="auto">
              <a:xfrm>
                <a:off x="3469" y="2146"/>
                <a:ext cx="249" cy="285"/>
                <a:chOff x="3469" y="2146"/>
                <a:chExt cx="249" cy="285"/>
              </a:xfrm>
            </p:grpSpPr>
            <p:sp>
              <p:nvSpPr>
                <p:cNvPr id="233501" name="Freeform 59"/>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3502" name="Freeform 60"/>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3503" name="Freeform 61"/>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3504" name="Freeform 62"/>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3505" name="Freeform 63"/>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3506" name="Freeform 64"/>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33496" name="AutoShape 65"/>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233497" name="Line 66"/>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3498" name="AutoShape 67"/>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233499" name="Line 68"/>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3500" name="Oval 69"/>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233488" name="Group 70"/>
            <p:cNvGrpSpPr>
              <a:grpSpLocks/>
            </p:cNvGrpSpPr>
            <p:nvPr/>
          </p:nvGrpSpPr>
          <p:grpSpPr bwMode="auto">
            <a:xfrm>
              <a:off x="624" y="3312"/>
              <a:ext cx="432" cy="240"/>
              <a:chOff x="-1152" y="3504"/>
              <a:chExt cx="432" cy="240"/>
            </a:xfrm>
          </p:grpSpPr>
          <p:grpSp>
            <p:nvGrpSpPr>
              <p:cNvPr id="233489" name="Group 71"/>
              <p:cNvGrpSpPr>
                <a:grpSpLocks noChangeAspect="1"/>
              </p:cNvGrpSpPr>
              <p:nvPr/>
            </p:nvGrpSpPr>
            <p:grpSpPr bwMode="auto">
              <a:xfrm>
                <a:off x="-1075" y="3504"/>
                <a:ext cx="256" cy="210"/>
                <a:chOff x="1728" y="2064"/>
                <a:chExt cx="768" cy="672"/>
              </a:xfrm>
            </p:grpSpPr>
            <p:sp>
              <p:nvSpPr>
                <p:cNvPr id="233492" name="AutoShape 72"/>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233493" name="Line 73"/>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33490" name="Line 74"/>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491" name="Line 75"/>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473164" name="Text Box 76"/>
          <p:cNvSpPr txBox="1">
            <a:spLocks noChangeArrowheads="1"/>
          </p:cNvSpPr>
          <p:nvPr/>
        </p:nvSpPr>
        <p:spPr bwMode="auto">
          <a:xfrm>
            <a:off x="2139950" y="4233863"/>
            <a:ext cx="12890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t>i</a:t>
            </a:r>
            <a:r>
              <a:rPr lang="en-US" altLang="en-US" sz="3000" i="0"/>
              <a:t> to </a:t>
            </a:r>
            <a:r>
              <a:rPr lang="en-US" altLang="en-US" sz="3000"/>
              <a:t>i</a:t>
            </a:r>
            <a:r>
              <a:rPr lang="en-US" altLang="en-US" sz="3000" i="0"/>
              <a:t>+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73164"/>
                                        </p:tgtEl>
                                        <p:attrNameLst>
                                          <p:attrName>style.visibility</p:attrName>
                                        </p:attrNameLst>
                                      </p:cBhvr>
                                      <p:to>
                                        <p:strVal val="visible"/>
                                      </p:to>
                                    </p:set>
                                    <p:anim calcmode="lin" valueType="num">
                                      <p:cBhvr additive="base">
                                        <p:cTn id="13" dur="500" fill="hold"/>
                                        <p:tgtEl>
                                          <p:spTgt spid="473164"/>
                                        </p:tgtEl>
                                        <p:attrNameLst>
                                          <p:attrName>ppt_x</p:attrName>
                                        </p:attrNameLst>
                                      </p:cBhvr>
                                      <p:tavLst>
                                        <p:tav tm="0">
                                          <p:val>
                                            <p:strVal val="1+#ppt_w/2"/>
                                          </p:val>
                                        </p:tav>
                                        <p:tav tm="100000">
                                          <p:val>
                                            <p:strVal val="#ppt_x"/>
                                          </p:val>
                                        </p:tav>
                                      </p:tavLst>
                                    </p:anim>
                                    <p:anim calcmode="lin" valueType="num">
                                      <p:cBhvr additive="base">
                                        <p:cTn id="14" dur="500" fill="hold"/>
                                        <p:tgtEl>
                                          <p:spTgt spid="4731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164" grpId="0"/>
    </p:bld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4498" name="Group 83"/>
          <p:cNvGrpSpPr>
            <a:grpSpLocks/>
          </p:cNvGrpSpPr>
          <p:nvPr/>
        </p:nvGrpSpPr>
        <p:grpSpPr bwMode="auto">
          <a:xfrm>
            <a:off x="1219200" y="1752600"/>
            <a:ext cx="6400800" cy="304800"/>
            <a:chOff x="768" y="1104"/>
            <a:chExt cx="4032" cy="192"/>
          </a:xfrm>
        </p:grpSpPr>
        <p:sp>
          <p:nvSpPr>
            <p:cNvPr id="234548" name="Oval 84" descr="Light downward diagonal"/>
            <p:cNvSpPr>
              <a:spLocks noChangeArrowheads="1"/>
            </p:cNvSpPr>
            <p:nvPr/>
          </p:nvSpPr>
          <p:spPr bwMode="auto">
            <a:xfrm>
              <a:off x="7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4549" name="Oval 85" descr="Light downward diagonal"/>
            <p:cNvSpPr>
              <a:spLocks noChangeArrowheads="1"/>
            </p:cNvSpPr>
            <p:nvPr/>
          </p:nvSpPr>
          <p:spPr bwMode="auto">
            <a:xfrm>
              <a:off x="10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4550" name="Oval 86" descr="Light downward diagonal"/>
            <p:cNvSpPr>
              <a:spLocks noChangeArrowheads="1"/>
            </p:cNvSpPr>
            <p:nvPr/>
          </p:nvSpPr>
          <p:spPr bwMode="auto">
            <a:xfrm>
              <a:off x="124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4551" name="Oval 87" descr="Light downward diagonal"/>
            <p:cNvSpPr>
              <a:spLocks noChangeArrowheads="1"/>
            </p:cNvSpPr>
            <p:nvPr/>
          </p:nvSpPr>
          <p:spPr bwMode="auto">
            <a:xfrm>
              <a:off x="148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4552" name="Oval 88" descr="Light downward diagonal"/>
            <p:cNvSpPr>
              <a:spLocks noChangeArrowheads="1"/>
            </p:cNvSpPr>
            <p:nvPr/>
          </p:nvSpPr>
          <p:spPr bwMode="auto">
            <a:xfrm>
              <a:off x="172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4553" name="Oval 89" descr="Light downward diagonal"/>
            <p:cNvSpPr>
              <a:spLocks noChangeArrowheads="1"/>
            </p:cNvSpPr>
            <p:nvPr/>
          </p:nvSpPr>
          <p:spPr bwMode="auto">
            <a:xfrm>
              <a:off x="19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4554" name="Oval 90" descr="Light downward diagonal"/>
            <p:cNvSpPr>
              <a:spLocks noChangeArrowheads="1"/>
            </p:cNvSpPr>
            <p:nvPr/>
          </p:nvSpPr>
          <p:spPr bwMode="auto">
            <a:xfrm>
              <a:off x="22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4555" name="Oval 91" descr="Light downward diagonal"/>
            <p:cNvSpPr>
              <a:spLocks noChangeArrowheads="1"/>
            </p:cNvSpPr>
            <p:nvPr/>
          </p:nvSpPr>
          <p:spPr bwMode="auto">
            <a:xfrm>
              <a:off x="244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4556" name="Oval 92" descr="Light downward diagonal"/>
            <p:cNvSpPr>
              <a:spLocks noChangeArrowheads="1"/>
            </p:cNvSpPr>
            <p:nvPr/>
          </p:nvSpPr>
          <p:spPr bwMode="auto">
            <a:xfrm>
              <a:off x="268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4557" name="Oval 93" descr="Light downward diagonal"/>
            <p:cNvSpPr>
              <a:spLocks noChangeArrowheads="1"/>
            </p:cNvSpPr>
            <p:nvPr/>
          </p:nvSpPr>
          <p:spPr bwMode="auto">
            <a:xfrm>
              <a:off x="292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4558" name="Oval 94" descr="Light downward diagonal"/>
            <p:cNvSpPr>
              <a:spLocks noChangeArrowheads="1"/>
            </p:cNvSpPr>
            <p:nvPr/>
          </p:nvSpPr>
          <p:spPr bwMode="auto">
            <a:xfrm>
              <a:off x="31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4559" name="Oval 95" descr="Light downward diagonal"/>
            <p:cNvSpPr>
              <a:spLocks noChangeArrowheads="1"/>
            </p:cNvSpPr>
            <p:nvPr/>
          </p:nvSpPr>
          <p:spPr bwMode="auto">
            <a:xfrm>
              <a:off x="34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4560" name="Oval 96" descr="Light downward diagonal"/>
            <p:cNvSpPr>
              <a:spLocks noChangeArrowheads="1"/>
            </p:cNvSpPr>
            <p:nvPr/>
          </p:nvSpPr>
          <p:spPr bwMode="auto">
            <a:xfrm>
              <a:off x="364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4561" name="Oval 97" descr="Light downward diagonal"/>
            <p:cNvSpPr>
              <a:spLocks noChangeArrowheads="1"/>
            </p:cNvSpPr>
            <p:nvPr/>
          </p:nvSpPr>
          <p:spPr bwMode="auto">
            <a:xfrm>
              <a:off x="388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4562" name="Oval 98" descr="Light downward diagonal"/>
            <p:cNvSpPr>
              <a:spLocks noChangeArrowheads="1"/>
            </p:cNvSpPr>
            <p:nvPr/>
          </p:nvSpPr>
          <p:spPr bwMode="auto">
            <a:xfrm>
              <a:off x="412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4563" name="Oval 99" descr="Light downward diagonal"/>
            <p:cNvSpPr>
              <a:spLocks noChangeArrowheads="1"/>
            </p:cNvSpPr>
            <p:nvPr/>
          </p:nvSpPr>
          <p:spPr bwMode="auto">
            <a:xfrm>
              <a:off x="43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4564" name="Oval 100" descr="Light downward diagonal"/>
            <p:cNvSpPr>
              <a:spLocks noChangeArrowheads="1"/>
            </p:cNvSpPr>
            <p:nvPr/>
          </p:nvSpPr>
          <p:spPr bwMode="auto">
            <a:xfrm>
              <a:off x="46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234499" name="Rectangle 5"/>
          <p:cNvSpPr>
            <a:spLocks noGrp="1" noChangeArrowheads="1"/>
          </p:cNvSpPr>
          <p:nvPr>
            <p:ph type="title"/>
          </p:nvPr>
        </p:nvSpPr>
        <p:spPr>
          <a:xfrm>
            <a:off x="685800" y="0"/>
            <a:ext cx="7772400" cy="1143000"/>
          </a:xfrm>
        </p:spPr>
        <p:txBody>
          <a:bodyPr/>
          <a:lstStyle/>
          <a:p>
            <a:pPr eaLnBrk="1" hangingPunct="1"/>
            <a:r>
              <a:rPr lang="en-US" altLang="en-US" sz="4000" smtClean="0"/>
              <a:t>More of the Input </a:t>
            </a:r>
            <a:br>
              <a:rPr lang="en-US" altLang="en-US" sz="4000" smtClean="0"/>
            </a:br>
            <a:r>
              <a:rPr lang="en-US" altLang="en-US" sz="4000" smtClean="0"/>
              <a:t>Loop Invariant</a:t>
            </a:r>
          </a:p>
        </p:txBody>
      </p:sp>
      <p:sp>
        <p:nvSpPr>
          <p:cNvPr id="234500" name="Text Box 6"/>
          <p:cNvSpPr txBox="1">
            <a:spLocks noChangeArrowheads="1"/>
          </p:cNvSpPr>
          <p:nvPr/>
        </p:nvSpPr>
        <p:spPr bwMode="auto">
          <a:xfrm>
            <a:off x="1095375" y="1096963"/>
            <a:ext cx="63785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he input </a:t>
            </a:r>
            <a:r>
              <a:rPr lang="en-US" altLang="en-US" i="0"/>
              <a:t>consists</a:t>
            </a:r>
            <a:r>
              <a:rPr lang="en-US" altLang="en-US" sz="3000" i="0"/>
              <a:t> of an array of objects</a:t>
            </a:r>
          </a:p>
        </p:txBody>
      </p:sp>
      <p:sp>
        <p:nvSpPr>
          <p:cNvPr id="469013" name="Text Box 21"/>
          <p:cNvSpPr txBox="1">
            <a:spLocks noChangeArrowheads="1"/>
          </p:cNvSpPr>
          <p:nvPr/>
        </p:nvSpPr>
        <p:spPr bwMode="auto">
          <a:xfrm>
            <a:off x="1905000" y="4022725"/>
            <a:ext cx="7104063"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In the end, we have read in the entire input.</a:t>
            </a:r>
          </a:p>
          <a:p>
            <a:pPr eaLnBrk="1" hangingPunct="1">
              <a:spcBef>
                <a:spcPct val="0"/>
              </a:spcBef>
              <a:buFontTx/>
              <a:buNone/>
            </a:pPr>
            <a:r>
              <a:rPr lang="en-US" altLang="en-US" sz="3000" i="0"/>
              <a:t>The LI gives us that we have a solution </a:t>
            </a:r>
            <a:br>
              <a:rPr lang="en-US" altLang="en-US" sz="3000" i="0"/>
            </a:br>
            <a:r>
              <a:rPr lang="en-US" altLang="en-US" sz="3000" i="0"/>
              <a:t>  for this entire input.</a:t>
            </a:r>
          </a:p>
        </p:txBody>
      </p:sp>
      <p:grpSp>
        <p:nvGrpSpPr>
          <p:cNvPr id="3" name="Group 48"/>
          <p:cNvGrpSpPr>
            <a:grpSpLocks/>
          </p:cNvGrpSpPr>
          <p:nvPr/>
        </p:nvGrpSpPr>
        <p:grpSpPr bwMode="auto">
          <a:xfrm>
            <a:off x="2895600" y="2565400"/>
            <a:ext cx="2819400" cy="787400"/>
            <a:chOff x="576" y="1392"/>
            <a:chExt cx="1776" cy="496"/>
          </a:xfrm>
        </p:grpSpPr>
        <p:sp>
          <p:nvSpPr>
            <p:cNvPr id="234546" name="Rectangle 49"/>
            <p:cNvSpPr>
              <a:spLocks noChangeArrowheads="1"/>
            </p:cNvSpPr>
            <p:nvPr/>
          </p:nvSpPr>
          <p:spPr bwMode="auto">
            <a:xfrm>
              <a:off x="576" y="1600"/>
              <a:ext cx="1776" cy="288"/>
            </a:xfrm>
            <a:prstGeom prst="rect">
              <a:avLst/>
            </a:prstGeom>
            <a:solidFill>
              <a:schemeClr val="accent2"/>
            </a:solidFill>
            <a:ln w="25400">
              <a:solidFill>
                <a:schemeClr val="bg2"/>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bg2"/>
                  </a:solidFill>
                </a:rPr>
                <a:t>Solution</a:t>
              </a:r>
            </a:p>
          </p:txBody>
        </p:sp>
        <p:sp>
          <p:nvSpPr>
            <p:cNvPr id="234547" name="AutoShape 50"/>
            <p:cNvSpPr>
              <a:spLocks noChangeArrowheads="1"/>
            </p:cNvSpPr>
            <p:nvPr/>
          </p:nvSpPr>
          <p:spPr bwMode="auto">
            <a:xfrm>
              <a:off x="1296" y="1392"/>
              <a:ext cx="336" cy="144"/>
            </a:xfrm>
            <a:prstGeom prst="downArrow">
              <a:avLst>
                <a:gd name="adj1" fmla="val 50000"/>
                <a:gd name="adj2" fmla="val 25000"/>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4" name="Group 101"/>
          <p:cNvGrpSpPr>
            <a:grpSpLocks/>
          </p:cNvGrpSpPr>
          <p:nvPr/>
        </p:nvGrpSpPr>
        <p:grpSpPr bwMode="auto">
          <a:xfrm>
            <a:off x="1143000" y="1676400"/>
            <a:ext cx="6553200" cy="457200"/>
            <a:chOff x="720" y="1056"/>
            <a:chExt cx="4128" cy="288"/>
          </a:xfrm>
        </p:grpSpPr>
        <p:sp>
          <p:nvSpPr>
            <p:cNvPr id="234527" name="Rectangle 22"/>
            <p:cNvSpPr>
              <a:spLocks noChangeArrowheads="1"/>
            </p:cNvSpPr>
            <p:nvPr/>
          </p:nvSpPr>
          <p:spPr bwMode="auto">
            <a:xfrm>
              <a:off x="720" y="1056"/>
              <a:ext cx="4128" cy="288"/>
            </a:xfrm>
            <a:prstGeom prst="rect">
              <a:avLst/>
            </a:prstGeom>
            <a:noFill/>
            <a:ln w="254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234528" name="Group 51"/>
            <p:cNvGrpSpPr>
              <a:grpSpLocks/>
            </p:cNvGrpSpPr>
            <p:nvPr/>
          </p:nvGrpSpPr>
          <p:grpSpPr bwMode="auto">
            <a:xfrm>
              <a:off x="768" y="1104"/>
              <a:ext cx="4032" cy="192"/>
              <a:chOff x="768" y="1104"/>
              <a:chExt cx="4032" cy="192"/>
            </a:xfrm>
          </p:grpSpPr>
          <p:sp>
            <p:nvSpPr>
              <p:cNvPr id="234529" name="Oval 52"/>
              <p:cNvSpPr>
                <a:spLocks noChangeArrowheads="1"/>
              </p:cNvSpPr>
              <p:nvPr/>
            </p:nvSpPr>
            <p:spPr bwMode="auto">
              <a:xfrm>
                <a:off x="768" y="1104"/>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4530" name="Oval 53"/>
              <p:cNvSpPr>
                <a:spLocks noChangeArrowheads="1"/>
              </p:cNvSpPr>
              <p:nvPr/>
            </p:nvSpPr>
            <p:spPr bwMode="auto">
              <a:xfrm>
                <a:off x="1008" y="1104"/>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4531" name="Oval 54"/>
              <p:cNvSpPr>
                <a:spLocks noChangeArrowheads="1"/>
              </p:cNvSpPr>
              <p:nvPr/>
            </p:nvSpPr>
            <p:spPr bwMode="auto">
              <a:xfrm>
                <a:off x="1248" y="1104"/>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4532" name="Oval 55"/>
              <p:cNvSpPr>
                <a:spLocks noChangeArrowheads="1"/>
              </p:cNvSpPr>
              <p:nvPr/>
            </p:nvSpPr>
            <p:spPr bwMode="auto">
              <a:xfrm>
                <a:off x="1488" y="1104"/>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4533" name="Oval 56"/>
              <p:cNvSpPr>
                <a:spLocks noChangeArrowheads="1"/>
              </p:cNvSpPr>
              <p:nvPr/>
            </p:nvSpPr>
            <p:spPr bwMode="auto">
              <a:xfrm>
                <a:off x="1728" y="1104"/>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4534" name="Oval 57"/>
              <p:cNvSpPr>
                <a:spLocks noChangeArrowheads="1"/>
              </p:cNvSpPr>
              <p:nvPr/>
            </p:nvSpPr>
            <p:spPr bwMode="auto">
              <a:xfrm>
                <a:off x="1968" y="1104"/>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4535" name="Oval 58"/>
              <p:cNvSpPr>
                <a:spLocks noChangeArrowheads="1"/>
              </p:cNvSpPr>
              <p:nvPr/>
            </p:nvSpPr>
            <p:spPr bwMode="auto">
              <a:xfrm>
                <a:off x="2208" y="1104"/>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4536" name="Oval 59"/>
              <p:cNvSpPr>
                <a:spLocks noChangeArrowheads="1"/>
              </p:cNvSpPr>
              <p:nvPr/>
            </p:nvSpPr>
            <p:spPr bwMode="auto">
              <a:xfrm>
                <a:off x="2448" y="1104"/>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4537" name="Oval 60"/>
              <p:cNvSpPr>
                <a:spLocks noChangeArrowheads="1"/>
              </p:cNvSpPr>
              <p:nvPr/>
            </p:nvSpPr>
            <p:spPr bwMode="auto">
              <a:xfrm>
                <a:off x="2688" y="1104"/>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4538" name="Oval 61"/>
              <p:cNvSpPr>
                <a:spLocks noChangeArrowheads="1"/>
              </p:cNvSpPr>
              <p:nvPr/>
            </p:nvSpPr>
            <p:spPr bwMode="auto">
              <a:xfrm>
                <a:off x="2928" y="1104"/>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4539" name="Oval 62"/>
              <p:cNvSpPr>
                <a:spLocks noChangeArrowheads="1"/>
              </p:cNvSpPr>
              <p:nvPr/>
            </p:nvSpPr>
            <p:spPr bwMode="auto">
              <a:xfrm>
                <a:off x="3168" y="1104"/>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4540" name="Oval 63"/>
              <p:cNvSpPr>
                <a:spLocks noChangeArrowheads="1"/>
              </p:cNvSpPr>
              <p:nvPr/>
            </p:nvSpPr>
            <p:spPr bwMode="auto">
              <a:xfrm>
                <a:off x="3408" y="1104"/>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4541" name="Oval 64"/>
              <p:cNvSpPr>
                <a:spLocks noChangeArrowheads="1"/>
              </p:cNvSpPr>
              <p:nvPr/>
            </p:nvSpPr>
            <p:spPr bwMode="auto">
              <a:xfrm>
                <a:off x="3648" y="1104"/>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4542" name="Oval 65"/>
              <p:cNvSpPr>
                <a:spLocks noChangeArrowheads="1"/>
              </p:cNvSpPr>
              <p:nvPr/>
            </p:nvSpPr>
            <p:spPr bwMode="auto">
              <a:xfrm>
                <a:off x="3888" y="1104"/>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4543" name="Oval 66"/>
              <p:cNvSpPr>
                <a:spLocks noChangeArrowheads="1"/>
              </p:cNvSpPr>
              <p:nvPr/>
            </p:nvSpPr>
            <p:spPr bwMode="auto">
              <a:xfrm>
                <a:off x="4128" y="1104"/>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4544" name="Oval 67"/>
              <p:cNvSpPr>
                <a:spLocks noChangeArrowheads="1"/>
              </p:cNvSpPr>
              <p:nvPr/>
            </p:nvSpPr>
            <p:spPr bwMode="auto">
              <a:xfrm>
                <a:off x="4368" y="1104"/>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4545" name="Oval 68"/>
              <p:cNvSpPr>
                <a:spLocks noChangeArrowheads="1"/>
              </p:cNvSpPr>
              <p:nvPr/>
            </p:nvSpPr>
            <p:spPr bwMode="auto">
              <a:xfrm>
                <a:off x="4608" y="1104"/>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6" name="Group 69"/>
          <p:cNvGrpSpPr>
            <a:grpSpLocks noChangeAspect="1"/>
          </p:cNvGrpSpPr>
          <p:nvPr/>
        </p:nvGrpSpPr>
        <p:grpSpPr bwMode="auto">
          <a:xfrm>
            <a:off x="304800" y="3935413"/>
            <a:ext cx="1119188" cy="1169987"/>
            <a:chOff x="4641" y="2352"/>
            <a:chExt cx="735" cy="768"/>
          </a:xfrm>
        </p:grpSpPr>
        <p:sp>
          <p:nvSpPr>
            <p:cNvPr id="234514" name="Freeform 70"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34515" name="Group 71"/>
            <p:cNvGrpSpPr>
              <a:grpSpLocks noChangeAspect="1"/>
            </p:cNvGrpSpPr>
            <p:nvPr/>
          </p:nvGrpSpPr>
          <p:grpSpPr bwMode="auto">
            <a:xfrm>
              <a:off x="4703" y="2655"/>
              <a:ext cx="208" cy="170"/>
              <a:chOff x="1728" y="2064"/>
              <a:chExt cx="768" cy="672"/>
            </a:xfrm>
          </p:grpSpPr>
          <p:sp>
            <p:nvSpPr>
              <p:cNvPr id="234525" name="AutoShape 72"/>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234526" name="Line 73"/>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34516" name="Oval 74"/>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234517" name="Picture 7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4518" name="Group 76"/>
            <p:cNvGrpSpPr>
              <a:grpSpLocks noChangeAspect="1"/>
            </p:cNvGrpSpPr>
            <p:nvPr/>
          </p:nvGrpSpPr>
          <p:grpSpPr bwMode="auto">
            <a:xfrm rot="2360341">
              <a:off x="4794" y="2352"/>
              <a:ext cx="342" cy="428"/>
              <a:chOff x="2227" y="1194"/>
              <a:chExt cx="1944" cy="2413"/>
            </a:xfrm>
          </p:grpSpPr>
          <p:sp>
            <p:nvSpPr>
              <p:cNvPr id="234519" name="Freeform 77"/>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4520" name="Freeform 78"/>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4521" name="Freeform 79"/>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4522" name="Freeform 80"/>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4523" name="Freeform 81"/>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4524" name="Freeform 82"/>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9" name="Group 116"/>
          <p:cNvGrpSpPr>
            <a:grpSpLocks/>
          </p:cNvGrpSpPr>
          <p:nvPr/>
        </p:nvGrpSpPr>
        <p:grpSpPr bwMode="auto">
          <a:xfrm>
            <a:off x="3509963" y="5535613"/>
            <a:ext cx="831850" cy="820737"/>
            <a:chOff x="2211" y="3487"/>
            <a:chExt cx="524" cy="517"/>
          </a:xfrm>
        </p:grpSpPr>
        <p:pic>
          <p:nvPicPr>
            <p:cNvPr id="234506" name="Picture 10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62" y="3667"/>
              <a:ext cx="373"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4507" name="Group 109"/>
            <p:cNvGrpSpPr>
              <a:grpSpLocks noChangeAspect="1"/>
            </p:cNvGrpSpPr>
            <p:nvPr/>
          </p:nvGrpSpPr>
          <p:grpSpPr bwMode="auto">
            <a:xfrm rot="2360341">
              <a:off x="2211" y="3487"/>
              <a:ext cx="328" cy="411"/>
              <a:chOff x="2227" y="1194"/>
              <a:chExt cx="1944" cy="2413"/>
            </a:xfrm>
          </p:grpSpPr>
          <p:sp>
            <p:nvSpPr>
              <p:cNvPr id="234508" name="Freeform 110"/>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4509" name="Freeform 111"/>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4510" name="Freeform 112"/>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4511" name="Freeform 113"/>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4512" name="Freeform 114"/>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4513" name="Freeform 115"/>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69013">
                                            <p:txEl>
                                              <p:pRg st="0" end="0"/>
                                            </p:txEl>
                                          </p:spTgt>
                                        </p:tgtEl>
                                        <p:attrNameLst>
                                          <p:attrName>style.visibility</p:attrName>
                                        </p:attrNameLst>
                                      </p:cBhvr>
                                      <p:to>
                                        <p:strVal val="visible"/>
                                      </p:to>
                                    </p:set>
                                    <p:anim calcmode="lin" valueType="num">
                                      <p:cBhvr additive="base">
                                        <p:cTn id="13" dur="500" fill="hold"/>
                                        <p:tgtEl>
                                          <p:spTgt spid="46901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69013">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0-#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469013">
                                            <p:txEl>
                                              <p:pRg st="1" end="1"/>
                                            </p:txEl>
                                          </p:spTgt>
                                        </p:tgtEl>
                                        <p:attrNameLst>
                                          <p:attrName>style.visibility</p:attrName>
                                        </p:attrNameLst>
                                      </p:cBhvr>
                                      <p:to>
                                        <p:strVal val="visible"/>
                                      </p:to>
                                    </p:set>
                                    <p:anim calcmode="lin" valueType="num">
                                      <p:cBhvr additive="base">
                                        <p:cTn id="23" dur="500" fill="hold"/>
                                        <p:tgtEl>
                                          <p:spTgt spid="46901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69013">
                                            <p:txEl>
                                              <p:pRg st="1" end="1"/>
                                            </p:txEl>
                                          </p:spTgt>
                                        </p:tgtEl>
                                        <p:attrNameLst>
                                          <p:attrName>ppt_y</p:attrName>
                                        </p:attrNameLst>
                                      </p:cBhvr>
                                      <p:tavLst>
                                        <p:tav tm="0">
                                          <p:val>
                                            <p:strVal val="1+#ppt_h/2"/>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0-#ppt_w/2"/>
                                          </p:val>
                                        </p:tav>
                                        <p:tav tm="100000">
                                          <p:val>
                                            <p:strVal val="#ppt_x"/>
                                          </p:val>
                                        </p:tav>
                                      </p:tavLst>
                                    </p:anim>
                                    <p:anim calcmode="lin" valueType="num">
                                      <p:cBhvr additive="base">
                                        <p:cTn id="2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5"/>
          <p:cNvSpPr>
            <a:spLocks noGrp="1" noChangeArrowheads="1"/>
          </p:cNvSpPr>
          <p:nvPr>
            <p:ph type="title"/>
          </p:nvPr>
        </p:nvSpPr>
        <p:spPr>
          <a:xfrm>
            <a:off x="685800" y="0"/>
            <a:ext cx="7772400" cy="1143000"/>
          </a:xfrm>
        </p:spPr>
        <p:txBody>
          <a:bodyPr/>
          <a:lstStyle/>
          <a:p>
            <a:pPr eaLnBrk="1" hangingPunct="1"/>
            <a:r>
              <a:rPr lang="en-US" altLang="en-US" sz="4000" smtClean="0"/>
              <a:t>Insertion Sort</a:t>
            </a:r>
          </a:p>
        </p:txBody>
      </p:sp>
      <p:sp>
        <p:nvSpPr>
          <p:cNvPr id="235523" name="Text Box 6"/>
          <p:cNvSpPr txBox="1">
            <a:spLocks noChangeArrowheads="1"/>
          </p:cNvSpPr>
          <p:nvPr/>
        </p:nvSpPr>
        <p:spPr bwMode="auto">
          <a:xfrm>
            <a:off x="1095375" y="1096963"/>
            <a:ext cx="65055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he input </a:t>
            </a:r>
            <a:r>
              <a:rPr lang="en-US" altLang="en-US" i="0"/>
              <a:t>consists</a:t>
            </a:r>
            <a:r>
              <a:rPr lang="en-US" altLang="en-US" sz="3000" i="0"/>
              <a:t> of an array of integers</a:t>
            </a:r>
          </a:p>
        </p:txBody>
      </p:sp>
      <p:grpSp>
        <p:nvGrpSpPr>
          <p:cNvPr id="2" name="Group 7"/>
          <p:cNvGrpSpPr>
            <a:grpSpLocks/>
          </p:cNvGrpSpPr>
          <p:nvPr/>
        </p:nvGrpSpPr>
        <p:grpSpPr bwMode="auto">
          <a:xfrm>
            <a:off x="533400" y="3962400"/>
            <a:ext cx="1181100" cy="1066800"/>
            <a:chOff x="1224" y="2539"/>
            <a:chExt cx="2280" cy="1785"/>
          </a:xfrm>
        </p:grpSpPr>
        <p:sp>
          <p:nvSpPr>
            <p:cNvPr id="235535" name="Freeform 8"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35536" name="Group 9"/>
            <p:cNvGrpSpPr>
              <a:grpSpLocks/>
            </p:cNvGrpSpPr>
            <p:nvPr/>
          </p:nvGrpSpPr>
          <p:grpSpPr bwMode="auto">
            <a:xfrm>
              <a:off x="1584" y="2688"/>
              <a:ext cx="1216" cy="1440"/>
              <a:chOff x="2641" y="1488"/>
              <a:chExt cx="2655" cy="2488"/>
            </a:xfrm>
          </p:grpSpPr>
          <p:grpSp>
            <p:nvGrpSpPr>
              <p:cNvPr id="235537" name="Group 10"/>
              <p:cNvGrpSpPr>
                <a:grpSpLocks/>
              </p:cNvGrpSpPr>
              <p:nvPr/>
            </p:nvGrpSpPr>
            <p:grpSpPr bwMode="auto">
              <a:xfrm>
                <a:off x="2641" y="1488"/>
                <a:ext cx="2496" cy="2436"/>
                <a:chOff x="2641" y="1488"/>
                <a:chExt cx="2496" cy="2436"/>
              </a:xfrm>
            </p:grpSpPr>
            <p:sp>
              <p:nvSpPr>
                <p:cNvPr id="235542" name="Freeform 11"/>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543" name="Freeform 12"/>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544" name="Freeform 13"/>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545" name="Freeform 14"/>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546" name="Freeform 15"/>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547" name="Freeform 16"/>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35538" name="Group 17"/>
              <p:cNvGrpSpPr>
                <a:grpSpLocks/>
              </p:cNvGrpSpPr>
              <p:nvPr/>
            </p:nvGrpSpPr>
            <p:grpSpPr bwMode="auto">
              <a:xfrm>
                <a:off x="4864" y="3099"/>
                <a:ext cx="432" cy="877"/>
                <a:chOff x="4864" y="3099"/>
                <a:chExt cx="432" cy="877"/>
              </a:xfrm>
            </p:grpSpPr>
            <p:sp>
              <p:nvSpPr>
                <p:cNvPr id="235539" name="Freeform 18"/>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540" name="Freeform 19"/>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541" name="Freeform 20"/>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71061" name="Text Box 21"/>
          <p:cNvSpPr txBox="1">
            <a:spLocks noChangeArrowheads="1"/>
          </p:cNvSpPr>
          <p:nvPr/>
        </p:nvSpPr>
        <p:spPr bwMode="auto">
          <a:xfrm>
            <a:off x="1905000" y="4022725"/>
            <a:ext cx="541972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We have read in the first </a:t>
            </a:r>
            <a:r>
              <a:rPr lang="en-US" altLang="en-US" sz="3000"/>
              <a:t>i</a:t>
            </a:r>
            <a:r>
              <a:rPr lang="en-US" altLang="en-US" sz="3000" i="0"/>
              <a:t> objects.</a:t>
            </a:r>
          </a:p>
          <a:p>
            <a:pPr eaLnBrk="1" hangingPunct="1">
              <a:spcBef>
                <a:spcPct val="0"/>
              </a:spcBef>
              <a:buFontTx/>
              <a:buNone/>
            </a:pPr>
            <a:r>
              <a:rPr lang="en-US" altLang="en-US" sz="3000" i="0"/>
              <a:t>We will pretend that this prefix</a:t>
            </a:r>
            <a:br>
              <a:rPr lang="en-US" altLang="en-US" sz="3000" i="0"/>
            </a:br>
            <a:r>
              <a:rPr lang="en-US" altLang="en-US" sz="3000" i="0"/>
              <a:t>     is the entire input.</a:t>
            </a:r>
          </a:p>
          <a:p>
            <a:pPr eaLnBrk="1" hangingPunct="1">
              <a:spcBef>
                <a:spcPct val="0"/>
              </a:spcBef>
              <a:buFontTx/>
              <a:buNone/>
            </a:pPr>
            <a:r>
              <a:rPr lang="en-US" altLang="en-US" sz="3000" i="0"/>
              <a:t>We have a solution for this prefix</a:t>
            </a:r>
          </a:p>
        </p:txBody>
      </p:sp>
      <p:sp>
        <p:nvSpPr>
          <p:cNvPr id="471089" name="Rectangle 49"/>
          <p:cNvSpPr>
            <a:spLocks noChangeArrowheads="1"/>
          </p:cNvSpPr>
          <p:nvPr/>
        </p:nvSpPr>
        <p:spPr bwMode="auto">
          <a:xfrm>
            <a:off x="2438400" y="2590800"/>
            <a:ext cx="1524000" cy="530225"/>
          </a:xfrm>
          <a:prstGeom prst="rect">
            <a:avLst/>
          </a:prstGeom>
          <a:solidFill>
            <a:schemeClr val="accent2"/>
          </a:solidFill>
          <a:ln w="25400">
            <a:solidFill>
              <a:schemeClr val="bg2"/>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dirty="0">
                <a:solidFill>
                  <a:schemeClr val="bg2"/>
                </a:solidFill>
              </a:rPr>
              <a:t>Solution</a:t>
            </a:r>
          </a:p>
        </p:txBody>
      </p:sp>
      <p:sp>
        <p:nvSpPr>
          <p:cNvPr id="471090" name="AutoShape 50"/>
          <p:cNvSpPr>
            <a:spLocks noChangeArrowheads="1"/>
          </p:cNvSpPr>
          <p:nvPr/>
        </p:nvSpPr>
        <p:spPr bwMode="auto">
          <a:xfrm>
            <a:off x="2971800" y="2263775"/>
            <a:ext cx="533400" cy="228600"/>
          </a:xfrm>
          <a:prstGeom prst="downArrow">
            <a:avLst>
              <a:gd name="adj1" fmla="val 50000"/>
              <a:gd name="adj2" fmla="val 25000"/>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235528" name="Group 51"/>
          <p:cNvGrpSpPr>
            <a:grpSpLocks/>
          </p:cNvGrpSpPr>
          <p:nvPr/>
        </p:nvGrpSpPr>
        <p:grpSpPr bwMode="auto">
          <a:xfrm>
            <a:off x="2438400" y="1651000"/>
            <a:ext cx="3733800" cy="533400"/>
            <a:chOff x="3072" y="3360"/>
            <a:chExt cx="2352" cy="336"/>
          </a:xfrm>
        </p:grpSpPr>
        <p:sp>
          <p:nvSpPr>
            <p:cNvPr id="235533" name="Text Box 52"/>
            <p:cNvSpPr txBox="1">
              <a:spLocks noChangeArrowheads="1"/>
            </p:cNvSpPr>
            <p:nvPr/>
          </p:nvSpPr>
          <p:spPr bwMode="auto">
            <a:xfrm>
              <a:off x="3106" y="3413"/>
              <a:ext cx="20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solidFill>
                    <a:srgbClr val="CC00CC"/>
                  </a:solidFill>
                </a:rPr>
                <a:t>52,23,88,31,25,30,98,62,14,79</a:t>
              </a:r>
              <a:endParaRPr lang="en-CA" altLang="en-US" sz="2000" i="0">
                <a:solidFill>
                  <a:srgbClr val="CC00CC"/>
                </a:solidFill>
              </a:endParaRPr>
            </a:p>
          </p:txBody>
        </p:sp>
        <p:sp>
          <p:nvSpPr>
            <p:cNvPr id="235534" name="Rectangle 53"/>
            <p:cNvSpPr>
              <a:spLocks noChangeArrowheads="1"/>
            </p:cNvSpPr>
            <p:nvPr/>
          </p:nvSpPr>
          <p:spPr bwMode="auto">
            <a:xfrm>
              <a:off x="3072" y="3360"/>
              <a:ext cx="235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471094" name="Rectangle 54"/>
          <p:cNvSpPr>
            <a:spLocks noChangeArrowheads="1"/>
          </p:cNvSpPr>
          <p:nvPr/>
        </p:nvSpPr>
        <p:spPr bwMode="auto">
          <a:xfrm>
            <a:off x="2514600" y="1689100"/>
            <a:ext cx="1295400" cy="419100"/>
          </a:xfrm>
          <a:prstGeom prst="rect">
            <a:avLst/>
          </a:prstGeom>
          <a:noFill/>
          <a:ln w="254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7" name="Group 55"/>
          <p:cNvGrpSpPr>
            <a:grpSpLocks/>
          </p:cNvGrpSpPr>
          <p:nvPr/>
        </p:nvGrpSpPr>
        <p:grpSpPr bwMode="auto">
          <a:xfrm>
            <a:off x="2438400" y="2590800"/>
            <a:ext cx="1524000" cy="533400"/>
            <a:chOff x="3072" y="3360"/>
            <a:chExt cx="2352" cy="336"/>
          </a:xfrm>
        </p:grpSpPr>
        <p:sp>
          <p:nvSpPr>
            <p:cNvPr id="235531" name="Text Box 56"/>
            <p:cNvSpPr txBox="1">
              <a:spLocks noChangeArrowheads="1"/>
            </p:cNvSpPr>
            <p:nvPr/>
          </p:nvSpPr>
          <p:spPr bwMode="auto">
            <a:xfrm>
              <a:off x="3106" y="3413"/>
              <a:ext cx="21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solidFill>
                    <a:schemeClr val="accent2"/>
                  </a:solidFill>
                </a:rPr>
                <a:t>23,31,52,88</a:t>
              </a:r>
              <a:endParaRPr lang="en-CA" altLang="en-US" sz="2000" i="0">
                <a:solidFill>
                  <a:schemeClr val="accent2"/>
                </a:solidFill>
              </a:endParaRPr>
            </a:p>
          </p:txBody>
        </p:sp>
        <p:sp>
          <p:nvSpPr>
            <p:cNvPr id="235532" name="Rectangle 57"/>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71061">
                                            <p:txEl>
                                              <p:pRg st="0" end="0"/>
                                            </p:txEl>
                                          </p:spTgt>
                                        </p:tgtEl>
                                        <p:attrNameLst>
                                          <p:attrName>style.visibility</p:attrName>
                                        </p:attrNameLst>
                                      </p:cBhvr>
                                      <p:to>
                                        <p:strVal val="visible"/>
                                      </p:to>
                                    </p:set>
                                    <p:anim calcmode="lin" valueType="num">
                                      <p:cBhvr additive="base">
                                        <p:cTn id="13" dur="500" fill="hold"/>
                                        <p:tgtEl>
                                          <p:spTgt spid="471061">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71061">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71061">
                                            <p:txEl>
                                              <p:pRg st="1" end="1"/>
                                            </p:txEl>
                                          </p:spTgt>
                                        </p:tgtEl>
                                        <p:attrNameLst>
                                          <p:attrName>style.visibility</p:attrName>
                                        </p:attrNameLst>
                                      </p:cBhvr>
                                      <p:to>
                                        <p:strVal val="visible"/>
                                      </p:to>
                                    </p:set>
                                    <p:anim calcmode="lin" valueType="num">
                                      <p:cBhvr additive="base">
                                        <p:cTn id="17" dur="500" fill="hold"/>
                                        <p:tgtEl>
                                          <p:spTgt spid="471061">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71061">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471094"/>
                                        </p:tgtEl>
                                        <p:attrNameLst>
                                          <p:attrName>style.visibility</p:attrName>
                                        </p:attrNameLst>
                                      </p:cBhvr>
                                      <p:to>
                                        <p:strVal val="visible"/>
                                      </p:to>
                                    </p:set>
                                    <p:anim calcmode="lin" valueType="num">
                                      <p:cBhvr additive="base">
                                        <p:cTn id="21" dur="500" fill="hold"/>
                                        <p:tgtEl>
                                          <p:spTgt spid="471094"/>
                                        </p:tgtEl>
                                        <p:attrNameLst>
                                          <p:attrName>ppt_x</p:attrName>
                                        </p:attrNameLst>
                                      </p:cBhvr>
                                      <p:tavLst>
                                        <p:tav tm="0">
                                          <p:val>
                                            <p:strVal val="0-#ppt_w/2"/>
                                          </p:val>
                                        </p:tav>
                                        <p:tav tm="100000">
                                          <p:val>
                                            <p:strVal val="#ppt_x"/>
                                          </p:val>
                                        </p:tav>
                                      </p:tavLst>
                                    </p:anim>
                                    <p:anim calcmode="lin" valueType="num">
                                      <p:cBhvr additive="base">
                                        <p:cTn id="22" dur="500" fill="hold"/>
                                        <p:tgtEl>
                                          <p:spTgt spid="471094"/>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471061">
                                            <p:txEl>
                                              <p:pRg st="2" end="2"/>
                                            </p:txEl>
                                          </p:spTgt>
                                        </p:tgtEl>
                                        <p:attrNameLst>
                                          <p:attrName>style.visibility</p:attrName>
                                        </p:attrNameLst>
                                      </p:cBhvr>
                                      <p:to>
                                        <p:strVal val="visible"/>
                                      </p:to>
                                    </p:set>
                                    <p:anim calcmode="lin" valueType="num">
                                      <p:cBhvr additive="base">
                                        <p:cTn id="27" dur="500" fill="hold"/>
                                        <p:tgtEl>
                                          <p:spTgt spid="471061">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71061">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471090"/>
                                        </p:tgtEl>
                                        <p:attrNameLst>
                                          <p:attrName>style.visibility</p:attrName>
                                        </p:attrNameLst>
                                      </p:cBhvr>
                                      <p:to>
                                        <p:strVal val="visible"/>
                                      </p:to>
                                    </p:set>
                                    <p:anim calcmode="lin" valueType="num">
                                      <p:cBhvr additive="base">
                                        <p:cTn id="31" dur="500" fill="hold"/>
                                        <p:tgtEl>
                                          <p:spTgt spid="471090"/>
                                        </p:tgtEl>
                                        <p:attrNameLst>
                                          <p:attrName>ppt_x</p:attrName>
                                        </p:attrNameLst>
                                      </p:cBhvr>
                                      <p:tavLst>
                                        <p:tav tm="0">
                                          <p:val>
                                            <p:strVal val="0-#ppt_w/2"/>
                                          </p:val>
                                        </p:tav>
                                        <p:tav tm="100000">
                                          <p:val>
                                            <p:strVal val="#ppt_x"/>
                                          </p:val>
                                        </p:tav>
                                      </p:tavLst>
                                    </p:anim>
                                    <p:anim calcmode="lin" valueType="num">
                                      <p:cBhvr additive="base">
                                        <p:cTn id="32" dur="500" fill="hold"/>
                                        <p:tgtEl>
                                          <p:spTgt spid="471090"/>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471089"/>
                                        </p:tgtEl>
                                        <p:attrNameLst>
                                          <p:attrName>style.visibility</p:attrName>
                                        </p:attrNameLst>
                                      </p:cBhvr>
                                      <p:to>
                                        <p:strVal val="visible"/>
                                      </p:to>
                                    </p:set>
                                    <p:anim calcmode="lin" valueType="num">
                                      <p:cBhvr additive="base">
                                        <p:cTn id="35" dur="500" fill="hold"/>
                                        <p:tgtEl>
                                          <p:spTgt spid="471089"/>
                                        </p:tgtEl>
                                        <p:attrNameLst>
                                          <p:attrName>ppt_x</p:attrName>
                                        </p:attrNameLst>
                                      </p:cBhvr>
                                      <p:tavLst>
                                        <p:tav tm="0">
                                          <p:val>
                                            <p:strVal val="0-#ppt_w/2"/>
                                          </p:val>
                                        </p:tav>
                                        <p:tav tm="100000">
                                          <p:val>
                                            <p:strVal val="#ppt_x"/>
                                          </p:val>
                                        </p:tav>
                                      </p:tavLst>
                                    </p:anim>
                                    <p:anim calcmode="lin" valueType="num">
                                      <p:cBhvr additive="base">
                                        <p:cTn id="36" dur="500" fill="hold"/>
                                        <p:tgtEl>
                                          <p:spTgt spid="471089"/>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additive="base">
                                        <p:cTn id="41" dur="500" fill="hold"/>
                                        <p:tgtEl>
                                          <p:spTgt spid="7"/>
                                        </p:tgtEl>
                                        <p:attrNameLst>
                                          <p:attrName>ppt_x</p:attrName>
                                        </p:attrNameLst>
                                      </p:cBhvr>
                                      <p:tavLst>
                                        <p:tav tm="0">
                                          <p:val>
                                            <p:strVal val="0-#ppt_w/2"/>
                                          </p:val>
                                        </p:tav>
                                        <p:tav tm="100000">
                                          <p:val>
                                            <p:strVal val="#ppt_x"/>
                                          </p:val>
                                        </p:tav>
                                      </p:tavLst>
                                    </p:anim>
                                    <p:anim calcmode="lin" valueType="num">
                                      <p:cBhvr additive="base">
                                        <p:cTn id="42" dur="500" fill="hold"/>
                                        <p:tgtEl>
                                          <p:spTgt spid="7"/>
                                        </p:tgtEl>
                                        <p:attrNameLst>
                                          <p:attrName>ppt_y</p:attrName>
                                        </p:attrNameLst>
                                      </p:cBhvr>
                                      <p:tavLst>
                                        <p:tav tm="0">
                                          <p:val>
                                            <p:strVal val="#ppt_y"/>
                                          </p:val>
                                        </p:tav>
                                        <p:tav tm="100000">
                                          <p:val>
                                            <p:strVal val="#ppt_y"/>
                                          </p:val>
                                        </p:tav>
                                      </p:tavLst>
                                    </p:anim>
                                  </p:childTnLst>
                                </p:cTn>
                              </p:par>
                              <p:par>
                                <p:cTn id="43" presetID="1" presetClass="exit" presetSubtype="0" fill="hold" grpId="1" nodeType="withEffect">
                                  <p:stCondLst>
                                    <p:cond delay="0"/>
                                  </p:stCondLst>
                                  <p:childTnLst>
                                    <p:set>
                                      <p:cBhvr>
                                        <p:cTn id="44" dur="1" fill="hold">
                                          <p:stCondLst>
                                            <p:cond delay="0"/>
                                          </p:stCondLst>
                                        </p:cTn>
                                        <p:tgtEl>
                                          <p:spTgt spid="47108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9" grpId="0" animBg="1"/>
      <p:bldP spid="471089" grpId="1" animBg="1"/>
      <p:bldP spid="471090" grpId="0" animBg="1"/>
      <p:bldP spid="471094" grpId="0" animBg="1"/>
    </p:bld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5"/>
          <p:cNvSpPr>
            <a:spLocks noGrp="1" noChangeArrowheads="1"/>
          </p:cNvSpPr>
          <p:nvPr>
            <p:ph type="title"/>
          </p:nvPr>
        </p:nvSpPr>
        <p:spPr>
          <a:xfrm>
            <a:off x="685800" y="0"/>
            <a:ext cx="7772400" cy="1143000"/>
          </a:xfrm>
        </p:spPr>
        <p:txBody>
          <a:bodyPr/>
          <a:lstStyle/>
          <a:p>
            <a:pPr eaLnBrk="1" hangingPunct="1"/>
            <a:r>
              <a:rPr lang="en-US" altLang="en-US" sz="4000" smtClean="0"/>
              <a:t>Insertion Sort</a:t>
            </a:r>
          </a:p>
        </p:txBody>
      </p:sp>
      <p:sp>
        <p:nvSpPr>
          <p:cNvPr id="236547" name="Text Box 6"/>
          <p:cNvSpPr txBox="1">
            <a:spLocks noChangeArrowheads="1"/>
          </p:cNvSpPr>
          <p:nvPr/>
        </p:nvSpPr>
        <p:spPr bwMode="auto">
          <a:xfrm>
            <a:off x="1095375" y="1096963"/>
            <a:ext cx="65055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he input </a:t>
            </a:r>
            <a:r>
              <a:rPr lang="en-US" altLang="en-US" i="0"/>
              <a:t>consists</a:t>
            </a:r>
            <a:r>
              <a:rPr lang="en-US" altLang="en-US" sz="3000" i="0"/>
              <a:t> of an array of integers</a:t>
            </a:r>
          </a:p>
        </p:txBody>
      </p:sp>
      <p:sp>
        <p:nvSpPr>
          <p:cNvPr id="236548" name="AutoShape 23"/>
          <p:cNvSpPr>
            <a:spLocks noChangeArrowheads="1"/>
          </p:cNvSpPr>
          <p:nvPr/>
        </p:nvSpPr>
        <p:spPr bwMode="auto">
          <a:xfrm>
            <a:off x="2971800" y="2263775"/>
            <a:ext cx="533400" cy="228600"/>
          </a:xfrm>
          <a:prstGeom prst="downArrow">
            <a:avLst>
              <a:gd name="adj1" fmla="val 50000"/>
              <a:gd name="adj2" fmla="val 25000"/>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236549" name="Group 24"/>
          <p:cNvGrpSpPr>
            <a:grpSpLocks/>
          </p:cNvGrpSpPr>
          <p:nvPr/>
        </p:nvGrpSpPr>
        <p:grpSpPr bwMode="auto">
          <a:xfrm>
            <a:off x="2438400" y="1651000"/>
            <a:ext cx="3733800" cy="533400"/>
            <a:chOff x="3072" y="3360"/>
            <a:chExt cx="2352" cy="336"/>
          </a:xfrm>
        </p:grpSpPr>
        <p:sp>
          <p:nvSpPr>
            <p:cNvPr id="236571" name="Text Box 25"/>
            <p:cNvSpPr txBox="1">
              <a:spLocks noChangeArrowheads="1"/>
            </p:cNvSpPr>
            <p:nvPr/>
          </p:nvSpPr>
          <p:spPr bwMode="auto">
            <a:xfrm>
              <a:off x="3106" y="3413"/>
              <a:ext cx="20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solidFill>
                    <a:srgbClr val="CC00CC"/>
                  </a:solidFill>
                </a:rPr>
                <a:t>52,23,88,31,25,30,98,62,14,79</a:t>
              </a:r>
              <a:endParaRPr lang="en-CA" altLang="en-US" sz="2000" i="0">
                <a:solidFill>
                  <a:srgbClr val="CC00CC"/>
                </a:solidFill>
              </a:endParaRPr>
            </a:p>
          </p:txBody>
        </p:sp>
        <p:sp>
          <p:nvSpPr>
            <p:cNvPr id="236572" name="Rectangle 26"/>
            <p:cNvSpPr>
              <a:spLocks noChangeArrowheads="1"/>
            </p:cNvSpPr>
            <p:nvPr/>
          </p:nvSpPr>
          <p:spPr bwMode="auto">
            <a:xfrm>
              <a:off x="3072" y="3360"/>
              <a:ext cx="235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236550" name="Rectangle 27"/>
          <p:cNvSpPr>
            <a:spLocks noChangeArrowheads="1"/>
          </p:cNvSpPr>
          <p:nvPr/>
        </p:nvSpPr>
        <p:spPr bwMode="auto">
          <a:xfrm>
            <a:off x="2514600" y="1689100"/>
            <a:ext cx="1295400" cy="419100"/>
          </a:xfrm>
          <a:prstGeom prst="rect">
            <a:avLst/>
          </a:prstGeom>
          <a:noFill/>
          <a:ln w="254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236551" name="Group 28"/>
          <p:cNvGrpSpPr>
            <a:grpSpLocks/>
          </p:cNvGrpSpPr>
          <p:nvPr/>
        </p:nvGrpSpPr>
        <p:grpSpPr bwMode="auto">
          <a:xfrm>
            <a:off x="2501900" y="2578100"/>
            <a:ext cx="1524000" cy="533400"/>
            <a:chOff x="3072" y="3360"/>
            <a:chExt cx="2352" cy="336"/>
          </a:xfrm>
        </p:grpSpPr>
        <p:sp>
          <p:nvSpPr>
            <p:cNvPr id="236569" name="Text Box 29"/>
            <p:cNvSpPr txBox="1">
              <a:spLocks noChangeArrowheads="1"/>
            </p:cNvSpPr>
            <p:nvPr/>
          </p:nvSpPr>
          <p:spPr bwMode="auto">
            <a:xfrm>
              <a:off x="3106" y="3413"/>
              <a:ext cx="21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solidFill>
                    <a:schemeClr val="accent2"/>
                  </a:solidFill>
                </a:rPr>
                <a:t>23,31,52,88</a:t>
              </a:r>
              <a:endParaRPr lang="en-CA" altLang="en-US" sz="2000" i="0">
                <a:solidFill>
                  <a:schemeClr val="accent2"/>
                </a:solidFill>
              </a:endParaRPr>
            </a:p>
          </p:txBody>
        </p:sp>
        <p:sp>
          <p:nvSpPr>
            <p:cNvPr id="236570" name="Rectangle 30"/>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472103" name="Text Box 39"/>
          <p:cNvSpPr txBox="1">
            <a:spLocks noChangeArrowheads="1"/>
          </p:cNvSpPr>
          <p:nvPr/>
        </p:nvSpPr>
        <p:spPr bwMode="auto">
          <a:xfrm>
            <a:off x="1905000" y="4022725"/>
            <a:ext cx="594995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We read in the </a:t>
            </a:r>
            <a:r>
              <a:rPr lang="en-US" altLang="en-US" sz="3000"/>
              <a:t>i</a:t>
            </a:r>
            <a:r>
              <a:rPr lang="en-US" altLang="en-US" sz="3000" i="0"/>
              <a:t>+1</a:t>
            </a:r>
            <a:r>
              <a:rPr lang="en-US" altLang="en-US" sz="3000" i="0" baseline="30000"/>
              <a:t>st</a:t>
            </a:r>
            <a:r>
              <a:rPr lang="en-US" altLang="en-US" sz="3000" i="0"/>
              <a:t> object.</a:t>
            </a:r>
          </a:p>
          <a:p>
            <a:pPr eaLnBrk="1" hangingPunct="1">
              <a:spcBef>
                <a:spcPct val="0"/>
              </a:spcBef>
              <a:buFontTx/>
              <a:buNone/>
            </a:pPr>
            <a:r>
              <a:rPr lang="en-US" altLang="en-US" sz="3000" i="0"/>
              <a:t>We will pretend that this larger prefix</a:t>
            </a:r>
            <a:br>
              <a:rPr lang="en-US" altLang="en-US" sz="3000" i="0"/>
            </a:br>
            <a:r>
              <a:rPr lang="en-US" altLang="en-US" sz="3000" i="0"/>
              <a:t>     is the entire input.</a:t>
            </a:r>
          </a:p>
          <a:p>
            <a:pPr eaLnBrk="1" hangingPunct="1">
              <a:spcBef>
                <a:spcPct val="0"/>
              </a:spcBef>
              <a:buFontTx/>
              <a:buNone/>
            </a:pPr>
            <a:r>
              <a:rPr lang="en-US" altLang="en-US" sz="3000" i="0"/>
              <a:t>We extend the solution we have </a:t>
            </a:r>
            <a:br>
              <a:rPr lang="en-US" altLang="en-US" sz="3000" i="0"/>
            </a:br>
            <a:r>
              <a:rPr lang="en-US" altLang="en-US" sz="3000" i="0"/>
              <a:t>     to one for this larger prefix.</a:t>
            </a:r>
          </a:p>
        </p:txBody>
      </p:sp>
      <p:grpSp>
        <p:nvGrpSpPr>
          <p:cNvPr id="4" name="Group 40"/>
          <p:cNvGrpSpPr>
            <a:grpSpLocks noChangeAspect="1"/>
          </p:cNvGrpSpPr>
          <p:nvPr/>
        </p:nvGrpSpPr>
        <p:grpSpPr bwMode="auto">
          <a:xfrm rot="2360341">
            <a:off x="381000" y="4025900"/>
            <a:ext cx="1079500" cy="1079500"/>
            <a:chOff x="1224" y="1212"/>
            <a:chExt cx="3144" cy="3112"/>
          </a:xfrm>
        </p:grpSpPr>
        <p:sp>
          <p:nvSpPr>
            <p:cNvPr id="236560" name="Freeform 41"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236561" name="Freeform 42"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36562" name="Group 43"/>
            <p:cNvGrpSpPr>
              <a:grpSpLocks noChangeAspect="1"/>
            </p:cNvGrpSpPr>
            <p:nvPr/>
          </p:nvGrpSpPr>
          <p:grpSpPr bwMode="auto">
            <a:xfrm>
              <a:off x="1776" y="1212"/>
              <a:ext cx="1944" cy="2413"/>
              <a:chOff x="2227" y="1194"/>
              <a:chExt cx="1944" cy="2413"/>
            </a:xfrm>
          </p:grpSpPr>
          <p:sp>
            <p:nvSpPr>
              <p:cNvPr id="236563" name="Freeform 44"/>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564" name="Freeform 45"/>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565" name="Freeform 46"/>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566" name="Freeform 47"/>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567" name="Freeform 48"/>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568" name="Freeform 49"/>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472114" name="Freeform 50"/>
          <p:cNvSpPr>
            <a:spLocks/>
          </p:cNvSpPr>
          <p:nvPr/>
        </p:nvSpPr>
        <p:spPr bwMode="auto">
          <a:xfrm>
            <a:off x="3876675" y="1676400"/>
            <a:ext cx="238125" cy="457200"/>
          </a:xfrm>
          <a:custGeom>
            <a:avLst/>
            <a:gdLst>
              <a:gd name="T0" fmla="*/ 0 w 284"/>
              <a:gd name="T1" fmla="*/ 0 h 284"/>
              <a:gd name="T2" fmla="*/ 2147483647 w 284"/>
              <a:gd name="T3" fmla="*/ 2147483647 h 284"/>
              <a:gd name="T4" fmla="*/ 2147483647 w 284"/>
              <a:gd name="T5" fmla="*/ 2147483647 h 284"/>
              <a:gd name="T6" fmla="*/ 2147483647 w 284"/>
              <a:gd name="T7" fmla="*/ 2147483647 h 284"/>
              <a:gd name="T8" fmla="*/ 0 60000 65536"/>
              <a:gd name="T9" fmla="*/ 0 60000 65536"/>
              <a:gd name="T10" fmla="*/ 0 60000 65536"/>
              <a:gd name="T11" fmla="*/ 0 60000 65536"/>
              <a:gd name="T12" fmla="*/ 0 w 284"/>
              <a:gd name="T13" fmla="*/ 0 h 284"/>
              <a:gd name="T14" fmla="*/ 284 w 284"/>
              <a:gd name="T15" fmla="*/ 284 h 284"/>
            </a:gdLst>
            <a:ahLst/>
            <a:cxnLst>
              <a:cxn ang="T8">
                <a:pos x="T0" y="T1"/>
              </a:cxn>
              <a:cxn ang="T9">
                <a:pos x="T2" y="T3"/>
              </a:cxn>
              <a:cxn ang="T10">
                <a:pos x="T4" y="T5"/>
              </a:cxn>
              <a:cxn ang="T11">
                <a:pos x="T6" y="T7"/>
              </a:cxn>
            </a:cxnLst>
            <a:rect l="T12" t="T13" r="T14" b="T15"/>
            <a:pathLst>
              <a:path w="284" h="284">
                <a:moveTo>
                  <a:pt x="0" y="0"/>
                </a:moveTo>
                <a:lnTo>
                  <a:pt x="284" y="9"/>
                </a:lnTo>
                <a:lnTo>
                  <a:pt x="275" y="284"/>
                </a:lnTo>
                <a:lnTo>
                  <a:pt x="25" y="284"/>
                </a:lnTo>
              </a:path>
            </a:pathLst>
          </a:custGeom>
          <a:noFill/>
          <a:ln w="25400">
            <a:solidFill>
              <a:srgbClr val="FF00FF"/>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72115" name="Line 51"/>
          <p:cNvSpPr>
            <a:spLocks noChangeShapeType="1"/>
          </p:cNvSpPr>
          <p:nvPr/>
        </p:nvSpPr>
        <p:spPr bwMode="auto">
          <a:xfrm flipH="1">
            <a:off x="2971800" y="2057400"/>
            <a:ext cx="1066800" cy="7620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6" name="Group 56"/>
          <p:cNvGrpSpPr>
            <a:grpSpLocks/>
          </p:cNvGrpSpPr>
          <p:nvPr/>
        </p:nvGrpSpPr>
        <p:grpSpPr bwMode="auto">
          <a:xfrm>
            <a:off x="3276600" y="2416175"/>
            <a:ext cx="1905000" cy="1317625"/>
            <a:chOff x="2064" y="1522"/>
            <a:chExt cx="1200" cy="830"/>
          </a:xfrm>
        </p:grpSpPr>
        <p:sp>
          <p:nvSpPr>
            <p:cNvPr id="236557" name="Text Box 53"/>
            <p:cNvSpPr txBox="1">
              <a:spLocks noChangeArrowheads="1"/>
            </p:cNvSpPr>
            <p:nvPr/>
          </p:nvSpPr>
          <p:spPr bwMode="auto">
            <a:xfrm>
              <a:off x="2078" y="2069"/>
              <a:ext cx="10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solidFill>
                    <a:schemeClr val="accent2"/>
                  </a:solidFill>
                </a:rPr>
                <a:t>23,25,31,52,88</a:t>
              </a:r>
              <a:endParaRPr lang="en-CA" altLang="en-US" sz="2000" i="0">
                <a:solidFill>
                  <a:schemeClr val="accent2"/>
                </a:solidFill>
              </a:endParaRPr>
            </a:p>
          </p:txBody>
        </p:sp>
        <p:sp>
          <p:nvSpPr>
            <p:cNvPr id="236558" name="Rectangle 54"/>
            <p:cNvSpPr>
              <a:spLocks noChangeArrowheads="1"/>
            </p:cNvSpPr>
            <p:nvPr/>
          </p:nvSpPr>
          <p:spPr bwMode="auto">
            <a:xfrm>
              <a:off x="2064" y="2016"/>
              <a:ext cx="1200"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6559" name="AutoShape 55"/>
            <p:cNvSpPr>
              <a:spLocks noChangeArrowheads="1"/>
            </p:cNvSpPr>
            <p:nvPr/>
          </p:nvSpPr>
          <p:spPr bwMode="auto">
            <a:xfrm>
              <a:off x="2352" y="1522"/>
              <a:ext cx="336" cy="144"/>
            </a:xfrm>
            <a:prstGeom prst="downArrow">
              <a:avLst>
                <a:gd name="adj1" fmla="val 50000"/>
                <a:gd name="adj2" fmla="val 25000"/>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72103">
                                            <p:txEl>
                                              <p:pRg st="0" end="0"/>
                                            </p:txEl>
                                          </p:spTgt>
                                        </p:tgtEl>
                                        <p:attrNameLst>
                                          <p:attrName>style.visibility</p:attrName>
                                        </p:attrNameLst>
                                      </p:cBhvr>
                                      <p:to>
                                        <p:strVal val="visible"/>
                                      </p:to>
                                    </p:set>
                                    <p:anim calcmode="lin" valueType="num">
                                      <p:cBhvr additive="base">
                                        <p:cTn id="13" dur="500" fill="hold"/>
                                        <p:tgtEl>
                                          <p:spTgt spid="47210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721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72103">
                                            <p:txEl>
                                              <p:pRg st="1" end="1"/>
                                            </p:txEl>
                                          </p:spTgt>
                                        </p:tgtEl>
                                        <p:attrNameLst>
                                          <p:attrName>style.visibility</p:attrName>
                                        </p:attrNameLst>
                                      </p:cBhvr>
                                      <p:to>
                                        <p:strVal val="visible"/>
                                      </p:to>
                                    </p:set>
                                    <p:anim calcmode="lin" valueType="num">
                                      <p:cBhvr additive="base">
                                        <p:cTn id="19" dur="500" fill="hold"/>
                                        <p:tgtEl>
                                          <p:spTgt spid="47210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72103">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1" fill="hold" grpId="0" nodeType="withEffect">
                                  <p:stCondLst>
                                    <p:cond delay="0"/>
                                  </p:stCondLst>
                                  <p:childTnLst>
                                    <p:set>
                                      <p:cBhvr>
                                        <p:cTn id="22" dur="1" fill="hold">
                                          <p:stCondLst>
                                            <p:cond delay="0"/>
                                          </p:stCondLst>
                                        </p:cTn>
                                        <p:tgtEl>
                                          <p:spTgt spid="472114"/>
                                        </p:tgtEl>
                                        <p:attrNameLst>
                                          <p:attrName>style.visibility</p:attrName>
                                        </p:attrNameLst>
                                      </p:cBhvr>
                                      <p:to>
                                        <p:strVal val="visible"/>
                                      </p:to>
                                    </p:set>
                                    <p:anim calcmode="lin" valueType="num">
                                      <p:cBhvr additive="base">
                                        <p:cTn id="23" dur="500" fill="hold"/>
                                        <p:tgtEl>
                                          <p:spTgt spid="472114"/>
                                        </p:tgtEl>
                                        <p:attrNameLst>
                                          <p:attrName>ppt_x</p:attrName>
                                        </p:attrNameLst>
                                      </p:cBhvr>
                                      <p:tavLst>
                                        <p:tav tm="0">
                                          <p:val>
                                            <p:strVal val="#ppt_x"/>
                                          </p:val>
                                        </p:tav>
                                        <p:tav tm="100000">
                                          <p:val>
                                            <p:strVal val="#ppt_x"/>
                                          </p:val>
                                        </p:tav>
                                      </p:tavLst>
                                    </p:anim>
                                    <p:anim calcmode="lin" valueType="num">
                                      <p:cBhvr additive="base">
                                        <p:cTn id="24" dur="500" fill="hold"/>
                                        <p:tgtEl>
                                          <p:spTgt spid="472114"/>
                                        </p:tgtEl>
                                        <p:attrNameLst>
                                          <p:attrName>ppt_y</p:attrName>
                                        </p:attrNameLst>
                                      </p:cBhvr>
                                      <p:tavLst>
                                        <p:tav tm="0">
                                          <p:val>
                                            <p:strVal val="0-#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472103">
                                            <p:txEl>
                                              <p:pRg st="2" end="2"/>
                                            </p:txEl>
                                          </p:spTgt>
                                        </p:tgtEl>
                                        <p:attrNameLst>
                                          <p:attrName>style.visibility</p:attrName>
                                        </p:attrNameLst>
                                      </p:cBhvr>
                                      <p:to>
                                        <p:strVal val="visible"/>
                                      </p:to>
                                    </p:set>
                                    <p:anim calcmode="lin" valueType="num">
                                      <p:cBhvr additive="base">
                                        <p:cTn id="29" dur="500" fill="hold"/>
                                        <p:tgtEl>
                                          <p:spTgt spid="472103">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721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472115"/>
                                        </p:tgtEl>
                                        <p:attrNameLst>
                                          <p:attrName>style.visibility</p:attrName>
                                        </p:attrNameLst>
                                      </p:cBhvr>
                                      <p:to>
                                        <p:strVal val="visible"/>
                                      </p:to>
                                    </p:set>
                                    <p:anim calcmode="lin" valueType="num">
                                      <p:cBhvr additive="base">
                                        <p:cTn id="35" dur="500" fill="hold"/>
                                        <p:tgtEl>
                                          <p:spTgt spid="472115"/>
                                        </p:tgtEl>
                                        <p:attrNameLst>
                                          <p:attrName>ppt_x</p:attrName>
                                        </p:attrNameLst>
                                      </p:cBhvr>
                                      <p:tavLst>
                                        <p:tav tm="0">
                                          <p:val>
                                            <p:strVal val="0-#ppt_w/2"/>
                                          </p:val>
                                        </p:tav>
                                        <p:tav tm="100000">
                                          <p:val>
                                            <p:strVal val="#ppt_x"/>
                                          </p:val>
                                        </p:tav>
                                      </p:tavLst>
                                    </p:anim>
                                    <p:anim calcmode="lin" valueType="num">
                                      <p:cBhvr additive="base">
                                        <p:cTn id="36" dur="500" fill="hold"/>
                                        <p:tgtEl>
                                          <p:spTgt spid="472115"/>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 calcmode="lin" valueType="num">
                                      <p:cBhvr additive="base">
                                        <p:cTn id="41" dur="500" fill="hold"/>
                                        <p:tgtEl>
                                          <p:spTgt spid="6"/>
                                        </p:tgtEl>
                                        <p:attrNameLst>
                                          <p:attrName>ppt_x</p:attrName>
                                        </p:attrNameLst>
                                      </p:cBhvr>
                                      <p:tavLst>
                                        <p:tav tm="0">
                                          <p:val>
                                            <p:strVal val="0-#ppt_w/2"/>
                                          </p:val>
                                        </p:tav>
                                        <p:tav tm="100000">
                                          <p:val>
                                            <p:strVal val="#ppt_x"/>
                                          </p:val>
                                        </p:tav>
                                      </p:tavLst>
                                    </p:anim>
                                    <p:anim calcmode="lin" valueType="num">
                                      <p:cBhvr additive="base">
                                        <p:cTn id="42"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114" grpId="0" animBg="1"/>
      <p:bldP spid="472115" grpId="0" animBg="1"/>
    </p:bld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5"/>
          <p:cNvSpPr>
            <a:spLocks noGrp="1" noChangeArrowheads="1"/>
          </p:cNvSpPr>
          <p:nvPr>
            <p:ph type="title"/>
          </p:nvPr>
        </p:nvSpPr>
        <p:spPr>
          <a:xfrm>
            <a:off x="685800" y="0"/>
            <a:ext cx="7772400" cy="1143000"/>
          </a:xfrm>
        </p:spPr>
        <p:txBody>
          <a:bodyPr/>
          <a:lstStyle/>
          <a:p>
            <a:pPr eaLnBrk="1" hangingPunct="1"/>
            <a:r>
              <a:rPr lang="en-US" altLang="en-US" sz="4000" smtClean="0"/>
              <a:t>More of the Input </a:t>
            </a:r>
            <a:br>
              <a:rPr lang="en-US" altLang="en-US" sz="4000" smtClean="0"/>
            </a:br>
            <a:r>
              <a:rPr lang="en-US" altLang="en-US" sz="4000" smtClean="0"/>
              <a:t>Loop Invariant</a:t>
            </a:r>
          </a:p>
        </p:txBody>
      </p:sp>
      <p:sp>
        <p:nvSpPr>
          <p:cNvPr id="237571" name="Text Box 6"/>
          <p:cNvSpPr txBox="1">
            <a:spLocks noChangeArrowheads="1"/>
          </p:cNvSpPr>
          <p:nvPr/>
        </p:nvSpPr>
        <p:spPr bwMode="auto">
          <a:xfrm>
            <a:off x="1095375" y="1096963"/>
            <a:ext cx="63785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he input </a:t>
            </a:r>
            <a:r>
              <a:rPr lang="en-US" altLang="en-US" i="0"/>
              <a:t>consists</a:t>
            </a:r>
            <a:r>
              <a:rPr lang="en-US" altLang="en-US" sz="3000" i="0"/>
              <a:t> of an array of objects</a:t>
            </a:r>
          </a:p>
        </p:txBody>
      </p:sp>
      <p:grpSp>
        <p:nvGrpSpPr>
          <p:cNvPr id="237572" name="Group 7"/>
          <p:cNvGrpSpPr>
            <a:grpSpLocks/>
          </p:cNvGrpSpPr>
          <p:nvPr/>
        </p:nvGrpSpPr>
        <p:grpSpPr bwMode="auto">
          <a:xfrm>
            <a:off x="533400" y="3352800"/>
            <a:ext cx="1181100" cy="1066800"/>
            <a:chOff x="1224" y="2539"/>
            <a:chExt cx="2280" cy="1785"/>
          </a:xfrm>
        </p:grpSpPr>
        <p:sp>
          <p:nvSpPr>
            <p:cNvPr id="237620" name="Freeform 8"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37621" name="Group 9"/>
            <p:cNvGrpSpPr>
              <a:grpSpLocks/>
            </p:cNvGrpSpPr>
            <p:nvPr/>
          </p:nvGrpSpPr>
          <p:grpSpPr bwMode="auto">
            <a:xfrm>
              <a:off x="1584" y="2688"/>
              <a:ext cx="1216" cy="1440"/>
              <a:chOff x="2641" y="1488"/>
              <a:chExt cx="2655" cy="2488"/>
            </a:xfrm>
          </p:grpSpPr>
          <p:grpSp>
            <p:nvGrpSpPr>
              <p:cNvPr id="237622" name="Group 10"/>
              <p:cNvGrpSpPr>
                <a:grpSpLocks/>
              </p:cNvGrpSpPr>
              <p:nvPr/>
            </p:nvGrpSpPr>
            <p:grpSpPr bwMode="auto">
              <a:xfrm>
                <a:off x="2641" y="1488"/>
                <a:ext cx="2496" cy="2436"/>
                <a:chOff x="2641" y="1488"/>
                <a:chExt cx="2496" cy="2436"/>
              </a:xfrm>
            </p:grpSpPr>
            <p:sp>
              <p:nvSpPr>
                <p:cNvPr id="237627" name="Freeform 11"/>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7628" name="Freeform 12"/>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7629" name="Freeform 13"/>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7630" name="Freeform 14"/>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7631" name="Freeform 15"/>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7632" name="Freeform 16"/>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37623" name="Group 17"/>
              <p:cNvGrpSpPr>
                <a:grpSpLocks/>
              </p:cNvGrpSpPr>
              <p:nvPr/>
            </p:nvGrpSpPr>
            <p:grpSpPr bwMode="auto">
              <a:xfrm>
                <a:off x="4864" y="3099"/>
                <a:ext cx="432" cy="877"/>
                <a:chOff x="4864" y="3099"/>
                <a:chExt cx="432" cy="877"/>
              </a:xfrm>
            </p:grpSpPr>
            <p:sp>
              <p:nvSpPr>
                <p:cNvPr id="237624" name="Freeform 18"/>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7625" name="Freeform 19"/>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7626" name="Freeform 20"/>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64917" name="Text Box 21"/>
          <p:cNvSpPr txBox="1">
            <a:spLocks noChangeArrowheads="1"/>
          </p:cNvSpPr>
          <p:nvPr/>
        </p:nvSpPr>
        <p:spPr bwMode="auto">
          <a:xfrm>
            <a:off x="1905000" y="2971800"/>
            <a:ext cx="43259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A student midterm answer:</a:t>
            </a:r>
          </a:p>
        </p:txBody>
      </p:sp>
      <p:grpSp>
        <p:nvGrpSpPr>
          <p:cNvPr id="237574" name="Group 23"/>
          <p:cNvGrpSpPr>
            <a:grpSpLocks/>
          </p:cNvGrpSpPr>
          <p:nvPr/>
        </p:nvGrpSpPr>
        <p:grpSpPr bwMode="auto">
          <a:xfrm>
            <a:off x="1231900" y="1752600"/>
            <a:ext cx="6400800" cy="304800"/>
            <a:chOff x="768" y="1104"/>
            <a:chExt cx="4032" cy="192"/>
          </a:xfrm>
        </p:grpSpPr>
        <p:sp>
          <p:nvSpPr>
            <p:cNvPr id="237603" name="Oval 24" descr="Light downward diagonal"/>
            <p:cNvSpPr>
              <a:spLocks noChangeArrowheads="1"/>
            </p:cNvSpPr>
            <p:nvPr/>
          </p:nvSpPr>
          <p:spPr bwMode="auto">
            <a:xfrm>
              <a:off x="7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7604" name="Oval 25" descr="Light downward diagonal"/>
            <p:cNvSpPr>
              <a:spLocks noChangeArrowheads="1"/>
            </p:cNvSpPr>
            <p:nvPr/>
          </p:nvSpPr>
          <p:spPr bwMode="auto">
            <a:xfrm>
              <a:off x="10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7605" name="Oval 26" descr="Light downward diagonal"/>
            <p:cNvSpPr>
              <a:spLocks noChangeArrowheads="1"/>
            </p:cNvSpPr>
            <p:nvPr/>
          </p:nvSpPr>
          <p:spPr bwMode="auto">
            <a:xfrm>
              <a:off x="124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7606" name="Oval 27" descr="Light downward diagonal"/>
            <p:cNvSpPr>
              <a:spLocks noChangeArrowheads="1"/>
            </p:cNvSpPr>
            <p:nvPr/>
          </p:nvSpPr>
          <p:spPr bwMode="auto">
            <a:xfrm>
              <a:off x="148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7607" name="Oval 28" descr="Light downward diagonal"/>
            <p:cNvSpPr>
              <a:spLocks noChangeArrowheads="1"/>
            </p:cNvSpPr>
            <p:nvPr/>
          </p:nvSpPr>
          <p:spPr bwMode="auto">
            <a:xfrm>
              <a:off x="172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7608" name="Oval 29" descr="Light downward diagonal"/>
            <p:cNvSpPr>
              <a:spLocks noChangeArrowheads="1"/>
            </p:cNvSpPr>
            <p:nvPr/>
          </p:nvSpPr>
          <p:spPr bwMode="auto">
            <a:xfrm>
              <a:off x="19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7609" name="Oval 30" descr="Light downward diagonal"/>
            <p:cNvSpPr>
              <a:spLocks noChangeArrowheads="1"/>
            </p:cNvSpPr>
            <p:nvPr/>
          </p:nvSpPr>
          <p:spPr bwMode="auto">
            <a:xfrm>
              <a:off x="22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7610" name="Oval 31" descr="Light downward diagonal"/>
            <p:cNvSpPr>
              <a:spLocks noChangeArrowheads="1"/>
            </p:cNvSpPr>
            <p:nvPr/>
          </p:nvSpPr>
          <p:spPr bwMode="auto">
            <a:xfrm>
              <a:off x="244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7611" name="Oval 32" descr="Light downward diagonal"/>
            <p:cNvSpPr>
              <a:spLocks noChangeArrowheads="1"/>
            </p:cNvSpPr>
            <p:nvPr/>
          </p:nvSpPr>
          <p:spPr bwMode="auto">
            <a:xfrm>
              <a:off x="268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7612" name="Oval 33" descr="Light downward diagonal"/>
            <p:cNvSpPr>
              <a:spLocks noChangeArrowheads="1"/>
            </p:cNvSpPr>
            <p:nvPr/>
          </p:nvSpPr>
          <p:spPr bwMode="auto">
            <a:xfrm>
              <a:off x="292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7613" name="Oval 34" descr="Light downward diagonal"/>
            <p:cNvSpPr>
              <a:spLocks noChangeArrowheads="1"/>
            </p:cNvSpPr>
            <p:nvPr/>
          </p:nvSpPr>
          <p:spPr bwMode="auto">
            <a:xfrm>
              <a:off x="31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7614" name="Oval 35" descr="Light downward diagonal"/>
            <p:cNvSpPr>
              <a:spLocks noChangeArrowheads="1"/>
            </p:cNvSpPr>
            <p:nvPr/>
          </p:nvSpPr>
          <p:spPr bwMode="auto">
            <a:xfrm>
              <a:off x="34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7615" name="Oval 36" descr="Light downward diagonal"/>
            <p:cNvSpPr>
              <a:spLocks noChangeArrowheads="1"/>
            </p:cNvSpPr>
            <p:nvPr/>
          </p:nvSpPr>
          <p:spPr bwMode="auto">
            <a:xfrm>
              <a:off x="364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7616" name="Oval 37" descr="Light downward diagonal"/>
            <p:cNvSpPr>
              <a:spLocks noChangeArrowheads="1"/>
            </p:cNvSpPr>
            <p:nvPr/>
          </p:nvSpPr>
          <p:spPr bwMode="auto">
            <a:xfrm>
              <a:off x="388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7617" name="Oval 38" descr="Light downward diagonal"/>
            <p:cNvSpPr>
              <a:spLocks noChangeArrowheads="1"/>
            </p:cNvSpPr>
            <p:nvPr/>
          </p:nvSpPr>
          <p:spPr bwMode="auto">
            <a:xfrm>
              <a:off x="412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7618" name="Oval 39" descr="Light downward diagonal"/>
            <p:cNvSpPr>
              <a:spLocks noChangeArrowheads="1"/>
            </p:cNvSpPr>
            <p:nvPr/>
          </p:nvSpPr>
          <p:spPr bwMode="auto">
            <a:xfrm>
              <a:off x="43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7619" name="Oval 40" descr="Light downward diagonal"/>
            <p:cNvSpPr>
              <a:spLocks noChangeArrowheads="1"/>
            </p:cNvSpPr>
            <p:nvPr/>
          </p:nvSpPr>
          <p:spPr bwMode="auto">
            <a:xfrm>
              <a:off x="46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237575" name="Group 41"/>
          <p:cNvGrpSpPr>
            <a:grpSpLocks/>
          </p:cNvGrpSpPr>
          <p:nvPr/>
        </p:nvGrpSpPr>
        <p:grpSpPr bwMode="auto">
          <a:xfrm>
            <a:off x="1219200" y="1752600"/>
            <a:ext cx="2209800" cy="304800"/>
            <a:chOff x="864" y="3168"/>
            <a:chExt cx="1392" cy="192"/>
          </a:xfrm>
        </p:grpSpPr>
        <p:sp>
          <p:nvSpPr>
            <p:cNvPr id="237597" name="Oval 42"/>
            <p:cNvSpPr>
              <a:spLocks noChangeArrowheads="1"/>
            </p:cNvSpPr>
            <p:nvPr/>
          </p:nvSpPr>
          <p:spPr bwMode="auto">
            <a:xfrm>
              <a:off x="86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7598" name="Oval 43"/>
            <p:cNvSpPr>
              <a:spLocks noChangeArrowheads="1"/>
            </p:cNvSpPr>
            <p:nvPr/>
          </p:nvSpPr>
          <p:spPr bwMode="auto">
            <a:xfrm>
              <a:off x="110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7599" name="Oval 44"/>
            <p:cNvSpPr>
              <a:spLocks noChangeArrowheads="1"/>
            </p:cNvSpPr>
            <p:nvPr/>
          </p:nvSpPr>
          <p:spPr bwMode="auto">
            <a:xfrm>
              <a:off x="134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7600" name="Oval 45"/>
            <p:cNvSpPr>
              <a:spLocks noChangeArrowheads="1"/>
            </p:cNvSpPr>
            <p:nvPr/>
          </p:nvSpPr>
          <p:spPr bwMode="auto">
            <a:xfrm>
              <a:off x="158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7601" name="Oval 46"/>
            <p:cNvSpPr>
              <a:spLocks noChangeArrowheads="1"/>
            </p:cNvSpPr>
            <p:nvPr/>
          </p:nvSpPr>
          <p:spPr bwMode="auto">
            <a:xfrm>
              <a:off x="182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7602" name="Oval 47"/>
            <p:cNvSpPr>
              <a:spLocks noChangeArrowheads="1"/>
            </p:cNvSpPr>
            <p:nvPr/>
          </p:nvSpPr>
          <p:spPr bwMode="auto">
            <a:xfrm>
              <a:off x="206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465007" name="Text Box 111"/>
          <p:cNvSpPr txBox="1">
            <a:spLocks noChangeArrowheads="1"/>
          </p:cNvSpPr>
          <p:nvPr/>
        </p:nvSpPr>
        <p:spPr bwMode="auto">
          <a:xfrm>
            <a:off x="1847850" y="3551238"/>
            <a:ext cx="691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Each iteration considers the next input item.</a:t>
            </a:r>
          </a:p>
        </p:txBody>
      </p:sp>
      <p:grpSp>
        <p:nvGrpSpPr>
          <p:cNvPr id="8" name="Group 112"/>
          <p:cNvGrpSpPr>
            <a:grpSpLocks/>
          </p:cNvGrpSpPr>
          <p:nvPr/>
        </p:nvGrpSpPr>
        <p:grpSpPr bwMode="auto">
          <a:xfrm>
            <a:off x="1981200" y="4221163"/>
            <a:ext cx="5475288" cy="1951037"/>
            <a:chOff x="1248" y="1910"/>
            <a:chExt cx="3449" cy="1229"/>
          </a:xfrm>
        </p:grpSpPr>
        <p:sp>
          <p:nvSpPr>
            <p:cNvPr id="237578" name="Rectangle 113"/>
            <p:cNvSpPr>
              <a:spLocks noChangeArrowheads="1"/>
            </p:cNvSpPr>
            <p:nvPr/>
          </p:nvSpPr>
          <p:spPr bwMode="auto">
            <a:xfrm>
              <a:off x="1878" y="1910"/>
              <a:ext cx="2819" cy="1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Loop Invariants are pictures</a:t>
              </a:r>
              <a:br>
                <a:rPr lang="en-US" altLang="en-US" sz="3000" i="0"/>
              </a:br>
              <a:r>
                <a:rPr lang="en-US" altLang="en-US" i="0"/>
                <a:t>of current state. </a:t>
              </a:r>
              <a:r>
                <a:rPr lang="en-US" altLang="en-US" sz="3000" i="0"/>
                <a:t/>
              </a:r>
              <a:br>
                <a:rPr lang="en-US" altLang="en-US" sz="3000" i="0"/>
              </a:br>
              <a:r>
                <a:rPr lang="en-US" altLang="en-US" sz="3000" i="0"/>
                <a:t>Not actions!</a:t>
              </a:r>
              <a:br>
                <a:rPr lang="en-US" altLang="en-US" sz="3000" i="0"/>
              </a:br>
              <a:r>
                <a:rPr lang="en-US" altLang="en-US" sz="3000" i="0"/>
                <a:t>Not algorithms!</a:t>
              </a:r>
            </a:p>
          </p:txBody>
        </p:sp>
        <p:grpSp>
          <p:nvGrpSpPr>
            <p:cNvPr id="237579" name="Group 114"/>
            <p:cNvGrpSpPr>
              <a:grpSpLocks/>
            </p:cNvGrpSpPr>
            <p:nvPr/>
          </p:nvGrpSpPr>
          <p:grpSpPr bwMode="auto">
            <a:xfrm>
              <a:off x="1248" y="1920"/>
              <a:ext cx="624" cy="864"/>
              <a:chOff x="2065" y="1551"/>
              <a:chExt cx="1628" cy="1988"/>
            </a:xfrm>
          </p:grpSpPr>
          <p:sp>
            <p:nvSpPr>
              <p:cNvPr id="237580" name="Freeform 115"/>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7581" name="Freeform 116"/>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7582" name="Freeform 117"/>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7583" name="Freeform 118"/>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7584" name="Freeform 119"/>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7585" name="Freeform 120"/>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7586" name="Freeform 121"/>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7587" name="Freeform 122"/>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7588" name="Freeform 123"/>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7589" name="Freeform 124"/>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7590" name="Freeform 125"/>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7591" name="Freeform 126"/>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7592" name="Freeform 127"/>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7593" name="Freeform 128"/>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7594" name="Freeform 129"/>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7595" name="Freeform 130"/>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7596" name="Freeform 131"/>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464917"/>
                                        </p:tgtEl>
                                        <p:attrNameLst>
                                          <p:attrName>style.visibility</p:attrName>
                                        </p:attrNameLst>
                                      </p:cBhvr>
                                      <p:to>
                                        <p:strVal val="visible"/>
                                      </p:to>
                                    </p:set>
                                    <p:anim calcmode="lin" valueType="num">
                                      <p:cBhvr additive="base">
                                        <p:cTn id="7" dur="500" fill="hold"/>
                                        <p:tgtEl>
                                          <p:spTgt spid="464917"/>
                                        </p:tgtEl>
                                        <p:attrNameLst>
                                          <p:attrName>ppt_x</p:attrName>
                                        </p:attrNameLst>
                                      </p:cBhvr>
                                      <p:tavLst>
                                        <p:tav tm="0">
                                          <p:val>
                                            <p:strVal val="#ppt_x"/>
                                          </p:val>
                                        </p:tav>
                                        <p:tav tm="100000">
                                          <p:val>
                                            <p:strVal val="#ppt_x"/>
                                          </p:val>
                                        </p:tav>
                                      </p:tavLst>
                                    </p:anim>
                                    <p:anim calcmode="lin" valueType="num">
                                      <p:cBhvr additive="base">
                                        <p:cTn id="8" dur="500" fill="hold"/>
                                        <p:tgtEl>
                                          <p:spTgt spid="46491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65007"/>
                                        </p:tgtEl>
                                        <p:attrNameLst>
                                          <p:attrName>style.visibility</p:attrName>
                                        </p:attrNameLst>
                                      </p:cBhvr>
                                      <p:to>
                                        <p:strVal val="visible"/>
                                      </p:to>
                                    </p:set>
                                    <p:anim calcmode="lin" valueType="num">
                                      <p:cBhvr additive="base">
                                        <p:cTn id="13" dur="500" fill="hold"/>
                                        <p:tgtEl>
                                          <p:spTgt spid="465007"/>
                                        </p:tgtEl>
                                        <p:attrNameLst>
                                          <p:attrName>ppt_x</p:attrName>
                                        </p:attrNameLst>
                                      </p:cBhvr>
                                      <p:tavLst>
                                        <p:tav tm="0">
                                          <p:val>
                                            <p:strVal val="#ppt_x"/>
                                          </p:val>
                                        </p:tav>
                                        <p:tav tm="100000">
                                          <p:val>
                                            <p:strVal val="#ppt_x"/>
                                          </p:val>
                                        </p:tav>
                                      </p:tavLst>
                                    </p:anim>
                                    <p:anim calcmode="lin" valueType="num">
                                      <p:cBhvr additive="base">
                                        <p:cTn id="14" dur="500" fill="hold"/>
                                        <p:tgtEl>
                                          <p:spTgt spid="46500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4917" grpId="0"/>
      <p:bldP spid="465007" grpId="0"/>
    </p:bld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a:xfrm>
            <a:off x="685800" y="0"/>
            <a:ext cx="7772400" cy="1143000"/>
          </a:xfrm>
        </p:spPr>
        <p:txBody>
          <a:bodyPr/>
          <a:lstStyle/>
          <a:p>
            <a:pPr eaLnBrk="1" hangingPunct="1"/>
            <a:r>
              <a:rPr lang="en-US" altLang="en-US" sz="4000" smtClean="0"/>
              <a:t>More of the Input </a:t>
            </a:r>
            <a:br>
              <a:rPr lang="en-US" altLang="en-US" sz="4000" smtClean="0"/>
            </a:br>
            <a:r>
              <a:rPr lang="en-US" altLang="en-US" sz="4000" smtClean="0"/>
              <a:t>Loop Invariant</a:t>
            </a:r>
          </a:p>
        </p:txBody>
      </p:sp>
      <p:sp>
        <p:nvSpPr>
          <p:cNvPr id="238595" name="Text Box 3"/>
          <p:cNvSpPr txBox="1">
            <a:spLocks noChangeArrowheads="1"/>
          </p:cNvSpPr>
          <p:nvPr/>
        </p:nvSpPr>
        <p:spPr bwMode="auto">
          <a:xfrm>
            <a:off x="1095375" y="1096963"/>
            <a:ext cx="63785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he input </a:t>
            </a:r>
            <a:r>
              <a:rPr lang="en-US" altLang="en-US" i="0"/>
              <a:t>consists</a:t>
            </a:r>
            <a:r>
              <a:rPr lang="en-US" altLang="en-US" sz="3000" i="0"/>
              <a:t> of an array of objects</a:t>
            </a:r>
          </a:p>
        </p:txBody>
      </p:sp>
      <p:grpSp>
        <p:nvGrpSpPr>
          <p:cNvPr id="238596" name="Group 4"/>
          <p:cNvGrpSpPr>
            <a:grpSpLocks/>
          </p:cNvGrpSpPr>
          <p:nvPr/>
        </p:nvGrpSpPr>
        <p:grpSpPr bwMode="auto">
          <a:xfrm>
            <a:off x="533400" y="3352800"/>
            <a:ext cx="1181100" cy="1066800"/>
            <a:chOff x="1224" y="2539"/>
            <a:chExt cx="2280" cy="1785"/>
          </a:xfrm>
        </p:grpSpPr>
        <p:sp>
          <p:nvSpPr>
            <p:cNvPr id="238644" name="Freeform 5"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38645" name="Group 6"/>
            <p:cNvGrpSpPr>
              <a:grpSpLocks/>
            </p:cNvGrpSpPr>
            <p:nvPr/>
          </p:nvGrpSpPr>
          <p:grpSpPr bwMode="auto">
            <a:xfrm>
              <a:off x="1584" y="2688"/>
              <a:ext cx="1216" cy="1440"/>
              <a:chOff x="2641" y="1488"/>
              <a:chExt cx="2655" cy="2488"/>
            </a:xfrm>
          </p:grpSpPr>
          <p:grpSp>
            <p:nvGrpSpPr>
              <p:cNvPr id="238646" name="Group 7"/>
              <p:cNvGrpSpPr>
                <a:grpSpLocks/>
              </p:cNvGrpSpPr>
              <p:nvPr/>
            </p:nvGrpSpPr>
            <p:grpSpPr bwMode="auto">
              <a:xfrm>
                <a:off x="2641" y="1488"/>
                <a:ext cx="2496" cy="2436"/>
                <a:chOff x="2641" y="1488"/>
                <a:chExt cx="2496" cy="2436"/>
              </a:xfrm>
            </p:grpSpPr>
            <p:sp>
              <p:nvSpPr>
                <p:cNvPr id="238651" name="Freeform 8"/>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8652" name="Freeform 9"/>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8653" name="Freeform 10"/>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8654" name="Freeform 11"/>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8655" name="Freeform 12"/>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8656" name="Freeform 13"/>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38647" name="Group 14"/>
              <p:cNvGrpSpPr>
                <a:grpSpLocks/>
              </p:cNvGrpSpPr>
              <p:nvPr/>
            </p:nvGrpSpPr>
            <p:grpSpPr bwMode="auto">
              <a:xfrm>
                <a:off x="4864" y="3099"/>
                <a:ext cx="432" cy="877"/>
                <a:chOff x="4864" y="3099"/>
                <a:chExt cx="432" cy="877"/>
              </a:xfrm>
            </p:grpSpPr>
            <p:sp>
              <p:nvSpPr>
                <p:cNvPr id="238648" name="Freeform 15"/>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8649" name="Freeform 16"/>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8650" name="Freeform 17"/>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238597" name="Text Box 18"/>
          <p:cNvSpPr txBox="1">
            <a:spLocks noChangeArrowheads="1"/>
          </p:cNvSpPr>
          <p:nvPr/>
        </p:nvSpPr>
        <p:spPr bwMode="auto">
          <a:xfrm>
            <a:off x="1905000" y="2971800"/>
            <a:ext cx="43259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A student midterm answer:</a:t>
            </a:r>
          </a:p>
        </p:txBody>
      </p:sp>
      <p:grpSp>
        <p:nvGrpSpPr>
          <p:cNvPr id="238598" name="Group 19"/>
          <p:cNvGrpSpPr>
            <a:grpSpLocks/>
          </p:cNvGrpSpPr>
          <p:nvPr/>
        </p:nvGrpSpPr>
        <p:grpSpPr bwMode="auto">
          <a:xfrm>
            <a:off x="1231900" y="1752600"/>
            <a:ext cx="6400800" cy="304800"/>
            <a:chOff x="768" y="1104"/>
            <a:chExt cx="4032" cy="192"/>
          </a:xfrm>
        </p:grpSpPr>
        <p:sp>
          <p:nvSpPr>
            <p:cNvPr id="238627" name="Oval 20" descr="Light downward diagonal"/>
            <p:cNvSpPr>
              <a:spLocks noChangeArrowheads="1"/>
            </p:cNvSpPr>
            <p:nvPr/>
          </p:nvSpPr>
          <p:spPr bwMode="auto">
            <a:xfrm>
              <a:off x="7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8628" name="Oval 21" descr="Light downward diagonal"/>
            <p:cNvSpPr>
              <a:spLocks noChangeArrowheads="1"/>
            </p:cNvSpPr>
            <p:nvPr/>
          </p:nvSpPr>
          <p:spPr bwMode="auto">
            <a:xfrm>
              <a:off x="10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8629" name="Oval 22" descr="Light downward diagonal"/>
            <p:cNvSpPr>
              <a:spLocks noChangeArrowheads="1"/>
            </p:cNvSpPr>
            <p:nvPr/>
          </p:nvSpPr>
          <p:spPr bwMode="auto">
            <a:xfrm>
              <a:off x="124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8630" name="Oval 23" descr="Light downward diagonal"/>
            <p:cNvSpPr>
              <a:spLocks noChangeArrowheads="1"/>
            </p:cNvSpPr>
            <p:nvPr/>
          </p:nvSpPr>
          <p:spPr bwMode="auto">
            <a:xfrm>
              <a:off x="148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8631" name="Oval 24" descr="Light downward diagonal"/>
            <p:cNvSpPr>
              <a:spLocks noChangeArrowheads="1"/>
            </p:cNvSpPr>
            <p:nvPr/>
          </p:nvSpPr>
          <p:spPr bwMode="auto">
            <a:xfrm>
              <a:off x="172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8632" name="Oval 25" descr="Light downward diagonal"/>
            <p:cNvSpPr>
              <a:spLocks noChangeArrowheads="1"/>
            </p:cNvSpPr>
            <p:nvPr/>
          </p:nvSpPr>
          <p:spPr bwMode="auto">
            <a:xfrm>
              <a:off x="19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8633" name="Oval 26" descr="Light downward diagonal"/>
            <p:cNvSpPr>
              <a:spLocks noChangeArrowheads="1"/>
            </p:cNvSpPr>
            <p:nvPr/>
          </p:nvSpPr>
          <p:spPr bwMode="auto">
            <a:xfrm>
              <a:off x="22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8634" name="Oval 27" descr="Light downward diagonal"/>
            <p:cNvSpPr>
              <a:spLocks noChangeArrowheads="1"/>
            </p:cNvSpPr>
            <p:nvPr/>
          </p:nvSpPr>
          <p:spPr bwMode="auto">
            <a:xfrm>
              <a:off x="244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8635" name="Oval 28" descr="Light downward diagonal"/>
            <p:cNvSpPr>
              <a:spLocks noChangeArrowheads="1"/>
            </p:cNvSpPr>
            <p:nvPr/>
          </p:nvSpPr>
          <p:spPr bwMode="auto">
            <a:xfrm>
              <a:off x="268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8636" name="Oval 29" descr="Light downward diagonal"/>
            <p:cNvSpPr>
              <a:spLocks noChangeArrowheads="1"/>
            </p:cNvSpPr>
            <p:nvPr/>
          </p:nvSpPr>
          <p:spPr bwMode="auto">
            <a:xfrm>
              <a:off x="292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8637" name="Oval 30" descr="Light downward diagonal"/>
            <p:cNvSpPr>
              <a:spLocks noChangeArrowheads="1"/>
            </p:cNvSpPr>
            <p:nvPr/>
          </p:nvSpPr>
          <p:spPr bwMode="auto">
            <a:xfrm>
              <a:off x="31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8638" name="Oval 31" descr="Light downward diagonal"/>
            <p:cNvSpPr>
              <a:spLocks noChangeArrowheads="1"/>
            </p:cNvSpPr>
            <p:nvPr/>
          </p:nvSpPr>
          <p:spPr bwMode="auto">
            <a:xfrm>
              <a:off x="34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8639" name="Oval 32" descr="Light downward diagonal"/>
            <p:cNvSpPr>
              <a:spLocks noChangeArrowheads="1"/>
            </p:cNvSpPr>
            <p:nvPr/>
          </p:nvSpPr>
          <p:spPr bwMode="auto">
            <a:xfrm>
              <a:off x="364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8640" name="Oval 33" descr="Light downward diagonal"/>
            <p:cNvSpPr>
              <a:spLocks noChangeArrowheads="1"/>
            </p:cNvSpPr>
            <p:nvPr/>
          </p:nvSpPr>
          <p:spPr bwMode="auto">
            <a:xfrm>
              <a:off x="388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8641" name="Oval 34" descr="Light downward diagonal"/>
            <p:cNvSpPr>
              <a:spLocks noChangeArrowheads="1"/>
            </p:cNvSpPr>
            <p:nvPr/>
          </p:nvSpPr>
          <p:spPr bwMode="auto">
            <a:xfrm>
              <a:off x="412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8642" name="Oval 35" descr="Light downward diagonal"/>
            <p:cNvSpPr>
              <a:spLocks noChangeArrowheads="1"/>
            </p:cNvSpPr>
            <p:nvPr/>
          </p:nvSpPr>
          <p:spPr bwMode="auto">
            <a:xfrm>
              <a:off x="43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8643" name="Oval 36" descr="Light downward diagonal"/>
            <p:cNvSpPr>
              <a:spLocks noChangeArrowheads="1"/>
            </p:cNvSpPr>
            <p:nvPr/>
          </p:nvSpPr>
          <p:spPr bwMode="auto">
            <a:xfrm>
              <a:off x="46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238599" name="Group 37"/>
          <p:cNvGrpSpPr>
            <a:grpSpLocks/>
          </p:cNvGrpSpPr>
          <p:nvPr/>
        </p:nvGrpSpPr>
        <p:grpSpPr bwMode="auto">
          <a:xfrm>
            <a:off x="1219200" y="1752600"/>
            <a:ext cx="2209800" cy="304800"/>
            <a:chOff x="864" y="3168"/>
            <a:chExt cx="1392" cy="192"/>
          </a:xfrm>
        </p:grpSpPr>
        <p:sp>
          <p:nvSpPr>
            <p:cNvPr id="238621" name="Oval 38"/>
            <p:cNvSpPr>
              <a:spLocks noChangeArrowheads="1"/>
            </p:cNvSpPr>
            <p:nvPr/>
          </p:nvSpPr>
          <p:spPr bwMode="auto">
            <a:xfrm>
              <a:off x="86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8622" name="Oval 39"/>
            <p:cNvSpPr>
              <a:spLocks noChangeArrowheads="1"/>
            </p:cNvSpPr>
            <p:nvPr/>
          </p:nvSpPr>
          <p:spPr bwMode="auto">
            <a:xfrm>
              <a:off x="110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8623" name="Oval 40"/>
            <p:cNvSpPr>
              <a:spLocks noChangeArrowheads="1"/>
            </p:cNvSpPr>
            <p:nvPr/>
          </p:nvSpPr>
          <p:spPr bwMode="auto">
            <a:xfrm>
              <a:off x="134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8624" name="Oval 41"/>
            <p:cNvSpPr>
              <a:spLocks noChangeArrowheads="1"/>
            </p:cNvSpPr>
            <p:nvPr/>
          </p:nvSpPr>
          <p:spPr bwMode="auto">
            <a:xfrm>
              <a:off x="158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8625" name="Oval 42"/>
            <p:cNvSpPr>
              <a:spLocks noChangeArrowheads="1"/>
            </p:cNvSpPr>
            <p:nvPr/>
          </p:nvSpPr>
          <p:spPr bwMode="auto">
            <a:xfrm>
              <a:off x="182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8626" name="Oval 43"/>
            <p:cNvSpPr>
              <a:spLocks noChangeArrowheads="1"/>
            </p:cNvSpPr>
            <p:nvPr/>
          </p:nvSpPr>
          <p:spPr bwMode="auto">
            <a:xfrm>
              <a:off x="206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612417" name="Text Box 65"/>
          <p:cNvSpPr txBox="1">
            <a:spLocks noChangeArrowheads="1"/>
          </p:cNvSpPr>
          <p:nvPr/>
        </p:nvSpPr>
        <p:spPr bwMode="auto">
          <a:xfrm>
            <a:off x="1847850" y="3657600"/>
            <a:ext cx="65182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We have considered the </a:t>
            </a:r>
            <a:r>
              <a:rPr lang="en-US" altLang="en-US" sz="3000"/>
              <a:t>i</a:t>
            </a:r>
            <a:r>
              <a:rPr lang="en-US" altLang="en-US" sz="3000" i="0" baseline="30000"/>
              <a:t>th</a:t>
            </a:r>
            <a:r>
              <a:rPr lang="en-US" altLang="en-US" sz="3000" i="0"/>
              <a:t> input element.</a:t>
            </a:r>
          </a:p>
        </p:txBody>
      </p:sp>
      <p:grpSp>
        <p:nvGrpSpPr>
          <p:cNvPr id="8" name="Group 66"/>
          <p:cNvGrpSpPr>
            <a:grpSpLocks/>
          </p:cNvGrpSpPr>
          <p:nvPr/>
        </p:nvGrpSpPr>
        <p:grpSpPr bwMode="auto">
          <a:xfrm>
            <a:off x="1981200" y="4327525"/>
            <a:ext cx="5502275" cy="1387475"/>
            <a:chOff x="1248" y="1910"/>
            <a:chExt cx="3466" cy="874"/>
          </a:xfrm>
        </p:grpSpPr>
        <p:sp>
          <p:nvSpPr>
            <p:cNvPr id="238602" name="Rectangle 67"/>
            <p:cNvSpPr>
              <a:spLocks noChangeArrowheads="1"/>
            </p:cNvSpPr>
            <p:nvPr/>
          </p:nvSpPr>
          <p:spPr bwMode="auto">
            <a:xfrm>
              <a:off x="1874" y="1910"/>
              <a:ext cx="284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What about elements [1...</a:t>
              </a:r>
              <a:r>
                <a:rPr lang="en-US" altLang="en-US" sz="3000"/>
                <a:t>i</a:t>
              </a:r>
              <a:r>
                <a:rPr lang="en-US" altLang="en-US" sz="3000" i="0"/>
                <a:t>]?</a:t>
              </a:r>
            </a:p>
          </p:txBody>
        </p:sp>
        <p:grpSp>
          <p:nvGrpSpPr>
            <p:cNvPr id="238603" name="Group 68"/>
            <p:cNvGrpSpPr>
              <a:grpSpLocks/>
            </p:cNvGrpSpPr>
            <p:nvPr/>
          </p:nvGrpSpPr>
          <p:grpSpPr bwMode="auto">
            <a:xfrm>
              <a:off x="1248" y="1920"/>
              <a:ext cx="624" cy="864"/>
              <a:chOff x="2065" y="1551"/>
              <a:chExt cx="1628" cy="1988"/>
            </a:xfrm>
          </p:grpSpPr>
          <p:sp>
            <p:nvSpPr>
              <p:cNvPr id="238604" name="Freeform 69"/>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8605" name="Freeform 70"/>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8606" name="Freeform 71"/>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8607" name="Freeform 72"/>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8608" name="Freeform 73"/>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8609" name="Freeform 74"/>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8610" name="Freeform 75"/>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8611" name="Freeform 76"/>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8612" name="Freeform 77"/>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8613" name="Freeform 78"/>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8614" name="Freeform 79"/>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8615" name="Freeform 80"/>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8616" name="Freeform 81"/>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8617" name="Freeform 82"/>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8618" name="Freeform 83"/>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8619" name="Freeform 84"/>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8620" name="Freeform 85"/>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612417"/>
                                        </p:tgtEl>
                                        <p:attrNameLst>
                                          <p:attrName>style.visibility</p:attrName>
                                        </p:attrNameLst>
                                      </p:cBhvr>
                                      <p:to>
                                        <p:strVal val="visible"/>
                                      </p:to>
                                    </p:set>
                                    <p:anim calcmode="lin" valueType="num">
                                      <p:cBhvr additive="base">
                                        <p:cTn id="7" dur="500" fill="hold"/>
                                        <p:tgtEl>
                                          <p:spTgt spid="612417"/>
                                        </p:tgtEl>
                                        <p:attrNameLst>
                                          <p:attrName>ppt_x</p:attrName>
                                        </p:attrNameLst>
                                      </p:cBhvr>
                                      <p:tavLst>
                                        <p:tav tm="0">
                                          <p:val>
                                            <p:strVal val="#ppt_x"/>
                                          </p:val>
                                        </p:tav>
                                        <p:tav tm="100000">
                                          <p:val>
                                            <p:strVal val="#ppt_x"/>
                                          </p:val>
                                        </p:tav>
                                      </p:tavLst>
                                    </p:anim>
                                    <p:anim calcmode="lin" valueType="num">
                                      <p:cBhvr additive="base">
                                        <p:cTn id="8" dur="500" fill="hold"/>
                                        <p:tgtEl>
                                          <p:spTgt spid="61241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2417" grpId="0"/>
    </p:bld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a:xfrm>
            <a:off x="685800" y="0"/>
            <a:ext cx="7772400" cy="1143000"/>
          </a:xfrm>
        </p:spPr>
        <p:txBody>
          <a:bodyPr/>
          <a:lstStyle/>
          <a:p>
            <a:pPr eaLnBrk="1" hangingPunct="1"/>
            <a:r>
              <a:rPr lang="en-US" altLang="en-US" sz="4000" smtClean="0"/>
              <a:t>More of the Input </a:t>
            </a:r>
            <a:br>
              <a:rPr lang="en-US" altLang="en-US" sz="4000" smtClean="0"/>
            </a:br>
            <a:r>
              <a:rPr lang="en-US" altLang="en-US" sz="4000" smtClean="0"/>
              <a:t>Loop Invariant</a:t>
            </a:r>
          </a:p>
        </p:txBody>
      </p:sp>
      <p:sp>
        <p:nvSpPr>
          <p:cNvPr id="239619" name="Text Box 3"/>
          <p:cNvSpPr txBox="1">
            <a:spLocks noChangeArrowheads="1"/>
          </p:cNvSpPr>
          <p:nvPr/>
        </p:nvSpPr>
        <p:spPr bwMode="auto">
          <a:xfrm>
            <a:off x="1095375" y="1096963"/>
            <a:ext cx="63785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he input </a:t>
            </a:r>
            <a:r>
              <a:rPr lang="en-US" altLang="en-US" i="0"/>
              <a:t>consists</a:t>
            </a:r>
            <a:r>
              <a:rPr lang="en-US" altLang="en-US" sz="3000" i="0"/>
              <a:t> of an array of objects</a:t>
            </a:r>
          </a:p>
        </p:txBody>
      </p:sp>
      <p:grpSp>
        <p:nvGrpSpPr>
          <p:cNvPr id="239620" name="Group 4"/>
          <p:cNvGrpSpPr>
            <a:grpSpLocks/>
          </p:cNvGrpSpPr>
          <p:nvPr/>
        </p:nvGrpSpPr>
        <p:grpSpPr bwMode="auto">
          <a:xfrm>
            <a:off x="533400" y="3352800"/>
            <a:ext cx="1181100" cy="1066800"/>
            <a:chOff x="1224" y="2539"/>
            <a:chExt cx="2280" cy="1785"/>
          </a:xfrm>
        </p:grpSpPr>
        <p:sp>
          <p:nvSpPr>
            <p:cNvPr id="239668" name="Freeform 5"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39669" name="Group 6"/>
            <p:cNvGrpSpPr>
              <a:grpSpLocks/>
            </p:cNvGrpSpPr>
            <p:nvPr/>
          </p:nvGrpSpPr>
          <p:grpSpPr bwMode="auto">
            <a:xfrm>
              <a:off x="1584" y="2688"/>
              <a:ext cx="1216" cy="1440"/>
              <a:chOff x="2641" y="1488"/>
              <a:chExt cx="2655" cy="2488"/>
            </a:xfrm>
          </p:grpSpPr>
          <p:grpSp>
            <p:nvGrpSpPr>
              <p:cNvPr id="239670" name="Group 7"/>
              <p:cNvGrpSpPr>
                <a:grpSpLocks/>
              </p:cNvGrpSpPr>
              <p:nvPr/>
            </p:nvGrpSpPr>
            <p:grpSpPr bwMode="auto">
              <a:xfrm>
                <a:off x="2641" y="1488"/>
                <a:ext cx="2496" cy="2436"/>
                <a:chOff x="2641" y="1488"/>
                <a:chExt cx="2496" cy="2436"/>
              </a:xfrm>
            </p:grpSpPr>
            <p:sp>
              <p:nvSpPr>
                <p:cNvPr id="239675" name="Freeform 8"/>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9676" name="Freeform 9"/>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9677" name="Freeform 10"/>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9678" name="Freeform 11"/>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9679" name="Freeform 12"/>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9680" name="Freeform 13"/>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39671" name="Group 14"/>
              <p:cNvGrpSpPr>
                <a:grpSpLocks/>
              </p:cNvGrpSpPr>
              <p:nvPr/>
            </p:nvGrpSpPr>
            <p:grpSpPr bwMode="auto">
              <a:xfrm>
                <a:off x="4864" y="3099"/>
                <a:ext cx="432" cy="877"/>
                <a:chOff x="4864" y="3099"/>
                <a:chExt cx="432" cy="877"/>
              </a:xfrm>
            </p:grpSpPr>
            <p:sp>
              <p:nvSpPr>
                <p:cNvPr id="239672" name="Freeform 15"/>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9673" name="Freeform 16"/>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9674" name="Freeform 17"/>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239621" name="Text Box 18"/>
          <p:cNvSpPr txBox="1">
            <a:spLocks noChangeArrowheads="1"/>
          </p:cNvSpPr>
          <p:nvPr/>
        </p:nvSpPr>
        <p:spPr bwMode="auto">
          <a:xfrm>
            <a:off x="1905000" y="2971800"/>
            <a:ext cx="43259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A student midterm answer:</a:t>
            </a:r>
          </a:p>
        </p:txBody>
      </p:sp>
      <p:grpSp>
        <p:nvGrpSpPr>
          <p:cNvPr id="239622" name="Group 19"/>
          <p:cNvGrpSpPr>
            <a:grpSpLocks/>
          </p:cNvGrpSpPr>
          <p:nvPr/>
        </p:nvGrpSpPr>
        <p:grpSpPr bwMode="auto">
          <a:xfrm>
            <a:off x="1231900" y="1752600"/>
            <a:ext cx="6400800" cy="304800"/>
            <a:chOff x="768" y="1104"/>
            <a:chExt cx="4032" cy="192"/>
          </a:xfrm>
        </p:grpSpPr>
        <p:sp>
          <p:nvSpPr>
            <p:cNvPr id="239651" name="Oval 20" descr="Light downward diagonal"/>
            <p:cNvSpPr>
              <a:spLocks noChangeArrowheads="1"/>
            </p:cNvSpPr>
            <p:nvPr/>
          </p:nvSpPr>
          <p:spPr bwMode="auto">
            <a:xfrm>
              <a:off x="7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9652" name="Oval 21" descr="Light downward diagonal"/>
            <p:cNvSpPr>
              <a:spLocks noChangeArrowheads="1"/>
            </p:cNvSpPr>
            <p:nvPr/>
          </p:nvSpPr>
          <p:spPr bwMode="auto">
            <a:xfrm>
              <a:off x="10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9653" name="Oval 22" descr="Light downward diagonal"/>
            <p:cNvSpPr>
              <a:spLocks noChangeArrowheads="1"/>
            </p:cNvSpPr>
            <p:nvPr/>
          </p:nvSpPr>
          <p:spPr bwMode="auto">
            <a:xfrm>
              <a:off x="124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9654" name="Oval 23" descr="Light downward diagonal"/>
            <p:cNvSpPr>
              <a:spLocks noChangeArrowheads="1"/>
            </p:cNvSpPr>
            <p:nvPr/>
          </p:nvSpPr>
          <p:spPr bwMode="auto">
            <a:xfrm>
              <a:off x="148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9655" name="Oval 24" descr="Light downward diagonal"/>
            <p:cNvSpPr>
              <a:spLocks noChangeArrowheads="1"/>
            </p:cNvSpPr>
            <p:nvPr/>
          </p:nvSpPr>
          <p:spPr bwMode="auto">
            <a:xfrm>
              <a:off x="172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9656" name="Oval 25" descr="Light downward diagonal"/>
            <p:cNvSpPr>
              <a:spLocks noChangeArrowheads="1"/>
            </p:cNvSpPr>
            <p:nvPr/>
          </p:nvSpPr>
          <p:spPr bwMode="auto">
            <a:xfrm>
              <a:off x="19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9657" name="Oval 26" descr="Light downward diagonal"/>
            <p:cNvSpPr>
              <a:spLocks noChangeArrowheads="1"/>
            </p:cNvSpPr>
            <p:nvPr/>
          </p:nvSpPr>
          <p:spPr bwMode="auto">
            <a:xfrm>
              <a:off x="22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9658" name="Oval 27" descr="Light downward diagonal"/>
            <p:cNvSpPr>
              <a:spLocks noChangeArrowheads="1"/>
            </p:cNvSpPr>
            <p:nvPr/>
          </p:nvSpPr>
          <p:spPr bwMode="auto">
            <a:xfrm>
              <a:off x="244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9659" name="Oval 28" descr="Light downward diagonal"/>
            <p:cNvSpPr>
              <a:spLocks noChangeArrowheads="1"/>
            </p:cNvSpPr>
            <p:nvPr/>
          </p:nvSpPr>
          <p:spPr bwMode="auto">
            <a:xfrm>
              <a:off x="268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9660" name="Oval 29" descr="Light downward diagonal"/>
            <p:cNvSpPr>
              <a:spLocks noChangeArrowheads="1"/>
            </p:cNvSpPr>
            <p:nvPr/>
          </p:nvSpPr>
          <p:spPr bwMode="auto">
            <a:xfrm>
              <a:off x="292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9661" name="Oval 30" descr="Light downward diagonal"/>
            <p:cNvSpPr>
              <a:spLocks noChangeArrowheads="1"/>
            </p:cNvSpPr>
            <p:nvPr/>
          </p:nvSpPr>
          <p:spPr bwMode="auto">
            <a:xfrm>
              <a:off x="31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9662" name="Oval 31" descr="Light downward diagonal"/>
            <p:cNvSpPr>
              <a:spLocks noChangeArrowheads="1"/>
            </p:cNvSpPr>
            <p:nvPr/>
          </p:nvSpPr>
          <p:spPr bwMode="auto">
            <a:xfrm>
              <a:off x="34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9663" name="Oval 32" descr="Light downward diagonal"/>
            <p:cNvSpPr>
              <a:spLocks noChangeArrowheads="1"/>
            </p:cNvSpPr>
            <p:nvPr/>
          </p:nvSpPr>
          <p:spPr bwMode="auto">
            <a:xfrm>
              <a:off x="364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9664" name="Oval 33" descr="Light downward diagonal"/>
            <p:cNvSpPr>
              <a:spLocks noChangeArrowheads="1"/>
            </p:cNvSpPr>
            <p:nvPr/>
          </p:nvSpPr>
          <p:spPr bwMode="auto">
            <a:xfrm>
              <a:off x="388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9665" name="Oval 34" descr="Light downward diagonal"/>
            <p:cNvSpPr>
              <a:spLocks noChangeArrowheads="1"/>
            </p:cNvSpPr>
            <p:nvPr/>
          </p:nvSpPr>
          <p:spPr bwMode="auto">
            <a:xfrm>
              <a:off x="412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9666" name="Oval 35" descr="Light downward diagonal"/>
            <p:cNvSpPr>
              <a:spLocks noChangeArrowheads="1"/>
            </p:cNvSpPr>
            <p:nvPr/>
          </p:nvSpPr>
          <p:spPr bwMode="auto">
            <a:xfrm>
              <a:off x="43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9667" name="Oval 36" descr="Light downward diagonal"/>
            <p:cNvSpPr>
              <a:spLocks noChangeArrowheads="1"/>
            </p:cNvSpPr>
            <p:nvPr/>
          </p:nvSpPr>
          <p:spPr bwMode="auto">
            <a:xfrm>
              <a:off x="46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239623" name="Group 37"/>
          <p:cNvGrpSpPr>
            <a:grpSpLocks/>
          </p:cNvGrpSpPr>
          <p:nvPr/>
        </p:nvGrpSpPr>
        <p:grpSpPr bwMode="auto">
          <a:xfrm>
            <a:off x="1219200" y="1752600"/>
            <a:ext cx="2209800" cy="304800"/>
            <a:chOff x="864" y="3168"/>
            <a:chExt cx="1392" cy="192"/>
          </a:xfrm>
        </p:grpSpPr>
        <p:sp>
          <p:nvSpPr>
            <p:cNvPr id="239645" name="Oval 38"/>
            <p:cNvSpPr>
              <a:spLocks noChangeArrowheads="1"/>
            </p:cNvSpPr>
            <p:nvPr/>
          </p:nvSpPr>
          <p:spPr bwMode="auto">
            <a:xfrm>
              <a:off x="86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9646" name="Oval 39"/>
            <p:cNvSpPr>
              <a:spLocks noChangeArrowheads="1"/>
            </p:cNvSpPr>
            <p:nvPr/>
          </p:nvSpPr>
          <p:spPr bwMode="auto">
            <a:xfrm>
              <a:off x="110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9647" name="Oval 40"/>
            <p:cNvSpPr>
              <a:spLocks noChangeArrowheads="1"/>
            </p:cNvSpPr>
            <p:nvPr/>
          </p:nvSpPr>
          <p:spPr bwMode="auto">
            <a:xfrm>
              <a:off x="134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9648" name="Oval 41"/>
            <p:cNvSpPr>
              <a:spLocks noChangeArrowheads="1"/>
            </p:cNvSpPr>
            <p:nvPr/>
          </p:nvSpPr>
          <p:spPr bwMode="auto">
            <a:xfrm>
              <a:off x="158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9649" name="Oval 42"/>
            <p:cNvSpPr>
              <a:spLocks noChangeArrowheads="1"/>
            </p:cNvSpPr>
            <p:nvPr/>
          </p:nvSpPr>
          <p:spPr bwMode="auto">
            <a:xfrm>
              <a:off x="182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39650" name="Oval 43"/>
            <p:cNvSpPr>
              <a:spLocks noChangeArrowheads="1"/>
            </p:cNvSpPr>
            <p:nvPr/>
          </p:nvSpPr>
          <p:spPr bwMode="auto">
            <a:xfrm>
              <a:off x="206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613420" name="Text Box 44"/>
          <p:cNvSpPr txBox="1">
            <a:spLocks noChangeArrowheads="1"/>
          </p:cNvSpPr>
          <p:nvPr/>
        </p:nvSpPr>
        <p:spPr bwMode="auto">
          <a:xfrm>
            <a:off x="1847850" y="3657600"/>
            <a:ext cx="65420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We have considered input elements [1..</a:t>
            </a:r>
            <a:r>
              <a:rPr lang="en-US" altLang="en-US" sz="3000"/>
              <a:t>i</a:t>
            </a:r>
            <a:r>
              <a:rPr lang="en-US" altLang="en-US" sz="3000" i="0"/>
              <a:t>].</a:t>
            </a:r>
          </a:p>
        </p:txBody>
      </p:sp>
      <p:grpSp>
        <p:nvGrpSpPr>
          <p:cNvPr id="8" name="Group 45"/>
          <p:cNvGrpSpPr>
            <a:grpSpLocks/>
          </p:cNvGrpSpPr>
          <p:nvPr/>
        </p:nvGrpSpPr>
        <p:grpSpPr bwMode="auto">
          <a:xfrm>
            <a:off x="1981200" y="4251325"/>
            <a:ext cx="1749425" cy="1387475"/>
            <a:chOff x="1248" y="1910"/>
            <a:chExt cx="1102" cy="874"/>
          </a:xfrm>
        </p:grpSpPr>
        <p:sp>
          <p:nvSpPr>
            <p:cNvPr id="239626" name="Rectangle 46"/>
            <p:cNvSpPr>
              <a:spLocks noChangeArrowheads="1"/>
            </p:cNvSpPr>
            <p:nvPr/>
          </p:nvSpPr>
          <p:spPr bwMode="auto">
            <a:xfrm>
              <a:off x="1874" y="1910"/>
              <a:ext cx="47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So?</a:t>
              </a:r>
            </a:p>
          </p:txBody>
        </p:sp>
        <p:grpSp>
          <p:nvGrpSpPr>
            <p:cNvPr id="239627" name="Group 47"/>
            <p:cNvGrpSpPr>
              <a:grpSpLocks/>
            </p:cNvGrpSpPr>
            <p:nvPr/>
          </p:nvGrpSpPr>
          <p:grpSpPr bwMode="auto">
            <a:xfrm>
              <a:off x="1248" y="1920"/>
              <a:ext cx="624" cy="864"/>
              <a:chOff x="2065" y="1551"/>
              <a:chExt cx="1628" cy="1988"/>
            </a:xfrm>
          </p:grpSpPr>
          <p:sp>
            <p:nvSpPr>
              <p:cNvPr id="239628" name="Freeform 48"/>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9629" name="Freeform 49"/>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9630" name="Freeform 50"/>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9631" name="Freeform 51"/>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9632" name="Freeform 52"/>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9633" name="Freeform 53"/>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9634" name="Freeform 54"/>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9635" name="Freeform 55"/>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9636" name="Freeform 56"/>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9637" name="Freeform 57"/>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9638" name="Freeform 58"/>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9639" name="Freeform 59"/>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9640" name="Freeform 60"/>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9641" name="Freeform 61"/>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9642" name="Freeform 62"/>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9643" name="Freeform 63"/>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9644" name="Freeform 64"/>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613420"/>
                                        </p:tgtEl>
                                        <p:attrNameLst>
                                          <p:attrName>style.visibility</p:attrName>
                                        </p:attrNameLst>
                                      </p:cBhvr>
                                      <p:to>
                                        <p:strVal val="visible"/>
                                      </p:to>
                                    </p:set>
                                    <p:anim calcmode="lin" valueType="num">
                                      <p:cBhvr additive="base">
                                        <p:cTn id="7" dur="500" fill="hold"/>
                                        <p:tgtEl>
                                          <p:spTgt spid="613420"/>
                                        </p:tgtEl>
                                        <p:attrNameLst>
                                          <p:attrName>ppt_x</p:attrName>
                                        </p:attrNameLst>
                                      </p:cBhvr>
                                      <p:tavLst>
                                        <p:tav tm="0">
                                          <p:val>
                                            <p:strVal val="#ppt_x"/>
                                          </p:val>
                                        </p:tav>
                                        <p:tav tm="100000">
                                          <p:val>
                                            <p:strVal val="#ppt_x"/>
                                          </p:val>
                                        </p:tav>
                                      </p:tavLst>
                                    </p:anim>
                                    <p:anim calcmode="lin" valueType="num">
                                      <p:cBhvr additive="base">
                                        <p:cTn id="8" dur="500" fill="hold"/>
                                        <p:tgtEl>
                                          <p:spTgt spid="61342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342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349" name="Text Box 77"/>
          <p:cNvSpPr txBox="1">
            <a:spLocks noChangeArrowheads="1"/>
          </p:cNvSpPr>
          <p:nvPr/>
        </p:nvSpPr>
        <p:spPr bwMode="auto">
          <a:xfrm>
            <a:off x="3327400" y="2514600"/>
            <a:ext cx="5665788" cy="260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Your job is only to </a:t>
            </a:r>
          </a:p>
          <a:p>
            <a:pPr lvl="1" eaLnBrk="1" hangingPunct="1">
              <a:spcBef>
                <a:spcPct val="50000"/>
              </a:spcBef>
              <a:buFontTx/>
              <a:buChar char="•"/>
            </a:pPr>
            <a:r>
              <a:rPr lang="en-US" altLang="en-US" sz="3000" i="0"/>
              <a:t>Trust who passes you the baton </a:t>
            </a:r>
          </a:p>
          <a:p>
            <a:pPr lvl="1" eaLnBrk="1" hangingPunct="1">
              <a:spcBef>
                <a:spcPct val="50000"/>
              </a:spcBef>
              <a:buFontTx/>
              <a:buChar char="•"/>
            </a:pPr>
            <a:r>
              <a:rPr lang="en-US" altLang="en-US" sz="3000" i="0"/>
              <a:t>Go around once</a:t>
            </a:r>
          </a:p>
          <a:p>
            <a:pPr lvl="1" eaLnBrk="1" hangingPunct="1">
              <a:spcBef>
                <a:spcPct val="50000"/>
              </a:spcBef>
              <a:buFontTx/>
              <a:buChar char="•"/>
            </a:pPr>
            <a:r>
              <a:rPr lang="en-US" altLang="en-US" sz="3000" i="0"/>
              <a:t>Pass on the baton</a:t>
            </a:r>
            <a:endParaRPr lang="en-CA" altLang="en-US" sz="3000" i="0"/>
          </a:p>
        </p:txBody>
      </p:sp>
      <p:grpSp>
        <p:nvGrpSpPr>
          <p:cNvPr id="2" name="Group 79"/>
          <p:cNvGrpSpPr>
            <a:grpSpLocks/>
          </p:cNvGrpSpPr>
          <p:nvPr/>
        </p:nvGrpSpPr>
        <p:grpSpPr bwMode="auto">
          <a:xfrm>
            <a:off x="203200" y="1538288"/>
            <a:ext cx="7405688" cy="3719513"/>
            <a:chOff x="144" y="969"/>
            <a:chExt cx="4665" cy="2343"/>
          </a:xfrm>
        </p:grpSpPr>
        <p:grpSp>
          <p:nvGrpSpPr>
            <p:cNvPr id="157701" name="Group 3"/>
            <p:cNvGrpSpPr>
              <a:grpSpLocks/>
            </p:cNvGrpSpPr>
            <p:nvPr/>
          </p:nvGrpSpPr>
          <p:grpSpPr bwMode="auto">
            <a:xfrm>
              <a:off x="144" y="1593"/>
              <a:ext cx="1728" cy="1719"/>
              <a:chOff x="-144" y="1147"/>
              <a:chExt cx="3264" cy="3173"/>
            </a:xfrm>
          </p:grpSpPr>
          <p:grpSp>
            <p:nvGrpSpPr>
              <p:cNvPr id="157703" name="Group 4"/>
              <p:cNvGrpSpPr>
                <a:grpSpLocks noChangeAspect="1"/>
              </p:cNvGrpSpPr>
              <p:nvPr/>
            </p:nvGrpSpPr>
            <p:grpSpPr bwMode="auto">
              <a:xfrm>
                <a:off x="336" y="2447"/>
                <a:ext cx="1814" cy="1873"/>
                <a:chOff x="384" y="816"/>
                <a:chExt cx="2947" cy="3043"/>
              </a:xfrm>
            </p:grpSpPr>
            <p:sp>
              <p:nvSpPr>
                <p:cNvPr id="157773" name="Oval 5" descr="Stationery"/>
                <p:cNvSpPr>
                  <a:spLocks noChangeAspect="1" noChangeArrowheads="1"/>
                </p:cNvSpPr>
                <p:nvPr/>
              </p:nvSpPr>
              <p:spPr bwMode="auto">
                <a:xfrm>
                  <a:off x="384" y="912"/>
                  <a:ext cx="2947" cy="2947"/>
                </a:xfrm>
                <a:prstGeom prst="ellipse">
                  <a:avLst/>
                </a:prstGeom>
                <a:blipFill dpi="0" rotWithShape="0">
                  <a:blip r:embed="rId3"/>
                  <a:srcRect/>
                  <a:tile tx="0" ty="0" sx="100000" sy="100000" flip="none" algn="tl"/>
                </a:blip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useBgFill="1">
              <p:nvSpPr>
                <p:cNvPr id="157774" name="Oval 6"/>
                <p:cNvSpPr>
                  <a:spLocks noChangeAspect="1" noChangeArrowheads="1"/>
                </p:cNvSpPr>
                <p:nvPr/>
              </p:nvSpPr>
              <p:spPr bwMode="auto">
                <a:xfrm>
                  <a:off x="610" y="1138"/>
                  <a:ext cx="2494" cy="2494"/>
                </a:xfrm>
                <a:prstGeom prst="ellipse">
                  <a:avLst/>
                </a:prstGeom>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57775" name="Freeform 7" descr="Green marble"/>
                <p:cNvSpPr>
                  <a:spLocks noChangeAspect="1"/>
                </p:cNvSpPr>
                <p:nvPr/>
              </p:nvSpPr>
              <p:spPr bwMode="auto">
                <a:xfrm rot="2360341">
                  <a:off x="1632" y="816"/>
                  <a:ext cx="445" cy="491"/>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grpSp>
            <p:nvGrpSpPr>
              <p:cNvPr id="157704" name="Group 8"/>
              <p:cNvGrpSpPr>
                <a:grpSpLocks noChangeAspect="1"/>
              </p:cNvGrpSpPr>
              <p:nvPr/>
            </p:nvGrpSpPr>
            <p:grpSpPr bwMode="auto">
              <a:xfrm>
                <a:off x="1329" y="1989"/>
                <a:ext cx="647" cy="603"/>
                <a:chOff x="2836" y="2439"/>
                <a:chExt cx="1451" cy="1352"/>
              </a:xfrm>
            </p:grpSpPr>
            <p:sp>
              <p:nvSpPr>
                <p:cNvPr id="157767" name="Freeform 9"/>
                <p:cNvSpPr>
                  <a:spLocks noChangeAspect="1"/>
                </p:cNvSpPr>
                <p:nvPr/>
              </p:nvSpPr>
              <p:spPr bwMode="auto">
                <a:xfrm>
                  <a:off x="3551" y="2439"/>
                  <a:ext cx="406" cy="277"/>
                </a:xfrm>
                <a:custGeom>
                  <a:avLst/>
                  <a:gdLst>
                    <a:gd name="T0" fmla="*/ 360 w 406"/>
                    <a:gd name="T1" fmla="*/ 13 h 277"/>
                    <a:gd name="T2" fmla="*/ 319 w 406"/>
                    <a:gd name="T3" fmla="*/ 4 h 277"/>
                    <a:gd name="T4" fmla="*/ 256 w 406"/>
                    <a:gd name="T5" fmla="*/ 4 h 277"/>
                    <a:gd name="T6" fmla="*/ 215 w 406"/>
                    <a:gd name="T7" fmla="*/ 22 h 277"/>
                    <a:gd name="T8" fmla="*/ 193 w 406"/>
                    <a:gd name="T9" fmla="*/ 40 h 277"/>
                    <a:gd name="T10" fmla="*/ 147 w 406"/>
                    <a:gd name="T11" fmla="*/ 96 h 277"/>
                    <a:gd name="T12" fmla="*/ 130 w 406"/>
                    <a:gd name="T13" fmla="*/ 118 h 277"/>
                    <a:gd name="T14" fmla="*/ 121 w 406"/>
                    <a:gd name="T15" fmla="*/ 121 h 277"/>
                    <a:gd name="T16" fmla="*/ 97 w 406"/>
                    <a:gd name="T17" fmla="*/ 127 h 277"/>
                    <a:gd name="T18" fmla="*/ 95 w 406"/>
                    <a:gd name="T19" fmla="*/ 127 h 277"/>
                    <a:gd name="T20" fmla="*/ 73 w 406"/>
                    <a:gd name="T21" fmla="*/ 128 h 277"/>
                    <a:gd name="T22" fmla="*/ 62 w 406"/>
                    <a:gd name="T23" fmla="*/ 128 h 277"/>
                    <a:gd name="T24" fmla="*/ 39 w 406"/>
                    <a:gd name="T25" fmla="*/ 127 h 277"/>
                    <a:gd name="T26" fmla="*/ 18 w 406"/>
                    <a:gd name="T27" fmla="*/ 132 h 277"/>
                    <a:gd name="T28" fmla="*/ 4 w 406"/>
                    <a:gd name="T29" fmla="*/ 143 h 277"/>
                    <a:gd name="T30" fmla="*/ 0 w 406"/>
                    <a:gd name="T31" fmla="*/ 155 h 277"/>
                    <a:gd name="T32" fmla="*/ 4 w 406"/>
                    <a:gd name="T33" fmla="*/ 172 h 277"/>
                    <a:gd name="T34" fmla="*/ 11 w 406"/>
                    <a:gd name="T35" fmla="*/ 178 h 277"/>
                    <a:gd name="T36" fmla="*/ 39 w 406"/>
                    <a:gd name="T37" fmla="*/ 183 h 277"/>
                    <a:gd name="T38" fmla="*/ 41 w 406"/>
                    <a:gd name="T39" fmla="*/ 183 h 277"/>
                    <a:gd name="T40" fmla="*/ 72 w 406"/>
                    <a:gd name="T41" fmla="*/ 183 h 277"/>
                    <a:gd name="T42" fmla="*/ 97 w 406"/>
                    <a:gd name="T43" fmla="*/ 176 h 277"/>
                    <a:gd name="T44" fmla="*/ 119 w 406"/>
                    <a:gd name="T45" fmla="*/ 169 h 277"/>
                    <a:gd name="T46" fmla="*/ 128 w 406"/>
                    <a:gd name="T47" fmla="*/ 182 h 277"/>
                    <a:gd name="T48" fmla="*/ 130 w 406"/>
                    <a:gd name="T49" fmla="*/ 218 h 277"/>
                    <a:gd name="T50" fmla="*/ 134 w 406"/>
                    <a:gd name="T51" fmla="*/ 231 h 277"/>
                    <a:gd name="T52" fmla="*/ 146 w 406"/>
                    <a:gd name="T53" fmla="*/ 252 h 277"/>
                    <a:gd name="T54" fmla="*/ 161 w 406"/>
                    <a:gd name="T55" fmla="*/ 264 h 277"/>
                    <a:gd name="T56" fmla="*/ 181 w 406"/>
                    <a:gd name="T57" fmla="*/ 272 h 277"/>
                    <a:gd name="T58" fmla="*/ 221 w 406"/>
                    <a:gd name="T59" fmla="*/ 277 h 277"/>
                    <a:gd name="T60" fmla="*/ 250 w 406"/>
                    <a:gd name="T61" fmla="*/ 273 h 277"/>
                    <a:gd name="T62" fmla="*/ 279 w 406"/>
                    <a:gd name="T63" fmla="*/ 264 h 277"/>
                    <a:gd name="T64" fmla="*/ 298 w 406"/>
                    <a:gd name="T65" fmla="*/ 254 h 277"/>
                    <a:gd name="T66" fmla="*/ 324 w 406"/>
                    <a:gd name="T67" fmla="*/ 235 h 277"/>
                    <a:gd name="T68" fmla="*/ 333 w 406"/>
                    <a:gd name="T69" fmla="*/ 226 h 277"/>
                    <a:gd name="T70" fmla="*/ 342 w 406"/>
                    <a:gd name="T71" fmla="*/ 217 h 277"/>
                    <a:gd name="T72" fmla="*/ 365 w 406"/>
                    <a:gd name="T73" fmla="*/ 187 h 277"/>
                    <a:gd name="T74" fmla="*/ 388 w 406"/>
                    <a:gd name="T75" fmla="*/ 154 h 277"/>
                    <a:gd name="T76" fmla="*/ 395 w 406"/>
                    <a:gd name="T77" fmla="*/ 142 h 277"/>
                    <a:gd name="T78" fmla="*/ 403 w 406"/>
                    <a:gd name="T79" fmla="*/ 116 h 277"/>
                    <a:gd name="T80" fmla="*/ 406 w 406"/>
                    <a:gd name="T81" fmla="*/ 98 h 277"/>
                    <a:gd name="T82" fmla="*/ 406 w 406"/>
                    <a:gd name="T83" fmla="*/ 89 h 277"/>
                    <a:gd name="T84" fmla="*/ 400 w 406"/>
                    <a:gd name="T85" fmla="*/ 57 h 277"/>
                    <a:gd name="T86" fmla="*/ 384 w 406"/>
                    <a:gd name="T87" fmla="*/ 31 h 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6"/>
                    <a:gd name="T133" fmla="*/ 0 h 277"/>
                    <a:gd name="T134" fmla="*/ 406 w 406"/>
                    <a:gd name="T135" fmla="*/ 277 h 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6" h="277">
                      <a:moveTo>
                        <a:pt x="368" y="17"/>
                      </a:moveTo>
                      <a:lnTo>
                        <a:pt x="364" y="15"/>
                      </a:lnTo>
                      <a:lnTo>
                        <a:pt x="360" y="13"/>
                      </a:lnTo>
                      <a:lnTo>
                        <a:pt x="356" y="11"/>
                      </a:lnTo>
                      <a:lnTo>
                        <a:pt x="352" y="10"/>
                      </a:lnTo>
                      <a:lnTo>
                        <a:pt x="319" y="4"/>
                      </a:lnTo>
                      <a:lnTo>
                        <a:pt x="286" y="0"/>
                      </a:lnTo>
                      <a:lnTo>
                        <a:pt x="270" y="2"/>
                      </a:lnTo>
                      <a:lnTo>
                        <a:pt x="256" y="4"/>
                      </a:lnTo>
                      <a:lnTo>
                        <a:pt x="242" y="9"/>
                      </a:lnTo>
                      <a:lnTo>
                        <a:pt x="228" y="15"/>
                      </a:lnTo>
                      <a:lnTo>
                        <a:pt x="215" y="22"/>
                      </a:lnTo>
                      <a:lnTo>
                        <a:pt x="204" y="31"/>
                      </a:lnTo>
                      <a:lnTo>
                        <a:pt x="198" y="35"/>
                      </a:lnTo>
                      <a:lnTo>
                        <a:pt x="193" y="40"/>
                      </a:lnTo>
                      <a:lnTo>
                        <a:pt x="182" y="51"/>
                      </a:lnTo>
                      <a:lnTo>
                        <a:pt x="165" y="73"/>
                      </a:lnTo>
                      <a:lnTo>
                        <a:pt x="147" y="96"/>
                      </a:lnTo>
                      <a:lnTo>
                        <a:pt x="140" y="106"/>
                      </a:lnTo>
                      <a:lnTo>
                        <a:pt x="136" y="116"/>
                      </a:lnTo>
                      <a:lnTo>
                        <a:pt x="130" y="118"/>
                      </a:lnTo>
                      <a:lnTo>
                        <a:pt x="125" y="120"/>
                      </a:lnTo>
                      <a:lnTo>
                        <a:pt x="123" y="121"/>
                      </a:lnTo>
                      <a:lnTo>
                        <a:pt x="121" y="121"/>
                      </a:lnTo>
                      <a:lnTo>
                        <a:pt x="111" y="124"/>
                      </a:lnTo>
                      <a:lnTo>
                        <a:pt x="102" y="126"/>
                      </a:lnTo>
                      <a:lnTo>
                        <a:pt x="97" y="127"/>
                      </a:lnTo>
                      <a:lnTo>
                        <a:pt x="95" y="127"/>
                      </a:lnTo>
                      <a:lnTo>
                        <a:pt x="92" y="128"/>
                      </a:lnTo>
                      <a:lnTo>
                        <a:pt x="82" y="128"/>
                      </a:lnTo>
                      <a:lnTo>
                        <a:pt x="73" y="128"/>
                      </a:lnTo>
                      <a:lnTo>
                        <a:pt x="70" y="128"/>
                      </a:lnTo>
                      <a:lnTo>
                        <a:pt x="67" y="128"/>
                      </a:lnTo>
                      <a:lnTo>
                        <a:pt x="62" y="128"/>
                      </a:lnTo>
                      <a:lnTo>
                        <a:pt x="53" y="128"/>
                      </a:lnTo>
                      <a:lnTo>
                        <a:pt x="46" y="127"/>
                      </a:lnTo>
                      <a:lnTo>
                        <a:pt x="39" y="127"/>
                      </a:lnTo>
                      <a:lnTo>
                        <a:pt x="32" y="128"/>
                      </a:lnTo>
                      <a:lnTo>
                        <a:pt x="26" y="129"/>
                      </a:lnTo>
                      <a:lnTo>
                        <a:pt x="18" y="132"/>
                      </a:lnTo>
                      <a:lnTo>
                        <a:pt x="12" y="135"/>
                      </a:lnTo>
                      <a:lnTo>
                        <a:pt x="7" y="139"/>
                      </a:lnTo>
                      <a:lnTo>
                        <a:pt x="4" y="143"/>
                      </a:lnTo>
                      <a:lnTo>
                        <a:pt x="1" y="148"/>
                      </a:lnTo>
                      <a:lnTo>
                        <a:pt x="0" y="151"/>
                      </a:lnTo>
                      <a:lnTo>
                        <a:pt x="0" y="155"/>
                      </a:lnTo>
                      <a:lnTo>
                        <a:pt x="1" y="161"/>
                      </a:lnTo>
                      <a:lnTo>
                        <a:pt x="3" y="169"/>
                      </a:lnTo>
                      <a:lnTo>
                        <a:pt x="4" y="172"/>
                      </a:lnTo>
                      <a:lnTo>
                        <a:pt x="5" y="175"/>
                      </a:lnTo>
                      <a:lnTo>
                        <a:pt x="8" y="176"/>
                      </a:lnTo>
                      <a:lnTo>
                        <a:pt x="11" y="178"/>
                      </a:lnTo>
                      <a:lnTo>
                        <a:pt x="23" y="182"/>
                      </a:lnTo>
                      <a:lnTo>
                        <a:pt x="35" y="183"/>
                      </a:lnTo>
                      <a:lnTo>
                        <a:pt x="39" y="183"/>
                      </a:lnTo>
                      <a:lnTo>
                        <a:pt x="40" y="183"/>
                      </a:lnTo>
                      <a:lnTo>
                        <a:pt x="41" y="183"/>
                      </a:lnTo>
                      <a:lnTo>
                        <a:pt x="47" y="184"/>
                      </a:lnTo>
                      <a:lnTo>
                        <a:pt x="60" y="184"/>
                      </a:lnTo>
                      <a:lnTo>
                        <a:pt x="72" y="183"/>
                      </a:lnTo>
                      <a:lnTo>
                        <a:pt x="85" y="181"/>
                      </a:lnTo>
                      <a:lnTo>
                        <a:pt x="90" y="178"/>
                      </a:lnTo>
                      <a:lnTo>
                        <a:pt x="97" y="176"/>
                      </a:lnTo>
                      <a:lnTo>
                        <a:pt x="109" y="172"/>
                      </a:lnTo>
                      <a:lnTo>
                        <a:pt x="115" y="169"/>
                      </a:lnTo>
                      <a:lnTo>
                        <a:pt x="119" y="169"/>
                      </a:lnTo>
                      <a:lnTo>
                        <a:pt x="129" y="170"/>
                      </a:lnTo>
                      <a:lnTo>
                        <a:pt x="128" y="176"/>
                      </a:lnTo>
                      <a:lnTo>
                        <a:pt x="128" y="182"/>
                      </a:lnTo>
                      <a:lnTo>
                        <a:pt x="128" y="193"/>
                      </a:lnTo>
                      <a:lnTo>
                        <a:pt x="129" y="205"/>
                      </a:lnTo>
                      <a:lnTo>
                        <a:pt x="130" y="218"/>
                      </a:lnTo>
                      <a:lnTo>
                        <a:pt x="130" y="222"/>
                      </a:lnTo>
                      <a:lnTo>
                        <a:pt x="132" y="227"/>
                      </a:lnTo>
                      <a:lnTo>
                        <a:pt x="134" y="231"/>
                      </a:lnTo>
                      <a:lnTo>
                        <a:pt x="136" y="237"/>
                      </a:lnTo>
                      <a:lnTo>
                        <a:pt x="140" y="245"/>
                      </a:lnTo>
                      <a:lnTo>
                        <a:pt x="146" y="252"/>
                      </a:lnTo>
                      <a:lnTo>
                        <a:pt x="153" y="259"/>
                      </a:lnTo>
                      <a:lnTo>
                        <a:pt x="157" y="261"/>
                      </a:lnTo>
                      <a:lnTo>
                        <a:pt x="161" y="264"/>
                      </a:lnTo>
                      <a:lnTo>
                        <a:pt x="165" y="266"/>
                      </a:lnTo>
                      <a:lnTo>
                        <a:pt x="170" y="268"/>
                      </a:lnTo>
                      <a:lnTo>
                        <a:pt x="181" y="272"/>
                      </a:lnTo>
                      <a:lnTo>
                        <a:pt x="194" y="274"/>
                      </a:lnTo>
                      <a:lnTo>
                        <a:pt x="208" y="276"/>
                      </a:lnTo>
                      <a:lnTo>
                        <a:pt x="221" y="277"/>
                      </a:lnTo>
                      <a:lnTo>
                        <a:pt x="235" y="276"/>
                      </a:lnTo>
                      <a:lnTo>
                        <a:pt x="243" y="275"/>
                      </a:lnTo>
                      <a:lnTo>
                        <a:pt x="250" y="273"/>
                      </a:lnTo>
                      <a:lnTo>
                        <a:pt x="257" y="272"/>
                      </a:lnTo>
                      <a:lnTo>
                        <a:pt x="265" y="270"/>
                      </a:lnTo>
                      <a:lnTo>
                        <a:pt x="279" y="264"/>
                      </a:lnTo>
                      <a:lnTo>
                        <a:pt x="293" y="258"/>
                      </a:lnTo>
                      <a:lnTo>
                        <a:pt x="296" y="256"/>
                      </a:lnTo>
                      <a:lnTo>
                        <a:pt x="298" y="254"/>
                      </a:lnTo>
                      <a:lnTo>
                        <a:pt x="304" y="251"/>
                      </a:lnTo>
                      <a:lnTo>
                        <a:pt x="314" y="243"/>
                      </a:lnTo>
                      <a:lnTo>
                        <a:pt x="324" y="235"/>
                      </a:lnTo>
                      <a:lnTo>
                        <a:pt x="326" y="232"/>
                      </a:lnTo>
                      <a:lnTo>
                        <a:pt x="328" y="231"/>
                      </a:lnTo>
                      <a:lnTo>
                        <a:pt x="333" y="226"/>
                      </a:lnTo>
                      <a:lnTo>
                        <a:pt x="338" y="221"/>
                      </a:lnTo>
                      <a:lnTo>
                        <a:pt x="340" y="219"/>
                      </a:lnTo>
                      <a:lnTo>
                        <a:pt x="342" y="217"/>
                      </a:lnTo>
                      <a:lnTo>
                        <a:pt x="350" y="207"/>
                      </a:lnTo>
                      <a:lnTo>
                        <a:pt x="358" y="197"/>
                      </a:lnTo>
                      <a:lnTo>
                        <a:pt x="365" y="187"/>
                      </a:lnTo>
                      <a:lnTo>
                        <a:pt x="375" y="171"/>
                      </a:lnTo>
                      <a:lnTo>
                        <a:pt x="385" y="158"/>
                      </a:lnTo>
                      <a:lnTo>
                        <a:pt x="388" y="154"/>
                      </a:lnTo>
                      <a:lnTo>
                        <a:pt x="389" y="152"/>
                      </a:lnTo>
                      <a:lnTo>
                        <a:pt x="390" y="150"/>
                      </a:lnTo>
                      <a:lnTo>
                        <a:pt x="395" y="142"/>
                      </a:lnTo>
                      <a:lnTo>
                        <a:pt x="398" y="134"/>
                      </a:lnTo>
                      <a:lnTo>
                        <a:pt x="402" y="126"/>
                      </a:lnTo>
                      <a:lnTo>
                        <a:pt x="403" y="116"/>
                      </a:lnTo>
                      <a:lnTo>
                        <a:pt x="405" y="107"/>
                      </a:lnTo>
                      <a:lnTo>
                        <a:pt x="405" y="103"/>
                      </a:lnTo>
                      <a:lnTo>
                        <a:pt x="406" y="98"/>
                      </a:lnTo>
                      <a:lnTo>
                        <a:pt x="406" y="93"/>
                      </a:lnTo>
                      <a:lnTo>
                        <a:pt x="406" y="91"/>
                      </a:lnTo>
                      <a:lnTo>
                        <a:pt x="406" y="89"/>
                      </a:lnTo>
                      <a:lnTo>
                        <a:pt x="405" y="77"/>
                      </a:lnTo>
                      <a:lnTo>
                        <a:pt x="403" y="67"/>
                      </a:lnTo>
                      <a:lnTo>
                        <a:pt x="400" y="57"/>
                      </a:lnTo>
                      <a:lnTo>
                        <a:pt x="396" y="48"/>
                      </a:lnTo>
                      <a:lnTo>
                        <a:pt x="390" y="39"/>
                      </a:lnTo>
                      <a:lnTo>
                        <a:pt x="384" y="31"/>
                      </a:lnTo>
                      <a:lnTo>
                        <a:pt x="376" y="24"/>
                      </a:lnTo>
                      <a:lnTo>
                        <a:pt x="368" y="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68" name="Freeform 10"/>
                <p:cNvSpPr>
                  <a:spLocks noChangeAspect="1"/>
                </p:cNvSpPr>
                <p:nvPr/>
              </p:nvSpPr>
              <p:spPr bwMode="auto">
                <a:xfrm>
                  <a:off x="3450" y="2729"/>
                  <a:ext cx="368" cy="512"/>
                </a:xfrm>
                <a:custGeom>
                  <a:avLst/>
                  <a:gdLst>
                    <a:gd name="T0" fmla="*/ 188 w 368"/>
                    <a:gd name="T1" fmla="*/ 19 h 512"/>
                    <a:gd name="T2" fmla="*/ 161 w 368"/>
                    <a:gd name="T3" fmla="*/ 38 h 512"/>
                    <a:gd name="T4" fmla="*/ 96 w 368"/>
                    <a:gd name="T5" fmla="*/ 104 h 512"/>
                    <a:gd name="T6" fmla="*/ 63 w 368"/>
                    <a:gd name="T7" fmla="*/ 150 h 512"/>
                    <a:gd name="T8" fmla="*/ 43 w 368"/>
                    <a:gd name="T9" fmla="*/ 189 h 512"/>
                    <a:gd name="T10" fmla="*/ 39 w 368"/>
                    <a:gd name="T11" fmla="*/ 203 h 512"/>
                    <a:gd name="T12" fmla="*/ 16 w 368"/>
                    <a:gd name="T13" fmla="*/ 271 h 512"/>
                    <a:gd name="T14" fmla="*/ 14 w 368"/>
                    <a:gd name="T15" fmla="*/ 282 h 512"/>
                    <a:gd name="T16" fmla="*/ 2 w 368"/>
                    <a:gd name="T17" fmla="*/ 337 h 512"/>
                    <a:gd name="T18" fmla="*/ 0 w 368"/>
                    <a:gd name="T19" fmla="*/ 398 h 512"/>
                    <a:gd name="T20" fmla="*/ 3 w 368"/>
                    <a:gd name="T21" fmla="*/ 418 h 512"/>
                    <a:gd name="T22" fmla="*/ 16 w 368"/>
                    <a:gd name="T23" fmla="*/ 456 h 512"/>
                    <a:gd name="T24" fmla="*/ 31 w 368"/>
                    <a:gd name="T25" fmla="*/ 477 h 512"/>
                    <a:gd name="T26" fmla="*/ 51 w 368"/>
                    <a:gd name="T27" fmla="*/ 497 h 512"/>
                    <a:gd name="T28" fmla="*/ 83 w 368"/>
                    <a:gd name="T29" fmla="*/ 509 h 512"/>
                    <a:gd name="T30" fmla="*/ 117 w 368"/>
                    <a:gd name="T31" fmla="*/ 512 h 512"/>
                    <a:gd name="T32" fmla="*/ 146 w 368"/>
                    <a:gd name="T33" fmla="*/ 507 h 512"/>
                    <a:gd name="T34" fmla="*/ 154 w 368"/>
                    <a:gd name="T35" fmla="*/ 504 h 512"/>
                    <a:gd name="T36" fmla="*/ 167 w 368"/>
                    <a:gd name="T37" fmla="*/ 498 h 512"/>
                    <a:gd name="T38" fmla="*/ 178 w 368"/>
                    <a:gd name="T39" fmla="*/ 491 h 512"/>
                    <a:gd name="T40" fmla="*/ 183 w 368"/>
                    <a:gd name="T41" fmla="*/ 488 h 512"/>
                    <a:gd name="T42" fmla="*/ 197 w 368"/>
                    <a:gd name="T43" fmla="*/ 475 h 512"/>
                    <a:gd name="T44" fmla="*/ 206 w 368"/>
                    <a:gd name="T45" fmla="*/ 464 h 512"/>
                    <a:gd name="T46" fmla="*/ 209 w 368"/>
                    <a:gd name="T47" fmla="*/ 461 h 512"/>
                    <a:gd name="T48" fmla="*/ 211 w 368"/>
                    <a:gd name="T49" fmla="*/ 456 h 512"/>
                    <a:gd name="T50" fmla="*/ 218 w 368"/>
                    <a:gd name="T51" fmla="*/ 445 h 512"/>
                    <a:gd name="T52" fmla="*/ 227 w 368"/>
                    <a:gd name="T53" fmla="*/ 423 h 512"/>
                    <a:gd name="T54" fmla="*/ 231 w 368"/>
                    <a:gd name="T55" fmla="*/ 406 h 512"/>
                    <a:gd name="T56" fmla="*/ 230 w 368"/>
                    <a:gd name="T57" fmla="*/ 379 h 512"/>
                    <a:gd name="T58" fmla="*/ 227 w 368"/>
                    <a:gd name="T59" fmla="*/ 359 h 512"/>
                    <a:gd name="T60" fmla="*/ 220 w 368"/>
                    <a:gd name="T61" fmla="*/ 342 h 512"/>
                    <a:gd name="T62" fmla="*/ 216 w 368"/>
                    <a:gd name="T63" fmla="*/ 319 h 512"/>
                    <a:gd name="T64" fmla="*/ 218 w 368"/>
                    <a:gd name="T65" fmla="*/ 297 h 512"/>
                    <a:gd name="T66" fmla="*/ 229 w 368"/>
                    <a:gd name="T67" fmla="*/ 270 h 512"/>
                    <a:gd name="T68" fmla="*/ 251 w 368"/>
                    <a:gd name="T69" fmla="*/ 248 h 512"/>
                    <a:gd name="T70" fmla="*/ 278 w 368"/>
                    <a:gd name="T71" fmla="*/ 233 h 512"/>
                    <a:gd name="T72" fmla="*/ 301 w 368"/>
                    <a:gd name="T73" fmla="*/ 216 h 512"/>
                    <a:gd name="T74" fmla="*/ 315 w 368"/>
                    <a:gd name="T75" fmla="*/ 203 h 512"/>
                    <a:gd name="T76" fmla="*/ 325 w 368"/>
                    <a:gd name="T77" fmla="*/ 192 h 512"/>
                    <a:gd name="T78" fmla="*/ 334 w 368"/>
                    <a:gd name="T79" fmla="*/ 182 h 512"/>
                    <a:gd name="T80" fmla="*/ 345 w 368"/>
                    <a:gd name="T81" fmla="*/ 166 h 512"/>
                    <a:gd name="T82" fmla="*/ 354 w 368"/>
                    <a:gd name="T83" fmla="*/ 148 h 512"/>
                    <a:gd name="T84" fmla="*/ 366 w 368"/>
                    <a:gd name="T85" fmla="*/ 119 h 512"/>
                    <a:gd name="T86" fmla="*/ 368 w 368"/>
                    <a:gd name="T87" fmla="*/ 88 h 512"/>
                    <a:gd name="T88" fmla="*/ 362 w 368"/>
                    <a:gd name="T89" fmla="*/ 60 h 512"/>
                    <a:gd name="T90" fmla="*/ 350 w 368"/>
                    <a:gd name="T91" fmla="*/ 35 h 512"/>
                    <a:gd name="T92" fmla="*/ 337 w 368"/>
                    <a:gd name="T93" fmla="*/ 21 h 512"/>
                    <a:gd name="T94" fmla="*/ 322 w 368"/>
                    <a:gd name="T95" fmla="*/ 11 h 512"/>
                    <a:gd name="T96" fmla="*/ 300 w 368"/>
                    <a:gd name="T97" fmla="*/ 5 h 512"/>
                    <a:gd name="T98" fmla="*/ 273 w 368"/>
                    <a:gd name="T99" fmla="*/ 1 h 512"/>
                    <a:gd name="T100" fmla="*/ 236 w 368"/>
                    <a:gd name="T101" fmla="*/ 2 h 5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68"/>
                    <a:gd name="T154" fmla="*/ 0 h 512"/>
                    <a:gd name="T155" fmla="*/ 368 w 368"/>
                    <a:gd name="T156" fmla="*/ 512 h 5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68" h="512">
                      <a:moveTo>
                        <a:pt x="208" y="11"/>
                      </a:moveTo>
                      <a:lnTo>
                        <a:pt x="194" y="16"/>
                      </a:lnTo>
                      <a:lnTo>
                        <a:pt x="188" y="19"/>
                      </a:lnTo>
                      <a:lnTo>
                        <a:pt x="183" y="22"/>
                      </a:lnTo>
                      <a:lnTo>
                        <a:pt x="171" y="30"/>
                      </a:lnTo>
                      <a:lnTo>
                        <a:pt x="161" y="38"/>
                      </a:lnTo>
                      <a:lnTo>
                        <a:pt x="133" y="64"/>
                      </a:lnTo>
                      <a:lnTo>
                        <a:pt x="108" y="91"/>
                      </a:lnTo>
                      <a:lnTo>
                        <a:pt x="96" y="104"/>
                      </a:lnTo>
                      <a:lnTo>
                        <a:pt x="85" y="119"/>
                      </a:lnTo>
                      <a:lnTo>
                        <a:pt x="74" y="134"/>
                      </a:lnTo>
                      <a:lnTo>
                        <a:pt x="63" y="150"/>
                      </a:lnTo>
                      <a:lnTo>
                        <a:pt x="55" y="168"/>
                      </a:lnTo>
                      <a:lnTo>
                        <a:pt x="47" y="184"/>
                      </a:lnTo>
                      <a:lnTo>
                        <a:pt x="43" y="189"/>
                      </a:lnTo>
                      <a:lnTo>
                        <a:pt x="40" y="194"/>
                      </a:lnTo>
                      <a:lnTo>
                        <a:pt x="39" y="200"/>
                      </a:lnTo>
                      <a:lnTo>
                        <a:pt x="39" y="203"/>
                      </a:lnTo>
                      <a:lnTo>
                        <a:pt x="36" y="209"/>
                      </a:lnTo>
                      <a:lnTo>
                        <a:pt x="26" y="239"/>
                      </a:lnTo>
                      <a:lnTo>
                        <a:pt x="16" y="271"/>
                      </a:lnTo>
                      <a:lnTo>
                        <a:pt x="15" y="274"/>
                      </a:lnTo>
                      <a:lnTo>
                        <a:pt x="15" y="279"/>
                      </a:lnTo>
                      <a:lnTo>
                        <a:pt x="14" y="282"/>
                      </a:lnTo>
                      <a:lnTo>
                        <a:pt x="12" y="287"/>
                      </a:lnTo>
                      <a:lnTo>
                        <a:pt x="7" y="312"/>
                      </a:lnTo>
                      <a:lnTo>
                        <a:pt x="2" y="337"/>
                      </a:lnTo>
                      <a:lnTo>
                        <a:pt x="0" y="364"/>
                      </a:lnTo>
                      <a:lnTo>
                        <a:pt x="0" y="391"/>
                      </a:lnTo>
                      <a:lnTo>
                        <a:pt x="0" y="398"/>
                      </a:lnTo>
                      <a:lnTo>
                        <a:pt x="1" y="404"/>
                      </a:lnTo>
                      <a:lnTo>
                        <a:pt x="1" y="411"/>
                      </a:lnTo>
                      <a:lnTo>
                        <a:pt x="3" y="418"/>
                      </a:lnTo>
                      <a:lnTo>
                        <a:pt x="7" y="431"/>
                      </a:lnTo>
                      <a:lnTo>
                        <a:pt x="11" y="443"/>
                      </a:lnTo>
                      <a:lnTo>
                        <a:pt x="16" y="456"/>
                      </a:lnTo>
                      <a:lnTo>
                        <a:pt x="20" y="461"/>
                      </a:lnTo>
                      <a:lnTo>
                        <a:pt x="23" y="467"/>
                      </a:lnTo>
                      <a:lnTo>
                        <a:pt x="31" y="477"/>
                      </a:lnTo>
                      <a:lnTo>
                        <a:pt x="41" y="489"/>
                      </a:lnTo>
                      <a:lnTo>
                        <a:pt x="46" y="492"/>
                      </a:lnTo>
                      <a:lnTo>
                        <a:pt x="51" y="497"/>
                      </a:lnTo>
                      <a:lnTo>
                        <a:pt x="62" y="501"/>
                      </a:lnTo>
                      <a:lnTo>
                        <a:pt x="72" y="505"/>
                      </a:lnTo>
                      <a:lnTo>
                        <a:pt x="83" y="509"/>
                      </a:lnTo>
                      <a:lnTo>
                        <a:pt x="94" y="511"/>
                      </a:lnTo>
                      <a:lnTo>
                        <a:pt x="105" y="512"/>
                      </a:lnTo>
                      <a:lnTo>
                        <a:pt x="117" y="512"/>
                      </a:lnTo>
                      <a:lnTo>
                        <a:pt x="128" y="511"/>
                      </a:lnTo>
                      <a:lnTo>
                        <a:pt x="140" y="509"/>
                      </a:lnTo>
                      <a:lnTo>
                        <a:pt x="146" y="507"/>
                      </a:lnTo>
                      <a:lnTo>
                        <a:pt x="149" y="505"/>
                      </a:lnTo>
                      <a:lnTo>
                        <a:pt x="152" y="505"/>
                      </a:lnTo>
                      <a:lnTo>
                        <a:pt x="154" y="504"/>
                      </a:lnTo>
                      <a:lnTo>
                        <a:pt x="157" y="503"/>
                      </a:lnTo>
                      <a:lnTo>
                        <a:pt x="162" y="500"/>
                      </a:lnTo>
                      <a:lnTo>
                        <a:pt x="167" y="498"/>
                      </a:lnTo>
                      <a:lnTo>
                        <a:pt x="173" y="495"/>
                      </a:lnTo>
                      <a:lnTo>
                        <a:pt x="178" y="491"/>
                      </a:lnTo>
                      <a:lnTo>
                        <a:pt x="179" y="490"/>
                      </a:lnTo>
                      <a:lnTo>
                        <a:pt x="180" y="490"/>
                      </a:lnTo>
                      <a:lnTo>
                        <a:pt x="183" y="488"/>
                      </a:lnTo>
                      <a:lnTo>
                        <a:pt x="187" y="484"/>
                      </a:lnTo>
                      <a:lnTo>
                        <a:pt x="193" y="479"/>
                      </a:lnTo>
                      <a:lnTo>
                        <a:pt x="197" y="475"/>
                      </a:lnTo>
                      <a:lnTo>
                        <a:pt x="201" y="470"/>
                      </a:lnTo>
                      <a:lnTo>
                        <a:pt x="205" y="466"/>
                      </a:lnTo>
                      <a:lnTo>
                        <a:pt x="206" y="464"/>
                      </a:lnTo>
                      <a:lnTo>
                        <a:pt x="206" y="463"/>
                      </a:lnTo>
                      <a:lnTo>
                        <a:pt x="207" y="463"/>
                      </a:lnTo>
                      <a:lnTo>
                        <a:pt x="209" y="461"/>
                      </a:lnTo>
                      <a:lnTo>
                        <a:pt x="210" y="458"/>
                      </a:lnTo>
                      <a:lnTo>
                        <a:pt x="211" y="457"/>
                      </a:lnTo>
                      <a:lnTo>
                        <a:pt x="211" y="456"/>
                      </a:lnTo>
                      <a:lnTo>
                        <a:pt x="212" y="456"/>
                      </a:lnTo>
                      <a:lnTo>
                        <a:pt x="215" y="451"/>
                      </a:lnTo>
                      <a:lnTo>
                        <a:pt x="218" y="445"/>
                      </a:lnTo>
                      <a:lnTo>
                        <a:pt x="221" y="441"/>
                      </a:lnTo>
                      <a:lnTo>
                        <a:pt x="225" y="429"/>
                      </a:lnTo>
                      <a:lnTo>
                        <a:pt x="227" y="423"/>
                      </a:lnTo>
                      <a:lnTo>
                        <a:pt x="229" y="418"/>
                      </a:lnTo>
                      <a:lnTo>
                        <a:pt x="229" y="411"/>
                      </a:lnTo>
                      <a:lnTo>
                        <a:pt x="231" y="406"/>
                      </a:lnTo>
                      <a:lnTo>
                        <a:pt x="231" y="399"/>
                      </a:lnTo>
                      <a:lnTo>
                        <a:pt x="231" y="392"/>
                      </a:lnTo>
                      <a:lnTo>
                        <a:pt x="230" y="379"/>
                      </a:lnTo>
                      <a:lnTo>
                        <a:pt x="229" y="372"/>
                      </a:lnTo>
                      <a:lnTo>
                        <a:pt x="229" y="365"/>
                      </a:lnTo>
                      <a:lnTo>
                        <a:pt x="227" y="359"/>
                      </a:lnTo>
                      <a:lnTo>
                        <a:pt x="224" y="353"/>
                      </a:lnTo>
                      <a:lnTo>
                        <a:pt x="222" y="348"/>
                      </a:lnTo>
                      <a:lnTo>
                        <a:pt x="220" y="342"/>
                      </a:lnTo>
                      <a:lnTo>
                        <a:pt x="218" y="330"/>
                      </a:lnTo>
                      <a:lnTo>
                        <a:pt x="217" y="325"/>
                      </a:lnTo>
                      <a:lnTo>
                        <a:pt x="216" y="319"/>
                      </a:lnTo>
                      <a:lnTo>
                        <a:pt x="216" y="313"/>
                      </a:lnTo>
                      <a:lnTo>
                        <a:pt x="217" y="308"/>
                      </a:lnTo>
                      <a:lnTo>
                        <a:pt x="218" y="297"/>
                      </a:lnTo>
                      <a:lnTo>
                        <a:pt x="221" y="288"/>
                      </a:lnTo>
                      <a:lnTo>
                        <a:pt x="224" y="278"/>
                      </a:lnTo>
                      <a:lnTo>
                        <a:pt x="229" y="270"/>
                      </a:lnTo>
                      <a:lnTo>
                        <a:pt x="236" y="262"/>
                      </a:lnTo>
                      <a:lnTo>
                        <a:pt x="243" y="255"/>
                      </a:lnTo>
                      <a:lnTo>
                        <a:pt x="251" y="248"/>
                      </a:lnTo>
                      <a:lnTo>
                        <a:pt x="262" y="243"/>
                      </a:lnTo>
                      <a:lnTo>
                        <a:pt x="270" y="238"/>
                      </a:lnTo>
                      <a:lnTo>
                        <a:pt x="278" y="233"/>
                      </a:lnTo>
                      <a:lnTo>
                        <a:pt x="286" y="227"/>
                      </a:lnTo>
                      <a:lnTo>
                        <a:pt x="294" y="222"/>
                      </a:lnTo>
                      <a:lnTo>
                        <a:pt x="301" y="216"/>
                      </a:lnTo>
                      <a:lnTo>
                        <a:pt x="309" y="210"/>
                      </a:lnTo>
                      <a:lnTo>
                        <a:pt x="312" y="206"/>
                      </a:lnTo>
                      <a:lnTo>
                        <a:pt x="315" y="203"/>
                      </a:lnTo>
                      <a:lnTo>
                        <a:pt x="319" y="199"/>
                      </a:lnTo>
                      <a:lnTo>
                        <a:pt x="322" y="196"/>
                      </a:lnTo>
                      <a:lnTo>
                        <a:pt x="325" y="192"/>
                      </a:lnTo>
                      <a:lnTo>
                        <a:pt x="328" y="189"/>
                      </a:lnTo>
                      <a:lnTo>
                        <a:pt x="331" y="185"/>
                      </a:lnTo>
                      <a:lnTo>
                        <a:pt x="334" y="182"/>
                      </a:lnTo>
                      <a:lnTo>
                        <a:pt x="336" y="177"/>
                      </a:lnTo>
                      <a:lnTo>
                        <a:pt x="340" y="174"/>
                      </a:lnTo>
                      <a:lnTo>
                        <a:pt x="345" y="166"/>
                      </a:lnTo>
                      <a:lnTo>
                        <a:pt x="347" y="161"/>
                      </a:lnTo>
                      <a:lnTo>
                        <a:pt x="349" y="157"/>
                      </a:lnTo>
                      <a:lnTo>
                        <a:pt x="354" y="148"/>
                      </a:lnTo>
                      <a:lnTo>
                        <a:pt x="358" y="140"/>
                      </a:lnTo>
                      <a:lnTo>
                        <a:pt x="362" y="131"/>
                      </a:lnTo>
                      <a:lnTo>
                        <a:pt x="366" y="119"/>
                      </a:lnTo>
                      <a:lnTo>
                        <a:pt x="368" y="107"/>
                      </a:lnTo>
                      <a:lnTo>
                        <a:pt x="368" y="97"/>
                      </a:lnTo>
                      <a:lnTo>
                        <a:pt x="368" y="88"/>
                      </a:lnTo>
                      <a:lnTo>
                        <a:pt x="367" y="78"/>
                      </a:lnTo>
                      <a:lnTo>
                        <a:pt x="365" y="70"/>
                      </a:lnTo>
                      <a:lnTo>
                        <a:pt x="362" y="60"/>
                      </a:lnTo>
                      <a:lnTo>
                        <a:pt x="359" y="51"/>
                      </a:lnTo>
                      <a:lnTo>
                        <a:pt x="354" y="43"/>
                      </a:lnTo>
                      <a:lnTo>
                        <a:pt x="350" y="35"/>
                      </a:lnTo>
                      <a:lnTo>
                        <a:pt x="346" y="29"/>
                      </a:lnTo>
                      <a:lnTo>
                        <a:pt x="341" y="25"/>
                      </a:lnTo>
                      <a:lnTo>
                        <a:pt x="337" y="21"/>
                      </a:lnTo>
                      <a:lnTo>
                        <a:pt x="333" y="17"/>
                      </a:lnTo>
                      <a:lnTo>
                        <a:pt x="327" y="14"/>
                      </a:lnTo>
                      <a:lnTo>
                        <a:pt x="322" y="11"/>
                      </a:lnTo>
                      <a:lnTo>
                        <a:pt x="316" y="9"/>
                      </a:lnTo>
                      <a:lnTo>
                        <a:pt x="310" y="7"/>
                      </a:lnTo>
                      <a:lnTo>
                        <a:pt x="300" y="5"/>
                      </a:lnTo>
                      <a:lnTo>
                        <a:pt x="292" y="3"/>
                      </a:lnTo>
                      <a:lnTo>
                        <a:pt x="282" y="2"/>
                      </a:lnTo>
                      <a:lnTo>
                        <a:pt x="273" y="1"/>
                      </a:lnTo>
                      <a:lnTo>
                        <a:pt x="254" y="0"/>
                      </a:lnTo>
                      <a:lnTo>
                        <a:pt x="244" y="1"/>
                      </a:lnTo>
                      <a:lnTo>
                        <a:pt x="236" y="2"/>
                      </a:lnTo>
                      <a:lnTo>
                        <a:pt x="222" y="6"/>
                      </a:lnTo>
                      <a:lnTo>
                        <a:pt x="208"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69" name="Freeform 11"/>
                <p:cNvSpPr>
                  <a:spLocks noChangeAspect="1"/>
                </p:cNvSpPr>
                <p:nvPr/>
              </p:nvSpPr>
              <p:spPr bwMode="auto">
                <a:xfrm>
                  <a:off x="3743" y="2767"/>
                  <a:ext cx="544" cy="306"/>
                </a:xfrm>
                <a:custGeom>
                  <a:avLst/>
                  <a:gdLst>
                    <a:gd name="T0" fmla="*/ 41 w 544"/>
                    <a:gd name="T1" fmla="*/ 158 h 306"/>
                    <a:gd name="T2" fmla="*/ 58 w 544"/>
                    <a:gd name="T3" fmla="*/ 184 h 306"/>
                    <a:gd name="T4" fmla="*/ 96 w 544"/>
                    <a:gd name="T5" fmla="*/ 230 h 306"/>
                    <a:gd name="T6" fmla="*/ 119 w 544"/>
                    <a:gd name="T7" fmla="*/ 270 h 306"/>
                    <a:gd name="T8" fmla="*/ 126 w 544"/>
                    <a:gd name="T9" fmla="*/ 289 h 306"/>
                    <a:gd name="T10" fmla="*/ 139 w 544"/>
                    <a:gd name="T11" fmla="*/ 296 h 306"/>
                    <a:gd name="T12" fmla="*/ 197 w 544"/>
                    <a:gd name="T13" fmla="*/ 296 h 306"/>
                    <a:gd name="T14" fmla="*/ 343 w 544"/>
                    <a:gd name="T15" fmla="*/ 272 h 306"/>
                    <a:gd name="T16" fmla="*/ 353 w 544"/>
                    <a:gd name="T17" fmla="*/ 284 h 306"/>
                    <a:gd name="T18" fmla="*/ 374 w 544"/>
                    <a:gd name="T19" fmla="*/ 300 h 306"/>
                    <a:gd name="T20" fmla="*/ 395 w 544"/>
                    <a:gd name="T21" fmla="*/ 304 h 306"/>
                    <a:gd name="T22" fmla="*/ 399 w 544"/>
                    <a:gd name="T23" fmla="*/ 299 h 306"/>
                    <a:gd name="T24" fmla="*/ 402 w 544"/>
                    <a:gd name="T25" fmla="*/ 291 h 306"/>
                    <a:gd name="T26" fmla="*/ 401 w 544"/>
                    <a:gd name="T27" fmla="*/ 285 h 306"/>
                    <a:gd name="T28" fmla="*/ 416 w 544"/>
                    <a:gd name="T29" fmla="*/ 265 h 306"/>
                    <a:gd name="T30" fmla="*/ 445 w 544"/>
                    <a:gd name="T31" fmla="*/ 291 h 306"/>
                    <a:gd name="T32" fmla="*/ 481 w 544"/>
                    <a:gd name="T33" fmla="*/ 303 h 306"/>
                    <a:gd name="T34" fmla="*/ 484 w 544"/>
                    <a:gd name="T35" fmla="*/ 301 h 306"/>
                    <a:gd name="T36" fmla="*/ 487 w 544"/>
                    <a:gd name="T37" fmla="*/ 299 h 306"/>
                    <a:gd name="T38" fmla="*/ 490 w 544"/>
                    <a:gd name="T39" fmla="*/ 294 h 306"/>
                    <a:gd name="T40" fmla="*/ 490 w 544"/>
                    <a:gd name="T41" fmla="*/ 290 h 306"/>
                    <a:gd name="T42" fmla="*/ 484 w 544"/>
                    <a:gd name="T43" fmla="*/ 273 h 306"/>
                    <a:gd name="T44" fmla="*/ 464 w 544"/>
                    <a:gd name="T45" fmla="*/ 251 h 306"/>
                    <a:gd name="T46" fmla="*/ 458 w 544"/>
                    <a:gd name="T47" fmla="*/ 245 h 306"/>
                    <a:gd name="T48" fmla="*/ 495 w 544"/>
                    <a:gd name="T49" fmla="*/ 256 h 306"/>
                    <a:gd name="T50" fmla="*/ 514 w 544"/>
                    <a:gd name="T51" fmla="*/ 268 h 306"/>
                    <a:gd name="T52" fmla="*/ 527 w 544"/>
                    <a:gd name="T53" fmla="*/ 272 h 306"/>
                    <a:gd name="T54" fmla="*/ 540 w 544"/>
                    <a:gd name="T55" fmla="*/ 267 h 306"/>
                    <a:gd name="T56" fmla="*/ 544 w 544"/>
                    <a:gd name="T57" fmla="*/ 256 h 306"/>
                    <a:gd name="T58" fmla="*/ 531 w 544"/>
                    <a:gd name="T59" fmla="*/ 236 h 306"/>
                    <a:gd name="T60" fmla="*/ 513 w 544"/>
                    <a:gd name="T61" fmla="*/ 219 h 306"/>
                    <a:gd name="T62" fmla="*/ 490 w 544"/>
                    <a:gd name="T63" fmla="*/ 207 h 306"/>
                    <a:gd name="T64" fmla="*/ 463 w 544"/>
                    <a:gd name="T65" fmla="*/ 203 h 306"/>
                    <a:gd name="T66" fmla="*/ 386 w 544"/>
                    <a:gd name="T67" fmla="*/ 216 h 306"/>
                    <a:gd name="T68" fmla="*/ 329 w 544"/>
                    <a:gd name="T69" fmla="*/ 234 h 306"/>
                    <a:gd name="T70" fmla="*/ 313 w 544"/>
                    <a:gd name="T71" fmla="*/ 239 h 306"/>
                    <a:gd name="T72" fmla="*/ 261 w 544"/>
                    <a:gd name="T73" fmla="*/ 248 h 306"/>
                    <a:gd name="T74" fmla="*/ 214 w 544"/>
                    <a:gd name="T75" fmla="*/ 248 h 306"/>
                    <a:gd name="T76" fmla="*/ 198 w 544"/>
                    <a:gd name="T77" fmla="*/ 247 h 306"/>
                    <a:gd name="T78" fmla="*/ 165 w 544"/>
                    <a:gd name="T79" fmla="*/ 226 h 306"/>
                    <a:gd name="T80" fmla="*/ 131 w 544"/>
                    <a:gd name="T81" fmla="*/ 186 h 306"/>
                    <a:gd name="T82" fmla="*/ 106 w 544"/>
                    <a:gd name="T83" fmla="*/ 141 h 306"/>
                    <a:gd name="T84" fmla="*/ 86 w 544"/>
                    <a:gd name="T85" fmla="*/ 54 h 306"/>
                    <a:gd name="T86" fmla="*/ 76 w 544"/>
                    <a:gd name="T87" fmla="*/ 33 h 306"/>
                    <a:gd name="T88" fmla="*/ 60 w 544"/>
                    <a:gd name="T89" fmla="*/ 16 h 306"/>
                    <a:gd name="T90" fmla="*/ 35 w 544"/>
                    <a:gd name="T91" fmla="*/ 3 h 306"/>
                    <a:gd name="T92" fmla="*/ 14 w 544"/>
                    <a:gd name="T93" fmla="*/ 2 h 306"/>
                    <a:gd name="T94" fmla="*/ 7 w 544"/>
                    <a:gd name="T95" fmla="*/ 21 h 306"/>
                    <a:gd name="T96" fmla="*/ 1 w 544"/>
                    <a:gd name="T97" fmla="*/ 44 h 306"/>
                    <a:gd name="T98" fmla="*/ 0 w 544"/>
                    <a:gd name="T99" fmla="*/ 73 h 306"/>
                    <a:gd name="T100" fmla="*/ 14 w 544"/>
                    <a:gd name="T101" fmla="*/ 114 h 3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4"/>
                    <a:gd name="T154" fmla="*/ 0 h 306"/>
                    <a:gd name="T155" fmla="*/ 544 w 544"/>
                    <a:gd name="T156" fmla="*/ 306 h 3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4" h="306">
                      <a:moveTo>
                        <a:pt x="32" y="138"/>
                      </a:moveTo>
                      <a:lnTo>
                        <a:pt x="34" y="145"/>
                      </a:lnTo>
                      <a:lnTo>
                        <a:pt x="37" y="152"/>
                      </a:lnTo>
                      <a:lnTo>
                        <a:pt x="41" y="158"/>
                      </a:lnTo>
                      <a:lnTo>
                        <a:pt x="45" y="165"/>
                      </a:lnTo>
                      <a:lnTo>
                        <a:pt x="49" y="171"/>
                      </a:lnTo>
                      <a:lnTo>
                        <a:pt x="53" y="178"/>
                      </a:lnTo>
                      <a:lnTo>
                        <a:pt x="58" y="184"/>
                      </a:lnTo>
                      <a:lnTo>
                        <a:pt x="64" y="190"/>
                      </a:lnTo>
                      <a:lnTo>
                        <a:pt x="76" y="203"/>
                      </a:lnTo>
                      <a:lnTo>
                        <a:pt x="86" y="216"/>
                      </a:lnTo>
                      <a:lnTo>
                        <a:pt x="96" y="230"/>
                      </a:lnTo>
                      <a:lnTo>
                        <a:pt x="106" y="245"/>
                      </a:lnTo>
                      <a:lnTo>
                        <a:pt x="111" y="253"/>
                      </a:lnTo>
                      <a:lnTo>
                        <a:pt x="115" y="262"/>
                      </a:lnTo>
                      <a:lnTo>
                        <a:pt x="119" y="270"/>
                      </a:lnTo>
                      <a:lnTo>
                        <a:pt x="121" y="279"/>
                      </a:lnTo>
                      <a:lnTo>
                        <a:pt x="122" y="283"/>
                      </a:lnTo>
                      <a:lnTo>
                        <a:pt x="124" y="286"/>
                      </a:lnTo>
                      <a:lnTo>
                        <a:pt x="126" y="289"/>
                      </a:lnTo>
                      <a:lnTo>
                        <a:pt x="128" y="292"/>
                      </a:lnTo>
                      <a:lnTo>
                        <a:pt x="131" y="293"/>
                      </a:lnTo>
                      <a:lnTo>
                        <a:pt x="134" y="295"/>
                      </a:lnTo>
                      <a:lnTo>
                        <a:pt x="139" y="296"/>
                      </a:lnTo>
                      <a:lnTo>
                        <a:pt x="143" y="297"/>
                      </a:lnTo>
                      <a:lnTo>
                        <a:pt x="164" y="298"/>
                      </a:lnTo>
                      <a:lnTo>
                        <a:pt x="186" y="298"/>
                      </a:lnTo>
                      <a:lnTo>
                        <a:pt x="197" y="296"/>
                      </a:lnTo>
                      <a:lnTo>
                        <a:pt x="207" y="296"/>
                      </a:lnTo>
                      <a:lnTo>
                        <a:pt x="229" y="292"/>
                      </a:lnTo>
                      <a:lnTo>
                        <a:pt x="285" y="283"/>
                      </a:lnTo>
                      <a:lnTo>
                        <a:pt x="343" y="272"/>
                      </a:lnTo>
                      <a:lnTo>
                        <a:pt x="346" y="275"/>
                      </a:lnTo>
                      <a:lnTo>
                        <a:pt x="348" y="277"/>
                      </a:lnTo>
                      <a:lnTo>
                        <a:pt x="350" y="278"/>
                      </a:lnTo>
                      <a:lnTo>
                        <a:pt x="353" y="284"/>
                      </a:lnTo>
                      <a:lnTo>
                        <a:pt x="359" y="289"/>
                      </a:lnTo>
                      <a:lnTo>
                        <a:pt x="363" y="293"/>
                      </a:lnTo>
                      <a:lnTo>
                        <a:pt x="368" y="298"/>
                      </a:lnTo>
                      <a:lnTo>
                        <a:pt x="374" y="300"/>
                      </a:lnTo>
                      <a:lnTo>
                        <a:pt x="380" y="303"/>
                      </a:lnTo>
                      <a:lnTo>
                        <a:pt x="385" y="305"/>
                      </a:lnTo>
                      <a:lnTo>
                        <a:pt x="392" y="306"/>
                      </a:lnTo>
                      <a:lnTo>
                        <a:pt x="395" y="304"/>
                      </a:lnTo>
                      <a:lnTo>
                        <a:pt x="397" y="302"/>
                      </a:lnTo>
                      <a:lnTo>
                        <a:pt x="398" y="300"/>
                      </a:lnTo>
                      <a:lnTo>
                        <a:pt x="398" y="299"/>
                      </a:lnTo>
                      <a:lnTo>
                        <a:pt x="399" y="299"/>
                      </a:lnTo>
                      <a:lnTo>
                        <a:pt x="401" y="298"/>
                      </a:lnTo>
                      <a:lnTo>
                        <a:pt x="402" y="294"/>
                      </a:lnTo>
                      <a:lnTo>
                        <a:pt x="402" y="292"/>
                      </a:lnTo>
                      <a:lnTo>
                        <a:pt x="402" y="291"/>
                      </a:lnTo>
                      <a:lnTo>
                        <a:pt x="402" y="290"/>
                      </a:lnTo>
                      <a:lnTo>
                        <a:pt x="402" y="289"/>
                      </a:lnTo>
                      <a:lnTo>
                        <a:pt x="401" y="285"/>
                      </a:lnTo>
                      <a:lnTo>
                        <a:pt x="398" y="280"/>
                      </a:lnTo>
                      <a:lnTo>
                        <a:pt x="396" y="275"/>
                      </a:lnTo>
                      <a:lnTo>
                        <a:pt x="389" y="265"/>
                      </a:lnTo>
                      <a:lnTo>
                        <a:pt x="416" y="265"/>
                      </a:lnTo>
                      <a:lnTo>
                        <a:pt x="422" y="272"/>
                      </a:lnTo>
                      <a:lnTo>
                        <a:pt x="430" y="279"/>
                      </a:lnTo>
                      <a:lnTo>
                        <a:pt x="437" y="285"/>
                      </a:lnTo>
                      <a:lnTo>
                        <a:pt x="445" y="291"/>
                      </a:lnTo>
                      <a:lnTo>
                        <a:pt x="454" y="294"/>
                      </a:lnTo>
                      <a:lnTo>
                        <a:pt x="463" y="298"/>
                      </a:lnTo>
                      <a:lnTo>
                        <a:pt x="472" y="301"/>
                      </a:lnTo>
                      <a:lnTo>
                        <a:pt x="481" y="303"/>
                      </a:lnTo>
                      <a:lnTo>
                        <a:pt x="482" y="303"/>
                      </a:lnTo>
                      <a:lnTo>
                        <a:pt x="482" y="302"/>
                      </a:lnTo>
                      <a:lnTo>
                        <a:pt x="484" y="301"/>
                      </a:lnTo>
                      <a:lnTo>
                        <a:pt x="485" y="300"/>
                      </a:lnTo>
                      <a:lnTo>
                        <a:pt x="487" y="299"/>
                      </a:lnTo>
                      <a:lnTo>
                        <a:pt x="487" y="298"/>
                      </a:lnTo>
                      <a:lnTo>
                        <a:pt x="489" y="297"/>
                      </a:lnTo>
                      <a:lnTo>
                        <a:pt x="490" y="294"/>
                      </a:lnTo>
                      <a:lnTo>
                        <a:pt x="490" y="292"/>
                      </a:lnTo>
                      <a:lnTo>
                        <a:pt x="491" y="291"/>
                      </a:lnTo>
                      <a:lnTo>
                        <a:pt x="490" y="290"/>
                      </a:lnTo>
                      <a:lnTo>
                        <a:pt x="490" y="289"/>
                      </a:lnTo>
                      <a:lnTo>
                        <a:pt x="490" y="287"/>
                      </a:lnTo>
                      <a:lnTo>
                        <a:pt x="487" y="280"/>
                      </a:lnTo>
                      <a:lnTo>
                        <a:pt x="484" y="273"/>
                      </a:lnTo>
                      <a:lnTo>
                        <a:pt x="480" y="267"/>
                      </a:lnTo>
                      <a:lnTo>
                        <a:pt x="475" y="261"/>
                      </a:lnTo>
                      <a:lnTo>
                        <a:pt x="470" y="256"/>
                      </a:lnTo>
                      <a:lnTo>
                        <a:pt x="464" y="251"/>
                      </a:lnTo>
                      <a:lnTo>
                        <a:pt x="458" y="247"/>
                      </a:lnTo>
                      <a:lnTo>
                        <a:pt x="451" y="243"/>
                      </a:lnTo>
                      <a:lnTo>
                        <a:pt x="454" y="243"/>
                      </a:lnTo>
                      <a:lnTo>
                        <a:pt x="458" y="245"/>
                      </a:lnTo>
                      <a:lnTo>
                        <a:pt x="466" y="249"/>
                      </a:lnTo>
                      <a:lnTo>
                        <a:pt x="476" y="252"/>
                      </a:lnTo>
                      <a:lnTo>
                        <a:pt x="486" y="255"/>
                      </a:lnTo>
                      <a:lnTo>
                        <a:pt x="495" y="256"/>
                      </a:lnTo>
                      <a:lnTo>
                        <a:pt x="498" y="258"/>
                      </a:lnTo>
                      <a:lnTo>
                        <a:pt x="509" y="262"/>
                      </a:lnTo>
                      <a:lnTo>
                        <a:pt x="512" y="265"/>
                      </a:lnTo>
                      <a:lnTo>
                        <a:pt x="514" y="268"/>
                      </a:lnTo>
                      <a:lnTo>
                        <a:pt x="516" y="270"/>
                      </a:lnTo>
                      <a:lnTo>
                        <a:pt x="518" y="270"/>
                      </a:lnTo>
                      <a:lnTo>
                        <a:pt x="522" y="272"/>
                      </a:lnTo>
                      <a:lnTo>
                        <a:pt x="527" y="272"/>
                      </a:lnTo>
                      <a:lnTo>
                        <a:pt x="534" y="272"/>
                      </a:lnTo>
                      <a:lnTo>
                        <a:pt x="536" y="270"/>
                      </a:lnTo>
                      <a:lnTo>
                        <a:pt x="538" y="269"/>
                      </a:lnTo>
                      <a:lnTo>
                        <a:pt x="540" y="267"/>
                      </a:lnTo>
                      <a:lnTo>
                        <a:pt x="543" y="265"/>
                      </a:lnTo>
                      <a:lnTo>
                        <a:pt x="544" y="262"/>
                      </a:lnTo>
                      <a:lnTo>
                        <a:pt x="544" y="259"/>
                      </a:lnTo>
                      <a:lnTo>
                        <a:pt x="544" y="256"/>
                      </a:lnTo>
                      <a:lnTo>
                        <a:pt x="543" y="254"/>
                      </a:lnTo>
                      <a:lnTo>
                        <a:pt x="539" y="248"/>
                      </a:lnTo>
                      <a:lnTo>
                        <a:pt x="536" y="242"/>
                      </a:lnTo>
                      <a:lnTo>
                        <a:pt x="531" y="236"/>
                      </a:lnTo>
                      <a:lnTo>
                        <a:pt x="527" y="231"/>
                      </a:lnTo>
                      <a:lnTo>
                        <a:pt x="523" y="227"/>
                      </a:lnTo>
                      <a:lnTo>
                        <a:pt x="518" y="222"/>
                      </a:lnTo>
                      <a:lnTo>
                        <a:pt x="513" y="219"/>
                      </a:lnTo>
                      <a:lnTo>
                        <a:pt x="508" y="215"/>
                      </a:lnTo>
                      <a:lnTo>
                        <a:pt x="502" y="212"/>
                      </a:lnTo>
                      <a:lnTo>
                        <a:pt x="496" y="210"/>
                      </a:lnTo>
                      <a:lnTo>
                        <a:pt x="490" y="207"/>
                      </a:lnTo>
                      <a:lnTo>
                        <a:pt x="484" y="206"/>
                      </a:lnTo>
                      <a:lnTo>
                        <a:pt x="477" y="204"/>
                      </a:lnTo>
                      <a:lnTo>
                        <a:pt x="470" y="203"/>
                      </a:lnTo>
                      <a:lnTo>
                        <a:pt x="463" y="203"/>
                      </a:lnTo>
                      <a:lnTo>
                        <a:pt x="455" y="203"/>
                      </a:lnTo>
                      <a:lnTo>
                        <a:pt x="439" y="204"/>
                      </a:lnTo>
                      <a:lnTo>
                        <a:pt x="424" y="206"/>
                      </a:lnTo>
                      <a:lnTo>
                        <a:pt x="386" y="216"/>
                      </a:lnTo>
                      <a:lnTo>
                        <a:pt x="367" y="222"/>
                      </a:lnTo>
                      <a:lnTo>
                        <a:pt x="348" y="228"/>
                      </a:lnTo>
                      <a:lnTo>
                        <a:pt x="331" y="234"/>
                      </a:lnTo>
                      <a:lnTo>
                        <a:pt x="329" y="234"/>
                      </a:lnTo>
                      <a:lnTo>
                        <a:pt x="328" y="235"/>
                      </a:lnTo>
                      <a:lnTo>
                        <a:pt x="325" y="235"/>
                      </a:lnTo>
                      <a:lnTo>
                        <a:pt x="322" y="236"/>
                      </a:lnTo>
                      <a:lnTo>
                        <a:pt x="313" y="239"/>
                      </a:lnTo>
                      <a:lnTo>
                        <a:pt x="296" y="242"/>
                      </a:lnTo>
                      <a:lnTo>
                        <a:pt x="287" y="244"/>
                      </a:lnTo>
                      <a:lnTo>
                        <a:pt x="279" y="246"/>
                      </a:lnTo>
                      <a:lnTo>
                        <a:pt x="261" y="248"/>
                      </a:lnTo>
                      <a:lnTo>
                        <a:pt x="243" y="249"/>
                      </a:lnTo>
                      <a:lnTo>
                        <a:pt x="225" y="249"/>
                      </a:lnTo>
                      <a:lnTo>
                        <a:pt x="216" y="249"/>
                      </a:lnTo>
                      <a:lnTo>
                        <a:pt x="214" y="248"/>
                      </a:lnTo>
                      <a:lnTo>
                        <a:pt x="213" y="248"/>
                      </a:lnTo>
                      <a:lnTo>
                        <a:pt x="211" y="248"/>
                      </a:lnTo>
                      <a:lnTo>
                        <a:pt x="207" y="248"/>
                      </a:lnTo>
                      <a:lnTo>
                        <a:pt x="198" y="247"/>
                      </a:lnTo>
                      <a:lnTo>
                        <a:pt x="191" y="244"/>
                      </a:lnTo>
                      <a:lnTo>
                        <a:pt x="183" y="241"/>
                      </a:lnTo>
                      <a:lnTo>
                        <a:pt x="177" y="235"/>
                      </a:lnTo>
                      <a:lnTo>
                        <a:pt x="165" y="226"/>
                      </a:lnTo>
                      <a:lnTo>
                        <a:pt x="154" y="215"/>
                      </a:lnTo>
                      <a:lnTo>
                        <a:pt x="144" y="204"/>
                      </a:lnTo>
                      <a:lnTo>
                        <a:pt x="135" y="192"/>
                      </a:lnTo>
                      <a:lnTo>
                        <a:pt x="131" y="186"/>
                      </a:lnTo>
                      <a:lnTo>
                        <a:pt x="127" y="180"/>
                      </a:lnTo>
                      <a:lnTo>
                        <a:pt x="120" y="167"/>
                      </a:lnTo>
                      <a:lnTo>
                        <a:pt x="113" y="154"/>
                      </a:lnTo>
                      <a:lnTo>
                        <a:pt x="106" y="141"/>
                      </a:lnTo>
                      <a:lnTo>
                        <a:pt x="103" y="118"/>
                      </a:lnTo>
                      <a:lnTo>
                        <a:pt x="99" y="96"/>
                      </a:lnTo>
                      <a:lnTo>
                        <a:pt x="92" y="75"/>
                      </a:lnTo>
                      <a:lnTo>
                        <a:pt x="86" y="54"/>
                      </a:lnTo>
                      <a:lnTo>
                        <a:pt x="84" y="48"/>
                      </a:lnTo>
                      <a:lnTo>
                        <a:pt x="81" y="43"/>
                      </a:lnTo>
                      <a:lnTo>
                        <a:pt x="78" y="37"/>
                      </a:lnTo>
                      <a:lnTo>
                        <a:pt x="76" y="33"/>
                      </a:lnTo>
                      <a:lnTo>
                        <a:pt x="72" y="28"/>
                      </a:lnTo>
                      <a:lnTo>
                        <a:pt x="69" y="23"/>
                      </a:lnTo>
                      <a:lnTo>
                        <a:pt x="64" y="20"/>
                      </a:lnTo>
                      <a:lnTo>
                        <a:pt x="60" y="16"/>
                      </a:lnTo>
                      <a:lnTo>
                        <a:pt x="56" y="13"/>
                      </a:lnTo>
                      <a:lnTo>
                        <a:pt x="51" y="10"/>
                      </a:lnTo>
                      <a:lnTo>
                        <a:pt x="41" y="6"/>
                      </a:lnTo>
                      <a:lnTo>
                        <a:pt x="35" y="3"/>
                      </a:lnTo>
                      <a:lnTo>
                        <a:pt x="29" y="2"/>
                      </a:lnTo>
                      <a:lnTo>
                        <a:pt x="23" y="1"/>
                      </a:lnTo>
                      <a:lnTo>
                        <a:pt x="17" y="0"/>
                      </a:lnTo>
                      <a:lnTo>
                        <a:pt x="14" y="2"/>
                      </a:lnTo>
                      <a:lnTo>
                        <a:pt x="11" y="5"/>
                      </a:lnTo>
                      <a:lnTo>
                        <a:pt x="9" y="8"/>
                      </a:lnTo>
                      <a:lnTo>
                        <a:pt x="8" y="13"/>
                      </a:lnTo>
                      <a:lnTo>
                        <a:pt x="7" y="21"/>
                      </a:lnTo>
                      <a:lnTo>
                        <a:pt x="6" y="22"/>
                      </a:lnTo>
                      <a:lnTo>
                        <a:pt x="6" y="24"/>
                      </a:lnTo>
                      <a:lnTo>
                        <a:pt x="5" y="28"/>
                      </a:lnTo>
                      <a:lnTo>
                        <a:pt x="1" y="44"/>
                      </a:lnTo>
                      <a:lnTo>
                        <a:pt x="0" y="51"/>
                      </a:lnTo>
                      <a:lnTo>
                        <a:pt x="0" y="59"/>
                      </a:lnTo>
                      <a:lnTo>
                        <a:pt x="0" y="66"/>
                      </a:lnTo>
                      <a:lnTo>
                        <a:pt x="0" y="73"/>
                      </a:lnTo>
                      <a:lnTo>
                        <a:pt x="4" y="87"/>
                      </a:lnTo>
                      <a:lnTo>
                        <a:pt x="7" y="100"/>
                      </a:lnTo>
                      <a:lnTo>
                        <a:pt x="10" y="107"/>
                      </a:lnTo>
                      <a:lnTo>
                        <a:pt x="14" y="114"/>
                      </a:lnTo>
                      <a:lnTo>
                        <a:pt x="21" y="126"/>
                      </a:lnTo>
                      <a:lnTo>
                        <a:pt x="26" y="132"/>
                      </a:lnTo>
                      <a:lnTo>
                        <a:pt x="32" y="13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70" name="Freeform 12"/>
                <p:cNvSpPr>
                  <a:spLocks noChangeAspect="1"/>
                </p:cNvSpPr>
                <p:nvPr/>
              </p:nvSpPr>
              <p:spPr bwMode="auto">
                <a:xfrm>
                  <a:off x="2836" y="3137"/>
                  <a:ext cx="760" cy="438"/>
                </a:xfrm>
                <a:custGeom>
                  <a:avLst/>
                  <a:gdLst>
                    <a:gd name="T0" fmla="*/ 753 w 760"/>
                    <a:gd name="T1" fmla="*/ 23 h 438"/>
                    <a:gd name="T2" fmla="*/ 731 w 760"/>
                    <a:gd name="T3" fmla="*/ 4 h 438"/>
                    <a:gd name="T4" fmla="*/ 704 w 760"/>
                    <a:gd name="T5" fmla="*/ 0 h 438"/>
                    <a:gd name="T6" fmla="*/ 659 w 760"/>
                    <a:gd name="T7" fmla="*/ 16 h 438"/>
                    <a:gd name="T8" fmla="*/ 632 w 760"/>
                    <a:gd name="T9" fmla="*/ 46 h 438"/>
                    <a:gd name="T10" fmla="*/ 576 w 760"/>
                    <a:gd name="T11" fmla="*/ 208 h 438"/>
                    <a:gd name="T12" fmla="*/ 532 w 760"/>
                    <a:gd name="T13" fmla="*/ 313 h 438"/>
                    <a:gd name="T14" fmla="*/ 517 w 760"/>
                    <a:gd name="T15" fmla="*/ 341 h 438"/>
                    <a:gd name="T16" fmla="*/ 499 w 760"/>
                    <a:gd name="T17" fmla="*/ 357 h 438"/>
                    <a:gd name="T18" fmla="*/ 484 w 760"/>
                    <a:gd name="T19" fmla="*/ 364 h 438"/>
                    <a:gd name="T20" fmla="*/ 467 w 760"/>
                    <a:gd name="T21" fmla="*/ 364 h 438"/>
                    <a:gd name="T22" fmla="*/ 432 w 760"/>
                    <a:gd name="T23" fmla="*/ 330 h 438"/>
                    <a:gd name="T24" fmla="*/ 378 w 760"/>
                    <a:gd name="T25" fmla="*/ 283 h 438"/>
                    <a:gd name="T26" fmla="*/ 322 w 760"/>
                    <a:gd name="T27" fmla="*/ 250 h 438"/>
                    <a:gd name="T28" fmla="*/ 292 w 760"/>
                    <a:gd name="T29" fmla="*/ 224 h 438"/>
                    <a:gd name="T30" fmla="*/ 262 w 760"/>
                    <a:gd name="T31" fmla="*/ 182 h 438"/>
                    <a:gd name="T32" fmla="*/ 246 w 760"/>
                    <a:gd name="T33" fmla="*/ 126 h 438"/>
                    <a:gd name="T34" fmla="*/ 231 w 760"/>
                    <a:gd name="T35" fmla="*/ 97 h 438"/>
                    <a:gd name="T36" fmla="*/ 196 w 760"/>
                    <a:gd name="T37" fmla="*/ 89 h 438"/>
                    <a:gd name="T38" fmla="*/ 164 w 760"/>
                    <a:gd name="T39" fmla="*/ 111 h 438"/>
                    <a:gd name="T40" fmla="*/ 106 w 760"/>
                    <a:gd name="T41" fmla="*/ 174 h 438"/>
                    <a:gd name="T42" fmla="*/ 66 w 760"/>
                    <a:gd name="T43" fmla="*/ 208 h 438"/>
                    <a:gd name="T44" fmla="*/ 47 w 760"/>
                    <a:gd name="T45" fmla="*/ 219 h 438"/>
                    <a:gd name="T46" fmla="*/ 32 w 760"/>
                    <a:gd name="T47" fmla="*/ 225 h 438"/>
                    <a:gd name="T48" fmla="*/ 13 w 760"/>
                    <a:gd name="T49" fmla="*/ 237 h 438"/>
                    <a:gd name="T50" fmla="*/ 2 w 760"/>
                    <a:gd name="T51" fmla="*/ 269 h 438"/>
                    <a:gd name="T52" fmla="*/ 4 w 760"/>
                    <a:gd name="T53" fmla="*/ 314 h 438"/>
                    <a:gd name="T54" fmla="*/ 15 w 760"/>
                    <a:gd name="T55" fmla="*/ 336 h 438"/>
                    <a:gd name="T56" fmla="*/ 38 w 760"/>
                    <a:gd name="T57" fmla="*/ 352 h 438"/>
                    <a:gd name="T58" fmla="*/ 63 w 760"/>
                    <a:gd name="T59" fmla="*/ 356 h 438"/>
                    <a:gd name="T60" fmla="*/ 88 w 760"/>
                    <a:gd name="T61" fmla="*/ 344 h 438"/>
                    <a:gd name="T62" fmla="*/ 89 w 760"/>
                    <a:gd name="T63" fmla="*/ 341 h 438"/>
                    <a:gd name="T64" fmla="*/ 129 w 760"/>
                    <a:gd name="T65" fmla="*/ 258 h 438"/>
                    <a:gd name="T66" fmla="*/ 140 w 760"/>
                    <a:gd name="T67" fmla="*/ 239 h 438"/>
                    <a:gd name="T68" fmla="*/ 169 w 760"/>
                    <a:gd name="T69" fmla="*/ 204 h 438"/>
                    <a:gd name="T70" fmla="*/ 222 w 760"/>
                    <a:gd name="T71" fmla="*/ 234 h 438"/>
                    <a:gd name="T72" fmla="*/ 294 w 760"/>
                    <a:gd name="T73" fmla="*/ 334 h 438"/>
                    <a:gd name="T74" fmla="*/ 338 w 760"/>
                    <a:gd name="T75" fmla="*/ 381 h 438"/>
                    <a:gd name="T76" fmla="*/ 387 w 760"/>
                    <a:gd name="T77" fmla="*/ 412 h 438"/>
                    <a:gd name="T78" fmla="*/ 457 w 760"/>
                    <a:gd name="T79" fmla="*/ 435 h 438"/>
                    <a:gd name="T80" fmla="*/ 501 w 760"/>
                    <a:gd name="T81" fmla="*/ 435 h 438"/>
                    <a:gd name="T82" fmla="*/ 529 w 760"/>
                    <a:gd name="T83" fmla="*/ 426 h 438"/>
                    <a:gd name="T84" fmla="*/ 542 w 760"/>
                    <a:gd name="T85" fmla="*/ 419 h 438"/>
                    <a:gd name="T86" fmla="*/ 588 w 760"/>
                    <a:gd name="T87" fmla="*/ 377 h 438"/>
                    <a:gd name="T88" fmla="*/ 623 w 760"/>
                    <a:gd name="T89" fmla="*/ 332 h 438"/>
                    <a:gd name="T90" fmla="*/ 666 w 760"/>
                    <a:gd name="T91" fmla="*/ 264 h 438"/>
                    <a:gd name="T92" fmla="*/ 687 w 760"/>
                    <a:gd name="T93" fmla="*/ 224 h 438"/>
                    <a:gd name="T94" fmla="*/ 730 w 760"/>
                    <a:gd name="T95" fmla="*/ 159 h 438"/>
                    <a:gd name="T96" fmla="*/ 733 w 760"/>
                    <a:gd name="T97" fmla="*/ 157 h 438"/>
                    <a:gd name="T98" fmla="*/ 749 w 760"/>
                    <a:gd name="T99" fmla="*/ 123 h 438"/>
                    <a:gd name="T100" fmla="*/ 751 w 760"/>
                    <a:gd name="T101" fmla="*/ 113 h 438"/>
                    <a:gd name="T102" fmla="*/ 758 w 760"/>
                    <a:gd name="T103" fmla="*/ 79 h 438"/>
                    <a:gd name="T104" fmla="*/ 760 w 760"/>
                    <a:gd name="T105" fmla="*/ 59 h 43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60"/>
                    <a:gd name="T160" fmla="*/ 0 h 438"/>
                    <a:gd name="T161" fmla="*/ 760 w 760"/>
                    <a:gd name="T162" fmla="*/ 438 h 43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60" h="438">
                      <a:moveTo>
                        <a:pt x="759" y="39"/>
                      </a:moveTo>
                      <a:lnTo>
                        <a:pt x="757" y="34"/>
                      </a:lnTo>
                      <a:lnTo>
                        <a:pt x="756" y="30"/>
                      </a:lnTo>
                      <a:lnTo>
                        <a:pt x="755" y="26"/>
                      </a:lnTo>
                      <a:lnTo>
                        <a:pt x="753" y="23"/>
                      </a:lnTo>
                      <a:lnTo>
                        <a:pt x="749" y="16"/>
                      </a:lnTo>
                      <a:lnTo>
                        <a:pt x="744" y="11"/>
                      </a:lnTo>
                      <a:lnTo>
                        <a:pt x="737" y="6"/>
                      </a:lnTo>
                      <a:lnTo>
                        <a:pt x="734" y="4"/>
                      </a:lnTo>
                      <a:lnTo>
                        <a:pt x="731" y="4"/>
                      </a:lnTo>
                      <a:lnTo>
                        <a:pt x="727" y="2"/>
                      </a:lnTo>
                      <a:lnTo>
                        <a:pt x="723" y="1"/>
                      </a:lnTo>
                      <a:lnTo>
                        <a:pt x="719" y="0"/>
                      </a:lnTo>
                      <a:lnTo>
                        <a:pt x="714" y="0"/>
                      </a:lnTo>
                      <a:lnTo>
                        <a:pt x="704" y="0"/>
                      </a:lnTo>
                      <a:lnTo>
                        <a:pt x="694" y="2"/>
                      </a:lnTo>
                      <a:lnTo>
                        <a:pt x="685" y="4"/>
                      </a:lnTo>
                      <a:lnTo>
                        <a:pt x="676" y="7"/>
                      </a:lnTo>
                      <a:lnTo>
                        <a:pt x="668" y="11"/>
                      </a:lnTo>
                      <a:lnTo>
                        <a:pt x="659" y="16"/>
                      </a:lnTo>
                      <a:lnTo>
                        <a:pt x="652" y="21"/>
                      </a:lnTo>
                      <a:lnTo>
                        <a:pt x="645" y="29"/>
                      </a:lnTo>
                      <a:lnTo>
                        <a:pt x="640" y="34"/>
                      </a:lnTo>
                      <a:lnTo>
                        <a:pt x="636" y="40"/>
                      </a:lnTo>
                      <a:lnTo>
                        <a:pt x="632" y="46"/>
                      </a:lnTo>
                      <a:lnTo>
                        <a:pt x="630" y="53"/>
                      </a:lnTo>
                      <a:lnTo>
                        <a:pt x="617" y="88"/>
                      </a:lnTo>
                      <a:lnTo>
                        <a:pt x="605" y="123"/>
                      </a:lnTo>
                      <a:lnTo>
                        <a:pt x="591" y="166"/>
                      </a:lnTo>
                      <a:lnTo>
                        <a:pt x="576" y="208"/>
                      </a:lnTo>
                      <a:lnTo>
                        <a:pt x="553" y="269"/>
                      </a:lnTo>
                      <a:lnTo>
                        <a:pt x="545" y="287"/>
                      </a:lnTo>
                      <a:lnTo>
                        <a:pt x="541" y="296"/>
                      </a:lnTo>
                      <a:lnTo>
                        <a:pt x="538" y="305"/>
                      </a:lnTo>
                      <a:lnTo>
                        <a:pt x="532" y="313"/>
                      </a:lnTo>
                      <a:lnTo>
                        <a:pt x="531" y="317"/>
                      </a:lnTo>
                      <a:lnTo>
                        <a:pt x="528" y="321"/>
                      </a:lnTo>
                      <a:lnTo>
                        <a:pt x="518" y="339"/>
                      </a:lnTo>
                      <a:lnTo>
                        <a:pt x="517" y="339"/>
                      </a:lnTo>
                      <a:lnTo>
                        <a:pt x="517" y="341"/>
                      </a:lnTo>
                      <a:lnTo>
                        <a:pt x="516" y="343"/>
                      </a:lnTo>
                      <a:lnTo>
                        <a:pt x="513" y="346"/>
                      </a:lnTo>
                      <a:lnTo>
                        <a:pt x="510" y="350"/>
                      </a:lnTo>
                      <a:lnTo>
                        <a:pt x="506" y="353"/>
                      </a:lnTo>
                      <a:lnTo>
                        <a:pt x="499" y="357"/>
                      </a:lnTo>
                      <a:lnTo>
                        <a:pt x="496" y="360"/>
                      </a:lnTo>
                      <a:lnTo>
                        <a:pt x="492" y="362"/>
                      </a:lnTo>
                      <a:lnTo>
                        <a:pt x="488" y="363"/>
                      </a:lnTo>
                      <a:lnTo>
                        <a:pt x="486" y="364"/>
                      </a:lnTo>
                      <a:lnTo>
                        <a:pt x="484" y="364"/>
                      </a:lnTo>
                      <a:lnTo>
                        <a:pt x="475" y="364"/>
                      </a:lnTo>
                      <a:lnTo>
                        <a:pt x="473" y="364"/>
                      </a:lnTo>
                      <a:lnTo>
                        <a:pt x="471" y="364"/>
                      </a:lnTo>
                      <a:lnTo>
                        <a:pt x="467" y="364"/>
                      </a:lnTo>
                      <a:lnTo>
                        <a:pt x="462" y="364"/>
                      </a:lnTo>
                      <a:lnTo>
                        <a:pt x="458" y="363"/>
                      </a:lnTo>
                      <a:lnTo>
                        <a:pt x="445" y="346"/>
                      </a:lnTo>
                      <a:lnTo>
                        <a:pt x="438" y="338"/>
                      </a:lnTo>
                      <a:lnTo>
                        <a:pt x="432" y="330"/>
                      </a:lnTo>
                      <a:lnTo>
                        <a:pt x="424" y="323"/>
                      </a:lnTo>
                      <a:lnTo>
                        <a:pt x="417" y="316"/>
                      </a:lnTo>
                      <a:lnTo>
                        <a:pt x="402" y="302"/>
                      </a:lnTo>
                      <a:lnTo>
                        <a:pt x="386" y="289"/>
                      </a:lnTo>
                      <a:lnTo>
                        <a:pt x="378" y="283"/>
                      </a:lnTo>
                      <a:lnTo>
                        <a:pt x="370" y="278"/>
                      </a:lnTo>
                      <a:lnTo>
                        <a:pt x="353" y="266"/>
                      </a:lnTo>
                      <a:lnTo>
                        <a:pt x="344" y="262"/>
                      </a:lnTo>
                      <a:lnTo>
                        <a:pt x="335" y="257"/>
                      </a:lnTo>
                      <a:lnTo>
                        <a:pt x="322" y="250"/>
                      </a:lnTo>
                      <a:lnTo>
                        <a:pt x="316" y="245"/>
                      </a:lnTo>
                      <a:lnTo>
                        <a:pt x="310" y="241"/>
                      </a:lnTo>
                      <a:lnTo>
                        <a:pt x="304" y="236"/>
                      </a:lnTo>
                      <a:lnTo>
                        <a:pt x="298" y="230"/>
                      </a:lnTo>
                      <a:lnTo>
                        <a:pt x="292" y="224"/>
                      </a:lnTo>
                      <a:lnTo>
                        <a:pt x="287" y="219"/>
                      </a:lnTo>
                      <a:lnTo>
                        <a:pt x="282" y="214"/>
                      </a:lnTo>
                      <a:lnTo>
                        <a:pt x="278" y="208"/>
                      </a:lnTo>
                      <a:lnTo>
                        <a:pt x="270" y="195"/>
                      </a:lnTo>
                      <a:lnTo>
                        <a:pt x="262" y="182"/>
                      </a:lnTo>
                      <a:lnTo>
                        <a:pt x="259" y="175"/>
                      </a:lnTo>
                      <a:lnTo>
                        <a:pt x="257" y="169"/>
                      </a:lnTo>
                      <a:lnTo>
                        <a:pt x="252" y="155"/>
                      </a:lnTo>
                      <a:lnTo>
                        <a:pt x="250" y="140"/>
                      </a:lnTo>
                      <a:lnTo>
                        <a:pt x="246" y="126"/>
                      </a:lnTo>
                      <a:lnTo>
                        <a:pt x="243" y="114"/>
                      </a:lnTo>
                      <a:lnTo>
                        <a:pt x="241" y="109"/>
                      </a:lnTo>
                      <a:lnTo>
                        <a:pt x="238" y="104"/>
                      </a:lnTo>
                      <a:lnTo>
                        <a:pt x="235" y="101"/>
                      </a:lnTo>
                      <a:lnTo>
                        <a:pt x="231" y="97"/>
                      </a:lnTo>
                      <a:lnTo>
                        <a:pt x="227" y="95"/>
                      </a:lnTo>
                      <a:lnTo>
                        <a:pt x="222" y="93"/>
                      </a:lnTo>
                      <a:lnTo>
                        <a:pt x="212" y="90"/>
                      </a:lnTo>
                      <a:lnTo>
                        <a:pt x="204" y="89"/>
                      </a:lnTo>
                      <a:lnTo>
                        <a:pt x="196" y="89"/>
                      </a:lnTo>
                      <a:lnTo>
                        <a:pt x="189" y="91"/>
                      </a:lnTo>
                      <a:lnTo>
                        <a:pt x="181" y="95"/>
                      </a:lnTo>
                      <a:lnTo>
                        <a:pt x="175" y="98"/>
                      </a:lnTo>
                      <a:lnTo>
                        <a:pt x="169" y="104"/>
                      </a:lnTo>
                      <a:lnTo>
                        <a:pt x="164" y="111"/>
                      </a:lnTo>
                      <a:lnTo>
                        <a:pt x="153" y="124"/>
                      </a:lnTo>
                      <a:lnTo>
                        <a:pt x="142" y="138"/>
                      </a:lnTo>
                      <a:lnTo>
                        <a:pt x="130" y="150"/>
                      </a:lnTo>
                      <a:lnTo>
                        <a:pt x="118" y="162"/>
                      </a:lnTo>
                      <a:lnTo>
                        <a:pt x="106" y="174"/>
                      </a:lnTo>
                      <a:lnTo>
                        <a:pt x="99" y="180"/>
                      </a:lnTo>
                      <a:lnTo>
                        <a:pt x="93" y="186"/>
                      </a:lnTo>
                      <a:lnTo>
                        <a:pt x="80" y="197"/>
                      </a:lnTo>
                      <a:lnTo>
                        <a:pt x="73" y="202"/>
                      </a:lnTo>
                      <a:lnTo>
                        <a:pt x="66" y="208"/>
                      </a:lnTo>
                      <a:lnTo>
                        <a:pt x="61" y="210"/>
                      </a:lnTo>
                      <a:lnTo>
                        <a:pt x="59" y="212"/>
                      </a:lnTo>
                      <a:lnTo>
                        <a:pt x="56" y="214"/>
                      </a:lnTo>
                      <a:lnTo>
                        <a:pt x="52" y="216"/>
                      </a:lnTo>
                      <a:lnTo>
                        <a:pt x="47" y="219"/>
                      </a:lnTo>
                      <a:lnTo>
                        <a:pt x="42" y="221"/>
                      </a:lnTo>
                      <a:lnTo>
                        <a:pt x="37" y="223"/>
                      </a:lnTo>
                      <a:lnTo>
                        <a:pt x="34" y="223"/>
                      </a:lnTo>
                      <a:lnTo>
                        <a:pt x="32" y="224"/>
                      </a:lnTo>
                      <a:lnTo>
                        <a:pt x="32" y="225"/>
                      </a:lnTo>
                      <a:lnTo>
                        <a:pt x="27" y="227"/>
                      </a:lnTo>
                      <a:lnTo>
                        <a:pt x="24" y="228"/>
                      </a:lnTo>
                      <a:lnTo>
                        <a:pt x="21" y="229"/>
                      </a:lnTo>
                      <a:lnTo>
                        <a:pt x="17" y="232"/>
                      </a:lnTo>
                      <a:lnTo>
                        <a:pt x="13" y="237"/>
                      </a:lnTo>
                      <a:lnTo>
                        <a:pt x="11" y="239"/>
                      </a:lnTo>
                      <a:lnTo>
                        <a:pt x="10" y="242"/>
                      </a:lnTo>
                      <a:lnTo>
                        <a:pt x="6" y="251"/>
                      </a:lnTo>
                      <a:lnTo>
                        <a:pt x="4" y="260"/>
                      </a:lnTo>
                      <a:lnTo>
                        <a:pt x="2" y="269"/>
                      </a:lnTo>
                      <a:lnTo>
                        <a:pt x="1" y="279"/>
                      </a:lnTo>
                      <a:lnTo>
                        <a:pt x="0" y="287"/>
                      </a:lnTo>
                      <a:lnTo>
                        <a:pt x="1" y="296"/>
                      </a:lnTo>
                      <a:lnTo>
                        <a:pt x="2" y="306"/>
                      </a:lnTo>
                      <a:lnTo>
                        <a:pt x="4" y="314"/>
                      </a:lnTo>
                      <a:lnTo>
                        <a:pt x="5" y="319"/>
                      </a:lnTo>
                      <a:lnTo>
                        <a:pt x="8" y="323"/>
                      </a:lnTo>
                      <a:lnTo>
                        <a:pt x="10" y="328"/>
                      </a:lnTo>
                      <a:lnTo>
                        <a:pt x="12" y="332"/>
                      </a:lnTo>
                      <a:lnTo>
                        <a:pt x="15" y="336"/>
                      </a:lnTo>
                      <a:lnTo>
                        <a:pt x="18" y="339"/>
                      </a:lnTo>
                      <a:lnTo>
                        <a:pt x="22" y="343"/>
                      </a:lnTo>
                      <a:lnTo>
                        <a:pt x="27" y="346"/>
                      </a:lnTo>
                      <a:lnTo>
                        <a:pt x="34" y="350"/>
                      </a:lnTo>
                      <a:lnTo>
                        <a:pt x="38" y="352"/>
                      </a:lnTo>
                      <a:lnTo>
                        <a:pt x="39" y="353"/>
                      </a:lnTo>
                      <a:lnTo>
                        <a:pt x="41" y="354"/>
                      </a:lnTo>
                      <a:lnTo>
                        <a:pt x="48" y="356"/>
                      </a:lnTo>
                      <a:lnTo>
                        <a:pt x="56" y="357"/>
                      </a:lnTo>
                      <a:lnTo>
                        <a:pt x="63" y="356"/>
                      </a:lnTo>
                      <a:lnTo>
                        <a:pt x="67" y="355"/>
                      </a:lnTo>
                      <a:lnTo>
                        <a:pt x="70" y="355"/>
                      </a:lnTo>
                      <a:lnTo>
                        <a:pt x="77" y="351"/>
                      </a:lnTo>
                      <a:lnTo>
                        <a:pt x="85" y="347"/>
                      </a:lnTo>
                      <a:lnTo>
                        <a:pt x="88" y="344"/>
                      </a:lnTo>
                      <a:lnTo>
                        <a:pt x="88" y="343"/>
                      </a:lnTo>
                      <a:lnTo>
                        <a:pt x="89" y="341"/>
                      </a:lnTo>
                      <a:lnTo>
                        <a:pt x="100" y="311"/>
                      </a:lnTo>
                      <a:lnTo>
                        <a:pt x="105" y="297"/>
                      </a:lnTo>
                      <a:lnTo>
                        <a:pt x="111" y="284"/>
                      </a:lnTo>
                      <a:lnTo>
                        <a:pt x="119" y="271"/>
                      </a:lnTo>
                      <a:lnTo>
                        <a:pt x="129" y="258"/>
                      </a:lnTo>
                      <a:lnTo>
                        <a:pt x="131" y="253"/>
                      </a:lnTo>
                      <a:lnTo>
                        <a:pt x="133" y="251"/>
                      </a:lnTo>
                      <a:lnTo>
                        <a:pt x="135" y="249"/>
                      </a:lnTo>
                      <a:lnTo>
                        <a:pt x="137" y="244"/>
                      </a:lnTo>
                      <a:lnTo>
                        <a:pt x="140" y="239"/>
                      </a:lnTo>
                      <a:lnTo>
                        <a:pt x="144" y="230"/>
                      </a:lnTo>
                      <a:lnTo>
                        <a:pt x="150" y="223"/>
                      </a:lnTo>
                      <a:lnTo>
                        <a:pt x="156" y="215"/>
                      </a:lnTo>
                      <a:lnTo>
                        <a:pt x="162" y="209"/>
                      </a:lnTo>
                      <a:lnTo>
                        <a:pt x="169" y="204"/>
                      </a:lnTo>
                      <a:lnTo>
                        <a:pt x="177" y="200"/>
                      </a:lnTo>
                      <a:lnTo>
                        <a:pt x="186" y="195"/>
                      </a:lnTo>
                      <a:lnTo>
                        <a:pt x="195" y="193"/>
                      </a:lnTo>
                      <a:lnTo>
                        <a:pt x="208" y="214"/>
                      </a:lnTo>
                      <a:lnTo>
                        <a:pt x="222" y="234"/>
                      </a:lnTo>
                      <a:lnTo>
                        <a:pt x="236" y="255"/>
                      </a:lnTo>
                      <a:lnTo>
                        <a:pt x="250" y="275"/>
                      </a:lnTo>
                      <a:lnTo>
                        <a:pt x="264" y="294"/>
                      </a:lnTo>
                      <a:lnTo>
                        <a:pt x="278" y="314"/>
                      </a:lnTo>
                      <a:lnTo>
                        <a:pt x="294" y="334"/>
                      </a:lnTo>
                      <a:lnTo>
                        <a:pt x="310" y="353"/>
                      </a:lnTo>
                      <a:lnTo>
                        <a:pt x="317" y="361"/>
                      </a:lnTo>
                      <a:lnTo>
                        <a:pt x="324" y="368"/>
                      </a:lnTo>
                      <a:lnTo>
                        <a:pt x="331" y="374"/>
                      </a:lnTo>
                      <a:lnTo>
                        <a:pt x="338" y="381"/>
                      </a:lnTo>
                      <a:lnTo>
                        <a:pt x="348" y="388"/>
                      </a:lnTo>
                      <a:lnTo>
                        <a:pt x="357" y="394"/>
                      </a:lnTo>
                      <a:lnTo>
                        <a:pt x="367" y="400"/>
                      </a:lnTo>
                      <a:lnTo>
                        <a:pt x="377" y="406"/>
                      </a:lnTo>
                      <a:lnTo>
                        <a:pt x="387" y="412"/>
                      </a:lnTo>
                      <a:lnTo>
                        <a:pt x="398" y="417"/>
                      </a:lnTo>
                      <a:lnTo>
                        <a:pt x="409" y="421"/>
                      </a:lnTo>
                      <a:lnTo>
                        <a:pt x="420" y="426"/>
                      </a:lnTo>
                      <a:lnTo>
                        <a:pt x="434" y="429"/>
                      </a:lnTo>
                      <a:lnTo>
                        <a:pt x="457" y="435"/>
                      </a:lnTo>
                      <a:lnTo>
                        <a:pt x="465" y="437"/>
                      </a:lnTo>
                      <a:lnTo>
                        <a:pt x="473" y="438"/>
                      </a:lnTo>
                      <a:lnTo>
                        <a:pt x="481" y="438"/>
                      </a:lnTo>
                      <a:lnTo>
                        <a:pt x="489" y="437"/>
                      </a:lnTo>
                      <a:lnTo>
                        <a:pt x="501" y="435"/>
                      </a:lnTo>
                      <a:lnTo>
                        <a:pt x="506" y="434"/>
                      </a:lnTo>
                      <a:lnTo>
                        <a:pt x="512" y="432"/>
                      </a:lnTo>
                      <a:lnTo>
                        <a:pt x="524" y="428"/>
                      </a:lnTo>
                      <a:lnTo>
                        <a:pt x="526" y="427"/>
                      </a:lnTo>
                      <a:lnTo>
                        <a:pt x="529" y="426"/>
                      </a:lnTo>
                      <a:lnTo>
                        <a:pt x="534" y="423"/>
                      </a:lnTo>
                      <a:lnTo>
                        <a:pt x="539" y="420"/>
                      </a:lnTo>
                      <a:lnTo>
                        <a:pt x="540" y="420"/>
                      </a:lnTo>
                      <a:lnTo>
                        <a:pt x="542" y="419"/>
                      </a:lnTo>
                      <a:lnTo>
                        <a:pt x="545" y="417"/>
                      </a:lnTo>
                      <a:lnTo>
                        <a:pt x="554" y="411"/>
                      </a:lnTo>
                      <a:lnTo>
                        <a:pt x="564" y="403"/>
                      </a:lnTo>
                      <a:lnTo>
                        <a:pt x="573" y="394"/>
                      </a:lnTo>
                      <a:lnTo>
                        <a:pt x="588" y="377"/>
                      </a:lnTo>
                      <a:lnTo>
                        <a:pt x="595" y="368"/>
                      </a:lnTo>
                      <a:lnTo>
                        <a:pt x="602" y="359"/>
                      </a:lnTo>
                      <a:lnTo>
                        <a:pt x="616" y="341"/>
                      </a:lnTo>
                      <a:lnTo>
                        <a:pt x="620" y="336"/>
                      </a:lnTo>
                      <a:lnTo>
                        <a:pt x="623" y="332"/>
                      </a:lnTo>
                      <a:lnTo>
                        <a:pt x="630" y="322"/>
                      </a:lnTo>
                      <a:lnTo>
                        <a:pt x="643" y="303"/>
                      </a:lnTo>
                      <a:lnTo>
                        <a:pt x="655" y="284"/>
                      </a:lnTo>
                      <a:lnTo>
                        <a:pt x="661" y="273"/>
                      </a:lnTo>
                      <a:lnTo>
                        <a:pt x="666" y="264"/>
                      </a:lnTo>
                      <a:lnTo>
                        <a:pt x="668" y="261"/>
                      </a:lnTo>
                      <a:lnTo>
                        <a:pt x="669" y="258"/>
                      </a:lnTo>
                      <a:lnTo>
                        <a:pt x="672" y="254"/>
                      </a:lnTo>
                      <a:lnTo>
                        <a:pt x="678" y="244"/>
                      </a:lnTo>
                      <a:lnTo>
                        <a:pt x="687" y="224"/>
                      </a:lnTo>
                      <a:lnTo>
                        <a:pt x="699" y="206"/>
                      </a:lnTo>
                      <a:lnTo>
                        <a:pt x="711" y="187"/>
                      </a:lnTo>
                      <a:lnTo>
                        <a:pt x="724" y="170"/>
                      </a:lnTo>
                      <a:lnTo>
                        <a:pt x="728" y="163"/>
                      </a:lnTo>
                      <a:lnTo>
                        <a:pt x="730" y="159"/>
                      </a:lnTo>
                      <a:lnTo>
                        <a:pt x="731" y="159"/>
                      </a:lnTo>
                      <a:lnTo>
                        <a:pt x="732" y="158"/>
                      </a:lnTo>
                      <a:lnTo>
                        <a:pt x="733" y="157"/>
                      </a:lnTo>
                      <a:lnTo>
                        <a:pt x="737" y="150"/>
                      </a:lnTo>
                      <a:lnTo>
                        <a:pt x="741" y="143"/>
                      </a:lnTo>
                      <a:lnTo>
                        <a:pt x="746" y="130"/>
                      </a:lnTo>
                      <a:lnTo>
                        <a:pt x="749" y="124"/>
                      </a:lnTo>
                      <a:lnTo>
                        <a:pt x="749" y="123"/>
                      </a:lnTo>
                      <a:lnTo>
                        <a:pt x="749" y="122"/>
                      </a:lnTo>
                      <a:lnTo>
                        <a:pt x="749" y="121"/>
                      </a:lnTo>
                      <a:lnTo>
                        <a:pt x="751" y="117"/>
                      </a:lnTo>
                      <a:lnTo>
                        <a:pt x="751" y="114"/>
                      </a:lnTo>
                      <a:lnTo>
                        <a:pt x="751" y="113"/>
                      </a:lnTo>
                      <a:lnTo>
                        <a:pt x="752" y="112"/>
                      </a:lnTo>
                      <a:lnTo>
                        <a:pt x="753" y="111"/>
                      </a:lnTo>
                      <a:lnTo>
                        <a:pt x="755" y="105"/>
                      </a:lnTo>
                      <a:lnTo>
                        <a:pt x="757" y="92"/>
                      </a:lnTo>
                      <a:lnTo>
                        <a:pt x="758" y="79"/>
                      </a:lnTo>
                      <a:lnTo>
                        <a:pt x="758" y="75"/>
                      </a:lnTo>
                      <a:lnTo>
                        <a:pt x="758" y="74"/>
                      </a:lnTo>
                      <a:lnTo>
                        <a:pt x="759" y="73"/>
                      </a:lnTo>
                      <a:lnTo>
                        <a:pt x="760" y="66"/>
                      </a:lnTo>
                      <a:lnTo>
                        <a:pt x="760" y="59"/>
                      </a:lnTo>
                      <a:lnTo>
                        <a:pt x="760" y="53"/>
                      </a:lnTo>
                      <a:lnTo>
                        <a:pt x="759" y="3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71" name="Freeform 13"/>
                <p:cNvSpPr>
                  <a:spLocks noChangeAspect="1"/>
                </p:cNvSpPr>
                <p:nvPr/>
              </p:nvSpPr>
              <p:spPr bwMode="auto">
                <a:xfrm>
                  <a:off x="3004" y="2741"/>
                  <a:ext cx="682" cy="256"/>
                </a:xfrm>
                <a:custGeom>
                  <a:avLst/>
                  <a:gdLst>
                    <a:gd name="T0" fmla="*/ 635 w 682"/>
                    <a:gd name="T1" fmla="*/ 0 h 256"/>
                    <a:gd name="T2" fmla="*/ 605 w 682"/>
                    <a:gd name="T3" fmla="*/ 4 h 256"/>
                    <a:gd name="T4" fmla="*/ 552 w 682"/>
                    <a:gd name="T5" fmla="*/ 31 h 256"/>
                    <a:gd name="T6" fmla="*/ 472 w 682"/>
                    <a:gd name="T7" fmla="*/ 81 h 256"/>
                    <a:gd name="T8" fmla="*/ 343 w 682"/>
                    <a:gd name="T9" fmla="*/ 172 h 256"/>
                    <a:gd name="T10" fmla="*/ 314 w 682"/>
                    <a:gd name="T11" fmla="*/ 191 h 256"/>
                    <a:gd name="T12" fmla="*/ 306 w 682"/>
                    <a:gd name="T13" fmla="*/ 195 h 256"/>
                    <a:gd name="T14" fmla="*/ 298 w 682"/>
                    <a:gd name="T15" fmla="*/ 197 h 256"/>
                    <a:gd name="T16" fmla="*/ 295 w 682"/>
                    <a:gd name="T17" fmla="*/ 198 h 256"/>
                    <a:gd name="T18" fmla="*/ 269 w 682"/>
                    <a:gd name="T19" fmla="*/ 199 h 256"/>
                    <a:gd name="T20" fmla="*/ 227 w 682"/>
                    <a:gd name="T21" fmla="*/ 186 h 256"/>
                    <a:gd name="T22" fmla="*/ 181 w 682"/>
                    <a:gd name="T23" fmla="*/ 174 h 256"/>
                    <a:gd name="T24" fmla="*/ 142 w 682"/>
                    <a:gd name="T25" fmla="*/ 168 h 256"/>
                    <a:gd name="T26" fmla="*/ 98 w 682"/>
                    <a:gd name="T27" fmla="*/ 159 h 256"/>
                    <a:gd name="T28" fmla="*/ 90 w 682"/>
                    <a:gd name="T29" fmla="*/ 153 h 256"/>
                    <a:gd name="T30" fmla="*/ 90 w 682"/>
                    <a:gd name="T31" fmla="*/ 132 h 256"/>
                    <a:gd name="T32" fmla="*/ 91 w 682"/>
                    <a:gd name="T33" fmla="*/ 105 h 256"/>
                    <a:gd name="T34" fmla="*/ 87 w 682"/>
                    <a:gd name="T35" fmla="*/ 81 h 256"/>
                    <a:gd name="T36" fmla="*/ 78 w 682"/>
                    <a:gd name="T37" fmla="*/ 65 h 256"/>
                    <a:gd name="T38" fmla="*/ 65 w 682"/>
                    <a:gd name="T39" fmla="*/ 56 h 256"/>
                    <a:gd name="T40" fmla="*/ 50 w 682"/>
                    <a:gd name="T41" fmla="*/ 53 h 256"/>
                    <a:gd name="T42" fmla="*/ 38 w 682"/>
                    <a:gd name="T43" fmla="*/ 60 h 256"/>
                    <a:gd name="T44" fmla="*/ 33 w 682"/>
                    <a:gd name="T45" fmla="*/ 70 h 256"/>
                    <a:gd name="T46" fmla="*/ 37 w 682"/>
                    <a:gd name="T47" fmla="*/ 160 h 256"/>
                    <a:gd name="T48" fmla="*/ 4 w 682"/>
                    <a:gd name="T49" fmla="*/ 203 h 256"/>
                    <a:gd name="T50" fmla="*/ 1 w 682"/>
                    <a:gd name="T51" fmla="*/ 215 h 256"/>
                    <a:gd name="T52" fmla="*/ 10 w 682"/>
                    <a:gd name="T53" fmla="*/ 226 h 256"/>
                    <a:gd name="T54" fmla="*/ 87 w 682"/>
                    <a:gd name="T55" fmla="*/ 204 h 256"/>
                    <a:gd name="T56" fmla="*/ 135 w 682"/>
                    <a:gd name="T57" fmla="*/ 213 h 256"/>
                    <a:gd name="T58" fmla="*/ 207 w 682"/>
                    <a:gd name="T59" fmla="*/ 237 h 256"/>
                    <a:gd name="T60" fmla="*/ 284 w 682"/>
                    <a:gd name="T61" fmla="*/ 256 h 256"/>
                    <a:gd name="T62" fmla="*/ 305 w 682"/>
                    <a:gd name="T63" fmla="*/ 255 h 256"/>
                    <a:gd name="T64" fmla="*/ 326 w 682"/>
                    <a:gd name="T65" fmla="*/ 248 h 256"/>
                    <a:gd name="T66" fmla="*/ 345 w 682"/>
                    <a:gd name="T67" fmla="*/ 238 h 256"/>
                    <a:gd name="T68" fmla="*/ 399 w 682"/>
                    <a:gd name="T69" fmla="*/ 203 h 256"/>
                    <a:gd name="T70" fmla="*/ 469 w 682"/>
                    <a:gd name="T71" fmla="*/ 172 h 256"/>
                    <a:gd name="T72" fmla="*/ 571 w 682"/>
                    <a:gd name="T73" fmla="*/ 133 h 256"/>
                    <a:gd name="T74" fmla="*/ 595 w 682"/>
                    <a:gd name="T75" fmla="*/ 123 h 256"/>
                    <a:gd name="T76" fmla="*/ 620 w 682"/>
                    <a:gd name="T77" fmla="*/ 107 h 256"/>
                    <a:gd name="T78" fmla="*/ 638 w 682"/>
                    <a:gd name="T79" fmla="*/ 94 h 256"/>
                    <a:gd name="T80" fmla="*/ 656 w 682"/>
                    <a:gd name="T81" fmla="*/ 76 h 256"/>
                    <a:gd name="T82" fmla="*/ 675 w 682"/>
                    <a:gd name="T83" fmla="*/ 57 h 256"/>
                    <a:gd name="T84" fmla="*/ 681 w 682"/>
                    <a:gd name="T85" fmla="*/ 45 h 256"/>
                    <a:gd name="T86" fmla="*/ 682 w 682"/>
                    <a:gd name="T87" fmla="*/ 39 h 256"/>
                    <a:gd name="T88" fmla="*/ 682 w 682"/>
                    <a:gd name="T89" fmla="*/ 31 h 256"/>
                    <a:gd name="T90" fmla="*/ 681 w 682"/>
                    <a:gd name="T91" fmla="*/ 24 h 256"/>
                    <a:gd name="T92" fmla="*/ 675 w 682"/>
                    <a:gd name="T93" fmla="*/ 14 h 256"/>
                    <a:gd name="T94" fmla="*/ 666 w 682"/>
                    <a:gd name="T95" fmla="*/ 7 h 256"/>
                    <a:gd name="T96" fmla="*/ 647 w 682"/>
                    <a:gd name="T97" fmla="*/ 4 h 2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82"/>
                    <a:gd name="T148" fmla="*/ 0 h 256"/>
                    <a:gd name="T149" fmla="*/ 682 w 682"/>
                    <a:gd name="T150" fmla="*/ 256 h 25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82" h="256">
                      <a:moveTo>
                        <a:pt x="647" y="4"/>
                      </a:moveTo>
                      <a:lnTo>
                        <a:pt x="641" y="1"/>
                      </a:lnTo>
                      <a:lnTo>
                        <a:pt x="635" y="0"/>
                      </a:lnTo>
                      <a:lnTo>
                        <a:pt x="623" y="0"/>
                      </a:lnTo>
                      <a:lnTo>
                        <a:pt x="611" y="2"/>
                      </a:lnTo>
                      <a:lnTo>
                        <a:pt x="605" y="4"/>
                      </a:lnTo>
                      <a:lnTo>
                        <a:pt x="599" y="6"/>
                      </a:lnTo>
                      <a:lnTo>
                        <a:pt x="575" y="18"/>
                      </a:lnTo>
                      <a:lnTo>
                        <a:pt x="552" y="31"/>
                      </a:lnTo>
                      <a:lnTo>
                        <a:pt x="528" y="44"/>
                      </a:lnTo>
                      <a:lnTo>
                        <a:pt x="506" y="59"/>
                      </a:lnTo>
                      <a:lnTo>
                        <a:pt x="472" y="81"/>
                      </a:lnTo>
                      <a:lnTo>
                        <a:pt x="440" y="103"/>
                      </a:lnTo>
                      <a:lnTo>
                        <a:pt x="352" y="165"/>
                      </a:lnTo>
                      <a:lnTo>
                        <a:pt x="343" y="172"/>
                      </a:lnTo>
                      <a:lnTo>
                        <a:pt x="337" y="174"/>
                      </a:lnTo>
                      <a:lnTo>
                        <a:pt x="333" y="178"/>
                      </a:lnTo>
                      <a:lnTo>
                        <a:pt x="314" y="191"/>
                      </a:lnTo>
                      <a:lnTo>
                        <a:pt x="308" y="194"/>
                      </a:lnTo>
                      <a:lnTo>
                        <a:pt x="307" y="194"/>
                      </a:lnTo>
                      <a:lnTo>
                        <a:pt x="306" y="195"/>
                      </a:lnTo>
                      <a:lnTo>
                        <a:pt x="305" y="195"/>
                      </a:lnTo>
                      <a:lnTo>
                        <a:pt x="302" y="196"/>
                      </a:lnTo>
                      <a:lnTo>
                        <a:pt x="298" y="197"/>
                      </a:lnTo>
                      <a:lnTo>
                        <a:pt x="297" y="197"/>
                      </a:lnTo>
                      <a:lnTo>
                        <a:pt x="296" y="197"/>
                      </a:lnTo>
                      <a:lnTo>
                        <a:pt x="295" y="198"/>
                      </a:lnTo>
                      <a:lnTo>
                        <a:pt x="288" y="200"/>
                      </a:lnTo>
                      <a:lnTo>
                        <a:pt x="279" y="200"/>
                      </a:lnTo>
                      <a:lnTo>
                        <a:pt x="269" y="199"/>
                      </a:lnTo>
                      <a:lnTo>
                        <a:pt x="260" y="197"/>
                      </a:lnTo>
                      <a:lnTo>
                        <a:pt x="251" y="195"/>
                      </a:lnTo>
                      <a:lnTo>
                        <a:pt x="227" y="186"/>
                      </a:lnTo>
                      <a:lnTo>
                        <a:pt x="204" y="180"/>
                      </a:lnTo>
                      <a:lnTo>
                        <a:pt x="192" y="177"/>
                      </a:lnTo>
                      <a:lnTo>
                        <a:pt x="181" y="174"/>
                      </a:lnTo>
                      <a:lnTo>
                        <a:pt x="169" y="173"/>
                      </a:lnTo>
                      <a:lnTo>
                        <a:pt x="158" y="171"/>
                      </a:lnTo>
                      <a:lnTo>
                        <a:pt x="142" y="168"/>
                      </a:lnTo>
                      <a:lnTo>
                        <a:pt x="127" y="166"/>
                      </a:lnTo>
                      <a:lnTo>
                        <a:pt x="112" y="162"/>
                      </a:lnTo>
                      <a:lnTo>
                        <a:pt x="98" y="159"/>
                      </a:lnTo>
                      <a:lnTo>
                        <a:pt x="93" y="157"/>
                      </a:lnTo>
                      <a:lnTo>
                        <a:pt x="91" y="155"/>
                      </a:lnTo>
                      <a:lnTo>
                        <a:pt x="90" y="153"/>
                      </a:lnTo>
                      <a:lnTo>
                        <a:pt x="86" y="149"/>
                      </a:lnTo>
                      <a:lnTo>
                        <a:pt x="88" y="139"/>
                      </a:lnTo>
                      <a:lnTo>
                        <a:pt x="90" y="132"/>
                      </a:lnTo>
                      <a:lnTo>
                        <a:pt x="91" y="123"/>
                      </a:lnTo>
                      <a:lnTo>
                        <a:pt x="91" y="114"/>
                      </a:lnTo>
                      <a:lnTo>
                        <a:pt x="91" y="105"/>
                      </a:lnTo>
                      <a:lnTo>
                        <a:pt x="90" y="97"/>
                      </a:lnTo>
                      <a:lnTo>
                        <a:pt x="89" y="89"/>
                      </a:lnTo>
                      <a:lnTo>
                        <a:pt x="87" y="81"/>
                      </a:lnTo>
                      <a:lnTo>
                        <a:pt x="84" y="74"/>
                      </a:lnTo>
                      <a:lnTo>
                        <a:pt x="80" y="68"/>
                      </a:lnTo>
                      <a:lnTo>
                        <a:pt x="78" y="65"/>
                      </a:lnTo>
                      <a:lnTo>
                        <a:pt x="76" y="62"/>
                      </a:lnTo>
                      <a:lnTo>
                        <a:pt x="71" y="59"/>
                      </a:lnTo>
                      <a:lnTo>
                        <a:pt x="65" y="56"/>
                      </a:lnTo>
                      <a:lnTo>
                        <a:pt x="60" y="54"/>
                      </a:lnTo>
                      <a:lnTo>
                        <a:pt x="55" y="53"/>
                      </a:lnTo>
                      <a:lnTo>
                        <a:pt x="50" y="53"/>
                      </a:lnTo>
                      <a:lnTo>
                        <a:pt x="45" y="55"/>
                      </a:lnTo>
                      <a:lnTo>
                        <a:pt x="42" y="58"/>
                      </a:lnTo>
                      <a:lnTo>
                        <a:pt x="38" y="60"/>
                      </a:lnTo>
                      <a:lnTo>
                        <a:pt x="35" y="63"/>
                      </a:lnTo>
                      <a:lnTo>
                        <a:pt x="34" y="66"/>
                      </a:lnTo>
                      <a:lnTo>
                        <a:pt x="33" y="70"/>
                      </a:lnTo>
                      <a:lnTo>
                        <a:pt x="56" y="132"/>
                      </a:lnTo>
                      <a:lnTo>
                        <a:pt x="50" y="147"/>
                      </a:lnTo>
                      <a:lnTo>
                        <a:pt x="37" y="160"/>
                      </a:lnTo>
                      <a:lnTo>
                        <a:pt x="26" y="174"/>
                      </a:lnTo>
                      <a:lnTo>
                        <a:pt x="14" y="188"/>
                      </a:lnTo>
                      <a:lnTo>
                        <a:pt x="4" y="203"/>
                      </a:lnTo>
                      <a:lnTo>
                        <a:pt x="1" y="206"/>
                      </a:lnTo>
                      <a:lnTo>
                        <a:pt x="0" y="210"/>
                      </a:lnTo>
                      <a:lnTo>
                        <a:pt x="1" y="215"/>
                      </a:lnTo>
                      <a:lnTo>
                        <a:pt x="3" y="218"/>
                      </a:lnTo>
                      <a:lnTo>
                        <a:pt x="7" y="222"/>
                      </a:lnTo>
                      <a:lnTo>
                        <a:pt x="10" y="226"/>
                      </a:lnTo>
                      <a:lnTo>
                        <a:pt x="55" y="202"/>
                      </a:lnTo>
                      <a:lnTo>
                        <a:pt x="70" y="203"/>
                      </a:lnTo>
                      <a:lnTo>
                        <a:pt x="87" y="204"/>
                      </a:lnTo>
                      <a:lnTo>
                        <a:pt x="103" y="207"/>
                      </a:lnTo>
                      <a:lnTo>
                        <a:pt x="120" y="210"/>
                      </a:lnTo>
                      <a:lnTo>
                        <a:pt x="135" y="213"/>
                      </a:lnTo>
                      <a:lnTo>
                        <a:pt x="151" y="217"/>
                      </a:lnTo>
                      <a:lnTo>
                        <a:pt x="183" y="228"/>
                      </a:lnTo>
                      <a:lnTo>
                        <a:pt x="207" y="237"/>
                      </a:lnTo>
                      <a:lnTo>
                        <a:pt x="232" y="245"/>
                      </a:lnTo>
                      <a:lnTo>
                        <a:pt x="258" y="251"/>
                      </a:lnTo>
                      <a:lnTo>
                        <a:pt x="284" y="256"/>
                      </a:lnTo>
                      <a:lnTo>
                        <a:pt x="295" y="256"/>
                      </a:lnTo>
                      <a:lnTo>
                        <a:pt x="300" y="256"/>
                      </a:lnTo>
                      <a:lnTo>
                        <a:pt x="305" y="255"/>
                      </a:lnTo>
                      <a:lnTo>
                        <a:pt x="312" y="253"/>
                      </a:lnTo>
                      <a:lnTo>
                        <a:pt x="320" y="252"/>
                      </a:lnTo>
                      <a:lnTo>
                        <a:pt x="326" y="248"/>
                      </a:lnTo>
                      <a:lnTo>
                        <a:pt x="333" y="245"/>
                      </a:lnTo>
                      <a:lnTo>
                        <a:pt x="338" y="241"/>
                      </a:lnTo>
                      <a:lnTo>
                        <a:pt x="345" y="238"/>
                      </a:lnTo>
                      <a:lnTo>
                        <a:pt x="362" y="225"/>
                      </a:lnTo>
                      <a:lnTo>
                        <a:pt x="380" y="214"/>
                      </a:lnTo>
                      <a:lnTo>
                        <a:pt x="399" y="203"/>
                      </a:lnTo>
                      <a:lnTo>
                        <a:pt x="418" y="193"/>
                      </a:lnTo>
                      <a:lnTo>
                        <a:pt x="443" y="181"/>
                      </a:lnTo>
                      <a:lnTo>
                        <a:pt x="469" y="172"/>
                      </a:lnTo>
                      <a:lnTo>
                        <a:pt x="516" y="154"/>
                      </a:lnTo>
                      <a:lnTo>
                        <a:pt x="563" y="137"/>
                      </a:lnTo>
                      <a:lnTo>
                        <a:pt x="571" y="133"/>
                      </a:lnTo>
                      <a:lnTo>
                        <a:pt x="579" y="130"/>
                      </a:lnTo>
                      <a:lnTo>
                        <a:pt x="587" y="126"/>
                      </a:lnTo>
                      <a:lnTo>
                        <a:pt x="595" y="123"/>
                      </a:lnTo>
                      <a:lnTo>
                        <a:pt x="610" y="114"/>
                      </a:lnTo>
                      <a:lnTo>
                        <a:pt x="617" y="109"/>
                      </a:lnTo>
                      <a:lnTo>
                        <a:pt x="620" y="107"/>
                      </a:lnTo>
                      <a:lnTo>
                        <a:pt x="624" y="104"/>
                      </a:lnTo>
                      <a:lnTo>
                        <a:pt x="631" y="99"/>
                      </a:lnTo>
                      <a:lnTo>
                        <a:pt x="638" y="94"/>
                      </a:lnTo>
                      <a:lnTo>
                        <a:pt x="644" y="88"/>
                      </a:lnTo>
                      <a:lnTo>
                        <a:pt x="651" y="82"/>
                      </a:lnTo>
                      <a:lnTo>
                        <a:pt x="656" y="76"/>
                      </a:lnTo>
                      <a:lnTo>
                        <a:pt x="663" y="70"/>
                      </a:lnTo>
                      <a:lnTo>
                        <a:pt x="668" y="63"/>
                      </a:lnTo>
                      <a:lnTo>
                        <a:pt x="675" y="57"/>
                      </a:lnTo>
                      <a:lnTo>
                        <a:pt x="677" y="53"/>
                      </a:lnTo>
                      <a:lnTo>
                        <a:pt x="679" y="49"/>
                      </a:lnTo>
                      <a:lnTo>
                        <a:pt x="681" y="45"/>
                      </a:lnTo>
                      <a:lnTo>
                        <a:pt x="681" y="43"/>
                      </a:lnTo>
                      <a:lnTo>
                        <a:pt x="682" y="41"/>
                      </a:lnTo>
                      <a:lnTo>
                        <a:pt x="682" y="39"/>
                      </a:lnTo>
                      <a:lnTo>
                        <a:pt x="682" y="36"/>
                      </a:lnTo>
                      <a:lnTo>
                        <a:pt x="682" y="32"/>
                      </a:lnTo>
                      <a:lnTo>
                        <a:pt x="682" y="31"/>
                      </a:lnTo>
                      <a:lnTo>
                        <a:pt x="682" y="30"/>
                      </a:lnTo>
                      <a:lnTo>
                        <a:pt x="682" y="27"/>
                      </a:lnTo>
                      <a:lnTo>
                        <a:pt x="681" y="24"/>
                      </a:lnTo>
                      <a:lnTo>
                        <a:pt x="679" y="20"/>
                      </a:lnTo>
                      <a:lnTo>
                        <a:pt x="678" y="18"/>
                      </a:lnTo>
                      <a:lnTo>
                        <a:pt x="675" y="14"/>
                      </a:lnTo>
                      <a:lnTo>
                        <a:pt x="674" y="12"/>
                      </a:lnTo>
                      <a:lnTo>
                        <a:pt x="669" y="9"/>
                      </a:lnTo>
                      <a:lnTo>
                        <a:pt x="666" y="7"/>
                      </a:lnTo>
                      <a:lnTo>
                        <a:pt x="663" y="6"/>
                      </a:lnTo>
                      <a:lnTo>
                        <a:pt x="655" y="4"/>
                      </a:lnTo>
                      <a:lnTo>
                        <a:pt x="647"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72" name="Freeform 14"/>
                <p:cNvSpPr>
                  <a:spLocks noChangeAspect="1"/>
                </p:cNvSpPr>
                <p:nvPr/>
              </p:nvSpPr>
              <p:spPr bwMode="auto">
                <a:xfrm>
                  <a:off x="3580" y="3105"/>
                  <a:ext cx="345" cy="686"/>
                </a:xfrm>
                <a:custGeom>
                  <a:avLst/>
                  <a:gdLst>
                    <a:gd name="T0" fmla="*/ 57 w 345"/>
                    <a:gd name="T1" fmla="*/ 2 h 686"/>
                    <a:gd name="T2" fmla="*/ 89 w 345"/>
                    <a:gd name="T3" fmla="*/ 0 h 686"/>
                    <a:gd name="T4" fmla="*/ 113 w 345"/>
                    <a:gd name="T5" fmla="*/ 15 h 686"/>
                    <a:gd name="T6" fmla="*/ 169 w 345"/>
                    <a:gd name="T7" fmla="*/ 64 h 686"/>
                    <a:gd name="T8" fmla="*/ 227 w 345"/>
                    <a:gd name="T9" fmla="*/ 121 h 686"/>
                    <a:gd name="T10" fmla="*/ 278 w 345"/>
                    <a:gd name="T11" fmla="*/ 176 h 686"/>
                    <a:gd name="T12" fmla="*/ 315 w 345"/>
                    <a:gd name="T13" fmla="*/ 225 h 686"/>
                    <a:gd name="T14" fmla="*/ 337 w 345"/>
                    <a:gd name="T15" fmla="*/ 263 h 686"/>
                    <a:gd name="T16" fmla="*/ 345 w 345"/>
                    <a:gd name="T17" fmla="*/ 293 h 686"/>
                    <a:gd name="T18" fmla="*/ 341 w 345"/>
                    <a:gd name="T19" fmla="*/ 321 h 686"/>
                    <a:gd name="T20" fmla="*/ 329 w 345"/>
                    <a:gd name="T21" fmla="*/ 349 h 686"/>
                    <a:gd name="T22" fmla="*/ 302 w 345"/>
                    <a:gd name="T23" fmla="*/ 382 h 686"/>
                    <a:gd name="T24" fmla="*/ 262 w 345"/>
                    <a:gd name="T25" fmla="*/ 416 h 686"/>
                    <a:gd name="T26" fmla="*/ 201 w 345"/>
                    <a:gd name="T27" fmla="*/ 467 h 686"/>
                    <a:gd name="T28" fmla="*/ 154 w 345"/>
                    <a:gd name="T29" fmla="*/ 496 h 686"/>
                    <a:gd name="T30" fmla="*/ 127 w 345"/>
                    <a:gd name="T31" fmla="*/ 521 h 686"/>
                    <a:gd name="T32" fmla="*/ 115 w 345"/>
                    <a:gd name="T33" fmla="*/ 544 h 686"/>
                    <a:gd name="T34" fmla="*/ 117 w 345"/>
                    <a:gd name="T35" fmla="*/ 559 h 686"/>
                    <a:gd name="T36" fmla="*/ 133 w 345"/>
                    <a:gd name="T37" fmla="*/ 575 h 686"/>
                    <a:gd name="T38" fmla="*/ 171 w 345"/>
                    <a:gd name="T39" fmla="*/ 600 h 686"/>
                    <a:gd name="T40" fmla="*/ 203 w 345"/>
                    <a:gd name="T41" fmla="*/ 619 h 686"/>
                    <a:gd name="T42" fmla="*/ 241 w 345"/>
                    <a:gd name="T43" fmla="*/ 631 h 686"/>
                    <a:gd name="T44" fmla="*/ 264 w 345"/>
                    <a:gd name="T45" fmla="*/ 638 h 686"/>
                    <a:gd name="T46" fmla="*/ 269 w 345"/>
                    <a:gd name="T47" fmla="*/ 654 h 686"/>
                    <a:gd name="T48" fmla="*/ 262 w 345"/>
                    <a:gd name="T49" fmla="*/ 664 h 686"/>
                    <a:gd name="T50" fmla="*/ 229 w 345"/>
                    <a:gd name="T51" fmla="*/ 678 h 686"/>
                    <a:gd name="T52" fmla="*/ 224 w 345"/>
                    <a:gd name="T53" fmla="*/ 680 h 686"/>
                    <a:gd name="T54" fmla="*/ 180 w 345"/>
                    <a:gd name="T55" fmla="*/ 686 h 686"/>
                    <a:gd name="T56" fmla="*/ 157 w 345"/>
                    <a:gd name="T57" fmla="*/ 686 h 686"/>
                    <a:gd name="T58" fmla="*/ 134 w 345"/>
                    <a:gd name="T59" fmla="*/ 668 h 686"/>
                    <a:gd name="T60" fmla="*/ 112 w 345"/>
                    <a:gd name="T61" fmla="*/ 635 h 686"/>
                    <a:gd name="T62" fmla="*/ 89 w 345"/>
                    <a:gd name="T63" fmla="*/ 614 h 686"/>
                    <a:gd name="T64" fmla="*/ 56 w 345"/>
                    <a:gd name="T65" fmla="*/ 596 h 686"/>
                    <a:gd name="T66" fmla="*/ 33 w 345"/>
                    <a:gd name="T67" fmla="*/ 575 h 686"/>
                    <a:gd name="T68" fmla="*/ 31 w 345"/>
                    <a:gd name="T69" fmla="*/ 547 h 686"/>
                    <a:gd name="T70" fmla="*/ 36 w 345"/>
                    <a:gd name="T71" fmla="*/ 526 h 686"/>
                    <a:gd name="T72" fmla="*/ 57 w 345"/>
                    <a:gd name="T73" fmla="*/ 505 h 686"/>
                    <a:gd name="T74" fmla="*/ 91 w 345"/>
                    <a:gd name="T75" fmla="*/ 486 h 686"/>
                    <a:gd name="T76" fmla="*/ 119 w 345"/>
                    <a:gd name="T77" fmla="*/ 463 h 686"/>
                    <a:gd name="T78" fmla="*/ 145 w 345"/>
                    <a:gd name="T79" fmla="*/ 424 h 686"/>
                    <a:gd name="T80" fmla="*/ 169 w 345"/>
                    <a:gd name="T81" fmla="*/ 381 h 686"/>
                    <a:gd name="T82" fmla="*/ 201 w 345"/>
                    <a:gd name="T83" fmla="*/ 339 h 686"/>
                    <a:gd name="T84" fmla="*/ 234 w 345"/>
                    <a:gd name="T85" fmla="*/ 314 h 686"/>
                    <a:gd name="T86" fmla="*/ 252 w 345"/>
                    <a:gd name="T87" fmla="*/ 302 h 686"/>
                    <a:gd name="T88" fmla="*/ 255 w 345"/>
                    <a:gd name="T89" fmla="*/ 291 h 686"/>
                    <a:gd name="T90" fmla="*/ 238 w 345"/>
                    <a:gd name="T91" fmla="*/ 279 h 686"/>
                    <a:gd name="T92" fmla="*/ 185 w 345"/>
                    <a:gd name="T93" fmla="*/ 237 h 686"/>
                    <a:gd name="T94" fmla="*/ 115 w 345"/>
                    <a:gd name="T95" fmla="*/ 193 h 686"/>
                    <a:gd name="T96" fmla="*/ 63 w 345"/>
                    <a:gd name="T97" fmla="*/ 153 h 686"/>
                    <a:gd name="T98" fmla="*/ 19 w 345"/>
                    <a:gd name="T99" fmla="*/ 102 h 686"/>
                    <a:gd name="T100" fmla="*/ 0 w 345"/>
                    <a:gd name="T101" fmla="*/ 53 h 686"/>
                    <a:gd name="T102" fmla="*/ 7 w 345"/>
                    <a:gd name="T103" fmla="*/ 27 h 686"/>
                    <a:gd name="T104" fmla="*/ 33 w 345"/>
                    <a:gd name="T105" fmla="*/ 9 h 686"/>
                    <a:gd name="T106" fmla="*/ 57 w 345"/>
                    <a:gd name="T107" fmla="*/ 2 h 68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45"/>
                    <a:gd name="T163" fmla="*/ 0 h 686"/>
                    <a:gd name="T164" fmla="*/ 345 w 345"/>
                    <a:gd name="T165" fmla="*/ 686 h 68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45" h="686">
                      <a:moveTo>
                        <a:pt x="57" y="2"/>
                      </a:moveTo>
                      <a:lnTo>
                        <a:pt x="89" y="0"/>
                      </a:lnTo>
                      <a:lnTo>
                        <a:pt x="113" y="15"/>
                      </a:lnTo>
                      <a:lnTo>
                        <a:pt x="169" y="64"/>
                      </a:lnTo>
                      <a:lnTo>
                        <a:pt x="227" y="121"/>
                      </a:lnTo>
                      <a:lnTo>
                        <a:pt x="278" y="176"/>
                      </a:lnTo>
                      <a:lnTo>
                        <a:pt x="315" y="225"/>
                      </a:lnTo>
                      <a:lnTo>
                        <a:pt x="337" y="263"/>
                      </a:lnTo>
                      <a:lnTo>
                        <a:pt x="345" y="293"/>
                      </a:lnTo>
                      <a:lnTo>
                        <a:pt x="341" y="321"/>
                      </a:lnTo>
                      <a:lnTo>
                        <a:pt x="329" y="349"/>
                      </a:lnTo>
                      <a:lnTo>
                        <a:pt x="302" y="382"/>
                      </a:lnTo>
                      <a:lnTo>
                        <a:pt x="262" y="416"/>
                      </a:lnTo>
                      <a:lnTo>
                        <a:pt x="201" y="467"/>
                      </a:lnTo>
                      <a:lnTo>
                        <a:pt x="154" y="496"/>
                      </a:lnTo>
                      <a:lnTo>
                        <a:pt x="127" y="521"/>
                      </a:lnTo>
                      <a:lnTo>
                        <a:pt x="115" y="544"/>
                      </a:lnTo>
                      <a:lnTo>
                        <a:pt x="117" y="559"/>
                      </a:lnTo>
                      <a:lnTo>
                        <a:pt x="133" y="575"/>
                      </a:lnTo>
                      <a:lnTo>
                        <a:pt x="171" y="600"/>
                      </a:lnTo>
                      <a:lnTo>
                        <a:pt x="203" y="619"/>
                      </a:lnTo>
                      <a:lnTo>
                        <a:pt x="241" y="631"/>
                      </a:lnTo>
                      <a:lnTo>
                        <a:pt x="264" y="638"/>
                      </a:lnTo>
                      <a:lnTo>
                        <a:pt x="269" y="654"/>
                      </a:lnTo>
                      <a:lnTo>
                        <a:pt x="262" y="664"/>
                      </a:lnTo>
                      <a:lnTo>
                        <a:pt x="229" y="678"/>
                      </a:lnTo>
                      <a:lnTo>
                        <a:pt x="224" y="680"/>
                      </a:lnTo>
                      <a:lnTo>
                        <a:pt x="180" y="686"/>
                      </a:lnTo>
                      <a:lnTo>
                        <a:pt x="157" y="686"/>
                      </a:lnTo>
                      <a:lnTo>
                        <a:pt x="134" y="668"/>
                      </a:lnTo>
                      <a:lnTo>
                        <a:pt x="112" y="635"/>
                      </a:lnTo>
                      <a:lnTo>
                        <a:pt x="89" y="614"/>
                      </a:lnTo>
                      <a:lnTo>
                        <a:pt x="56" y="596"/>
                      </a:lnTo>
                      <a:lnTo>
                        <a:pt x="33" y="575"/>
                      </a:lnTo>
                      <a:lnTo>
                        <a:pt x="31" y="547"/>
                      </a:lnTo>
                      <a:lnTo>
                        <a:pt x="36" y="526"/>
                      </a:lnTo>
                      <a:lnTo>
                        <a:pt x="57" y="505"/>
                      </a:lnTo>
                      <a:lnTo>
                        <a:pt x="91" y="486"/>
                      </a:lnTo>
                      <a:lnTo>
                        <a:pt x="119" y="463"/>
                      </a:lnTo>
                      <a:lnTo>
                        <a:pt x="145" y="424"/>
                      </a:lnTo>
                      <a:lnTo>
                        <a:pt x="169" y="381"/>
                      </a:lnTo>
                      <a:lnTo>
                        <a:pt x="201" y="339"/>
                      </a:lnTo>
                      <a:lnTo>
                        <a:pt x="234" y="314"/>
                      </a:lnTo>
                      <a:lnTo>
                        <a:pt x="252" y="302"/>
                      </a:lnTo>
                      <a:lnTo>
                        <a:pt x="255" y="291"/>
                      </a:lnTo>
                      <a:lnTo>
                        <a:pt x="238" y="279"/>
                      </a:lnTo>
                      <a:lnTo>
                        <a:pt x="185" y="237"/>
                      </a:lnTo>
                      <a:lnTo>
                        <a:pt x="115" y="193"/>
                      </a:lnTo>
                      <a:lnTo>
                        <a:pt x="63" y="153"/>
                      </a:lnTo>
                      <a:lnTo>
                        <a:pt x="19" y="102"/>
                      </a:lnTo>
                      <a:lnTo>
                        <a:pt x="0" y="53"/>
                      </a:lnTo>
                      <a:lnTo>
                        <a:pt x="7" y="27"/>
                      </a:lnTo>
                      <a:lnTo>
                        <a:pt x="33" y="9"/>
                      </a:lnTo>
                      <a:lnTo>
                        <a:pt x="57" y="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57705" name="Group 15"/>
              <p:cNvGrpSpPr>
                <a:grpSpLocks noChangeAspect="1"/>
              </p:cNvGrpSpPr>
              <p:nvPr/>
            </p:nvGrpSpPr>
            <p:grpSpPr bwMode="auto">
              <a:xfrm>
                <a:off x="1355" y="2053"/>
                <a:ext cx="144" cy="186"/>
                <a:chOff x="2895" y="2582"/>
                <a:chExt cx="322" cy="418"/>
              </a:xfrm>
            </p:grpSpPr>
            <p:sp>
              <p:nvSpPr>
                <p:cNvPr id="157765" name="Freeform 16"/>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66" name="Freeform 17"/>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57706" name="Group 18"/>
              <p:cNvGrpSpPr>
                <a:grpSpLocks noChangeAspect="1"/>
              </p:cNvGrpSpPr>
              <p:nvPr/>
            </p:nvGrpSpPr>
            <p:grpSpPr bwMode="auto">
              <a:xfrm>
                <a:off x="720" y="1912"/>
                <a:ext cx="762" cy="646"/>
                <a:chOff x="1471" y="2266"/>
                <a:chExt cx="1709" cy="1449"/>
              </a:xfrm>
            </p:grpSpPr>
            <p:sp>
              <p:nvSpPr>
                <p:cNvPr id="157759" name="Freeform 19"/>
                <p:cNvSpPr>
                  <a:spLocks noChangeAspect="1"/>
                </p:cNvSpPr>
                <p:nvPr/>
              </p:nvSpPr>
              <p:spPr bwMode="auto">
                <a:xfrm>
                  <a:off x="2351" y="2266"/>
                  <a:ext cx="351" cy="352"/>
                </a:xfrm>
                <a:custGeom>
                  <a:avLst/>
                  <a:gdLst>
                    <a:gd name="T0" fmla="*/ 201 w 351"/>
                    <a:gd name="T1" fmla="*/ 22 h 352"/>
                    <a:gd name="T2" fmla="*/ 175 w 351"/>
                    <a:gd name="T3" fmla="*/ 7 h 352"/>
                    <a:gd name="T4" fmla="*/ 151 w 351"/>
                    <a:gd name="T5" fmla="*/ 1 h 352"/>
                    <a:gd name="T6" fmla="*/ 127 w 351"/>
                    <a:gd name="T7" fmla="*/ 0 h 352"/>
                    <a:gd name="T8" fmla="*/ 100 w 351"/>
                    <a:gd name="T9" fmla="*/ 7 h 352"/>
                    <a:gd name="T10" fmla="*/ 73 w 351"/>
                    <a:gd name="T11" fmla="*/ 20 h 352"/>
                    <a:gd name="T12" fmla="*/ 55 w 351"/>
                    <a:gd name="T13" fmla="*/ 35 h 352"/>
                    <a:gd name="T14" fmla="*/ 33 w 351"/>
                    <a:gd name="T15" fmla="*/ 61 h 352"/>
                    <a:gd name="T16" fmla="*/ 15 w 351"/>
                    <a:gd name="T17" fmla="*/ 95 h 352"/>
                    <a:gd name="T18" fmla="*/ 4 w 351"/>
                    <a:gd name="T19" fmla="*/ 133 h 352"/>
                    <a:gd name="T20" fmla="*/ 0 w 351"/>
                    <a:gd name="T21" fmla="*/ 204 h 352"/>
                    <a:gd name="T22" fmla="*/ 10 w 351"/>
                    <a:gd name="T23" fmla="*/ 254 h 352"/>
                    <a:gd name="T24" fmla="*/ 24 w 351"/>
                    <a:gd name="T25" fmla="*/ 289 h 352"/>
                    <a:gd name="T26" fmla="*/ 39 w 351"/>
                    <a:gd name="T27" fmla="*/ 310 h 352"/>
                    <a:gd name="T28" fmla="*/ 53 w 351"/>
                    <a:gd name="T29" fmla="*/ 324 h 352"/>
                    <a:gd name="T30" fmla="*/ 69 w 351"/>
                    <a:gd name="T31" fmla="*/ 337 h 352"/>
                    <a:gd name="T32" fmla="*/ 93 w 351"/>
                    <a:gd name="T33" fmla="*/ 348 h 352"/>
                    <a:gd name="T34" fmla="*/ 131 w 351"/>
                    <a:gd name="T35" fmla="*/ 352 h 352"/>
                    <a:gd name="T36" fmla="*/ 158 w 351"/>
                    <a:gd name="T37" fmla="*/ 345 h 352"/>
                    <a:gd name="T38" fmla="*/ 167 w 351"/>
                    <a:gd name="T39" fmla="*/ 340 h 352"/>
                    <a:gd name="T40" fmla="*/ 180 w 351"/>
                    <a:gd name="T41" fmla="*/ 332 h 352"/>
                    <a:gd name="T42" fmla="*/ 189 w 351"/>
                    <a:gd name="T43" fmla="*/ 324 h 352"/>
                    <a:gd name="T44" fmla="*/ 198 w 351"/>
                    <a:gd name="T45" fmla="*/ 314 h 352"/>
                    <a:gd name="T46" fmla="*/ 225 w 351"/>
                    <a:gd name="T47" fmla="*/ 266 h 352"/>
                    <a:gd name="T48" fmla="*/ 248 w 351"/>
                    <a:gd name="T49" fmla="*/ 225 h 352"/>
                    <a:gd name="T50" fmla="*/ 259 w 351"/>
                    <a:gd name="T51" fmla="*/ 228 h 352"/>
                    <a:gd name="T52" fmla="*/ 269 w 351"/>
                    <a:gd name="T53" fmla="*/ 236 h 352"/>
                    <a:gd name="T54" fmla="*/ 284 w 351"/>
                    <a:gd name="T55" fmla="*/ 253 h 352"/>
                    <a:gd name="T56" fmla="*/ 296 w 351"/>
                    <a:gd name="T57" fmla="*/ 261 h 352"/>
                    <a:gd name="T58" fmla="*/ 311 w 351"/>
                    <a:gd name="T59" fmla="*/ 265 h 352"/>
                    <a:gd name="T60" fmla="*/ 325 w 351"/>
                    <a:gd name="T61" fmla="*/ 264 h 352"/>
                    <a:gd name="T62" fmla="*/ 335 w 351"/>
                    <a:gd name="T63" fmla="*/ 259 h 352"/>
                    <a:gd name="T64" fmla="*/ 344 w 351"/>
                    <a:gd name="T65" fmla="*/ 252 h 352"/>
                    <a:gd name="T66" fmla="*/ 350 w 351"/>
                    <a:gd name="T67" fmla="*/ 237 h 352"/>
                    <a:gd name="T68" fmla="*/ 349 w 351"/>
                    <a:gd name="T69" fmla="*/ 222 h 352"/>
                    <a:gd name="T70" fmla="*/ 340 w 351"/>
                    <a:gd name="T71" fmla="*/ 208 h 352"/>
                    <a:gd name="T72" fmla="*/ 328 w 351"/>
                    <a:gd name="T73" fmla="*/ 199 h 352"/>
                    <a:gd name="T74" fmla="*/ 297 w 351"/>
                    <a:gd name="T75" fmla="*/ 186 h 352"/>
                    <a:gd name="T76" fmla="*/ 277 w 351"/>
                    <a:gd name="T77" fmla="*/ 176 h 352"/>
                    <a:gd name="T78" fmla="*/ 262 w 351"/>
                    <a:gd name="T79" fmla="*/ 159 h 352"/>
                    <a:gd name="T80" fmla="*/ 253 w 351"/>
                    <a:gd name="T81" fmla="*/ 131 h 352"/>
                    <a:gd name="T82" fmla="*/ 244 w 351"/>
                    <a:gd name="T83" fmla="*/ 90 h 352"/>
                    <a:gd name="T84" fmla="*/ 227 w 351"/>
                    <a:gd name="T85" fmla="*/ 53 h 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1"/>
                    <a:gd name="T130" fmla="*/ 0 h 352"/>
                    <a:gd name="T131" fmla="*/ 351 w 351"/>
                    <a:gd name="T132" fmla="*/ 352 h 3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1" h="352">
                      <a:moveTo>
                        <a:pt x="210" y="31"/>
                      </a:moveTo>
                      <a:lnTo>
                        <a:pt x="206" y="26"/>
                      </a:lnTo>
                      <a:lnTo>
                        <a:pt x="201" y="22"/>
                      </a:lnTo>
                      <a:lnTo>
                        <a:pt x="196" y="18"/>
                      </a:lnTo>
                      <a:lnTo>
                        <a:pt x="192" y="14"/>
                      </a:lnTo>
                      <a:lnTo>
                        <a:pt x="175" y="7"/>
                      </a:lnTo>
                      <a:lnTo>
                        <a:pt x="167" y="5"/>
                      </a:lnTo>
                      <a:lnTo>
                        <a:pt x="159" y="3"/>
                      </a:lnTo>
                      <a:lnTo>
                        <a:pt x="151" y="1"/>
                      </a:lnTo>
                      <a:lnTo>
                        <a:pt x="143" y="0"/>
                      </a:lnTo>
                      <a:lnTo>
                        <a:pt x="135" y="0"/>
                      </a:lnTo>
                      <a:lnTo>
                        <a:pt x="127" y="0"/>
                      </a:lnTo>
                      <a:lnTo>
                        <a:pt x="112" y="2"/>
                      </a:lnTo>
                      <a:lnTo>
                        <a:pt x="106" y="4"/>
                      </a:lnTo>
                      <a:lnTo>
                        <a:pt x="100" y="7"/>
                      </a:lnTo>
                      <a:lnTo>
                        <a:pt x="85" y="13"/>
                      </a:lnTo>
                      <a:lnTo>
                        <a:pt x="79" y="16"/>
                      </a:lnTo>
                      <a:lnTo>
                        <a:pt x="73" y="20"/>
                      </a:lnTo>
                      <a:lnTo>
                        <a:pt x="66" y="24"/>
                      </a:lnTo>
                      <a:lnTo>
                        <a:pt x="60" y="29"/>
                      </a:lnTo>
                      <a:lnTo>
                        <a:pt x="55" y="35"/>
                      </a:lnTo>
                      <a:lnTo>
                        <a:pt x="50" y="40"/>
                      </a:lnTo>
                      <a:lnTo>
                        <a:pt x="41" y="50"/>
                      </a:lnTo>
                      <a:lnTo>
                        <a:pt x="33" y="61"/>
                      </a:lnTo>
                      <a:lnTo>
                        <a:pt x="26" y="71"/>
                      </a:lnTo>
                      <a:lnTo>
                        <a:pt x="20" y="83"/>
                      </a:lnTo>
                      <a:lnTo>
                        <a:pt x="15" y="95"/>
                      </a:lnTo>
                      <a:lnTo>
                        <a:pt x="10" y="107"/>
                      </a:lnTo>
                      <a:lnTo>
                        <a:pt x="7" y="120"/>
                      </a:lnTo>
                      <a:lnTo>
                        <a:pt x="4" y="133"/>
                      </a:lnTo>
                      <a:lnTo>
                        <a:pt x="1" y="157"/>
                      </a:lnTo>
                      <a:lnTo>
                        <a:pt x="0" y="180"/>
                      </a:lnTo>
                      <a:lnTo>
                        <a:pt x="0" y="204"/>
                      </a:lnTo>
                      <a:lnTo>
                        <a:pt x="3" y="228"/>
                      </a:lnTo>
                      <a:lnTo>
                        <a:pt x="6" y="241"/>
                      </a:lnTo>
                      <a:lnTo>
                        <a:pt x="10" y="254"/>
                      </a:lnTo>
                      <a:lnTo>
                        <a:pt x="13" y="265"/>
                      </a:lnTo>
                      <a:lnTo>
                        <a:pt x="18" y="277"/>
                      </a:lnTo>
                      <a:lnTo>
                        <a:pt x="24" y="289"/>
                      </a:lnTo>
                      <a:lnTo>
                        <a:pt x="28" y="294"/>
                      </a:lnTo>
                      <a:lnTo>
                        <a:pt x="31" y="299"/>
                      </a:lnTo>
                      <a:lnTo>
                        <a:pt x="39" y="310"/>
                      </a:lnTo>
                      <a:lnTo>
                        <a:pt x="44" y="314"/>
                      </a:lnTo>
                      <a:lnTo>
                        <a:pt x="48" y="319"/>
                      </a:lnTo>
                      <a:lnTo>
                        <a:pt x="53" y="324"/>
                      </a:lnTo>
                      <a:lnTo>
                        <a:pt x="59" y="329"/>
                      </a:lnTo>
                      <a:lnTo>
                        <a:pt x="64" y="333"/>
                      </a:lnTo>
                      <a:lnTo>
                        <a:pt x="69" y="337"/>
                      </a:lnTo>
                      <a:lnTo>
                        <a:pt x="74" y="340"/>
                      </a:lnTo>
                      <a:lnTo>
                        <a:pt x="80" y="343"/>
                      </a:lnTo>
                      <a:lnTo>
                        <a:pt x="93" y="348"/>
                      </a:lnTo>
                      <a:lnTo>
                        <a:pt x="105" y="351"/>
                      </a:lnTo>
                      <a:lnTo>
                        <a:pt x="117" y="352"/>
                      </a:lnTo>
                      <a:lnTo>
                        <a:pt x="131" y="352"/>
                      </a:lnTo>
                      <a:lnTo>
                        <a:pt x="145" y="349"/>
                      </a:lnTo>
                      <a:lnTo>
                        <a:pt x="154" y="346"/>
                      </a:lnTo>
                      <a:lnTo>
                        <a:pt x="158" y="345"/>
                      </a:lnTo>
                      <a:lnTo>
                        <a:pt x="163" y="343"/>
                      </a:lnTo>
                      <a:lnTo>
                        <a:pt x="164" y="341"/>
                      </a:lnTo>
                      <a:lnTo>
                        <a:pt x="167" y="340"/>
                      </a:lnTo>
                      <a:lnTo>
                        <a:pt x="171" y="338"/>
                      </a:lnTo>
                      <a:lnTo>
                        <a:pt x="179" y="334"/>
                      </a:lnTo>
                      <a:lnTo>
                        <a:pt x="180" y="332"/>
                      </a:lnTo>
                      <a:lnTo>
                        <a:pt x="182" y="331"/>
                      </a:lnTo>
                      <a:lnTo>
                        <a:pt x="186" y="328"/>
                      </a:lnTo>
                      <a:lnTo>
                        <a:pt x="189" y="324"/>
                      </a:lnTo>
                      <a:lnTo>
                        <a:pt x="193" y="321"/>
                      </a:lnTo>
                      <a:lnTo>
                        <a:pt x="195" y="317"/>
                      </a:lnTo>
                      <a:lnTo>
                        <a:pt x="198" y="314"/>
                      </a:lnTo>
                      <a:lnTo>
                        <a:pt x="204" y="306"/>
                      </a:lnTo>
                      <a:lnTo>
                        <a:pt x="214" y="286"/>
                      </a:lnTo>
                      <a:lnTo>
                        <a:pt x="225" y="266"/>
                      </a:lnTo>
                      <a:lnTo>
                        <a:pt x="235" y="245"/>
                      </a:lnTo>
                      <a:lnTo>
                        <a:pt x="244" y="225"/>
                      </a:lnTo>
                      <a:lnTo>
                        <a:pt x="248" y="225"/>
                      </a:lnTo>
                      <a:lnTo>
                        <a:pt x="252" y="226"/>
                      </a:lnTo>
                      <a:lnTo>
                        <a:pt x="256" y="227"/>
                      </a:lnTo>
                      <a:lnTo>
                        <a:pt x="259" y="228"/>
                      </a:lnTo>
                      <a:lnTo>
                        <a:pt x="263" y="230"/>
                      </a:lnTo>
                      <a:lnTo>
                        <a:pt x="266" y="234"/>
                      </a:lnTo>
                      <a:lnTo>
                        <a:pt x="269" y="236"/>
                      </a:lnTo>
                      <a:lnTo>
                        <a:pt x="272" y="240"/>
                      </a:lnTo>
                      <a:lnTo>
                        <a:pt x="280" y="249"/>
                      </a:lnTo>
                      <a:lnTo>
                        <a:pt x="284" y="253"/>
                      </a:lnTo>
                      <a:lnTo>
                        <a:pt x="287" y="255"/>
                      </a:lnTo>
                      <a:lnTo>
                        <a:pt x="291" y="259"/>
                      </a:lnTo>
                      <a:lnTo>
                        <a:pt x="296" y="261"/>
                      </a:lnTo>
                      <a:lnTo>
                        <a:pt x="300" y="262"/>
                      </a:lnTo>
                      <a:lnTo>
                        <a:pt x="305" y="264"/>
                      </a:lnTo>
                      <a:lnTo>
                        <a:pt x="311" y="265"/>
                      </a:lnTo>
                      <a:lnTo>
                        <a:pt x="317" y="265"/>
                      </a:lnTo>
                      <a:lnTo>
                        <a:pt x="320" y="264"/>
                      </a:lnTo>
                      <a:lnTo>
                        <a:pt x="325" y="264"/>
                      </a:lnTo>
                      <a:lnTo>
                        <a:pt x="328" y="262"/>
                      </a:lnTo>
                      <a:lnTo>
                        <a:pt x="333" y="262"/>
                      </a:lnTo>
                      <a:lnTo>
                        <a:pt x="335" y="259"/>
                      </a:lnTo>
                      <a:lnTo>
                        <a:pt x="339" y="257"/>
                      </a:lnTo>
                      <a:lnTo>
                        <a:pt x="341" y="255"/>
                      </a:lnTo>
                      <a:lnTo>
                        <a:pt x="344" y="252"/>
                      </a:lnTo>
                      <a:lnTo>
                        <a:pt x="347" y="247"/>
                      </a:lnTo>
                      <a:lnTo>
                        <a:pt x="349" y="241"/>
                      </a:lnTo>
                      <a:lnTo>
                        <a:pt x="350" y="237"/>
                      </a:lnTo>
                      <a:lnTo>
                        <a:pt x="351" y="232"/>
                      </a:lnTo>
                      <a:lnTo>
                        <a:pt x="350" y="227"/>
                      </a:lnTo>
                      <a:lnTo>
                        <a:pt x="349" y="222"/>
                      </a:lnTo>
                      <a:lnTo>
                        <a:pt x="347" y="217"/>
                      </a:lnTo>
                      <a:lnTo>
                        <a:pt x="345" y="213"/>
                      </a:lnTo>
                      <a:lnTo>
                        <a:pt x="340" y="208"/>
                      </a:lnTo>
                      <a:lnTo>
                        <a:pt x="337" y="205"/>
                      </a:lnTo>
                      <a:lnTo>
                        <a:pt x="333" y="201"/>
                      </a:lnTo>
                      <a:lnTo>
                        <a:pt x="328" y="199"/>
                      </a:lnTo>
                      <a:lnTo>
                        <a:pt x="316" y="193"/>
                      </a:lnTo>
                      <a:lnTo>
                        <a:pt x="305" y="189"/>
                      </a:lnTo>
                      <a:lnTo>
                        <a:pt x="297" y="186"/>
                      </a:lnTo>
                      <a:lnTo>
                        <a:pt x="289" y="184"/>
                      </a:lnTo>
                      <a:lnTo>
                        <a:pt x="283" y="180"/>
                      </a:lnTo>
                      <a:lnTo>
                        <a:pt x="277" y="176"/>
                      </a:lnTo>
                      <a:lnTo>
                        <a:pt x="270" y="171"/>
                      </a:lnTo>
                      <a:lnTo>
                        <a:pt x="266" y="166"/>
                      </a:lnTo>
                      <a:lnTo>
                        <a:pt x="262" y="159"/>
                      </a:lnTo>
                      <a:lnTo>
                        <a:pt x="258" y="153"/>
                      </a:lnTo>
                      <a:lnTo>
                        <a:pt x="255" y="142"/>
                      </a:lnTo>
                      <a:lnTo>
                        <a:pt x="253" y="131"/>
                      </a:lnTo>
                      <a:lnTo>
                        <a:pt x="251" y="117"/>
                      </a:lnTo>
                      <a:lnTo>
                        <a:pt x="248" y="104"/>
                      </a:lnTo>
                      <a:lnTo>
                        <a:pt x="244" y="90"/>
                      </a:lnTo>
                      <a:lnTo>
                        <a:pt x="239" y="77"/>
                      </a:lnTo>
                      <a:lnTo>
                        <a:pt x="234" y="65"/>
                      </a:lnTo>
                      <a:lnTo>
                        <a:pt x="227" y="53"/>
                      </a:lnTo>
                      <a:lnTo>
                        <a:pt x="219" y="42"/>
                      </a:lnTo>
                      <a:lnTo>
                        <a:pt x="210" y="3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60" name="Freeform 20"/>
                <p:cNvSpPr>
                  <a:spLocks noChangeAspect="1"/>
                </p:cNvSpPr>
                <p:nvPr/>
              </p:nvSpPr>
              <p:spPr bwMode="auto">
                <a:xfrm>
                  <a:off x="2122" y="2623"/>
                  <a:ext cx="357" cy="538"/>
                </a:xfrm>
                <a:custGeom>
                  <a:avLst/>
                  <a:gdLst>
                    <a:gd name="T0" fmla="*/ 229 w 357"/>
                    <a:gd name="T1" fmla="*/ 2 h 538"/>
                    <a:gd name="T2" fmla="*/ 191 w 357"/>
                    <a:gd name="T3" fmla="*/ 4 h 538"/>
                    <a:gd name="T4" fmla="*/ 151 w 357"/>
                    <a:gd name="T5" fmla="*/ 18 h 538"/>
                    <a:gd name="T6" fmla="*/ 116 w 357"/>
                    <a:gd name="T7" fmla="*/ 41 h 538"/>
                    <a:gd name="T8" fmla="*/ 87 w 357"/>
                    <a:gd name="T9" fmla="*/ 67 h 538"/>
                    <a:gd name="T10" fmla="*/ 54 w 357"/>
                    <a:gd name="T11" fmla="*/ 113 h 538"/>
                    <a:gd name="T12" fmla="*/ 31 w 357"/>
                    <a:gd name="T13" fmla="*/ 159 h 538"/>
                    <a:gd name="T14" fmla="*/ 18 w 357"/>
                    <a:gd name="T15" fmla="*/ 191 h 538"/>
                    <a:gd name="T16" fmla="*/ 8 w 357"/>
                    <a:gd name="T17" fmla="*/ 237 h 538"/>
                    <a:gd name="T18" fmla="*/ 7 w 357"/>
                    <a:gd name="T19" fmla="*/ 276 h 538"/>
                    <a:gd name="T20" fmla="*/ 5 w 357"/>
                    <a:gd name="T21" fmla="*/ 307 h 538"/>
                    <a:gd name="T22" fmla="*/ 1 w 357"/>
                    <a:gd name="T23" fmla="*/ 351 h 538"/>
                    <a:gd name="T24" fmla="*/ 5 w 357"/>
                    <a:gd name="T25" fmla="*/ 406 h 538"/>
                    <a:gd name="T26" fmla="*/ 8 w 357"/>
                    <a:gd name="T27" fmla="*/ 415 h 538"/>
                    <a:gd name="T28" fmla="*/ 13 w 357"/>
                    <a:gd name="T29" fmla="*/ 433 h 538"/>
                    <a:gd name="T30" fmla="*/ 18 w 357"/>
                    <a:gd name="T31" fmla="*/ 452 h 538"/>
                    <a:gd name="T32" fmla="*/ 28 w 357"/>
                    <a:gd name="T33" fmla="*/ 472 h 538"/>
                    <a:gd name="T34" fmla="*/ 38 w 357"/>
                    <a:gd name="T35" fmla="*/ 487 h 538"/>
                    <a:gd name="T36" fmla="*/ 57 w 357"/>
                    <a:gd name="T37" fmla="*/ 504 h 538"/>
                    <a:gd name="T38" fmla="*/ 81 w 357"/>
                    <a:gd name="T39" fmla="*/ 520 h 538"/>
                    <a:gd name="T40" fmla="*/ 108 w 357"/>
                    <a:gd name="T41" fmla="*/ 531 h 538"/>
                    <a:gd name="T42" fmla="*/ 133 w 357"/>
                    <a:gd name="T43" fmla="*/ 537 h 538"/>
                    <a:gd name="T44" fmla="*/ 155 w 357"/>
                    <a:gd name="T45" fmla="*/ 538 h 538"/>
                    <a:gd name="T46" fmla="*/ 177 w 357"/>
                    <a:gd name="T47" fmla="*/ 534 h 538"/>
                    <a:gd name="T48" fmla="*/ 203 w 357"/>
                    <a:gd name="T49" fmla="*/ 526 h 538"/>
                    <a:gd name="T50" fmla="*/ 219 w 357"/>
                    <a:gd name="T51" fmla="*/ 518 h 538"/>
                    <a:gd name="T52" fmla="*/ 236 w 357"/>
                    <a:gd name="T53" fmla="*/ 500 h 538"/>
                    <a:gd name="T54" fmla="*/ 245 w 357"/>
                    <a:gd name="T55" fmla="*/ 488 h 538"/>
                    <a:gd name="T56" fmla="*/ 249 w 357"/>
                    <a:gd name="T57" fmla="*/ 485 h 538"/>
                    <a:gd name="T58" fmla="*/ 252 w 357"/>
                    <a:gd name="T59" fmla="*/ 480 h 538"/>
                    <a:gd name="T60" fmla="*/ 259 w 357"/>
                    <a:gd name="T61" fmla="*/ 464 h 538"/>
                    <a:gd name="T62" fmla="*/ 264 w 357"/>
                    <a:gd name="T63" fmla="*/ 454 h 538"/>
                    <a:gd name="T64" fmla="*/ 268 w 357"/>
                    <a:gd name="T65" fmla="*/ 440 h 538"/>
                    <a:gd name="T66" fmla="*/ 269 w 357"/>
                    <a:gd name="T67" fmla="*/ 433 h 538"/>
                    <a:gd name="T68" fmla="*/ 272 w 357"/>
                    <a:gd name="T69" fmla="*/ 412 h 538"/>
                    <a:gd name="T70" fmla="*/ 271 w 357"/>
                    <a:gd name="T71" fmla="*/ 401 h 538"/>
                    <a:gd name="T72" fmla="*/ 268 w 357"/>
                    <a:gd name="T73" fmla="*/ 379 h 538"/>
                    <a:gd name="T74" fmla="*/ 267 w 357"/>
                    <a:gd name="T75" fmla="*/ 371 h 538"/>
                    <a:gd name="T76" fmla="*/ 257 w 357"/>
                    <a:gd name="T77" fmla="*/ 342 h 538"/>
                    <a:gd name="T78" fmla="*/ 252 w 357"/>
                    <a:gd name="T79" fmla="*/ 313 h 538"/>
                    <a:gd name="T80" fmla="*/ 256 w 357"/>
                    <a:gd name="T81" fmla="*/ 283 h 538"/>
                    <a:gd name="T82" fmla="*/ 266 w 357"/>
                    <a:gd name="T83" fmla="*/ 257 h 538"/>
                    <a:gd name="T84" fmla="*/ 280 w 357"/>
                    <a:gd name="T85" fmla="*/ 234 h 538"/>
                    <a:gd name="T86" fmla="*/ 300 w 357"/>
                    <a:gd name="T87" fmla="*/ 214 h 538"/>
                    <a:gd name="T88" fmla="*/ 314 w 357"/>
                    <a:gd name="T89" fmla="*/ 200 h 538"/>
                    <a:gd name="T90" fmla="*/ 327 w 357"/>
                    <a:gd name="T91" fmla="*/ 184 h 538"/>
                    <a:gd name="T92" fmla="*/ 343 w 357"/>
                    <a:gd name="T93" fmla="*/ 158 h 538"/>
                    <a:gd name="T94" fmla="*/ 352 w 357"/>
                    <a:gd name="T95" fmla="*/ 137 h 538"/>
                    <a:gd name="T96" fmla="*/ 357 w 357"/>
                    <a:gd name="T97" fmla="*/ 110 h 538"/>
                    <a:gd name="T98" fmla="*/ 357 w 357"/>
                    <a:gd name="T99" fmla="*/ 96 h 538"/>
                    <a:gd name="T100" fmla="*/ 353 w 357"/>
                    <a:gd name="T101" fmla="*/ 77 h 538"/>
                    <a:gd name="T102" fmla="*/ 345 w 357"/>
                    <a:gd name="T103" fmla="*/ 60 h 538"/>
                    <a:gd name="T104" fmla="*/ 330 w 357"/>
                    <a:gd name="T105" fmla="*/ 43 h 538"/>
                    <a:gd name="T106" fmla="*/ 315 w 357"/>
                    <a:gd name="T107" fmla="*/ 32 h 53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57"/>
                    <a:gd name="T163" fmla="*/ 0 h 538"/>
                    <a:gd name="T164" fmla="*/ 357 w 357"/>
                    <a:gd name="T165" fmla="*/ 538 h 53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57" h="538">
                      <a:moveTo>
                        <a:pt x="304" y="26"/>
                      </a:moveTo>
                      <a:lnTo>
                        <a:pt x="266" y="13"/>
                      </a:lnTo>
                      <a:lnTo>
                        <a:pt x="229" y="2"/>
                      </a:lnTo>
                      <a:lnTo>
                        <a:pt x="221" y="0"/>
                      </a:lnTo>
                      <a:lnTo>
                        <a:pt x="214" y="0"/>
                      </a:lnTo>
                      <a:lnTo>
                        <a:pt x="191" y="4"/>
                      </a:lnTo>
                      <a:lnTo>
                        <a:pt x="181" y="5"/>
                      </a:lnTo>
                      <a:lnTo>
                        <a:pt x="170" y="10"/>
                      </a:lnTo>
                      <a:lnTo>
                        <a:pt x="151" y="18"/>
                      </a:lnTo>
                      <a:lnTo>
                        <a:pt x="141" y="24"/>
                      </a:lnTo>
                      <a:lnTo>
                        <a:pt x="132" y="30"/>
                      </a:lnTo>
                      <a:lnTo>
                        <a:pt x="116" y="41"/>
                      </a:lnTo>
                      <a:lnTo>
                        <a:pt x="108" y="47"/>
                      </a:lnTo>
                      <a:lnTo>
                        <a:pt x="101" y="54"/>
                      </a:lnTo>
                      <a:lnTo>
                        <a:pt x="87" y="67"/>
                      </a:lnTo>
                      <a:lnTo>
                        <a:pt x="75" y="82"/>
                      </a:lnTo>
                      <a:lnTo>
                        <a:pt x="63" y="97"/>
                      </a:lnTo>
                      <a:lnTo>
                        <a:pt x="54" y="113"/>
                      </a:lnTo>
                      <a:lnTo>
                        <a:pt x="44" y="130"/>
                      </a:lnTo>
                      <a:lnTo>
                        <a:pt x="36" y="147"/>
                      </a:lnTo>
                      <a:lnTo>
                        <a:pt x="31" y="159"/>
                      </a:lnTo>
                      <a:lnTo>
                        <a:pt x="27" y="169"/>
                      </a:lnTo>
                      <a:lnTo>
                        <a:pt x="21" y="181"/>
                      </a:lnTo>
                      <a:lnTo>
                        <a:pt x="18" y="191"/>
                      </a:lnTo>
                      <a:lnTo>
                        <a:pt x="12" y="215"/>
                      </a:lnTo>
                      <a:lnTo>
                        <a:pt x="9" y="225"/>
                      </a:lnTo>
                      <a:lnTo>
                        <a:pt x="8" y="237"/>
                      </a:lnTo>
                      <a:lnTo>
                        <a:pt x="7" y="250"/>
                      </a:lnTo>
                      <a:lnTo>
                        <a:pt x="8" y="261"/>
                      </a:lnTo>
                      <a:lnTo>
                        <a:pt x="7" y="276"/>
                      </a:lnTo>
                      <a:lnTo>
                        <a:pt x="7" y="292"/>
                      </a:lnTo>
                      <a:lnTo>
                        <a:pt x="6" y="300"/>
                      </a:lnTo>
                      <a:lnTo>
                        <a:pt x="5" y="307"/>
                      </a:lnTo>
                      <a:lnTo>
                        <a:pt x="7" y="323"/>
                      </a:lnTo>
                      <a:lnTo>
                        <a:pt x="4" y="334"/>
                      </a:lnTo>
                      <a:lnTo>
                        <a:pt x="1" y="351"/>
                      </a:lnTo>
                      <a:lnTo>
                        <a:pt x="0" y="370"/>
                      </a:lnTo>
                      <a:lnTo>
                        <a:pt x="2" y="388"/>
                      </a:lnTo>
                      <a:lnTo>
                        <a:pt x="5" y="406"/>
                      </a:lnTo>
                      <a:lnTo>
                        <a:pt x="6" y="409"/>
                      </a:lnTo>
                      <a:lnTo>
                        <a:pt x="7" y="413"/>
                      </a:lnTo>
                      <a:lnTo>
                        <a:pt x="8" y="415"/>
                      </a:lnTo>
                      <a:lnTo>
                        <a:pt x="11" y="418"/>
                      </a:lnTo>
                      <a:lnTo>
                        <a:pt x="12" y="425"/>
                      </a:lnTo>
                      <a:lnTo>
                        <a:pt x="13" y="433"/>
                      </a:lnTo>
                      <a:lnTo>
                        <a:pt x="14" y="439"/>
                      </a:lnTo>
                      <a:lnTo>
                        <a:pt x="16" y="446"/>
                      </a:lnTo>
                      <a:lnTo>
                        <a:pt x="18" y="452"/>
                      </a:lnTo>
                      <a:lnTo>
                        <a:pt x="21" y="459"/>
                      </a:lnTo>
                      <a:lnTo>
                        <a:pt x="24" y="465"/>
                      </a:lnTo>
                      <a:lnTo>
                        <a:pt x="28" y="472"/>
                      </a:lnTo>
                      <a:lnTo>
                        <a:pt x="30" y="478"/>
                      </a:lnTo>
                      <a:lnTo>
                        <a:pt x="35" y="483"/>
                      </a:lnTo>
                      <a:lnTo>
                        <a:pt x="38" y="487"/>
                      </a:lnTo>
                      <a:lnTo>
                        <a:pt x="43" y="492"/>
                      </a:lnTo>
                      <a:lnTo>
                        <a:pt x="49" y="498"/>
                      </a:lnTo>
                      <a:lnTo>
                        <a:pt x="57" y="504"/>
                      </a:lnTo>
                      <a:lnTo>
                        <a:pt x="64" y="509"/>
                      </a:lnTo>
                      <a:lnTo>
                        <a:pt x="73" y="514"/>
                      </a:lnTo>
                      <a:lnTo>
                        <a:pt x="81" y="520"/>
                      </a:lnTo>
                      <a:lnTo>
                        <a:pt x="91" y="524"/>
                      </a:lnTo>
                      <a:lnTo>
                        <a:pt x="98" y="527"/>
                      </a:lnTo>
                      <a:lnTo>
                        <a:pt x="108" y="531"/>
                      </a:lnTo>
                      <a:lnTo>
                        <a:pt x="116" y="534"/>
                      </a:lnTo>
                      <a:lnTo>
                        <a:pt x="126" y="536"/>
                      </a:lnTo>
                      <a:lnTo>
                        <a:pt x="133" y="537"/>
                      </a:lnTo>
                      <a:lnTo>
                        <a:pt x="143" y="538"/>
                      </a:lnTo>
                      <a:lnTo>
                        <a:pt x="151" y="538"/>
                      </a:lnTo>
                      <a:lnTo>
                        <a:pt x="155" y="538"/>
                      </a:lnTo>
                      <a:lnTo>
                        <a:pt x="160" y="538"/>
                      </a:lnTo>
                      <a:lnTo>
                        <a:pt x="168" y="536"/>
                      </a:lnTo>
                      <a:lnTo>
                        <a:pt x="177" y="534"/>
                      </a:lnTo>
                      <a:lnTo>
                        <a:pt x="186" y="533"/>
                      </a:lnTo>
                      <a:lnTo>
                        <a:pt x="195" y="529"/>
                      </a:lnTo>
                      <a:lnTo>
                        <a:pt x="203" y="526"/>
                      </a:lnTo>
                      <a:lnTo>
                        <a:pt x="212" y="522"/>
                      </a:lnTo>
                      <a:lnTo>
                        <a:pt x="217" y="520"/>
                      </a:lnTo>
                      <a:lnTo>
                        <a:pt x="219" y="518"/>
                      </a:lnTo>
                      <a:lnTo>
                        <a:pt x="221" y="516"/>
                      </a:lnTo>
                      <a:lnTo>
                        <a:pt x="229" y="508"/>
                      </a:lnTo>
                      <a:lnTo>
                        <a:pt x="236" y="500"/>
                      </a:lnTo>
                      <a:lnTo>
                        <a:pt x="239" y="496"/>
                      </a:lnTo>
                      <a:lnTo>
                        <a:pt x="243" y="492"/>
                      </a:lnTo>
                      <a:lnTo>
                        <a:pt x="245" y="488"/>
                      </a:lnTo>
                      <a:lnTo>
                        <a:pt x="247" y="486"/>
                      </a:lnTo>
                      <a:lnTo>
                        <a:pt x="248" y="485"/>
                      </a:lnTo>
                      <a:lnTo>
                        <a:pt x="249" y="485"/>
                      </a:lnTo>
                      <a:lnTo>
                        <a:pt x="249" y="483"/>
                      </a:lnTo>
                      <a:lnTo>
                        <a:pt x="250" y="482"/>
                      </a:lnTo>
                      <a:lnTo>
                        <a:pt x="252" y="480"/>
                      </a:lnTo>
                      <a:lnTo>
                        <a:pt x="254" y="476"/>
                      </a:lnTo>
                      <a:lnTo>
                        <a:pt x="259" y="467"/>
                      </a:lnTo>
                      <a:lnTo>
                        <a:pt x="259" y="464"/>
                      </a:lnTo>
                      <a:lnTo>
                        <a:pt x="260" y="463"/>
                      </a:lnTo>
                      <a:lnTo>
                        <a:pt x="262" y="458"/>
                      </a:lnTo>
                      <a:lnTo>
                        <a:pt x="264" y="454"/>
                      </a:lnTo>
                      <a:lnTo>
                        <a:pt x="266" y="450"/>
                      </a:lnTo>
                      <a:lnTo>
                        <a:pt x="266" y="445"/>
                      </a:lnTo>
                      <a:lnTo>
                        <a:pt x="268" y="440"/>
                      </a:lnTo>
                      <a:lnTo>
                        <a:pt x="269" y="435"/>
                      </a:lnTo>
                      <a:lnTo>
                        <a:pt x="269" y="434"/>
                      </a:lnTo>
                      <a:lnTo>
                        <a:pt x="269" y="433"/>
                      </a:lnTo>
                      <a:lnTo>
                        <a:pt x="270" y="431"/>
                      </a:lnTo>
                      <a:lnTo>
                        <a:pt x="271" y="421"/>
                      </a:lnTo>
                      <a:lnTo>
                        <a:pt x="272" y="412"/>
                      </a:lnTo>
                      <a:lnTo>
                        <a:pt x="271" y="409"/>
                      </a:lnTo>
                      <a:lnTo>
                        <a:pt x="271" y="407"/>
                      </a:lnTo>
                      <a:lnTo>
                        <a:pt x="271" y="401"/>
                      </a:lnTo>
                      <a:lnTo>
                        <a:pt x="271" y="392"/>
                      </a:lnTo>
                      <a:lnTo>
                        <a:pt x="269" y="381"/>
                      </a:lnTo>
                      <a:lnTo>
                        <a:pt x="268" y="379"/>
                      </a:lnTo>
                      <a:lnTo>
                        <a:pt x="267" y="377"/>
                      </a:lnTo>
                      <a:lnTo>
                        <a:pt x="267" y="376"/>
                      </a:lnTo>
                      <a:lnTo>
                        <a:pt x="267" y="371"/>
                      </a:lnTo>
                      <a:lnTo>
                        <a:pt x="264" y="361"/>
                      </a:lnTo>
                      <a:lnTo>
                        <a:pt x="261" y="351"/>
                      </a:lnTo>
                      <a:lnTo>
                        <a:pt x="257" y="342"/>
                      </a:lnTo>
                      <a:lnTo>
                        <a:pt x="254" y="332"/>
                      </a:lnTo>
                      <a:lnTo>
                        <a:pt x="252" y="322"/>
                      </a:lnTo>
                      <a:lnTo>
                        <a:pt x="252" y="313"/>
                      </a:lnTo>
                      <a:lnTo>
                        <a:pt x="252" y="302"/>
                      </a:lnTo>
                      <a:lnTo>
                        <a:pt x="253" y="293"/>
                      </a:lnTo>
                      <a:lnTo>
                        <a:pt x="256" y="283"/>
                      </a:lnTo>
                      <a:lnTo>
                        <a:pt x="259" y="274"/>
                      </a:lnTo>
                      <a:lnTo>
                        <a:pt x="263" y="265"/>
                      </a:lnTo>
                      <a:lnTo>
                        <a:pt x="266" y="257"/>
                      </a:lnTo>
                      <a:lnTo>
                        <a:pt x="271" y="249"/>
                      </a:lnTo>
                      <a:lnTo>
                        <a:pt x="276" y="241"/>
                      </a:lnTo>
                      <a:lnTo>
                        <a:pt x="280" y="234"/>
                      </a:lnTo>
                      <a:lnTo>
                        <a:pt x="287" y="227"/>
                      </a:lnTo>
                      <a:lnTo>
                        <a:pt x="293" y="220"/>
                      </a:lnTo>
                      <a:lnTo>
                        <a:pt x="300" y="214"/>
                      </a:lnTo>
                      <a:lnTo>
                        <a:pt x="303" y="210"/>
                      </a:lnTo>
                      <a:lnTo>
                        <a:pt x="307" y="207"/>
                      </a:lnTo>
                      <a:lnTo>
                        <a:pt x="314" y="200"/>
                      </a:lnTo>
                      <a:lnTo>
                        <a:pt x="317" y="195"/>
                      </a:lnTo>
                      <a:lnTo>
                        <a:pt x="321" y="191"/>
                      </a:lnTo>
                      <a:lnTo>
                        <a:pt x="327" y="184"/>
                      </a:lnTo>
                      <a:lnTo>
                        <a:pt x="333" y="175"/>
                      </a:lnTo>
                      <a:lnTo>
                        <a:pt x="338" y="166"/>
                      </a:lnTo>
                      <a:lnTo>
                        <a:pt x="343" y="158"/>
                      </a:lnTo>
                      <a:lnTo>
                        <a:pt x="349" y="148"/>
                      </a:lnTo>
                      <a:lnTo>
                        <a:pt x="350" y="143"/>
                      </a:lnTo>
                      <a:lnTo>
                        <a:pt x="352" y="137"/>
                      </a:lnTo>
                      <a:lnTo>
                        <a:pt x="356" y="125"/>
                      </a:lnTo>
                      <a:lnTo>
                        <a:pt x="357" y="114"/>
                      </a:lnTo>
                      <a:lnTo>
                        <a:pt x="357" y="110"/>
                      </a:lnTo>
                      <a:lnTo>
                        <a:pt x="357" y="108"/>
                      </a:lnTo>
                      <a:lnTo>
                        <a:pt x="357" y="103"/>
                      </a:lnTo>
                      <a:lnTo>
                        <a:pt x="357" y="96"/>
                      </a:lnTo>
                      <a:lnTo>
                        <a:pt x="356" y="89"/>
                      </a:lnTo>
                      <a:lnTo>
                        <a:pt x="354" y="82"/>
                      </a:lnTo>
                      <a:lnTo>
                        <a:pt x="353" y="77"/>
                      </a:lnTo>
                      <a:lnTo>
                        <a:pt x="350" y="71"/>
                      </a:lnTo>
                      <a:lnTo>
                        <a:pt x="348" y="66"/>
                      </a:lnTo>
                      <a:lnTo>
                        <a:pt x="345" y="60"/>
                      </a:lnTo>
                      <a:lnTo>
                        <a:pt x="343" y="56"/>
                      </a:lnTo>
                      <a:lnTo>
                        <a:pt x="335" y="46"/>
                      </a:lnTo>
                      <a:lnTo>
                        <a:pt x="330" y="43"/>
                      </a:lnTo>
                      <a:lnTo>
                        <a:pt x="326" y="39"/>
                      </a:lnTo>
                      <a:lnTo>
                        <a:pt x="321" y="35"/>
                      </a:lnTo>
                      <a:lnTo>
                        <a:pt x="315" y="32"/>
                      </a:lnTo>
                      <a:lnTo>
                        <a:pt x="310" y="29"/>
                      </a:lnTo>
                      <a:lnTo>
                        <a:pt x="304" y="2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61" name="Freeform 21"/>
                <p:cNvSpPr>
                  <a:spLocks noChangeAspect="1"/>
                </p:cNvSpPr>
                <p:nvPr/>
              </p:nvSpPr>
              <p:spPr bwMode="auto">
                <a:xfrm>
                  <a:off x="2368" y="2629"/>
                  <a:ext cx="812" cy="237"/>
                </a:xfrm>
                <a:custGeom>
                  <a:avLst/>
                  <a:gdLst>
                    <a:gd name="T0" fmla="*/ 368 w 812"/>
                    <a:gd name="T1" fmla="*/ 166 h 237"/>
                    <a:gd name="T2" fmla="*/ 318 w 812"/>
                    <a:gd name="T3" fmla="*/ 151 h 237"/>
                    <a:gd name="T4" fmla="*/ 243 w 812"/>
                    <a:gd name="T5" fmla="*/ 112 h 237"/>
                    <a:gd name="T6" fmla="*/ 198 w 812"/>
                    <a:gd name="T7" fmla="*/ 86 h 237"/>
                    <a:gd name="T8" fmla="*/ 155 w 812"/>
                    <a:gd name="T9" fmla="*/ 61 h 237"/>
                    <a:gd name="T10" fmla="*/ 101 w 812"/>
                    <a:gd name="T11" fmla="*/ 41 h 237"/>
                    <a:gd name="T12" fmla="*/ 60 w 812"/>
                    <a:gd name="T13" fmla="*/ 35 h 237"/>
                    <a:gd name="T14" fmla="*/ 29 w 812"/>
                    <a:gd name="T15" fmla="*/ 39 h 237"/>
                    <a:gd name="T16" fmla="*/ 8 w 812"/>
                    <a:gd name="T17" fmla="*/ 53 h 237"/>
                    <a:gd name="T18" fmla="*/ 0 w 812"/>
                    <a:gd name="T19" fmla="*/ 77 h 237"/>
                    <a:gd name="T20" fmla="*/ 8 w 812"/>
                    <a:gd name="T21" fmla="*/ 102 h 237"/>
                    <a:gd name="T22" fmla="*/ 23 w 812"/>
                    <a:gd name="T23" fmla="*/ 116 h 237"/>
                    <a:gd name="T24" fmla="*/ 79 w 812"/>
                    <a:gd name="T25" fmla="*/ 137 h 237"/>
                    <a:gd name="T26" fmla="*/ 170 w 812"/>
                    <a:gd name="T27" fmla="*/ 165 h 237"/>
                    <a:gd name="T28" fmla="*/ 261 w 812"/>
                    <a:gd name="T29" fmla="*/ 203 h 237"/>
                    <a:gd name="T30" fmla="*/ 319 w 812"/>
                    <a:gd name="T31" fmla="*/ 231 h 237"/>
                    <a:gd name="T32" fmla="*/ 353 w 812"/>
                    <a:gd name="T33" fmla="*/ 237 h 237"/>
                    <a:gd name="T34" fmla="*/ 400 w 812"/>
                    <a:gd name="T35" fmla="*/ 235 h 237"/>
                    <a:gd name="T36" fmla="*/ 434 w 812"/>
                    <a:gd name="T37" fmla="*/ 226 h 237"/>
                    <a:gd name="T38" fmla="*/ 605 w 812"/>
                    <a:gd name="T39" fmla="*/ 156 h 237"/>
                    <a:gd name="T40" fmla="*/ 637 w 812"/>
                    <a:gd name="T41" fmla="*/ 156 h 237"/>
                    <a:gd name="T42" fmla="*/ 645 w 812"/>
                    <a:gd name="T43" fmla="*/ 152 h 237"/>
                    <a:gd name="T44" fmla="*/ 657 w 812"/>
                    <a:gd name="T45" fmla="*/ 143 h 237"/>
                    <a:gd name="T46" fmla="*/ 662 w 812"/>
                    <a:gd name="T47" fmla="*/ 135 h 237"/>
                    <a:gd name="T48" fmla="*/ 686 w 812"/>
                    <a:gd name="T49" fmla="*/ 113 h 237"/>
                    <a:gd name="T50" fmla="*/ 718 w 812"/>
                    <a:gd name="T51" fmla="*/ 115 h 237"/>
                    <a:gd name="T52" fmla="*/ 743 w 812"/>
                    <a:gd name="T53" fmla="*/ 127 h 237"/>
                    <a:gd name="T54" fmla="*/ 761 w 812"/>
                    <a:gd name="T55" fmla="*/ 127 h 237"/>
                    <a:gd name="T56" fmla="*/ 779 w 812"/>
                    <a:gd name="T57" fmla="*/ 116 h 237"/>
                    <a:gd name="T58" fmla="*/ 783 w 812"/>
                    <a:gd name="T59" fmla="*/ 110 h 237"/>
                    <a:gd name="T60" fmla="*/ 784 w 812"/>
                    <a:gd name="T61" fmla="*/ 107 h 237"/>
                    <a:gd name="T62" fmla="*/ 777 w 812"/>
                    <a:gd name="T63" fmla="*/ 91 h 237"/>
                    <a:gd name="T64" fmla="*/ 762 w 812"/>
                    <a:gd name="T65" fmla="*/ 75 h 237"/>
                    <a:gd name="T66" fmla="*/ 741 w 812"/>
                    <a:gd name="T67" fmla="*/ 68 h 237"/>
                    <a:gd name="T68" fmla="*/ 727 w 812"/>
                    <a:gd name="T69" fmla="*/ 60 h 237"/>
                    <a:gd name="T70" fmla="*/ 763 w 812"/>
                    <a:gd name="T71" fmla="*/ 50 h 237"/>
                    <a:gd name="T72" fmla="*/ 782 w 812"/>
                    <a:gd name="T73" fmla="*/ 48 h 237"/>
                    <a:gd name="T74" fmla="*/ 802 w 812"/>
                    <a:gd name="T75" fmla="*/ 44 h 237"/>
                    <a:gd name="T76" fmla="*/ 806 w 812"/>
                    <a:gd name="T77" fmla="*/ 41 h 237"/>
                    <a:gd name="T78" fmla="*/ 812 w 812"/>
                    <a:gd name="T79" fmla="*/ 34 h 237"/>
                    <a:gd name="T80" fmla="*/ 812 w 812"/>
                    <a:gd name="T81" fmla="*/ 25 h 237"/>
                    <a:gd name="T82" fmla="*/ 811 w 812"/>
                    <a:gd name="T83" fmla="*/ 20 h 237"/>
                    <a:gd name="T84" fmla="*/ 803 w 812"/>
                    <a:gd name="T85" fmla="*/ 6 h 237"/>
                    <a:gd name="T86" fmla="*/ 787 w 812"/>
                    <a:gd name="T87" fmla="*/ 0 h 237"/>
                    <a:gd name="T88" fmla="*/ 752 w 812"/>
                    <a:gd name="T89" fmla="*/ 7 h 237"/>
                    <a:gd name="T90" fmla="*/ 712 w 812"/>
                    <a:gd name="T91" fmla="*/ 30 h 237"/>
                    <a:gd name="T92" fmla="*/ 688 w 812"/>
                    <a:gd name="T93" fmla="*/ 55 h 237"/>
                    <a:gd name="T94" fmla="*/ 684 w 812"/>
                    <a:gd name="T95" fmla="*/ 59 h 237"/>
                    <a:gd name="T96" fmla="*/ 672 w 812"/>
                    <a:gd name="T97" fmla="*/ 68 h 237"/>
                    <a:gd name="T98" fmla="*/ 657 w 812"/>
                    <a:gd name="T99" fmla="*/ 75 h 237"/>
                    <a:gd name="T100" fmla="*/ 647 w 812"/>
                    <a:gd name="T101" fmla="*/ 80 h 237"/>
                    <a:gd name="T102" fmla="*/ 620 w 812"/>
                    <a:gd name="T103" fmla="*/ 89 h 237"/>
                    <a:gd name="T104" fmla="*/ 594 w 812"/>
                    <a:gd name="T105" fmla="*/ 104 h 237"/>
                    <a:gd name="T106" fmla="*/ 576 w 812"/>
                    <a:gd name="T107" fmla="*/ 111 h 237"/>
                    <a:gd name="T108" fmla="*/ 535 w 812"/>
                    <a:gd name="T109" fmla="*/ 128 h 237"/>
                    <a:gd name="T110" fmla="*/ 474 w 812"/>
                    <a:gd name="T111" fmla="*/ 148 h 237"/>
                    <a:gd name="T112" fmla="*/ 400 w 812"/>
                    <a:gd name="T113" fmla="*/ 164 h 2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12"/>
                    <a:gd name="T172" fmla="*/ 0 h 237"/>
                    <a:gd name="T173" fmla="*/ 812 w 812"/>
                    <a:gd name="T174" fmla="*/ 237 h 2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12" h="237">
                      <a:moveTo>
                        <a:pt x="400" y="164"/>
                      </a:moveTo>
                      <a:lnTo>
                        <a:pt x="384" y="166"/>
                      </a:lnTo>
                      <a:lnTo>
                        <a:pt x="376" y="166"/>
                      </a:lnTo>
                      <a:lnTo>
                        <a:pt x="368" y="166"/>
                      </a:lnTo>
                      <a:lnTo>
                        <a:pt x="353" y="163"/>
                      </a:lnTo>
                      <a:lnTo>
                        <a:pt x="346" y="161"/>
                      </a:lnTo>
                      <a:lnTo>
                        <a:pt x="339" y="159"/>
                      </a:lnTo>
                      <a:lnTo>
                        <a:pt x="318" y="151"/>
                      </a:lnTo>
                      <a:lnTo>
                        <a:pt x="297" y="143"/>
                      </a:lnTo>
                      <a:lnTo>
                        <a:pt x="278" y="132"/>
                      </a:lnTo>
                      <a:lnTo>
                        <a:pt x="259" y="122"/>
                      </a:lnTo>
                      <a:lnTo>
                        <a:pt x="243" y="112"/>
                      </a:lnTo>
                      <a:lnTo>
                        <a:pt x="228" y="103"/>
                      </a:lnTo>
                      <a:lnTo>
                        <a:pt x="218" y="98"/>
                      </a:lnTo>
                      <a:lnTo>
                        <a:pt x="208" y="93"/>
                      </a:lnTo>
                      <a:lnTo>
                        <a:pt x="198" y="86"/>
                      </a:lnTo>
                      <a:lnTo>
                        <a:pt x="188" y="79"/>
                      </a:lnTo>
                      <a:lnTo>
                        <a:pt x="177" y="73"/>
                      </a:lnTo>
                      <a:lnTo>
                        <a:pt x="167" y="67"/>
                      </a:lnTo>
                      <a:lnTo>
                        <a:pt x="155" y="61"/>
                      </a:lnTo>
                      <a:lnTo>
                        <a:pt x="145" y="56"/>
                      </a:lnTo>
                      <a:lnTo>
                        <a:pt x="134" y="52"/>
                      </a:lnTo>
                      <a:lnTo>
                        <a:pt x="122" y="48"/>
                      </a:lnTo>
                      <a:lnTo>
                        <a:pt x="101" y="41"/>
                      </a:lnTo>
                      <a:lnTo>
                        <a:pt x="91" y="38"/>
                      </a:lnTo>
                      <a:lnTo>
                        <a:pt x="81" y="37"/>
                      </a:lnTo>
                      <a:lnTo>
                        <a:pt x="71" y="36"/>
                      </a:lnTo>
                      <a:lnTo>
                        <a:pt x="60" y="35"/>
                      </a:lnTo>
                      <a:lnTo>
                        <a:pt x="49" y="36"/>
                      </a:lnTo>
                      <a:lnTo>
                        <a:pt x="39" y="37"/>
                      </a:lnTo>
                      <a:lnTo>
                        <a:pt x="34" y="37"/>
                      </a:lnTo>
                      <a:lnTo>
                        <a:pt x="29" y="39"/>
                      </a:lnTo>
                      <a:lnTo>
                        <a:pt x="24" y="41"/>
                      </a:lnTo>
                      <a:lnTo>
                        <a:pt x="20" y="43"/>
                      </a:lnTo>
                      <a:lnTo>
                        <a:pt x="14" y="48"/>
                      </a:lnTo>
                      <a:lnTo>
                        <a:pt x="8" y="53"/>
                      </a:lnTo>
                      <a:lnTo>
                        <a:pt x="4" y="58"/>
                      </a:lnTo>
                      <a:lnTo>
                        <a:pt x="2" y="64"/>
                      </a:lnTo>
                      <a:lnTo>
                        <a:pt x="0" y="70"/>
                      </a:lnTo>
                      <a:lnTo>
                        <a:pt x="0" y="77"/>
                      </a:lnTo>
                      <a:lnTo>
                        <a:pt x="1" y="84"/>
                      </a:lnTo>
                      <a:lnTo>
                        <a:pt x="4" y="91"/>
                      </a:lnTo>
                      <a:lnTo>
                        <a:pt x="6" y="96"/>
                      </a:lnTo>
                      <a:lnTo>
                        <a:pt x="8" y="102"/>
                      </a:lnTo>
                      <a:lnTo>
                        <a:pt x="12" y="105"/>
                      </a:lnTo>
                      <a:lnTo>
                        <a:pt x="15" y="109"/>
                      </a:lnTo>
                      <a:lnTo>
                        <a:pt x="19" y="113"/>
                      </a:lnTo>
                      <a:lnTo>
                        <a:pt x="23" y="116"/>
                      </a:lnTo>
                      <a:lnTo>
                        <a:pt x="28" y="118"/>
                      </a:lnTo>
                      <a:lnTo>
                        <a:pt x="34" y="121"/>
                      </a:lnTo>
                      <a:lnTo>
                        <a:pt x="56" y="129"/>
                      </a:lnTo>
                      <a:lnTo>
                        <a:pt x="79" y="137"/>
                      </a:lnTo>
                      <a:lnTo>
                        <a:pt x="102" y="144"/>
                      </a:lnTo>
                      <a:lnTo>
                        <a:pt x="126" y="151"/>
                      </a:lnTo>
                      <a:lnTo>
                        <a:pt x="148" y="157"/>
                      </a:lnTo>
                      <a:lnTo>
                        <a:pt x="170" y="165"/>
                      </a:lnTo>
                      <a:lnTo>
                        <a:pt x="192" y="173"/>
                      </a:lnTo>
                      <a:lnTo>
                        <a:pt x="214" y="182"/>
                      </a:lnTo>
                      <a:lnTo>
                        <a:pt x="237" y="192"/>
                      </a:lnTo>
                      <a:lnTo>
                        <a:pt x="261" y="203"/>
                      </a:lnTo>
                      <a:lnTo>
                        <a:pt x="283" y="214"/>
                      </a:lnTo>
                      <a:lnTo>
                        <a:pt x="306" y="226"/>
                      </a:lnTo>
                      <a:lnTo>
                        <a:pt x="312" y="229"/>
                      </a:lnTo>
                      <a:lnTo>
                        <a:pt x="319" y="231"/>
                      </a:lnTo>
                      <a:lnTo>
                        <a:pt x="326" y="233"/>
                      </a:lnTo>
                      <a:lnTo>
                        <a:pt x="334" y="235"/>
                      </a:lnTo>
                      <a:lnTo>
                        <a:pt x="344" y="237"/>
                      </a:lnTo>
                      <a:lnTo>
                        <a:pt x="353" y="237"/>
                      </a:lnTo>
                      <a:lnTo>
                        <a:pt x="373" y="237"/>
                      </a:lnTo>
                      <a:lnTo>
                        <a:pt x="381" y="237"/>
                      </a:lnTo>
                      <a:lnTo>
                        <a:pt x="391" y="237"/>
                      </a:lnTo>
                      <a:lnTo>
                        <a:pt x="400" y="235"/>
                      </a:lnTo>
                      <a:lnTo>
                        <a:pt x="409" y="233"/>
                      </a:lnTo>
                      <a:lnTo>
                        <a:pt x="417" y="231"/>
                      </a:lnTo>
                      <a:lnTo>
                        <a:pt x="425" y="230"/>
                      </a:lnTo>
                      <a:lnTo>
                        <a:pt x="434" y="226"/>
                      </a:lnTo>
                      <a:lnTo>
                        <a:pt x="443" y="224"/>
                      </a:lnTo>
                      <a:lnTo>
                        <a:pt x="483" y="207"/>
                      </a:lnTo>
                      <a:lnTo>
                        <a:pt x="524" y="190"/>
                      </a:lnTo>
                      <a:lnTo>
                        <a:pt x="605" y="156"/>
                      </a:lnTo>
                      <a:lnTo>
                        <a:pt x="613" y="152"/>
                      </a:lnTo>
                      <a:lnTo>
                        <a:pt x="622" y="149"/>
                      </a:lnTo>
                      <a:lnTo>
                        <a:pt x="631" y="157"/>
                      </a:lnTo>
                      <a:lnTo>
                        <a:pt x="637" y="156"/>
                      </a:lnTo>
                      <a:lnTo>
                        <a:pt x="643" y="154"/>
                      </a:lnTo>
                      <a:lnTo>
                        <a:pt x="643" y="153"/>
                      </a:lnTo>
                      <a:lnTo>
                        <a:pt x="645" y="152"/>
                      </a:lnTo>
                      <a:lnTo>
                        <a:pt x="648" y="150"/>
                      </a:lnTo>
                      <a:lnTo>
                        <a:pt x="650" y="149"/>
                      </a:lnTo>
                      <a:lnTo>
                        <a:pt x="653" y="147"/>
                      </a:lnTo>
                      <a:lnTo>
                        <a:pt x="657" y="143"/>
                      </a:lnTo>
                      <a:lnTo>
                        <a:pt x="657" y="141"/>
                      </a:lnTo>
                      <a:lnTo>
                        <a:pt x="658" y="139"/>
                      </a:lnTo>
                      <a:lnTo>
                        <a:pt x="659" y="139"/>
                      </a:lnTo>
                      <a:lnTo>
                        <a:pt x="662" y="135"/>
                      </a:lnTo>
                      <a:lnTo>
                        <a:pt x="664" y="130"/>
                      </a:lnTo>
                      <a:lnTo>
                        <a:pt x="671" y="117"/>
                      </a:lnTo>
                      <a:lnTo>
                        <a:pt x="679" y="115"/>
                      </a:lnTo>
                      <a:lnTo>
                        <a:pt x="686" y="113"/>
                      </a:lnTo>
                      <a:lnTo>
                        <a:pt x="694" y="112"/>
                      </a:lnTo>
                      <a:lnTo>
                        <a:pt x="703" y="112"/>
                      </a:lnTo>
                      <a:lnTo>
                        <a:pt x="711" y="113"/>
                      </a:lnTo>
                      <a:lnTo>
                        <a:pt x="718" y="115"/>
                      </a:lnTo>
                      <a:lnTo>
                        <a:pt x="726" y="118"/>
                      </a:lnTo>
                      <a:lnTo>
                        <a:pt x="734" y="122"/>
                      </a:lnTo>
                      <a:lnTo>
                        <a:pt x="738" y="125"/>
                      </a:lnTo>
                      <a:lnTo>
                        <a:pt x="743" y="127"/>
                      </a:lnTo>
                      <a:lnTo>
                        <a:pt x="747" y="128"/>
                      </a:lnTo>
                      <a:lnTo>
                        <a:pt x="752" y="129"/>
                      </a:lnTo>
                      <a:lnTo>
                        <a:pt x="756" y="128"/>
                      </a:lnTo>
                      <a:lnTo>
                        <a:pt x="761" y="127"/>
                      </a:lnTo>
                      <a:lnTo>
                        <a:pt x="766" y="125"/>
                      </a:lnTo>
                      <a:lnTo>
                        <a:pt x="770" y="123"/>
                      </a:lnTo>
                      <a:lnTo>
                        <a:pt x="776" y="120"/>
                      </a:lnTo>
                      <a:lnTo>
                        <a:pt x="779" y="116"/>
                      </a:lnTo>
                      <a:lnTo>
                        <a:pt x="780" y="115"/>
                      </a:lnTo>
                      <a:lnTo>
                        <a:pt x="782" y="113"/>
                      </a:lnTo>
                      <a:lnTo>
                        <a:pt x="783" y="111"/>
                      </a:lnTo>
                      <a:lnTo>
                        <a:pt x="783" y="110"/>
                      </a:lnTo>
                      <a:lnTo>
                        <a:pt x="784" y="109"/>
                      </a:lnTo>
                      <a:lnTo>
                        <a:pt x="784" y="107"/>
                      </a:lnTo>
                      <a:lnTo>
                        <a:pt x="784" y="105"/>
                      </a:lnTo>
                      <a:lnTo>
                        <a:pt x="783" y="101"/>
                      </a:lnTo>
                      <a:lnTo>
                        <a:pt x="781" y="95"/>
                      </a:lnTo>
                      <a:lnTo>
                        <a:pt x="777" y="91"/>
                      </a:lnTo>
                      <a:lnTo>
                        <a:pt x="774" y="86"/>
                      </a:lnTo>
                      <a:lnTo>
                        <a:pt x="770" y="82"/>
                      </a:lnTo>
                      <a:lnTo>
                        <a:pt x="766" y="78"/>
                      </a:lnTo>
                      <a:lnTo>
                        <a:pt x="762" y="75"/>
                      </a:lnTo>
                      <a:lnTo>
                        <a:pt x="756" y="72"/>
                      </a:lnTo>
                      <a:lnTo>
                        <a:pt x="752" y="70"/>
                      </a:lnTo>
                      <a:lnTo>
                        <a:pt x="746" y="68"/>
                      </a:lnTo>
                      <a:lnTo>
                        <a:pt x="741" y="68"/>
                      </a:lnTo>
                      <a:lnTo>
                        <a:pt x="728" y="67"/>
                      </a:lnTo>
                      <a:lnTo>
                        <a:pt x="721" y="67"/>
                      </a:lnTo>
                      <a:lnTo>
                        <a:pt x="715" y="68"/>
                      </a:lnTo>
                      <a:lnTo>
                        <a:pt x="727" y="60"/>
                      </a:lnTo>
                      <a:lnTo>
                        <a:pt x="734" y="57"/>
                      </a:lnTo>
                      <a:lnTo>
                        <a:pt x="741" y="55"/>
                      </a:lnTo>
                      <a:lnTo>
                        <a:pt x="756" y="51"/>
                      </a:lnTo>
                      <a:lnTo>
                        <a:pt x="763" y="50"/>
                      </a:lnTo>
                      <a:lnTo>
                        <a:pt x="770" y="50"/>
                      </a:lnTo>
                      <a:lnTo>
                        <a:pt x="777" y="49"/>
                      </a:lnTo>
                      <a:lnTo>
                        <a:pt x="779" y="48"/>
                      </a:lnTo>
                      <a:lnTo>
                        <a:pt x="782" y="48"/>
                      </a:lnTo>
                      <a:lnTo>
                        <a:pt x="794" y="47"/>
                      </a:lnTo>
                      <a:lnTo>
                        <a:pt x="797" y="46"/>
                      </a:lnTo>
                      <a:lnTo>
                        <a:pt x="799" y="45"/>
                      </a:lnTo>
                      <a:lnTo>
                        <a:pt x="802" y="44"/>
                      </a:lnTo>
                      <a:lnTo>
                        <a:pt x="803" y="43"/>
                      </a:lnTo>
                      <a:lnTo>
                        <a:pt x="805" y="43"/>
                      </a:lnTo>
                      <a:lnTo>
                        <a:pt x="805" y="41"/>
                      </a:lnTo>
                      <a:lnTo>
                        <a:pt x="806" y="41"/>
                      </a:lnTo>
                      <a:lnTo>
                        <a:pt x="808" y="40"/>
                      </a:lnTo>
                      <a:lnTo>
                        <a:pt x="809" y="38"/>
                      </a:lnTo>
                      <a:lnTo>
                        <a:pt x="811" y="36"/>
                      </a:lnTo>
                      <a:lnTo>
                        <a:pt x="812" y="34"/>
                      </a:lnTo>
                      <a:lnTo>
                        <a:pt x="812" y="32"/>
                      </a:lnTo>
                      <a:lnTo>
                        <a:pt x="812" y="29"/>
                      </a:lnTo>
                      <a:lnTo>
                        <a:pt x="812" y="28"/>
                      </a:lnTo>
                      <a:lnTo>
                        <a:pt x="812" y="25"/>
                      </a:lnTo>
                      <a:lnTo>
                        <a:pt x="812" y="23"/>
                      </a:lnTo>
                      <a:lnTo>
                        <a:pt x="812" y="22"/>
                      </a:lnTo>
                      <a:lnTo>
                        <a:pt x="811" y="21"/>
                      </a:lnTo>
                      <a:lnTo>
                        <a:pt x="811" y="20"/>
                      </a:lnTo>
                      <a:lnTo>
                        <a:pt x="810" y="16"/>
                      </a:lnTo>
                      <a:lnTo>
                        <a:pt x="808" y="12"/>
                      </a:lnTo>
                      <a:lnTo>
                        <a:pt x="805" y="8"/>
                      </a:lnTo>
                      <a:lnTo>
                        <a:pt x="803" y="6"/>
                      </a:lnTo>
                      <a:lnTo>
                        <a:pt x="799" y="3"/>
                      </a:lnTo>
                      <a:lnTo>
                        <a:pt x="796" y="1"/>
                      </a:lnTo>
                      <a:lnTo>
                        <a:pt x="791" y="0"/>
                      </a:lnTo>
                      <a:lnTo>
                        <a:pt x="787" y="0"/>
                      </a:lnTo>
                      <a:lnTo>
                        <a:pt x="783" y="0"/>
                      </a:lnTo>
                      <a:lnTo>
                        <a:pt x="767" y="3"/>
                      </a:lnTo>
                      <a:lnTo>
                        <a:pt x="759" y="5"/>
                      </a:lnTo>
                      <a:lnTo>
                        <a:pt x="752" y="7"/>
                      </a:lnTo>
                      <a:lnTo>
                        <a:pt x="738" y="13"/>
                      </a:lnTo>
                      <a:lnTo>
                        <a:pt x="725" y="21"/>
                      </a:lnTo>
                      <a:lnTo>
                        <a:pt x="718" y="25"/>
                      </a:lnTo>
                      <a:lnTo>
                        <a:pt x="712" y="30"/>
                      </a:lnTo>
                      <a:lnTo>
                        <a:pt x="706" y="35"/>
                      </a:lnTo>
                      <a:lnTo>
                        <a:pt x="700" y="41"/>
                      </a:lnTo>
                      <a:lnTo>
                        <a:pt x="692" y="50"/>
                      </a:lnTo>
                      <a:lnTo>
                        <a:pt x="688" y="55"/>
                      </a:lnTo>
                      <a:lnTo>
                        <a:pt x="685" y="56"/>
                      </a:lnTo>
                      <a:lnTo>
                        <a:pt x="685" y="57"/>
                      </a:lnTo>
                      <a:lnTo>
                        <a:pt x="684" y="59"/>
                      </a:lnTo>
                      <a:lnTo>
                        <a:pt x="682" y="60"/>
                      </a:lnTo>
                      <a:lnTo>
                        <a:pt x="681" y="61"/>
                      </a:lnTo>
                      <a:lnTo>
                        <a:pt x="676" y="64"/>
                      </a:lnTo>
                      <a:lnTo>
                        <a:pt x="672" y="68"/>
                      </a:lnTo>
                      <a:lnTo>
                        <a:pt x="667" y="70"/>
                      </a:lnTo>
                      <a:lnTo>
                        <a:pt x="664" y="72"/>
                      </a:lnTo>
                      <a:lnTo>
                        <a:pt x="663" y="74"/>
                      </a:lnTo>
                      <a:lnTo>
                        <a:pt x="657" y="75"/>
                      </a:lnTo>
                      <a:lnTo>
                        <a:pt x="652" y="78"/>
                      </a:lnTo>
                      <a:lnTo>
                        <a:pt x="650" y="79"/>
                      </a:lnTo>
                      <a:lnTo>
                        <a:pt x="648" y="79"/>
                      </a:lnTo>
                      <a:lnTo>
                        <a:pt x="647" y="80"/>
                      </a:lnTo>
                      <a:lnTo>
                        <a:pt x="643" y="82"/>
                      </a:lnTo>
                      <a:lnTo>
                        <a:pt x="630" y="85"/>
                      </a:lnTo>
                      <a:lnTo>
                        <a:pt x="625" y="87"/>
                      </a:lnTo>
                      <a:lnTo>
                        <a:pt x="620" y="89"/>
                      </a:lnTo>
                      <a:lnTo>
                        <a:pt x="613" y="93"/>
                      </a:lnTo>
                      <a:lnTo>
                        <a:pt x="607" y="96"/>
                      </a:lnTo>
                      <a:lnTo>
                        <a:pt x="600" y="100"/>
                      </a:lnTo>
                      <a:lnTo>
                        <a:pt x="594" y="104"/>
                      </a:lnTo>
                      <a:lnTo>
                        <a:pt x="582" y="109"/>
                      </a:lnTo>
                      <a:lnTo>
                        <a:pt x="580" y="109"/>
                      </a:lnTo>
                      <a:lnTo>
                        <a:pt x="579" y="110"/>
                      </a:lnTo>
                      <a:lnTo>
                        <a:pt x="576" y="111"/>
                      </a:lnTo>
                      <a:lnTo>
                        <a:pt x="571" y="114"/>
                      </a:lnTo>
                      <a:lnTo>
                        <a:pt x="558" y="119"/>
                      </a:lnTo>
                      <a:lnTo>
                        <a:pt x="547" y="123"/>
                      </a:lnTo>
                      <a:lnTo>
                        <a:pt x="535" y="128"/>
                      </a:lnTo>
                      <a:lnTo>
                        <a:pt x="523" y="132"/>
                      </a:lnTo>
                      <a:lnTo>
                        <a:pt x="499" y="141"/>
                      </a:lnTo>
                      <a:lnTo>
                        <a:pt x="487" y="144"/>
                      </a:lnTo>
                      <a:lnTo>
                        <a:pt x="474" y="148"/>
                      </a:lnTo>
                      <a:lnTo>
                        <a:pt x="450" y="154"/>
                      </a:lnTo>
                      <a:lnTo>
                        <a:pt x="424" y="159"/>
                      </a:lnTo>
                      <a:lnTo>
                        <a:pt x="412" y="162"/>
                      </a:lnTo>
                      <a:lnTo>
                        <a:pt x="400" y="1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62" name="Freeform 22"/>
                <p:cNvSpPr>
                  <a:spLocks noChangeAspect="1"/>
                </p:cNvSpPr>
                <p:nvPr/>
              </p:nvSpPr>
              <p:spPr bwMode="auto">
                <a:xfrm>
                  <a:off x="1861" y="2608"/>
                  <a:ext cx="480" cy="486"/>
                </a:xfrm>
                <a:custGeom>
                  <a:avLst/>
                  <a:gdLst>
                    <a:gd name="T0" fmla="*/ 12 w 480"/>
                    <a:gd name="T1" fmla="*/ 76 h 486"/>
                    <a:gd name="T2" fmla="*/ 2 w 480"/>
                    <a:gd name="T3" fmla="*/ 99 h 486"/>
                    <a:gd name="T4" fmla="*/ 2 w 480"/>
                    <a:gd name="T5" fmla="*/ 156 h 486"/>
                    <a:gd name="T6" fmla="*/ 11 w 480"/>
                    <a:gd name="T7" fmla="*/ 205 h 486"/>
                    <a:gd name="T8" fmla="*/ 32 w 480"/>
                    <a:gd name="T9" fmla="*/ 272 h 486"/>
                    <a:gd name="T10" fmla="*/ 60 w 480"/>
                    <a:gd name="T11" fmla="*/ 338 h 486"/>
                    <a:gd name="T12" fmla="*/ 81 w 480"/>
                    <a:gd name="T13" fmla="*/ 361 h 486"/>
                    <a:gd name="T14" fmla="*/ 106 w 480"/>
                    <a:gd name="T15" fmla="*/ 375 h 486"/>
                    <a:gd name="T16" fmla="*/ 127 w 480"/>
                    <a:gd name="T17" fmla="*/ 398 h 486"/>
                    <a:gd name="T18" fmla="*/ 106 w 480"/>
                    <a:gd name="T19" fmla="*/ 437 h 486"/>
                    <a:gd name="T20" fmla="*/ 105 w 480"/>
                    <a:gd name="T21" fmla="*/ 452 h 486"/>
                    <a:gd name="T22" fmla="*/ 116 w 480"/>
                    <a:gd name="T23" fmla="*/ 465 h 486"/>
                    <a:gd name="T24" fmla="*/ 161 w 480"/>
                    <a:gd name="T25" fmla="*/ 458 h 486"/>
                    <a:gd name="T26" fmla="*/ 173 w 480"/>
                    <a:gd name="T27" fmla="*/ 484 h 486"/>
                    <a:gd name="T28" fmla="*/ 182 w 480"/>
                    <a:gd name="T29" fmla="*/ 486 h 486"/>
                    <a:gd name="T30" fmla="*/ 187 w 480"/>
                    <a:gd name="T31" fmla="*/ 486 h 486"/>
                    <a:gd name="T32" fmla="*/ 194 w 480"/>
                    <a:gd name="T33" fmla="*/ 484 h 486"/>
                    <a:gd name="T34" fmla="*/ 205 w 480"/>
                    <a:gd name="T35" fmla="*/ 474 h 486"/>
                    <a:gd name="T36" fmla="*/ 244 w 480"/>
                    <a:gd name="T37" fmla="*/ 479 h 486"/>
                    <a:gd name="T38" fmla="*/ 248 w 480"/>
                    <a:gd name="T39" fmla="*/ 474 h 486"/>
                    <a:gd name="T40" fmla="*/ 254 w 480"/>
                    <a:gd name="T41" fmla="*/ 463 h 486"/>
                    <a:gd name="T42" fmla="*/ 254 w 480"/>
                    <a:gd name="T43" fmla="*/ 458 h 486"/>
                    <a:gd name="T44" fmla="*/ 252 w 480"/>
                    <a:gd name="T45" fmla="*/ 447 h 486"/>
                    <a:gd name="T46" fmla="*/ 247 w 480"/>
                    <a:gd name="T47" fmla="*/ 430 h 486"/>
                    <a:gd name="T48" fmla="*/ 245 w 480"/>
                    <a:gd name="T49" fmla="*/ 396 h 486"/>
                    <a:gd name="T50" fmla="*/ 235 w 480"/>
                    <a:gd name="T51" fmla="*/ 371 h 486"/>
                    <a:gd name="T52" fmla="*/ 194 w 480"/>
                    <a:gd name="T53" fmla="*/ 344 h 486"/>
                    <a:gd name="T54" fmla="*/ 136 w 480"/>
                    <a:gd name="T55" fmla="*/ 323 h 486"/>
                    <a:gd name="T56" fmla="*/ 117 w 480"/>
                    <a:gd name="T57" fmla="*/ 312 h 486"/>
                    <a:gd name="T58" fmla="*/ 100 w 480"/>
                    <a:gd name="T59" fmla="*/ 290 h 486"/>
                    <a:gd name="T60" fmla="*/ 85 w 480"/>
                    <a:gd name="T61" fmla="*/ 243 h 486"/>
                    <a:gd name="T62" fmla="*/ 75 w 480"/>
                    <a:gd name="T63" fmla="*/ 187 h 486"/>
                    <a:gd name="T64" fmla="*/ 71 w 480"/>
                    <a:gd name="T65" fmla="*/ 138 h 486"/>
                    <a:gd name="T66" fmla="*/ 101 w 480"/>
                    <a:gd name="T67" fmla="*/ 103 h 486"/>
                    <a:gd name="T68" fmla="*/ 176 w 480"/>
                    <a:gd name="T69" fmla="*/ 87 h 486"/>
                    <a:gd name="T70" fmla="*/ 235 w 480"/>
                    <a:gd name="T71" fmla="*/ 88 h 486"/>
                    <a:gd name="T72" fmla="*/ 344 w 480"/>
                    <a:gd name="T73" fmla="*/ 110 h 486"/>
                    <a:gd name="T74" fmla="*/ 427 w 480"/>
                    <a:gd name="T75" fmla="*/ 125 h 486"/>
                    <a:gd name="T76" fmla="*/ 439 w 480"/>
                    <a:gd name="T77" fmla="*/ 123 h 486"/>
                    <a:gd name="T78" fmla="*/ 454 w 480"/>
                    <a:gd name="T79" fmla="*/ 116 h 486"/>
                    <a:gd name="T80" fmla="*/ 467 w 480"/>
                    <a:gd name="T81" fmla="*/ 105 h 486"/>
                    <a:gd name="T82" fmla="*/ 478 w 480"/>
                    <a:gd name="T83" fmla="*/ 79 h 486"/>
                    <a:gd name="T84" fmla="*/ 476 w 480"/>
                    <a:gd name="T85" fmla="*/ 44 h 486"/>
                    <a:gd name="T86" fmla="*/ 475 w 480"/>
                    <a:gd name="T87" fmla="*/ 40 h 486"/>
                    <a:gd name="T88" fmla="*/ 458 w 480"/>
                    <a:gd name="T89" fmla="*/ 21 h 486"/>
                    <a:gd name="T90" fmla="*/ 403 w 480"/>
                    <a:gd name="T91" fmla="*/ 8 h 486"/>
                    <a:gd name="T92" fmla="*/ 329 w 480"/>
                    <a:gd name="T93" fmla="*/ 0 h 486"/>
                    <a:gd name="T94" fmla="*/ 256 w 480"/>
                    <a:gd name="T95" fmla="*/ 4 h 486"/>
                    <a:gd name="T96" fmla="*/ 95 w 480"/>
                    <a:gd name="T97" fmla="*/ 40 h 4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80"/>
                    <a:gd name="T148" fmla="*/ 0 h 486"/>
                    <a:gd name="T149" fmla="*/ 480 w 480"/>
                    <a:gd name="T150" fmla="*/ 486 h 4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80" h="486">
                      <a:moveTo>
                        <a:pt x="28" y="65"/>
                      </a:moveTo>
                      <a:lnTo>
                        <a:pt x="22" y="68"/>
                      </a:lnTo>
                      <a:lnTo>
                        <a:pt x="17" y="72"/>
                      </a:lnTo>
                      <a:lnTo>
                        <a:pt x="12" y="76"/>
                      </a:lnTo>
                      <a:lnTo>
                        <a:pt x="9" y="81"/>
                      </a:lnTo>
                      <a:lnTo>
                        <a:pt x="5" y="86"/>
                      </a:lnTo>
                      <a:lnTo>
                        <a:pt x="4" y="92"/>
                      </a:lnTo>
                      <a:lnTo>
                        <a:pt x="2" y="99"/>
                      </a:lnTo>
                      <a:lnTo>
                        <a:pt x="2" y="106"/>
                      </a:lnTo>
                      <a:lnTo>
                        <a:pt x="0" y="119"/>
                      </a:lnTo>
                      <a:lnTo>
                        <a:pt x="0" y="131"/>
                      </a:lnTo>
                      <a:lnTo>
                        <a:pt x="2" y="156"/>
                      </a:lnTo>
                      <a:lnTo>
                        <a:pt x="3" y="169"/>
                      </a:lnTo>
                      <a:lnTo>
                        <a:pt x="4" y="181"/>
                      </a:lnTo>
                      <a:lnTo>
                        <a:pt x="7" y="193"/>
                      </a:lnTo>
                      <a:lnTo>
                        <a:pt x="11" y="205"/>
                      </a:lnTo>
                      <a:lnTo>
                        <a:pt x="15" y="222"/>
                      </a:lnTo>
                      <a:lnTo>
                        <a:pt x="20" y="239"/>
                      </a:lnTo>
                      <a:lnTo>
                        <a:pt x="26" y="256"/>
                      </a:lnTo>
                      <a:lnTo>
                        <a:pt x="32" y="272"/>
                      </a:lnTo>
                      <a:lnTo>
                        <a:pt x="42" y="297"/>
                      </a:lnTo>
                      <a:lnTo>
                        <a:pt x="53" y="323"/>
                      </a:lnTo>
                      <a:lnTo>
                        <a:pt x="56" y="331"/>
                      </a:lnTo>
                      <a:lnTo>
                        <a:pt x="60" y="338"/>
                      </a:lnTo>
                      <a:lnTo>
                        <a:pt x="64" y="345"/>
                      </a:lnTo>
                      <a:lnTo>
                        <a:pt x="69" y="351"/>
                      </a:lnTo>
                      <a:lnTo>
                        <a:pt x="75" y="356"/>
                      </a:lnTo>
                      <a:lnTo>
                        <a:pt x="81" y="361"/>
                      </a:lnTo>
                      <a:lnTo>
                        <a:pt x="88" y="366"/>
                      </a:lnTo>
                      <a:lnTo>
                        <a:pt x="97" y="370"/>
                      </a:lnTo>
                      <a:lnTo>
                        <a:pt x="102" y="373"/>
                      </a:lnTo>
                      <a:lnTo>
                        <a:pt x="106" y="375"/>
                      </a:lnTo>
                      <a:lnTo>
                        <a:pt x="114" y="381"/>
                      </a:lnTo>
                      <a:lnTo>
                        <a:pt x="121" y="389"/>
                      </a:lnTo>
                      <a:lnTo>
                        <a:pt x="124" y="394"/>
                      </a:lnTo>
                      <a:lnTo>
                        <a:pt x="127" y="398"/>
                      </a:lnTo>
                      <a:lnTo>
                        <a:pt x="119" y="407"/>
                      </a:lnTo>
                      <a:lnTo>
                        <a:pt x="114" y="416"/>
                      </a:lnTo>
                      <a:lnTo>
                        <a:pt x="109" y="426"/>
                      </a:lnTo>
                      <a:lnTo>
                        <a:pt x="106" y="437"/>
                      </a:lnTo>
                      <a:lnTo>
                        <a:pt x="104" y="440"/>
                      </a:lnTo>
                      <a:lnTo>
                        <a:pt x="104" y="445"/>
                      </a:lnTo>
                      <a:lnTo>
                        <a:pt x="104" y="449"/>
                      </a:lnTo>
                      <a:lnTo>
                        <a:pt x="105" y="452"/>
                      </a:lnTo>
                      <a:lnTo>
                        <a:pt x="107" y="456"/>
                      </a:lnTo>
                      <a:lnTo>
                        <a:pt x="109" y="459"/>
                      </a:lnTo>
                      <a:lnTo>
                        <a:pt x="112" y="462"/>
                      </a:lnTo>
                      <a:lnTo>
                        <a:pt x="116" y="465"/>
                      </a:lnTo>
                      <a:lnTo>
                        <a:pt x="123" y="468"/>
                      </a:lnTo>
                      <a:lnTo>
                        <a:pt x="131" y="471"/>
                      </a:lnTo>
                      <a:lnTo>
                        <a:pt x="140" y="472"/>
                      </a:lnTo>
                      <a:lnTo>
                        <a:pt x="161" y="458"/>
                      </a:lnTo>
                      <a:lnTo>
                        <a:pt x="162" y="474"/>
                      </a:lnTo>
                      <a:lnTo>
                        <a:pt x="165" y="478"/>
                      </a:lnTo>
                      <a:lnTo>
                        <a:pt x="169" y="481"/>
                      </a:lnTo>
                      <a:lnTo>
                        <a:pt x="173" y="484"/>
                      </a:lnTo>
                      <a:lnTo>
                        <a:pt x="177" y="486"/>
                      </a:lnTo>
                      <a:lnTo>
                        <a:pt x="180" y="486"/>
                      </a:lnTo>
                      <a:lnTo>
                        <a:pt x="181" y="486"/>
                      </a:lnTo>
                      <a:lnTo>
                        <a:pt x="182" y="486"/>
                      </a:lnTo>
                      <a:lnTo>
                        <a:pt x="183" y="486"/>
                      </a:lnTo>
                      <a:lnTo>
                        <a:pt x="186" y="486"/>
                      </a:lnTo>
                      <a:lnTo>
                        <a:pt x="187" y="486"/>
                      </a:lnTo>
                      <a:lnTo>
                        <a:pt x="189" y="486"/>
                      </a:lnTo>
                      <a:lnTo>
                        <a:pt x="190" y="485"/>
                      </a:lnTo>
                      <a:lnTo>
                        <a:pt x="191" y="485"/>
                      </a:lnTo>
                      <a:lnTo>
                        <a:pt x="194" y="484"/>
                      </a:lnTo>
                      <a:lnTo>
                        <a:pt x="196" y="482"/>
                      </a:lnTo>
                      <a:lnTo>
                        <a:pt x="200" y="480"/>
                      </a:lnTo>
                      <a:lnTo>
                        <a:pt x="202" y="478"/>
                      </a:lnTo>
                      <a:lnTo>
                        <a:pt x="205" y="474"/>
                      </a:lnTo>
                      <a:lnTo>
                        <a:pt x="210" y="474"/>
                      </a:lnTo>
                      <a:lnTo>
                        <a:pt x="222" y="482"/>
                      </a:lnTo>
                      <a:lnTo>
                        <a:pt x="242" y="481"/>
                      </a:lnTo>
                      <a:lnTo>
                        <a:pt x="244" y="479"/>
                      </a:lnTo>
                      <a:lnTo>
                        <a:pt x="246" y="477"/>
                      </a:lnTo>
                      <a:lnTo>
                        <a:pt x="247" y="475"/>
                      </a:lnTo>
                      <a:lnTo>
                        <a:pt x="247" y="474"/>
                      </a:lnTo>
                      <a:lnTo>
                        <a:pt x="248" y="474"/>
                      </a:lnTo>
                      <a:lnTo>
                        <a:pt x="250" y="472"/>
                      </a:lnTo>
                      <a:lnTo>
                        <a:pt x="252" y="467"/>
                      </a:lnTo>
                      <a:lnTo>
                        <a:pt x="253" y="465"/>
                      </a:lnTo>
                      <a:lnTo>
                        <a:pt x="254" y="463"/>
                      </a:lnTo>
                      <a:lnTo>
                        <a:pt x="254" y="460"/>
                      </a:lnTo>
                      <a:lnTo>
                        <a:pt x="254" y="458"/>
                      </a:lnTo>
                      <a:lnTo>
                        <a:pt x="254" y="455"/>
                      </a:lnTo>
                      <a:lnTo>
                        <a:pt x="254" y="452"/>
                      </a:lnTo>
                      <a:lnTo>
                        <a:pt x="252" y="447"/>
                      </a:lnTo>
                      <a:lnTo>
                        <a:pt x="251" y="441"/>
                      </a:lnTo>
                      <a:lnTo>
                        <a:pt x="248" y="435"/>
                      </a:lnTo>
                      <a:lnTo>
                        <a:pt x="247" y="432"/>
                      </a:lnTo>
                      <a:lnTo>
                        <a:pt x="247" y="430"/>
                      </a:lnTo>
                      <a:lnTo>
                        <a:pt x="246" y="423"/>
                      </a:lnTo>
                      <a:lnTo>
                        <a:pt x="247" y="416"/>
                      </a:lnTo>
                      <a:lnTo>
                        <a:pt x="247" y="406"/>
                      </a:lnTo>
                      <a:lnTo>
                        <a:pt x="245" y="396"/>
                      </a:lnTo>
                      <a:lnTo>
                        <a:pt x="244" y="391"/>
                      </a:lnTo>
                      <a:lnTo>
                        <a:pt x="244" y="387"/>
                      </a:lnTo>
                      <a:lnTo>
                        <a:pt x="240" y="379"/>
                      </a:lnTo>
                      <a:lnTo>
                        <a:pt x="235" y="371"/>
                      </a:lnTo>
                      <a:lnTo>
                        <a:pt x="229" y="364"/>
                      </a:lnTo>
                      <a:lnTo>
                        <a:pt x="222" y="359"/>
                      </a:lnTo>
                      <a:lnTo>
                        <a:pt x="214" y="353"/>
                      </a:lnTo>
                      <a:lnTo>
                        <a:pt x="194" y="344"/>
                      </a:lnTo>
                      <a:lnTo>
                        <a:pt x="176" y="335"/>
                      </a:lnTo>
                      <a:lnTo>
                        <a:pt x="156" y="328"/>
                      </a:lnTo>
                      <a:lnTo>
                        <a:pt x="146" y="325"/>
                      </a:lnTo>
                      <a:lnTo>
                        <a:pt x="136" y="323"/>
                      </a:lnTo>
                      <a:lnTo>
                        <a:pt x="132" y="322"/>
                      </a:lnTo>
                      <a:lnTo>
                        <a:pt x="129" y="321"/>
                      </a:lnTo>
                      <a:lnTo>
                        <a:pt x="124" y="317"/>
                      </a:lnTo>
                      <a:lnTo>
                        <a:pt x="117" y="312"/>
                      </a:lnTo>
                      <a:lnTo>
                        <a:pt x="112" y="308"/>
                      </a:lnTo>
                      <a:lnTo>
                        <a:pt x="108" y="302"/>
                      </a:lnTo>
                      <a:lnTo>
                        <a:pt x="103" y="296"/>
                      </a:lnTo>
                      <a:lnTo>
                        <a:pt x="100" y="290"/>
                      </a:lnTo>
                      <a:lnTo>
                        <a:pt x="96" y="283"/>
                      </a:lnTo>
                      <a:lnTo>
                        <a:pt x="94" y="276"/>
                      </a:lnTo>
                      <a:lnTo>
                        <a:pt x="92" y="270"/>
                      </a:lnTo>
                      <a:lnTo>
                        <a:pt x="85" y="243"/>
                      </a:lnTo>
                      <a:lnTo>
                        <a:pt x="81" y="229"/>
                      </a:lnTo>
                      <a:lnTo>
                        <a:pt x="80" y="215"/>
                      </a:lnTo>
                      <a:lnTo>
                        <a:pt x="77" y="201"/>
                      </a:lnTo>
                      <a:lnTo>
                        <a:pt x="75" y="187"/>
                      </a:lnTo>
                      <a:lnTo>
                        <a:pt x="74" y="173"/>
                      </a:lnTo>
                      <a:lnTo>
                        <a:pt x="74" y="159"/>
                      </a:lnTo>
                      <a:lnTo>
                        <a:pt x="73" y="148"/>
                      </a:lnTo>
                      <a:lnTo>
                        <a:pt x="71" y="138"/>
                      </a:lnTo>
                      <a:lnTo>
                        <a:pt x="67" y="119"/>
                      </a:lnTo>
                      <a:lnTo>
                        <a:pt x="78" y="113"/>
                      </a:lnTo>
                      <a:lnTo>
                        <a:pt x="89" y="108"/>
                      </a:lnTo>
                      <a:lnTo>
                        <a:pt x="101" y="103"/>
                      </a:lnTo>
                      <a:lnTo>
                        <a:pt x="112" y="99"/>
                      </a:lnTo>
                      <a:lnTo>
                        <a:pt x="137" y="92"/>
                      </a:lnTo>
                      <a:lnTo>
                        <a:pt x="162" y="89"/>
                      </a:lnTo>
                      <a:lnTo>
                        <a:pt x="176" y="87"/>
                      </a:lnTo>
                      <a:lnTo>
                        <a:pt x="191" y="86"/>
                      </a:lnTo>
                      <a:lnTo>
                        <a:pt x="206" y="85"/>
                      </a:lnTo>
                      <a:lnTo>
                        <a:pt x="221" y="86"/>
                      </a:lnTo>
                      <a:lnTo>
                        <a:pt x="235" y="88"/>
                      </a:lnTo>
                      <a:lnTo>
                        <a:pt x="250" y="90"/>
                      </a:lnTo>
                      <a:lnTo>
                        <a:pt x="265" y="92"/>
                      </a:lnTo>
                      <a:lnTo>
                        <a:pt x="279" y="96"/>
                      </a:lnTo>
                      <a:lnTo>
                        <a:pt x="344" y="110"/>
                      </a:lnTo>
                      <a:lnTo>
                        <a:pt x="377" y="117"/>
                      </a:lnTo>
                      <a:lnTo>
                        <a:pt x="410" y="123"/>
                      </a:lnTo>
                      <a:lnTo>
                        <a:pt x="418" y="124"/>
                      </a:lnTo>
                      <a:lnTo>
                        <a:pt x="427" y="125"/>
                      </a:lnTo>
                      <a:lnTo>
                        <a:pt x="433" y="124"/>
                      </a:lnTo>
                      <a:lnTo>
                        <a:pt x="435" y="123"/>
                      </a:lnTo>
                      <a:lnTo>
                        <a:pt x="437" y="123"/>
                      </a:lnTo>
                      <a:lnTo>
                        <a:pt x="439" y="123"/>
                      </a:lnTo>
                      <a:lnTo>
                        <a:pt x="444" y="121"/>
                      </a:lnTo>
                      <a:lnTo>
                        <a:pt x="449" y="119"/>
                      </a:lnTo>
                      <a:lnTo>
                        <a:pt x="452" y="117"/>
                      </a:lnTo>
                      <a:lnTo>
                        <a:pt x="454" y="116"/>
                      </a:lnTo>
                      <a:lnTo>
                        <a:pt x="456" y="114"/>
                      </a:lnTo>
                      <a:lnTo>
                        <a:pt x="459" y="113"/>
                      </a:lnTo>
                      <a:lnTo>
                        <a:pt x="462" y="109"/>
                      </a:lnTo>
                      <a:lnTo>
                        <a:pt x="467" y="105"/>
                      </a:lnTo>
                      <a:lnTo>
                        <a:pt x="472" y="96"/>
                      </a:lnTo>
                      <a:lnTo>
                        <a:pt x="476" y="88"/>
                      </a:lnTo>
                      <a:lnTo>
                        <a:pt x="477" y="83"/>
                      </a:lnTo>
                      <a:lnTo>
                        <a:pt x="478" y="79"/>
                      </a:lnTo>
                      <a:lnTo>
                        <a:pt x="480" y="70"/>
                      </a:lnTo>
                      <a:lnTo>
                        <a:pt x="480" y="62"/>
                      </a:lnTo>
                      <a:lnTo>
                        <a:pt x="478" y="53"/>
                      </a:lnTo>
                      <a:lnTo>
                        <a:pt x="476" y="44"/>
                      </a:lnTo>
                      <a:lnTo>
                        <a:pt x="476" y="42"/>
                      </a:lnTo>
                      <a:lnTo>
                        <a:pt x="475" y="42"/>
                      </a:lnTo>
                      <a:lnTo>
                        <a:pt x="475" y="40"/>
                      </a:lnTo>
                      <a:lnTo>
                        <a:pt x="473" y="35"/>
                      </a:lnTo>
                      <a:lnTo>
                        <a:pt x="469" y="29"/>
                      </a:lnTo>
                      <a:lnTo>
                        <a:pt x="464" y="25"/>
                      </a:lnTo>
                      <a:lnTo>
                        <a:pt x="458" y="21"/>
                      </a:lnTo>
                      <a:lnTo>
                        <a:pt x="455" y="20"/>
                      </a:lnTo>
                      <a:lnTo>
                        <a:pt x="452" y="19"/>
                      </a:lnTo>
                      <a:lnTo>
                        <a:pt x="427" y="13"/>
                      </a:lnTo>
                      <a:lnTo>
                        <a:pt x="403" y="8"/>
                      </a:lnTo>
                      <a:lnTo>
                        <a:pt x="378" y="4"/>
                      </a:lnTo>
                      <a:lnTo>
                        <a:pt x="354" y="2"/>
                      </a:lnTo>
                      <a:lnTo>
                        <a:pt x="342" y="1"/>
                      </a:lnTo>
                      <a:lnTo>
                        <a:pt x="329" y="0"/>
                      </a:lnTo>
                      <a:lnTo>
                        <a:pt x="305" y="0"/>
                      </a:lnTo>
                      <a:lnTo>
                        <a:pt x="292" y="0"/>
                      </a:lnTo>
                      <a:lnTo>
                        <a:pt x="280" y="1"/>
                      </a:lnTo>
                      <a:lnTo>
                        <a:pt x="256" y="4"/>
                      </a:lnTo>
                      <a:lnTo>
                        <a:pt x="214" y="9"/>
                      </a:lnTo>
                      <a:lnTo>
                        <a:pt x="174" y="17"/>
                      </a:lnTo>
                      <a:lnTo>
                        <a:pt x="134" y="28"/>
                      </a:lnTo>
                      <a:lnTo>
                        <a:pt x="95" y="40"/>
                      </a:lnTo>
                      <a:lnTo>
                        <a:pt x="61" y="52"/>
                      </a:lnTo>
                      <a:lnTo>
                        <a:pt x="28"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63" name="Freeform 23"/>
                <p:cNvSpPr>
                  <a:spLocks noChangeAspect="1"/>
                </p:cNvSpPr>
                <p:nvPr/>
              </p:nvSpPr>
              <p:spPr bwMode="auto">
                <a:xfrm>
                  <a:off x="2282" y="3046"/>
                  <a:ext cx="804" cy="669"/>
                </a:xfrm>
                <a:custGeom>
                  <a:avLst/>
                  <a:gdLst>
                    <a:gd name="T0" fmla="*/ 4 w 804"/>
                    <a:gd name="T1" fmla="*/ 81 h 669"/>
                    <a:gd name="T2" fmla="*/ 14 w 804"/>
                    <a:gd name="T3" fmla="*/ 102 h 669"/>
                    <a:gd name="T4" fmla="*/ 33 w 804"/>
                    <a:gd name="T5" fmla="*/ 117 h 669"/>
                    <a:gd name="T6" fmla="*/ 77 w 804"/>
                    <a:gd name="T7" fmla="*/ 137 h 669"/>
                    <a:gd name="T8" fmla="*/ 292 w 804"/>
                    <a:gd name="T9" fmla="*/ 202 h 669"/>
                    <a:gd name="T10" fmla="*/ 338 w 804"/>
                    <a:gd name="T11" fmla="*/ 225 h 669"/>
                    <a:gd name="T12" fmla="*/ 351 w 804"/>
                    <a:gd name="T13" fmla="*/ 247 h 669"/>
                    <a:gd name="T14" fmla="*/ 354 w 804"/>
                    <a:gd name="T15" fmla="*/ 275 h 669"/>
                    <a:gd name="T16" fmla="*/ 346 w 804"/>
                    <a:gd name="T17" fmla="*/ 315 h 669"/>
                    <a:gd name="T18" fmla="*/ 346 w 804"/>
                    <a:gd name="T19" fmla="*/ 356 h 669"/>
                    <a:gd name="T20" fmla="*/ 358 w 804"/>
                    <a:gd name="T21" fmla="*/ 376 h 669"/>
                    <a:gd name="T22" fmla="*/ 384 w 804"/>
                    <a:gd name="T23" fmla="*/ 427 h 669"/>
                    <a:gd name="T24" fmla="*/ 429 w 804"/>
                    <a:gd name="T25" fmla="*/ 494 h 669"/>
                    <a:gd name="T26" fmla="*/ 455 w 804"/>
                    <a:gd name="T27" fmla="*/ 535 h 669"/>
                    <a:gd name="T28" fmla="*/ 482 w 804"/>
                    <a:gd name="T29" fmla="*/ 580 h 669"/>
                    <a:gd name="T30" fmla="*/ 498 w 804"/>
                    <a:gd name="T31" fmla="*/ 624 h 669"/>
                    <a:gd name="T32" fmla="*/ 510 w 804"/>
                    <a:gd name="T33" fmla="*/ 645 h 669"/>
                    <a:gd name="T34" fmla="*/ 525 w 804"/>
                    <a:gd name="T35" fmla="*/ 659 h 669"/>
                    <a:gd name="T36" fmla="*/ 547 w 804"/>
                    <a:gd name="T37" fmla="*/ 667 h 669"/>
                    <a:gd name="T38" fmla="*/ 573 w 804"/>
                    <a:gd name="T39" fmla="*/ 667 h 669"/>
                    <a:gd name="T40" fmla="*/ 577 w 804"/>
                    <a:gd name="T41" fmla="*/ 664 h 669"/>
                    <a:gd name="T42" fmla="*/ 581 w 804"/>
                    <a:gd name="T43" fmla="*/ 661 h 669"/>
                    <a:gd name="T44" fmla="*/ 600 w 804"/>
                    <a:gd name="T45" fmla="*/ 626 h 669"/>
                    <a:gd name="T46" fmla="*/ 605 w 804"/>
                    <a:gd name="T47" fmla="*/ 615 h 669"/>
                    <a:gd name="T48" fmla="*/ 621 w 804"/>
                    <a:gd name="T49" fmla="*/ 588 h 669"/>
                    <a:gd name="T50" fmla="*/ 673 w 804"/>
                    <a:gd name="T51" fmla="*/ 551 h 669"/>
                    <a:gd name="T52" fmla="*/ 732 w 804"/>
                    <a:gd name="T53" fmla="*/ 531 h 669"/>
                    <a:gd name="T54" fmla="*/ 779 w 804"/>
                    <a:gd name="T55" fmla="*/ 529 h 669"/>
                    <a:gd name="T56" fmla="*/ 784 w 804"/>
                    <a:gd name="T57" fmla="*/ 528 h 669"/>
                    <a:gd name="T58" fmla="*/ 796 w 804"/>
                    <a:gd name="T59" fmla="*/ 520 h 669"/>
                    <a:gd name="T60" fmla="*/ 803 w 804"/>
                    <a:gd name="T61" fmla="*/ 509 h 669"/>
                    <a:gd name="T62" fmla="*/ 804 w 804"/>
                    <a:gd name="T63" fmla="*/ 503 h 669"/>
                    <a:gd name="T64" fmla="*/ 803 w 804"/>
                    <a:gd name="T65" fmla="*/ 490 h 669"/>
                    <a:gd name="T66" fmla="*/ 798 w 804"/>
                    <a:gd name="T67" fmla="*/ 479 h 669"/>
                    <a:gd name="T68" fmla="*/ 789 w 804"/>
                    <a:gd name="T69" fmla="*/ 459 h 669"/>
                    <a:gd name="T70" fmla="*/ 765 w 804"/>
                    <a:gd name="T71" fmla="*/ 437 h 669"/>
                    <a:gd name="T72" fmla="*/ 741 w 804"/>
                    <a:gd name="T73" fmla="*/ 430 h 669"/>
                    <a:gd name="T74" fmla="*/ 703 w 804"/>
                    <a:gd name="T75" fmla="*/ 437 h 669"/>
                    <a:gd name="T76" fmla="*/ 670 w 804"/>
                    <a:gd name="T77" fmla="*/ 456 h 669"/>
                    <a:gd name="T78" fmla="*/ 597 w 804"/>
                    <a:gd name="T79" fmla="*/ 513 h 669"/>
                    <a:gd name="T80" fmla="*/ 571 w 804"/>
                    <a:gd name="T81" fmla="*/ 546 h 669"/>
                    <a:gd name="T82" fmla="*/ 557 w 804"/>
                    <a:gd name="T83" fmla="*/ 565 h 669"/>
                    <a:gd name="T84" fmla="*/ 529 w 804"/>
                    <a:gd name="T85" fmla="*/ 530 h 669"/>
                    <a:gd name="T86" fmla="*/ 501 w 804"/>
                    <a:gd name="T87" fmla="*/ 478 h 669"/>
                    <a:gd name="T88" fmla="*/ 471 w 804"/>
                    <a:gd name="T89" fmla="*/ 406 h 669"/>
                    <a:gd name="T90" fmla="*/ 447 w 804"/>
                    <a:gd name="T91" fmla="*/ 335 h 669"/>
                    <a:gd name="T92" fmla="*/ 438 w 804"/>
                    <a:gd name="T93" fmla="*/ 281 h 669"/>
                    <a:gd name="T94" fmla="*/ 437 w 804"/>
                    <a:gd name="T95" fmla="*/ 225 h 669"/>
                    <a:gd name="T96" fmla="*/ 439 w 804"/>
                    <a:gd name="T97" fmla="*/ 197 h 669"/>
                    <a:gd name="T98" fmla="*/ 426 w 804"/>
                    <a:gd name="T99" fmla="*/ 174 h 669"/>
                    <a:gd name="T100" fmla="*/ 388 w 804"/>
                    <a:gd name="T101" fmla="*/ 139 h 669"/>
                    <a:gd name="T102" fmla="*/ 343 w 804"/>
                    <a:gd name="T103" fmla="*/ 118 h 669"/>
                    <a:gd name="T104" fmla="*/ 328 w 804"/>
                    <a:gd name="T105" fmla="*/ 108 h 669"/>
                    <a:gd name="T106" fmla="*/ 189 w 804"/>
                    <a:gd name="T107" fmla="*/ 41 h 669"/>
                    <a:gd name="T108" fmla="*/ 135 w 804"/>
                    <a:gd name="T109" fmla="*/ 17 h 669"/>
                    <a:gd name="T110" fmla="*/ 60 w 804"/>
                    <a:gd name="T111" fmla="*/ 1 h 669"/>
                    <a:gd name="T112" fmla="*/ 26 w 804"/>
                    <a:gd name="T113" fmla="*/ 6 h 669"/>
                    <a:gd name="T114" fmla="*/ 7 w 804"/>
                    <a:gd name="T115" fmla="*/ 25 h 669"/>
                    <a:gd name="T116" fmla="*/ 0 w 804"/>
                    <a:gd name="T117" fmla="*/ 49 h 6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04"/>
                    <a:gd name="T178" fmla="*/ 0 h 669"/>
                    <a:gd name="T179" fmla="*/ 804 w 804"/>
                    <a:gd name="T180" fmla="*/ 669 h 6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04" h="669">
                      <a:moveTo>
                        <a:pt x="0" y="60"/>
                      </a:moveTo>
                      <a:lnTo>
                        <a:pt x="0" y="65"/>
                      </a:lnTo>
                      <a:lnTo>
                        <a:pt x="1" y="70"/>
                      </a:lnTo>
                      <a:lnTo>
                        <a:pt x="4" y="81"/>
                      </a:lnTo>
                      <a:lnTo>
                        <a:pt x="7" y="89"/>
                      </a:lnTo>
                      <a:lnTo>
                        <a:pt x="9" y="93"/>
                      </a:lnTo>
                      <a:lnTo>
                        <a:pt x="12" y="98"/>
                      </a:lnTo>
                      <a:lnTo>
                        <a:pt x="14" y="102"/>
                      </a:lnTo>
                      <a:lnTo>
                        <a:pt x="17" y="105"/>
                      </a:lnTo>
                      <a:lnTo>
                        <a:pt x="21" y="108"/>
                      </a:lnTo>
                      <a:lnTo>
                        <a:pt x="24" y="111"/>
                      </a:lnTo>
                      <a:lnTo>
                        <a:pt x="33" y="117"/>
                      </a:lnTo>
                      <a:lnTo>
                        <a:pt x="42" y="124"/>
                      </a:lnTo>
                      <a:lnTo>
                        <a:pt x="44" y="125"/>
                      </a:lnTo>
                      <a:lnTo>
                        <a:pt x="47" y="127"/>
                      </a:lnTo>
                      <a:lnTo>
                        <a:pt x="77" y="137"/>
                      </a:lnTo>
                      <a:lnTo>
                        <a:pt x="108" y="147"/>
                      </a:lnTo>
                      <a:lnTo>
                        <a:pt x="196" y="174"/>
                      </a:lnTo>
                      <a:lnTo>
                        <a:pt x="285" y="201"/>
                      </a:lnTo>
                      <a:lnTo>
                        <a:pt x="292" y="202"/>
                      </a:lnTo>
                      <a:lnTo>
                        <a:pt x="299" y="204"/>
                      </a:lnTo>
                      <a:lnTo>
                        <a:pt x="312" y="210"/>
                      </a:lnTo>
                      <a:lnTo>
                        <a:pt x="325" y="217"/>
                      </a:lnTo>
                      <a:lnTo>
                        <a:pt x="338" y="225"/>
                      </a:lnTo>
                      <a:lnTo>
                        <a:pt x="340" y="229"/>
                      </a:lnTo>
                      <a:lnTo>
                        <a:pt x="344" y="235"/>
                      </a:lnTo>
                      <a:lnTo>
                        <a:pt x="349" y="242"/>
                      </a:lnTo>
                      <a:lnTo>
                        <a:pt x="351" y="247"/>
                      </a:lnTo>
                      <a:lnTo>
                        <a:pt x="353" y="254"/>
                      </a:lnTo>
                      <a:lnTo>
                        <a:pt x="354" y="261"/>
                      </a:lnTo>
                      <a:lnTo>
                        <a:pt x="355" y="268"/>
                      </a:lnTo>
                      <a:lnTo>
                        <a:pt x="354" y="275"/>
                      </a:lnTo>
                      <a:lnTo>
                        <a:pt x="353" y="282"/>
                      </a:lnTo>
                      <a:lnTo>
                        <a:pt x="350" y="284"/>
                      </a:lnTo>
                      <a:lnTo>
                        <a:pt x="350" y="288"/>
                      </a:lnTo>
                      <a:lnTo>
                        <a:pt x="346" y="315"/>
                      </a:lnTo>
                      <a:lnTo>
                        <a:pt x="345" y="343"/>
                      </a:lnTo>
                      <a:lnTo>
                        <a:pt x="345" y="347"/>
                      </a:lnTo>
                      <a:lnTo>
                        <a:pt x="345" y="352"/>
                      </a:lnTo>
                      <a:lnTo>
                        <a:pt x="346" y="356"/>
                      </a:lnTo>
                      <a:lnTo>
                        <a:pt x="348" y="360"/>
                      </a:lnTo>
                      <a:lnTo>
                        <a:pt x="350" y="365"/>
                      </a:lnTo>
                      <a:lnTo>
                        <a:pt x="352" y="368"/>
                      </a:lnTo>
                      <a:lnTo>
                        <a:pt x="358" y="376"/>
                      </a:lnTo>
                      <a:lnTo>
                        <a:pt x="365" y="394"/>
                      </a:lnTo>
                      <a:lnTo>
                        <a:pt x="374" y="411"/>
                      </a:lnTo>
                      <a:lnTo>
                        <a:pt x="378" y="419"/>
                      </a:lnTo>
                      <a:lnTo>
                        <a:pt x="384" y="427"/>
                      </a:lnTo>
                      <a:lnTo>
                        <a:pt x="395" y="444"/>
                      </a:lnTo>
                      <a:lnTo>
                        <a:pt x="407" y="460"/>
                      </a:lnTo>
                      <a:lnTo>
                        <a:pt x="419" y="477"/>
                      </a:lnTo>
                      <a:lnTo>
                        <a:pt x="429" y="494"/>
                      </a:lnTo>
                      <a:lnTo>
                        <a:pt x="440" y="512"/>
                      </a:lnTo>
                      <a:lnTo>
                        <a:pt x="443" y="518"/>
                      </a:lnTo>
                      <a:lnTo>
                        <a:pt x="447" y="524"/>
                      </a:lnTo>
                      <a:lnTo>
                        <a:pt x="455" y="535"/>
                      </a:lnTo>
                      <a:lnTo>
                        <a:pt x="463" y="545"/>
                      </a:lnTo>
                      <a:lnTo>
                        <a:pt x="470" y="557"/>
                      </a:lnTo>
                      <a:lnTo>
                        <a:pt x="476" y="568"/>
                      </a:lnTo>
                      <a:lnTo>
                        <a:pt x="482" y="580"/>
                      </a:lnTo>
                      <a:lnTo>
                        <a:pt x="488" y="593"/>
                      </a:lnTo>
                      <a:lnTo>
                        <a:pt x="492" y="605"/>
                      </a:lnTo>
                      <a:lnTo>
                        <a:pt x="496" y="618"/>
                      </a:lnTo>
                      <a:lnTo>
                        <a:pt x="498" y="624"/>
                      </a:lnTo>
                      <a:lnTo>
                        <a:pt x="501" y="629"/>
                      </a:lnTo>
                      <a:lnTo>
                        <a:pt x="503" y="636"/>
                      </a:lnTo>
                      <a:lnTo>
                        <a:pt x="506" y="641"/>
                      </a:lnTo>
                      <a:lnTo>
                        <a:pt x="510" y="645"/>
                      </a:lnTo>
                      <a:lnTo>
                        <a:pt x="513" y="650"/>
                      </a:lnTo>
                      <a:lnTo>
                        <a:pt x="517" y="653"/>
                      </a:lnTo>
                      <a:lnTo>
                        <a:pt x="521" y="657"/>
                      </a:lnTo>
                      <a:lnTo>
                        <a:pt x="525" y="659"/>
                      </a:lnTo>
                      <a:lnTo>
                        <a:pt x="531" y="662"/>
                      </a:lnTo>
                      <a:lnTo>
                        <a:pt x="536" y="664"/>
                      </a:lnTo>
                      <a:lnTo>
                        <a:pt x="541" y="666"/>
                      </a:lnTo>
                      <a:lnTo>
                        <a:pt x="547" y="667"/>
                      </a:lnTo>
                      <a:lnTo>
                        <a:pt x="553" y="668"/>
                      </a:lnTo>
                      <a:lnTo>
                        <a:pt x="567" y="669"/>
                      </a:lnTo>
                      <a:lnTo>
                        <a:pt x="571" y="668"/>
                      </a:lnTo>
                      <a:lnTo>
                        <a:pt x="573" y="667"/>
                      </a:lnTo>
                      <a:lnTo>
                        <a:pt x="575" y="666"/>
                      </a:lnTo>
                      <a:lnTo>
                        <a:pt x="576" y="665"/>
                      </a:lnTo>
                      <a:lnTo>
                        <a:pt x="577" y="665"/>
                      </a:lnTo>
                      <a:lnTo>
                        <a:pt x="577" y="664"/>
                      </a:lnTo>
                      <a:lnTo>
                        <a:pt x="578" y="664"/>
                      </a:lnTo>
                      <a:lnTo>
                        <a:pt x="580" y="662"/>
                      </a:lnTo>
                      <a:lnTo>
                        <a:pt x="581" y="661"/>
                      </a:lnTo>
                      <a:lnTo>
                        <a:pt x="588" y="650"/>
                      </a:lnTo>
                      <a:lnTo>
                        <a:pt x="594" y="638"/>
                      </a:lnTo>
                      <a:lnTo>
                        <a:pt x="600" y="627"/>
                      </a:lnTo>
                      <a:lnTo>
                        <a:pt x="600" y="626"/>
                      </a:lnTo>
                      <a:lnTo>
                        <a:pt x="600" y="625"/>
                      </a:lnTo>
                      <a:lnTo>
                        <a:pt x="601" y="623"/>
                      </a:lnTo>
                      <a:lnTo>
                        <a:pt x="601" y="621"/>
                      </a:lnTo>
                      <a:lnTo>
                        <a:pt x="605" y="615"/>
                      </a:lnTo>
                      <a:lnTo>
                        <a:pt x="607" y="610"/>
                      </a:lnTo>
                      <a:lnTo>
                        <a:pt x="608" y="605"/>
                      </a:lnTo>
                      <a:lnTo>
                        <a:pt x="615" y="597"/>
                      </a:lnTo>
                      <a:lnTo>
                        <a:pt x="621" y="588"/>
                      </a:lnTo>
                      <a:lnTo>
                        <a:pt x="629" y="581"/>
                      </a:lnTo>
                      <a:lnTo>
                        <a:pt x="643" y="569"/>
                      </a:lnTo>
                      <a:lnTo>
                        <a:pt x="659" y="558"/>
                      </a:lnTo>
                      <a:lnTo>
                        <a:pt x="673" y="551"/>
                      </a:lnTo>
                      <a:lnTo>
                        <a:pt x="687" y="544"/>
                      </a:lnTo>
                      <a:lnTo>
                        <a:pt x="702" y="539"/>
                      </a:lnTo>
                      <a:lnTo>
                        <a:pt x="717" y="535"/>
                      </a:lnTo>
                      <a:lnTo>
                        <a:pt x="732" y="531"/>
                      </a:lnTo>
                      <a:lnTo>
                        <a:pt x="748" y="530"/>
                      </a:lnTo>
                      <a:lnTo>
                        <a:pt x="763" y="529"/>
                      </a:lnTo>
                      <a:lnTo>
                        <a:pt x="779" y="529"/>
                      </a:lnTo>
                      <a:lnTo>
                        <a:pt x="780" y="529"/>
                      </a:lnTo>
                      <a:lnTo>
                        <a:pt x="781" y="529"/>
                      </a:lnTo>
                      <a:lnTo>
                        <a:pt x="782" y="529"/>
                      </a:lnTo>
                      <a:lnTo>
                        <a:pt x="784" y="528"/>
                      </a:lnTo>
                      <a:lnTo>
                        <a:pt x="786" y="528"/>
                      </a:lnTo>
                      <a:lnTo>
                        <a:pt x="787" y="527"/>
                      </a:lnTo>
                      <a:lnTo>
                        <a:pt x="790" y="526"/>
                      </a:lnTo>
                      <a:lnTo>
                        <a:pt x="796" y="520"/>
                      </a:lnTo>
                      <a:lnTo>
                        <a:pt x="798" y="517"/>
                      </a:lnTo>
                      <a:lnTo>
                        <a:pt x="800" y="515"/>
                      </a:lnTo>
                      <a:lnTo>
                        <a:pt x="802" y="512"/>
                      </a:lnTo>
                      <a:lnTo>
                        <a:pt x="803" y="509"/>
                      </a:lnTo>
                      <a:lnTo>
                        <a:pt x="803" y="508"/>
                      </a:lnTo>
                      <a:lnTo>
                        <a:pt x="804" y="506"/>
                      </a:lnTo>
                      <a:lnTo>
                        <a:pt x="804" y="503"/>
                      </a:lnTo>
                      <a:lnTo>
                        <a:pt x="804" y="500"/>
                      </a:lnTo>
                      <a:lnTo>
                        <a:pt x="804" y="496"/>
                      </a:lnTo>
                      <a:lnTo>
                        <a:pt x="804" y="493"/>
                      </a:lnTo>
                      <a:lnTo>
                        <a:pt x="803" y="490"/>
                      </a:lnTo>
                      <a:lnTo>
                        <a:pt x="802" y="486"/>
                      </a:lnTo>
                      <a:lnTo>
                        <a:pt x="800" y="482"/>
                      </a:lnTo>
                      <a:lnTo>
                        <a:pt x="799" y="480"/>
                      </a:lnTo>
                      <a:lnTo>
                        <a:pt x="798" y="479"/>
                      </a:lnTo>
                      <a:lnTo>
                        <a:pt x="797" y="475"/>
                      </a:lnTo>
                      <a:lnTo>
                        <a:pt x="795" y="471"/>
                      </a:lnTo>
                      <a:lnTo>
                        <a:pt x="793" y="466"/>
                      </a:lnTo>
                      <a:lnTo>
                        <a:pt x="789" y="459"/>
                      </a:lnTo>
                      <a:lnTo>
                        <a:pt x="783" y="452"/>
                      </a:lnTo>
                      <a:lnTo>
                        <a:pt x="778" y="447"/>
                      </a:lnTo>
                      <a:lnTo>
                        <a:pt x="772" y="442"/>
                      </a:lnTo>
                      <a:lnTo>
                        <a:pt x="765" y="437"/>
                      </a:lnTo>
                      <a:lnTo>
                        <a:pt x="757" y="433"/>
                      </a:lnTo>
                      <a:lnTo>
                        <a:pt x="749" y="430"/>
                      </a:lnTo>
                      <a:lnTo>
                        <a:pt x="745" y="430"/>
                      </a:lnTo>
                      <a:lnTo>
                        <a:pt x="741" y="430"/>
                      </a:lnTo>
                      <a:lnTo>
                        <a:pt x="731" y="430"/>
                      </a:lnTo>
                      <a:lnTo>
                        <a:pt x="721" y="431"/>
                      </a:lnTo>
                      <a:lnTo>
                        <a:pt x="712" y="433"/>
                      </a:lnTo>
                      <a:lnTo>
                        <a:pt x="703" y="437"/>
                      </a:lnTo>
                      <a:lnTo>
                        <a:pt x="694" y="440"/>
                      </a:lnTo>
                      <a:lnTo>
                        <a:pt x="685" y="444"/>
                      </a:lnTo>
                      <a:lnTo>
                        <a:pt x="678" y="450"/>
                      </a:lnTo>
                      <a:lnTo>
                        <a:pt x="670" y="456"/>
                      </a:lnTo>
                      <a:lnTo>
                        <a:pt x="642" y="478"/>
                      </a:lnTo>
                      <a:lnTo>
                        <a:pt x="614" y="499"/>
                      </a:lnTo>
                      <a:lnTo>
                        <a:pt x="605" y="506"/>
                      </a:lnTo>
                      <a:lnTo>
                        <a:pt x="597" y="513"/>
                      </a:lnTo>
                      <a:lnTo>
                        <a:pt x="589" y="521"/>
                      </a:lnTo>
                      <a:lnTo>
                        <a:pt x="583" y="529"/>
                      </a:lnTo>
                      <a:lnTo>
                        <a:pt x="576" y="537"/>
                      </a:lnTo>
                      <a:lnTo>
                        <a:pt x="571" y="546"/>
                      </a:lnTo>
                      <a:lnTo>
                        <a:pt x="566" y="556"/>
                      </a:lnTo>
                      <a:lnTo>
                        <a:pt x="560" y="565"/>
                      </a:lnTo>
                      <a:lnTo>
                        <a:pt x="557" y="565"/>
                      </a:lnTo>
                      <a:lnTo>
                        <a:pt x="556" y="565"/>
                      </a:lnTo>
                      <a:lnTo>
                        <a:pt x="546" y="554"/>
                      </a:lnTo>
                      <a:lnTo>
                        <a:pt x="538" y="542"/>
                      </a:lnTo>
                      <a:lnTo>
                        <a:pt x="529" y="530"/>
                      </a:lnTo>
                      <a:lnTo>
                        <a:pt x="521" y="517"/>
                      </a:lnTo>
                      <a:lnTo>
                        <a:pt x="513" y="504"/>
                      </a:lnTo>
                      <a:lnTo>
                        <a:pt x="507" y="492"/>
                      </a:lnTo>
                      <a:lnTo>
                        <a:pt x="501" y="478"/>
                      </a:lnTo>
                      <a:lnTo>
                        <a:pt x="496" y="465"/>
                      </a:lnTo>
                      <a:lnTo>
                        <a:pt x="489" y="446"/>
                      </a:lnTo>
                      <a:lnTo>
                        <a:pt x="481" y="430"/>
                      </a:lnTo>
                      <a:lnTo>
                        <a:pt x="471" y="406"/>
                      </a:lnTo>
                      <a:lnTo>
                        <a:pt x="466" y="394"/>
                      </a:lnTo>
                      <a:lnTo>
                        <a:pt x="461" y="382"/>
                      </a:lnTo>
                      <a:lnTo>
                        <a:pt x="454" y="359"/>
                      </a:lnTo>
                      <a:lnTo>
                        <a:pt x="447" y="335"/>
                      </a:lnTo>
                      <a:lnTo>
                        <a:pt x="446" y="329"/>
                      </a:lnTo>
                      <a:lnTo>
                        <a:pt x="445" y="324"/>
                      </a:lnTo>
                      <a:lnTo>
                        <a:pt x="440" y="302"/>
                      </a:lnTo>
                      <a:lnTo>
                        <a:pt x="438" y="281"/>
                      </a:lnTo>
                      <a:lnTo>
                        <a:pt x="436" y="258"/>
                      </a:lnTo>
                      <a:lnTo>
                        <a:pt x="436" y="236"/>
                      </a:lnTo>
                      <a:lnTo>
                        <a:pt x="436" y="231"/>
                      </a:lnTo>
                      <a:lnTo>
                        <a:pt x="437" y="225"/>
                      </a:lnTo>
                      <a:lnTo>
                        <a:pt x="439" y="217"/>
                      </a:lnTo>
                      <a:lnTo>
                        <a:pt x="440" y="210"/>
                      </a:lnTo>
                      <a:lnTo>
                        <a:pt x="439" y="203"/>
                      </a:lnTo>
                      <a:lnTo>
                        <a:pt x="439" y="197"/>
                      </a:lnTo>
                      <a:lnTo>
                        <a:pt x="436" y="190"/>
                      </a:lnTo>
                      <a:lnTo>
                        <a:pt x="433" y="184"/>
                      </a:lnTo>
                      <a:lnTo>
                        <a:pt x="430" y="179"/>
                      </a:lnTo>
                      <a:lnTo>
                        <a:pt x="426" y="174"/>
                      </a:lnTo>
                      <a:lnTo>
                        <a:pt x="418" y="164"/>
                      </a:lnTo>
                      <a:lnTo>
                        <a:pt x="408" y="155"/>
                      </a:lnTo>
                      <a:lnTo>
                        <a:pt x="399" y="147"/>
                      </a:lnTo>
                      <a:lnTo>
                        <a:pt x="388" y="139"/>
                      </a:lnTo>
                      <a:lnTo>
                        <a:pt x="378" y="133"/>
                      </a:lnTo>
                      <a:lnTo>
                        <a:pt x="366" y="127"/>
                      </a:lnTo>
                      <a:lnTo>
                        <a:pt x="355" y="122"/>
                      </a:lnTo>
                      <a:lnTo>
                        <a:pt x="343" y="118"/>
                      </a:lnTo>
                      <a:lnTo>
                        <a:pt x="339" y="115"/>
                      </a:lnTo>
                      <a:lnTo>
                        <a:pt x="336" y="112"/>
                      </a:lnTo>
                      <a:lnTo>
                        <a:pt x="331" y="110"/>
                      </a:lnTo>
                      <a:lnTo>
                        <a:pt x="328" y="108"/>
                      </a:lnTo>
                      <a:lnTo>
                        <a:pt x="292" y="92"/>
                      </a:lnTo>
                      <a:lnTo>
                        <a:pt x="258" y="76"/>
                      </a:lnTo>
                      <a:lnTo>
                        <a:pt x="223" y="59"/>
                      </a:lnTo>
                      <a:lnTo>
                        <a:pt x="189" y="41"/>
                      </a:lnTo>
                      <a:lnTo>
                        <a:pt x="172" y="32"/>
                      </a:lnTo>
                      <a:lnTo>
                        <a:pt x="154" y="24"/>
                      </a:lnTo>
                      <a:lnTo>
                        <a:pt x="144" y="20"/>
                      </a:lnTo>
                      <a:lnTo>
                        <a:pt x="135" y="17"/>
                      </a:lnTo>
                      <a:lnTo>
                        <a:pt x="117" y="11"/>
                      </a:lnTo>
                      <a:lnTo>
                        <a:pt x="98" y="7"/>
                      </a:lnTo>
                      <a:lnTo>
                        <a:pt x="79" y="3"/>
                      </a:lnTo>
                      <a:lnTo>
                        <a:pt x="60" y="1"/>
                      </a:lnTo>
                      <a:lnTo>
                        <a:pt x="50" y="0"/>
                      </a:lnTo>
                      <a:lnTo>
                        <a:pt x="41" y="0"/>
                      </a:lnTo>
                      <a:lnTo>
                        <a:pt x="30" y="4"/>
                      </a:lnTo>
                      <a:lnTo>
                        <a:pt x="26" y="6"/>
                      </a:lnTo>
                      <a:lnTo>
                        <a:pt x="21" y="9"/>
                      </a:lnTo>
                      <a:lnTo>
                        <a:pt x="14" y="15"/>
                      </a:lnTo>
                      <a:lnTo>
                        <a:pt x="9" y="22"/>
                      </a:lnTo>
                      <a:lnTo>
                        <a:pt x="7" y="25"/>
                      </a:lnTo>
                      <a:lnTo>
                        <a:pt x="5" y="30"/>
                      </a:lnTo>
                      <a:lnTo>
                        <a:pt x="3" y="34"/>
                      </a:lnTo>
                      <a:lnTo>
                        <a:pt x="2" y="39"/>
                      </a:lnTo>
                      <a:lnTo>
                        <a:pt x="0" y="49"/>
                      </a:lnTo>
                      <a:lnTo>
                        <a:pt x="0" y="54"/>
                      </a:lnTo>
                      <a:lnTo>
                        <a:pt x="0" y="6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64" name="Freeform 24"/>
                <p:cNvSpPr>
                  <a:spLocks noChangeAspect="1"/>
                </p:cNvSpPr>
                <p:nvPr/>
              </p:nvSpPr>
              <p:spPr bwMode="auto">
                <a:xfrm>
                  <a:off x="1471" y="3026"/>
                  <a:ext cx="788" cy="432"/>
                </a:xfrm>
                <a:custGeom>
                  <a:avLst/>
                  <a:gdLst>
                    <a:gd name="T0" fmla="*/ 787 w 788"/>
                    <a:gd name="T1" fmla="*/ 82 h 432"/>
                    <a:gd name="T2" fmla="*/ 777 w 788"/>
                    <a:gd name="T3" fmla="*/ 48 h 432"/>
                    <a:gd name="T4" fmla="*/ 750 w 788"/>
                    <a:gd name="T5" fmla="*/ 26 h 432"/>
                    <a:gd name="T6" fmla="*/ 714 w 788"/>
                    <a:gd name="T7" fmla="*/ 22 h 432"/>
                    <a:gd name="T8" fmla="*/ 691 w 788"/>
                    <a:gd name="T9" fmla="*/ 34 h 432"/>
                    <a:gd name="T10" fmla="*/ 634 w 788"/>
                    <a:gd name="T11" fmla="*/ 105 h 432"/>
                    <a:gd name="T12" fmla="*/ 566 w 788"/>
                    <a:gd name="T13" fmla="*/ 213 h 432"/>
                    <a:gd name="T14" fmla="*/ 530 w 788"/>
                    <a:gd name="T15" fmla="*/ 286 h 432"/>
                    <a:gd name="T16" fmla="*/ 510 w 788"/>
                    <a:gd name="T17" fmla="*/ 314 h 432"/>
                    <a:gd name="T18" fmla="*/ 478 w 788"/>
                    <a:gd name="T19" fmla="*/ 331 h 432"/>
                    <a:gd name="T20" fmla="*/ 431 w 788"/>
                    <a:gd name="T21" fmla="*/ 280 h 432"/>
                    <a:gd name="T22" fmla="*/ 371 w 788"/>
                    <a:gd name="T23" fmla="*/ 226 h 432"/>
                    <a:gd name="T24" fmla="*/ 300 w 788"/>
                    <a:gd name="T25" fmla="*/ 178 h 432"/>
                    <a:gd name="T26" fmla="*/ 257 w 788"/>
                    <a:gd name="T27" fmla="*/ 144 h 432"/>
                    <a:gd name="T28" fmla="*/ 228 w 788"/>
                    <a:gd name="T29" fmla="*/ 94 h 432"/>
                    <a:gd name="T30" fmla="*/ 198 w 788"/>
                    <a:gd name="T31" fmla="*/ 21 h 432"/>
                    <a:gd name="T32" fmla="*/ 184 w 788"/>
                    <a:gd name="T33" fmla="*/ 6 h 432"/>
                    <a:gd name="T34" fmla="*/ 155 w 788"/>
                    <a:gd name="T35" fmla="*/ 0 h 432"/>
                    <a:gd name="T36" fmla="*/ 123 w 788"/>
                    <a:gd name="T37" fmla="*/ 22 h 432"/>
                    <a:gd name="T38" fmla="*/ 120 w 788"/>
                    <a:gd name="T39" fmla="*/ 57 h 432"/>
                    <a:gd name="T40" fmla="*/ 118 w 788"/>
                    <a:gd name="T41" fmla="*/ 89 h 432"/>
                    <a:gd name="T42" fmla="*/ 106 w 788"/>
                    <a:gd name="T43" fmla="*/ 127 h 432"/>
                    <a:gd name="T44" fmla="*/ 95 w 788"/>
                    <a:gd name="T45" fmla="*/ 146 h 432"/>
                    <a:gd name="T46" fmla="*/ 80 w 788"/>
                    <a:gd name="T47" fmla="*/ 162 h 432"/>
                    <a:gd name="T48" fmla="*/ 25 w 788"/>
                    <a:gd name="T49" fmla="*/ 219 h 432"/>
                    <a:gd name="T50" fmla="*/ 0 w 788"/>
                    <a:gd name="T51" fmla="*/ 266 h 432"/>
                    <a:gd name="T52" fmla="*/ 3 w 788"/>
                    <a:gd name="T53" fmla="*/ 287 h 432"/>
                    <a:gd name="T54" fmla="*/ 32 w 788"/>
                    <a:gd name="T55" fmla="*/ 300 h 432"/>
                    <a:gd name="T56" fmla="*/ 50 w 788"/>
                    <a:gd name="T57" fmla="*/ 295 h 432"/>
                    <a:gd name="T58" fmla="*/ 74 w 788"/>
                    <a:gd name="T59" fmla="*/ 283 h 432"/>
                    <a:gd name="T60" fmla="*/ 91 w 788"/>
                    <a:gd name="T61" fmla="*/ 269 h 432"/>
                    <a:gd name="T62" fmla="*/ 97 w 788"/>
                    <a:gd name="T63" fmla="*/ 264 h 432"/>
                    <a:gd name="T64" fmla="*/ 118 w 788"/>
                    <a:gd name="T65" fmla="*/ 237 h 432"/>
                    <a:gd name="T66" fmla="*/ 130 w 788"/>
                    <a:gd name="T67" fmla="*/ 211 h 432"/>
                    <a:gd name="T68" fmla="*/ 140 w 788"/>
                    <a:gd name="T69" fmla="*/ 169 h 432"/>
                    <a:gd name="T70" fmla="*/ 150 w 788"/>
                    <a:gd name="T71" fmla="*/ 131 h 432"/>
                    <a:gd name="T72" fmla="*/ 172 w 788"/>
                    <a:gd name="T73" fmla="*/ 116 h 432"/>
                    <a:gd name="T74" fmla="*/ 190 w 788"/>
                    <a:gd name="T75" fmla="*/ 130 h 432"/>
                    <a:gd name="T76" fmla="*/ 207 w 788"/>
                    <a:gd name="T77" fmla="*/ 158 h 432"/>
                    <a:gd name="T78" fmla="*/ 250 w 788"/>
                    <a:gd name="T79" fmla="*/ 223 h 432"/>
                    <a:gd name="T80" fmla="*/ 373 w 788"/>
                    <a:gd name="T81" fmla="*/ 329 h 432"/>
                    <a:gd name="T82" fmla="*/ 433 w 788"/>
                    <a:gd name="T83" fmla="*/ 377 h 432"/>
                    <a:gd name="T84" fmla="*/ 454 w 788"/>
                    <a:gd name="T85" fmla="*/ 413 h 432"/>
                    <a:gd name="T86" fmla="*/ 496 w 788"/>
                    <a:gd name="T87" fmla="*/ 432 h 432"/>
                    <a:gd name="T88" fmla="*/ 517 w 788"/>
                    <a:gd name="T89" fmla="*/ 427 h 432"/>
                    <a:gd name="T90" fmla="*/ 561 w 788"/>
                    <a:gd name="T91" fmla="*/ 399 h 432"/>
                    <a:gd name="T92" fmla="*/ 577 w 788"/>
                    <a:gd name="T93" fmla="*/ 384 h 432"/>
                    <a:gd name="T94" fmla="*/ 646 w 788"/>
                    <a:gd name="T95" fmla="*/ 310 h 432"/>
                    <a:gd name="T96" fmla="*/ 693 w 788"/>
                    <a:gd name="T97" fmla="*/ 253 h 432"/>
                    <a:gd name="T98" fmla="*/ 714 w 788"/>
                    <a:gd name="T99" fmla="*/ 225 h 432"/>
                    <a:gd name="T100" fmla="*/ 753 w 788"/>
                    <a:gd name="T101" fmla="*/ 165 h 432"/>
                    <a:gd name="T102" fmla="*/ 782 w 788"/>
                    <a:gd name="T103" fmla="*/ 106 h 4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88"/>
                    <a:gd name="T157" fmla="*/ 0 h 432"/>
                    <a:gd name="T158" fmla="*/ 788 w 788"/>
                    <a:gd name="T159" fmla="*/ 432 h 4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88" h="432">
                      <a:moveTo>
                        <a:pt x="782" y="106"/>
                      </a:moveTo>
                      <a:lnTo>
                        <a:pt x="784" y="98"/>
                      </a:lnTo>
                      <a:lnTo>
                        <a:pt x="786" y="91"/>
                      </a:lnTo>
                      <a:lnTo>
                        <a:pt x="786" y="87"/>
                      </a:lnTo>
                      <a:lnTo>
                        <a:pt x="787" y="82"/>
                      </a:lnTo>
                      <a:lnTo>
                        <a:pt x="788" y="75"/>
                      </a:lnTo>
                      <a:lnTo>
                        <a:pt x="785" y="64"/>
                      </a:lnTo>
                      <a:lnTo>
                        <a:pt x="784" y="60"/>
                      </a:lnTo>
                      <a:lnTo>
                        <a:pt x="782" y="55"/>
                      </a:lnTo>
                      <a:lnTo>
                        <a:pt x="777" y="48"/>
                      </a:lnTo>
                      <a:lnTo>
                        <a:pt x="770" y="39"/>
                      </a:lnTo>
                      <a:lnTo>
                        <a:pt x="766" y="35"/>
                      </a:lnTo>
                      <a:lnTo>
                        <a:pt x="763" y="33"/>
                      </a:lnTo>
                      <a:lnTo>
                        <a:pt x="755" y="27"/>
                      </a:lnTo>
                      <a:lnTo>
                        <a:pt x="750" y="26"/>
                      </a:lnTo>
                      <a:lnTo>
                        <a:pt x="747" y="24"/>
                      </a:lnTo>
                      <a:lnTo>
                        <a:pt x="738" y="21"/>
                      </a:lnTo>
                      <a:lnTo>
                        <a:pt x="728" y="21"/>
                      </a:lnTo>
                      <a:lnTo>
                        <a:pt x="719" y="21"/>
                      </a:lnTo>
                      <a:lnTo>
                        <a:pt x="714" y="22"/>
                      </a:lnTo>
                      <a:lnTo>
                        <a:pt x="708" y="24"/>
                      </a:lnTo>
                      <a:lnTo>
                        <a:pt x="703" y="25"/>
                      </a:lnTo>
                      <a:lnTo>
                        <a:pt x="699" y="27"/>
                      </a:lnTo>
                      <a:lnTo>
                        <a:pt x="694" y="31"/>
                      </a:lnTo>
                      <a:lnTo>
                        <a:pt x="691" y="34"/>
                      </a:lnTo>
                      <a:lnTo>
                        <a:pt x="679" y="48"/>
                      </a:lnTo>
                      <a:lnTo>
                        <a:pt x="667" y="62"/>
                      </a:lnTo>
                      <a:lnTo>
                        <a:pt x="656" y="76"/>
                      </a:lnTo>
                      <a:lnTo>
                        <a:pt x="644" y="90"/>
                      </a:lnTo>
                      <a:lnTo>
                        <a:pt x="634" y="105"/>
                      </a:lnTo>
                      <a:lnTo>
                        <a:pt x="623" y="120"/>
                      </a:lnTo>
                      <a:lnTo>
                        <a:pt x="603" y="150"/>
                      </a:lnTo>
                      <a:lnTo>
                        <a:pt x="583" y="182"/>
                      </a:lnTo>
                      <a:lnTo>
                        <a:pt x="573" y="198"/>
                      </a:lnTo>
                      <a:lnTo>
                        <a:pt x="566" y="213"/>
                      </a:lnTo>
                      <a:lnTo>
                        <a:pt x="558" y="232"/>
                      </a:lnTo>
                      <a:lnTo>
                        <a:pt x="549" y="250"/>
                      </a:lnTo>
                      <a:lnTo>
                        <a:pt x="544" y="259"/>
                      </a:lnTo>
                      <a:lnTo>
                        <a:pt x="539" y="267"/>
                      </a:lnTo>
                      <a:lnTo>
                        <a:pt x="530" y="286"/>
                      </a:lnTo>
                      <a:lnTo>
                        <a:pt x="525" y="293"/>
                      </a:lnTo>
                      <a:lnTo>
                        <a:pt x="523" y="296"/>
                      </a:lnTo>
                      <a:lnTo>
                        <a:pt x="521" y="300"/>
                      </a:lnTo>
                      <a:lnTo>
                        <a:pt x="516" y="307"/>
                      </a:lnTo>
                      <a:lnTo>
                        <a:pt x="510" y="314"/>
                      </a:lnTo>
                      <a:lnTo>
                        <a:pt x="504" y="320"/>
                      </a:lnTo>
                      <a:lnTo>
                        <a:pt x="499" y="327"/>
                      </a:lnTo>
                      <a:lnTo>
                        <a:pt x="493" y="333"/>
                      </a:lnTo>
                      <a:lnTo>
                        <a:pt x="486" y="339"/>
                      </a:lnTo>
                      <a:lnTo>
                        <a:pt x="478" y="331"/>
                      </a:lnTo>
                      <a:lnTo>
                        <a:pt x="470" y="324"/>
                      </a:lnTo>
                      <a:lnTo>
                        <a:pt x="455" y="309"/>
                      </a:lnTo>
                      <a:lnTo>
                        <a:pt x="448" y="301"/>
                      </a:lnTo>
                      <a:lnTo>
                        <a:pt x="441" y="292"/>
                      </a:lnTo>
                      <a:lnTo>
                        <a:pt x="431" y="280"/>
                      </a:lnTo>
                      <a:lnTo>
                        <a:pt x="419" y="267"/>
                      </a:lnTo>
                      <a:lnTo>
                        <a:pt x="408" y="256"/>
                      </a:lnTo>
                      <a:lnTo>
                        <a:pt x="397" y="246"/>
                      </a:lnTo>
                      <a:lnTo>
                        <a:pt x="383" y="235"/>
                      </a:lnTo>
                      <a:lnTo>
                        <a:pt x="371" y="226"/>
                      </a:lnTo>
                      <a:lnTo>
                        <a:pt x="358" y="216"/>
                      </a:lnTo>
                      <a:lnTo>
                        <a:pt x="344" y="208"/>
                      </a:lnTo>
                      <a:lnTo>
                        <a:pt x="328" y="198"/>
                      </a:lnTo>
                      <a:lnTo>
                        <a:pt x="313" y="188"/>
                      </a:lnTo>
                      <a:lnTo>
                        <a:pt x="300" y="178"/>
                      </a:lnTo>
                      <a:lnTo>
                        <a:pt x="288" y="170"/>
                      </a:lnTo>
                      <a:lnTo>
                        <a:pt x="276" y="160"/>
                      </a:lnTo>
                      <a:lnTo>
                        <a:pt x="264" y="151"/>
                      </a:lnTo>
                      <a:lnTo>
                        <a:pt x="260" y="147"/>
                      </a:lnTo>
                      <a:lnTo>
                        <a:pt x="257" y="144"/>
                      </a:lnTo>
                      <a:lnTo>
                        <a:pt x="254" y="139"/>
                      </a:lnTo>
                      <a:lnTo>
                        <a:pt x="251" y="136"/>
                      </a:lnTo>
                      <a:lnTo>
                        <a:pt x="243" y="122"/>
                      </a:lnTo>
                      <a:lnTo>
                        <a:pt x="235" y="108"/>
                      </a:lnTo>
                      <a:lnTo>
                        <a:pt x="228" y="94"/>
                      </a:lnTo>
                      <a:lnTo>
                        <a:pt x="221" y="80"/>
                      </a:lnTo>
                      <a:lnTo>
                        <a:pt x="215" y="65"/>
                      </a:lnTo>
                      <a:lnTo>
                        <a:pt x="208" y="51"/>
                      </a:lnTo>
                      <a:lnTo>
                        <a:pt x="203" y="36"/>
                      </a:lnTo>
                      <a:lnTo>
                        <a:pt x="198" y="21"/>
                      </a:lnTo>
                      <a:lnTo>
                        <a:pt x="196" y="17"/>
                      </a:lnTo>
                      <a:lnTo>
                        <a:pt x="193" y="14"/>
                      </a:lnTo>
                      <a:lnTo>
                        <a:pt x="190" y="10"/>
                      </a:lnTo>
                      <a:lnTo>
                        <a:pt x="187" y="7"/>
                      </a:lnTo>
                      <a:lnTo>
                        <a:pt x="184" y="6"/>
                      </a:lnTo>
                      <a:lnTo>
                        <a:pt x="180" y="4"/>
                      </a:lnTo>
                      <a:lnTo>
                        <a:pt x="176" y="2"/>
                      </a:lnTo>
                      <a:lnTo>
                        <a:pt x="172" y="1"/>
                      </a:lnTo>
                      <a:lnTo>
                        <a:pt x="163" y="0"/>
                      </a:lnTo>
                      <a:lnTo>
                        <a:pt x="155" y="0"/>
                      </a:lnTo>
                      <a:lnTo>
                        <a:pt x="148" y="2"/>
                      </a:lnTo>
                      <a:lnTo>
                        <a:pt x="141" y="5"/>
                      </a:lnTo>
                      <a:lnTo>
                        <a:pt x="135" y="9"/>
                      </a:lnTo>
                      <a:lnTo>
                        <a:pt x="128" y="15"/>
                      </a:lnTo>
                      <a:lnTo>
                        <a:pt x="123" y="22"/>
                      </a:lnTo>
                      <a:lnTo>
                        <a:pt x="120" y="26"/>
                      </a:lnTo>
                      <a:lnTo>
                        <a:pt x="118" y="30"/>
                      </a:lnTo>
                      <a:lnTo>
                        <a:pt x="116" y="39"/>
                      </a:lnTo>
                      <a:lnTo>
                        <a:pt x="118" y="48"/>
                      </a:lnTo>
                      <a:lnTo>
                        <a:pt x="120" y="57"/>
                      </a:lnTo>
                      <a:lnTo>
                        <a:pt x="121" y="68"/>
                      </a:lnTo>
                      <a:lnTo>
                        <a:pt x="121" y="77"/>
                      </a:lnTo>
                      <a:lnTo>
                        <a:pt x="120" y="83"/>
                      </a:lnTo>
                      <a:lnTo>
                        <a:pt x="119" y="86"/>
                      </a:lnTo>
                      <a:lnTo>
                        <a:pt x="118" y="89"/>
                      </a:lnTo>
                      <a:lnTo>
                        <a:pt x="116" y="96"/>
                      </a:lnTo>
                      <a:lnTo>
                        <a:pt x="116" y="103"/>
                      </a:lnTo>
                      <a:lnTo>
                        <a:pt x="113" y="109"/>
                      </a:lnTo>
                      <a:lnTo>
                        <a:pt x="111" y="115"/>
                      </a:lnTo>
                      <a:lnTo>
                        <a:pt x="106" y="127"/>
                      </a:lnTo>
                      <a:lnTo>
                        <a:pt x="103" y="131"/>
                      </a:lnTo>
                      <a:lnTo>
                        <a:pt x="101" y="137"/>
                      </a:lnTo>
                      <a:lnTo>
                        <a:pt x="99" y="138"/>
                      </a:lnTo>
                      <a:lnTo>
                        <a:pt x="97" y="141"/>
                      </a:lnTo>
                      <a:lnTo>
                        <a:pt x="95" y="146"/>
                      </a:lnTo>
                      <a:lnTo>
                        <a:pt x="90" y="150"/>
                      </a:lnTo>
                      <a:lnTo>
                        <a:pt x="87" y="154"/>
                      </a:lnTo>
                      <a:lnTo>
                        <a:pt x="85" y="156"/>
                      </a:lnTo>
                      <a:lnTo>
                        <a:pt x="83" y="158"/>
                      </a:lnTo>
                      <a:lnTo>
                        <a:pt x="80" y="162"/>
                      </a:lnTo>
                      <a:lnTo>
                        <a:pt x="64" y="177"/>
                      </a:lnTo>
                      <a:lnTo>
                        <a:pt x="49" y="192"/>
                      </a:lnTo>
                      <a:lnTo>
                        <a:pt x="38" y="204"/>
                      </a:lnTo>
                      <a:lnTo>
                        <a:pt x="32" y="210"/>
                      </a:lnTo>
                      <a:lnTo>
                        <a:pt x="25" y="219"/>
                      </a:lnTo>
                      <a:lnTo>
                        <a:pt x="18" y="228"/>
                      </a:lnTo>
                      <a:lnTo>
                        <a:pt x="11" y="241"/>
                      </a:lnTo>
                      <a:lnTo>
                        <a:pt x="4" y="254"/>
                      </a:lnTo>
                      <a:lnTo>
                        <a:pt x="2" y="260"/>
                      </a:lnTo>
                      <a:lnTo>
                        <a:pt x="0" y="266"/>
                      </a:lnTo>
                      <a:lnTo>
                        <a:pt x="0" y="267"/>
                      </a:lnTo>
                      <a:lnTo>
                        <a:pt x="0" y="271"/>
                      </a:lnTo>
                      <a:lnTo>
                        <a:pt x="0" y="276"/>
                      </a:lnTo>
                      <a:lnTo>
                        <a:pt x="1" y="281"/>
                      </a:lnTo>
                      <a:lnTo>
                        <a:pt x="3" y="287"/>
                      </a:lnTo>
                      <a:lnTo>
                        <a:pt x="5" y="291"/>
                      </a:lnTo>
                      <a:lnTo>
                        <a:pt x="9" y="297"/>
                      </a:lnTo>
                      <a:lnTo>
                        <a:pt x="18" y="299"/>
                      </a:lnTo>
                      <a:lnTo>
                        <a:pt x="28" y="300"/>
                      </a:lnTo>
                      <a:lnTo>
                        <a:pt x="32" y="300"/>
                      </a:lnTo>
                      <a:lnTo>
                        <a:pt x="37" y="300"/>
                      </a:lnTo>
                      <a:lnTo>
                        <a:pt x="42" y="299"/>
                      </a:lnTo>
                      <a:lnTo>
                        <a:pt x="47" y="297"/>
                      </a:lnTo>
                      <a:lnTo>
                        <a:pt x="48" y="296"/>
                      </a:lnTo>
                      <a:lnTo>
                        <a:pt x="50" y="295"/>
                      </a:lnTo>
                      <a:lnTo>
                        <a:pt x="53" y="294"/>
                      </a:lnTo>
                      <a:lnTo>
                        <a:pt x="60" y="291"/>
                      </a:lnTo>
                      <a:lnTo>
                        <a:pt x="67" y="288"/>
                      </a:lnTo>
                      <a:lnTo>
                        <a:pt x="70" y="285"/>
                      </a:lnTo>
                      <a:lnTo>
                        <a:pt x="74" y="283"/>
                      </a:lnTo>
                      <a:lnTo>
                        <a:pt x="76" y="281"/>
                      </a:lnTo>
                      <a:lnTo>
                        <a:pt x="80" y="279"/>
                      </a:lnTo>
                      <a:lnTo>
                        <a:pt x="82" y="276"/>
                      </a:lnTo>
                      <a:lnTo>
                        <a:pt x="85" y="274"/>
                      </a:lnTo>
                      <a:lnTo>
                        <a:pt x="91" y="269"/>
                      </a:lnTo>
                      <a:lnTo>
                        <a:pt x="94" y="267"/>
                      </a:lnTo>
                      <a:lnTo>
                        <a:pt x="95" y="266"/>
                      </a:lnTo>
                      <a:lnTo>
                        <a:pt x="95" y="265"/>
                      </a:lnTo>
                      <a:lnTo>
                        <a:pt x="96" y="264"/>
                      </a:lnTo>
                      <a:lnTo>
                        <a:pt x="97" y="264"/>
                      </a:lnTo>
                      <a:lnTo>
                        <a:pt x="104" y="255"/>
                      </a:lnTo>
                      <a:lnTo>
                        <a:pt x="113" y="247"/>
                      </a:lnTo>
                      <a:lnTo>
                        <a:pt x="117" y="240"/>
                      </a:lnTo>
                      <a:lnTo>
                        <a:pt x="118" y="237"/>
                      </a:lnTo>
                      <a:lnTo>
                        <a:pt x="118" y="236"/>
                      </a:lnTo>
                      <a:lnTo>
                        <a:pt x="119" y="235"/>
                      </a:lnTo>
                      <a:lnTo>
                        <a:pt x="122" y="232"/>
                      </a:lnTo>
                      <a:lnTo>
                        <a:pt x="130" y="211"/>
                      </a:lnTo>
                      <a:lnTo>
                        <a:pt x="133" y="199"/>
                      </a:lnTo>
                      <a:lnTo>
                        <a:pt x="135" y="194"/>
                      </a:lnTo>
                      <a:lnTo>
                        <a:pt x="137" y="189"/>
                      </a:lnTo>
                      <a:lnTo>
                        <a:pt x="139" y="178"/>
                      </a:lnTo>
                      <a:lnTo>
                        <a:pt x="140" y="169"/>
                      </a:lnTo>
                      <a:lnTo>
                        <a:pt x="141" y="161"/>
                      </a:lnTo>
                      <a:lnTo>
                        <a:pt x="142" y="153"/>
                      </a:lnTo>
                      <a:lnTo>
                        <a:pt x="144" y="145"/>
                      </a:lnTo>
                      <a:lnTo>
                        <a:pt x="146" y="138"/>
                      </a:lnTo>
                      <a:lnTo>
                        <a:pt x="150" y="131"/>
                      </a:lnTo>
                      <a:lnTo>
                        <a:pt x="153" y="125"/>
                      </a:lnTo>
                      <a:lnTo>
                        <a:pt x="158" y="119"/>
                      </a:lnTo>
                      <a:lnTo>
                        <a:pt x="163" y="113"/>
                      </a:lnTo>
                      <a:lnTo>
                        <a:pt x="168" y="114"/>
                      </a:lnTo>
                      <a:lnTo>
                        <a:pt x="172" y="116"/>
                      </a:lnTo>
                      <a:lnTo>
                        <a:pt x="177" y="117"/>
                      </a:lnTo>
                      <a:lnTo>
                        <a:pt x="180" y="120"/>
                      </a:lnTo>
                      <a:lnTo>
                        <a:pt x="184" y="123"/>
                      </a:lnTo>
                      <a:lnTo>
                        <a:pt x="187" y="126"/>
                      </a:lnTo>
                      <a:lnTo>
                        <a:pt x="190" y="130"/>
                      </a:lnTo>
                      <a:lnTo>
                        <a:pt x="193" y="135"/>
                      </a:lnTo>
                      <a:lnTo>
                        <a:pt x="196" y="141"/>
                      </a:lnTo>
                      <a:lnTo>
                        <a:pt x="200" y="147"/>
                      </a:lnTo>
                      <a:lnTo>
                        <a:pt x="203" y="152"/>
                      </a:lnTo>
                      <a:lnTo>
                        <a:pt x="207" y="158"/>
                      </a:lnTo>
                      <a:lnTo>
                        <a:pt x="215" y="174"/>
                      </a:lnTo>
                      <a:lnTo>
                        <a:pt x="225" y="190"/>
                      </a:lnTo>
                      <a:lnTo>
                        <a:pt x="235" y="204"/>
                      </a:lnTo>
                      <a:lnTo>
                        <a:pt x="245" y="217"/>
                      </a:lnTo>
                      <a:lnTo>
                        <a:pt x="250" y="223"/>
                      </a:lnTo>
                      <a:lnTo>
                        <a:pt x="257" y="230"/>
                      </a:lnTo>
                      <a:lnTo>
                        <a:pt x="270" y="242"/>
                      </a:lnTo>
                      <a:lnTo>
                        <a:pt x="327" y="293"/>
                      </a:lnTo>
                      <a:lnTo>
                        <a:pt x="357" y="317"/>
                      </a:lnTo>
                      <a:lnTo>
                        <a:pt x="373" y="329"/>
                      </a:lnTo>
                      <a:lnTo>
                        <a:pt x="389" y="341"/>
                      </a:lnTo>
                      <a:lnTo>
                        <a:pt x="400" y="349"/>
                      </a:lnTo>
                      <a:lnTo>
                        <a:pt x="412" y="358"/>
                      </a:lnTo>
                      <a:lnTo>
                        <a:pt x="422" y="367"/>
                      </a:lnTo>
                      <a:lnTo>
                        <a:pt x="433" y="377"/>
                      </a:lnTo>
                      <a:lnTo>
                        <a:pt x="436" y="381"/>
                      </a:lnTo>
                      <a:lnTo>
                        <a:pt x="440" y="385"/>
                      </a:lnTo>
                      <a:lnTo>
                        <a:pt x="446" y="394"/>
                      </a:lnTo>
                      <a:lnTo>
                        <a:pt x="450" y="403"/>
                      </a:lnTo>
                      <a:lnTo>
                        <a:pt x="454" y="413"/>
                      </a:lnTo>
                      <a:lnTo>
                        <a:pt x="462" y="419"/>
                      </a:lnTo>
                      <a:lnTo>
                        <a:pt x="470" y="425"/>
                      </a:lnTo>
                      <a:lnTo>
                        <a:pt x="479" y="428"/>
                      </a:lnTo>
                      <a:lnTo>
                        <a:pt x="489" y="432"/>
                      </a:lnTo>
                      <a:lnTo>
                        <a:pt x="496" y="432"/>
                      </a:lnTo>
                      <a:lnTo>
                        <a:pt x="500" y="432"/>
                      </a:lnTo>
                      <a:lnTo>
                        <a:pt x="503" y="432"/>
                      </a:lnTo>
                      <a:lnTo>
                        <a:pt x="510" y="431"/>
                      </a:lnTo>
                      <a:lnTo>
                        <a:pt x="514" y="429"/>
                      </a:lnTo>
                      <a:lnTo>
                        <a:pt x="517" y="427"/>
                      </a:lnTo>
                      <a:lnTo>
                        <a:pt x="523" y="424"/>
                      </a:lnTo>
                      <a:lnTo>
                        <a:pt x="529" y="421"/>
                      </a:lnTo>
                      <a:lnTo>
                        <a:pt x="540" y="414"/>
                      </a:lnTo>
                      <a:lnTo>
                        <a:pt x="551" y="406"/>
                      </a:lnTo>
                      <a:lnTo>
                        <a:pt x="561" y="399"/>
                      </a:lnTo>
                      <a:lnTo>
                        <a:pt x="570" y="391"/>
                      </a:lnTo>
                      <a:lnTo>
                        <a:pt x="573" y="387"/>
                      </a:lnTo>
                      <a:lnTo>
                        <a:pt x="576" y="385"/>
                      </a:lnTo>
                      <a:lnTo>
                        <a:pt x="576" y="384"/>
                      </a:lnTo>
                      <a:lnTo>
                        <a:pt x="577" y="384"/>
                      </a:lnTo>
                      <a:lnTo>
                        <a:pt x="578" y="384"/>
                      </a:lnTo>
                      <a:lnTo>
                        <a:pt x="587" y="375"/>
                      </a:lnTo>
                      <a:lnTo>
                        <a:pt x="595" y="367"/>
                      </a:lnTo>
                      <a:lnTo>
                        <a:pt x="621" y="338"/>
                      </a:lnTo>
                      <a:lnTo>
                        <a:pt x="646" y="310"/>
                      </a:lnTo>
                      <a:lnTo>
                        <a:pt x="653" y="301"/>
                      </a:lnTo>
                      <a:lnTo>
                        <a:pt x="658" y="295"/>
                      </a:lnTo>
                      <a:lnTo>
                        <a:pt x="662" y="291"/>
                      </a:lnTo>
                      <a:lnTo>
                        <a:pt x="677" y="273"/>
                      </a:lnTo>
                      <a:lnTo>
                        <a:pt x="693" y="253"/>
                      </a:lnTo>
                      <a:lnTo>
                        <a:pt x="700" y="243"/>
                      </a:lnTo>
                      <a:lnTo>
                        <a:pt x="704" y="239"/>
                      </a:lnTo>
                      <a:lnTo>
                        <a:pt x="708" y="233"/>
                      </a:lnTo>
                      <a:lnTo>
                        <a:pt x="713" y="227"/>
                      </a:lnTo>
                      <a:lnTo>
                        <a:pt x="714" y="225"/>
                      </a:lnTo>
                      <a:lnTo>
                        <a:pt x="717" y="221"/>
                      </a:lnTo>
                      <a:lnTo>
                        <a:pt x="726" y="210"/>
                      </a:lnTo>
                      <a:lnTo>
                        <a:pt x="734" y="198"/>
                      </a:lnTo>
                      <a:lnTo>
                        <a:pt x="742" y="185"/>
                      </a:lnTo>
                      <a:lnTo>
                        <a:pt x="753" y="165"/>
                      </a:lnTo>
                      <a:lnTo>
                        <a:pt x="763" y="146"/>
                      </a:lnTo>
                      <a:lnTo>
                        <a:pt x="766" y="141"/>
                      </a:lnTo>
                      <a:lnTo>
                        <a:pt x="768" y="136"/>
                      </a:lnTo>
                      <a:lnTo>
                        <a:pt x="773" y="126"/>
                      </a:lnTo>
                      <a:lnTo>
                        <a:pt x="782" y="10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57707" name="Text Box 25"/>
              <p:cNvSpPr txBox="1">
                <a:spLocks noChangeArrowheads="1"/>
              </p:cNvSpPr>
              <p:nvPr/>
            </p:nvSpPr>
            <p:spPr bwMode="auto">
              <a:xfrm>
                <a:off x="959" y="2064"/>
                <a:ext cx="453"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1</a:t>
                </a:r>
                <a:endParaRPr lang="en-CA" altLang="en-US" sz="1400" i="0">
                  <a:solidFill>
                    <a:schemeClr val="bg2"/>
                  </a:solidFill>
                </a:endParaRPr>
              </a:p>
            </p:txBody>
          </p:sp>
          <p:sp>
            <p:nvSpPr>
              <p:cNvPr id="157708" name="Text Box 26"/>
              <p:cNvSpPr txBox="1">
                <a:spLocks noChangeArrowheads="1"/>
              </p:cNvSpPr>
              <p:nvPr/>
            </p:nvSpPr>
            <p:spPr bwMode="auto">
              <a:xfrm>
                <a:off x="1562" y="2160"/>
                <a:ext cx="277"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a:t>
                </a:r>
                <a:endParaRPr lang="en-CA" altLang="en-US" sz="1400" i="0">
                  <a:solidFill>
                    <a:schemeClr val="bg2"/>
                  </a:solidFill>
                </a:endParaRPr>
              </a:p>
            </p:txBody>
          </p:sp>
          <p:grpSp>
            <p:nvGrpSpPr>
              <p:cNvPr id="157709" name="Group 27"/>
              <p:cNvGrpSpPr>
                <a:grpSpLocks/>
              </p:cNvGrpSpPr>
              <p:nvPr/>
            </p:nvGrpSpPr>
            <p:grpSpPr bwMode="auto">
              <a:xfrm rot="5563661">
                <a:off x="1850" y="3599"/>
                <a:ext cx="647" cy="603"/>
                <a:chOff x="1329" y="1989"/>
                <a:chExt cx="647" cy="603"/>
              </a:xfrm>
            </p:grpSpPr>
            <p:grpSp>
              <p:nvGrpSpPr>
                <p:cNvPr id="157748" name="Group 28"/>
                <p:cNvGrpSpPr>
                  <a:grpSpLocks noChangeAspect="1"/>
                </p:cNvGrpSpPr>
                <p:nvPr/>
              </p:nvGrpSpPr>
              <p:grpSpPr bwMode="auto">
                <a:xfrm>
                  <a:off x="1355" y="2053"/>
                  <a:ext cx="144" cy="186"/>
                  <a:chOff x="2895" y="2582"/>
                  <a:chExt cx="322" cy="418"/>
                </a:xfrm>
              </p:grpSpPr>
              <p:sp>
                <p:nvSpPr>
                  <p:cNvPr id="157757" name="Freeform 29"/>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58" name="Freeform 30"/>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57749" name="Group 31"/>
                <p:cNvGrpSpPr>
                  <a:grpSpLocks noChangeAspect="1"/>
                </p:cNvGrpSpPr>
                <p:nvPr/>
              </p:nvGrpSpPr>
              <p:grpSpPr bwMode="auto">
                <a:xfrm>
                  <a:off x="1329" y="1989"/>
                  <a:ext cx="647" cy="603"/>
                  <a:chOff x="2836" y="2439"/>
                  <a:chExt cx="1451" cy="1352"/>
                </a:xfrm>
              </p:grpSpPr>
              <p:sp>
                <p:nvSpPr>
                  <p:cNvPr id="157751" name="Freeform 32"/>
                  <p:cNvSpPr>
                    <a:spLocks noChangeAspect="1"/>
                  </p:cNvSpPr>
                  <p:nvPr/>
                </p:nvSpPr>
                <p:spPr bwMode="auto">
                  <a:xfrm>
                    <a:off x="3551" y="2439"/>
                    <a:ext cx="406" cy="277"/>
                  </a:xfrm>
                  <a:custGeom>
                    <a:avLst/>
                    <a:gdLst>
                      <a:gd name="T0" fmla="*/ 360 w 406"/>
                      <a:gd name="T1" fmla="*/ 13 h 277"/>
                      <a:gd name="T2" fmla="*/ 319 w 406"/>
                      <a:gd name="T3" fmla="*/ 4 h 277"/>
                      <a:gd name="T4" fmla="*/ 256 w 406"/>
                      <a:gd name="T5" fmla="*/ 4 h 277"/>
                      <a:gd name="T6" fmla="*/ 215 w 406"/>
                      <a:gd name="T7" fmla="*/ 22 h 277"/>
                      <a:gd name="T8" fmla="*/ 193 w 406"/>
                      <a:gd name="T9" fmla="*/ 40 h 277"/>
                      <a:gd name="T10" fmla="*/ 147 w 406"/>
                      <a:gd name="T11" fmla="*/ 96 h 277"/>
                      <a:gd name="T12" fmla="*/ 130 w 406"/>
                      <a:gd name="T13" fmla="*/ 118 h 277"/>
                      <a:gd name="T14" fmla="*/ 121 w 406"/>
                      <a:gd name="T15" fmla="*/ 121 h 277"/>
                      <a:gd name="T16" fmla="*/ 97 w 406"/>
                      <a:gd name="T17" fmla="*/ 127 h 277"/>
                      <a:gd name="T18" fmla="*/ 95 w 406"/>
                      <a:gd name="T19" fmla="*/ 127 h 277"/>
                      <a:gd name="T20" fmla="*/ 73 w 406"/>
                      <a:gd name="T21" fmla="*/ 128 h 277"/>
                      <a:gd name="T22" fmla="*/ 62 w 406"/>
                      <a:gd name="T23" fmla="*/ 128 h 277"/>
                      <a:gd name="T24" fmla="*/ 39 w 406"/>
                      <a:gd name="T25" fmla="*/ 127 h 277"/>
                      <a:gd name="T26" fmla="*/ 18 w 406"/>
                      <a:gd name="T27" fmla="*/ 132 h 277"/>
                      <a:gd name="T28" fmla="*/ 4 w 406"/>
                      <a:gd name="T29" fmla="*/ 143 h 277"/>
                      <a:gd name="T30" fmla="*/ 0 w 406"/>
                      <a:gd name="T31" fmla="*/ 155 h 277"/>
                      <a:gd name="T32" fmla="*/ 4 w 406"/>
                      <a:gd name="T33" fmla="*/ 172 h 277"/>
                      <a:gd name="T34" fmla="*/ 11 w 406"/>
                      <a:gd name="T35" fmla="*/ 178 h 277"/>
                      <a:gd name="T36" fmla="*/ 39 w 406"/>
                      <a:gd name="T37" fmla="*/ 183 h 277"/>
                      <a:gd name="T38" fmla="*/ 41 w 406"/>
                      <a:gd name="T39" fmla="*/ 183 h 277"/>
                      <a:gd name="T40" fmla="*/ 72 w 406"/>
                      <a:gd name="T41" fmla="*/ 183 h 277"/>
                      <a:gd name="T42" fmla="*/ 97 w 406"/>
                      <a:gd name="T43" fmla="*/ 176 h 277"/>
                      <a:gd name="T44" fmla="*/ 119 w 406"/>
                      <a:gd name="T45" fmla="*/ 169 h 277"/>
                      <a:gd name="T46" fmla="*/ 128 w 406"/>
                      <a:gd name="T47" fmla="*/ 182 h 277"/>
                      <a:gd name="T48" fmla="*/ 130 w 406"/>
                      <a:gd name="T49" fmla="*/ 218 h 277"/>
                      <a:gd name="T50" fmla="*/ 134 w 406"/>
                      <a:gd name="T51" fmla="*/ 231 h 277"/>
                      <a:gd name="T52" fmla="*/ 146 w 406"/>
                      <a:gd name="T53" fmla="*/ 252 h 277"/>
                      <a:gd name="T54" fmla="*/ 161 w 406"/>
                      <a:gd name="T55" fmla="*/ 264 h 277"/>
                      <a:gd name="T56" fmla="*/ 181 w 406"/>
                      <a:gd name="T57" fmla="*/ 272 h 277"/>
                      <a:gd name="T58" fmla="*/ 221 w 406"/>
                      <a:gd name="T59" fmla="*/ 277 h 277"/>
                      <a:gd name="T60" fmla="*/ 250 w 406"/>
                      <a:gd name="T61" fmla="*/ 273 h 277"/>
                      <a:gd name="T62" fmla="*/ 279 w 406"/>
                      <a:gd name="T63" fmla="*/ 264 h 277"/>
                      <a:gd name="T64" fmla="*/ 298 w 406"/>
                      <a:gd name="T65" fmla="*/ 254 h 277"/>
                      <a:gd name="T66" fmla="*/ 324 w 406"/>
                      <a:gd name="T67" fmla="*/ 235 h 277"/>
                      <a:gd name="T68" fmla="*/ 333 w 406"/>
                      <a:gd name="T69" fmla="*/ 226 h 277"/>
                      <a:gd name="T70" fmla="*/ 342 w 406"/>
                      <a:gd name="T71" fmla="*/ 217 h 277"/>
                      <a:gd name="T72" fmla="*/ 365 w 406"/>
                      <a:gd name="T73" fmla="*/ 187 h 277"/>
                      <a:gd name="T74" fmla="*/ 388 w 406"/>
                      <a:gd name="T75" fmla="*/ 154 h 277"/>
                      <a:gd name="T76" fmla="*/ 395 w 406"/>
                      <a:gd name="T77" fmla="*/ 142 h 277"/>
                      <a:gd name="T78" fmla="*/ 403 w 406"/>
                      <a:gd name="T79" fmla="*/ 116 h 277"/>
                      <a:gd name="T80" fmla="*/ 406 w 406"/>
                      <a:gd name="T81" fmla="*/ 98 h 277"/>
                      <a:gd name="T82" fmla="*/ 406 w 406"/>
                      <a:gd name="T83" fmla="*/ 89 h 277"/>
                      <a:gd name="T84" fmla="*/ 400 w 406"/>
                      <a:gd name="T85" fmla="*/ 57 h 277"/>
                      <a:gd name="T86" fmla="*/ 384 w 406"/>
                      <a:gd name="T87" fmla="*/ 31 h 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6"/>
                      <a:gd name="T133" fmla="*/ 0 h 277"/>
                      <a:gd name="T134" fmla="*/ 406 w 406"/>
                      <a:gd name="T135" fmla="*/ 277 h 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6" h="277">
                        <a:moveTo>
                          <a:pt x="368" y="17"/>
                        </a:moveTo>
                        <a:lnTo>
                          <a:pt x="364" y="15"/>
                        </a:lnTo>
                        <a:lnTo>
                          <a:pt x="360" y="13"/>
                        </a:lnTo>
                        <a:lnTo>
                          <a:pt x="356" y="11"/>
                        </a:lnTo>
                        <a:lnTo>
                          <a:pt x="352" y="10"/>
                        </a:lnTo>
                        <a:lnTo>
                          <a:pt x="319" y="4"/>
                        </a:lnTo>
                        <a:lnTo>
                          <a:pt x="286" y="0"/>
                        </a:lnTo>
                        <a:lnTo>
                          <a:pt x="270" y="2"/>
                        </a:lnTo>
                        <a:lnTo>
                          <a:pt x="256" y="4"/>
                        </a:lnTo>
                        <a:lnTo>
                          <a:pt x="242" y="9"/>
                        </a:lnTo>
                        <a:lnTo>
                          <a:pt x="228" y="15"/>
                        </a:lnTo>
                        <a:lnTo>
                          <a:pt x="215" y="22"/>
                        </a:lnTo>
                        <a:lnTo>
                          <a:pt x="204" y="31"/>
                        </a:lnTo>
                        <a:lnTo>
                          <a:pt x="198" y="35"/>
                        </a:lnTo>
                        <a:lnTo>
                          <a:pt x="193" y="40"/>
                        </a:lnTo>
                        <a:lnTo>
                          <a:pt x="182" y="51"/>
                        </a:lnTo>
                        <a:lnTo>
                          <a:pt x="165" y="73"/>
                        </a:lnTo>
                        <a:lnTo>
                          <a:pt x="147" y="96"/>
                        </a:lnTo>
                        <a:lnTo>
                          <a:pt x="140" y="106"/>
                        </a:lnTo>
                        <a:lnTo>
                          <a:pt x="136" y="116"/>
                        </a:lnTo>
                        <a:lnTo>
                          <a:pt x="130" y="118"/>
                        </a:lnTo>
                        <a:lnTo>
                          <a:pt x="125" y="120"/>
                        </a:lnTo>
                        <a:lnTo>
                          <a:pt x="123" y="121"/>
                        </a:lnTo>
                        <a:lnTo>
                          <a:pt x="121" y="121"/>
                        </a:lnTo>
                        <a:lnTo>
                          <a:pt x="111" y="124"/>
                        </a:lnTo>
                        <a:lnTo>
                          <a:pt x="102" y="126"/>
                        </a:lnTo>
                        <a:lnTo>
                          <a:pt x="97" y="127"/>
                        </a:lnTo>
                        <a:lnTo>
                          <a:pt x="95" y="127"/>
                        </a:lnTo>
                        <a:lnTo>
                          <a:pt x="92" y="128"/>
                        </a:lnTo>
                        <a:lnTo>
                          <a:pt x="82" y="128"/>
                        </a:lnTo>
                        <a:lnTo>
                          <a:pt x="73" y="128"/>
                        </a:lnTo>
                        <a:lnTo>
                          <a:pt x="70" y="128"/>
                        </a:lnTo>
                        <a:lnTo>
                          <a:pt x="67" y="128"/>
                        </a:lnTo>
                        <a:lnTo>
                          <a:pt x="62" y="128"/>
                        </a:lnTo>
                        <a:lnTo>
                          <a:pt x="53" y="128"/>
                        </a:lnTo>
                        <a:lnTo>
                          <a:pt x="46" y="127"/>
                        </a:lnTo>
                        <a:lnTo>
                          <a:pt x="39" y="127"/>
                        </a:lnTo>
                        <a:lnTo>
                          <a:pt x="32" y="128"/>
                        </a:lnTo>
                        <a:lnTo>
                          <a:pt x="26" y="129"/>
                        </a:lnTo>
                        <a:lnTo>
                          <a:pt x="18" y="132"/>
                        </a:lnTo>
                        <a:lnTo>
                          <a:pt x="12" y="135"/>
                        </a:lnTo>
                        <a:lnTo>
                          <a:pt x="7" y="139"/>
                        </a:lnTo>
                        <a:lnTo>
                          <a:pt x="4" y="143"/>
                        </a:lnTo>
                        <a:lnTo>
                          <a:pt x="1" y="148"/>
                        </a:lnTo>
                        <a:lnTo>
                          <a:pt x="0" y="151"/>
                        </a:lnTo>
                        <a:lnTo>
                          <a:pt x="0" y="155"/>
                        </a:lnTo>
                        <a:lnTo>
                          <a:pt x="1" y="161"/>
                        </a:lnTo>
                        <a:lnTo>
                          <a:pt x="3" y="169"/>
                        </a:lnTo>
                        <a:lnTo>
                          <a:pt x="4" y="172"/>
                        </a:lnTo>
                        <a:lnTo>
                          <a:pt x="5" y="175"/>
                        </a:lnTo>
                        <a:lnTo>
                          <a:pt x="8" y="176"/>
                        </a:lnTo>
                        <a:lnTo>
                          <a:pt x="11" y="178"/>
                        </a:lnTo>
                        <a:lnTo>
                          <a:pt x="23" y="182"/>
                        </a:lnTo>
                        <a:lnTo>
                          <a:pt x="35" y="183"/>
                        </a:lnTo>
                        <a:lnTo>
                          <a:pt x="39" y="183"/>
                        </a:lnTo>
                        <a:lnTo>
                          <a:pt x="40" y="183"/>
                        </a:lnTo>
                        <a:lnTo>
                          <a:pt x="41" y="183"/>
                        </a:lnTo>
                        <a:lnTo>
                          <a:pt x="47" y="184"/>
                        </a:lnTo>
                        <a:lnTo>
                          <a:pt x="60" y="184"/>
                        </a:lnTo>
                        <a:lnTo>
                          <a:pt x="72" y="183"/>
                        </a:lnTo>
                        <a:lnTo>
                          <a:pt x="85" y="181"/>
                        </a:lnTo>
                        <a:lnTo>
                          <a:pt x="90" y="178"/>
                        </a:lnTo>
                        <a:lnTo>
                          <a:pt x="97" y="176"/>
                        </a:lnTo>
                        <a:lnTo>
                          <a:pt x="109" y="172"/>
                        </a:lnTo>
                        <a:lnTo>
                          <a:pt x="115" y="169"/>
                        </a:lnTo>
                        <a:lnTo>
                          <a:pt x="119" y="169"/>
                        </a:lnTo>
                        <a:lnTo>
                          <a:pt x="129" y="170"/>
                        </a:lnTo>
                        <a:lnTo>
                          <a:pt x="128" y="176"/>
                        </a:lnTo>
                        <a:lnTo>
                          <a:pt x="128" y="182"/>
                        </a:lnTo>
                        <a:lnTo>
                          <a:pt x="128" y="193"/>
                        </a:lnTo>
                        <a:lnTo>
                          <a:pt x="129" y="205"/>
                        </a:lnTo>
                        <a:lnTo>
                          <a:pt x="130" y="218"/>
                        </a:lnTo>
                        <a:lnTo>
                          <a:pt x="130" y="222"/>
                        </a:lnTo>
                        <a:lnTo>
                          <a:pt x="132" y="227"/>
                        </a:lnTo>
                        <a:lnTo>
                          <a:pt x="134" y="231"/>
                        </a:lnTo>
                        <a:lnTo>
                          <a:pt x="136" y="237"/>
                        </a:lnTo>
                        <a:lnTo>
                          <a:pt x="140" y="245"/>
                        </a:lnTo>
                        <a:lnTo>
                          <a:pt x="146" y="252"/>
                        </a:lnTo>
                        <a:lnTo>
                          <a:pt x="153" y="259"/>
                        </a:lnTo>
                        <a:lnTo>
                          <a:pt x="157" y="261"/>
                        </a:lnTo>
                        <a:lnTo>
                          <a:pt x="161" y="264"/>
                        </a:lnTo>
                        <a:lnTo>
                          <a:pt x="165" y="266"/>
                        </a:lnTo>
                        <a:lnTo>
                          <a:pt x="170" y="268"/>
                        </a:lnTo>
                        <a:lnTo>
                          <a:pt x="181" y="272"/>
                        </a:lnTo>
                        <a:lnTo>
                          <a:pt x="194" y="274"/>
                        </a:lnTo>
                        <a:lnTo>
                          <a:pt x="208" y="276"/>
                        </a:lnTo>
                        <a:lnTo>
                          <a:pt x="221" y="277"/>
                        </a:lnTo>
                        <a:lnTo>
                          <a:pt x="235" y="276"/>
                        </a:lnTo>
                        <a:lnTo>
                          <a:pt x="243" y="275"/>
                        </a:lnTo>
                        <a:lnTo>
                          <a:pt x="250" y="273"/>
                        </a:lnTo>
                        <a:lnTo>
                          <a:pt x="257" y="272"/>
                        </a:lnTo>
                        <a:lnTo>
                          <a:pt x="265" y="270"/>
                        </a:lnTo>
                        <a:lnTo>
                          <a:pt x="279" y="264"/>
                        </a:lnTo>
                        <a:lnTo>
                          <a:pt x="293" y="258"/>
                        </a:lnTo>
                        <a:lnTo>
                          <a:pt x="296" y="256"/>
                        </a:lnTo>
                        <a:lnTo>
                          <a:pt x="298" y="254"/>
                        </a:lnTo>
                        <a:lnTo>
                          <a:pt x="304" y="251"/>
                        </a:lnTo>
                        <a:lnTo>
                          <a:pt x="314" y="243"/>
                        </a:lnTo>
                        <a:lnTo>
                          <a:pt x="324" y="235"/>
                        </a:lnTo>
                        <a:lnTo>
                          <a:pt x="326" y="232"/>
                        </a:lnTo>
                        <a:lnTo>
                          <a:pt x="328" y="231"/>
                        </a:lnTo>
                        <a:lnTo>
                          <a:pt x="333" y="226"/>
                        </a:lnTo>
                        <a:lnTo>
                          <a:pt x="338" y="221"/>
                        </a:lnTo>
                        <a:lnTo>
                          <a:pt x="340" y="219"/>
                        </a:lnTo>
                        <a:lnTo>
                          <a:pt x="342" y="217"/>
                        </a:lnTo>
                        <a:lnTo>
                          <a:pt x="350" y="207"/>
                        </a:lnTo>
                        <a:lnTo>
                          <a:pt x="358" y="197"/>
                        </a:lnTo>
                        <a:lnTo>
                          <a:pt x="365" y="187"/>
                        </a:lnTo>
                        <a:lnTo>
                          <a:pt x="375" y="171"/>
                        </a:lnTo>
                        <a:lnTo>
                          <a:pt x="385" y="158"/>
                        </a:lnTo>
                        <a:lnTo>
                          <a:pt x="388" y="154"/>
                        </a:lnTo>
                        <a:lnTo>
                          <a:pt x="389" y="152"/>
                        </a:lnTo>
                        <a:lnTo>
                          <a:pt x="390" y="150"/>
                        </a:lnTo>
                        <a:lnTo>
                          <a:pt x="395" y="142"/>
                        </a:lnTo>
                        <a:lnTo>
                          <a:pt x="398" y="134"/>
                        </a:lnTo>
                        <a:lnTo>
                          <a:pt x="402" y="126"/>
                        </a:lnTo>
                        <a:lnTo>
                          <a:pt x="403" y="116"/>
                        </a:lnTo>
                        <a:lnTo>
                          <a:pt x="405" y="107"/>
                        </a:lnTo>
                        <a:lnTo>
                          <a:pt x="405" y="103"/>
                        </a:lnTo>
                        <a:lnTo>
                          <a:pt x="406" y="98"/>
                        </a:lnTo>
                        <a:lnTo>
                          <a:pt x="406" y="93"/>
                        </a:lnTo>
                        <a:lnTo>
                          <a:pt x="406" y="91"/>
                        </a:lnTo>
                        <a:lnTo>
                          <a:pt x="406" y="89"/>
                        </a:lnTo>
                        <a:lnTo>
                          <a:pt x="405" y="77"/>
                        </a:lnTo>
                        <a:lnTo>
                          <a:pt x="403" y="67"/>
                        </a:lnTo>
                        <a:lnTo>
                          <a:pt x="400" y="57"/>
                        </a:lnTo>
                        <a:lnTo>
                          <a:pt x="396" y="48"/>
                        </a:lnTo>
                        <a:lnTo>
                          <a:pt x="390" y="39"/>
                        </a:lnTo>
                        <a:lnTo>
                          <a:pt x="384" y="31"/>
                        </a:lnTo>
                        <a:lnTo>
                          <a:pt x="376" y="24"/>
                        </a:lnTo>
                        <a:lnTo>
                          <a:pt x="368" y="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52" name="Freeform 33"/>
                  <p:cNvSpPr>
                    <a:spLocks noChangeAspect="1"/>
                  </p:cNvSpPr>
                  <p:nvPr/>
                </p:nvSpPr>
                <p:spPr bwMode="auto">
                  <a:xfrm>
                    <a:off x="3450" y="2729"/>
                    <a:ext cx="368" cy="512"/>
                  </a:xfrm>
                  <a:custGeom>
                    <a:avLst/>
                    <a:gdLst>
                      <a:gd name="T0" fmla="*/ 188 w 368"/>
                      <a:gd name="T1" fmla="*/ 19 h 512"/>
                      <a:gd name="T2" fmla="*/ 161 w 368"/>
                      <a:gd name="T3" fmla="*/ 38 h 512"/>
                      <a:gd name="T4" fmla="*/ 96 w 368"/>
                      <a:gd name="T5" fmla="*/ 104 h 512"/>
                      <a:gd name="T6" fmla="*/ 63 w 368"/>
                      <a:gd name="T7" fmla="*/ 150 h 512"/>
                      <a:gd name="T8" fmla="*/ 43 w 368"/>
                      <a:gd name="T9" fmla="*/ 189 h 512"/>
                      <a:gd name="T10" fmla="*/ 39 w 368"/>
                      <a:gd name="T11" fmla="*/ 203 h 512"/>
                      <a:gd name="T12" fmla="*/ 16 w 368"/>
                      <a:gd name="T13" fmla="*/ 271 h 512"/>
                      <a:gd name="T14" fmla="*/ 14 w 368"/>
                      <a:gd name="T15" fmla="*/ 282 h 512"/>
                      <a:gd name="T16" fmla="*/ 2 w 368"/>
                      <a:gd name="T17" fmla="*/ 337 h 512"/>
                      <a:gd name="T18" fmla="*/ 0 w 368"/>
                      <a:gd name="T19" fmla="*/ 398 h 512"/>
                      <a:gd name="T20" fmla="*/ 3 w 368"/>
                      <a:gd name="T21" fmla="*/ 418 h 512"/>
                      <a:gd name="T22" fmla="*/ 16 w 368"/>
                      <a:gd name="T23" fmla="*/ 456 h 512"/>
                      <a:gd name="T24" fmla="*/ 31 w 368"/>
                      <a:gd name="T25" fmla="*/ 477 h 512"/>
                      <a:gd name="T26" fmla="*/ 51 w 368"/>
                      <a:gd name="T27" fmla="*/ 497 h 512"/>
                      <a:gd name="T28" fmla="*/ 83 w 368"/>
                      <a:gd name="T29" fmla="*/ 509 h 512"/>
                      <a:gd name="T30" fmla="*/ 117 w 368"/>
                      <a:gd name="T31" fmla="*/ 512 h 512"/>
                      <a:gd name="T32" fmla="*/ 146 w 368"/>
                      <a:gd name="T33" fmla="*/ 507 h 512"/>
                      <a:gd name="T34" fmla="*/ 154 w 368"/>
                      <a:gd name="T35" fmla="*/ 504 h 512"/>
                      <a:gd name="T36" fmla="*/ 167 w 368"/>
                      <a:gd name="T37" fmla="*/ 498 h 512"/>
                      <a:gd name="T38" fmla="*/ 178 w 368"/>
                      <a:gd name="T39" fmla="*/ 491 h 512"/>
                      <a:gd name="T40" fmla="*/ 183 w 368"/>
                      <a:gd name="T41" fmla="*/ 488 h 512"/>
                      <a:gd name="T42" fmla="*/ 197 w 368"/>
                      <a:gd name="T43" fmla="*/ 475 h 512"/>
                      <a:gd name="T44" fmla="*/ 206 w 368"/>
                      <a:gd name="T45" fmla="*/ 464 h 512"/>
                      <a:gd name="T46" fmla="*/ 209 w 368"/>
                      <a:gd name="T47" fmla="*/ 461 h 512"/>
                      <a:gd name="T48" fmla="*/ 211 w 368"/>
                      <a:gd name="T49" fmla="*/ 456 h 512"/>
                      <a:gd name="T50" fmla="*/ 218 w 368"/>
                      <a:gd name="T51" fmla="*/ 445 h 512"/>
                      <a:gd name="T52" fmla="*/ 227 w 368"/>
                      <a:gd name="T53" fmla="*/ 423 h 512"/>
                      <a:gd name="T54" fmla="*/ 231 w 368"/>
                      <a:gd name="T55" fmla="*/ 406 h 512"/>
                      <a:gd name="T56" fmla="*/ 230 w 368"/>
                      <a:gd name="T57" fmla="*/ 379 h 512"/>
                      <a:gd name="T58" fmla="*/ 227 w 368"/>
                      <a:gd name="T59" fmla="*/ 359 h 512"/>
                      <a:gd name="T60" fmla="*/ 220 w 368"/>
                      <a:gd name="T61" fmla="*/ 342 h 512"/>
                      <a:gd name="T62" fmla="*/ 216 w 368"/>
                      <a:gd name="T63" fmla="*/ 319 h 512"/>
                      <a:gd name="T64" fmla="*/ 218 w 368"/>
                      <a:gd name="T65" fmla="*/ 297 h 512"/>
                      <a:gd name="T66" fmla="*/ 229 w 368"/>
                      <a:gd name="T67" fmla="*/ 270 h 512"/>
                      <a:gd name="T68" fmla="*/ 251 w 368"/>
                      <a:gd name="T69" fmla="*/ 248 h 512"/>
                      <a:gd name="T70" fmla="*/ 278 w 368"/>
                      <a:gd name="T71" fmla="*/ 233 h 512"/>
                      <a:gd name="T72" fmla="*/ 301 w 368"/>
                      <a:gd name="T73" fmla="*/ 216 h 512"/>
                      <a:gd name="T74" fmla="*/ 315 w 368"/>
                      <a:gd name="T75" fmla="*/ 203 h 512"/>
                      <a:gd name="T76" fmla="*/ 325 w 368"/>
                      <a:gd name="T77" fmla="*/ 192 h 512"/>
                      <a:gd name="T78" fmla="*/ 334 w 368"/>
                      <a:gd name="T79" fmla="*/ 182 h 512"/>
                      <a:gd name="T80" fmla="*/ 345 w 368"/>
                      <a:gd name="T81" fmla="*/ 166 h 512"/>
                      <a:gd name="T82" fmla="*/ 354 w 368"/>
                      <a:gd name="T83" fmla="*/ 148 h 512"/>
                      <a:gd name="T84" fmla="*/ 366 w 368"/>
                      <a:gd name="T85" fmla="*/ 119 h 512"/>
                      <a:gd name="T86" fmla="*/ 368 w 368"/>
                      <a:gd name="T87" fmla="*/ 88 h 512"/>
                      <a:gd name="T88" fmla="*/ 362 w 368"/>
                      <a:gd name="T89" fmla="*/ 60 h 512"/>
                      <a:gd name="T90" fmla="*/ 350 w 368"/>
                      <a:gd name="T91" fmla="*/ 35 h 512"/>
                      <a:gd name="T92" fmla="*/ 337 w 368"/>
                      <a:gd name="T93" fmla="*/ 21 h 512"/>
                      <a:gd name="T94" fmla="*/ 322 w 368"/>
                      <a:gd name="T95" fmla="*/ 11 h 512"/>
                      <a:gd name="T96" fmla="*/ 300 w 368"/>
                      <a:gd name="T97" fmla="*/ 5 h 512"/>
                      <a:gd name="T98" fmla="*/ 273 w 368"/>
                      <a:gd name="T99" fmla="*/ 1 h 512"/>
                      <a:gd name="T100" fmla="*/ 236 w 368"/>
                      <a:gd name="T101" fmla="*/ 2 h 5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68"/>
                      <a:gd name="T154" fmla="*/ 0 h 512"/>
                      <a:gd name="T155" fmla="*/ 368 w 368"/>
                      <a:gd name="T156" fmla="*/ 512 h 5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68" h="512">
                        <a:moveTo>
                          <a:pt x="208" y="11"/>
                        </a:moveTo>
                        <a:lnTo>
                          <a:pt x="194" y="16"/>
                        </a:lnTo>
                        <a:lnTo>
                          <a:pt x="188" y="19"/>
                        </a:lnTo>
                        <a:lnTo>
                          <a:pt x="183" y="22"/>
                        </a:lnTo>
                        <a:lnTo>
                          <a:pt x="171" y="30"/>
                        </a:lnTo>
                        <a:lnTo>
                          <a:pt x="161" y="38"/>
                        </a:lnTo>
                        <a:lnTo>
                          <a:pt x="133" y="64"/>
                        </a:lnTo>
                        <a:lnTo>
                          <a:pt x="108" y="91"/>
                        </a:lnTo>
                        <a:lnTo>
                          <a:pt x="96" y="104"/>
                        </a:lnTo>
                        <a:lnTo>
                          <a:pt x="85" y="119"/>
                        </a:lnTo>
                        <a:lnTo>
                          <a:pt x="74" y="134"/>
                        </a:lnTo>
                        <a:lnTo>
                          <a:pt x="63" y="150"/>
                        </a:lnTo>
                        <a:lnTo>
                          <a:pt x="55" y="168"/>
                        </a:lnTo>
                        <a:lnTo>
                          <a:pt x="47" y="184"/>
                        </a:lnTo>
                        <a:lnTo>
                          <a:pt x="43" y="189"/>
                        </a:lnTo>
                        <a:lnTo>
                          <a:pt x="40" y="194"/>
                        </a:lnTo>
                        <a:lnTo>
                          <a:pt x="39" y="200"/>
                        </a:lnTo>
                        <a:lnTo>
                          <a:pt x="39" y="203"/>
                        </a:lnTo>
                        <a:lnTo>
                          <a:pt x="36" y="209"/>
                        </a:lnTo>
                        <a:lnTo>
                          <a:pt x="26" y="239"/>
                        </a:lnTo>
                        <a:lnTo>
                          <a:pt x="16" y="271"/>
                        </a:lnTo>
                        <a:lnTo>
                          <a:pt x="15" y="274"/>
                        </a:lnTo>
                        <a:lnTo>
                          <a:pt x="15" y="279"/>
                        </a:lnTo>
                        <a:lnTo>
                          <a:pt x="14" y="282"/>
                        </a:lnTo>
                        <a:lnTo>
                          <a:pt x="12" y="287"/>
                        </a:lnTo>
                        <a:lnTo>
                          <a:pt x="7" y="312"/>
                        </a:lnTo>
                        <a:lnTo>
                          <a:pt x="2" y="337"/>
                        </a:lnTo>
                        <a:lnTo>
                          <a:pt x="0" y="364"/>
                        </a:lnTo>
                        <a:lnTo>
                          <a:pt x="0" y="391"/>
                        </a:lnTo>
                        <a:lnTo>
                          <a:pt x="0" y="398"/>
                        </a:lnTo>
                        <a:lnTo>
                          <a:pt x="1" y="404"/>
                        </a:lnTo>
                        <a:lnTo>
                          <a:pt x="1" y="411"/>
                        </a:lnTo>
                        <a:lnTo>
                          <a:pt x="3" y="418"/>
                        </a:lnTo>
                        <a:lnTo>
                          <a:pt x="7" y="431"/>
                        </a:lnTo>
                        <a:lnTo>
                          <a:pt x="11" y="443"/>
                        </a:lnTo>
                        <a:lnTo>
                          <a:pt x="16" y="456"/>
                        </a:lnTo>
                        <a:lnTo>
                          <a:pt x="20" y="461"/>
                        </a:lnTo>
                        <a:lnTo>
                          <a:pt x="23" y="467"/>
                        </a:lnTo>
                        <a:lnTo>
                          <a:pt x="31" y="477"/>
                        </a:lnTo>
                        <a:lnTo>
                          <a:pt x="41" y="489"/>
                        </a:lnTo>
                        <a:lnTo>
                          <a:pt x="46" y="492"/>
                        </a:lnTo>
                        <a:lnTo>
                          <a:pt x="51" y="497"/>
                        </a:lnTo>
                        <a:lnTo>
                          <a:pt x="62" y="501"/>
                        </a:lnTo>
                        <a:lnTo>
                          <a:pt x="72" y="505"/>
                        </a:lnTo>
                        <a:lnTo>
                          <a:pt x="83" y="509"/>
                        </a:lnTo>
                        <a:lnTo>
                          <a:pt x="94" y="511"/>
                        </a:lnTo>
                        <a:lnTo>
                          <a:pt x="105" y="512"/>
                        </a:lnTo>
                        <a:lnTo>
                          <a:pt x="117" y="512"/>
                        </a:lnTo>
                        <a:lnTo>
                          <a:pt x="128" y="511"/>
                        </a:lnTo>
                        <a:lnTo>
                          <a:pt x="140" y="509"/>
                        </a:lnTo>
                        <a:lnTo>
                          <a:pt x="146" y="507"/>
                        </a:lnTo>
                        <a:lnTo>
                          <a:pt x="149" y="505"/>
                        </a:lnTo>
                        <a:lnTo>
                          <a:pt x="152" y="505"/>
                        </a:lnTo>
                        <a:lnTo>
                          <a:pt x="154" y="504"/>
                        </a:lnTo>
                        <a:lnTo>
                          <a:pt x="157" y="503"/>
                        </a:lnTo>
                        <a:lnTo>
                          <a:pt x="162" y="500"/>
                        </a:lnTo>
                        <a:lnTo>
                          <a:pt x="167" y="498"/>
                        </a:lnTo>
                        <a:lnTo>
                          <a:pt x="173" y="495"/>
                        </a:lnTo>
                        <a:lnTo>
                          <a:pt x="178" y="491"/>
                        </a:lnTo>
                        <a:lnTo>
                          <a:pt x="179" y="490"/>
                        </a:lnTo>
                        <a:lnTo>
                          <a:pt x="180" y="490"/>
                        </a:lnTo>
                        <a:lnTo>
                          <a:pt x="183" y="488"/>
                        </a:lnTo>
                        <a:lnTo>
                          <a:pt x="187" y="484"/>
                        </a:lnTo>
                        <a:lnTo>
                          <a:pt x="193" y="479"/>
                        </a:lnTo>
                        <a:lnTo>
                          <a:pt x="197" y="475"/>
                        </a:lnTo>
                        <a:lnTo>
                          <a:pt x="201" y="470"/>
                        </a:lnTo>
                        <a:lnTo>
                          <a:pt x="205" y="466"/>
                        </a:lnTo>
                        <a:lnTo>
                          <a:pt x="206" y="464"/>
                        </a:lnTo>
                        <a:lnTo>
                          <a:pt x="206" y="463"/>
                        </a:lnTo>
                        <a:lnTo>
                          <a:pt x="207" y="463"/>
                        </a:lnTo>
                        <a:lnTo>
                          <a:pt x="209" y="461"/>
                        </a:lnTo>
                        <a:lnTo>
                          <a:pt x="210" y="458"/>
                        </a:lnTo>
                        <a:lnTo>
                          <a:pt x="211" y="457"/>
                        </a:lnTo>
                        <a:lnTo>
                          <a:pt x="211" y="456"/>
                        </a:lnTo>
                        <a:lnTo>
                          <a:pt x="212" y="456"/>
                        </a:lnTo>
                        <a:lnTo>
                          <a:pt x="215" y="451"/>
                        </a:lnTo>
                        <a:lnTo>
                          <a:pt x="218" y="445"/>
                        </a:lnTo>
                        <a:lnTo>
                          <a:pt x="221" y="441"/>
                        </a:lnTo>
                        <a:lnTo>
                          <a:pt x="225" y="429"/>
                        </a:lnTo>
                        <a:lnTo>
                          <a:pt x="227" y="423"/>
                        </a:lnTo>
                        <a:lnTo>
                          <a:pt x="229" y="418"/>
                        </a:lnTo>
                        <a:lnTo>
                          <a:pt x="229" y="411"/>
                        </a:lnTo>
                        <a:lnTo>
                          <a:pt x="231" y="406"/>
                        </a:lnTo>
                        <a:lnTo>
                          <a:pt x="231" y="399"/>
                        </a:lnTo>
                        <a:lnTo>
                          <a:pt x="231" y="392"/>
                        </a:lnTo>
                        <a:lnTo>
                          <a:pt x="230" y="379"/>
                        </a:lnTo>
                        <a:lnTo>
                          <a:pt x="229" y="372"/>
                        </a:lnTo>
                        <a:lnTo>
                          <a:pt x="229" y="365"/>
                        </a:lnTo>
                        <a:lnTo>
                          <a:pt x="227" y="359"/>
                        </a:lnTo>
                        <a:lnTo>
                          <a:pt x="224" y="353"/>
                        </a:lnTo>
                        <a:lnTo>
                          <a:pt x="222" y="348"/>
                        </a:lnTo>
                        <a:lnTo>
                          <a:pt x="220" y="342"/>
                        </a:lnTo>
                        <a:lnTo>
                          <a:pt x="218" y="330"/>
                        </a:lnTo>
                        <a:lnTo>
                          <a:pt x="217" y="325"/>
                        </a:lnTo>
                        <a:lnTo>
                          <a:pt x="216" y="319"/>
                        </a:lnTo>
                        <a:lnTo>
                          <a:pt x="216" y="313"/>
                        </a:lnTo>
                        <a:lnTo>
                          <a:pt x="217" y="308"/>
                        </a:lnTo>
                        <a:lnTo>
                          <a:pt x="218" y="297"/>
                        </a:lnTo>
                        <a:lnTo>
                          <a:pt x="221" y="288"/>
                        </a:lnTo>
                        <a:lnTo>
                          <a:pt x="224" y="278"/>
                        </a:lnTo>
                        <a:lnTo>
                          <a:pt x="229" y="270"/>
                        </a:lnTo>
                        <a:lnTo>
                          <a:pt x="236" y="262"/>
                        </a:lnTo>
                        <a:lnTo>
                          <a:pt x="243" y="255"/>
                        </a:lnTo>
                        <a:lnTo>
                          <a:pt x="251" y="248"/>
                        </a:lnTo>
                        <a:lnTo>
                          <a:pt x="262" y="243"/>
                        </a:lnTo>
                        <a:lnTo>
                          <a:pt x="270" y="238"/>
                        </a:lnTo>
                        <a:lnTo>
                          <a:pt x="278" y="233"/>
                        </a:lnTo>
                        <a:lnTo>
                          <a:pt x="286" y="227"/>
                        </a:lnTo>
                        <a:lnTo>
                          <a:pt x="294" y="222"/>
                        </a:lnTo>
                        <a:lnTo>
                          <a:pt x="301" y="216"/>
                        </a:lnTo>
                        <a:lnTo>
                          <a:pt x="309" y="210"/>
                        </a:lnTo>
                        <a:lnTo>
                          <a:pt x="312" y="206"/>
                        </a:lnTo>
                        <a:lnTo>
                          <a:pt x="315" y="203"/>
                        </a:lnTo>
                        <a:lnTo>
                          <a:pt x="319" y="199"/>
                        </a:lnTo>
                        <a:lnTo>
                          <a:pt x="322" y="196"/>
                        </a:lnTo>
                        <a:lnTo>
                          <a:pt x="325" y="192"/>
                        </a:lnTo>
                        <a:lnTo>
                          <a:pt x="328" y="189"/>
                        </a:lnTo>
                        <a:lnTo>
                          <a:pt x="331" y="185"/>
                        </a:lnTo>
                        <a:lnTo>
                          <a:pt x="334" y="182"/>
                        </a:lnTo>
                        <a:lnTo>
                          <a:pt x="336" y="177"/>
                        </a:lnTo>
                        <a:lnTo>
                          <a:pt x="340" y="174"/>
                        </a:lnTo>
                        <a:lnTo>
                          <a:pt x="345" y="166"/>
                        </a:lnTo>
                        <a:lnTo>
                          <a:pt x="347" y="161"/>
                        </a:lnTo>
                        <a:lnTo>
                          <a:pt x="349" y="157"/>
                        </a:lnTo>
                        <a:lnTo>
                          <a:pt x="354" y="148"/>
                        </a:lnTo>
                        <a:lnTo>
                          <a:pt x="358" y="140"/>
                        </a:lnTo>
                        <a:lnTo>
                          <a:pt x="362" y="131"/>
                        </a:lnTo>
                        <a:lnTo>
                          <a:pt x="366" y="119"/>
                        </a:lnTo>
                        <a:lnTo>
                          <a:pt x="368" y="107"/>
                        </a:lnTo>
                        <a:lnTo>
                          <a:pt x="368" y="97"/>
                        </a:lnTo>
                        <a:lnTo>
                          <a:pt x="368" y="88"/>
                        </a:lnTo>
                        <a:lnTo>
                          <a:pt x="367" y="78"/>
                        </a:lnTo>
                        <a:lnTo>
                          <a:pt x="365" y="70"/>
                        </a:lnTo>
                        <a:lnTo>
                          <a:pt x="362" y="60"/>
                        </a:lnTo>
                        <a:lnTo>
                          <a:pt x="359" y="51"/>
                        </a:lnTo>
                        <a:lnTo>
                          <a:pt x="354" y="43"/>
                        </a:lnTo>
                        <a:lnTo>
                          <a:pt x="350" y="35"/>
                        </a:lnTo>
                        <a:lnTo>
                          <a:pt x="346" y="29"/>
                        </a:lnTo>
                        <a:lnTo>
                          <a:pt x="341" y="25"/>
                        </a:lnTo>
                        <a:lnTo>
                          <a:pt x="337" y="21"/>
                        </a:lnTo>
                        <a:lnTo>
                          <a:pt x="333" y="17"/>
                        </a:lnTo>
                        <a:lnTo>
                          <a:pt x="327" y="14"/>
                        </a:lnTo>
                        <a:lnTo>
                          <a:pt x="322" y="11"/>
                        </a:lnTo>
                        <a:lnTo>
                          <a:pt x="316" y="9"/>
                        </a:lnTo>
                        <a:lnTo>
                          <a:pt x="310" y="7"/>
                        </a:lnTo>
                        <a:lnTo>
                          <a:pt x="300" y="5"/>
                        </a:lnTo>
                        <a:lnTo>
                          <a:pt x="292" y="3"/>
                        </a:lnTo>
                        <a:lnTo>
                          <a:pt x="282" y="2"/>
                        </a:lnTo>
                        <a:lnTo>
                          <a:pt x="273" y="1"/>
                        </a:lnTo>
                        <a:lnTo>
                          <a:pt x="254" y="0"/>
                        </a:lnTo>
                        <a:lnTo>
                          <a:pt x="244" y="1"/>
                        </a:lnTo>
                        <a:lnTo>
                          <a:pt x="236" y="2"/>
                        </a:lnTo>
                        <a:lnTo>
                          <a:pt x="222" y="6"/>
                        </a:lnTo>
                        <a:lnTo>
                          <a:pt x="208"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53" name="Freeform 34"/>
                  <p:cNvSpPr>
                    <a:spLocks noChangeAspect="1"/>
                  </p:cNvSpPr>
                  <p:nvPr/>
                </p:nvSpPr>
                <p:spPr bwMode="auto">
                  <a:xfrm>
                    <a:off x="3743" y="2767"/>
                    <a:ext cx="544" cy="306"/>
                  </a:xfrm>
                  <a:custGeom>
                    <a:avLst/>
                    <a:gdLst>
                      <a:gd name="T0" fmla="*/ 41 w 544"/>
                      <a:gd name="T1" fmla="*/ 158 h 306"/>
                      <a:gd name="T2" fmla="*/ 58 w 544"/>
                      <a:gd name="T3" fmla="*/ 184 h 306"/>
                      <a:gd name="T4" fmla="*/ 96 w 544"/>
                      <a:gd name="T5" fmla="*/ 230 h 306"/>
                      <a:gd name="T6" fmla="*/ 119 w 544"/>
                      <a:gd name="T7" fmla="*/ 270 h 306"/>
                      <a:gd name="T8" fmla="*/ 126 w 544"/>
                      <a:gd name="T9" fmla="*/ 289 h 306"/>
                      <a:gd name="T10" fmla="*/ 139 w 544"/>
                      <a:gd name="T11" fmla="*/ 296 h 306"/>
                      <a:gd name="T12" fmla="*/ 197 w 544"/>
                      <a:gd name="T13" fmla="*/ 296 h 306"/>
                      <a:gd name="T14" fmla="*/ 343 w 544"/>
                      <a:gd name="T15" fmla="*/ 272 h 306"/>
                      <a:gd name="T16" fmla="*/ 353 w 544"/>
                      <a:gd name="T17" fmla="*/ 284 h 306"/>
                      <a:gd name="T18" fmla="*/ 374 w 544"/>
                      <a:gd name="T19" fmla="*/ 300 h 306"/>
                      <a:gd name="T20" fmla="*/ 395 w 544"/>
                      <a:gd name="T21" fmla="*/ 304 h 306"/>
                      <a:gd name="T22" fmla="*/ 399 w 544"/>
                      <a:gd name="T23" fmla="*/ 299 h 306"/>
                      <a:gd name="T24" fmla="*/ 402 w 544"/>
                      <a:gd name="T25" fmla="*/ 291 h 306"/>
                      <a:gd name="T26" fmla="*/ 401 w 544"/>
                      <a:gd name="T27" fmla="*/ 285 h 306"/>
                      <a:gd name="T28" fmla="*/ 416 w 544"/>
                      <a:gd name="T29" fmla="*/ 265 h 306"/>
                      <a:gd name="T30" fmla="*/ 445 w 544"/>
                      <a:gd name="T31" fmla="*/ 291 h 306"/>
                      <a:gd name="T32" fmla="*/ 481 w 544"/>
                      <a:gd name="T33" fmla="*/ 303 h 306"/>
                      <a:gd name="T34" fmla="*/ 484 w 544"/>
                      <a:gd name="T35" fmla="*/ 301 h 306"/>
                      <a:gd name="T36" fmla="*/ 487 w 544"/>
                      <a:gd name="T37" fmla="*/ 299 h 306"/>
                      <a:gd name="T38" fmla="*/ 490 w 544"/>
                      <a:gd name="T39" fmla="*/ 294 h 306"/>
                      <a:gd name="T40" fmla="*/ 490 w 544"/>
                      <a:gd name="T41" fmla="*/ 290 h 306"/>
                      <a:gd name="T42" fmla="*/ 484 w 544"/>
                      <a:gd name="T43" fmla="*/ 273 h 306"/>
                      <a:gd name="T44" fmla="*/ 464 w 544"/>
                      <a:gd name="T45" fmla="*/ 251 h 306"/>
                      <a:gd name="T46" fmla="*/ 458 w 544"/>
                      <a:gd name="T47" fmla="*/ 245 h 306"/>
                      <a:gd name="T48" fmla="*/ 495 w 544"/>
                      <a:gd name="T49" fmla="*/ 256 h 306"/>
                      <a:gd name="T50" fmla="*/ 514 w 544"/>
                      <a:gd name="T51" fmla="*/ 268 h 306"/>
                      <a:gd name="T52" fmla="*/ 527 w 544"/>
                      <a:gd name="T53" fmla="*/ 272 h 306"/>
                      <a:gd name="T54" fmla="*/ 540 w 544"/>
                      <a:gd name="T55" fmla="*/ 267 h 306"/>
                      <a:gd name="T56" fmla="*/ 544 w 544"/>
                      <a:gd name="T57" fmla="*/ 256 h 306"/>
                      <a:gd name="T58" fmla="*/ 531 w 544"/>
                      <a:gd name="T59" fmla="*/ 236 h 306"/>
                      <a:gd name="T60" fmla="*/ 513 w 544"/>
                      <a:gd name="T61" fmla="*/ 219 h 306"/>
                      <a:gd name="T62" fmla="*/ 490 w 544"/>
                      <a:gd name="T63" fmla="*/ 207 h 306"/>
                      <a:gd name="T64" fmla="*/ 463 w 544"/>
                      <a:gd name="T65" fmla="*/ 203 h 306"/>
                      <a:gd name="T66" fmla="*/ 386 w 544"/>
                      <a:gd name="T67" fmla="*/ 216 h 306"/>
                      <a:gd name="T68" fmla="*/ 329 w 544"/>
                      <a:gd name="T69" fmla="*/ 234 h 306"/>
                      <a:gd name="T70" fmla="*/ 313 w 544"/>
                      <a:gd name="T71" fmla="*/ 239 h 306"/>
                      <a:gd name="T72" fmla="*/ 261 w 544"/>
                      <a:gd name="T73" fmla="*/ 248 h 306"/>
                      <a:gd name="T74" fmla="*/ 214 w 544"/>
                      <a:gd name="T75" fmla="*/ 248 h 306"/>
                      <a:gd name="T76" fmla="*/ 198 w 544"/>
                      <a:gd name="T77" fmla="*/ 247 h 306"/>
                      <a:gd name="T78" fmla="*/ 165 w 544"/>
                      <a:gd name="T79" fmla="*/ 226 h 306"/>
                      <a:gd name="T80" fmla="*/ 131 w 544"/>
                      <a:gd name="T81" fmla="*/ 186 h 306"/>
                      <a:gd name="T82" fmla="*/ 106 w 544"/>
                      <a:gd name="T83" fmla="*/ 141 h 306"/>
                      <a:gd name="T84" fmla="*/ 86 w 544"/>
                      <a:gd name="T85" fmla="*/ 54 h 306"/>
                      <a:gd name="T86" fmla="*/ 76 w 544"/>
                      <a:gd name="T87" fmla="*/ 33 h 306"/>
                      <a:gd name="T88" fmla="*/ 60 w 544"/>
                      <a:gd name="T89" fmla="*/ 16 h 306"/>
                      <a:gd name="T90" fmla="*/ 35 w 544"/>
                      <a:gd name="T91" fmla="*/ 3 h 306"/>
                      <a:gd name="T92" fmla="*/ 14 w 544"/>
                      <a:gd name="T93" fmla="*/ 2 h 306"/>
                      <a:gd name="T94" fmla="*/ 7 w 544"/>
                      <a:gd name="T95" fmla="*/ 21 h 306"/>
                      <a:gd name="T96" fmla="*/ 1 w 544"/>
                      <a:gd name="T97" fmla="*/ 44 h 306"/>
                      <a:gd name="T98" fmla="*/ 0 w 544"/>
                      <a:gd name="T99" fmla="*/ 73 h 306"/>
                      <a:gd name="T100" fmla="*/ 14 w 544"/>
                      <a:gd name="T101" fmla="*/ 114 h 3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4"/>
                      <a:gd name="T154" fmla="*/ 0 h 306"/>
                      <a:gd name="T155" fmla="*/ 544 w 544"/>
                      <a:gd name="T156" fmla="*/ 306 h 3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4" h="306">
                        <a:moveTo>
                          <a:pt x="32" y="138"/>
                        </a:moveTo>
                        <a:lnTo>
                          <a:pt x="34" y="145"/>
                        </a:lnTo>
                        <a:lnTo>
                          <a:pt x="37" y="152"/>
                        </a:lnTo>
                        <a:lnTo>
                          <a:pt x="41" y="158"/>
                        </a:lnTo>
                        <a:lnTo>
                          <a:pt x="45" y="165"/>
                        </a:lnTo>
                        <a:lnTo>
                          <a:pt x="49" y="171"/>
                        </a:lnTo>
                        <a:lnTo>
                          <a:pt x="53" y="178"/>
                        </a:lnTo>
                        <a:lnTo>
                          <a:pt x="58" y="184"/>
                        </a:lnTo>
                        <a:lnTo>
                          <a:pt x="64" y="190"/>
                        </a:lnTo>
                        <a:lnTo>
                          <a:pt x="76" y="203"/>
                        </a:lnTo>
                        <a:lnTo>
                          <a:pt x="86" y="216"/>
                        </a:lnTo>
                        <a:lnTo>
                          <a:pt x="96" y="230"/>
                        </a:lnTo>
                        <a:lnTo>
                          <a:pt x="106" y="245"/>
                        </a:lnTo>
                        <a:lnTo>
                          <a:pt x="111" y="253"/>
                        </a:lnTo>
                        <a:lnTo>
                          <a:pt x="115" y="262"/>
                        </a:lnTo>
                        <a:lnTo>
                          <a:pt x="119" y="270"/>
                        </a:lnTo>
                        <a:lnTo>
                          <a:pt x="121" y="279"/>
                        </a:lnTo>
                        <a:lnTo>
                          <a:pt x="122" y="283"/>
                        </a:lnTo>
                        <a:lnTo>
                          <a:pt x="124" y="286"/>
                        </a:lnTo>
                        <a:lnTo>
                          <a:pt x="126" y="289"/>
                        </a:lnTo>
                        <a:lnTo>
                          <a:pt x="128" y="292"/>
                        </a:lnTo>
                        <a:lnTo>
                          <a:pt x="131" y="293"/>
                        </a:lnTo>
                        <a:lnTo>
                          <a:pt x="134" y="295"/>
                        </a:lnTo>
                        <a:lnTo>
                          <a:pt x="139" y="296"/>
                        </a:lnTo>
                        <a:lnTo>
                          <a:pt x="143" y="297"/>
                        </a:lnTo>
                        <a:lnTo>
                          <a:pt x="164" y="298"/>
                        </a:lnTo>
                        <a:lnTo>
                          <a:pt x="186" y="298"/>
                        </a:lnTo>
                        <a:lnTo>
                          <a:pt x="197" y="296"/>
                        </a:lnTo>
                        <a:lnTo>
                          <a:pt x="207" y="296"/>
                        </a:lnTo>
                        <a:lnTo>
                          <a:pt x="229" y="292"/>
                        </a:lnTo>
                        <a:lnTo>
                          <a:pt x="285" y="283"/>
                        </a:lnTo>
                        <a:lnTo>
                          <a:pt x="343" y="272"/>
                        </a:lnTo>
                        <a:lnTo>
                          <a:pt x="346" y="275"/>
                        </a:lnTo>
                        <a:lnTo>
                          <a:pt x="348" y="277"/>
                        </a:lnTo>
                        <a:lnTo>
                          <a:pt x="350" y="278"/>
                        </a:lnTo>
                        <a:lnTo>
                          <a:pt x="353" y="284"/>
                        </a:lnTo>
                        <a:lnTo>
                          <a:pt x="359" y="289"/>
                        </a:lnTo>
                        <a:lnTo>
                          <a:pt x="363" y="293"/>
                        </a:lnTo>
                        <a:lnTo>
                          <a:pt x="368" y="298"/>
                        </a:lnTo>
                        <a:lnTo>
                          <a:pt x="374" y="300"/>
                        </a:lnTo>
                        <a:lnTo>
                          <a:pt x="380" y="303"/>
                        </a:lnTo>
                        <a:lnTo>
                          <a:pt x="385" y="305"/>
                        </a:lnTo>
                        <a:lnTo>
                          <a:pt x="392" y="306"/>
                        </a:lnTo>
                        <a:lnTo>
                          <a:pt x="395" y="304"/>
                        </a:lnTo>
                        <a:lnTo>
                          <a:pt x="397" y="302"/>
                        </a:lnTo>
                        <a:lnTo>
                          <a:pt x="398" y="300"/>
                        </a:lnTo>
                        <a:lnTo>
                          <a:pt x="398" y="299"/>
                        </a:lnTo>
                        <a:lnTo>
                          <a:pt x="399" y="299"/>
                        </a:lnTo>
                        <a:lnTo>
                          <a:pt x="401" y="298"/>
                        </a:lnTo>
                        <a:lnTo>
                          <a:pt x="402" y="294"/>
                        </a:lnTo>
                        <a:lnTo>
                          <a:pt x="402" y="292"/>
                        </a:lnTo>
                        <a:lnTo>
                          <a:pt x="402" y="291"/>
                        </a:lnTo>
                        <a:lnTo>
                          <a:pt x="402" y="290"/>
                        </a:lnTo>
                        <a:lnTo>
                          <a:pt x="402" y="289"/>
                        </a:lnTo>
                        <a:lnTo>
                          <a:pt x="401" y="285"/>
                        </a:lnTo>
                        <a:lnTo>
                          <a:pt x="398" y="280"/>
                        </a:lnTo>
                        <a:lnTo>
                          <a:pt x="396" y="275"/>
                        </a:lnTo>
                        <a:lnTo>
                          <a:pt x="389" y="265"/>
                        </a:lnTo>
                        <a:lnTo>
                          <a:pt x="416" y="265"/>
                        </a:lnTo>
                        <a:lnTo>
                          <a:pt x="422" y="272"/>
                        </a:lnTo>
                        <a:lnTo>
                          <a:pt x="430" y="279"/>
                        </a:lnTo>
                        <a:lnTo>
                          <a:pt x="437" y="285"/>
                        </a:lnTo>
                        <a:lnTo>
                          <a:pt x="445" y="291"/>
                        </a:lnTo>
                        <a:lnTo>
                          <a:pt x="454" y="294"/>
                        </a:lnTo>
                        <a:lnTo>
                          <a:pt x="463" y="298"/>
                        </a:lnTo>
                        <a:lnTo>
                          <a:pt x="472" y="301"/>
                        </a:lnTo>
                        <a:lnTo>
                          <a:pt x="481" y="303"/>
                        </a:lnTo>
                        <a:lnTo>
                          <a:pt x="482" y="303"/>
                        </a:lnTo>
                        <a:lnTo>
                          <a:pt x="482" y="302"/>
                        </a:lnTo>
                        <a:lnTo>
                          <a:pt x="484" y="301"/>
                        </a:lnTo>
                        <a:lnTo>
                          <a:pt x="485" y="300"/>
                        </a:lnTo>
                        <a:lnTo>
                          <a:pt x="487" y="299"/>
                        </a:lnTo>
                        <a:lnTo>
                          <a:pt x="487" y="298"/>
                        </a:lnTo>
                        <a:lnTo>
                          <a:pt x="489" y="297"/>
                        </a:lnTo>
                        <a:lnTo>
                          <a:pt x="490" y="294"/>
                        </a:lnTo>
                        <a:lnTo>
                          <a:pt x="490" y="292"/>
                        </a:lnTo>
                        <a:lnTo>
                          <a:pt x="491" y="291"/>
                        </a:lnTo>
                        <a:lnTo>
                          <a:pt x="490" y="290"/>
                        </a:lnTo>
                        <a:lnTo>
                          <a:pt x="490" y="289"/>
                        </a:lnTo>
                        <a:lnTo>
                          <a:pt x="490" y="287"/>
                        </a:lnTo>
                        <a:lnTo>
                          <a:pt x="487" y="280"/>
                        </a:lnTo>
                        <a:lnTo>
                          <a:pt x="484" y="273"/>
                        </a:lnTo>
                        <a:lnTo>
                          <a:pt x="480" y="267"/>
                        </a:lnTo>
                        <a:lnTo>
                          <a:pt x="475" y="261"/>
                        </a:lnTo>
                        <a:lnTo>
                          <a:pt x="470" y="256"/>
                        </a:lnTo>
                        <a:lnTo>
                          <a:pt x="464" y="251"/>
                        </a:lnTo>
                        <a:lnTo>
                          <a:pt x="458" y="247"/>
                        </a:lnTo>
                        <a:lnTo>
                          <a:pt x="451" y="243"/>
                        </a:lnTo>
                        <a:lnTo>
                          <a:pt x="454" y="243"/>
                        </a:lnTo>
                        <a:lnTo>
                          <a:pt x="458" y="245"/>
                        </a:lnTo>
                        <a:lnTo>
                          <a:pt x="466" y="249"/>
                        </a:lnTo>
                        <a:lnTo>
                          <a:pt x="476" y="252"/>
                        </a:lnTo>
                        <a:lnTo>
                          <a:pt x="486" y="255"/>
                        </a:lnTo>
                        <a:lnTo>
                          <a:pt x="495" y="256"/>
                        </a:lnTo>
                        <a:lnTo>
                          <a:pt x="498" y="258"/>
                        </a:lnTo>
                        <a:lnTo>
                          <a:pt x="509" y="262"/>
                        </a:lnTo>
                        <a:lnTo>
                          <a:pt x="512" y="265"/>
                        </a:lnTo>
                        <a:lnTo>
                          <a:pt x="514" y="268"/>
                        </a:lnTo>
                        <a:lnTo>
                          <a:pt x="516" y="270"/>
                        </a:lnTo>
                        <a:lnTo>
                          <a:pt x="518" y="270"/>
                        </a:lnTo>
                        <a:lnTo>
                          <a:pt x="522" y="272"/>
                        </a:lnTo>
                        <a:lnTo>
                          <a:pt x="527" y="272"/>
                        </a:lnTo>
                        <a:lnTo>
                          <a:pt x="534" y="272"/>
                        </a:lnTo>
                        <a:lnTo>
                          <a:pt x="536" y="270"/>
                        </a:lnTo>
                        <a:lnTo>
                          <a:pt x="538" y="269"/>
                        </a:lnTo>
                        <a:lnTo>
                          <a:pt x="540" y="267"/>
                        </a:lnTo>
                        <a:lnTo>
                          <a:pt x="543" y="265"/>
                        </a:lnTo>
                        <a:lnTo>
                          <a:pt x="544" y="262"/>
                        </a:lnTo>
                        <a:lnTo>
                          <a:pt x="544" y="259"/>
                        </a:lnTo>
                        <a:lnTo>
                          <a:pt x="544" y="256"/>
                        </a:lnTo>
                        <a:lnTo>
                          <a:pt x="543" y="254"/>
                        </a:lnTo>
                        <a:lnTo>
                          <a:pt x="539" y="248"/>
                        </a:lnTo>
                        <a:lnTo>
                          <a:pt x="536" y="242"/>
                        </a:lnTo>
                        <a:lnTo>
                          <a:pt x="531" y="236"/>
                        </a:lnTo>
                        <a:lnTo>
                          <a:pt x="527" y="231"/>
                        </a:lnTo>
                        <a:lnTo>
                          <a:pt x="523" y="227"/>
                        </a:lnTo>
                        <a:lnTo>
                          <a:pt x="518" y="222"/>
                        </a:lnTo>
                        <a:lnTo>
                          <a:pt x="513" y="219"/>
                        </a:lnTo>
                        <a:lnTo>
                          <a:pt x="508" y="215"/>
                        </a:lnTo>
                        <a:lnTo>
                          <a:pt x="502" y="212"/>
                        </a:lnTo>
                        <a:lnTo>
                          <a:pt x="496" y="210"/>
                        </a:lnTo>
                        <a:lnTo>
                          <a:pt x="490" y="207"/>
                        </a:lnTo>
                        <a:lnTo>
                          <a:pt x="484" y="206"/>
                        </a:lnTo>
                        <a:lnTo>
                          <a:pt x="477" y="204"/>
                        </a:lnTo>
                        <a:lnTo>
                          <a:pt x="470" y="203"/>
                        </a:lnTo>
                        <a:lnTo>
                          <a:pt x="463" y="203"/>
                        </a:lnTo>
                        <a:lnTo>
                          <a:pt x="455" y="203"/>
                        </a:lnTo>
                        <a:lnTo>
                          <a:pt x="439" y="204"/>
                        </a:lnTo>
                        <a:lnTo>
                          <a:pt x="424" y="206"/>
                        </a:lnTo>
                        <a:lnTo>
                          <a:pt x="386" y="216"/>
                        </a:lnTo>
                        <a:lnTo>
                          <a:pt x="367" y="222"/>
                        </a:lnTo>
                        <a:lnTo>
                          <a:pt x="348" y="228"/>
                        </a:lnTo>
                        <a:lnTo>
                          <a:pt x="331" y="234"/>
                        </a:lnTo>
                        <a:lnTo>
                          <a:pt x="329" y="234"/>
                        </a:lnTo>
                        <a:lnTo>
                          <a:pt x="328" y="235"/>
                        </a:lnTo>
                        <a:lnTo>
                          <a:pt x="325" y="235"/>
                        </a:lnTo>
                        <a:lnTo>
                          <a:pt x="322" y="236"/>
                        </a:lnTo>
                        <a:lnTo>
                          <a:pt x="313" y="239"/>
                        </a:lnTo>
                        <a:lnTo>
                          <a:pt x="296" y="242"/>
                        </a:lnTo>
                        <a:lnTo>
                          <a:pt x="287" y="244"/>
                        </a:lnTo>
                        <a:lnTo>
                          <a:pt x="279" y="246"/>
                        </a:lnTo>
                        <a:lnTo>
                          <a:pt x="261" y="248"/>
                        </a:lnTo>
                        <a:lnTo>
                          <a:pt x="243" y="249"/>
                        </a:lnTo>
                        <a:lnTo>
                          <a:pt x="225" y="249"/>
                        </a:lnTo>
                        <a:lnTo>
                          <a:pt x="216" y="249"/>
                        </a:lnTo>
                        <a:lnTo>
                          <a:pt x="214" y="248"/>
                        </a:lnTo>
                        <a:lnTo>
                          <a:pt x="213" y="248"/>
                        </a:lnTo>
                        <a:lnTo>
                          <a:pt x="211" y="248"/>
                        </a:lnTo>
                        <a:lnTo>
                          <a:pt x="207" y="248"/>
                        </a:lnTo>
                        <a:lnTo>
                          <a:pt x="198" y="247"/>
                        </a:lnTo>
                        <a:lnTo>
                          <a:pt x="191" y="244"/>
                        </a:lnTo>
                        <a:lnTo>
                          <a:pt x="183" y="241"/>
                        </a:lnTo>
                        <a:lnTo>
                          <a:pt x="177" y="235"/>
                        </a:lnTo>
                        <a:lnTo>
                          <a:pt x="165" y="226"/>
                        </a:lnTo>
                        <a:lnTo>
                          <a:pt x="154" y="215"/>
                        </a:lnTo>
                        <a:lnTo>
                          <a:pt x="144" y="204"/>
                        </a:lnTo>
                        <a:lnTo>
                          <a:pt x="135" y="192"/>
                        </a:lnTo>
                        <a:lnTo>
                          <a:pt x="131" y="186"/>
                        </a:lnTo>
                        <a:lnTo>
                          <a:pt x="127" y="180"/>
                        </a:lnTo>
                        <a:lnTo>
                          <a:pt x="120" y="167"/>
                        </a:lnTo>
                        <a:lnTo>
                          <a:pt x="113" y="154"/>
                        </a:lnTo>
                        <a:lnTo>
                          <a:pt x="106" y="141"/>
                        </a:lnTo>
                        <a:lnTo>
                          <a:pt x="103" y="118"/>
                        </a:lnTo>
                        <a:lnTo>
                          <a:pt x="99" y="96"/>
                        </a:lnTo>
                        <a:lnTo>
                          <a:pt x="92" y="75"/>
                        </a:lnTo>
                        <a:lnTo>
                          <a:pt x="86" y="54"/>
                        </a:lnTo>
                        <a:lnTo>
                          <a:pt x="84" y="48"/>
                        </a:lnTo>
                        <a:lnTo>
                          <a:pt x="81" y="43"/>
                        </a:lnTo>
                        <a:lnTo>
                          <a:pt x="78" y="37"/>
                        </a:lnTo>
                        <a:lnTo>
                          <a:pt x="76" y="33"/>
                        </a:lnTo>
                        <a:lnTo>
                          <a:pt x="72" y="28"/>
                        </a:lnTo>
                        <a:lnTo>
                          <a:pt x="69" y="23"/>
                        </a:lnTo>
                        <a:lnTo>
                          <a:pt x="64" y="20"/>
                        </a:lnTo>
                        <a:lnTo>
                          <a:pt x="60" y="16"/>
                        </a:lnTo>
                        <a:lnTo>
                          <a:pt x="56" y="13"/>
                        </a:lnTo>
                        <a:lnTo>
                          <a:pt x="51" y="10"/>
                        </a:lnTo>
                        <a:lnTo>
                          <a:pt x="41" y="6"/>
                        </a:lnTo>
                        <a:lnTo>
                          <a:pt x="35" y="3"/>
                        </a:lnTo>
                        <a:lnTo>
                          <a:pt x="29" y="2"/>
                        </a:lnTo>
                        <a:lnTo>
                          <a:pt x="23" y="1"/>
                        </a:lnTo>
                        <a:lnTo>
                          <a:pt x="17" y="0"/>
                        </a:lnTo>
                        <a:lnTo>
                          <a:pt x="14" y="2"/>
                        </a:lnTo>
                        <a:lnTo>
                          <a:pt x="11" y="5"/>
                        </a:lnTo>
                        <a:lnTo>
                          <a:pt x="9" y="8"/>
                        </a:lnTo>
                        <a:lnTo>
                          <a:pt x="8" y="13"/>
                        </a:lnTo>
                        <a:lnTo>
                          <a:pt x="7" y="21"/>
                        </a:lnTo>
                        <a:lnTo>
                          <a:pt x="6" y="22"/>
                        </a:lnTo>
                        <a:lnTo>
                          <a:pt x="6" y="24"/>
                        </a:lnTo>
                        <a:lnTo>
                          <a:pt x="5" y="28"/>
                        </a:lnTo>
                        <a:lnTo>
                          <a:pt x="1" y="44"/>
                        </a:lnTo>
                        <a:lnTo>
                          <a:pt x="0" y="51"/>
                        </a:lnTo>
                        <a:lnTo>
                          <a:pt x="0" y="59"/>
                        </a:lnTo>
                        <a:lnTo>
                          <a:pt x="0" y="66"/>
                        </a:lnTo>
                        <a:lnTo>
                          <a:pt x="0" y="73"/>
                        </a:lnTo>
                        <a:lnTo>
                          <a:pt x="4" y="87"/>
                        </a:lnTo>
                        <a:lnTo>
                          <a:pt x="7" y="100"/>
                        </a:lnTo>
                        <a:lnTo>
                          <a:pt x="10" y="107"/>
                        </a:lnTo>
                        <a:lnTo>
                          <a:pt x="14" y="114"/>
                        </a:lnTo>
                        <a:lnTo>
                          <a:pt x="21" y="126"/>
                        </a:lnTo>
                        <a:lnTo>
                          <a:pt x="26" y="132"/>
                        </a:lnTo>
                        <a:lnTo>
                          <a:pt x="32" y="13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54" name="Freeform 35"/>
                  <p:cNvSpPr>
                    <a:spLocks noChangeAspect="1"/>
                  </p:cNvSpPr>
                  <p:nvPr/>
                </p:nvSpPr>
                <p:spPr bwMode="auto">
                  <a:xfrm>
                    <a:off x="2836" y="3137"/>
                    <a:ext cx="760" cy="438"/>
                  </a:xfrm>
                  <a:custGeom>
                    <a:avLst/>
                    <a:gdLst>
                      <a:gd name="T0" fmla="*/ 753 w 760"/>
                      <a:gd name="T1" fmla="*/ 23 h 438"/>
                      <a:gd name="T2" fmla="*/ 731 w 760"/>
                      <a:gd name="T3" fmla="*/ 4 h 438"/>
                      <a:gd name="T4" fmla="*/ 704 w 760"/>
                      <a:gd name="T5" fmla="*/ 0 h 438"/>
                      <a:gd name="T6" fmla="*/ 659 w 760"/>
                      <a:gd name="T7" fmla="*/ 16 h 438"/>
                      <a:gd name="T8" fmla="*/ 632 w 760"/>
                      <a:gd name="T9" fmla="*/ 46 h 438"/>
                      <a:gd name="T10" fmla="*/ 576 w 760"/>
                      <a:gd name="T11" fmla="*/ 208 h 438"/>
                      <a:gd name="T12" fmla="*/ 532 w 760"/>
                      <a:gd name="T13" fmla="*/ 313 h 438"/>
                      <a:gd name="T14" fmla="*/ 517 w 760"/>
                      <a:gd name="T15" fmla="*/ 341 h 438"/>
                      <a:gd name="T16" fmla="*/ 499 w 760"/>
                      <a:gd name="T17" fmla="*/ 357 h 438"/>
                      <a:gd name="T18" fmla="*/ 484 w 760"/>
                      <a:gd name="T19" fmla="*/ 364 h 438"/>
                      <a:gd name="T20" fmla="*/ 467 w 760"/>
                      <a:gd name="T21" fmla="*/ 364 h 438"/>
                      <a:gd name="T22" fmla="*/ 432 w 760"/>
                      <a:gd name="T23" fmla="*/ 330 h 438"/>
                      <a:gd name="T24" fmla="*/ 378 w 760"/>
                      <a:gd name="T25" fmla="*/ 283 h 438"/>
                      <a:gd name="T26" fmla="*/ 322 w 760"/>
                      <a:gd name="T27" fmla="*/ 250 h 438"/>
                      <a:gd name="T28" fmla="*/ 292 w 760"/>
                      <a:gd name="T29" fmla="*/ 224 h 438"/>
                      <a:gd name="T30" fmla="*/ 262 w 760"/>
                      <a:gd name="T31" fmla="*/ 182 h 438"/>
                      <a:gd name="T32" fmla="*/ 246 w 760"/>
                      <a:gd name="T33" fmla="*/ 126 h 438"/>
                      <a:gd name="T34" fmla="*/ 231 w 760"/>
                      <a:gd name="T35" fmla="*/ 97 h 438"/>
                      <a:gd name="T36" fmla="*/ 196 w 760"/>
                      <a:gd name="T37" fmla="*/ 89 h 438"/>
                      <a:gd name="T38" fmla="*/ 164 w 760"/>
                      <a:gd name="T39" fmla="*/ 111 h 438"/>
                      <a:gd name="T40" fmla="*/ 106 w 760"/>
                      <a:gd name="T41" fmla="*/ 174 h 438"/>
                      <a:gd name="T42" fmla="*/ 66 w 760"/>
                      <a:gd name="T43" fmla="*/ 208 h 438"/>
                      <a:gd name="T44" fmla="*/ 47 w 760"/>
                      <a:gd name="T45" fmla="*/ 219 h 438"/>
                      <a:gd name="T46" fmla="*/ 32 w 760"/>
                      <a:gd name="T47" fmla="*/ 225 h 438"/>
                      <a:gd name="T48" fmla="*/ 13 w 760"/>
                      <a:gd name="T49" fmla="*/ 237 h 438"/>
                      <a:gd name="T50" fmla="*/ 2 w 760"/>
                      <a:gd name="T51" fmla="*/ 269 h 438"/>
                      <a:gd name="T52" fmla="*/ 4 w 760"/>
                      <a:gd name="T53" fmla="*/ 314 h 438"/>
                      <a:gd name="T54" fmla="*/ 15 w 760"/>
                      <a:gd name="T55" fmla="*/ 336 h 438"/>
                      <a:gd name="T56" fmla="*/ 38 w 760"/>
                      <a:gd name="T57" fmla="*/ 352 h 438"/>
                      <a:gd name="T58" fmla="*/ 63 w 760"/>
                      <a:gd name="T59" fmla="*/ 356 h 438"/>
                      <a:gd name="T60" fmla="*/ 88 w 760"/>
                      <a:gd name="T61" fmla="*/ 344 h 438"/>
                      <a:gd name="T62" fmla="*/ 89 w 760"/>
                      <a:gd name="T63" fmla="*/ 341 h 438"/>
                      <a:gd name="T64" fmla="*/ 129 w 760"/>
                      <a:gd name="T65" fmla="*/ 258 h 438"/>
                      <a:gd name="T66" fmla="*/ 140 w 760"/>
                      <a:gd name="T67" fmla="*/ 239 h 438"/>
                      <a:gd name="T68" fmla="*/ 169 w 760"/>
                      <a:gd name="T69" fmla="*/ 204 h 438"/>
                      <a:gd name="T70" fmla="*/ 222 w 760"/>
                      <a:gd name="T71" fmla="*/ 234 h 438"/>
                      <a:gd name="T72" fmla="*/ 294 w 760"/>
                      <a:gd name="T73" fmla="*/ 334 h 438"/>
                      <a:gd name="T74" fmla="*/ 338 w 760"/>
                      <a:gd name="T75" fmla="*/ 381 h 438"/>
                      <a:gd name="T76" fmla="*/ 387 w 760"/>
                      <a:gd name="T77" fmla="*/ 412 h 438"/>
                      <a:gd name="T78" fmla="*/ 457 w 760"/>
                      <a:gd name="T79" fmla="*/ 435 h 438"/>
                      <a:gd name="T80" fmla="*/ 501 w 760"/>
                      <a:gd name="T81" fmla="*/ 435 h 438"/>
                      <a:gd name="T82" fmla="*/ 529 w 760"/>
                      <a:gd name="T83" fmla="*/ 426 h 438"/>
                      <a:gd name="T84" fmla="*/ 542 w 760"/>
                      <a:gd name="T85" fmla="*/ 419 h 438"/>
                      <a:gd name="T86" fmla="*/ 588 w 760"/>
                      <a:gd name="T87" fmla="*/ 377 h 438"/>
                      <a:gd name="T88" fmla="*/ 623 w 760"/>
                      <a:gd name="T89" fmla="*/ 332 h 438"/>
                      <a:gd name="T90" fmla="*/ 666 w 760"/>
                      <a:gd name="T91" fmla="*/ 264 h 438"/>
                      <a:gd name="T92" fmla="*/ 687 w 760"/>
                      <a:gd name="T93" fmla="*/ 224 h 438"/>
                      <a:gd name="T94" fmla="*/ 730 w 760"/>
                      <a:gd name="T95" fmla="*/ 159 h 438"/>
                      <a:gd name="T96" fmla="*/ 733 w 760"/>
                      <a:gd name="T97" fmla="*/ 157 h 438"/>
                      <a:gd name="T98" fmla="*/ 749 w 760"/>
                      <a:gd name="T99" fmla="*/ 123 h 438"/>
                      <a:gd name="T100" fmla="*/ 751 w 760"/>
                      <a:gd name="T101" fmla="*/ 113 h 438"/>
                      <a:gd name="T102" fmla="*/ 758 w 760"/>
                      <a:gd name="T103" fmla="*/ 79 h 438"/>
                      <a:gd name="T104" fmla="*/ 760 w 760"/>
                      <a:gd name="T105" fmla="*/ 59 h 43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60"/>
                      <a:gd name="T160" fmla="*/ 0 h 438"/>
                      <a:gd name="T161" fmla="*/ 760 w 760"/>
                      <a:gd name="T162" fmla="*/ 438 h 43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60" h="438">
                        <a:moveTo>
                          <a:pt x="759" y="39"/>
                        </a:moveTo>
                        <a:lnTo>
                          <a:pt x="757" y="34"/>
                        </a:lnTo>
                        <a:lnTo>
                          <a:pt x="756" y="30"/>
                        </a:lnTo>
                        <a:lnTo>
                          <a:pt x="755" y="26"/>
                        </a:lnTo>
                        <a:lnTo>
                          <a:pt x="753" y="23"/>
                        </a:lnTo>
                        <a:lnTo>
                          <a:pt x="749" y="16"/>
                        </a:lnTo>
                        <a:lnTo>
                          <a:pt x="744" y="11"/>
                        </a:lnTo>
                        <a:lnTo>
                          <a:pt x="737" y="6"/>
                        </a:lnTo>
                        <a:lnTo>
                          <a:pt x="734" y="4"/>
                        </a:lnTo>
                        <a:lnTo>
                          <a:pt x="731" y="4"/>
                        </a:lnTo>
                        <a:lnTo>
                          <a:pt x="727" y="2"/>
                        </a:lnTo>
                        <a:lnTo>
                          <a:pt x="723" y="1"/>
                        </a:lnTo>
                        <a:lnTo>
                          <a:pt x="719" y="0"/>
                        </a:lnTo>
                        <a:lnTo>
                          <a:pt x="714" y="0"/>
                        </a:lnTo>
                        <a:lnTo>
                          <a:pt x="704" y="0"/>
                        </a:lnTo>
                        <a:lnTo>
                          <a:pt x="694" y="2"/>
                        </a:lnTo>
                        <a:lnTo>
                          <a:pt x="685" y="4"/>
                        </a:lnTo>
                        <a:lnTo>
                          <a:pt x="676" y="7"/>
                        </a:lnTo>
                        <a:lnTo>
                          <a:pt x="668" y="11"/>
                        </a:lnTo>
                        <a:lnTo>
                          <a:pt x="659" y="16"/>
                        </a:lnTo>
                        <a:lnTo>
                          <a:pt x="652" y="21"/>
                        </a:lnTo>
                        <a:lnTo>
                          <a:pt x="645" y="29"/>
                        </a:lnTo>
                        <a:lnTo>
                          <a:pt x="640" y="34"/>
                        </a:lnTo>
                        <a:lnTo>
                          <a:pt x="636" y="40"/>
                        </a:lnTo>
                        <a:lnTo>
                          <a:pt x="632" y="46"/>
                        </a:lnTo>
                        <a:lnTo>
                          <a:pt x="630" y="53"/>
                        </a:lnTo>
                        <a:lnTo>
                          <a:pt x="617" y="88"/>
                        </a:lnTo>
                        <a:lnTo>
                          <a:pt x="605" y="123"/>
                        </a:lnTo>
                        <a:lnTo>
                          <a:pt x="591" y="166"/>
                        </a:lnTo>
                        <a:lnTo>
                          <a:pt x="576" y="208"/>
                        </a:lnTo>
                        <a:lnTo>
                          <a:pt x="553" y="269"/>
                        </a:lnTo>
                        <a:lnTo>
                          <a:pt x="545" y="287"/>
                        </a:lnTo>
                        <a:lnTo>
                          <a:pt x="541" y="296"/>
                        </a:lnTo>
                        <a:lnTo>
                          <a:pt x="538" y="305"/>
                        </a:lnTo>
                        <a:lnTo>
                          <a:pt x="532" y="313"/>
                        </a:lnTo>
                        <a:lnTo>
                          <a:pt x="531" y="317"/>
                        </a:lnTo>
                        <a:lnTo>
                          <a:pt x="528" y="321"/>
                        </a:lnTo>
                        <a:lnTo>
                          <a:pt x="518" y="339"/>
                        </a:lnTo>
                        <a:lnTo>
                          <a:pt x="517" y="339"/>
                        </a:lnTo>
                        <a:lnTo>
                          <a:pt x="517" y="341"/>
                        </a:lnTo>
                        <a:lnTo>
                          <a:pt x="516" y="343"/>
                        </a:lnTo>
                        <a:lnTo>
                          <a:pt x="513" y="346"/>
                        </a:lnTo>
                        <a:lnTo>
                          <a:pt x="510" y="350"/>
                        </a:lnTo>
                        <a:lnTo>
                          <a:pt x="506" y="353"/>
                        </a:lnTo>
                        <a:lnTo>
                          <a:pt x="499" y="357"/>
                        </a:lnTo>
                        <a:lnTo>
                          <a:pt x="496" y="360"/>
                        </a:lnTo>
                        <a:lnTo>
                          <a:pt x="492" y="362"/>
                        </a:lnTo>
                        <a:lnTo>
                          <a:pt x="488" y="363"/>
                        </a:lnTo>
                        <a:lnTo>
                          <a:pt x="486" y="364"/>
                        </a:lnTo>
                        <a:lnTo>
                          <a:pt x="484" y="364"/>
                        </a:lnTo>
                        <a:lnTo>
                          <a:pt x="475" y="364"/>
                        </a:lnTo>
                        <a:lnTo>
                          <a:pt x="473" y="364"/>
                        </a:lnTo>
                        <a:lnTo>
                          <a:pt x="471" y="364"/>
                        </a:lnTo>
                        <a:lnTo>
                          <a:pt x="467" y="364"/>
                        </a:lnTo>
                        <a:lnTo>
                          <a:pt x="462" y="364"/>
                        </a:lnTo>
                        <a:lnTo>
                          <a:pt x="458" y="363"/>
                        </a:lnTo>
                        <a:lnTo>
                          <a:pt x="445" y="346"/>
                        </a:lnTo>
                        <a:lnTo>
                          <a:pt x="438" y="338"/>
                        </a:lnTo>
                        <a:lnTo>
                          <a:pt x="432" y="330"/>
                        </a:lnTo>
                        <a:lnTo>
                          <a:pt x="424" y="323"/>
                        </a:lnTo>
                        <a:lnTo>
                          <a:pt x="417" y="316"/>
                        </a:lnTo>
                        <a:lnTo>
                          <a:pt x="402" y="302"/>
                        </a:lnTo>
                        <a:lnTo>
                          <a:pt x="386" y="289"/>
                        </a:lnTo>
                        <a:lnTo>
                          <a:pt x="378" y="283"/>
                        </a:lnTo>
                        <a:lnTo>
                          <a:pt x="370" y="278"/>
                        </a:lnTo>
                        <a:lnTo>
                          <a:pt x="353" y="266"/>
                        </a:lnTo>
                        <a:lnTo>
                          <a:pt x="344" y="262"/>
                        </a:lnTo>
                        <a:lnTo>
                          <a:pt x="335" y="257"/>
                        </a:lnTo>
                        <a:lnTo>
                          <a:pt x="322" y="250"/>
                        </a:lnTo>
                        <a:lnTo>
                          <a:pt x="316" y="245"/>
                        </a:lnTo>
                        <a:lnTo>
                          <a:pt x="310" y="241"/>
                        </a:lnTo>
                        <a:lnTo>
                          <a:pt x="304" y="236"/>
                        </a:lnTo>
                        <a:lnTo>
                          <a:pt x="298" y="230"/>
                        </a:lnTo>
                        <a:lnTo>
                          <a:pt x="292" y="224"/>
                        </a:lnTo>
                        <a:lnTo>
                          <a:pt x="287" y="219"/>
                        </a:lnTo>
                        <a:lnTo>
                          <a:pt x="282" y="214"/>
                        </a:lnTo>
                        <a:lnTo>
                          <a:pt x="278" y="208"/>
                        </a:lnTo>
                        <a:lnTo>
                          <a:pt x="270" y="195"/>
                        </a:lnTo>
                        <a:lnTo>
                          <a:pt x="262" y="182"/>
                        </a:lnTo>
                        <a:lnTo>
                          <a:pt x="259" y="175"/>
                        </a:lnTo>
                        <a:lnTo>
                          <a:pt x="257" y="169"/>
                        </a:lnTo>
                        <a:lnTo>
                          <a:pt x="252" y="155"/>
                        </a:lnTo>
                        <a:lnTo>
                          <a:pt x="250" y="140"/>
                        </a:lnTo>
                        <a:lnTo>
                          <a:pt x="246" y="126"/>
                        </a:lnTo>
                        <a:lnTo>
                          <a:pt x="243" y="114"/>
                        </a:lnTo>
                        <a:lnTo>
                          <a:pt x="241" y="109"/>
                        </a:lnTo>
                        <a:lnTo>
                          <a:pt x="238" y="104"/>
                        </a:lnTo>
                        <a:lnTo>
                          <a:pt x="235" y="101"/>
                        </a:lnTo>
                        <a:lnTo>
                          <a:pt x="231" y="97"/>
                        </a:lnTo>
                        <a:lnTo>
                          <a:pt x="227" y="95"/>
                        </a:lnTo>
                        <a:lnTo>
                          <a:pt x="222" y="93"/>
                        </a:lnTo>
                        <a:lnTo>
                          <a:pt x="212" y="90"/>
                        </a:lnTo>
                        <a:lnTo>
                          <a:pt x="204" y="89"/>
                        </a:lnTo>
                        <a:lnTo>
                          <a:pt x="196" y="89"/>
                        </a:lnTo>
                        <a:lnTo>
                          <a:pt x="189" y="91"/>
                        </a:lnTo>
                        <a:lnTo>
                          <a:pt x="181" y="95"/>
                        </a:lnTo>
                        <a:lnTo>
                          <a:pt x="175" y="98"/>
                        </a:lnTo>
                        <a:lnTo>
                          <a:pt x="169" y="104"/>
                        </a:lnTo>
                        <a:lnTo>
                          <a:pt x="164" y="111"/>
                        </a:lnTo>
                        <a:lnTo>
                          <a:pt x="153" y="124"/>
                        </a:lnTo>
                        <a:lnTo>
                          <a:pt x="142" y="138"/>
                        </a:lnTo>
                        <a:lnTo>
                          <a:pt x="130" y="150"/>
                        </a:lnTo>
                        <a:lnTo>
                          <a:pt x="118" y="162"/>
                        </a:lnTo>
                        <a:lnTo>
                          <a:pt x="106" y="174"/>
                        </a:lnTo>
                        <a:lnTo>
                          <a:pt x="99" y="180"/>
                        </a:lnTo>
                        <a:lnTo>
                          <a:pt x="93" y="186"/>
                        </a:lnTo>
                        <a:lnTo>
                          <a:pt x="80" y="197"/>
                        </a:lnTo>
                        <a:lnTo>
                          <a:pt x="73" y="202"/>
                        </a:lnTo>
                        <a:lnTo>
                          <a:pt x="66" y="208"/>
                        </a:lnTo>
                        <a:lnTo>
                          <a:pt x="61" y="210"/>
                        </a:lnTo>
                        <a:lnTo>
                          <a:pt x="59" y="212"/>
                        </a:lnTo>
                        <a:lnTo>
                          <a:pt x="56" y="214"/>
                        </a:lnTo>
                        <a:lnTo>
                          <a:pt x="52" y="216"/>
                        </a:lnTo>
                        <a:lnTo>
                          <a:pt x="47" y="219"/>
                        </a:lnTo>
                        <a:lnTo>
                          <a:pt x="42" y="221"/>
                        </a:lnTo>
                        <a:lnTo>
                          <a:pt x="37" y="223"/>
                        </a:lnTo>
                        <a:lnTo>
                          <a:pt x="34" y="223"/>
                        </a:lnTo>
                        <a:lnTo>
                          <a:pt x="32" y="224"/>
                        </a:lnTo>
                        <a:lnTo>
                          <a:pt x="32" y="225"/>
                        </a:lnTo>
                        <a:lnTo>
                          <a:pt x="27" y="227"/>
                        </a:lnTo>
                        <a:lnTo>
                          <a:pt x="24" y="228"/>
                        </a:lnTo>
                        <a:lnTo>
                          <a:pt x="21" y="229"/>
                        </a:lnTo>
                        <a:lnTo>
                          <a:pt x="17" y="232"/>
                        </a:lnTo>
                        <a:lnTo>
                          <a:pt x="13" y="237"/>
                        </a:lnTo>
                        <a:lnTo>
                          <a:pt x="11" y="239"/>
                        </a:lnTo>
                        <a:lnTo>
                          <a:pt x="10" y="242"/>
                        </a:lnTo>
                        <a:lnTo>
                          <a:pt x="6" y="251"/>
                        </a:lnTo>
                        <a:lnTo>
                          <a:pt x="4" y="260"/>
                        </a:lnTo>
                        <a:lnTo>
                          <a:pt x="2" y="269"/>
                        </a:lnTo>
                        <a:lnTo>
                          <a:pt x="1" y="279"/>
                        </a:lnTo>
                        <a:lnTo>
                          <a:pt x="0" y="287"/>
                        </a:lnTo>
                        <a:lnTo>
                          <a:pt x="1" y="296"/>
                        </a:lnTo>
                        <a:lnTo>
                          <a:pt x="2" y="306"/>
                        </a:lnTo>
                        <a:lnTo>
                          <a:pt x="4" y="314"/>
                        </a:lnTo>
                        <a:lnTo>
                          <a:pt x="5" y="319"/>
                        </a:lnTo>
                        <a:lnTo>
                          <a:pt x="8" y="323"/>
                        </a:lnTo>
                        <a:lnTo>
                          <a:pt x="10" y="328"/>
                        </a:lnTo>
                        <a:lnTo>
                          <a:pt x="12" y="332"/>
                        </a:lnTo>
                        <a:lnTo>
                          <a:pt x="15" y="336"/>
                        </a:lnTo>
                        <a:lnTo>
                          <a:pt x="18" y="339"/>
                        </a:lnTo>
                        <a:lnTo>
                          <a:pt x="22" y="343"/>
                        </a:lnTo>
                        <a:lnTo>
                          <a:pt x="27" y="346"/>
                        </a:lnTo>
                        <a:lnTo>
                          <a:pt x="34" y="350"/>
                        </a:lnTo>
                        <a:lnTo>
                          <a:pt x="38" y="352"/>
                        </a:lnTo>
                        <a:lnTo>
                          <a:pt x="39" y="353"/>
                        </a:lnTo>
                        <a:lnTo>
                          <a:pt x="41" y="354"/>
                        </a:lnTo>
                        <a:lnTo>
                          <a:pt x="48" y="356"/>
                        </a:lnTo>
                        <a:lnTo>
                          <a:pt x="56" y="357"/>
                        </a:lnTo>
                        <a:lnTo>
                          <a:pt x="63" y="356"/>
                        </a:lnTo>
                        <a:lnTo>
                          <a:pt x="67" y="355"/>
                        </a:lnTo>
                        <a:lnTo>
                          <a:pt x="70" y="355"/>
                        </a:lnTo>
                        <a:lnTo>
                          <a:pt x="77" y="351"/>
                        </a:lnTo>
                        <a:lnTo>
                          <a:pt x="85" y="347"/>
                        </a:lnTo>
                        <a:lnTo>
                          <a:pt x="88" y="344"/>
                        </a:lnTo>
                        <a:lnTo>
                          <a:pt x="88" y="343"/>
                        </a:lnTo>
                        <a:lnTo>
                          <a:pt x="89" y="341"/>
                        </a:lnTo>
                        <a:lnTo>
                          <a:pt x="100" y="311"/>
                        </a:lnTo>
                        <a:lnTo>
                          <a:pt x="105" y="297"/>
                        </a:lnTo>
                        <a:lnTo>
                          <a:pt x="111" y="284"/>
                        </a:lnTo>
                        <a:lnTo>
                          <a:pt x="119" y="271"/>
                        </a:lnTo>
                        <a:lnTo>
                          <a:pt x="129" y="258"/>
                        </a:lnTo>
                        <a:lnTo>
                          <a:pt x="131" y="253"/>
                        </a:lnTo>
                        <a:lnTo>
                          <a:pt x="133" y="251"/>
                        </a:lnTo>
                        <a:lnTo>
                          <a:pt x="135" y="249"/>
                        </a:lnTo>
                        <a:lnTo>
                          <a:pt x="137" y="244"/>
                        </a:lnTo>
                        <a:lnTo>
                          <a:pt x="140" y="239"/>
                        </a:lnTo>
                        <a:lnTo>
                          <a:pt x="144" y="230"/>
                        </a:lnTo>
                        <a:lnTo>
                          <a:pt x="150" y="223"/>
                        </a:lnTo>
                        <a:lnTo>
                          <a:pt x="156" y="215"/>
                        </a:lnTo>
                        <a:lnTo>
                          <a:pt x="162" y="209"/>
                        </a:lnTo>
                        <a:lnTo>
                          <a:pt x="169" y="204"/>
                        </a:lnTo>
                        <a:lnTo>
                          <a:pt x="177" y="200"/>
                        </a:lnTo>
                        <a:lnTo>
                          <a:pt x="186" y="195"/>
                        </a:lnTo>
                        <a:lnTo>
                          <a:pt x="195" y="193"/>
                        </a:lnTo>
                        <a:lnTo>
                          <a:pt x="208" y="214"/>
                        </a:lnTo>
                        <a:lnTo>
                          <a:pt x="222" y="234"/>
                        </a:lnTo>
                        <a:lnTo>
                          <a:pt x="236" y="255"/>
                        </a:lnTo>
                        <a:lnTo>
                          <a:pt x="250" y="275"/>
                        </a:lnTo>
                        <a:lnTo>
                          <a:pt x="264" y="294"/>
                        </a:lnTo>
                        <a:lnTo>
                          <a:pt x="278" y="314"/>
                        </a:lnTo>
                        <a:lnTo>
                          <a:pt x="294" y="334"/>
                        </a:lnTo>
                        <a:lnTo>
                          <a:pt x="310" y="353"/>
                        </a:lnTo>
                        <a:lnTo>
                          <a:pt x="317" y="361"/>
                        </a:lnTo>
                        <a:lnTo>
                          <a:pt x="324" y="368"/>
                        </a:lnTo>
                        <a:lnTo>
                          <a:pt x="331" y="374"/>
                        </a:lnTo>
                        <a:lnTo>
                          <a:pt x="338" y="381"/>
                        </a:lnTo>
                        <a:lnTo>
                          <a:pt x="348" y="388"/>
                        </a:lnTo>
                        <a:lnTo>
                          <a:pt x="357" y="394"/>
                        </a:lnTo>
                        <a:lnTo>
                          <a:pt x="367" y="400"/>
                        </a:lnTo>
                        <a:lnTo>
                          <a:pt x="377" y="406"/>
                        </a:lnTo>
                        <a:lnTo>
                          <a:pt x="387" y="412"/>
                        </a:lnTo>
                        <a:lnTo>
                          <a:pt x="398" y="417"/>
                        </a:lnTo>
                        <a:lnTo>
                          <a:pt x="409" y="421"/>
                        </a:lnTo>
                        <a:lnTo>
                          <a:pt x="420" y="426"/>
                        </a:lnTo>
                        <a:lnTo>
                          <a:pt x="434" y="429"/>
                        </a:lnTo>
                        <a:lnTo>
                          <a:pt x="457" y="435"/>
                        </a:lnTo>
                        <a:lnTo>
                          <a:pt x="465" y="437"/>
                        </a:lnTo>
                        <a:lnTo>
                          <a:pt x="473" y="438"/>
                        </a:lnTo>
                        <a:lnTo>
                          <a:pt x="481" y="438"/>
                        </a:lnTo>
                        <a:lnTo>
                          <a:pt x="489" y="437"/>
                        </a:lnTo>
                        <a:lnTo>
                          <a:pt x="501" y="435"/>
                        </a:lnTo>
                        <a:lnTo>
                          <a:pt x="506" y="434"/>
                        </a:lnTo>
                        <a:lnTo>
                          <a:pt x="512" y="432"/>
                        </a:lnTo>
                        <a:lnTo>
                          <a:pt x="524" y="428"/>
                        </a:lnTo>
                        <a:lnTo>
                          <a:pt x="526" y="427"/>
                        </a:lnTo>
                        <a:lnTo>
                          <a:pt x="529" y="426"/>
                        </a:lnTo>
                        <a:lnTo>
                          <a:pt x="534" y="423"/>
                        </a:lnTo>
                        <a:lnTo>
                          <a:pt x="539" y="420"/>
                        </a:lnTo>
                        <a:lnTo>
                          <a:pt x="540" y="420"/>
                        </a:lnTo>
                        <a:lnTo>
                          <a:pt x="542" y="419"/>
                        </a:lnTo>
                        <a:lnTo>
                          <a:pt x="545" y="417"/>
                        </a:lnTo>
                        <a:lnTo>
                          <a:pt x="554" y="411"/>
                        </a:lnTo>
                        <a:lnTo>
                          <a:pt x="564" y="403"/>
                        </a:lnTo>
                        <a:lnTo>
                          <a:pt x="573" y="394"/>
                        </a:lnTo>
                        <a:lnTo>
                          <a:pt x="588" y="377"/>
                        </a:lnTo>
                        <a:lnTo>
                          <a:pt x="595" y="368"/>
                        </a:lnTo>
                        <a:lnTo>
                          <a:pt x="602" y="359"/>
                        </a:lnTo>
                        <a:lnTo>
                          <a:pt x="616" y="341"/>
                        </a:lnTo>
                        <a:lnTo>
                          <a:pt x="620" y="336"/>
                        </a:lnTo>
                        <a:lnTo>
                          <a:pt x="623" y="332"/>
                        </a:lnTo>
                        <a:lnTo>
                          <a:pt x="630" y="322"/>
                        </a:lnTo>
                        <a:lnTo>
                          <a:pt x="643" y="303"/>
                        </a:lnTo>
                        <a:lnTo>
                          <a:pt x="655" y="284"/>
                        </a:lnTo>
                        <a:lnTo>
                          <a:pt x="661" y="273"/>
                        </a:lnTo>
                        <a:lnTo>
                          <a:pt x="666" y="264"/>
                        </a:lnTo>
                        <a:lnTo>
                          <a:pt x="668" y="261"/>
                        </a:lnTo>
                        <a:lnTo>
                          <a:pt x="669" y="258"/>
                        </a:lnTo>
                        <a:lnTo>
                          <a:pt x="672" y="254"/>
                        </a:lnTo>
                        <a:lnTo>
                          <a:pt x="678" y="244"/>
                        </a:lnTo>
                        <a:lnTo>
                          <a:pt x="687" y="224"/>
                        </a:lnTo>
                        <a:lnTo>
                          <a:pt x="699" y="206"/>
                        </a:lnTo>
                        <a:lnTo>
                          <a:pt x="711" y="187"/>
                        </a:lnTo>
                        <a:lnTo>
                          <a:pt x="724" y="170"/>
                        </a:lnTo>
                        <a:lnTo>
                          <a:pt x="728" y="163"/>
                        </a:lnTo>
                        <a:lnTo>
                          <a:pt x="730" y="159"/>
                        </a:lnTo>
                        <a:lnTo>
                          <a:pt x="731" y="159"/>
                        </a:lnTo>
                        <a:lnTo>
                          <a:pt x="732" y="158"/>
                        </a:lnTo>
                        <a:lnTo>
                          <a:pt x="733" y="157"/>
                        </a:lnTo>
                        <a:lnTo>
                          <a:pt x="737" y="150"/>
                        </a:lnTo>
                        <a:lnTo>
                          <a:pt x="741" y="143"/>
                        </a:lnTo>
                        <a:lnTo>
                          <a:pt x="746" y="130"/>
                        </a:lnTo>
                        <a:lnTo>
                          <a:pt x="749" y="124"/>
                        </a:lnTo>
                        <a:lnTo>
                          <a:pt x="749" y="123"/>
                        </a:lnTo>
                        <a:lnTo>
                          <a:pt x="749" y="122"/>
                        </a:lnTo>
                        <a:lnTo>
                          <a:pt x="749" y="121"/>
                        </a:lnTo>
                        <a:lnTo>
                          <a:pt x="751" y="117"/>
                        </a:lnTo>
                        <a:lnTo>
                          <a:pt x="751" y="114"/>
                        </a:lnTo>
                        <a:lnTo>
                          <a:pt x="751" y="113"/>
                        </a:lnTo>
                        <a:lnTo>
                          <a:pt x="752" y="112"/>
                        </a:lnTo>
                        <a:lnTo>
                          <a:pt x="753" y="111"/>
                        </a:lnTo>
                        <a:lnTo>
                          <a:pt x="755" y="105"/>
                        </a:lnTo>
                        <a:lnTo>
                          <a:pt x="757" y="92"/>
                        </a:lnTo>
                        <a:lnTo>
                          <a:pt x="758" y="79"/>
                        </a:lnTo>
                        <a:lnTo>
                          <a:pt x="758" y="75"/>
                        </a:lnTo>
                        <a:lnTo>
                          <a:pt x="758" y="74"/>
                        </a:lnTo>
                        <a:lnTo>
                          <a:pt x="759" y="73"/>
                        </a:lnTo>
                        <a:lnTo>
                          <a:pt x="760" y="66"/>
                        </a:lnTo>
                        <a:lnTo>
                          <a:pt x="760" y="59"/>
                        </a:lnTo>
                        <a:lnTo>
                          <a:pt x="760" y="53"/>
                        </a:lnTo>
                        <a:lnTo>
                          <a:pt x="759" y="3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55" name="Freeform 36"/>
                  <p:cNvSpPr>
                    <a:spLocks noChangeAspect="1"/>
                  </p:cNvSpPr>
                  <p:nvPr/>
                </p:nvSpPr>
                <p:spPr bwMode="auto">
                  <a:xfrm>
                    <a:off x="3004" y="2741"/>
                    <a:ext cx="682" cy="256"/>
                  </a:xfrm>
                  <a:custGeom>
                    <a:avLst/>
                    <a:gdLst>
                      <a:gd name="T0" fmla="*/ 635 w 682"/>
                      <a:gd name="T1" fmla="*/ 0 h 256"/>
                      <a:gd name="T2" fmla="*/ 605 w 682"/>
                      <a:gd name="T3" fmla="*/ 4 h 256"/>
                      <a:gd name="T4" fmla="*/ 552 w 682"/>
                      <a:gd name="T5" fmla="*/ 31 h 256"/>
                      <a:gd name="T6" fmla="*/ 472 w 682"/>
                      <a:gd name="T7" fmla="*/ 81 h 256"/>
                      <a:gd name="T8" fmla="*/ 343 w 682"/>
                      <a:gd name="T9" fmla="*/ 172 h 256"/>
                      <a:gd name="T10" fmla="*/ 314 w 682"/>
                      <a:gd name="T11" fmla="*/ 191 h 256"/>
                      <a:gd name="T12" fmla="*/ 306 w 682"/>
                      <a:gd name="T13" fmla="*/ 195 h 256"/>
                      <a:gd name="T14" fmla="*/ 298 w 682"/>
                      <a:gd name="T15" fmla="*/ 197 h 256"/>
                      <a:gd name="T16" fmla="*/ 295 w 682"/>
                      <a:gd name="T17" fmla="*/ 198 h 256"/>
                      <a:gd name="T18" fmla="*/ 269 w 682"/>
                      <a:gd name="T19" fmla="*/ 199 h 256"/>
                      <a:gd name="T20" fmla="*/ 227 w 682"/>
                      <a:gd name="T21" fmla="*/ 186 h 256"/>
                      <a:gd name="T22" fmla="*/ 181 w 682"/>
                      <a:gd name="T23" fmla="*/ 174 h 256"/>
                      <a:gd name="T24" fmla="*/ 142 w 682"/>
                      <a:gd name="T25" fmla="*/ 168 h 256"/>
                      <a:gd name="T26" fmla="*/ 98 w 682"/>
                      <a:gd name="T27" fmla="*/ 159 h 256"/>
                      <a:gd name="T28" fmla="*/ 90 w 682"/>
                      <a:gd name="T29" fmla="*/ 153 h 256"/>
                      <a:gd name="T30" fmla="*/ 90 w 682"/>
                      <a:gd name="T31" fmla="*/ 132 h 256"/>
                      <a:gd name="T32" fmla="*/ 91 w 682"/>
                      <a:gd name="T33" fmla="*/ 105 h 256"/>
                      <a:gd name="T34" fmla="*/ 87 w 682"/>
                      <a:gd name="T35" fmla="*/ 81 h 256"/>
                      <a:gd name="T36" fmla="*/ 78 w 682"/>
                      <a:gd name="T37" fmla="*/ 65 h 256"/>
                      <a:gd name="T38" fmla="*/ 65 w 682"/>
                      <a:gd name="T39" fmla="*/ 56 h 256"/>
                      <a:gd name="T40" fmla="*/ 50 w 682"/>
                      <a:gd name="T41" fmla="*/ 53 h 256"/>
                      <a:gd name="T42" fmla="*/ 38 w 682"/>
                      <a:gd name="T43" fmla="*/ 60 h 256"/>
                      <a:gd name="T44" fmla="*/ 33 w 682"/>
                      <a:gd name="T45" fmla="*/ 70 h 256"/>
                      <a:gd name="T46" fmla="*/ 37 w 682"/>
                      <a:gd name="T47" fmla="*/ 160 h 256"/>
                      <a:gd name="T48" fmla="*/ 4 w 682"/>
                      <a:gd name="T49" fmla="*/ 203 h 256"/>
                      <a:gd name="T50" fmla="*/ 1 w 682"/>
                      <a:gd name="T51" fmla="*/ 215 h 256"/>
                      <a:gd name="T52" fmla="*/ 10 w 682"/>
                      <a:gd name="T53" fmla="*/ 226 h 256"/>
                      <a:gd name="T54" fmla="*/ 87 w 682"/>
                      <a:gd name="T55" fmla="*/ 204 h 256"/>
                      <a:gd name="T56" fmla="*/ 135 w 682"/>
                      <a:gd name="T57" fmla="*/ 213 h 256"/>
                      <a:gd name="T58" fmla="*/ 207 w 682"/>
                      <a:gd name="T59" fmla="*/ 237 h 256"/>
                      <a:gd name="T60" fmla="*/ 284 w 682"/>
                      <a:gd name="T61" fmla="*/ 256 h 256"/>
                      <a:gd name="T62" fmla="*/ 305 w 682"/>
                      <a:gd name="T63" fmla="*/ 255 h 256"/>
                      <a:gd name="T64" fmla="*/ 326 w 682"/>
                      <a:gd name="T65" fmla="*/ 248 h 256"/>
                      <a:gd name="T66" fmla="*/ 345 w 682"/>
                      <a:gd name="T67" fmla="*/ 238 h 256"/>
                      <a:gd name="T68" fmla="*/ 399 w 682"/>
                      <a:gd name="T69" fmla="*/ 203 h 256"/>
                      <a:gd name="T70" fmla="*/ 469 w 682"/>
                      <a:gd name="T71" fmla="*/ 172 h 256"/>
                      <a:gd name="T72" fmla="*/ 571 w 682"/>
                      <a:gd name="T73" fmla="*/ 133 h 256"/>
                      <a:gd name="T74" fmla="*/ 595 w 682"/>
                      <a:gd name="T75" fmla="*/ 123 h 256"/>
                      <a:gd name="T76" fmla="*/ 620 w 682"/>
                      <a:gd name="T77" fmla="*/ 107 h 256"/>
                      <a:gd name="T78" fmla="*/ 638 w 682"/>
                      <a:gd name="T79" fmla="*/ 94 h 256"/>
                      <a:gd name="T80" fmla="*/ 656 w 682"/>
                      <a:gd name="T81" fmla="*/ 76 h 256"/>
                      <a:gd name="T82" fmla="*/ 675 w 682"/>
                      <a:gd name="T83" fmla="*/ 57 h 256"/>
                      <a:gd name="T84" fmla="*/ 681 w 682"/>
                      <a:gd name="T85" fmla="*/ 45 h 256"/>
                      <a:gd name="T86" fmla="*/ 682 w 682"/>
                      <a:gd name="T87" fmla="*/ 39 h 256"/>
                      <a:gd name="T88" fmla="*/ 682 w 682"/>
                      <a:gd name="T89" fmla="*/ 31 h 256"/>
                      <a:gd name="T90" fmla="*/ 681 w 682"/>
                      <a:gd name="T91" fmla="*/ 24 h 256"/>
                      <a:gd name="T92" fmla="*/ 675 w 682"/>
                      <a:gd name="T93" fmla="*/ 14 h 256"/>
                      <a:gd name="T94" fmla="*/ 666 w 682"/>
                      <a:gd name="T95" fmla="*/ 7 h 256"/>
                      <a:gd name="T96" fmla="*/ 647 w 682"/>
                      <a:gd name="T97" fmla="*/ 4 h 2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82"/>
                      <a:gd name="T148" fmla="*/ 0 h 256"/>
                      <a:gd name="T149" fmla="*/ 682 w 682"/>
                      <a:gd name="T150" fmla="*/ 256 h 25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82" h="256">
                        <a:moveTo>
                          <a:pt x="647" y="4"/>
                        </a:moveTo>
                        <a:lnTo>
                          <a:pt x="641" y="1"/>
                        </a:lnTo>
                        <a:lnTo>
                          <a:pt x="635" y="0"/>
                        </a:lnTo>
                        <a:lnTo>
                          <a:pt x="623" y="0"/>
                        </a:lnTo>
                        <a:lnTo>
                          <a:pt x="611" y="2"/>
                        </a:lnTo>
                        <a:lnTo>
                          <a:pt x="605" y="4"/>
                        </a:lnTo>
                        <a:lnTo>
                          <a:pt x="599" y="6"/>
                        </a:lnTo>
                        <a:lnTo>
                          <a:pt x="575" y="18"/>
                        </a:lnTo>
                        <a:lnTo>
                          <a:pt x="552" y="31"/>
                        </a:lnTo>
                        <a:lnTo>
                          <a:pt x="528" y="44"/>
                        </a:lnTo>
                        <a:lnTo>
                          <a:pt x="506" y="59"/>
                        </a:lnTo>
                        <a:lnTo>
                          <a:pt x="472" y="81"/>
                        </a:lnTo>
                        <a:lnTo>
                          <a:pt x="440" y="103"/>
                        </a:lnTo>
                        <a:lnTo>
                          <a:pt x="352" y="165"/>
                        </a:lnTo>
                        <a:lnTo>
                          <a:pt x="343" y="172"/>
                        </a:lnTo>
                        <a:lnTo>
                          <a:pt x="337" y="174"/>
                        </a:lnTo>
                        <a:lnTo>
                          <a:pt x="333" y="178"/>
                        </a:lnTo>
                        <a:lnTo>
                          <a:pt x="314" y="191"/>
                        </a:lnTo>
                        <a:lnTo>
                          <a:pt x="308" y="194"/>
                        </a:lnTo>
                        <a:lnTo>
                          <a:pt x="307" y="194"/>
                        </a:lnTo>
                        <a:lnTo>
                          <a:pt x="306" y="195"/>
                        </a:lnTo>
                        <a:lnTo>
                          <a:pt x="305" y="195"/>
                        </a:lnTo>
                        <a:lnTo>
                          <a:pt x="302" y="196"/>
                        </a:lnTo>
                        <a:lnTo>
                          <a:pt x="298" y="197"/>
                        </a:lnTo>
                        <a:lnTo>
                          <a:pt x="297" y="197"/>
                        </a:lnTo>
                        <a:lnTo>
                          <a:pt x="296" y="197"/>
                        </a:lnTo>
                        <a:lnTo>
                          <a:pt x="295" y="198"/>
                        </a:lnTo>
                        <a:lnTo>
                          <a:pt x="288" y="200"/>
                        </a:lnTo>
                        <a:lnTo>
                          <a:pt x="279" y="200"/>
                        </a:lnTo>
                        <a:lnTo>
                          <a:pt x="269" y="199"/>
                        </a:lnTo>
                        <a:lnTo>
                          <a:pt x="260" y="197"/>
                        </a:lnTo>
                        <a:lnTo>
                          <a:pt x="251" y="195"/>
                        </a:lnTo>
                        <a:lnTo>
                          <a:pt x="227" y="186"/>
                        </a:lnTo>
                        <a:lnTo>
                          <a:pt x="204" y="180"/>
                        </a:lnTo>
                        <a:lnTo>
                          <a:pt x="192" y="177"/>
                        </a:lnTo>
                        <a:lnTo>
                          <a:pt x="181" y="174"/>
                        </a:lnTo>
                        <a:lnTo>
                          <a:pt x="169" y="173"/>
                        </a:lnTo>
                        <a:lnTo>
                          <a:pt x="158" y="171"/>
                        </a:lnTo>
                        <a:lnTo>
                          <a:pt x="142" y="168"/>
                        </a:lnTo>
                        <a:lnTo>
                          <a:pt x="127" y="166"/>
                        </a:lnTo>
                        <a:lnTo>
                          <a:pt x="112" y="162"/>
                        </a:lnTo>
                        <a:lnTo>
                          <a:pt x="98" y="159"/>
                        </a:lnTo>
                        <a:lnTo>
                          <a:pt x="93" y="157"/>
                        </a:lnTo>
                        <a:lnTo>
                          <a:pt x="91" y="155"/>
                        </a:lnTo>
                        <a:lnTo>
                          <a:pt x="90" y="153"/>
                        </a:lnTo>
                        <a:lnTo>
                          <a:pt x="86" y="149"/>
                        </a:lnTo>
                        <a:lnTo>
                          <a:pt x="88" y="139"/>
                        </a:lnTo>
                        <a:lnTo>
                          <a:pt x="90" y="132"/>
                        </a:lnTo>
                        <a:lnTo>
                          <a:pt x="91" y="123"/>
                        </a:lnTo>
                        <a:lnTo>
                          <a:pt x="91" y="114"/>
                        </a:lnTo>
                        <a:lnTo>
                          <a:pt x="91" y="105"/>
                        </a:lnTo>
                        <a:lnTo>
                          <a:pt x="90" y="97"/>
                        </a:lnTo>
                        <a:lnTo>
                          <a:pt x="89" y="89"/>
                        </a:lnTo>
                        <a:lnTo>
                          <a:pt x="87" y="81"/>
                        </a:lnTo>
                        <a:lnTo>
                          <a:pt x="84" y="74"/>
                        </a:lnTo>
                        <a:lnTo>
                          <a:pt x="80" y="68"/>
                        </a:lnTo>
                        <a:lnTo>
                          <a:pt x="78" y="65"/>
                        </a:lnTo>
                        <a:lnTo>
                          <a:pt x="76" y="62"/>
                        </a:lnTo>
                        <a:lnTo>
                          <a:pt x="71" y="59"/>
                        </a:lnTo>
                        <a:lnTo>
                          <a:pt x="65" y="56"/>
                        </a:lnTo>
                        <a:lnTo>
                          <a:pt x="60" y="54"/>
                        </a:lnTo>
                        <a:lnTo>
                          <a:pt x="55" y="53"/>
                        </a:lnTo>
                        <a:lnTo>
                          <a:pt x="50" y="53"/>
                        </a:lnTo>
                        <a:lnTo>
                          <a:pt x="45" y="55"/>
                        </a:lnTo>
                        <a:lnTo>
                          <a:pt x="42" y="58"/>
                        </a:lnTo>
                        <a:lnTo>
                          <a:pt x="38" y="60"/>
                        </a:lnTo>
                        <a:lnTo>
                          <a:pt x="35" y="63"/>
                        </a:lnTo>
                        <a:lnTo>
                          <a:pt x="34" y="66"/>
                        </a:lnTo>
                        <a:lnTo>
                          <a:pt x="33" y="70"/>
                        </a:lnTo>
                        <a:lnTo>
                          <a:pt x="56" y="132"/>
                        </a:lnTo>
                        <a:lnTo>
                          <a:pt x="50" y="147"/>
                        </a:lnTo>
                        <a:lnTo>
                          <a:pt x="37" y="160"/>
                        </a:lnTo>
                        <a:lnTo>
                          <a:pt x="26" y="174"/>
                        </a:lnTo>
                        <a:lnTo>
                          <a:pt x="14" y="188"/>
                        </a:lnTo>
                        <a:lnTo>
                          <a:pt x="4" y="203"/>
                        </a:lnTo>
                        <a:lnTo>
                          <a:pt x="1" y="206"/>
                        </a:lnTo>
                        <a:lnTo>
                          <a:pt x="0" y="210"/>
                        </a:lnTo>
                        <a:lnTo>
                          <a:pt x="1" y="215"/>
                        </a:lnTo>
                        <a:lnTo>
                          <a:pt x="3" y="218"/>
                        </a:lnTo>
                        <a:lnTo>
                          <a:pt x="7" y="222"/>
                        </a:lnTo>
                        <a:lnTo>
                          <a:pt x="10" y="226"/>
                        </a:lnTo>
                        <a:lnTo>
                          <a:pt x="55" y="202"/>
                        </a:lnTo>
                        <a:lnTo>
                          <a:pt x="70" y="203"/>
                        </a:lnTo>
                        <a:lnTo>
                          <a:pt x="87" y="204"/>
                        </a:lnTo>
                        <a:lnTo>
                          <a:pt x="103" y="207"/>
                        </a:lnTo>
                        <a:lnTo>
                          <a:pt x="120" y="210"/>
                        </a:lnTo>
                        <a:lnTo>
                          <a:pt x="135" y="213"/>
                        </a:lnTo>
                        <a:lnTo>
                          <a:pt x="151" y="217"/>
                        </a:lnTo>
                        <a:lnTo>
                          <a:pt x="183" y="228"/>
                        </a:lnTo>
                        <a:lnTo>
                          <a:pt x="207" y="237"/>
                        </a:lnTo>
                        <a:lnTo>
                          <a:pt x="232" y="245"/>
                        </a:lnTo>
                        <a:lnTo>
                          <a:pt x="258" y="251"/>
                        </a:lnTo>
                        <a:lnTo>
                          <a:pt x="284" y="256"/>
                        </a:lnTo>
                        <a:lnTo>
                          <a:pt x="295" y="256"/>
                        </a:lnTo>
                        <a:lnTo>
                          <a:pt x="300" y="256"/>
                        </a:lnTo>
                        <a:lnTo>
                          <a:pt x="305" y="255"/>
                        </a:lnTo>
                        <a:lnTo>
                          <a:pt x="312" y="253"/>
                        </a:lnTo>
                        <a:lnTo>
                          <a:pt x="320" y="252"/>
                        </a:lnTo>
                        <a:lnTo>
                          <a:pt x="326" y="248"/>
                        </a:lnTo>
                        <a:lnTo>
                          <a:pt x="333" y="245"/>
                        </a:lnTo>
                        <a:lnTo>
                          <a:pt x="338" y="241"/>
                        </a:lnTo>
                        <a:lnTo>
                          <a:pt x="345" y="238"/>
                        </a:lnTo>
                        <a:lnTo>
                          <a:pt x="362" y="225"/>
                        </a:lnTo>
                        <a:lnTo>
                          <a:pt x="380" y="214"/>
                        </a:lnTo>
                        <a:lnTo>
                          <a:pt x="399" y="203"/>
                        </a:lnTo>
                        <a:lnTo>
                          <a:pt x="418" y="193"/>
                        </a:lnTo>
                        <a:lnTo>
                          <a:pt x="443" y="181"/>
                        </a:lnTo>
                        <a:lnTo>
                          <a:pt x="469" y="172"/>
                        </a:lnTo>
                        <a:lnTo>
                          <a:pt x="516" y="154"/>
                        </a:lnTo>
                        <a:lnTo>
                          <a:pt x="563" y="137"/>
                        </a:lnTo>
                        <a:lnTo>
                          <a:pt x="571" y="133"/>
                        </a:lnTo>
                        <a:lnTo>
                          <a:pt x="579" y="130"/>
                        </a:lnTo>
                        <a:lnTo>
                          <a:pt x="587" y="126"/>
                        </a:lnTo>
                        <a:lnTo>
                          <a:pt x="595" y="123"/>
                        </a:lnTo>
                        <a:lnTo>
                          <a:pt x="610" y="114"/>
                        </a:lnTo>
                        <a:lnTo>
                          <a:pt x="617" y="109"/>
                        </a:lnTo>
                        <a:lnTo>
                          <a:pt x="620" y="107"/>
                        </a:lnTo>
                        <a:lnTo>
                          <a:pt x="624" y="104"/>
                        </a:lnTo>
                        <a:lnTo>
                          <a:pt x="631" y="99"/>
                        </a:lnTo>
                        <a:lnTo>
                          <a:pt x="638" y="94"/>
                        </a:lnTo>
                        <a:lnTo>
                          <a:pt x="644" y="88"/>
                        </a:lnTo>
                        <a:lnTo>
                          <a:pt x="651" y="82"/>
                        </a:lnTo>
                        <a:lnTo>
                          <a:pt x="656" y="76"/>
                        </a:lnTo>
                        <a:lnTo>
                          <a:pt x="663" y="70"/>
                        </a:lnTo>
                        <a:lnTo>
                          <a:pt x="668" y="63"/>
                        </a:lnTo>
                        <a:lnTo>
                          <a:pt x="675" y="57"/>
                        </a:lnTo>
                        <a:lnTo>
                          <a:pt x="677" y="53"/>
                        </a:lnTo>
                        <a:lnTo>
                          <a:pt x="679" y="49"/>
                        </a:lnTo>
                        <a:lnTo>
                          <a:pt x="681" y="45"/>
                        </a:lnTo>
                        <a:lnTo>
                          <a:pt x="681" y="43"/>
                        </a:lnTo>
                        <a:lnTo>
                          <a:pt x="682" y="41"/>
                        </a:lnTo>
                        <a:lnTo>
                          <a:pt x="682" y="39"/>
                        </a:lnTo>
                        <a:lnTo>
                          <a:pt x="682" y="36"/>
                        </a:lnTo>
                        <a:lnTo>
                          <a:pt x="682" y="32"/>
                        </a:lnTo>
                        <a:lnTo>
                          <a:pt x="682" y="31"/>
                        </a:lnTo>
                        <a:lnTo>
                          <a:pt x="682" y="30"/>
                        </a:lnTo>
                        <a:lnTo>
                          <a:pt x="682" y="27"/>
                        </a:lnTo>
                        <a:lnTo>
                          <a:pt x="681" y="24"/>
                        </a:lnTo>
                        <a:lnTo>
                          <a:pt x="679" y="20"/>
                        </a:lnTo>
                        <a:lnTo>
                          <a:pt x="678" y="18"/>
                        </a:lnTo>
                        <a:lnTo>
                          <a:pt x="675" y="14"/>
                        </a:lnTo>
                        <a:lnTo>
                          <a:pt x="674" y="12"/>
                        </a:lnTo>
                        <a:lnTo>
                          <a:pt x="669" y="9"/>
                        </a:lnTo>
                        <a:lnTo>
                          <a:pt x="666" y="7"/>
                        </a:lnTo>
                        <a:lnTo>
                          <a:pt x="663" y="6"/>
                        </a:lnTo>
                        <a:lnTo>
                          <a:pt x="655" y="4"/>
                        </a:lnTo>
                        <a:lnTo>
                          <a:pt x="647"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56" name="Freeform 37"/>
                  <p:cNvSpPr>
                    <a:spLocks noChangeAspect="1"/>
                  </p:cNvSpPr>
                  <p:nvPr/>
                </p:nvSpPr>
                <p:spPr bwMode="auto">
                  <a:xfrm>
                    <a:off x="3580" y="3105"/>
                    <a:ext cx="345" cy="686"/>
                  </a:xfrm>
                  <a:custGeom>
                    <a:avLst/>
                    <a:gdLst>
                      <a:gd name="T0" fmla="*/ 57 w 345"/>
                      <a:gd name="T1" fmla="*/ 2 h 686"/>
                      <a:gd name="T2" fmla="*/ 89 w 345"/>
                      <a:gd name="T3" fmla="*/ 0 h 686"/>
                      <a:gd name="T4" fmla="*/ 113 w 345"/>
                      <a:gd name="T5" fmla="*/ 15 h 686"/>
                      <a:gd name="T6" fmla="*/ 169 w 345"/>
                      <a:gd name="T7" fmla="*/ 64 h 686"/>
                      <a:gd name="T8" fmla="*/ 227 w 345"/>
                      <a:gd name="T9" fmla="*/ 121 h 686"/>
                      <a:gd name="T10" fmla="*/ 278 w 345"/>
                      <a:gd name="T11" fmla="*/ 176 h 686"/>
                      <a:gd name="T12" fmla="*/ 315 w 345"/>
                      <a:gd name="T13" fmla="*/ 225 h 686"/>
                      <a:gd name="T14" fmla="*/ 337 w 345"/>
                      <a:gd name="T15" fmla="*/ 263 h 686"/>
                      <a:gd name="T16" fmla="*/ 345 w 345"/>
                      <a:gd name="T17" fmla="*/ 293 h 686"/>
                      <a:gd name="T18" fmla="*/ 341 w 345"/>
                      <a:gd name="T19" fmla="*/ 321 h 686"/>
                      <a:gd name="T20" fmla="*/ 329 w 345"/>
                      <a:gd name="T21" fmla="*/ 349 h 686"/>
                      <a:gd name="T22" fmla="*/ 302 w 345"/>
                      <a:gd name="T23" fmla="*/ 382 h 686"/>
                      <a:gd name="T24" fmla="*/ 262 w 345"/>
                      <a:gd name="T25" fmla="*/ 416 h 686"/>
                      <a:gd name="T26" fmla="*/ 201 w 345"/>
                      <a:gd name="T27" fmla="*/ 467 h 686"/>
                      <a:gd name="T28" fmla="*/ 154 w 345"/>
                      <a:gd name="T29" fmla="*/ 496 h 686"/>
                      <a:gd name="T30" fmla="*/ 127 w 345"/>
                      <a:gd name="T31" fmla="*/ 521 h 686"/>
                      <a:gd name="T32" fmla="*/ 115 w 345"/>
                      <a:gd name="T33" fmla="*/ 544 h 686"/>
                      <a:gd name="T34" fmla="*/ 117 w 345"/>
                      <a:gd name="T35" fmla="*/ 559 h 686"/>
                      <a:gd name="T36" fmla="*/ 133 w 345"/>
                      <a:gd name="T37" fmla="*/ 575 h 686"/>
                      <a:gd name="T38" fmla="*/ 171 w 345"/>
                      <a:gd name="T39" fmla="*/ 600 h 686"/>
                      <a:gd name="T40" fmla="*/ 203 w 345"/>
                      <a:gd name="T41" fmla="*/ 619 h 686"/>
                      <a:gd name="T42" fmla="*/ 241 w 345"/>
                      <a:gd name="T43" fmla="*/ 631 h 686"/>
                      <a:gd name="T44" fmla="*/ 264 w 345"/>
                      <a:gd name="T45" fmla="*/ 638 h 686"/>
                      <a:gd name="T46" fmla="*/ 269 w 345"/>
                      <a:gd name="T47" fmla="*/ 654 h 686"/>
                      <a:gd name="T48" fmla="*/ 262 w 345"/>
                      <a:gd name="T49" fmla="*/ 664 h 686"/>
                      <a:gd name="T50" fmla="*/ 229 w 345"/>
                      <a:gd name="T51" fmla="*/ 678 h 686"/>
                      <a:gd name="T52" fmla="*/ 224 w 345"/>
                      <a:gd name="T53" fmla="*/ 680 h 686"/>
                      <a:gd name="T54" fmla="*/ 180 w 345"/>
                      <a:gd name="T55" fmla="*/ 686 h 686"/>
                      <a:gd name="T56" fmla="*/ 157 w 345"/>
                      <a:gd name="T57" fmla="*/ 686 h 686"/>
                      <a:gd name="T58" fmla="*/ 134 w 345"/>
                      <a:gd name="T59" fmla="*/ 668 h 686"/>
                      <a:gd name="T60" fmla="*/ 112 w 345"/>
                      <a:gd name="T61" fmla="*/ 635 h 686"/>
                      <a:gd name="T62" fmla="*/ 89 w 345"/>
                      <a:gd name="T63" fmla="*/ 614 h 686"/>
                      <a:gd name="T64" fmla="*/ 56 w 345"/>
                      <a:gd name="T65" fmla="*/ 596 h 686"/>
                      <a:gd name="T66" fmla="*/ 33 w 345"/>
                      <a:gd name="T67" fmla="*/ 575 h 686"/>
                      <a:gd name="T68" fmla="*/ 31 w 345"/>
                      <a:gd name="T69" fmla="*/ 547 h 686"/>
                      <a:gd name="T70" fmla="*/ 36 w 345"/>
                      <a:gd name="T71" fmla="*/ 526 h 686"/>
                      <a:gd name="T72" fmla="*/ 57 w 345"/>
                      <a:gd name="T73" fmla="*/ 505 h 686"/>
                      <a:gd name="T74" fmla="*/ 91 w 345"/>
                      <a:gd name="T75" fmla="*/ 486 h 686"/>
                      <a:gd name="T76" fmla="*/ 119 w 345"/>
                      <a:gd name="T77" fmla="*/ 463 h 686"/>
                      <a:gd name="T78" fmla="*/ 145 w 345"/>
                      <a:gd name="T79" fmla="*/ 424 h 686"/>
                      <a:gd name="T80" fmla="*/ 169 w 345"/>
                      <a:gd name="T81" fmla="*/ 381 h 686"/>
                      <a:gd name="T82" fmla="*/ 201 w 345"/>
                      <a:gd name="T83" fmla="*/ 339 h 686"/>
                      <a:gd name="T84" fmla="*/ 234 w 345"/>
                      <a:gd name="T85" fmla="*/ 314 h 686"/>
                      <a:gd name="T86" fmla="*/ 252 w 345"/>
                      <a:gd name="T87" fmla="*/ 302 h 686"/>
                      <a:gd name="T88" fmla="*/ 255 w 345"/>
                      <a:gd name="T89" fmla="*/ 291 h 686"/>
                      <a:gd name="T90" fmla="*/ 238 w 345"/>
                      <a:gd name="T91" fmla="*/ 279 h 686"/>
                      <a:gd name="T92" fmla="*/ 185 w 345"/>
                      <a:gd name="T93" fmla="*/ 237 h 686"/>
                      <a:gd name="T94" fmla="*/ 115 w 345"/>
                      <a:gd name="T95" fmla="*/ 193 h 686"/>
                      <a:gd name="T96" fmla="*/ 63 w 345"/>
                      <a:gd name="T97" fmla="*/ 153 h 686"/>
                      <a:gd name="T98" fmla="*/ 19 w 345"/>
                      <a:gd name="T99" fmla="*/ 102 h 686"/>
                      <a:gd name="T100" fmla="*/ 0 w 345"/>
                      <a:gd name="T101" fmla="*/ 53 h 686"/>
                      <a:gd name="T102" fmla="*/ 7 w 345"/>
                      <a:gd name="T103" fmla="*/ 27 h 686"/>
                      <a:gd name="T104" fmla="*/ 33 w 345"/>
                      <a:gd name="T105" fmla="*/ 9 h 686"/>
                      <a:gd name="T106" fmla="*/ 57 w 345"/>
                      <a:gd name="T107" fmla="*/ 2 h 68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45"/>
                      <a:gd name="T163" fmla="*/ 0 h 686"/>
                      <a:gd name="T164" fmla="*/ 345 w 345"/>
                      <a:gd name="T165" fmla="*/ 686 h 68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45" h="686">
                        <a:moveTo>
                          <a:pt x="57" y="2"/>
                        </a:moveTo>
                        <a:lnTo>
                          <a:pt x="89" y="0"/>
                        </a:lnTo>
                        <a:lnTo>
                          <a:pt x="113" y="15"/>
                        </a:lnTo>
                        <a:lnTo>
                          <a:pt x="169" y="64"/>
                        </a:lnTo>
                        <a:lnTo>
                          <a:pt x="227" y="121"/>
                        </a:lnTo>
                        <a:lnTo>
                          <a:pt x="278" y="176"/>
                        </a:lnTo>
                        <a:lnTo>
                          <a:pt x="315" y="225"/>
                        </a:lnTo>
                        <a:lnTo>
                          <a:pt x="337" y="263"/>
                        </a:lnTo>
                        <a:lnTo>
                          <a:pt x="345" y="293"/>
                        </a:lnTo>
                        <a:lnTo>
                          <a:pt x="341" y="321"/>
                        </a:lnTo>
                        <a:lnTo>
                          <a:pt x="329" y="349"/>
                        </a:lnTo>
                        <a:lnTo>
                          <a:pt x="302" y="382"/>
                        </a:lnTo>
                        <a:lnTo>
                          <a:pt x="262" y="416"/>
                        </a:lnTo>
                        <a:lnTo>
                          <a:pt x="201" y="467"/>
                        </a:lnTo>
                        <a:lnTo>
                          <a:pt x="154" y="496"/>
                        </a:lnTo>
                        <a:lnTo>
                          <a:pt x="127" y="521"/>
                        </a:lnTo>
                        <a:lnTo>
                          <a:pt x="115" y="544"/>
                        </a:lnTo>
                        <a:lnTo>
                          <a:pt x="117" y="559"/>
                        </a:lnTo>
                        <a:lnTo>
                          <a:pt x="133" y="575"/>
                        </a:lnTo>
                        <a:lnTo>
                          <a:pt x="171" y="600"/>
                        </a:lnTo>
                        <a:lnTo>
                          <a:pt x="203" y="619"/>
                        </a:lnTo>
                        <a:lnTo>
                          <a:pt x="241" y="631"/>
                        </a:lnTo>
                        <a:lnTo>
                          <a:pt x="264" y="638"/>
                        </a:lnTo>
                        <a:lnTo>
                          <a:pt x="269" y="654"/>
                        </a:lnTo>
                        <a:lnTo>
                          <a:pt x="262" y="664"/>
                        </a:lnTo>
                        <a:lnTo>
                          <a:pt x="229" y="678"/>
                        </a:lnTo>
                        <a:lnTo>
                          <a:pt x="224" y="680"/>
                        </a:lnTo>
                        <a:lnTo>
                          <a:pt x="180" y="686"/>
                        </a:lnTo>
                        <a:lnTo>
                          <a:pt x="157" y="686"/>
                        </a:lnTo>
                        <a:lnTo>
                          <a:pt x="134" y="668"/>
                        </a:lnTo>
                        <a:lnTo>
                          <a:pt x="112" y="635"/>
                        </a:lnTo>
                        <a:lnTo>
                          <a:pt x="89" y="614"/>
                        </a:lnTo>
                        <a:lnTo>
                          <a:pt x="56" y="596"/>
                        </a:lnTo>
                        <a:lnTo>
                          <a:pt x="33" y="575"/>
                        </a:lnTo>
                        <a:lnTo>
                          <a:pt x="31" y="547"/>
                        </a:lnTo>
                        <a:lnTo>
                          <a:pt x="36" y="526"/>
                        </a:lnTo>
                        <a:lnTo>
                          <a:pt x="57" y="505"/>
                        </a:lnTo>
                        <a:lnTo>
                          <a:pt x="91" y="486"/>
                        </a:lnTo>
                        <a:lnTo>
                          <a:pt x="119" y="463"/>
                        </a:lnTo>
                        <a:lnTo>
                          <a:pt x="145" y="424"/>
                        </a:lnTo>
                        <a:lnTo>
                          <a:pt x="169" y="381"/>
                        </a:lnTo>
                        <a:lnTo>
                          <a:pt x="201" y="339"/>
                        </a:lnTo>
                        <a:lnTo>
                          <a:pt x="234" y="314"/>
                        </a:lnTo>
                        <a:lnTo>
                          <a:pt x="252" y="302"/>
                        </a:lnTo>
                        <a:lnTo>
                          <a:pt x="255" y="291"/>
                        </a:lnTo>
                        <a:lnTo>
                          <a:pt x="238" y="279"/>
                        </a:lnTo>
                        <a:lnTo>
                          <a:pt x="185" y="237"/>
                        </a:lnTo>
                        <a:lnTo>
                          <a:pt x="115" y="193"/>
                        </a:lnTo>
                        <a:lnTo>
                          <a:pt x="63" y="153"/>
                        </a:lnTo>
                        <a:lnTo>
                          <a:pt x="19" y="102"/>
                        </a:lnTo>
                        <a:lnTo>
                          <a:pt x="0" y="53"/>
                        </a:lnTo>
                        <a:lnTo>
                          <a:pt x="7" y="27"/>
                        </a:lnTo>
                        <a:lnTo>
                          <a:pt x="33" y="9"/>
                        </a:lnTo>
                        <a:lnTo>
                          <a:pt x="57" y="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57750" name="Text Box 38"/>
                <p:cNvSpPr txBox="1">
                  <a:spLocks noChangeArrowheads="1"/>
                </p:cNvSpPr>
                <p:nvPr/>
              </p:nvSpPr>
              <p:spPr bwMode="auto">
                <a:xfrm>
                  <a:off x="1558" y="2168"/>
                  <a:ext cx="271"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a:t>
                  </a:r>
                  <a:endParaRPr lang="en-CA" altLang="en-US" sz="1400" i="0">
                    <a:solidFill>
                      <a:schemeClr val="bg2"/>
                    </a:solidFill>
                  </a:endParaRPr>
                </a:p>
              </p:txBody>
            </p:sp>
          </p:grpSp>
          <p:grpSp>
            <p:nvGrpSpPr>
              <p:cNvPr id="157710" name="Group 39"/>
              <p:cNvGrpSpPr>
                <a:grpSpLocks/>
              </p:cNvGrpSpPr>
              <p:nvPr/>
            </p:nvGrpSpPr>
            <p:grpSpPr bwMode="auto">
              <a:xfrm rot="-8307170">
                <a:off x="37" y="3600"/>
                <a:ext cx="779" cy="646"/>
                <a:chOff x="720" y="1912"/>
                <a:chExt cx="779" cy="646"/>
              </a:xfrm>
            </p:grpSpPr>
            <p:grpSp>
              <p:nvGrpSpPr>
                <p:cNvPr id="157737" name="Group 40"/>
                <p:cNvGrpSpPr>
                  <a:grpSpLocks noChangeAspect="1"/>
                </p:cNvGrpSpPr>
                <p:nvPr/>
              </p:nvGrpSpPr>
              <p:grpSpPr bwMode="auto">
                <a:xfrm>
                  <a:off x="1355" y="2053"/>
                  <a:ext cx="144" cy="186"/>
                  <a:chOff x="2895" y="2582"/>
                  <a:chExt cx="322" cy="418"/>
                </a:xfrm>
              </p:grpSpPr>
              <p:sp>
                <p:nvSpPr>
                  <p:cNvPr id="157746" name="Freeform 41"/>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47" name="Freeform 42"/>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57738" name="Group 43"/>
                <p:cNvGrpSpPr>
                  <a:grpSpLocks noChangeAspect="1"/>
                </p:cNvGrpSpPr>
                <p:nvPr/>
              </p:nvGrpSpPr>
              <p:grpSpPr bwMode="auto">
                <a:xfrm>
                  <a:off x="720" y="1912"/>
                  <a:ext cx="762" cy="646"/>
                  <a:chOff x="1471" y="2266"/>
                  <a:chExt cx="1709" cy="1449"/>
                </a:xfrm>
              </p:grpSpPr>
              <p:sp>
                <p:nvSpPr>
                  <p:cNvPr id="157740" name="Freeform 44"/>
                  <p:cNvSpPr>
                    <a:spLocks noChangeAspect="1"/>
                  </p:cNvSpPr>
                  <p:nvPr/>
                </p:nvSpPr>
                <p:spPr bwMode="auto">
                  <a:xfrm>
                    <a:off x="2351" y="2266"/>
                    <a:ext cx="351" cy="352"/>
                  </a:xfrm>
                  <a:custGeom>
                    <a:avLst/>
                    <a:gdLst>
                      <a:gd name="T0" fmla="*/ 201 w 351"/>
                      <a:gd name="T1" fmla="*/ 22 h 352"/>
                      <a:gd name="T2" fmla="*/ 175 w 351"/>
                      <a:gd name="T3" fmla="*/ 7 h 352"/>
                      <a:gd name="T4" fmla="*/ 151 w 351"/>
                      <a:gd name="T5" fmla="*/ 1 h 352"/>
                      <a:gd name="T6" fmla="*/ 127 w 351"/>
                      <a:gd name="T7" fmla="*/ 0 h 352"/>
                      <a:gd name="T8" fmla="*/ 100 w 351"/>
                      <a:gd name="T9" fmla="*/ 7 h 352"/>
                      <a:gd name="T10" fmla="*/ 73 w 351"/>
                      <a:gd name="T11" fmla="*/ 20 h 352"/>
                      <a:gd name="T12" fmla="*/ 55 w 351"/>
                      <a:gd name="T13" fmla="*/ 35 h 352"/>
                      <a:gd name="T14" fmla="*/ 33 w 351"/>
                      <a:gd name="T15" fmla="*/ 61 h 352"/>
                      <a:gd name="T16" fmla="*/ 15 w 351"/>
                      <a:gd name="T17" fmla="*/ 95 h 352"/>
                      <a:gd name="T18" fmla="*/ 4 w 351"/>
                      <a:gd name="T19" fmla="*/ 133 h 352"/>
                      <a:gd name="T20" fmla="*/ 0 w 351"/>
                      <a:gd name="T21" fmla="*/ 204 h 352"/>
                      <a:gd name="T22" fmla="*/ 10 w 351"/>
                      <a:gd name="T23" fmla="*/ 254 h 352"/>
                      <a:gd name="T24" fmla="*/ 24 w 351"/>
                      <a:gd name="T25" fmla="*/ 289 h 352"/>
                      <a:gd name="T26" fmla="*/ 39 w 351"/>
                      <a:gd name="T27" fmla="*/ 310 h 352"/>
                      <a:gd name="T28" fmla="*/ 53 w 351"/>
                      <a:gd name="T29" fmla="*/ 324 h 352"/>
                      <a:gd name="T30" fmla="*/ 69 w 351"/>
                      <a:gd name="T31" fmla="*/ 337 h 352"/>
                      <a:gd name="T32" fmla="*/ 93 w 351"/>
                      <a:gd name="T33" fmla="*/ 348 h 352"/>
                      <a:gd name="T34" fmla="*/ 131 w 351"/>
                      <a:gd name="T35" fmla="*/ 352 h 352"/>
                      <a:gd name="T36" fmla="*/ 158 w 351"/>
                      <a:gd name="T37" fmla="*/ 345 h 352"/>
                      <a:gd name="T38" fmla="*/ 167 w 351"/>
                      <a:gd name="T39" fmla="*/ 340 h 352"/>
                      <a:gd name="T40" fmla="*/ 180 w 351"/>
                      <a:gd name="T41" fmla="*/ 332 h 352"/>
                      <a:gd name="T42" fmla="*/ 189 w 351"/>
                      <a:gd name="T43" fmla="*/ 324 h 352"/>
                      <a:gd name="T44" fmla="*/ 198 w 351"/>
                      <a:gd name="T45" fmla="*/ 314 h 352"/>
                      <a:gd name="T46" fmla="*/ 225 w 351"/>
                      <a:gd name="T47" fmla="*/ 266 h 352"/>
                      <a:gd name="T48" fmla="*/ 248 w 351"/>
                      <a:gd name="T49" fmla="*/ 225 h 352"/>
                      <a:gd name="T50" fmla="*/ 259 w 351"/>
                      <a:gd name="T51" fmla="*/ 228 h 352"/>
                      <a:gd name="T52" fmla="*/ 269 w 351"/>
                      <a:gd name="T53" fmla="*/ 236 h 352"/>
                      <a:gd name="T54" fmla="*/ 284 w 351"/>
                      <a:gd name="T55" fmla="*/ 253 h 352"/>
                      <a:gd name="T56" fmla="*/ 296 w 351"/>
                      <a:gd name="T57" fmla="*/ 261 h 352"/>
                      <a:gd name="T58" fmla="*/ 311 w 351"/>
                      <a:gd name="T59" fmla="*/ 265 h 352"/>
                      <a:gd name="T60" fmla="*/ 325 w 351"/>
                      <a:gd name="T61" fmla="*/ 264 h 352"/>
                      <a:gd name="T62" fmla="*/ 335 w 351"/>
                      <a:gd name="T63" fmla="*/ 259 h 352"/>
                      <a:gd name="T64" fmla="*/ 344 w 351"/>
                      <a:gd name="T65" fmla="*/ 252 h 352"/>
                      <a:gd name="T66" fmla="*/ 350 w 351"/>
                      <a:gd name="T67" fmla="*/ 237 h 352"/>
                      <a:gd name="T68" fmla="*/ 349 w 351"/>
                      <a:gd name="T69" fmla="*/ 222 h 352"/>
                      <a:gd name="T70" fmla="*/ 340 w 351"/>
                      <a:gd name="T71" fmla="*/ 208 h 352"/>
                      <a:gd name="T72" fmla="*/ 328 w 351"/>
                      <a:gd name="T73" fmla="*/ 199 h 352"/>
                      <a:gd name="T74" fmla="*/ 297 w 351"/>
                      <a:gd name="T75" fmla="*/ 186 h 352"/>
                      <a:gd name="T76" fmla="*/ 277 w 351"/>
                      <a:gd name="T77" fmla="*/ 176 h 352"/>
                      <a:gd name="T78" fmla="*/ 262 w 351"/>
                      <a:gd name="T79" fmla="*/ 159 h 352"/>
                      <a:gd name="T80" fmla="*/ 253 w 351"/>
                      <a:gd name="T81" fmla="*/ 131 h 352"/>
                      <a:gd name="T82" fmla="*/ 244 w 351"/>
                      <a:gd name="T83" fmla="*/ 90 h 352"/>
                      <a:gd name="T84" fmla="*/ 227 w 351"/>
                      <a:gd name="T85" fmla="*/ 53 h 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1"/>
                      <a:gd name="T130" fmla="*/ 0 h 352"/>
                      <a:gd name="T131" fmla="*/ 351 w 351"/>
                      <a:gd name="T132" fmla="*/ 352 h 3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1" h="352">
                        <a:moveTo>
                          <a:pt x="210" y="31"/>
                        </a:moveTo>
                        <a:lnTo>
                          <a:pt x="206" y="26"/>
                        </a:lnTo>
                        <a:lnTo>
                          <a:pt x="201" y="22"/>
                        </a:lnTo>
                        <a:lnTo>
                          <a:pt x="196" y="18"/>
                        </a:lnTo>
                        <a:lnTo>
                          <a:pt x="192" y="14"/>
                        </a:lnTo>
                        <a:lnTo>
                          <a:pt x="175" y="7"/>
                        </a:lnTo>
                        <a:lnTo>
                          <a:pt x="167" y="5"/>
                        </a:lnTo>
                        <a:lnTo>
                          <a:pt x="159" y="3"/>
                        </a:lnTo>
                        <a:lnTo>
                          <a:pt x="151" y="1"/>
                        </a:lnTo>
                        <a:lnTo>
                          <a:pt x="143" y="0"/>
                        </a:lnTo>
                        <a:lnTo>
                          <a:pt x="135" y="0"/>
                        </a:lnTo>
                        <a:lnTo>
                          <a:pt x="127" y="0"/>
                        </a:lnTo>
                        <a:lnTo>
                          <a:pt x="112" y="2"/>
                        </a:lnTo>
                        <a:lnTo>
                          <a:pt x="106" y="4"/>
                        </a:lnTo>
                        <a:lnTo>
                          <a:pt x="100" y="7"/>
                        </a:lnTo>
                        <a:lnTo>
                          <a:pt x="85" y="13"/>
                        </a:lnTo>
                        <a:lnTo>
                          <a:pt x="79" y="16"/>
                        </a:lnTo>
                        <a:lnTo>
                          <a:pt x="73" y="20"/>
                        </a:lnTo>
                        <a:lnTo>
                          <a:pt x="66" y="24"/>
                        </a:lnTo>
                        <a:lnTo>
                          <a:pt x="60" y="29"/>
                        </a:lnTo>
                        <a:lnTo>
                          <a:pt x="55" y="35"/>
                        </a:lnTo>
                        <a:lnTo>
                          <a:pt x="50" y="40"/>
                        </a:lnTo>
                        <a:lnTo>
                          <a:pt x="41" y="50"/>
                        </a:lnTo>
                        <a:lnTo>
                          <a:pt x="33" y="61"/>
                        </a:lnTo>
                        <a:lnTo>
                          <a:pt x="26" y="71"/>
                        </a:lnTo>
                        <a:lnTo>
                          <a:pt x="20" y="83"/>
                        </a:lnTo>
                        <a:lnTo>
                          <a:pt x="15" y="95"/>
                        </a:lnTo>
                        <a:lnTo>
                          <a:pt x="10" y="107"/>
                        </a:lnTo>
                        <a:lnTo>
                          <a:pt x="7" y="120"/>
                        </a:lnTo>
                        <a:lnTo>
                          <a:pt x="4" y="133"/>
                        </a:lnTo>
                        <a:lnTo>
                          <a:pt x="1" y="157"/>
                        </a:lnTo>
                        <a:lnTo>
                          <a:pt x="0" y="180"/>
                        </a:lnTo>
                        <a:lnTo>
                          <a:pt x="0" y="204"/>
                        </a:lnTo>
                        <a:lnTo>
                          <a:pt x="3" y="228"/>
                        </a:lnTo>
                        <a:lnTo>
                          <a:pt x="6" y="241"/>
                        </a:lnTo>
                        <a:lnTo>
                          <a:pt x="10" y="254"/>
                        </a:lnTo>
                        <a:lnTo>
                          <a:pt x="13" y="265"/>
                        </a:lnTo>
                        <a:lnTo>
                          <a:pt x="18" y="277"/>
                        </a:lnTo>
                        <a:lnTo>
                          <a:pt x="24" y="289"/>
                        </a:lnTo>
                        <a:lnTo>
                          <a:pt x="28" y="294"/>
                        </a:lnTo>
                        <a:lnTo>
                          <a:pt x="31" y="299"/>
                        </a:lnTo>
                        <a:lnTo>
                          <a:pt x="39" y="310"/>
                        </a:lnTo>
                        <a:lnTo>
                          <a:pt x="44" y="314"/>
                        </a:lnTo>
                        <a:lnTo>
                          <a:pt x="48" y="319"/>
                        </a:lnTo>
                        <a:lnTo>
                          <a:pt x="53" y="324"/>
                        </a:lnTo>
                        <a:lnTo>
                          <a:pt x="59" y="329"/>
                        </a:lnTo>
                        <a:lnTo>
                          <a:pt x="64" y="333"/>
                        </a:lnTo>
                        <a:lnTo>
                          <a:pt x="69" y="337"/>
                        </a:lnTo>
                        <a:lnTo>
                          <a:pt x="74" y="340"/>
                        </a:lnTo>
                        <a:lnTo>
                          <a:pt x="80" y="343"/>
                        </a:lnTo>
                        <a:lnTo>
                          <a:pt x="93" y="348"/>
                        </a:lnTo>
                        <a:lnTo>
                          <a:pt x="105" y="351"/>
                        </a:lnTo>
                        <a:lnTo>
                          <a:pt x="117" y="352"/>
                        </a:lnTo>
                        <a:lnTo>
                          <a:pt x="131" y="352"/>
                        </a:lnTo>
                        <a:lnTo>
                          <a:pt x="145" y="349"/>
                        </a:lnTo>
                        <a:lnTo>
                          <a:pt x="154" y="346"/>
                        </a:lnTo>
                        <a:lnTo>
                          <a:pt x="158" y="345"/>
                        </a:lnTo>
                        <a:lnTo>
                          <a:pt x="163" y="343"/>
                        </a:lnTo>
                        <a:lnTo>
                          <a:pt x="164" y="341"/>
                        </a:lnTo>
                        <a:lnTo>
                          <a:pt x="167" y="340"/>
                        </a:lnTo>
                        <a:lnTo>
                          <a:pt x="171" y="338"/>
                        </a:lnTo>
                        <a:lnTo>
                          <a:pt x="179" y="334"/>
                        </a:lnTo>
                        <a:lnTo>
                          <a:pt x="180" y="332"/>
                        </a:lnTo>
                        <a:lnTo>
                          <a:pt x="182" y="331"/>
                        </a:lnTo>
                        <a:lnTo>
                          <a:pt x="186" y="328"/>
                        </a:lnTo>
                        <a:lnTo>
                          <a:pt x="189" y="324"/>
                        </a:lnTo>
                        <a:lnTo>
                          <a:pt x="193" y="321"/>
                        </a:lnTo>
                        <a:lnTo>
                          <a:pt x="195" y="317"/>
                        </a:lnTo>
                        <a:lnTo>
                          <a:pt x="198" y="314"/>
                        </a:lnTo>
                        <a:lnTo>
                          <a:pt x="204" y="306"/>
                        </a:lnTo>
                        <a:lnTo>
                          <a:pt x="214" y="286"/>
                        </a:lnTo>
                        <a:lnTo>
                          <a:pt x="225" y="266"/>
                        </a:lnTo>
                        <a:lnTo>
                          <a:pt x="235" y="245"/>
                        </a:lnTo>
                        <a:lnTo>
                          <a:pt x="244" y="225"/>
                        </a:lnTo>
                        <a:lnTo>
                          <a:pt x="248" y="225"/>
                        </a:lnTo>
                        <a:lnTo>
                          <a:pt x="252" y="226"/>
                        </a:lnTo>
                        <a:lnTo>
                          <a:pt x="256" y="227"/>
                        </a:lnTo>
                        <a:lnTo>
                          <a:pt x="259" y="228"/>
                        </a:lnTo>
                        <a:lnTo>
                          <a:pt x="263" y="230"/>
                        </a:lnTo>
                        <a:lnTo>
                          <a:pt x="266" y="234"/>
                        </a:lnTo>
                        <a:lnTo>
                          <a:pt x="269" y="236"/>
                        </a:lnTo>
                        <a:lnTo>
                          <a:pt x="272" y="240"/>
                        </a:lnTo>
                        <a:lnTo>
                          <a:pt x="280" y="249"/>
                        </a:lnTo>
                        <a:lnTo>
                          <a:pt x="284" y="253"/>
                        </a:lnTo>
                        <a:lnTo>
                          <a:pt x="287" y="255"/>
                        </a:lnTo>
                        <a:lnTo>
                          <a:pt x="291" y="259"/>
                        </a:lnTo>
                        <a:lnTo>
                          <a:pt x="296" y="261"/>
                        </a:lnTo>
                        <a:lnTo>
                          <a:pt x="300" y="262"/>
                        </a:lnTo>
                        <a:lnTo>
                          <a:pt x="305" y="264"/>
                        </a:lnTo>
                        <a:lnTo>
                          <a:pt x="311" y="265"/>
                        </a:lnTo>
                        <a:lnTo>
                          <a:pt x="317" y="265"/>
                        </a:lnTo>
                        <a:lnTo>
                          <a:pt x="320" y="264"/>
                        </a:lnTo>
                        <a:lnTo>
                          <a:pt x="325" y="264"/>
                        </a:lnTo>
                        <a:lnTo>
                          <a:pt x="328" y="262"/>
                        </a:lnTo>
                        <a:lnTo>
                          <a:pt x="333" y="262"/>
                        </a:lnTo>
                        <a:lnTo>
                          <a:pt x="335" y="259"/>
                        </a:lnTo>
                        <a:lnTo>
                          <a:pt x="339" y="257"/>
                        </a:lnTo>
                        <a:lnTo>
                          <a:pt x="341" y="255"/>
                        </a:lnTo>
                        <a:lnTo>
                          <a:pt x="344" y="252"/>
                        </a:lnTo>
                        <a:lnTo>
                          <a:pt x="347" y="247"/>
                        </a:lnTo>
                        <a:lnTo>
                          <a:pt x="349" y="241"/>
                        </a:lnTo>
                        <a:lnTo>
                          <a:pt x="350" y="237"/>
                        </a:lnTo>
                        <a:lnTo>
                          <a:pt x="351" y="232"/>
                        </a:lnTo>
                        <a:lnTo>
                          <a:pt x="350" y="227"/>
                        </a:lnTo>
                        <a:lnTo>
                          <a:pt x="349" y="222"/>
                        </a:lnTo>
                        <a:lnTo>
                          <a:pt x="347" y="217"/>
                        </a:lnTo>
                        <a:lnTo>
                          <a:pt x="345" y="213"/>
                        </a:lnTo>
                        <a:lnTo>
                          <a:pt x="340" y="208"/>
                        </a:lnTo>
                        <a:lnTo>
                          <a:pt x="337" y="205"/>
                        </a:lnTo>
                        <a:lnTo>
                          <a:pt x="333" y="201"/>
                        </a:lnTo>
                        <a:lnTo>
                          <a:pt x="328" y="199"/>
                        </a:lnTo>
                        <a:lnTo>
                          <a:pt x="316" y="193"/>
                        </a:lnTo>
                        <a:lnTo>
                          <a:pt x="305" y="189"/>
                        </a:lnTo>
                        <a:lnTo>
                          <a:pt x="297" y="186"/>
                        </a:lnTo>
                        <a:lnTo>
                          <a:pt x="289" y="184"/>
                        </a:lnTo>
                        <a:lnTo>
                          <a:pt x="283" y="180"/>
                        </a:lnTo>
                        <a:lnTo>
                          <a:pt x="277" y="176"/>
                        </a:lnTo>
                        <a:lnTo>
                          <a:pt x="270" y="171"/>
                        </a:lnTo>
                        <a:lnTo>
                          <a:pt x="266" y="166"/>
                        </a:lnTo>
                        <a:lnTo>
                          <a:pt x="262" y="159"/>
                        </a:lnTo>
                        <a:lnTo>
                          <a:pt x="258" y="153"/>
                        </a:lnTo>
                        <a:lnTo>
                          <a:pt x="255" y="142"/>
                        </a:lnTo>
                        <a:lnTo>
                          <a:pt x="253" y="131"/>
                        </a:lnTo>
                        <a:lnTo>
                          <a:pt x="251" y="117"/>
                        </a:lnTo>
                        <a:lnTo>
                          <a:pt x="248" y="104"/>
                        </a:lnTo>
                        <a:lnTo>
                          <a:pt x="244" y="90"/>
                        </a:lnTo>
                        <a:lnTo>
                          <a:pt x="239" y="77"/>
                        </a:lnTo>
                        <a:lnTo>
                          <a:pt x="234" y="65"/>
                        </a:lnTo>
                        <a:lnTo>
                          <a:pt x="227" y="53"/>
                        </a:lnTo>
                        <a:lnTo>
                          <a:pt x="219" y="42"/>
                        </a:lnTo>
                        <a:lnTo>
                          <a:pt x="210" y="3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41" name="Freeform 45"/>
                  <p:cNvSpPr>
                    <a:spLocks noChangeAspect="1"/>
                  </p:cNvSpPr>
                  <p:nvPr/>
                </p:nvSpPr>
                <p:spPr bwMode="auto">
                  <a:xfrm>
                    <a:off x="2122" y="2623"/>
                    <a:ext cx="357" cy="538"/>
                  </a:xfrm>
                  <a:custGeom>
                    <a:avLst/>
                    <a:gdLst>
                      <a:gd name="T0" fmla="*/ 229 w 357"/>
                      <a:gd name="T1" fmla="*/ 2 h 538"/>
                      <a:gd name="T2" fmla="*/ 191 w 357"/>
                      <a:gd name="T3" fmla="*/ 4 h 538"/>
                      <a:gd name="T4" fmla="*/ 151 w 357"/>
                      <a:gd name="T5" fmla="*/ 18 h 538"/>
                      <a:gd name="T6" fmla="*/ 116 w 357"/>
                      <a:gd name="T7" fmla="*/ 41 h 538"/>
                      <a:gd name="T8" fmla="*/ 87 w 357"/>
                      <a:gd name="T9" fmla="*/ 67 h 538"/>
                      <a:gd name="T10" fmla="*/ 54 w 357"/>
                      <a:gd name="T11" fmla="*/ 113 h 538"/>
                      <a:gd name="T12" fmla="*/ 31 w 357"/>
                      <a:gd name="T13" fmla="*/ 159 h 538"/>
                      <a:gd name="T14" fmla="*/ 18 w 357"/>
                      <a:gd name="T15" fmla="*/ 191 h 538"/>
                      <a:gd name="T16" fmla="*/ 8 w 357"/>
                      <a:gd name="T17" fmla="*/ 237 h 538"/>
                      <a:gd name="T18" fmla="*/ 7 w 357"/>
                      <a:gd name="T19" fmla="*/ 276 h 538"/>
                      <a:gd name="T20" fmla="*/ 5 w 357"/>
                      <a:gd name="T21" fmla="*/ 307 h 538"/>
                      <a:gd name="T22" fmla="*/ 1 w 357"/>
                      <a:gd name="T23" fmla="*/ 351 h 538"/>
                      <a:gd name="T24" fmla="*/ 5 w 357"/>
                      <a:gd name="T25" fmla="*/ 406 h 538"/>
                      <a:gd name="T26" fmla="*/ 8 w 357"/>
                      <a:gd name="T27" fmla="*/ 415 h 538"/>
                      <a:gd name="T28" fmla="*/ 13 w 357"/>
                      <a:gd name="T29" fmla="*/ 433 h 538"/>
                      <a:gd name="T30" fmla="*/ 18 w 357"/>
                      <a:gd name="T31" fmla="*/ 452 h 538"/>
                      <a:gd name="T32" fmla="*/ 28 w 357"/>
                      <a:gd name="T33" fmla="*/ 472 h 538"/>
                      <a:gd name="T34" fmla="*/ 38 w 357"/>
                      <a:gd name="T35" fmla="*/ 487 h 538"/>
                      <a:gd name="T36" fmla="*/ 57 w 357"/>
                      <a:gd name="T37" fmla="*/ 504 h 538"/>
                      <a:gd name="T38" fmla="*/ 81 w 357"/>
                      <a:gd name="T39" fmla="*/ 520 h 538"/>
                      <a:gd name="T40" fmla="*/ 108 w 357"/>
                      <a:gd name="T41" fmla="*/ 531 h 538"/>
                      <a:gd name="T42" fmla="*/ 133 w 357"/>
                      <a:gd name="T43" fmla="*/ 537 h 538"/>
                      <a:gd name="T44" fmla="*/ 155 w 357"/>
                      <a:gd name="T45" fmla="*/ 538 h 538"/>
                      <a:gd name="T46" fmla="*/ 177 w 357"/>
                      <a:gd name="T47" fmla="*/ 534 h 538"/>
                      <a:gd name="T48" fmla="*/ 203 w 357"/>
                      <a:gd name="T49" fmla="*/ 526 h 538"/>
                      <a:gd name="T50" fmla="*/ 219 w 357"/>
                      <a:gd name="T51" fmla="*/ 518 h 538"/>
                      <a:gd name="T52" fmla="*/ 236 w 357"/>
                      <a:gd name="T53" fmla="*/ 500 h 538"/>
                      <a:gd name="T54" fmla="*/ 245 w 357"/>
                      <a:gd name="T55" fmla="*/ 488 h 538"/>
                      <a:gd name="T56" fmla="*/ 249 w 357"/>
                      <a:gd name="T57" fmla="*/ 485 h 538"/>
                      <a:gd name="T58" fmla="*/ 252 w 357"/>
                      <a:gd name="T59" fmla="*/ 480 h 538"/>
                      <a:gd name="T60" fmla="*/ 259 w 357"/>
                      <a:gd name="T61" fmla="*/ 464 h 538"/>
                      <a:gd name="T62" fmla="*/ 264 w 357"/>
                      <a:gd name="T63" fmla="*/ 454 h 538"/>
                      <a:gd name="T64" fmla="*/ 268 w 357"/>
                      <a:gd name="T65" fmla="*/ 440 h 538"/>
                      <a:gd name="T66" fmla="*/ 269 w 357"/>
                      <a:gd name="T67" fmla="*/ 433 h 538"/>
                      <a:gd name="T68" fmla="*/ 272 w 357"/>
                      <a:gd name="T69" fmla="*/ 412 h 538"/>
                      <a:gd name="T70" fmla="*/ 271 w 357"/>
                      <a:gd name="T71" fmla="*/ 401 h 538"/>
                      <a:gd name="T72" fmla="*/ 268 w 357"/>
                      <a:gd name="T73" fmla="*/ 379 h 538"/>
                      <a:gd name="T74" fmla="*/ 267 w 357"/>
                      <a:gd name="T75" fmla="*/ 371 h 538"/>
                      <a:gd name="T76" fmla="*/ 257 w 357"/>
                      <a:gd name="T77" fmla="*/ 342 h 538"/>
                      <a:gd name="T78" fmla="*/ 252 w 357"/>
                      <a:gd name="T79" fmla="*/ 313 h 538"/>
                      <a:gd name="T80" fmla="*/ 256 w 357"/>
                      <a:gd name="T81" fmla="*/ 283 h 538"/>
                      <a:gd name="T82" fmla="*/ 266 w 357"/>
                      <a:gd name="T83" fmla="*/ 257 h 538"/>
                      <a:gd name="T84" fmla="*/ 280 w 357"/>
                      <a:gd name="T85" fmla="*/ 234 h 538"/>
                      <a:gd name="T86" fmla="*/ 300 w 357"/>
                      <a:gd name="T87" fmla="*/ 214 h 538"/>
                      <a:gd name="T88" fmla="*/ 314 w 357"/>
                      <a:gd name="T89" fmla="*/ 200 h 538"/>
                      <a:gd name="T90" fmla="*/ 327 w 357"/>
                      <a:gd name="T91" fmla="*/ 184 h 538"/>
                      <a:gd name="T92" fmla="*/ 343 w 357"/>
                      <a:gd name="T93" fmla="*/ 158 h 538"/>
                      <a:gd name="T94" fmla="*/ 352 w 357"/>
                      <a:gd name="T95" fmla="*/ 137 h 538"/>
                      <a:gd name="T96" fmla="*/ 357 w 357"/>
                      <a:gd name="T97" fmla="*/ 110 h 538"/>
                      <a:gd name="T98" fmla="*/ 357 w 357"/>
                      <a:gd name="T99" fmla="*/ 96 h 538"/>
                      <a:gd name="T100" fmla="*/ 353 w 357"/>
                      <a:gd name="T101" fmla="*/ 77 h 538"/>
                      <a:gd name="T102" fmla="*/ 345 w 357"/>
                      <a:gd name="T103" fmla="*/ 60 h 538"/>
                      <a:gd name="T104" fmla="*/ 330 w 357"/>
                      <a:gd name="T105" fmla="*/ 43 h 538"/>
                      <a:gd name="T106" fmla="*/ 315 w 357"/>
                      <a:gd name="T107" fmla="*/ 32 h 53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57"/>
                      <a:gd name="T163" fmla="*/ 0 h 538"/>
                      <a:gd name="T164" fmla="*/ 357 w 357"/>
                      <a:gd name="T165" fmla="*/ 538 h 53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57" h="538">
                        <a:moveTo>
                          <a:pt x="304" y="26"/>
                        </a:moveTo>
                        <a:lnTo>
                          <a:pt x="266" y="13"/>
                        </a:lnTo>
                        <a:lnTo>
                          <a:pt x="229" y="2"/>
                        </a:lnTo>
                        <a:lnTo>
                          <a:pt x="221" y="0"/>
                        </a:lnTo>
                        <a:lnTo>
                          <a:pt x="214" y="0"/>
                        </a:lnTo>
                        <a:lnTo>
                          <a:pt x="191" y="4"/>
                        </a:lnTo>
                        <a:lnTo>
                          <a:pt x="181" y="5"/>
                        </a:lnTo>
                        <a:lnTo>
                          <a:pt x="170" y="10"/>
                        </a:lnTo>
                        <a:lnTo>
                          <a:pt x="151" y="18"/>
                        </a:lnTo>
                        <a:lnTo>
                          <a:pt x="141" y="24"/>
                        </a:lnTo>
                        <a:lnTo>
                          <a:pt x="132" y="30"/>
                        </a:lnTo>
                        <a:lnTo>
                          <a:pt x="116" y="41"/>
                        </a:lnTo>
                        <a:lnTo>
                          <a:pt x="108" y="47"/>
                        </a:lnTo>
                        <a:lnTo>
                          <a:pt x="101" y="54"/>
                        </a:lnTo>
                        <a:lnTo>
                          <a:pt x="87" y="67"/>
                        </a:lnTo>
                        <a:lnTo>
                          <a:pt x="75" y="82"/>
                        </a:lnTo>
                        <a:lnTo>
                          <a:pt x="63" y="97"/>
                        </a:lnTo>
                        <a:lnTo>
                          <a:pt x="54" y="113"/>
                        </a:lnTo>
                        <a:lnTo>
                          <a:pt x="44" y="130"/>
                        </a:lnTo>
                        <a:lnTo>
                          <a:pt x="36" y="147"/>
                        </a:lnTo>
                        <a:lnTo>
                          <a:pt x="31" y="159"/>
                        </a:lnTo>
                        <a:lnTo>
                          <a:pt x="27" y="169"/>
                        </a:lnTo>
                        <a:lnTo>
                          <a:pt x="21" y="181"/>
                        </a:lnTo>
                        <a:lnTo>
                          <a:pt x="18" y="191"/>
                        </a:lnTo>
                        <a:lnTo>
                          <a:pt x="12" y="215"/>
                        </a:lnTo>
                        <a:lnTo>
                          <a:pt x="9" y="225"/>
                        </a:lnTo>
                        <a:lnTo>
                          <a:pt x="8" y="237"/>
                        </a:lnTo>
                        <a:lnTo>
                          <a:pt x="7" y="250"/>
                        </a:lnTo>
                        <a:lnTo>
                          <a:pt x="8" y="261"/>
                        </a:lnTo>
                        <a:lnTo>
                          <a:pt x="7" y="276"/>
                        </a:lnTo>
                        <a:lnTo>
                          <a:pt x="7" y="292"/>
                        </a:lnTo>
                        <a:lnTo>
                          <a:pt x="6" y="300"/>
                        </a:lnTo>
                        <a:lnTo>
                          <a:pt x="5" y="307"/>
                        </a:lnTo>
                        <a:lnTo>
                          <a:pt x="7" y="323"/>
                        </a:lnTo>
                        <a:lnTo>
                          <a:pt x="4" y="334"/>
                        </a:lnTo>
                        <a:lnTo>
                          <a:pt x="1" y="351"/>
                        </a:lnTo>
                        <a:lnTo>
                          <a:pt x="0" y="370"/>
                        </a:lnTo>
                        <a:lnTo>
                          <a:pt x="2" y="388"/>
                        </a:lnTo>
                        <a:lnTo>
                          <a:pt x="5" y="406"/>
                        </a:lnTo>
                        <a:lnTo>
                          <a:pt x="6" y="409"/>
                        </a:lnTo>
                        <a:lnTo>
                          <a:pt x="7" y="413"/>
                        </a:lnTo>
                        <a:lnTo>
                          <a:pt x="8" y="415"/>
                        </a:lnTo>
                        <a:lnTo>
                          <a:pt x="11" y="418"/>
                        </a:lnTo>
                        <a:lnTo>
                          <a:pt x="12" y="425"/>
                        </a:lnTo>
                        <a:lnTo>
                          <a:pt x="13" y="433"/>
                        </a:lnTo>
                        <a:lnTo>
                          <a:pt x="14" y="439"/>
                        </a:lnTo>
                        <a:lnTo>
                          <a:pt x="16" y="446"/>
                        </a:lnTo>
                        <a:lnTo>
                          <a:pt x="18" y="452"/>
                        </a:lnTo>
                        <a:lnTo>
                          <a:pt x="21" y="459"/>
                        </a:lnTo>
                        <a:lnTo>
                          <a:pt x="24" y="465"/>
                        </a:lnTo>
                        <a:lnTo>
                          <a:pt x="28" y="472"/>
                        </a:lnTo>
                        <a:lnTo>
                          <a:pt x="30" y="478"/>
                        </a:lnTo>
                        <a:lnTo>
                          <a:pt x="35" y="483"/>
                        </a:lnTo>
                        <a:lnTo>
                          <a:pt x="38" y="487"/>
                        </a:lnTo>
                        <a:lnTo>
                          <a:pt x="43" y="492"/>
                        </a:lnTo>
                        <a:lnTo>
                          <a:pt x="49" y="498"/>
                        </a:lnTo>
                        <a:lnTo>
                          <a:pt x="57" y="504"/>
                        </a:lnTo>
                        <a:lnTo>
                          <a:pt x="64" y="509"/>
                        </a:lnTo>
                        <a:lnTo>
                          <a:pt x="73" y="514"/>
                        </a:lnTo>
                        <a:lnTo>
                          <a:pt x="81" y="520"/>
                        </a:lnTo>
                        <a:lnTo>
                          <a:pt x="91" y="524"/>
                        </a:lnTo>
                        <a:lnTo>
                          <a:pt x="98" y="527"/>
                        </a:lnTo>
                        <a:lnTo>
                          <a:pt x="108" y="531"/>
                        </a:lnTo>
                        <a:lnTo>
                          <a:pt x="116" y="534"/>
                        </a:lnTo>
                        <a:lnTo>
                          <a:pt x="126" y="536"/>
                        </a:lnTo>
                        <a:lnTo>
                          <a:pt x="133" y="537"/>
                        </a:lnTo>
                        <a:lnTo>
                          <a:pt x="143" y="538"/>
                        </a:lnTo>
                        <a:lnTo>
                          <a:pt x="151" y="538"/>
                        </a:lnTo>
                        <a:lnTo>
                          <a:pt x="155" y="538"/>
                        </a:lnTo>
                        <a:lnTo>
                          <a:pt x="160" y="538"/>
                        </a:lnTo>
                        <a:lnTo>
                          <a:pt x="168" y="536"/>
                        </a:lnTo>
                        <a:lnTo>
                          <a:pt x="177" y="534"/>
                        </a:lnTo>
                        <a:lnTo>
                          <a:pt x="186" y="533"/>
                        </a:lnTo>
                        <a:lnTo>
                          <a:pt x="195" y="529"/>
                        </a:lnTo>
                        <a:lnTo>
                          <a:pt x="203" y="526"/>
                        </a:lnTo>
                        <a:lnTo>
                          <a:pt x="212" y="522"/>
                        </a:lnTo>
                        <a:lnTo>
                          <a:pt x="217" y="520"/>
                        </a:lnTo>
                        <a:lnTo>
                          <a:pt x="219" y="518"/>
                        </a:lnTo>
                        <a:lnTo>
                          <a:pt x="221" y="516"/>
                        </a:lnTo>
                        <a:lnTo>
                          <a:pt x="229" y="508"/>
                        </a:lnTo>
                        <a:lnTo>
                          <a:pt x="236" y="500"/>
                        </a:lnTo>
                        <a:lnTo>
                          <a:pt x="239" y="496"/>
                        </a:lnTo>
                        <a:lnTo>
                          <a:pt x="243" y="492"/>
                        </a:lnTo>
                        <a:lnTo>
                          <a:pt x="245" y="488"/>
                        </a:lnTo>
                        <a:lnTo>
                          <a:pt x="247" y="486"/>
                        </a:lnTo>
                        <a:lnTo>
                          <a:pt x="248" y="485"/>
                        </a:lnTo>
                        <a:lnTo>
                          <a:pt x="249" y="485"/>
                        </a:lnTo>
                        <a:lnTo>
                          <a:pt x="249" y="483"/>
                        </a:lnTo>
                        <a:lnTo>
                          <a:pt x="250" y="482"/>
                        </a:lnTo>
                        <a:lnTo>
                          <a:pt x="252" y="480"/>
                        </a:lnTo>
                        <a:lnTo>
                          <a:pt x="254" y="476"/>
                        </a:lnTo>
                        <a:lnTo>
                          <a:pt x="259" y="467"/>
                        </a:lnTo>
                        <a:lnTo>
                          <a:pt x="259" y="464"/>
                        </a:lnTo>
                        <a:lnTo>
                          <a:pt x="260" y="463"/>
                        </a:lnTo>
                        <a:lnTo>
                          <a:pt x="262" y="458"/>
                        </a:lnTo>
                        <a:lnTo>
                          <a:pt x="264" y="454"/>
                        </a:lnTo>
                        <a:lnTo>
                          <a:pt x="266" y="450"/>
                        </a:lnTo>
                        <a:lnTo>
                          <a:pt x="266" y="445"/>
                        </a:lnTo>
                        <a:lnTo>
                          <a:pt x="268" y="440"/>
                        </a:lnTo>
                        <a:lnTo>
                          <a:pt x="269" y="435"/>
                        </a:lnTo>
                        <a:lnTo>
                          <a:pt x="269" y="434"/>
                        </a:lnTo>
                        <a:lnTo>
                          <a:pt x="269" y="433"/>
                        </a:lnTo>
                        <a:lnTo>
                          <a:pt x="270" y="431"/>
                        </a:lnTo>
                        <a:lnTo>
                          <a:pt x="271" y="421"/>
                        </a:lnTo>
                        <a:lnTo>
                          <a:pt x="272" y="412"/>
                        </a:lnTo>
                        <a:lnTo>
                          <a:pt x="271" y="409"/>
                        </a:lnTo>
                        <a:lnTo>
                          <a:pt x="271" y="407"/>
                        </a:lnTo>
                        <a:lnTo>
                          <a:pt x="271" y="401"/>
                        </a:lnTo>
                        <a:lnTo>
                          <a:pt x="271" y="392"/>
                        </a:lnTo>
                        <a:lnTo>
                          <a:pt x="269" y="381"/>
                        </a:lnTo>
                        <a:lnTo>
                          <a:pt x="268" y="379"/>
                        </a:lnTo>
                        <a:lnTo>
                          <a:pt x="267" y="377"/>
                        </a:lnTo>
                        <a:lnTo>
                          <a:pt x="267" y="376"/>
                        </a:lnTo>
                        <a:lnTo>
                          <a:pt x="267" y="371"/>
                        </a:lnTo>
                        <a:lnTo>
                          <a:pt x="264" y="361"/>
                        </a:lnTo>
                        <a:lnTo>
                          <a:pt x="261" y="351"/>
                        </a:lnTo>
                        <a:lnTo>
                          <a:pt x="257" y="342"/>
                        </a:lnTo>
                        <a:lnTo>
                          <a:pt x="254" y="332"/>
                        </a:lnTo>
                        <a:lnTo>
                          <a:pt x="252" y="322"/>
                        </a:lnTo>
                        <a:lnTo>
                          <a:pt x="252" y="313"/>
                        </a:lnTo>
                        <a:lnTo>
                          <a:pt x="252" y="302"/>
                        </a:lnTo>
                        <a:lnTo>
                          <a:pt x="253" y="293"/>
                        </a:lnTo>
                        <a:lnTo>
                          <a:pt x="256" y="283"/>
                        </a:lnTo>
                        <a:lnTo>
                          <a:pt x="259" y="274"/>
                        </a:lnTo>
                        <a:lnTo>
                          <a:pt x="263" y="265"/>
                        </a:lnTo>
                        <a:lnTo>
                          <a:pt x="266" y="257"/>
                        </a:lnTo>
                        <a:lnTo>
                          <a:pt x="271" y="249"/>
                        </a:lnTo>
                        <a:lnTo>
                          <a:pt x="276" y="241"/>
                        </a:lnTo>
                        <a:lnTo>
                          <a:pt x="280" y="234"/>
                        </a:lnTo>
                        <a:lnTo>
                          <a:pt x="287" y="227"/>
                        </a:lnTo>
                        <a:lnTo>
                          <a:pt x="293" y="220"/>
                        </a:lnTo>
                        <a:lnTo>
                          <a:pt x="300" y="214"/>
                        </a:lnTo>
                        <a:lnTo>
                          <a:pt x="303" y="210"/>
                        </a:lnTo>
                        <a:lnTo>
                          <a:pt x="307" y="207"/>
                        </a:lnTo>
                        <a:lnTo>
                          <a:pt x="314" y="200"/>
                        </a:lnTo>
                        <a:lnTo>
                          <a:pt x="317" y="195"/>
                        </a:lnTo>
                        <a:lnTo>
                          <a:pt x="321" y="191"/>
                        </a:lnTo>
                        <a:lnTo>
                          <a:pt x="327" y="184"/>
                        </a:lnTo>
                        <a:lnTo>
                          <a:pt x="333" y="175"/>
                        </a:lnTo>
                        <a:lnTo>
                          <a:pt x="338" y="166"/>
                        </a:lnTo>
                        <a:lnTo>
                          <a:pt x="343" y="158"/>
                        </a:lnTo>
                        <a:lnTo>
                          <a:pt x="349" y="148"/>
                        </a:lnTo>
                        <a:lnTo>
                          <a:pt x="350" y="143"/>
                        </a:lnTo>
                        <a:lnTo>
                          <a:pt x="352" y="137"/>
                        </a:lnTo>
                        <a:lnTo>
                          <a:pt x="356" y="125"/>
                        </a:lnTo>
                        <a:lnTo>
                          <a:pt x="357" y="114"/>
                        </a:lnTo>
                        <a:lnTo>
                          <a:pt x="357" y="110"/>
                        </a:lnTo>
                        <a:lnTo>
                          <a:pt x="357" y="108"/>
                        </a:lnTo>
                        <a:lnTo>
                          <a:pt x="357" y="103"/>
                        </a:lnTo>
                        <a:lnTo>
                          <a:pt x="357" y="96"/>
                        </a:lnTo>
                        <a:lnTo>
                          <a:pt x="356" y="89"/>
                        </a:lnTo>
                        <a:lnTo>
                          <a:pt x="354" y="82"/>
                        </a:lnTo>
                        <a:lnTo>
                          <a:pt x="353" y="77"/>
                        </a:lnTo>
                        <a:lnTo>
                          <a:pt x="350" y="71"/>
                        </a:lnTo>
                        <a:lnTo>
                          <a:pt x="348" y="66"/>
                        </a:lnTo>
                        <a:lnTo>
                          <a:pt x="345" y="60"/>
                        </a:lnTo>
                        <a:lnTo>
                          <a:pt x="343" y="56"/>
                        </a:lnTo>
                        <a:lnTo>
                          <a:pt x="335" y="46"/>
                        </a:lnTo>
                        <a:lnTo>
                          <a:pt x="330" y="43"/>
                        </a:lnTo>
                        <a:lnTo>
                          <a:pt x="326" y="39"/>
                        </a:lnTo>
                        <a:lnTo>
                          <a:pt x="321" y="35"/>
                        </a:lnTo>
                        <a:lnTo>
                          <a:pt x="315" y="32"/>
                        </a:lnTo>
                        <a:lnTo>
                          <a:pt x="310" y="29"/>
                        </a:lnTo>
                        <a:lnTo>
                          <a:pt x="304" y="2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42" name="Freeform 46"/>
                  <p:cNvSpPr>
                    <a:spLocks noChangeAspect="1"/>
                  </p:cNvSpPr>
                  <p:nvPr/>
                </p:nvSpPr>
                <p:spPr bwMode="auto">
                  <a:xfrm>
                    <a:off x="2368" y="2629"/>
                    <a:ext cx="812" cy="237"/>
                  </a:xfrm>
                  <a:custGeom>
                    <a:avLst/>
                    <a:gdLst>
                      <a:gd name="T0" fmla="*/ 368 w 812"/>
                      <a:gd name="T1" fmla="*/ 166 h 237"/>
                      <a:gd name="T2" fmla="*/ 318 w 812"/>
                      <a:gd name="T3" fmla="*/ 151 h 237"/>
                      <a:gd name="T4" fmla="*/ 243 w 812"/>
                      <a:gd name="T5" fmla="*/ 112 h 237"/>
                      <a:gd name="T6" fmla="*/ 198 w 812"/>
                      <a:gd name="T7" fmla="*/ 86 h 237"/>
                      <a:gd name="T8" fmla="*/ 155 w 812"/>
                      <a:gd name="T9" fmla="*/ 61 h 237"/>
                      <a:gd name="T10" fmla="*/ 101 w 812"/>
                      <a:gd name="T11" fmla="*/ 41 h 237"/>
                      <a:gd name="T12" fmla="*/ 60 w 812"/>
                      <a:gd name="T13" fmla="*/ 35 h 237"/>
                      <a:gd name="T14" fmla="*/ 29 w 812"/>
                      <a:gd name="T15" fmla="*/ 39 h 237"/>
                      <a:gd name="T16" fmla="*/ 8 w 812"/>
                      <a:gd name="T17" fmla="*/ 53 h 237"/>
                      <a:gd name="T18" fmla="*/ 0 w 812"/>
                      <a:gd name="T19" fmla="*/ 77 h 237"/>
                      <a:gd name="T20" fmla="*/ 8 w 812"/>
                      <a:gd name="T21" fmla="*/ 102 h 237"/>
                      <a:gd name="T22" fmla="*/ 23 w 812"/>
                      <a:gd name="T23" fmla="*/ 116 h 237"/>
                      <a:gd name="T24" fmla="*/ 79 w 812"/>
                      <a:gd name="T25" fmla="*/ 137 h 237"/>
                      <a:gd name="T26" fmla="*/ 170 w 812"/>
                      <a:gd name="T27" fmla="*/ 165 h 237"/>
                      <a:gd name="T28" fmla="*/ 261 w 812"/>
                      <a:gd name="T29" fmla="*/ 203 h 237"/>
                      <a:gd name="T30" fmla="*/ 319 w 812"/>
                      <a:gd name="T31" fmla="*/ 231 h 237"/>
                      <a:gd name="T32" fmla="*/ 353 w 812"/>
                      <a:gd name="T33" fmla="*/ 237 h 237"/>
                      <a:gd name="T34" fmla="*/ 400 w 812"/>
                      <a:gd name="T35" fmla="*/ 235 h 237"/>
                      <a:gd name="T36" fmla="*/ 434 w 812"/>
                      <a:gd name="T37" fmla="*/ 226 h 237"/>
                      <a:gd name="T38" fmla="*/ 605 w 812"/>
                      <a:gd name="T39" fmla="*/ 156 h 237"/>
                      <a:gd name="T40" fmla="*/ 637 w 812"/>
                      <a:gd name="T41" fmla="*/ 156 h 237"/>
                      <a:gd name="T42" fmla="*/ 645 w 812"/>
                      <a:gd name="T43" fmla="*/ 152 h 237"/>
                      <a:gd name="T44" fmla="*/ 657 w 812"/>
                      <a:gd name="T45" fmla="*/ 143 h 237"/>
                      <a:gd name="T46" fmla="*/ 662 w 812"/>
                      <a:gd name="T47" fmla="*/ 135 h 237"/>
                      <a:gd name="T48" fmla="*/ 686 w 812"/>
                      <a:gd name="T49" fmla="*/ 113 h 237"/>
                      <a:gd name="T50" fmla="*/ 718 w 812"/>
                      <a:gd name="T51" fmla="*/ 115 h 237"/>
                      <a:gd name="T52" fmla="*/ 743 w 812"/>
                      <a:gd name="T53" fmla="*/ 127 h 237"/>
                      <a:gd name="T54" fmla="*/ 761 w 812"/>
                      <a:gd name="T55" fmla="*/ 127 h 237"/>
                      <a:gd name="T56" fmla="*/ 779 w 812"/>
                      <a:gd name="T57" fmla="*/ 116 h 237"/>
                      <a:gd name="T58" fmla="*/ 783 w 812"/>
                      <a:gd name="T59" fmla="*/ 110 h 237"/>
                      <a:gd name="T60" fmla="*/ 784 w 812"/>
                      <a:gd name="T61" fmla="*/ 107 h 237"/>
                      <a:gd name="T62" fmla="*/ 777 w 812"/>
                      <a:gd name="T63" fmla="*/ 91 h 237"/>
                      <a:gd name="T64" fmla="*/ 762 w 812"/>
                      <a:gd name="T65" fmla="*/ 75 h 237"/>
                      <a:gd name="T66" fmla="*/ 741 w 812"/>
                      <a:gd name="T67" fmla="*/ 68 h 237"/>
                      <a:gd name="T68" fmla="*/ 727 w 812"/>
                      <a:gd name="T69" fmla="*/ 60 h 237"/>
                      <a:gd name="T70" fmla="*/ 763 w 812"/>
                      <a:gd name="T71" fmla="*/ 50 h 237"/>
                      <a:gd name="T72" fmla="*/ 782 w 812"/>
                      <a:gd name="T73" fmla="*/ 48 h 237"/>
                      <a:gd name="T74" fmla="*/ 802 w 812"/>
                      <a:gd name="T75" fmla="*/ 44 h 237"/>
                      <a:gd name="T76" fmla="*/ 806 w 812"/>
                      <a:gd name="T77" fmla="*/ 41 h 237"/>
                      <a:gd name="T78" fmla="*/ 812 w 812"/>
                      <a:gd name="T79" fmla="*/ 34 h 237"/>
                      <a:gd name="T80" fmla="*/ 812 w 812"/>
                      <a:gd name="T81" fmla="*/ 25 h 237"/>
                      <a:gd name="T82" fmla="*/ 811 w 812"/>
                      <a:gd name="T83" fmla="*/ 20 h 237"/>
                      <a:gd name="T84" fmla="*/ 803 w 812"/>
                      <a:gd name="T85" fmla="*/ 6 h 237"/>
                      <a:gd name="T86" fmla="*/ 787 w 812"/>
                      <a:gd name="T87" fmla="*/ 0 h 237"/>
                      <a:gd name="T88" fmla="*/ 752 w 812"/>
                      <a:gd name="T89" fmla="*/ 7 h 237"/>
                      <a:gd name="T90" fmla="*/ 712 w 812"/>
                      <a:gd name="T91" fmla="*/ 30 h 237"/>
                      <a:gd name="T92" fmla="*/ 688 w 812"/>
                      <a:gd name="T93" fmla="*/ 55 h 237"/>
                      <a:gd name="T94" fmla="*/ 684 w 812"/>
                      <a:gd name="T95" fmla="*/ 59 h 237"/>
                      <a:gd name="T96" fmla="*/ 672 w 812"/>
                      <a:gd name="T97" fmla="*/ 68 h 237"/>
                      <a:gd name="T98" fmla="*/ 657 w 812"/>
                      <a:gd name="T99" fmla="*/ 75 h 237"/>
                      <a:gd name="T100" fmla="*/ 647 w 812"/>
                      <a:gd name="T101" fmla="*/ 80 h 237"/>
                      <a:gd name="T102" fmla="*/ 620 w 812"/>
                      <a:gd name="T103" fmla="*/ 89 h 237"/>
                      <a:gd name="T104" fmla="*/ 594 w 812"/>
                      <a:gd name="T105" fmla="*/ 104 h 237"/>
                      <a:gd name="T106" fmla="*/ 576 w 812"/>
                      <a:gd name="T107" fmla="*/ 111 h 237"/>
                      <a:gd name="T108" fmla="*/ 535 w 812"/>
                      <a:gd name="T109" fmla="*/ 128 h 237"/>
                      <a:gd name="T110" fmla="*/ 474 w 812"/>
                      <a:gd name="T111" fmla="*/ 148 h 237"/>
                      <a:gd name="T112" fmla="*/ 400 w 812"/>
                      <a:gd name="T113" fmla="*/ 164 h 2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12"/>
                      <a:gd name="T172" fmla="*/ 0 h 237"/>
                      <a:gd name="T173" fmla="*/ 812 w 812"/>
                      <a:gd name="T174" fmla="*/ 237 h 2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12" h="237">
                        <a:moveTo>
                          <a:pt x="400" y="164"/>
                        </a:moveTo>
                        <a:lnTo>
                          <a:pt x="384" y="166"/>
                        </a:lnTo>
                        <a:lnTo>
                          <a:pt x="376" y="166"/>
                        </a:lnTo>
                        <a:lnTo>
                          <a:pt x="368" y="166"/>
                        </a:lnTo>
                        <a:lnTo>
                          <a:pt x="353" y="163"/>
                        </a:lnTo>
                        <a:lnTo>
                          <a:pt x="346" y="161"/>
                        </a:lnTo>
                        <a:lnTo>
                          <a:pt x="339" y="159"/>
                        </a:lnTo>
                        <a:lnTo>
                          <a:pt x="318" y="151"/>
                        </a:lnTo>
                        <a:lnTo>
                          <a:pt x="297" y="143"/>
                        </a:lnTo>
                        <a:lnTo>
                          <a:pt x="278" y="132"/>
                        </a:lnTo>
                        <a:lnTo>
                          <a:pt x="259" y="122"/>
                        </a:lnTo>
                        <a:lnTo>
                          <a:pt x="243" y="112"/>
                        </a:lnTo>
                        <a:lnTo>
                          <a:pt x="228" y="103"/>
                        </a:lnTo>
                        <a:lnTo>
                          <a:pt x="218" y="98"/>
                        </a:lnTo>
                        <a:lnTo>
                          <a:pt x="208" y="93"/>
                        </a:lnTo>
                        <a:lnTo>
                          <a:pt x="198" y="86"/>
                        </a:lnTo>
                        <a:lnTo>
                          <a:pt x="188" y="79"/>
                        </a:lnTo>
                        <a:lnTo>
                          <a:pt x="177" y="73"/>
                        </a:lnTo>
                        <a:lnTo>
                          <a:pt x="167" y="67"/>
                        </a:lnTo>
                        <a:lnTo>
                          <a:pt x="155" y="61"/>
                        </a:lnTo>
                        <a:lnTo>
                          <a:pt x="145" y="56"/>
                        </a:lnTo>
                        <a:lnTo>
                          <a:pt x="134" y="52"/>
                        </a:lnTo>
                        <a:lnTo>
                          <a:pt x="122" y="48"/>
                        </a:lnTo>
                        <a:lnTo>
                          <a:pt x="101" y="41"/>
                        </a:lnTo>
                        <a:lnTo>
                          <a:pt x="91" y="38"/>
                        </a:lnTo>
                        <a:lnTo>
                          <a:pt x="81" y="37"/>
                        </a:lnTo>
                        <a:lnTo>
                          <a:pt x="71" y="36"/>
                        </a:lnTo>
                        <a:lnTo>
                          <a:pt x="60" y="35"/>
                        </a:lnTo>
                        <a:lnTo>
                          <a:pt x="49" y="36"/>
                        </a:lnTo>
                        <a:lnTo>
                          <a:pt x="39" y="37"/>
                        </a:lnTo>
                        <a:lnTo>
                          <a:pt x="34" y="37"/>
                        </a:lnTo>
                        <a:lnTo>
                          <a:pt x="29" y="39"/>
                        </a:lnTo>
                        <a:lnTo>
                          <a:pt x="24" y="41"/>
                        </a:lnTo>
                        <a:lnTo>
                          <a:pt x="20" y="43"/>
                        </a:lnTo>
                        <a:lnTo>
                          <a:pt x="14" y="48"/>
                        </a:lnTo>
                        <a:lnTo>
                          <a:pt x="8" y="53"/>
                        </a:lnTo>
                        <a:lnTo>
                          <a:pt x="4" y="58"/>
                        </a:lnTo>
                        <a:lnTo>
                          <a:pt x="2" y="64"/>
                        </a:lnTo>
                        <a:lnTo>
                          <a:pt x="0" y="70"/>
                        </a:lnTo>
                        <a:lnTo>
                          <a:pt x="0" y="77"/>
                        </a:lnTo>
                        <a:lnTo>
                          <a:pt x="1" y="84"/>
                        </a:lnTo>
                        <a:lnTo>
                          <a:pt x="4" y="91"/>
                        </a:lnTo>
                        <a:lnTo>
                          <a:pt x="6" y="96"/>
                        </a:lnTo>
                        <a:lnTo>
                          <a:pt x="8" y="102"/>
                        </a:lnTo>
                        <a:lnTo>
                          <a:pt x="12" y="105"/>
                        </a:lnTo>
                        <a:lnTo>
                          <a:pt x="15" y="109"/>
                        </a:lnTo>
                        <a:lnTo>
                          <a:pt x="19" y="113"/>
                        </a:lnTo>
                        <a:lnTo>
                          <a:pt x="23" y="116"/>
                        </a:lnTo>
                        <a:lnTo>
                          <a:pt x="28" y="118"/>
                        </a:lnTo>
                        <a:lnTo>
                          <a:pt x="34" y="121"/>
                        </a:lnTo>
                        <a:lnTo>
                          <a:pt x="56" y="129"/>
                        </a:lnTo>
                        <a:lnTo>
                          <a:pt x="79" y="137"/>
                        </a:lnTo>
                        <a:lnTo>
                          <a:pt x="102" y="144"/>
                        </a:lnTo>
                        <a:lnTo>
                          <a:pt x="126" y="151"/>
                        </a:lnTo>
                        <a:lnTo>
                          <a:pt x="148" y="157"/>
                        </a:lnTo>
                        <a:lnTo>
                          <a:pt x="170" y="165"/>
                        </a:lnTo>
                        <a:lnTo>
                          <a:pt x="192" y="173"/>
                        </a:lnTo>
                        <a:lnTo>
                          <a:pt x="214" y="182"/>
                        </a:lnTo>
                        <a:lnTo>
                          <a:pt x="237" y="192"/>
                        </a:lnTo>
                        <a:lnTo>
                          <a:pt x="261" y="203"/>
                        </a:lnTo>
                        <a:lnTo>
                          <a:pt x="283" y="214"/>
                        </a:lnTo>
                        <a:lnTo>
                          <a:pt x="306" y="226"/>
                        </a:lnTo>
                        <a:lnTo>
                          <a:pt x="312" y="229"/>
                        </a:lnTo>
                        <a:lnTo>
                          <a:pt x="319" y="231"/>
                        </a:lnTo>
                        <a:lnTo>
                          <a:pt x="326" y="233"/>
                        </a:lnTo>
                        <a:lnTo>
                          <a:pt x="334" y="235"/>
                        </a:lnTo>
                        <a:lnTo>
                          <a:pt x="344" y="237"/>
                        </a:lnTo>
                        <a:lnTo>
                          <a:pt x="353" y="237"/>
                        </a:lnTo>
                        <a:lnTo>
                          <a:pt x="373" y="237"/>
                        </a:lnTo>
                        <a:lnTo>
                          <a:pt x="381" y="237"/>
                        </a:lnTo>
                        <a:lnTo>
                          <a:pt x="391" y="237"/>
                        </a:lnTo>
                        <a:lnTo>
                          <a:pt x="400" y="235"/>
                        </a:lnTo>
                        <a:lnTo>
                          <a:pt x="409" y="233"/>
                        </a:lnTo>
                        <a:lnTo>
                          <a:pt x="417" y="231"/>
                        </a:lnTo>
                        <a:lnTo>
                          <a:pt x="425" y="230"/>
                        </a:lnTo>
                        <a:lnTo>
                          <a:pt x="434" y="226"/>
                        </a:lnTo>
                        <a:lnTo>
                          <a:pt x="443" y="224"/>
                        </a:lnTo>
                        <a:lnTo>
                          <a:pt x="483" y="207"/>
                        </a:lnTo>
                        <a:lnTo>
                          <a:pt x="524" y="190"/>
                        </a:lnTo>
                        <a:lnTo>
                          <a:pt x="605" y="156"/>
                        </a:lnTo>
                        <a:lnTo>
                          <a:pt x="613" y="152"/>
                        </a:lnTo>
                        <a:lnTo>
                          <a:pt x="622" y="149"/>
                        </a:lnTo>
                        <a:lnTo>
                          <a:pt x="631" y="157"/>
                        </a:lnTo>
                        <a:lnTo>
                          <a:pt x="637" y="156"/>
                        </a:lnTo>
                        <a:lnTo>
                          <a:pt x="643" y="154"/>
                        </a:lnTo>
                        <a:lnTo>
                          <a:pt x="643" y="153"/>
                        </a:lnTo>
                        <a:lnTo>
                          <a:pt x="645" y="152"/>
                        </a:lnTo>
                        <a:lnTo>
                          <a:pt x="648" y="150"/>
                        </a:lnTo>
                        <a:lnTo>
                          <a:pt x="650" y="149"/>
                        </a:lnTo>
                        <a:lnTo>
                          <a:pt x="653" y="147"/>
                        </a:lnTo>
                        <a:lnTo>
                          <a:pt x="657" y="143"/>
                        </a:lnTo>
                        <a:lnTo>
                          <a:pt x="657" y="141"/>
                        </a:lnTo>
                        <a:lnTo>
                          <a:pt x="658" y="139"/>
                        </a:lnTo>
                        <a:lnTo>
                          <a:pt x="659" y="139"/>
                        </a:lnTo>
                        <a:lnTo>
                          <a:pt x="662" y="135"/>
                        </a:lnTo>
                        <a:lnTo>
                          <a:pt x="664" y="130"/>
                        </a:lnTo>
                        <a:lnTo>
                          <a:pt x="671" y="117"/>
                        </a:lnTo>
                        <a:lnTo>
                          <a:pt x="679" y="115"/>
                        </a:lnTo>
                        <a:lnTo>
                          <a:pt x="686" y="113"/>
                        </a:lnTo>
                        <a:lnTo>
                          <a:pt x="694" y="112"/>
                        </a:lnTo>
                        <a:lnTo>
                          <a:pt x="703" y="112"/>
                        </a:lnTo>
                        <a:lnTo>
                          <a:pt x="711" y="113"/>
                        </a:lnTo>
                        <a:lnTo>
                          <a:pt x="718" y="115"/>
                        </a:lnTo>
                        <a:lnTo>
                          <a:pt x="726" y="118"/>
                        </a:lnTo>
                        <a:lnTo>
                          <a:pt x="734" y="122"/>
                        </a:lnTo>
                        <a:lnTo>
                          <a:pt x="738" y="125"/>
                        </a:lnTo>
                        <a:lnTo>
                          <a:pt x="743" y="127"/>
                        </a:lnTo>
                        <a:lnTo>
                          <a:pt x="747" y="128"/>
                        </a:lnTo>
                        <a:lnTo>
                          <a:pt x="752" y="129"/>
                        </a:lnTo>
                        <a:lnTo>
                          <a:pt x="756" y="128"/>
                        </a:lnTo>
                        <a:lnTo>
                          <a:pt x="761" y="127"/>
                        </a:lnTo>
                        <a:lnTo>
                          <a:pt x="766" y="125"/>
                        </a:lnTo>
                        <a:lnTo>
                          <a:pt x="770" y="123"/>
                        </a:lnTo>
                        <a:lnTo>
                          <a:pt x="776" y="120"/>
                        </a:lnTo>
                        <a:lnTo>
                          <a:pt x="779" y="116"/>
                        </a:lnTo>
                        <a:lnTo>
                          <a:pt x="780" y="115"/>
                        </a:lnTo>
                        <a:lnTo>
                          <a:pt x="782" y="113"/>
                        </a:lnTo>
                        <a:lnTo>
                          <a:pt x="783" y="111"/>
                        </a:lnTo>
                        <a:lnTo>
                          <a:pt x="783" y="110"/>
                        </a:lnTo>
                        <a:lnTo>
                          <a:pt x="784" y="109"/>
                        </a:lnTo>
                        <a:lnTo>
                          <a:pt x="784" y="107"/>
                        </a:lnTo>
                        <a:lnTo>
                          <a:pt x="784" y="105"/>
                        </a:lnTo>
                        <a:lnTo>
                          <a:pt x="783" y="101"/>
                        </a:lnTo>
                        <a:lnTo>
                          <a:pt x="781" y="95"/>
                        </a:lnTo>
                        <a:lnTo>
                          <a:pt x="777" y="91"/>
                        </a:lnTo>
                        <a:lnTo>
                          <a:pt x="774" y="86"/>
                        </a:lnTo>
                        <a:lnTo>
                          <a:pt x="770" y="82"/>
                        </a:lnTo>
                        <a:lnTo>
                          <a:pt x="766" y="78"/>
                        </a:lnTo>
                        <a:lnTo>
                          <a:pt x="762" y="75"/>
                        </a:lnTo>
                        <a:lnTo>
                          <a:pt x="756" y="72"/>
                        </a:lnTo>
                        <a:lnTo>
                          <a:pt x="752" y="70"/>
                        </a:lnTo>
                        <a:lnTo>
                          <a:pt x="746" y="68"/>
                        </a:lnTo>
                        <a:lnTo>
                          <a:pt x="741" y="68"/>
                        </a:lnTo>
                        <a:lnTo>
                          <a:pt x="728" y="67"/>
                        </a:lnTo>
                        <a:lnTo>
                          <a:pt x="721" y="67"/>
                        </a:lnTo>
                        <a:lnTo>
                          <a:pt x="715" y="68"/>
                        </a:lnTo>
                        <a:lnTo>
                          <a:pt x="727" y="60"/>
                        </a:lnTo>
                        <a:lnTo>
                          <a:pt x="734" y="57"/>
                        </a:lnTo>
                        <a:lnTo>
                          <a:pt x="741" y="55"/>
                        </a:lnTo>
                        <a:lnTo>
                          <a:pt x="756" y="51"/>
                        </a:lnTo>
                        <a:lnTo>
                          <a:pt x="763" y="50"/>
                        </a:lnTo>
                        <a:lnTo>
                          <a:pt x="770" y="50"/>
                        </a:lnTo>
                        <a:lnTo>
                          <a:pt x="777" y="49"/>
                        </a:lnTo>
                        <a:lnTo>
                          <a:pt x="779" y="48"/>
                        </a:lnTo>
                        <a:lnTo>
                          <a:pt x="782" y="48"/>
                        </a:lnTo>
                        <a:lnTo>
                          <a:pt x="794" y="47"/>
                        </a:lnTo>
                        <a:lnTo>
                          <a:pt x="797" y="46"/>
                        </a:lnTo>
                        <a:lnTo>
                          <a:pt x="799" y="45"/>
                        </a:lnTo>
                        <a:lnTo>
                          <a:pt x="802" y="44"/>
                        </a:lnTo>
                        <a:lnTo>
                          <a:pt x="803" y="43"/>
                        </a:lnTo>
                        <a:lnTo>
                          <a:pt x="805" y="43"/>
                        </a:lnTo>
                        <a:lnTo>
                          <a:pt x="805" y="41"/>
                        </a:lnTo>
                        <a:lnTo>
                          <a:pt x="806" y="41"/>
                        </a:lnTo>
                        <a:lnTo>
                          <a:pt x="808" y="40"/>
                        </a:lnTo>
                        <a:lnTo>
                          <a:pt x="809" y="38"/>
                        </a:lnTo>
                        <a:lnTo>
                          <a:pt x="811" y="36"/>
                        </a:lnTo>
                        <a:lnTo>
                          <a:pt x="812" y="34"/>
                        </a:lnTo>
                        <a:lnTo>
                          <a:pt x="812" y="32"/>
                        </a:lnTo>
                        <a:lnTo>
                          <a:pt x="812" y="29"/>
                        </a:lnTo>
                        <a:lnTo>
                          <a:pt x="812" y="28"/>
                        </a:lnTo>
                        <a:lnTo>
                          <a:pt x="812" y="25"/>
                        </a:lnTo>
                        <a:lnTo>
                          <a:pt x="812" y="23"/>
                        </a:lnTo>
                        <a:lnTo>
                          <a:pt x="812" y="22"/>
                        </a:lnTo>
                        <a:lnTo>
                          <a:pt x="811" y="21"/>
                        </a:lnTo>
                        <a:lnTo>
                          <a:pt x="811" y="20"/>
                        </a:lnTo>
                        <a:lnTo>
                          <a:pt x="810" y="16"/>
                        </a:lnTo>
                        <a:lnTo>
                          <a:pt x="808" y="12"/>
                        </a:lnTo>
                        <a:lnTo>
                          <a:pt x="805" y="8"/>
                        </a:lnTo>
                        <a:lnTo>
                          <a:pt x="803" y="6"/>
                        </a:lnTo>
                        <a:lnTo>
                          <a:pt x="799" y="3"/>
                        </a:lnTo>
                        <a:lnTo>
                          <a:pt x="796" y="1"/>
                        </a:lnTo>
                        <a:lnTo>
                          <a:pt x="791" y="0"/>
                        </a:lnTo>
                        <a:lnTo>
                          <a:pt x="787" y="0"/>
                        </a:lnTo>
                        <a:lnTo>
                          <a:pt x="783" y="0"/>
                        </a:lnTo>
                        <a:lnTo>
                          <a:pt x="767" y="3"/>
                        </a:lnTo>
                        <a:lnTo>
                          <a:pt x="759" y="5"/>
                        </a:lnTo>
                        <a:lnTo>
                          <a:pt x="752" y="7"/>
                        </a:lnTo>
                        <a:lnTo>
                          <a:pt x="738" y="13"/>
                        </a:lnTo>
                        <a:lnTo>
                          <a:pt x="725" y="21"/>
                        </a:lnTo>
                        <a:lnTo>
                          <a:pt x="718" y="25"/>
                        </a:lnTo>
                        <a:lnTo>
                          <a:pt x="712" y="30"/>
                        </a:lnTo>
                        <a:lnTo>
                          <a:pt x="706" y="35"/>
                        </a:lnTo>
                        <a:lnTo>
                          <a:pt x="700" y="41"/>
                        </a:lnTo>
                        <a:lnTo>
                          <a:pt x="692" y="50"/>
                        </a:lnTo>
                        <a:lnTo>
                          <a:pt x="688" y="55"/>
                        </a:lnTo>
                        <a:lnTo>
                          <a:pt x="685" y="56"/>
                        </a:lnTo>
                        <a:lnTo>
                          <a:pt x="685" y="57"/>
                        </a:lnTo>
                        <a:lnTo>
                          <a:pt x="684" y="59"/>
                        </a:lnTo>
                        <a:lnTo>
                          <a:pt x="682" y="60"/>
                        </a:lnTo>
                        <a:lnTo>
                          <a:pt x="681" y="61"/>
                        </a:lnTo>
                        <a:lnTo>
                          <a:pt x="676" y="64"/>
                        </a:lnTo>
                        <a:lnTo>
                          <a:pt x="672" y="68"/>
                        </a:lnTo>
                        <a:lnTo>
                          <a:pt x="667" y="70"/>
                        </a:lnTo>
                        <a:lnTo>
                          <a:pt x="664" y="72"/>
                        </a:lnTo>
                        <a:lnTo>
                          <a:pt x="663" y="74"/>
                        </a:lnTo>
                        <a:lnTo>
                          <a:pt x="657" y="75"/>
                        </a:lnTo>
                        <a:lnTo>
                          <a:pt x="652" y="78"/>
                        </a:lnTo>
                        <a:lnTo>
                          <a:pt x="650" y="79"/>
                        </a:lnTo>
                        <a:lnTo>
                          <a:pt x="648" y="79"/>
                        </a:lnTo>
                        <a:lnTo>
                          <a:pt x="647" y="80"/>
                        </a:lnTo>
                        <a:lnTo>
                          <a:pt x="643" y="82"/>
                        </a:lnTo>
                        <a:lnTo>
                          <a:pt x="630" y="85"/>
                        </a:lnTo>
                        <a:lnTo>
                          <a:pt x="625" y="87"/>
                        </a:lnTo>
                        <a:lnTo>
                          <a:pt x="620" y="89"/>
                        </a:lnTo>
                        <a:lnTo>
                          <a:pt x="613" y="93"/>
                        </a:lnTo>
                        <a:lnTo>
                          <a:pt x="607" y="96"/>
                        </a:lnTo>
                        <a:lnTo>
                          <a:pt x="600" y="100"/>
                        </a:lnTo>
                        <a:lnTo>
                          <a:pt x="594" y="104"/>
                        </a:lnTo>
                        <a:lnTo>
                          <a:pt x="582" y="109"/>
                        </a:lnTo>
                        <a:lnTo>
                          <a:pt x="580" y="109"/>
                        </a:lnTo>
                        <a:lnTo>
                          <a:pt x="579" y="110"/>
                        </a:lnTo>
                        <a:lnTo>
                          <a:pt x="576" y="111"/>
                        </a:lnTo>
                        <a:lnTo>
                          <a:pt x="571" y="114"/>
                        </a:lnTo>
                        <a:lnTo>
                          <a:pt x="558" y="119"/>
                        </a:lnTo>
                        <a:lnTo>
                          <a:pt x="547" y="123"/>
                        </a:lnTo>
                        <a:lnTo>
                          <a:pt x="535" y="128"/>
                        </a:lnTo>
                        <a:lnTo>
                          <a:pt x="523" y="132"/>
                        </a:lnTo>
                        <a:lnTo>
                          <a:pt x="499" y="141"/>
                        </a:lnTo>
                        <a:lnTo>
                          <a:pt x="487" y="144"/>
                        </a:lnTo>
                        <a:lnTo>
                          <a:pt x="474" y="148"/>
                        </a:lnTo>
                        <a:lnTo>
                          <a:pt x="450" y="154"/>
                        </a:lnTo>
                        <a:lnTo>
                          <a:pt x="424" y="159"/>
                        </a:lnTo>
                        <a:lnTo>
                          <a:pt x="412" y="162"/>
                        </a:lnTo>
                        <a:lnTo>
                          <a:pt x="400" y="1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43" name="Freeform 47"/>
                  <p:cNvSpPr>
                    <a:spLocks noChangeAspect="1"/>
                  </p:cNvSpPr>
                  <p:nvPr/>
                </p:nvSpPr>
                <p:spPr bwMode="auto">
                  <a:xfrm>
                    <a:off x="1861" y="2608"/>
                    <a:ext cx="480" cy="486"/>
                  </a:xfrm>
                  <a:custGeom>
                    <a:avLst/>
                    <a:gdLst>
                      <a:gd name="T0" fmla="*/ 12 w 480"/>
                      <a:gd name="T1" fmla="*/ 76 h 486"/>
                      <a:gd name="T2" fmla="*/ 2 w 480"/>
                      <a:gd name="T3" fmla="*/ 99 h 486"/>
                      <a:gd name="T4" fmla="*/ 2 w 480"/>
                      <a:gd name="T5" fmla="*/ 156 h 486"/>
                      <a:gd name="T6" fmla="*/ 11 w 480"/>
                      <a:gd name="T7" fmla="*/ 205 h 486"/>
                      <a:gd name="T8" fmla="*/ 32 w 480"/>
                      <a:gd name="T9" fmla="*/ 272 h 486"/>
                      <a:gd name="T10" fmla="*/ 60 w 480"/>
                      <a:gd name="T11" fmla="*/ 338 h 486"/>
                      <a:gd name="T12" fmla="*/ 81 w 480"/>
                      <a:gd name="T13" fmla="*/ 361 h 486"/>
                      <a:gd name="T14" fmla="*/ 106 w 480"/>
                      <a:gd name="T15" fmla="*/ 375 h 486"/>
                      <a:gd name="T16" fmla="*/ 127 w 480"/>
                      <a:gd name="T17" fmla="*/ 398 h 486"/>
                      <a:gd name="T18" fmla="*/ 106 w 480"/>
                      <a:gd name="T19" fmla="*/ 437 h 486"/>
                      <a:gd name="T20" fmla="*/ 105 w 480"/>
                      <a:gd name="T21" fmla="*/ 452 h 486"/>
                      <a:gd name="T22" fmla="*/ 116 w 480"/>
                      <a:gd name="T23" fmla="*/ 465 h 486"/>
                      <a:gd name="T24" fmla="*/ 161 w 480"/>
                      <a:gd name="T25" fmla="*/ 458 h 486"/>
                      <a:gd name="T26" fmla="*/ 173 w 480"/>
                      <a:gd name="T27" fmla="*/ 484 h 486"/>
                      <a:gd name="T28" fmla="*/ 182 w 480"/>
                      <a:gd name="T29" fmla="*/ 486 h 486"/>
                      <a:gd name="T30" fmla="*/ 187 w 480"/>
                      <a:gd name="T31" fmla="*/ 486 h 486"/>
                      <a:gd name="T32" fmla="*/ 194 w 480"/>
                      <a:gd name="T33" fmla="*/ 484 h 486"/>
                      <a:gd name="T34" fmla="*/ 205 w 480"/>
                      <a:gd name="T35" fmla="*/ 474 h 486"/>
                      <a:gd name="T36" fmla="*/ 244 w 480"/>
                      <a:gd name="T37" fmla="*/ 479 h 486"/>
                      <a:gd name="T38" fmla="*/ 248 w 480"/>
                      <a:gd name="T39" fmla="*/ 474 h 486"/>
                      <a:gd name="T40" fmla="*/ 254 w 480"/>
                      <a:gd name="T41" fmla="*/ 463 h 486"/>
                      <a:gd name="T42" fmla="*/ 254 w 480"/>
                      <a:gd name="T43" fmla="*/ 458 h 486"/>
                      <a:gd name="T44" fmla="*/ 252 w 480"/>
                      <a:gd name="T45" fmla="*/ 447 h 486"/>
                      <a:gd name="T46" fmla="*/ 247 w 480"/>
                      <a:gd name="T47" fmla="*/ 430 h 486"/>
                      <a:gd name="T48" fmla="*/ 245 w 480"/>
                      <a:gd name="T49" fmla="*/ 396 h 486"/>
                      <a:gd name="T50" fmla="*/ 235 w 480"/>
                      <a:gd name="T51" fmla="*/ 371 h 486"/>
                      <a:gd name="T52" fmla="*/ 194 w 480"/>
                      <a:gd name="T53" fmla="*/ 344 h 486"/>
                      <a:gd name="T54" fmla="*/ 136 w 480"/>
                      <a:gd name="T55" fmla="*/ 323 h 486"/>
                      <a:gd name="T56" fmla="*/ 117 w 480"/>
                      <a:gd name="T57" fmla="*/ 312 h 486"/>
                      <a:gd name="T58" fmla="*/ 100 w 480"/>
                      <a:gd name="T59" fmla="*/ 290 h 486"/>
                      <a:gd name="T60" fmla="*/ 85 w 480"/>
                      <a:gd name="T61" fmla="*/ 243 h 486"/>
                      <a:gd name="T62" fmla="*/ 75 w 480"/>
                      <a:gd name="T63" fmla="*/ 187 h 486"/>
                      <a:gd name="T64" fmla="*/ 71 w 480"/>
                      <a:gd name="T65" fmla="*/ 138 h 486"/>
                      <a:gd name="T66" fmla="*/ 101 w 480"/>
                      <a:gd name="T67" fmla="*/ 103 h 486"/>
                      <a:gd name="T68" fmla="*/ 176 w 480"/>
                      <a:gd name="T69" fmla="*/ 87 h 486"/>
                      <a:gd name="T70" fmla="*/ 235 w 480"/>
                      <a:gd name="T71" fmla="*/ 88 h 486"/>
                      <a:gd name="T72" fmla="*/ 344 w 480"/>
                      <a:gd name="T73" fmla="*/ 110 h 486"/>
                      <a:gd name="T74" fmla="*/ 427 w 480"/>
                      <a:gd name="T75" fmla="*/ 125 h 486"/>
                      <a:gd name="T76" fmla="*/ 439 w 480"/>
                      <a:gd name="T77" fmla="*/ 123 h 486"/>
                      <a:gd name="T78" fmla="*/ 454 w 480"/>
                      <a:gd name="T79" fmla="*/ 116 h 486"/>
                      <a:gd name="T80" fmla="*/ 467 w 480"/>
                      <a:gd name="T81" fmla="*/ 105 h 486"/>
                      <a:gd name="T82" fmla="*/ 478 w 480"/>
                      <a:gd name="T83" fmla="*/ 79 h 486"/>
                      <a:gd name="T84" fmla="*/ 476 w 480"/>
                      <a:gd name="T85" fmla="*/ 44 h 486"/>
                      <a:gd name="T86" fmla="*/ 475 w 480"/>
                      <a:gd name="T87" fmla="*/ 40 h 486"/>
                      <a:gd name="T88" fmla="*/ 458 w 480"/>
                      <a:gd name="T89" fmla="*/ 21 h 486"/>
                      <a:gd name="T90" fmla="*/ 403 w 480"/>
                      <a:gd name="T91" fmla="*/ 8 h 486"/>
                      <a:gd name="T92" fmla="*/ 329 w 480"/>
                      <a:gd name="T93" fmla="*/ 0 h 486"/>
                      <a:gd name="T94" fmla="*/ 256 w 480"/>
                      <a:gd name="T95" fmla="*/ 4 h 486"/>
                      <a:gd name="T96" fmla="*/ 95 w 480"/>
                      <a:gd name="T97" fmla="*/ 40 h 4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80"/>
                      <a:gd name="T148" fmla="*/ 0 h 486"/>
                      <a:gd name="T149" fmla="*/ 480 w 480"/>
                      <a:gd name="T150" fmla="*/ 486 h 4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80" h="486">
                        <a:moveTo>
                          <a:pt x="28" y="65"/>
                        </a:moveTo>
                        <a:lnTo>
                          <a:pt x="22" y="68"/>
                        </a:lnTo>
                        <a:lnTo>
                          <a:pt x="17" y="72"/>
                        </a:lnTo>
                        <a:lnTo>
                          <a:pt x="12" y="76"/>
                        </a:lnTo>
                        <a:lnTo>
                          <a:pt x="9" y="81"/>
                        </a:lnTo>
                        <a:lnTo>
                          <a:pt x="5" y="86"/>
                        </a:lnTo>
                        <a:lnTo>
                          <a:pt x="4" y="92"/>
                        </a:lnTo>
                        <a:lnTo>
                          <a:pt x="2" y="99"/>
                        </a:lnTo>
                        <a:lnTo>
                          <a:pt x="2" y="106"/>
                        </a:lnTo>
                        <a:lnTo>
                          <a:pt x="0" y="119"/>
                        </a:lnTo>
                        <a:lnTo>
                          <a:pt x="0" y="131"/>
                        </a:lnTo>
                        <a:lnTo>
                          <a:pt x="2" y="156"/>
                        </a:lnTo>
                        <a:lnTo>
                          <a:pt x="3" y="169"/>
                        </a:lnTo>
                        <a:lnTo>
                          <a:pt x="4" y="181"/>
                        </a:lnTo>
                        <a:lnTo>
                          <a:pt x="7" y="193"/>
                        </a:lnTo>
                        <a:lnTo>
                          <a:pt x="11" y="205"/>
                        </a:lnTo>
                        <a:lnTo>
                          <a:pt x="15" y="222"/>
                        </a:lnTo>
                        <a:lnTo>
                          <a:pt x="20" y="239"/>
                        </a:lnTo>
                        <a:lnTo>
                          <a:pt x="26" y="256"/>
                        </a:lnTo>
                        <a:lnTo>
                          <a:pt x="32" y="272"/>
                        </a:lnTo>
                        <a:lnTo>
                          <a:pt x="42" y="297"/>
                        </a:lnTo>
                        <a:lnTo>
                          <a:pt x="53" y="323"/>
                        </a:lnTo>
                        <a:lnTo>
                          <a:pt x="56" y="331"/>
                        </a:lnTo>
                        <a:lnTo>
                          <a:pt x="60" y="338"/>
                        </a:lnTo>
                        <a:lnTo>
                          <a:pt x="64" y="345"/>
                        </a:lnTo>
                        <a:lnTo>
                          <a:pt x="69" y="351"/>
                        </a:lnTo>
                        <a:lnTo>
                          <a:pt x="75" y="356"/>
                        </a:lnTo>
                        <a:lnTo>
                          <a:pt x="81" y="361"/>
                        </a:lnTo>
                        <a:lnTo>
                          <a:pt x="88" y="366"/>
                        </a:lnTo>
                        <a:lnTo>
                          <a:pt x="97" y="370"/>
                        </a:lnTo>
                        <a:lnTo>
                          <a:pt x="102" y="373"/>
                        </a:lnTo>
                        <a:lnTo>
                          <a:pt x="106" y="375"/>
                        </a:lnTo>
                        <a:lnTo>
                          <a:pt x="114" y="381"/>
                        </a:lnTo>
                        <a:lnTo>
                          <a:pt x="121" y="389"/>
                        </a:lnTo>
                        <a:lnTo>
                          <a:pt x="124" y="394"/>
                        </a:lnTo>
                        <a:lnTo>
                          <a:pt x="127" y="398"/>
                        </a:lnTo>
                        <a:lnTo>
                          <a:pt x="119" y="407"/>
                        </a:lnTo>
                        <a:lnTo>
                          <a:pt x="114" y="416"/>
                        </a:lnTo>
                        <a:lnTo>
                          <a:pt x="109" y="426"/>
                        </a:lnTo>
                        <a:lnTo>
                          <a:pt x="106" y="437"/>
                        </a:lnTo>
                        <a:lnTo>
                          <a:pt x="104" y="440"/>
                        </a:lnTo>
                        <a:lnTo>
                          <a:pt x="104" y="445"/>
                        </a:lnTo>
                        <a:lnTo>
                          <a:pt x="104" y="449"/>
                        </a:lnTo>
                        <a:lnTo>
                          <a:pt x="105" y="452"/>
                        </a:lnTo>
                        <a:lnTo>
                          <a:pt x="107" y="456"/>
                        </a:lnTo>
                        <a:lnTo>
                          <a:pt x="109" y="459"/>
                        </a:lnTo>
                        <a:lnTo>
                          <a:pt x="112" y="462"/>
                        </a:lnTo>
                        <a:lnTo>
                          <a:pt x="116" y="465"/>
                        </a:lnTo>
                        <a:lnTo>
                          <a:pt x="123" y="468"/>
                        </a:lnTo>
                        <a:lnTo>
                          <a:pt x="131" y="471"/>
                        </a:lnTo>
                        <a:lnTo>
                          <a:pt x="140" y="472"/>
                        </a:lnTo>
                        <a:lnTo>
                          <a:pt x="161" y="458"/>
                        </a:lnTo>
                        <a:lnTo>
                          <a:pt x="162" y="474"/>
                        </a:lnTo>
                        <a:lnTo>
                          <a:pt x="165" y="478"/>
                        </a:lnTo>
                        <a:lnTo>
                          <a:pt x="169" y="481"/>
                        </a:lnTo>
                        <a:lnTo>
                          <a:pt x="173" y="484"/>
                        </a:lnTo>
                        <a:lnTo>
                          <a:pt x="177" y="486"/>
                        </a:lnTo>
                        <a:lnTo>
                          <a:pt x="180" y="486"/>
                        </a:lnTo>
                        <a:lnTo>
                          <a:pt x="181" y="486"/>
                        </a:lnTo>
                        <a:lnTo>
                          <a:pt x="182" y="486"/>
                        </a:lnTo>
                        <a:lnTo>
                          <a:pt x="183" y="486"/>
                        </a:lnTo>
                        <a:lnTo>
                          <a:pt x="186" y="486"/>
                        </a:lnTo>
                        <a:lnTo>
                          <a:pt x="187" y="486"/>
                        </a:lnTo>
                        <a:lnTo>
                          <a:pt x="189" y="486"/>
                        </a:lnTo>
                        <a:lnTo>
                          <a:pt x="190" y="485"/>
                        </a:lnTo>
                        <a:lnTo>
                          <a:pt x="191" y="485"/>
                        </a:lnTo>
                        <a:lnTo>
                          <a:pt x="194" y="484"/>
                        </a:lnTo>
                        <a:lnTo>
                          <a:pt x="196" y="482"/>
                        </a:lnTo>
                        <a:lnTo>
                          <a:pt x="200" y="480"/>
                        </a:lnTo>
                        <a:lnTo>
                          <a:pt x="202" y="478"/>
                        </a:lnTo>
                        <a:lnTo>
                          <a:pt x="205" y="474"/>
                        </a:lnTo>
                        <a:lnTo>
                          <a:pt x="210" y="474"/>
                        </a:lnTo>
                        <a:lnTo>
                          <a:pt x="222" y="482"/>
                        </a:lnTo>
                        <a:lnTo>
                          <a:pt x="242" y="481"/>
                        </a:lnTo>
                        <a:lnTo>
                          <a:pt x="244" y="479"/>
                        </a:lnTo>
                        <a:lnTo>
                          <a:pt x="246" y="477"/>
                        </a:lnTo>
                        <a:lnTo>
                          <a:pt x="247" y="475"/>
                        </a:lnTo>
                        <a:lnTo>
                          <a:pt x="247" y="474"/>
                        </a:lnTo>
                        <a:lnTo>
                          <a:pt x="248" y="474"/>
                        </a:lnTo>
                        <a:lnTo>
                          <a:pt x="250" y="472"/>
                        </a:lnTo>
                        <a:lnTo>
                          <a:pt x="252" y="467"/>
                        </a:lnTo>
                        <a:lnTo>
                          <a:pt x="253" y="465"/>
                        </a:lnTo>
                        <a:lnTo>
                          <a:pt x="254" y="463"/>
                        </a:lnTo>
                        <a:lnTo>
                          <a:pt x="254" y="460"/>
                        </a:lnTo>
                        <a:lnTo>
                          <a:pt x="254" y="458"/>
                        </a:lnTo>
                        <a:lnTo>
                          <a:pt x="254" y="455"/>
                        </a:lnTo>
                        <a:lnTo>
                          <a:pt x="254" y="452"/>
                        </a:lnTo>
                        <a:lnTo>
                          <a:pt x="252" y="447"/>
                        </a:lnTo>
                        <a:lnTo>
                          <a:pt x="251" y="441"/>
                        </a:lnTo>
                        <a:lnTo>
                          <a:pt x="248" y="435"/>
                        </a:lnTo>
                        <a:lnTo>
                          <a:pt x="247" y="432"/>
                        </a:lnTo>
                        <a:lnTo>
                          <a:pt x="247" y="430"/>
                        </a:lnTo>
                        <a:lnTo>
                          <a:pt x="246" y="423"/>
                        </a:lnTo>
                        <a:lnTo>
                          <a:pt x="247" y="416"/>
                        </a:lnTo>
                        <a:lnTo>
                          <a:pt x="247" y="406"/>
                        </a:lnTo>
                        <a:lnTo>
                          <a:pt x="245" y="396"/>
                        </a:lnTo>
                        <a:lnTo>
                          <a:pt x="244" y="391"/>
                        </a:lnTo>
                        <a:lnTo>
                          <a:pt x="244" y="387"/>
                        </a:lnTo>
                        <a:lnTo>
                          <a:pt x="240" y="379"/>
                        </a:lnTo>
                        <a:lnTo>
                          <a:pt x="235" y="371"/>
                        </a:lnTo>
                        <a:lnTo>
                          <a:pt x="229" y="364"/>
                        </a:lnTo>
                        <a:lnTo>
                          <a:pt x="222" y="359"/>
                        </a:lnTo>
                        <a:lnTo>
                          <a:pt x="214" y="353"/>
                        </a:lnTo>
                        <a:lnTo>
                          <a:pt x="194" y="344"/>
                        </a:lnTo>
                        <a:lnTo>
                          <a:pt x="176" y="335"/>
                        </a:lnTo>
                        <a:lnTo>
                          <a:pt x="156" y="328"/>
                        </a:lnTo>
                        <a:lnTo>
                          <a:pt x="146" y="325"/>
                        </a:lnTo>
                        <a:lnTo>
                          <a:pt x="136" y="323"/>
                        </a:lnTo>
                        <a:lnTo>
                          <a:pt x="132" y="322"/>
                        </a:lnTo>
                        <a:lnTo>
                          <a:pt x="129" y="321"/>
                        </a:lnTo>
                        <a:lnTo>
                          <a:pt x="124" y="317"/>
                        </a:lnTo>
                        <a:lnTo>
                          <a:pt x="117" y="312"/>
                        </a:lnTo>
                        <a:lnTo>
                          <a:pt x="112" y="308"/>
                        </a:lnTo>
                        <a:lnTo>
                          <a:pt x="108" y="302"/>
                        </a:lnTo>
                        <a:lnTo>
                          <a:pt x="103" y="296"/>
                        </a:lnTo>
                        <a:lnTo>
                          <a:pt x="100" y="290"/>
                        </a:lnTo>
                        <a:lnTo>
                          <a:pt x="96" y="283"/>
                        </a:lnTo>
                        <a:lnTo>
                          <a:pt x="94" y="276"/>
                        </a:lnTo>
                        <a:lnTo>
                          <a:pt x="92" y="270"/>
                        </a:lnTo>
                        <a:lnTo>
                          <a:pt x="85" y="243"/>
                        </a:lnTo>
                        <a:lnTo>
                          <a:pt x="81" y="229"/>
                        </a:lnTo>
                        <a:lnTo>
                          <a:pt x="80" y="215"/>
                        </a:lnTo>
                        <a:lnTo>
                          <a:pt x="77" y="201"/>
                        </a:lnTo>
                        <a:lnTo>
                          <a:pt x="75" y="187"/>
                        </a:lnTo>
                        <a:lnTo>
                          <a:pt x="74" y="173"/>
                        </a:lnTo>
                        <a:lnTo>
                          <a:pt x="74" y="159"/>
                        </a:lnTo>
                        <a:lnTo>
                          <a:pt x="73" y="148"/>
                        </a:lnTo>
                        <a:lnTo>
                          <a:pt x="71" y="138"/>
                        </a:lnTo>
                        <a:lnTo>
                          <a:pt x="67" y="119"/>
                        </a:lnTo>
                        <a:lnTo>
                          <a:pt x="78" y="113"/>
                        </a:lnTo>
                        <a:lnTo>
                          <a:pt x="89" y="108"/>
                        </a:lnTo>
                        <a:lnTo>
                          <a:pt x="101" y="103"/>
                        </a:lnTo>
                        <a:lnTo>
                          <a:pt x="112" y="99"/>
                        </a:lnTo>
                        <a:lnTo>
                          <a:pt x="137" y="92"/>
                        </a:lnTo>
                        <a:lnTo>
                          <a:pt x="162" y="89"/>
                        </a:lnTo>
                        <a:lnTo>
                          <a:pt x="176" y="87"/>
                        </a:lnTo>
                        <a:lnTo>
                          <a:pt x="191" y="86"/>
                        </a:lnTo>
                        <a:lnTo>
                          <a:pt x="206" y="85"/>
                        </a:lnTo>
                        <a:lnTo>
                          <a:pt x="221" y="86"/>
                        </a:lnTo>
                        <a:lnTo>
                          <a:pt x="235" y="88"/>
                        </a:lnTo>
                        <a:lnTo>
                          <a:pt x="250" y="90"/>
                        </a:lnTo>
                        <a:lnTo>
                          <a:pt x="265" y="92"/>
                        </a:lnTo>
                        <a:lnTo>
                          <a:pt x="279" y="96"/>
                        </a:lnTo>
                        <a:lnTo>
                          <a:pt x="344" y="110"/>
                        </a:lnTo>
                        <a:lnTo>
                          <a:pt x="377" y="117"/>
                        </a:lnTo>
                        <a:lnTo>
                          <a:pt x="410" y="123"/>
                        </a:lnTo>
                        <a:lnTo>
                          <a:pt x="418" y="124"/>
                        </a:lnTo>
                        <a:lnTo>
                          <a:pt x="427" y="125"/>
                        </a:lnTo>
                        <a:lnTo>
                          <a:pt x="433" y="124"/>
                        </a:lnTo>
                        <a:lnTo>
                          <a:pt x="435" y="123"/>
                        </a:lnTo>
                        <a:lnTo>
                          <a:pt x="437" y="123"/>
                        </a:lnTo>
                        <a:lnTo>
                          <a:pt x="439" y="123"/>
                        </a:lnTo>
                        <a:lnTo>
                          <a:pt x="444" y="121"/>
                        </a:lnTo>
                        <a:lnTo>
                          <a:pt x="449" y="119"/>
                        </a:lnTo>
                        <a:lnTo>
                          <a:pt x="452" y="117"/>
                        </a:lnTo>
                        <a:lnTo>
                          <a:pt x="454" y="116"/>
                        </a:lnTo>
                        <a:lnTo>
                          <a:pt x="456" y="114"/>
                        </a:lnTo>
                        <a:lnTo>
                          <a:pt x="459" y="113"/>
                        </a:lnTo>
                        <a:lnTo>
                          <a:pt x="462" y="109"/>
                        </a:lnTo>
                        <a:lnTo>
                          <a:pt x="467" y="105"/>
                        </a:lnTo>
                        <a:lnTo>
                          <a:pt x="472" y="96"/>
                        </a:lnTo>
                        <a:lnTo>
                          <a:pt x="476" y="88"/>
                        </a:lnTo>
                        <a:lnTo>
                          <a:pt x="477" y="83"/>
                        </a:lnTo>
                        <a:lnTo>
                          <a:pt x="478" y="79"/>
                        </a:lnTo>
                        <a:lnTo>
                          <a:pt x="480" y="70"/>
                        </a:lnTo>
                        <a:lnTo>
                          <a:pt x="480" y="62"/>
                        </a:lnTo>
                        <a:lnTo>
                          <a:pt x="478" y="53"/>
                        </a:lnTo>
                        <a:lnTo>
                          <a:pt x="476" y="44"/>
                        </a:lnTo>
                        <a:lnTo>
                          <a:pt x="476" y="42"/>
                        </a:lnTo>
                        <a:lnTo>
                          <a:pt x="475" y="42"/>
                        </a:lnTo>
                        <a:lnTo>
                          <a:pt x="475" y="40"/>
                        </a:lnTo>
                        <a:lnTo>
                          <a:pt x="473" y="35"/>
                        </a:lnTo>
                        <a:lnTo>
                          <a:pt x="469" y="29"/>
                        </a:lnTo>
                        <a:lnTo>
                          <a:pt x="464" y="25"/>
                        </a:lnTo>
                        <a:lnTo>
                          <a:pt x="458" y="21"/>
                        </a:lnTo>
                        <a:lnTo>
                          <a:pt x="455" y="20"/>
                        </a:lnTo>
                        <a:lnTo>
                          <a:pt x="452" y="19"/>
                        </a:lnTo>
                        <a:lnTo>
                          <a:pt x="427" y="13"/>
                        </a:lnTo>
                        <a:lnTo>
                          <a:pt x="403" y="8"/>
                        </a:lnTo>
                        <a:lnTo>
                          <a:pt x="378" y="4"/>
                        </a:lnTo>
                        <a:lnTo>
                          <a:pt x="354" y="2"/>
                        </a:lnTo>
                        <a:lnTo>
                          <a:pt x="342" y="1"/>
                        </a:lnTo>
                        <a:lnTo>
                          <a:pt x="329" y="0"/>
                        </a:lnTo>
                        <a:lnTo>
                          <a:pt x="305" y="0"/>
                        </a:lnTo>
                        <a:lnTo>
                          <a:pt x="292" y="0"/>
                        </a:lnTo>
                        <a:lnTo>
                          <a:pt x="280" y="1"/>
                        </a:lnTo>
                        <a:lnTo>
                          <a:pt x="256" y="4"/>
                        </a:lnTo>
                        <a:lnTo>
                          <a:pt x="214" y="9"/>
                        </a:lnTo>
                        <a:lnTo>
                          <a:pt x="174" y="17"/>
                        </a:lnTo>
                        <a:lnTo>
                          <a:pt x="134" y="28"/>
                        </a:lnTo>
                        <a:lnTo>
                          <a:pt x="95" y="40"/>
                        </a:lnTo>
                        <a:lnTo>
                          <a:pt x="61" y="52"/>
                        </a:lnTo>
                        <a:lnTo>
                          <a:pt x="28"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44" name="Freeform 48"/>
                  <p:cNvSpPr>
                    <a:spLocks noChangeAspect="1"/>
                  </p:cNvSpPr>
                  <p:nvPr/>
                </p:nvSpPr>
                <p:spPr bwMode="auto">
                  <a:xfrm>
                    <a:off x="2282" y="3046"/>
                    <a:ext cx="804" cy="669"/>
                  </a:xfrm>
                  <a:custGeom>
                    <a:avLst/>
                    <a:gdLst>
                      <a:gd name="T0" fmla="*/ 4 w 804"/>
                      <a:gd name="T1" fmla="*/ 81 h 669"/>
                      <a:gd name="T2" fmla="*/ 14 w 804"/>
                      <a:gd name="T3" fmla="*/ 102 h 669"/>
                      <a:gd name="T4" fmla="*/ 33 w 804"/>
                      <a:gd name="T5" fmla="*/ 117 h 669"/>
                      <a:gd name="T6" fmla="*/ 77 w 804"/>
                      <a:gd name="T7" fmla="*/ 137 h 669"/>
                      <a:gd name="T8" fmla="*/ 292 w 804"/>
                      <a:gd name="T9" fmla="*/ 202 h 669"/>
                      <a:gd name="T10" fmla="*/ 338 w 804"/>
                      <a:gd name="T11" fmla="*/ 225 h 669"/>
                      <a:gd name="T12" fmla="*/ 351 w 804"/>
                      <a:gd name="T13" fmla="*/ 247 h 669"/>
                      <a:gd name="T14" fmla="*/ 354 w 804"/>
                      <a:gd name="T15" fmla="*/ 275 h 669"/>
                      <a:gd name="T16" fmla="*/ 346 w 804"/>
                      <a:gd name="T17" fmla="*/ 315 h 669"/>
                      <a:gd name="T18" fmla="*/ 346 w 804"/>
                      <a:gd name="T19" fmla="*/ 356 h 669"/>
                      <a:gd name="T20" fmla="*/ 358 w 804"/>
                      <a:gd name="T21" fmla="*/ 376 h 669"/>
                      <a:gd name="T22" fmla="*/ 384 w 804"/>
                      <a:gd name="T23" fmla="*/ 427 h 669"/>
                      <a:gd name="T24" fmla="*/ 429 w 804"/>
                      <a:gd name="T25" fmla="*/ 494 h 669"/>
                      <a:gd name="T26" fmla="*/ 455 w 804"/>
                      <a:gd name="T27" fmla="*/ 535 h 669"/>
                      <a:gd name="T28" fmla="*/ 482 w 804"/>
                      <a:gd name="T29" fmla="*/ 580 h 669"/>
                      <a:gd name="T30" fmla="*/ 498 w 804"/>
                      <a:gd name="T31" fmla="*/ 624 h 669"/>
                      <a:gd name="T32" fmla="*/ 510 w 804"/>
                      <a:gd name="T33" fmla="*/ 645 h 669"/>
                      <a:gd name="T34" fmla="*/ 525 w 804"/>
                      <a:gd name="T35" fmla="*/ 659 h 669"/>
                      <a:gd name="T36" fmla="*/ 547 w 804"/>
                      <a:gd name="T37" fmla="*/ 667 h 669"/>
                      <a:gd name="T38" fmla="*/ 573 w 804"/>
                      <a:gd name="T39" fmla="*/ 667 h 669"/>
                      <a:gd name="T40" fmla="*/ 577 w 804"/>
                      <a:gd name="T41" fmla="*/ 664 h 669"/>
                      <a:gd name="T42" fmla="*/ 581 w 804"/>
                      <a:gd name="T43" fmla="*/ 661 h 669"/>
                      <a:gd name="T44" fmla="*/ 600 w 804"/>
                      <a:gd name="T45" fmla="*/ 626 h 669"/>
                      <a:gd name="T46" fmla="*/ 605 w 804"/>
                      <a:gd name="T47" fmla="*/ 615 h 669"/>
                      <a:gd name="T48" fmla="*/ 621 w 804"/>
                      <a:gd name="T49" fmla="*/ 588 h 669"/>
                      <a:gd name="T50" fmla="*/ 673 w 804"/>
                      <a:gd name="T51" fmla="*/ 551 h 669"/>
                      <a:gd name="T52" fmla="*/ 732 w 804"/>
                      <a:gd name="T53" fmla="*/ 531 h 669"/>
                      <a:gd name="T54" fmla="*/ 779 w 804"/>
                      <a:gd name="T55" fmla="*/ 529 h 669"/>
                      <a:gd name="T56" fmla="*/ 784 w 804"/>
                      <a:gd name="T57" fmla="*/ 528 h 669"/>
                      <a:gd name="T58" fmla="*/ 796 w 804"/>
                      <a:gd name="T59" fmla="*/ 520 h 669"/>
                      <a:gd name="T60" fmla="*/ 803 w 804"/>
                      <a:gd name="T61" fmla="*/ 509 h 669"/>
                      <a:gd name="T62" fmla="*/ 804 w 804"/>
                      <a:gd name="T63" fmla="*/ 503 h 669"/>
                      <a:gd name="T64" fmla="*/ 803 w 804"/>
                      <a:gd name="T65" fmla="*/ 490 h 669"/>
                      <a:gd name="T66" fmla="*/ 798 w 804"/>
                      <a:gd name="T67" fmla="*/ 479 h 669"/>
                      <a:gd name="T68" fmla="*/ 789 w 804"/>
                      <a:gd name="T69" fmla="*/ 459 h 669"/>
                      <a:gd name="T70" fmla="*/ 765 w 804"/>
                      <a:gd name="T71" fmla="*/ 437 h 669"/>
                      <a:gd name="T72" fmla="*/ 741 w 804"/>
                      <a:gd name="T73" fmla="*/ 430 h 669"/>
                      <a:gd name="T74" fmla="*/ 703 w 804"/>
                      <a:gd name="T75" fmla="*/ 437 h 669"/>
                      <a:gd name="T76" fmla="*/ 670 w 804"/>
                      <a:gd name="T77" fmla="*/ 456 h 669"/>
                      <a:gd name="T78" fmla="*/ 597 w 804"/>
                      <a:gd name="T79" fmla="*/ 513 h 669"/>
                      <a:gd name="T80" fmla="*/ 571 w 804"/>
                      <a:gd name="T81" fmla="*/ 546 h 669"/>
                      <a:gd name="T82" fmla="*/ 557 w 804"/>
                      <a:gd name="T83" fmla="*/ 565 h 669"/>
                      <a:gd name="T84" fmla="*/ 529 w 804"/>
                      <a:gd name="T85" fmla="*/ 530 h 669"/>
                      <a:gd name="T86" fmla="*/ 501 w 804"/>
                      <a:gd name="T87" fmla="*/ 478 h 669"/>
                      <a:gd name="T88" fmla="*/ 471 w 804"/>
                      <a:gd name="T89" fmla="*/ 406 h 669"/>
                      <a:gd name="T90" fmla="*/ 447 w 804"/>
                      <a:gd name="T91" fmla="*/ 335 h 669"/>
                      <a:gd name="T92" fmla="*/ 438 w 804"/>
                      <a:gd name="T93" fmla="*/ 281 h 669"/>
                      <a:gd name="T94" fmla="*/ 437 w 804"/>
                      <a:gd name="T95" fmla="*/ 225 h 669"/>
                      <a:gd name="T96" fmla="*/ 439 w 804"/>
                      <a:gd name="T97" fmla="*/ 197 h 669"/>
                      <a:gd name="T98" fmla="*/ 426 w 804"/>
                      <a:gd name="T99" fmla="*/ 174 h 669"/>
                      <a:gd name="T100" fmla="*/ 388 w 804"/>
                      <a:gd name="T101" fmla="*/ 139 h 669"/>
                      <a:gd name="T102" fmla="*/ 343 w 804"/>
                      <a:gd name="T103" fmla="*/ 118 h 669"/>
                      <a:gd name="T104" fmla="*/ 328 w 804"/>
                      <a:gd name="T105" fmla="*/ 108 h 669"/>
                      <a:gd name="T106" fmla="*/ 189 w 804"/>
                      <a:gd name="T107" fmla="*/ 41 h 669"/>
                      <a:gd name="T108" fmla="*/ 135 w 804"/>
                      <a:gd name="T109" fmla="*/ 17 h 669"/>
                      <a:gd name="T110" fmla="*/ 60 w 804"/>
                      <a:gd name="T111" fmla="*/ 1 h 669"/>
                      <a:gd name="T112" fmla="*/ 26 w 804"/>
                      <a:gd name="T113" fmla="*/ 6 h 669"/>
                      <a:gd name="T114" fmla="*/ 7 w 804"/>
                      <a:gd name="T115" fmla="*/ 25 h 669"/>
                      <a:gd name="T116" fmla="*/ 0 w 804"/>
                      <a:gd name="T117" fmla="*/ 49 h 6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04"/>
                      <a:gd name="T178" fmla="*/ 0 h 669"/>
                      <a:gd name="T179" fmla="*/ 804 w 804"/>
                      <a:gd name="T180" fmla="*/ 669 h 6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04" h="669">
                        <a:moveTo>
                          <a:pt x="0" y="60"/>
                        </a:moveTo>
                        <a:lnTo>
                          <a:pt x="0" y="65"/>
                        </a:lnTo>
                        <a:lnTo>
                          <a:pt x="1" y="70"/>
                        </a:lnTo>
                        <a:lnTo>
                          <a:pt x="4" y="81"/>
                        </a:lnTo>
                        <a:lnTo>
                          <a:pt x="7" y="89"/>
                        </a:lnTo>
                        <a:lnTo>
                          <a:pt x="9" y="93"/>
                        </a:lnTo>
                        <a:lnTo>
                          <a:pt x="12" y="98"/>
                        </a:lnTo>
                        <a:lnTo>
                          <a:pt x="14" y="102"/>
                        </a:lnTo>
                        <a:lnTo>
                          <a:pt x="17" y="105"/>
                        </a:lnTo>
                        <a:lnTo>
                          <a:pt x="21" y="108"/>
                        </a:lnTo>
                        <a:lnTo>
                          <a:pt x="24" y="111"/>
                        </a:lnTo>
                        <a:lnTo>
                          <a:pt x="33" y="117"/>
                        </a:lnTo>
                        <a:lnTo>
                          <a:pt x="42" y="124"/>
                        </a:lnTo>
                        <a:lnTo>
                          <a:pt x="44" y="125"/>
                        </a:lnTo>
                        <a:lnTo>
                          <a:pt x="47" y="127"/>
                        </a:lnTo>
                        <a:lnTo>
                          <a:pt x="77" y="137"/>
                        </a:lnTo>
                        <a:lnTo>
                          <a:pt x="108" y="147"/>
                        </a:lnTo>
                        <a:lnTo>
                          <a:pt x="196" y="174"/>
                        </a:lnTo>
                        <a:lnTo>
                          <a:pt x="285" y="201"/>
                        </a:lnTo>
                        <a:lnTo>
                          <a:pt x="292" y="202"/>
                        </a:lnTo>
                        <a:lnTo>
                          <a:pt x="299" y="204"/>
                        </a:lnTo>
                        <a:lnTo>
                          <a:pt x="312" y="210"/>
                        </a:lnTo>
                        <a:lnTo>
                          <a:pt x="325" y="217"/>
                        </a:lnTo>
                        <a:lnTo>
                          <a:pt x="338" y="225"/>
                        </a:lnTo>
                        <a:lnTo>
                          <a:pt x="340" y="229"/>
                        </a:lnTo>
                        <a:lnTo>
                          <a:pt x="344" y="235"/>
                        </a:lnTo>
                        <a:lnTo>
                          <a:pt x="349" y="242"/>
                        </a:lnTo>
                        <a:lnTo>
                          <a:pt x="351" y="247"/>
                        </a:lnTo>
                        <a:lnTo>
                          <a:pt x="353" y="254"/>
                        </a:lnTo>
                        <a:lnTo>
                          <a:pt x="354" y="261"/>
                        </a:lnTo>
                        <a:lnTo>
                          <a:pt x="355" y="268"/>
                        </a:lnTo>
                        <a:lnTo>
                          <a:pt x="354" y="275"/>
                        </a:lnTo>
                        <a:lnTo>
                          <a:pt x="353" y="282"/>
                        </a:lnTo>
                        <a:lnTo>
                          <a:pt x="350" y="284"/>
                        </a:lnTo>
                        <a:lnTo>
                          <a:pt x="350" y="288"/>
                        </a:lnTo>
                        <a:lnTo>
                          <a:pt x="346" y="315"/>
                        </a:lnTo>
                        <a:lnTo>
                          <a:pt x="345" y="343"/>
                        </a:lnTo>
                        <a:lnTo>
                          <a:pt x="345" y="347"/>
                        </a:lnTo>
                        <a:lnTo>
                          <a:pt x="345" y="352"/>
                        </a:lnTo>
                        <a:lnTo>
                          <a:pt x="346" y="356"/>
                        </a:lnTo>
                        <a:lnTo>
                          <a:pt x="348" y="360"/>
                        </a:lnTo>
                        <a:lnTo>
                          <a:pt x="350" y="365"/>
                        </a:lnTo>
                        <a:lnTo>
                          <a:pt x="352" y="368"/>
                        </a:lnTo>
                        <a:lnTo>
                          <a:pt x="358" y="376"/>
                        </a:lnTo>
                        <a:lnTo>
                          <a:pt x="365" y="394"/>
                        </a:lnTo>
                        <a:lnTo>
                          <a:pt x="374" y="411"/>
                        </a:lnTo>
                        <a:lnTo>
                          <a:pt x="378" y="419"/>
                        </a:lnTo>
                        <a:lnTo>
                          <a:pt x="384" y="427"/>
                        </a:lnTo>
                        <a:lnTo>
                          <a:pt x="395" y="444"/>
                        </a:lnTo>
                        <a:lnTo>
                          <a:pt x="407" y="460"/>
                        </a:lnTo>
                        <a:lnTo>
                          <a:pt x="419" y="477"/>
                        </a:lnTo>
                        <a:lnTo>
                          <a:pt x="429" y="494"/>
                        </a:lnTo>
                        <a:lnTo>
                          <a:pt x="440" y="512"/>
                        </a:lnTo>
                        <a:lnTo>
                          <a:pt x="443" y="518"/>
                        </a:lnTo>
                        <a:lnTo>
                          <a:pt x="447" y="524"/>
                        </a:lnTo>
                        <a:lnTo>
                          <a:pt x="455" y="535"/>
                        </a:lnTo>
                        <a:lnTo>
                          <a:pt x="463" y="545"/>
                        </a:lnTo>
                        <a:lnTo>
                          <a:pt x="470" y="557"/>
                        </a:lnTo>
                        <a:lnTo>
                          <a:pt x="476" y="568"/>
                        </a:lnTo>
                        <a:lnTo>
                          <a:pt x="482" y="580"/>
                        </a:lnTo>
                        <a:lnTo>
                          <a:pt x="488" y="593"/>
                        </a:lnTo>
                        <a:lnTo>
                          <a:pt x="492" y="605"/>
                        </a:lnTo>
                        <a:lnTo>
                          <a:pt x="496" y="618"/>
                        </a:lnTo>
                        <a:lnTo>
                          <a:pt x="498" y="624"/>
                        </a:lnTo>
                        <a:lnTo>
                          <a:pt x="501" y="629"/>
                        </a:lnTo>
                        <a:lnTo>
                          <a:pt x="503" y="636"/>
                        </a:lnTo>
                        <a:lnTo>
                          <a:pt x="506" y="641"/>
                        </a:lnTo>
                        <a:lnTo>
                          <a:pt x="510" y="645"/>
                        </a:lnTo>
                        <a:lnTo>
                          <a:pt x="513" y="650"/>
                        </a:lnTo>
                        <a:lnTo>
                          <a:pt x="517" y="653"/>
                        </a:lnTo>
                        <a:lnTo>
                          <a:pt x="521" y="657"/>
                        </a:lnTo>
                        <a:lnTo>
                          <a:pt x="525" y="659"/>
                        </a:lnTo>
                        <a:lnTo>
                          <a:pt x="531" y="662"/>
                        </a:lnTo>
                        <a:lnTo>
                          <a:pt x="536" y="664"/>
                        </a:lnTo>
                        <a:lnTo>
                          <a:pt x="541" y="666"/>
                        </a:lnTo>
                        <a:lnTo>
                          <a:pt x="547" y="667"/>
                        </a:lnTo>
                        <a:lnTo>
                          <a:pt x="553" y="668"/>
                        </a:lnTo>
                        <a:lnTo>
                          <a:pt x="567" y="669"/>
                        </a:lnTo>
                        <a:lnTo>
                          <a:pt x="571" y="668"/>
                        </a:lnTo>
                        <a:lnTo>
                          <a:pt x="573" y="667"/>
                        </a:lnTo>
                        <a:lnTo>
                          <a:pt x="575" y="666"/>
                        </a:lnTo>
                        <a:lnTo>
                          <a:pt x="576" y="665"/>
                        </a:lnTo>
                        <a:lnTo>
                          <a:pt x="577" y="665"/>
                        </a:lnTo>
                        <a:lnTo>
                          <a:pt x="577" y="664"/>
                        </a:lnTo>
                        <a:lnTo>
                          <a:pt x="578" y="664"/>
                        </a:lnTo>
                        <a:lnTo>
                          <a:pt x="580" y="662"/>
                        </a:lnTo>
                        <a:lnTo>
                          <a:pt x="581" y="661"/>
                        </a:lnTo>
                        <a:lnTo>
                          <a:pt x="588" y="650"/>
                        </a:lnTo>
                        <a:lnTo>
                          <a:pt x="594" y="638"/>
                        </a:lnTo>
                        <a:lnTo>
                          <a:pt x="600" y="627"/>
                        </a:lnTo>
                        <a:lnTo>
                          <a:pt x="600" y="626"/>
                        </a:lnTo>
                        <a:lnTo>
                          <a:pt x="600" y="625"/>
                        </a:lnTo>
                        <a:lnTo>
                          <a:pt x="601" y="623"/>
                        </a:lnTo>
                        <a:lnTo>
                          <a:pt x="601" y="621"/>
                        </a:lnTo>
                        <a:lnTo>
                          <a:pt x="605" y="615"/>
                        </a:lnTo>
                        <a:lnTo>
                          <a:pt x="607" y="610"/>
                        </a:lnTo>
                        <a:lnTo>
                          <a:pt x="608" y="605"/>
                        </a:lnTo>
                        <a:lnTo>
                          <a:pt x="615" y="597"/>
                        </a:lnTo>
                        <a:lnTo>
                          <a:pt x="621" y="588"/>
                        </a:lnTo>
                        <a:lnTo>
                          <a:pt x="629" y="581"/>
                        </a:lnTo>
                        <a:lnTo>
                          <a:pt x="643" y="569"/>
                        </a:lnTo>
                        <a:lnTo>
                          <a:pt x="659" y="558"/>
                        </a:lnTo>
                        <a:lnTo>
                          <a:pt x="673" y="551"/>
                        </a:lnTo>
                        <a:lnTo>
                          <a:pt x="687" y="544"/>
                        </a:lnTo>
                        <a:lnTo>
                          <a:pt x="702" y="539"/>
                        </a:lnTo>
                        <a:lnTo>
                          <a:pt x="717" y="535"/>
                        </a:lnTo>
                        <a:lnTo>
                          <a:pt x="732" y="531"/>
                        </a:lnTo>
                        <a:lnTo>
                          <a:pt x="748" y="530"/>
                        </a:lnTo>
                        <a:lnTo>
                          <a:pt x="763" y="529"/>
                        </a:lnTo>
                        <a:lnTo>
                          <a:pt x="779" y="529"/>
                        </a:lnTo>
                        <a:lnTo>
                          <a:pt x="780" y="529"/>
                        </a:lnTo>
                        <a:lnTo>
                          <a:pt x="781" y="529"/>
                        </a:lnTo>
                        <a:lnTo>
                          <a:pt x="782" y="529"/>
                        </a:lnTo>
                        <a:lnTo>
                          <a:pt x="784" y="528"/>
                        </a:lnTo>
                        <a:lnTo>
                          <a:pt x="786" y="528"/>
                        </a:lnTo>
                        <a:lnTo>
                          <a:pt x="787" y="527"/>
                        </a:lnTo>
                        <a:lnTo>
                          <a:pt x="790" y="526"/>
                        </a:lnTo>
                        <a:lnTo>
                          <a:pt x="796" y="520"/>
                        </a:lnTo>
                        <a:lnTo>
                          <a:pt x="798" y="517"/>
                        </a:lnTo>
                        <a:lnTo>
                          <a:pt x="800" y="515"/>
                        </a:lnTo>
                        <a:lnTo>
                          <a:pt x="802" y="512"/>
                        </a:lnTo>
                        <a:lnTo>
                          <a:pt x="803" y="509"/>
                        </a:lnTo>
                        <a:lnTo>
                          <a:pt x="803" y="508"/>
                        </a:lnTo>
                        <a:lnTo>
                          <a:pt x="804" y="506"/>
                        </a:lnTo>
                        <a:lnTo>
                          <a:pt x="804" y="503"/>
                        </a:lnTo>
                        <a:lnTo>
                          <a:pt x="804" y="500"/>
                        </a:lnTo>
                        <a:lnTo>
                          <a:pt x="804" y="496"/>
                        </a:lnTo>
                        <a:lnTo>
                          <a:pt x="804" y="493"/>
                        </a:lnTo>
                        <a:lnTo>
                          <a:pt x="803" y="490"/>
                        </a:lnTo>
                        <a:lnTo>
                          <a:pt x="802" y="486"/>
                        </a:lnTo>
                        <a:lnTo>
                          <a:pt x="800" y="482"/>
                        </a:lnTo>
                        <a:lnTo>
                          <a:pt x="799" y="480"/>
                        </a:lnTo>
                        <a:lnTo>
                          <a:pt x="798" y="479"/>
                        </a:lnTo>
                        <a:lnTo>
                          <a:pt x="797" y="475"/>
                        </a:lnTo>
                        <a:lnTo>
                          <a:pt x="795" y="471"/>
                        </a:lnTo>
                        <a:lnTo>
                          <a:pt x="793" y="466"/>
                        </a:lnTo>
                        <a:lnTo>
                          <a:pt x="789" y="459"/>
                        </a:lnTo>
                        <a:lnTo>
                          <a:pt x="783" y="452"/>
                        </a:lnTo>
                        <a:lnTo>
                          <a:pt x="778" y="447"/>
                        </a:lnTo>
                        <a:lnTo>
                          <a:pt x="772" y="442"/>
                        </a:lnTo>
                        <a:lnTo>
                          <a:pt x="765" y="437"/>
                        </a:lnTo>
                        <a:lnTo>
                          <a:pt x="757" y="433"/>
                        </a:lnTo>
                        <a:lnTo>
                          <a:pt x="749" y="430"/>
                        </a:lnTo>
                        <a:lnTo>
                          <a:pt x="745" y="430"/>
                        </a:lnTo>
                        <a:lnTo>
                          <a:pt x="741" y="430"/>
                        </a:lnTo>
                        <a:lnTo>
                          <a:pt x="731" y="430"/>
                        </a:lnTo>
                        <a:lnTo>
                          <a:pt x="721" y="431"/>
                        </a:lnTo>
                        <a:lnTo>
                          <a:pt x="712" y="433"/>
                        </a:lnTo>
                        <a:lnTo>
                          <a:pt x="703" y="437"/>
                        </a:lnTo>
                        <a:lnTo>
                          <a:pt x="694" y="440"/>
                        </a:lnTo>
                        <a:lnTo>
                          <a:pt x="685" y="444"/>
                        </a:lnTo>
                        <a:lnTo>
                          <a:pt x="678" y="450"/>
                        </a:lnTo>
                        <a:lnTo>
                          <a:pt x="670" y="456"/>
                        </a:lnTo>
                        <a:lnTo>
                          <a:pt x="642" y="478"/>
                        </a:lnTo>
                        <a:lnTo>
                          <a:pt x="614" y="499"/>
                        </a:lnTo>
                        <a:lnTo>
                          <a:pt x="605" y="506"/>
                        </a:lnTo>
                        <a:lnTo>
                          <a:pt x="597" y="513"/>
                        </a:lnTo>
                        <a:lnTo>
                          <a:pt x="589" y="521"/>
                        </a:lnTo>
                        <a:lnTo>
                          <a:pt x="583" y="529"/>
                        </a:lnTo>
                        <a:lnTo>
                          <a:pt x="576" y="537"/>
                        </a:lnTo>
                        <a:lnTo>
                          <a:pt x="571" y="546"/>
                        </a:lnTo>
                        <a:lnTo>
                          <a:pt x="566" y="556"/>
                        </a:lnTo>
                        <a:lnTo>
                          <a:pt x="560" y="565"/>
                        </a:lnTo>
                        <a:lnTo>
                          <a:pt x="557" y="565"/>
                        </a:lnTo>
                        <a:lnTo>
                          <a:pt x="556" y="565"/>
                        </a:lnTo>
                        <a:lnTo>
                          <a:pt x="546" y="554"/>
                        </a:lnTo>
                        <a:lnTo>
                          <a:pt x="538" y="542"/>
                        </a:lnTo>
                        <a:lnTo>
                          <a:pt x="529" y="530"/>
                        </a:lnTo>
                        <a:lnTo>
                          <a:pt x="521" y="517"/>
                        </a:lnTo>
                        <a:lnTo>
                          <a:pt x="513" y="504"/>
                        </a:lnTo>
                        <a:lnTo>
                          <a:pt x="507" y="492"/>
                        </a:lnTo>
                        <a:lnTo>
                          <a:pt x="501" y="478"/>
                        </a:lnTo>
                        <a:lnTo>
                          <a:pt x="496" y="465"/>
                        </a:lnTo>
                        <a:lnTo>
                          <a:pt x="489" y="446"/>
                        </a:lnTo>
                        <a:lnTo>
                          <a:pt x="481" y="430"/>
                        </a:lnTo>
                        <a:lnTo>
                          <a:pt x="471" y="406"/>
                        </a:lnTo>
                        <a:lnTo>
                          <a:pt x="466" y="394"/>
                        </a:lnTo>
                        <a:lnTo>
                          <a:pt x="461" y="382"/>
                        </a:lnTo>
                        <a:lnTo>
                          <a:pt x="454" y="359"/>
                        </a:lnTo>
                        <a:lnTo>
                          <a:pt x="447" y="335"/>
                        </a:lnTo>
                        <a:lnTo>
                          <a:pt x="446" y="329"/>
                        </a:lnTo>
                        <a:lnTo>
                          <a:pt x="445" y="324"/>
                        </a:lnTo>
                        <a:lnTo>
                          <a:pt x="440" y="302"/>
                        </a:lnTo>
                        <a:lnTo>
                          <a:pt x="438" y="281"/>
                        </a:lnTo>
                        <a:lnTo>
                          <a:pt x="436" y="258"/>
                        </a:lnTo>
                        <a:lnTo>
                          <a:pt x="436" y="236"/>
                        </a:lnTo>
                        <a:lnTo>
                          <a:pt x="436" y="231"/>
                        </a:lnTo>
                        <a:lnTo>
                          <a:pt x="437" y="225"/>
                        </a:lnTo>
                        <a:lnTo>
                          <a:pt x="439" y="217"/>
                        </a:lnTo>
                        <a:lnTo>
                          <a:pt x="440" y="210"/>
                        </a:lnTo>
                        <a:lnTo>
                          <a:pt x="439" y="203"/>
                        </a:lnTo>
                        <a:lnTo>
                          <a:pt x="439" y="197"/>
                        </a:lnTo>
                        <a:lnTo>
                          <a:pt x="436" y="190"/>
                        </a:lnTo>
                        <a:lnTo>
                          <a:pt x="433" y="184"/>
                        </a:lnTo>
                        <a:lnTo>
                          <a:pt x="430" y="179"/>
                        </a:lnTo>
                        <a:lnTo>
                          <a:pt x="426" y="174"/>
                        </a:lnTo>
                        <a:lnTo>
                          <a:pt x="418" y="164"/>
                        </a:lnTo>
                        <a:lnTo>
                          <a:pt x="408" y="155"/>
                        </a:lnTo>
                        <a:lnTo>
                          <a:pt x="399" y="147"/>
                        </a:lnTo>
                        <a:lnTo>
                          <a:pt x="388" y="139"/>
                        </a:lnTo>
                        <a:lnTo>
                          <a:pt x="378" y="133"/>
                        </a:lnTo>
                        <a:lnTo>
                          <a:pt x="366" y="127"/>
                        </a:lnTo>
                        <a:lnTo>
                          <a:pt x="355" y="122"/>
                        </a:lnTo>
                        <a:lnTo>
                          <a:pt x="343" y="118"/>
                        </a:lnTo>
                        <a:lnTo>
                          <a:pt x="339" y="115"/>
                        </a:lnTo>
                        <a:lnTo>
                          <a:pt x="336" y="112"/>
                        </a:lnTo>
                        <a:lnTo>
                          <a:pt x="331" y="110"/>
                        </a:lnTo>
                        <a:lnTo>
                          <a:pt x="328" y="108"/>
                        </a:lnTo>
                        <a:lnTo>
                          <a:pt x="292" y="92"/>
                        </a:lnTo>
                        <a:lnTo>
                          <a:pt x="258" y="76"/>
                        </a:lnTo>
                        <a:lnTo>
                          <a:pt x="223" y="59"/>
                        </a:lnTo>
                        <a:lnTo>
                          <a:pt x="189" y="41"/>
                        </a:lnTo>
                        <a:lnTo>
                          <a:pt x="172" y="32"/>
                        </a:lnTo>
                        <a:lnTo>
                          <a:pt x="154" y="24"/>
                        </a:lnTo>
                        <a:lnTo>
                          <a:pt x="144" y="20"/>
                        </a:lnTo>
                        <a:lnTo>
                          <a:pt x="135" y="17"/>
                        </a:lnTo>
                        <a:lnTo>
                          <a:pt x="117" y="11"/>
                        </a:lnTo>
                        <a:lnTo>
                          <a:pt x="98" y="7"/>
                        </a:lnTo>
                        <a:lnTo>
                          <a:pt x="79" y="3"/>
                        </a:lnTo>
                        <a:lnTo>
                          <a:pt x="60" y="1"/>
                        </a:lnTo>
                        <a:lnTo>
                          <a:pt x="50" y="0"/>
                        </a:lnTo>
                        <a:lnTo>
                          <a:pt x="41" y="0"/>
                        </a:lnTo>
                        <a:lnTo>
                          <a:pt x="30" y="4"/>
                        </a:lnTo>
                        <a:lnTo>
                          <a:pt x="26" y="6"/>
                        </a:lnTo>
                        <a:lnTo>
                          <a:pt x="21" y="9"/>
                        </a:lnTo>
                        <a:lnTo>
                          <a:pt x="14" y="15"/>
                        </a:lnTo>
                        <a:lnTo>
                          <a:pt x="9" y="22"/>
                        </a:lnTo>
                        <a:lnTo>
                          <a:pt x="7" y="25"/>
                        </a:lnTo>
                        <a:lnTo>
                          <a:pt x="5" y="30"/>
                        </a:lnTo>
                        <a:lnTo>
                          <a:pt x="3" y="34"/>
                        </a:lnTo>
                        <a:lnTo>
                          <a:pt x="2" y="39"/>
                        </a:lnTo>
                        <a:lnTo>
                          <a:pt x="0" y="49"/>
                        </a:lnTo>
                        <a:lnTo>
                          <a:pt x="0" y="54"/>
                        </a:lnTo>
                        <a:lnTo>
                          <a:pt x="0" y="6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45" name="Freeform 49"/>
                  <p:cNvSpPr>
                    <a:spLocks noChangeAspect="1"/>
                  </p:cNvSpPr>
                  <p:nvPr/>
                </p:nvSpPr>
                <p:spPr bwMode="auto">
                  <a:xfrm>
                    <a:off x="1471" y="3026"/>
                    <a:ext cx="788" cy="432"/>
                  </a:xfrm>
                  <a:custGeom>
                    <a:avLst/>
                    <a:gdLst>
                      <a:gd name="T0" fmla="*/ 787 w 788"/>
                      <a:gd name="T1" fmla="*/ 82 h 432"/>
                      <a:gd name="T2" fmla="*/ 777 w 788"/>
                      <a:gd name="T3" fmla="*/ 48 h 432"/>
                      <a:gd name="T4" fmla="*/ 750 w 788"/>
                      <a:gd name="T5" fmla="*/ 26 h 432"/>
                      <a:gd name="T6" fmla="*/ 714 w 788"/>
                      <a:gd name="T7" fmla="*/ 22 h 432"/>
                      <a:gd name="T8" fmla="*/ 691 w 788"/>
                      <a:gd name="T9" fmla="*/ 34 h 432"/>
                      <a:gd name="T10" fmla="*/ 634 w 788"/>
                      <a:gd name="T11" fmla="*/ 105 h 432"/>
                      <a:gd name="T12" fmla="*/ 566 w 788"/>
                      <a:gd name="T13" fmla="*/ 213 h 432"/>
                      <a:gd name="T14" fmla="*/ 530 w 788"/>
                      <a:gd name="T15" fmla="*/ 286 h 432"/>
                      <a:gd name="T16" fmla="*/ 510 w 788"/>
                      <a:gd name="T17" fmla="*/ 314 h 432"/>
                      <a:gd name="T18" fmla="*/ 478 w 788"/>
                      <a:gd name="T19" fmla="*/ 331 h 432"/>
                      <a:gd name="T20" fmla="*/ 431 w 788"/>
                      <a:gd name="T21" fmla="*/ 280 h 432"/>
                      <a:gd name="T22" fmla="*/ 371 w 788"/>
                      <a:gd name="T23" fmla="*/ 226 h 432"/>
                      <a:gd name="T24" fmla="*/ 300 w 788"/>
                      <a:gd name="T25" fmla="*/ 178 h 432"/>
                      <a:gd name="T26" fmla="*/ 257 w 788"/>
                      <a:gd name="T27" fmla="*/ 144 h 432"/>
                      <a:gd name="T28" fmla="*/ 228 w 788"/>
                      <a:gd name="T29" fmla="*/ 94 h 432"/>
                      <a:gd name="T30" fmla="*/ 198 w 788"/>
                      <a:gd name="T31" fmla="*/ 21 h 432"/>
                      <a:gd name="T32" fmla="*/ 184 w 788"/>
                      <a:gd name="T33" fmla="*/ 6 h 432"/>
                      <a:gd name="T34" fmla="*/ 155 w 788"/>
                      <a:gd name="T35" fmla="*/ 0 h 432"/>
                      <a:gd name="T36" fmla="*/ 123 w 788"/>
                      <a:gd name="T37" fmla="*/ 22 h 432"/>
                      <a:gd name="T38" fmla="*/ 120 w 788"/>
                      <a:gd name="T39" fmla="*/ 57 h 432"/>
                      <a:gd name="T40" fmla="*/ 118 w 788"/>
                      <a:gd name="T41" fmla="*/ 89 h 432"/>
                      <a:gd name="T42" fmla="*/ 106 w 788"/>
                      <a:gd name="T43" fmla="*/ 127 h 432"/>
                      <a:gd name="T44" fmla="*/ 95 w 788"/>
                      <a:gd name="T45" fmla="*/ 146 h 432"/>
                      <a:gd name="T46" fmla="*/ 80 w 788"/>
                      <a:gd name="T47" fmla="*/ 162 h 432"/>
                      <a:gd name="T48" fmla="*/ 25 w 788"/>
                      <a:gd name="T49" fmla="*/ 219 h 432"/>
                      <a:gd name="T50" fmla="*/ 0 w 788"/>
                      <a:gd name="T51" fmla="*/ 266 h 432"/>
                      <a:gd name="T52" fmla="*/ 3 w 788"/>
                      <a:gd name="T53" fmla="*/ 287 h 432"/>
                      <a:gd name="T54" fmla="*/ 32 w 788"/>
                      <a:gd name="T55" fmla="*/ 300 h 432"/>
                      <a:gd name="T56" fmla="*/ 50 w 788"/>
                      <a:gd name="T57" fmla="*/ 295 h 432"/>
                      <a:gd name="T58" fmla="*/ 74 w 788"/>
                      <a:gd name="T59" fmla="*/ 283 h 432"/>
                      <a:gd name="T60" fmla="*/ 91 w 788"/>
                      <a:gd name="T61" fmla="*/ 269 h 432"/>
                      <a:gd name="T62" fmla="*/ 97 w 788"/>
                      <a:gd name="T63" fmla="*/ 264 h 432"/>
                      <a:gd name="T64" fmla="*/ 118 w 788"/>
                      <a:gd name="T65" fmla="*/ 237 h 432"/>
                      <a:gd name="T66" fmla="*/ 130 w 788"/>
                      <a:gd name="T67" fmla="*/ 211 h 432"/>
                      <a:gd name="T68" fmla="*/ 140 w 788"/>
                      <a:gd name="T69" fmla="*/ 169 h 432"/>
                      <a:gd name="T70" fmla="*/ 150 w 788"/>
                      <a:gd name="T71" fmla="*/ 131 h 432"/>
                      <a:gd name="T72" fmla="*/ 172 w 788"/>
                      <a:gd name="T73" fmla="*/ 116 h 432"/>
                      <a:gd name="T74" fmla="*/ 190 w 788"/>
                      <a:gd name="T75" fmla="*/ 130 h 432"/>
                      <a:gd name="T76" fmla="*/ 207 w 788"/>
                      <a:gd name="T77" fmla="*/ 158 h 432"/>
                      <a:gd name="T78" fmla="*/ 250 w 788"/>
                      <a:gd name="T79" fmla="*/ 223 h 432"/>
                      <a:gd name="T80" fmla="*/ 373 w 788"/>
                      <a:gd name="T81" fmla="*/ 329 h 432"/>
                      <a:gd name="T82" fmla="*/ 433 w 788"/>
                      <a:gd name="T83" fmla="*/ 377 h 432"/>
                      <a:gd name="T84" fmla="*/ 454 w 788"/>
                      <a:gd name="T85" fmla="*/ 413 h 432"/>
                      <a:gd name="T86" fmla="*/ 496 w 788"/>
                      <a:gd name="T87" fmla="*/ 432 h 432"/>
                      <a:gd name="T88" fmla="*/ 517 w 788"/>
                      <a:gd name="T89" fmla="*/ 427 h 432"/>
                      <a:gd name="T90" fmla="*/ 561 w 788"/>
                      <a:gd name="T91" fmla="*/ 399 h 432"/>
                      <a:gd name="T92" fmla="*/ 577 w 788"/>
                      <a:gd name="T93" fmla="*/ 384 h 432"/>
                      <a:gd name="T94" fmla="*/ 646 w 788"/>
                      <a:gd name="T95" fmla="*/ 310 h 432"/>
                      <a:gd name="T96" fmla="*/ 693 w 788"/>
                      <a:gd name="T97" fmla="*/ 253 h 432"/>
                      <a:gd name="T98" fmla="*/ 714 w 788"/>
                      <a:gd name="T99" fmla="*/ 225 h 432"/>
                      <a:gd name="T100" fmla="*/ 753 w 788"/>
                      <a:gd name="T101" fmla="*/ 165 h 432"/>
                      <a:gd name="T102" fmla="*/ 782 w 788"/>
                      <a:gd name="T103" fmla="*/ 106 h 4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88"/>
                      <a:gd name="T157" fmla="*/ 0 h 432"/>
                      <a:gd name="T158" fmla="*/ 788 w 788"/>
                      <a:gd name="T159" fmla="*/ 432 h 4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88" h="432">
                        <a:moveTo>
                          <a:pt x="782" y="106"/>
                        </a:moveTo>
                        <a:lnTo>
                          <a:pt x="784" y="98"/>
                        </a:lnTo>
                        <a:lnTo>
                          <a:pt x="786" y="91"/>
                        </a:lnTo>
                        <a:lnTo>
                          <a:pt x="786" y="87"/>
                        </a:lnTo>
                        <a:lnTo>
                          <a:pt x="787" y="82"/>
                        </a:lnTo>
                        <a:lnTo>
                          <a:pt x="788" y="75"/>
                        </a:lnTo>
                        <a:lnTo>
                          <a:pt x="785" y="64"/>
                        </a:lnTo>
                        <a:lnTo>
                          <a:pt x="784" y="60"/>
                        </a:lnTo>
                        <a:lnTo>
                          <a:pt x="782" y="55"/>
                        </a:lnTo>
                        <a:lnTo>
                          <a:pt x="777" y="48"/>
                        </a:lnTo>
                        <a:lnTo>
                          <a:pt x="770" y="39"/>
                        </a:lnTo>
                        <a:lnTo>
                          <a:pt x="766" y="35"/>
                        </a:lnTo>
                        <a:lnTo>
                          <a:pt x="763" y="33"/>
                        </a:lnTo>
                        <a:lnTo>
                          <a:pt x="755" y="27"/>
                        </a:lnTo>
                        <a:lnTo>
                          <a:pt x="750" y="26"/>
                        </a:lnTo>
                        <a:lnTo>
                          <a:pt x="747" y="24"/>
                        </a:lnTo>
                        <a:lnTo>
                          <a:pt x="738" y="21"/>
                        </a:lnTo>
                        <a:lnTo>
                          <a:pt x="728" y="21"/>
                        </a:lnTo>
                        <a:lnTo>
                          <a:pt x="719" y="21"/>
                        </a:lnTo>
                        <a:lnTo>
                          <a:pt x="714" y="22"/>
                        </a:lnTo>
                        <a:lnTo>
                          <a:pt x="708" y="24"/>
                        </a:lnTo>
                        <a:lnTo>
                          <a:pt x="703" y="25"/>
                        </a:lnTo>
                        <a:lnTo>
                          <a:pt x="699" y="27"/>
                        </a:lnTo>
                        <a:lnTo>
                          <a:pt x="694" y="31"/>
                        </a:lnTo>
                        <a:lnTo>
                          <a:pt x="691" y="34"/>
                        </a:lnTo>
                        <a:lnTo>
                          <a:pt x="679" y="48"/>
                        </a:lnTo>
                        <a:lnTo>
                          <a:pt x="667" y="62"/>
                        </a:lnTo>
                        <a:lnTo>
                          <a:pt x="656" y="76"/>
                        </a:lnTo>
                        <a:lnTo>
                          <a:pt x="644" y="90"/>
                        </a:lnTo>
                        <a:lnTo>
                          <a:pt x="634" y="105"/>
                        </a:lnTo>
                        <a:lnTo>
                          <a:pt x="623" y="120"/>
                        </a:lnTo>
                        <a:lnTo>
                          <a:pt x="603" y="150"/>
                        </a:lnTo>
                        <a:lnTo>
                          <a:pt x="583" y="182"/>
                        </a:lnTo>
                        <a:lnTo>
                          <a:pt x="573" y="198"/>
                        </a:lnTo>
                        <a:lnTo>
                          <a:pt x="566" y="213"/>
                        </a:lnTo>
                        <a:lnTo>
                          <a:pt x="558" y="232"/>
                        </a:lnTo>
                        <a:lnTo>
                          <a:pt x="549" y="250"/>
                        </a:lnTo>
                        <a:lnTo>
                          <a:pt x="544" y="259"/>
                        </a:lnTo>
                        <a:lnTo>
                          <a:pt x="539" y="267"/>
                        </a:lnTo>
                        <a:lnTo>
                          <a:pt x="530" y="286"/>
                        </a:lnTo>
                        <a:lnTo>
                          <a:pt x="525" y="293"/>
                        </a:lnTo>
                        <a:lnTo>
                          <a:pt x="523" y="296"/>
                        </a:lnTo>
                        <a:lnTo>
                          <a:pt x="521" y="300"/>
                        </a:lnTo>
                        <a:lnTo>
                          <a:pt x="516" y="307"/>
                        </a:lnTo>
                        <a:lnTo>
                          <a:pt x="510" y="314"/>
                        </a:lnTo>
                        <a:lnTo>
                          <a:pt x="504" y="320"/>
                        </a:lnTo>
                        <a:lnTo>
                          <a:pt x="499" y="327"/>
                        </a:lnTo>
                        <a:lnTo>
                          <a:pt x="493" y="333"/>
                        </a:lnTo>
                        <a:lnTo>
                          <a:pt x="486" y="339"/>
                        </a:lnTo>
                        <a:lnTo>
                          <a:pt x="478" y="331"/>
                        </a:lnTo>
                        <a:lnTo>
                          <a:pt x="470" y="324"/>
                        </a:lnTo>
                        <a:lnTo>
                          <a:pt x="455" y="309"/>
                        </a:lnTo>
                        <a:lnTo>
                          <a:pt x="448" y="301"/>
                        </a:lnTo>
                        <a:lnTo>
                          <a:pt x="441" y="292"/>
                        </a:lnTo>
                        <a:lnTo>
                          <a:pt x="431" y="280"/>
                        </a:lnTo>
                        <a:lnTo>
                          <a:pt x="419" y="267"/>
                        </a:lnTo>
                        <a:lnTo>
                          <a:pt x="408" y="256"/>
                        </a:lnTo>
                        <a:lnTo>
                          <a:pt x="397" y="246"/>
                        </a:lnTo>
                        <a:lnTo>
                          <a:pt x="383" y="235"/>
                        </a:lnTo>
                        <a:lnTo>
                          <a:pt x="371" y="226"/>
                        </a:lnTo>
                        <a:lnTo>
                          <a:pt x="358" y="216"/>
                        </a:lnTo>
                        <a:lnTo>
                          <a:pt x="344" y="208"/>
                        </a:lnTo>
                        <a:lnTo>
                          <a:pt x="328" y="198"/>
                        </a:lnTo>
                        <a:lnTo>
                          <a:pt x="313" y="188"/>
                        </a:lnTo>
                        <a:lnTo>
                          <a:pt x="300" y="178"/>
                        </a:lnTo>
                        <a:lnTo>
                          <a:pt x="288" y="170"/>
                        </a:lnTo>
                        <a:lnTo>
                          <a:pt x="276" y="160"/>
                        </a:lnTo>
                        <a:lnTo>
                          <a:pt x="264" y="151"/>
                        </a:lnTo>
                        <a:lnTo>
                          <a:pt x="260" y="147"/>
                        </a:lnTo>
                        <a:lnTo>
                          <a:pt x="257" y="144"/>
                        </a:lnTo>
                        <a:lnTo>
                          <a:pt x="254" y="139"/>
                        </a:lnTo>
                        <a:lnTo>
                          <a:pt x="251" y="136"/>
                        </a:lnTo>
                        <a:lnTo>
                          <a:pt x="243" y="122"/>
                        </a:lnTo>
                        <a:lnTo>
                          <a:pt x="235" y="108"/>
                        </a:lnTo>
                        <a:lnTo>
                          <a:pt x="228" y="94"/>
                        </a:lnTo>
                        <a:lnTo>
                          <a:pt x="221" y="80"/>
                        </a:lnTo>
                        <a:lnTo>
                          <a:pt x="215" y="65"/>
                        </a:lnTo>
                        <a:lnTo>
                          <a:pt x="208" y="51"/>
                        </a:lnTo>
                        <a:lnTo>
                          <a:pt x="203" y="36"/>
                        </a:lnTo>
                        <a:lnTo>
                          <a:pt x="198" y="21"/>
                        </a:lnTo>
                        <a:lnTo>
                          <a:pt x="196" y="17"/>
                        </a:lnTo>
                        <a:lnTo>
                          <a:pt x="193" y="14"/>
                        </a:lnTo>
                        <a:lnTo>
                          <a:pt x="190" y="10"/>
                        </a:lnTo>
                        <a:lnTo>
                          <a:pt x="187" y="7"/>
                        </a:lnTo>
                        <a:lnTo>
                          <a:pt x="184" y="6"/>
                        </a:lnTo>
                        <a:lnTo>
                          <a:pt x="180" y="4"/>
                        </a:lnTo>
                        <a:lnTo>
                          <a:pt x="176" y="2"/>
                        </a:lnTo>
                        <a:lnTo>
                          <a:pt x="172" y="1"/>
                        </a:lnTo>
                        <a:lnTo>
                          <a:pt x="163" y="0"/>
                        </a:lnTo>
                        <a:lnTo>
                          <a:pt x="155" y="0"/>
                        </a:lnTo>
                        <a:lnTo>
                          <a:pt x="148" y="2"/>
                        </a:lnTo>
                        <a:lnTo>
                          <a:pt x="141" y="5"/>
                        </a:lnTo>
                        <a:lnTo>
                          <a:pt x="135" y="9"/>
                        </a:lnTo>
                        <a:lnTo>
                          <a:pt x="128" y="15"/>
                        </a:lnTo>
                        <a:lnTo>
                          <a:pt x="123" y="22"/>
                        </a:lnTo>
                        <a:lnTo>
                          <a:pt x="120" y="26"/>
                        </a:lnTo>
                        <a:lnTo>
                          <a:pt x="118" y="30"/>
                        </a:lnTo>
                        <a:lnTo>
                          <a:pt x="116" y="39"/>
                        </a:lnTo>
                        <a:lnTo>
                          <a:pt x="118" y="48"/>
                        </a:lnTo>
                        <a:lnTo>
                          <a:pt x="120" y="57"/>
                        </a:lnTo>
                        <a:lnTo>
                          <a:pt x="121" y="68"/>
                        </a:lnTo>
                        <a:lnTo>
                          <a:pt x="121" y="77"/>
                        </a:lnTo>
                        <a:lnTo>
                          <a:pt x="120" y="83"/>
                        </a:lnTo>
                        <a:lnTo>
                          <a:pt x="119" y="86"/>
                        </a:lnTo>
                        <a:lnTo>
                          <a:pt x="118" y="89"/>
                        </a:lnTo>
                        <a:lnTo>
                          <a:pt x="116" y="96"/>
                        </a:lnTo>
                        <a:lnTo>
                          <a:pt x="116" y="103"/>
                        </a:lnTo>
                        <a:lnTo>
                          <a:pt x="113" y="109"/>
                        </a:lnTo>
                        <a:lnTo>
                          <a:pt x="111" y="115"/>
                        </a:lnTo>
                        <a:lnTo>
                          <a:pt x="106" y="127"/>
                        </a:lnTo>
                        <a:lnTo>
                          <a:pt x="103" y="131"/>
                        </a:lnTo>
                        <a:lnTo>
                          <a:pt x="101" y="137"/>
                        </a:lnTo>
                        <a:lnTo>
                          <a:pt x="99" y="138"/>
                        </a:lnTo>
                        <a:lnTo>
                          <a:pt x="97" y="141"/>
                        </a:lnTo>
                        <a:lnTo>
                          <a:pt x="95" y="146"/>
                        </a:lnTo>
                        <a:lnTo>
                          <a:pt x="90" y="150"/>
                        </a:lnTo>
                        <a:lnTo>
                          <a:pt x="87" y="154"/>
                        </a:lnTo>
                        <a:lnTo>
                          <a:pt x="85" y="156"/>
                        </a:lnTo>
                        <a:lnTo>
                          <a:pt x="83" y="158"/>
                        </a:lnTo>
                        <a:lnTo>
                          <a:pt x="80" y="162"/>
                        </a:lnTo>
                        <a:lnTo>
                          <a:pt x="64" y="177"/>
                        </a:lnTo>
                        <a:lnTo>
                          <a:pt x="49" y="192"/>
                        </a:lnTo>
                        <a:lnTo>
                          <a:pt x="38" y="204"/>
                        </a:lnTo>
                        <a:lnTo>
                          <a:pt x="32" y="210"/>
                        </a:lnTo>
                        <a:lnTo>
                          <a:pt x="25" y="219"/>
                        </a:lnTo>
                        <a:lnTo>
                          <a:pt x="18" y="228"/>
                        </a:lnTo>
                        <a:lnTo>
                          <a:pt x="11" y="241"/>
                        </a:lnTo>
                        <a:lnTo>
                          <a:pt x="4" y="254"/>
                        </a:lnTo>
                        <a:lnTo>
                          <a:pt x="2" y="260"/>
                        </a:lnTo>
                        <a:lnTo>
                          <a:pt x="0" y="266"/>
                        </a:lnTo>
                        <a:lnTo>
                          <a:pt x="0" y="267"/>
                        </a:lnTo>
                        <a:lnTo>
                          <a:pt x="0" y="271"/>
                        </a:lnTo>
                        <a:lnTo>
                          <a:pt x="0" y="276"/>
                        </a:lnTo>
                        <a:lnTo>
                          <a:pt x="1" y="281"/>
                        </a:lnTo>
                        <a:lnTo>
                          <a:pt x="3" y="287"/>
                        </a:lnTo>
                        <a:lnTo>
                          <a:pt x="5" y="291"/>
                        </a:lnTo>
                        <a:lnTo>
                          <a:pt x="9" y="297"/>
                        </a:lnTo>
                        <a:lnTo>
                          <a:pt x="18" y="299"/>
                        </a:lnTo>
                        <a:lnTo>
                          <a:pt x="28" y="300"/>
                        </a:lnTo>
                        <a:lnTo>
                          <a:pt x="32" y="300"/>
                        </a:lnTo>
                        <a:lnTo>
                          <a:pt x="37" y="300"/>
                        </a:lnTo>
                        <a:lnTo>
                          <a:pt x="42" y="299"/>
                        </a:lnTo>
                        <a:lnTo>
                          <a:pt x="47" y="297"/>
                        </a:lnTo>
                        <a:lnTo>
                          <a:pt x="48" y="296"/>
                        </a:lnTo>
                        <a:lnTo>
                          <a:pt x="50" y="295"/>
                        </a:lnTo>
                        <a:lnTo>
                          <a:pt x="53" y="294"/>
                        </a:lnTo>
                        <a:lnTo>
                          <a:pt x="60" y="291"/>
                        </a:lnTo>
                        <a:lnTo>
                          <a:pt x="67" y="288"/>
                        </a:lnTo>
                        <a:lnTo>
                          <a:pt x="70" y="285"/>
                        </a:lnTo>
                        <a:lnTo>
                          <a:pt x="74" y="283"/>
                        </a:lnTo>
                        <a:lnTo>
                          <a:pt x="76" y="281"/>
                        </a:lnTo>
                        <a:lnTo>
                          <a:pt x="80" y="279"/>
                        </a:lnTo>
                        <a:lnTo>
                          <a:pt x="82" y="276"/>
                        </a:lnTo>
                        <a:lnTo>
                          <a:pt x="85" y="274"/>
                        </a:lnTo>
                        <a:lnTo>
                          <a:pt x="91" y="269"/>
                        </a:lnTo>
                        <a:lnTo>
                          <a:pt x="94" y="267"/>
                        </a:lnTo>
                        <a:lnTo>
                          <a:pt x="95" y="266"/>
                        </a:lnTo>
                        <a:lnTo>
                          <a:pt x="95" y="265"/>
                        </a:lnTo>
                        <a:lnTo>
                          <a:pt x="96" y="264"/>
                        </a:lnTo>
                        <a:lnTo>
                          <a:pt x="97" y="264"/>
                        </a:lnTo>
                        <a:lnTo>
                          <a:pt x="104" y="255"/>
                        </a:lnTo>
                        <a:lnTo>
                          <a:pt x="113" y="247"/>
                        </a:lnTo>
                        <a:lnTo>
                          <a:pt x="117" y="240"/>
                        </a:lnTo>
                        <a:lnTo>
                          <a:pt x="118" y="237"/>
                        </a:lnTo>
                        <a:lnTo>
                          <a:pt x="118" y="236"/>
                        </a:lnTo>
                        <a:lnTo>
                          <a:pt x="119" y="235"/>
                        </a:lnTo>
                        <a:lnTo>
                          <a:pt x="122" y="232"/>
                        </a:lnTo>
                        <a:lnTo>
                          <a:pt x="130" y="211"/>
                        </a:lnTo>
                        <a:lnTo>
                          <a:pt x="133" y="199"/>
                        </a:lnTo>
                        <a:lnTo>
                          <a:pt x="135" y="194"/>
                        </a:lnTo>
                        <a:lnTo>
                          <a:pt x="137" y="189"/>
                        </a:lnTo>
                        <a:lnTo>
                          <a:pt x="139" y="178"/>
                        </a:lnTo>
                        <a:lnTo>
                          <a:pt x="140" y="169"/>
                        </a:lnTo>
                        <a:lnTo>
                          <a:pt x="141" y="161"/>
                        </a:lnTo>
                        <a:lnTo>
                          <a:pt x="142" y="153"/>
                        </a:lnTo>
                        <a:lnTo>
                          <a:pt x="144" y="145"/>
                        </a:lnTo>
                        <a:lnTo>
                          <a:pt x="146" y="138"/>
                        </a:lnTo>
                        <a:lnTo>
                          <a:pt x="150" y="131"/>
                        </a:lnTo>
                        <a:lnTo>
                          <a:pt x="153" y="125"/>
                        </a:lnTo>
                        <a:lnTo>
                          <a:pt x="158" y="119"/>
                        </a:lnTo>
                        <a:lnTo>
                          <a:pt x="163" y="113"/>
                        </a:lnTo>
                        <a:lnTo>
                          <a:pt x="168" y="114"/>
                        </a:lnTo>
                        <a:lnTo>
                          <a:pt x="172" y="116"/>
                        </a:lnTo>
                        <a:lnTo>
                          <a:pt x="177" y="117"/>
                        </a:lnTo>
                        <a:lnTo>
                          <a:pt x="180" y="120"/>
                        </a:lnTo>
                        <a:lnTo>
                          <a:pt x="184" y="123"/>
                        </a:lnTo>
                        <a:lnTo>
                          <a:pt x="187" y="126"/>
                        </a:lnTo>
                        <a:lnTo>
                          <a:pt x="190" y="130"/>
                        </a:lnTo>
                        <a:lnTo>
                          <a:pt x="193" y="135"/>
                        </a:lnTo>
                        <a:lnTo>
                          <a:pt x="196" y="141"/>
                        </a:lnTo>
                        <a:lnTo>
                          <a:pt x="200" y="147"/>
                        </a:lnTo>
                        <a:lnTo>
                          <a:pt x="203" y="152"/>
                        </a:lnTo>
                        <a:lnTo>
                          <a:pt x="207" y="158"/>
                        </a:lnTo>
                        <a:lnTo>
                          <a:pt x="215" y="174"/>
                        </a:lnTo>
                        <a:lnTo>
                          <a:pt x="225" y="190"/>
                        </a:lnTo>
                        <a:lnTo>
                          <a:pt x="235" y="204"/>
                        </a:lnTo>
                        <a:lnTo>
                          <a:pt x="245" y="217"/>
                        </a:lnTo>
                        <a:lnTo>
                          <a:pt x="250" y="223"/>
                        </a:lnTo>
                        <a:lnTo>
                          <a:pt x="257" y="230"/>
                        </a:lnTo>
                        <a:lnTo>
                          <a:pt x="270" y="242"/>
                        </a:lnTo>
                        <a:lnTo>
                          <a:pt x="327" y="293"/>
                        </a:lnTo>
                        <a:lnTo>
                          <a:pt x="357" y="317"/>
                        </a:lnTo>
                        <a:lnTo>
                          <a:pt x="373" y="329"/>
                        </a:lnTo>
                        <a:lnTo>
                          <a:pt x="389" y="341"/>
                        </a:lnTo>
                        <a:lnTo>
                          <a:pt x="400" y="349"/>
                        </a:lnTo>
                        <a:lnTo>
                          <a:pt x="412" y="358"/>
                        </a:lnTo>
                        <a:lnTo>
                          <a:pt x="422" y="367"/>
                        </a:lnTo>
                        <a:lnTo>
                          <a:pt x="433" y="377"/>
                        </a:lnTo>
                        <a:lnTo>
                          <a:pt x="436" y="381"/>
                        </a:lnTo>
                        <a:lnTo>
                          <a:pt x="440" y="385"/>
                        </a:lnTo>
                        <a:lnTo>
                          <a:pt x="446" y="394"/>
                        </a:lnTo>
                        <a:lnTo>
                          <a:pt x="450" y="403"/>
                        </a:lnTo>
                        <a:lnTo>
                          <a:pt x="454" y="413"/>
                        </a:lnTo>
                        <a:lnTo>
                          <a:pt x="462" y="419"/>
                        </a:lnTo>
                        <a:lnTo>
                          <a:pt x="470" y="425"/>
                        </a:lnTo>
                        <a:lnTo>
                          <a:pt x="479" y="428"/>
                        </a:lnTo>
                        <a:lnTo>
                          <a:pt x="489" y="432"/>
                        </a:lnTo>
                        <a:lnTo>
                          <a:pt x="496" y="432"/>
                        </a:lnTo>
                        <a:lnTo>
                          <a:pt x="500" y="432"/>
                        </a:lnTo>
                        <a:lnTo>
                          <a:pt x="503" y="432"/>
                        </a:lnTo>
                        <a:lnTo>
                          <a:pt x="510" y="431"/>
                        </a:lnTo>
                        <a:lnTo>
                          <a:pt x="514" y="429"/>
                        </a:lnTo>
                        <a:lnTo>
                          <a:pt x="517" y="427"/>
                        </a:lnTo>
                        <a:lnTo>
                          <a:pt x="523" y="424"/>
                        </a:lnTo>
                        <a:lnTo>
                          <a:pt x="529" y="421"/>
                        </a:lnTo>
                        <a:lnTo>
                          <a:pt x="540" y="414"/>
                        </a:lnTo>
                        <a:lnTo>
                          <a:pt x="551" y="406"/>
                        </a:lnTo>
                        <a:lnTo>
                          <a:pt x="561" y="399"/>
                        </a:lnTo>
                        <a:lnTo>
                          <a:pt x="570" y="391"/>
                        </a:lnTo>
                        <a:lnTo>
                          <a:pt x="573" y="387"/>
                        </a:lnTo>
                        <a:lnTo>
                          <a:pt x="576" y="385"/>
                        </a:lnTo>
                        <a:lnTo>
                          <a:pt x="576" y="384"/>
                        </a:lnTo>
                        <a:lnTo>
                          <a:pt x="577" y="384"/>
                        </a:lnTo>
                        <a:lnTo>
                          <a:pt x="578" y="384"/>
                        </a:lnTo>
                        <a:lnTo>
                          <a:pt x="587" y="375"/>
                        </a:lnTo>
                        <a:lnTo>
                          <a:pt x="595" y="367"/>
                        </a:lnTo>
                        <a:lnTo>
                          <a:pt x="621" y="338"/>
                        </a:lnTo>
                        <a:lnTo>
                          <a:pt x="646" y="310"/>
                        </a:lnTo>
                        <a:lnTo>
                          <a:pt x="653" y="301"/>
                        </a:lnTo>
                        <a:lnTo>
                          <a:pt x="658" y="295"/>
                        </a:lnTo>
                        <a:lnTo>
                          <a:pt x="662" y="291"/>
                        </a:lnTo>
                        <a:lnTo>
                          <a:pt x="677" y="273"/>
                        </a:lnTo>
                        <a:lnTo>
                          <a:pt x="693" y="253"/>
                        </a:lnTo>
                        <a:lnTo>
                          <a:pt x="700" y="243"/>
                        </a:lnTo>
                        <a:lnTo>
                          <a:pt x="704" y="239"/>
                        </a:lnTo>
                        <a:lnTo>
                          <a:pt x="708" y="233"/>
                        </a:lnTo>
                        <a:lnTo>
                          <a:pt x="713" y="227"/>
                        </a:lnTo>
                        <a:lnTo>
                          <a:pt x="714" y="225"/>
                        </a:lnTo>
                        <a:lnTo>
                          <a:pt x="717" y="221"/>
                        </a:lnTo>
                        <a:lnTo>
                          <a:pt x="726" y="210"/>
                        </a:lnTo>
                        <a:lnTo>
                          <a:pt x="734" y="198"/>
                        </a:lnTo>
                        <a:lnTo>
                          <a:pt x="742" y="185"/>
                        </a:lnTo>
                        <a:lnTo>
                          <a:pt x="753" y="165"/>
                        </a:lnTo>
                        <a:lnTo>
                          <a:pt x="763" y="146"/>
                        </a:lnTo>
                        <a:lnTo>
                          <a:pt x="766" y="141"/>
                        </a:lnTo>
                        <a:lnTo>
                          <a:pt x="768" y="136"/>
                        </a:lnTo>
                        <a:lnTo>
                          <a:pt x="773" y="126"/>
                        </a:lnTo>
                        <a:lnTo>
                          <a:pt x="782" y="10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57739" name="Text Box 50"/>
                <p:cNvSpPr txBox="1">
                  <a:spLocks noChangeArrowheads="1"/>
                </p:cNvSpPr>
                <p:nvPr/>
              </p:nvSpPr>
              <p:spPr bwMode="auto">
                <a:xfrm>
                  <a:off x="1002" y="2073"/>
                  <a:ext cx="278"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a:t>
                  </a:r>
                  <a:endParaRPr lang="en-CA" altLang="en-US" sz="1400" i="0">
                    <a:solidFill>
                      <a:schemeClr val="bg2"/>
                    </a:solidFill>
                  </a:endParaRPr>
                </a:p>
              </p:txBody>
            </p:sp>
          </p:grpSp>
          <p:pic>
            <p:nvPicPr>
              <p:cNvPr id="157711" name="Picture 5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4" y="1200"/>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7712" name="Group 52"/>
              <p:cNvGrpSpPr>
                <a:grpSpLocks noChangeAspect="1"/>
              </p:cNvGrpSpPr>
              <p:nvPr/>
            </p:nvGrpSpPr>
            <p:grpSpPr bwMode="auto">
              <a:xfrm rot="902222">
                <a:off x="48" y="1286"/>
                <a:ext cx="821" cy="682"/>
                <a:chOff x="1471" y="2266"/>
                <a:chExt cx="1746" cy="1449"/>
              </a:xfrm>
            </p:grpSpPr>
            <p:grpSp>
              <p:nvGrpSpPr>
                <p:cNvPr id="157727" name="Group 53"/>
                <p:cNvGrpSpPr>
                  <a:grpSpLocks noChangeAspect="1"/>
                </p:cNvGrpSpPr>
                <p:nvPr/>
              </p:nvGrpSpPr>
              <p:grpSpPr bwMode="auto">
                <a:xfrm>
                  <a:off x="2895" y="2582"/>
                  <a:ext cx="322" cy="418"/>
                  <a:chOff x="2895" y="2582"/>
                  <a:chExt cx="322" cy="418"/>
                </a:xfrm>
              </p:grpSpPr>
              <p:sp>
                <p:nvSpPr>
                  <p:cNvPr id="157735" name="Freeform 54"/>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36" name="Freeform 55"/>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57728" name="Group 56"/>
                <p:cNvGrpSpPr>
                  <a:grpSpLocks noChangeAspect="1"/>
                </p:cNvGrpSpPr>
                <p:nvPr/>
              </p:nvGrpSpPr>
              <p:grpSpPr bwMode="auto">
                <a:xfrm>
                  <a:off x="1471" y="2266"/>
                  <a:ext cx="1709" cy="1449"/>
                  <a:chOff x="1471" y="2266"/>
                  <a:chExt cx="1709" cy="1449"/>
                </a:xfrm>
              </p:grpSpPr>
              <p:sp>
                <p:nvSpPr>
                  <p:cNvPr id="157729" name="Freeform 57"/>
                  <p:cNvSpPr>
                    <a:spLocks noChangeAspect="1"/>
                  </p:cNvSpPr>
                  <p:nvPr/>
                </p:nvSpPr>
                <p:spPr bwMode="auto">
                  <a:xfrm>
                    <a:off x="2351" y="2266"/>
                    <a:ext cx="351" cy="352"/>
                  </a:xfrm>
                  <a:custGeom>
                    <a:avLst/>
                    <a:gdLst>
                      <a:gd name="T0" fmla="*/ 201 w 351"/>
                      <a:gd name="T1" fmla="*/ 22 h 352"/>
                      <a:gd name="T2" fmla="*/ 175 w 351"/>
                      <a:gd name="T3" fmla="*/ 7 h 352"/>
                      <a:gd name="T4" fmla="*/ 151 w 351"/>
                      <a:gd name="T5" fmla="*/ 1 h 352"/>
                      <a:gd name="T6" fmla="*/ 127 w 351"/>
                      <a:gd name="T7" fmla="*/ 0 h 352"/>
                      <a:gd name="T8" fmla="*/ 100 w 351"/>
                      <a:gd name="T9" fmla="*/ 7 h 352"/>
                      <a:gd name="T10" fmla="*/ 73 w 351"/>
                      <a:gd name="T11" fmla="*/ 20 h 352"/>
                      <a:gd name="T12" fmla="*/ 55 w 351"/>
                      <a:gd name="T13" fmla="*/ 35 h 352"/>
                      <a:gd name="T14" fmla="*/ 33 w 351"/>
                      <a:gd name="T15" fmla="*/ 61 h 352"/>
                      <a:gd name="T16" fmla="*/ 15 w 351"/>
                      <a:gd name="T17" fmla="*/ 95 h 352"/>
                      <a:gd name="T18" fmla="*/ 4 w 351"/>
                      <a:gd name="T19" fmla="*/ 133 h 352"/>
                      <a:gd name="T20" fmla="*/ 0 w 351"/>
                      <a:gd name="T21" fmla="*/ 204 h 352"/>
                      <a:gd name="T22" fmla="*/ 10 w 351"/>
                      <a:gd name="T23" fmla="*/ 254 h 352"/>
                      <a:gd name="T24" fmla="*/ 24 w 351"/>
                      <a:gd name="T25" fmla="*/ 289 h 352"/>
                      <a:gd name="T26" fmla="*/ 39 w 351"/>
                      <a:gd name="T27" fmla="*/ 310 h 352"/>
                      <a:gd name="T28" fmla="*/ 53 w 351"/>
                      <a:gd name="T29" fmla="*/ 324 h 352"/>
                      <a:gd name="T30" fmla="*/ 69 w 351"/>
                      <a:gd name="T31" fmla="*/ 337 h 352"/>
                      <a:gd name="T32" fmla="*/ 93 w 351"/>
                      <a:gd name="T33" fmla="*/ 348 h 352"/>
                      <a:gd name="T34" fmla="*/ 131 w 351"/>
                      <a:gd name="T35" fmla="*/ 352 h 352"/>
                      <a:gd name="T36" fmla="*/ 158 w 351"/>
                      <a:gd name="T37" fmla="*/ 345 h 352"/>
                      <a:gd name="T38" fmla="*/ 167 w 351"/>
                      <a:gd name="T39" fmla="*/ 340 h 352"/>
                      <a:gd name="T40" fmla="*/ 180 w 351"/>
                      <a:gd name="T41" fmla="*/ 332 h 352"/>
                      <a:gd name="T42" fmla="*/ 189 w 351"/>
                      <a:gd name="T43" fmla="*/ 324 h 352"/>
                      <a:gd name="T44" fmla="*/ 198 w 351"/>
                      <a:gd name="T45" fmla="*/ 314 h 352"/>
                      <a:gd name="T46" fmla="*/ 225 w 351"/>
                      <a:gd name="T47" fmla="*/ 266 h 352"/>
                      <a:gd name="T48" fmla="*/ 248 w 351"/>
                      <a:gd name="T49" fmla="*/ 225 h 352"/>
                      <a:gd name="T50" fmla="*/ 259 w 351"/>
                      <a:gd name="T51" fmla="*/ 228 h 352"/>
                      <a:gd name="T52" fmla="*/ 269 w 351"/>
                      <a:gd name="T53" fmla="*/ 236 h 352"/>
                      <a:gd name="T54" fmla="*/ 284 w 351"/>
                      <a:gd name="T55" fmla="*/ 253 h 352"/>
                      <a:gd name="T56" fmla="*/ 296 w 351"/>
                      <a:gd name="T57" fmla="*/ 261 h 352"/>
                      <a:gd name="T58" fmla="*/ 311 w 351"/>
                      <a:gd name="T59" fmla="*/ 265 h 352"/>
                      <a:gd name="T60" fmla="*/ 325 w 351"/>
                      <a:gd name="T61" fmla="*/ 264 h 352"/>
                      <a:gd name="T62" fmla="*/ 335 w 351"/>
                      <a:gd name="T63" fmla="*/ 259 h 352"/>
                      <a:gd name="T64" fmla="*/ 344 w 351"/>
                      <a:gd name="T65" fmla="*/ 252 h 352"/>
                      <a:gd name="T66" fmla="*/ 350 w 351"/>
                      <a:gd name="T67" fmla="*/ 237 h 352"/>
                      <a:gd name="T68" fmla="*/ 349 w 351"/>
                      <a:gd name="T69" fmla="*/ 222 h 352"/>
                      <a:gd name="T70" fmla="*/ 340 w 351"/>
                      <a:gd name="T71" fmla="*/ 208 h 352"/>
                      <a:gd name="T72" fmla="*/ 328 w 351"/>
                      <a:gd name="T73" fmla="*/ 199 h 352"/>
                      <a:gd name="T74" fmla="*/ 297 w 351"/>
                      <a:gd name="T75" fmla="*/ 186 h 352"/>
                      <a:gd name="T76" fmla="*/ 277 w 351"/>
                      <a:gd name="T77" fmla="*/ 176 h 352"/>
                      <a:gd name="T78" fmla="*/ 262 w 351"/>
                      <a:gd name="T79" fmla="*/ 159 h 352"/>
                      <a:gd name="T80" fmla="*/ 253 w 351"/>
                      <a:gd name="T81" fmla="*/ 131 h 352"/>
                      <a:gd name="T82" fmla="*/ 244 w 351"/>
                      <a:gd name="T83" fmla="*/ 90 h 352"/>
                      <a:gd name="T84" fmla="*/ 227 w 351"/>
                      <a:gd name="T85" fmla="*/ 53 h 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1"/>
                      <a:gd name="T130" fmla="*/ 0 h 352"/>
                      <a:gd name="T131" fmla="*/ 351 w 351"/>
                      <a:gd name="T132" fmla="*/ 352 h 3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1" h="352">
                        <a:moveTo>
                          <a:pt x="210" y="31"/>
                        </a:moveTo>
                        <a:lnTo>
                          <a:pt x="206" y="26"/>
                        </a:lnTo>
                        <a:lnTo>
                          <a:pt x="201" y="22"/>
                        </a:lnTo>
                        <a:lnTo>
                          <a:pt x="196" y="18"/>
                        </a:lnTo>
                        <a:lnTo>
                          <a:pt x="192" y="14"/>
                        </a:lnTo>
                        <a:lnTo>
                          <a:pt x="175" y="7"/>
                        </a:lnTo>
                        <a:lnTo>
                          <a:pt x="167" y="5"/>
                        </a:lnTo>
                        <a:lnTo>
                          <a:pt x="159" y="3"/>
                        </a:lnTo>
                        <a:lnTo>
                          <a:pt x="151" y="1"/>
                        </a:lnTo>
                        <a:lnTo>
                          <a:pt x="143" y="0"/>
                        </a:lnTo>
                        <a:lnTo>
                          <a:pt x="135" y="0"/>
                        </a:lnTo>
                        <a:lnTo>
                          <a:pt x="127" y="0"/>
                        </a:lnTo>
                        <a:lnTo>
                          <a:pt x="112" y="2"/>
                        </a:lnTo>
                        <a:lnTo>
                          <a:pt x="106" y="4"/>
                        </a:lnTo>
                        <a:lnTo>
                          <a:pt x="100" y="7"/>
                        </a:lnTo>
                        <a:lnTo>
                          <a:pt x="85" y="13"/>
                        </a:lnTo>
                        <a:lnTo>
                          <a:pt x="79" y="16"/>
                        </a:lnTo>
                        <a:lnTo>
                          <a:pt x="73" y="20"/>
                        </a:lnTo>
                        <a:lnTo>
                          <a:pt x="66" y="24"/>
                        </a:lnTo>
                        <a:lnTo>
                          <a:pt x="60" y="29"/>
                        </a:lnTo>
                        <a:lnTo>
                          <a:pt x="55" y="35"/>
                        </a:lnTo>
                        <a:lnTo>
                          <a:pt x="50" y="40"/>
                        </a:lnTo>
                        <a:lnTo>
                          <a:pt x="41" y="50"/>
                        </a:lnTo>
                        <a:lnTo>
                          <a:pt x="33" y="61"/>
                        </a:lnTo>
                        <a:lnTo>
                          <a:pt x="26" y="71"/>
                        </a:lnTo>
                        <a:lnTo>
                          <a:pt x="20" y="83"/>
                        </a:lnTo>
                        <a:lnTo>
                          <a:pt x="15" y="95"/>
                        </a:lnTo>
                        <a:lnTo>
                          <a:pt x="10" y="107"/>
                        </a:lnTo>
                        <a:lnTo>
                          <a:pt x="7" y="120"/>
                        </a:lnTo>
                        <a:lnTo>
                          <a:pt x="4" y="133"/>
                        </a:lnTo>
                        <a:lnTo>
                          <a:pt x="1" y="157"/>
                        </a:lnTo>
                        <a:lnTo>
                          <a:pt x="0" y="180"/>
                        </a:lnTo>
                        <a:lnTo>
                          <a:pt x="0" y="204"/>
                        </a:lnTo>
                        <a:lnTo>
                          <a:pt x="3" y="228"/>
                        </a:lnTo>
                        <a:lnTo>
                          <a:pt x="6" y="241"/>
                        </a:lnTo>
                        <a:lnTo>
                          <a:pt x="10" y="254"/>
                        </a:lnTo>
                        <a:lnTo>
                          <a:pt x="13" y="265"/>
                        </a:lnTo>
                        <a:lnTo>
                          <a:pt x="18" y="277"/>
                        </a:lnTo>
                        <a:lnTo>
                          <a:pt x="24" y="289"/>
                        </a:lnTo>
                        <a:lnTo>
                          <a:pt x="28" y="294"/>
                        </a:lnTo>
                        <a:lnTo>
                          <a:pt x="31" y="299"/>
                        </a:lnTo>
                        <a:lnTo>
                          <a:pt x="39" y="310"/>
                        </a:lnTo>
                        <a:lnTo>
                          <a:pt x="44" y="314"/>
                        </a:lnTo>
                        <a:lnTo>
                          <a:pt x="48" y="319"/>
                        </a:lnTo>
                        <a:lnTo>
                          <a:pt x="53" y="324"/>
                        </a:lnTo>
                        <a:lnTo>
                          <a:pt x="59" y="329"/>
                        </a:lnTo>
                        <a:lnTo>
                          <a:pt x="64" y="333"/>
                        </a:lnTo>
                        <a:lnTo>
                          <a:pt x="69" y="337"/>
                        </a:lnTo>
                        <a:lnTo>
                          <a:pt x="74" y="340"/>
                        </a:lnTo>
                        <a:lnTo>
                          <a:pt x="80" y="343"/>
                        </a:lnTo>
                        <a:lnTo>
                          <a:pt x="93" y="348"/>
                        </a:lnTo>
                        <a:lnTo>
                          <a:pt x="105" y="351"/>
                        </a:lnTo>
                        <a:lnTo>
                          <a:pt x="117" y="352"/>
                        </a:lnTo>
                        <a:lnTo>
                          <a:pt x="131" y="352"/>
                        </a:lnTo>
                        <a:lnTo>
                          <a:pt x="145" y="349"/>
                        </a:lnTo>
                        <a:lnTo>
                          <a:pt x="154" y="346"/>
                        </a:lnTo>
                        <a:lnTo>
                          <a:pt x="158" y="345"/>
                        </a:lnTo>
                        <a:lnTo>
                          <a:pt x="163" y="343"/>
                        </a:lnTo>
                        <a:lnTo>
                          <a:pt x="164" y="341"/>
                        </a:lnTo>
                        <a:lnTo>
                          <a:pt x="167" y="340"/>
                        </a:lnTo>
                        <a:lnTo>
                          <a:pt x="171" y="338"/>
                        </a:lnTo>
                        <a:lnTo>
                          <a:pt x="179" y="334"/>
                        </a:lnTo>
                        <a:lnTo>
                          <a:pt x="180" y="332"/>
                        </a:lnTo>
                        <a:lnTo>
                          <a:pt x="182" y="331"/>
                        </a:lnTo>
                        <a:lnTo>
                          <a:pt x="186" y="328"/>
                        </a:lnTo>
                        <a:lnTo>
                          <a:pt x="189" y="324"/>
                        </a:lnTo>
                        <a:lnTo>
                          <a:pt x="193" y="321"/>
                        </a:lnTo>
                        <a:lnTo>
                          <a:pt x="195" y="317"/>
                        </a:lnTo>
                        <a:lnTo>
                          <a:pt x="198" y="314"/>
                        </a:lnTo>
                        <a:lnTo>
                          <a:pt x="204" y="306"/>
                        </a:lnTo>
                        <a:lnTo>
                          <a:pt x="214" y="286"/>
                        </a:lnTo>
                        <a:lnTo>
                          <a:pt x="225" y="266"/>
                        </a:lnTo>
                        <a:lnTo>
                          <a:pt x="235" y="245"/>
                        </a:lnTo>
                        <a:lnTo>
                          <a:pt x="244" y="225"/>
                        </a:lnTo>
                        <a:lnTo>
                          <a:pt x="248" y="225"/>
                        </a:lnTo>
                        <a:lnTo>
                          <a:pt x="252" y="226"/>
                        </a:lnTo>
                        <a:lnTo>
                          <a:pt x="256" y="227"/>
                        </a:lnTo>
                        <a:lnTo>
                          <a:pt x="259" y="228"/>
                        </a:lnTo>
                        <a:lnTo>
                          <a:pt x="263" y="230"/>
                        </a:lnTo>
                        <a:lnTo>
                          <a:pt x="266" y="234"/>
                        </a:lnTo>
                        <a:lnTo>
                          <a:pt x="269" y="236"/>
                        </a:lnTo>
                        <a:lnTo>
                          <a:pt x="272" y="240"/>
                        </a:lnTo>
                        <a:lnTo>
                          <a:pt x="280" y="249"/>
                        </a:lnTo>
                        <a:lnTo>
                          <a:pt x="284" y="253"/>
                        </a:lnTo>
                        <a:lnTo>
                          <a:pt x="287" y="255"/>
                        </a:lnTo>
                        <a:lnTo>
                          <a:pt x="291" y="259"/>
                        </a:lnTo>
                        <a:lnTo>
                          <a:pt x="296" y="261"/>
                        </a:lnTo>
                        <a:lnTo>
                          <a:pt x="300" y="262"/>
                        </a:lnTo>
                        <a:lnTo>
                          <a:pt x="305" y="264"/>
                        </a:lnTo>
                        <a:lnTo>
                          <a:pt x="311" y="265"/>
                        </a:lnTo>
                        <a:lnTo>
                          <a:pt x="317" y="265"/>
                        </a:lnTo>
                        <a:lnTo>
                          <a:pt x="320" y="264"/>
                        </a:lnTo>
                        <a:lnTo>
                          <a:pt x="325" y="264"/>
                        </a:lnTo>
                        <a:lnTo>
                          <a:pt x="328" y="262"/>
                        </a:lnTo>
                        <a:lnTo>
                          <a:pt x="333" y="262"/>
                        </a:lnTo>
                        <a:lnTo>
                          <a:pt x="335" y="259"/>
                        </a:lnTo>
                        <a:lnTo>
                          <a:pt x="339" y="257"/>
                        </a:lnTo>
                        <a:lnTo>
                          <a:pt x="341" y="255"/>
                        </a:lnTo>
                        <a:lnTo>
                          <a:pt x="344" y="252"/>
                        </a:lnTo>
                        <a:lnTo>
                          <a:pt x="347" y="247"/>
                        </a:lnTo>
                        <a:lnTo>
                          <a:pt x="349" y="241"/>
                        </a:lnTo>
                        <a:lnTo>
                          <a:pt x="350" y="237"/>
                        </a:lnTo>
                        <a:lnTo>
                          <a:pt x="351" y="232"/>
                        </a:lnTo>
                        <a:lnTo>
                          <a:pt x="350" y="227"/>
                        </a:lnTo>
                        <a:lnTo>
                          <a:pt x="349" y="222"/>
                        </a:lnTo>
                        <a:lnTo>
                          <a:pt x="347" y="217"/>
                        </a:lnTo>
                        <a:lnTo>
                          <a:pt x="345" y="213"/>
                        </a:lnTo>
                        <a:lnTo>
                          <a:pt x="340" y="208"/>
                        </a:lnTo>
                        <a:lnTo>
                          <a:pt x="337" y="205"/>
                        </a:lnTo>
                        <a:lnTo>
                          <a:pt x="333" y="201"/>
                        </a:lnTo>
                        <a:lnTo>
                          <a:pt x="328" y="199"/>
                        </a:lnTo>
                        <a:lnTo>
                          <a:pt x="316" y="193"/>
                        </a:lnTo>
                        <a:lnTo>
                          <a:pt x="305" y="189"/>
                        </a:lnTo>
                        <a:lnTo>
                          <a:pt x="297" y="186"/>
                        </a:lnTo>
                        <a:lnTo>
                          <a:pt x="289" y="184"/>
                        </a:lnTo>
                        <a:lnTo>
                          <a:pt x="283" y="180"/>
                        </a:lnTo>
                        <a:lnTo>
                          <a:pt x="277" y="176"/>
                        </a:lnTo>
                        <a:lnTo>
                          <a:pt x="270" y="171"/>
                        </a:lnTo>
                        <a:lnTo>
                          <a:pt x="266" y="166"/>
                        </a:lnTo>
                        <a:lnTo>
                          <a:pt x="262" y="159"/>
                        </a:lnTo>
                        <a:lnTo>
                          <a:pt x="258" y="153"/>
                        </a:lnTo>
                        <a:lnTo>
                          <a:pt x="255" y="142"/>
                        </a:lnTo>
                        <a:lnTo>
                          <a:pt x="253" y="131"/>
                        </a:lnTo>
                        <a:lnTo>
                          <a:pt x="251" y="117"/>
                        </a:lnTo>
                        <a:lnTo>
                          <a:pt x="248" y="104"/>
                        </a:lnTo>
                        <a:lnTo>
                          <a:pt x="244" y="90"/>
                        </a:lnTo>
                        <a:lnTo>
                          <a:pt x="239" y="77"/>
                        </a:lnTo>
                        <a:lnTo>
                          <a:pt x="234" y="65"/>
                        </a:lnTo>
                        <a:lnTo>
                          <a:pt x="227" y="53"/>
                        </a:lnTo>
                        <a:lnTo>
                          <a:pt x="219" y="42"/>
                        </a:lnTo>
                        <a:lnTo>
                          <a:pt x="210" y="3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30" name="Freeform 58"/>
                  <p:cNvSpPr>
                    <a:spLocks noChangeAspect="1"/>
                  </p:cNvSpPr>
                  <p:nvPr/>
                </p:nvSpPr>
                <p:spPr bwMode="auto">
                  <a:xfrm>
                    <a:off x="2122" y="2623"/>
                    <a:ext cx="357" cy="538"/>
                  </a:xfrm>
                  <a:custGeom>
                    <a:avLst/>
                    <a:gdLst>
                      <a:gd name="T0" fmla="*/ 229 w 357"/>
                      <a:gd name="T1" fmla="*/ 2 h 538"/>
                      <a:gd name="T2" fmla="*/ 191 w 357"/>
                      <a:gd name="T3" fmla="*/ 4 h 538"/>
                      <a:gd name="T4" fmla="*/ 151 w 357"/>
                      <a:gd name="T5" fmla="*/ 18 h 538"/>
                      <a:gd name="T6" fmla="*/ 116 w 357"/>
                      <a:gd name="T7" fmla="*/ 41 h 538"/>
                      <a:gd name="T8" fmla="*/ 87 w 357"/>
                      <a:gd name="T9" fmla="*/ 67 h 538"/>
                      <a:gd name="T10" fmla="*/ 54 w 357"/>
                      <a:gd name="T11" fmla="*/ 113 h 538"/>
                      <a:gd name="T12" fmla="*/ 31 w 357"/>
                      <a:gd name="T13" fmla="*/ 159 h 538"/>
                      <a:gd name="T14" fmla="*/ 18 w 357"/>
                      <a:gd name="T15" fmla="*/ 191 h 538"/>
                      <a:gd name="T16" fmla="*/ 8 w 357"/>
                      <a:gd name="T17" fmla="*/ 237 h 538"/>
                      <a:gd name="T18" fmla="*/ 7 w 357"/>
                      <a:gd name="T19" fmla="*/ 276 h 538"/>
                      <a:gd name="T20" fmla="*/ 5 w 357"/>
                      <a:gd name="T21" fmla="*/ 307 h 538"/>
                      <a:gd name="T22" fmla="*/ 1 w 357"/>
                      <a:gd name="T23" fmla="*/ 351 h 538"/>
                      <a:gd name="T24" fmla="*/ 5 w 357"/>
                      <a:gd name="T25" fmla="*/ 406 h 538"/>
                      <a:gd name="T26" fmla="*/ 8 w 357"/>
                      <a:gd name="T27" fmla="*/ 415 h 538"/>
                      <a:gd name="T28" fmla="*/ 13 w 357"/>
                      <a:gd name="T29" fmla="*/ 433 h 538"/>
                      <a:gd name="T30" fmla="*/ 18 w 357"/>
                      <a:gd name="T31" fmla="*/ 452 h 538"/>
                      <a:gd name="T32" fmla="*/ 28 w 357"/>
                      <a:gd name="T33" fmla="*/ 472 h 538"/>
                      <a:gd name="T34" fmla="*/ 38 w 357"/>
                      <a:gd name="T35" fmla="*/ 487 h 538"/>
                      <a:gd name="T36" fmla="*/ 57 w 357"/>
                      <a:gd name="T37" fmla="*/ 504 h 538"/>
                      <a:gd name="T38" fmla="*/ 81 w 357"/>
                      <a:gd name="T39" fmla="*/ 520 h 538"/>
                      <a:gd name="T40" fmla="*/ 108 w 357"/>
                      <a:gd name="T41" fmla="*/ 531 h 538"/>
                      <a:gd name="T42" fmla="*/ 133 w 357"/>
                      <a:gd name="T43" fmla="*/ 537 h 538"/>
                      <a:gd name="T44" fmla="*/ 155 w 357"/>
                      <a:gd name="T45" fmla="*/ 538 h 538"/>
                      <a:gd name="T46" fmla="*/ 177 w 357"/>
                      <a:gd name="T47" fmla="*/ 534 h 538"/>
                      <a:gd name="T48" fmla="*/ 203 w 357"/>
                      <a:gd name="T49" fmla="*/ 526 h 538"/>
                      <a:gd name="T50" fmla="*/ 219 w 357"/>
                      <a:gd name="T51" fmla="*/ 518 h 538"/>
                      <a:gd name="T52" fmla="*/ 236 w 357"/>
                      <a:gd name="T53" fmla="*/ 500 h 538"/>
                      <a:gd name="T54" fmla="*/ 245 w 357"/>
                      <a:gd name="T55" fmla="*/ 488 h 538"/>
                      <a:gd name="T56" fmla="*/ 249 w 357"/>
                      <a:gd name="T57" fmla="*/ 485 h 538"/>
                      <a:gd name="T58" fmla="*/ 252 w 357"/>
                      <a:gd name="T59" fmla="*/ 480 h 538"/>
                      <a:gd name="T60" fmla="*/ 259 w 357"/>
                      <a:gd name="T61" fmla="*/ 464 h 538"/>
                      <a:gd name="T62" fmla="*/ 264 w 357"/>
                      <a:gd name="T63" fmla="*/ 454 h 538"/>
                      <a:gd name="T64" fmla="*/ 268 w 357"/>
                      <a:gd name="T65" fmla="*/ 440 h 538"/>
                      <a:gd name="T66" fmla="*/ 269 w 357"/>
                      <a:gd name="T67" fmla="*/ 433 h 538"/>
                      <a:gd name="T68" fmla="*/ 272 w 357"/>
                      <a:gd name="T69" fmla="*/ 412 h 538"/>
                      <a:gd name="T70" fmla="*/ 271 w 357"/>
                      <a:gd name="T71" fmla="*/ 401 h 538"/>
                      <a:gd name="T72" fmla="*/ 268 w 357"/>
                      <a:gd name="T73" fmla="*/ 379 h 538"/>
                      <a:gd name="T74" fmla="*/ 267 w 357"/>
                      <a:gd name="T75" fmla="*/ 371 h 538"/>
                      <a:gd name="T76" fmla="*/ 257 w 357"/>
                      <a:gd name="T77" fmla="*/ 342 h 538"/>
                      <a:gd name="T78" fmla="*/ 252 w 357"/>
                      <a:gd name="T79" fmla="*/ 313 h 538"/>
                      <a:gd name="T80" fmla="*/ 256 w 357"/>
                      <a:gd name="T81" fmla="*/ 283 h 538"/>
                      <a:gd name="T82" fmla="*/ 266 w 357"/>
                      <a:gd name="T83" fmla="*/ 257 h 538"/>
                      <a:gd name="T84" fmla="*/ 280 w 357"/>
                      <a:gd name="T85" fmla="*/ 234 h 538"/>
                      <a:gd name="T86" fmla="*/ 300 w 357"/>
                      <a:gd name="T87" fmla="*/ 214 h 538"/>
                      <a:gd name="T88" fmla="*/ 314 w 357"/>
                      <a:gd name="T89" fmla="*/ 200 h 538"/>
                      <a:gd name="T90" fmla="*/ 327 w 357"/>
                      <a:gd name="T91" fmla="*/ 184 h 538"/>
                      <a:gd name="T92" fmla="*/ 343 w 357"/>
                      <a:gd name="T93" fmla="*/ 158 h 538"/>
                      <a:gd name="T94" fmla="*/ 352 w 357"/>
                      <a:gd name="T95" fmla="*/ 137 h 538"/>
                      <a:gd name="T96" fmla="*/ 357 w 357"/>
                      <a:gd name="T97" fmla="*/ 110 h 538"/>
                      <a:gd name="T98" fmla="*/ 357 w 357"/>
                      <a:gd name="T99" fmla="*/ 96 h 538"/>
                      <a:gd name="T100" fmla="*/ 353 w 357"/>
                      <a:gd name="T101" fmla="*/ 77 h 538"/>
                      <a:gd name="T102" fmla="*/ 345 w 357"/>
                      <a:gd name="T103" fmla="*/ 60 h 538"/>
                      <a:gd name="T104" fmla="*/ 330 w 357"/>
                      <a:gd name="T105" fmla="*/ 43 h 538"/>
                      <a:gd name="T106" fmla="*/ 315 w 357"/>
                      <a:gd name="T107" fmla="*/ 32 h 53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57"/>
                      <a:gd name="T163" fmla="*/ 0 h 538"/>
                      <a:gd name="T164" fmla="*/ 357 w 357"/>
                      <a:gd name="T165" fmla="*/ 538 h 53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57" h="538">
                        <a:moveTo>
                          <a:pt x="304" y="26"/>
                        </a:moveTo>
                        <a:lnTo>
                          <a:pt x="266" y="13"/>
                        </a:lnTo>
                        <a:lnTo>
                          <a:pt x="229" y="2"/>
                        </a:lnTo>
                        <a:lnTo>
                          <a:pt x="221" y="0"/>
                        </a:lnTo>
                        <a:lnTo>
                          <a:pt x="214" y="0"/>
                        </a:lnTo>
                        <a:lnTo>
                          <a:pt x="191" y="4"/>
                        </a:lnTo>
                        <a:lnTo>
                          <a:pt x="181" y="5"/>
                        </a:lnTo>
                        <a:lnTo>
                          <a:pt x="170" y="10"/>
                        </a:lnTo>
                        <a:lnTo>
                          <a:pt x="151" y="18"/>
                        </a:lnTo>
                        <a:lnTo>
                          <a:pt x="141" y="24"/>
                        </a:lnTo>
                        <a:lnTo>
                          <a:pt x="132" y="30"/>
                        </a:lnTo>
                        <a:lnTo>
                          <a:pt x="116" y="41"/>
                        </a:lnTo>
                        <a:lnTo>
                          <a:pt x="108" y="47"/>
                        </a:lnTo>
                        <a:lnTo>
                          <a:pt x="101" y="54"/>
                        </a:lnTo>
                        <a:lnTo>
                          <a:pt x="87" y="67"/>
                        </a:lnTo>
                        <a:lnTo>
                          <a:pt x="75" y="82"/>
                        </a:lnTo>
                        <a:lnTo>
                          <a:pt x="63" y="97"/>
                        </a:lnTo>
                        <a:lnTo>
                          <a:pt x="54" y="113"/>
                        </a:lnTo>
                        <a:lnTo>
                          <a:pt x="44" y="130"/>
                        </a:lnTo>
                        <a:lnTo>
                          <a:pt x="36" y="147"/>
                        </a:lnTo>
                        <a:lnTo>
                          <a:pt x="31" y="159"/>
                        </a:lnTo>
                        <a:lnTo>
                          <a:pt x="27" y="169"/>
                        </a:lnTo>
                        <a:lnTo>
                          <a:pt x="21" y="181"/>
                        </a:lnTo>
                        <a:lnTo>
                          <a:pt x="18" y="191"/>
                        </a:lnTo>
                        <a:lnTo>
                          <a:pt x="12" y="215"/>
                        </a:lnTo>
                        <a:lnTo>
                          <a:pt x="9" y="225"/>
                        </a:lnTo>
                        <a:lnTo>
                          <a:pt x="8" y="237"/>
                        </a:lnTo>
                        <a:lnTo>
                          <a:pt x="7" y="250"/>
                        </a:lnTo>
                        <a:lnTo>
                          <a:pt x="8" y="261"/>
                        </a:lnTo>
                        <a:lnTo>
                          <a:pt x="7" y="276"/>
                        </a:lnTo>
                        <a:lnTo>
                          <a:pt x="7" y="292"/>
                        </a:lnTo>
                        <a:lnTo>
                          <a:pt x="6" y="300"/>
                        </a:lnTo>
                        <a:lnTo>
                          <a:pt x="5" y="307"/>
                        </a:lnTo>
                        <a:lnTo>
                          <a:pt x="7" y="323"/>
                        </a:lnTo>
                        <a:lnTo>
                          <a:pt x="4" y="334"/>
                        </a:lnTo>
                        <a:lnTo>
                          <a:pt x="1" y="351"/>
                        </a:lnTo>
                        <a:lnTo>
                          <a:pt x="0" y="370"/>
                        </a:lnTo>
                        <a:lnTo>
                          <a:pt x="2" y="388"/>
                        </a:lnTo>
                        <a:lnTo>
                          <a:pt x="5" y="406"/>
                        </a:lnTo>
                        <a:lnTo>
                          <a:pt x="6" y="409"/>
                        </a:lnTo>
                        <a:lnTo>
                          <a:pt x="7" y="413"/>
                        </a:lnTo>
                        <a:lnTo>
                          <a:pt x="8" y="415"/>
                        </a:lnTo>
                        <a:lnTo>
                          <a:pt x="11" y="418"/>
                        </a:lnTo>
                        <a:lnTo>
                          <a:pt x="12" y="425"/>
                        </a:lnTo>
                        <a:lnTo>
                          <a:pt x="13" y="433"/>
                        </a:lnTo>
                        <a:lnTo>
                          <a:pt x="14" y="439"/>
                        </a:lnTo>
                        <a:lnTo>
                          <a:pt x="16" y="446"/>
                        </a:lnTo>
                        <a:lnTo>
                          <a:pt x="18" y="452"/>
                        </a:lnTo>
                        <a:lnTo>
                          <a:pt x="21" y="459"/>
                        </a:lnTo>
                        <a:lnTo>
                          <a:pt x="24" y="465"/>
                        </a:lnTo>
                        <a:lnTo>
                          <a:pt x="28" y="472"/>
                        </a:lnTo>
                        <a:lnTo>
                          <a:pt x="30" y="478"/>
                        </a:lnTo>
                        <a:lnTo>
                          <a:pt x="35" y="483"/>
                        </a:lnTo>
                        <a:lnTo>
                          <a:pt x="38" y="487"/>
                        </a:lnTo>
                        <a:lnTo>
                          <a:pt x="43" y="492"/>
                        </a:lnTo>
                        <a:lnTo>
                          <a:pt x="49" y="498"/>
                        </a:lnTo>
                        <a:lnTo>
                          <a:pt x="57" y="504"/>
                        </a:lnTo>
                        <a:lnTo>
                          <a:pt x="64" y="509"/>
                        </a:lnTo>
                        <a:lnTo>
                          <a:pt x="73" y="514"/>
                        </a:lnTo>
                        <a:lnTo>
                          <a:pt x="81" y="520"/>
                        </a:lnTo>
                        <a:lnTo>
                          <a:pt x="91" y="524"/>
                        </a:lnTo>
                        <a:lnTo>
                          <a:pt x="98" y="527"/>
                        </a:lnTo>
                        <a:lnTo>
                          <a:pt x="108" y="531"/>
                        </a:lnTo>
                        <a:lnTo>
                          <a:pt x="116" y="534"/>
                        </a:lnTo>
                        <a:lnTo>
                          <a:pt x="126" y="536"/>
                        </a:lnTo>
                        <a:lnTo>
                          <a:pt x="133" y="537"/>
                        </a:lnTo>
                        <a:lnTo>
                          <a:pt x="143" y="538"/>
                        </a:lnTo>
                        <a:lnTo>
                          <a:pt x="151" y="538"/>
                        </a:lnTo>
                        <a:lnTo>
                          <a:pt x="155" y="538"/>
                        </a:lnTo>
                        <a:lnTo>
                          <a:pt x="160" y="538"/>
                        </a:lnTo>
                        <a:lnTo>
                          <a:pt x="168" y="536"/>
                        </a:lnTo>
                        <a:lnTo>
                          <a:pt x="177" y="534"/>
                        </a:lnTo>
                        <a:lnTo>
                          <a:pt x="186" y="533"/>
                        </a:lnTo>
                        <a:lnTo>
                          <a:pt x="195" y="529"/>
                        </a:lnTo>
                        <a:lnTo>
                          <a:pt x="203" y="526"/>
                        </a:lnTo>
                        <a:lnTo>
                          <a:pt x="212" y="522"/>
                        </a:lnTo>
                        <a:lnTo>
                          <a:pt x="217" y="520"/>
                        </a:lnTo>
                        <a:lnTo>
                          <a:pt x="219" y="518"/>
                        </a:lnTo>
                        <a:lnTo>
                          <a:pt x="221" y="516"/>
                        </a:lnTo>
                        <a:lnTo>
                          <a:pt x="229" y="508"/>
                        </a:lnTo>
                        <a:lnTo>
                          <a:pt x="236" y="500"/>
                        </a:lnTo>
                        <a:lnTo>
                          <a:pt x="239" y="496"/>
                        </a:lnTo>
                        <a:lnTo>
                          <a:pt x="243" y="492"/>
                        </a:lnTo>
                        <a:lnTo>
                          <a:pt x="245" y="488"/>
                        </a:lnTo>
                        <a:lnTo>
                          <a:pt x="247" y="486"/>
                        </a:lnTo>
                        <a:lnTo>
                          <a:pt x="248" y="485"/>
                        </a:lnTo>
                        <a:lnTo>
                          <a:pt x="249" y="485"/>
                        </a:lnTo>
                        <a:lnTo>
                          <a:pt x="249" y="483"/>
                        </a:lnTo>
                        <a:lnTo>
                          <a:pt x="250" y="482"/>
                        </a:lnTo>
                        <a:lnTo>
                          <a:pt x="252" y="480"/>
                        </a:lnTo>
                        <a:lnTo>
                          <a:pt x="254" y="476"/>
                        </a:lnTo>
                        <a:lnTo>
                          <a:pt x="259" y="467"/>
                        </a:lnTo>
                        <a:lnTo>
                          <a:pt x="259" y="464"/>
                        </a:lnTo>
                        <a:lnTo>
                          <a:pt x="260" y="463"/>
                        </a:lnTo>
                        <a:lnTo>
                          <a:pt x="262" y="458"/>
                        </a:lnTo>
                        <a:lnTo>
                          <a:pt x="264" y="454"/>
                        </a:lnTo>
                        <a:lnTo>
                          <a:pt x="266" y="450"/>
                        </a:lnTo>
                        <a:lnTo>
                          <a:pt x="266" y="445"/>
                        </a:lnTo>
                        <a:lnTo>
                          <a:pt x="268" y="440"/>
                        </a:lnTo>
                        <a:lnTo>
                          <a:pt x="269" y="435"/>
                        </a:lnTo>
                        <a:lnTo>
                          <a:pt x="269" y="434"/>
                        </a:lnTo>
                        <a:lnTo>
                          <a:pt x="269" y="433"/>
                        </a:lnTo>
                        <a:lnTo>
                          <a:pt x="270" y="431"/>
                        </a:lnTo>
                        <a:lnTo>
                          <a:pt x="271" y="421"/>
                        </a:lnTo>
                        <a:lnTo>
                          <a:pt x="272" y="412"/>
                        </a:lnTo>
                        <a:lnTo>
                          <a:pt x="271" y="409"/>
                        </a:lnTo>
                        <a:lnTo>
                          <a:pt x="271" y="407"/>
                        </a:lnTo>
                        <a:lnTo>
                          <a:pt x="271" y="401"/>
                        </a:lnTo>
                        <a:lnTo>
                          <a:pt x="271" y="392"/>
                        </a:lnTo>
                        <a:lnTo>
                          <a:pt x="269" y="381"/>
                        </a:lnTo>
                        <a:lnTo>
                          <a:pt x="268" y="379"/>
                        </a:lnTo>
                        <a:lnTo>
                          <a:pt x="267" y="377"/>
                        </a:lnTo>
                        <a:lnTo>
                          <a:pt x="267" y="376"/>
                        </a:lnTo>
                        <a:lnTo>
                          <a:pt x="267" y="371"/>
                        </a:lnTo>
                        <a:lnTo>
                          <a:pt x="264" y="361"/>
                        </a:lnTo>
                        <a:lnTo>
                          <a:pt x="261" y="351"/>
                        </a:lnTo>
                        <a:lnTo>
                          <a:pt x="257" y="342"/>
                        </a:lnTo>
                        <a:lnTo>
                          <a:pt x="254" y="332"/>
                        </a:lnTo>
                        <a:lnTo>
                          <a:pt x="252" y="322"/>
                        </a:lnTo>
                        <a:lnTo>
                          <a:pt x="252" y="313"/>
                        </a:lnTo>
                        <a:lnTo>
                          <a:pt x="252" y="302"/>
                        </a:lnTo>
                        <a:lnTo>
                          <a:pt x="253" y="293"/>
                        </a:lnTo>
                        <a:lnTo>
                          <a:pt x="256" y="283"/>
                        </a:lnTo>
                        <a:lnTo>
                          <a:pt x="259" y="274"/>
                        </a:lnTo>
                        <a:lnTo>
                          <a:pt x="263" y="265"/>
                        </a:lnTo>
                        <a:lnTo>
                          <a:pt x="266" y="257"/>
                        </a:lnTo>
                        <a:lnTo>
                          <a:pt x="271" y="249"/>
                        </a:lnTo>
                        <a:lnTo>
                          <a:pt x="276" y="241"/>
                        </a:lnTo>
                        <a:lnTo>
                          <a:pt x="280" y="234"/>
                        </a:lnTo>
                        <a:lnTo>
                          <a:pt x="287" y="227"/>
                        </a:lnTo>
                        <a:lnTo>
                          <a:pt x="293" y="220"/>
                        </a:lnTo>
                        <a:lnTo>
                          <a:pt x="300" y="214"/>
                        </a:lnTo>
                        <a:lnTo>
                          <a:pt x="303" y="210"/>
                        </a:lnTo>
                        <a:lnTo>
                          <a:pt x="307" y="207"/>
                        </a:lnTo>
                        <a:lnTo>
                          <a:pt x="314" y="200"/>
                        </a:lnTo>
                        <a:lnTo>
                          <a:pt x="317" y="195"/>
                        </a:lnTo>
                        <a:lnTo>
                          <a:pt x="321" y="191"/>
                        </a:lnTo>
                        <a:lnTo>
                          <a:pt x="327" y="184"/>
                        </a:lnTo>
                        <a:lnTo>
                          <a:pt x="333" y="175"/>
                        </a:lnTo>
                        <a:lnTo>
                          <a:pt x="338" y="166"/>
                        </a:lnTo>
                        <a:lnTo>
                          <a:pt x="343" y="158"/>
                        </a:lnTo>
                        <a:lnTo>
                          <a:pt x="349" y="148"/>
                        </a:lnTo>
                        <a:lnTo>
                          <a:pt x="350" y="143"/>
                        </a:lnTo>
                        <a:lnTo>
                          <a:pt x="352" y="137"/>
                        </a:lnTo>
                        <a:lnTo>
                          <a:pt x="356" y="125"/>
                        </a:lnTo>
                        <a:lnTo>
                          <a:pt x="357" y="114"/>
                        </a:lnTo>
                        <a:lnTo>
                          <a:pt x="357" y="110"/>
                        </a:lnTo>
                        <a:lnTo>
                          <a:pt x="357" y="108"/>
                        </a:lnTo>
                        <a:lnTo>
                          <a:pt x="357" y="103"/>
                        </a:lnTo>
                        <a:lnTo>
                          <a:pt x="357" y="96"/>
                        </a:lnTo>
                        <a:lnTo>
                          <a:pt x="356" y="89"/>
                        </a:lnTo>
                        <a:lnTo>
                          <a:pt x="354" y="82"/>
                        </a:lnTo>
                        <a:lnTo>
                          <a:pt x="353" y="77"/>
                        </a:lnTo>
                        <a:lnTo>
                          <a:pt x="350" y="71"/>
                        </a:lnTo>
                        <a:lnTo>
                          <a:pt x="348" y="66"/>
                        </a:lnTo>
                        <a:lnTo>
                          <a:pt x="345" y="60"/>
                        </a:lnTo>
                        <a:lnTo>
                          <a:pt x="343" y="56"/>
                        </a:lnTo>
                        <a:lnTo>
                          <a:pt x="335" y="46"/>
                        </a:lnTo>
                        <a:lnTo>
                          <a:pt x="330" y="43"/>
                        </a:lnTo>
                        <a:lnTo>
                          <a:pt x="326" y="39"/>
                        </a:lnTo>
                        <a:lnTo>
                          <a:pt x="321" y="35"/>
                        </a:lnTo>
                        <a:lnTo>
                          <a:pt x="315" y="32"/>
                        </a:lnTo>
                        <a:lnTo>
                          <a:pt x="310" y="29"/>
                        </a:lnTo>
                        <a:lnTo>
                          <a:pt x="304" y="2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31" name="Freeform 59"/>
                  <p:cNvSpPr>
                    <a:spLocks noChangeAspect="1"/>
                  </p:cNvSpPr>
                  <p:nvPr/>
                </p:nvSpPr>
                <p:spPr bwMode="auto">
                  <a:xfrm>
                    <a:off x="2368" y="2629"/>
                    <a:ext cx="812" cy="237"/>
                  </a:xfrm>
                  <a:custGeom>
                    <a:avLst/>
                    <a:gdLst>
                      <a:gd name="T0" fmla="*/ 368 w 812"/>
                      <a:gd name="T1" fmla="*/ 166 h 237"/>
                      <a:gd name="T2" fmla="*/ 318 w 812"/>
                      <a:gd name="T3" fmla="*/ 151 h 237"/>
                      <a:gd name="T4" fmla="*/ 243 w 812"/>
                      <a:gd name="T5" fmla="*/ 112 h 237"/>
                      <a:gd name="T6" fmla="*/ 198 w 812"/>
                      <a:gd name="T7" fmla="*/ 86 h 237"/>
                      <a:gd name="T8" fmla="*/ 155 w 812"/>
                      <a:gd name="T9" fmla="*/ 61 h 237"/>
                      <a:gd name="T10" fmla="*/ 101 w 812"/>
                      <a:gd name="T11" fmla="*/ 41 h 237"/>
                      <a:gd name="T12" fmla="*/ 60 w 812"/>
                      <a:gd name="T13" fmla="*/ 35 h 237"/>
                      <a:gd name="T14" fmla="*/ 29 w 812"/>
                      <a:gd name="T15" fmla="*/ 39 h 237"/>
                      <a:gd name="T16" fmla="*/ 8 w 812"/>
                      <a:gd name="T17" fmla="*/ 53 h 237"/>
                      <a:gd name="T18" fmla="*/ 0 w 812"/>
                      <a:gd name="T19" fmla="*/ 77 h 237"/>
                      <a:gd name="T20" fmla="*/ 8 w 812"/>
                      <a:gd name="T21" fmla="*/ 102 h 237"/>
                      <a:gd name="T22" fmla="*/ 23 w 812"/>
                      <a:gd name="T23" fmla="*/ 116 h 237"/>
                      <a:gd name="T24" fmla="*/ 79 w 812"/>
                      <a:gd name="T25" fmla="*/ 137 h 237"/>
                      <a:gd name="T26" fmla="*/ 170 w 812"/>
                      <a:gd name="T27" fmla="*/ 165 h 237"/>
                      <a:gd name="T28" fmla="*/ 261 w 812"/>
                      <a:gd name="T29" fmla="*/ 203 h 237"/>
                      <a:gd name="T30" fmla="*/ 319 w 812"/>
                      <a:gd name="T31" fmla="*/ 231 h 237"/>
                      <a:gd name="T32" fmla="*/ 353 w 812"/>
                      <a:gd name="T33" fmla="*/ 237 h 237"/>
                      <a:gd name="T34" fmla="*/ 400 w 812"/>
                      <a:gd name="T35" fmla="*/ 235 h 237"/>
                      <a:gd name="T36" fmla="*/ 434 w 812"/>
                      <a:gd name="T37" fmla="*/ 226 h 237"/>
                      <a:gd name="T38" fmla="*/ 605 w 812"/>
                      <a:gd name="T39" fmla="*/ 156 h 237"/>
                      <a:gd name="T40" fmla="*/ 637 w 812"/>
                      <a:gd name="T41" fmla="*/ 156 h 237"/>
                      <a:gd name="T42" fmla="*/ 645 w 812"/>
                      <a:gd name="T43" fmla="*/ 152 h 237"/>
                      <a:gd name="T44" fmla="*/ 657 w 812"/>
                      <a:gd name="T45" fmla="*/ 143 h 237"/>
                      <a:gd name="T46" fmla="*/ 662 w 812"/>
                      <a:gd name="T47" fmla="*/ 135 h 237"/>
                      <a:gd name="T48" fmla="*/ 686 w 812"/>
                      <a:gd name="T49" fmla="*/ 113 h 237"/>
                      <a:gd name="T50" fmla="*/ 718 w 812"/>
                      <a:gd name="T51" fmla="*/ 115 h 237"/>
                      <a:gd name="T52" fmla="*/ 743 w 812"/>
                      <a:gd name="T53" fmla="*/ 127 h 237"/>
                      <a:gd name="T54" fmla="*/ 761 w 812"/>
                      <a:gd name="T55" fmla="*/ 127 h 237"/>
                      <a:gd name="T56" fmla="*/ 779 w 812"/>
                      <a:gd name="T57" fmla="*/ 116 h 237"/>
                      <a:gd name="T58" fmla="*/ 783 w 812"/>
                      <a:gd name="T59" fmla="*/ 110 h 237"/>
                      <a:gd name="T60" fmla="*/ 784 w 812"/>
                      <a:gd name="T61" fmla="*/ 107 h 237"/>
                      <a:gd name="T62" fmla="*/ 777 w 812"/>
                      <a:gd name="T63" fmla="*/ 91 h 237"/>
                      <a:gd name="T64" fmla="*/ 762 w 812"/>
                      <a:gd name="T65" fmla="*/ 75 h 237"/>
                      <a:gd name="T66" fmla="*/ 741 w 812"/>
                      <a:gd name="T67" fmla="*/ 68 h 237"/>
                      <a:gd name="T68" fmla="*/ 727 w 812"/>
                      <a:gd name="T69" fmla="*/ 60 h 237"/>
                      <a:gd name="T70" fmla="*/ 763 w 812"/>
                      <a:gd name="T71" fmla="*/ 50 h 237"/>
                      <a:gd name="T72" fmla="*/ 782 w 812"/>
                      <a:gd name="T73" fmla="*/ 48 h 237"/>
                      <a:gd name="T74" fmla="*/ 802 w 812"/>
                      <a:gd name="T75" fmla="*/ 44 h 237"/>
                      <a:gd name="T76" fmla="*/ 806 w 812"/>
                      <a:gd name="T77" fmla="*/ 41 h 237"/>
                      <a:gd name="T78" fmla="*/ 812 w 812"/>
                      <a:gd name="T79" fmla="*/ 34 h 237"/>
                      <a:gd name="T80" fmla="*/ 812 w 812"/>
                      <a:gd name="T81" fmla="*/ 25 h 237"/>
                      <a:gd name="T82" fmla="*/ 811 w 812"/>
                      <a:gd name="T83" fmla="*/ 20 h 237"/>
                      <a:gd name="T84" fmla="*/ 803 w 812"/>
                      <a:gd name="T85" fmla="*/ 6 h 237"/>
                      <a:gd name="T86" fmla="*/ 787 w 812"/>
                      <a:gd name="T87" fmla="*/ 0 h 237"/>
                      <a:gd name="T88" fmla="*/ 752 w 812"/>
                      <a:gd name="T89" fmla="*/ 7 h 237"/>
                      <a:gd name="T90" fmla="*/ 712 w 812"/>
                      <a:gd name="T91" fmla="*/ 30 h 237"/>
                      <a:gd name="T92" fmla="*/ 688 w 812"/>
                      <a:gd name="T93" fmla="*/ 55 h 237"/>
                      <a:gd name="T94" fmla="*/ 684 w 812"/>
                      <a:gd name="T95" fmla="*/ 59 h 237"/>
                      <a:gd name="T96" fmla="*/ 672 w 812"/>
                      <a:gd name="T97" fmla="*/ 68 h 237"/>
                      <a:gd name="T98" fmla="*/ 657 w 812"/>
                      <a:gd name="T99" fmla="*/ 75 h 237"/>
                      <a:gd name="T100" fmla="*/ 647 w 812"/>
                      <a:gd name="T101" fmla="*/ 80 h 237"/>
                      <a:gd name="T102" fmla="*/ 620 w 812"/>
                      <a:gd name="T103" fmla="*/ 89 h 237"/>
                      <a:gd name="T104" fmla="*/ 594 w 812"/>
                      <a:gd name="T105" fmla="*/ 104 h 237"/>
                      <a:gd name="T106" fmla="*/ 576 w 812"/>
                      <a:gd name="T107" fmla="*/ 111 h 237"/>
                      <a:gd name="T108" fmla="*/ 535 w 812"/>
                      <a:gd name="T109" fmla="*/ 128 h 237"/>
                      <a:gd name="T110" fmla="*/ 474 w 812"/>
                      <a:gd name="T111" fmla="*/ 148 h 237"/>
                      <a:gd name="T112" fmla="*/ 400 w 812"/>
                      <a:gd name="T113" fmla="*/ 164 h 2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12"/>
                      <a:gd name="T172" fmla="*/ 0 h 237"/>
                      <a:gd name="T173" fmla="*/ 812 w 812"/>
                      <a:gd name="T174" fmla="*/ 237 h 2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12" h="237">
                        <a:moveTo>
                          <a:pt x="400" y="164"/>
                        </a:moveTo>
                        <a:lnTo>
                          <a:pt x="384" y="166"/>
                        </a:lnTo>
                        <a:lnTo>
                          <a:pt x="376" y="166"/>
                        </a:lnTo>
                        <a:lnTo>
                          <a:pt x="368" y="166"/>
                        </a:lnTo>
                        <a:lnTo>
                          <a:pt x="353" y="163"/>
                        </a:lnTo>
                        <a:lnTo>
                          <a:pt x="346" y="161"/>
                        </a:lnTo>
                        <a:lnTo>
                          <a:pt x="339" y="159"/>
                        </a:lnTo>
                        <a:lnTo>
                          <a:pt x="318" y="151"/>
                        </a:lnTo>
                        <a:lnTo>
                          <a:pt x="297" y="143"/>
                        </a:lnTo>
                        <a:lnTo>
                          <a:pt x="278" y="132"/>
                        </a:lnTo>
                        <a:lnTo>
                          <a:pt x="259" y="122"/>
                        </a:lnTo>
                        <a:lnTo>
                          <a:pt x="243" y="112"/>
                        </a:lnTo>
                        <a:lnTo>
                          <a:pt x="228" y="103"/>
                        </a:lnTo>
                        <a:lnTo>
                          <a:pt x="218" y="98"/>
                        </a:lnTo>
                        <a:lnTo>
                          <a:pt x="208" y="93"/>
                        </a:lnTo>
                        <a:lnTo>
                          <a:pt x="198" y="86"/>
                        </a:lnTo>
                        <a:lnTo>
                          <a:pt x="188" y="79"/>
                        </a:lnTo>
                        <a:lnTo>
                          <a:pt x="177" y="73"/>
                        </a:lnTo>
                        <a:lnTo>
                          <a:pt x="167" y="67"/>
                        </a:lnTo>
                        <a:lnTo>
                          <a:pt x="155" y="61"/>
                        </a:lnTo>
                        <a:lnTo>
                          <a:pt x="145" y="56"/>
                        </a:lnTo>
                        <a:lnTo>
                          <a:pt x="134" y="52"/>
                        </a:lnTo>
                        <a:lnTo>
                          <a:pt x="122" y="48"/>
                        </a:lnTo>
                        <a:lnTo>
                          <a:pt x="101" y="41"/>
                        </a:lnTo>
                        <a:lnTo>
                          <a:pt x="91" y="38"/>
                        </a:lnTo>
                        <a:lnTo>
                          <a:pt x="81" y="37"/>
                        </a:lnTo>
                        <a:lnTo>
                          <a:pt x="71" y="36"/>
                        </a:lnTo>
                        <a:lnTo>
                          <a:pt x="60" y="35"/>
                        </a:lnTo>
                        <a:lnTo>
                          <a:pt x="49" y="36"/>
                        </a:lnTo>
                        <a:lnTo>
                          <a:pt x="39" y="37"/>
                        </a:lnTo>
                        <a:lnTo>
                          <a:pt x="34" y="37"/>
                        </a:lnTo>
                        <a:lnTo>
                          <a:pt x="29" y="39"/>
                        </a:lnTo>
                        <a:lnTo>
                          <a:pt x="24" y="41"/>
                        </a:lnTo>
                        <a:lnTo>
                          <a:pt x="20" y="43"/>
                        </a:lnTo>
                        <a:lnTo>
                          <a:pt x="14" y="48"/>
                        </a:lnTo>
                        <a:lnTo>
                          <a:pt x="8" y="53"/>
                        </a:lnTo>
                        <a:lnTo>
                          <a:pt x="4" y="58"/>
                        </a:lnTo>
                        <a:lnTo>
                          <a:pt x="2" y="64"/>
                        </a:lnTo>
                        <a:lnTo>
                          <a:pt x="0" y="70"/>
                        </a:lnTo>
                        <a:lnTo>
                          <a:pt x="0" y="77"/>
                        </a:lnTo>
                        <a:lnTo>
                          <a:pt x="1" y="84"/>
                        </a:lnTo>
                        <a:lnTo>
                          <a:pt x="4" y="91"/>
                        </a:lnTo>
                        <a:lnTo>
                          <a:pt x="6" y="96"/>
                        </a:lnTo>
                        <a:lnTo>
                          <a:pt x="8" y="102"/>
                        </a:lnTo>
                        <a:lnTo>
                          <a:pt x="12" y="105"/>
                        </a:lnTo>
                        <a:lnTo>
                          <a:pt x="15" y="109"/>
                        </a:lnTo>
                        <a:lnTo>
                          <a:pt x="19" y="113"/>
                        </a:lnTo>
                        <a:lnTo>
                          <a:pt x="23" y="116"/>
                        </a:lnTo>
                        <a:lnTo>
                          <a:pt x="28" y="118"/>
                        </a:lnTo>
                        <a:lnTo>
                          <a:pt x="34" y="121"/>
                        </a:lnTo>
                        <a:lnTo>
                          <a:pt x="56" y="129"/>
                        </a:lnTo>
                        <a:lnTo>
                          <a:pt x="79" y="137"/>
                        </a:lnTo>
                        <a:lnTo>
                          <a:pt x="102" y="144"/>
                        </a:lnTo>
                        <a:lnTo>
                          <a:pt x="126" y="151"/>
                        </a:lnTo>
                        <a:lnTo>
                          <a:pt x="148" y="157"/>
                        </a:lnTo>
                        <a:lnTo>
                          <a:pt x="170" y="165"/>
                        </a:lnTo>
                        <a:lnTo>
                          <a:pt x="192" y="173"/>
                        </a:lnTo>
                        <a:lnTo>
                          <a:pt x="214" y="182"/>
                        </a:lnTo>
                        <a:lnTo>
                          <a:pt x="237" y="192"/>
                        </a:lnTo>
                        <a:lnTo>
                          <a:pt x="261" y="203"/>
                        </a:lnTo>
                        <a:lnTo>
                          <a:pt x="283" y="214"/>
                        </a:lnTo>
                        <a:lnTo>
                          <a:pt x="306" y="226"/>
                        </a:lnTo>
                        <a:lnTo>
                          <a:pt x="312" y="229"/>
                        </a:lnTo>
                        <a:lnTo>
                          <a:pt x="319" y="231"/>
                        </a:lnTo>
                        <a:lnTo>
                          <a:pt x="326" y="233"/>
                        </a:lnTo>
                        <a:lnTo>
                          <a:pt x="334" y="235"/>
                        </a:lnTo>
                        <a:lnTo>
                          <a:pt x="344" y="237"/>
                        </a:lnTo>
                        <a:lnTo>
                          <a:pt x="353" y="237"/>
                        </a:lnTo>
                        <a:lnTo>
                          <a:pt x="373" y="237"/>
                        </a:lnTo>
                        <a:lnTo>
                          <a:pt x="381" y="237"/>
                        </a:lnTo>
                        <a:lnTo>
                          <a:pt x="391" y="237"/>
                        </a:lnTo>
                        <a:lnTo>
                          <a:pt x="400" y="235"/>
                        </a:lnTo>
                        <a:lnTo>
                          <a:pt x="409" y="233"/>
                        </a:lnTo>
                        <a:lnTo>
                          <a:pt x="417" y="231"/>
                        </a:lnTo>
                        <a:lnTo>
                          <a:pt x="425" y="230"/>
                        </a:lnTo>
                        <a:lnTo>
                          <a:pt x="434" y="226"/>
                        </a:lnTo>
                        <a:lnTo>
                          <a:pt x="443" y="224"/>
                        </a:lnTo>
                        <a:lnTo>
                          <a:pt x="483" y="207"/>
                        </a:lnTo>
                        <a:lnTo>
                          <a:pt x="524" y="190"/>
                        </a:lnTo>
                        <a:lnTo>
                          <a:pt x="605" y="156"/>
                        </a:lnTo>
                        <a:lnTo>
                          <a:pt x="613" y="152"/>
                        </a:lnTo>
                        <a:lnTo>
                          <a:pt x="622" y="149"/>
                        </a:lnTo>
                        <a:lnTo>
                          <a:pt x="631" y="157"/>
                        </a:lnTo>
                        <a:lnTo>
                          <a:pt x="637" y="156"/>
                        </a:lnTo>
                        <a:lnTo>
                          <a:pt x="643" y="154"/>
                        </a:lnTo>
                        <a:lnTo>
                          <a:pt x="643" y="153"/>
                        </a:lnTo>
                        <a:lnTo>
                          <a:pt x="645" y="152"/>
                        </a:lnTo>
                        <a:lnTo>
                          <a:pt x="648" y="150"/>
                        </a:lnTo>
                        <a:lnTo>
                          <a:pt x="650" y="149"/>
                        </a:lnTo>
                        <a:lnTo>
                          <a:pt x="653" y="147"/>
                        </a:lnTo>
                        <a:lnTo>
                          <a:pt x="657" y="143"/>
                        </a:lnTo>
                        <a:lnTo>
                          <a:pt x="657" y="141"/>
                        </a:lnTo>
                        <a:lnTo>
                          <a:pt x="658" y="139"/>
                        </a:lnTo>
                        <a:lnTo>
                          <a:pt x="659" y="139"/>
                        </a:lnTo>
                        <a:lnTo>
                          <a:pt x="662" y="135"/>
                        </a:lnTo>
                        <a:lnTo>
                          <a:pt x="664" y="130"/>
                        </a:lnTo>
                        <a:lnTo>
                          <a:pt x="671" y="117"/>
                        </a:lnTo>
                        <a:lnTo>
                          <a:pt x="679" y="115"/>
                        </a:lnTo>
                        <a:lnTo>
                          <a:pt x="686" y="113"/>
                        </a:lnTo>
                        <a:lnTo>
                          <a:pt x="694" y="112"/>
                        </a:lnTo>
                        <a:lnTo>
                          <a:pt x="703" y="112"/>
                        </a:lnTo>
                        <a:lnTo>
                          <a:pt x="711" y="113"/>
                        </a:lnTo>
                        <a:lnTo>
                          <a:pt x="718" y="115"/>
                        </a:lnTo>
                        <a:lnTo>
                          <a:pt x="726" y="118"/>
                        </a:lnTo>
                        <a:lnTo>
                          <a:pt x="734" y="122"/>
                        </a:lnTo>
                        <a:lnTo>
                          <a:pt x="738" y="125"/>
                        </a:lnTo>
                        <a:lnTo>
                          <a:pt x="743" y="127"/>
                        </a:lnTo>
                        <a:lnTo>
                          <a:pt x="747" y="128"/>
                        </a:lnTo>
                        <a:lnTo>
                          <a:pt x="752" y="129"/>
                        </a:lnTo>
                        <a:lnTo>
                          <a:pt x="756" y="128"/>
                        </a:lnTo>
                        <a:lnTo>
                          <a:pt x="761" y="127"/>
                        </a:lnTo>
                        <a:lnTo>
                          <a:pt x="766" y="125"/>
                        </a:lnTo>
                        <a:lnTo>
                          <a:pt x="770" y="123"/>
                        </a:lnTo>
                        <a:lnTo>
                          <a:pt x="776" y="120"/>
                        </a:lnTo>
                        <a:lnTo>
                          <a:pt x="779" y="116"/>
                        </a:lnTo>
                        <a:lnTo>
                          <a:pt x="780" y="115"/>
                        </a:lnTo>
                        <a:lnTo>
                          <a:pt x="782" y="113"/>
                        </a:lnTo>
                        <a:lnTo>
                          <a:pt x="783" y="111"/>
                        </a:lnTo>
                        <a:lnTo>
                          <a:pt x="783" y="110"/>
                        </a:lnTo>
                        <a:lnTo>
                          <a:pt x="784" y="109"/>
                        </a:lnTo>
                        <a:lnTo>
                          <a:pt x="784" y="107"/>
                        </a:lnTo>
                        <a:lnTo>
                          <a:pt x="784" y="105"/>
                        </a:lnTo>
                        <a:lnTo>
                          <a:pt x="783" y="101"/>
                        </a:lnTo>
                        <a:lnTo>
                          <a:pt x="781" y="95"/>
                        </a:lnTo>
                        <a:lnTo>
                          <a:pt x="777" y="91"/>
                        </a:lnTo>
                        <a:lnTo>
                          <a:pt x="774" y="86"/>
                        </a:lnTo>
                        <a:lnTo>
                          <a:pt x="770" y="82"/>
                        </a:lnTo>
                        <a:lnTo>
                          <a:pt x="766" y="78"/>
                        </a:lnTo>
                        <a:lnTo>
                          <a:pt x="762" y="75"/>
                        </a:lnTo>
                        <a:lnTo>
                          <a:pt x="756" y="72"/>
                        </a:lnTo>
                        <a:lnTo>
                          <a:pt x="752" y="70"/>
                        </a:lnTo>
                        <a:lnTo>
                          <a:pt x="746" y="68"/>
                        </a:lnTo>
                        <a:lnTo>
                          <a:pt x="741" y="68"/>
                        </a:lnTo>
                        <a:lnTo>
                          <a:pt x="728" y="67"/>
                        </a:lnTo>
                        <a:lnTo>
                          <a:pt x="721" y="67"/>
                        </a:lnTo>
                        <a:lnTo>
                          <a:pt x="715" y="68"/>
                        </a:lnTo>
                        <a:lnTo>
                          <a:pt x="727" y="60"/>
                        </a:lnTo>
                        <a:lnTo>
                          <a:pt x="734" y="57"/>
                        </a:lnTo>
                        <a:lnTo>
                          <a:pt x="741" y="55"/>
                        </a:lnTo>
                        <a:lnTo>
                          <a:pt x="756" y="51"/>
                        </a:lnTo>
                        <a:lnTo>
                          <a:pt x="763" y="50"/>
                        </a:lnTo>
                        <a:lnTo>
                          <a:pt x="770" y="50"/>
                        </a:lnTo>
                        <a:lnTo>
                          <a:pt x="777" y="49"/>
                        </a:lnTo>
                        <a:lnTo>
                          <a:pt x="779" y="48"/>
                        </a:lnTo>
                        <a:lnTo>
                          <a:pt x="782" y="48"/>
                        </a:lnTo>
                        <a:lnTo>
                          <a:pt x="794" y="47"/>
                        </a:lnTo>
                        <a:lnTo>
                          <a:pt x="797" y="46"/>
                        </a:lnTo>
                        <a:lnTo>
                          <a:pt x="799" y="45"/>
                        </a:lnTo>
                        <a:lnTo>
                          <a:pt x="802" y="44"/>
                        </a:lnTo>
                        <a:lnTo>
                          <a:pt x="803" y="43"/>
                        </a:lnTo>
                        <a:lnTo>
                          <a:pt x="805" y="43"/>
                        </a:lnTo>
                        <a:lnTo>
                          <a:pt x="805" y="41"/>
                        </a:lnTo>
                        <a:lnTo>
                          <a:pt x="806" y="41"/>
                        </a:lnTo>
                        <a:lnTo>
                          <a:pt x="808" y="40"/>
                        </a:lnTo>
                        <a:lnTo>
                          <a:pt x="809" y="38"/>
                        </a:lnTo>
                        <a:lnTo>
                          <a:pt x="811" y="36"/>
                        </a:lnTo>
                        <a:lnTo>
                          <a:pt x="812" y="34"/>
                        </a:lnTo>
                        <a:lnTo>
                          <a:pt x="812" y="32"/>
                        </a:lnTo>
                        <a:lnTo>
                          <a:pt x="812" y="29"/>
                        </a:lnTo>
                        <a:lnTo>
                          <a:pt x="812" y="28"/>
                        </a:lnTo>
                        <a:lnTo>
                          <a:pt x="812" y="25"/>
                        </a:lnTo>
                        <a:lnTo>
                          <a:pt x="812" y="23"/>
                        </a:lnTo>
                        <a:lnTo>
                          <a:pt x="812" y="22"/>
                        </a:lnTo>
                        <a:lnTo>
                          <a:pt x="811" y="21"/>
                        </a:lnTo>
                        <a:lnTo>
                          <a:pt x="811" y="20"/>
                        </a:lnTo>
                        <a:lnTo>
                          <a:pt x="810" y="16"/>
                        </a:lnTo>
                        <a:lnTo>
                          <a:pt x="808" y="12"/>
                        </a:lnTo>
                        <a:lnTo>
                          <a:pt x="805" y="8"/>
                        </a:lnTo>
                        <a:lnTo>
                          <a:pt x="803" y="6"/>
                        </a:lnTo>
                        <a:lnTo>
                          <a:pt x="799" y="3"/>
                        </a:lnTo>
                        <a:lnTo>
                          <a:pt x="796" y="1"/>
                        </a:lnTo>
                        <a:lnTo>
                          <a:pt x="791" y="0"/>
                        </a:lnTo>
                        <a:lnTo>
                          <a:pt x="787" y="0"/>
                        </a:lnTo>
                        <a:lnTo>
                          <a:pt x="783" y="0"/>
                        </a:lnTo>
                        <a:lnTo>
                          <a:pt x="767" y="3"/>
                        </a:lnTo>
                        <a:lnTo>
                          <a:pt x="759" y="5"/>
                        </a:lnTo>
                        <a:lnTo>
                          <a:pt x="752" y="7"/>
                        </a:lnTo>
                        <a:lnTo>
                          <a:pt x="738" y="13"/>
                        </a:lnTo>
                        <a:lnTo>
                          <a:pt x="725" y="21"/>
                        </a:lnTo>
                        <a:lnTo>
                          <a:pt x="718" y="25"/>
                        </a:lnTo>
                        <a:lnTo>
                          <a:pt x="712" y="30"/>
                        </a:lnTo>
                        <a:lnTo>
                          <a:pt x="706" y="35"/>
                        </a:lnTo>
                        <a:lnTo>
                          <a:pt x="700" y="41"/>
                        </a:lnTo>
                        <a:lnTo>
                          <a:pt x="692" y="50"/>
                        </a:lnTo>
                        <a:lnTo>
                          <a:pt x="688" y="55"/>
                        </a:lnTo>
                        <a:lnTo>
                          <a:pt x="685" y="56"/>
                        </a:lnTo>
                        <a:lnTo>
                          <a:pt x="685" y="57"/>
                        </a:lnTo>
                        <a:lnTo>
                          <a:pt x="684" y="59"/>
                        </a:lnTo>
                        <a:lnTo>
                          <a:pt x="682" y="60"/>
                        </a:lnTo>
                        <a:lnTo>
                          <a:pt x="681" y="61"/>
                        </a:lnTo>
                        <a:lnTo>
                          <a:pt x="676" y="64"/>
                        </a:lnTo>
                        <a:lnTo>
                          <a:pt x="672" y="68"/>
                        </a:lnTo>
                        <a:lnTo>
                          <a:pt x="667" y="70"/>
                        </a:lnTo>
                        <a:lnTo>
                          <a:pt x="664" y="72"/>
                        </a:lnTo>
                        <a:lnTo>
                          <a:pt x="663" y="74"/>
                        </a:lnTo>
                        <a:lnTo>
                          <a:pt x="657" y="75"/>
                        </a:lnTo>
                        <a:lnTo>
                          <a:pt x="652" y="78"/>
                        </a:lnTo>
                        <a:lnTo>
                          <a:pt x="650" y="79"/>
                        </a:lnTo>
                        <a:lnTo>
                          <a:pt x="648" y="79"/>
                        </a:lnTo>
                        <a:lnTo>
                          <a:pt x="647" y="80"/>
                        </a:lnTo>
                        <a:lnTo>
                          <a:pt x="643" y="82"/>
                        </a:lnTo>
                        <a:lnTo>
                          <a:pt x="630" y="85"/>
                        </a:lnTo>
                        <a:lnTo>
                          <a:pt x="625" y="87"/>
                        </a:lnTo>
                        <a:lnTo>
                          <a:pt x="620" y="89"/>
                        </a:lnTo>
                        <a:lnTo>
                          <a:pt x="613" y="93"/>
                        </a:lnTo>
                        <a:lnTo>
                          <a:pt x="607" y="96"/>
                        </a:lnTo>
                        <a:lnTo>
                          <a:pt x="600" y="100"/>
                        </a:lnTo>
                        <a:lnTo>
                          <a:pt x="594" y="104"/>
                        </a:lnTo>
                        <a:lnTo>
                          <a:pt x="582" y="109"/>
                        </a:lnTo>
                        <a:lnTo>
                          <a:pt x="580" y="109"/>
                        </a:lnTo>
                        <a:lnTo>
                          <a:pt x="579" y="110"/>
                        </a:lnTo>
                        <a:lnTo>
                          <a:pt x="576" y="111"/>
                        </a:lnTo>
                        <a:lnTo>
                          <a:pt x="571" y="114"/>
                        </a:lnTo>
                        <a:lnTo>
                          <a:pt x="558" y="119"/>
                        </a:lnTo>
                        <a:lnTo>
                          <a:pt x="547" y="123"/>
                        </a:lnTo>
                        <a:lnTo>
                          <a:pt x="535" y="128"/>
                        </a:lnTo>
                        <a:lnTo>
                          <a:pt x="523" y="132"/>
                        </a:lnTo>
                        <a:lnTo>
                          <a:pt x="499" y="141"/>
                        </a:lnTo>
                        <a:lnTo>
                          <a:pt x="487" y="144"/>
                        </a:lnTo>
                        <a:lnTo>
                          <a:pt x="474" y="148"/>
                        </a:lnTo>
                        <a:lnTo>
                          <a:pt x="450" y="154"/>
                        </a:lnTo>
                        <a:lnTo>
                          <a:pt x="424" y="159"/>
                        </a:lnTo>
                        <a:lnTo>
                          <a:pt x="412" y="162"/>
                        </a:lnTo>
                        <a:lnTo>
                          <a:pt x="400" y="1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32" name="Freeform 60"/>
                  <p:cNvSpPr>
                    <a:spLocks noChangeAspect="1"/>
                  </p:cNvSpPr>
                  <p:nvPr/>
                </p:nvSpPr>
                <p:spPr bwMode="auto">
                  <a:xfrm>
                    <a:off x="1861" y="2608"/>
                    <a:ext cx="480" cy="486"/>
                  </a:xfrm>
                  <a:custGeom>
                    <a:avLst/>
                    <a:gdLst>
                      <a:gd name="T0" fmla="*/ 12 w 480"/>
                      <a:gd name="T1" fmla="*/ 76 h 486"/>
                      <a:gd name="T2" fmla="*/ 2 w 480"/>
                      <a:gd name="T3" fmla="*/ 99 h 486"/>
                      <a:gd name="T4" fmla="*/ 2 w 480"/>
                      <a:gd name="T5" fmla="*/ 156 h 486"/>
                      <a:gd name="T6" fmla="*/ 11 w 480"/>
                      <a:gd name="T7" fmla="*/ 205 h 486"/>
                      <a:gd name="T8" fmla="*/ 32 w 480"/>
                      <a:gd name="T9" fmla="*/ 272 h 486"/>
                      <a:gd name="T10" fmla="*/ 60 w 480"/>
                      <a:gd name="T11" fmla="*/ 338 h 486"/>
                      <a:gd name="T12" fmla="*/ 81 w 480"/>
                      <a:gd name="T13" fmla="*/ 361 h 486"/>
                      <a:gd name="T14" fmla="*/ 106 w 480"/>
                      <a:gd name="T15" fmla="*/ 375 h 486"/>
                      <a:gd name="T16" fmla="*/ 127 w 480"/>
                      <a:gd name="T17" fmla="*/ 398 h 486"/>
                      <a:gd name="T18" fmla="*/ 106 w 480"/>
                      <a:gd name="T19" fmla="*/ 437 h 486"/>
                      <a:gd name="T20" fmla="*/ 105 w 480"/>
                      <a:gd name="T21" fmla="*/ 452 h 486"/>
                      <a:gd name="T22" fmla="*/ 116 w 480"/>
                      <a:gd name="T23" fmla="*/ 465 h 486"/>
                      <a:gd name="T24" fmla="*/ 161 w 480"/>
                      <a:gd name="T25" fmla="*/ 458 h 486"/>
                      <a:gd name="T26" fmla="*/ 173 w 480"/>
                      <a:gd name="T27" fmla="*/ 484 h 486"/>
                      <a:gd name="T28" fmla="*/ 182 w 480"/>
                      <a:gd name="T29" fmla="*/ 486 h 486"/>
                      <a:gd name="T30" fmla="*/ 187 w 480"/>
                      <a:gd name="T31" fmla="*/ 486 h 486"/>
                      <a:gd name="T32" fmla="*/ 194 w 480"/>
                      <a:gd name="T33" fmla="*/ 484 h 486"/>
                      <a:gd name="T34" fmla="*/ 205 w 480"/>
                      <a:gd name="T35" fmla="*/ 474 h 486"/>
                      <a:gd name="T36" fmla="*/ 244 w 480"/>
                      <a:gd name="T37" fmla="*/ 479 h 486"/>
                      <a:gd name="T38" fmla="*/ 248 w 480"/>
                      <a:gd name="T39" fmla="*/ 474 h 486"/>
                      <a:gd name="T40" fmla="*/ 254 w 480"/>
                      <a:gd name="T41" fmla="*/ 463 h 486"/>
                      <a:gd name="T42" fmla="*/ 254 w 480"/>
                      <a:gd name="T43" fmla="*/ 458 h 486"/>
                      <a:gd name="T44" fmla="*/ 252 w 480"/>
                      <a:gd name="T45" fmla="*/ 447 h 486"/>
                      <a:gd name="T46" fmla="*/ 247 w 480"/>
                      <a:gd name="T47" fmla="*/ 430 h 486"/>
                      <a:gd name="T48" fmla="*/ 245 w 480"/>
                      <a:gd name="T49" fmla="*/ 396 h 486"/>
                      <a:gd name="T50" fmla="*/ 235 w 480"/>
                      <a:gd name="T51" fmla="*/ 371 h 486"/>
                      <a:gd name="T52" fmla="*/ 194 w 480"/>
                      <a:gd name="T53" fmla="*/ 344 h 486"/>
                      <a:gd name="T54" fmla="*/ 136 w 480"/>
                      <a:gd name="T55" fmla="*/ 323 h 486"/>
                      <a:gd name="T56" fmla="*/ 117 w 480"/>
                      <a:gd name="T57" fmla="*/ 312 h 486"/>
                      <a:gd name="T58" fmla="*/ 100 w 480"/>
                      <a:gd name="T59" fmla="*/ 290 h 486"/>
                      <a:gd name="T60" fmla="*/ 85 w 480"/>
                      <a:gd name="T61" fmla="*/ 243 h 486"/>
                      <a:gd name="T62" fmla="*/ 75 w 480"/>
                      <a:gd name="T63" fmla="*/ 187 h 486"/>
                      <a:gd name="T64" fmla="*/ 71 w 480"/>
                      <a:gd name="T65" fmla="*/ 138 h 486"/>
                      <a:gd name="T66" fmla="*/ 101 w 480"/>
                      <a:gd name="T67" fmla="*/ 103 h 486"/>
                      <a:gd name="T68" fmla="*/ 176 w 480"/>
                      <a:gd name="T69" fmla="*/ 87 h 486"/>
                      <a:gd name="T70" fmla="*/ 235 w 480"/>
                      <a:gd name="T71" fmla="*/ 88 h 486"/>
                      <a:gd name="T72" fmla="*/ 344 w 480"/>
                      <a:gd name="T73" fmla="*/ 110 h 486"/>
                      <a:gd name="T74" fmla="*/ 427 w 480"/>
                      <a:gd name="T75" fmla="*/ 125 h 486"/>
                      <a:gd name="T76" fmla="*/ 439 w 480"/>
                      <a:gd name="T77" fmla="*/ 123 h 486"/>
                      <a:gd name="T78" fmla="*/ 454 w 480"/>
                      <a:gd name="T79" fmla="*/ 116 h 486"/>
                      <a:gd name="T80" fmla="*/ 467 w 480"/>
                      <a:gd name="T81" fmla="*/ 105 h 486"/>
                      <a:gd name="T82" fmla="*/ 478 w 480"/>
                      <a:gd name="T83" fmla="*/ 79 h 486"/>
                      <a:gd name="T84" fmla="*/ 476 w 480"/>
                      <a:gd name="T85" fmla="*/ 44 h 486"/>
                      <a:gd name="T86" fmla="*/ 475 w 480"/>
                      <a:gd name="T87" fmla="*/ 40 h 486"/>
                      <a:gd name="T88" fmla="*/ 458 w 480"/>
                      <a:gd name="T89" fmla="*/ 21 h 486"/>
                      <a:gd name="T90" fmla="*/ 403 w 480"/>
                      <a:gd name="T91" fmla="*/ 8 h 486"/>
                      <a:gd name="T92" fmla="*/ 329 w 480"/>
                      <a:gd name="T93" fmla="*/ 0 h 486"/>
                      <a:gd name="T94" fmla="*/ 256 w 480"/>
                      <a:gd name="T95" fmla="*/ 4 h 486"/>
                      <a:gd name="T96" fmla="*/ 95 w 480"/>
                      <a:gd name="T97" fmla="*/ 40 h 4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80"/>
                      <a:gd name="T148" fmla="*/ 0 h 486"/>
                      <a:gd name="T149" fmla="*/ 480 w 480"/>
                      <a:gd name="T150" fmla="*/ 486 h 4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80" h="486">
                        <a:moveTo>
                          <a:pt x="28" y="65"/>
                        </a:moveTo>
                        <a:lnTo>
                          <a:pt x="22" y="68"/>
                        </a:lnTo>
                        <a:lnTo>
                          <a:pt x="17" y="72"/>
                        </a:lnTo>
                        <a:lnTo>
                          <a:pt x="12" y="76"/>
                        </a:lnTo>
                        <a:lnTo>
                          <a:pt x="9" y="81"/>
                        </a:lnTo>
                        <a:lnTo>
                          <a:pt x="5" y="86"/>
                        </a:lnTo>
                        <a:lnTo>
                          <a:pt x="4" y="92"/>
                        </a:lnTo>
                        <a:lnTo>
                          <a:pt x="2" y="99"/>
                        </a:lnTo>
                        <a:lnTo>
                          <a:pt x="2" y="106"/>
                        </a:lnTo>
                        <a:lnTo>
                          <a:pt x="0" y="119"/>
                        </a:lnTo>
                        <a:lnTo>
                          <a:pt x="0" y="131"/>
                        </a:lnTo>
                        <a:lnTo>
                          <a:pt x="2" y="156"/>
                        </a:lnTo>
                        <a:lnTo>
                          <a:pt x="3" y="169"/>
                        </a:lnTo>
                        <a:lnTo>
                          <a:pt x="4" y="181"/>
                        </a:lnTo>
                        <a:lnTo>
                          <a:pt x="7" y="193"/>
                        </a:lnTo>
                        <a:lnTo>
                          <a:pt x="11" y="205"/>
                        </a:lnTo>
                        <a:lnTo>
                          <a:pt x="15" y="222"/>
                        </a:lnTo>
                        <a:lnTo>
                          <a:pt x="20" y="239"/>
                        </a:lnTo>
                        <a:lnTo>
                          <a:pt x="26" y="256"/>
                        </a:lnTo>
                        <a:lnTo>
                          <a:pt x="32" y="272"/>
                        </a:lnTo>
                        <a:lnTo>
                          <a:pt x="42" y="297"/>
                        </a:lnTo>
                        <a:lnTo>
                          <a:pt x="53" y="323"/>
                        </a:lnTo>
                        <a:lnTo>
                          <a:pt x="56" y="331"/>
                        </a:lnTo>
                        <a:lnTo>
                          <a:pt x="60" y="338"/>
                        </a:lnTo>
                        <a:lnTo>
                          <a:pt x="64" y="345"/>
                        </a:lnTo>
                        <a:lnTo>
                          <a:pt x="69" y="351"/>
                        </a:lnTo>
                        <a:lnTo>
                          <a:pt x="75" y="356"/>
                        </a:lnTo>
                        <a:lnTo>
                          <a:pt x="81" y="361"/>
                        </a:lnTo>
                        <a:lnTo>
                          <a:pt x="88" y="366"/>
                        </a:lnTo>
                        <a:lnTo>
                          <a:pt x="97" y="370"/>
                        </a:lnTo>
                        <a:lnTo>
                          <a:pt x="102" y="373"/>
                        </a:lnTo>
                        <a:lnTo>
                          <a:pt x="106" y="375"/>
                        </a:lnTo>
                        <a:lnTo>
                          <a:pt x="114" y="381"/>
                        </a:lnTo>
                        <a:lnTo>
                          <a:pt x="121" y="389"/>
                        </a:lnTo>
                        <a:lnTo>
                          <a:pt x="124" y="394"/>
                        </a:lnTo>
                        <a:lnTo>
                          <a:pt x="127" y="398"/>
                        </a:lnTo>
                        <a:lnTo>
                          <a:pt x="119" y="407"/>
                        </a:lnTo>
                        <a:lnTo>
                          <a:pt x="114" y="416"/>
                        </a:lnTo>
                        <a:lnTo>
                          <a:pt x="109" y="426"/>
                        </a:lnTo>
                        <a:lnTo>
                          <a:pt x="106" y="437"/>
                        </a:lnTo>
                        <a:lnTo>
                          <a:pt x="104" y="440"/>
                        </a:lnTo>
                        <a:lnTo>
                          <a:pt x="104" y="445"/>
                        </a:lnTo>
                        <a:lnTo>
                          <a:pt x="104" y="449"/>
                        </a:lnTo>
                        <a:lnTo>
                          <a:pt x="105" y="452"/>
                        </a:lnTo>
                        <a:lnTo>
                          <a:pt x="107" y="456"/>
                        </a:lnTo>
                        <a:lnTo>
                          <a:pt x="109" y="459"/>
                        </a:lnTo>
                        <a:lnTo>
                          <a:pt x="112" y="462"/>
                        </a:lnTo>
                        <a:lnTo>
                          <a:pt x="116" y="465"/>
                        </a:lnTo>
                        <a:lnTo>
                          <a:pt x="123" y="468"/>
                        </a:lnTo>
                        <a:lnTo>
                          <a:pt x="131" y="471"/>
                        </a:lnTo>
                        <a:lnTo>
                          <a:pt x="140" y="472"/>
                        </a:lnTo>
                        <a:lnTo>
                          <a:pt x="161" y="458"/>
                        </a:lnTo>
                        <a:lnTo>
                          <a:pt x="162" y="474"/>
                        </a:lnTo>
                        <a:lnTo>
                          <a:pt x="165" y="478"/>
                        </a:lnTo>
                        <a:lnTo>
                          <a:pt x="169" y="481"/>
                        </a:lnTo>
                        <a:lnTo>
                          <a:pt x="173" y="484"/>
                        </a:lnTo>
                        <a:lnTo>
                          <a:pt x="177" y="486"/>
                        </a:lnTo>
                        <a:lnTo>
                          <a:pt x="180" y="486"/>
                        </a:lnTo>
                        <a:lnTo>
                          <a:pt x="181" y="486"/>
                        </a:lnTo>
                        <a:lnTo>
                          <a:pt x="182" y="486"/>
                        </a:lnTo>
                        <a:lnTo>
                          <a:pt x="183" y="486"/>
                        </a:lnTo>
                        <a:lnTo>
                          <a:pt x="186" y="486"/>
                        </a:lnTo>
                        <a:lnTo>
                          <a:pt x="187" y="486"/>
                        </a:lnTo>
                        <a:lnTo>
                          <a:pt x="189" y="486"/>
                        </a:lnTo>
                        <a:lnTo>
                          <a:pt x="190" y="485"/>
                        </a:lnTo>
                        <a:lnTo>
                          <a:pt x="191" y="485"/>
                        </a:lnTo>
                        <a:lnTo>
                          <a:pt x="194" y="484"/>
                        </a:lnTo>
                        <a:lnTo>
                          <a:pt x="196" y="482"/>
                        </a:lnTo>
                        <a:lnTo>
                          <a:pt x="200" y="480"/>
                        </a:lnTo>
                        <a:lnTo>
                          <a:pt x="202" y="478"/>
                        </a:lnTo>
                        <a:lnTo>
                          <a:pt x="205" y="474"/>
                        </a:lnTo>
                        <a:lnTo>
                          <a:pt x="210" y="474"/>
                        </a:lnTo>
                        <a:lnTo>
                          <a:pt x="222" y="482"/>
                        </a:lnTo>
                        <a:lnTo>
                          <a:pt x="242" y="481"/>
                        </a:lnTo>
                        <a:lnTo>
                          <a:pt x="244" y="479"/>
                        </a:lnTo>
                        <a:lnTo>
                          <a:pt x="246" y="477"/>
                        </a:lnTo>
                        <a:lnTo>
                          <a:pt x="247" y="475"/>
                        </a:lnTo>
                        <a:lnTo>
                          <a:pt x="247" y="474"/>
                        </a:lnTo>
                        <a:lnTo>
                          <a:pt x="248" y="474"/>
                        </a:lnTo>
                        <a:lnTo>
                          <a:pt x="250" y="472"/>
                        </a:lnTo>
                        <a:lnTo>
                          <a:pt x="252" y="467"/>
                        </a:lnTo>
                        <a:lnTo>
                          <a:pt x="253" y="465"/>
                        </a:lnTo>
                        <a:lnTo>
                          <a:pt x="254" y="463"/>
                        </a:lnTo>
                        <a:lnTo>
                          <a:pt x="254" y="460"/>
                        </a:lnTo>
                        <a:lnTo>
                          <a:pt x="254" y="458"/>
                        </a:lnTo>
                        <a:lnTo>
                          <a:pt x="254" y="455"/>
                        </a:lnTo>
                        <a:lnTo>
                          <a:pt x="254" y="452"/>
                        </a:lnTo>
                        <a:lnTo>
                          <a:pt x="252" y="447"/>
                        </a:lnTo>
                        <a:lnTo>
                          <a:pt x="251" y="441"/>
                        </a:lnTo>
                        <a:lnTo>
                          <a:pt x="248" y="435"/>
                        </a:lnTo>
                        <a:lnTo>
                          <a:pt x="247" y="432"/>
                        </a:lnTo>
                        <a:lnTo>
                          <a:pt x="247" y="430"/>
                        </a:lnTo>
                        <a:lnTo>
                          <a:pt x="246" y="423"/>
                        </a:lnTo>
                        <a:lnTo>
                          <a:pt x="247" y="416"/>
                        </a:lnTo>
                        <a:lnTo>
                          <a:pt x="247" y="406"/>
                        </a:lnTo>
                        <a:lnTo>
                          <a:pt x="245" y="396"/>
                        </a:lnTo>
                        <a:lnTo>
                          <a:pt x="244" y="391"/>
                        </a:lnTo>
                        <a:lnTo>
                          <a:pt x="244" y="387"/>
                        </a:lnTo>
                        <a:lnTo>
                          <a:pt x="240" y="379"/>
                        </a:lnTo>
                        <a:lnTo>
                          <a:pt x="235" y="371"/>
                        </a:lnTo>
                        <a:lnTo>
                          <a:pt x="229" y="364"/>
                        </a:lnTo>
                        <a:lnTo>
                          <a:pt x="222" y="359"/>
                        </a:lnTo>
                        <a:lnTo>
                          <a:pt x="214" y="353"/>
                        </a:lnTo>
                        <a:lnTo>
                          <a:pt x="194" y="344"/>
                        </a:lnTo>
                        <a:lnTo>
                          <a:pt x="176" y="335"/>
                        </a:lnTo>
                        <a:lnTo>
                          <a:pt x="156" y="328"/>
                        </a:lnTo>
                        <a:lnTo>
                          <a:pt x="146" y="325"/>
                        </a:lnTo>
                        <a:lnTo>
                          <a:pt x="136" y="323"/>
                        </a:lnTo>
                        <a:lnTo>
                          <a:pt x="132" y="322"/>
                        </a:lnTo>
                        <a:lnTo>
                          <a:pt x="129" y="321"/>
                        </a:lnTo>
                        <a:lnTo>
                          <a:pt x="124" y="317"/>
                        </a:lnTo>
                        <a:lnTo>
                          <a:pt x="117" y="312"/>
                        </a:lnTo>
                        <a:lnTo>
                          <a:pt x="112" y="308"/>
                        </a:lnTo>
                        <a:lnTo>
                          <a:pt x="108" y="302"/>
                        </a:lnTo>
                        <a:lnTo>
                          <a:pt x="103" y="296"/>
                        </a:lnTo>
                        <a:lnTo>
                          <a:pt x="100" y="290"/>
                        </a:lnTo>
                        <a:lnTo>
                          <a:pt x="96" y="283"/>
                        </a:lnTo>
                        <a:lnTo>
                          <a:pt x="94" y="276"/>
                        </a:lnTo>
                        <a:lnTo>
                          <a:pt x="92" y="270"/>
                        </a:lnTo>
                        <a:lnTo>
                          <a:pt x="85" y="243"/>
                        </a:lnTo>
                        <a:lnTo>
                          <a:pt x="81" y="229"/>
                        </a:lnTo>
                        <a:lnTo>
                          <a:pt x="80" y="215"/>
                        </a:lnTo>
                        <a:lnTo>
                          <a:pt x="77" y="201"/>
                        </a:lnTo>
                        <a:lnTo>
                          <a:pt x="75" y="187"/>
                        </a:lnTo>
                        <a:lnTo>
                          <a:pt x="74" y="173"/>
                        </a:lnTo>
                        <a:lnTo>
                          <a:pt x="74" y="159"/>
                        </a:lnTo>
                        <a:lnTo>
                          <a:pt x="73" y="148"/>
                        </a:lnTo>
                        <a:lnTo>
                          <a:pt x="71" y="138"/>
                        </a:lnTo>
                        <a:lnTo>
                          <a:pt x="67" y="119"/>
                        </a:lnTo>
                        <a:lnTo>
                          <a:pt x="78" y="113"/>
                        </a:lnTo>
                        <a:lnTo>
                          <a:pt x="89" y="108"/>
                        </a:lnTo>
                        <a:lnTo>
                          <a:pt x="101" y="103"/>
                        </a:lnTo>
                        <a:lnTo>
                          <a:pt x="112" y="99"/>
                        </a:lnTo>
                        <a:lnTo>
                          <a:pt x="137" y="92"/>
                        </a:lnTo>
                        <a:lnTo>
                          <a:pt x="162" y="89"/>
                        </a:lnTo>
                        <a:lnTo>
                          <a:pt x="176" y="87"/>
                        </a:lnTo>
                        <a:lnTo>
                          <a:pt x="191" y="86"/>
                        </a:lnTo>
                        <a:lnTo>
                          <a:pt x="206" y="85"/>
                        </a:lnTo>
                        <a:lnTo>
                          <a:pt x="221" y="86"/>
                        </a:lnTo>
                        <a:lnTo>
                          <a:pt x="235" y="88"/>
                        </a:lnTo>
                        <a:lnTo>
                          <a:pt x="250" y="90"/>
                        </a:lnTo>
                        <a:lnTo>
                          <a:pt x="265" y="92"/>
                        </a:lnTo>
                        <a:lnTo>
                          <a:pt x="279" y="96"/>
                        </a:lnTo>
                        <a:lnTo>
                          <a:pt x="344" y="110"/>
                        </a:lnTo>
                        <a:lnTo>
                          <a:pt x="377" y="117"/>
                        </a:lnTo>
                        <a:lnTo>
                          <a:pt x="410" y="123"/>
                        </a:lnTo>
                        <a:lnTo>
                          <a:pt x="418" y="124"/>
                        </a:lnTo>
                        <a:lnTo>
                          <a:pt x="427" y="125"/>
                        </a:lnTo>
                        <a:lnTo>
                          <a:pt x="433" y="124"/>
                        </a:lnTo>
                        <a:lnTo>
                          <a:pt x="435" y="123"/>
                        </a:lnTo>
                        <a:lnTo>
                          <a:pt x="437" y="123"/>
                        </a:lnTo>
                        <a:lnTo>
                          <a:pt x="439" y="123"/>
                        </a:lnTo>
                        <a:lnTo>
                          <a:pt x="444" y="121"/>
                        </a:lnTo>
                        <a:lnTo>
                          <a:pt x="449" y="119"/>
                        </a:lnTo>
                        <a:lnTo>
                          <a:pt x="452" y="117"/>
                        </a:lnTo>
                        <a:lnTo>
                          <a:pt x="454" y="116"/>
                        </a:lnTo>
                        <a:lnTo>
                          <a:pt x="456" y="114"/>
                        </a:lnTo>
                        <a:lnTo>
                          <a:pt x="459" y="113"/>
                        </a:lnTo>
                        <a:lnTo>
                          <a:pt x="462" y="109"/>
                        </a:lnTo>
                        <a:lnTo>
                          <a:pt x="467" y="105"/>
                        </a:lnTo>
                        <a:lnTo>
                          <a:pt x="472" y="96"/>
                        </a:lnTo>
                        <a:lnTo>
                          <a:pt x="476" y="88"/>
                        </a:lnTo>
                        <a:lnTo>
                          <a:pt x="477" y="83"/>
                        </a:lnTo>
                        <a:lnTo>
                          <a:pt x="478" y="79"/>
                        </a:lnTo>
                        <a:lnTo>
                          <a:pt x="480" y="70"/>
                        </a:lnTo>
                        <a:lnTo>
                          <a:pt x="480" y="62"/>
                        </a:lnTo>
                        <a:lnTo>
                          <a:pt x="478" y="53"/>
                        </a:lnTo>
                        <a:lnTo>
                          <a:pt x="476" y="44"/>
                        </a:lnTo>
                        <a:lnTo>
                          <a:pt x="476" y="42"/>
                        </a:lnTo>
                        <a:lnTo>
                          <a:pt x="475" y="42"/>
                        </a:lnTo>
                        <a:lnTo>
                          <a:pt x="475" y="40"/>
                        </a:lnTo>
                        <a:lnTo>
                          <a:pt x="473" y="35"/>
                        </a:lnTo>
                        <a:lnTo>
                          <a:pt x="469" y="29"/>
                        </a:lnTo>
                        <a:lnTo>
                          <a:pt x="464" y="25"/>
                        </a:lnTo>
                        <a:lnTo>
                          <a:pt x="458" y="21"/>
                        </a:lnTo>
                        <a:lnTo>
                          <a:pt x="455" y="20"/>
                        </a:lnTo>
                        <a:lnTo>
                          <a:pt x="452" y="19"/>
                        </a:lnTo>
                        <a:lnTo>
                          <a:pt x="427" y="13"/>
                        </a:lnTo>
                        <a:lnTo>
                          <a:pt x="403" y="8"/>
                        </a:lnTo>
                        <a:lnTo>
                          <a:pt x="378" y="4"/>
                        </a:lnTo>
                        <a:lnTo>
                          <a:pt x="354" y="2"/>
                        </a:lnTo>
                        <a:lnTo>
                          <a:pt x="342" y="1"/>
                        </a:lnTo>
                        <a:lnTo>
                          <a:pt x="329" y="0"/>
                        </a:lnTo>
                        <a:lnTo>
                          <a:pt x="305" y="0"/>
                        </a:lnTo>
                        <a:lnTo>
                          <a:pt x="292" y="0"/>
                        </a:lnTo>
                        <a:lnTo>
                          <a:pt x="280" y="1"/>
                        </a:lnTo>
                        <a:lnTo>
                          <a:pt x="256" y="4"/>
                        </a:lnTo>
                        <a:lnTo>
                          <a:pt x="214" y="9"/>
                        </a:lnTo>
                        <a:lnTo>
                          <a:pt x="174" y="17"/>
                        </a:lnTo>
                        <a:lnTo>
                          <a:pt x="134" y="28"/>
                        </a:lnTo>
                        <a:lnTo>
                          <a:pt x="95" y="40"/>
                        </a:lnTo>
                        <a:lnTo>
                          <a:pt x="61" y="52"/>
                        </a:lnTo>
                        <a:lnTo>
                          <a:pt x="28"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33" name="Freeform 61"/>
                  <p:cNvSpPr>
                    <a:spLocks noChangeAspect="1"/>
                  </p:cNvSpPr>
                  <p:nvPr/>
                </p:nvSpPr>
                <p:spPr bwMode="auto">
                  <a:xfrm>
                    <a:off x="2282" y="3046"/>
                    <a:ext cx="804" cy="669"/>
                  </a:xfrm>
                  <a:custGeom>
                    <a:avLst/>
                    <a:gdLst>
                      <a:gd name="T0" fmla="*/ 4 w 804"/>
                      <a:gd name="T1" fmla="*/ 81 h 669"/>
                      <a:gd name="T2" fmla="*/ 14 w 804"/>
                      <a:gd name="T3" fmla="*/ 102 h 669"/>
                      <a:gd name="T4" fmla="*/ 33 w 804"/>
                      <a:gd name="T5" fmla="*/ 117 h 669"/>
                      <a:gd name="T6" fmla="*/ 77 w 804"/>
                      <a:gd name="T7" fmla="*/ 137 h 669"/>
                      <a:gd name="T8" fmla="*/ 292 w 804"/>
                      <a:gd name="T9" fmla="*/ 202 h 669"/>
                      <a:gd name="T10" fmla="*/ 338 w 804"/>
                      <a:gd name="T11" fmla="*/ 225 h 669"/>
                      <a:gd name="T12" fmla="*/ 351 w 804"/>
                      <a:gd name="T13" fmla="*/ 247 h 669"/>
                      <a:gd name="T14" fmla="*/ 354 w 804"/>
                      <a:gd name="T15" fmla="*/ 275 h 669"/>
                      <a:gd name="T16" fmla="*/ 346 w 804"/>
                      <a:gd name="T17" fmla="*/ 315 h 669"/>
                      <a:gd name="T18" fmla="*/ 346 w 804"/>
                      <a:gd name="T19" fmla="*/ 356 h 669"/>
                      <a:gd name="T20" fmla="*/ 358 w 804"/>
                      <a:gd name="T21" fmla="*/ 376 h 669"/>
                      <a:gd name="T22" fmla="*/ 384 w 804"/>
                      <a:gd name="T23" fmla="*/ 427 h 669"/>
                      <a:gd name="T24" fmla="*/ 429 w 804"/>
                      <a:gd name="T25" fmla="*/ 494 h 669"/>
                      <a:gd name="T26" fmla="*/ 455 w 804"/>
                      <a:gd name="T27" fmla="*/ 535 h 669"/>
                      <a:gd name="T28" fmla="*/ 482 w 804"/>
                      <a:gd name="T29" fmla="*/ 580 h 669"/>
                      <a:gd name="T30" fmla="*/ 498 w 804"/>
                      <a:gd name="T31" fmla="*/ 624 h 669"/>
                      <a:gd name="T32" fmla="*/ 510 w 804"/>
                      <a:gd name="T33" fmla="*/ 645 h 669"/>
                      <a:gd name="T34" fmla="*/ 525 w 804"/>
                      <a:gd name="T35" fmla="*/ 659 h 669"/>
                      <a:gd name="T36" fmla="*/ 547 w 804"/>
                      <a:gd name="T37" fmla="*/ 667 h 669"/>
                      <a:gd name="T38" fmla="*/ 573 w 804"/>
                      <a:gd name="T39" fmla="*/ 667 h 669"/>
                      <a:gd name="T40" fmla="*/ 577 w 804"/>
                      <a:gd name="T41" fmla="*/ 664 h 669"/>
                      <a:gd name="T42" fmla="*/ 581 w 804"/>
                      <a:gd name="T43" fmla="*/ 661 h 669"/>
                      <a:gd name="T44" fmla="*/ 600 w 804"/>
                      <a:gd name="T45" fmla="*/ 626 h 669"/>
                      <a:gd name="T46" fmla="*/ 605 w 804"/>
                      <a:gd name="T47" fmla="*/ 615 h 669"/>
                      <a:gd name="T48" fmla="*/ 621 w 804"/>
                      <a:gd name="T49" fmla="*/ 588 h 669"/>
                      <a:gd name="T50" fmla="*/ 673 w 804"/>
                      <a:gd name="T51" fmla="*/ 551 h 669"/>
                      <a:gd name="T52" fmla="*/ 732 w 804"/>
                      <a:gd name="T53" fmla="*/ 531 h 669"/>
                      <a:gd name="T54" fmla="*/ 779 w 804"/>
                      <a:gd name="T55" fmla="*/ 529 h 669"/>
                      <a:gd name="T56" fmla="*/ 784 w 804"/>
                      <a:gd name="T57" fmla="*/ 528 h 669"/>
                      <a:gd name="T58" fmla="*/ 796 w 804"/>
                      <a:gd name="T59" fmla="*/ 520 h 669"/>
                      <a:gd name="T60" fmla="*/ 803 w 804"/>
                      <a:gd name="T61" fmla="*/ 509 h 669"/>
                      <a:gd name="T62" fmla="*/ 804 w 804"/>
                      <a:gd name="T63" fmla="*/ 503 h 669"/>
                      <a:gd name="T64" fmla="*/ 803 w 804"/>
                      <a:gd name="T65" fmla="*/ 490 h 669"/>
                      <a:gd name="T66" fmla="*/ 798 w 804"/>
                      <a:gd name="T67" fmla="*/ 479 h 669"/>
                      <a:gd name="T68" fmla="*/ 789 w 804"/>
                      <a:gd name="T69" fmla="*/ 459 h 669"/>
                      <a:gd name="T70" fmla="*/ 765 w 804"/>
                      <a:gd name="T71" fmla="*/ 437 h 669"/>
                      <a:gd name="T72" fmla="*/ 741 w 804"/>
                      <a:gd name="T73" fmla="*/ 430 h 669"/>
                      <a:gd name="T74" fmla="*/ 703 w 804"/>
                      <a:gd name="T75" fmla="*/ 437 h 669"/>
                      <a:gd name="T76" fmla="*/ 670 w 804"/>
                      <a:gd name="T77" fmla="*/ 456 h 669"/>
                      <a:gd name="T78" fmla="*/ 597 w 804"/>
                      <a:gd name="T79" fmla="*/ 513 h 669"/>
                      <a:gd name="T80" fmla="*/ 571 w 804"/>
                      <a:gd name="T81" fmla="*/ 546 h 669"/>
                      <a:gd name="T82" fmla="*/ 557 w 804"/>
                      <a:gd name="T83" fmla="*/ 565 h 669"/>
                      <a:gd name="T84" fmla="*/ 529 w 804"/>
                      <a:gd name="T85" fmla="*/ 530 h 669"/>
                      <a:gd name="T86" fmla="*/ 501 w 804"/>
                      <a:gd name="T87" fmla="*/ 478 h 669"/>
                      <a:gd name="T88" fmla="*/ 471 w 804"/>
                      <a:gd name="T89" fmla="*/ 406 h 669"/>
                      <a:gd name="T90" fmla="*/ 447 w 804"/>
                      <a:gd name="T91" fmla="*/ 335 h 669"/>
                      <a:gd name="T92" fmla="*/ 438 w 804"/>
                      <a:gd name="T93" fmla="*/ 281 h 669"/>
                      <a:gd name="T94" fmla="*/ 437 w 804"/>
                      <a:gd name="T95" fmla="*/ 225 h 669"/>
                      <a:gd name="T96" fmla="*/ 439 w 804"/>
                      <a:gd name="T97" fmla="*/ 197 h 669"/>
                      <a:gd name="T98" fmla="*/ 426 w 804"/>
                      <a:gd name="T99" fmla="*/ 174 h 669"/>
                      <a:gd name="T100" fmla="*/ 388 w 804"/>
                      <a:gd name="T101" fmla="*/ 139 h 669"/>
                      <a:gd name="T102" fmla="*/ 343 w 804"/>
                      <a:gd name="T103" fmla="*/ 118 h 669"/>
                      <a:gd name="T104" fmla="*/ 328 w 804"/>
                      <a:gd name="T105" fmla="*/ 108 h 669"/>
                      <a:gd name="T106" fmla="*/ 189 w 804"/>
                      <a:gd name="T107" fmla="*/ 41 h 669"/>
                      <a:gd name="T108" fmla="*/ 135 w 804"/>
                      <a:gd name="T109" fmla="*/ 17 h 669"/>
                      <a:gd name="T110" fmla="*/ 60 w 804"/>
                      <a:gd name="T111" fmla="*/ 1 h 669"/>
                      <a:gd name="T112" fmla="*/ 26 w 804"/>
                      <a:gd name="T113" fmla="*/ 6 h 669"/>
                      <a:gd name="T114" fmla="*/ 7 w 804"/>
                      <a:gd name="T115" fmla="*/ 25 h 669"/>
                      <a:gd name="T116" fmla="*/ 0 w 804"/>
                      <a:gd name="T117" fmla="*/ 49 h 6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04"/>
                      <a:gd name="T178" fmla="*/ 0 h 669"/>
                      <a:gd name="T179" fmla="*/ 804 w 804"/>
                      <a:gd name="T180" fmla="*/ 669 h 6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04" h="669">
                        <a:moveTo>
                          <a:pt x="0" y="60"/>
                        </a:moveTo>
                        <a:lnTo>
                          <a:pt x="0" y="65"/>
                        </a:lnTo>
                        <a:lnTo>
                          <a:pt x="1" y="70"/>
                        </a:lnTo>
                        <a:lnTo>
                          <a:pt x="4" y="81"/>
                        </a:lnTo>
                        <a:lnTo>
                          <a:pt x="7" y="89"/>
                        </a:lnTo>
                        <a:lnTo>
                          <a:pt x="9" y="93"/>
                        </a:lnTo>
                        <a:lnTo>
                          <a:pt x="12" y="98"/>
                        </a:lnTo>
                        <a:lnTo>
                          <a:pt x="14" y="102"/>
                        </a:lnTo>
                        <a:lnTo>
                          <a:pt x="17" y="105"/>
                        </a:lnTo>
                        <a:lnTo>
                          <a:pt x="21" y="108"/>
                        </a:lnTo>
                        <a:lnTo>
                          <a:pt x="24" y="111"/>
                        </a:lnTo>
                        <a:lnTo>
                          <a:pt x="33" y="117"/>
                        </a:lnTo>
                        <a:lnTo>
                          <a:pt x="42" y="124"/>
                        </a:lnTo>
                        <a:lnTo>
                          <a:pt x="44" y="125"/>
                        </a:lnTo>
                        <a:lnTo>
                          <a:pt x="47" y="127"/>
                        </a:lnTo>
                        <a:lnTo>
                          <a:pt x="77" y="137"/>
                        </a:lnTo>
                        <a:lnTo>
                          <a:pt x="108" y="147"/>
                        </a:lnTo>
                        <a:lnTo>
                          <a:pt x="196" y="174"/>
                        </a:lnTo>
                        <a:lnTo>
                          <a:pt x="285" y="201"/>
                        </a:lnTo>
                        <a:lnTo>
                          <a:pt x="292" y="202"/>
                        </a:lnTo>
                        <a:lnTo>
                          <a:pt x="299" y="204"/>
                        </a:lnTo>
                        <a:lnTo>
                          <a:pt x="312" y="210"/>
                        </a:lnTo>
                        <a:lnTo>
                          <a:pt x="325" y="217"/>
                        </a:lnTo>
                        <a:lnTo>
                          <a:pt x="338" y="225"/>
                        </a:lnTo>
                        <a:lnTo>
                          <a:pt x="340" y="229"/>
                        </a:lnTo>
                        <a:lnTo>
                          <a:pt x="344" y="235"/>
                        </a:lnTo>
                        <a:lnTo>
                          <a:pt x="349" y="242"/>
                        </a:lnTo>
                        <a:lnTo>
                          <a:pt x="351" y="247"/>
                        </a:lnTo>
                        <a:lnTo>
                          <a:pt x="353" y="254"/>
                        </a:lnTo>
                        <a:lnTo>
                          <a:pt x="354" y="261"/>
                        </a:lnTo>
                        <a:lnTo>
                          <a:pt x="355" y="268"/>
                        </a:lnTo>
                        <a:lnTo>
                          <a:pt x="354" y="275"/>
                        </a:lnTo>
                        <a:lnTo>
                          <a:pt x="353" y="282"/>
                        </a:lnTo>
                        <a:lnTo>
                          <a:pt x="350" y="284"/>
                        </a:lnTo>
                        <a:lnTo>
                          <a:pt x="350" y="288"/>
                        </a:lnTo>
                        <a:lnTo>
                          <a:pt x="346" y="315"/>
                        </a:lnTo>
                        <a:lnTo>
                          <a:pt x="345" y="343"/>
                        </a:lnTo>
                        <a:lnTo>
                          <a:pt x="345" y="347"/>
                        </a:lnTo>
                        <a:lnTo>
                          <a:pt x="345" y="352"/>
                        </a:lnTo>
                        <a:lnTo>
                          <a:pt x="346" y="356"/>
                        </a:lnTo>
                        <a:lnTo>
                          <a:pt x="348" y="360"/>
                        </a:lnTo>
                        <a:lnTo>
                          <a:pt x="350" y="365"/>
                        </a:lnTo>
                        <a:lnTo>
                          <a:pt x="352" y="368"/>
                        </a:lnTo>
                        <a:lnTo>
                          <a:pt x="358" y="376"/>
                        </a:lnTo>
                        <a:lnTo>
                          <a:pt x="365" y="394"/>
                        </a:lnTo>
                        <a:lnTo>
                          <a:pt x="374" y="411"/>
                        </a:lnTo>
                        <a:lnTo>
                          <a:pt x="378" y="419"/>
                        </a:lnTo>
                        <a:lnTo>
                          <a:pt x="384" y="427"/>
                        </a:lnTo>
                        <a:lnTo>
                          <a:pt x="395" y="444"/>
                        </a:lnTo>
                        <a:lnTo>
                          <a:pt x="407" y="460"/>
                        </a:lnTo>
                        <a:lnTo>
                          <a:pt x="419" y="477"/>
                        </a:lnTo>
                        <a:lnTo>
                          <a:pt x="429" y="494"/>
                        </a:lnTo>
                        <a:lnTo>
                          <a:pt x="440" y="512"/>
                        </a:lnTo>
                        <a:lnTo>
                          <a:pt x="443" y="518"/>
                        </a:lnTo>
                        <a:lnTo>
                          <a:pt x="447" y="524"/>
                        </a:lnTo>
                        <a:lnTo>
                          <a:pt x="455" y="535"/>
                        </a:lnTo>
                        <a:lnTo>
                          <a:pt x="463" y="545"/>
                        </a:lnTo>
                        <a:lnTo>
                          <a:pt x="470" y="557"/>
                        </a:lnTo>
                        <a:lnTo>
                          <a:pt x="476" y="568"/>
                        </a:lnTo>
                        <a:lnTo>
                          <a:pt x="482" y="580"/>
                        </a:lnTo>
                        <a:lnTo>
                          <a:pt x="488" y="593"/>
                        </a:lnTo>
                        <a:lnTo>
                          <a:pt x="492" y="605"/>
                        </a:lnTo>
                        <a:lnTo>
                          <a:pt x="496" y="618"/>
                        </a:lnTo>
                        <a:lnTo>
                          <a:pt x="498" y="624"/>
                        </a:lnTo>
                        <a:lnTo>
                          <a:pt x="501" y="629"/>
                        </a:lnTo>
                        <a:lnTo>
                          <a:pt x="503" y="636"/>
                        </a:lnTo>
                        <a:lnTo>
                          <a:pt x="506" y="641"/>
                        </a:lnTo>
                        <a:lnTo>
                          <a:pt x="510" y="645"/>
                        </a:lnTo>
                        <a:lnTo>
                          <a:pt x="513" y="650"/>
                        </a:lnTo>
                        <a:lnTo>
                          <a:pt x="517" y="653"/>
                        </a:lnTo>
                        <a:lnTo>
                          <a:pt x="521" y="657"/>
                        </a:lnTo>
                        <a:lnTo>
                          <a:pt x="525" y="659"/>
                        </a:lnTo>
                        <a:lnTo>
                          <a:pt x="531" y="662"/>
                        </a:lnTo>
                        <a:lnTo>
                          <a:pt x="536" y="664"/>
                        </a:lnTo>
                        <a:lnTo>
                          <a:pt x="541" y="666"/>
                        </a:lnTo>
                        <a:lnTo>
                          <a:pt x="547" y="667"/>
                        </a:lnTo>
                        <a:lnTo>
                          <a:pt x="553" y="668"/>
                        </a:lnTo>
                        <a:lnTo>
                          <a:pt x="567" y="669"/>
                        </a:lnTo>
                        <a:lnTo>
                          <a:pt x="571" y="668"/>
                        </a:lnTo>
                        <a:lnTo>
                          <a:pt x="573" y="667"/>
                        </a:lnTo>
                        <a:lnTo>
                          <a:pt x="575" y="666"/>
                        </a:lnTo>
                        <a:lnTo>
                          <a:pt x="576" y="665"/>
                        </a:lnTo>
                        <a:lnTo>
                          <a:pt x="577" y="665"/>
                        </a:lnTo>
                        <a:lnTo>
                          <a:pt x="577" y="664"/>
                        </a:lnTo>
                        <a:lnTo>
                          <a:pt x="578" y="664"/>
                        </a:lnTo>
                        <a:lnTo>
                          <a:pt x="580" y="662"/>
                        </a:lnTo>
                        <a:lnTo>
                          <a:pt x="581" y="661"/>
                        </a:lnTo>
                        <a:lnTo>
                          <a:pt x="588" y="650"/>
                        </a:lnTo>
                        <a:lnTo>
                          <a:pt x="594" y="638"/>
                        </a:lnTo>
                        <a:lnTo>
                          <a:pt x="600" y="627"/>
                        </a:lnTo>
                        <a:lnTo>
                          <a:pt x="600" y="626"/>
                        </a:lnTo>
                        <a:lnTo>
                          <a:pt x="600" y="625"/>
                        </a:lnTo>
                        <a:lnTo>
                          <a:pt x="601" y="623"/>
                        </a:lnTo>
                        <a:lnTo>
                          <a:pt x="601" y="621"/>
                        </a:lnTo>
                        <a:lnTo>
                          <a:pt x="605" y="615"/>
                        </a:lnTo>
                        <a:lnTo>
                          <a:pt x="607" y="610"/>
                        </a:lnTo>
                        <a:lnTo>
                          <a:pt x="608" y="605"/>
                        </a:lnTo>
                        <a:lnTo>
                          <a:pt x="615" y="597"/>
                        </a:lnTo>
                        <a:lnTo>
                          <a:pt x="621" y="588"/>
                        </a:lnTo>
                        <a:lnTo>
                          <a:pt x="629" y="581"/>
                        </a:lnTo>
                        <a:lnTo>
                          <a:pt x="643" y="569"/>
                        </a:lnTo>
                        <a:lnTo>
                          <a:pt x="659" y="558"/>
                        </a:lnTo>
                        <a:lnTo>
                          <a:pt x="673" y="551"/>
                        </a:lnTo>
                        <a:lnTo>
                          <a:pt x="687" y="544"/>
                        </a:lnTo>
                        <a:lnTo>
                          <a:pt x="702" y="539"/>
                        </a:lnTo>
                        <a:lnTo>
                          <a:pt x="717" y="535"/>
                        </a:lnTo>
                        <a:lnTo>
                          <a:pt x="732" y="531"/>
                        </a:lnTo>
                        <a:lnTo>
                          <a:pt x="748" y="530"/>
                        </a:lnTo>
                        <a:lnTo>
                          <a:pt x="763" y="529"/>
                        </a:lnTo>
                        <a:lnTo>
                          <a:pt x="779" y="529"/>
                        </a:lnTo>
                        <a:lnTo>
                          <a:pt x="780" y="529"/>
                        </a:lnTo>
                        <a:lnTo>
                          <a:pt x="781" y="529"/>
                        </a:lnTo>
                        <a:lnTo>
                          <a:pt x="782" y="529"/>
                        </a:lnTo>
                        <a:lnTo>
                          <a:pt x="784" y="528"/>
                        </a:lnTo>
                        <a:lnTo>
                          <a:pt x="786" y="528"/>
                        </a:lnTo>
                        <a:lnTo>
                          <a:pt x="787" y="527"/>
                        </a:lnTo>
                        <a:lnTo>
                          <a:pt x="790" y="526"/>
                        </a:lnTo>
                        <a:lnTo>
                          <a:pt x="796" y="520"/>
                        </a:lnTo>
                        <a:lnTo>
                          <a:pt x="798" y="517"/>
                        </a:lnTo>
                        <a:lnTo>
                          <a:pt x="800" y="515"/>
                        </a:lnTo>
                        <a:lnTo>
                          <a:pt x="802" y="512"/>
                        </a:lnTo>
                        <a:lnTo>
                          <a:pt x="803" y="509"/>
                        </a:lnTo>
                        <a:lnTo>
                          <a:pt x="803" y="508"/>
                        </a:lnTo>
                        <a:lnTo>
                          <a:pt x="804" y="506"/>
                        </a:lnTo>
                        <a:lnTo>
                          <a:pt x="804" y="503"/>
                        </a:lnTo>
                        <a:lnTo>
                          <a:pt x="804" y="500"/>
                        </a:lnTo>
                        <a:lnTo>
                          <a:pt x="804" y="496"/>
                        </a:lnTo>
                        <a:lnTo>
                          <a:pt x="804" y="493"/>
                        </a:lnTo>
                        <a:lnTo>
                          <a:pt x="803" y="490"/>
                        </a:lnTo>
                        <a:lnTo>
                          <a:pt x="802" y="486"/>
                        </a:lnTo>
                        <a:lnTo>
                          <a:pt x="800" y="482"/>
                        </a:lnTo>
                        <a:lnTo>
                          <a:pt x="799" y="480"/>
                        </a:lnTo>
                        <a:lnTo>
                          <a:pt x="798" y="479"/>
                        </a:lnTo>
                        <a:lnTo>
                          <a:pt x="797" y="475"/>
                        </a:lnTo>
                        <a:lnTo>
                          <a:pt x="795" y="471"/>
                        </a:lnTo>
                        <a:lnTo>
                          <a:pt x="793" y="466"/>
                        </a:lnTo>
                        <a:lnTo>
                          <a:pt x="789" y="459"/>
                        </a:lnTo>
                        <a:lnTo>
                          <a:pt x="783" y="452"/>
                        </a:lnTo>
                        <a:lnTo>
                          <a:pt x="778" y="447"/>
                        </a:lnTo>
                        <a:lnTo>
                          <a:pt x="772" y="442"/>
                        </a:lnTo>
                        <a:lnTo>
                          <a:pt x="765" y="437"/>
                        </a:lnTo>
                        <a:lnTo>
                          <a:pt x="757" y="433"/>
                        </a:lnTo>
                        <a:lnTo>
                          <a:pt x="749" y="430"/>
                        </a:lnTo>
                        <a:lnTo>
                          <a:pt x="745" y="430"/>
                        </a:lnTo>
                        <a:lnTo>
                          <a:pt x="741" y="430"/>
                        </a:lnTo>
                        <a:lnTo>
                          <a:pt x="731" y="430"/>
                        </a:lnTo>
                        <a:lnTo>
                          <a:pt x="721" y="431"/>
                        </a:lnTo>
                        <a:lnTo>
                          <a:pt x="712" y="433"/>
                        </a:lnTo>
                        <a:lnTo>
                          <a:pt x="703" y="437"/>
                        </a:lnTo>
                        <a:lnTo>
                          <a:pt x="694" y="440"/>
                        </a:lnTo>
                        <a:lnTo>
                          <a:pt x="685" y="444"/>
                        </a:lnTo>
                        <a:lnTo>
                          <a:pt x="678" y="450"/>
                        </a:lnTo>
                        <a:lnTo>
                          <a:pt x="670" y="456"/>
                        </a:lnTo>
                        <a:lnTo>
                          <a:pt x="642" y="478"/>
                        </a:lnTo>
                        <a:lnTo>
                          <a:pt x="614" y="499"/>
                        </a:lnTo>
                        <a:lnTo>
                          <a:pt x="605" y="506"/>
                        </a:lnTo>
                        <a:lnTo>
                          <a:pt x="597" y="513"/>
                        </a:lnTo>
                        <a:lnTo>
                          <a:pt x="589" y="521"/>
                        </a:lnTo>
                        <a:lnTo>
                          <a:pt x="583" y="529"/>
                        </a:lnTo>
                        <a:lnTo>
                          <a:pt x="576" y="537"/>
                        </a:lnTo>
                        <a:lnTo>
                          <a:pt x="571" y="546"/>
                        </a:lnTo>
                        <a:lnTo>
                          <a:pt x="566" y="556"/>
                        </a:lnTo>
                        <a:lnTo>
                          <a:pt x="560" y="565"/>
                        </a:lnTo>
                        <a:lnTo>
                          <a:pt x="557" y="565"/>
                        </a:lnTo>
                        <a:lnTo>
                          <a:pt x="556" y="565"/>
                        </a:lnTo>
                        <a:lnTo>
                          <a:pt x="546" y="554"/>
                        </a:lnTo>
                        <a:lnTo>
                          <a:pt x="538" y="542"/>
                        </a:lnTo>
                        <a:lnTo>
                          <a:pt x="529" y="530"/>
                        </a:lnTo>
                        <a:lnTo>
                          <a:pt x="521" y="517"/>
                        </a:lnTo>
                        <a:lnTo>
                          <a:pt x="513" y="504"/>
                        </a:lnTo>
                        <a:lnTo>
                          <a:pt x="507" y="492"/>
                        </a:lnTo>
                        <a:lnTo>
                          <a:pt x="501" y="478"/>
                        </a:lnTo>
                        <a:lnTo>
                          <a:pt x="496" y="465"/>
                        </a:lnTo>
                        <a:lnTo>
                          <a:pt x="489" y="446"/>
                        </a:lnTo>
                        <a:lnTo>
                          <a:pt x="481" y="430"/>
                        </a:lnTo>
                        <a:lnTo>
                          <a:pt x="471" y="406"/>
                        </a:lnTo>
                        <a:lnTo>
                          <a:pt x="466" y="394"/>
                        </a:lnTo>
                        <a:lnTo>
                          <a:pt x="461" y="382"/>
                        </a:lnTo>
                        <a:lnTo>
                          <a:pt x="454" y="359"/>
                        </a:lnTo>
                        <a:lnTo>
                          <a:pt x="447" y="335"/>
                        </a:lnTo>
                        <a:lnTo>
                          <a:pt x="446" y="329"/>
                        </a:lnTo>
                        <a:lnTo>
                          <a:pt x="445" y="324"/>
                        </a:lnTo>
                        <a:lnTo>
                          <a:pt x="440" y="302"/>
                        </a:lnTo>
                        <a:lnTo>
                          <a:pt x="438" y="281"/>
                        </a:lnTo>
                        <a:lnTo>
                          <a:pt x="436" y="258"/>
                        </a:lnTo>
                        <a:lnTo>
                          <a:pt x="436" y="236"/>
                        </a:lnTo>
                        <a:lnTo>
                          <a:pt x="436" y="231"/>
                        </a:lnTo>
                        <a:lnTo>
                          <a:pt x="437" y="225"/>
                        </a:lnTo>
                        <a:lnTo>
                          <a:pt x="439" y="217"/>
                        </a:lnTo>
                        <a:lnTo>
                          <a:pt x="440" y="210"/>
                        </a:lnTo>
                        <a:lnTo>
                          <a:pt x="439" y="203"/>
                        </a:lnTo>
                        <a:lnTo>
                          <a:pt x="439" y="197"/>
                        </a:lnTo>
                        <a:lnTo>
                          <a:pt x="436" y="190"/>
                        </a:lnTo>
                        <a:lnTo>
                          <a:pt x="433" y="184"/>
                        </a:lnTo>
                        <a:lnTo>
                          <a:pt x="430" y="179"/>
                        </a:lnTo>
                        <a:lnTo>
                          <a:pt x="426" y="174"/>
                        </a:lnTo>
                        <a:lnTo>
                          <a:pt x="418" y="164"/>
                        </a:lnTo>
                        <a:lnTo>
                          <a:pt x="408" y="155"/>
                        </a:lnTo>
                        <a:lnTo>
                          <a:pt x="399" y="147"/>
                        </a:lnTo>
                        <a:lnTo>
                          <a:pt x="388" y="139"/>
                        </a:lnTo>
                        <a:lnTo>
                          <a:pt x="378" y="133"/>
                        </a:lnTo>
                        <a:lnTo>
                          <a:pt x="366" y="127"/>
                        </a:lnTo>
                        <a:lnTo>
                          <a:pt x="355" y="122"/>
                        </a:lnTo>
                        <a:lnTo>
                          <a:pt x="343" y="118"/>
                        </a:lnTo>
                        <a:lnTo>
                          <a:pt x="339" y="115"/>
                        </a:lnTo>
                        <a:lnTo>
                          <a:pt x="336" y="112"/>
                        </a:lnTo>
                        <a:lnTo>
                          <a:pt x="331" y="110"/>
                        </a:lnTo>
                        <a:lnTo>
                          <a:pt x="328" y="108"/>
                        </a:lnTo>
                        <a:lnTo>
                          <a:pt x="292" y="92"/>
                        </a:lnTo>
                        <a:lnTo>
                          <a:pt x="258" y="76"/>
                        </a:lnTo>
                        <a:lnTo>
                          <a:pt x="223" y="59"/>
                        </a:lnTo>
                        <a:lnTo>
                          <a:pt x="189" y="41"/>
                        </a:lnTo>
                        <a:lnTo>
                          <a:pt x="172" y="32"/>
                        </a:lnTo>
                        <a:lnTo>
                          <a:pt x="154" y="24"/>
                        </a:lnTo>
                        <a:lnTo>
                          <a:pt x="144" y="20"/>
                        </a:lnTo>
                        <a:lnTo>
                          <a:pt x="135" y="17"/>
                        </a:lnTo>
                        <a:lnTo>
                          <a:pt x="117" y="11"/>
                        </a:lnTo>
                        <a:lnTo>
                          <a:pt x="98" y="7"/>
                        </a:lnTo>
                        <a:lnTo>
                          <a:pt x="79" y="3"/>
                        </a:lnTo>
                        <a:lnTo>
                          <a:pt x="60" y="1"/>
                        </a:lnTo>
                        <a:lnTo>
                          <a:pt x="50" y="0"/>
                        </a:lnTo>
                        <a:lnTo>
                          <a:pt x="41" y="0"/>
                        </a:lnTo>
                        <a:lnTo>
                          <a:pt x="30" y="4"/>
                        </a:lnTo>
                        <a:lnTo>
                          <a:pt x="26" y="6"/>
                        </a:lnTo>
                        <a:lnTo>
                          <a:pt x="21" y="9"/>
                        </a:lnTo>
                        <a:lnTo>
                          <a:pt x="14" y="15"/>
                        </a:lnTo>
                        <a:lnTo>
                          <a:pt x="9" y="22"/>
                        </a:lnTo>
                        <a:lnTo>
                          <a:pt x="7" y="25"/>
                        </a:lnTo>
                        <a:lnTo>
                          <a:pt x="5" y="30"/>
                        </a:lnTo>
                        <a:lnTo>
                          <a:pt x="3" y="34"/>
                        </a:lnTo>
                        <a:lnTo>
                          <a:pt x="2" y="39"/>
                        </a:lnTo>
                        <a:lnTo>
                          <a:pt x="0" y="49"/>
                        </a:lnTo>
                        <a:lnTo>
                          <a:pt x="0" y="54"/>
                        </a:lnTo>
                        <a:lnTo>
                          <a:pt x="0" y="6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34" name="Freeform 62"/>
                  <p:cNvSpPr>
                    <a:spLocks noChangeAspect="1"/>
                  </p:cNvSpPr>
                  <p:nvPr/>
                </p:nvSpPr>
                <p:spPr bwMode="auto">
                  <a:xfrm>
                    <a:off x="1471" y="3026"/>
                    <a:ext cx="788" cy="432"/>
                  </a:xfrm>
                  <a:custGeom>
                    <a:avLst/>
                    <a:gdLst>
                      <a:gd name="T0" fmla="*/ 787 w 788"/>
                      <a:gd name="T1" fmla="*/ 82 h 432"/>
                      <a:gd name="T2" fmla="*/ 777 w 788"/>
                      <a:gd name="T3" fmla="*/ 48 h 432"/>
                      <a:gd name="T4" fmla="*/ 750 w 788"/>
                      <a:gd name="T5" fmla="*/ 26 h 432"/>
                      <a:gd name="T6" fmla="*/ 714 w 788"/>
                      <a:gd name="T7" fmla="*/ 22 h 432"/>
                      <a:gd name="T8" fmla="*/ 691 w 788"/>
                      <a:gd name="T9" fmla="*/ 34 h 432"/>
                      <a:gd name="T10" fmla="*/ 634 w 788"/>
                      <a:gd name="T11" fmla="*/ 105 h 432"/>
                      <a:gd name="T12" fmla="*/ 566 w 788"/>
                      <a:gd name="T13" fmla="*/ 213 h 432"/>
                      <a:gd name="T14" fmla="*/ 530 w 788"/>
                      <a:gd name="T15" fmla="*/ 286 h 432"/>
                      <a:gd name="T16" fmla="*/ 510 w 788"/>
                      <a:gd name="T17" fmla="*/ 314 h 432"/>
                      <a:gd name="T18" fmla="*/ 478 w 788"/>
                      <a:gd name="T19" fmla="*/ 331 h 432"/>
                      <a:gd name="T20" fmla="*/ 431 w 788"/>
                      <a:gd name="T21" fmla="*/ 280 h 432"/>
                      <a:gd name="T22" fmla="*/ 371 w 788"/>
                      <a:gd name="T23" fmla="*/ 226 h 432"/>
                      <a:gd name="T24" fmla="*/ 300 w 788"/>
                      <a:gd name="T25" fmla="*/ 178 h 432"/>
                      <a:gd name="T26" fmla="*/ 257 w 788"/>
                      <a:gd name="T27" fmla="*/ 144 h 432"/>
                      <a:gd name="T28" fmla="*/ 228 w 788"/>
                      <a:gd name="T29" fmla="*/ 94 h 432"/>
                      <a:gd name="T30" fmla="*/ 198 w 788"/>
                      <a:gd name="T31" fmla="*/ 21 h 432"/>
                      <a:gd name="T32" fmla="*/ 184 w 788"/>
                      <a:gd name="T33" fmla="*/ 6 h 432"/>
                      <a:gd name="T34" fmla="*/ 155 w 788"/>
                      <a:gd name="T35" fmla="*/ 0 h 432"/>
                      <a:gd name="T36" fmla="*/ 123 w 788"/>
                      <a:gd name="T37" fmla="*/ 22 h 432"/>
                      <a:gd name="T38" fmla="*/ 120 w 788"/>
                      <a:gd name="T39" fmla="*/ 57 h 432"/>
                      <a:gd name="T40" fmla="*/ 118 w 788"/>
                      <a:gd name="T41" fmla="*/ 89 h 432"/>
                      <a:gd name="T42" fmla="*/ 106 w 788"/>
                      <a:gd name="T43" fmla="*/ 127 h 432"/>
                      <a:gd name="T44" fmla="*/ 95 w 788"/>
                      <a:gd name="T45" fmla="*/ 146 h 432"/>
                      <a:gd name="T46" fmla="*/ 80 w 788"/>
                      <a:gd name="T47" fmla="*/ 162 h 432"/>
                      <a:gd name="T48" fmla="*/ 25 w 788"/>
                      <a:gd name="T49" fmla="*/ 219 h 432"/>
                      <a:gd name="T50" fmla="*/ 0 w 788"/>
                      <a:gd name="T51" fmla="*/ 266 h 432"/>
                      <a:gd name="T52" fmla="*/ 3 w 788"/>
                      <a:gd name="T53" fmla="*/ 287 h 432"/>
                      <a:gd name="T54" fmla="*/ 32 w 788"/>
                      <a:gd name="T55" fmla="*/ 300 h 432"/>
                      <a:gd name="T56" fmla="*/ 50 w 788"/>
                      <a:gd name="T57" fmla="*/ 295 h 432"/>
                      <a:gd name="T58" fmla="*/ 74 w 788"/>
                      <a:gd name="T59" fmla="*/ 283 h 432"/>
                      <a:gd name="T60" fmla="*/ 91 w 788"/>
                      <a:gd name="T61" fmla="*/ 269 h 432"/>
                      <a:gd name="T62" fmla="*/ 97 w 788"/>
                      <a:gd name="T63" fmla="*/ 264 h 432"/>
                      <a:gd name="T64" fmla="*/ 118 w 788"/>
                      <a:gd name="T65" fmla="*/ 237 h 432"/>
                      <a:gd name="T66" fmla="*/ 130 w 788"/>
                      <a:gd name="T67" fmla="*/ 211 h 432"/>
                      <a:gd name="T68" fmla="*/ 140 w 788"/>
                      <a:gd name="T69" fmla="*/ 169 h 432"/>
                      <a:gd name="T70" fmla="*/ 150 w 788"/>
                      <a:gd name="T71" fmla="*/ 131 h 432"/>
                      <a:gd name="T72" fmla="*/ 172 w 788"/>
                      <a:gd name="T73" fmla="*/ 116 h 432"/>
                      <a:gd name="T74" fmla="*/ 190 w 788"/>
                      <a:gd name="T75" fmla="*/ 130 h 432"/>
                      <a:gd name="T76" fmla="*/ 207 w 788"/>
                      <a:gd name="T77" fmla="*/ 158 h 432"/>
                      <a:gd name="T78" fmla="*/ 250 w 788"/>
                      <a:gd name="T79" fmla="*/ 223 h 432"/>
                      <a:gd name="T80" fmla="*/ 373 w 788"/>
                      <a:gd name="T81" fmla="*/ 329 h 432"/>
                      <a:gd name="T82" fmla="*/ 433 w 788"/>
                      <a:gd name="T83" fmla="*/ 377 h 432"/>
                      <a:gd name="T84" fmla="*/ 454 w 788"/>
                      <a:gd name="T85" fmla="*/ 413 h 432"/>
                      <a:gd name="T86" fmla="*/ 496 w 788"/>
                      <a:gd name="T87" fmla="*/ 432 h 432"/>
                      <a:gd name="T88" fmla="*/ 517 w 788"/>
                      <a:gd name="T89" fmla="*/ 427 h 432"/>
                      <a:gd name="T90" fmla="*/ 561 w 788"/>
                      <a:gd name="T91" fmla="*/ 399 h 432"/>
                      <a:gd name="T92" fmla="*/ 577 w 788"/>
                      <a:gd name="T93" fmla="*/ 384 h 432"/>
                      <a:gd name="T94" fmla="*/ 646 w 788"/>
                      <a:gd name="T95" fmla="*/ 310 h 432"/>
                      <a:gd name="T96" fmla="*/ 693 w 788"/>
                      <a:gd name="T97" fmla="*/ 253 h 432"/>
                      <a:gd name="T98" fmla="*/ 714 w 788"/>
                      <a:gd name="T99" fmla="*/ 225 h 432"/>
                      <a:gd name="T100" fmla="*/ 753 w 788"/>
                      <a:gd name="T101" fmla="*/ 165 h 432"/>
                      <a:gd name="T102" fmla="*/ 782 w 788"/>
                      <a:gd name="T103" fmla="*/ 106 h 4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88"/>
                      <a:gd name="T157" fmla="*/ 0 h 432"/>
                      <a:gd name="T158" fmla="*/ 788 w 788"/>
                      <a:gd name="T159" fmla="*/ 432 h 4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88" h="432">
                        <a:moveTo>
                          <a:pt x="782" y="106"/>
                        </a:moveTo>
                        <a:lnTo>
                          <a:pt x="784" y="98"/>
                        </a:lnTo>
                        <a:lnTo>
                          <a:pt x="786" y="91"/>
                        </a:lnTo>
                        <a:lnTo>
                          <a:pt x="786" y="87"/>
                        </a:lnTo>
                        <a:lnTo>
                          <a:pt x="787" y="82"/>
                        </a:lnTo>
                        <a:lnTo>
                          <a:pt x="788" y="75"/>
                        </a:lnTo>
                        <a:lnTo>
                          <a:pt x="785" y="64"/>
                        </a:lnTo>
                        <a:lnTo>
                          <a:pt x="784" y="60"/>
                        </a:lnTo>
                        <a:lnTo>
                          <a:pt x="782" y="55"/>
                        </a:lnTo>
                        <a:lnTo>
                          <a:pt x="777" y="48"/>
                        </a:lnTo>
                        <a:lnTo>
                          <a:pt x="770" y="39"/>
                        </a:lnTo>
                        <a:lnTo>
                          <a:pt x="766" y="35"/>
                        </a:lnTo>
                        <a:lnTo>
                          <a:pt x="763" y="33"/>
                        </a:lnTo>
                        <a:lnTo>
                          <a:pt x="755" y="27"/>
                        </a:lnTo>
                        <a:lnTo>
                          <a:pt x="750" y="26"/>
                        </a:lnTo>
                        <a:lnTo>
                          <a:pt x="747" y="24"/>
                        </a:lnTo>
                        <a:lnTo>
                          <a:pt x="738" y="21"/>
                        </a:lnTo>
                        <a:lnTo>
                          <a:pt x="728" y="21"/>
                        </a:lnTo>
                        <a:lnTo>
                          <a:pt x="719" y="21"/>
                        </a:lnTo>
                        <a:lnTo>
                          <a:pt x="714" y="22"/>
                        </a:lnTo>
                        <a:lnTo>
                          <a:pt x="708" y="24"/>
                        </a:lnTo>
                        <a:lnTo>
                          <a:pt x="703" y="25"/>
                        </a:lnTo>
                        <a:lnTo>
                          <a:pt x="699" y="27"/>
                        </a:lnTo>
                        <a:lnTo>
                          <a:pt x="694" y="31"/>
                        </a:lnTo>
                        <a:lnTo>
                          <a:pt x="691" y="34"/>
                        </a:lnTo>
                        <a:lnTo>
                          <a:pt x="679" y="48"/>
                        </a:lnTo>
                        <a:lnTo>
                          <a:pt x="667" y="62"/>
                        </a:lnTo>
                        <a:lnTo>
                          <a:pt x="656" y="76"/>
                        </a:lnTo>
                        <a:lnTo>
                          <a:pt x="644" y="90"/>
                        </a:lnTo>
                        <a:lnTo>
                          <a:pt x="634" y="105"/>
                        </a:lnTo>
                        <a:lnTo>
                          <a:pt x="623" y="120"/>
                        </a:lnTo>
                        <a:lnTo>
                          <a:pt x="603" y="150"/>
                        </a:lnTo>
                        <a:lnTo>
                          <a:pt x="583" y="182"/>
                        </a:lnTo>
                        <a:lnTo>
                          <a:pt x="573" y="198"/>
                        </a:lnTo>
                        <a:lnTo>
                          <a:pt x="566" y="213"/>
                        </a:lnTo>
                        <a:lnTo>
                          <a:pt x="558" y="232"/>
                        </a:lnTo>
                        <a:lnTo>
                          <a:pt x="549" y="250"/>
                        </a:lnTo>
                        <a:lnTo>
                          <a:pt x="544" y="259"/>
                        </a:lnTo>
                        <a:lnTo>
                          <a:pt x="539" y="267"/>
                        </a:lnTo>
                        <a:lnTo>
                          <a:pt x="530" y="286"/>
                        </a:lnTo>
                        <a:lnTo>
                          <a:pt x="525" y="293"/>
                        </a:lnTo>
                        <a:lnTo>
                          <a:pt x="523" y="296"/>
                        </a:lnTo>
                        <a:lnTo>
                          <a:pt x="521" y="300"/>
                        </a:lnTo>
                        <a:lnTo>
                          <a:pt x="516" y="307"/>
                        </a:lnTo>
                        <a:lnTo>
                          <a:pt x="510" y="314"/>
                        </a:lnTo>
                        <a:lnTo>
                          <a:pt x="504" y="320"/>
                        </a:lnTo>
                        <a:lnTo>
                          <a:pt x="499" y="327"/>
                        </a:lnTo>
                        <a:lnTo>
                          <a:pt x="493" y="333"/>
                        </a:lnTo>
                        <a:lnTo>
                          <a:pt x="486" y="339"/>
                        </a:lnTo>
                        <a:lnTo>
                          <a:pt x="478" y="331"/>
                        </a:lnTo>
                        <a:lnTo>
                          <a:pt x="470" y="324"/>
                        </a:lnTo>
                        <a:lnTo>
                          <a:pt x="455" y="309"/>
                        </a:lnTo>
                        <a:lnTo>
                          <a:pt x="448" y="301"/>
                        </a:lnTo>
                        <a:lnTo>
                          <a:pt x="441" y="292"/>
                        </a:lnTo>
                        <a:lnTo>
                          <a:pt x="431" y="280"/>
                        </a:lnTo>
                        <a:lnTo>
                          <a:pt x="419" y="267"/>
                        </a:lnTo>
                        <a:lnTo>
                          <a:pt x="408" y="256"/>
                        </a:lnTo>
                        <a:lnTo>
                          <a:pt x="397" y="246"/>
                        </a:lnTo>
                        <a:lnTo>
                          <a:pt x="383" y="235"/>
                        </a:lnTo>
                        <a:lnTo>
                          <a:pt x="371" y="226"/>
                        </a:lnTo>
                        <a:lnTo>
                          <a:pt x="358" y="216"/>
                        </a:lnTo>
                        <a:lnTo>
                          <a:pt x="344" y="208"/>
                        </a:lnTo>
                        <a:lnTo>
                          <a:pt x="328" y="198"/>
                        </a:lnTo>
                        <a:lnTo>
                          <a:pt x="313" y="188"/>
                        </a:lnTo>
                        <a:lnTo>
                          <a:pt x="300" y="178"/>
                        </a:lnTo>
                        <a:lnTo>
                          <a:pt x="288" y="170"/>
                        </a:lnTo>
                        <a:lnTo>
                          <a:pt x="276" y="160"/>
                        </a:lnTo>
                        <a:lnTo>
                          <a:pt x="264" y="151"/>
                        </a:lnTo>
                        <a:lnTo>
                          <a:pt x="260" y="147"/>
                        </a:lnTo>
                        <a:lnTo>
                          <a:pt x="257" y="144"/>
                        </a:lnTo>
                        <a:lnTo>
                          <a:pt x="254" y="139"/>
                        </a:lnTo>
                        <a:lnTo>
                          <a:pt x="251" y="136"/>
                        </a:lnTo>
                        <a:lnTo>
                          <a:pt x="243" y="122"/>
                        </a:lnTo>
                        <a:lnTo>
                          <a:pt x="235" y="108"/>
                        </a:lnTo>
                        <a:lnTo>
                          <a:pt x="228" y="94"/>
                        </a:lnTo>
                        <a:lnTo>
                          <a:pt x="221" y="80"/>
                        </a:lnTo>
                        <a:lnTo>
                          <a:pt x="215" y="65"/>
                        </a:lnTo>
                        <a:lnTo>
                          <a:pt x="208" y="51"/>
                        </a:lnTo>
                        <a:lnTo>
                          <a:pt x="203" y="36"/>
                        </a:lnTo>
                        <a:lnTo>
                          <a:pt x="198" y="21"/>
                        </a:lnTo>
                        <a:lnTo>
                          <a:pt x="196" y="17"/>
                        </a:lnTo>
                        <a:lnTo>
                          <a:pt x="193" y="14"/>
                        </a:lnTo>
                        <a:lnTo>
                          <a:pt x="190" y="10"/>
                        </a:lnTo>
                        <a:lnTo>
                          <a:pt x="187" y="7"/>
                        </a:lnTo>
                        <a:lnTo>
                          <a:pt x="184" y="6"/>
                        </a:lnTo>
                        <a:lnTo>
                          <a:pt x="180" y="4"/>
                        </a:lnTo>
                        <a:lnTo>
                          <a:pt x="176" y="2"/>
                        </a:lnTo>
                        <a:lnTo>
                          <a:pt x="172" y="1"/>
                        </a:lnTo>
                        <a:lnTo>
                          <a:pt x="163" y="0"/>
                        </a:lnTo>
                        <a:lnTo>
                          <a:pt x="155" y="0"/>
                        </a:lnTo>
                        <a:lnTo>
                          <a:pt x="148" y="2"/>
                        </a:lnTo>
                        <a:lnTo>
                          <a:pt x="141" y="5"/>
                        </a:lnTo>
                        <a:lnTo>
                          <a:pt x="135" y="9"/>
                        </a:lnTo>
                        <a:lnTo>
                          <a:pt x="128" y="15"/>
                        </a:lnTo>
                        <a:lnTo>
                          <a:pt x="123" y="22"/>
                        </a:lnTo>
                        <a:lnTo>
                          <a:pt x="120" y="26"/>
                        </a:lnTo>
                        <a:lnTo>
                          <a:pt x="118" y="30"/>
                        </a:lnTo>
                        <a:lnTo>
                          <a:pt x="116" y="39"/>
                        </a:lnTo>
                        <a:lnTo>
                          <a:pt x="118" y="48"/>
                        </a:lnTo>
                        <a:lnTo>
                          <a:pt x="120" y="57"/>
                        </a:lnTo>
                        <a:lnTo>
                          <a:pt x="121" y="68"/>
                        </a:lnTo>
                        <a:lnTo>
                          <a:pt x="121" y="77"/>
                        </a:lnTo>
                        <a:lnTo>
                          <a:pt x="120" y="83"/>
                        </a:lnTo>
                        <a:lnTo>
                          <a:pt x="119" y="86"/>
                        </a:lnTo>
                        <a:lnTo>
                          <a:pt x="118" y="89"/>
                        </a:lnTo>
                        <a:lnTo>
                          <a:pt x="116" y="96"/>
                        </a:lnTo>
                        <a:lnTo>
                          <a:pt x="116" y="103"/>
                        </a:lnTo>
                        <a:lnTo>
                          <a:pt x="113" y="109"/>
                        </a:lnTo>
                        <a:lnTo>
                          <a:pt x="111" y="115"/>
                        </a:lnTo>
                        <a:lnTo>
                          <a:pt x="106" y="127"/>
                        </a:lnTo>
                        <a:lnTo>
                          <a:pt x="103" y="131"/>
                        </a:lnTo>
                        <a:lnTo>
                          <a:pt x="101" y="137"/>
                        </a:lnTo>
                        <a:lnTo>
                          <a:pt x="99" y="138"/>
                        </a:lnTo>
                        <a:lnTo>
                          <a:pt x="97" y="141"/>
                        </a:lnTo>
                        <a:lnTo>
                          <a:pt x="95" y="146"/>
                        </a:lnTo>
                        <a:lnTo>
                          <a:pt x="90" y="150"/>
                        </a:lnTo>
                        <a:lnTo>
                          <a:pt x="87" y="154"/>
                        </a:lnTo>
                        <a:lnTo>
                          <a:pt x="85" y="156"/>
                        </a:lnTo>
                        <a:lnTo>
                          <a:pt x="83" y="158"/>
                        </a:lnTo>
                        <a:lnTo>
                          <a:pt x="80" y="162"/>
                        </a:lnTo>
                        <a:lnTo>
                          <a:pt x="64" y="177"/>
                        </a:lnTo>
                        <a:lnTo>
                          <a:pt x="49" y="192"/>
                        </a:lnTo>
                        <a:lnTo>
                          <a:pt x="38" y="204"/>
                        </a:lnTo>
                        <a:lnTo>
                          <a:pt x="32" y="210"/>
                        </a:lnTo>
                        <a:lnTo>
                          <a:pt x="25" y="219"/>
                        </a:lnTo>
                        <a:lnTo>
                          <a:pt x="18" y="228"/>
                        </a:lnTo>
                        <a:lnTo>
                          <a:pt x="11" y="241"/>
                        </a:lnTo>
                        <a:lnTo>
                          <a:pt x="4" y="254"/>
                        </a:lnTo>
                        <a:lnTo>
                          <a:pt x="2" y="260"/>
                        </a:lnTo>
                        <a:lnTo>
                          <a:pt x="0" y="266"/>
                        </a:lnTo>
                        <a:lnTo>
                          <a:pt x="0" y="267"/>
                        </a:lnTo>
                        <a:lnTo>
                          <a:pt x="0" y="271"/>
                        </a:lnTo>
                        <a:lnTo>
                          <a:pt x="0" y="276"/>
                        </a:lnTo>
                        <a:lnTo>
                          <a:pt x="1" y="281"/>
                        </a:lnTo>
                        <a:lnTo>
                          <a:pt x="3" y="287"/>
                        </a:lnTo>
                        <a:lnTo>
                          <a:pt x="5" y="291"/>
                        </a:lnTo>
                        <a:lnTo>
                          <a:pt x="9" y="297"/>
                        </a:lnTo>
                        <a:lnTo>
                          <a:pt x="18" y="299"/>
                        </a:lnTo>
                        <a:lnTo>
                          <a:pt x="28" y="300"/>
                        </a:lnTo>
                        <a:lnTo>
                          <a:pt x="32" y="300"/>
                        </a:lnTo>
                        <a:lnTo>
                          <a:pt x="37" y="300"/>
                        </a:lnTo>
                        <a:lnTo>
                          <a:pt x="42" y="299"/>
                        </a:lnTo>
                        <a:lnTo>
                          <a:pt x="47" y="297"/>
                        </a:lnTo>
                        <a:lnTo>
                          <a:pt x="48" y="296"/>
                        </a:lnTo>
                        <a:lnTo>
                          <a:pt x="50" y="295"/>
                        </a:lnTo>
                        <a:lnTo>
                          <a:pt x="53" y="294"/>
                        </a:lnTo>
                        <a:lnTo>
                          <a:pt x="60" y="291"/>
                        </a:lnTo>
                        <a:lnTo>
                          <a:pt x="67" y="288"/>
                        </a:lnTo>
                        <a:lnTo>
                          <a:pt x="70" y="285"/>
                        </a:lnTo>
                        <a:lnTo>
                          <a:pt x="74" y="283"/>
                        </a:lnTo>
                        <a:lnTo>
                          <a:pt x="76" y="281"/>
                        </a:lnTo>
                        <a:lnTo>
                          <a:pt x="80" y="279"/>
                        </a:lnTo>
                        <a:lnTo>
                          <a:pt x="82" y="276"/>
                        </a:lnTo>
                        <a:lnTo>
                          <a:pt x="85" y="274"/>
                        </a:lnTo>
                        <a:lnTo>
                          <a:pt x="91" y="269"/>
                        </a:lnTo>
                        <a:lnTo>
                          <a:pt x="94" y="267"/>
                        </a:lnTo>
                        <a:lnTo>
                          <a:pt x="95" y="266"/>
                        </a:lnTo>
                        <a:lnTo>
                          <a:pt x="95" y="265"/>
                        </a:lnTo>
                        <a:lnTo>
                          <a:pt x="96" y="264"/>
                        </a:lnTo>
                        <a:lnTo>
                          <a:pt x="97" y="264"/>
                        </a:lnTo>
                        <a:lnTo>
                          <a:pt x="104" y="255"/>
                        </a:lnTo>
                        <a:lnTo>
                          <a:pt x="113" y="247"/>
                        </a:lnTo>
                        <a:lnTo>
                          <a:pt x="117" y="240"/>
                        </a:lnTo>
                        <a:lnTo>
                          <a:pt x="118" y="237"/>
                        </a:lnTo>
                        <a:lnTo>
                          <a:pt x="118" y="236"/>
                        </a:lnTo>
                        <a:lnTo>
                          <a:pt x="119" y="235"/>
                        </a:lnTo>
                        <a:lnTo>
                          <a:pt x="122" y="232"/>
                        </a:lnTo>
                        <a:lnTo>
                          <a:pt x="130" y="211"/>
                        </a:lnTo>
                        <a:lnTo>
                          <a:pt x="133" y="199"/>
                        </a:lnTo>
                        <a:lnTo>
                          <a:pt x="135" y="194"/>
                        </a:lnTo>
                        <a:lnTo>
                          <a:pt x="137" y="189"/>
                        </a:lnTo>
                        <a:lnTo>
                          <a:pt x="139" y="178"/>
                        </a:lnTo>
                        <a:lnTo>
                          <a:pt x="140" y="169"/>
                        </a:lnTo>
                        <a:lnTo>
                          <a:pt x="141" y="161"/>
                        </a:lnTo>
                        <a:lnTo>
                          <a:pt x="142" y="153"/>
                        </a:lnTo>
                        <a:lnTo>
                          <a:pt x="144" y="145"/>
                        </a:lnTo>
                        <a:lnTo>
                          <a:pt x="146" y="138"/>
                        </a:lnTo>
                        <a:lnTo>
                          <a:pt x="150" y="131"/>
                        </a:lnTo>
                        <a:lnTo>
                          <a:pt x="153" y="125"/>
                        </a:lnTo>
                        <a:lnTo>
                          <a:pt x="158" y="119"/>
                        </a:lnTo>
                        <a:lnTo>
                          <a:pt x="163" y="113"/>
                        </a:lnTo>
                        <a:lnTo>
                          <a:pt x="168" y="114"/>
                        </a:lnTo>
                        <a:lnTo>
                          <a:pt x="172" y="116"/>
                        </a:lnTo>
                        <a:lnTo>
                          <a:pt x="177" y="117"/>
                        </a:lnTo>
                        <a:lnTo>
                          <a:pt x="180" y="120"/>
                        </a:lnTo>
                        <a:lnTo>
                          <a:pt x="184" y="123"/>
                        </a:lnTo>
                        <a:lnTo>
                          <a:pt x="187" y="126"/>
                        </a:lnTo>
                        <a:lnTo>
                          <a:pt x="190" y="130"/>
                        </a:lnTo>
                        <a:lnTo>
                          <a:pt x="193" y="135"/>
                        </a:lnTo>
                        <a:lnTo>
                          <a:pt x="196" y="141"/>
                        </a:lnTo>
                        <a:lnTo>
                          <a:pt x="200" y="147"/>
                        </a:lnTo>
                        <a:lnTo>
                          <a:pt x="203" y="152"/>
                        </a:lnTo>
                        <a:lnTo>
                          <a:pt x="207" y="158"/>
                        </a:lnTo>
                        <a:lnTo>
                          <a:pt x="215" y="174"/>
                        </a:lnTo>
                        <a:lnTo>
                          <a:pt x="225" y="190"/>
                        </a:lnTo>
                        <a:lnTo>
                          <a:pt x="235" y="204"/>
                        </a:lnTo>
                        <a:lnTo>
                          <a:pt x="245" y="217"/>
                        </a:lnTo>
                        <a:lnTo>
                          <a:pt x="250" y="223"/>
                        </a:lnTo>
                        <a:lnTo>
                          <a:pt x="257" y="230"/>
                        </a:lnTo>
                        <a:lnTo>
                          <a:pt x="270" y="242"/>
                        </a:lnTo>
                        <a:lnTo>
                          <a:pt x="327" y="293"/>
                        </a:lnTo>
                        <a:lnTo>
                          <a:pt x="357" y="317"/>
                        </a:lnTo>
                        <a:lnTo>
                          <a:pt x="373" y="329"/>
                        </a:lnTo>
                        <a:lnTo>
                          <a:pt x="389" y="341"/>
                        </a:lnTo>
                        <a:lnTo>
                          <a:pt x="400" y="349"/>
                        </a:lnTo>
                        <a:lnTo>
                          <a:pt x="412" y="358"/>
                        </a:lnTo>
                        <a:lnTo>
                          <a:pt x="422" y="367"/>
                        </a:lnTo>
                        <a:lnTo>
                          <a:pt x="433" y="377"/>
                        </a:lnTo>
                        <a:lnTo>
                          <a:pt x="436" y="381"/>
                        </a:lnTo>
                        <a:lnTo>
                          <a:pt x="440" y="385"/>
                        </a:lnTo>
                        <a:lnTo>
                          <a:pt x="446" y="394"/>
                        </a:lnTo>
                        <a:lnTo>
                          <a:pt x="450" y="403"/>
                        </a:lnTo>
                        <a:lnTo>
                          <a:pt x="454" y="413"/>
                        </a:lnTo>
                        <a:lnTo>
                          <a:pt x="462" y="419"/>
                        </a:lnTo>
                        <a:lnTo>
                          <a:pt x="470" y="425"/>
                        </a:lnTo>
                        <a:lnTo>
                          <a:pt x="479" y="428"/>
                        </a:lnTo>
                        <a:lnTo>
                          <a:pt x="489" y="432"/>
                        </a:lnTo>
                        <a:lnTo>
                          <a:pt x="496" y="432"/>
                        </a:lnTo>
                        <a:lnTo>
                          <a:pt x="500" y="432"/>
                        </a:lnTo>
                        <a:lnTo>
                          <a:pt x="503" y="432"/>
                        </a:lnTo>
                        <a:lnTo>
                          <a:pt x="510" y="431"/>
                        </a:lnTo>
                        <a:lnTo>
                          <a:pt x="514" y="429"/>
                        </a:lnTo>
                        <a:lnTo>
                          <a:pt x="517" y="427"/>
                        </a:lnTo>
                        <a:lnTo>
                          <a:pt x="523" y="424"/>
                        </a:lnTo>
                        <a:lnTo>
                          <a:pt x="529" y="421"/>
                        </a:lnTo>
                        <a:lnTo>
                          <a:pt x="540" y="414"/>
                        </a:lnTo>
                        <a:lnTo>
                          <a:pt x="551" y="406"/>
                        </a:lnTo>
                        <a:lnTo>
                          <a:pt x="561" y="399"/>
                        </a:lnTo>
                        <a:lnTo>
                          <a:pt x="570" y="391"/>
                        </a:lnTo>
                        <a:lnTo>
                          <a:pt x="573" y="387"/>
                        </a:lnTo>
                        <a:lnTo>
                          <a:pt x="576" y="385"/>
                        </a:lnTo>
                        <a:lnTo>
                          <a:pt x="576" y="384"/>
                        </a:lnTo>
                        <a:lnTo>
                          <a:pt x="577" y="384"/>
                        </a:lnTo>
                        <a:lnTo>
                          <a:pt x="578" y="384"/>
                        </a:lnTo>
                        <a:lnTo>
                          <a:pt x="587" y="375"/>
                        </a:lnTo>
                        <a:lnTo>
                          <a:pt x="595" y="367"/>
                        </a:lnTo>
                        <a:lnTo>
                          <a:pt x="621" y="338"/>
                        </a:lnTo>
                        <a:lnTo>
                          <a:pt x="646" y="310"/>
                        </a:lnTo>
                        <a:lnTo>
                          <a:pt x="653" y="301"/>
                        </a:lnTo>
                        <a:lnTo>
                          <a:pt x="658" y="295"/>
                        </a:lnTo>
                        <a:lnTo>
                          <a:pt x="662" y="291"/>
                        </a:lnTo>
                        <a:lnTo>
                          <a:pt x="677" y="273"/>
                        </a:lnTo>
                        <a:lnTo>
                          <a:pt x="693" y="253"/>
                        </a:lnTo>
                        <a:lnTo>
                          <a:pt x="700" y="243"/>
                        </a:lnTo>
                        <a:lnTo>
                          <a:pt x="704" y="239"/>
                        </a:lnTo>
                        <a:lnTo>
                          <a:pt x="708" y="233"/>
                        </a:lnTo>
                        <a:lnTo>
                          <a:pt x="713" y="227"/>
                        </a:lnTo>
                        <a:lnTo>
                          <a:pt x="714" y="225"/>
                        </a:lnTo>
                        <a:lnTo>
                          <a:pt x="717" y="221"/>
                        </a:lnTo>
                        <a:lnTo>
                          <a:pt x="726" y="210"/>
                        </a:lnTo>
                        <a:lnTo>
                          <a:pt x="734" y="198"/>
                        </a:lnTo>
                        <a:lnTo>
                          <a:pt x="742" y="185"/>
                        </a:lnTo>
                        <a:lnTo>
                          <a:pt x="753" y="165"/>
                        </a:lnTo>
                        <a:lnTo>
                          <a:pt x="763" y="146"/>
                        </a:lnTo>
                        <a:lnTo>
                          <a:pt x="766" y="141"/>
                        </a:lnTo>
                        <a:lnTo>
                          <a:pt x="768" y="136"/>
                        </a:lnTo>
                        <a:lnTo>
                          <a:pt x="773" y="126"/>
                        </a:lnTo>
                        <a:lnTo>
                          <a:pt x="782" y="10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57713" name="Text Box 63"/>
              <p:cNvSpPr txBox="1">
                <a:spLocks noChangeArrowheads="1"/>
              </p:cNvSpPr>
              <p:nvPr/>
            </p:nvSpPr>
            <p:spPr bwMode="auto">
              <a:xfrm>
                <a:off x="368" y="1440"/>
                <a:ext cx="32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0</a:t>
                </a:r>
                <a:endParaRPr lang="en-CA" altLang="en-US" sz="1400" i="0">
                  <a:solidFill>
                    <a:schemeClr val="bg2"/>
                  </a:solidFill>
                </a:endParaRPr>
              </a:p>
            </p:txBody>
          </p:sp>
          <p:grpSp>
            <p:nvGrpSpPr>
              <p:cNvPr id="157714" name="Group 64"/>
              <p:cNvGrpSpPr>
                <a:grpSpLocks/>
              </p:cNvGrpSpPr>
              <p:nvPr/>
            </p:nvGrpSpPr>
            <p:grpSpPr bwMode="auto">
              <a:xfrm rot="-2627108">
                <a:off x="1918" y="1147"/>
                <a:ext cx="827" cy="603"/>
                <a:chOff x="1320" y="1966"/>
                <a:chExt cx="655" cy="603"/>
              </a:xfrm>
            </p:grpSpPr>
            <p:grpSp>
              <p:nvGrpSpPr>
                <p:cNvPr id="157716" name="Group 65"/>
                <p:cNvGrpSpPr>
                  <a:grpSpLocks noChangeAspect="1"/>
                </p:cNvGrpSpPr>
                <p:nvPr/>
              </p:nvGrpSpPr>
              <p:grpSpPr bwMode="auto">
                <a:xfrm>
                  <a:off x="1320" y="1966"/>
                  <a:ext cx="647" cy="603"/>
                  <a:chOff x="2836" y="2439"/>
                  <a:chExt cx="1451" cy="1352"/>
                </a:xfrm>
              </p:grpSpPr>
              <p:sp>
                <p:nvSpPr>
                  <p:cNvPr id="157721" name="Freeform 66"/>
                  <p:cNvSpPr>
                    <a:spLocks noChangeAspect="1"/>
                  </p:cNvSpPr>
                  <p:nvPr/>
                </p:nvSpPr>
                <p:spPr bwMode="auto">
                  <a:xfrm>
                    <a:off x="3551" y="2439"/>
                    <a:ext cx="406" cy="277"/>
                  </a:xfrm>
                  <a:custGeom>
                    <a:avLst/>
                    <a:gdLst>
                      <a:gd name="T0" fmla="*/ 360 w 406"/>
                      <a:gd name="T1" fmla="*/ 13 h 277"/>
                      <a:gd name="T2" fmla="*/ 319 w 406"/>
                      <a:gd name="T3" fmla="*/ 4 h 277"/>
                      <a:gd name="T4" fmla="*/ 256 w 406"/>
                      <a:gd name="T5" fmla="*/ 4 h 277"/>
                      <a:gd name="T6" fmla="*/ 215 w 406"/>
                      <a:gd name="T7" fmla="*/ 22 h 277"/>
                      <a:gd name="T8" fmla="*/ 193 w 406"/>
                      <a:gd name="T9" fmla="*/ 40 h 277"/>
                      <a:gd name="T10" fmla="*/ 147 w 406"/>
                      <a:gd name="T11" fmla="*/ 96 h 277"/>
                      <a:gd name="T12" fmla="*/ 130 w 406"/>
                      <a:gd name="T13" fmla="*/ 118 h 277"/>
                      <a:gd name="T14" fmla="*/ 121 w 406"/>
                      <a:gd name="T15" fmla="*/ 121 h 277"/>
                      <a:gd name="T16" fmla="*/ 97 w 406"/>
                      <a:gd name="T17" fmla="*/ 127 h 277"/>
                      <a:gd name="T18" fmla="*/ 95 w 406"/>
                      <a:gd name="T19" fmla="*/ 127 h 277"/>
                      <a:gd name="T20" fmla="*/ 73 w 406"/>
                      <a:gd name="T21" fmla="*/ 128 h 277"/>
                      <a:gd name="T22" fmla="*/ 62 w 406"/>
                      <a:gd name="T23" fmla="*/ 128 h 277"/>
                      <a:gd name="T24" fmla="*/ 39 w 406"/>
                      <a:gd name="T25" fmla="*/ 127 h 277"/>
                      <a:gd name="T26" fmla="*/ 18 w 406"/>
                      <a:gd name="T27" fmla="*/ 132 h 277"/>
                      <a:gd name="T28" fmla="*/ 4 w 406"/>
                      <a:gd name="T29" fmla="*/ 143 h 277"/>
                      <a:gd name="T30" fmla="*/ 0 w 406"/>
                      <a:gd name="T31" fmla="*/ 155 h 277"/>
                      <a:gd name="T32" fmla="*/ 4 w 406"/>
                      <a:gd name="T33" fmla="*/ 172 h 277"/>
                      <a:gd name="T34" fmla="*/ 11 w 406"/>
                      <a:gd name="T35" fmla="*/ 178 h 277"/>
                      <a:gd name="T36" fmla="*/ 39 w 406"/>
                      <a:gd name="T37" fmla="*/ 183 h 277"/>
                      <a:gd name="T38" fmla="*/ 41 w 406"/>
                      <a:gd name="T39" fmla="*/ 183 h 277"/>
                      <a:gd name="T40" fmla="*/ 72 w 406"/>
                      <a:gd name="T41" fmla="*/ 183 h 277"/>
                      <a:gd name="T42" fmla="*/ 97 w 406"/>
                      <a:gd name="T43" fmla="*/ 176 h 277"/>
                      <a:gd name="T44" fmla="*/ 119 w 406"/>
                      <a:gd name="T45" fmla="*/ 169 h 277"/>
                      <a:gd name="T46" fmla="*/ 128 w 406"/>
                      <a:gd name="T47" fmla="*/ 182 h 277"/>
                      <a:gd name="T48" fmla="*/ 130 w 406"/>
                      <a:gd name="T49" fmla="*/ 218 h 277"/>
                      <a:gd name="T50" fmla="*/ 134 w 406"/>
                      <a:gd name="T51" fmla="*/ 231 h 277"/>
                      <a:gd name="T52" fmla="*/ 146 w 406"/>
                      <a:gd name="T53" fmla="*/ 252 h 277"/>
                      <a:gd name="T54" fmla="*/ 161 w 406"/>
                      <a:gd name="T55" fmla="*/ 264 h 277"/>
                      <a:gd name="T56" fmla="*/ 181 w 406"/>
                      <a:gd name="T57" fmla="*/ 272 h 277"/>
                      <a:gd name="T58" fmla="*/ 221 w 406"/>
                      <a:gd name="T59" fmla="*/ 277 h 277"/>
                      <a:gd name="T60" fmla="*/ 250 w 406"/>
                      <a:gd name="T61" fmla="*/ 273 h 277"/>
                      <a:gd name="T62" fmla="*/ 279 w 406"/>
                      <a:gd name="T63" fmla="*/ 264 h 277"/>
                      <a:gd name="T64" fmla="*/ 298 w 406"/>
                      <a:gd name="T65" fmla="*/ 254 h 277"/>
                      <a:gd name="T66" fmla="*/ 324 w 406"/>
                      <a:gd name="T67" fmla="*/ 235 h 277"/>
                      <a:gd name="T68" fmla="*/ 333 w 406"/>
                      <a:gd name="T69" fmla="*/ 226 h 277"/>
                      <a:gd name="T70" fmla="*/ 342 w 406"/>
                      <a:gd name="T71" fmla="*/ 217 h 277"/>
                      <a:gd name="T72" fmla="*/ 365 w 406"/>
                      <a:gd name="T73" fmla="*/ 187 h 277"/>
                      <a:gd name="T74" fmla="*/ 388 w 406"/>
                      <a:gd name="T75" fmla="*/ 154 h 277"/>
                      <a:gd name="T76" fmla="*/ 395 w 406"/>
                      <a:gd name="T77" fmla="*/ 142 h 277"/>
                      <a:gd name="T78" fmla="*/ 403 w 406"/>
                      <a:gd name="T79" fmla="*/ 116 h 277"/>
                      <a:gd name="T80" fmla="*/ 406 w 406"/>
                      <a:gd name="T81" fmla="*/ 98 h 277"/>
                      <a:gd name="T82" fmla="*/ 406 w 406"/>
                      <a:gd name="T83" fmla="*/ 89 h 277"/>
                      <a:gd name="T84" fmla="*/ 400 w 406"/>
                      <a:gd name="T85" fmla="*/ 57 h 277"/>
                      <a:gd name="T86" fmla="*/ 384 w 406"/>
                      <a:gd name="T87" fmla="*/ 31 h 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6"/>
                      <a:gd name="T133" fmla="*/ 0 h 277"/>
                      <a:gd name="T134" fmla="*/ 406 w 406"/>
                      <a:gd name="T135" fmla="*/ 277 h 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6" h="277">
                        <a:moveTo>
                          <a:pt x="368" y="17"/>
                        </a:moveTo>
                        <a:lnTo>
                          <a:pt x="364" y="15"/>
                        </a:lnTo>
                        <a:lnTo>
                          <a:pt x="360" y="13"/>
                        </a:lnTo>
                        <a:lnTo>
                          <a:pt x="356" y="11"/>
                        </a:lnTo>
                        <a:lnTo>
                          <a:pt x="352" y="10"/>
                        </a:lnTo>
                        <a:lnTo>
                          <a:pt x="319" y="4"/>
                        </a:lnTo>
                        <a:lnTo>
                          <a:pt x="286" y="0"/>
                        </a:lnTo>
                        <a:lnTo>
                          <a:pt x="270" y="2"/>
                        </a:lnTo>
                        <a:lnTo>
                          <a:pt x="256" y="4"/>
                        </a:lnTo>
                        <a:lnTo>
                          <a:pt x="242" y="9"/>
                        </a:lnTo>
                        <a:lnTo>
                          <a:pt x="228" y="15"/>
                        </a:lnTo>
                        <a:lnTo>
                          <a:pt x="215" y="22"/>
                        </a:lnTo>
                        <a:lnTo>
                          <a:pt x="204" y="31"/>
                        </a:lnTo>
                        <a:lnTo>
                          <a:pt x="198" y="35"/>
                        </a:lnTo>
                        <a:lnTo>
                          <a:pt x="193" y="40"/>
                        </a:lnTo>
                        <a:lnTo>
                          <a:pt x="182" y="51"/>
                        </a:lnTo>
                        <a:lnTo>
                          <a:pt x="165" y="73"/>
                        </a:lnTo>
                        <a:lnTo>
                          <a:pt x="147" y="96"/>
                        </a:lnTo>
                        <a:lnTo>
                          <a:pt x="140" y="106"/>
                        </a:lnTo>
                        <a:lnTo>
                          <a:pt x="136" y="116"/>
                        </a:lnTo>
                        <a:lnTo>
                          <a:pt x="130" y="118"/>
                        </a:lnTo>
                        <a:lnTo>
                          <a:pt x="125" y="120"/>
                        </a:lnTo>
                        <a:lnTo>
                          <a:pt x="123" y="121"/>
                        </a:lnTo>
                        <a:lnTo>
                          <a:pt x="121" y="121"/>
                        </a:lnTo>
                        <a:lnTo>
                          <a:pt x="111" y="124"/>
                        </a:lnTo>
                        <a:lnTo>
                          <a:pt x="102" y="126"/>
                        </a:lnTo>
                        <a:lnTo>
                          <a:pt x="97" y="127"/>
                        </a:lnTo>
                        <a:lnTo>
                          <a:pt x="95" y="127"/>
                        </a:lnTo>
                        <a:lnTo>
                          <a:pt x="92" y="128"/>
                        </a:lnTo>
                        <a:lnTo>
                          <a:pt x="82" y="128"/>
                        </a:lnTo>
                        <a:lnTo>
                          <a:pt x="73" y="128"/>
                        </a:lnTo>
                        <a:lnTo>
                          <a:pt x="70" y="128"/>
                        </a:lnTo>
                        <a:lnTo>
                          <a:pt x="67" y="128"/>
                        </a:lnTo>
                        <a:lnTo>
                          <a:pt x="62" y="128"/>
                        </a:lnTo>
                        <a:lnTo>
                          <a:pt x="53" y="128"/>
                        </a:lnTo>
                        <a:lnTo>
                          <a:pt x="46" y="127"/>
                        </a:lnTo>
                        <a:lnTo>
                          <a:pt x="39" y="127"/>
                        </a:lnTo>
                        <a:lnTo>
                          <a:pt x="32" y="128"/>
                        </a:lnTo>
                        <a:lnTo>
                          <a:pt x="26" y="129"/>
                        </a:lnTo>
                        <a:lnTo>
                          <a:pt x="18" y="132"/>
                        </a:lnTo>
                        <a:lnTo>
                          <a:pt x="12" y="135"/>
                        </a:lnTo>
                        <a:lnTo>
                          <a:pt x="7" y="139"/>
                        </a:lnTo>
                        <a:lnTo>
                          <a:pt x="4" y="143"/>
                        </a:lnTo>
                        <a:lnTo>
                          <a:pt x="1" y="148"/>
                        </a:lnTo>
                        <a:lnTo>
                          <a:pt x="0" y="151"/>
                        </a:lnTo>
                        <a:lnTo>
                          <a:pt x="0" y="155"/>
                        </a:lnTo>
                        <a:lnTo>
                          <a:pt x="1" y="161"/>
                        </a:lnTo>
                        <a:lnTo>
                          <a:pt x="3" y="169"/>
                        </a:lnTo>
                        <a:lnTo>
                          <a:pt x="4" y="172"/>
                        </a:lnTo>
                        <a:lnTo>
                          <a:pt x="5" y="175"/>
                        </a:lnTo>
                        <a:lnTo>
                          <a:pt x="8" y="176"/>
                        </a:lnTo>
                        <a:lnTo>
                          <a:pt x="11" y="178"/>
                        </a:lnTo>
                        <a:lnTo>
                          <a:pt x="23" y="182"/>
                        </a:lnTo>
                        <a:lnTo>
                          <a:pt x="35" y="183"/>
                        </a:lnTo>
                        <a:lnTo>
                          <a:pt x="39" y="183"/>
                        </a:lnTo>
                        <a:lnTo>
                          <a:pt x="40" y="183"/>
                        </a:lnTo>
                        <a:lnTo>
                          <a:pt x="41" y="183"/>
                        </a:lnTo>
                        <a:lnTo>
                          <a:pt x="47" y="184"/>
                        </a:lnTo>
                        <a:lnTo>
                          <a:pt x="60" y="184"/>
                        </a:lnTo>
                        <a:lnTo>
                          <a:pt x="72" y="183"/>
                        </a:lnTo>
                        <a:lnTo>
                          <a:pt x="85" y="181"/>
                        </a:lnTo>
                        <a:lnTo>
                          <a:pt x="90" y="178"/>
                        </a:lnTo>
                        <a:lnTo>
                          <a:pt x="97" y="176"/>
                        </a:lnTo>
                        <a:lnTo>
                          <a:pt x="109" y="172"/>
                        </a:lnTo>
                        <a:lnTo>
                          <a:pt x="115" y="169"/>
                        </a:lnTo>
                        <a:lnTo>
                          <a:pt x="119" y="169"/>
                        </a:lnTo>
                        <a:lnTo>
                          <a:pt x="129" y="170"/>
                        </a:lnTo>
                        <a:lnTo>
                          <a:pt x="128" y="176"/>
                        </a:lnTo>
                        <a:lnTo>
                          <a:pt x="128" y="182"/>
                        </a:lnTo>
                        <a:lnTo>
                          <a:pt x="128" y="193"/>
                        </a:lnTo>
                        <a:lnTo>
                          <a:pt x="129" y="205"/>
                        </a:lnTo>
                        <a:lnTo>
                          <a:pt x="130" y="218"/>
                        </a:lnTo>
                        <a:lnTo>
                          <a:pt x="130" y="222"/>
                        </a:lnTo>
                        <a:lnTo>
                          <a:pt x="132" y="227"/>
                        </a:lnTo>
                        <a:lnTo>
                          <a:pt x="134" y="231"/>
                        </a:lnTo>
                        <a:lnTo>
                          <a:pt x="136" y="237"/>
                        </a:lnTo>
                        <a:lnTo>
                          <a:pt x="140" y="245"/>
                        </a:lnTo>
                        <a:lnTo>
                          <a:pt x="146" y="252"/>
                        </a:lnTo>
                        <a:lnTo>
                          <a:pt x="153" y="259"/>
                        </a:lnTo>
                        <a:lnTo>
                          <a:pt x="157" y="261"/>
                        </a:lnTo>
                        <a:lnTo>
                          <a:pt x="161" y="264"/>
                        </a:lnTo>
                        <a:lnTo>
                          <a:pt x="165" y="266"/>
                        </a:lnTo>
                        <a:lnTo>
                          <a:pt x="170" y="268"/>
                        </a:lnTo>
                        <a:lnTo>
                          <a:pt x="181" y="272"/>
                        </a:lnTo>
                        <a:lnTo>
                          <a:pt x="194" y="274"/>
                        </a:lnTo>
                        <a:lnTo>
                          <a:pt x="208" y="276"/>
                        </a:lnTo>
                        <a:lnTo>
                          <a:pt x="221" y="277"/>
                        </a:lnTo>
                        <a:lnTo>
                          <a:pt x="235" y="276"/>
                        </a:lnTo>
                        <a:lnTo>
                          <a:pt x="243" y="275"/>
                        </a:lnTo>
                        <a:lnTo>
                          <a:pt x="250" y="273"/>
                        </a:lnTo>
                        <a:lnTo>
                          <a:pt x="257" y="272"/>
                        </a:lnTo>
                        <a:lnTo>
                          <a:pt x="265" y="270"/>
                        </a:lnTo>
                        <a:lnTo>
                          <a:pt x="279" y="264"/>
                        </a:lnTo>
                        <a:lnTo>
                          <a:pt x="293" y="258"/>
                        </a:lnTo>
                        <a:lnTo>
                          <a:pt x="296" y="256"/>
                        </a:lnTo>
                        <a:lnTo>
                          <a:pt x="298" y="254"/>
                        </a:lnTo>
                        <a:lnTo>
                          <a:pt x="304" y="251"/>
                        </a:lnTo>
                        <a:lnTo>
                          <a:pt x="314" y="243"/>
                        </a:lnTo>
                        <a:lnTo>
                          <a:pt x="324" y="235"/>
                        </a:lnTo>
                        <a:lnTo>
                          <a:pt x="326" y="232"/>
                        </a:lnTo>
                        <a:lnTo>
                          <a:pt x="328" y="231"/>
                        </a:lnTo>
                        <a:lnTo>
                          <a:pt x="333" y="226"/>
                        </a:lnTo>
                        <a:lnTo>
                          <a:pt x="338" y="221"/>
                        </a:lnTo>
                        <a:lnTo>
                          <a:pt x="340" y="219"/>
                        </a:lnTo>
                        <a:lnTo>
                          <a:pt x="342" y="217"/>
                        </a:lnTo>
                        <a:lnTo>
                          <a:pt x="350" y="207"/>
                        </a:lnTo>
                        <a:lnTo>
                          <a:pt x="358" y="197"/>
                        </a:lnTo>
                        <a:lnTo>
                          <a:pt x="365" y="187"/>
                        </a:lnTo>
                        <a:lnTo>
                          <a:pt x="375" y="171"/>
                        </a:lnTo>
                        <a:lnTo>
                          <a:pt x="385" y="158"/>
                        </a:lnTo>
                        <a:lnTo>
                          <a:pt x="388" y="154"/>
                        </a:lnTo>
                        <a:lnTo>
                          <a:pt x="389" y="152"/>
                        </a:lnTo>
                        <a:lnTo>
                          <a:pt x="390" y="150"/>
                        </a:lnTo>
                        <a:lnTo>
                          <a:pt x="395" y="142"/>
                        </a:lnTo>
                        <a:lnTo>
                          <a:pt x="398" y="134"/>
                        </a:lnTo>
                        <a:lnTo>
                          <a:pt x="402" y="126"/>
                        </a:lnTo>
                        <a:lnTo>
                          <a:pt x="403" y="116"/>
                        </a:lnTo>
                        <a:lnTo>
                          <a:pt x="405" y="107"/>
                        </a:lnTo>
                        <a:lnTo>
                          <a:pt x="405" y="103"/>
                        </a:lnTo>
                        <a:lnTo>
                          <a:pt x="406" y="98"/>
                        </a:lnTo>
                        <a:lnTo>
                          <a:pt x="406" y="93"/>
                        </a:lnTo>
                        <a:lnTo>
                          <a:pt x="406" y="91"/>
                        </a:lnTo>
                        <a:lnTo>
                          <a:pt x="406" y="89"/>
                        </a:lnTo>
                        <a:lnTo>
                          <a:pt x="405" y="77"/>
                        </a:lnTo>
                        <a:lnTo>
                          <a:pt x="403" y="67"/>
                        </a:lnTo>
                        <a:lnTo>
                          <a:pt x="400" y="57"/>
                        </a:lnTo>
                        <a:lnTo>
                          <a:pt x="396" y="48"/>
                        </a:lnTo>
                        <a:lnTo>
                          <a:pt x="390" y="39"/>
                        </a:lnTo>
                        <a:lnTo>
                          <a:pt x="384" y="31"/>
                        </a:lnTo>
                        <a:lnTo>
                          <a:pt x="376" y="24"/>
                        </a:lnTo>
                        <a:lnTo>
                          <a:pt x="368" y="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22" name="Freeform 67"/>
                  <p:cNvSpPr>
                    <a:spLocks noChangeAspect="1"/>
                  </p:cNvSpPr>
                  <p:nvPr/>
                </p:nvSpPr>
                <p:spPr bwMode="auto">
                  <a:xfrm>
                    <a:off x="3450" y="2729"/>
                    <a:ext cx="368" cy="512"/>
                  </a:xfrm>
                  <a:custGeom>
                    <a:avLst/>
                    <a:gdLst>
                      <a:gd name="T0" fmla="*/ 188 w 368"/>
                      <a:gd name="T1" fmla="*/ 19 h 512"/>
                      <a:gd name="T2" fmla="*/ 161 w 368"/>
                      <a:gd name="T3" fmla="*/ 38 h 512"/>
                      <a:gd name="T4" fmla="*/ 96 w 368"/>
                      <a:gd name="T5" fmla="*/ 104 h 512"/>
                      <a:gd name="T6" fmla="*/ 63 w 368"/>
                      <a:gd name="T7" fmla="*/ 150 h 512"/>
                      <a:gd name="T8" fmla="*/ 43 w 368"/>
                      <a:gd name="T9" fmla="*/ 189 h 512"/>
                      <a:gd name="T10" fmla="*/ 39 w 368"/>
                      <a:gd name="T11" fmla="*/ 203 h 512"/>
                      <a:gd name="T12" fmla="*/ 16 w 368"/>
                      <a:gd name="T13" fmla="*/ 271 h 512"/>
                      <a:gd name="T14" fmla="*/ 14 w 368"/>
                      <a:gd name="T15" fmla="*/ 282 h 512"/>
                      <a:gd name="T16" fmla="*/ 2 w 368"/>
                      <a:gd name="T17" fmla="*/ 337 h 512"/>
                      <a:gd name="T18" fmla="*/ 0 w 368"/>
                      <a:gd name="T19" fmla="*/ 398 h 512"/>
                      <a:gd name="T20" fmla="*/ 3 w 368"/>
                      <a:gd name="T21" fmla="*/ 418 h 512"/>
                      <a:gd name="T22" fmla="*/ 16 w 368"/>
                      <a:gd name="T23" fmla="*/ 456 h 512"/>
                      <a:gd name="T24" fmla="*/ 31 w 368"/>
                      <a:gd name="T25" fmla="*/ 477 h 512"/>
                      <a:gd name="T26" fmla="*/ 51 w 368"/>
                      <a:gd name="T27" fmla="*/ 497 h 512"/>
                      <a:gd name="T28" fmla="*/ 83 w 368"/>
                      <a:gd name="T29" fmla="*/ 509 h 512"/>
                      <a:gd name="T30" fmla="*/ 117 w 368"/>
                      <a:gd name="T31" fmla="*/ 512 h 512"/>
                      <a:gd name="T32" fmla="*/ 146 w 368"/>
                      <a:gd name="T33" fmla="*/ 507 h 512"/>
                      <a:gd name="T34" fmla="*/ 154 w 368"/>
                      <a:gd name="T35" fmla="*/ 504 h 512"/>
                      <a:gd name="T36" fmla="*/ 167 w 368"/>
                      <a:gd name="T37" fmla="*/ 498 h 512"/>
                      <a:gd name="T38" fmla="*/ 178 w 368"/>
                      <a:gd name="T39" fmla="*/ 491 h 512"/>
                      <a:gd name="T40" fmla="*/ 183 w 368"/>
                      <a:gd name="T41" fmla="*/ 488 h 512"/>
                      <a:gd name="T42" fmla="*/ 197 w 368"/>
                      <a:gd name="T43" fmla="*/ 475 h 512"/>
                      <a:gd name="T44" fmla="*/ 206 w 368"/>
                      <a:gd name="T45" fmla="*/ 464 h 512"/>
                      <a:gd name="T46" fmla="*/ 209 w 368"/>
                      <a:gd name="T47" fmla="*/ 461 h 512"/>
                      <a:gd name="T48" fmla="*/ 211 w 368"/>
                      <a:gd name="T49" fmla="*/ 456 h 512"/>
                      <a:gd name="T50" fmla="*/ 218 w 368"/>
                      <a:gd name="T51" fmla="*/ 445 h 512"/>
                      <a:gd name="T52" fmla="*/ 227 w 368"/>
                      <a:gd name="T53" fmla="*/ 423 h 512"/>
                      <a:gd name="T54" fmla="*/ 231 w 368"/>
                      <a:gd name="T55" fmla="*/ 406 h 512"/>
                      <a:gd name="T56" fmla="*/ 230 w 368"/>
                      <a:gd name="T57" fmla="*/ 379 h 512"/>
                      <a:gd name="T58" fmla="*/ 227 w 368"/>
                      <a:gd name="T59" fmla="*/ 359 h 512"/>
                      <a:gd name="T60" fmla="*/ 220 w 368"/>
                      <a:gd name="T61" fmla="*/ 342 h 512"/>
                      <a:gd name="T62" fmla="*/ 216 w 368"/>
                      <a:gd name="T63" fmla="*/ 319 h 512"/>
                      <a:gd name="T64" fmla="*/ 218 w 368"/>
                      <a:gd name="T65" fmla="*/ 297 h 512"/>
                      <a:gd name="T66" fmla="*/ 229 w 368"/>
                      <a:gd name="T67" fmla="*/ 270 h 512"/>
                      <a:gd name="T68" fmla="*/ 251 w 368"/>
                      <a:gd name="T69" fmla="*/ 248 h 512"/>
                      <a:gd name="T70" fmla="*/ 278 w 368"/>
                      <a:gd name="T71" fmla="*/ 233 h 512"/>
                      <a:gd name="T72" fmla="*/ 301 w 368"/>
                      <a:gd name="T73" fmla="*/ 216 h 512"/>
                      <a:gd name="T74" fmla="*/ 315 w 368"/>
                      <a:gd name="T75" fmla="*/ 203 h 512"/>
                      <a:gd name="T76" fmla="*/ 325 w 368"/>
                      <a:gd name="T77" fmla="*/ 192 h 512"/>
                      <a:gd name="T78" fmla="*/ 334 w 368"/>
                      <a:gd name="T79" fmla="*/ 182 h 512"/>
                      <a:gd name="T80" fmla="*/ 345 w 368"/>
                      <a:gd name="T81" fmla="*/ 166 h 512"/>
                      <a:gd name="T82" fmla="*/ 354 w 368"/>
                      <a:gd name="T83" fmla="*/ 148 h 512"/>
                      <a:gd name="T84" fmla="*/ 366 w 368"/>
                      <a:gd name="T85" fmla="*/ 119 h 512"/>
                      <a:gd name="T86" fmla="*/ 368 w 368"/>
                      <a:gd name="T87" fmla="*/ 88 h 512"/>
                      <a:gd name="T88" fmla="*/ 362 w 368"/>
                      <a:gd name="T89" fmla="*/ 60 h 512"/>
                      <a:gd name="T90" fmla="*/ 350 w 368"/>
                      <a:gd name="T91" fmla="*/ 35 h 512"/>
                      <a:gd name="T92" fmla="*/ 337 w 368"/>
                      <a:gd name="T93" fmla="*/ 21 h 512"/>
                      <a:gd name="T94" fmla="*/ 322 w 368"/>
                      <a:gd name="T95" fmla="*/ 11 h 512"/>
                      <a:gd name="T96" fmla="*/ 300 w 368"/>
                      <a:gd name="T97" fmla="*/ 5 h 512"/>
                      <a:gd name="T98" fmla="*/ 273 w 368"/>
                      <a:gd name="T99" fmla="*/ 1 h 512"/>
                      <a:gd name="T100" fmla="*/ 236 w 368"/>
                      <a:gd name="T101" fmla="*/ 2 h 5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68"/>
                      <a:gd name="T154" fmla="*/ 0 h 512"/>
                      <a:gd name="T155" fmla="*/ 368 w 368"/>
                      <a:gd name="T156" fmla="*/ 512 h 5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68" h="512">
                        <a:moveTo>
                          <a:pt x="208" y="11"/>
                        </a:moveTo>
                        <a:lnTo>
                          <a:pt x="194" y="16"/>
                        </a:lnTo>
                        <a:lnTo>
                          <a:pt x="188" y="19"/>
                        </a:lnTo>
                        <a:lnTo>
                          <a:pt x="183" y="22"/>
                        </a:lnTo>
                        <a:lnTo>
                          <a:pt x="171" y="30"/>
                        </a:lnTo>
                        <a:lnTo>
                          <a:pt x="161" y="38"/>
                        </a:lnTo>
                        <a:lnTo>
                          <a:pt x="133" y="64"/>
                        </a:lnTo>
                        <a:lnTo>
                          <a:pt x="108" y="91"/>
                        </a:lnTo>
                        <a:lnTo>
                          <a:pt x="96" y="104"/>
                        </a:lnTo>
                        <a:lnTo>
                          <a:pt x="85" y="119"/>
                        </a:lnTo>
                        <a:lnTo>
                          <a:pt x="74" y="134"/>
                        </a:lnTo>
                        <a:lnTo>
                          <a:pt x="63" y="150"/>
                        </a:lnTo>
                        <a:lnTo>
                          <a:pt x="55" y="168"/>
                        </a:lnTo>
                        <a:lnTo>
                          <a:pt x="47" y="184"/>
                        </a:lnTo>
                        <a:lnTo>
                          <a:pt x="43" y="189"/>
                        </a:lnTo>
                        <a:lnTo>
                          <a:pt x="40" y="194"/>
                        </a:lnTo>
                        <a:lnTo>
                          <a:pt x="39" y="200"/>
                        </a:lnTo>
                        <a:lnTo>
                          <a:pt x="39" y="203"/>
                        </a:lnTo>
                        <a:lnTo>
                          <a:pt x="36" y="209"/>
                        </a:lnTo>
                        <a:lnTo>
                          <a:pt x="26" y="239"/>
                        </a:lnTo>
                        <a:lnTo>
                          <a:pt x="16" y="271"/>
                        </a:lnTo>
                        <a:lnTo>
                          <a:pt x="15" y="274"/>
                        </a:lnTo>
                        <a:lnTo>
                          <a:pt x="15" y="279"/>
                        </a:lnTo>
                        <a:lnTo>
                          <a:pt x="14" y="282"/>
                        </a:lnTo>
                        <a:lnTo>
                          <a:pt x="12" y="287"/>
                        </a:lnTo>
                        <a:lnTo>
                          <a:pt x="7" y="312"/>
                        </a:lnTo>
                        <a:lnTo>
                          <a:pt x="2" y="337"/>
                        </a:lnTo>
                        <a:lnTo>
                          <a:pt x="0" y="364"/>
                        </a:lnTo>
                        <a:lnTo>
                          <a:pt x="0" y="391"/>
                        </a:lnTo>
                        <a:lnTo>
                          <a:pt x="0" y="398"/>
                        </a:lnTo>
                        <a:lnTo>
                          <a:pt x="1" y="404"/>
                        </a:lnTo>
                        <a:lnTo>
                          <a:pt x="1" y="411"/>
                        </a:lnTo>
                        <a:lnTo>
                          <a:pt x="3" y="418"/>
                        </a:lnTo>
                        <a:lnTo>
                          <a:pt x="7" y="431"/>
                        </a:lnTo>
                        <a:lnTo>
                          <a:pt x="11" y="443"/>
                        </a:lnTo>
                        <a:lnTo>
                          <a:pt x="16" y="456"/>
                        </a:lnTo>
                        <a:lnTo>
                          <a:pt x="20" y="461"/>
                        </a:lnTo>
                        <a:lnTo>
                          <a:pt x="23" y="467"/>
                        </a:lnTo>
                        <a:lnTo>
                          <a:pt x="31" y="477"/>
                        </a:lnTo>
                        <a:lnTo>
                          <a:pt x="41" y="489"/>
                        </a:lnTo>
                        <a:lnTo>
                          <a:pt x="46" y="492"/>
                        </a:lnTo>
                        <a:lnTo>
                          <a:pt x="51" y="497"/>
                        </a:lnTo>
                        <a:lnTo>
                          <a:pt x="62" y="501"/>
                        </a:lnTo>
                        <a:lnTo>
                          <a:pt x="72" y="505"/>
                        </a:lnTo>
                        <a:lnTo>
                          <a:pt x="83" y="509"/>
                        </a:lnTo>
                        <a:lnTo>
                          <a:pt x="94" y="511"/>
                        </a:lnTo>
                        <a:lnTo>
                          <a:pt x="105" y="512"/>
                        </a:lnTo>
                        <a:lnTo>
                          <a:pt x="117" y="512"/>
                        </a:lnTo>
                        <a:lnTo>
                          <a:pt x="128" y="511"/>
                        </a:lnTo>
                        <a:lnTo>
                          <a:pt x="140" y="509"/>
                        </a:lnTo>
                        <a:lnTo>
                          <a:pt x="146" y="507"/>
                        </a:lnTo>
                        <a:lnTo>
                          <a:pt x="149" y="505"/>
                        </a:lnTo>
                        <a:lnTo>
                          <a:pt x="152" y="505"/>
                        </a:lnTo>
                        <a:lnTo>
                          <a:pt x="154" y="504"/>
                        </a:lnTo>
                        <a:lnTo>
                          <a:pt x="157" y="503"/>
                        </a:lnTo>
                        <a:lnTo>
                          <a:pt x="162" y="500"/>
                        </a:lnTo>
                        <a:lnTo>
                          <a:pt x="167" y="498"/>
                        </a:lnTo>
                        <a:lnTo>
                          <a:pt x="173" y="495"/>
                        </a:lnTo>
                        <a:lnTo>
                          <a:pt x="178" y="491"/>
                        </a:lnTo>
                        <a:lnTo>
                          <a:pt x="179" y="490"/>
                        </a:lnTo>
                        <a:lnTo>
                          <a:pt x="180" y="490"/>
                        </a:lnTo>
                        <a:lnTo>
                          <a:pt x="183" y="488"/>
                        </a:lnTo>
                        <a:lnTo>
                          <a:pt x="187" y="484"/>
                        </a:lnTo>
                        <a:lnTo>
                          <a:pt x="193" y="479"/>
                        </a:lnTo>
                        <a:lnTo>
                          <a:pt x="197" y="475"/>
                        </a:lnTo>
                        <a:lnTo>
                          <a:pt x="201" y="470"/>
                        </a:lnTo>
                        <a:lnTo>
                          <a:pt x="205" y="466"/>
                        </a:lnTo>
                        <a:lnTo>
                          <a:pt x="206" y="464"/>
                        </a:lnTo>
                        <a:lnTo>
                          <a:pt x="206" y="463"/>
                        </a:lnTo>
                        <a:lnTo>
                          <a:pt x="207" y="463"/>
                        </a:lnTo>
                        <a:lnTo>
                          <a:pt x="209" y="461"/>
                        </a:lnTo>
                        <a:lnTo>
                          <a:pt x="210" y="458"/>
                        </a:lnTo>
                        <a:lnTo>
                          <a:pt x="211" y="457"/>
                        </a:lnTo>
                        <a:lnTo>
                          <a:pt x="211" y="456"/>
                        </a:lnTo>
                        <a:lnTo>
                          <a:pt x="212" y="456"/>
                        </a:lnTo>
                        <a:lnTo>
                          <a:pt x="215" y="451"/>
                        </a:lnTo>
                        <a:lnTo>
                          <a:pt x="218" y="445"/>
                        </a:lnTo>
                        <a:lnTo>
                          <a:pt x="221" y="441"/>
                        </a:lnTo>
                        <a:lnTo>
                          <a:pt x="225" y="429"/>
                        </a:lnTo>
                        <a:lnTo>
                          <a:pt x="227" y="423"/>
                        </a:lnTo>
                        <a:lnTo>
                          <a:pt x="229" y="418"/>
                        </a:lnTo>
                        <a:lnTo>
                          <a:pt x="229" y="411"/>
                        </a:lnTo>
                        <a:lnTo>
                          <a:pt x="231" y="406"/>
                        </a:lnTo>
                        <a:lnTo>
                          <a:pt x="231" y="399"/>
                        </a:lnTo>
                        <a:lnTo>
                          <a:pt x="231" y="392"/>
                        </a:lnTo>
                        <a:lnTo>
                          <a:pt x="230" y="379"/>
                        </a:lnTo>
                        <a:lnTo>
                          <a:pt x="229" y="372"/>
                        </a:lnTo>
                        <a:lnTo>
                          <a:pt x="229" y="365"/>
                        </a:lnTo>
                        <a:lnTo>
                          <a:pt x="227" y="359"/>
                        </a:lnTo>
                        <a:lnTo>
                          <a:pt x="224" y="353"/>
                        </a:lnTo>
                        <a:lnTo>
                          <a:pt x="222" y="348"/>
                        </a:lnTo>
                        <a:lnTo>
                          <a:pt x="220" y="342"/>
                        </a:lnTo>
                        <a:lnTo>
                          <a:pt x="218" y="330"/>
                        </a:lnTo>
                        <a:lnTo>
                          <a:pt x="217" y="325"/>
                        </a:lnTo>
                        <a:lnTo>
                          <a:pt x="216" y="319"/>
                        </a:lnTo>
                        <a:lnTo>
                          <a:pt x="216" y="313"/>
                        </a:lnTo>
                        <a:lnTo>
                          <a:pt x="217" y="308"/>
                        </a:lnTo>
                        <a:lnTo>
                          <a:pt x="218" y="297"/>
                        </a:lnTo>
                        <a:lnTo>
                          <a:pt x="221" y="288"/>
                        </a:lnTo>
                        <a:lnTo>
                          <a:pt x="224" y="278"/>
                        </a:lnTo>
                        <a:lnTo>
                          <a:pt x="229" y="270"/>
                        </a:lnTo>
                        <a:lnTo>
                          <a:pt x="236" y="262"/>
                        </a:lnTo>
                        <a:lnTo>
                          <a:pt x="243" y="255"/>
                        </a:lnTo>
                        <a:lnTo>
                          <a:pt x="251" y="248"/>
                        </a:lnTo>
                        <a:lnTo>
                          <a:pt x="262" y="243"/>
                        </a:lnTo>
                        <a:lnTo>
                          <a:pt x="270" y="238"/>
                        </a:lnTo>
                        <a:lnTo>
                          <a:pt x="278" y="233"/>
                        </a:lnTo>
                        <a:lnTo>
                          <a:pt x="286" y="227"/>
                        </a:lnTo>
                        <a:lnTo>
                          <a:pt x="294" y="222"/>
                        </a:lnTo>
                        <a:lnTo>
                          <a:pt x="301" y="216"/>
                        </a:lnTo>
                        <a:lnTo>
                          <a:pt x="309" y="210"/>
                        </a:lnTo>
                        <a:lnTo>
                          <a:pt x="312" y="206"/>
                        </a:lnTo>
                        <a:lnTo>
                          <a:pt x="315" y="203"/>
                        </a:lnTo>
                        <a:lnTo>
                          <a:pt x="319" y="199"/>
                        </a:lnTo>
                        <a:lnTo>
                          <a:pt x="322" y="196"/>
                        </a:lnTo>
                        <a:lnTo>
                          <a:pt x="325" y="192"/>
                        </a:lnTo>
                        <a:lnTo>
                          <a:pt x="328" y="189"/>
                        </a:lnTo>
                        <a:lnTo>
                          <a:pt x="331" y="185"/>
                        </a:lnTo>
                        <a:lnTo>
                          <a:pt x="334" y="182"/>
                        </a:lnTo>
                        <a:lnTo>
                          <a:pt x="336" y="177"/>
                        </a:lnTo>
                        <a:lnTo>
                          <a:pt x="340" y="174"/>
                        </a:lnTo>
                        <a:lnTo>
                          <a:pt x="345" y="166"/>
                        </a:lnTo>
                        <a:lnTo>
                          <a:pt x="347" y="161"/>
                        </a:lnTo>
                        <a:lnTo>
                          <a:pt x="349" y="157"/>
                        </a:lnTo>
                        <a:lnTo>
                          <a:pt x="354" y="148"/>
                        </a:lnTo>
                        <a:lnTo>
                          <a:pt x="358" y="140"/>
                        </a:lnTo>
                        <a:lnTo>
                          <a:pt x="362" y="131"/>
                        </a:lnTo>
                        <a:lnTo>
                          <a:pt x="366" y="119"/>
                        </a:lnTo>
                        <a:lnTo>
                          <a:pt x="368" y="107"/>
                        </a:lnTo>
                        <a:lnTo>
                          <a:pt x="368" y="97"/>
                        </a:lnTo>
                        <a:lnTo>
                          <a:pt x="368" y="88"/>
                        </a:lnTo>
                        <a:lnTo>
                          <a:pt x="367" y="78"/>
                        </a:lnTo>
                        <a:lnTo>
                          <a:pt x="365" y="70"/>
                        </a:lnTo>
                        <a:lnTo>
                          <a:pt x="362" y="60"/>
                        </a:lnTo>
                        <a:lnTo>
                          <a:pt x="359" y="51"/>
                        </a:lnTo>
                        <a:lnTo>
                          <a:pt x="354" y="43"/>
                        </a:lnTo>
                        <a:lnTo>
                          <a:pt x="350" y="35"/>
                        </a:lnTo>
                        <a:lnTo>
                          <a:pt x="346" y="29"/>
                        </a:lnTo>
                        <a:lnTo>
                          <a:pt x="341" y="25"/>
                        </a:lnTo>
                        <a:lnTo>
                          <a:pt x="337" y="21"/>
                        </a:lnTo>
                        <a:lnTo>
                          <a:pt x="333" y="17"/>
                        </a:lnTo>
                        <a:lnTo>
                          <a:pt x="327" y="14"/>
                        </a:lnTo>
                        <a:lnTo>
                          <a:pt x="322" y="11"/>
                        </a:lnTo>
                        <a:lnTo>
                          <a:pt x="316" y="9"/>
                        </a:lnTo>
                        <a:lnTo>
                          <a:pt x="310" y="7"/>
                        </a:lnTo>
                        <a:lnTo>
                          <a:pt x="300" y="5"/>
                        </a:lnTo>
                        <a:lnTo>
                          <a:pt x="292" y="3"/>
                        </a:lnTo>
                        <a:lnTo>
                          <a:pt x="282" y="2"/>
                        </a:lnTo>
                        <a:lnTo>
                          <a:pt x="273" y="1"/>
                        </a:lnTo>
                        <a:lnTo>
                          <a:pt x="254" y="0"/>
                        </a:lnTo>
                        <a:lnTo>
                          <a:pt x="244" y="1"/>
                        </a:lnTo>
                        <a:lnTo>
                          <a:pt x="236" y="2"/>
                        </a:lnTo>
                        <a:lnTo>
                          <a:pt x="222" y="6"/>
                        </a:lnTo>
                        <a:lnTo>
                          <a:pt x="208"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23" name="Freeform 68"/>
                  <p:cNvSpPr>
                    <a:spLocks noChangeAspect="1"/>
                  </p:cNvSpPr>
                  <p:nvPr/>
                </p:nvSpPr>
                <p:spPr bwMode="auto">
                  <a:xfrm>
                    <a:off x="3743" y="2767"/>
                    <a:ext cx="544" cy="306"/>
                  </a:xfrm>
                  <a:custGeom>
                    <a:avLst/>
                    <a:gdLst>
                      <a:gd name="T0" fmla="*/ 41 w 544"/>
                      <a:gd name="T1" fmla="*/ 158 h 306"/>
                      <a:gd name="T2" fmla="*/ 58 w 544"/>
                      <a:gd name="T3" fmla="*/ 184 h 306"/>
                      <a:gd name="T4" fmla="*/ 96 w 544"/>
                      <a:gd name="T5" fmla="*/ 230 h 306"/>
                      <a:gd name="T6" fmla="*/ 119 w 544"/>
                      <a:gd name="T7" fmla="*/ 270 h 306"/>
                      <a:gd name="T8" fmla="*/ 126 w 544"/>
                      <a:gd name="T9" fmla="*/ 289 h 306"/>
                      <a:gd name="T10" fmla="*/ 139 w 544"/>
                      <a:gd name="T11" fmla="*/ 296 h 306"/>
                      <a:gd name="T12" fmla="*/ 197 w 544"/>
                      <a:gd name="T13" fmla="*/ 296 h 306"/>
                      <a:gd name="T14" fmla="*/ 343 w 544"/>
                      <a:gd name="T15" fmla="*/ 272 h 306"/>
                      <a:gd name="T16" fmla="*/ 353 w 544"/>
                      <a:gd name="T17" fmla="*/ 284 h 306"/>
                      <a:gd name="T18" fmla="*/ 374 w 544"/>
                      <a:gd name="T19" fmla="*/ 300 h 306"/>
                      <a:gd name="T20" fmla="*/ 395 w 544"/>
                      <a:gd name="T21" fmla="*/ 304 h 306"/>
                      <a:gd name="T22" fmla="*/ 399 w 544"/>
                      <a:gd name="T23" fmla="*/ 299 h 306"/>
                      <a:gd name="T24" fmla="*/ 402 w 544"/>
                      <a:gd name="T25" fmla="*/ 291 h 306"/>
                      <a:gd name="T26" fmla="*/ 401 w 544"/>
                      <a:gd name="T27" fmla="*/ 285 h 306"/>
                      <a:gd name="T28" fmla="*/ 416 w 544"/>
                      <a:gd name="T29" fmla="*/ 265 h 306"/>
                      <a:gd name="T30" fmla="*/ 445 w 544"/>
                      <a:gd name="T31" fmla="*/ 291 h 306"/>
                      <a:gd name="T32" fmla="*/ 481 w 544"/>
                      <a:gd name="T33" fmla="*/ 303 h 306"/>
                      <a:gd name="T34" fmla="*/ 484 w 544"/>
                      <a:gd name="T35" fmla="*/ 301 h 306"/>
                      <a:gd name="T36" fmla="*/ 487 w 544"/>
                      <a:gd name="T37" fmla="*/ 299 h 306"/>
                      <a:gd name="T38" fmla="*/ 490 w 544"/>
                      <a:gd name="T39" fmla="*/ 294 h 306"/>
                      <a:gd name="T40" fmla="*/ 490 w 544"/>
                      <a:gd name="T41" fmla="*/ 290 h 306"/>
                      <a:gd name="T42" fmla="*/ 484 w 544"/>
                      <a:gd name="T43" fmla="*/ 273 h 306"/>
                      <a:gd name="T44" fmla="*/ 464 w 544"/>
                      <a:gd name="T45" fmla="*/ 251 h 306"/>
                      <a:gd name="T46" fmla="*/ 458 w 544"/>
                      <a:gd name="T47" fmla="*/ 245 h 306"/>
                      <a:gd name="T48" fmla="*/ 495 w 544"/>
                      <a:gd name="T49" fmla="*/ 256 h 306"/>
                      <a:gd name="T50" fmla="*/ 514 w 544"/>
                      <a:gd name="T51" fmla="*/ 268 h 306"/>
                      <a:gd name="T52" fmla="*/ 527 w 544"/>
                      <a:gd name="T53" fmla="*/ 272 h 306"/>
                      <a:gd name="T54" fmla="*/ 540 w 544"/>
                      <a:gd name="T55" fmla="*/ 267 h 306"/>
                      <a:gd name="T56" fmla="*/ 544 w 544"/>
                      <a:gd name="T57" fmla="*/ 256 h 306"/>
                      <a:gd name="T58" fmla="*/ 531 w 544"/>
                      <a:gd name="T59" fmla="*/ 236 h 306"/>
                      <a:gd name="T60" fmla="*/ 513 w 544"/>
                      <a:gd name="T61" fmla="*/ 219 h 306"/>
                      <a:gd name="T62" fmla="*/ 490 w 544"/>
                      <a:gd name="T63" fmla="*/ 207 h 306"/>
                      <a:gd name="T64" fmla="*/ 463 w 544"/>
                      <a:gd name="T65" fmla="*/ 203 h 306"/>
                      <a:gd name="T66" fmla="*/ 386 w 544"/>
                      <a:gd name="T67" fmla="*/ 216 h 306"/>
                      <a:gd name="T68" fmla="*/ 329 w 544"/>
                      <a:gd name="T69" fmla="*/ 234 h 306"/>
                      <a:gd name="T70" fmla="*/ 313 w 544"/>
                      <a:gd name="T71" fmla="*/ 239 h 306"/>
                      <a:gd name="T72" fmla="*/ 261 w 544"/>
                      <a:gd name="T73" fmla="*/ 248 h 306"/>
                      <a:gd name="T74" fmla="*/ 214 w 544"/>
                      <a:gd name="T75" fmla="*/ 248 h 306"/>
                      <a:gd name="T76" fmla="*/ 198 w 544"/>
                      <a:gd name="T77" fmla="*/ 247 h 306"/>
                      <a:gd name="T78" fmla="*/ 165 w 544"/>
                      <a:gd name="T79" fmla="*/ 226 h 306"/>
                      <a:gd name="T80" fmla="*/ 131 w 544"/>
                      <a:gd name="T81" fmla="*/ 186 h 306"/>
                      <a:gd name="T82" fmla="*/ 106 w 544"/>
                      <a:gd name="T83" fmla="*/ 141 h 306"/>
                      <a:gd name="T84" fmla="*/ 86 w 544"/>
                      <a:gd name="T85" fmla="*/ 54 h 306"/>
                      <a:gd name="T86" fmla="*/ 76 w 544"/>
                      <a:gd name="T87" fmla="*/ 33 h 306"/>
                      <a:gd name="T88" fmla="*/ 60 w 544"/>
                      <a:gd name="T89" fmla="*/ 16 h 306"/>
                      <a:gd name="T90" fmla="*/ 35 w 544"/>
                      <a:gd name="T91" fmla="*/ 3 h 306"/>
                      <a:gd name="T92" fmla="*/ 14 w 544"/>
                      <a:gd name="T93" fmla="*/ 2 h 306"/>
                      <a:gd name="T94" fmla="*/ 7 w 544"/>
                      <a:gd name="T95" fmla="*/ 21 h 306"/>
                      <a:gd name="T96" fmla="*/ 1 w 544"/>
                      <a:gd name="T97" fmla="*/ 44 h 306"/>
                      <a:gd name="T98" fmla="*/ 0 w 544"/>
                      <a:gd name="T99" fmla="*/ 73 h 306"/>
                      <a:gd name="T100" fmla="*/ 14 w 544"/>
                      <a:gd name="T101" fmla="*/ 114 h 3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4"/>
                      <a:gd name="T154" fmla="*/ 0 h 306"/>
                      <a:gd name="T155" fmla="*/ 544 w 544"/>
                      <a:gd name="T156" fmla="*/ 306 h 3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4" h="306">
                        <a:moveTo>
                          <a:pt x="32" y="138"/>
                        </a:moveTo>
                        <a:lnTo>
                          <a:pt x="34" y="145"/>
                        </a:lnTo>
                        <a:lnTo>
                          <a:pt x="37" y="152"/>
                        </a:lnTo>
                        <a:lnTo>
                          <a:pt x="41" y="158"/>
                        </a:lnTo>
                        <a:lnTo>
                          <a:pt x="45" y="165"/>
                        </a:lnTo>
                        <a:lnTo>
                          <a:pt x="49" y="171"/>
                        </a:lnTo>
                        <a:lnTo>
                          <a:pt x="53" y="178"/>
                        </a:lnTo>
                        <a:lnTo>
                          <a:pt x="58" y="184"/>
                        </a:lnTo>
                        <a:lnTo>
                          <a:pt x="64" y="190"/>
                        </a:lnTo>
                        <a:lnTo>
                          <a:pt x="76" y="203"/>
                        </a:lnTo>
                        <a:lnTo>
                          <a:pt x="86" y="216"/>
                        </a:lnTo>
                        <a:lnTo>
                          <a:pt x="96" y="230"/>
                        </a:lnTo>
                        <a:lnTo>
                          <a:pt x="106" y="245"/>
                        </a:lnTo>
                        <a:lnTo>
                          <a:pt x="111" y="253"/>
                        </a:lnTo>
                        <a:lnTo>
                          <a:pt x="115" y="262"/>
                        </a:lnTo>
                        <a:lnTo>
                          <a:pt x="119" y="270"/>
                        </a:lnTo>
                        <a:lnTo>
                          <a:pt x="121" y="279"/>
                        </a:lnTo>
                        <a:lnTo>
                          <a:pt x="122" y="283"/>
                        </a:lnTo>
                        <a:lnTo>
                          <a:pt x="124" y="286"/>
                        </a:lnTo>
                        <a:lnTo>
                          <a:pt x="126" y="289"/>
                        </a:lnTo>
                        <a:lnTo>
                          <a:pt x="128" y="292"/>
                        </a:lnTo>
                        <a:lnTo>
                          <a:pt x="131" y="293"/>
                        </a:lnTo>
                        <a:lnTo>
                          <a:pt x="134" y="295"/>
                        </a:lnTo>
                        <a:lnTo>
                          <a:pt x="139" y="296"/>
                        </a:lnTo>
                        <a:lnTo>
                          <a:pt x="143" y="297"/>
                        </a:lnTo>
                        <a:lnTo>
                          <a:pt x="164" y="298"/>
                        </a:lnTo>
                        <a:lnTo>
                          <a:pt x="186" y="298"/>
                        </a:lnTo>
                        <a:lnTo>
                          <a:pt x="197" y="296"/>
                        </a:lnTo>
                        <a:lnTo>
                          <a:pt x="207" y="296"/>
                        </a:lnTo>
                        <a:lnTo>
                          <a:pt x="229" y="292"/>
                        </a:lnTo>
                        <a:lnTo>
                          <a:pt x="285" y="283"/>
                        </a:lnTo>
                        <a:lnTo>
                          <a:pt x="343" y="272"/>
                        </a:lnTo>
                        <a:lnTo>
                          <a:pt x="346" y="275"/>
                        </a:lnTo>
                        <a:lnTo>
                          <a:pt x="348" y="277"/>
                        </a:lnTo>
                        <a:lnTo>
                          <a:pt x="350" y="278"/>
                        </a:lnTo>
                        <a:lnTo>
                          <a:pt x="353" y="284"/>
                        </a:lnTo>
                        <a:lnTo>
                          <a:pt x="359" y="289"/>
                        </a:lnTo>
                        <a:lnTo>
                          <a:pt x="363" y="293"/>
                        </a:lnTo>
                        <a:lnTo>
                          <a:pt x="368" y="298"/>
                        </a:lnTo>
                        <a:lnTo>
                          <a:pt x="374" y="300"/>
                        </a:lnTo>
                        <a:lnTo>
                          <a:pt x="380" y="303"/>
                        </a:lnTo>
                        <a:lnTo>
                          <a:pt x="385" y="305"/>
                        </a:lnTo>
                        <a:lnTo>
                          <a:pt x="392" y="306"/>
                        </a:lnTo>
                        <a:lnTo>
                          <a:pt x="395" y="304"/>
                        </a:lnTo>
                        <a:lnTo>
                          <a:pt x="397" y="302"/>
                        </a:lnTo>
                        <a:lnTo>
                          <a:pt x="398" y="300"/>
                        </a:lnTo>
                        <a:lnTo>
                          <a:pt x="398" y="299"/>
                        </a:lnTo>
                        <a:lnTo>
                          <a:pt x="399" y="299"/>
                        </a:lnTo>
                        <a:lnTo>
                          <a:pt x="401" y="298"/>
                        </a:lnTo>
                        <a:lnTo>
                          <a:pt x="402" y="294"/>
                        </a:lnTo>
                        <a:lnTo>
                          <a:pt x="402" y="292"/>
                        </a:lnTo>
                        <a:lnTo>
                          <a:pt x="402" y="291"/>
                        </a:lnTo>
                        <a:lnTo>
                          <a:pt x="402" y="290"/>
                        </a:lnTo>
                        <a:lnTo>
                          <a:pt x="402" y="289"/>
                        </a:lnTo>
                        <a:lnTo>
                          <a:pt x="401" y="285"/>
                        </a:lnTo>
                        <a:lnTo>
                          <a:pt x="398" y="280"/>
                        </a:lnTo>
                        <a:lnTo>
                          <a:pt x="396" y="275"/>
                        </a:lnTo>
                        <a:lnTo>
                          <a:pt x="389" y="265"/>
                        </a:lnTo>
                        <a:lnTo>
                          <a:pt x="416" y="265"/>
                        </a:lnTo>
                        <a:lnTo>
                          <a:pt x="422" y="272"/>
                        </a:lnTo>
                        <a:lnTo>
                          <a:pt x="430" y="279"/>
                        </a:lnTo>
                        <a:lnTo>
                          <a:pt x="437" y="285"/>
                        </a:lnTo>
                        <a:lnTo>
                          <a:pt x="445" y="291"/>
                        </a:lnTo>
                        <a:lnTo>
                          <a:pt x="454" y="294"/>
                        </a:lnTo>
                        <a:lnTo>
                          <a:pt x="463" y="298"/>
                        </a:lnTo>
                        <a:lnTo>
                          <a:pt x="472" y="301"/>
                        </a:lnTo>
                        <a:lnTo>
                          <a:pt x="481" y="303"/>
                        </a:lnTo>
                        <a:lnTo>
                          <a:pt x="482" y="303"/>
                        </a:lnTo>
                        <a:lnTo>
                          <a:pt x="482" y="302"/>
                        </a:lnTo>
                        <a:lnTo>
                          <a:pt x="484" y="301"/>
                        </a:lnTo>
                        <a:lnTo>
                          <a:pt x="485" y="300"/>
                        </a:lnTo>
                        <a:lnTo>
                          <a:pt x="487" y="299"/>
                        </a:lnTo>
                        <a:lnTo>
                          <a:pt x="487" y="298"/>
                        </a:lnTo>
                        <a:lnTo>
                          <a:pt x="489" y="297"/>
                        </a:lnTo>
                        <a:lnTo>
                          <a:pt x="490" y="294"/>
                        </a:lnTo>
                        <a:lnTo>
                          <a:pt x="490" y="292"/>
                        </a:lnTo>
                        <a:lnTo>
                          <a:pt x="491" y="291"/>
                        </a:lnTo>
                        <a:lnTo>
                          <a:pt x="490" y="290"/>
                        </a:lnTo>
                        <a:lnTo>
                          <a:pt x="490" y="289"/>
                        </a:lnTo>
                        <a:lnTo>
                          <a:pt x="490" y="287"/>
                        </a:lnTo>
                        <a:lnTo>
                          <a:pt x="487" y="280"/>
                        </a:lnTo>
                        <a:lnTo>
                          <a:pt x="484" y="273"/>
                        </a:lnTo>
                        <a:lnTo>
                          <a:pt x="480" y="267"/>
                        </a:lnTo>
                        <a:lnTo>
                          <a:pt x="475" y="261"/>
                        </a:lnTo>
                        <a:lnTo>
                          <a:pt x="470" y="256"/>
                        </a:lnTo>
                        <a:lnTo>
                          <a:pt x="464" y="251"/>
                        </a:lnTo>
                        <a:lnTo>
                          <a:pt x="458" y="247"/>
                        </a:lnTo>
                        <a:lnTo>
                          <a:pt x="451" y="243"/>
                        </a:lnTo>
                        <a:lnTo>
                          <a:pt x="454" y="243"/>
                        </a:lnTo>
                        <a:lnTo>
                          <a:pt x="458" y="245"/>
                        </a:lnTo>
                        <a:lnTo>
                          <a:pt x="466" y="249"/>
                        </a:lnTo>
                        <a:lnTo>
                          <a:pt x="476" y="252"/>
                        </a:lnTo>
                        <a:lnTo>
                          <a:pt x="486" y="255"/>
                        </a:lnTo>
                        <a:lnTo>
                          <a:pt x="495" y="256"/>
                        </a:lnTo>
                        <a:lnTo>
                          <a:pt x="498" y="258"/>
                        </a:lnTo>
                        <a:lnTo>
                          <a:pt x="509" y="262"/>
                        </a:lnTo>
                        <a:lnTo>
                          <a:pt x="512" y="265"/>
                        </a:lnTo>
                        <a:lnTo>
                          <a:pt x="514" y="268"/>
                        </a:lnTo>
                        <a:lnTo>
                          <a:pt x="516" y="270"/>
                        </a:lnTo>
                        <a:lnTo>
                          <a:pt x="518" y="270"/>
                        </a:lnTo>
                        <a:lnTo>
                          <a:pt x="522" y="272"/>
                        </a:lnTo>
                        <a:lnTo>
                          <a:pt x="527" y="272"/>
                        </a:lnTo>
                        <a:lnTo>
                          <a:pt x="534" y="272"/>
                        </a:lnTo>
                        <a:lnTo>
                          <a:pt x="536" y="270"/>
                        </a:lnTo>
                        <a:lnTo>
                          <a:pt x="538" y="269"/>
                        </a:lnTo>
                        <a:lnTo>
                          <a:pt x="540" y="267"/>
                        </a:lnTo>
                        <a:lnTo>
                          <a:pt x="543" y="265"/>
                        </a:lnTo>
                        <a:lnTo>
                          <a:pt x="544" y="262"/>
                        </a:lnTo>
                        <a:lnTo>
                          <a:pt x="544" y="259"/>
                        </a:lnTo>
                        <a:lnTo>
                          <a:pt x="544" y="256"/>
                        </a:lnTo>
                        <a:lnTo>
                          <a:pt x="543" y="254"/>
                        </a:lnTo>
                        <a:lnTo>
                          <a:pt x="539" y="248"/>
                        </a:lnTo>
                        <a:lnTo>
                          <a:pt x="536" y="242"/>
                        </a:lnTo>
                        <a:lnTo>
                          <a:pt x="531" y="236"/>
                        </a:lnTo>
                        <a:lnTo>
                          <a:pt x="527" y="231"/>
                        </a:lnTo>
                        <a:lnTo>
                          <a:pt x="523" y="227"/>
                        </a:lnTo>
                        <a:lnTo>
                          <a:pt x="518" y="222"/>
                        </a:lnTo>
                        <a:lnTo>
                          <a:pt x="513" y="219"/>
                        </a:lnTo>
                        <a:lnTo>
                          <a:pt x="508" y="215"/>
                        </a:lnTo>
                        <a:lnTo>
                          <a:pt x="502" y="212"/>
                        </a:lnTo>
                        <a:lnTo>
                          <a:pt x="496" y="210"/>
                        </a:lnTo>
                        <a:lnTo>
                          <a:pt x="490" y="207"/>
                        </a:lnTo>
                        <a:lnTo>
                          <a:pt x="484" y="206"/>
                        </a:lnTo>
                        <a:lnTo>
                          <a:pt x="477" y="204"/>
                        </a:lnTo>
                        <a:lnTo>
                          <a:pt x="470" y="203"/>
                        </a:lnTo>
                        <a:lnTo>
                          <a:pt x="463" y="203"/>
                        </a:lnTo>
                        <a:lnTo>
                          <a:pt x="455" y="203"/>
                        </a:lnTo>
                        <a:lnTo>
                          <a:pt x="439" y="204"/>
                        </a:lnTo>
                        <a:lnTo>
                          <a:pt x="424" y="206"/>
                        </a:lnTo>
                        <a:lnTo>
                          <a:pt x="386" y="216"/>
                        </a:lnTo>
                        <a:lnTo>
                          <a:pt x="367" y="222"/>
                        </a:lnTo>
                        <a:lnTo>
                          <a:pt x="348" y="228"/>
                        </a:lnTo>
                        <a:lnTo>
                          <a:pt x="331" y="234"/>
                        </a:lnTo>
                        <a:lnTo>
                          <a:pt x="329" y="234"/>
                        </a:lnTo>
                        <a:lnTo>
                          <a:pt x="328" y="235"/>
                        </a:lnTo>
                        <a:lnTo>
                          <a:pt x="325" y="235"/>
                        </a:lnTo>
                        <a:lnTo>
                          <a:pt x="322" y="236"/>
                        </a:lnTo>
                        <a:lnTo>
                          <a:pt x="313" y="239"/>
                        </a:lnTo>
                        <a:lnTo>
                          <a:pt x="296" y="242"/>
                        </a:lnTo>
                        <a:lnTo>
                          <a:pt x="287" y="244"/>
                        </a:lnTo>
                        <a:lnTo>
                          <a:pt x="279" y="246"/>
                        </a:lnTo>
                        <a:lnTo>
                          <a:pt x="261" y="248"/>
                        </a:lnTo>
                        <a:lnTo>
                          <a:pt x="243" y="249"/>
                        </a:lnTo>
                        <a:lnTo>
                          <a:pt x="225" y="249"/>
                        </a:lnTo>
                        <a:lnTo>
                          <a:pt x="216" y="249"/>
                        </a:lnTo>
                        <a:lnTo>
                          <a:pt x="214" y="248"/>
                        </a:lnTo>
                        <a:lnTo>
                          <a:pt x="213" y="248"/>
                        </a:lnTo>
                        <a:lnTo>
                          <a:pt x="211" y="248"/>
                        </a:lnTo>
                        <a:lnTo>
                          <a:pt x="207" y="248"/>
                        </a:lnTo>
                        <a:lnTo>
                          <a:pt x="198" y="247"/>
                        </a:lnTo>
                        <a:lnTo>
                          <a:pt x="191" y="244"/>
                        </a:lnTo>
                        <a:lnTo>
                          <a:pt x="183" y="241"/>
                        </a:lnTo>
                        <a:lnTo>
                          <a:pt x="177" y="235"/>
                        </a:lnTo>
                        <a:lnTo>
                          <a:pt x="165" y="226"/>
                        </a:lnTo>
                        <a:lnTo>
                          <a:pt x="154" y="215"/>
                        </a:lnTo>
                        <a:lnTo>
                          <a:pt x="144" y="204"/>
                        </a:lnTo>
                        <a:lnTo>
                          <a:pt x="135" y="192"/>
                        </a:lnTo>
                        <a:lnTo>
                          <a:pt x="131" y="186"/>
                        </a:lnTo>
                        <a:lnTo>
                          <a:pt x="127" y="180"/>
                        </a:lnTo>
                        <a:lnTo>
                          <a:pt x="120" y="167"/>
                        </a:lnTo>
                        <a:lnTo>
                          <a:pt x="113" y="154"/>
                        </a:lnTo>
                        <a:lnTo>
                          <a:pt x="106" y="141"/>
                        </a:lnTo>
                        <a:lnTo>
                          <a:pt x="103" y="118"/>
                        </a:lnTo>
                        <a:lnTo>
                          <a:pt x="99" y="96"/>
                        </a:lnTo>
                        <a:lnTo>
                          <a:pt x="92" y="75"/>
                        </a:lnTo>
                        <a:lnTo>
                          <a:pt x="86" y="54"/>
                        </a:lnTo>
                        <a:lnTo>
                          <a:pt x="84" y="48"/>
                        </a:lnTo>
                        <a:lnTo>
                          <a:pt x="81" y="43"/>
                        </a:lnTo>
                        <a:lnTo>
                          <a:pt x="78" y="37"/>
                        </a:lnTo>
                        <a:lnTo>
                          <a:pt x="76" y="33"/>
                        </a:lnTo>
                        <a:lnTo>
                          <a:pt x="72" y="28"/>
                        </a:lnTo>
                        <a:lnTo>
                          <a:pt x="69" y="23"/>
                        </a:lnTo>
                        <a:lnTo>
                          <a:pt x="64" y="20"/>
                        </a:lnTo>
                        <a:lnTo>
                          <a:pt x="60" y="16"/>
                        </a:lnTo>
                        <a:lnTo>
                          <a:pt x="56" y="13"/>
                        </a:lnTo>
                        <a:lnTo>
                          <a:pt x="51" y="10"/>
                        </a:lnTo>
                        <a:lnTo>
                          <a:pt x="41" y="6"/>
                        </a:lnTo>
                        <a:lnTo>
                          <a:pt x="35" y="3"/>
                        </a:lnTo>
                        <a:lnTo>
                          <a:pt x="29" y="2"/>
                        </a:lnTo>
                        <a:lnTo>
                          <a:pt x="23" y="1"/>
                        </a:lnTo>
                        <a:lnTo>
                          <a:pt x="17" y="0"/>
                        </a:lnTo>
                        <a:lnTo>
                          <a:pt x="14" y="2"/>
                        </a:lnTo>
                        <a:lnTo>
                          <a:pt x="11" y="5"/>
                        </a:lnTo>
                        <a:lnTo>
                          <a:pt x="9" y="8"/>
                        </a:lnTo>
                        <a:lnTo>
                          <a:pt x="8" y="13"/>
                        </a:lnTo>
                        <a:lnTo>
                          <a:pt x="7" y="21"/>
                        </a:lnTo>
                        <a:lnTo>
                          <a:pt x="6" y="22"/>
                        </a:lnTo>
                        <a:lnTo>
                          <a:pt x="6" y="24"/>
                        </a:lnTo>
                        <a:lnTo>
                          <a:pt x="5" y="28"/>
                        </a:lnTo>
                        <a:lnTo>
                          <a:pt x="1" y="44"/>
                        </a:lnTo>
                        <a:lnTo>
                          <a:pt x="0" y="51"/>
                        </a:lnTo>
                        <a:lnTo>
                          <a:pt x="0" y="59"/>
                        </a:lnTo>
                        <a:lnTo>
                          <a:pt x="0" y="66"/>
                        </a:lnTo>
                        <a:lnTo>
                          <a:pt x="0" y="73"/>
                        </a:lnTo>
                        <a:lnTo>
                          <a:pt x="4" y="87"/>
                        </a:lnTo>
                        <a:lnTo>
                          <a:pt x="7" y="100"/>
                        </a:lnTo>
                        <a:lnTo>
                          <a:pt x="10" y="107"/>
                        </a:lnTo>
                        <a:lnTo>
                          <a:pt x="14" y="114"/>
                        </a:lnTo>
                        <a:lnTo>
                          <a:pt x="21" y="126"/>
                        </a:lnTo>
                        <a:lnTo>
                          <a:pt x="26" y="132"/>
                        </a:lnTo>
                        <a:lnTo>
                          <a:pt x="32" y="13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24" name="Freeform 69"/>
                  <p:cNvSpPr>
                    <a:spLocks noChangeAspect="1"/>
                  </p:cNvSpPr>
                  <p:nvPr/>
                </p:nvSpPr>
                <p:spPr bwMode="auto">
                  <a:xfrm>
                    <a:off x="2836" y="3137"/>
                    <a:ext cx="760" cy="438"/>
                  </a:xfrm>
                  <a:custGeom>
                    <a:avLst/>
                    <a:gdLst>
                      <a:gd name="T0" fmla="*/ 753 w 760"/>
                      <a:gd name="T1" fmla="*/ 23 h 438"/>
                      <a:gd name="T2" fmla="*/ 731 w 760"/>
                      <a:gd name="T3" fmla="*/ 4 h 438"/>
                      <a:gd name="T4" fmla="*/ 704 w 760"/>
                      <a:gd name="T5" fmla="*/ 0 h 438"/>
                      <a:gd name="T6" fmla="*/ 659 w 760"/>
                      <a:gd name="T7" fmla="*/ 16 h 438"/>
                      <a:gd name="T8" fmla="*/ 632 w 760"/>
                      <a:gd name="T9" fmla="*/ 46 h 438"/>
                      <a:gd name="T10" fmla="*/ 576 w 760"/>
                      <a:gd name="T11" fmla="*/ 208 h 438"/>
                      <a:gd name="T12" fmla="*/ 532 w 760"/>
                      <a:gd name="T13" fmla="*/ 313 h 438"/>
                      <a:gd name="T14" fmla="*/ 517 w 760"/>
                      <a:gd name="T15" fmla="*/ 341 h 438"/>
                      <a:gd name="T16" fmla="*/ 499 w 760"/>
                      <a:gd name="T17" fmla="*/ 357 h 438"/>
                      <a:gd name="T18" fmla="*/ 484 w 760"/>
                      <a:gd name="T19" fmla="*/ 364 h 438"/>
                      <a:gd name="T20" fmla="*/ 467 w 760"/>
                      <a:gd name="T21" fmla="*/ 364 h 438"/>
                      <a:gd name="T22" fmla="*/ 432 w 760"/>
                      <a:gd name="T23" fmla="*/ 330 h 438"/>
                      <a:gd name="T24" fmla="*/ 378 w 760"/>
                      <a:gd name="T25" fmla="*/ 283 h 438"/>
                      <a:gd name="T26" fmla="*/ 322 w 760"/>
                      <a:gd name="T27" fmla="*/ 250 h 438"/>
                      <a:gd name="T28" fmla="*/ 292 w 760"/>
                      <a:gd name="T29" fmla="*/ 224 h 438"/>
                      <a:gd name="T30" fmla="*/ 262 w 760"/>
                      <a:gd name="T31" fmla="*/ 182 h 438"/>
                      <a:gd name="T32" fmla="*/ 246 w 760"/>
                      <a:gd name="T33" fmla="*/ 126 h 438"/>
                      <a:gd name="T34" fmla="*/ 231 w 760"/>
                      <a:gd name="T35" fmla="*/ 97 h 438"/>
                      <a:gd name="T36" fmla="*/ 196 w 760"/>
                      <a:gd name="T37" fmla="*/ 89 h 438"/>
                      <a:gd name="T38" fmla="*/ 164 w 760"/>
                      <a:gd name="T39" fmla="*/ 111 h 438"/>
                      <a:gd name="T40" fmla="*/ 106 w 760"/>
                      <a:gd name="T41" fmla="*/ 174 h 438"/>
                      <a:gd name="T42" fmla="*/ 66 w 760"/>
                      <a:gd name="T43" fmla="*/ 208 h 438"/>
                      <a:gd name="T44" fmla="*/ 47 w 760"/>
                      <a:gd name="T45" fmla="*/ 219 h 438"/>
                      <a:gd name="T46" fmla="*/ 32 w 760"/>
                      <a:gd name="T47" fmla="*/ 225 h 438"/>
                      <a:gd name="T48" fmla="*/ 13 w 760"/>
                      <a:gd name="T49" fmla="*/ 237 h 438"/>
                      <a:gd name="T50" fmla="*/ 2 w 760"/>
                      <a:gd name="T51" fmla="*/ 269 h 438"/>
                      <a:gd name="T52" fmla="*/ 4 w 760"/>
                      <a:gd name="T53" fmla="*/ 314 h 438"/>
                      <a:gd name="T54" fmla="*/ 15 w 760"/>
                      <a:gd name="T55" fmla="*/ 336 h 438"/>
                      <a:gd name="T56" fmla="*/ 38 w 760"/>
                      <a:gd name="T57" fmla="*/ 352 h 438"/>
                      <a:gd name="T58" fmla="*/ 63 w 760"/>
                      <a:gd name="T59" fmla="*/ 356 h 438"/>
                      <a:gd name="T60" fmla="*/ 88 w 760"/>
                      <a:gd name="T61" fmla="*/ 344 h 438"/>
                      <a:gd name="T62" fmla="*/ 89 w 760"/>
                      <a:gd name="T63" fmla="*/ 341 h 438"/>
                      <a:gd name="T64" fmla="*/ 129 w 760"/>
                      <a:gd name="T65" fmla="*/ 258 h 438"/>
                      <a:gd name="T66" fmla="*/ 140 w 760"/>
                      <a:gd name="T67" fmla="*/ 239 h 438"/>
                      <a:gd name="T68" fmla="*/ 169 w 760"/>
                      <a:gd name="T69" fmla="*/ 204 h 438"/>
                      <a:gd name="T70" fmla="*/ 222 w 760"/>
                      <a:gd name="T71" fmla="*/ 234 h 438"/>
                      <a:gd name="T72" fmla="*/ 294 w 760"/>
                      <a:gd name="T73" fmla="*/ 334 h 438"/>
                      <a:gd name="T74" fmla="*/ 338 w 760"/>
                      <a:gd name="T75" fmla="*/ 381 h 438"/>
                      <a:gd name="T76" fmla="*/ 387 w 760"/>
                      <a:gd name="T77" fmla="*/ 412 h 438"/>
                      <a:gd name="T78" fmla="*/ 457 w 760"/>
                      <a:gd name="T79" fmla="*/ 435 h 438"/>
                      <a:gd name="T80" fmla="*/ 501 w 760"/>
                      <a:gd name="T81" fmla="*/ 435 h 438"/>
                      <a:gd name="T82" fmla="*/ 529 w 760"/>
                      <a:gd name="T83" fmla="*/ 426 h 438"/>
                      <a:gd name="T84" fmla="*/ 542 w 760"/>
                      <a:gd name="T85" fmla="*/ 419 h 438"/>
                      <a:gd name="T86" fmla="*/ 588 w 760"/>
                      <a:gd name="T87" fmla="*/ 377 h 438"/>
                      <a:gd name="T88" fmla="*/ 623 w 760"/>
                      <a:gd name="T89" fmla="*/ 332 h 438"/>
                      <a:gd name="T90" fmla="*/ 666 w 760"/>
                      <a:gd name="T91" fmla="*/ 264 h 438"/>
                      <a:gd name="T92" fmla="*/ 687 w 760"/>
                      <a:gd name="T93" fmla="*/ 224 h 438"/>
                      <a:gd name="T94" fmla="*/ 730 w 760"/>
                      <a:gd name="T95" fmla="*/ 159 h 438"/>
                      <a:gd name="T96" fmla="*/ 733 w 760"/>
                      <a:gd name="T97" fmla="*/ 157 h 438"/>
                      <a:gd name="T98" fmla="*/ 749 w 760"/>
                      <a:gd name="T99" fmla="*/ 123 h 438"/>
                      <a:gd name="T100" fmla="*/ 751 w 760"/>
                      <a:gd name="T101" fmla="*/ 113 h 438"/>
                      <a:gd name="T102" fmla="*/ 758 w 760"/>
                      <a:gd name="T103" fmla="*/ 79 h 438"/>
                      <a:gd name="T104" fmla="*/ 760 w 760"/>
                      <a:gd name="T105" fmla="*/ 59 h 43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60"/>
                      <a:gd name="T160" fmla="*/ 0 h 438"/>
                      <a:gd name="T161" fmla="*/ 760 w 760"/>
                      <a:gd name="T162" fmla="*/ 438 h 43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60" h="438">
                        <a:moveTo>
                          <a:pt x="759" y="39"/>
                        </a:moveTo>
                        <a:lnTo>
                          <a:pt x="757" y="34"/>
                        </a:lnTo>
                        <a:lnTo>
                          <a:pt x="756" y="30"/>
                        </a:lnTo>
                        <a:lnTo>
                          <a:pt x="755" y="26"/>
                        </a:lnTo>
                        <a:lnTo>
                          <a:pt x="753" y="23"/>
                        </a:lnTo>
                        <a:lnTo>
                          <a:pt x="749" y="16"/>
                        </a:lnTo>
                        <a:lnTo>
                          <a:pt x="744" y="11"/>
                        </a:lnTo>
                        <a:lnTo>
                          <a:pt x="737" y="6"/>
                        </a:lnTo>
                        <a:lnTo>
                          <a:pt x="734" y="4"/>
                        </a:lnTo>
                        <a:lnTo>
                          <a:pt x="731" y="4"/>
                        </a:lnTo>
                        <a:lnTo>
                          <a:pt x="727" y="2"/>
                        </a:lnTo>
                        <a:lnTo>
                          <a:pt x="723" y="1"/>
                        </a:lnTo>
                        <a:lnTo>
                          <a:pt x="719" y="0"/>
                        </a:lnTo>
                        <a:lnTo>
                          <a:pt x="714" y="0"/>
                        </a:lnTo>
                        <a:lnTo>
                          <a:pt x="704" y="0"/>
                        </a:lnTo>
                        <a:lnTo>
                          <a:pt x="694" y="2"/>
                        </a:lnTo>
                        <a:lnTo>
                          <a:pt x="685" y="4"/>
                        </a:lnTo>
                        <a:lnTo>
                          <a:pt x="676" y="7"/>
                        </a:lnTo>
                        <a:lnTo>
                          <a:pt x="668" y="11"/>
                        </a:lnTo>
                        <a:lnTo>
                          <a:pt x="659" y="16"/>
                        </a:lnTo>
                        <a:lnTo>
                          <a:pt x="652" y="21"/>
                        </a:lnTo>
                        <a:lnTo>
                          <a:pt x="645" y="29"/>
                        </a:lnTo>
                        <a:lnTo>
                          <a:pt x="640" y="34"/>
                        </a:lnTo>
                        <a:lnTo>
                          <a:pt x="636" y="40"/>
                        </a:lnTo>
                        <a:lnTo>
                          <a:pt x="632" y="46"/>
                        </a:lnTo>
                        <a:lnTo>
                          <a:pt x="630" y="53"/>
                        </a:lnTo>
                        <a:lnTo>
                          <a:pt x="617" y="88"/>
                        </a:lnTo>
                        <a:lnTo>
                          <a:pt x="605" y="123"/>
                        </a:lnTo>
                        <a:lnTo>
                          <a:pt x="591" y="166"/>
                        </a:lnTo>
                        <a:lnTo>
                          <a:pt x="576" y="208"/>
                        </a:lnTo>
                        <a:lnTo>
                          <a:pt x="553" y="269"/>
                        </a:lnTo>
                        <a:lnTo>
                          <a:pt x="545" y="287"/>
                        </a:lnTo>
                        <a:lnTo>
                          <a:pt x="541" y="296"/>
                        </a:lnTo>
                        <a:lnTo>
                          <a:pt x="538" y="305"/>
                        </a:lnTo>
                        <a:lnTo>
                          <a:pt x="532" y="313"/>
                        </a:lnTo>
                        <a:lnTo>
                          <a:pt x="531" y="317"/>
                        </a:lnTo>
                        <a:lnTo>
                          <a:pt x="528" y="321"/>
                        </a:lnTo>
                        <a:lnTo>
                          <a:pt x="518" y="339"/>
                        </a:lnTo>
                        <a:lnTo>
                          <a:pt x="517" y="339"/>
                        </a:lnTo>
                        <a:lnTo>
                          <a:pt x="517" y="341"/>
                        </a:lnTo>
                        <a:lnTo>
                          <a:pt x="516" y="343"/>
                        </a:lnTo>
                        <a:lnTo>
                          <a:pt x="513" y="346"/>
                        </a:lnTo>
                        <a:lnTo>
                          <a:pt x="510" y="350"/>
                        </a:lnTo>
                        <a:lnTo>
                          <a:pt x="506" y="353"/>
                        </a:lnTo>
                        <a:lnTo>
                          <a:pt x="499" y="357"/>
                        </a:lnTo>
                        <a:lnTo>
                          <a:pt x="496" y="360"/>
                        </a:lnTo>
                        <a:lnTo>
                          <a:pt x="492" y="362"/>
                        </a:lnTo>
                        <a:lnTo>
                          <a:pt x="488" y="363"/>
                        </a:lnTo>
                        <a:lnTo>
                          <a:pt x="486" y="364"/>
                        </a:lnTo>
                        <a:lnTo>
                          <a:pt x="484" y="364"/>
                        </a:lnTo>
                        <a:lnTo>
                          <a:pt x="475" y="364"/>
                        </a:lnTo>
                        <a:lnTo>
                          <a:pt x="473" y="364"/>
                        </a:lnTo>
                        <a:lnTo>
                          <a:pt x="471" y="364"/>
                        </a:lnTo>
                        <a:lnTo>
                          <a:pt x="467" y="364"/>
                        </a:lnTo>
                        <a:lnTo>
                          <a:pt x="462" y="364"/>
                        </a:lnTo>
                        <a:lnTo>
                          <a:pt x="458" y="363"/>
                        </a:lnTo>
                        <a:lnTo>
                          <a:pt x="445" y="346"/>
                        </a:lnTo>
                        <a:lnTo>
                          <a:pt x="438" y="338"/>
                        </a:lnTo>
                        <a:lnTo>
                          <a:pt x="432" y="330"/>
                        </a:lnTo>
                        <a:lnTo>
                          <a:pt x="424" y="323"/>
                        </a:lnTo>
                        <a:lnTo>
                          <a:pt x="417" y="316"/>
                        </a:lnTo>
                        <a:lnTo>
                          <a:pt x="402" y="302"/>
                        </a:lnTo>
                        <a:lnTo>
                          <a:pt x="386" y="289"/>
                        </a:lnTo>
                        <a:lnTo>
                          <a:pt x="378" y="283"/>
                        </a:lnTo>
                        <a:lnTo>
                          <a:pt x="370" y="278"/>
                        </a:lnTo>
                        <a:lnTo>
                          <a:pt x="353" y="266"/>
                        </a:lnTo>
                        <a:lnTo>
                          <a:pt x="344" y="262"/>
                        </a:lnTo>
                        <a:lnTo>
                          <a:pt x="335" y="257"/>
                        </a:lnTo>
                        <a:lnTo>
                          <a:pt x="322" y="250"/>
                        </a:lnTo>
                        <a:lnTo>
                          <a:pt x="316" y="245"/>
                        </a:lnTo>
                        <a:lnTo>
                          <a:pt x="310" y="241"/>
                        </a:lnTo>
                        <a:lnTo>
                          <a:pt x="304" y="236"/>
                        </a:lnTo>
                        <a:lnTo>
                          <a:pt x="298" y="230"/>
                        </a:lnTo>
                        <a:lnTo>
                          <a:pt x="292" y="224"/>
                        </a:lnTo>
                        <a:lnTo>
                          <a:pt x="287" y="219"/>
                        </a:lnTo>
                        <a:lnTo>
                          <a:pt x="282" y="214"/>
                        </a:lnTo>
                        <a:lnTo>
                          <a:pt x="278" y="208"/>
                        </a:lnTo>
                        <a:lnTo>
                          <a:pt x="270" y="195"/>
                        </a:lnTo>
                        <a:lnTo>
                          <a:pt x="262" y="182"/>
                        </a:lnTo>
                        <a:lnTo>
                          <a:pt x="259" y="175"/>
                        </a:lnTo>
                        <a:lnTo>
                          <a:pt x="257" y="169"/>
                        </a:lnTo>
                        <a:lnTo>
                          <a:pt x="252" y="155"/>
                        </a:lnTo>
                        <a:lnTo>
                          <a:pt x="250" y="140"/>
                        </a:lnTo>
                        <a:lnTo>
                          <a:pt x="246" y="126"/>
                        </a:lnTo>
                        <a:lnTo>
                          <a:pt x="243" y="114"/>
                        </a:lnTo>
                        <a:lnTo>
                          <a:pt x="241" y="109"/>
                        </a:lnTo>
                        <a:lnTo>
                          <a:pt x="238" y="104"/>
                        </a:lnTo>
                        <a:lnTo>
                          <a:pt x="235" y="101"/>
                        </a:lnTo>
                        <a:lnTo>
                          <a:pt x="231" y="97"/>
                        </a:lnTo>
                        <a:lnTo>
                          <a:pt x="227" y="95"/>
                        </a:lnTo>
                        <a:lnTo>
                          <a:pt x="222" y="93"/>
                        </a:lnTo>
                        <a:lnTo>
                          <a:pt x="212" y="90"/>
                        </a:lnTo>
                        <a:lnTo>
                          <a:pt x="204" y="89"/>
                        </a:lnTo>
                        <a:lnTo>
                          <a:pt x="196" y="89"/>
                        </a:lnTo>
                        <a:lnTo>
                          <a:pt x="189" y="91"/>
                        </a:lnTo>
                        <a:lnTo>
                          <a:pt x="181" y="95"/>
                        </a:lnTo>
                        <a:lnTo>
                          <a:pt x="175" y="98"/>
                        </a:lnTo>
                        <a:lnTo>
                          <a:pt x="169" y="104"/>
                        </a:lnTo>
                        <a:lnTo>
                          <a:pt x="164" y="111"/>
                        </a:lnTo>
                        <a:lnTo>
                          <a:pt x="153" y="124"/>
                        </a:lnTo>
                        <a:lnTo>
                          <a:pt x="142" y="138"/>
                        </a:lnTo>
                        <a:lnTo>
                          <a:pt x="130" y="150"/>
                        </a:lnTo>
                        <a:lnTo>
                          <a:pt x="118" y="162"/>
                        </a:lnTo>
                        <a:lnTo>
                          <a:pt x="106" y="174"/>
                        </a:lnTo>
                        <a:lnTo>
                          <a:pt x="99" y="180"/>
                        </a:lnTo>
                        <a:lnTo>
                          <a:pt x="93" y="186"/>
                        </a:lnTo>
                        <a:lnTo>
                          <a:pt x="80" y="197"/>
                        </a:lnTo>
                        <a:lnTo>
                          <a:pt x="73" y="202"/>
                        </a:lnTo>
                        <a:lnTo>
                          <a:pt x="66" y="208"/>
                        </a:lnTo>
                        <a:lnTo>
                          <a:pt x="61" y="210"/>
                        </a:lnTo>
                        <a:lnTo>
                          <a:pt x="59" y="212"/>
                        </a:lnTo>
                        <a:lnTo>
                          <a:pt x="56" y="214"/>
                        </a:lnTo>
                        <a:lnTo>
                          <a:pt x="52" y="216"/>
                        </a:lnTo>
                        <a:lnTo>
                          <a:pt x="47" y="219"/>
                        </a:lnTo>
                        <a:lnTo>
                          <a:pt x="42" y="221"/>
                        </a:lnTo>
                        <a:lnTo>
                          <a:pt x="37" y="223"/>
                        </a:lnTo>
                        <a:lnTo>
                          <a:pt x="34" y="223"/>
                        </a:lnTo>
                        <a:lnTo>
                          <a:pt x="32" y="224"/>
                        </a:lnTo>
                        <a:lnTo>
                          <a:pt x="32" y="225"/>
                        </a:lnTo>
                        <a:lnTo>
                          <a:pt x="27" y="227"/>
                        </a:lnTo>
                        <a:lnTo>
                          <a:pt x="24" y="228"/>
                        </a:lnTo>
                        <a:lnTo>
                          <a:pt x="21" y="229"/>
                        </a:lnTo>
                        <a:lnTo>
                          <a:pt x="17" y="232"/>
                        </a:lnTo>
                        <a:lnTo>
                          <a:pt x="13" y="237"/>
                        </a:lnTo>
                        <a:lnTo>
                          <a:pt x="11" y="239"/>
                        </a:lnTo>
                        <a:lnTo>
                          <a:pt x="10" y="242"/>
                        </a:lnTo>
                        <a:lnTo>
                          <a:pt x="6" y="251"/>
                        </a:lnTo>
                        <a:lnTo>
                          <a:pt x="4" y="260"/>
                        </a:lnTo>
                        <a:lnTo>
                          <a:pt x="2" y="269"/>
                        </a:lnTo>
                        <a:lnTo>
                          <a:pt x="1" y="279"/>
                        </a:lnTo>
                        <a:lnTo>
                          <a:pt x="0" y="287"/>
                        </a:lnTo>
                        <a:lnTo>
                          <a:pt x="1" y="296"/>
                        </a:lnTo>
                        <a:lnTo>
                          <a:pt x="2" y="306"/>
                        </a:lnTo>
                        <a:lnTo>
                          <a:pt x="4" y="314"/>
                        </a:lnTo>
                        <a:lnTo>
                          <a:pt x="5" y="319"/>
                        </a:lnTo>
                        <a:lnTo>
                          <a:pt x="8" y="323"/>
                        </a:lnTo>
                        <a:lnTo>
                          <a:pt x="10" y="328"/>
                        </a:lnTo>
                        <a:lnTo>
                          <a:pt x="12" y="332"/>
                        </a:lnTo>
                        <a:lnTo>
                          <a:pt x="15" y="336"/>
                        </a:lnTo>
                        <a:lnTo>
                          <a:pt x="18" y="339"/>
                        </a:lnTo>
                        <a:lnTo>
                          <a:pt x="22" y="343"/>
                        </a:lnTo>
                        <a:lnTo>
                          <a:pt x="27" y="346"/>
                        </a:lnTo>
                        <a:lnTo>
                          <a:pt x="34" y="350"/>
                        </a:lnTo>
                        <a:lnTo>
                          <a:pt x="38" y="352"/>
                        </a:lnTo>
                        <a:lnTo>
                          <a:pt x="39" y="353"/>
                        </a:lnTo>
                        <a:lnTo>
                          <a:pt x="41" y="354"/>
                        </a:lnTo>
                        <a:lnTo>
                          <a:pt x="48" y="356"/>
                        </a:lnTo>
                        <a:lnTo>
                          <a:pt x="56" y="357"/>
                        </a:lnTo>
                        <a:lnTo>
                          <a:pt x="63" y="356"/>
                        </a:lnTo>
                        <a:lnTo>
                          <a:pt x="67" y="355"/>
                        </a:lnTo>
                        <a:lnTo>
                          <a:pt x="70" y="355"/>
                        </a:lnTo>
                        <a:lnTo>
                          <a:pt x="77" y="351"/>
                        </a:lnTo>
                        <a:lnTo>
                          <a:pt x="85" y="347"/>
                        </a:lnTo>
                        <a:lnTo>
                          <a:pt x="88" y="344"/>
                        </a:lnTo>
                        <a:lnTo>
                          <a:pt x="88" y="343"/>
                        </a:lnTo>
                        <a:lnTo>
                          <a:pt x="89" y="341"/>
                        </a:lnTo>
                        <a:lnTo>
                          <a:pt x="100" y="311"/>
                        </a:lnTo>
                        <a:lnTo>
                          <a:pt x="105" y="297"/>
                        </a:lnTo>
                        <a:lnTo>
                          <a:pt x="111" y="284"/>
                        </a:lnTo>
                        <a:lnTo>
                          <a:pt x="119" y="271"/>
                        </a:lnTo>
                        <a:lnTo>
                          <a:pt x="129" y="258"/>
                        </a:lnTo>
                        <a:lnTo>
                          <a:pt x="131" y="253"/>
                        </a:lnTo>
                        <a:lnTo>
                          <a:pt x="133" y="251"/>
                        </a:lnTo>
                        <a:lnTo>
                          <a:pt x="135" y="249"/>
                        </a:lnTo>
                        <a:lnTo>
                          <a:pt x="137" y="244"/>
                        </a:lnTo>
                        <a:lnTo>
                          <a:pt x="140" y="239"/>
                        </a:lnTo>
                        <a:lnTo>
                          <a:pt x="144" y="230"/>
                        </a:lnTo>
                        <a:lnTo>
                          <a:pt x="150" y="223"/>
                        </a:lnTo>
                        <a:lnTo>
                          <a:pt x="156" y="215"/>
                        </a:lnTo>
                        <a:lnTo>
                          <a:pt x="162" y="209"/>
                        </a:lnTo>
                        <a:lnTo>
                          <a:pt x="169" y="204"/>
                        </a:lnTo>
                        <a:lnTo>
                          <a:pt x="177" y="200"/>
                        </a:lnTo>
                        <a:lnTo>
                          <a:pt x="186" y="195"/>
                        </a:lnTo>
                        <a:lnTo>
                          <a:pt x="195" y="193"/>
                        </a:lnTo>
                        <a:lnTo>
                          <a:pt x="208" y="214"/>
                        </a:lnTo>
                        <a:lnTo>
                          <a:pt x="222" y="234"/>
                        </a:lnTo>
                        <a:lnTo>
                          <a:pt x="236" y="255"/>
                        </a:lnTo>
                        <a:lnTo>
                          <a:pt x="250" y="275"/>
                        </a:lnTo>
                        <a:lnTo>
                          <a:pt x="264" y="294"/>
                        </a:lnTo>
                        <a:lnTo>
                          <a:pt x="278" y="314"/>
                        </a:lnTo>
                        <a:lnTo>
                          <a:pt x="294" y="334"/>
                        </a:lnTo>
                        <a:lnTo>
                          <a:pt x="310" y="353"/>
                        </a:lnTo>
                        <a:lnTo>
                          <a:pt x="317" y="361"/>
                        </a:lnTo>
                        <a:lnTo>
                          <a:pt x="324" y="368"/>
                        </a:lnTo>
                        <a:lnTo>
                          <a:pt x="331" y="374"/>
                        </a:lnTo>
                        <a:lnTo>
                          <a:pt x="338" y="381"/>
                        </a:lnTo>
                        <a:lnTo>
                          <a:pt x="348" y="388"/>
                        </a:lnTo>
                        <a:lnTo>
                          <a:pt x="357" y="394"/>
                        </a:lnTo>
                        <a:lnTo>
                          <a:pt x="367" y="400"/>
                        </a:lnTo>
                        <a:lnTo>
                          <a:pt x="377" y="406"/>
                        </a:lnTo>
                        <a:lnTo>
                          <a:pt x="387" y="412"/>
                        </a:lnTo>
                        <a:lnTo>
                          <a:pt x="398" y="417"/>
                        </a:lnTo>
                        <a:lnTo>
                          <a:pt x="409" y="421"/>
                        </a:lnTo>
                        <a:lnTo>
                          <a:pt x="420" y="426"/>
                        </a:lnTo>
                        <a:lnTo>
                          <a:pt x="434" y="429"/>
                        </a:lnTo>
                        <a:lnTo>
                          <a:pt x="457" y="435"/>
                        </a:lnTo>
                        <a:lnTo>
                          <a:pt x="465" y="437"/>
                        </a:lnTo>
                        <a:lnTo>
                          <a:pt x="473" y="438"/>
                        </a:lnTo>
                        <a:lnTo>
                          <a:pt x="481" y="438"/>
                        </a:lnTo>
                        <a:lnTo>
                          <a:pt x="489" y="437"/>
                        </a:lnTo>
                        <a:lnTo>
                          <a:pt x="501" y="435"/>
                        </a:lnTo>
                        <a:lnTo>
                          <a:pt x="506" y="434"/>
                        </a:lnTo>
                        <a:lnTo>
                          <a:pt x="512" y="432"/>
                        </a:lnTo>
                        <a:lnTo>
                          <a:pt x="524" y="428"/>
                        </a:lnTo>
                        <a:lnTo>
                          <a:pt x="526" y="427"/>
                        </a:lnTo>
                        <a:lnTo>
                          <a:pt x="529" y="426"/>
                        </a:lnTo>
                        <a:lnTo>
                          <a:pt x="534" y="423"/>
                        </a:lnTo>
                        <a:lnTo>
                          <a:pt x="539" y="420"/>
                        </a:lnTo>
                        <a:lnTo>
                          <a:pt x="540" y="420"/>
                        </a:lnTo>
                        <a:lnTo>
                          <a:pt x="542" y="419"/>
                        </a:lnTo>
                        <a:lnTo>
                          <a:pt x="545" y="417"/>
                        </a:lnTo>
                        <a:lnTo>
                          <a:pt x="554" y="411"/>
                        </a:lnTo>
                        <a:lnTo>
                          <a:pt x="564" y="403"/>
                        </a:lnTo>
                        <a:lnTo>
                          <a:pt x="573" y="394"/>
                        </a:lnTo>
                        <a:lnTo>
                          <a:pt x="588" y="377"/>
                        </a:lnTo>
                        <a:lnTo>
                          <a:pt x="595" y="368"/>
                        </a:lnTo>
                        <a:lnTo>
                          <a:pt x="602" y="359"/>
                        </a:lnTo>
                        <a:lnTo>
                          <a:pt x="616" y="341"/>
                        </a:lnTo>
                        <a:lnTo>
                          <a:pt x="620" y="336"/>
                        </a:lnTo>
                        <a:lnTo>
                          <a:pt x="623" y="332"/>
                        </a:lnTo>
                        <a:lnTo>
                          <a:pt x="630" y="322"/>
                        </a:lnTo>
                        <a:lnTo>
                          <a:pt x="643" y="303"/>
                        </a:lnTo>
                        <a:lnTo>
                          <a:pt x="655" y="284"/>
                        </a:lnTo>
                        <a:lnTo>
                          <a:pt x="661" y="273"/>
                        </a:lnTo>
                        <a:lnTo>
                          <a:pt x="666" y="264"/>
                        </a:lnTo>
                        <a:lnTo>
                          <a:pt x="668" y="261"/>
                        </a:lnTo>
                        <a:lnTo>
                          <a:pt x="669" y="258"/>
                        </a:lnTo>
                        <a:lnTo>
                          <a:pt x="672" y="254"/>
                        </a:lnTo>
                        <a:lnTo>
                          <a:pt x="678" y="244"/>
                        </a:lnTo>
                        <a:lnTo>
                          <a:pt x="687" y="224"/>
                        </a:lnTo>
                        <a:lnTo>
                          <a:pt x="699" y="206"/>
                        </a:lnTo>
                        <a:lnTo>
                          <a:pt x="711" y="187"/>
                        </a:lnTo>
                        <a:lnTo>
                          <a:pt x="724" y="170"/>
                        </a:lnTo>
                        <a:lnTo>
                          <a:pt x="728" y="163"/>
                        </a:lnTo>
                        <a:lnTo>
                          <a:pt x="730" y="159"/>
                        </a:lnTo>
                        <a:lnTo>
                          <a:pt x="731" y="159"/>
                        </a:lnTo>
                        <a:lnTo>
                          <a:pt x="732" y="158"/>
                        </a:lnTo>
                        <a:lnTo>
                          <a:pt x="733" y="157"/>
                        </a:lnTo>
                        <a:lnTo>
                          <a:pt x="737" y="150"/>
                        </a:lnTo>
                        <a:lnTo>
                          <a:pt x="741" y="143"/>
                        </a:lnTo>
                        <a:lnTo>
                          <a:pt x="746" y="130"/>
                        </a:lnTo>
                        <a:lnTo>
                          <a:pt x="749" y="124"/>
                        </a:lnTo>
                        <a:lnTo>
                          <a:pt x="749" y="123"/>
                        </a:lnTo>
                        <a:lnTo>
                          <a:pt x="749" y="122"/>
                        </a:lnTo>
                        <a:lnTo>
                          <a:pt x="749" y="121"/>
                        </a:lnTo>
                        <a:lnTo>
                          <a:pt x="751" y="117"/>
                        </a:lnTo>
                        <a:lnTo>
                          <a:pt x="751" y="114"/>
                        </a:lnTo>
                        <a:lnTo>
                          <a:pt x="751" y="113"/>
                        </a:lnTo>
                        <a:lnTo>
                          <a:pt x="752" y="112"/>
                        </a:lnTo>
                        <a:lnTo>
                          <a:pt x="753" y="111"/>
                        </a:lnTo>
                        <a:lnTo>
                          <a:pt x="755" y="105"/>
                        </a:lnTo>
                        <a:lnTo>
                          <a:pt x="757" y="92"/>
                        </a:lnTo>
                        <a:lnTo>
                          <a:pt x="758" y="79"/>
                        </a:lnTo>
                        <a:lnTo>
                          <a:pt x="758" y="75"/>
                        </a:lnTo>
                        <a:lnTo>
                          <a:pt x="758" y="74"/>
                        </a:lnTo>
                        <a:lnTo>
                          <a:pt x="759" y="73"/>
                        </a:lnTo>
                        <a:lnTo>
                          <a:pt x="760" y="66"/>
                        </a:lnTo>
                        <a:lnTo>
                          <a:pt x="760" y="59"/>
                        </a:lnTo>
                        <a:lnTo>
                          <a:pt x="760" y="53"/>
                        </a:lnTo>
                        <a:lnTo>
                          <a:pt x="759" y="3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25" name="Freeform 70"/>
                  <p:cNvSpPr>
                    <a:spLocks noChangeAspect="1"/>
                  </p:cNvSpPr>
                  <p:nvPr/>
                </p:nvSpPr>
                <p:spPr bwMode="auto">
                  <a:xfrm>
                    <a:off x="3004" y="2741"/>
                    <a:ext cx="682" cy="256"/>
                  </a:xfrm>
                  <a:custGeom>
                    <a:avLst/>
                    <a:gdLst>
                      <a:gd name="T0" fmla="*/ 635 w 682"/>
                      <a:gd name="T1" fmla="*/ 0 h 256"/>
                      <a:gd name="T2" fmla="*/ 605 w 682"/>
                      <a:gd name="T3" fmla="*/ 4 h 256"/>
                      <a:gd name="T4" fmla="*/ 552 w 682"/>
                      <a:gd name="T5" fmla="*/ 31 h 256"/>
                      <a:gd name="T6" fmla="*/ 472 w 682"/>
                      <a:gd name="T7" fmla="*/ 81 h 256"/>
                      <a:gd name="T8" fmla="*/ 343 w 682"/>
                      <a:gd name="T9" fmla="*/ 172 h 256"/>
                      <a:gd name="T10" fmla="*/ 314 w 682"/>
                      <a:gd name="T11" fmla="*/ 191 h 256"/>
                      <a:gd name="T12" fmla="*/ 306 w 682"/>
                      <a:gd name="T13" fmla="*/ 195 h 256"/>
                      <a:gd name="T14" fmla="*/ 298 w 682"/>
                      <a:gd name="T15" fmla="*/ 197 h 256"/>
                      <a:gd name="T16" fmla="*/ 295 w 682"/>
                      <a:gd name="T17" fmla="*/ 198 h 256"/>
                      <a:gd name="T18" fmla="*/ 269 w 682"/>
                      <a:gd name="T19" fmla="*/ 199 h 256"/>
                      <a:gd name="T20" fmla="*/ 227 w 682"/>
                      <a:gd name="T21" fmla="*/ 186 h 256"/>
                      <a:gd name="T22" fmla="*/ 181 w 682"/>
                      <a:gd name="T23" fmla="*/ 174 h 256"/>
                      <a:gd name="T24" fmla="*/ 142 w 682"/>
                      <a:gd name="T25" fmla="*/ 168 h 256"/>
                      <a:gd name="T26" fmla="*/ 98 w 682"/>
                      <a:gd name="T27" fmla="*/ 159 h 256"/>
                      <a:gd name="T28" fmla="*/ 90 w 682"/>
                      <a:gd name="T29" fmla="*/ 153 h 256"/>
                      <a:gd name="T30" fmla="*/ 90 w 682"/>
                      <a:gd name="T31" fmla="*/ 132 h 256"/>
                      <a:gd name="T32" fmla="*/ 91 w 682"/>
                      <a:gd name="T33" fmla="*/ 105 h 256"/>
                      <a:gd name="T34" fmla="*/ 87 w 682"/>
                      <a:gd name="T35" fmla="*/ 81 h 256"/>
                      <a:gd name="T36" fmla="*/ 78 w 682"/>
                      <a:gd name="T37" fmla="*/ 65 h 256"/>
                      <a:gd name="T38" fmla="*/ 65 w 682"/>
                      <a:gd name="T39" fmla="*/ 56 h 256"/>
                      <a:gd name="T40" fmla="*/ 50 w 682"/>
                      <a:gd name="T41" fmla="*/ 53 h 256"/>
                      <a:gd name="T42" fmla="*/ 38 w 682"/>
                      <a:gd name="T43" fmla="*/ 60 h 256"/>
                      <a:gd name="T44" fmla="*/ 33 w 682"/>
                      <a:gd name="T45" fmla="*/ 70 h 256"/>
                      <a:gd name="T46" fmla="*/ 37 w 682"/>
                      <a:gd name="T47" fmla="*/ 160 h 256"/>
                      <a:gd name="T48" fmla="*/ 4 w 682"/>
                      <a:gd name="T49" fmla="*/ 203 h 256"/>
                      <a:gd name="T50" fmla="*/ 1 w 682"/>
                      <a:gd name="T51" fmla="*/ 215 h 256"/>
                      <a:gd name="T52" fmla="*/ 10 w 682"/>
                      <a:gd name="T53" fmla="*/ 226 h 256"/>
                      <a:gd name="T54" fmla="*/ 87 w 682"/>
                      <a:gd name="T55" fmla="*/ 204 h 256"/>
                      <a:gd name="T56" fmla="*/ 135 w 682"/>
                      <a:gd name="T57" fmla="*/ 213 h 256"/>
                      <a:gd name="T58" fmla="*/ 207 w 682"/>
                      <a:gd name="T59" fmla="*/ 237 h 256"/>
                      <a:gd name="T60" fmla="*/ 284 w 682"/>
                      <a:gd name="T61" fmla="*/ 256 h 256"/>
                      <a:gd name="T62" fmla="*/ 305 w 682"/>
                      <a:gd name="T63" fmla="*/ 255 h 256"/>
                      <a:gd name="T64" fmla="*/ 326 w 682"/>
                      <a:gd name="T65" fmla="*/ 248 h 256"/>
                      <a:gd name="T66" fmla="*/ 345 w 682"/>
                      <a:gd name="T67" fmla="*/ 238 h 256"/>
                      <a:gd name="T68" fmla="*/ 399 w 682"/>
                      <a:gd name="T69" fmla="*/ 203 h 256"/>
                      <a:gd name="T70" fmla="*/ 469 w 682"/>
                      <a:gd name="T71" fmla="*/ 172 h 256"/>
                      <a:gd name="T72" fmla="*/ 571 w 682"/>
                      <a:gd name="T73" fmla="*/ 133 h 256"/>
                      <a:gd name="T74" fmla="*/ 595 w 682"/>
                      <a:gd name="T75" fmla="*/ 123 h 256"/>
                      <a:gd name="T76" fmla="*/ 620 w 682"/>
                      <a:gd name="T77" fmla="*/ 107 h 256"/>
                      <a:gd name="T78" fmla="*/ 638 w 682"/>
                      <a:gd name="T79" fmla="*/ 94 h 256"/>
                      <a:gd name="T80" fmla="*/ 656 w 682"/>
                      <a:gd name="T81" fmla="*/ 76 h 256"/>
                      <a:gd name="T82" fmla="*/ 675 w 682"/>
                      <a:gd name="T83" fmla="*/ 57 h 256"/>
                      <a:gd name="T84" fmla="*/ 681 w 682"/>
                      <a:gd name="T85" fmla="*/ 45 h 256"/>
                      <a:gd name="T86" fmla="*/ 682 w 682"/>
                      <a:gd name="T87" fmla="*/ 39 h 256"/>
                      <a:gd name="T88" fmla="*/ 682 w 682"/>
                      <a:gd name="T89" fmla="*/ 31 h 256"/>
                      <a:gd name="T90" fmla="*/ 681 w 682"/>
                      <a:gd name="T91" fmla="*/ 24 h 256"/>
                      <a:gd name="T92" fmla="*/ 675 w 682"/>
                      <a:gd name="T93" fmla="*/ 14 h 256"/>
                      <a:gd name="T94" fmla="*/ 666 w 682"/>
                      <a:gd name="T95" fmla="*/ 7 h 256"/>
                      <a:gd name="T96" fmla="*/ 647 w 682"/>
                      <a:gd name="T97" fmla="*/ 4 h 2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82"/>
                      <a:gd name="T148" fmla="*/ 0 h 256"/>
                      <a:gd name="T149" fmla="*/ 682 w 682"/>
                      <a:gd name="T150" fmla="*/ 256 h 25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82" h="256">
                        <a:moveTo>
                          <a:pt x="647" y="4"/>
                        </a:moveTo>
                        <a:lnTo>
                          <a:pt x="641" y="1"/>
                        </a:lnTo>
                        <a:lnTo>
                          <a:pt x="635" y="0"/>
                        </a:lnTo>
                        <a:lnTo>
                          <a:pt x="623" y="0"/>
                        </a:lnTo>
                        <a:lnTo>
                          <a:pt x="611" y="2"/>
                        </a:lnTo>
                        <a:lnTo>
                          <a:pt x="605" y="4"/>
                        </a:lnTo>
                        <a:lnTo>
                          <a:pt x="599" y="6"/>
                        </a:lnTo>
                        <a:lnTo>
                          <a:pt x="575" y="18"/>
                        </a:lnTo>
                        <a:lnTo>
                          <a:pt x="552" y="31"/>
                        </a:lnTo>
                        <a:lnTo>
                          <a:pt x="528" y="44"/>
                        </a:lnTo>
                        <a:lnTo>
                          <a:pt x="506" y="59"/>
                        </a:lnTo>
                        <a:lnTo>
                          <a:pt x="472" y="81"/>
                        </a:lnTo>
                        <a:lnTo>
                          <a:pt x="440" y="103"/>
                        </a:lnTo>
                        <a:lnTo>
                          <a:pt x="352" y="165"/>
                        </a:lnTo>
                        <a:lnTo>
                          <a:pt x="343" y="172"/>
                        </a:lnTo>
                        <a:lnTo>
                          <a:pt x="337" y="174"/>
                        </a:lnTo>
                        <a:lnTo>
                          <a:pt x="333" y="178"/>
                        </a:lnTo>
                        <a:lnTo>
                          <a:pt x="314" y="191"/>
                        </a:lnTo>
                        <a:lnTo>
                          <a:pt x="308" y="194"/>
                        </a:lnTo>
                        <a:lnTo>
                          <a:pt x="307" y="194"/>
                        </a:lnTo>
                        <a:lnTo>
                          <a:pt x="306" y="195"/>
                        </a:lnTo>
                        <a:lnTo>
                          <a:pt x="305" y="195"/>
                        </a:lnTo>
                        <a:lnTo>
                          <a:pt x="302" y="196"/>
                        </a:lnTo>
                        <a:lnTo>
                          <a:pt x="298" y="197"/>
                        </a:lnTo>
                        <a:lnTo>
                          <a:pt x="297" y="197"/>
                        </a:lnTo>
                        <a:lnTo>
                          <a:pt x="296" y="197"/>
                        </a:lnTo>
                        <a:lnTo>
                          <a:pt x="295" y="198"/>
                        </a:lnTo>
                        <a:lnTo>
                          <a:pt x="288" y="200"/>
                        </a:lnTo>
                        <a:lnTo>
                          <a:pt x="279" y="200"/>
                        </a:lnTo>
                        <a:lnTo>
                          <a:pt x="269" y="199"/>
                        </a:lnTo>
                        <a:lnTo>
                          <a:pt x="260" y="197"/>
                        </a:lnTo>
                        <a:lnTo>
                          <a:pt x="251" y="195"/>
                        </a:lnTo>
                        <a:lnTo>
                          <a:pt x="227" y="186"/>
                        </a:lnTo>
                        <a:lnTo>
                          <a:pt x="204" y="180"/>
                        </a:lnTo>
                        <a:lnTo>
                          <a:pt x="192" y="177"/>
                        </a:lnTo>
                        <a:lnTo>
                          <a:pt x="181" y="174"/>
                        </a:lnTo>
                        <a:lnTo>
                          <a:pt x="169" y="173"/>
                        </a:lnTo>
                        <a:lnTo>
                          <a:pt x="158" y="171"/>
                        </a:lnTo>
                        <a:lnTo>
                          <a:pt x="142" y="168"/>
                        </a:lnTo>
                        <a:lnTo>
                          <a:pt x="127" y="166"/>
                        </a:lnTo>
                        <a:lnTo>
                          <a:pt x="112" y="162"/>
                        </a:lnTo>
                        <a:lnTo>
                          <a:pt x="98" y="159"/>
                        </a:lnTo>
                        <a:lnTo>
                          <a:pt x="93" y="157"/>
                        </a:lnTo>
                        <a:lnTo>
                          <a:pt x="91" y="155"/>
                        </a:lnTo>
                        <a:lnTo>
                          <a:pt x="90" y="153"/>
                        </a:lnTo>
                        <a:lnTo>
                          <a:pt x="86" y="149"/>
                        </a:lnTo>
                        <a:lnTo>
                          <a:pt x="88" y="139"/>
                        </a:lnTo>
                        <a:lnTo>
                          <a:pt x="90" y="132"/>
                        </a:lnTo>
                        <a:lnTo>
                          <a:pt x="91" y="123"/>
                        </a:lnTo>
                        <a:lnTo>
                          <a:pt x="91" y="114"/>
                        </a:lnTo>
                        <a:lnTo>
                          <a:pt x="91" y="105"/>
                        </a:lnTo>
                        <a:lnTo>
                          <a:pt x="90" y="97"/>
                        </a:lnTo>
                        <a:lnTo>
                          <a:pt x="89" y="89"/>
                        </a:lnTo>
                        <a:lnTo>
                          <a:pt x="87" y="81"/>
                        </a:lnTo>
                        <a:lnTo>
                          <a:pt x="84" y="74"/>
                        </a:lnTo>
                        <a:lnTo>
                          <a:pt x="80" y="68"/>
                        </a:lnTo>
                        <a:lnTo>
                          <a:pt x="78" y="65"/>
                        </a:lnTo>
                        <a:lnTo>
                          <a:pt x="76" y="62"/>
                        </a:lnTo>
                        <a:lnTo>
                          <a:pt x="71" y="59"/>
                        </a:lnTo>
                        <a:lnTo>
                          <a:pt x="65" y="56"/>
                        </a:lnTo>
                        <a:lnTo>
                          <a:pt x="60" y="54"/>
                        </a:lnTo>
                        <a:lnTo>
                          <a:pt x="55" y="53"/>
                        </a:lnTo>
                        <a:lnTo>
                          <a:pt x="50" y="53"/>
                        </a:lnTo>
                        <a:lnTo>
                          <a:pt x="45" y="55"/>
                        </a:lnTo>
                        <a:lnTo>
                          <a:pt x="42" y="58"/>
                        </a:lnTo>
                        <a:lnTo>
                          <a:pt x="38" y="60"/>
                        </a:lnTo>
                        <a:lnTo>
                          <a:pt x="35" y="63"/>
                        </a:lnTo>
                        <a:lnTo>
                          <a:pt x="34" y="66"/>
                        </a:lnTo>
                        <a:lnTo>
                          <a:pt x="33" y="70"/>
                        </a:lnTo>
                        <a:lnTo>
                          <a:pt x="56" y="132"/>
                        </a:lnTo>
                        <a:lnTo>
                          <a:pt x="50" y="147"/>
                        </a:lnTo>
                        <a:lnTo>
                          <a:pt x="37" y="160"/>
                        </a:lnTo>
                        <a:lnTo>
                          <a:pt x="26" y="174"/>
                        </a:lnTo>
                        <a:lnTo>
                          <a:pt x="14" y="188"/>
                        </a:lnTo>
                        <a:lnTo>
                          <a:pt x="4" y="203"/>
                        </a:lnTo>
                        <a:lnTo>
                          <a:pt x="1" y="206"/>
                        </a:lnTo>
                        <a:lnTo>
                          <a:pt x="0" y="210"/>
                        </a:lnTo>
                        <a:lnTo>
                          <a:pt x="1" y="215"/>
                        </a:lnTo>
                        <a:lnTo>
                          <a:pt x="3" y="218"/>
                        </a:lnTo>
                        <a:lnTo>
                          <a:pt x="7" y="222"/>
                        </a:lnTo>
                        <a:lnTo>
                          <a:pt x="10" y="226"/>
                        </a:lnTo>
                        <a:lnTo>
                          <a:pt x="55" y="202"/>
                        </a:lnTo>
                        <a:lnTo>
                          <a:pt x="70" y="203"/>
                        </a:lnTo>
                        <a:lnTo>
                          <a:pt x="87" y="204"/>
                        </a:lnTo>
                        <a:lnTo>
                          <a:pt x="103" y="207"/>
                        </a:lnTo>
                        <a:lnTo>
                          <a:pt x="120" y="210"/>
                        </a:lnTo>
                        <a:lnTo>
                          <a:pt x="135" y="213"/>
                        </a:lnTo>
                        <a:lnTo>
                          <a:pt x="151" y="217"/>
                        </a:lnTo>
                        <a:lnTo>
                          <a:pt x="183" y="228"/>
                        </a:lnTo>
                        <a:lnTo>
                          <a:pt x="207" y="237"/>
                        </a:lnTo>
                        <a:lnTo>
                          <a:pt x="232" y="245"/>
                        </a:lnTo>
                        <a:lnTo>
                          <a:pt x="258" y="251"/>
                        </a:lnTo>
                        <a:lnTo>
                          <a:pt x="284" y="256"/>
                        </a:lnTo>
                        <a:lnTo>
                          <a:pt x="295" y="256"/>
                        </a:lnTo>
                        <a:lnTo>
                          <a:pt x="300" y="256"/>
                        </a:lnTo>
                        <a:lnTo>
                          <a:pt x="305" y="255"/>
                        </a:lnTo>
                        <a:lnTo>
                          <a:pt x="312" y="253"/>
                        </a:lnTo>
                        <a:lnTo>
                          <a:pt x="320" y="252"/>
                        </a:lnTo>
                        <a:lnTo>
                          <a:pt x="326" y="248"/>
                        </a:lnTo>
                        <a:lnTo>
                          <a:pt x="333" y="245"/>
                        </a:lnTo>
                        <a:lnTo>
                          <a:pt x="338" y="241"/>
                        </a:lnTo>
                        <a:lnTo>
                          <a:pt x="345" y="238"/>
                        </a:lnTo>
                        <a:lnTo>
                          <a:pt x="362" y="225"/>
                        </a:lnTo>
                        <a:lnTo>
                          <a:pt x="380" y="214"/>
                        </a:lnTo>
                        <a:lnTo>
                          <a:pt x="399" y="203"/>
                        </a:lnTo>
                        <a:lnTo>
                          <a:pt x="418" y="193"/>
                        </a:lnTo>
                        <a:lnTo>
                          <a:pt x="443" y="181"/>
                        </a:lnTo>
                        <a:lnTo>
                          <a:pt x="469" y="172"/>
                        </a:lnTo>
                        <a:lnTo>
                          <a:pt x="516" y="154"/>
                        </a:lnTo>
                        <a:lnTo>
                          <a:pt x="563" y="137"/>
                        </a:lnTo>
                        <a:lnTo>
                          <a:pt x="571" y="133"/>
                        </a:lnTo>
                        <a:lnTo>
                          <a:pt x="579" y="130"/>
                        </a:lnTo>
                        <a:lnTo>
                          <a:pt x="587" y="126"/>
                        </a:lnTo>
                        <a:lnTo>
                          <a:pt x="595" y="123"/>
                        </a:lnTo>
                        <a:lnTo>
                          <a:pt x="610" y="114"/>
                        </a:lnTo>
                        <a:lnTo>
                          <a:pt x="617" y="109"/>
                        </a:lnTo>
                        <a:lnTo>
                          <a:pt x="620" y="107"/>
                        </a:lnTo>
                        <a:lnTo>
                          <a:pt x="624" y="104"/>
                        </a:lnTo>
                        <a:lnTo>
                          <a:pt x="631" y="99"/>
                        </a:lnTo>
                        <a:lnTo>
                          <a:pt x="638" y="94"/>
                        </a:lnTo>
                        <a:lnTo>
                          <a:pt x="644" y="88"/>
                        </a:lnTo>
                        <a:lnTo>
                          <a:pt x="651" y="82"/>
                        </a:lnTo>
                        <a:lnTo>
                          <a:pt x="656" y="76"/>
                        </a:lnTo>
                        <a:lnTo>
                          <a:pt x="663" y="70"/>
                        </a:lnTo>
                        <a:lnTo>
                          <a:pt x="668" y="63"/>
                        </a:lnTo>
                        <a:lnTo>
                          <a:pt x="675" y="57"/>
                        </a:lnTo>
                        <a:lnTo>
                          <a:pt x="677" y="53"/>
                        </a:lnTo>
                        <a:lnTo>
                          <a:pt x="679" y="49"/>
                        </a:lnTo>
                        <a:lnTo>
                          <a:pt x="681" y="45"/>
                        </a:lnTo>
                        <a:lnTo>
                          <a:pt x="681" y="43"/>
                        </a:lnTo>
                        <a:lnTo>
                          <a:pt x="682" y="41"/>
                        </a:lnTo>
                        <a:lnTo>
                          <a:pt x="682" y="39"/>
                        </a:lnTo>
                        <a:lnTo>
                          <a:pt x="682" y="36"/>
                        </a:lnTo>
                        <a:lnTo>
                          <a:pt x="682" y="32"/>
                        </a:lnTo>
                        <a:lnTo>
                          <a:pt x="682" y="31"/>
                        </a:lnTo>
                        <a:lnTo>
                          <a:pt x="682" y="30"/>
                        </a:lnTo>
                        <a:lnTo>
                          <a:pt x="682" y="27"/>
                        </a:lnTo>
                        <a:lnTo>
                          <a:pt x="681" y="24"/>
                        </a:lnTo>
                        <a:lnTo>
                          <a:pt x="679" y="20"/>
                        </a:lnTo>
                        <a:lnTo>
                          <a:pt x="678" y="18"/>
                        </a:lnTo>
                        <a:lnTo>
                          <a:pt x="675" y="14"/>
                        </a:lnTo>
                        <a:lnTo>
                          <a:pt x="674" y="12"/>
                        </a:lnTo>
                        <a:lnTo>
                          <a:pt x="669" y="9"/>
                        </a:lnTo>
                        <a:lnTo>
                          <a:pt x="666" y="7"/>
                        </a:lnTo>
                        <a:lnTo>
                          <a:pt x="663" y="6"/>
                        </a:lnTo>
                        <a:lnTo>
                          <a:pt x="655" y="4"/>
                        </a:lnTo>
                        <a:lnTo>
                          <a:pt x="647"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26" name="Freeform 71"/>
                  <p:cNvSpPr>
                    <a:spLocks noChangeAspect="1"/>
                  </p:cNvSpPr>
                  <p:nvPr/>
                </p:nvSpPr>
                <p:spPr bwMode="auto">
                  <a:xfrm>
                    <a:off x="3580" y="3105"/>
                    <a:ext cx="345" cy="686"/>
                  </a:xfrm>
                  <a:custGeom>
                    <a:avLst/>
                    <a:gdLst>
                      <a:gd name="T0" fmla="*/ 57 w 345"/>
                      <a:gd name="T1" fmla="*/ 2 h 686"/>
                      <a:gd name="T2" fmla="*/ 89 w 345"/>
                      <a:gd name="T3" fmla="*/ 0 h 686"/>
                      <a:gd name="T4" fmla="*/ 113 w 345"/>
                      <a:gd name="T5" fmla="*/ 15 h 686"/>
                      <a:gd name="T6" fmla="*/ 169 w 345"/>
                      <a:gd name="T7" fmla="*/ 64 h 686"/>
                      <a:gd name="T8" fmla="*/ 227 w 345"/>
                      <a:gd name="T9" fmla="*/ 121 h 686"/>
                      <a:gd name="T10" fmla="*/ 278 w 345"/>
                      <a:gd name="T11" fmla="*/ 176 h 686"/>
                      <a:gd name="T12" fmla="*/ 315 w 345"/>
                      <a:gd name="T13" fmla="*/ 225 h 686"/>
                      <a:gd name="T14" fmla="*/ 337 w 345"/>
                      <a:gd name="T15" fmla="*/ 263 h 686"/>
                      <a:gd name="T16" fmla="*/ 345 w 345"/>
                      <a:gd name="T17" fmla="*/ 293 h 686"/>
                      <a:gd name="T18" fmla="*/ 341 w 345"/>
                      <a:gd name="T19" fmla="*/ 321 h 686"/>
                      <a:gd name="T20" fmla="*/ 329 w 345"/>
                      <a:gd name="T21" fmla="*/ 349 h 686"/>
                      <a:gd name="T22" fmla="*/ 302 w 345"/>
                      <a:gd name="T23" fmla="*/ 382 h 686"/>
                      <a:gd name="T24" fmla="*/ 262 w 345"/>
                      <a:gd name="T25" fmla="*/ 416 h 686"/>
                      <a:gd name="T26" fmla="*/ 201 w 345"/>
                      <a:gd name="T27" fmla="*/ 467 h 686"/>
                      <a:gd name="T28" fmla="*/ 154 w 345"/>
                      <a:gd name="T29" fmla="*/ 496 h 686"/>
                      <a:gd name="T30" fmla="*/ 127 w 345"/>
                      <a:gd name="T31" fmla="*/ 521 h 686"/>
                      <a:gd name="T32" fmla="*/ 115 w 345"/>
                      <a:gd name="T33" fmla="*/ 544 h 686"/>
                      <a:gd name="T34" fmla="*/ 117 w 345"/>
                      <a:gd name="T35" fmla="*/ 559 h 686"/>
                      <a:gd name="T36" fmla="*/ 133 w 345"/>
                      <a:gd name="T37" fmla="*/ 575 h 686"/>
                      <a:gd name="T38" fmla="*/ 171 w 345"/>
                      <a:gd name="T39" fmla="*/ 600 h 686"/>
                      <a:gd name="T40" fmla="*/ 203 w 345"/>
                      <a:gd name="T41" fmla="*/ 619 h 686"/>
                      <a:gd name="T42" fmla="*/ 241 w 345"/>
                      <a:gd name="T43" fmla="*/ 631 h 686"/>
                      <a:gd name="T44" fmla="*/ 264 w 345"/>
                      <a:gd name="T45" fmla="*/ 638 h 686"/>
                      <a:gd name="T46" fmla="*/ 269 w 345"/>
                      <a:gd name="T47" fmla="*/ 654 h 686"/>
                      <a:gd name="T48" fmla="*/ 262 w 345"/>
                      <a:gd name="T49" fmla="*/ 664 h 686"/>
                      <a:gd name="T50" fmla="*/ 229 w 345"/>
                      <a:gd name="T51" fmla="*/ 678 h 686"/>
                      <a:gd name="T52" fmla="*/ 224 w 345"/>
                      <a:gd name="T53" fmla="*/ 680 h 686"/>
                      <a:gd name="T54" fmla="*/ 180 w 345"/>
                      <a:gd name="T55" fmla="*/ 686 h 686"/>
                      <a:gd name="T56" fmla="*/ 157 w 345"/>
                      <a:gd name="T57" fmla="*/ 686 h 686"/>
                      <a:gd name="T58" fmla="*/ 134 w 345"/>
                      <a:gd name="T59" fmla="*/ 668 h 686"/>
                      <a:gd name="T60" fmla="*/ 112 w 345"/>
                      <a:gd name="T61" fmla="*/ 635 h 686"/>
                      <a:gd name="T62" fmla="*/ 89 w 345"/>
                      <a:gd name="T63" fmla="*/ 614 h 686"/>
                      <a:gd name="T64" fmla="*/ 56 w 345"/>
                      <a:gd name="T65" fmla="*/ 596 h 686"/>
                      <a:gd name="T66" fmla="*/ 33 w 345"/>
                      <a:gd name="T67" fmla="*/ 575 h 686"/>
                      <a:gd name="T68" fmla="*/ 31 w 345"/>
                      <a:gd name="T69" fmla="*/ 547 h 686"/>
                      <a:gd name="T70" fmla="*/ 36 w 345"/>
                      <a:gd name="T71" fmla="*/ 526 h 686"/>
                      <a:gd name="T72" fmla="*/ 57 w 345"/>
                      <a:gd name="T73" fmla="*/ 505 h 686"/>
                      <a:gd name="T74" fmla="*/ 91 w 345"/>
                      <a:gd name="T75" fmla="*/ 486 h 686"/>
                      <a:gd name="T76" fmla="*/ 119 w 345"/>
                      <a:gd name="T77" fmla="*/ 463 h 686"/>
                      <a:gd name="T78" fmla="*/ 145 w 345"/>
                      <a:gd name="T79" fmla="*/ 424 h 686"/>
                      <a:gd name="T80" fmla="*/ 169 w 345"/>
                      <a:gd name="T81" fmla="*/ 381 h 686"/>
                      <a:gd name="T82" fmla="*/ 201 w 345"/>
                      <a:gd name="T83" fmla="*/ 339 h 686"/>
                      <a:gd name="T84" fmla="*/ 234 w 345"/>
                      <a:gd name="T85" fmla="*/ 314 h 686"/>
                      <a:gd name="T86" fmla="*/ 252 w 345"/>
                      <a:gd name="T87" fmla="*/ 302 h 686"/>
                      <a:gd name="T88" fmla="*/ 255 w 345"/>
                      <a:gd name="T89" fmla="*/ 291 h 686"/>
                      <a:gd name="T90" fmla="*/ 238 w 345"/>
                      <a:gd name="T91" fmla="*/ 279 h 686"/>
                      <a:gd name="T92" fmla="*/ 185 w 345"/>
                      <a:gd name="T93" fmla="*/ 237 h 686"/>
                      <a:gd name="T94" fmla="*/ 115 w 345"/>
                      <a:gd name="T95" fmla="*/ 193 h 686"/>
                      <a:gd name="T96" fmla="*/ 63 w 345"/>
                      <a:gd name="T97" fmla="*/ 153 h 686"/>
                      <a:gd name="T98" fmla="*/ 19 w 345"/>
                      <a:gd name="T99" fmla="*/ 102 h 686"/>
                      <a:gd name="T100" fmla="*/ 0 w 345"/>
                      <a:gd name="T101" fmla="*/ 53 h 686"/>
                      <a:gd name="T102" fmla="*/ 7 w 345"/>
                      <a:gd name="T103" fmla="*/ 27 h 686"/>
                      <a:gd name="T104" fmla="*/ 33 w 345"/>
                      <a:gd name="T105" fmla="*/ 9 h 686"/>
                      <a:gd name="T106" fmla="*/ 57 w 345"/>
                      <a:gd name="T107" fmla="*/ 2 h 68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45"/>
                      <a:gd name="T163" fmla="*/ 0 h 686"/>
                      <a:gd name="T164" fmla="*/ 345 w 345"/>
                      <a:gd name="T165" fmla="*/ 686 h 68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45" h="686">
                        <a:moveTo>
                          <a:pt x="57" y="2"/>
                        </a:moveTo>
                        <a:lnTo>
                          <a:pt x="89" y="0"/>
                        </a:lnTo>
                        <a:lnTo>
                          <a:pt x="113" y="15"/>
                        </a:lnTo>
                        <a:lnTo>
                          <a:pt x="169" y="64"/>
                        </a:lnTo>
                        <a:lnTo>
                          <a:pt x="227" y="121"/>
                        </a:lnTo>
                        <a:lnTo>
                          <a:pt x="278" y="176"/>
                        </a:lnTo>
                        <a:lnTo>
                          <a:pt x="315" y="225"/>
                        </a:lnTo>
                        <a:lnTo>
                          <a:pt x="337" y="263"/>
                        </a:lnTo>
                        <a:lnTo>
                          <a:pt x="345" y="293"/>
                        </a:lnTo>
                        <a:lnTo>
                          <a:pt x="341" y="321"/>
                        </a:lnTo>
                        <a:lnTo>
                          <a:pt x="329" y="349"/>
                        </a:lnTo>
                        <a:lnTo>
                          <a:pt x="302" y="382"/>
                        </a:lnTo>
                        <a:lnTo>
                          <a:pt x="262" y="416"/>
                        </a:lnTo>
                        <a:lnTo>
                          <a:pt x="201" y="467"/>
                        </a:lnTo>
                        <a:lnTo>
                          <a:pt x="154" y="496"/>
                        </a:lnTo>
                        <a:lnTo>
                          <a:pt x="127" y="521"/>
                        </a:lnTo>
                        <a:lnTo>
                          <a:pt x="115" y="544"/>
                        </a:lnTo>
                        <a:lnTo>
                          <a:pt x="117" y="559"/>
                        </a:lnTo>
                        <a:lnTo>
                          <a:pt x="133" y="575"/>
                        </a:lnTo>
                        <a:lnTo>
                          <a:pt x="171" y="600"/>
                        </a:lnTo>
                        <a:lnTo>
                          <a:pt x="203" y="619"/>
                        </a:lnTo>
                        <a:lnTo>
                          <a:pt x="241" y="631"/>
                        </a:lnTo>
                        <a:lnTo>
                          <a:pt x="264" y="638"/>
                        </a:lnTo>
                        <a:lnTo>
                          <a:pt x="269" y="654"/>
                        </a:lnTo>
                        <a:lnTo>
                          <a:pt x="262" y="664"/>
                        </a:lnTo>
                        <a:lnTo>
                          <a:pt x="229" y="678"/>
                        </a:lnTo>
                        <a:lnTo>
                          <a:pt x="224" y="680"/>
                        </a:lnTo>
                        <a:lnTo>
                          <a:pt x="180" y="686"/>
                        </a:lnTo>
                        <a:lnTo>
                          <a:pt x="157" y="686"/>
                        </a:lnTo>
                        <a:lnTo>
                          <a:pt x="134" y="668"/>
                        </a:lnTo>
                        <a:lnTo>
                          <a:pt x="112" y="635"/>
                        </a:lnTo>
                        <a:lnTo>
                          <a:pt x="89" y="614"/>
                        </a:lnTo>
                        <a:lnTo>
                          <a:pt x="56" y="596"/>
                        </a:lnTo>
                        <a:lnTo>
                          <a:pt x="33" y="575"/>
                        </a:lnTo>
                        <a:lnTo>
                          <a:pt x="31" y="547"/>
                        </a:lnTo>
                        <a:lnTo>
                          <a:pt x="36" y="526"/>
                        </a:lnTo>
                        <a:lnTo>
                          <a:pt x="57" y="505"/>
                        </a:lnTo>
                        <a:lnTo>
                          <a:pt x="91" y="486"/>
                        </a:lnTo>
                        <a:lnTo>
                          <a:pt x="119" y="463"/>
                        </a:lnTo>
                        <a:lnTo>
                          <a:pt x="145" y="424"/>
                        </a:lnTo>
                        <a:lnTo>
                          <a:pt x="169" y="381"/>
                        </a:lnTo>
                        <a:lnTo>
                          <a:pt x="201" y="339"/>
                        </a:lnTo>
                        <a:lnTo>
                          <a:pt x="234" y="314"/>
                        </a:lnTo>
                        <a:lnTo>
                          <a:pt x="252" y="302"/>
                        </a:lnTo>
                        <a:lnTo>
                          <a:pt x="255" y="291"/>
                        </a:lnTo>
                        <a:lnTo>
                          <a:pt x="238" y="279"/>
                        </a:lnTo>
                        <a:lnTo>
                          <a:pt x="185" y="237"/>
                        </a:lnTo>
                        <a:lnTo>
                          <a:pt x="115" y="193"/>
                        </a:lnTo>
                        <a:lnTo>
                          <a:pt x="63" y="153"/>
                        </a:lnTo>
                        <a:lnTo>
                          <a:pt x="19" y="102"/>
                        </a:lnTo>
                        <a:lnTo>
                          <a:pt x="0" y="53"/>
                        </a:lnTo>
                        <a:lnTo>
                          <a:pt x="7" y="27"/>
                        </a:lnTo>
                        <a:lnTo>
                          <a:pt x="33" y="9"/>
                        </a:lnTo>
                        <a:lnTo>
                          <a:pt x="57" y="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57717" name="Group 72"/>
                <p:cNvGrpSpPr>
                  <a:grpSpLocks noChangeAspect="1"/>
                </p:cNvGrpSpPr>
                <p:nvPr/>
              </p:nvGrpSpPr>
              <p:grpSpPr bwMode="auto">
                <a:xfrm>
                  <a:off x="1346" y="2030"/>
                  <a:ext cx="144" cy="186"/>
                  <a:chOff x="2895" y="2582"/>
                  <a:chExt cx="322" cy="418"/>
                </a:xfrm>
              </p:grpSpPr>
              <p:sp>
                <p:nvSpPr>
                  <p:cNvPr id="157719" name="Freeform 73"/>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720" name="Freeform 74"/>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57718" name="Text Box 75"/>
                <p:cNvSpPr txBox="1">
                  <a:spLocks noChangeArrowheads="1"/>
                </p:cNvSpPr>
                <p:nvPr/>
              </p:nvSpPr>
              <p:spPr bwMode="auto">
                <a:xfrm>
                  <a:off x="1521" y="2134"/>
                  <a:ext cx="45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dirty="0">
                      <a:solidFill>
                        <a:schemeClr val="bg2"/>
                      </a:solidFill>
                    </a:rPr>
                    <a:t>T+1</a:t>
                  </a:r>
                  <a:endParaRPr lang="en-CA" altLang="en-US" sz="1400" i="0" dirty="0">
                    <a:solidFill>
                      <a:schemeClr val="bg2"/>
                    </a:solidFill>
                  </a:endParaRPr>
                </a:p>
              </p:txBody>
            </p:sp>
          </p:grpSp>
          <p:pic>
            <p:nvPicPr>
              <p:cNvPr id="157715" name="Picture 7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640" y="1226"/>
                <a:ext cx="480"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7702" name="Rectangle 78"/>
            <p:cNvSpPr>
              <a:spLocks noChangeArrowheads="1"/>
            </p:cNvSpPr>
            <p:nvPr/>
          </p:nvSpPr>
          <p:spPr bwMode="auto">
            <a:xfrm>
              <a:off x="2928" y="969"/>
              <a:ext cx="188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800" i="0" dirty="0">
                  <a:solidFill>
                    <a:schemeClr val="tx2"/>
                  </a:solidFill>
                </a:rPr>
                <a:t> A Relay Race</a:t>
              </a:r>
            </a:p>
          </p:txBody>
        </p:sp>
      </p:grpSp>
      <p:sp>
        <p:nvSpPr>
          <p:cNvPr id="80" name="Rectangle 6"/>
          <p:cNvSpPr>
            <a:spLocks noGrp="1" noChangeArrowheads="1"/>
          </p:cNvSpPr>
          <p:nvPr>
            <p:ph type="title"/>
          </p:nvPr>
        </p:nvSpPr>
        <p:spPr>
          <a:xfrm>
            <a:off x="3048000" y="228600"/>
            <a:ext cx="6096000" cy="1143000"/>
          </a:xfrm>
          <a:noFill/>
        </p:spPr>
        <p:txBody>
          <a:bodyPr/>
          <a:lstStyle/>
          <a:p>
            <a:pPr eaLnBrk="1" hangingPunct="1"/>
            <a:r>
              <a:rPr lang="en-US" altLang="en-US" smtClean="0"/>
              <a:t>Iterative Algorithms </a:t>
            </a:r>
            <a:br>
              <a:rPr lang="en-US" altLang="en-US" smtClean="0"/>
            </a:br>
            <a:r>
              <a:rPr lang="en-US" altLang="en-US" smtClean="0"/>
              <a:t>Loop Invariants </a:t>
            </a:r>
          </a:p>
        </p:txBody>
      </p:sp>
    </p:spTree>
    <p:extLst>
      <p:ext uri="{BB962C8B-B14F-4D97-AF65-F5344CB8AC3E}">
        <p14:creationId xmlns:p14="http://schemas.microsoft.com/office/powerpoint/2010/main" val="42073277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66349">
                                            <p:txEl>
                                              <p:pRg st="0" end="0"/>
                                            </p:txEl>
                                          </p:spTgt>
                                        </p:tgtEl>
                                        <p:attrNameLst>
                                          <p:attrName>style.visibility</p:attrName>
                                        </p:attrNameLst>
                                      </p:cBhvr>
                                      <p:to>
                                        <p:strVal val="visible"/>
                                      </p:to>
                                    </p:set>
                                    <p:anim calcmode="lin" valueType="num">
                                      <p:cBhvr additive="base">
                                        <p:cTn id="13" dur="500" fill="hold"/>
                                        <p:tgtEl>
                                          <p:spTgt spid="56634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6634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66349">
                                            <p:txEl>
                                              <p:pRg st="1" end="1"/>
                                            </p:txEl>
                                          </p:spTgt>
                                        </p:tgtEl>
                                        <p:attrNameLst>
                                          <p:attrName>style.visibility</p:attrName>
                                        </p:attrNameLst>
                                      </p:cBhvr>
                                      <p:to>
                                        <p:strVal val="visible"/>
                                      </p:to>
                                    </p:set>
                                    <p:anim calcmode="lin" valueType="num">
                                      <p:cBhvr additive="base">
                                        <p:cTn id="19" dur="500" fill="hold"/>
                                        <p:tgtEl>
                                          <p:spTgt spid="566349">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6634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66349">
                                            <p:txEl>
                                              <p:pRg st="2" end="2"/>
                                            </p:txEl>
                                          </p:spTgt>
                                        </p:tgtEl>
                                        <p:attrNameLst>
                                          <p:attrName>style.visibility</p:attrName>
                                        </p:attrNameLst>
                                      </p:cBhvr>
                                      <p:to>
                                        <p:strVal val="visible"/>
                                      </p:to>
                                    </p:set>
                                    <p:anim calcmode="lin" valueType="num">
                                      <p:cBhvr additive="base">
                                        <p:cTn id="25" dur="500" fill="hold"/>
                                        <p:tgtEl>
                                          <p:spTgt spid="566349">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6634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566349">
                                            <p:txEl>
                                              <p:pRg st="3" end="3"/>
                                            </p:txEl>
                                          </p:spTgt>
                                        </p:tgtEl>
                                        <p:attrNameLst>
                                          <p:attrName>style.visibility</p:attrName>
                                        </p:attrNameLst>
                                      </p:cBhvr>
                                      <p:to>
                                        <p:strVal val="visible"/>
                                      </p:to>
                                    </p:set>
                                    <p:anim calcmode="lin" valueType="num">
                                      <p:cBhvr additive="base">
                                        <p:cTn id="31" dur="500" fill="hold"/>
                                        <p:tgtEl>
                                          <p:spTgt spid="566349">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6634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a:xfrm>
            <a:off x="685800" y="0"/>
            <a:ext cx="7772400" cy="1143000"/>
          </a:xfrm>
        </p:spPr>
        <p:txBody>
          <a:bodyPr/>
          <a:lstStyle/>
          <a:p>
            <a:pPr eaLnBrk="1" hangingPunct="1"/>
            <a:r>
              <a:rPr lang="en-US" altLang="en-US" sz="4000" smtClean="0"/>
              <a:t>More of the Input </a:t>
            </a:r>
            <a:br>
              <a:rPr lang="en-US" altLang="en-US" sz="4000" smtClean="0"/>
            </a:br>
            <a:r>
              <a:rPr lang="en-US" altLang="en-US" sz="4000" smtClean="0"/>
              <a:t>Loop Invariant</a:t>
            </a:r>
          </a:p>
        </p:txBody>
      </p:sp>
      <p:sp>
        <p:nvSpPr>
          <p:cNvPr id="240643" name="Text Box 3"/>
          <p:cNvSpPr txBox="1">
            <a:spLocks noChangeArrowheads="1"/>
          </p:cNvSpPr>
          <p:nvPr/>
        </p:nvSpPr>
        <p:spPr bwMode="auto">
          <a:xfrm>
            <a:off x="1095375" y="1096963"/>
            <a:ext cx="63785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he input </a:t>
            </a:r>
            <a:r>
              <a:rPr lang="en-US" altLang="en-US" i="0"/>
              <a:t>consists</a:t>
            </a:r>
            <a:r>
              <a:rPr lang="en-US" altLang="en-US" sz="3000" i="0"/>
              <a:t> of an array of objects</a:t>
            </a:r>
          </a:p>
        </p:txBody>
      </p:sp>
      <p:grpSp>
        <p:nvGrpSpPr>
          <p:cNvPr id="240644" name="Group 4"/>
          <p:cNvGrpSpPr>
            <a:grpSpLocks/>
          </p:cNvGrpSpPr>
          <p:nvPr/>
        </p:nvGrpSpPr>
        <p:grpSpPr bwMode="auto">
          <a:xfrm>
            <a:off x="533400" y="3352800"/>
            <a:ext cx="1181100" cy="1066800"/>
            <a:chOff x="1224" y="2539"/>
            <a:chExt cx="2280" cy="1785"/>
          </a:xfrm>
        </p:grpSpPr>
        <p:sp>
          <p:nvSpPr>
            <p:cNvPr id="240710" name="Freeform 5"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40711" name="Group 6"/>
            <p:cNvGrpSpPr>
              <a:grpSpLocks/>
            </p:cNvGrpSpPr>
            <p:nvPr/>
          </p:nvGrpSpPr>
          <p:grpSpPr bwMode="auto">
            <a:xfrm>
              <a:off x="1584" y="2688"/>
              <a:ext cx="1216" cy="1440"/>
              <a:chOff x="2641" y="1488"/>
              <a:chExt cx="2655" cy="2488"/>
            </a:xfrm>
          </p:grpSpPr>
          <p:grpSp>
            <p:nvGrpSpPr>
              <p:cNvPr id="240712" name="Group 7"/>
              <p:cNvGrpSpPr>
                <a:grpSpLocks/>
              </p:cNvGrpSpPr>
              <p:nvPr/>
            </p:nvGrpSpPr>
            <p:grpSpPr bwMode="auto">
              <a:xfrm>
                <a:off x="2641" y="1488"/>
                <a:ext cx="2496" cy="2436"/>
                <a:chOff x="2641" y="1488"/>
                <a:chExt cx="2496" cy="2436"/>
              </a:xfrm>
            </p:grpSpPr>
            <p:sp>
              <p:nvSpPr>
                <p:cNvPr id="240717" name="Freeform 8"/>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0718" name="Freeform 9"/>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0719" name="Freeform 10"/>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0720" name="Freeform 11"/>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0721" name="Freeform 12"/>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0722" name="Freeform 13"/>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40713" name="Group 14"/>
              <p:cNvGrpSpPr>
                <a:grpSpLocks/>
              </p:cNvGrpSpPr>
              <p:nvPr/>
            </p:nvGrpSpPr>
            <p:grpSpPr bwMode="auto">
              <a:xfrm>
                <a:off x="4864" y="3099"/>
                <a:ext cx="432" cy="877"/>
                <a:chOff x="4864" y="3099"/>
                <a:chExt cx="432" cy="877"/>
              </a:xfrm>
            </p:grpSpPr>
            <p:sp>
              <p:nvSpPr>
                <p:cNvPr id="240714" name="Freeform 15"/>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0715" name="Freeform 16"/>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0716" name="Freeform 17"/>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611346" name="Text Box 18"/>
          <p:cNvSpPr txBox="1">
            <a:spLocks noChangeArrowheads="1"/>
          </p:cNvSpPr>
          <p:nvPr/>
        </p:nvSpPr>
        <p:spPr bwMode="auto">
          <a:xfrm>
            <a:off x="1905000" y="3489325"/>
            <a:ext cx="54197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We have read in the first </a:t>
            </a:r>
            <a:r>
              <a:rPr lang="en-US" altLang="en-US" sz="3000"/>
              <a:t>i</a:t>
            </a:r>
            <a:r>
              <a:rPr lang="en-US" altLang="en-US" sz="3000" i="0"/>
              <a:t> objects.</a:t>
            </a:r>
          </a:p>
          <a:p>
            <a:pPr eaLnBrk="1" hangingPunct="1">
              <a:spcBef>
                <a:spcPct val="0"/>
              </a:spcBef>
              <a:buFontTx/>
              <a:buNone/>
            </a:pPr>
            <a:r>
              <a:rPr lang="en-US" altLang="en-US" sz="3000" i="0"/>
              <a:t>We have a solution for each. </a:t>
            </a:r>
          </a:p>
        </p:txBody>
      </p:sp>
      <p:grpSp>
        <p:nvGrpSpPr>
          <p:cNvPr id="240646" name="Group 19"/>
          <p:cNvGrpSpPr>
            <a:grpSpLocks/>
          </p:cNvGrpSpPr>
          <p:nvPr/>
        </p:nvGrpSpPr>
        <p:grpSpPr bwMode="auto">
          <a:xfrm>
            <a:off x="1231900" y="1752600"/>
            <a:ext cx="6400800" cy="304800"/>
            <a:chOff x="768" y="1104"/>
            <a:chExt cx="4032" cy="192"/>
          </a:xfrm>
        </p:grpSpPr>
        <p:sp>
          <p:nvSpPr>
            <p:cNvPr id="240693" name="Oval 20" descr="Light downward diagonal"/>
            <p:cNvSpPr>
              <a:spLocks noChangeArrowheads="1"/>
            </p:cNvSpPr>
            <p:nvPr/>
          </p:nvSpPr>
          <p:spPr bwMode="auto">
            <a:xfrm>
              <a:off x="7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0694" name="Oval 21" descr="Light downward diagonal"/>
            <p:cNvSpPr>
              <a:spLocks noChangeArrowheads="1"/>
            </p:cNvSpPr>
            <p:nvPr/>
          </p:nvSpPr>
          <p:spPr bwMode="auto">
            <a:xfrm>
              <a:off x="10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0695" name="Oval 22" descr="Light downward diagonal"/>
            <p:cNvSpPr>
              <a:spLocks noChangeArrowheads="1"/>
            </p:cNvSpPr>
            <p:nvPr/>
          </p:nvSpPr>
          <p:spPr bwMode="auto">
            <a:xfrm>
              <a:off x="124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0696" name="Oval 23" descr="Light downward diagonal"/>
            <p:cNvSpPr>
              <a:spLocks noChangeArrowheads="1"/>
            </p:cNvSpPr>
            <p:nvPr/>
          </p:nvSpPr>
          <p:spPr bwMode="auto">
            <a:xfrm>
              <a:off x="148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0697" name="Oval 24" descr="Light downward diagonal"/>
            <p:cNvSpPr>
              <a:spLocks noChangeArrowheads="1"/>
            </p:cNvSpPr>
            <p:nvPr/>
          </p:nvSpPr>
          <p:spPr bwMode="auto">
            <a:xfrm>
              <a:off x="172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0698" name="Oval 25" descr="Light downward diagonal"/>
            <p:cNvSpPr>
              <a:spLocks noChangeArrowheads="1"/>
            </p:cNvSpPr>
            <p:nvPr/>
          </p:nvSpPr>
          <p:spPr bwMode="auto">
            <a:xfrm>
              <a:off x="19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0699" name="Oval 26" descr="Light downward diagonal"/>
            <p:cNvSpPr>
              <a:spLocks noChangeArrowheads="1"/>
            </p:cNvSpPr>
            <p:nvPr/>
          </p:nvSpPr>
          <p:spPr bwMode="auto">
            <a:xfrm>
              <a:off x="22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0700" name="Oval 27" descr="Light downward diagonal"/>
            <p:cNvSpPr>
              <a:spLocks noChangeArrowheads="1"/>
            </p:cNvSpPr>
            <p:nvPr/>
          </p:nvSpPr>
          <p:spPr bwMode="auto">
            <a:xfrm>
              <a:off x="244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0701" name="Oval 28" descr="Light downward diagonal"/>
            <p:cNvSpPr>
              <a:spLocks noChangeArrowheads="1"/>
            </p:cNvSpPr>
            <p:nvPr/>
          </p:nvSpPr>
          <p:spPr bwMode="auto">
            <a:xfrm>
              <a:off x="268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0702" name="Oval 29" descr="Light downward diagonal"/>
            <p:cNvSpPr>
              <a:spLocks noChangeArrowheads="1"/>
            </p:cNvSpPr>
            <p:nvPr/>
          </p:nvSpPr>
          <p:spPr bwMode="auto">
            <a:xfrm>
              <a:off x="292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0703" name="Oval 30" descr="Light downward diagonal"/>
            <p:cNvSpPr>
              <a:spLocks noChangeArrowheads="1"/>
            </p:cNvSpPr>
            <p:nvPr/>
          </p:nvSpPr>
          <p:spPr bwMode="auto">
            <a:xfrm>
              <a:off x="31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0704" name="Oval 31" descr="Light downward diagonal"/>
            <p:cNvSpPr>
              <a:spLocks noChangeArrowheads="1"/>
            </p:cNvSpPr>
            <p:nvPr/>
          </p:nvSpPr>
          <p:spPr bwMode="auto">
            <a:xfrm>
              <a:off x="34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0705" name="Oval 32" descr="Light downward diagonal"/>
            <p:cNvSpPr>
              <a:spLocks noChangeArrowheads="1"/>
            </p:cNvSpPr>
            <p:nvPr/>
          </p:nvSpPr>
          <p:spPr bwMode="auto">
            <a:xfrm>
              <a:off x="364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0706" name="Oval 33" descr="Light downward diagonal"/>
            <p:cNvSpPr>
              <a:spLocks noChangeArrowheads="1"/>
            </p:cNvSpPr>
            <p:nvPr/>
          </p:nvSpPr>
          <p:spPr bwMode="auto">
            <a:xfrm>
              <a:off x="388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0707" name="Oval 34" descr="Light downward diagonal"/>
            <p:cNvSpPr>
              <a:spLocks noChangeArrowheads="1"/>
            </p:cNvSpPr>
            <p:nvPr/>
          </p:nvSpPr>
          <p:spPr bwMode="auto">
            <a:xfrm>
              <a:off x="412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0708" name="Oval 35" descr="Light downward diagonal"/>
            <p:cNvSpPr>
              <a:spLocks noChangeArrowheads="1"/>
            </p:cNvSpPr>
            <p:nvPr/>
          </p:nvSpPr>
          <p:spPr bwMode="auto">
            <a:xfrm>
              <a:off x="43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0709" name="Oval 36" descr="Light downward diagonal"/>
            <p:cNvSpPr>
              <a:spLocks noChangeArrowheads="1"/>
            </p:cNvSpPr>
            <p:nvPr/>
          </p:nvSpPr>
          <p:spPr bwMode="auto">
            <a:xfrm>
              <a:off x="46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240647" name="Group 37"/>
          <p:cNvGrpSpPr>
            <a:grpSpLocks/>
          </p:cNvGrpSpPr>
          <p:nvPr/>
        </p:nvGrpSpPr>
        <p:grpSpPr bwMode="auto">
          <a:xfrm>
            <a:off x="1219200" y="1752600"/>
            <a:ext cx="2209800" cy="304800"/>
            <a:chOff x="864" y="3168"/>
            <a:chExt cx="1392" cy="192"/>
          </a:xfrm>
        </p:grpSpPr>
        <p:sp>
          <p:nvSpPr>
            <p:cNvPr id="240687" name="Oval 38"/>
            <p:cNvSpPr>
              <a:spLocks noChangeArrowheads="1"/>
            </p:cNvSpPr>
            <p:nvPr/>
          </p:nvSpPr>
          <p:spPr bwMode="auto">
            <a:xfrm>
              <a:off x="86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0688" name="Oval 39"/>
            <p:cNvSpPr>
              <a:spLocks noChangeArrowheads="1"/>
            </p:cNvSpPr>
            <p:nvPr/>
          </p:nvSpPr>
          <p:spPr bwMode="auto">
            <a:xfrm>
              <a:off x="110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0689" name="Oval 40"/>
            <p:cNvSpPr>
              <a:spLocks noChangeArrowheads="1"/>
            </p:cNvSpPr>
            <p:nvPr/>
          </p:nvSpPr>
          <p:spPr bwMode="auto">
            <a:xfrm>
              <a:off x="134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0690" name="Oval 41"/>
            <p:cNvSpPr>
              <a:spLocks noChangeArrowheads="1"/>
            </p:cNvSpPr>
            <p:nvPr/>
          </p:nvSpPr>
          <p:spPr bwMode="auto">
            <a:xfrm>
              <a:off x="158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0691" name="Oval 42"/>
            <p:cNvSpPr>
              <a:spLocks noChangeArrowheads="1"/>
            </p:cNvSpPr>
            <p:nvPr/>
          </p:nvSpPr>
          <p:spPr bwMode="auto">
            <a:xfrm>
              <a:off x="182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0692" name="Oval 43"/>
            <p:cNvSpPr>
              <a:spLocks noChangeArrowheads="1"/>
            </p:cNvSpPr>
            <p:nvPr/>
          </p:nvSpPr>
          <p:spPr bwMode="auto">
            <a:xfrm>
              <a:off x="206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8" name="Group 44"/>
          <p:cNvGrpSpPr>
            <a:grpSpLocks/>
          </p:cNvGrpSpPr>
          <p:nvPr/>
        </p:nvGrpSpPr>
        <p:grpSpPr bwMode="auto">
          <a:xfrm>
            <a:off x="1219200" y="2159000"/>
            <a:ext cx="2209800" cy="736600"/>
            <a:chOff x="768" y="1360"/>
            <a:chExt cx="1392" cy="464"/>
          </a:xfrm>
        </p:grpSpPr>
        <p:sp>
          <p:nvSpPr>
            <p:cNvPr id="240675" name="AutoShape 45"/>
            <p:cNvSpPr>
              <a:spLocks noChangeArrowheads="1"/>
            </p:cNvSpPr>
            <p:nvPr/>
          </p:nvSpPr>
          <p:spPr bwMode="auto">
            <a:xfrm>
              <a:off x="792" y="1360"/>
              <a:ext cx="144" cy="192"/>
            </a:xfrm>
            <a:prstGeom prst="downArrow">
              <a:avLst>
                <a:gd name="adj1" fmla="val 50000"/>
                <a:gd name="adj2" fmla="val 33333"/>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0676" name="Oval 46"/>
            <p:cNvSpPr>
              <a:spLocks noChangeArrowheads="1"/>
            </p:cNvSpPr>
            <p:nvPr/>
          </p:nvSpPr>
          <p:spPr bwMode="auto">
            <a:xfrm>
              <a:off x="768" y="1632"/>
              <a:ext cx="192" cy="192"/>
            </a:xfrm>
            <a:prstGeom prst="ellipse">
              <a:avLst/>
            </a:prstGeom>
            <a:solidFill>
              <a:schemeClr val="accent2"/>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0677" name="Oval 47"/>
            <p:cNvSpPr>
              <a:spLocks noChangeArrowheads="1"/>
            </p:cNvSpPr>
            <p:nvPr/>
          </p:nvSpPr>
          <p:spPr bwMode="auto">
            <a:xfrm>
              <a:off x="1008" y="1632"/>
              <a:ext cx="192" cy="192"/>
            </a:xfrm>
            <a:prstGeom prst="ellipse">
              <a:avLst/>
            </a:prstGeom>
            <a:solidFill>
              <a:schemeClr val="accent2"/>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0678" name="Oval 48"/>
            <p:cNvSpPr>
              <a:spLocks noChangeArrowheads="1"/>
            </p:cNvSpPr>
            <p:nvPr/>
          </p:nvSpPr>
          <p:spPr bwMode="auto">
            <a:xfrm>
              <a:off x="1248" y="1632"/>
              <a:ext cx="192" cy="192"/>
            </a:xfrm>
            <a:prstGeom prst="ellipse">
              <a:avLst/>
            </a:prstGeom>
            <a:solidFill>
              <a:schemeClr val="accent2"/>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0679" name="Oval 49"/>
            <p:cNvSpPr>
              <a:spLocks noChangeArrowheads="1"/>
            </p:cNvSpPr>
            <p:nvPr/>
          </p:nvSpPr>
          <p:spPr bwMode="auto">
            <a:xfrm>
              <a:off x="1488" y="1632"/>
              <a:ext cx="192" cy="192"/>
            </a:xfrm>
            <a:prstGeom prst="ellipse">
              <a:avLst/>
            </a:prstGeom>
            <a:solidFill>
              <a:schemeClr val="accent2"/>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0680" name="Oval 50"/>
            <p:cNvSpPr>
              <a:spLocks noChangeArrowheads="1"/>
            </p:cNvSpPr>
            <p:nvPr/>
          </p:nvSpPr>
          <p:spPr bwMode="auto">
            <a:xfrm>
              <a:off x="1728" y="1632"/>
              <a:ext cx="192" cy="192"/>
            </a:xfrm>
            <a:prstGeom prst="ellipse">
              <a:avLst/>
            </a:prstGeom>
            <a:solidFill>
              <a:schemeClr val="accent2"/>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0681" name="Oval 51"/>
            <p:cNvSpPr>
              <a:spLocks noChangeArrowheads="1"/>
            </p:cNvSpPr>
            <p:nvPr/>
          </p:nvSpPr>
          <p:spPr bwMode="auto">
            <a:xfrm>
              <a:off x="1968" y="1632"/>
              <a:ext cx="192" cy="192"/>
            </a:xfrm>
            <a:prstGeom prst="ellipse">
              <a:avLst/>
            </a:prstGeom>
            <a:solidFill>
              <a:schemeClr val="accent2"/>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0682" name="AutoShape 52"/>
            <p:cNvSpPr>
              <a:spLocks noChangeArrowheads="1"/>
            </p:cNvSpPr>
            <p:nvPr/>
          </p:nvSpPr>
          <p:spPr bwMode="auto">
            <a:xfrm>
              <a:off x="1024" y="1360"/>
              <a:ext cx="144" cy="192"/>
            </a:xfrm>
            <a:prstGeom prst="downArrow">
              <a:avLst>
                <a:gd name="adj1" fmla="val 50000"/>
                <a:gd name="adj2" fmla="val 33333"/>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0683" name="AutoShape 53"/>
            <p:cNvSpPr>
              <a:spLocks noChangeArrowheads="1"/>
            </p:cNvSpPr>
            <p:nvPr/>
          </p:nvSpPr>
          <p:spPr bwMode="auto">
            <a:xfrm>
              <a:off x="1264" y="1360"/>
              <a:ext cx="144" cy="192"/>
            </a:xfrm>
            <a:prstGeom prst="downArrow">
              <a:avLst>
                <a:gd name="adj1" fmla="val 50000"/>
                <a:gd name="adj2" fmla="val 33333"/>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0684" name="AutoShape 54"/>
            <p:cNvSpPr>
              <a:spLocks noChangeArrowheads="1"/>
            </p:cNvSpPr>
            <p:nvPr/>
          </p:nvSpPr>
          <p:spPr bwMode="auto">
            <a:xfrm>
              <a:off x="1504" y="1360"/>
              <a:ext cx="144" cy="192"/>
            </a:xfrm>
            <a:prstGeom prst="downArrow">
              <a:avLst>
                <a:gd name="adj1" fmla="val 50000"/>
                <a:gd name="adj2" fmla="val 33333"/>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0685" name="AutoShape 55"/>
            <p:cNvSpPr>
              <a:spLocks noChangeArrowheads="1"/>
            </p:cNvSpPr>
            <p:nvPr/>
          </p:nvSpPr>
          <p:spPr bwMode="auto">
            <a:xfrm>
              <a:off x="1744" y="1360"/>
              <a:ext cx="144" cy="192"/>
            </a:xfrm>
            <a:prstGeom prst="downArrow">
              <a:avLst>
                <a:gd name="adj1" fmla="val 50000"/>
                <a:gd name="adj2" fmla="val 33333"/>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0686" name="AutoShape 56"/>
            <p:cNvSpPr>
              <a:spLocks noChangeArrowheads="1"/>
            </p:cNvSpPr>
            <p:nvPr/>
          </p:nvSpPr>
          <p:spPr bwMode="auto">
            <a:xfrm>
              <a:off x="1984" y="1360"/>
              <a:ext cx="144" cy="192"/>
            </a:xfrm>
            <a:prstGeom prst="downArrow">
              <a:avLst>
                <a:gd name="adj1" fmla="val 50000"/>
                <a:gd name="adj2" fmla="val 33333"/>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9" name="Group 70"/>
          <p:cNvGrpSpPr>
            <a:grpSpLocks/>
          </p:cNvGrpSpPr>
          <p:nvPr/>
        </p:nvGrpSpPr>
        <p:grpSpPr bwMode="auto">
          <a:xfrm>
            <a:off x="1066800" y="1905000"/>
            <a:ext cx="2590800" cy="1295400"/>
            <a:chOff x="672" y="1200"/>
            <a:chExt cx="1632" cy="816"/>
          </a:xfrm>
        </p:grpSpPr>
        <p:sp>
          <p:nvSpPr>
            <p:cNvPr id="240673" name="Line 71"/>
            <p:cNvSpPr>
              <a:spLocks noChangeShapeType="1"/>
            </p:cNvSpPr>
            <p:nvPr/>
          </p:nvSpPr>
          <p:spPr bwMode="auto">
            <a:xfrm>
              <a:off x="672" y="1248"/>
              <a:ext cx="1632" cy="72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0674" name="Line 72"/>
            <p:cNvSpPr>
              <a:spLocks noChangeShapeType="1"/>
            </p:cNvSpPr>
            <p:nvPr/>
          </p:nvSpPr>
          <p:spPr bwMode="auto">
            <a:xfrm flipV="1">
              <a:off x="672" y="1200"/>
              <a:ext cx="1392" cy="816"/>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 name="Group 74"/>
          <p:cNvGrpSpPr>
            <a:grpSpLocks/>
          </p:cNvGrpSpPr>
          <p:nvPr/>
        </p:nvGrpSpPr>
        <p:grpSpPr bwMode="auto">
          <a:xfrm>
            <a:off x="990600" y="2209800"/>
            <a:ext cx="2819400" cy="787400"/>
            <a:chOff x="576" y="1392"/>
            <a:chExt cx="1776" cy="496"/>
          </a:xfrm>
        </p:grpSpPr>
        <p:sp>
          <p:nvSpPr>
            <p:cNvPr id="240671" name="Rectangle 75"/>
            <p:cNvSpPr>
              <a:spLocks noChangeArrowheads="1"/>
            </p:cNvSpPr>
            <p:nvPr/>
          </p:nvSpPr>
          <p:spPr bwMode="auto">
            <a:xfrm>
              <a:off x="576" y="1600"/>
              <a:ext cx="1776" cy="288"/>
            </a:xfrm>
            <a:prstGeom prst="rect">
              <a:avLst/>
            </a:prstGeom>
            <a:solidFill>
              <a:schemeClr val="accent2"/>
            </a:solidFill>
            <a:ln w="25400">
              <a:solidFill>
                <a:schemeClr val="bg2"/>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bg2"/>
                  </a:solidFill>
                </a:rPr>
                <a:t>Solution</a:t>
              </a:r>
            </a:p>
          </p:txBody>
        </p:sp>
        <p:sp>
          <p:nvSpPr>
            <p:cNvPr id="240672" name="AutoShape 76"/>
            <p:cNvSpPr>
              <a:spLocks noChangeArrowheads="1"/>
            </p:cNvSpPr>
            <p:nvPr/>
          </p:nvSpPr>
          <p:spPr bwMode="auto">
            <a:xfrm>
              <a:off x="1296" y="1392"/>
              <a:ext cx="336" cy="144"/>
            </a:xfrm>
            <a:prstGeom prst="downArrow">
              <a:avLst>
                <a:gd name="adj1" fmla="val 50000"/>
                <a:gd name="adj2" fmla="val 25000"/>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240651" name="Text Box 78"/>
          <p:cNvSpPr txBox="1">
            <a:spLocks noChangeArrowheads="1"/>
          </p:cNvSpPr>
          <p:nvPr/>
        </p:nvSpPr>
        <p:spPr bwMode="auto">
          <a:xfrm>
            <a:off x="1905000" y="2971800"/>
            <a:ext cx="43259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A student midterm answer:</a:t>
            </a:r>
          </a:p>
        </p:txBody>
      </p:sp>
      <p:sp>
        <p:nvSpPr>
          <p:cNvPr id="611385" name="Text Box 57"/>
          <p:cNvSpPr txBox="1">
            <a:spLocks noChangeArrowheads="1"/>
          </p:cNvSpPr>
          <p:nvPr/>
        </p:nvSpPr>
        <p:spPr bwMode="auto">
          <a:xfrm>
            <a:off x="1978025" y="5148263"/>
            <a:ext cx="71040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Each object does not need a separate solution</a:t>
            </a:r>
          </a:p>
          <a:p>
            <a:pPr eaLnBrk="1" hangingPunct="1">
              <a:spcBef>
                <a:spcPct val="0"/>
              </a:spcBef>
              <a:buFontTx/>
              <a:buNone/>
            </a:pPr>
            <a:r>
              <a:rPr lang="en-US" altLang="en-US" sz="3000" i="0"/>
              <a:t>The input as a whole needs a solution.</a:t>
            </a:r>
          </a:p>
        </p:txBody>
      </p:sp>
      <p:grpSp>
        <p:nvGrpSpPr>
          <p:cNvPr id="11" name="Group 81"/>
          <p:cNvGrpSpPr>
            <a:grpSpLocks/>
          </p:cNvGrpSpPr>
          <p:nvPr/>
        </p:nvGrpSpPr>
        <p:grpSpPr bwMode="auto">
          <a:xfrm>
            <a:off x="762000" y="4876800"/>
            <a:ext cx="990600" cy="1371600"/>
            <a:chOff x="2065" y="1551"/>
            <a:chExt cx="1628" cy="1988"/>
          </a:xfrm>
        </p:grpSpPr>
        <p:sp>
          <p:nvSpPr>
            <p:cNvPr id="240654" name="Freeform 82"/>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0655" name="Freeform 83"/>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0656" name="Freeform 84"/>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0657" name="Freeform 85"/>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0658" name="Freeform 86"/>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0659" name="Freeform 87"/>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0660" name="Freeform 88"/>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0661" name="Freeform 89"/>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0662" name="Freeform 90"/>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0663" name="Freeform 91"/>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0664" name="Freeform 92"/>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0665" name="Freeform 93"/>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0666" name="Freeform 94"/>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0667" name="Freeform 95"/>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0668" name="Freeform 96"/>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0669" name="Freeform 97"/>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0670" name="Freeform 98"/>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611346"/>
                                        </p:tgtEl>
                                        <p:attrNameLst>
                                          <p:attrName>style.visibility</p:attrName>
                                        </p:attrNameLst>
                                      </p:cBhvr>
                                      <p:to>
                                        <p:strVal val="visible"/>
                                      </p:to>
                                    </p:set>
                                    <p:anim calcmode="lin" valueType="num">
                                      <p:cBhvr additive="base">
                                        <p:cTn id="7" dur="500" fill="hold"/>
                                        <p:tgtEl>
                                          <p:spTgt spid="611346"/>
                                        </p:tgtEl>
                                        <p:attrNameLst>
                                          <p:attrName>ppt_x</p:attrName>
                                        </p:attrNameLst>
                                      </p:cBhvr>
                                      <p:tavLst>
                                        <p:tav tm="0">
                                          <p:val>
                                            <p:strVal val="#ppt_x"/>
                                          </p:val>
                                        </p:tav>
                                        <p:tav tm="100000">
                                          <p:val>
                                            <p:strVal val="#ppt_x"/>
                                          </p:val>
                                        </p:tav>
                                      </p:tavLst>
                                    </p:anim>
                                    <p:anim calcmode="lin" valueType="num">
                                      <p:cBhvr additive="base">
                                        <p:cTn id="8" dur="500" fill="hold"/>
                                        <p:tgtEl>
                                          <p:spTgt spid="61134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11385">
                                            <p:txEl>
                                              <p:pRg st="0" end="0"/>
                                            </p:txEl>
                                          </p:spTgt>
                                        </p:tgtEl>
                                        <p:attrNameLst>
                                          <p:attrName>style.visibility</p:attrName>
                                        </p:attrNameLst>
                                      </p:cBhvr>
                                      <p:to>
                                        <p:strVal val="visible"/>
                                      </p:to>
                                    </p:set>
                                    <p:anim calcmode="lin" valueType="num">
                                      <p:cBhvr additive="base">
                                        <p:cTn id="13" dur="500" fill="hold"/>
                                        <p:tgtEl>
                                          <p:spTgt spid="61138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1385">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0-#ppt_w/2"/>
                                          </p:val>
                                        </p:tav>
                                        <p:tav tm="100000">
                                          <p:val>
                                            <p:strVal val="#ppt_x"/>
                                          </p:val>
                                        </p:tav>
                                      </p:tavLst>
                                    </p:anim>
                                    <p:anim calcmode="lin" valueType="num">
                                      <p:cBhvr additive="base">
                                        <p:cTn id="18" dur="500" fill="hold"/>
                                        <p:tgtEl>
                                          <p:spTgt spid="8"/>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0-#ppt_w/2"/>
                                          </p:val>
                                        </p:tav>
                                        <p:tav tm="100000">
                                          <p:val>
                                            <p:strVal val="#ppt_x"/>
                                          </p:val>
                                        </p:tav>
                                      </p:tavLst>
                                    </p:anim>
                                    <p:anim calcmode="lin" valueType="num">
                                      <p:cBhvr additive="base">
                                        <p:cTn id="22" dur="500" fill="hold"/>
                                        <p:tgtEl>
                                          <p:spTgt spid="9"/>
                                        </p:tgtEl>
                                        <p:attrNameLst>
                                          <p:attrName>ppt_y</p:attrName>
                                        </p:attrNameLst>
                                      </p:cBhvr>
                                      <p:tavLst>
                                        <p:tav tm="0">
                                          <p:val>
                                            <p:strVal val="#ppt_y"/>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611385">
                                            <p:txEl>
                                              <p:pRg st="1" end="1"/>
                                            </p:txEl>
                                          </p:spTgt>
                                        </p:tgtEl>
                                        <p:attrNameLst>
                                          <p:attrName>style.visibility</p:attrName>
                                        </p:attrNameLst>
                                      </p:cBhvr>
                                      <p:to>
                                        <p:strVal val="visible"/>
                                      </p:to>
                                    </p:set>
                                    <p:anim calcmode="lin" valueType="num">
                                      <p:cBhvr additive="base">
                                        <p:cTn id="31" dur="500" fill="hold"/>
                                        <p:tgtEl>
                                          <p:spTgt spid="611385">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11385">
                                            <p:txEl>
                                              <p:pRg st="1" end="1"/>
                                            </p:txEl>
                                          </p:spTgt>
                                        </p:tgtEl>
                                        <p:attrNameLst>
                                          <p:attrName>ppt_y</p:attrName>
                                        </p:attrNameLst>
                                      </p:cBhvr>
                                      <p:tavLst>
                                        <p:tav tm="0">
                                          <p:val>
                                            <p:strVal val="1+#ppt_h/2"/>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0-#ppt_w/2"/>
                                          </p:val>
                                        </p:tav>
                                        <p:tav tm="100000">
                                          <p:val>
                                            <p:strVal val="#ppt_x"/>
                                          </p:val>
                                        </p:tav>
                                      </p:tavLst>
                                    </p:anim>
                                    <p:anim calcmode="lin" valueType="num">
                                      <p:cBhvr additive="base">
                                        <p:cTn id="36" dur="500" fill="hold"/>
                                        <p:tgtEl>
                                          <p:spTgt spid="10"/>
                                        </p:tgtEl>
                                        <p:attrNameLst>
                                          <p:attrName>ppt_y</p:attrName>
                                        </p:attrNameLst>
                                      </p:cBhvr>
                                      <p:tavLst>
                                        <p:tav tm="0">
                                          <p:val>
                                            <p:strVal val="#ppt_y"/>
                                          </p:val>
                                        </p:tav>
                                        <p:tav tm="100000">
                                          <p:val>
                                            <p:strVal val="#ppt_y"/>
                                          </p:val>
                                        </p:tav>
                                      </p:tavLst>
                                    </p:anim>
                                  </p:childTnLst>
                                </p:cTn>
                              </p:par>
                              <p:par>
                                <p:cTn id="37" presetID="1" presetClass="exit" presetSubtype="0" fill="hold" nodeType="withEffect">
                                  <p:stCondLst>
                                    <p:cond delay="0"/>
                                  </p:stCondLst>
                                  <p:childTnLst>
                                    <p:set>
                                      <p:cBhvr>
                                        <p:cTn id="38" dur="1" fill="hold">
                                          <p:stCondLst>
                                            <p:cond delay="0"/>
                                          </p:stCondLst>
                                        </p:cTn>
                                        <p:tgtEl>
                                          <p:spTgt spid="9"/>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1346" grpId="0"/>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p:nvPr>
        </p:nvSpPr>
        <p:spPr>
          <a:xfrm>
            <a:off x="685800" y="0"/>
            <a:ext cx="7772400" cy="1143000"/>
          </a:xfrm>
        </p:spPr>
        <p:txBody>
          <a:bodyPr/>
          <a:lstStyle/>
          <a:p>
            <a:pPr eaLnBrk="1" hangingPunct="1"/>
            <a:r>
              <a:rPr lang="en-US" altLang="en-US" sz="4000" smtClean="0"/>
              <a:t>More of the Input </a:t>
            </a:r>
            <a:br>
              <a:rPr lang="en-US" altLang="en-US" sz="4000" smtClean="0"/>
            </a:br>
            <a:r>
              <a:rPr lang="en-US" altLang="en-US" sz="4000" smtClean="0"/>
              <a:t>Loop Invariant</a:t>
            </a:r>
          </a:p>
        </p:txBody>
      </p:sp>
      <p:sp>
        <p:nvSpPr>
          <p:cNvPr id="241667" name="Text Box 3"/>
          <p:cNvSpPr txBox="1">
            <a:spLocks noChangeArrowheads="1"/>
          </p:cNvSpPr>
          <p:nvPr/>
        </p:nvSpPr>
        <p:spPr bwMode="auto">
          <a:xfrm>
            <a:off x="1095375" y="1096963"/>
            <a:ext cx="63785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he input </a:t>
            </a:r>
            <a:r>
              <a:rPr lang="en-US" altLang="en-US" i="0"/>
              <a:t>consists</a:t>
            </a:r>
            <a:r>
              <a:rPr lang="en-US" altLang="en-US" sz="3000" i="0"/>
              <a:t> of an array of objects</a:t>
            </a:r>
          </a:p>
        </p:txBody>
      </p:sp>
      <p:grpSp>
        <p:nvGrpSpPr>
          <p:cNvPr id="241668" name="Group 4"/>
          <p:cNvGrpSpPr>
            <a:grpSpLocks/>
          </p:cNvGrpSpPr>
          <p:nvPr/>
        </p:nvGrpSpPr>
        <p:grpSpPr bwMode="auto">
          <a:xfrm>
            <a:off x="533400" y="3352800"/>
            <a:ext cx="1181100" cy="1066800"/>
            <a:chOff x="1224" y="2539"/>
            <a:chExt cx="2280" cy="1785"/>
          </a:xfrm>
        </p:grpSpPr>
        <p:sp>
          <p:nvSpPr>
            <p:cNvPr id="241715" name="Freeform 5"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41716" name="Group 6"/>
            <p:cNvGrpSpPr>
              <a:grpSpLocks/>
            </p:cNvGrpSpPr>
            <p:nvPr/>
          </p:nvGrpSpPr>
          <p:grpSpPr bwMode="auto">
            <a:xfrm>
              <a:off x="1584" y="2688"/>
              <a:ext cx="1216" cy="1440"/>
              <a:chOff x="2641" y="1488"/>
              <a:chExt cx="2655" cy="2488"/>
            </a:xfrm>
          </p:grpSpPr>
          <p:grpSp>
            <p:nvGrpSpPr>
              <p:cNvPr id="241717" name="Group 7"/>
              <p:cNvGrpSpPr>
                <a:grpSpLocks/>
              </p:cNvGrpSpPr>
              <p:nvPr/>
            </p:nvGrpSpPr>
            <p:grpSpPr bwMode="auto">
              <a:xfrm>
                <a:off x="2641" y="1488"/>
                <a:ext cx="2496" cy="2436"/>
                <a:chOff x="2641" y="1488"/>
                <a:chExt cx="2496" cy="2436"/>
              </a:xfrm>
            </p:grpSpPr>
            <p:sp>
              <p:nvSpPr>
                <p:cNvPr id="241722" name="Freeform 8"/>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1723" name="Freeform 9"/>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1724" name="Freeform 10"/>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1725" name="Freeform 11"/>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1726" name="Freeform 12"/>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1727" name="Freeform 13"/>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41718" name="Group 14"/>
              <p:cNvGrpSpPr>
                <a:grpSpLocks/>
              </p:cNvGrpSpPr>
              <p:nvPr/>
            </p:nvGrpSpPr>
            <p:grpSpPr bwMode="auto">
              <a:xfrm>
                <a:off x="4864" y="3099"/>
                <a:ext cx="432" cy="877"/>
                <a:chOff x="4864" y="3099"/>
                <a:chExt cx="432" cy="877"/>
              </a:xfrm>
            </p:grpSpPr>
            <p:sp>
              <p:nvSpPr>
                <p:cNvPr id="241719" name="Freeform 15"/>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1720" name="Freeform 16"/>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1721" name="Freeform 17"/>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241669" name="Text Box 18"/>
          <p:cNvSpPr txBox="1">
            <a:spLocks noChangeArrowheads="1"/>
          </p:cNvSpPr>
          <p:nvPr/>
        </p:nvSpPr>
        <p:spPr bwMode="auto">
          <a:xfrm>
            <a:off x="1905000" y="2971800"/>
            <a:ext cx="43259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A student midterm answer:</a:t>
            </a:r>
          </a:p>
        </p:txBody>
      </p:sp>
      <p:grpSp>
        <p:nvGrpSpPr>
          <p:cNvPr id="241670" name="Group 19"/>
          <p:cNvGrpSpPr>
            <a:grpSpLocks/>
          </p:cNvGrpSpPr>
          <p:nvPr/>
        </p:nvGrpSpPr>
        <p:grpSpPr bwMode="auto">
          <a:xfrm>
            <a:off x="1231900" y="1752600"/>
            <a:ext cx="6400800" cy="304800"/>
            <a:chOff x="768" y="1104"/>
            <a:chExt cx="4032" cy="192"/>
          </a:xfrm>
        </p:grpSpPr>
        <p:sp>
          <p:nvSpPr>
            <p:cNvPr id="241698" name="Oval 20" descr="Light downward diagonal"/>
            <p:cNvSpPr>
              <a:spLocks noChangeArrowheads="1"/>
            </p:cNvSpPr>
            <p:nvPr/>
          </p:nvSpPr>
          <p:spPr bwMode="auto">
            <a:xfrm>
              <a:off x="7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1699" name="Oval 21" descr="Light downward diagonal"/>
            <p:cNvSpPr>
              <a:spLocks noChangeArrowheads="1"/>
            </p:cNvSpPr>
            <p:nvPr/>
          </p:nvSpPr>
          <p:spPr bwMode="auto">
            <a:xfrm>
              <a:off x="10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1700" name="Oval 22" descr="Light downward diagonal"/>
            <p:cNvSpPr>
              <a:spLocks noChangeArrowheads="1"/>
            </p:cNvSpPr>
            <p:nvPr/>
          </p:nvSpPr>
          <p:spPr bwMode="auto">
            <a:xfrm>
              <a:off x="124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1701" name="Oval 23" descr="Light downward diagonal"/>
            <p:cNvSpPr>
              <a:spLocks noChangeArrowheads="1"/>
            </p:cNvSpPr>
            <p:nvPr/>
          </p:nvSpPr>
          <p:spPr bwMode="auto">
            <a:xfrm>
              <a:off x="148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1702" name="Oval 24" descr="Light downward diagonal"/>
            <p:cNvSpPr>
              <a:spLocks noChangeArrowheads="1"/>
            </p:cNvSpPr>
            <p:nvPr/>
          </p:nvSpPr>
          <p:spPr bwMode="auto">
            <a:xfrm>
              <a:off x="172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1703" name="Oval 25" descr="Light downward diagonal"/>
            <p:cNvSpPr>
              <a:spLocks noChangeArrowheads="1"/>
            </p:cNvSpPr>
            <p:nvPr/>
          </p:nvSpPr>
          <p:spPr bwMode="auto">
            <a:xfrm>
              <a:off x="19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1704" name="Oval 26" descr="Light downward diagonal"/>
            <p:cNvSpPr>
              <a:spLocks noChangeArrowheads="1"/>
            </p:cNvSpPr>
            <p:nvPr/>
          </p:nvSpPr>
          <p:spPr bwMode="auto">
            <a:xfrm>
              <a:off x="22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1705" name="Oval 27" descr="Light downward diagonal"/>
            <p:cNvSpPr>
              <a:spLocks noChangeArrowheads="1"/>
            </p:cNvSpPr>
            <p:nvPr/>
          </p:nvSpPr>
          <p:spPr bwMode="auto">
            <a:xfrm>
              <a:off x="244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1706" name="Oval 28" descr="Light downward diagonal"/>
            <p:cNvSpPr>
              <a:spLocks noChangeArrowheads="1"/>
            </p:cNvSpPr>
            <p:nvPr/>
          </p:nvSpPr>
          <p:spPr bwMode="auto">
            <a:xfrm>
              <a:off x="268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1707" name="Oval 29" descr="Light downward diagonal"/>
            <p:cNvSpPr>
              <a:spLocks noChangeArrowheads="1"/>
            </p:cNvSpPr>
            <p:nvPr/>
          </p:nvSpPr>
          <p:spPr bwMode="auto">
            <a:xfrm>
              <a:off x="292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1708" name="Oval 30" descr="Light downward diagonal"/>
            <p:cNvSpPr>
              <a:spLocks noChangeArrowheads="1"/>
            </p:cNvSpPr>
            <p:nvPr/>
          </p:nvSpPr>
          <p:spPr bwMode="auto">
            <a:xfrm>
              <a:off x="31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1709" name="Oval 31" descr="Light downward diagonal"/>
            <p:cNvSpPr>
              <a:spLocks noChangeArrowheads="1"/>
            </p:cNvSpPr>
            <p:nvPr/>
          </p:nvSpPr>
          <p:spPr bwMode="auto">
            <a:xfrm>
              <a:off x="34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1710" name="Oval 32" descr="Light downward diagonal"/>
            <p:cNvSpPr>
              <a:spLocks noChangeArrowheads="1"/>
            </p:cNvSpPr>
            <p:nvPr/>
          </p:nvSpPr>
          <p:spPr bwMode="auto">
            <a:xfrm>
              <a:off x="364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1711" name="Oval 33" descr="Light downward diagonal"/>
            <p:cNvSpPr>
              <a:spLocks noChangeArrowheads="1"/>
            </p:cNvSpPr>
            <p:nvPr/>
          </p:nvSpPr>
          <p:spPr bwMode="auto">
            <a:xfrm>
              <a:off x="388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1712" name="Oval 34" descr="Light downward diagonal"/>
            <p:cNvSpPr>
              <a:spLocks noChangeArrowheads="1"/>
            </p:cNvSpPr>
            <p:nvPr/>
          </p:nvSpPr>
          <p:spPr bwMode="auto">
            <a:xfrm>
              <a:off x="412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1713" name="Oval 35" descr="Light downward diagonal"/>
            <p:cNvSpPr>
              <a:spLocks noChangeArrowheads="1"/>
            </p:cNvSpPr>
            <p:nvPr/>
          </p:nvSpPr>
          <p:spPr bwMode="auto">
            <a:xfrm>
              <a:off x="436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1714" name="Oval 36" descr="Light downward diagonal"/>
            <p:cNvSpPr>
              <a:spLocks noChangeArrowheads="1"/>
            </p:cNvSpPr>
            <p:nvPr/>
          </p:nvSpPr>
          <p:spPr bwMode="auto">
            <a:xfrm>
              <a:off x="4608" y="1104"/>
              <a:ext cx="192" cy="192"/>
            </a:xfrm>
            <a:prstGeom prst="ellipse">
              <a:avLst/>
            </a:prstGeom>
            <a:pattFill prst="ltDnDiag">
              <a:fgClr>
                <a:srgbClr val="FF00FF"/>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241671" name="Group 37"/>
          <p:cNvGrpSpPr>
            <a:grpSpLocks/>
          </p:cNvGrpSpPr>
          <p:nvPr/>
        </p:nvGrpSpPr>
        <p:grpSpPr bwMode="auto">
          <a:xfrm>
            <a:off x="1219200" y="1752600"/>
            <a:ext cx="2209800" cy="304800"/>
            <a:chOff x="864" y="3168"/>
            <a:chExt cx="1392" cy="192"/>
          </a:xfrm>
        </p:grpSpPr>
        <p:sp>
          <p:nvSpPr>
            <p:cNvPr id="241692" name="Oval 38"/>
            <p:cNvSpPr>
              <a:spLocks noChangeArrowheads="1"/>
            </p:cNvSpPr>
            <p:nvPr/>
          </p:nvSpPr>
          <p:spPr bwMode="auto">
            <a:xfrm>
              <a:off x="86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1693" name="Oval 39"/>
            <p:cNvSpPr>
              <a:spLocks noChangeArrowheads="1"/>
            </p:cNvSpPr>
            <p:nvPr/>
          </p:nvSpPr>
          <p:spPr bwMode="auto">
            <a:xfrm>
              <a:off x="110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1694" name="Oval 40"/>
            <p:cNvSpPr>
              <a:spLocks noChangeArrowheads="1"/>
            </p:cNvSpPr>
            <p:nvPr/>
          </p:nvSpPr>
          <p:spPr bwMode="auto">
            <a:xfrm>
              <a:off x="134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1695" name="Oval 41"/>
            <p:cNvSpPr>
              <a:spLocks noChangeArrowheads="1"/>
            </p:cNvSpPr>
            <p:nvPr/>
          </p:nvSpPr>
          <p:spPr bwMode="auto">
            <a:xfrm>
              <a:off x="158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1696" name="Oval 42"/>
            <p:cNvSpPr>
              <a:spLocks noChangeArrowheads="1"/>
            </p:cNvSpPr>
            <p:nvPr/>
          </p:nvSpPr>
          <p:spPr bwMode="auto">
            <a:xfrm>
              <a:off x="182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1697" name="Oval 43"/>
            <p:cNvSpPr>
              <a:spLocks noChangeArrowheads="1"/>
            </p:cNvSpPr>
            <p:nvPr/>
          </p:nvSpPr>
          <p:spPr bwMode="auto">
            <a:xfrm>
              <a:off x="2064" y="3168"/>
              <a:ext cx="192" cy="192"/>
            </a:xfrm>
            <a:prstGeom prst="ellipse">
              <a:avLst/>
            </a:prstGeom>
            <a:solidFill>
              <a:srgbClr val="FF00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616513" name="Text Box 65"/>
          <p:cNvSpPr txBox="1">
            <a:spLocks noChangeArrowheads="1"/>
          </p:cNvSpPr>
          <p:nvPr/>
        </p:nvSpPr>
        <p:spPr bwMode="auto">
          <a:xfrm>
            <a:off x="1847850" y="3517900"/>
            <a:ext cx="55340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We have a solution for the</a:t>
            </a:r>
            <a:br>
              <a:rPr lang="en-US" altLang="en-US" sz="3000" i="0"/>
            </a:br>
            <a:r>
              <a:rPr lang="en-US" altLang="en-US" sz="3000" i="0"/>
              <a:t>prefix consisting of elements [1..</a:t>
            </a:r>
            <a:r>
              <a:rPr lang="en-US" altLang="en-US" sz="3000"/>
              <a:t>i</a:t>
            </a:r>
            <a:r>
              <a:rPr lang="en-US" altLang="en-US" sz="3000" i="0"/>
              <a:t>].</a:t>
            </a:r>
          </a:p>
        </p:txBody>
      </p:sp>
      <p:grpSp>
        <p:nvGrpSpPr>
          <p:cNvPr id="8" name="Group 66"/>
          <p:cNvGrpSpPr>
            <a:grpSpLocks/>
          </p:cNvGrpSpPr>
          <p:nvPr/>
        </p:nvGrpSpPr>
        <p:grpSpPr bwMode="auto">
          <a:xfrm>
            <a:off x="3157538" y="5346700"/>
            <a:ext cx="1109662" cy="1435100"/>
            <a:chOff x="2641" y="1488"/>
            <a:chExt cx="2655" cy="2488"/>
          </a:xfrm>
        </p:grpSpPr>
        <p:grpSp>
          <p:nvGrpSpPr>
            <p:cNvPr id="241681" name="Group 67"/>
            <p:cNvGrpSpPr>
              <a:grpSpLocks/>
            </p:cNvGrpSpPr>
            <p:nvPr/>
          </p:nvGrpSpPr>
          <p:grpSpPr bwMode="auto">
            <a:xfrm>
              <a:off x="2641" y="1488"/>
              <a:ext cx="2496" cy="2436"/>
              <a:chOff x="2641" y="1488"/>
              <a:chExt cx="2496" cy="2436"/>
            </a:xfrm>
          </p:grpSpPr>
          <p:sp>
            <p:nvSpPr>
              <p:cNvPr id="241686" name="Freeform 68"/>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1687" name="Freeform 69"/>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1688" name="Freeform 70"/>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1689" name="Freeform 71"/>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1690" name="Freeform 72"/>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1691" name="Freeform 73"/>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41682" name="Group 74"/>
            <p:cNvGrpSpPr>
              <a:grpSpLocks/>
            </p:cNvGrpSpPr>
            <p:nvPr/>
          </p:nvGrpSpPr>
          <p:grpSpPr bwMode="auto">
            <a:xfrm>
              <a:off x="4864" y="3099"/>
              <a:ext cx="432" cy="877"/>
              <a:chOff x="4864" y="3099"/>
              <a:chExt cx="432" cy="877"/>
            </a:xfrm>
          </p:grpSpPr>
          <p:sp>
            <p:nvSpPr>
              <p:cNvPr id="241683" name="Freeform 75"/>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1684" name="Freeform 76"/>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1685" name="Freeform 77"/>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616526" name="Rectangle 78"/>
          <p:cNvSpPr>
            <a:spLocks noChangeArrowheads="1"/>
          </p:cNvSpPr>
          <p:nvPr/>
        </p:nvSpPr>
        <p:spPr bwMode="auto">
          <a:xfrm>
            <a:off x="1854200" y="4645025"/>
            <a:ext cx="54927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plus some additional information)</a:t>
            </a:r>
          </a:p>
        </p:txBody>
      </p:sp>
      <p:grpSp>
        <p:nvGrpSpPr>
          <p:cNvPr id="11" name="Group 79"/>
          <p:cNvGrpSpPr>
            <a:grpSpLocks/>
          </p:cNvGrpSpPr>
          <p:nvPr/>
        </p:nvGrpSpPr>
        <p:grpSpPr bwMode="auto">
          <a:xfrm>
            <a:off x="990600" y="2209800"/>
            <a:ext cx="2819400" cy="787400"/>
            <a:chOff x="576" y="1392"/>
            <a:chExt cx="1776" cy="496"/>
          </a:xfrm>
        </p:grpSpPr>
        <p:sp>
          <p:nvSpPr>
            <p:cNvPr id="241679" name="Rectangle 80"/>
            <p:cNvSpPr>
              <a:spLocks noChangeArrowheads="1"/>
            </p:cNvSpPr>
            <p:nvPr/>
          </p:nvSpPr>
          <p:spPr bwMode="auto">
            <a:xfrm>
              <a:off x="576" y="1600"/>
              <a:ext cx="1776" cy="288"/>
            </a:xfrm>
            <a:prstGeom prst="rect">
              <a:avLst/>
            </a:prstGeom>
            <a:solidFill>
              <a:schemeClr val="accent2"/>
            </a:solidFill>
            <a:ln w="25400">
              <a:solidFill>
                <a:schemeClr val="bg2"/>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bg2"/>
                  </a:solidFill>
                </a:rPr>
                <a:t>Solution</a:t>
              </a:r>
            </a:p>
          </p:txBody>
        </p:sp>
        <p:sp>
          <p:nvSpPr>
            <p:cNvPr id="241680" name="AutoShape 81"/>
            <p:cNvSpPr>
              <a:spLocks noChangeArrowheads="1"/>
            </p:cNvSpPr>
            <p:nvPr/>
          </p:nvSpPr>
          <p:spPr bwMode="auto">
            <a:xfrm>
              <a:off x="1296" y="1392"/>
              <a:ext cx="336" cy="144"/>
            </a:xfrm>
            <a:prstGeom prst="downArrow">
              <a:avLst>
                <a:gd name="adj1" fmla="val 50000"/>
                <a:gd name="adj2" fmla="val 25000"/>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2" name="Group 82"/>
          <p:cNvGrpSpPr>
            <a:grpSpLocks/>
          </p:cNvGrpSpPr>
          <p:nvPr/>
        </p:nvGrpSpPr>
        <p:grpSpPr bwMode="auto">
          <a:xfrm>
            <a:off x="3328988" y="2187575"/>
            <a:ext cx="1547812" cy="708025"/>
            <a:chOff x="2080" y="1728"/>
            <a:chExt cx="975" cy="446"/>
          </a:xfrm>
        </p:grpSpPr>
        <p:sp>
          <p:nvSpPr>
            <p:cNvPr id="241677" name="Freeform 83"/>
            <p:cNvSpPr>
              <a:spLocks/>
            </p:cNvSpPr>
            <p:nvPr/>
          </p:nvSpPr>
          <p:spPr bwMode="auto">
            <a:xfrm>
              <a:off x="2080" y="1728"/>
              <a:ext cx="975" cy="446"/>
            </a:xfrm>
            <a:custGeom>
              <a:avLst/>
              <a:gdLst>
                <a:gd name="T0" fmla="*/ 291 w 975"/>
                <a:gd name="T1" fmla="*/ 6 h 446"/>
                <a:gd name="T2" fmla="*/ 3 w 975"/>
                <a:gd name="T3" fmla="*/ 246 h 446"/>
                <a:gd name="T4" fmla="*/ 310 w 975"/>
                <a:gd name="T5" fmla="*/ 309 h 446"/>
                <a:gd name="T6" fmla="*/ 560 w 975"/>
                <a:gd name="T7" fmla="*/ 417 h 446"/>
                <a:gd name="T8" fmla="*/ 967 w 975"/>
                <a:gd name="T9" fmla="*/ 134 h 446"/>
                <a:gd name="T10" fmla="*/ 608 w 975"/>
                <a:gd name="T11" fmla="*/ 92 h 446"/>
                <a:gd name="T12" fmla="*/ 285 w 975"/>
                <a:gd name="T13" fmla="*/ 0 h 446"/>
                <a:gd name="T14" fmla="*/ 0 60000 65536"/>
                <a:gd name="T15" fmla="*/ 0 60000 65536"/>
                <a:gd name="T16" fmla="*/ 0 60000 65536"/>
                <a:gd name="T17" fmla="*/ 0 60000 65536"/>
                <a:gd name="T18" fmla="*/ 0 60000 65536"/>
                <a:gd name="T19" fmla="*/ 0 60000 65536"/>
                <a:gd name="T20" fmla="*/ 0 60000 65536"/>
                <a:gd name="T21" fmla="*/ 0 w 975"/>
                <a:gd name="T22" fmla="*/ 0 h 446"/>
                <a:gd name="T23" fmla="*/ 975 w 975"/>
                <a:gd name="T24" fmla="*/ 446 h 44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75" h="446">
                  <a:moveTo>
                    <a:pt x="291" y="6"/>
                  </a:moveTo>
                  <a:cubicBezTo>
                    <a:pt x="143" y="86"/>
                    <a:pt x="0" y="196"/>
                    <a:pt x="3" y="246"/>
                  </a:cubicBezTo>
                  <a:cubicBezTo>
                    <a:pt x="6" y="296"/>
                    <a:pt x="217" y="281"/>
                    <a:pt x="310" y="309"/>
                  </a:cubicBezTo>
                  <a:cubicBezTo>
                    <a:pt x="403" y="337"/>
                    <a:pt x="451" y="446"/>
                    <a:pt x="560" y="417"/>
                  </a:cubicBezTo>
                  <a:cubicBezTo>
                    <a:pt x="669" y="388"/>
                    <a:pt x="959" y="188"/>
                    <a:pt x="967" y="134"/>
                  </a:cubicBezTo>
                  <a:cubicBezTo>
                    <a:pt x="975" y="80"/>
                    <a:pt x="722" y="114"/>
                    <a:pt x="608" y="92"/>
                  </a:cubicBezTo>
                  <a:cubicBezTo>
                    <a:pt x="494" y="70"/>
                    <a:pt x="352" y="19"/>
                    <a:pt x="285" y="0"/>
                  </a:cubicBezTo>
                </a:path>
              </a:pathLst>
            </a:custGeom>
            <a:solidFill>
              <a:schemeClr val="accent2"/>
            </a:solidFill>
            <a:ln w="25400">
              <a:solidFill>
                <a:schemeClr val="bg2"/>
              </a:solidFill>
              <a:round/>
              <a:headEnd/>
              <a:tailEnd/>
            </a:ln>
          </p:spPr>
          <p:txBody>
            <a:bodyPr wrap="none" anchor="ctr"/>
            <a:lstStyle/>
            <a:p>
              <a:endParaRPr lang="en-US"/>
            </a:p>
          </p:txBody>
        </p:sp>
        <p:sp>
          <p:nvSpPr>
            <p:cNvPr id="241678" name="Text Box 84"/>
            <p:cNvSpPr txBox="1">
              <a:spLocks noChangeArrowheads="1"/>
            </p:cNvSpPr>
            <p:nvPr/>
          </p:nvSpPr>
          <p:spPr bwMode="auto">
            <a:xfrm>
              <a:off x="2339" y="1728"/>
              <a:ext cx="63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bg2"/>
                  </a:solidFill>
                </a:rPr>
                <a:t>Extra</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616513"/>
                                        </p:tgtEl>
                                        <p:attrNameLst>
                                          <p:attrName>style.visibility</p:attrName>
                                        </p:attrNameLst>
                                      </p:cBhvr>
                                      <p:to>
                                        <p:strVal val="visible"/>
                                      </p:to>
                                    </p:set>
                                    <p:anim calcmode="lin" valueType="num">
                                      <p:cBhvr additive="base">
                                        <p:cTn id="7" dur="500" fill="hold"/>
                                        <p:tgtEl>
                                          <p:spTgt spid="616513"/>
                                        </p:tgtEl>
                                        <p:attrNameLst>
                                          <p:attrName>ppt_x</p:attrName>
                                        </p:attrNameLst>
                                      </p:cBhvr>
                                      <p:tavLst>
                                        <p:tav tm="0">
                                          <p:val>
                                            <p:strVal val="#ppt_x"/>
                                          </p:val>
                                        </p:tav>
                                        <p:tav tm="100000">
                                          <p:val>
                                            <p:strVal val="#ppt_x"/>
                                          </p:val>
                                        </p:tav>
                                      </p:tavLst>
                                    </p:anim>
                                    <p:anim calcmode="lin" valueType="num">
                                      <p:cBhvr additive="base">
                                        <p:cTn id="8" dur="500" fill="hold"/>
                                        <p:tgtEl>
                                          <p:spTgt spid="616513"/>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0-#ppt_w/2"/>
                                          </p:val>
                                        </p:tav>
                                        <p:tav tm="100000">
                                          <p:val>
                                            <p:strVal val="#ppt_x"/>
                                          </p:val>
                                        </p:tav>
                                      </p:tavLst>
                                    </p:anim>
                                    <p:anim calcmode="lin" valueType="num">
                                      <p:cBhvr additive="base">
                                        <p:cTn id="12"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16526"/>
                                        </p:tgtEl>
                                        <p:attrNameLst>
                                          <p:attrName>style.visibility</p:attrName>
                                        </p:attrNameLst>
                                      </p:cBhvr>
                                      <p:to>
                                        <p:strVal val="visible"/>
                                      </p:to>
                                    </p:set>
                                    <p:anim calcmode="lin" valueType="num">
                                      <p:cBhvr additive="base">
                                        <p:cTn id="17" dur="500" fill="hold"/>
                                        <p:tgtEl>
                                          <p:spTgt spid="616526"/>
                                        </p:tgtEl>
                                        <p:attrNameLst>
                                          <p:attrName>ppt_x</p:attrName>
                                        </p:attrNameLst>
                                      </p:cBhvr>
                                      <p:tavLst>
                                        <p:tav tm="0">
                                          <p:val>
                                            <p:strVal val="#ppt_x"/>
                                          </p:val>
                                        </p:tav>
                                        <p:tav tm="100000">
                                          <p:val>
                                            <p:strVal val="#ppt_x"/>
                                          </p:val>
                                        </p:tav>
                                      </p:tavLst>
                                    </p:anim>
                                    <p:anim calcmode="lin" valueType="num">
                                      <p:cBhvr additive="base">
                                        <p:cTn id="18" dur="500" fill="hold"/>
                                        <p:tgtEl>
                                          <p:spTgt spid="616526"/>
                                        </p:tgtEl>
                                        <p:attrNameLst>
                                          <p:attrName>ppt_y</p:attrName>
                                        </p:attrNameLst>
                                      </p:cBhvr>
                                      <p:tavLst>
                                        <p:tav tm="0">
                                          <p:val>
                                            <p:strVal val="1+#ppt_h/2"/>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0-#ppt_w/2"/>
                                          </p:val>
                                        </p:tav>
                                        <p:tav tm="100000">
                                          <p:val>
                                            <p:strVal val="#ppt_x"/>
                                          </p:val>
                                        </p:tav>
                                      </p:tavLst>
                                    </p:anim>
                                    <p:anim calcmode="lin" valueType="num">
                                      <p:cBhvr additive="base">
                                        <p:cTn id="22"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513" grpId="0"/>
      <p:bldP spid="616526" grpId="0"/>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p:txBody>
          <a:bodyPr/>
          <a:lstStyle/>
          <a:p>
            <a:pPr eaLnBrk="1" hangingPunct="1"/>
            <a:r>
              <a:rPr lang="en-US" altLang="en-US" smtClean="0"/>
              <a:t>Longest Block of Ones</a:t>
            </a:r>
          </a:p>
        </p:txBody>
      </p:sp>
      <p:sp>
        <p:nvSpPr>
          <p:cNvPr id="376836" name="AutoShape 4"/>
          <p:cNvSpPr>
            <a:spLocks/>
          </p:cNvSpPr>
          <p:nvPr/>
        </p:nvSpPr>
        <p:spPr bwMode="auto">
          <a:xfrm rot="-5400000">
            <a:off x="4838700" y="1806575"/>
            <a:ext cx="228600" cy="914400"/>
          </a:xfrm>
          <a:prstGeom prst="leftBrace">
            <a:avLst>
              <a:gd name="adj1" fmla="val 33333"/>
              <a:gd name="adj2" fmla="val 50000"/>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76837" name="Text Box 5"/>
          <p:cNvSpPr txBox="1">
            <a:spLocks noChangeArrowheads="1"/>
          </p:cNvSpPr>
          <p:nvPr/>
        </p:nvSpPr>
        <p:spPr bwMode="auto">
          <a:xfrm>
            <a:off x="587375" y="2481263"/>
            <a:ext cx="77501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Alg reads the digits one at a time and remembers </a:t>
            </a:r>
            <a:br>
              <a:rPr lang="en-US" altLang="en-US" sz="3000" i="0"/>
            </a:br>
            <a:r>
              <a:rPr lang="en-US" altLang="en-US" sz="3000" i="0"/>
              <a:t>enough about what read so that it does not need</a:t>
            </a:r>
            <a:br>
              <a:rPr lang="en-US" altLang="en-US" sz="3000" i="0"/>
            </a:br>
            <a:r>
              <a:rPr lang="en-US" altLang="en-US" sz="3000" i="0"/>
              <a:t>to reread anything. (i.e. a DFA)</a:t>
            </a:r>
          </a:p>
        </p:txBody>
      </p:sp>
      <p:sp>
        <p:nvSpPr>
          <p:cNvPr id="242693" name="Text Box 6"/>
          <p:cNvSpPr txBox="1">
            <a:spLocks noChangeArrowheads="1"/>
          </p:cNvSpPr>
          <p:nvPr/>
        </p:nvSpPr>
        <p:spPr bwMode="auto">
          <a:xfrm>
            <a:off x="1530350" y="1676400"/>
            <a:ext cx="5708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rgbClr val="CC00CC"/>
                </a:solidFill>
              </a:rPr>
              <a:t>001011110011000111110000110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6836"/>
                                        </p:tgtEl>
                                        <p:attrNameLst>
                                          <p:attrName>style.visibility</p:attrName>
                                        </p:attrNameLst>
                                      </p:cBhvr>
                                      <p:to>
                                        <p:strVal val="visible"/>
                                      </p:to>
                                    </p:set>
                                    <p:anim calcmode="lin" valueType="num">
                                      <p:cBhvr additive="base">
                                        <p:cTn id="7" dur="500" fill="hold"/>
                                        <p:tgtEl>
                                          <p:spTgt spid="376836"/>
                                        </p:tgtEl>
                                        <p:attrNameLst>
                                          <p:attrName>ppt_x</p:attrName>
                                        </p:attrNameLst>
                                      </p:cBhvr>
                                      <p:tavLst>
                                        <p:tav tm="0">
                                          <p:val>
                                            <p:strVal val="#ppt_x"/>
                                          </p:val>
                                        </p:tav>
                                        <p:tav tm="100000">
                                          <p:val>
                                            <p:strVal val="#ppt_x"/>
                                          </p:val>
                                        </p:tav>
                                      </p:tavLst>
                                    </p:anim>
                                    <p:anim calcmode="lin" valueType="num">
                                      <p:cBhvr additive="base">
                                        <p:cTn id="8" dur="500" fill="hold"/>
                                        <p:tgtEl>
                                          <p:spTgt spid="37683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6837"/>
                                        </p:tgtEl>
                                        <p:attrNameLst>
                                          <p:attrName>style.visibility</p:attrName>
                                        </p:attrNameLst>
                                      </p:cBhvr>
                                      <p:to>
                                        <p:strVal val="visible"/>
                                      </p:to>
                                    </p:set>
                                    <p:anim calcmode="lin" valueType="num">
                                      <p:cBhvr additive="base">
                                        <p:cTn id="13" dur="500" fill="hold"/>
                                        <p:tgtEl>
                                          <p:spTgt spid="376837"/>
                                        </p:tgtEl>
                                        <p:attrNameLst>
                                          <p:attrName>ppt_x</p:attrName>
                                        </p:attrNameLst>
                                      </p:cBhvr>
                                      <p:tavLst>
                                        <p:tav tm="0">
                                          <p:val>
                                            <p:strVal val="#ppt_x"/>
                                          </p:val>
                                        </p:tav>
                                        <p:tav tm="100000">
                                          <p:val>
                                            <p:strVal val="#ppt_x"/>
                                          </p:val>
                                        </p:tav>
                                      </p:tavLst>
                                    </p:anim>
                                    <p:anim calcmode="lin" valueType="num">
                                      <p:cBhvr additive="base">
                                        <p:cTn id="14" dur="500" fill="hold"/>
                                        <p:tgtEl>
                                          <p:spTgt spid="3768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6" grpId="0" animBg="1"/>
      <p:bldP spid="376837" grpId="0"/>
    </p:bld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title"/>
          </p:nvPr>
        </p:nvSpPr>
        <p:spPr/>
        <p:txBody>
          <a:bodyPr/>
          <a:lstStyle/>
          <a:p>
            <a:pPr eaLnBrk="1" hangingPunct="1"/>
            <a:r>
              <a:rPr lang="en-US" altLang="en-US" smtClean="0"/>
              <a:t>Longest Block of Ones</a:t>
            </a:r>
          </a:p>
        </p:txBody>
      </p:sp>
      <p:sp>
        <p:nvSpPr>
          <p:cNvPr id="243715" name="Text Box 4"/>
          <p:cNvSpPr txBox="1">
            <a:spLocks noChangeArrowheads="1"/>
          </p:cNvSpPr>
          <p:nvPr/>
        </p:nvSpPr>
        <p:spPr bwMode="auto">
          <a:xfrm>
            <a:off x="1530350" y="1676400"/>
            <a:ext cx="3422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rgbClr val="CC00CC"/>
                </a:solidFill>
              </a:rPr>
              <a:t>00101111001100011</a:t>
            </a:r>
          </a:p>
        </p:txBody>
      </p:sp>
      <p:sp>
        <p:nvSpPr>
          <p:cNvPr id="243716" name="Text Box 8"/>
          <p:cNvSpPr txBox="1">
            <a:spLocks noChangeArrowheads="1"/>
          </p:cNvSpPr>
          <p:nvPr/>
        </p:nvSpPr>
        <p:spPr bwMode="auto">
          <a:xfrm>
            <a:off x="1957388" y="2590800"/>
            <a:ext cx="444341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When it has read this much,</a:t>
            </a:r>
            <a:br>
              <a:rPr lang="en-US" altLang="en-US" sz="3000" i="0"/>
            </a:br>
            <a:r>
              <a:rPr lang="en-US" altLang="en-US" sz="3000" i="0"/>
              <a:t>what does it remember?</a:t>
            </a:r>
          </a:p>
        </p:txBody>
      </p:sp>
      <p:grpSp>
        <p:nvGrpSpPr>
          <p:cNvPr id="243717" name="Group 9"/>
          <p:cNvGrpSpPr>
            <a:grpSpLocks/>
          </p:cNvGrpSpPr>
          <p:nvPr/>
        </p:nvGrpSpPr>
        <p:grpSpPr bwMode="auto">
          <a:xfrm>
            <a:off x="533400" y="2667000"/>
            <a:ext cx="1181100" cy="1066800"/>
            <a:chOff x="1224" y="2539"/>
            <a:chExt cx="2280" cy="1785"/>
          </a:xfrm>
        </p:grpSpPr>
        <p:sp>
          <p:nvSpPr>
            <p:cNvPr id="243740" name="Freeform 10"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43741" name="Group 11"/>
            <p:cNvGrpSpPr>
              <a:grpSpLocks/>
            </p:cNvGrpSpPr>
            <p:nvPr/>
          </p:nvGrpSpPr>
          <p:grpSpPr bwMode="auto">
            <a:xfrm>
              <a:off x="1584" y="2688"/>
              <a:ext cx="1216" cy="1440"/>
              <a:chOff x="2641" y="1488"/>
              <a:chExt cx="2655" cy="2488"/>
            </a:xfrm>
          </p:grpSpPr>
          <p:grpSp>
            <p:nvGrpSpPr>
              <p:cNvPr id="243742" name="Group 12"/>
              <p:cNvGrpSpPr>
                <a:grpSpLocks/>
              </p:cNvGrpSpPr>
              <p:nvPr/>
            </p:nvGrpSpPr>
            <p:grpSpPr bwMode="auto">
              <a:xfrm>
                <a:off x="2641" y="1488"/>
                <a:ext cx="2496" cy="2436"/>
                <a:chOff x="2641" y="1488"/>
                <a:chExt cx="2496" cy="2436"/>
              </a:xfrm>
            </p:grpSpPr>
            <p:sp>
              <p:nvSpPr>
                <p:cNvPr id="243747" name="Freeform 13"/>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3748" name="Freeform 14"/>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3749" name="Freeform 15"/>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3750" name="Freeform 16"/>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3751" name="Freeform 17"/>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3752" name="Freeform 18"/>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43743" name="Group 19"/>
              <p:cNvGrpSpPr>
                <a:grpSpLocks/>
              </p:cNvGrpSpPr>
              <p:nvPr/>
            </p:nvGrpSpPr>
            <p:grpSpPr bwMode="auto">
              <a:xfrm>
                <a:off x="4864" y="3099"/>
                <a:ext cx="432" cy="877"/>
                <a:chOff x="4864" y="3099"/>
                <a:chExt cx="432" cy="877"/>
              </a:xfrm>
            </p:grpSpPr>
            <p:sp>
              <p:nvSpPr>
                <p:cNvPr id="243744" name="Freeform 20"/>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3745" name="Freeform 21"/>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3746" name="Freeform 22"/>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6" name="Group 24"/>
          <p:cNvGrpSpPr>
            <a:grpSpLocks/>
          </p:cNvGrpSpPr>
          <p:nvPr/>
        </p:nvGrpSpPr>
        <p:grpSpPr bwMode="auto">
          <a:xfrm>
            <a:off x="2438400" y="2149475"/>
            <a:ext cx="3657600" cy="2100263"/>
            <a:chOff x="1536" y="1354"/>
            <a:chExt cx="2304" cy="1323"/>
          </a:xfrm>
        </p:grpSpPr>
        <p:sp>
          <p:nvSpPr>
            <p:cNvPr id="243738" name="AutoShape 7"/>
            <p:cNvSpPr>
              <a:spLocks/>
            </p:cNvSpPr>
            <p:nvPr/>
          </p:nvSpPr>
          <p:spPr bwMode="auto">
            <a:xfrm rot="-5400000">
              <a:off x="1685" y="1205"/>
              <a:ext cx="134" cy="432"/>
            </a:xfrm>
            <a:prstGeom prst="leftBrace">
              <a:avLst>
                <a:gd name="adj1" fmla="val 26866"/>
                <a:gd name="adj2" fmla="val 50000"/>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3739" name="Text Box 23"/>
            <p:cNvSpPr txBox="1">
              <a:spLocks noChangeArrowheads="1"/>
            </p:cNvSpPr>
            <p:nvPr/>
          </p:nvSpPr>
          <p:spPr bwMode="auto">
            <a:xfrm>
              <a:off x="1665" y="2331"/>
              <a:ext cx="2175"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Largest block so far.</a:t>
              </a:r>
            </a:p>
          </p:txBody>
        </p:sp>
      </p:grpSp>
      <p:grpSp>
        <p:nvGrpSpPr>
          <p:cNvPr id="7" name="Group 25"/>
          <p:cNvGrpSpPr>
            <a:grpSpLocks noChangeAspect="1"/>
          </p:cNvGrpSpPr>
          <p:nvPr/>
        </p:nvGrpSpPr>
        <p:grpSpPr bwMode="auto">
          <a:xfrm rot="2360341">
            <a:off x="609600" y="5092700"/>
            <a:ext cx="1079500" cy="1079500"/>
            <a:chOff x="1224" y="1212"/>
            <a:chExt cx="3144" cy="3112"/>
          </a:xfrm>
        </p:grpSpPr>
        <p:sp>
          <p:nvSpPr>
            <p:cNvPr id="243729" name="Freeform 26"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243730" name="Freeform 27"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43731" name="Group 28"/>
            <p:cNvGrpSpPr>
              <a:grpSpLocks noChangeAspect="1"/>
            </p:cNvGrpSpPr>
            <p:nvPr/>
          </p:nvGrpSpPr>
          <p:grpSpPr bwMode="auto">
            <a:xfrm>
              <a:off x="1776" y="1212"/>
              <a:ext cx="1944" cy="2413"/>
              <a:chOff x="2227" y="1194"/>
              <a:chExt cx="1944" cy="2413"/>
            </a:xfrm>
          </p:grpSpPr>
          <p:sp>
            <p:nvSpPr>
              <p:cNvPr id="243732" name="Freeform 29"/>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3733" name="Freeform 30"/>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3734" name="Freeform 31"/>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3735" name="Freeform 32"/>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3736" name="Freeform 33"/>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3737" name="Freeform 34"/>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75843" name="Rectangle 35"/>
          <p:cNvSpPr>
            <a:spLocks noChangeArrowheads="1"/>
          </p:cNvSpPr>
          <p:nvPr/>
        </p:nvSpPr>
        <p:spPr bwMode="auto">
          <a:xfrm>
            <a:off x="4730750" y="16764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rgbClr val="CC00CC"/>
                </a:solidFill>
              </a:rPr>
              <a:t>1</a:t>
            </a:r>
          </a:p>
        </p:txBody>
      </p:sp>
      <p:sp>
        <p:nvSpPr>
          <p:cNvPr id="375844" name="Freeform 36"/>
          <p:cNvSpPr>
            <a:spLocks/>
          </p:cNvSpPr>
          <p:nvPr/>
        </p:nvSpPr>
        <p:spPr bwMode="auto">
          <a:xfrm>
            <a:off x="7924800" y="5638800"/>
            <a:ext cx="220663" cy="338138"/>
          </a:xfrm>
          <a:custGeom>
            <a:avLst/>
            <a:gdLst>
              <a:gd name="T0" fmla="*/ 0 w 139"/>
              <a:gd name="T1" fmla="*/ 2147483647 h 213"/>
              <a:gd name="T2" fmla="*/ 2147483647 w 139"/>
              <a:gd name="T3" fmla="*/ 2147483647 h 213"/>
              <a:gd name="T4" fmla="*/ 2147483647 w 139"/>
              <a:gd name="T5" fmla="*/ 0 h 213"/>
              <a:gd name="T6" fmla="*/ 0 60000 65536"/>
              <a:gd name="T7" fmla="*/ 0 60000 65536"/>
              <a:gd name="T8" fmla="*/ 0 60000 65536"/>
              <a:gd name="T9" fmla="*/ 0 w 139"/>
              <a:gd name="T10" fmla="*/ 0 h 213"/>
              <a:gd name="T11" fmla="*/ 139 w 139"/>
              <a:gd name="T12" fmla="*/ 213 h 213"/>
            </a:gdLst>
            <a:ahLst/>
            <a:cxnLst>
              <a:cxn ang="T6">
                <a:pos x="T0" y="T1"/>
              </a:cxn>
              <a:cxn ang="T7">
                <a:pos x="T2" y="T3"/>
              </a:cxn>
              <a:cxn ang="T8">
                <a:pos x="T4" y="T5"/>
              </a:cxn>
            </a:cxnLst>
            <a:rect l="T9" t="T10" r="T11" b="T12"/>
            <a:pathLst>
              <a:path w="139" h="213">
                <a:moveTo>
                  <a:pt x="0" y="95"/>
                </a:moveTo>
                <a:lnTo>
                  <a:pt x="36" y="213"/>
                </a:lnTo>
                <a:lnTo>
                  <a:pt x="139"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845" name="Rectangle 37"/>
          <p:cNvSpPr>
            <a:spLocks noChangeArrowheads="1"/>
          </p:cNvSpPr>
          <p:nvPr/>
        </p:nvSpPr>
        <p:spPr bwMode="auto">
          <a:xfrm>
            <a:off x="4883150" y="16764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rgbClr val="CC00CC"/>
                </a:solidFill>
              </a:rPr>
              <a:t>1</a:t>
            </a:r>
          </a:p>
        </p:txBody>
      </p:sp>
      <p:sp>
        <p:nvSpPr>
          <p:cNvPr id="375846" name="Freeform 38"/>
          <p:cNvSpPr>
            <a:spLocks/>
          </p:cNvSpPr>
          <p:nvPr/>
        </p:nvSpPr>
        <p:spPr bwMode="auto">
          <a:xfrm>
            <a:off x="8237538" y="5638800"/>
            <a:ext cx="220662" cy="338138"/>
          </a:xfrm>
          <a:custGeom>
            <a:avLst/>
            <a:gdLst>
              <a:gd name="T0" fmla="*/ 0 w 139"/>
              <a:gd name="T1" fmla="*/ 2147483647 h 213"/>
              <a:gd name="T2" fmla="*/ 2147483647 w 139"/>
              <a:gd name="T3" fmla="*/ 2147483647 h 213"/>
              <a:gd name="T4" fmla="*/ 2147483647 w 139"/>
              <a:gd name="T5" fmla="*/ 0 h 213"/>
              <a:gd name="T6" fmla="*/ 0 60000 65536"/>
              <a:gd name="T7" fmla="*/ 0 60000 65536"/>
              <a:gd name="T8" fmla="*/ 0 60000 65536"/>
              <a:gd name="T9" fmla="*/ 0 w 139"/>
              <a:gd name="T10" fmla="*/ 0 h 213"/>
              <a:gd name="T11" fmla="*/ 139 w 139"/>
              <a:gd name="T12" fmla="*/ 213 h 213"/>
            </a:gdLst>
            <a:ahLst/>
            <a:cxnLst>
              <a:cxn ang="T6">
                <a:pos x="T0" y="T1"/>
              </a:cxn>
              <a:cxn ang="T7">
                <a:pos x="T2" y="T3"/>
              </a:cxn>
              <a:cxn ang="T8">
                <a:pos x="T4" y="T5"/>
              </a:cxn>
            </a:cxnLst>
            <a:rect l="T9" t="T10" r="T11" b="T12"/>
            <a:pathLst>
              <a:path w="139" h="213">
                <a:moveTo>
                  <a:pt x="0" y="95"/>
                </a:moveTo>
                <a:lnTo>
                  <a:pt x="36" y="213"/>
                </a:lnTo>
                <a:lnTo>
                  <a:pt x="139"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847" name="Rectangle 39"/>
          <p:cNvSpPr>
            <a:spLocks noChangeArrowheads="1"/>
          </p:cNvSpPr>
          <p:nvPr/>
        </p:nvSpPr>
        <p:spPr bwMode="auto">
          <a:xfrm>
            <a:off x="5035550" y="16764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rgbClr val="CC00CC"/>
                </a:solidFill>
              </a:rPr>
              <a:t>1</a:t>
            </a:r>
          </a:p>
        </p:txBody>
      </p:sp>
      <p:grpSp>
        <p:nvGrpSpPr>
          <p:cNvPr id="9" name="Group 44"/>
          <p:cNvGrpSpPr>
            <a:grpSpLocks/>
          </p:cNvGrpSpPr>
          <p:nvPr/>
        </p:nvGrpSpPr>
        <p:grpSpPr bwMode="auto">
          <a:xfrm>
            <a:off x="8534400" y="5672138"/>
            <a:ext cx="152400" cy="304800"/>
            <a:chOff x="3936" y="2928"/>
            <a:chExt cx="96" cy="192"/>
          </a:xfrm>
        </p:grpSpPr>
        <p:sp>
          <p:nvSpPr>
            <p:cNvPr id="243727" name="Line 41"/>
            <p:cNvSpPr>
              <a:spLocks noChangeShapeType="1"/>
            </p:cNvSpPr>
            <p:nvPr/>
          </p:nvSpPr>
          <p:spPr bwMode="auto">
            <a:xfrm>
              <a:off x="3936" y="2928"/>
              <a:ext cx="96" cy="192"/>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3728" name="Line 43"/>
            <p:cNvSpPr>
              <a:spLocks noChangeShapeType="1"/>
            </p:cNvSpPr>
            <p:nvPr/>
          </p:nvSpPr>
          <p:spPr bwMode="auto">
            <a:xfrm flipH="1">
              <a:off x="3936" y="2928"/>
              <a:ext cx="96" cy="192"/>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75853" name="Text Box 45"/>
          <p:cNvSpPr txBox="1">
            <a:spLocks noChangeArrowheads="1"/>
          </p:cNvSpPr>
          <p:nvPr/>
        </p:nvSpPr>
        <p:spPr bwMode="auto">
          <a:xfrm>
            <a:off x="1965325" y="5029200"/>
            <a:ext cx="58007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Read the next character &amp; </a:t>
            </a:r>
            <a:br>
              <a:rPr lang="en-US" altLang="en-US" sz="3000" i="0"/>
            </a:br>
            <a:r>
              <a:rPr lang="en-US" altLang="en-US" sz="3000" i="0"/>
              <a:t>re-determine the largest block so fa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75853"/>
                                        </p:tgtEl>
                                        <p:attrNameLst>
                                          <p:attrName>style.visibility</p:attrName>
                                        </p:attrNameLst>
                                      </p:cBhvr>
                                      <p:to>
                                        <p:strVal val="visible"/>
                                      </p:to>
                                    </p:set>
                                    <p:anim calcmode="lin" valueType="num">
                                      <p:cBhvr additive="base">
                                        <p:cTn id="19" dur="500" fill="hold"/>
                                        <p:tgtEl>
                                          <p:spTgt spid="375853"/>
                                        </p:tgtEl>
                                        <p:attrNameLst>
                                          <p:attrName>ppt_x</p:attrName>
                                        </p:attrNameLst>
                                      </p:cBhvr>
                                      <p:tavLst>
                                        <p:tav tm="0">
                                          <p:val>
                                            <p:strVal val="1+#ppt_w/2"/>
                                          </p:val>
                                        </p:tav>
                                        <p:tav tm="100000">
                                          <p:val>
                                            <p:strVal val="#ppt_x"/>
                                          </p:val>
                                        </p:tav>
                                      </p:tavLst>
                                    </p:anim>
                                    <p:anim calcmode="lin" valueType="num">
                                      <p:cBhvr additive="base">
                                        <p:cTn id="20" dur="500" fill="hold"/>
                                        <p:tgtEl>
                                          <p:spTgt spid="37585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375843"/>
                                        </p:tgtEl>
                                        <p:attrNameLst>
                                          <p:attrName>style.visibility</p:attrName>
                                        </p:attrNameLst>
                                      </p:cBhvr>
                                      <p:to>
                                        <p:strVal val="visible"/>
                                      </p:to>
                                    </p:set>
                                    <p:anim calcmode="lin" valueType="num">
                                      <p:cBhvr additive="base">
                                        <p:cTn id="25" dur="500" fill="hold"/>
                                        <p:tgtEl>
                                          <p:spTgt spid="375843"/>
                                        </p:tgtEl>
                                        <p:attrNameLst>
                                          <p:attrName>ppt_x</p:attrName>
                                        </p:attrNameLst>
                                      </p:cBhvr>
                                      <p:tavLst>
                                        <p:tav tm="0">
                                          <p:val>
                                            <p:strVal val="1+#ppt_w/2"/>
                                          </p:val>
                                        </p:tav>
                                        <p:tav tm="100000">
                                          <p:val>
                                            <p:strVal val="#ppt_x"/>
                                          </p:val>
                                        </p:tav>
                                      </p:tavLst>
                                    </p:anim>
                                    <p:anim calcmode="lin" valueType="num">
                                      <p:cBhvr additive="base">
                                        <p:cTn id="26" dur="500" fill="hold"/>
                                        <p:tgtEl>
                                          <p:spTgt spid="37584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375844"/>
                                        </p:tgtEl>
                                        <p:attrNameLst>
                                          <p:attrName>style.visibility</p:attrName>
                                        </p:attrNameLst>
                                      </p:cBhvr>
                                      <p:to>
                                        <p:strVal val="visible"/>
                                      </p:to>
                                    </p:set>
                                    <p:anim calcmode="lin" valueType="num">
                                      <p:cBhvr additive="base">
                                        <p:cTn id="31" dur="500" fill="hold"/>
                                        <p:tgtEl>
                                          <p:spTgt spid="375844"/>
                                        </p:tgtEl>
                                        <p:attrNameLst>
                                          <p:attrName>ppt_x</p:attrName>
                                        </p:attrNameLst>
                                      </p:cBhvr>
                                      <p:tavLst>
                                        <p:tav tm="0">
                                          <p:val>
                                            <p:strVal val="1+#ppt_w/2"/>
                                          </p:val>
                                        </p:tav>
                                        <p:tav tm="100000">
                                          <p:val>
                                            <p:strVal val="#ppt_x"/>
                                          </p:val>
                                        </p:tav>
                                      </p:tavLst>
                                    </p:anim>
                                    <p:anim calcmode="lin" valueType="num">
                                      <p:cBhvr additive="base">
                                        <p:cTn id="32" dur="500" fill="hold"/>
                                        <p:tgtEl>
                                          <p:spTgt spid="37584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375845"/>
                                        </p:tgtEl>
                                        <p:attrNameLst>
                                          <p:attrName>style.visibility</p:attrName>
                                        </p:attrNameLst>
                                      </p:cBhvr>
                                      <p:to>
                                        <p:strVal val="visible"/>
                                      </p:to>
                                    </p:set>
                                    <p:anim calcmode="lin" valueType="num">
                                      <p:cBhvr additive="base">
                                        <p:cTn id="37" dur="500" fill="hold"/>
                                        <p:tgtEl>
                                          <p:spTgt spid="375845"/>
                                        </p:tgtEl>
                                        <p:attrNameLst>
                                          <p:attrName>ppt_x</p:attrName>
                                        </p:attrNameLst>
                                      </p:cBhvr>
                                      <p:tavLst>
                                        <p:tav tm="0">
                                          <p:val>
                                            <p:strVal val="1+#ppt_w/2"/>
                                          </p:val>
                                        </p:tav>
                                        <p:tav tm="100000">
                                          <p:val>
                                            <p:strVal val="#ppt_x"/>
                                          </p:val>
                                        </p:tav>
                                      </p:tavLst>
                                    </p:anim>
                                    <p:anim calcmode="lin" valueType="num">
                                      <p:cBhvr additive="base">
                                        <p:cTn id="38" dur="500" fill="hold"/>
                                        <p:tgtEl>
                                          <p:spTgt spid="375845"/>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375846"/>
                                        </p:tgtEl>
                                        <p:attrNameLst>
                                          <p:attrName>style.visibility</p:attrName>
                                        </p:attrNameLst>
                                      </p:cBhvr>
                                      <p:to>
                                        <p:strVal val="visible"/>
                                      </p:to>
                                    </p:set>
                                    <p:anim calcmode="lin" valueType="num">
                                      <p:cBhvr additive="base">
                                        <p:cTn id="43" dur="500" fill="hold"/>
                                        <p:tgtEl>
                                          <p:spTgt spid="375846"/>
                                        </p:tgtEl>
                                        <p:attrNameLst>
                                          <p:attrName>ppt_x</p:attrName>
                                        </p:attrNameLst>
                                      </p:cBhvr>
                                      <p:tavLst>
                                        <p:tav tm="0">
                                          <p:val>
                                            <p:strVal val="1+#ppt_w/2"/>
                                          </p:val>
                                        </p:tav>
                                        <p:tav tm="100000">
                                          <p:val>
                                            <p:strVal val="#ppt_x"/>
                                          </p:val>
                                        </p:tav>
                                      </p:tavLst>
                                    </p:anim>
                                    <p:anim calcmode="lin" valueType="num">
                                      <p:cBhvr additive="base">
                                        <p:cTn id="44" dur="500" fill="hold"/>
                                        <p:tgtEl>
                                          <p:spTgt spid="375846"/>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375847"/>
                                        </p:tgtEl>
                                        <p:attrNameLst>
                                          <p:attrName>style.visibility</p:attrName>
                                        </p:attrNameLst>
                                      </p:cBhvr>
                                      <p:to>
                                        <p:strVal val="visible"/>
                                      </p:to>
                                    </p:set>
                                    <p:anim calcmode="lin" valueType="num">
                                      <p:cBhvr additive="base">
                                        <p:cTn id="49" dur="500" fill="hold"/>
                                        <p:tgtEl>
                                          <p:spTgt spid="375847"/>
                                        </p:tgtEl>
                                        <p:attrNameLst>
                                          <p:attrName>ppt_x</p:attrName>
                                        </p:attrNameLst>
                                      </p:cBhvr>
                                      <p:tavLst>
                                        <p:tav tm="0">
                                          <p:val>
                                            <p:strVal val="1+#ppt_w/2"/>
                                          </p:val>
                                        </p:tav>
                                        <p:tav tm="100000">
                                          <p:val>
                                            <p:strVal val="#ppt_x"/>
                                          </p:val>
                                        </p:tav>
                                      </p:tavLst>
                                    </p:anim>
                                    <p:anim calcmode="lin" valueType="num">
                                      <p:cBhvr additive="base">
                                        <p:cTn id="50" dur="500" fill="hold"/>
                                        <p:tgtEl>
                                          <p:spTgt spid="375847"/>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anim calcmode="lin" valueType="num">
                                      <p:cBhvr additive="base">
                                        <p:cTn id="55" dur="500" fill="hold"/>
                                        <p:tgtEl>
                                          <p:spTgt spid="9"/>
                                        </p:tgtEl>
                                        <p:attrNameLst>
                                          <p:attrName>ppt_x</p:attrName>
                                        </p:attrNameLst>
                                      </p:cBhvr>
                                      <p:tavLst>
                                        <p:tav tm="0">
                                          <p:val>
                                            <p:strVal val="1+#ppt_w/2"/>
                                          </p:val>
                                        </p:tav>
                                        <p:tav tm="100000">
                                          <p:val>
                                            <p:strVal val="#ppt_x"/>
                                          </p:val>
                                        </p:tav>
                                      </p:tavLst>
                                    </p:anim>
                                    <p:anim calcmode="lin" valueType="num">
                                      <p:cBhvr additive="base">
                                        <p:cTn id="56"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43" grpId="0"/>
      <p:bldP spid="375844" grpId="0" animBg="1"/>
      <p:bldP spid="375845" grpId="0"/>
      <p:bldP spid="375846" grpId="0" animBg="1"/>
      <p:bldP spid="375847" grpId="0"/>
      <p:bldP spid="375853" grpId="0"/>
    </p:bld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p:txBody>
          <a:bodyPr/>
          <a:lstStyle/>
          <a:p>
            <a:pPr eaLnBrk="1" hangingPunct="1"/>
            <a:r>
              <a:rPr lang="en-US" altLang="en-US" smtClean="0"/>
              <a:t>Longest Block of Ones</a:t>
            </a:r>
          </a:p>
        </p:txBody>
      </p:sp>
      <p:sp>
        <p:nvSpPr>
          <p:cNvPr id="244739" name="Text Box 3"/>
          <p:cNvSpPr txBox="1">
            <a:spLocks noChangeArrowheads="1"/>
          </p:cNvSpPr>
          <p:nvPr/>
        </p:nvSpPr>
        <p:spPr bwMode="auto">
          <a:xfrm>
            <a:off x="1530350" y="1676400"/>
            <a:ext cx="3422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rgbClr val="CC00CC"/>
                </a:solidFill>
              </a:rPr>
              <a:t>00101111001100011</a:t>
            </a:r>
          </a:p>
        </p:txBody>
      </p:sp>
      <p:sp>
        <p:nvSpPr>
          <p:cNvPr id="244740" name="Text Box 4"/>
          <p:cNvSpPr txBox="1">
            <a:spLocks noChangeArrowheads="1"/>
          </p:cNvSpPr>
          <p:nvPr/>
        </p:nvSpPr>
        <p:spPr bwMode="auto">
          <a:xfrm>
            <a:off x="1957388" y="2590800"/>
            <a:ext cx="444341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When it has read this much,</a:t>
            </a:r>
            <a:br>
              <a:rPr lang="en-US" altLang="en-US" sz="3000" i="0"/>
            </a:br>
            <a:r>
              <a:rPr lang="en-US" altLang="en-US" sz="3000" i="0"/>
              <a:t>what does it remember?</a:t>
            </a:r>
          </a:p>
        </p:txBody>
      </p:sp>
      <p:grpSp>
        <p:nvGrpSpPr>
          <p:cNvPr id="244741" name="Group 5"/>
          <p:cNvGrpSpPr>
            <a:grpSpLocks/>
          </p:cNvGrpSpPr>
          <p:nvPr/>
        </p:nvGrpSpPr>
        <p:grpSpPr bwMode="auto">
          <a:xfrm>
            <a:off x="533400" y="2667000"/>
            <a:ext cx="1181100" cy="1066800"/>
            <a:chOff x="1224" y="2539"/>
            <a:chExt cx="2280" cy="1785"/>
          </a:xfrm>
        </p:grpSpPr>
        <p:sp>
          <p:nvSpPr>
            <p:cNvPr id="244768" name="Freeform 6"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44769" name="Group 7"/>
            <p:cNvGrpSpPr>
              <a:grpSpLocks/>
            </p:cNvGrpSpPr>
            <p:nvPr/>
          </p:nvGrpSpPr>
          <p:grpSpPr bwMode="auto">
            <a:xfrm>
              <a:off x="1584" y="2688"/>
              <a:ext cx="1216" cy="1440"/>
              <a:chOff x="2641" y="1488"/>
              <a:chExt cx="2655" cy="2488"/>
            </a:xfrm>
          </p:grpSpPr>
          <p:grpSp>
            <p:nvGrpSpPr>
              <p:cNvPr id="244770" name="Group 8"/>
              <p:cNvGrpSpPr>
                <a:grpSpLocks/>
              </p:cNvGrpSpPr>
              <p:nvPr/>
            </p:nvGrpSpPr>
            <p:grpSpPr bwMode="auto">
              <a:xfrm>
                <a:off x="2641" y="1488"/>
                <a:ext cx="2496" cy="2436"/>
                <a:chOff x="2641" y="1488"/>
                <a:chExt cx="2496" cy="2436"/>
              </a:xfrm>
            </p:grpSpPr>
            <p:sp>
              <p:nvSpPr>
                <p:cNvPr id="244775" name="Freeform 9"/>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4776" name="Freeform 10"/>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4777" name="Freeform 11"/>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4778" name="Freeform 12"/>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4779" name="Freeform 13"/>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4780" name="Freeform 14"/>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44771" name="Group 15"/>
              <p:cNvGrpSpPr>
                <a:grpSpLocks/>
              </p:cNvGrpSpPr>
              <p:nvPr/>
            </p:nvGrpSpPr>
            <p:grpSpPr bwMode="auto">
              <a:xfrm>
                <a:off x="4864" y="3099"/>
                <a:ext cx="432" cy="877"/>
                <a:chOff x="4864" y="3099"/>
                <a:chExt cx="432" cy="877"/>
              </a:xfrm>
            </p:grpSpPr>
            <p:sp>
              <p:nvSpPr>
                <p:cNvPr id="244772" name="Freeform 16"/>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4773" name="Freeform 17"/>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4774" name="Freeform 18"/>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377876" name="AutoShape 20"/>
          <p:cNvSpPr>
            <a:spLocks/>
          </p:cNvSpPr>
          <p:nvPr/>
        </p:nvSpPr>
        <p:spPr bwMode="auto">
          <a:xfrm rot="-5400000">
            <a:off x="2674937" y="1912938"/>
            <a:ext cx="212725" cy="685800"/>
          </a:xfrm>
          <a:prstGeom prst="leftBrace">
            <a:avLst>
              <a:gd name="adj1" fmla="val 26866"/>
              <a:gd name="adj2" fmla="val 50000"/>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44743" name="Text Box 21"/>
          <p:cNvSpPr txBox="1">
            <a:spLocks noChangeArrowheads="1"/>
          </p:cNvSpPr>
          <p:nvPr/>
        </p:nvSpPr>
        <p:spPr bwMode="auto">
          <a:xfrm>
            <a:off x="2643188" y="3700463"/>
            <a:ext cx="34528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Largest block so far.</a:t>
            </a:r>
          </a:p>
        </p:txBody>
      </p:sp>
      <p:sp>
        <p:nvSpPr>
          <p:cNvPr id="377888" name="Rectangle 32"/>
          <p:cNvSpPr>
            <a:spLocks noChangeArrowheads="1"/>
          </p:cNvSpPr>
          <p:nvPr/>
        </p:nvSpPr>
        <p:spPr bwMode="auto">
          <a:xfrm>
            <a:off x="4730750" y="16764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rgbClr val="CC00CC"/>
                </a:solidFill>
              </a:rPr>
              <a:t>1</a:t>
            </a:r>
          </a:p>
        </p:txBody>
      </p:sp>
      <p:sp>
        <p:nvSpPr>
          <p:cNvPr id="377889" name="Freeform 33"/>
          <p:cNvSpPr>
            <a:spLocks/>
          </p:cNvSpPr>
          <p:nvPr/>
        </p:nvSpPr>
        <p:spPr bwMode="auto">
          <a:xfrm>
            <a:off x="7924800" y="5638800"/>
            <a:ext cx="220663" cy="338138"/>
          </a:xfrm>
          <a:custGeom>
            <a:avLst/>
            <a:gdLst>
              <a:gd name="T0" fmla="*/ 0 w 139"/>
              <a:gd name="T1" fmla="*/ 2147483647 h 213"/>
              <a:gd name="T2" fmla="*/ 2147483647 w 139"/>
              <a:gd name="T3" fmla="*/ 2147483647 h 213"/>
              <a:gd name="T4" fmla="*/ 2147483647 w 139"/>
              <a:gd name="T5" fmla="*/ 0 h 213"/>
              <a:gd name="T6" fmla="*/ 0 60000 65536"/>
              <a:gd name="T7" fmla="*/ 0 60000 65536"/>
              <a:gd name="T8" fmla="*/ 0 60000 65536"/>
              <a:gd name="T9" fmla="*/ 0 w 139"/>
              <a:gd name="T10" fmla="*/ 0 h 213"/>
              <a:gd name="T11" fmla="*/ 139 w 139"/>
              <a:gd name="T12" fmla="*/ 213 h 213"/>
            </a:gdLst>
            <a:ahLst/>
            <a:cxnLst>
              <a:cxn ang="T6">
                <a:pos x="T0" y="T1"/>
              </a:cxn>
              <a:cxn ang="T7">
                <a:pos x="T2" y="T3"/>
              </a:cxn>
              <a:cxn ang="T8">
                <a:pos x="T4" y="T5"/>
              </a:cxn>
            </a:cxnLst>
            <a:rect l="T9" t="T10" r="T11" b="T12"/>
            <a:pathLst>
              <a:path w="139" h="213">
                <a:moveTo>
                  <a:pt x="0" y="95"/>
                </a:moveTo>
                <a:lnTo>
                  <a:pt x="36" y="213"/>
                </a:lnTo>
                <a:lnTo>
                  <a:pt x="139"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890" name="Rectangle 34"/>
          <p:cNvSpPr>
            <a:spLocks noChangeArrowheads="1"/>
          </p:cNvSpPr>
          <p:nvPr/>
        </p:nvSpPr>
        <p:spPr bwMode="auto">
          <a:xfrm>
            <a:off x="4883150" y="16764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rgbClr val="CC00CC"/>
                </a:solidFill>
              </a:rPr>
              <a:t>1</a:t>
            </a:r>
          </a:p>
        </p:txBody>
      </p:sp>
      <p:sp>
        <p:nvSpPr>
          <p:cNvPr id="377891" name="Freeform 35"/>
          <p:cNvSpPr>
            <a:spLocks/>
          </p:cNvSpPr>
          <p:nvPr/>
        </p:nvSpPr>
        <p:spPr bwMode="auto">
          <a:xfrm>
            <a:off x="8237538" y="5638800"/>
            <a:ext cx="220662" cy="338138"/>
          </a:xfrm>
          <a:custGeom>
            <a:avLst/>
            <a:gdLst>
              <a:gd name="T0" fmla="*/ 0 w 139"/>
              <a:gd name="T1" fmla="*/ 2147483647 h 213"/>
              <a:gd name="T2" fmla="*/ 2147483647 w 139"/>
              <a:gd name="T3" fmla="*/ 2147483647 h 213"/>
              <a:gd name="T4" fmla="*/ 2147483647 w 139"/>
              <a:gd name="T5" fmla="*/ 0 h 213"/>
              <a:gd name="T6" fmla="*/ 0 60000 65536"/>
              <a:gd name="T7" fmla="*/ 0 60000 65536"/>
              <a:gd name="T8" fmla="*/ 0 60000 65536"/>
              <a:gd name="T9" fmla="*/ 0 w 139"/>
              <a:gd name="T10" fmla="*/ 0 h 213"/>
              <a:gd name="T11" fmla="*/ 139 w 139"/>
              <a:gd name="T12" fmla="*/ 213 h 213"/>
            </a:gdLst>
            <a:ahLst/>
            <a:cxnLst>
              <a:cxn ang="T6">
                <a:pos x="T0" y="T1"/>
              </a:cxn>
              <a:cxn ang="T7">
                <a:pos x="T2" y="T3"/>
              </a:cxn>
              <a:cxn ang="T8">
                <a:pos x="T4" y="T5"/>
              </a:cxn>
            </a:cxnLst>
            <a:rect l="T9" t="T10" r="T11" b="T12"/>
            <a:pathLst>
              <a:path w="139" h="213">
                <a:moveTo>
                  <a:pt x="0" y="95"/>
                </a:moveTo>
                <a:lnTo>
                  <a:pt x="36" y="213"/>
                </a:lnTo>
                <a:lnTo>
                  <a:pt x="139"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892" name="Rectangle 36"/>
          <p:cNvSpPr>
            <a:spLocks noChangeArrowheads="1"/>
          </p:cNvSpPr>
          <p:nvPr/>
        </p:nvSpPr>
        <p:spPr bwMode="auto">
          <a:xfrm>
            <a:off x="5035550" y="16764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rgbClr val="CC00CC"/>
                </a:solidFill>
              </a:rPr>
              <a:t>1</a:t>
            </a:r>
          </a:p>
        </p:txBody>
      </p:sp>
      <p:grpSp>
        <p:nvGrpSpPr>
          <p:cNvPr id="6" name="Group 43"/>
          <p:cNvGrpSpPr>
            <a:grpSpLocks/>
          </p:cNvGrpSpPr>
          <p:nvPr/>
        </p:nvGrpSpPr>
        <p:grpSpPr bwMode="auto">
          <a:xfrm>
            <a:off x="609600" y="5029200"/>
            <a:ext cx="7061200" cy="1463675"/>
            <a:chOff x="384" y="3168"/>
            <a:chExt cx="4448" cy="922"/>
          </a:xfrm>
        </p:grpSpPr>
        <p:grpSp>
          <p:nvGrpSpPr>
            <p:cNvPr id="244757" name="Group 22"/>
            <p:cNvGrpSpPr>
              <a:grpSpLocks noChangeAspect="1"/>
            </p:cNvGrpSpPr>
            <p:nvPr/>
          </p:nvGrpSpPr>
          <p:grpSpPr bwMode="auto">
            <a:xfrm rot="2360341">
              <a:off x="384" y="3208"/>
              <a:ext cx="680" cy="680"/>
              <a:chOff x="1224" y="1212"/>
              <a:chExt cx="3144" cy="3112"/>
            </a:xfrm>
          </p:grpSpPr>
          <p:sp>
            <p:nvSpPr>
              <p:cNvPr id="244759" name="Freeform 23"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244760" name="Freeform 24"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44761" name="Group 25"/>
              <p:cNvGrpSpPr>
                <a:grpSpLocks noChangeAspect="1"/>
              </p:cNvGrpSpPr>
              <p:nvPr/>
            </p:nvGrpSpPr>
            <p:grpSpPr bwMode="auto">
              <a:xfrm>
                <a:off x="1776" y="1212"/>
                <a:ext cx="1944" cy="2413"/>
                <a:chOff x="2227" y="1194"/>
                <a:chExt cx="1944" cy="2413"/>
              </a:xfrm>
            </p:grpSpPr>
            <p:sp>
              <p:nvSpPr>
                <p:cNvPr id="244762" name="Freeform 26"/>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4763" name="Freeform 27"/>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4764" name="Freeform 28"/>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4765" name="Freeform 29"/>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4766" name="Freeform 30"/>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4767" name="Freeform 31"/>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44758" name="Text Box 40"/>
            <p:cNvSpPr txBox="1">
              <a:spLocks noChangeArrowheads="1"/>
            </p:cNvSpPr>
            <p:nvPr/>
          </p:nvSpPr>
          <p:spPr bwMode="auto">
            <a:xfrm>
              <a:off x="1238" y="3168"/>
              <a:ext cx="3594" cy="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Read the next character &amp; </a:t>
              </a:r>
              <a:br>
                <a:rPr lang="en-US" altLang="en-US" sz="3000" i="0"/>
              </a:br>
              <a:r>
                <a:rPr lang="en-US" altLang="en-US" sz="3000" i="0"/>
                <a:t>re-determine the largest block so far</a:t>
              </a:r>
              <a:br>
                <a:rPr lang="en-US" altLang="en-US" sz="3000" i="0"/>
              </a:br>
              <a:r>
                <a:rPr lang="en-US" altLang="en-US" sz="3000" i="0"/>
                <a:t>&amp; current largest.</a:t>
              </a:r>
            </a:p>
          </p:txBody>
        </p:sp>
      </p:grpSp>
      <p:sp>
        <p:nvSpPr>
          <p:cNvPr id="377897" name="Rectangle 41"/>
          <p:cNvSpPr>
            <a:spLocks noChangeArrowheads="1"/>
          </p:cNvSpPr>
          <p:nvPr/>
        </p:nvSpPr>
        <p:spPr bwMode="auto">
          <a:xfrm>
            <a:off x="2633663" y="4175125"/>
            <a:ext cx="363537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Size of current block.</a:t>
            </a:r>
          </a:p>
        </p:txBody>
      </p:sp>
      <p:sp>
        <p:nvSpPr>
          <p:cNvPr id="377898" name="AutoShape 42"/>
          <p:cNvSpPr>
            <a:spLocks/>
          </p:cNvSpPr>
          <p:nvPr/>
        </p:nvSpPr>
        <p:spPr bwMode="auto">
          <a:xfrm rot="-5400000">
            <a:off x="4572000" y="2071688"/>
            <a:ext cx="152400" cy="304800"/>
          </a:xfrm>
          <a:prstGeom prst="leftBrace">
            <a:avLst>
              <a:gd name="adj1" fmla="val 16667"/>
              <a:gd name="adj2" fmla="val 50000"/>
            </a:avLst>
          </a:prstGeom>
          <a:noFill/>
          <a:ln w="25400">
            <a:solidFill>
              <a:srgbClr val="33CC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77900" name="AutoShape 44"/>
          <p:cNvSpPr>
            <a:spLocks/>
          </p:cNvSpPr>
          <p:nvPr/>
        </p:nvSpPr>
        <p:spPr bwMode="auto">
          <a:xfrm rot="-5400000">
            <a:off x="4648200" y="1981200"/>
            <a:ext cx="152400" cy="457200"/>
          </a:xfrm>
          <a:prstGeom prst="leftBrace">
            <a:avLst>
              <a:gd name="adj1" fmla="val 25000"/>
              <a:gd name="adj2" fmla="val 50000"/>
            </a:avLst>
          </a:prstGeom>
          <a:noFill/>
          <a:ln w="25400">
            <a:solidFill>
              <a:srgbClr val="33CC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77901" name="AutoShape 45"/>
          <p:cNvSpPr>
            <a:spLocks/>
          </p:cNvSpPr>
          <p:nvPr/>
        </p:nvSpPr>
        <p:spPr bwMode="auto">
          <a:xfrm rot="-5400000">
            <a:off x="4724400" y="1905000"/>
            <a:ext cx="152400" cy="609600"/>
          </a:xfrm>
          <a:prstGeom prst="leftBrace">
            <a:avLst>
              <a:gd name="adj1" fmla="val 33333"/>
              <a:gd name="adj2" fmla="val 50000"/>
            </a:avLst>
          </a:prstGeom>
          <a:noFill/>
          <a:ln w="25400">
            <a:solidFill>
              <a:srgbClr val="33CC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77902" name="AutoShape 46"/>
          <p:cNvSpPr>
            <a:spLocks/>
          </p:cNvSpPr>
          <p:nvPr/>
        </p:nvSpPr>
        <p:spPr bwMode="auto">
          <a:xfrm rot="-5400000">
            <a:off x="4800600" y="1828800"/>
            <a:ext cx="152400" cy="762000"/>
          </a:xfrm>
          <a:prstGeom prst="leftBrace">
            <a:avLst>
              <a:gd name="adj1" fmla="val 41667"/>
              <a:gd name="adj2" fmla="val 50000"/>
            </a:avLst>
          </a:prstGeom>
          <a:noFill/>
          <a:ln w="25400">
            <a:solidFill>
              <a:srgbClr val="33CC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77903" name="AutoShape 47"/>
          <p:cNvSpPr>
            <a:spLocks/>
          </p:cNvSpPr>
          <p:nvPr/>
        </p:nvSpPr>
        <p:spPr bwMode="auto">
          <a:xfrm rot="-5400000">
            <a:off x="4800600" y="1981200"/>
            <a:ext cx="228600" cy="838200"/>
          </a:xfrm>
          <a:prstGeom prst="leftBrace">
            <a:avLst>
              <a:gd name="adj1" fmla="val 30556"/>
              <a:gd name="adj2" fmla="val 50000"/>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77904" name="Freeform 48"/>
          <p:cNvSpPr>
            <a:spLocks/>
          </p:cNvSpPr>
          <p:nvPr/>
        </p:nvSpPr>
        <p:spPr bwMode="auto">
          <a:xfrm>
            <a:off x="8466138" y="5638800"/>
            <a:ext cx="220662" cy="338138"/>
          </a:xfrm>
          <a:custGeom>
            <a:avLst/>
            <a:gdLst>
              <a:gd name="T0" fmla="*/ 0 w 139"/>
              <a:gd name="T1" fmla="*/ 2147483647 h 213"/>
              <a:gd name="T2" fmla="*/ 2147483647 w 139"/>
              <a:gd name="T3" fmla="*/ 2147483647 h 213"/>
              <a:gd name="T4" fmla="*/ 2147483647 w 139"/>
              <a:gd name="T5" fmla="*/ 0 h 213"/>
              <a:gd name="T6" fmla="*/ 0 60000 65536"/>
              <a:gd name="T7" fmla="*/ 0 60000 65536"/>
              <a:gd name="T8" fmla="*/ 0 60000 65536"/>
              <a:gd name="T9" fmla="*/ 0 w 139"/>
              <a:gd name="T10" fmla="*/ 0 h 213"/>
              <a:gd name="T11" fmla="*/ 139 w 139"/>
              <a:gd name="T12" fmla="*/ 213 h 213"/>
            </a:gdLst>
            <a:ahLst/>
            <a:cxnLst>
              <a:cxn ang="T6">
                <a:pos x="T0" y="T1"/>
              </a:cxn>
              <a:cxn ang="T7">
                <a:pos x="T2" y="T3"/>
              </a:cxn>
              <a:cxn ang="T8">
                <a:pos x="T4" y="T5"/>
              </a:cxn>
            </a:cxnLst>
            <a:rect l="T9" t="T10" r="T11" b="T12"/>
            <a:pathLst>
              <a:path w="139" h="213">
                <a:moveTo>
                  <a:pt x="0" y="95"/>
                </a:moveTo>
                <a:lnTo>
                  <a:pt x="36" y="213"/>
                </a:lnTo>
                <a:lnTo>
                  <a:pt x="139"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7897"/>
                                        </p:tgtEl>
                                        <p:attrNameLst>
                                          <p:attrName>style.visibility</p:attrName>
                                        </p:attrNameLst>
                                      </p:cBhvr>
                                      <p:to>
                                        <p:strVal val="visible"/>
                                      </p:to>
                                    </p:set>
                                    <p:anim calcmode="lin" valueType="num">
                                      <p:cBhvr additive="base">
                                        <p:cTn id="7" dur="500" fill="hold"/>
                                        <p:tgtEl>
                                          <p:spTgt spid="377897"/>
                                        </p:tgtEl>
                                        <p:attrNameLst>
                                          <p:attrName>ppt_x</p:attrName>
                                        </p:attrNameLst>
                                      </p:cBhvr>
                                      <p:tavLst>
                                        <p:tav tm="0">
                                          <p:val>
                                            <p:strVal val="#ppt_x"/>
                                          </p:val>
                                        </p:tav>
                                        <p:tav tm="100000">
                                          <p:val>
                                            <p:strVal val="#ppt_x"/>
                                          </p:val>
                                        </p:tav>
                                      </p:tavLst>
                                    </p:anim>
                                    <p:anim calcmode="lin" valueType="num">
                                      <p:cBhvr additive="base">
                                        <p:cTn id="8" dur="500" fill="hold"/>
                                        <p:tgtEl>
                                          <p:spTgt spid="37789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77898"/>
                                        </p:tgtEl>
                                        <p:attrNameLst>
                                          <p:attrName>style.visibility</p:attrName>
                                        </p:attrNameLst>
                                      </p:cBhvr>
                                      <p:to>
                                        <p:strVal val="visible"/>
                                      </p:to>
                                    </p:set>
                                    <p:anim calcmode="lin" valueType="num">
                                      <p:cBhvr additive="base">
                                        <p:cTn id="11" dur="500" fill="hold"/>
                                        <p:tgtEl>
                                          <p:spTgt spid="377898"/>
                                        </p:tgtEl>
                                        <p:attrNameLst>
                                          <p:attrName>ppt_x</p:attrName>
                                        </p:attrNameLst>
                                      </p:cBhvr>
                                      <p:tavLst>
                                        <p:tav tm="0">
                                          <p:val>
                                            <p:strVal val="#ppt_x"/>
                                          </p:val>
                                        </p:tav>
                                        <p:tav tm="100000">
                                          <p:val>
                                            <p:strVal val="#ppt_x"/>
                                          </p:val>
                                        </p:tav>
                                      </p:tavLst>
                                    </p:anim>
                                    <p:anim calcmode="lin" valueType="num">
                                      <p:cBhvr additive="base">
                                        <p:cTn id="12" dur="500" fill="hold"/>
                                        <p:tgtEl>
                                          <p:spTgt spid="377898"/>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377888"/>
                                        </p:tgtEl>
                                        <p:attrNameLst>
                                          <p:attrName>style.visibility</p:attrName>
                                        </p:attrNameLst>
                                      </p:cBhvr>
                                      <p:to>
                                        <p:strVal val="visible"/>
                                      </p:to>
                                    </p:set>
                                    <p:anim calcmode="lin" valueType="num">
                                      <p:cBhvr additive="base">
                                        <p:cTn id="23" dur="500" fill="hold"/>
                                        <p:tgtEl>
                                          <p:spTgt spid="377888"/>
                                        </p:tgtEl>
                                        <p:attrNameLst>
                                          <p:attrName>ppt_x</p:attrName>
                                        </p:attrNameLst>
                                      </p:cBhvr>
                                      <p:tavLst>
                                        <p:tav tm="0">
                                          <p:val>
                                            <p:strVal val="1+#ppt_w/2"/>
                                          </p:val>
                                        </p:tav>
                                        <p:tav tm="100000">
                                          <p:val>
                                            <p:strVal val="#ppt_x"/>
                                          </p:val>
                                        </p:tav>
                                      </p:tavLst>
                                    </p:anim>
                                    <p:anim calcmode="lin" valueType="num">
                                      <p:cBhvr additive="base">
                                        <p:cTn id="24" dur="500" fill="hold"/>
                                        <p:tgtEl>
                                          <p:spTgt spid="377888"/>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377889"/>
                                        </p:tgtEl>
                                        <p:attrNameLst>
                                          <p:attrName>style.visibility</p:attrName>
                                        </p:attrNameLst>
                                      </p:cBhvr>
                                      <p:to>
                                        <p:strVal val="visible"/>
                                      </p:to>
                                    </p:set>
                                    <p:anim calcmode="lin" valueType="num">
                                      <p:cBhvr additive="base">
                                        <p:cTn id="29" dur="500" fill="hold"/>
                                        <p:tgtEl>
                                          <p:spTgt spid="377889"/>
                                        </p:tgtEl>
                                        <p:attrNameLst>
                                          <p:attrName>ppt_x</p:attrName>
                                        </p:attrNameLst>
                                      </p:cBhvr>
                                      <p:tavLst>
                                        <p:tav tm="0">
                                          <p:val>
                                            <p:strVal val="1+#ppt_w/2"/>
                                          </p:val>
                                        </p:tav>
                                        <p:tav tm="100000">
                                          <p:val>
                                            <p:strVal val="#ppt_x"/>
                                          </p:val>
                                        </p:tav>
                                      </p:tavLst>
                                    </p:anim>
                                    <p:anim calcmode="lin" valueType="num">
                                      <p:cBhvr additive="base">
                                        <p:cTn id="30" dur="500" fill="hold"/>
                                        <p:tgtEl>
                                          <p:spTgt spid="377889"/>
                                        </p:tgtEl>
                                        <p:attrNameLst>
                                          <p:attrName>ppt_y</p:attrName>
                                        </p:attrNameLst>
                                      </p:cBhvr>
                                      <p:tavLst>
                                        <p:tav tm="0">
                                          <p:val>
                                            <p:strVal val="#ppt_y"/>
                                          </p:val>
                                        </p:tav>
                                        <p:tav tm="100000">
                                          <p:val>
                                            <p:strVal val="#ppt_y"/>
                                          </p:val>
                                        </p:tav>
                                      </p:tavLst>
                                    </p:anim>
                                  </p:childTnLst>
                                </p:cTn>
                              </p:par>
                              <p:par>
                                <p:cTn id="31" presetID="1" presetClass="exit" presetSubtype="0" fill="hold" grpId="1" nodeType="withEffect">
                                  <p:stCondLst>
                                    <p:cond delay="0"/>
                                  </p:stCondLst>
                                  <p:childTnLst>
                                    <p:set>
                                      <p:cBhvr>
                                        <p:cTn id="32" dur="1" fill="hold">
                                          <p:stCondLst>
                                            <p:cond delay="0"/>
                                          </p:stCondLst>
                                        </p:cTn>
                                        <p:tgtEl>
                                          <p:spTgt spid="377898"/>
                                        </p:tgtEl>
                                        <p:attrNameLst>
                                          <p:attrName>style.visibility</p:attrName>
                                        </p:attrNameLst>
                                      </p:cBhvr>
                                      <p:to>
                                        <p:strVal val="hidden"/>
                                      </p:to>
                                    </p:set>
                                  </p:childTnLst>
                                </p:cTn>
                              </p:par>
                              <p:par>
                                <p:cTn id="33" presetID="2" presetClass="entr" presetSubtype="4" fill="hold" grpId="0" nodeType="withEffect">
                                  <p:stCondLst>
                                    <p:cond delay="0"/>
                                  </p:stCondLst>
                                  <p:childTnLst>
                                    <p:set>
                                      <p:cBhvr>
                                        <p:cTn id="34" dur="1" fill="hold">
                                          <p:stCondLst>
                                            <p:cond delay="0"/>
                                          </p:stCondLst>
                                        </p:cTn>
                                        <p:tgtEl>
                                          <p:spTgt spid="377900"/>
                                        </p:tgtEl>
                                        <p:attrNameLst>
                                          <p:attrName>style.visibility</p:attrName>
                                        </p:attrNameLst>
                                      </p:cBhvr>
                                      <p:to>
                                        <p:strVal val="visible"/>
                                      </p:to>
                                    </p:set>
                                    <p:anim calcmode="lin" valueType="num">
                                      <p:cBhvr additive="base">
                                        <p:cTn id="35" dur="500" fill="hold"/>
                                        <p:tgtEl>
                                          <p:spTgt spid="377900"/>
                                        </p:tgtEl>
                                        <p:attrNameLst>
                                          <p:attrName>ppt_x</p:attrName>
                                        </p:attrNameLst>
                                      </p:cBhvr>
                                      <p:tavLst>
                                        <p:tav tm="0">
                                          <p:val>
                                            <p:strVal val="#ppt_x"/>
                                          </p:val>
                                        </p:tav>
                                        <p:tav tm="100000">
                                          <p:val>
                                            <p:strVal val="#ppt_x"/>
                                          </p:val>
                                        </p:tav>
                                      </p:tavLst>
                                    </p:anim>
                                    <p:anim calcmode="lin" valueType="num">
                                      <p:cBhvr additive="base">
                                        <p:cTn id="36" dur="500" fill="hold"/>
                                        <p:tgtEl>
                                          <p:spTgt spid="377900"/>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377890"/>
                                        </p:tgtEl>
                                        <p:attrNameLst>
                                          <p:attrName>style.visibility</p:attrName>
                                        </p:attrNameLst>
                                      </p:cBhvr>
                                      <p:to>
                                        <p:strVal val="visible"/>
                                      </p:to>
                                    </p:set>
                                    <p:anim calcmode="lin" valueType="num">
                                      <p:cBhvr additive="base">
                                        <p:cTn id="41" dur="500" fill="hold"/>
                                        <p:tgtEl>
                                          <p:spTgt spid="377890"/>
                                        </p:tgtEl>
                                        <p:attrNameLst>
                                          <p:attrName>ppt_x</p:attrName>
                                        </p:attrNameLst>
                                      </p:cBhvr>
                                      <p:tavLst>
                                        <p:tav tm="0">
                                          <p:val>
                                            <p:strVal val="1+#ppt_w/2"/>
                                          </p:val>
                                        </p:tav>
                                        <p:tav tm="100000">
                                          <p:val>
                                            <p:strVal val="#ppt_x"/>
                                          </p:val>
                                        </p:tav>
                                      </p:tavLst>
                                    </p:anim>
                                    <p:anim calcmode="lin" valueType="num">
                                      <p:cBhvr additive="base">
                                        <p:cTn id="42" dur="500" fill="hold"/>
                                        <p:tgtEl>
                                          <p:spTgt spid="377890"/>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377891"/>
                                        </p:tgtEl>
                                        <p:attrNameLst>
                                          <p:attrName>style.visibility</p:attrName>
                                        </p:attrNameLst>
                                      </p:cBhvr>
                                      <p:to>
                                        <p:strVal val="visible"/>
                                      </p:to>
                                    </p:set>
                                    <p:anim calcmode="lin" valueType="num">
                                      <p:cBhvr additive="base">
                                        <p:cTn id="47" dur="500" fill="hold"/>
                                        <p:tgtEl>
                                          <p:spTgt spid="377891"/>
                                        </p:tgtEl>
                                        <p:attrNameLst>
                                          <p:attrName>ppt_x</p:attrName>
                                        </p:attrNameLst>
                                      </p:cBhvr>
                                      <p:tavLst>
                                        <p:tav tm="0">
                                          <p:val>
                                            <p:strVal val="1+#ppt_w/2"/>
                                          </p:val>
                                        </p:tav>
                                        <p:tav tm="100000">
                                          <p:val>
                                            <p:strVal val="#ppt_x"/>
                                          </p:val>
                                        </p:tav>
                                      </p:tavLst>
                                    </p:anim>
                                    <p:anim calcmode="lin" valueType="num">
                                      <p:cBhvr additive="base">
                                        <p:cTn id="48" dur="500" fill="hold"/>
                                        <p:tgtEl>
                                          <p:spTgt spid="377891"/>
                                        </p:tgtEl>
                                        <p:attrNameLst>
                                          <p:attrName>ppt_y</p:attrName>
                                        </p:attrNameLst>
                                      </p:cBhvr>
                                      <p:tavLst>
                                        <p:tav tm="0">
                                          <p:val>
                                            <p:strVal val="#ppt_y"/>
                                          </p:val>
                                        </p:tav>
                                        <p:tav tm="100000">
                                          <p:val>
                                            <p:strVal val="#ppt_y"/>
                                          </p:val>
                                        </p:tav>
                                      </p:tavLst>
                                    </p:anim>
                                  </p:childTnLst>
                                </p:cTn>
                              </p:par>
                              <p:par>
                                <p:cTn id="49" presetID="1" presetClass="exit" presetSubtype="0" fill="hold" grpId="1" nodeType="withEffect">
                                  <p:stCondLst>
                                    <p:cond delay="0"/>
                                  </p:stCondLst>
                                  <p:childTnLst>
                                    <p:set>
                                      <p:cBhvr>
                                        <p:cTn id="50" dur="1" fill="hold">
                                          <p:stCondLst>
                                            <p:cond delay="0"/>
                                          </p:stCondLst>
                                        </p:cTn>
                                        <p:tgtEl>
                                          <p:spTgt spid="377900"/>
                                        </p:tgtEl>
                                        <p:attrNameLst>
                                          <p:attrName>style.visibility</p:attrName>
                                        </p:attrNameLst>
                                      </p:cBhvr>
                                      <p:to>
                                        <p:strVal val="hidden"/>
                                      </p:to>
                                    </p:set>
                                  </p:childTnLst>
                                </p:cTn>
                              </p:par>
                              <p:par>
                                <p:cTn id="51" presetID="2" presetClass="entr" presetSubtype="4" fill="hold" grpId="0" nodeType="withEffect">
                                  <p:stCondLst>
                                    <p:cond delay="0"/>
                                  </p:stCondLst>
                                  <p:childTnLst>
                                    <p:set>
                                      <p:cBhvr>
                                        <p:cTn id="52" dur="1" fill="hold">
                                          <p:stCondLst>
                                            <p:cond delay="0"/>
                                          </p:stCondLst>
                                        </p:cTn>
                                        <p:tgtEl>
                                          <p:spTgt spid="377901"/>
                                        </p:tgtEl>
                                        <p:attrNameLst>
                                          <p:attrName>style.visibility</p:attrName>
                                        </p:attrNameLst>
                                      </p:cBhvr>
                                      <p:to>
                                        <p:strVal val="visible"/>
                                      </p:to>
                                    </p:set>
                                    <p:anim calcmode="lin" valueType="num">
                                      <p:cBhvr additive="base">
                                        <p:cTn id="53" dur="500" fill="hold"/>
                                        <p:tgtEl>
                                          <p:spTgt spid="377901"/>
                                        </p:tgtEl>
                                        <p:attrNameLst>
                                          <p:attrName>ppt_x</p:attrName>
                                        </p:attrNameLst>
                                      </p:cBhvr>
                                      <p:tavLst>
                                        <p:tav tm="0">
                                          <p:val>
                                            <p:strVal val="#ppt_x"/>
                                          </p:val>
                                        </p:tav>
                                        <p:tav tm="100000">
                                          <p:val>
                                            <p:strVal val="#ppt_x"/>
                                          </p:val>
                                        </p:tav>
                                      </p:tavLst>
                                    </p:anim>
                                    <p:anim calcmode="lin" valueType="num">
                                      <p:cBhvr additive="base">
                                        <p:cTn id="54" dur="500" fill="hold"/>
                                        <p:tgtEl>
                                          <p:spTgt spid="377901"/>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377892"/>
                                        </p:tgtEl>
                                        <p:attrNameLst>
                                          <p:attrName>style.visibility</p:attrName>
                                        </p:attrNameLst>
                                      </p:cBhvr>
                                      <p:to>
                                        <p:strVal val="visible"/>
                                      </p:to>
                                    </p:set>
                                    <p:anim calcmode="lin" valueType="num">
                                      <p:cBhvr additive="base">
                                        <p:cTn id="59" dur="500" fill="hold"/>
                                        <p:tgtEl>
                                          <p:spTgt spid="377892"/>
                                        </p:tgtEl>
                                        <p:attrNameLst>
                                          <p:attrName>ppt_x</p:attrName>
                                        </p:attrNameLst>
                                      </p:cBhvr>
                                      <p:tavLst>
                                        <p:tav tm="0">
                                          <p:val>
                                            <p:strVal val="1+#ppt_w/2"/>
                                          </p:val>
                                        </p:tav>
                                        <p:tav tm="100000">
                                          <p:val>
                                            <p:strVal val="#ppt_x"/>
                                          </p:val>
                                        </p:tav>
                                      </p:tavLst>
                                    </p:anim>
                                    <p:anim calcmode="lin" valueType="num">
                                      <p:cBhvr additive="base">
                                        <p:cTn id="60" dur="500" fill="hold"/>
                                        <p:tgtEl>
                                          <p:spTgt spid="377892"/>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xit" presetSubtype="0" fill="hold" grpId="1" nodeType="clickEffect">
                                  <p:stCondLst>
                                    <p:cond delay="0"/>
                                  </p:stCondLst>
                                  <p:childTnLst>
                                    <p:set>
                                      <p:cBhvr>
                                        <p:cTn id="64" dur="1" fill="hold">
                                          <p:stCondLst>
                                            <p:cond delay="0"/>
                                          </p:stCondLst>
                                        </p:cTn>
                                        <p:tgtEl>
                                          <p:spTgt spid="377901"/>
                                        </p:tgtEl>
                                        <p:attrNameLst>
                                          <p:attrName>style.visibility</p:attrName>
                                        </p:attrNameLst>
                                      </p:cBhvr>
                                      <p:to>
                                        <p:strVal val="hidden"/>
                                      </p:to>
                                    </p:set>
                                  </p:childTnLst>
                                </p:cTn>
                              </p:par>
                              <p:par>
                                <p:cTn id="65" presetID="2" presetClass="entr" presetSubtype="4" fill="hold" grpId="0" nodeType="withEffect">
                                  <p:stCondLst>
                                    <p:cond delay="0"/>
                                  </p:stCondLst>
                                  <p:childTnLst>
                                    <p:set>
                                      <p:cBhvr>
                                        <p:cTn id="66" dur="1" fill="hold">
                                          <p:stCondLst>
                                            <p:cond delay="0"/>
                                          </p:stCondLst>
                                        </p:cTn>
                                        <p:tgtEl>
                                          <p:spTgt spid="377902"/>
                                        </p:tgtEl>
                                        <p:attrNameLst>
                                          <p:attrName>style.visibility</p:attrName>
                                        </p:attrNameLst>
                                      </p:cBhvr>
                                      <p:to>
                                        <p:strVal val="visible"/>
                                      </p:to>
                                    </p:set>
                                    <p:anim calcmode="lin" valueType="num">
                                      <p:cBhvr additive="base">
                                        <p:cTn id="67" dur="500" fill="hold"/>
                                        <p:tgtEl>
                                          <p:spTgt spid="377902"/>
                                        </p:tgtEl>
                                        <p:attrNameLst>
                                          <p:attrName>ppt_x</p:attrName>
                                        </p:attrNameLst>
                                      </p:cBhvr>
                                      <p:tavLst>
                                        <p:tav tm="0">
                                          <p:val>
                                            <p:strVal val="#ppt_x"/>
                                          </p:val>
                                        </p:tav>
                                        <p:tav tm="100000">
                                          <p:val>
                                            <p:strVal val="#ppt_x"/>
                                          </p:val>
                                        </p:tav>
                                      </p:tavLst>
                                    </p:anim>
                                    <p:anim calcmode="lin" valueType="num">
                                      <p:cBhvr additive="base">
                                        <p:cTn id="68" dur="500" fill="hold"/>
                                        <p:tgtEl>
                                          <p:spTgt spid="377902"/>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xit" presetSubtype="4" fill="hold" grpId="0" nodeType="clickEffect">
                                  <p:stCondLst>
                                    <p:cond delay="0"/>
                                  </p:stCondLst>
                                  <p:childTnLst>
                                    <p:anim calcmode="lin" valueType="num">
                                      <p:cBhvr additive="base">
                                        <p:cTn id="72" dur="500"/>
                                        <p:tgtEl>
                                          <p:spTgt spid="377876"/>
                                        </p:tgtEl>
                                        <p:attrNameLst>
                                          <p:attrName>ppt_x</p:attrName>
                                        </p:attrNameLst>
                                      </p:cBhvr>
                                      <p:tavLst>
                                        <p:tav tm="0">
                                          <p:val>
                                            <p:strVal val="ppt_x"/>
                                          </p:val>
                                        </p:tav>
                                        <p:tav tm="100000">
                                          <p:val>
                                            <p:strVal val="ppt_x"/>
                                          </p:val>
                                        </p:tav>
                                      </p:tavLst>
                                    </p:anim>
                                    <p:anim calcmode="lin" valueType="num">
                                      <p:cBhvr additive="base">
                                        <p:cTn id="73" dur="500"/>
                                        <p:tgtEl>
                                          <p:spTgt spid="377876"/>
                                        </p:tgtEl>
                                        <p:attrNameLst>
                                          <p:attrName>ppt_y</p:attrName>
                                        </p:attrNameLst>
                                      </p:cBhvr>
                                      <p:tavLst>
                                        <p:tav tm="0">
                                          <p:val>
                                            <p:strVal val="ppt_y"/>
                                          </p:val>
                                        </p:tav>
                                        <p:tav tm="100000">
                                          <p:val>
                                            <p:strVal val="1+ppt_h/2"/>
                                          </p:val>
                                        </p:tav>
                                      </p:tavLst>
                                    </p:anim>
                                    <p:set>
                                      <p:cBhvr>
                                        <p:cTn id="74" dur="1" fill="hold">
                                          <p:stCondLst>
                                            <p:cond delay="499"/>
                                          </p:stCondLst>
                                        </p:cTn>
                                        <p:tgtEl>
                                          <p:spTgt spid="377876"/>
                                        </p:tgtEl>
                                        <p:attrNameLst>
                                          <p:attrName>style.visibility</p:attrName>
                                        </p:attrNameLst>
                                      </p:cBhvr>
                                      <p:to>
                                        <p:strVal val="hidden"/>
                                      </p:to>
                                    </p:set>
                                  </p:childTnLst>
                                </p:cTn>
                              </p:par>
                              <p:par>
                                <p:cTn id="75" presetID="2" presetClass="entr" presetSubtype="4" fill="hold" grpId="0" nodeType="withEffect">
                                  <p:stCondLst>
                                    <p:cond delay="0"/>
                                  </p:stCondLst>
                                  <p:childTnLst>
                                    <p:set>
                                      <p:cBhvr>
                                        <p:cTn id="76" dur="1" fill="hold">
                                          <p:stCondLst>
                                            <p:cond delay="0"/>
                                          </p:stCondLst>
                                        </p:cTn>
                                        <p:tgtEl>
                                          <p:spTgt spid="377903"/>
                                        </p:tgtEl>
                                        <p:attrNameLst>
                                          <p:attrName>style.visibility</p:attrName>
                                        </p:attrNameLst>
                                      </p:cBhvr>
                                      <p:to>
                                        <p:strVal val="visible"/>
                                      </p:to>
                                    </p:set>
                                    <p:anim calcmode="lin" valueType="num">
                                      <p:cBhvr additive="base">
                                        <p:cTn id="77" dur="500" fill="hold"/>
                                        <p:tgtEl>
                                          <p:spTgt spid="377903"/>
                                        </p:tgtEl>
                                        <p:attrNameLst>
                                          <p:attrName>ppt_x</p:attrName>
                                        </p:attrNameLst>
                                      </p:cBhvr>
                                      <p:tavLst>
                                        <p:tav tm="0">
                                          <p:val>
                                            <p:strVal val="#ppt_x"/>
                                          </p:val>
                                        </p:tav>
                                        <p:tav tm="100000">
                                          <p:val>
                                            <p:strVal val="#ppt_x"/>
                                          </p:val>
                                        </p:tav>
                                      </p:tavLst>
                                    </p:anim>
                                    <p:anim calcmode="lin" valueType="num">
                                      <p:cBhvr additive="base">
                                        <p:cTn id="78" dur="500" fill="hold"/>
                                        <p:tgtEl>
                                          <p:spTgt spid="377903"/>
                                        </p:tgtEl>
                                        <p:attrNameLst>
                                          <p:attrName>ppt_y</p:attrName>
                                        </p:attrNameLst>
                                      </p:cBhvr>
                                      <p:tavLst>
                                        <p:tav tm="0">
                                          <p:val>
                                            <p:strVal val="1+#ppt_h/2"/>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2" fill="hold" grpId="0" nodeType="clickEffect">
                                  <p:stCondLst>
                                    <p:cond delay="0"/>
                                  </p:stCondLst>
                                  <p:childTnLst>
                                    <p:set>
                                      <p:cBhvr>
                                        <p:cTn id="82" dur="1" fill="hold">
                                          <p:stCondLst>
                                            <p:cond delay="0"/>
                                          </p:stCondLst>
                                        </p:cTn>
                                        <p:tgtEl>
                                          <p:spTgt spid="377904"/>
                                        </p:tgtEl>
                                        <p:attrNameLst>
                                          <p:attrName>style.visibility</p:attrName>
                                        </p:attrNameLst>
                                      </p:cBhvr>
                                      <p:to>
                                        <p:strVal val="visible"/>
                                      </p:to>
                                    </p:set>
                                    <p:anim calcmode="lin" valueType="num">
                                      <p:cBhvr additive="base">
                                        <p:cTn id="83" dur="500" fill="hold"/>
                                        <p:tgtEl>
                                          <p:spTgt spid="377904"/>
                                        </p:tgtEl>
                                        <p:attrNameLst>
                                          <p:attrName>ppt_x</p:attrName>
                                        </p:attrNameLst>
                                      </p:cBhvr>
                                      <p:tavLst>
                                        <p:tav tm="0">
                                          <p:val>
                                            <p:strVal val="1+#ppt_w/2"/>
                                          </p:val>
                                        </p:tav>
                                        <p:tav tm="100000">
                                          <p:val>
                                            <p:strVal val="#ppt_x"/>
                                          </p:val>
                                        </p:tav>
                                      </p:tavLst>
                                    </p:anim>
                                    <p:anim calcmode="lin" valueType="num">
                                      <p:cBhvr additive="base">
                                        <p:cTn id="84" dur="500" fill="hold"/>
                                        <p:tgtEl>
                                          <p:spTgt spid="37790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76" grpId="0" animBg="1"/>
      <p:bldP spid="377888" grpId="0"/>
      <p:bldP spid="377889" grpId="0" animBg="1"/>
      <p:bldP spid="377890" grpId="0"/>
      <p:bldP spid="377891" grpId="0" animBg="1"/>
      <p:bldP spid="377892" grpId="0"/>
      <p:bldP spid="377897" grpId="0"/>
      <p:bldP spid="377898" grpId="0" animBg="1"/>
      <p:bldP spid="377898" grpId="1" animBg="1"/>
      <p:bldP spid="377900" grpId="0" animBg="1"/>
      <p:bldP spid="377900" grpId="1" animBg="1"/>
      <p:bldP spid="377901" grpId="0" animBg="1"/>
      <p:bldP spid="377901" grpId="1" animBg="1"/>
      <p:bldP spid="377902" grpId="0" animBg="1"/>
      <p:bldP spid="377903" grpId="0" animBg="1"/>
      <p:bldP spid="377904" grpId="0" animBg="1"/>
    </p:bld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title"/>
          </p:nvPr>
        </p:nvSpPr>
        <p:spPr/>
        <p:txBody>
          <a:bodyPr/>
          <a:lstStyle/>
          <a:p>
            <a:pPr eaLnBrk="1" hangingPunct="1"/>
            <a:r>
              <a:rPr lang="en-US" altLang="en-US" smtClean="0"/>
              <a:t>Typical Types of Loop Invariants</a:t>
            </a:r>
          </a:p>
        </p:txBody>
      </p:sp>
      <p:sp>
        <p:nvSpPr>
          <p:cNvPr id="245763" name="Rectangle 3"/>
          <p:cNvSpPr>
            <a:spLocks noGrp="1" noChangeArrowheads="1"/>
          </p:cNvSpPr>
          <p:nvPr>
            <p:ph type="body" idx="1"/>
          </p:nvPr>
        </p:nvSpPr>
        <p:spPr/>
        <p:txBody>
          <a:bodyPr/>
          <a:lstStyle/>
          <a:p>
            <a:pPr eaLnBrk="1" hangingPunct="1"/>
            <a:r>
              <a:rPr lang="en-US" altLang="en-US" dirty="0" smtClean="0"/>
              <a:t>Fairy God Mother</a:t>
            </a:r>
          </a:p>
          <a:p>
            <a:pPr eaLnBrk="1" hangingPunct="1"/>
            <a:r>
              <a:rPr lang="en-US" altLang="en-US" dirty="0" smtClean="0"/>
              <a:t>More of the input</a:t>
            </a:r>
          </a:p>
          <a:p>
            <a:pPr eaLnBrk="1" hangingPunct="1"/>
            <a:r>
              <a:rPr lang="en-US" altLang="en-US" dirty="0" smtClean="0"/>
              <a:t>More of the output</a:t>
            </a:r>
          </a:p>
          <a:p>
            <a:pPr eaLnBrk="1" hangingPunct="1"/>
            <a:r>
              <a:rPr lang="en-US" altLang="en-US" dirty="0" err="1" smtClean="0"/>
              <a:t>Narowing</a:t>
            </a:r>
            <a:r>
              <a:rPr lang="en-US" altLang="en-US" dirty="0" smtClean="0"/>
              <a:t> </a:t>
            </a:r>
            <a:r>
              <a:rPr lang="en-US" altLang="en-US" dirty="0" smtClean="0"/>
              <a:t>the search space</a:t>
            </a:r>
          </a:p>
          <a:p>
            <a:pPr eaLnBrk="1" hangingPunct="1"/>
            <a:r>
              <a:rPr lang="en-US" altLang="en-US" dirty="0" smtClean="0"/>
              <a:t>Shrinking Input Instance</a:t>
            </a:r>
          </a:p>
          <a:p>
            <a:pPr eaLnBrk="1" hangingPunct="1"/>
            <a:r>
              <a:rPr lang="en-US" altLang="en-US" dirty="0" smtClean="0"/>
              <a:t>Data Structure (System) Invariant</a:t>
            </a:r>
          </a:p>
        </p:txBody>
      </p:sp>
      <p:sp>
        <p:nvSpPr>
          <p:cNvPr id="478212" name="Line 4"/>
          <p:cNvSpPr>
            <a:spLocks noChangeShapeType="1"/>
          </p:cNvSpPr>
          <p:nvPr/>
        </p:nvSpPr>
        <p:spPr bwMode="auto">
          <a:xfrm>
            <a:off x="381000" y="3470275"/>
            <a:ext cx="609600" cy="0"/>
          </a:xfrm>
          <a:prstGeom prst="line">
            <a:avLst/>
          </a:prstGeom>
          <a:noFill/>
          <a:ln w="508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78212"/>
                                        </p:tgtEl>
                                        <p:attrNameLst>
                                          <p:attrName>style.visibility</p:attrName>
                                        </p:attrNameLst>
                                      </p:cBhvr>
                                      <p:to>
                                        <p:strVal val="visible"/>
                                      </p:to>
                                    </p:set>
                                    <p:anim calcmode="lin" valueType="num">
                                      <p:cBhvr additive="base">
                                        <p:cTn id="7" dur="500" fill="hold"/>
                                        <p:tgtEl>
                                          <p:spTgt spid="478212"/>
                                        </p:tgtEl>
                                        <p:attrNameLst>
                                          <p:attrName>ppt_x</p:attrName>
                                        </p:attrNameLst>
                                      </p:cBhvr>
                                      <p:tavLst>
                                        <p:tav tm="0">
                                          <p:val>
                                            <p:strVal val="0-#ppt_w/2"/>
                                          </p:val>
                                        </p:tav>
                                        <p:tav tm="100000">
                                          <p:val>
                                            <p:strVal val="#ppt_x"/>
                                          </p:val>
                                        </p:tav>
                                      </p:tavLst>
                                    </p:anim>
                                    <p:anim calcmode="lin" valueType="num">
                                      <p:cBhvr additive="base">
                                        <p:cTn id="8" dur="500" fill="hold"/>
                                        <p:tgtEl>
                                          <p:spTgt spid="4782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2" grpId="0" animBg="1"/>
    </p:bld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a:xfrm>
            <a:off x="685800" y="0"/>
            <a:ext cx="7772400" cy="1143000"/>
          </a:xfrm>
        </p:spPr>
        <p:txBody>
          <a:bodyPr/>
          <a:lstStyle/>
          <a:p>
            <a:pPr eaLnBrk="1" hangingPunct="1"/>
            <a:r>
              <a:rPr lang="en-US" altLang="en-US" sz="4000" smtClean="0"/>
              <a:t>More of the Output</a:t>
            </a:r>
            <a:br>
              <a:rPr lang="en-US" altLang="en-US" sz="4000" smtClean="0"/>
            </a:br>
            <a:r>
              <a:rPr lang="en-US" altLang="en-US" sz="4000" smtClean="0"/>
              <a:t>Loop Invariant</a:t>
            </a:r>
          </a:p>
        </p:txBody>
      </p:sp>
      <p:sp>
        <p:nvSpPr>
          <p:cNvPr id="246787" name="Text Box 3"/>
          <p:cNvSpPr txBox="1">
            <a:spLocks noChangeArrowheads="1"/>
          </p:cNvSpPr>
          <p:nvPr/>
        </p:nvSpPr>
        <p:spPr bwMode="auto">
          <a:xfrm>
            <a:off x="1127125" y="1000125"/>
            <a:ext cx="65690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he output </a:t>
            </a:r>
            <a:r>
              <a:rPr lang="en-US" altLang="en-US" i="0"/>
              <a:t>consists</a:t>
            </a:r>
            <a:r>
              <a:rPr lang="en-US" altLang="en-US" sz="3000" i="0"/>
              <a:t> of an array of objects</a:t>
            </a:r>
          </a:p>
        </p:txBody>
      </p:sp>
      <p:grpSp>
        <p:nvGrpSpPr>
          <p:cNvPr id="246788" name="Group 4"/>
          <p:cNvGrpSpPr>
            <a:grpSpLocks/>
          </p:cNvGrpSpPr>
          <p:nvPr/>
        </p:nvGrpSpPr>
        <p:grpSpPr bwMode="auto">
          <a:xfrm>
            <a:off x="1219200" y="1730375"/>
            <a:ext cx="6400800" cy="304800"/>
            <a:chOff x="768" y="1104"/>
            <a:chExt cx="4032" cy="192"/>
          </a:xfrm>
        </p:grpSpPr>
        <p:sp>
          <p:nvSpPr>
            <p:cNvPr id="246859" name="Oval 5" descr="Light downward diagonal"/>
            <p:cNvSpPr>
              <a:spLocks noChangeArrowheads="1"/>
            </p:cNvSpPr>
            <p:nvPr/>
          </p:nvSpPr>
          <p:spPr bwMode="auto">
            <a:xfrm>
              <a:off x="768" y="1104"/>
              <a:ext cx="192" cy="192"/>
            </a:xfrm>
            <a:prstGeom prst="ellipse">
              <a:avLst/>
            </a:prstGeom>
            <a:pattFill prst="ltDnDiag">
              <a:fgClr>
                <a:schemeClr val="accent2"/>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6860" name="Oval 6" descr="Light downward diagonal"/>
            <p:cNvSpPr>
              <a:spLocks noChangeArrowheads="1"/>
            </p:cNvSpPr>
            <p:nvPr/>
          </p:nvSpPr>
          <p:spPr bwMode="auto">
            <a:xfrm>
              <a:off x="1008" y="1104"/>
              <a:ext cx="192" cy="192"/>
            </a:xfrm>
            <a:prstGeom prst="ellipse">
              <a:avLst/>
            </a:prstGeom>
            <a:pattFill prst="ltDnDiag">
              <a:fgClr>
                <a:schemeClr val="accent2"/>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6861" name="Oval 7" descr="Light downward diagonal"/>
            <p:cNvSpPr>
              <a:spLocks noChangeArrowheads="1"/>
            </p:cNvSpPr>
            <p:nvPr/>
          </p:nvSpPr>
          <p:spPr bwMode="auto">
            <a:xfrm>
              <a:off x="1248" y="1104"/>
              <a:ext cx="192" cy="192"/>
            </a:xfrm>
            <a:prstGeom prst="ellipse">
              <a:avLst/>
            </a:prstGeom>
            <a:pattFill prst="ltDnDiag">
              <a:fgClr>
                <a:schemeClr val="accent2"/>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6862" name="Oval 8" descr="Light downward diagonal"/>
            <p:cNvSpPr>
              <a:spLocks noChangeArrowheads="1"/>
            </p:cNvSpPr>
            <p:nvPr/>
          </p:nvSpPr>
          <p:spPr bwMode="auto">
            <a:xfrm>
              <a:off x="1488" y="1104"/>
              <a:ext cx="192" cy="192"/>
            </a:xfrm>
            <a:prstGeom prst="ellipse">
              <a:avLst/>
            </a:prstGeom>
            <a:pattFill prst="ltDnDiag">
              <a:fgClr>
                <a:schemeClr val="accent2"/>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6863" name="Oval 9" descr="Light downward diagonal"/>
            <p:cNvSpPr>
              <a:spLocks noChangeArrowheads="1"/>
            </p:cNvSpPr>
            <p:nvPr/>
          </p:nvSpPr>
          <p:spPr bwMode="auto">
            <a:xfrm>
              <a:off x="1728" y="1104"/>
              <a:ext cx="192" cy="192"/>
            </a:xfrm>
            <a:prstGeom prst="ellipse">
              <a:avLst/>
            </a:prstGeom>
            <a:pattFill prst="ltDnDiag">
              <a:fgClr>
                <a:schemeClr val="accent2"/>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6864" name="Oval 10" descr="Light downward diagonal"/>
            <p:cNvSpPr>
              <a:spLocks noChangeArrowheads="1"/>
            </p:cNvSpPr>
            <p:nvPr/>
          </p:nvSpPr>
          <p:spPr bwMode="auto">
            <a:xfrm>
              <a:off x="1968" y="1104"/>
              <a:ext cx="192" cy="192"/>
            </a:xfrm>
            <a:prstGeom prst="ellipse">
              <a:avLst/>
            </a:prstGeom>
            <a:pattFill prst="ltDnDiag">
              <a:fgClr>
                <a:schemeClr val="accent2"/>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6865" name="Oval 11" descr="Light downward diagonal"/>
            <p:cNvSpPr>
              <a:spLocks noChangeArrowheads="1"/>
            </p:cNvSpPr>
            <p:nvPr/>
          </p:nvSpPr>
          <p:spPr bwMode="auto">
            <a:xfrm>
              <a:off x="2208" y="1104"/>
              <a:ext cx="192" cy="192"/>
            </a:xfrm>
            <a:prstGeom prst="ellipse">
              <a:avLst/>
            </a:prstGeom>
            <a:pattFill prst="ltDnDiag">
              <a:fgClr>
                <a:schemeClr val="accent2"/>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6866" name="Oval 12" descr="Light downward diagonal"/>
            <p:cNvSpPr>
              <a:spLocks noChangeArrowheads="1"/>
            </p:cNvSpPr>
            <p:nvPr/>
          </p:nvSpPr>
          <p:spPr bwMode="auto">
            <a:xfrm>
              <a:off x="2448" y="1104"/>
              <a:ext cx="192" cy="192"/>
            </a:xfrm>
            <a:prstGeom prst="ellipse">
              <a:avLst/>
            </a:prstGeom>
            <a:pattFill prst="ltDnDiag">
              <a:fgClr>
                <a:schemeClr val="accent2"/>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6867" name="Oval 13" descr="Light downward diagonal"/>
            <p:cNvSpPr>
              <a:spLocks noChangeArrowheads="1"/>
            </p:cNvSpPr>
            <p:nvPr/>
          </p:nvSpPr>
          <p:spPr bwMode="auto">
            <a:xfrm>
              <a:off x="2688" y="1104"/>
              <a:ext cx="192" cy="192"/>
            </a:xfrm>
            <a:prstGeom prst="ellipse">
              <a:avLst/>
            </a:prstGeom>
            <a:pattFill prst="ltDnDiag">
              <a:fgClr>
                <a:schemeClr val="accent2"/>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6868" name="Oval 14" descr="Light downward diagonal"/>
            <p:cNvSpPr>
              <a:spLocks noChangeArrowheads="1"/>
            </p:cNvSpPr>
            <p:nvPr/>
          </p:nvSpPr>
          <p:spPr bwMode="auto">
            <a:xfrm>
              <a:off x="2928" y="1104"/>
              <a:ext cx="192" cy="192"/>
            </a:xfrm>
            <a:prstGeom prst="ellipse">
              <a:avLst/>
            </a:prstGeom>
            <a:pattFill prst="ltDnDiag">
              <a:fgClr>
                <a:schemeClr val="accent2"/>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6869" name="Oval 15" descr="Light downward diagonal"/>
            <p:cNvSpPr>
              <a:spLocks noChangeArrowheads="1"/>
            </p:cNvSpPr>
            <p:nvPr/>
          </p:nvSpPr>
          <p:spPr bwMode="auto">
            <a:xfrm>
              <a:off x="3168" y="1104"/>
              <a:ext cx="192" cy="192"/>
            </a:xfrm>
            <a:prstGeom prst="ellipse">
              <a:avLst/>
            </a:prstGeom>
            <a:pattFill prst="ltDnDiag">
              <a:fgClr>
                <a:schemeClr val="accent2"/>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6870" name="Oval 16" descr="Light downward diagonal"/>
            <p:cNvSpPr>
              <a:spLocks noChangeArrowheads="1"/>
            </p:cNvSpPr>
            <p:nvPr/>
          </p:nvSpPr>
          <p:spPr bwMode="auto">
            <a:xfrm>
              <a:off x="3408" y="1104"/>
              <a:ext cx="192" cy="192"/>
            </a:xfrm>
            <a:prstGeom prst="ellipse">
              <a:avLst/>
            </a:prstGeom>
            <a:pattFill prst="ltDnDiag">
              <a:fgClr>
                <a:schemeClr val="accent2"/>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6871" name="Oval 17" descr="Light downward diagonal"/>
            <p:cNvSpPr>
              <a:spLocks noChangeArrowheads="1"/>
            </p:cNvSpPr>
            <p:nvPr/>
          </p:nvSpPr>
          <p:spPr bwMode="auto">
            <a:xfrm>
              <a:off x="3648" y="1104"/>
              <a:ext cx="192" cy="192"/>
            </a:xfrm>
            <a:prstGeom prst="ellipse">
              <a:avLst/>
            </a:prstGeom>
            <a:pattFill prst="ltDnDiag">
              <a:fgClr>
                <a:schemeClr val="accent2"/>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6872" name="Oval 18" descr="Light downward diagonal"/>
            <p:cNvSpPr>
              <a:spLocks noChangeArrowheads="1"/>
            </p:cNvSpPr>
            <p:nvPr/>
          </p:nvSpPr>
          <p:spPr bwMode="auto">
            <a:xfrm>
              <a:off x="3888" y="1104"/>
              <a:ext cx="192" cy="192"/>
            </a:xfrm>
            <a:prstGeom prst="ellipse">
              <a:avLst/>
            </a:prstGeom>
            <a:pattFill prst="ltDnDiag">
              <a:fgClr>
                <a:schemeClr val="accent2"/>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6873" name="Oval 19" descr="Light downward diagonal"/>
            <p:cNvSpPr>
              <a:spLocks noChangeArrowheads="1"/>
            </p:cNvSpPr>
            <p:nvPr/>
          </p:nvSpPr>
          <p:spPr bwMode="auto">
            <a:xfrm>
              <a:off x="4128" y="1104"/>
              <a:ext cx="192" cy="192"/>
            </a:xfrm>
            <a:prstGeom prst="ellipse">
              <a:avLst/>
            </a:prstGeom>
            <a:pattFill prst="ltDnDiag">
              <a:fgClr>
                <a:schemeClr val="accent2"/>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6874" name="Oval 20" descr="Light downward diagonal"/>
            <p:cNvSpPr>
              <a:spLocks noChangeArrowheads="1"/>
            </p:cNvSpPr>
            <p:nvPr/>
          </p:nvSpPr>
          <p:spPr bwMode="auto">
            <a:xfrm>
              <a:off x="4368" y="1104"/>
              <a:ext cx="192" cy="192"/>
            </a:xfrm>
            <a:prstGeom prst="ellipse">
              <a:avLst/>
            </a:prstGeom>
            <a:pattFill prst="ltDnDiag">
              <a:fgClr>
                <a:schemeClr val="accent2"/>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6875" name="Oval 21" descr="Light downward diagonal"/>
            <p:cNvSpPr>
              <a:spLocks noChangeArrowheads="1"/>
            </p:cNvSpPr>
            <p:nvPr/>
          </p:nvSpPr>
          <p:spPr bwMode="auto">
            <a:xfrm>
              <a:off x="4608" y="1104"/>
              <a:ext cx="192" cy="192"/>
            </a:xfrm>
            <a:prstGeom prst="ellipse">
              <a:avLst/>
            </a:prstGeom>
            <a:pattFill prst="ltDnDiag">
              <a:fgClr>
                <a:schemeClr val="accent2"/>
              </a:fgClr>
              <a:bgClr>
                <a:schemeClr val="bg1"/>
              </a:bgClr>
            </a:patt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 name="Group 22"/>
          <p:cNvGrpSpPr>
            <a:grpSpLocks/>
          </p:cNvGrpSpPr>
          <p:nvPr/>
        </p:nvGrpSpPr>
        <p:grpSpPr bwMode="auto">
          <a:xfrm>
            <a:off x="685800" y="2362200"/>
            <a:ext cx="1181100" cy="1066800"/>
            <a:chOff x="1224" y="2539"/>
            <a:chExt cx="2280" cy="1785"/>
          </a:xfrm>
        </p:grpSpPr>
        <p:sp>
          <p:nvSpPr>
            <p:cNvPr id="246846" name="Freeform 23"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46847" name="Group 24"/>
            <p:cNvGrpSpPr>
              <a:grpSpLocks/>
            </p:cNvGrpSpPr>
            <p:nvPr/>
          </p:nvGrpSpPr>
          <p:grpSpPr bwMode="auto">
            <a:xfrm>
              <a:off x="1584" y="2688"/>
              <a:ext cx="1216" cy="1440"/>
              <a:chOff x="2641" y="1488"/>
              <a:chExt cx="2655" cy="2488"/>
            </a:xfrm>
          </p:grpSpPr>
          <p:grpSp>
            <p:nvGrpSpPr>
              <p:cNvPr id="246848" name="Group 25"/>
              <p:cNvGrpSpPr>
                <a:grpSpLocks/>
              </p:cNvGrpSpPr>
              <p:nvPr/>
            </p:nvGrpSpPr>
            <p:grpSpPr bwMode="auto">
              <a:xfrm>
                <a:off x="2641" y="1488"/>
                <a:ext cx="2496" cy="2436"/>
                <a:chOff x="2641" y="1488"/>
                <a:chExt cx="2496" cy="2436"/>
              </a:xfrm>
            </p:grpSpPr>
            <p:sp>
              <p:nvSpPr>
                <p:cNvPr id="246853" name="Freeform 26"/>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6854" name="Freeform 27"/>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6855" name="Freeform 28"/>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6856" name="Freeform 29"/>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6857" name="Freeform 30"/>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6858" name="Freeform 31"/>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46849" name="Group 32"/>
              <p:cNvGrpSpPr>
                <a:grpSpLocks/>
              </p:cNvGrpSpPr>
              <p:nvPr/>
            </p:nvGrpSpPr>
            <p:grpSpPr bwMode="auto">
              <a:xfrm>
                <a:off x="4864" y="3099"/>
                <a:ext cx="432" cy="877"/>
                <a:chOff x="4864" y="3099"/>
                <a:chExt cx="432" cy="877"/>
              </a:xfrm>
            </p:grpSpPr>
            <p:sp>
              <p:nvSpPr>
                <p:cNvPr id="246850" name="Freeform 33"/>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6851" name="Freeform 34"/>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6852" name="Freeform 35"/>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7" name="Group 36"/>
          <p:cNvGrpSpPr>
            <a:grpSpLocks noChangeAspect="1"/>
          </p:cNvGrpSpPr>
          <p:nvPr/>
        </p:nvGrpSpPr>
        <p:grpSpPr bwMode="auto">
          <a:xfrm rot="2360341">
            <a:off x="609600" y="3886200"/>
            <a:ext cx="1079500" cy="1079500"/>
            <a:chOff x="1224" y="1212"/>
            <a:chExt cx="3144" cy="3112"/>
          </a:xfrm>
        </p:grpSpPr>
        <p:sp>
          <p:nvSpPr>
            <p:cNvPr id="246837" name="Freeform 37"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246838" name="Freeform 38"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46839" name="Group 39"/>
            <p:cNvGrpSpPr>
              <a:grpSpLocks noChangeAspect="1"/>
            </p:cNvGrpSpPr>
            <p:nvPr/>
          </p:nvGrpSpPr>
          <p:grpSpPr bwMode="auto">
            <a:xfrm>
              <a:off x="1776" y="1212"/>
              <a:ext cx="1944" cy="2413"/>
              <a:chOff x="2227" y="1194"/>
              <a:chExt cx="1944" cy="2413"/>
            </a:xfrm>
          </p:grpSpPr>
          <p:sp>
            <p:nvSpPr>
              <p:cNvPr id="246840" name="Freeform 40"/>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6841" name="Freeform 41"/>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6842" name="Freeform 42"/>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6843" name="Freeform 43"/>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6844" name="Freeform 44"/>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6845" name="Freeform 45"/>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479278" name="Text Box 46"/>
          <p:cNvSpPr txBox="1">
            <a:spLocks noChangeArrowheads="1"/>
          </p:cNvSpPr>
          <p:nvPr/>
        </p:nvSpPr>
        <p:spPr bwMode="auto">
          <a:xfrm>
            <a:off x="1981200" y="2574925"/>
            <a:ext cx="54816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 have produced the first </a:t>
            </a:r>
            <a:r>
              <a:rPr lang="en-US" altLang="en-US" sz="3000"/>
              <a:t>i</a:t>
            </a:r>
            <a:r>
              <a:rPr lang="en-US" altLang="en-US" sz="3000" i="0"/>
              <a:t> objects. </a:t>
            </a:r>
          </a:p>
        </p:txBody>
      </p:sp>
      <p:sp>
        <p:nvSpPr>
          <p:cNvPr id="479279" name="Text Box 47"/>
          <p:cNvSpPr txBox="1">
            <a:spLocks noChangeArrowheads="1"/>
          </p:cNvSpPr>
          <p:nvPr/>
        </p:nvSpPr>
        <p:spPr bwMode="auto">
          <a:xfrm>
            <a:off x="1981200" y="4038600"/>
            <a:ext cx="50593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Produce the </a:t>
            </a:r>
            <a:r>
              <a:rPr lang="en-US" altLang="en-US" sz="3000"/>
              <a:t>i</a:t>
            </a:r>
            <a:r>
              <a:rPr lang="en-US" altLang="en-US" sz="3000" i="0"/>
              <a:t>+1</a:t>
            </a:r>
            <a:r>
              <a:rPr lang="en-US" altLang="en-US" sz="3000" i="0" baseline="30000"/>
              <a:t>st</a:t>
            </a:r>
            <a:r>
              <a:rPr lang="en-US" altLang="en-US" sz="3000" i="0"/>
              <a:t> output object. </a:t>
            </a:r>
          </a:p>
        </p:txBody>
      </p:sp>
      <p:grpSp>
        <p:nvGrpSpPr>
          <p:cNvPr id="9" name="Group 48"/>
          <p:cNvGrpSpPr>
            <a:grpSpLocks noChangeAspect="1"/>
          </p:cNvGrpSpPr>
          <p:nvPr/>
        </p:nvGrpSpPr>
        <p:grpSpPr bwMode="auto">
          <a:xfrm>
            <a:off x="4495800" y="5257800"/>
            <a:ext cx="1119188" cy="1169988"/>
            <a:chOff x="4641" y="2352"/>
            <a:chExt cx="735" cy="768"/>
          </a:xfrm>
        </p:grpSpPr>
        <p:sp>
          <p:nvSpPr>
            <p:cNvPr id="246824" name="Freeform 49"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46825" name="Group 50"/>
            <p:cNvGrpSpPr>
              <a:grpSpLocks noChangeAspect="1"/>
            </p:cNvGrpSpPr>
            <p:nvPr/>
          </p:nvGrpSpPr>
          <p:grpSpPr bwMode="auto">
            <a:xfrm>
              <a:off x="4703" y="2655"/>
              <a:ext cx="208" cy="170"/>
              <a:chOff x="1728" y="2064"/>
              <a:chExt cx="768" cy="672"/>
            </a:xfrm>
          </p:grpSpPr>
          <p:sp>
            <p:nvSpPr>
              <p:cNvPr id="246835" name="AutoShape 5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246836" name="Line 5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46826" name="Oval 53"/>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246827" name="Picture 5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6828" name="Group 55"/>
            <p:cNvGrpSpPr>
              <a:grpSpLocks noChangeAspect="1"/>
            </p:cNvGrpSpPr>
            <p:nvPr/>
          </p:nvGrpSpPr>
          <p:grpSpPr bwMode="auto">
            <a:xfrm rot="2360341">
              <a:off x="4794" y="2352"/>
              <a:ext cx="342" cy="428"/>
              <a:chOff x="2227" y="1194"/>
              <a:chExt cx="1944" cy="2413"/>
            </a:xfrm>
          </p:grpSpPr>
          <p:sp>
            <p:nvSpPr>
              <p:cNvPr id="246829" name="Freeform 56"/>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6830" name="Freeform 57"/>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6831" name="Freeform 58"/>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6832" name="Freeform 59"/>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6833" name="Freeform 60"/>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6834" name="Freeform 61"/>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12" name="Group 62"/>
          <p:cNvGrpSpPr>
            <a:grpSpLocks/>
          </p:cNvGrpSpPr>
          <p:nvPr/>
        </p:nvGrpSpPr>
        <p:grpSpPr bwMode="auto">
          <a:xfrm>
            <a:off x="457200" y="5334000"/>
            <a:ext cx="1219200" cy="1143000"/>
            <a:chOff x="528" y="3264"/>
            <a:chExt cx="907" cy="907"/>
          </a:xfrm>
        </p:grpSpPr>
        <p:grpSp>
          <p:nvGrpSpPr>
            <p:cNvPr id="246804" name="Group 63"/>
            <p:cNvGrpSpPr>
              <a:grpSpLocks/>
            </p:cNvGrpSpPr>
            <p:nvPr/>
          </p:nvGrpSpPr>
          <p:grpSpPr bwMode="auto">
            <a:xfrm>
              <a:off x="528" y="3264"/>
              <a:ext cx="907" cy="907"/>
              <a:chOff x="3120" y="1872"/>
              <a:chExt cx="907" cy="907"/>
            </a:xfrm>
          </p:grpSpPr>
          <p:sp>
            <p:nvSpPr>
              <p:cNvPr id="246811" name="Freeform 64"/>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46812" name="Group 65"/>
              <p:cNvGrpSpPr>
                <a:grpSpLocks/>
              </p:cNvGrpSpPr>
              <p:nvPr/>
            </p:nvGrpSpPr>
            <p:grpSpPr bwMode="auto">
              <a:xfrm>
                <a:off x="3469" y="2146"/>
                <a:ext cx="249" cy="285"/>
                <a:chOff x="3469" y="2146"/>
                <a:chExt cx="249" cy="285"/>
              </a:xfrm>
            </p:grpSpPr>
            <p:sp>
              <p:nvSpPr>
                <p:cNvPr id="246818" name="Freeform 66"/>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6819" name="Freeform 67"/>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6820" name="Freeform 68"/>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6821" name="Freeform 69"/>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6822" name="Freeform 70"/>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6823" name="Freeform 71"/>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46813" name="AutoShape 72"/>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246814" name="Line 73"/>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6815" name="AutoShape 74"/>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246816" name="Line 75"/>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6817" name="Oval 76"/>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246805" name="Group 77"/>
            <p:cNvGrpSpPr>
              <a:grpSpLocks/>
            </p:cNvGrpSpPr>
            <p:nvPr/>
          </p:nvGrpSpPr>
          <p:grpSpPr bwMode="auto">
            <a:xfrm>
              <a:off x="624" y="3312"/>
              <a:ext cx="432" cy="240"/>
              <a:chOff x="-1152" y="3504"/>
              <a:chExt cx="432" cy="240"/>
            </a:xfrm>
          </p:grpSpPr>
          <p:grpSp>
            <p:nvGrpSpPr>
              <p:cNvPr id="246806" name="Group 78"/>
              <p:cNvGrpSpPr>
                <a:grpSpLocks noChangeAspect="1"/>
              </p:cNvGrpSpPr>
              <p:nvPr/>
            </p:nvGrpSpPr>
            <p:grpSpPr bwMode="auto">
              <a:xfrm>
                <a:off x="-1075" y="3504"/>
                <a:ext cx="256" cy="210"/>
                <a:chOff x="1728" y="2064"/>
                <a:chExt cx="768" cy="672"/>
              </a:xfrm>
            </p:grpSpPr>
            <p:sp>
              <p:nvSpPr>
                <p:cNvPr id="246809" name="AutoShape 79"/>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246810" name="Line 80"/>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46807" name="Line 81"/>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808" name="Line 82"/>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479315" name="Text Box 83"/>
          <p:cNvSpPr txBox="1">
            <a:spLocks noChangeArrowheads="1"/>
          </p:cNvSpPr>
          <p:nvPr/>
        </p:nvSpPr>
        <p:spPr bwMode="auto">
          <a:xfrm>
            <a:off x="1987550" y="5453063"/>
            <a:ext cx="12890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t>i</a:t>
            </a:r>
            <a:r>
              <a:rPr lang="en-US" altLang="en-US" sz="3000" i="0"/>
              <a:t> to </a:t>
            </a:r>
            <a:r>
              <a:rPr lang="en-US" altLang="en-US" sz="3000"/>
              <a:t>i</a:t>
            </a:r>
            <a:r>
              <a:rPr lang="en-US" altLang="en-US" sz="3000" i="0"/>
              <a:t>+1</a:t>
            </a:r>
          </a:p>
        </p:txBody>
      </p:sp>
      <p:sp>
        <p:nvSpPr>
          <p:cNvPr id="479316" name="Text Box 84"/>
          <p:cNvSpPr txBox="1">
            <a:spLocks noChangeArrowheads="1"/>
          </p:cNvSpPr>
          <p:nvPr/>
        </p:nvSpPr>
        <p:spPr bwMode="auto">
          <a:xfrm>
            <a:off x="5843588" y="5334000"/>
            <a:ext cx="271621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Done when </a:t>
            </a:r>
            <a:br>
              <a:rPr lang="en-US" altLang="en-US" sz="3000" i="0"/>
            </a:br>
            <a:r>
              <a:rPr lang="en-US" altLang="en-US" sz="3000" i="0"/>
              <a:t>output </a:t>
            </a:r>
            <a:r>
              <a:rPr lang="en-US" altLang="en-US" sz="3000"/>
              <a:t>n</a:t>
            </a:r>
            <a:r>
              <a:rPr lang="en-US" altLang="en-US" sz="3000" i="0"/>
              <a:t> objects.</a:t>
            </a:r>
          </a:p>
        </p:txBody>
      </p:sp>
      <p:grpSp>
        <p:nvGrpSpPr>
          <p:cNvPr id="17" name="Group 85"/>
          <p:cNvGrpSpPr>
            <a:grpSpLocks/>
          </p:cNvGrpSpPr>
          <p:nvPr/>
        </p:nvGrpSpPr>
        <p:grpSpPr bwMode="auto">
          <a:xfrm>
            <a:off x="1219200" y="1739900"/>
            <a:ext cx="2209800" cy="304800"/>
            <a:chOff x="864" y="3168"/>
            <a:chExt cx="1392" cy="192"/>
          </a:xfrm>
        </p:grpSpPr>
        <p:sp>
          <p:nvSpPr>
            <p:cNvPr id="246798" name="Oval 86"/>
            <p:cNvSpPr>
              <a:spLocks noChangeArrowheads="1"/>
            </p:cNvSpPr>
            <p:nvPr/>
          </p:nvSpPr>
          <p:spPr bwMode="auto">
            <a:xfrm>
              <a:off x="864" y="3168"/>
              <a:ext cx="192" cy="192"/>
            </a:xfrm>
            <a:prstGeom prst="ellipse">
              <a:avLst/>
            </a:prstGeom>
            <a:solidFill>
              <a:schemeClr val="accent2"/>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6799" name="Oval 87"/>
            <p:cNvSpPr>
              <a:spLocks noChangeArrowheads="1"/>
            </p:cNvSpPr>
            <p:nvPr/>
          </p:nvSpPr>
          <p:spPr bwMode="auto">
            <a:xfrm>
              <a:off x="1104" y="3168"/>
              <a:ext cx="192" cy="192"/>
            </a:xfrm>
            <a:prstGeom prst="ellipse">
              <a:avLst/>
            </a:prstGeom>
            <a:solidFill>
              <a:schemeClr val="accent2"/>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6800" name="Oval 88"/>
            <p:cNvSpPr>
              <a:spLocks noChangeArrowheads="1"/>
            </p:cNvSpPr>
            <p:nvPr/>
          </p:nvSpPr>
          <p:spPr bwMode="auto">
            <a:xfrm>
              <a:off x="1344" y="3168"/>
              <a:ext cx="192" cy="192"/>
            </a:xfrm>
            <a:prstGeom prst="ellipse">
              <a:avLst/>
            </a:prstGeom>
            <a:solidFill>
              <a:schemeClr val="accent2"/>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6801" name="Oval 89"/>
            <p:cNvSpPr>
              <a:spLocks noChangeArrowheads="1"/>
            </p:cNvSpPr>
            <p:nvPr/>
          </p:nvSpPr>
          <p:spPr bwMode="auto">
            <a:xfrm>
              <a:off x="1584" y="3168"/>
              <a:ext cx="192" cy="192"/>
            </a:xfrm>
            <a:prstGeom prst="ellipse">
              <a:avLst/>
            </a:prstGeom>
            <a:solidFill>
              <a:schemeClr val="accent2"/>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6802" name="Oval 90"/>
            <p:cNvSpPr>
              <a:spLocks noChangeArrowheads="1"/>
            </p:cNvSpPr>
            <p:nvPr/>
          </p:nvSpPr>
          <p:spPr bwMode="auto">
            <a:xfrm>
              <a:off x="1824" y="3168"/>
              <a:ext cx="192" cy="192"/>
            </a:xfrm>
            <a:prstGeom prst="ellipse">
              <a:avLst/>
            </a:prstGeom>
            <a:solidFill>
              <a:schemeClr val="accent2"/>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6803" name="Oval 91"/>
            <p:cNvSpPr>
              <a:spLocks noChangeArrowheads="1"/>
            </p:cNvSpPr>
            <p:nvPr/>
          </p:nvSpPr>
          <p:spPr bwMode="auto">
            <a:xfrm>
              <a:off x="2064" y="3168"/>
              <a:ext cx="192" cy="192"/>
            </a:xfrm>
            <a:prstGeom prst="ellipse">
              <a:avLst/>
            </a:prstGeom>
            <a:solidFill>
              <a:schemeClr val="accent2"/>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79278"/>
                                        </p:tgtEl>
                                        <p:attrNameLst>
                                          <p:attrName>style.visibility</p:attrName>
                                        </p:attrNameLst>
                                      </p:cBhvr>
                                      <p:to>
                                        <p:strVal val="visible"/>
                                      </p:to>
                                    </p:set>
                                    <p:anim calcmode="lin" valueType="num">
                                      <p:cBhvr additive="base">
                                        <p:cTn id="13" dur="500" fill="hold"/>
                                        <p:tgtEl>
                                          <p:spTgt spid="479278"/>
                                        </p:tgtEl>
                                        <p:attrNameLst>
                                          <p:attrName>ppt_x</p:attrName>
                                        </p:attrNameLst>
                                      </p:cBhvr>
                                      <p:tavLst>
                                        <p:tav tm="0">
                                          <p:val>
                                            <p:strVal val="1+#ppt_w/2"/>
                                          </p:val>
                                        </p:tav>
                                        <p:tav tm="100000">
                                          <p:val>
                                            <p:strVal val="#ppt_x"/>
                                          </p:val>
                                        </p:tav>
                                      </p:tavLst>
                                    </p:anim>
                                    <p:anim calcmode="lin" valueType="num">
                                      <p:cBhvr additive="base">
                                        <p:cTn id="14" dur="500" fill="hold"/>
                                        <p:tgtEl>
                                          <p:spTgt spid="479278"/>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0-#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0-#ppt_w/2"/>
                                          </p:val>
                                        </p:tav>
                                        <p:tav tm="100000">
                                          <p:val>
                                            <p:strVal val="#ppt_x"/>
                                          </p:val>
                                        </p:tav>
                                      </p:tavLst>
                                    </p:anim>
                                    <p:anim calcmode="lin" valueType="num">
                                      <p:cBhvr additive="base">
                                        <p:cTn id="2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479279"/>
                                        </p:tgtEl>
                                        <p:attrNameLst>
                                          <p:attrName>style.visibility</p:attrName>
                                        </p:attrNameLst>
                                      </p:cBhvr>
                                      <p:to>
                                        <p:strVal val="visible"/>
                                      </p:to>
                                    </p:set>
                                    <p:anim calcmode="lin" valueType="num">
                                      <p:cBhvr additive="base">
                                        <p:cTn id="29" dur="500" fill="hold"/>
                                        <p:tgtEl>
                                          <p:spTgt spid="479279"/>
                                        </p:tgtEl>
                                        <p:attrNameLst>
                                          <p:attrName>ppt_x</p:attrName>
                                        </p:attrNameLst>
                                      </p:cBhvr>
                                      <p:tavLst>
                                        <p:tav tm="0">
                                          <p:val>
                                            <p:strVal val="1+#ppt_w/2"/>
                                          </p:val>
                                        </p:tav>
                                        <p:tav tm="100000">
                                          <p:val>
                                            <p:strVal val="#ppt_x"/>
                                          </p:val>
                                        </p:tav>
                                      </p:tavLst>
                                    </p:anim>
                                    <p:anim calcmode="lin" valueType="num">
                                      <p:cBhvr additive="base">
                                        <p:cTn id="30" dur="500" fill="hold"/>
                                        <p:tgtEl>
                                          <p:spTgt spid="479279"/>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0-#ppt_w/2"/>
                                          </p:val>
                                        </p:tav>
                                        <p:tav tm="100000">
                                          <p:val>
                                            <p:strVal val="#ppt_x"/>
                                          </p:val>
                                        </p:tav>
                                      </p:tavLst>
                                    </p:anim>
                                    <p:anim calcmode="lin" valueType="num">
                                      <p:cBhvr additive="base">
                                        <p:cTn id="36"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479315"/>
                                        </p:tgtEl>
                                        <p:attrNameLst>
                                          <p:attrName>style.visibility</p:attrName>
                                        </p:attrNameLst>
                                      </p:cBhvr>
                                      <p:to>
                                        <p:strVal val="visible"/>
                                      </p:to>
                                    </p:set>
                                    <p:anim calcmode="lin" valueType="num">
                                      <p:cBhvr additive="base">
                                        <p:cTn id="41" dur="500" fill="hold"/>
                                        <p:tgtEl>
                                          <p:spTgt spid="479315"/>
                                        </p:tgtEl>
                                        <p:attrNameLst>
                                          <p:attrName>ppt_x</p:attrName>
                                        </p:attrNameLst>
                                      </p:cBhvr>
                                      <p:tavLst>
                                        <p:tav tm="0">
                                          <p:val>
                                            <p:strVal val="1+#ppt_w/2"/>
                                          </p:val>
                                        </p:tav>
                                        <p:tav tm="100000">
                                          <p:val>
                                            <p:strVal val="#ppt_x"/>
                                          </p:val>
                                        </p:tav>
                                      </p:tavLst>
                                    </p:anim>
                                    <p:anim calcmode="lin" valueType="num">
                                      <p:cBhvr additive="base">
                                        <p:cTn id="42" dur="500" fill="hold"/>
                                        <p:tgtEl>
                                          <p:spTgt spid="479315"/>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 calcmode="lin" valueType="num">
                                      <p:cBhvr additive="base">
                                        <p:cTn id="47" dur="500" fill="hold"/>
                                        <p:tgtEl>
                                          <p:spTgt spid="9"/>
                                        </p:tgtEl>
                                        <p:attrNameLst>
                                          <p:attrName>ppt_x</p:attrName>
                                        </p:attrNameLst>
                                      </p:cBhvr>
                                      <p:tavLst>
                                        <p:tav tm="0">
                                          <p:val>
                                            <p:strVal val="#ppt_x"/>
                                          </p:val>
                                        </p:tav>
                                        <p:tav tm="100000">
                                          <p:val>
                                            <p:strVal val="#ppt_x"/>
                                          </p:val>
                                        </p:tav>
                                      </p:tavLst>
                                    </p:anim>
                                    <p:anim calcmode="lin" valueType="num">
                                      <p:cBhvr additive="base">
                                        <p:cTn id="4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479316"/>
                                        </p:tgtEl>
                                        <p:attrNameLst>
                                          <p:attrName>style.visibility</p:attrName>
                                        </p:attrNameLst>
                                      </p:cBhvr>
                                      <p:to>
                                        <p:strVal val="visible"/>
                                      </p:to>
                                    </p:set>
                                    <p:anim calcmode="lin" valueType="num">
                                      <p:cBhvr additive="base">
                                        <p:cTn id="53" dur="500" fill="hold"/>
                                        <p:tgtEl>
                                          <p:spTgt spid="479316"/>
                                        </p:tgtEl>
                                        <p:attrNameLst>
                                          <p:attrName>ppt_x</p:attrName>
                                        </p:attrNameLst>
                                      </p:cBhvr>
                                      <p:tavLst>
                                        <p:tav tm="0">
                                          <p:val>
                                            <p:strVal val="1+#ppt_w/2"/>
                                          </p:val>
                                        </p:tav>
                                        <p:tav tm="100000">
                                          <p:val>
                                            <p:strVal val="#ppt_x"/>
                                          </p:val>
                                        </p:tav>
                                      </p:tavLst>
                                    </p:anim>
                                    <p:anim calcmode="lin" valueType="num">
                                      <p:cBhvr additive="base">
                                        <p:cTn id="54" dur="500" fill="hold"/>
                                        <p:tgtEl>
                                          <p:spTgt spid="4793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78" grpId="0"/>
      <p:bldP spid="479279" grpId="0"/>
      <p:bldP spid="479315" grpId="0"/>
      <p:bldP spid="479316" grpId="0"/>
    </p:bld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a:xfrm>
            <a:off x="685800" y="0"/>
            <a:ext cx="7772400" cy="1143000"/>
          </a:xfrm>
        </p:spPr>
        <p:txBody>
          <a:bodyPr/>
          <a:lstStyle/>
          <a:p>
            <a:pPr eaLnBrk="1" hangingPunct="1"/>
            <a:r>
              <a:rPr lang="en-US" altLang="en-US" sz="4000" smtClean="0"/>
              <a:t>Selection Sort</a:t>
            </a:r>
          </a:p>
        </p:txBody>
      </p:sp>
      <p:sp>
        <p:nvSpPr>
          <p:cNvPr id="247811" name="Text Box 3"/>
          <p:cNvSpPr txBox="1">
            <a:spLocks noChangeArrowheads="1"/>
          </p:cNvSpPr>
          <p:nvPr/>
        </p:nvSpPr>
        <p:spPr bwMode="auto">
          <a:xfrm>
            <a:off x="1095375" y="1377950"/>
            <a:ext cx="66960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he output </a:t>
            </a:r>
            <a:r>
              <a:rPr lang="en-US" altLang="en-US" i="0"/>
              <a:t>consists</a:t>
            </a:r>
            <a:r>
              <a:rPr lang="en-US" altLang="en-US" sz="3000" i="0"/>
              <a:t> of an array of integers</a:t>
            </a:r>
          </a:p>
        </p:txBody>
      </p:sp>
      <p:grpSp>
        <p:nvGrpSpPr>
          <p:cNvPr id="247812" name="Group 4"/>
          <p:cNvGrpSpPr>
            <a:grpSpLocks/>
          </p:cNvGrpSpPr>
          <p:nvPr/>
        </p:nvGrpSpPr>
        <p:grpSpPr bwMode="auto">
          <a:xfrm>
            <a:off x="1752600" y="1042988"/>
            <a:ext cx="3733800" cy="533400"/>
            <a:chOff x="3072" y="3360"/>
            <a:chExt cx="2352" cy="336"/>
          </a:xfrm>
        </p:grpSpPr>
        <p:sp>
          <p:nvSpPr>
            <p:cNvPr id="247866" name="Text Box 5"/>
            <p:cNvSpPr txBox="1">
              <a:spLocks noChangeArrowheads="1"/>
            </p:cNvSpPr>
            <p:nvPr/>
          </p:nvSpPr>
          <p:spPr bwMode="auto">
            <a:xfrm>
              <a:off x="3106" y="3413"/>
              <a:ext cx="20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solidFill>
                    <a:srgbClr val="CC00CC"/>
                  </a:solidFill>
                </a:rPr>
                <a:t>52,23,88,31,25,30,98,62,14,79</a:t>
              </a:r>
              <a:endParaRPr lang="en-CA" altLang="en-US" sz="2000" i="0">
                <a:solidFill>
                  <a:srgbClr val="CC00CC"/>
                </a:solidFill>
              </a:endParaRPr>
            </a:p>
          </p:txBody>
        </p:sp>
        <p:sp>
          <p:nvSpPr>
            <p:cNvPr id="247867" name="Rectangle 6"/>
            <p:cNvSpPr>
              <a:spLocks noChangeArrowheads="1"/>
            </p:cNvSpPr>
            <p:nvPr/>
          </p:nvSpPr>
          <p:spPr bwMode="auto">
            <a:xfrm>
              <a:off x="3072" y="3360"/>
              <a:ext cx="235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480263" name="Rectangle 7"/>
          <p:cNvSpPr>
            <a:spLocks noChangeArrowheads="1"/>
          </p:cNvSpPr>
          <p:nvPr/>
        </p:nvSpPr>
        <p:spPr bwMode="auto">
          <a:xfrm>
            <a:off x="1905000" y="1917700"/>
            <a:ext cx="1295400" cy="4572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7814" name="Text Box 8"/>
          <p:cNvSpPr txBox="1">
            <a:spLocks noChangeArrowheads="1"/>
          </p:cNvSpPr>
          <p:nvPr/>
        </p:nvSpPr>
        <p:spPr bwMode="auto">
          <a:xfrm>
            <a:off x="1841500" y="1960563"/>
            <a:ext cx="3295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solidFill>
                  <a:schemeClr val="accent2"/>
                </a:solidFill>
              </a:rPr>
              <a:t>14,23,25,30,31,52,62,79,88,98</a:t>
            </a:r>
            <a:endParaRPr lang="en-CA" altLang="en-US" sz="2000" i="0">
              <a:solidFill>
                <a:schemeClr val="accent2"/>
              </a:solidFill>
            </a:endParaRPr>
          </a:p>
        </p:txBody>
      </p:sp>
      <p:sp>
        <p:nvSpPr>
          <p:cNvPr id="247815" name="Text Box 9"/>
          <p:cNvSpPr txBox="1">
            <a:spLocks noChangeArrowheads="1"/>
          </p:cNvSpPr>
          <p:nvPr/>
        </p:nvSpPr>
        <p:spPr bwMode="auto">
          <a:xfrm>
            <a:off x="1068388" y="685800"/>
            <a:ext cx="1095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a:t>
            </a:r>
          </a:p>
        </p:txBody>
      </p:sp>
      <p:grpSp>
        <p:nvGrpSpPr>
          <p:cNvPr id="3" name="Group 10"/>
          <p:cNvGrpSpPr>
            <a:grpSpLocks/>
          </p:cNvGrpSpPr>
          <p:nvPr/>
        </p:nvGrpSpPr>
        <p:grpSpPr bwMode="auto">
          <a:xfrm>
            <a:off x="838200" y="2882900"/>
            <a:ext cx="1181100" cy="1066800"/>
            <a:chOff x="1224" y="2539"/>
            <a:chExt cx="2280" cy="1785"/>
          </a:xfrm>
        </p:grpSpPr>
        <p:sp>
          <p:nvSpPr>
            <p:cNvPr id="247853" name="Freeform 11"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47854" name="Group 12"/>
            <p:cNvGrpSpPr>
              <a:grpSpLocks/>
            </p:cNvGrpSpPr>
            <p:nvPr/>
          </p:nvGrpSpPr>
          <p:grpSpPr bwMode="auto">
            <a:xfrm>
              <a:off x="1584" y="2688"/>
              <a:ext cx="1216" cy="1440"/>
              <a:chOff x="2641" y="1488"/>
              <a:chExt cx="2655" cy="2488"/>
            </a:xfrm>
          </p:grpSpPr>
          <p:grpSp>
            <p:nvGrpSpPr>
              <p:cNvPr id="247855" name="Group 13"/>
              <p:cNvGrpSpPr>
                <a:grpSpLocks/>
              </p:cNvGrpSpPr>
              <p:nvPr/>
            </p:nvGrpSpPr>
            <p:grpSpPr bwMode="auto">
              <a:xfrm>
                <a:off x="2641" y="1488"/>
                <a:ext cx="2496" cy="2436"/>
                <a:chOff x="2641" y="1488"/>
                <a:chExt cx="2496" cy="2436"/>
              </a:xfrm>
            </p:grpSpPr>
            <p:sp>
              <p:nvSpPr>
                <p:cNvPr id="247860" name="Freeform 14"/>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7861" name="Freeform 15"/>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7862" name="Freeform 16"/>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7863" name="Freeform 17"/>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7864" name="Freeform 18"/>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7865" name="Freeform 19"/>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47856" name="Group 20"/>
              <p:cNvGrpSpPr>
                <a:grpSpLocks/>
              </p:cNvGrpSpPr>
              <p:nvPr/>
            </p:nvGrpSpPr>
            <p:grpSpPr bwMode="auto">
              <a:xfrm>
                <a:off x="4864" y="3099"/>
                <a:ext cx="432" cy="877"/>
                <a:chOff x="4864" y="3099"/>
                <a:chExt cx="432" cy="877"/>
              </a:xfrm>
            </p:grpSpPr>
            <p:sp>
              <p:nvSpPr>
                <p:cNvPr id="247857" name="Freeform 21"/>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7858" name="Freeform 22"/>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7859" name="Freeform 23"/>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7" name="Group 24"/>
          <p:cNvGrpSpPr>
            <a:grpSpLocks noChangeAspect="1"/>
          </p:cNvGrpSpPr>
          <p:nvPr/>
        </p:nvGrpSpPr>
        <p:grpSpPr bwMode="auto">
          <a:xfrm rot="2360341">
            <a:off x="762000" y="4191000"/>
            <a:ext cx="1079500" cy="1079500"/>
            <a:chOff x="1224" y="1212"/>
            <a:chExt cx="3144" cy="3112"/>
          </a:xfrm>
        </p:grpSpPr>
        <p:sp>
          <p:nvSpPr>
            <p:cNvPr id="247844" name="Freeform 25"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247845" name="Freeform 26"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47846" name="Group 27"/>
            <p:cNvGrpSpPr>
              <a:grpSpLocks noChangeAspect="1"/>
            </p:cNvGrpSpPr>
            <p:nvPr/>
          </p:nvGrpSpPr>
          <p:grpSpPr bwMode="auto">
            <a:xfrm>
              <a:off x="1776" y="1212"/>
              <a:ext cx="1944" cy="2413"/>
              <a:chOff x="2227" y="1194"/>
              <a:chExt cx="1944" cy="2413"/>
            </a:xfrm>
          </p:grpSpPr>
          <p:sp>
            <p:nvSpPr>
              <p:cNvPr id="247847" name="Freeform 28"/>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7848" name="Freeform 29"/>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7849" name="Freeform 30"/>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7850" name="Freeform 31"/>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7851" name="Freeform 32"/>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7852" name="Freeform 33"/>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480290" name="Text Box 34"/>
          <p:cNvSpPr txBox="1">
            <a:spLocks noChangeArrowheads="1"/>
          </p:cNvSpPr>
          <p:nvPr/>
        </p:nvSpPr>
        <p:spPr bwMode="auto">
          <a:xfrm>
            <a:off x="2133600" y="3095625"/>
            <a:ext cx="54816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 have produced the first </a:t>
            </a:r>
            <a:r>
              <a:rPr lang="en-US" altLang="en-US" sz="3000"/>
              <a:t>i</a:t>
            </a:r>
            <a:r>
              <a:rPr lang="en-US" altLang="en-US" sz="3000" i="0"/>
              <a:t> objects. </a:t>
            </a:r>
          </a:p>
        </p:txBody>
      </p:sp>
      <p:sp>
        <p:nvSpPr>
          <p:cNvPr id="480291" name="Text Box 35"/>
          <p:cNvSpPr txBox="1">
            <a:spLocks noChangeArrowheads="1"/>
          </p:cNvSpPr>
          <p:nvPr/>
        </p:nvSpPr>
        <p:spPr bwMode="auto">
          <a:xfrm>
            <a:off x="2133600" y="4343400"/>
            <a:ext cx="50593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Produce the </a:t>
            </a:r>
            <a:r>
              <a:rPr lang="en-US" altLang="en-US" sz="3000"/>
              <a:t>i</a:t>
            </a:r>
            <a:r>
              <a:rPr lang="en-US" altLang="en-US" sz="3000" i="0"/>
              <a:t>+1</a:t>
            </a:r>
            <a:r>
              <a:rPr lang="en-US" altLang="en-US" sz="3000" i="0" baseline="30000"/>
              <a:t>st</a:t>
            </a:r>
            <a:r>
              <a:rPr lang="en-US" altLang="en-US" sz="3000" i="0"/>
              <a:t> output object. </a:t>
            </a:r>
          </a:p>
        </p:txBody>
      </p:sp>
      <p:grpSp>
        <p:nvGrpSpPr>
          <p:cNvPr id="9" name="Group 58"/>
          <p:cNvGrpSpPr>
            <a:grpSpLocks/>
          </p:cNvGrpSpPr>
          <p:nvPr/>
        </p:nvGrpSpPr>
        <p:grpSpPr bwMode="auto">
          <a:xfrm>
            <a:off x="2133600" y="1143000"/>
            <a:ext cx="2590800" cy="330200"/>
            <a:chOff x="2133600" y="1143000"/>
            <a:chExt cx="2590800" cy="330200"/>
          </a:xfrm>
        </p:grpSpPr>
        <p:sp>
          <p:nvSpPr>
            <p:cNvPr id="247840" name="Line 37"/>
            <p:cNvSpPr>
              <a:spLocks noChangeShapeType="1"/>
            </p:cNvSpPr>
            <p:nvPr/>
          </p:nvSpPr>
          <p:spPr bwMode="auto">
            <a:xfrm flipV="1">
              <a:off x="2133600" y="1155700"/>
              <a:ext cx="304800" cy="30480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7841" name="Line 38"/>
            <p:cNvSpPr>
              <a:spLocks noChangeShapeType="1"/>
            </p:cNvSpPr>
            <p:nvPr/>
          </p:nvSpPr>
          <p:spPr bwMode="auto">
            <a:xfrm flipV="1">
              <a:off x="3543300" y="1143000"/>
              <a:ext cx="304800" cy="30480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7842" name="Line 39"/>
            <p:cNvSpPr>
              <a:spLocks noChangeShapeType="1"/>
            </p:cNvSpPr>
            <p:nvPr/>
          </p:nvSpPr>
          <p:spPr bwMode="auto">
            <a:xfrm flipV="1">
              <a:off x="4419600" y="1143000"/>
              <a:ext cx="304800" cy="30480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7843" name="Line 40"/>
            <p:cNvSpPr>
              <a:spLocks noChangeShapeType="1"/>
            </p:cNvSpPr>
            <p:nvPr/>
          </p:nvSpPr>
          <p:spPr bwMode="auto">
            <a:xfrm flipV="1">
              <a:off x="3175000" y="1168400"/>
              <a:ext cx="304800" cy="30480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 name="Group 41"/>
          <p:cNvGrpSpPr>
            <a:grpSpLocks/>
          </p:cNvGrpSpPr>
          <p:nvPr/>
        </p:nvGrpSpPr>
        <p:grpSpPr bwMode="auto">
          <a:xfrm>
            <a:off x="2971800" y="1447800"/>
            <a:ext cx="533400" cy="914400"/>
            <a:chOff x="1920" y="912"/>
            <a:chExt cx="390" cy="576"/>
          </a:xfrm>
        </p:grpSpPr>
        <p:sp>
          <p:nvSpPr>
            <p:cNvPr id="247838" name="Line 42"/>
            <p:cNvSpPr>
              <a:spLocks noChangeShapeType="1"/>
            </p:cNvSpPr>
            <p:nvPr/>
          </p:nvSpPr>
          <p:spPr bwMode="auto">
            <a:xfrm>
              <a:off x="1920" y="912"/>
              <a:ext cx="240" cy="384"/>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7839" name="Freeform 43"/>
            <p:cNvSpPr>
              <a:spLocks/>
            </p:cNvSpPr>
            <p:nvPr/>
          </p:nvSpPr>
          <p:spPr bwMode="auto">
            <a:xfrm>
              <a:off x="2016" y="1200"/>
              <a:ext cx="294" cy="288"/>
            </a:xfrm>
            <a:custGeom>
              <a:avLst/>
              <a:gdLst>
                <a:gd name="T0" fmla="*/ 0 w 284"/>
                <a:gd name="T1" fmla="*/ 0 h 284"/>
                <a:gd name="T2" fmla="*/ 629 w 284"/>
                <a:gd name="T3" fmla="*/ 9 h 284"/>
                <a:gd name="T4" fmla="*/ 610 w 284"/>
                <a:gd name="T5" fmla="*/ 390 h 284"/>
                <a:gd name="T6" fmla="*/ 53 w 284"/>
                <a:gd name="T7" fmla="*/ 390 h 284"/>
                <a:gd name="T8" fmla="*/ 0 60000 65536"/>
                <a:gd name="T9" fmla="*/ 0 60000 65536"/>
                <a:gd name="T10" fmla="*/ 0 60000 65536"/>
                <a:gd name="T11" fmla="*/ 0 60000 65536"/>
                <a:gd name="T12" fmla="*/ 0 w 284"/>
                <a:gd name="T13" fmla="*/ 0 h 284"/>
                <a:gd name="T14" fmla="*/ 284 w 284"/>
                <a:gd name="T15" fmla="*/ 284 h 284"/>
              </a:gdLst>
              <a:ahLst/>
              <a:cxnLst>
                <a:cxn ang="T8">
                  <a:pos x="T0" y="T1"/>
                </a:cxn>
                <a:cxn ang="T9">
                  <a:pos x="T2" y="T3"/>
                </a:cxn>
                <a:cxn ang="T10">
                  <a:pos x="T4" y="T5"/>
                </a:cxn>
                <a:cxn ang="T11">
                  <a:pos x="T6" y="T7"/>
                </a:cxn>
              </a:cxnLst>
              <a:rect l="T12" t="T13" r="T14" b="T15"/>
              <a:pathLst>
                <a:path w="284" h="284">
                  <a:moveTo>
                    <a:pt x="0" y="0"/>
                  </a:moveTo>
                  <a:lnTo>
                    <a:pt x="284" y="9"/>
                  </a:lnTo>
                  <a:lnTo>
                    <a:pt x="275" y="284"/>
                  </a:lnTo>
                  <a:lnTo>
                    <a:pt x="25" y="284"/>
                  </a:lnTo>
                </a:path>
              </a:pathLst>
            </a:custGeom>
            <a:noFill/>
            <a:ln w="25400">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11" name="Group 44"/>
          <p:cNvGrpSpPr>
            <a:grpSpLocks noChangeAspect="1"/>
          </p:cNvGrpSpPr>
          <p:nvPr/>
        </p:nvGrpSpPr>
        <p:grpSpPr bwMode="auto">
          <a:xfrm>
            <a:off x="812800" y="5410200"/>
            <a:ext cx="1119188" cy="1169988"/>
            <a:chOff x="4641" y="2352"/>
            <a:chExt cx="735" cy="768"/>
          </a:xfrm>
        </p:grpSpPr>
        <p:sp>
          <p:nvSpPr>
            <p:cNvPr id="247825" name="Freeform 45"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47826" name="Group 46"/>
            <p:cNvGrpSpPr>
              <a:grpSpLocks noChangeAspect="1"/>
            </p:cNvGrpSpPr>
            <p:nvPr/>
          </p:nvGrpSpPr>
          <p:grpSpPr bwMode="auto">
            <a:xfrm>
              <a:off x="4703" y="2655"/>
              <a:ext cx="208" cy="170"/>
              <a:chOff x="1728" y="2064"/>
              <a:chExt cx="768" cy="672"/>
            </a:xfrm>
          </p:grpSpPr>
          <p:sp>
            <p:nvSpPr>
              <p:cNvPr id="247836" name="AutoShape 47"/>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247837" name="Line 48"/>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47827" name="Oval 49"/>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247828" name="Picture 5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7829" name="Group 51"/>
            <p:cNvGrpSpPr>
              <a:grpSpLocks noChangeAspect="1"/>
            </p:cNvGrpSpPr>
            <p:nvPr/>
          </p:nvGrpSpPr>
          <p:grpSpPr bwMode="auto">
            <a:xfrm rot="2360341">
              <a:off x="4794" y="2352"/>
              <a:ext cx="342" cy="428"/>
              <a:chOff x="2227" y="1194"/>
              <a:chExt cx="1944" cy="2413"/>
            </a:xfrm>
          </p:grpSpPr>
          <p:sp>
            <p:nvSpPr>
              <p:cNvPr id="247830"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7831"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7832" name="Freeform 54"/>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7833" name="Freeform 55"/>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7834"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7835"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480314" name="Text Box 58"/>
          <p:cNvSpPr txBox="1">
            <a:spLocks noChangeArrowheads="1"/>
          </p:cNvSpPr>
          <p:nvPr/>
        </p:nvSpPr>
        <p:spPr bwMode="auto">
          <a:xfrm>
            <a:off x="2286000" y="5486400"/>
            <a:ext cx="27162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Done when </a:t>
            </a:r>
            <a:br>
              <a:rPr lang="en-US" altLang="en-US" sz="3000" i="0"/>
            </a:br>
            <a:r>
              <a:rPr lang="en-US" altLang="en-US" sz="3000" i="0"/>
              <a:t>output </a:t>
            </a:r>
            <a:r>
              <a:rPr lang="en-US" altLang="en-US" sz="3000"/>
              <a:t>n</a:t>
            </a:r>
            <a:r>
              <a:rPr lang="en-US" altLang="en-US" sz="3000" i="0"/>
              <a:t> objects.</a:t>
            </a:r>
          </a:p>
        </p:txBody>
      </p:sp>
      <p:sp>
        <p:nvSpPr>
          <p:cNvPr id="480315" name="Rectangle 59"/>
          <p:cNvSpPr>
            <a:spLocks noChangeArrowheads="1"/>
          </p:cNvSpPr>
          <p:nvPr/>
        </p:nvSpPr>
        <p:spPr bwMode="auto">
          <a:xfrm>
            <a:off x="1905000" y="1905000"/>
            <a:ext cx="3505200" cy="4445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80290"/>
                                        </p:tgtEl>
                                        <p:attrNameLst>
                                          <p:attrName>style.visibility</p:attrName>
                                        </p:attrNameLst>
                                      </p:cBhvr>
                                      <p:to>
                                        <p:strVal val="visible"/>
                                      </p:to>
                                    </p:set>
                                    <p:anim calcmode="lin" valueType="num">
                                      <p:cBhvr additive="base">
                                        <p:cTn id="13" dur="500" fill="hold"/>
                                        <p:tgtEl>
                                          <p:spTgt spid="480290"/>
                                        </p:tgtEl>
                                        <p:attrNameLst>
                                          <p:attrName>ppt_x</p:attrName>
                                        </p:attrNameLst>
                                      </p:cBhvr>
                                      <p:tavLst>
                                        <p:tav tm="0">
                                          <p:val>
                                            <p:strVal val="1+#ppt_w/2"/>
                                          </p:val>
                                        </p:tav>
                                        <p:tav tm="100000">
                                          <p:val>
                                            <p:strVal val="#ppt_x"/>
                                          </p:val>
                                        </p:tav>
                                      </p:tavLst>
                                    </p:anim>
                                    <p:anim calcmode="lin" valueType="num">
                                      <p:cBhvr additive="base">
                                        <p:cTn id="14" dur="500" fill="hold"/>
                                        <p:tgtEl>
                                          <p:spTgt spid="480290"/>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8" fill="hold" grpId="0" nodeType="afterEffect">
                                  <p:stCondLst>
                                    <p:cond delay="0"/>
                                  </p:stCondLst>
                                  <p:childTnLst>
                                    <p:set>
                                      <p:cBhvr>
                                        <p:cTn id="17" dur="1" fill="hold">
                                          <p:stCondLst>
                                            <p:cond delay="0"/>
                                          </p:stCondLst>
                                        </p:cTn>
                                        <p:tgtEl>
                                          <p:spTgt spid="480263"/>
                                        </p:tgtEl>
                                        <p:attrNameLst>
                                          <p:attrName>style.visibility</p:attrName>
                                        </p:attrNameLst>
                                      </p:cBhvr>
                                      <p:to>
                                        <p:strVal val="visible"/>
                                      </p:to>
                                    </p:set>
                                    <p:anim calcmode="lin" valueType="num">
                                      <p:cBhvr additive="base">
                                        <p:cTn id="18" dur="500" fill="hold"/>
                                        <p:tgtEl>
                                          <p:spTgt spid="480263"/>
                                        </p:tgtEl>
                                        <p:attrNameLst>
                                          <p:attrName>ppt_x</p:attrName>
                                        </p:attrNameLst>
                                      </p:cBhvr>
                                      <p:tavLst>
                                        <p:tav tm="0">
                                          <p:val>
                                            <p:strVal val="0-#ppt_w/2"/>
                                          </p:val>
                                        </p:tav>
                                        <p:tav tm="100000">
                                          <p:val>
                                            <p:strVal val="#ppt_x"/>
                                          </p:val>
                                        </p:tav>
                                      </p:tavLst>
                                    </p:anim>
                                    <p:anim calcmode="lin" valueType="num">
                                      <p:cBhvr additive="base">
                                        <p:cTn id="19" dur="500" fill="hold"/>
                                        <p:tgtEl>
                                          <p:spTgt spid="480263"/>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0-#ppt_w/2"/>
                                          </p:val>
                                        </p:tav>
                                        <p:tav tm="100000">
                                          <p:val>
                                            <p:strVal val="#ppt_x"/>
                                          </p:val>
                                        </p:tav>
                                      </p:tavLst>
                                    </p:anim>
                                    <p:anim calcmode="lin" valueType="num">
                                      <p:cBhvr additive="base">
                                        <p:cTn id="25"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480291"/>
                                        </p:tgtEl>
                                        <p:attrNameLst>
                                          <p:attrName>style.visibility</p:attrName>
                                        </p:attrNameLst>
                                      </p:cBhvr>
                                      <p:to>
                                        <p:strVal val="visible"/>
                                      </p:to>
                                    </p:set>
                                    <p:anim calcmode="lin" valueType="num">
                                      <p:cBhvr additive="base">
                                        <p:cTn id="30" dur="500" fill="hold"/>
                                        <p:tgtEl>
                                          <p:spTgt spid="480291"/>
                                        </p:tgtEl>
                                        <p:attrNameLst>
                                          <p:attrName>ppt_x</p:attrName>
                                        </p:attrNameLst>
                                      </p:cBhvr>
                                      <p:tavLst>
                                        <p:tav tm="0">
                                          <p:val>
                                            <p:strVal val="1+#ppt_w/2"/>
                                          </p:val>
                                        </p:tav>
                                        <p:tav tm="100000">
                                          <p:val>
                                            <p:strVal val="#ppt_x"/>
                                          </p:val>
                                        </p:tav>
                                      </p:tavLst>
                                    </p:anim>
                                    <p:anim calcmode="lin" valueType="num">
                                      <p:cBhvr additive="base">
                                        <p:cTn id="31" dur="500" fill="hold"/>
                                        <p:tgtEl>
                                          <p:spTgt spid="480291"/>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 calcmode="lin" valueType="num">
                                      <p:cBhvr additive="base">
                                        <p:cTn id="36" dur="500" fill="hold"/>
                                        <p:tgtEl>
                                          <p:spTgt spid="9"/>
                                        </p:tgtEl>
                                        <p:attrNameLst>
                                          <p:attrName>ppt_x</p:attrName>
                                        </p:attrNameLst>
                                      </p:cBhvr>
                                      <p:tavLst>
                                        <p:tav tm="0">
                                          <p:val>
                                            <p:strVal val="#ppt_x"/>
                                          </p:val>
                                        </p:tav>
                                        <p:tav tm="100000">
                                          <p:val>
                                            <p:strVal val="#ppt_x"/>
                                          </p:val>
                                        </p:tav>
                                      </p:tavLst>
                                    </p:anim>
                                    <p:anim calcmode="lin" valueType="num">
                                      <p:cBhvr additive="base">
                                        <p:cTn id="3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9"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 calcmode="lin" valueType="num">
                                      <p:cBhvr additive="base">
                                        <p:cTn id="42" dur="500" fill="hold"/>
                                        <p:tgtEl>
                                          <p:spTgt spid="10"/>
                                        </p:tgtEl>
                                        <p:attrNameLst>
                                          <p:attrName>ppt_x</p:attrName>
                                        </p:attrNameLst>
                                      </p:cBhvr>
                                      <p:tavLst>
                                        <p:tav tm="0">
                                          <p:val>
                                            <p:strVal val="0-#ppt_w/2"/>
                                          </p:val>
                                        </p:tav>
                                        <p:tav tm="100000">
                                          <p:val>
                                            <p:strVal val="#ppt_x"/>
                                          </p:val>
                                        </p:tav>
                                      </p:tavLst>
                                    </p:anim>
                                    <p:anim calcmode="lin" valueType="num">
                                      <p:cBhvr additive="base">
                                        <p:cTn id="43"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11"/>
                                        </p:tgtEl>
                                        <p:attrNameLst>
                                          <p:attrName>style.visibility</p:attrName>
                                        </p:attrNameLst>
                                      </p:cBhvr>
                                      <p:to>
                                        <p:strVal val="visible"/>
                                      </p:to>
                                    </p:set>
                                    <p:anim calcmode="lin" valueType="num">
                                      <p:cBhvr additive="base">
                                        <p:cTn id="48" dur="500" fill="hold"/>
                                        <p:tgtEl>
                                          <p:spTgt spid="11"/>
                                        </p:tgtEl>
                                        <p:attrNameLst>
                                          <p:attrName>ppt_x</p:attrName>
                                        </p:attrNameLst>
                                      </p:cBhvr>
                                      <p:tavLst>
                                        <p:tav tm="0">
                                          <p:val>
                                            <p:strVal val="#ppt_x"/>
                                          </p:val>
                                        </p:tav>
                                        <p:tav tm="100000">
                                          <p:val>
                                            <p:strVal val="#ppt_x"/>
                                          </p:val>
                                        </p:tav>
                                      </p:tavLst>
                                    </p:anim>
                                    <p:anim calcmode="lin" valueType="num">
                                      <p:cBhvr additive="base">
                                        <p:cTn id="4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2" fill="hold" grpId="0" nodeType="clickEffect">
                                  <p:stCondLst>
                                    <p:cond delay="0"/>
                                  </p:stCondLst>
                                  <p:childTnLst>
                                    <p:set>
                                      <p:cBhvr>
                                        <p:cTn id="53" dur="1" fill="hold">
                                          <p:stCondLst>
                                            <p:cond delay="0"/>
                                          </p:stCondLst>
                                        </p:cTn>
                                        <p:tgtEl>
                                          <p:spTgt spid="480314"/>
                                        </p:tgtEl>
                                        <p:attrNameLst>
                                          <p:attrName>style.visibility</p:attrName>
                                        </p:attrNameLst>
                                      </p:cBhvr>
                                      <p:to>
                                        <p:strVal val="visible"/>
                                      </p:to>
                                    </p:set>
                                    <p:anim calcmode="lin" valueType="num">
                                      <p:cBhvr additive="base">
                                        <p:cTn id="54" dur="500" fill="hold"/>
                                        <p:tgtEl>
                                          <p:spTgt spid="480314"/>
                                        </p:tgtEl>
                                        <p:attrNameLst>
                                          <p:attrName>ppt_x</p:attrName>
                                        </p:attrNameLst>
                                      </p:cBhvr>
                                      <p:tavLst>
                                        <p:tav tm="0">
                                          <p:val>
                                            <p:strVal val="1+#ppt_w/2"/>
                                          </p:val>
                                        </p:tav>
                                        <p:tav tm="100000">
                                          <p:val>
                                            <p:strVal val="#ppt_x"/>
                                          </p:val>
                                        </p:tav>
                                      </p:tavLst>
                                    </p:anim>
                                    <p:anim calcmode="lin" valueType="num">
                                      <p:cBhvr additive="base">
                                        <p:cTn id="55" dur="500" fill="hold"/>
                                        <p:tgtEl>
                                          <p:spTgt spid="480314"/>
                                        </p:tgtEl>
                                        <p:attrNameLst>
                                          <p:attrName>ppt_y</p:attrName>
                                        </p:attrNameLst>
                                      </p:cBhvr>
                                      <p:tavLst>
                                        <p:tav tm="0">
                                          <p:val>
                                            <p:strVal val="#ppt_y"/>
                                          </p:val>
                                        </p:tav>
                                        <p:tav tm="100000">
                                          <p:val>
                                            <p:strVal val="#ppt_y"/>
                                          </p:val>
                                        </p:tav>
                                      </p:tavLst>
                                    </p:anim>
                                  </p:childTnLst>
                                </p:cTn>
                              </p:par>
                            </p:childTnLst>
                          </p:cTn>
                        </p:par>
                        <p:par>
                          <p:cTn id="56" fill="hold" nodeType="afterGroup">
                            <p:stCondLst>
                              <p:cond delay="500"/>
                            </p:stCondLst>
                            <p:childTnLst>
                              <p:par>
                                <p:cTn id="57" presetID="2" presetClass="entr" presetSubtype="8" fill="hold" grpId="0" nodeType="afterEffect">
                                  <p:stCondLst>
                                    <p:cond delay="0"/>
                                  </p:stCondLst>
                                  <p:childTnLst>
                                    <p:set>
                                      <p:cBhvr>
                                        <p:cTn id="58" dur="1" fill="hold">
                                          <p:stCondLst>
                                            <p:cond delay="0"/>
                                          </p:stCondLst>
                                        </p:cTn>
                                        <p:tgtEl>
                                          <p:spTgt spid="480315"/>
                                        </p:tgtEl>
                                        <p:attrNameLst>
                                          <p:attrName>style.visibility</p:attrName>
                                        </p:attrNameLst>
                                      </p:cBhvr>
                                      <p:to>
                                        <p:strVal val="visible"/>
                                      </p:to>
                                    </p:set>
                                    <p:anim calcmode="lin" valueType="num">
                                      <p:cBhvr additive="base">
                                        <p:cTn id="59" dur="500" fill="hold"/>
                                        <p:tgtEl>
                                          <p:spTgt spid="480315"/>
                                        </p:tgtEl>
                                        <p:attrNameLst>
                                          <p:attrName>ppt_x</p:attrName>
                                        </p:attrNameLst>
                                      </p:cBhvr>
                                      <p:tavLst>
                                        <p:tav tm="0">
                                          <p:val>
                                            <p:strVal val="0-#ppt_w/2"/>
                                          </p:val>
                                        </p:tav>
                                        <p:tav tm="100000">
                                          <p:val>
                                            <p:strVal val="#ppt_x"/>
                                          </p:val>
                                        </p:tav>
                                      </p:tavLst>
                                    </p:anim>
                                    <p:anim calcmode="lin" valueType="num">
                                      <p:cBhvr additive="base">
                                        <p:cTn id="60" dur="500" fill="hold"/>
                                        <p:tgtEl>
                                          <p:spTgt spid="4803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0263" grpId="0" animBg="1"/>
      <p:bldP spid="480290" grpId="0" autoUpdateAnimBg="0"/>
      <p:bldP spid="480291" grpId="0" autoUpdateAnimBg="0"/>
      <p:bldP spid="480314" grpId="0" autoUpdateAnimBg="0"/>
      <p:bldP spid="480315" grpId="0" animBg="1"/>
    </p:bld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ChangeArrowheads="1"/>
          </p:cNvSpPr>
          <p:nvPr>
            <p:ph type="title"/>
          </p:nvPr>
        </p:nvSpPr>
        <p:spPr>
          <a:xfrm>
            <a:off x="685800" y="-295275"/>
            <a:ext cx="7772400" cy="1143000"/>
          </a:xfrm>
        </p:spPr>
        <p:txBody>
          <a:bodyPr/>
          <a:lstStyle/>
          <a:p>
            <a:pPr eaLnBrk="1" hangingPunct="1"/>
            <a:r>
              <a:rPr lang="en-US" altLang="en-US" sz="4000" smtClean="0"/>
              <a:t>Leaning Tower</a:t>
            </a:r>
          </a:p>
        </p:txBody>
      </p:sp>
      <p:sp>
        <p:nvSpPr>
          <p:cNvPr id="237571" name="Text Box 3"/>
          <p:cNvSpPr txBox="1">
            <a:spLocks noChangeArrowheads="1"/>
          </p:cNvSpPr>
          <p:nvPr/>
        </p:nvSpPr>
        <p:spPr bwMode="auto">
          <a:xfrm>
            <a:off x="1095375" y="847725"/>
            <a:ext cx="7466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Output: Stack them leaning as far over as possible.</a:t>
            </a:r>
          </a:p>
        </p:txBody>
      </p:sp>
      <p:sp>
        <p:nvSpPr>
          <p:cNvPr id="237575" name="Text Box 9"/>
          <p:cNvSpPr txBox="1">
            <a:spLocks noChangeArrowheads="1"/>
          </p:cNvSpPr>
          <p:nvPr/>
        </p:nvSpPr>
        <p:spPr bwMode="auto">
          <a:xfrm>
            <a:off x="1068388" y="390525"/>
            <a:ext cx="4521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Input: Lots of 2in wide blocks</a:t>
            </a:r>
          </a:p>
        </p:txBody>
      </p:sp>
      <p:grpSp>
        <p:nvGrpSpPr>
          <p:cNvPr id="15" name="Group 14"/>
          <p:cNvGrpSpPr>
            <a:grpSpLocks/>
          </p:cNvGrpSpPr>
          <p:nvPr/>
        </p:nvGrpSpPr>
        <p:grpSpPr bwMode="auto">
          <a:xfrm>
            <a:off x="1371600" y="5029200"/>
            <a:ext cx="4203700" cy="1066800"/>
            <a:chOff x="1219200" y="5386368"/>
            <a:chExt cx="4203826" cy="1066800"/>
          </a:xfrm>
        </p:grpSpPr>
        <p:grpSp>
          <p:nvGrpSpPr>
            <p:cNvPr id="248870" name="Group 10"/>
            <p:cNvGrpSpPr>
              <a:grpSpLocks/>
            </p:cNvGrpSpPr>
            <p:nvPr/>
          </p:nvGrpSpPr>
          <p:grpSpPr bwMode="auto">
            <a:xfrm>
              <a:off x="1219200" y="5386368"/>
              <a:ext cx="1181100" cy="1066800"/>
              <a:chOff x="1224" y="2539"/>
              <a:chExt cx="2280" cy="1785"/>
            </a:xfrm>
          </p:grpSpPr>
          <p:sp>
            <p:nvSpPr>
              <p:cNvPr id="248872" name="Freeform 11"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48873" name="Group 12"/>
              <p:cNvGrpSpPr>
                <a:grpSpLocks/>
              </p:cNvGrpSpPr>
              <p:nvPr/>
            </p:nvGrpSpPr>
            <p:grpSpPr bwMode="auto">
              <a:xfrm>
                <a:off x="1584" y="2688"/>
                <a:ext cx="1216" cy="1440"/>
                <a:chOff x="2641" y="1488"/>
                <a:chExt cx="2655" cy="2488"/>
              </a:xfrm>
            </p:grpSpPr>
            <p:grpSp>
              <p:nvGrpSpPr>
                <p:cNvPr id="248874" name="Group 13"/>
                <p:cNvGrpSpPr>
                  <a:grpSpLocks/>
                </p:cNvGrpSpPr>
                <p:nvPr/>
              </p:nvGrpSpPr>
              <p:grpSpPr bwMode="auto">
                <a:xfrm>
                  <a:off x="2641" y="1488"/>
                  <a:ext cx="2496" cy="2436"/>
                  <a:chOff x="2641" y="1488"/>
                  <a:chExt cx="2496" cy="2436"/>
                </a:xfrm>
              </p:grpSpPr>
              <p:sp>
                <p:nvSpPr>
                  <p:cNvPr id="248879" name="Freeform 14"/>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8880" name="Freeform 15"/>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8881" name="Freeform 16"/>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8882" name="Freeform 17"/>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8883" name="Freeform 18"/>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8884" name="Freeform 19"/>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48875" name="Group 20"/>
                <p:cNvGrpSpPr>
                  <a:grpSpLocks/>
                </p:cNvGrpSpPr>
                <p:nvPr/>
              </p:nvGrpSpPr>
              <p:grpSpPr bwMode="auto">
                <a:xfrm>
                  <a:off x="4864" y="3099"/>
                  <a:ext cx="432" cy="877"/>
                  <a:chOff x="4864" y="3099"/>
                  <a:chExt cx="432" cy="877"/>
                </a:xfrm>
              </p:grpSpPr>
              <p:sp>
                <p:nvSpPr>
                  <p:cNvPr id="248876" name="Freeform 21"/>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8877" name="Freeform 22"/>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8878" name="Freeform 23"/>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248871" name="Text Box 34"/>
            <p:cNvSpPr txBox="1">
              <a:spLocks noChangeArrowheads="1"/>
            </p:cNvSpPr>
            <p:nvPr/>
          </p:nvSpPr>
          <p:spPr bwMode="auto">
            <a:xfrm>
              <a:off x="2378603" y="5453568"/>
              <a:ext cx="304442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More of the output?</a:t>
              </a:r>
              <a:br>
                <a:rPr lang="en-US" altLang="en-US" sz="2800" i="0"/>
              </a:br>
              <a:endParaRPr lang="en-US" altLang="en-US" sz="2800" i="0"/>
            </a:p>
          </p:txBody>
        </p:sp>
      </p:grpSp>
      <p:grpSp>
        <p:nvGrpSpPr>
          <p:cNvPr id="16" name="Group 15"/>
          <p:cNvGrpSpPr>
            <a:grpSpLocks/>
          </p:cNvGrpSpPr>
          <p:nvPr/>
        </p:nvGrpSpPr>
        <p:grpSpPr bwMode="auto">
          <a:xfrm>
            <a:off x="2452688" y="1541463"/>
            <a:ext cx="2906712" cy="2266950"/>
            <a:chOff x="2453122" y="1541845"/>
            <a:chExt cx="2906688" cy="2266242"/>
          </a:xfrm>
        </p:grpSpPr>
        <p:sp>
          <p:nvSpPr>
            <p:cNvPr id="248848" name="Rectangle 7"/>
            <p:cNvSpPr>
              <a:spLocks noChangeArrowheads="1"/>
            </p:cNvSpPr>
            <p:nvPr/>
          </p:nvSpPr>
          <p:spPr bwMode="auto">
            <a:xfrm>
              <a:off x="2453122" y="3705076"/>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8849" name="Rectangle 7"/>
            <p:cNvSpPr>
              <a:spLocks noChangeArrowheads="1"/>
            </p:cNvSpPr>
            <p:nvPr/>
          </p:nvSpPr>
          <p:spPr bwMode="auto">
            <a:xfrm>
              <a:off x="2567950" y="3602065"/>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8850" name="Rectangle 7"/>
            <p:cNvSpPr>
              <a:spLocks noChangeArrowheads="1"/>
            </p:cNvSpPr>
            <p:nvPr/>
          </p:nvSpPr>
          <p:spPr bwMode="auto">
            <a:xfrm>
              <a:off x="2682778" y="3499054"/>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8851" name="Rectangle 7"/>
            <p:cNvSpPr>
              <a:spLocks noChangeArrowheads="1"/>
            </p:cNvSpPr>
            <p:nvPr/>
          </p:nvSpPr>
          <p:spPr bwMode="auto">
            <a:xfrm>
              <a:off x="2797606" y="3396043"/>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8852" name="Rectangle 7"/>
            <p:cNvSpPr>
              <a:spLocks noChangeArrowheads="1"/>
            </p:cNvSpPr>
            <p:nvPr/>
          </p:nvSpPr>
          <p:spPr bwMode="auto">
            <a:xfrm>
              <a:off x="2912434" y="3293032"/>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8853" name="Rectangle 7"/>
            <p:cNvSpPr>
              <a:spLocks noChangeArrowheads="1"/>
            </p:cNvSpPr>
            <p:nvPr/>
          </p:nvSpPr>
          <p:spPr bwMode="auto">
            <a:xfrm>
              <a:off x="3027262" y="3190021"/>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8854" name="Rectangle 7"/>
            <p:cNvSpPr>
              <a:spLocks noChangeArrowheads="1"/>
            </p:cNvSpPr>
            <p:nvPr/>
          </p:nvSpPr>
          <p:spPr bwMode="auto">
            <a:xfrm>
              <a:off x="3142090" y="3087010"/>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8855" name="Rectangle 7"/>
            <p:cNvSpPr>
              <a:spLocks noChangeArrowheads="1"/>
            </p:cNvSpPr>
            <p:nvPr/>
          </p:nvSpPr>
          <p:spPr bwMode="auto">
            <a:xfrm>
              <a:off x="3256918" y="2983999"/>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8856" name="Rectangle 7"/>
            <p:cNvSpPr>
              <a:spLocks noChangeArrowheads="1"/>
            </p:cNvSpPr>
            <p:nvPr/>
          </p:nvSpPr>
          <p:spPr bwMode="auto">
            <a:xfrm>
              <a:off x="3371746" y="2880988"/>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8857" name="Rectangle 7"/>
            <p:cNvSpPr>
              <a:spLocks noChangeArrowheads="1"/>
            </p:cNvSpPr>
            <p:nvPr/>
          </p:nvSpPr>
          <p:spPr bwMode="auto">
            <a:xfrm>
              <a:off x="3486574" y="2777977"/>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8858" name="Rectangle 7"/>
            <p:cNvSpPr>
              <a:spLocks noChangeArrowheads="1"/>
            </p:cNvSpPr>
            <p:nvPr/>
          </p:nvSpPr>
          <p:spPr bwMode="auto">
            <a:xfrm>
              <a:off x="3601402" y="2674966"/>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8859" name="Rectangle 7"/>
            <p:cNvSpPr>
              <a:spLocks noChangeArrowheads="1"/>
            </p:cNvSpPr>
            <p:nvPr/>
          </p:nvSpPr>
          <p:spPr bwMode="auto">
            <a:xfrm>
              <a:off x="3716230" y="2571955"/>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8860" name="Rectangle 7"/>
            <p:cNvSpPr>
              <a:spLocks noChangeArrowheads="1"/>
            </p:cNvSpPr>
            <p:nvPr/>
          </p:nvSpPr>
          <p:spPr bwMode="auto">
            <a:xfrm>
              <a:off x="3831058" y="2468944"/>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8861" name="Rectangle 7"/>
            <p:cNvSpPr>
              <a:spLocks noChangeArrowheads="1"/>
            </p:cNvSpPr>
            <p:nvPr/>
          </p:nvSpPr>
          <p:spPr bwMode="auto">
            <a:xfrm>
              <a:off x="3945886" y="2365933"/>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8862" name="Rectangle 7"/>
            <p:cNvSpPr>
              <a:spLocks noChangeArrowheads="1"/>
            </p:cNvSpPr>
            <p:nvPr/>
          </p:nvSpPr>
          <p:spPr bwMode="auto">
            <a:xfrm>
              <a:off x="4060714" y="2262922"/>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8863" name="Rectangle 7"/>
            <p:cNvSpPr>
              <a:spLocks noChangeArrowheads="1"/>
            </p:cNvSpPr>
            <p:nvPr/>
          </p:nvSpPr>
          <p:spPr bwMode="auto">
            <a:xfrm>
              <a:off x="4175542" y="2159911"/>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8864" name="Rectangle 7"/>
            <p:cNvSpPr>
              <a:spLocks noChangeArrowheads="1"/>
            </p:cNvSpPr>
            <p:nvPr/>
          </p:nvSpPr>
          <p:spPr bwMode="auto">
            <a:xfrm>
              <a:off x="4290370" y="2056900"/>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8865" name="Rectangle 7"/>
            <p:cNvSpPr>
              <a:spLocks noChangeArrowheads="1"/>
            </p:cNvSpPr>
            <p:nvPr/>
          </p:nvSpPr>
          <p:spPr bwMode="auto">
            <a:xfrm>
              <a:off x="4405198" y="1953889"/>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8866" name="Rectangle 7"/>
            <p:cNvSpPr>
              <a:spLocks noChangeArrowheads="1"/>
            </p:cNvSpPr>
            <p:nvPr/>
          </p:nvSpPr>
          <p:spPr bwMode="auto">
            <a:xfrm>
              <a:off x="4520026" y="1850878"/>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8867" name="Rectangle 7"/>
            <p:cNvSpPr>
              <a:spLocks noChangeArrowheads="1"/>
            </p:cNvSpPr>
            <p:nvPr/>
          </p:nvSpPr>
          <p:spPr bwMode="auto">
            <a:xfrm>
              <a:off x="4634854" y="1747867"/>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8868" name="Rectangle 7"/>
            <p:cNvSpPr>
              <a:spLocks noChangeArrowheads="1"/>
            </p:cNvSpPr>
            <p:nvPr/>
          </p:nvSpPr>
          <p:spPr bwMode="auto">
            <a:xfrm>
              <a:off x="4749682" y="1644856"/>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8869" name="Rectangle 7"/>
            <p:cNvSpPr>
              <a:spLocks noChangeArrowheads="1"/>
            </p:cNvSpPr>
            <p:nvPr/>
          </p:nvSpPr>
          <p:spPr bwMode="auto">
            <a:xfrm>
              <a:off x="4864510" y="1541845"/>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248839" name="AutoShape 6" descr="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"/>
          <p:cNvSpPr>
            <a:spLocks noChangeAspect="1" noChangeArrowheads="1"/>
          </p:cNvSpPr>
          <p:nvPr/>
        </p:nvSpPr>
        <p:spPr bwMode="auto">
          <a:xfrm>
            <a:off x="187325" y="-228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8840" name="AutoShape 8" descr="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"/>
          <p:cNvSpPr>
            <a:spLocks noChangeAspect="1" noChangeArrowheads="1"/>
          </p:cNvSpPr>
          <p:nvPr/>
        </p:nvSpPr>
        <p:spPr bwMode="auto">
          <a:xfrm>
            <a:off x="339725" y="-76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13" name="Group 12"/>
          <p:cNvGrpSpPr>
            <a:grpSpLocks/>
          </p:cNvGrpSpPr>
          <p:nvPr/>
        </p:nvGrpSpPr>
        <p:grpSpPr bwMode="auto">
          <a:xfrm>
            <a:off x="4786313" y="2314575"/>
            <a:ext cx="3135312" cy="1635125"/>
            <a:chOff x="4785663" y="2314632"/>
            <a:chExt cx="3135614" cy="1634919"/>
          </a:xfrm>
        </p:grpSpPr>
        <p:sp>
          <p:nvSpPr>
            <p:cNvPr id="248845" name="Right Arrow 3"/>
            <p:cNvSpPr>
              <a:spLocks noChangeArrowheads="1"/>
            </p:cNvSpPr>
            <p:nvPr/>
          </p:nvSpPr>
          <p:spPr bwMode="auto">
            <a:xfrm rot="2373881">
              <a:off x="4785663" y="2474844"/>
              <a:ext cx="652994" cy="400244"/>
            </a:xfrm>
            <a:prstGeom prst="rightArrow">
              <a:avLst>
                <a:gd name="adj1" fmla="val 50000"/>
                <a:gd name="adj2" fmla="val 50002"/>
              </a:avLst>
            </a:prstGeom>
            <a:noFill/>
            <a:ln w="412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2800" i="0"/>
            </a:p>
          </p:txBody>
        </p:sp>
        <p:pic>
          <p:nvPicPr>
            <p:cNvPr id="248846" name="Picture 10" descr="http://funny-jokes-and-pictures.com/Funny-Pictures/Funny-Weird-Pictures/images/Dumb-Skateboard-Crash-Fall-Tarmac-Picture.gif"/>
            <p:cNvPicPr>
              <a:picLocks noChangeAspect="1" noChangeArrowheads="1"/>
            </p:cNvPicPr>
            <p:nvPr/>
          </p:nvPicPr>
          <p:blipFill>
            <a:blip r:embed="rId4">
              <a:extLst>
                <a:ext uri="{28A0092B-C50C-407E-A947-70E740481C1C}">
                  <a14:useLocalDpi xmlns:a14="http://schemas.microsoft.com/office/drawing/2010/main" val="0"/>
                </a:ext>
              </a:extLst>
            </a:blip>
            <a:srcRect l="14630" t="14055" r="33929" b="15179"/>
            <a:stretch>
              <a:fillRect/>
            </a:stretch>
          </p:blipFill>
          <p:spPr bwMode="auto">
            <a:xfrm>
              <a:off x="5359810" y="2944994"/>
              <a:ext cx="1030110" cy="1004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8847" name="Text Box 3"/>
            <p:cNvSpPr txBox="1">
              <a:spLocks noChangeArrowheads="1"/>
            </p:cNvSpPr>
            <p:nvPr/>
          </p:nvSpPr>
          <p:spPr bwMode="auto">
            <a:xfrm>
              <a:off x="5460282" y="2314632"/>
              <a:ext cx="24609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With out falling</a:t>
              </a:r>
            </a:p>
          </p:txBody>
        </p:sp>
      </p:grpSp>
      <p:grpSp>
        <p:nvGrpSpPr>
          <p:cNvPr id="14" name="Group 13"/>
          <p:cNvGrpSpPr>
            <a:grpSpLocks/>
          </p:cNvGrpSpPr>
          <p:nvPr/>
        </p:nvGrpSpPr>
        <p:grpSpPr bwMode="auto">
          <a:xfrm>
            <a:off x="1704975" y="4038600"/>
            <a:ext cx="5665788" cy="523875"/>
            <a:chOff x="1704552" y="4038600"/>
            <a:chExt cx="5666936" cy="523220"/>
          </a:xfrm>
        </p:grpSpPr>
        <p:cxnSp>
          <p:nvCxnSpPr>
            <p:cNvPr id="248843" name="Straight Arrow Connector 11"/>
            <p:cNvCxnSpPr>
              <a:cxnSpLocks noChangeShapeType="1"/>
            </p:cNvCxnSpPr>
            <p:nvPr/>
          </p:nvCxnSpPr>
          <p:spPr bwMode="auto">
            <a:xfrm>
              <a:off x="2700772" y="4038600"/>
              <a:ext cx="2544210" cy="0"/>
            </a:xfrm>
            <a:prstGeom prst="straightConnector1">
              <a:avLst/>
            </a:prstGeom>
            <a:noFill/>
            <a:ln w="25400" algn="ctr">
              <a:solidFill>
                <a:schemeClr val="accent1"/>
              </a:solidFill>
              <a:round/>
              <a:headEnd type="arrow" w="med" len="med"/>
              <a:tailEnd type="arrow" w="med" len="med"/>
            </a:ln>
            <a:extLst>
              <a:ext uri="{909E8E84-426E-40DD-AFC4-6F175D3DCCD1}">
                <a14:hiddenFill xmlns:a14="http://schemas.microsoft.com/office/drawing/2010/main">
                  <a:noFill/>
                </a14:hiddenFill>
              </a:ext>
            </a:extLst>
          </p:spPr>
        </p:cxnSp>
        <p:sp>
          <p:nvSpPr>
            <p:cNvPr id="248844" name="Text Box 3"/>
            <p:cNvSpPr txBox="1">
              <a:spLocks noChangeArrowheads="1"/>
            </p:cNvSpPr>
            <p:nvPr/>
          </p:nvSpPr>
          <p:spPr bwMode="auto">
            <a:xfrm>
              <a:off x="1704552" y="4038600"/>
              <a:ext cx="56669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How far over can you shift it go over?</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37575"/>
                                        </p:tgtEl>
                                        <p:attrNameLst>
                                          <p:attrName>style.visibility</p:attrName>
                                        </p:attrNameLst>
                                      </p:cBhvr>
                                      <p:to>
                                        <p:strVal val="visible"/>
                                      </p:to>
                                    </p:set>
                                    <p:anim calcmode="lin" valueType="num">
                                      <p:cBhvr additive="base">
                                        <p:cTn id="7" dur="500" fill="hold"/>
                                        <p:tgtEl>
                                          <p:spTgt spid="237575"/>
                                        </p:tgtEl>
                                        <p:attrNameLst>
                                          <p:attrName>ppt_x</p:attrName>
                                        </p:attrNameLst>
                                      </p:cBhvr>
                                      <p:tavLst>
                                        <p:tav tm="0">
                                          <p:val>
                                            <p:strVal val="0-#ppt_w/2"/>
                                          </p:val>
                                        </p:tav>
                                        <p:tav tm="100000">
                                          <p:val>
                                            <p:strVal val="#ppt_x"/>
                                          </p:val>
                                        </p:tav>
                                      </p:tavLst>
                                    </p:anim>
                                    <p:anim calcmode="lin" valueType="num">
                                      <p:cBhvr additive="base">
                                        <p:cTn id="8" dur="500" fill="hold"/>
                                        <p:tgtEl>
                                          <p:spTgt spid="23757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37571"/>
                                        </p:tgtEl>
                                        <p:attrNameLst>
                                          <p:attrName>style.visibility</p:attrName>
                                        </p:attrNameLst>
                                      </p:cBhvr>
                                      <p:to>
                                        <p:strVal val="visible"/>
                                      </p:to>
                                    </p:set>
                                    <p:anim calcmode="lin" valueType="num">
                                      <p:cBhvr additive="base">
                                        <p:cTn id="11" dur="500" fill="hold"/>
                                        <p:tgtEl>
                                          <p:spTgt spid="237571"/>
                                        </p:tgtEl>
                                        <p:attrNameLst>
                                          <p:attrName>ppt_x</p:attrName>
                                        </p:attrNameLst>
                                      </p:cBhvr>
                                      <p:tavLst>
                                        <p:tav tm="0">
                                          <p:val>
                                            <p:strVal val="0-#ppt_w/2"/>
                                          </p:val>
                                        </p:tav>
                                        <p:tav tm="100000">
                                          <p:val>
                                            <p:strVal val="#ppt_x"/>
                                          </p:val>
                                        </p:tav>
                                      </p:tavLst>
                                    </p:anim>
                                    <p:anim calcmode="lin" valueType="num">
                                      <p:cBhvr additive="base">
                                        <p:cTn id="12" dur="500" fill="hold"/>
                                        <p:tgtEl>
                                          <p:spTgt spid="237571"/>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0-#ppt_w/2"/>
                                          </p:val>
                                        </p:tav>
                                        <p:tav tm="100000">
                                          <p:val>
                                            <p:strVal val="#ppt_x"/>
                                          </p:val>
                                        </p:tav>
                                      </p:tavLst>
                                    </p:anim>
                                    <p:anim calcmode="lin" valueType="num">
                                      <p:cBhvr additive="base">
                                        <p:cTn id="16"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9"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0-#ppt_w/2"/>
                                          </p:val>
                                        </p:tav>
                                        <p:tav tm="100000">
                                          <p:val>
                                            <p:strVal val="#ppt_x"/>
                                          </p:val>
                                        </p:tav>
                                      </p:tavLst>
                                    </p:anim>
                                    <p:anim calcmode="lin" valueType="num">
                                      <p:cBhvr additive="base">
                                        <p:cTn id="22" dur="500" fill="hold"/>
                                        <p:tgtEl>
                                          <p:spTgt spid="13"/>
                                        </p:tgtEl>
                                        <p:attrNameLst>
                                          <p:attrName>ppt_y</p:attrName>
                                        </p:attrNameLst>
                                      </p:cBhvr>
                                      <p:tavLst>
                                        <p:tav tm="0">
                                          <p:val>
                                            <p:strVal val="0-#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1" grpId="0"/>
      <p:bldP spid="237575" grpId="0"/>
    </p:bld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a:xfrm>
            <a:off x="685800" y="-295275"/>
            <a:ext cx="7772400" cy="1143000"/>
          </a:xfrm>
        </p:spPr>
        <p:txBody>
          <a:bodyPr/>
          <a:lstStyle/>
          <a:p>
            <a:pPr eaLnBrk="1" hangingPunct="1"/>
            <a:r>
              <a:rPr lang="en-US" altLang="en-US" sz="4000" smtClean="0"/>
              <a:t>Leaning Tower</a:t>
            </a:r>
          </a:p>
        </p:txBody>
      </p:sp>
      <p:sp>
        <p:nvSpPr>
          <p:cNvPr id="249859" name="Text Box 3"/>
          <p:cNvSpPr txBox="1">
            <a:spLocks noChangeArrowheads="1"/>
          </p:cNvSpPr>
          <p:nvPr/>
        </p:nvSpPr>
        <p:spPr bwMode="auto">
          <a:xfrm>
            <a:off x="1095375" y="847725"/>
            <a:ext cx="7466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Output: Stack them leaning as far over as possible.</a:t>
            </a:r>
          </a:p>
        </p:txBody>
      </p:sp>
      <p:sp>
        <p:nvSpPr>
          <p:cNvPr id="249860" name="Text Box 9"/>
          <p:cNvSpPr txBox="1">
            <a:spLocks noChangeArrowheads="1"/>
          </p:cNvSpPr>
          <p:nvPr/>
        </p:nvSpPr>
        <p:spPr bwMode="auto">
          <a:xfrm>
            <a:off x="1068388" y="390525"/>
            <a:ext cx="4521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Input: Lots of 2in wide blocks</a:t>
            </a:r>
          </a:p>
        </p:txBody>
      </p:sp>
      <p:grpSp>
        <p:nvGrpSpPr>
          <p:cNvPr id="249861" name="Group 10"/>
          <p:cNvGrpSpPr>
            <a:grpSpLocks/>
          </p:cNvGrpSpPr>
          <p:nvPr/>
        </p:nvGrpSpPr>
        <p:grpSpPr bwMode="auto">
          <a:xfrm>
            <a:off x="1371600" y="5029200"/>
            <a:ext cx="1181100" cy="1066800"/>
            <a:chOff x="1224" y="2539"/>
            <a:chExt cx="2280" cy="1785"/>
          </a:xfrm>
        </p:grpSpPr>
        <p:sp>
          <p:nvSpPr>
            <p:cNvPr id="249899" name="Freeform 11"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49900" name="Group 12"/>
            <p:cNvGrpSpPr>
              <a:grpSpLocks/>
            </p:cNvGrpSpPr>
            <p:nvPr/>
          </p:nvGrpSpPr>
          <p:grpSpPr bwMode="auto">
            <a:xfrm>
              <a:off x="1584" y="2688"/>
              <a:ext cx="1216" cy="1440"/>
              <a:chOff x="2641" y="1488"/>
              <a:chExt cx="2655" cy="2488"/>
            </a:xfrm>
          </p:grpSpPr>
          <p:grpSp>
            <p:nvGrpSpPr>
              <p:cNvPr id="249901" name="Group 13"/>
              <p:cNvGrpSpPr>
                <a:grpSpLocks/>
              </p:cNvGrpSpPr>
              <p:nvPr/>
            </p:nvGrpSpPr>
            <p:grpSpPr bwMode="auto">
              <a:xfrm>
                <a:off x="2641" y="1488"/>
                <a:ext cx="2496" cy="2436"/>
                <a:chOff x="2641" y="1488"/>
                <a:chExt cx="2496" cy="2436"/>
              </a:xfrm>
            </p:grpSpPr>
            <p:sp>
              <p:nvSpPr>
                <p:cNvPr id="249906" name="Freeform 14"/>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9907" name="Freeform 15"/>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9908" name="Freeform 16"/>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9909" name="Freeform 17"/>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9910" name="Freeform 18"/>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9911" name="Freeform 19"/>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49902" name="Group 20"/>
              <p:cNvGrpSpPr>
                <a:grpSpLocks/>
              </p:cNvGrpSpPr>
              <p:nvPr/>
            </p:nvGrpSpPr>
            <p:grpSpPr bwMode="auto">
              <a:xfrm>
                <a:off x="4864" y="3099"/>
                <a:ext cx="432" cy="877"/>
                <a:chOff x="4864" y="3099"/>
                <a:chExt cx="432" cy="877"/>
              </a:xfrm>
            </p:grpSpPr>
            <p:sp>
              <p:nvSpPr>
                <p:cNvPr id="249903" name="Freeform 21"/>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9904" name="Freeform 22"/>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9905" name="Freeform 23"/>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249862" name="Text Box 34"/>
          <p:cNvSpPr txBox="1">
            <a:spLocks noChangeArrowheads="1"/>
          </p:cNvSpPr>
          <p:nvPr/>
        </p:nvSpPr>
        <p:spPr bwMode="auto">
          <a:xfrm>
            <a:off x="2530475" y="5095875"/>
            <a:ext cx="298608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More of the output:</a:t>
            </a:r>
            <a:br>
              <a:rPr lang="en-US" altLang="en-US" sz="2800" i="0"/>
            </a:br>
            <a:endParaRPr lang="en-US" altLang="en-US" sz="2800" i="0"/>
          </a:p>
        </p:txBody>
      </p:sp>
      <p:grpSp>
        <p:nvGrpSpPr>
          <p:cNvPr id="8" name="Group 7"/>
          <p:cNvGrpSpPr>
            <a:grpSpLocks/>
          </p:cNvGrpSpPr>
          <p:nvPr/>
        </p:nvGrpSpPr>
        <p:grpSpPr bwMode="auto">
          <a:xfrm>
            <a:off x="2452688" y="2778125"/>
            <a:ext cx="1528762" cy="1030288"/>
            <a:chOff x="2453122" y="2777977"/>
            <a:chExt cx="1528752" cy="1030110"/>
          </a:xfrm>
        </p:grpSpPr>
        <p:sp>
          <p:nvSpPr>
            <p:cNvPr id="249889" name="Rectangle 7"/>
            <p:cNvSpPr>
              <a:spLocks noChangeArrowheads="1"/>
            </p:cNvSpPr>
            <p:nvPr/>
          </p:nvSpPr>
          <p:spPr bwMode="auto">
            <a:xfrm>
              <a:off x="2453122" y="3705076"/>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9890" name="Rectangle 7"/>
            <p:cNvSpPr>
              <a:spLocks noChangeArrowheads="1"/>
            </p:cNvSpPr>
            <p:nvPr/>
          </p:nvSpPr>
          <p:spPr bwMode="auto">
            <a:xfrm>
              <a:off x="2567950" y="3602065"/>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9891" name="Rectangle 7"/>
            <p:cNvSpPr>
              <a:spLocks noChangeArrowheads="1"/>
            </p:cNvSpPr>
            <p:nvPr/>
          </p:nvSpPr>
          <p:spPr bwMode="auto">
            <a:xfrm>
              <a:off x="2682778" y="3499054"/>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9892" name="Rectangle 7"/>
            <p:cNvSpPr>
              <a:spLocks noChangeArrowheads="1"/>
            </p:cNvSpPr>
            <p:nvPr/>
          </p:nvSpPr>
          <p:spPr bwMode="auto">
            <a:xfrm>
              <a:off x="2797606" y="3396043"/>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9893" name="Rectangle 7"/>
            <p:cNvSpPr>
              <a:spLocks noChangeArrowheads="1"/>
            </p:cNvSpPr>
            <p:nvPr/>
          </p:nvSpPr>
          <p:spPr bwMode="auto">
            <a:xfrm>
              <a:off x="2912434" y="3293032"/>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9894" name="Rectangle 7"/>
            <p:cNvSpPr>
              <a:spLocks noChangeArrowheads="1"/>
            </p:cNvSpPr>
            <p:nvPr/>
          </p:nvSpPr>
          <p:spPr bwMode="auto">
            <a:xfrm>
              <a:off x="3027262" y="3190021"/>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9895" name="Rectangle 7"/>
            <p:cNvSpPr>
              <a:spLocks noChangeArrowheads="1"/>
            </p:cNvSpPr>
            <p:nvPr/>
          </p:nvSpPr>
          <p:spPr bwMode="auto">
            <a:xfrm>
              <a:off x="3142090" y="3087010"/>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9896" name="Rectangle 7"/>
            <p:cNvSpPr>
              <a:spLocks noChangeArrowheads="1"/>
            </p:cNvSpPr>
            <p:nvPr/>
          </p:nvSpPr>
          <p:spPr bwMode="auto">
            <a:xfrm>
              <a:off x="3256918" y="2983999"/>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9897" name="Rectangle 7"/>
            <p:cNvSpPr>
              <a:spLocks noChangeArrowheads="1"/>
            </p:cNvSpPr>
            <p:nvPr/>
          </p:nvSpPr>
          <p:spPr bwMode="auto">
            <a:xfrm>
              <a:off x="3371746" y="2880988"/>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9898" name="Rectangle 7"/>
            <p:cNvSpPr>
              <a:spLocks noChangeArrowheads="1"/>
            </p:cNvSpPr>
            <p:nvPr/>
          </p:nvSpPr>
          <p:spPr bwMode="auto">
            <a:xfrm>
              <a:off x="3486574" y="2777977"/>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69" name="Rectangle 7"/>
          <p:cNvSpPr>
            <a:spLocks noChangeArrowheads="1"/>
          </p:cNvSpPr>
          <p:nvPr/>
        </p:nvSpPr>
        <p:spPr bwMode="auto">
          <a:xfrm>
            <a:off x="3602038" y="2640013"/>
            <a:ext cx="495300" cy="103187"/>
          </a:xfrm>
          <a:prstGeom prst="rect">
            <a:avLst/>
          </a:prstGeom>
          <a:noFill/>
          <a:ln w="38100">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9865" name="Right Arrow 1"/>
          <p:cNvSpPr>
            <a:spLocks noChangeArrowheads="1"/>
          </p:cNvSpPr>
          <p:nvPr/>
        </p:nvSpPr>
        <p:spPr bwMode="auto">
          <a:xfrm>
            <a:off x="5130800" y="2725738"/>
            <a:ext cx="979488" cy="722312"/>
          </a:xfrm>
          <a:prstGeom prst="rightArrow">
            <a:avLst>
              <a:gd name="adj1" fmla="val 50000"/>
              <a:gd name="adj2" fmla="val 4986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2800" i="0"/>
          </a:p>
        </p:txBody>
      </p:sp>
      <p:sp>
        <p:nvSpPr>
          <p:cNvPr id="249866" name="AutoShape 6" descr="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"/>
          <p:cNvSpPr>
            <a:spLocks noChangeAspect="1" noChangeArrowheads="1"/>
          </p:cNvSpPr>
          <p:nvPr/>
        </p:nvSpPr>
        <p:spPr bwMode="auto">
          <a:xfrm>
            <a:off x="187325" y="-228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49867" name="AutoShape 8" descr="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"/>
          <p:cNvSpPr>
            <a:spLocks noChangeAspect="1" noChangeArrowheads="1"/>
          </p:cNvSpPr>
          <p:nvPr/>
        </p:nvSpPr>
        <p:spPr bwMode="auto">
          <a:xfrm>
            <a:off x="339725" y="-76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7" name="Rectangle 6"/>
          <p:cNvSpPr>
            <a:spLocks noChangeArrowheads="1"/>
          </p:cNvSpPr>
          <p:nvPr/>
        </p:nvSpPr>
        <p:spPr bwMode="auto">
          <a:xfrm>
            <a:off x="2540000" y="5499100"/>
            <a:ext cx="57086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I have produced the first </a:t>
            </a:r>
            <a:r>
              <a:rPr lang="en-US" altLang="en-US" sz="2800"/>
              <a:t>i-1</a:t>
            </a:r>
            <a:r>
              <a:rPr lang="en-US" altLang="en-US" sz="2800" i="0"/>
              <a:t> objects. </a:t>
            </a:r>
          </a:p>
        </p:txBody>
      </p:sp>
      <p:sp>
        <p:nvSpPr>
          <p:cNvPr id="55" name="Rectangle 54"/>
          <p:cNvSpPr>
            <a:spLocks noChangeArrowheads="1"/>
          </p:cNvSpPr>
          <p:nvPr/>
        </p:nvSpPr>
        <p:spPr bwMode="auto">
          <a:xfrm>
            <a:off x="4419600" y="2568575"/>
            <a:ext cx="41417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But if I keep adding blocks</a:t>
            </a:r>
          </a:p>
        </p:txBody>
      </p:sp>
      <p:grpSp>
        <p:nvGrpSpPr>
          <p:cNvPr id="56" name="Group 24"/>
          <p:cNvGrpSpPr>
            <a:grpSpLocks noChangeAspect="1"/>
          </p:cNvGrpSpPr>
          <p:nvPr/>
        </p:nvGrpSpPr>
        <p:grpSpPr bwMode="auto">
          <a:xfrm rot="2360341">
            <a:off x="762000" y="2505075"/>
            <a:ext cx="1079500" cy="1079500"/>
            <a:chOff x="1224" y="1212"/>
            <a:chExt cx="3144" cy="3112"/>
          </a:xfrm>
        </p:grpSpPr>
        <p:sp>
          <p:nvSpPr>
            <p:cNvPr id="249880" name="Freeform 25"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249881" name="Freeform 26"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49882" name="Group 27"/>
            <p:cNvGrpSpPr>
              <a:grpSpLocks noChangeAspect="1"/>
            </p:cNvGrpSpPr>
            <p:nvPr/>
          </p:nvGrpSpPr>
          <p:grpSpPr bwMode="auto">
            <a:xfrm>
              <a:off x="1776" y="1212"/>
              <a:ext cx="1944" cy="2413"/>
              <a:chOff x="2227" y="1194"/>
              <a:chExt cx="1944" cy="2413"/>
            </a:xfrm>
          </p:grpSpPr>
          <p:sp>
            <p:nvSpPr>
              <p:cNvPr id="249883" name="Freeform 28"/>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9884" name="Freeform 29"/>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9885" name="Freeform 30"/>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9886" name="Freeform 31"/>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9887" name="Freeform 32"/>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9888" name="Freeform 33"/>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87" name="Rectangle 7"/>
          <p:cNvSpPr>
            <a:spLocks noChangeArrowheads="1"/>
          </p:cNvSpPr>
          <p:nvPr/>
        </p:nvSpPr>
        <p:spPr bwMode="auto">
          <a:xfrm>
            <a:off x="3606800" y="2505075"/>
            <a:ext cx="495300" cy="103188"/>
          </a:xfrm>
          <a:prstGeom prst="rect">
            <a:avLst/>
          </a:prstGeom>
          <a:noFill/>
          <a:ln w="38100">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90" name="Rectangle 7"/>
          <p:cNvSpPr>
            <a:spLocks noChangeArrowheads="1"/>
          </p:cNvSpPr>
          <p:nvPr/>
        </p:nvSpPr>
        <p:spPr bwMode="auto">
          <a:xfrm>
            <a:off x="3606800" y="2376488"/>
            <a:ext cx="495300" cy="103187"/>
          </a:xfrm>
          <a:prstGeom prst="rect">
            <a:avLst/>
          </a:prstGeom>
          <a:noFill/>
          <a:ln w="38100">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91" name="Rectangle 7"/>
          <p:cNvSpPr>
            <a:spLocks noChangeArrowheads="1"/>
          </p:cNvSpPr>
          <p:nvPr/>
        </p:nvSpPr>
        <p:spPr bwMode="auto">
          <a:xfrm>
            <a:off x="3619500" y="2251075"/>
            <a:ext cx="495300" cy="103188"/>
          </a:xfrm>
          <a:prstGeom prst="rect">
            <a:avLst/>
          </a:prstGeom>
          <a:noFill/>
          <a:ln w="38100">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93" name="Group 92"/>
          <p:cNvGrpSpPr>
            <a:grpSpLocks/>
          </p:cNvGrpSpPr>
          <p:nvPr/>
        </p:nvGrpSpPr>
        <p:grpSpPr bwMode="auto">
          <a:xfrm>
            <a:off x="4038600" y="3013075"/>
            <a:ext cx="2732088" cy="1635125"/>
            <a:chOff x="4785663" y="2314632"/>
            <a:chExt cx="2731592" cy="1634919"/>
          </a:xfrm>
        </p:grpSpPr>
        <p:sp>
          <p:nvSpPr>
            <p:cNvPr id="249877" name="Right Arrow 93"/>
            <p:cNvSpPr>
              <a:spLocks noChangeArrowheads="1"/>
            </p:cNvSpPr>
            <p:nvPr/>
          </p:nvSpPr>
          <p:spPr bwMode="auto">
            <a:xfrm rot="2373881">
              <a:off x="4785663" y="2474844"/>
              <a:ext cx="652994" cy="400244"/>
            </a:xfrm>
            <a:prstGeom prst="rightArrow">
              <a:avLst>
                <a:gd name="adj1" fmla="val 50000"/>
                <a:gd name="adj2" fmla="val 50002"/>
              </a:avLst>
            </a:prstGeom>
            <a:noFill/>
            <a:ln w="412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2800" i="0"/>
            </a:p>
          </p:txBody>
        </p:sp>
        <p:pic>
          <p:nvPicPr>
            <p:cNvPr id="249878" name="Picture 10" descr="http://funny-jokes-and-pictures.com/Funny-Pictures/Funny-Weird-Pictures/images/Dumb-Skateboard-Crash-Fall-Tarmac-Picture.gif"/>
            <p:cNvPicPr>
              <a:picLocks noChangeAspect="1" noChangeArrowheads="1"/>
            </p:cNvPicPr>
            <p:nvPr/>
          </p:nvPicPr>
          <p:blipFill>
            <a:blip r:embed="rId4">
              <a:extLst>
                <a:ext uri="{28A0092B-C50C-407E-A947-70E740481C1C}">
                  <a14:useLocalDpi xmlns:a14="http://schemas.microsoft.com/office/drawing/2010/main" val="0"/>
                </a:ext>
              </a:extLst>
            </a:blip>
            <a:srcRect l="14630" t="14055" r="33929" b="15179"/>
            <a:stretch>
              <a:fillRect/>
            </a:stretch>
          </p:blipFill>
          <p:spPr bwMode="auto">
            <a:xfrm>
              <a:off x="5359810" y="2944994"/>
              <a:ext cx="1030110" cy="1004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9879" name="Text Box 3"/>
            <p:cNvSpPr txBox="1">
              <a:spLocks noChangeArrowheads="1"/>
            </p:cNvSpPr>
            <p:nvPr/>
          </p:nvSpPr>
          <p:spPr bwMode="auto">
            <a:xfrm>
              <a:off x="5460282" y="2314632"/>
              <a:ext cx="20569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it will falling</a:t>
              </a:r>
            </a:p>
          </p:txBody>
        </p:sp>
      </p:grpSp>
      <p:sp>
        <p:nvSpPr>
          <p:cNvPr id="97" name="Text Box 3"/>
          <p:cNvSpPr txBox="1">
            <a:spLocks noChangeArrowheads="1"/>
          </p:cNvSpPr>
          <p:nvPr/>
        </p:nvSpPr>
        <p:spPr bwMode="auto">
          <a:xfrm>
            <a:off x="6107113" y="3933825"/>
            <a:ext cx="279558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800" i="0"/>
              <a:t>Is this a proof that</a:t>
            </a:r>
            <a:br>
              <a:rPr lang="en-US" altLang="en-US" sz="2800" i="0"/>
            </a:br>
            <a:r>
              <a:rPr lang="en-US" altLang="en-US" sz="2800" i="0"/>
              <a:t>it is not possible?</a:t>
            </a:r>
          </a:p>
        </p:txBody>
      </p:sp>
      <p:sp>
        <p:nvSpPr>
          <p:cNvPr id="98" name="Text Box 3"/>
          <p:cNvSpPr txBox="1">
            <a:spLocks noChangeArrowheads="1"/>
          </p:cNvSpPr>
          <p:nvPr/>
        </p:nvSpPr>
        <p:spPr bwMode="auto">
          <a:xfrm>
            <a:off x="6584950" y="4835525"/>
            <a:ext cx="19494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Try again </a:t>
            </a:r>
            <a:r>
              <a:rPr lang="en-US" altLang="en-US" sz="2800" i="0">
                <a:sym typeface="Wingdings" pitchFamily="2" charset="2"/>
              </a:rPr>
              <a:t></a:t>
            </a:r>
            <a:endParaRPr lang="en-US" altLang="en-US" sz="2800" i="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56"/>
                                        </p:tgtEl>
                                        <p:attrNameLst>
                                          <p:attrName>style.visibility</p:attrName>
                                        </p:attrNameLst>
                                      </p:cBhvr>
                                      <p:to>
                                        <p:strVal val="visible"/>
                                      </p:to>
                                    </p:set>
                                    <p:anim calcmode="lin" valueType="num">
                                      <p:cBhvr additive="base">
                                        <p:cTn id="17" dur="500" fill="hold"/>
                                        <p:tgtEl>
                                          <p:spTgt spid="56"/>
                                        </p:tgtEl>
                                        <p:attrNameLst>
                                          <p:attrName>ppt_x</p:attrName>
                                        </p:attrNameLst>
                                      </p:cBhvr>
                                      <p:tavLst>
                                        <p:tav tm="0">
                                          <p:val>
                                            <p:strVal val="0-#ppt_w/2"/>
                                          </p:val>
                                        </p:tav>
                                        <p:tav tm="100000">
                                          <p:val>
                                            <p:strVal val="#ppt_x"/>
                                          </p:val>
                                        </p:tav>
                                      </p:tavLst>
                                    </p:anim>
                                    <p:anim calcmode="lin" valueType="num">
                                      <p:cBhvr additive="base">
                                        <p:cTn id="18" dur="500" fill="hold"/>
                                        <p:tgtEl>
                                          <p:spTgt spid="56"/>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1" fill="hold" grpId="0" nodeType="clickEffect">
                                  <p:stCondLst>
                                    <p:cond delay="0"/>
                                  </p:stCondLst>
                                  <p:childTnLst>
                                    <p:set>
                                      <p:cBhvr>
                                        <p:cTn id="22" dur="1" fill="hold">
                                          <p:stCondLst>
                                            <p:cond delay="0"/>
                                          </p:stCondLst>
                                        </p:cTn>
                                        <p:tgtEl>
                                          <p:spTgt spid="69"/>
                                        </p:tgtEl>
                                        <p:attrNameLst>
                                          <p:attrName>style.visibility</p:attrName>
                                        </p:attrNameLst>
                                      </p:cBhvr>
                                      <p:to>
                                        <p:strVal val="visible"/>
                                      </p:to>
                                    </p:set>
                                    <p:anim calcmode="lin" valueType="num">
                                      <p:cBhvr additive="base">
                                        <p:cTn id="23" dur="500" fill="hold"/>
                                        <p:tgtEl>
                                          <p:spTgt spid="69"/>
                                        </p:tgtEl>
                                        <p:attrNameLst>
                                          <p:attrName>ppt_x</p:attrName>
                                        </p:attrNameLst>
                                      </p:cBhvr>
                                      <p:tavLst>
                                        <p:tav tm="0">
                                          <p:val>
                                            <p:strVal val="#ppt_x"/>
                                          </p:val>
                                        </p:tav>
                                        <p:tav tm="100000">
                                          <p:val>
                                            <p:strVal val="#ppt_x"/>
                                          </p:val>
                                        </p:tav>
                                      </p:tavLst>
                                    </p:anim>
                                    <p:anim calcmode="lin" valueType="num">
                                      <p:cBhvr additive="base">
                                        <p:cTn id="24" dur="500" fill="hold"/>
                                        <p:tgtEl>
                                          <p:spTgt spid="69"/>
                                        </p:tgtEl>
                                        <p:attrNameLst>
                                          <p:attrName>ppt_y</p:attrName>
                                        </p:attrNameLst>
                                      </p:cBhvr>
                                      <p:tavLst>
                                        <p:tav tm="0">
                                          <p:val>
                                            <p:strVal val="0-#ppt_h/2"/>
                                          </p:val>
                                        </p:tav>
                                        <p:tav tm="100000">
                                          <p:val>
                                            <p:strVal val="#ppt_y"/>
                                          </p:val>
                                        </p:tav>
                                      </p:tavLst>
                                    </p:anim>
                                  </p:childTnLst>
                                </p:cTn>
                              </p:par>
                            </p:childTnLst>
                          </p:cTn>
                        </p:par>
                        <p:par>
                          <p:cTn id="25" fill="hold" nodeType="afterGroup">
                            <p:stCondLst>
                              <p:cond delay="500"/>
                            </p:stCondLst>
                            <p:childTnLst>
                              <p:par>
                                <p:cTn id="26" presetID="2" presetClass="entr" presetSubtype="1" fill="hold" grpId="0" nodeType="afterEffect">
                                  <p:stCondLst>
                                    <p:cond delay="0"/>
                                  </p:stCondLst>
                                  <p:childTnLst>
                                    <p:set>
                                      <p:cBhvr>
                                        <p:cTn id="27" dur="1" fill="hold">
                                          <p:stCondLst>
                                            <p:cond delay="0"/>
                                          </p:stCondLst>
                                        </p:cTn>
                                        <p:tgtEl>
                                          <p:spTgt spid="87"/>
                                        </p:tgtEl>
                                        <p:attrNameLst>
                                          <p:attrName>style.visibility</p:attrName>
                                        </p:attrNameLst>
                                      </p:cBhvr>
                                      <p:to>
                                        <p:strVal val="visible"/>
                                      </p:to>
                                    </p:set>
                                    <p:anim calcmode="lin" valueType="num">
                                      <p:cBhvr additive="base">
                                        <p:cTn id="28" dur="500" fill="hold"/>
                                        <p:tgtEl>
                                          <p:spTgt spid="87"/>
                                        </p:tgtEl>
                                        <p:attrNameLst>
                                          <p:attrName>ppt_x</p:attrName>
                                        </p:attrNameLst>
                                      </p:cBhvr>
                                      <p:tavLst>
                                        <p:tav tm="0">
                                          <p:val>
                                            <p:strVal val="#ppt_x"/>
                                          </p:val>
                                        </p:tav>
                                        <p:tav tm="100000">
                                          <p:val>
                                            <p:strVal val="#ppt_x"/>
                                          </p:val>
                                        </p:tav>
                                      </p:tavLst>
                                    </p:anim>
                                    <p:anim calcmode="lin" valueType="num">
                                      <p:cBhvr additive="base">
                                        <p:cTn id="29" dur="500" fill="hold"/>
                                        <p:tgtEl>
                                          <p:spTgt spid="87"/>
                                        </p:tgtEl>
                                        <p:attrNameLst>
                                          <p:attrName>ppt_y</p:attrName>
                                        </p:attrNameLst>
                                      </p:cBhvr>
                                      <p:tavLst>
                                        <p:tav tm="0">
                                          <p:val>
                                            <p:strVal val="0-#ppt_h/2"/>
                                          </p:val>
                                        </p:tav>
                                        <p:tav tm="100000">
                                          <p:val>
                                            <p:strVal val="#ppt_y"/>
                                          </p:val>
                                        </p:tav>
                                      </p:tavLst>
                                    </p:anim>
                                  </p:childTnLst>
                                </p:cTn>
                              </p:par>
                            </p:childTnLst>
                          </p:cTn>
                        </p:par>
                        <p:par>
                          <p:cTn id="30" fill="hold" nodeType="afterGroup">
                            <p:stCondLst>
                              <p:cond delay="1000"/>
                            </p:stCondLst>
                            <p:childTnLst>
                              <p:par>
                                <p:cTn id="31" presetID="2" presetClass="entr" presetSubtype="1" fill="hold" grpId="0" nodeType="afterEffect">
                                  <p:stCondLst>
                                    <p:cond delay="0"/>
                                  </p:stCondLst>
                                  <p:childTnLst>
                                    <p:set>
                                      <p:cBhvr>
                                        <p:cTn id="32" dur="1" fill="hold">
                                          <p:stCondLst>
                                            <p:cond delay="0"/>
                                          </p:stCondLst>
                                        </p:cTn>
                                        <p:tgtEl>
                                          <p:spTgt spid="90"/>
                                        </p:tgtEl>
                                        <p:attrNameLst>
                                          <p:attrName>style.visibility</p:attrName>
                                        </p:attrNameLst>
                                      </p:cBhvr>
                                      <p:to>
                                        <p:strVal val="visible"/>
                                      </p:to>
                                    </p:set>
                                    <p:anim calcmode="lin" valueType="num">
                                      <p:cBhvr additive="base">
                                        <p:cTn id="33" dur="500" fill="hold"/>
                                        <p:tgtEl>
                                          <p:spTgt spid="90"/>
                                        </p:tgtEl>
                                        <p:attrNameLst>
                                          <p:attrName>ppt_x</p:attrName>
                                        </p:attrNameLst>
                                      </p:cBhvr>
                                      <p:tavLst>
                                        <p:tav tm="0">
                                          <p:val>
                                            <p:strVal val="#ppt_x"/>
                                          </p:val>
                                        </p:tav>
                                        <p:tav tm="100000">
                                          <p:val>
                                            <p:strVal val="#ppt_x"/>
                                          </p:val>
                                        </p:tav>
                                      </p:tavLst>
                                    </p:anim>
                                    <p:anim calcmode="lin" valueType="num">
                                      <p:cBhvr additive="base">
                                        <p:cTn id="34" dur="500" fill="hold"/>
                                        <p:tgtEl>
                                          <p:spTgt spid="90"/>
                                        </p:tgtEl>
                                        <p:attrNameLst>
                                          <p:attrName>ppt_y</p:attrName>
                                        </p:attrNameLst>
                                      </p:cBhvr>
                                      <p:tavLst>
                                        <p:tav tm="0">
                                          <p:val>
                                            <p:strVal val="0-#ppt_h/2"/>
                                          </p:val>
                                        </p:tav>
                                        <p:tav tm="100000">
                                          <p:val>
                                            <p:strVal val="#ppt_y"/>
                                          </p:val>
                                        </p:tav>
                                      </p:tavLst>
                                    </p:anim>
                                  </p:childTnLst>
                                </p:cTn>
                              </p:par>
                            </p:childTnLst>
                          </p:cTn>
                        </p:par>
                        <p:par>
                          <p:cTn id="35" fill="hold" nodeType="afterGroup">
                            <p:stCondLst>
                              <p:cond delay="1500"/>
                            </p:stCondLst>
                            <p:childTnLst>
                              <p:par>
                                <p:cTn id="36" presetID="2" presetClass="entr" presetSubtype="1" fill="hold" grpId="0" nodeType="afterEffect">
                                  <p:stCondLst>
                                    <p:cond delay="0"/>
                                  </p:stCondLst>
                                  <p:childTnLst>
                                    <p:set>
                                      <p:cBhvr>
                                        <p:cTn id="37" dur="1" fill="hold">
                                          <p:stCondLst>
                                            <p:cond delay="0"/>
                                          </p:stCondLst>
                                        </p:cTn>
                                        <p:tgtEl>
                                          <p:spTgt spid="91"/>
                                        </p:tgtEl>
                                        <p:attrNameLst>
                                          <p:attrName>style.visibility</p:attrName>
                                        </p:attrNameLst>
                                      </p:cBhvr>
                                      <p:to>
                                        <p:strVal val="visible"/>
                                      </p:to>
                                    </p:set>
                                    <p:anim calcmode="lin" valueType="num">
                                      <p:cBhvr additive="base">
                                        <p:cTn id="38" dur="500" fill="hold"/>
                                        <p:tgtEl>
                                          <p:spTgt spid="91"/>
                                        </p:tgtEl>
                                        <p:attrNameLst>
                                          <p:attrName>ppt_x</p:attrName>
                                        </p:attrNameLst>
                                      </p:cBhvr>
                                      <p:tavLst>
                                        <p:tav tm="0">
                                          <p:val>
                                            <p:strVal val="#ppt_x"/>
                                          </p:val>
                                        </p:tav>
                                        <p:tav tm="100000">
                                          <p:val>
                                            <p:strVal val="#ppt_x"/>
                                          </p:val>
                                        </p:tav>
                                      </p:tavLst>
                                    </p:anim>
                                    <p:anim calcmode="lin" valueType="num">
                                      <p:cBhvr additive="base">
                                        <p:cTn id="39" dur="500" fill="hold"/>
                                        <p:tgtEl>
                                          <p:spTgt spid="91"/>
                                        </p:tgtEl>
                                        <p:attrNameLst>
                                          <p:attrName>ppt_y</p:attrName>
                                        </p:attrNameLst>
                                      </p:cBhvr>
                                      <p:tavLst>
                                        <p:tav tm="0">
                                          <p:val>
                                            <p:strVal val="0-#ppt_h/2"/>
                                          </p:val>
                                        </p:tav>
                                        <p:tav tm="100000">
                                          <p:val>
                                            <p:strVal val="#ppt_y"/>
                                          </p:val>
                                        </p:tav>
                                      </p:tavLst>
                                    </p:anim>
                                  </p:childTnLst>
                                </p:cTn>
                              </p:par>
                            </p:childTnLst>
                          </p:cTn>
                        </p:par>
                        <p:par>
                          <p:cTn id="40" fill="hold" nodeType="afterGroup">
                            <p:stCondLst>
                              <p:cond delay="2000"/>
                            </p:stCondLst>
                            <p:childTnLst>
                              <p:par>
                                <p:cTn id="41" presetID="2" presetClass="entr" presetSubtype="1" fill="hold" grpId="0" nodeType="afterEffect">
                                  <p:stCondLst>
                                    <p:cond delay="0"/>
                                  </p:stCondLst>
                                  <p:childTnLst>
                                    <p:set>
                                      <p:cBhvr>
                                        <p:cTn id="42" dur="1" fill="hold">
                                          <p:stCondLst>
                                            <p:cond delay="0"/>
                                          </p:stCondLst>
                                        </p:cTn>
                                        <p:tgtEl>
                                          <p:spTgt spid="55"/>
                                        </p:tgtEl>
                                        <p:attrNameLst>
                                          <p:attrName>style.visibility</p:attrName>
                                        </p:attrNameLst>
                                      </p:cBhvr>
                                      <p:to>
                                        <p:strVal val="visible"/>
                                      </p:to>
                                    </p:set>
                                    <p:anim calcmode="lin" valueType="num">
                                      <p:cBhvr additive="base">
                                        <p:cTn id="43" dur="500" fill="hold"/>
                                        <p:tgtEl>
                                          <p:spTgt spid="55"/>
                                        </p:tgtEl>
                                        <p:attrNameLst>
                                          <p:attrName>ppt_x</p:attrName>
                                        </p:attrNameLst>
                                      </p:cBhvr>
                                      <p:tavLst>
                                        <p:tav tm="0">
                                          <p:val>
                                            <p:strVal val="#ppt_x"/>
                                          </p:val>
                                        </p:tav>
                                        <p:tav tm="100000">
                                          <p:val>
                                            <p:strVal val="#ppt_x"/>
                                          </p:val>
                                        </p:tav>
                                      </p:tavLst>
                                    </p:anim>
                                    <p:anim calcmode="lin" valueType="num">
                                      <p:cBhvr additive="base">
                                        <p:cTn id="44" dur="500" fill="hold"/>
                                        <p:tgtEl>
                                          <p:spTgt spid="55"/>
                                        </p:tgtEl>
                                        <p:attrNameLst>
                                          <p:attrName>ppt_y</p:attrName>
                                        </p:attrNameLst>
                                      </p:cBhvr>
                                      <p:tavLst>
                                        <p:tav tm="0">
                                          <p:val>
                                            <p:strVal val="0-#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9" fill="hold" nodeType="clickEffect">
                                  <p:stCondLst>
                                    <p:cond delay="0"/>
                                  </p:stCondLst>
                                  <p:childTnLst>
                                    <p:set>
                                      <p:cBhvr>
                                        <p:cTn id="48" dur="1" fill="hold">
                                          <p:stCondLst>
                                            <p:cond delay="0"/>
                                          </p:stCondLst>
                                        </p:cTn>
                                        <p:tgtEl>
                                          <p:spTgt spid="93"/>
                                        </p:tgtEl>
                                        <p:attrNameLst>
                                          <p:attrName>style.visibility</p:attrName>
                                        </p:attrNameLst>
                                      </p:cBhvr>
                                      <p:to>
                                        <p:strVal val="visible"/>
                                      </p:to>
                                    </p:set>
                                    <p:anim calcmode="lin" valueType="num">
                                      <p:cBhvr additive="base">
                                        <p:cTn id="49" dur="500" fill="hold"/>
                                        <p:tgtEl>
                                          <p:spTgt spid="93"/>
                                        </p:tgtEl>
                                        <p:attrNameLst>
                                          <p:attrName>ppt_x</p:attrName>
                                        </p:attrNameLst>
                                      </p:cBhvr>
                                      <p:tavLst>
                                        <p:tav tm="0">
                                          <p:val>
                                            <p:strVal val="0-#ppt_w/2"/>
                                          </p:val>
                                        </p:tav>
                                        <p:tav tm="100000">
                                          <p:val>
                                            <p:strVal val="#ppt_x"/>
                                          </p:val>
                                        </p:tav>
                                      </p:tavLst>
                                    </p:anim>
                                    <p:anim calcmode="lin" valueType="num">
                                      <p:cBhvr additive="base">
                                        <p:cTn id="50" dur="500" fill="hold"/>
                                        <p:tgtEl>
                                          <p:spTgt spid="93"/>
                                        </p:tgtEl>
                                        <p:attrNameLst>
                                          <p:attrName>ppt_y</p:attrName>
                                        </p:attrNameLst>
                                      </p:cBhvr>
                                      <p:tavLst>
                                        <p:tav tm="0">
                                          <p:val>
                                            <p:strVal val="0-#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97"/>
                                        </p:tgtEl>
                                        <p:attrNameLst>
                                          <p:attrName>style.visibility</p:attrName>
                                        </p:attrNameLst>
                                      </p:cBhvr>
                                      <p:to>
                                        <p:strVal val="visible"/>
                                      </p:to>
                                    </p:set>
                                    <p:anim calcmode="lin" valueType="num">
                                      <p:cBhvr additive="base">
                                        <p:cTn id="55" dur="500" fill="hold"/>
                                        <p:tgtEl>
                                          <p:spTgt spid="97"/>
                                        </p:tgtEl>
                                        <p:attrNameLst>
                                          <p:attrName>ppt_x</p:attrName>
                                        </p:attrNameLst>
                                      </p:cBhvr>
                                      <p:tavLst>
                                        <p:tav tm="0">
                                          <p:val>
                                            <p:strVal val="1+#ppt_w/2"/>
                                          </p:val>
                                        </p:tav>
                                        <p:tav tm="100000">
                                          <p:val>
                                            <p:strVal val="#ppt_x"/>
                                          </p:val>
                                        </p:tav>
                                      </p:tavLst>
                                    </p:anim>
                                    <p:anim calcmode="lin" valueType="num">
                                      <p:cBhvr additive="base">
                                        <p:cTn id="56" dur="500" fill="hold"/>
                                        <p:tgtEl>
                                          <p:spTgt spid="97"/>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98"/>
                                        </p:tgtEl>
                                        <p:attrNameLst>
                                          <p:attrName>style.visibility</p:attrName>
                                        </p:attrNameLst>
                                      </p:cBhvr>
                                      <p:to>
                                        <p:strVal val="visible"/>
                                      </p:to>
                                    </p:set>
                                    <p:anim calcmode="lin" valueType="num">
                                      <p:cBhvr additive="base">
                                        <p:cTn id="61" dur="500" fill="hold"/>
                                        <p:tgtEl>
                                          <p:spTgt spid="98"/>
                                        </p:tgtEl>
                                        <p:attrNameLst>
                                          <p:attrName>ppt_x</p:attrName>
                                        </p:attrNameLst>
                                      </p:cBhvr>
                                      <p:tavLst>
                                        <p:tav tm="0">
                                          <p:val>
                                            <p:strVal val="1+#ppt_w/2"/>
                                          </p:val>
                                        </p:tav>
                                        <p:tav tm="100000">
                                          <p:val>
                                            <p:strVal val="#ppt_x"/>
                                          </p:val>
                                        </p:tav>
                                      </p:tavLst>
                                    </p:anim>
                                    <p:anim calcmode="lin" valueType="num">
                                      <p:cBhvr additive="base">
                                        <p:cTn id="62" dur="500" fill="hold"/>
                                        <p:tgtEl>
                                          <p:spTgt spid="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7" grpId="0"/>
      <p:bldP spid="55" grpId="0"/>
      <p:bldP spid="87" grpId="0" animBg="1"/>
      <p:bldP spid="90" grpId="0" animBg="1"/>
      <p:bldP spid="91" grpId="0" animBg="1"/>
      <p:bldP spid="97" grpId="0"/>
      <p:bldP spid="9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Text Box 2"/>
          <p:cNvSpPr txBox="1">
            <a:spLocks noChangeArrowheads="1"/>
          </p:cNvSpPr>
          <p:nvPr/>
        </p:nvSpPr>
        <p:spPr bwMode="auto">
          <a:xfrm>
            <a:off x="4845050" y="2497138"/>
            <a:ext cx="3987800"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preCond&gt;</a:t>
            </a:r>
            <a:r>
              <a:rPr lang="en-CA" altLang="en-US" sz="2800" i="0"/>
              <a:t>          </a:t>
            </a:r>
          </a:p>
          <a:p>
            <a:pPr eaLnBrk="1" hangingPunct="1">
              <a:spcBef>
                <a:spcPct val="0"/>
              </a:spcBef>
              <a:buFontTx/>
              <a:buNone/>
            </a:pPr>
            <a:r>
              <a:rPr lang="en-CA" altLang="en-US" sz="2800" i="0">
                <a:solidFill>
                  <a:schemeClr val="accent2"/>
                </a:solidFill>
              </a:rPr>
              <a:t>codeA</a:t>
            </a:r>
            <a:r>
              <a:rPr lang="en-CA" altLang="en-US" sz="2800" i="0"/>
              <a:t>  </a:t>
            </a:r>
            <a:endParaRPr lang="en-US" altLang="en-US" sz="2800" i="0"/>
          </a:p>
          <a:p>
            <a:pPr eaLnBrk="1" hangingPunct="1">
              <a:spcBef>
                <a:spcPct val="0"/>
              </a:spcBef>
              <a:buFontTx/>
              <a:buNone/>
            </a:pPr>
            <a:r>
              <a:rPr lang="en-CA" altLang="en-US" sz="2800" i="0"/>
              <a:t>loop  </a:t>
            </a:r>
          </a:p>
          <a:p>
            <a:pPr eaLnBrk="1" hangingPunct="1">
              <a:spcBef>
                <a:spcPct val="0"/>
              </a:spcBef>
              <a:buFontTx/>
              <a:buNone/>
            </a:pPr>
            <a:r>
              <a:rPr lang="en-CA" altLang="en-US" sz="2800" i="0"/>
              <a:t>      </a:t>
            </a:r>
            <a:r>
              <a:rPr lang="en-CA" altLang="en-US" sz="2800" i="0">
                <a:solidFill>
                  <a:srgbClr val="33CC33"/>
                </a:solidFill>
              </a:rPr>
              <a:t>&lt;loop-invariant&gt;</a:t>
            </a:r>
          </a:p>
          <a:p>
            <a:pPr eaLnBrk="1" hangingPunct="1">
              <a:spcBef>
                <a:spcPct val="0"/>
              </a:spcBef>
              <a:buFontTx/>
              <a:buNone/>
            </a:pPr>
            <a:r>
              <a:rPr lang="en-CA" altLang="en-US" sz="2800" i="0"/>
              <a:t>      exit when </a:t>
            </a:r>
            <a:r>
              <a:rPr lang="en-CA" altLang="en-US" sz="2800" i="0">
                <a:solidFill>
                  <a:schemeClr val="accent1"/>
                </a:solidFill>
              </a:rPr>
              <a:t>&lt;exit Cond&gt;</a:t>
            </a:r>
          </a:p>
          <a:p>
            <a:pPr eaLnBrk="1" hangingPunct="1">
              <a:spcBef>
                <a:spcPct val="0"/>
              </a:spcBef>
              <a:buFontTx/>
              <a:buNone/>
            </a:pPr>
            <a:r>
              <a:rPr lang="en-CA" altLang="en-US" sz="2800" i="0"/>
              <a:t>      </a:t>
            </a:r>
            <a:r>
              <a:rPr lang="en-CA" altLang="en-US" sz="2800" i="0">
                <a:solidFill>
                  <a:schemeClr val="accent2"/>
                </a:solidFill>
              </a:rPr>
              <a:t>codeB</a:t>
            </a:r>
          </a:p>
          <a:p>
            <a:pPr eaLnBrk="1" hangingPunct="1">
              <a:spcBef>
                <a:spcPct val="0"/>
              </a:spcBef>
              <a:buFontTx/>
              <a:buNone/>
            </a:pPr>
            <a:r>
              <a:rPr lang="en-US" altLang="en-US" sz="2800" i="0"/>
              <a:t>endloop</a:t>
            </a:r>
            <a:endParaRPr lang="en-CA" altLang="en-US" sz="2800" i="0"/>
          </a:p>
          <a:p>
            <a:pPr eaLnBrk="1" hangingPunct="1">
              <a:spcBef>
                <a:spcPct val="0"/>
              </a:spcBef>
              <a:buFontTx/>
              <a:buNone/>
            </a:pPr>
            <a:r>
              <a:rPr lang="en-CA" altLang="en-US" sz="2800" i="0">
                <a:solidFill>
                  <a:schemeClr val="accent2"/>
                </a:solidFill>
              </a:rPr>
              <a:t>codeC</a:t>
            </a:r>
          </a:p>
          <a:p>
            <a:pPr eaLnBrk="1" hangingPunct="1">
              <a:spcBef>
                <a:spcPct val="0"/>
              </a:spcBef>
              <a:buFontTx/>
              <a:buNone/>
            </a:pPr>
            <a:r>
              <a:rPr lang="en-CA" altLang="en-US" sz="2800" i="0">
                <a:solidFill>
                  <a:srgbClr val="33CC33"/>
                </a:solidFill>
              </a:rPr>
              <a:t>&lt;postCond&gt;</a:t>
            </a:r>
          </a:p>
          <a:p>
            <a:pPr eaLnBrk="1" hangingPunct="1">
              <a:spcBef>
                <a:spcPct val="0"/>
              </a:spcBef>
              <a:buFontTx/>
              <a:buNone/>
            </a:pPr>
            <a:endParaRPr lang="en-CA" altLang="en-US" sz="2800" i="0">
              <a:solidFill>
                <a:srgbClr val="33CC33"/>
              </a:solidFill>
            </a:endParaRPr>
          </a:p>
        </p:txBody>
      </p:sp>
      <p:pic>
        <p:nvPicPr>
          <p:cNvPr id="15872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2819400"/>
            <a:ext cx="4175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8724" name="Group 4"/>
          <p:cNvGrpSpPr>
            <a:grpSpLocks/>
          </p:cNvGrpSpPr>
          <p:nvPr/>
        </p:nvGrpSpPr>
        <p:grpSpPr bwMode="auto">
          <a:xfrm>
            <a:off x="533400" y="2955925"/>
            <a:ext cx="2879725" cy="3902075"/>
            <a:chOff x="336" y="1862"/>
            <a:chExt cx="1814" cy="2458"/>
          </a:xfrm>
        </p:grpSpPr>
        <p:grpSp>
          <p:nvGrpSpPr>
            <p:cNvPr id="158746" name="Group 5"/>
            <p:cNvGrpSpPr>
              <a:grpSpLocks noChangeAspect="1"/>
            </p:cNvGrpSpPr>
            <p:nvPr/>
          </p:nvGrpSpPr>
          <p:grpSpPr bwMode="auto">
            <a:xfrm>
              <a:off x="336" y="2447"/>
              <a:ext cx="1814" cy="1873"/>
              <a:chOff x="384" y="816"/>
              <a:chExt cx="2947" cy="3043"/>
            </a:xfrm>
          </p:grpSpPr>
          <p:sp>
            <p:nvSpPr>
              <p:cNvPr id="158758" name="Oval 6" descr="Stationery"/>
              <p:cNvSpPr>
                <a:spLocks noChangeAspect="1" noChangeArrowheads="1"/>
              </p:cNvSpPr>
              <p:nvPr/>
            </p:nvSpPr>
            <p:spPr bwMode="auto">
              <a:xfrm>
                <a:off x="384" y="912"/>
                <a:ext cx="2947" cy="2947"/>
              </a:xfrm>
              <a:prstGeom prst="ellipse">
                <a:avLst/>
              </a:prstGeom>
              <a:blipFill dpi="0" rotWithShape="0">
                <a:blip r:embed="rId4"/>
                <a:srcRect/>
                <a:tile tx="0" ty="0" sx="100000" sy="100000" flip="none" algn="tl"/>
              </a:blip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useBgFill="1">
            <p:nvSpPr>
              <p:cNvPr id="158759" name="Oval 7"/>
              <p:cNvSpPr>
                <a:spLocks noChangeAspect="1" noChangeArrowheads="1"/>
              </p:cNvSpPr>
              <p:nvPr/>
            </p:nvSpPr>
            <p:spPr bwMode="auto">
              <a:xfrm>
                <a:off x="610" y="1138"/>
                <a:ext cx="2494" cy="2494"/>
              </a:xfrm>
              <a:prstGeom prst="ellipse">
                <a:avLst/>
              </a:prstGeom>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58760" name="Freeform 8" descr="Green marble"/>
              <p:cNvSpPr>
                <a:spLocks noChangeAspect="1"/>
              </p:cNvSpPr>
              <p:nvPr/>
            </p:nvSpPr>
            <p:spPr bwMode="auto">
              <a:xfrm rot="2360341">
                <a:off x="1632" y="816"/>
                <a:ext cx="445" cy="491"/>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5"/>
                <a:srcRect/>
                <a:tile tx="0" ty="0" sx="100000" sy="100000" flip="none" algn="tl"/>
              </a:blipFill>
              <a:ln w="9525">
                <a:solidFill>
                  <a:srgbClr val="000000"/>
                </a:solidFill>
                <a:round/>
                <a:headEnd/>
                <a:tailEnd/>
              </a:ln>
            </p:spPr>
            <p:txBody>
              <a:bodyPr/>
              <a:lstStyle/>
              <a:p>
                <a:endParaRPr lang="en-US"/>
              </a:p>
            </p:txBody>
          </p:sp>
        </p:grpSp>
        <p:grpSp>
          <p:nvGrpSpPr>
            <p:cNvPr id="158747" name="Group 9"/>
            <p:cNvGrpSpPr>
              <a:grpSpLocks noChangeAspect="1"/>
            </p:cNvGrpSpPr>
            <p:nvPr/>
          </p:nvGrpSpPr>
          <p:grpSpPr bwMode="auto">
            <a:xfrm rot="902222">
              <a:off x="576" y="1862"/>
              <a:ext cx="821" cy="682"/>
              <a:chOff x="1471" y="2266"/>
              <a:chExt cx="1746" cy="1449"/>
            </a:xfrm>
          </p:grpSpPr>
          <p:grpSp>
            <p:nvGrpSpPr>
              <p:cNvPr id="158748" name="Group 10"/>
              <p:cNvGrpSpPr>
                <a:grpSpLocks noChangeAspect="1"/>
              </p:cNvGrpSpPr>
              <p:nvPr/>
            </p:nvGrpSpPr>
            <p:grpSpPr bwMode="auto">
              <a:xfrm>
                <a:off x="2895" y="2582"/>
                <a:ext cx="322" cy="418"/>
                <a:chOff x="2895" y="2582"/>
                <a:chExt cx="322" cy="418"/>
              </a:xfrm>
            </p:grpSpPr>
            <p:sp>
              <p:nvSpPr>
                <p:cNvPr id="158756" name="Freeform 11"/>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8757" name="Freeform 12"/>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58749" name="Group 13"/>
              <p:cNvGrpSpPr>
                <a:grpSpLocks noChangeAspect="1"/>
              </p:cNvGrpSpPr>
              <p:nvPr/>
            </p:nvGrpSpPr>
            <p:grpSpPr bwMode="auto">
              <a:xfrm>
                <a:off x="1471" y="2266"/>
                <a:ext cx="1709" cy="1449"/>
                <a:chOff x="1471" y="2266"/>
                <a:chExt cx="1709" cy="1449"/>
              </a:xfrm>
            </p:grpSpPr>
            <p:sp>
              <p:nvSpPr>
                <p:cNvPr id="158750" name="Freeform 14"/>
                <p:cNvSpPr>
                  <a:spLocks noChangeAspect="1"/>
                </p:cNvSpPr>
                <p:nvPr/>
              </p:nvSpPr>
              <p:spPr bwMode="auto">
                <a:xfrm>
                  <a:off x="2351" y="2266"/>
                  <a:ext cx="351" cy="352"/>
                </a:xfrm>
                <a:custGeom>
                  <a:avLst/>
                  <a:gdLst>
                    <a:gd name="T0" fmla="*/ 201 w 351"/>
                    <a:gd name="T1" fmla="*/ 22 h 352"/>
                    <a:gd name="T2" fmla="*/ 175 w 351"/>
                    <a:gd name="T3" fmla="*/ 7 h 352"/>
                    <a:gd name="T4" fmla="*/ 151 w 351"/>
                    <a:gd name="T5" fmla="*/ 1 h 352"/>
                    <a:gd name="T6" fmla="*/ 127 w 351"/>
                    <a:gd name="T7" fmla="*/ 0 h 352"/>
                    <a:gd name="T8" fmla="*/ 100 w 351"/>
                    <a:gd name="T9" fmla="*/ 7 h 352"/>
                    <a:gd name="T10" fmla="*/ 73 w 351"/>
                    <a:gd name="T11" fmla="*/ 20 h 352"/>
                    <a:gd name="T12" fmla="*/ 55 w 351"/>
                    <a:gd name="T13" fmla="*/ 35 h 352"/>
                    <a:gd name="T14" fmla="*/ 33 w 351"/>
                    <a:gd name="T15" fmla="*/ 61 h 352"/>
                    <a:gd name="T16" fmla="*/ 15 w 351"/>
                    <a:gd name="T17" fmla="*/ 95 h 352"/>
                    <a:gd name="T18" fmla="*/ 4 w 351"/>
                    <a:gd name="T19" fmla="*/ 133 h 352"/>
                    <a:gd name="T20" fmla="*/ 0 w 351"/>
                    <a:gd name="T21" fmla="*/ 204 h 352"/>
                    <a:gd name="T22" fmla="*/ 10 w 351"/>
                    <a:gd name="T23" fmla="*/ 254 h 352"/>
                    <a:gd name="T24" fmla="*/ 24 w 351"/>
                    <a:gd name="T25" fmla="*/ 289 h 352"/>
                    <a:gd name="T26" fmla="*/ 39 w 351"/>
                    <a:gd name="T27" fmla="*/ 310 h 352"/>
                    <a:gd name="T28" fmla="*/ 53 w 351"/>
                    <a:gd name="T29" fmla="*/ 324 h 352"/>
                    <a:gd name="T30" fmla="*/ 69 w 351"/>
                    <a:gd name="T31" fmla="*/ 337 h 352"/>
                    <a:gd name="T32" fmla="*/ 93 w 351"/>
                    <a:gd name="T33" fmla="*/ 348 h 352"/>
                    <a:gd name="T34" fmla="*/ 131 w 351"/>
                    <a:gd name="T35" fmla="*/ 352 h 352"/>
                    <a:gd name="T36" fmla="*/ 158 w 351"/>
                    <a:gd name="T37" fmla="*/ 345 h 352"/>
                    <a:gd name="T38" fmla="*/ 167 w 351"/>
                    <a:gd name="T39" fmla="*/ 340 h 352"/>
                    <a:gd name="T40" fmla="*/ 180 w 351"/>
                    <a:gd name="T41" fmla="*/ 332 h 352"/>
                    <a:gd name="T42" fmla="*/ 189 w 351"/>
                    <a:gd name="T43" fmla="*/ 324 h 352"/>
                    <a:gd name="T44" fmla="*/ 198 w 351"/>
                    <a:gd name="T45" fmla="*/ 314 h 352"/>
                    <a:gd name="T46" fmla="*/ 225 w 351"/>
                    <a:gd name="T47" fmla="*/ 266 h 352"/>
                    <a:gd name="T48" fmla="*/ 248 w 351"/>
                    <a:gd name="T49" fmla="*/ 225 h 352"/>
                    <a:gd name="T50" fmla="*/ 259 w 351"/>
                    <a:gd name="T51" fmla="*/ 228 h 352"/>
                    <a:gd name="T52" fmla="*/ 269 w 351"/>
                    <a:gd name="T53" fmla="*/ 236 h 352"/>
                    <a:gd name="T54" fmla="*/ 284 w 351"/>
                    <a:gd name="T55" fmla="*/ 253 h 352"/>
                    <a:gd name="T56" fmla="*/ 296 w 351"/>
                    <a:gd name="T57" fmla="*/ 261 h 352"/>
                    <a:gd name="T58" fmla="*/ 311 w 351"/>
                    <a:gd name="T59" fmla="*/ 265 h 352"/>
                    <a:gd name="T60" fmla="*/ 325 w 351"/>
                    <a:gd name="T61" fmla="*/ 264 h 352"/>
                    <a:gd name="T62" fmla="*/ 335 w 351"/>
                    <a:gd name="T63" fmla="*/ 259 h 352"/>
                    <a:gd name="T64" fmla="*/ 344 w 351"/>
                    <a:gd name="T65" fmla="*/ 252 h 352"/>
                    <a:gd name="T66" fmla="*/ 350 w 351"/>
                    <a:gd name="T67" fmla="*/ 237 h 352"/>
                    <a:gd name="T68" fmla="*/ 349 w 351"/>
                    <a:gd name="T69" fmla="*/ 222 h 352"/>
                    <a:gd name="T70" fmla="*/ 340 w 351"/>
                    <a:gd name="T71" fmla="*/ 208 h 352"/>
                    <a:gd name="T72" fmla="*/ 328 w 351"/>
                    <a:gd name="T73" fmla="*/ 199 h 352"/>
                    <a:gd name="T74" fmla="*/ 297 w 351"/>
                    <a:gd name="T75" fmla="*/ 186 h 352"/>
                    <a:gd name="T76" fmla="*/ 277 w 351"/>
                    <a:gd name="T77" fmla="*/ 176 h 352"/>
                    <a:gd name="T78" fmla="*/ 262 w 351"/>
                    <a:gd name="T79" fmla="*/ 159 h 352"/>
                    <a:gd name="T80" fmla="*/ 253 w 351"/>
                    <a:gd name="T81" fmla="*/ 131 h 352"/>
                    <a:gd name="T82" fmla="*/ 244 w 351"/>
                    <a:gd name="T83" fmla="*/ 90 h 352"/>
                    <a:gd name="T84" fmla="*/ 227 w 351"/>
                    <a:gd name="T85" fmla="*/ 53 h 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1"/>
                    <a:gd name="T130" fmla="*/ 0 h 352"/>
                    <a:gd name="T131" fmla="*/ 351 w 351"/>
                    <a:gd name="T132" fmla="*/ 352 h 3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1" h="352">
                      <a:moveTo>
                        <a:pt x="210" y="31"/>
                      </a:moveTo>
                      <a:lnTo>
                        <a:pt x="206" y="26"/>
                      </a:lnTo>
                      <a:lnTo>
                        <a:pt x="201" y="22"/>
                      </a:lnTo>
                      <a:lnTo>
                        <a:pt x="196" y="18"/>
                      </a:lnTo>
                      <a:lnTo>
                        <a:pt x="192" y="14"/>
                      </a:lnTo>
                      <a:lnTo>
                        <a:pt x="175" y="7"/>
                      </a:lnTo>
                      <a:lnTo>
                        <a:pt x="167" y="5"/>
                      </a:lnTo>
                      <a:lnTo>
                        <a:pt x="159" y="3"/>
                      </a:lnTo>
                      <a:lnTo>
                        <a:pt x="151" y="1"/>
                      </a:lnTo>
                      <a:lnTo>
                        <a:pt x="143" y="0"/>
                      </a:lnTo>
                      <a:lnTo>
                        <a:pt x="135" y="0"/>
                      </a:lnTo>
                      <a:lnTo>
                        <a:pt x="127" y="0"/>
                      </a:lnTo>
                      <a:lnTo>
                        <a:pt x="112" y="2"/>
                      </a:lnTo>
                      <a:lnTo>
                        <a:pt x="106" y="4"/>
                      </a:lnTo>
                      <a:lnTo>
                        <a:pt x="100" y="7"/>
                      </a:lnTo>
                      <a:lnTo>
                        <a:pt x="85" y="13"/>
                      </a:lnTo>
                      <a:lnTo>
                        <a:pt x="79" y="16"/>
                      </a:lnTo>
                      <a:lnTo>
                        <a:pt x="73" y="20"/>
                      </a:lnTo>
                      <a:lnTo>
                        <a:pt x="66" y="24"/>
                      </a:lnTo>
                      <a:lnTo>
                        <a:pt x="60" y="29"/>
                      </a:lnTo>
                      <a:lnTo>
                        <a:pt x="55" y="35"/>
                      </a:lnTo>
                      <a:lnTo>
                        <a:pt x="50" y="40"/>
                      </a:lnTo>
                      <a:lnTo>
                        <a:pt x="41" y="50"/>
                      </a:lnTo>
                      <a:lnTo>
                        <a:pt x="33" y="61"/>
                      </a:lnTo>
                      <a:lnTo>
                        <a:pt x="26" y="71"/>
                      </a:lnTo>
                      <a:lnTo>
                        <a:pt x="20" y="83"/>
                      </a:lnTo>
                      <a:lnTo>
                        <a:pt x="15" y="95"/>
                      </a:lnTo>
                      <a:lnTo>
                        <a:pt x="10" y="107"/>
                      </a:lnTo>
                      <a:lnTo>
                        <a:pt x="7" y="120"/>
                      </a:lnTo>
                      <a:lnTo>
                        <a:pt x="4" y="133"/>
                      </a:lnTo>
                      <a:lnTo>
                        <a:pt x="1" y="157"/>
                      </a:lnTo>
                      <a:lnTo>
                        <a:pt x="0" y="180"/>
                      </a:lnTo>
                      <a:lnTo>
                        <a:pt x="0" y="204"/>
                      </a:lnTo>
                      <a:lnTo>
                        <a:pt x="3" y="228"/>
                      </a:lnTo>
                      <a:lnTo>
                        <a:pt x="6" y="241"/>
                      </a:lnTo>
                      <a:lnTo>
                        <a:pt x="10" y="254"/>
                      </a:lnTo>
                      <a:lnTo>
                        <a:pt x="13" y="265"/>
                      </a:lnTo>
                      <a:lnTo>
                        <a:pt x="18" y="277"/>
                      </a:lnTo>
                      <a:lnTo>
                        <a:pt x="24" y="289"/>
                      </a:lnTo>
                      <a:lnTo>
                        <a:pt x="28" y="294"/>
                      </a:lnTo>
                      <a:lnTo>
                        <a:pt x="31" y="299"/>
                      </a:lnTo>
                      <a:lnTo>
                        <a:pt x="39" y="310"/>
                      </a:lnTo>
                      <a:lnTo>
                        <a:pt x="44" y="314"/>
                      </a:lnTo>
                      <a:lnTo>
                        <a:pt x="48" y="319"/>
                      </a:lnTo>
                      <a:lnTo>
                        <a:pt x="53" y="324"/>
                      </a:lnTo>
                      <a:lnTo>
                        <a:pt x="59" y="329"/>
                      </a:lnTo>
                      <a:lnTo>
                        <a:pt x="64" y="333"/>
                      </a:lnTo>
                      <a:lnTo>
                        <a:pt x="69" y="337"/>
                      </a:lnTo>
                      <a:lnTo>
                        <a:pt x="74" y="340"/>
                      </a:lnTo>
                      <a:lnTo>
                        <a:pt x="80" y="343"/>
                      </a:lnTo>
                      <a:lnTo>
                        <a:pt x="93" y="348"/>
                      </a:lnTo>
                      <a:lnTo>
                        <a:pt x="105" y="351"/>
                      </a:lnTo>
                      <a:lnTo>
                        <a:pt x="117" y="352"/>
                      </a:lnTo>
                      <a:lnTo>
                        <a:pt x="131" y="352"/>
                      </a:lnTo>
                      <a:lnTo>
                        <a:pt x="145" y="349"/>
                      </a:lnTo>
                      <a:lnTo>
                        <a:pt x="154" y="346"/>
                      </a:lnTo>
                      <a:lnTo>
                        <a:pt x="158" y="345"/>
                      </a:lnTo>
                      <a:lnTo>
                        <a:pt x="163" y="343"/>
                      </a:lnTo>
                      <a:lnTo>
                        <a:pt x="164" y="341"/>
                      </a:lnTo>
                      <a:lnTo>
                        <a:pt x="167" y="340"/>
                      </a:lnTo>
                      <a:lnTo>
                        <a:pt x="171" y="338"/>
                      </a:lnTo>
                      <a:lnTo>
                        <a:pt x="179" y="334"/>
                      </a:lnTo>
                      <a:lnTo>
                        <a:pt x="180" y="332"/>
                      </a:lnTo>
                      <a:lnTo>
                        <a:pt x="182" y="331"/>
                      </a:lnTo>
                      <a:lnTo>
                        <a:pt x="186" y="328"/>
                      </a:lnTo>
                      <a:lnTo>
                        <a:pt x="189" y="324"/>
                      </a:lnTo>
                      <a:lnTo>
                        <a:pt x="193" y="321"/>
                      </a:lnTo>
                      <a:lnTo>
                        <a:pt x="195" y="317"/>
                      </a:lnTo>
                      <a:lnTo>
                        <a:pt x="198" y="314"/>
                      </a:lnTo>
                      <a:lnTo>
                        <a:pt x="204" y="306"/>
                      </a:lnTo>
                      <a:lnTo>
                        <a:pt x="214" y="286"/>
                      </a:lnTo>
                      <a:lnTo>
                        <a:pt x="225" y="266"/>
                      </a:lnTo>
                      <a:lnTo>
                        <a:pt x="235" y="245"/>
                      </a:lnTo>
                      <a:lnTo>
                        <a:pt x="244" y="225"/>
                      </a:lnTo>
                      <a:lnTo>
                        <a:pt x="248" y="225"/>
                      </a:lnTo>
                      <a:lnTo>
                        <a:pt x="252" y="226"/>
                      </a:lnTo>
                      <a:lnTo>
                        <a:pt x="256" y="227"/>
                      </a:lnTo>
                      <a:lnTo>
                        <a:pt x="259" y="228"/>
                      </a:lnTo>
                      <a:lnTo>
                        <a:pt x="263" y="230"/>
                      </a:lnTo>
                      <a:lnTo>
                        <a:pt x="266" y="234"/>
                      </a:lnTo>
                      <a:lnTo>
                        <a:pt x="269" y="236"/>
                      </a:lnTo>
                      <a:lnTo>
                        <a:pt x="272" y="240"/>
                      </a:lnTo>
                      <a:lnTo>
                        <a:pt x="280" y="249"/>
                      </a:lnTo>
                      <a:lnTo>
                        <a:pt x="284" y="253"/>
                      </a:lnTo>
                      <a:lnTo>
                        <a:pt x="287" y="255"/>
                      </a:lnTo>
                      <a:lnTo>
                        <a:pt x="291" y="259"/>
                      </a:lnTo>
                      <a:lnTo>
                        <a:pt x="296" y="261"/>
                      </a:lnTo>
                      <a:lnTo>
                        <a:pt x="300" y="262"/>
                      </a:lnTo>
                      <a:lnTo>
                        <a:pt x="305" y="264"/>
                      </a:lnTo>
                      <a:lnTo>
                        <a:pt x="311" y="265"/>
                      </a:lnTo>
                      <a:lnTo>
                        <a:pt x="317" y="265"/>
                      </a:lnTo>
                      <a:lnTo>
                        <a:pt x="320" y="264"/>
                      </a:lnTo>
                      <a:lnTo>
                        <a:pt x="325" y="264"/>
                      </a:lnTo>
                      <a:lnTo>
                        <a:pt x="328" y="262"/>
                      </a:lnTo>
                      <a:lnTo>
                        <a:pt x="333" y="262"/>
                      </a:lnTo>
                      <a:lnTo>
                        <a:pt x="335" y="259"/>
                      </a:lnTo>
                      <a:lnTo>
                        <a:pt x="339" y="257"/>
                      </a:lnTo>
                      <a:lnTo>
                        <a:pt x="341" y="255"/>
                      </a:lnTo>
                      <a:lnTo>
                        <a:pt x="344" y="252"/>
                      </a:lnTo>
                      <a:lnTo>
                        <a:pt x="347" y="247"/>
                      </a:lnTo>
                      <a:lnTo>
                        <a:pt x="349" y="241"/>
                      </a:lnTo>
                      <a:lnTo>
                        <a:pt x="350" y="237"/>
                      </a:lnTo>
                      <a:lnTo>
                        <a:pt x="351" y="232"/>
                      </a:lnTo>
                      <a:lnTo>
                        <a:pt x="350" y="227"/>
                      </a:lnTo>
                      <a:lnTo>
                        <a:pt x="349" y="222"/>
                      </a:lnTo>
                      <a:lnTo>
                        <a:pt x="347" y="217"/>
                      </a:lnTo>
                      <a:lnTo>
                        <a:pt x="345" y="213"/>
                      </a:lnTo>
                      <a:lnTo>
                        <a:pt x="340" y="208"/>
                      </a:lnTo>
                      <a:lnTo>
                        <a:pt x="337" y="205"/>
                      </a:lnTo>
                      <a:lnTo>
                        <a:pt x="333" y="201"/>
                      </a:lnTo>
                      <a:lnTo>
                        <a:pt x="328" y="199"/>
                      </a:lnTo>
                      <a:lnTo>
                        <a:pt x="316" y="193"/>
                      </a:lnTo>
                      <a:lnTo>
                        <a:pt x="305" y="189"/>
                      </a:lnTo>
                      <a:lnTo>
                        <a:pt x="297" y="186"/>
                      </a:lnTo>
                      <a:lnTo>
                        <a:pt x="289" y="184"/>
                      </a:lnTo>
                      <a:lnTo>
                        <a:pt x="283" y="180"/>
                      </a:lnTo>
                      <a:lnTo>
                        <a:pt x="277" y="176"/>
                      </a:lnTo>
                      <a:lnTo>
                        <a:pt x="270" y="171"/>
                      </a:lnTo>
                      <a:lnTo>
                        <a:pt x="266" y="166"/>
                      </a:lnTo>
                      <a:lnTo>
                        <a:pt x="262" y="159"/>
                      </a:lnTo>
                      <a:lnTo>
                        <a:pt x="258" y="153"/>
                      </a:lnTo>
                      <a:lnTo>
                        <a:pt x="255" y="142"/>
                      </a:lnTo>
                      <a:lnTo>
                        <a:pt x="253" y="131"/>
                      </a:lnTo>
                      <a:lnTo>
                        <a:pt x="251" y="117"/>
                      </a:lnTo>
                      <a:lnTo>
                        <a:pt x="248" y="104"/>
                      </a:lnTo>
                      <a:lnTo>
                        <a:pt x="244" y="90"/>
                      </a:lnTo>
                      <a:lnTo>
                        <a:pt x="239" y="77"/>
                      </a:lnTo>
                      <a:lnTo>
                        <a:pt x="234" y="65"/>
                      </a:lnTo>
                      <a:lnTo>
                        <a:pt x="227" y="53"/>
                      </a:lnTo>
                      <a:lnTo>
                        <a:pt x="219" y="42"/>
                      </a:lnTo>
                      <a:lnTo>
                        <a:pt x="210" y="3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8751" name="Freeform 15"/>
                <p:cNvSpPr>
                  <a:spLocks noChangeAspect="1"/>
                </p:cNvSpPr>
                <p:nvPr/>
              </p:nvSpPr>
              <p:spPr bwMode="auto">
                <a:xfrm>
                  <a:off x="2122" y="2623"/>
                  <a:ext cx="357" cy="538"/>
                </a:xfrm>
                <a:custGeom>
                  <a:avLst/>
                  <a:gdLst>
                    <a:gd name="T0" fmla="*/ 229 w 357"/>
                    <a:gd name="T1" fmla="*/ 2 h 538"/>
                    <a:gd name="T2" fmla="*/ 191 w 357"/>
                    <a:gd name="T3" fmla="*/ 4 h 538"/>
                    <a:gd name="T4" fmla="*/ 151 w 357"/>
                    <a:gd name="T5" fmla="*/ 18 h 538"/>
                    <a:gd name="T6" fmla="*/ 116 w 357"/>
                    <a:gd name="T7" fmla="*/ 41 h 538"/>
                    <a:gd name="T8" fmla="*/ 87 w 357"/>
                    <a:gd name="T9" fmla="*/ 67 h 538"/>
                    <a:gd name="T10" fmla="*/ 54 w 357"/>
                    <a:gd name="T11" fmla="*/ 113 h 538"/>
                    <a:gd name="T12" fmla="*/ 31 w 357"/>
                    <a:gd name="T13" fmla="*/ 159 h 538"/>
                    <a:gd name="T14" fmla="*/ 18 w 357"/>
                    <a:gd name="T15" fmla="*/ 191 h 538"/>
                    <a:gd name="T16" fmla="*/ 8 w 357"/>
                    <a:gd name="T17" fmla="*/ 237 h 538"/>
                    <a:gd name="T18" fmla="*/ 7 w 357"/>
                    <a:gd name="T19" fmla="*/ 276 h 538"/>
                    <a:gd name="T20" fmla="*/ 5 w 357"/>
                    <a:gd name="T21" fmla="*/ 307 h 538"/>
                    <a:gd name="T22" fmla="*/ 1 w 357"/>
                    <a:gd name="T23" fmla="*/ 351 h 538"/>
                    <a:gd name="T24" fmla="*/ 5 w 357"/>
                    <a:gd name="T25" fmla="*/ 406 h 538"/>
                    <a:gd name="T26" fmla="*/ 8 w 357"/>
                    <a:gd name="T27" fmla="*/ 415 h 538"/>
                    <a:gd name="T28" fmla="*/ 13 w 357"/>
                    <a:gd name="T29" fmla="*/ 433 h 538"/>
                    <a:gd name="T30" fmla="*/ 18 w 357"/>
                    <a:gd name="T31" fmla="*/ 452 h 538"/>
                    <a:gd name="T32" fmla="*/ 28 w 357"/>
                    <a:gd name="T33" fmla="*/ 472 h 538"/>
                    <a:gd name="T34" fmla="*/ 38 w 357"/>
                    <a:gd name="T35" fmla="*/ 487 h 538"/>
                    <a:gd name="T36" fmla="*/ 57 w 357"/>
                    <a:gd name="T37" fmla="*/ 504 h 538"/>
                    <a:gd name="T38" fmla="*/ 81 w 357"/>
                    <a:gd name="T39" fmla="*/ 520 h 538"/>
                    <a:gd name="T40" fmla="*/ 108 w 357"/>
                    <a:gd name="T41" fmla="*/ 531 h 538"/>
                    <a:gd name="T42" fmla="*/ 133 w 357"/>
                    <a:gd name="T43" fmla="*/ 537 h 538"/>
                    <a:gd name="T44" fmla="*/ 155 w 357"/>
                    <a:gd name="T45" fmla="*/ 538 h 538"/>
                    <a:gd name="T46" fmla="*/ 177 w 357"/>
                    <a:gd name="T47" fmla="*/ 534 h 538"/>
                    <a:gd name="T48" fmla="*/ 203 w 357"/>
                    <a:gd name="T49" fmla="*/ 526 h 538"/>
                    <a:gd name="T50" fmla="*/ 219 w 357"/>
                    <a:gd name="T51" fmla="*/ 518 h 538"/>
                    <a:gd name="T52" fmla="*/ 236 w 357"/>
                    <a:gd name="T53" fmla="*/ 500 h 538"/>
                    <a:gd name="T54" fmla="*/ 245 w 357"/>
                    <a:gd name="T55" fmla="*/ 488 h 538"/>
                    <a:gd name="T56" fmla="*/ 249 w 357"/>
                    <a:gd name="T57" fmla="*/ 485 h 538"/>
                    <a:gd name="T58" fmla="*/ 252 w 357"/>
                    <a:gd name="T59" fmla="*/ 480 h 538"/>
                    <a:gd name="T60" fmla="*/ 259 w 357"/>
                    <a:gd name="T61" fmla="*/ 464 h 538"/>
                    <a:gd name="T62" fmla="*/ 264 w 357"/>
                    <a:gd name="T63" fmla="*/ 454 h 538"/>
                    <a:gd name="T64" fmla="*/ 268 w 357"/>
                    <a:gd name="T65" fmla="*/ 440 h 538"/>
                    <a:gd name="T66" fmla="*/ 269 w 357"/>
                    <a:gd name="T67" fmla="*/ 433 h 538"/>
                    <a:gd name="T68" fmla="*/ 272 w 357"/>
                    <a:gd name="T69" fmla="*/ 412 h 538"/>
                    <a:gd name="T70" fmla="*/ 271 w 357"/>
                    <a:gd name="T71" fmla="*/ 401 h 538"/>
                    <a:gd name="T72" fmla="*/ 268 w 357"/>
                    <a:gd name="T73" fmla="*/ 379 h 538"/>
                    <a:gd name="T74" fmla="*/ 267 w 357"/>
                    <a:gd name="T75" fmla="*/ 371 h 538"/>
                    <a:gd name="T76" fmla="*/ 257 w 357"/>
                    <a:gd name="T77" fmla="*/ 342 h 538"/>
                    <a:gd name="T78" fmla="*/ 252 w 357"/>
                    <a:gd name="T79" fmla="*/ 313 h 538"/>
                    <a:gd name="T80" fmla="*/ 256 w 357"/>
                    <a:gd name="T81" fmla="*/ 283 h 538"/>
                    <a:gd name="T82" fmla="*/ 266 w 357"/>
                    <a:gd name="T83" fmla="*/ 257 h 538"/>
                    <a:gd name="T84" fmla="*/ 280 w 357"/>
                    <a:gd name="T85" fmla="*/ 234 h 538"/>
                    <a:gd name="T86" fmla="*/ 300 w 357"/>
                    <a:gd name="T87" fmla="*/ 214 h 538"/>
                    <a:gd name="T88" fmla="*/ 314 w 357"/>
                    <a:gd name="T89" fmla="*/ 200 h 538"/>
                    <a:gd name="T90" fmla="*/ 327 w 357"/>
                    <a:gd name="T91" fmla="*/ 184 h 538"/>
                    <a:gd name="T92" fmla="*/ 343 w 357"/>
                    <a:gd name="T93" fmla="*/ 158 h 538"/>
                    <a:gd name="T94" fmla="*/ 352 w 357"/>
                    <a:gd name="T95" fmla="*/ 137 h 538"/>
                    <a:gd name="T96" fmla="*/ 357 w 357"/>
                    <a:gd name="T97" fmla="*/ 110 h 538"/>
                    <a:gd name="T98" fmla="*/ 357 w 357"/>
                    <a:gd name="T99" fmla="*/ 96 h 538"/>
                    <a:gd name="T100" fmla="*/ 353 w 357"/>
                    <a:gd name="T101" fmla="*/ 77 h 538"/>
                    <a:gd name="T102" fmla="*/ 345 w 357"/>
                    <a:gd name="T103" fmla="*/ 60 h 538"/>
                    <a:gd name="T104" fmla="*/ 330 w 357"/>
                    <a:gd name="T105" fmla="*/ 43 h 538"/>
                    <a:gd name="T106" fmla="*/ 315 w 357"/>
                    <a:gd name="T107" fmla="*/ 32 h 53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57"/>
                    <a:gd name="T163" fmla="*/ 0 h 538"/>
                    <a:gd name="T164" fmla="*/ 357 w 357"/>
                    <a:gd name="T165" fmla="*/ 538 h 53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57" h="538">
                      <a:moveTo>
                        <a:pt x="304" y="26"/>
                      </a:moveTo>
                      <a:lnTo>
                        <a:pt x="266" y="13"/>
                      </a:lnTo>
                      <a:lnTo>
                        <a:pt x="229" y="2"/>
                      </a:lnTo>
                      <a:lnTo>
                        <a:pt x="221" y="0"/>
                      </a:lnTo>
                      <a:lnTo>
                        <a:pt x="214" y="0"/>
                      </a:lnTo>
                      <a:lnTo>
                        <a:pt x="191" y="4"/>
                      </a:lnTo>
                      <a:lnTo>
                        <a:pt x="181" y="5"/>
                      </a:lnTo>
                      <a:lnTo>
                        <a:pt x="170" y="10"/>
                      </a:lnTo>
                      <a:lnTo>
                        <a:pt x="151" y="18"/>
                      </a:lnTo>
                      <a:lnTo>
                        <a:pt x="141" y="24"/>
                      </a:lnTo>
                      <a:lnTo>
                        <a:pt x="132" y="30"/>
                      </a:lnTo>
                      <a:lnTo>
                        <a:pt x="116" y="41"/>
                      </a:lnTo>
                      <a:lnTo>
                        <a:pt x="108" y="47"/>
                      </a:lnTo>
                      <a:lnTo>
                        <a:pt x="101" y="54"/>
                      </a:lnTo>
                      <a:lnTo>
                        <a:pt x="87" y="67"/>
                      </a:lnTo>
                      <a:lnTo>
                        <a:pt x="75" y="82"/>
                      </a:lnTo>
                      <a:lnTo>
                        <a:pt x="63" y="97"/>
                      </a:lnTo>
                      <a:lnTo>
                        <a:pt x="54" y="113"/>
                      </a:lnTo>
                      <a:lnTo>
                        <a:pt x="44" y="130"/>
                      </a:lnTo>
                      <a:lnTo>
                        <a:pt x="36" y="147"/>
                      </a:lnTo>
                      <a:lnTo>
                        <a:pt x="31" y="159"/>
                      </a:lnTo>
                      <a:lnTo>
                        <a:pt x="27" y="169"/>
                      </a:lnTo>
                      <a:lnTo>
                        <a:pt x="21" y="181"/>
                      </a:lnTo>
                      <a:lnTo>
                        <a:pt x="18" y="191"/>
                      </a:lnTo>
                      <a:lnTo>
                        <a:pt x="12" y="215"/>
                      </a:lnTo>
                      <a:lnTo>
                        <a:pt x="9" y="225"/>
                      </a:lnTo>
                      <a:lnTo>
                        <a:pt x="8" y="237"/>
                      </a:lnTo>
                      <a:lnTo>
                        <a:pt x="7" y="250"/>
                      </a:lnTo>
                      <a:lnTo>
                        <a:pt x="8" y="261"/>
                      </a:lnTo>
                      <a:lnTo>
                        <a:pt x="7" y="276"/>
                      </a:lnTo>
                      <a:lnTo>
                        <a:pt x="7" y="292"/>
                      </a:lnTo>
                      <a:lnTo>
                        <a:pt x="6" y="300"/>
                      </a:lnTo>
                      <a:lnTo>
                        <a:pt x="5" y="307"/>
                      </a:lnTo>
                      <a:lnTo>
                        <a:pt x="7" y="323"/>
                      </a:lnTo>
                      <a:lnTo>
                        <a:pt x="4" y="334"/>
                      </a:lnTo>
                      <a:lnTo>
                        <a:pt x="1" y="351"/>
                      </a:lnTo>
                      <a:lnTo>
                        <a:pt x="0" y="370"/>
                      </a:lnTo>
                      <a:lnTo>
                        <a:pt x="2" y="388"/>
                      </a:lnTo>
                      <a:lnTo>
                        <a:pt x="5" y="406"/>
                      </a:lnTo>
                      <a:lnTo>
                        <a:pt x="6" y="409"/>
                      </a:lnTo>
                      <a:lnTo>
                        <a:pt x="7" y="413"/>
                      </a:lnTo>
                      <a:lnTo>
                        <a:pt x="8" y="415"/>
                      </a:lnTo>
                      <a:lnTo>
                        <a:pt x="11" y="418"/>
                      </a:lnTo>
                      <a:lnTo>
                        <a:pt x="12" y="425"/>
                      </a:lnTo>
                      <a:lnTo>
                        <a:pt x="13" y="433"/>
                      </a:lnTo>
                      <a:lnTo>
                        <a:pt x="14" y="439"/>
                      </a:lnTo>
                      <a:lnTo>
                        <a:pt x="16" y="446"/>
                      </a:lnTo>
                      <a:lnTo>
                        <a:pt x="18" y="452"/>
                      </a:lnTo>
                      <a:lnTo>
                        <a:pt x="21" y="459"/>
                      </a:lnTo>
                      <a:lnTo>
                        <a:pt x="24" y="465"/>
                      </a:lnTo>
                      <a:lnTo>
                        <a:pt x="28" y="472"/>
                      </a:lnTo>
                      <a:lnTo>
                        <a:pt x="30" y="478"/>
                      </a:lnTo>
                      <a:lnTo>
                        <a:pt x="35" y="483"/>
                      </a:lnTo>
                      <a:lnTo>
                        <a:pt x="38" y="487"/>
                      </a:lnTo>
                      <a:lnTo>
                        <a:pt x="43" y="492"/>
                      </a:lnTo>
                      <a:lnTo>
                        <a:pt x="49" y="498"/>
                      </a:lnTo>
                      <a:lnTo>
                        <a:pt x="57" y="504"/>
                      </a:lnTo>
                      <a:lnTo>
                        <a:pt x="64" y="509"/>
                      </a:lnTo>
                      <a:lnTo>
                        <a:pt x="73" y="514"/>
                      </a:lnTo>
                      <a:lnTo>
                        <a:pt x="81" y="520"/>
                      </a:lnTo>
                      <a:lnTo>
                        <a:pt x="91" y="524"/>
                      </a:lnTo>
                      <a:lnTo>
                        <a:pt x="98" y="527"/>
                      </a:lnTo>
                      <a:lnTo>
                        <a:pt x="108" y="531"/>
                      </a:lnTo>
                      <a:lnTo>
                        <a:pt x="116" y="534"/>
                      </a:lnTo>
                      <a:lnTo>
                        <a:pt x="126" y="536"/>
                      </a:lnTo>
                      <a:lnTo>
                        <a:pt x="133" y="537"/>
                      </a:lnTo>
                      <a:lnTo>
                        <a:pt x="143" y="538"/>
                      </a:lnTo>
                      <a:lnTo>
                        <a:pt x="151" y="538"/>
                      </a:lnTo>
                      <a:lnTo>
                        <a:pt x="155" y="538"/>
                      </a:lnTo>
                      <a:lnTo>
                        <a:pt x="160" y="538"/>
                      </a:lnTo>
                      <a:lnTo>
                        <a:pt x="168" y="536"/>
                      </a:lnTo>
                      <a:lnTo>
                        <a:pt x="177" y="534"/>
                      </a:lnTo>
                      <a:lnTo>
                        <a:pt x="186" y="533"/>
                      </a:lnTo>
                      <a:lnTo>
                        <a:pt x="195" y="529"/>
                      </a:lnTo>
                      <a:lnTo>
                        <a:pt x="203" y="526"/>
                      </a:lnTo>
                      <a:lnTo>
                        <a:pt x="212" y="522"/>
                      </a:lnTo>
                      <a:lnTo>
                        <a:pt x="217" y="520"/>
                      </a:lnTo>
                      <a:lnTo>
                        <a:pt x="219" y="518"/>
                      </a:lnTo>
                      <a:lnTo>
                        <a:pt x="221" y="516"/>
                      </a:lnTo>
                      <a:lnTo>
                        <a:pt x="229" y="508"/>
                      </a:lnTo>
                      <a:lnTo>
                        <a:pt x="236" y="500"/>
                      </a:lnTo>
                      <a:lnTo>
                        <a:pt x="239" y="496"/>
                      </a:lnTo>
                      <a:lnTo>
                        <a:pt x="243" y="492"/>
                      </a:lnTo>
                      <a:lnTo>
                        <a:pt x="245" y="488"/>
                      </a:lnTo>
                      <a:lnTo>
                        <a:pt x="247" y="486"/>
                      </a:lnTo>
                      <a:lnTo>
                        <a:pt x="248" y="485"/>
                      </a:lnTo>
                      <a:lnTo>
                        <a:pt x="249" y="485"/>
                      </a:lnTo>
                      <a:lnTo>
                        <a:pt x="249" y="483"/>
                      </a:lnTo>
                      <a:lnTo>
                        <a:pt x="250" y="482"/>
                      </a:lnTo>
                      <a:lnTo>
                        <a:pt x="252" y="480"/>
                      </a:lnTo>
                      <a:lnTo>
                        <a:pt x="254" y="476"/>
                      </a:lnTo>
                      <a:lnTo>
                        <a:pt x="259" y="467"/>
                      </a:lnTo>
                      <a:lnTo>
                        <a:pt x="259" y="464"/>
                      </a:lnTo>
                      <a:lnTo>
                        <a:pt x="260" y="463"/>
                      </a:lnTo>
                      <a:lnTo>
                        <a:pt x="262" y="458"/>
                      </a:lnTo>
                      <a:lnTo>
                        <a:pt x="264" y="454"/>
                      </a:lnTo>
                      <a:lnTo>
                        <a:pt x="266" y="450"/>
                      </a:lnTo>
                      <a:lnTo>
                        <a:pt x="266" y="445"/>
                      </a:lnTo>
                      <a:lnTo>
                        <a:pt x="268" y="440"/>
                      </a:lnTo>
                      <a:lnTo>
                        <a:pt x="269" y="435"/>
                      </a:lnTo>
                      <a:lnTo>
                        <a:pt x="269" y="434"/>
                      </a:lnTo>
                      <a:lnTo>
                        <a:pt x="269" y="433"/>
                      </a:lnTo>
                      <a:lnTo>
                        <a:pt x="270" y="431"/>
                      </a:lnTo>
                      <a:lnTo>
                        <a:pt x="271" y="421"/>
                      </a:lnTo>
                      <a:lnTo>
                        <a:pt x="272" y="412"/>
                      </a:lnTo>
                      <a:lnTo>
                        <a:pt x="271" y="409"/>
                      </a:lnTo>
                      <a:lnTo>
                        <a:pt x="271" y="407"/>
                      </a:lnTo>
                      <a:lnTo>
                        <a:pt x="271" y="401"/>
                      </a:lnTo>
                      <a:lnTo>
                        <a:pt x="271" y="392"/>
                      </a:lnTo>
                      <a:lnTo>
                        <a:pt x="269" y="381"/>
                      </a:lnTo>
                      <a:lnTo>
                        <a:pt x="268" y="379"/>
                      </a:lnTo>
                      <a:lnTo>
                        <a:pt x="267" y="377"/>
                      </a:lnTo>
                      <a:lnTo>
                        <a:pt x="267" y="376"/>
                      </a:lnTo>
                      <a:lnTo>
                        <a:pt x="267" y="371"/>
                      </a:lnTo>
                      <a:lnTo>
                        <a:pt x="264" y="361"/>
                      </a:lnTo>
                      <a:lnTo>
                        <a:pt x="261" y="351"/>
                      </a:lnTo>
                      <a:lnTo>
                        <a:pt x="257" y="342"/>
                      </a:lnTo>
                      <a:lnTo>
                        <a:pt x="254" y="332"/>
                      </a:lnTo>
                      <a:lnTo>
                        <a:pt x="252" y="322"/>
                      </a:lnTo>
                      <a:lnTo>
                        <a:pt x="252" y="313"/>
                      </a:lnTo>
                      <a:lnTo>
                        <a:pt x="252" y="302"/>
                      </a:lnTo>
                      <a:lnTo>
                        <a:pt x="253" y="293"/>
                      </a:lnTo>
                      <a:lnTo>
                        <a:pt x="256" y="283"/>
                      </a:lnTo>
                      <a:lnTo>
                        <a:pt x="259" y="274"/>
                      </a:lnTo>
                      <a:lnTo>
                        <a:pt x="263" y="265"/>
                      </a:lnTo>
                      <a:lnTo>
                        <a:pt x="266" y="257"/>
                      </a:lnTo>
                      <a:lnTo>
                        <a:pt x="271" y="249"/>
                      </a:lnTo>
                      <a:lnTo>
                        <a:pt x="276" y="241"/>
                      </a:lnTo>
                      <a:lnTo>
                        <a:pt x="280" y="234"/>
                      </a:lnTo>
                      <a:lnTo>
                        <a:pt x="287" y="227"/>
                      </a:lnTo>
                      <a:lnTo>
                        <a:pt x="293" y="220"/>
                      </a:lnTo>
                      <a:lnTo>
                        <a:pt x="300" y="214"/>
                      </a:lnTo>
                      <a:lnTo>
                        <a:pt x="303" y="210"/>
                      </a:lnTo>
                      <a:lnTo>
                        <a:pt x="307" y="207"/>
                      </a:lnTo>
                      <a:lnTo>
                        <a:pt x="314" y="200"/>
                      </a:lnTo>
                      <a:lnTo>
                        <a:pt x="317" y="195"/>
                      </a:lnTo>
                      <a:lnTo>
                        <a:pt x="321" y="191"/>
                      </a:lnTo>
                      <a:lnTo>
                        <a:pt x="327" y="184"/>
                      </a:lnTo>
                      <a:lnTo>
                        <a:pt x="333" y="175"/>
                      </a:lnTo>
                      <a:lnTo>
                        <a:pt x="338" y="166"/>
                      </a:lnTo>
                      <a:lnTo>
                        <a:pt x="343" y="158"/>
                      </a:lnTo>
                      <a:lnTo>
                        <a:pt x="349" y="148"/>
                      </a:lnTo>
                      <a:lnTo>
                        <a:pt x="350" y="143"/>
                      </a:lnTo>
                      <a:lnTo>
                        <a:pt x="352" y="137"/>
                      </a:lnTo>
                      <a:lnTo>
                        <a:pt x="356" y="125"/>
                      </a:lnTo>
                      <a:lnTo>
                        <a:pt x="357" y="114"/>
                      </a:lnTo>
                      <a:lnTo>
                        <a:pt x="357" y="110"/>
                      </a:lnTo>
                      <a:lnTo>
                        <a:pt x="357" y="108"/>
                      </a:lnTo>
                      <a:lnTo>
                        <a:pt x="357" y="103"/>
                      </a:lnTo>
                      <a:lnTo>
                        <a:pt x="357" y="96"/>
                      </a:lnTo>
                      <a:lnTo>
                        <a:pt x="356" y="89"/>
                      </a:lnTo>
                      <a:lnTo>
                        <a:pt x="354" y="82"/>
                      </a:lnTo>
                      <a:lnTo>
                        <a:pt x="353" y="77"/>
                      </a:lnTo>
                      <a:lnTo>
                        <a:pt x="350" y="71"/>
                      </a:lnTo>
                      <a:lnTo>
                        <a:pt x="348" y="66"/>
                      </a:lnTo>
                      <a:lnTo>
                        <a:pt x="345" y="60"/>
                      </a:lnTo>
                      <a:lnTo>
                        <a:pt x="343" y="56"/>
                      </a:lnTo>
                      <a:lnTo>
                        <a:pt x="335" y="46"/>
                      </a:lnTo>
                      <a:lnTo>
                        <a:pt x="330" y="43"/>
                      </a:lnTo>
                      <a:lnTo>
                        <a:pt x="326" y="39"/>
                      </a:lnTo>
                      <a:lnTo>
                        <a:pt x="321" y="35"/>
                      </a:lnTo>
                      <a:lnTo>
                        <a:pt x="315" y="32"/>
                      </a:lnTo>
                      <a:lnTo>
                        <a:pt x="310" y="29"/>
                      </a:lnTo>
                      <a:lnTo>
                        <a:pt x="304" y="2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8752" name="Freeform 16"/>
                <p:cNvSpPr>
                  <a:spLocks noChangeAspect="1"/>
                </p:cNvSpPr>
                <p:nvPr/>
              </p:nvSpPr>
              <p:spPr bwMode="auto">
                <a:xfrm>
                  <a:off x="2368" y="2629"/>
                  <a:ext cx="812" cy="237"/>
                </a:xfrm>
                <a:custGeom>
                  <a:avLst/>
                  <a:gdLst>
                    <a:gd name="T0" fmla="*/ 368 w 812"/>
                    <a:gd name="T1" fmla="*/ 166 h 237"/>
                    <a:gd name="T2" fmla="*/ 318 w 812"/>
                    <a:gd name="T3" fmla="*/ 151 h 237"/>
                    <a:gd name="T4" fmla="*/ 243 w 812"/>
                    <a:gd name="T5" fmla="*/ 112 h 237"/>
                    <a:gd name="T6" fmla="*/ 198 w 812"/>
                    <a:gd name="T7" fmla="*/ 86 h 237"/>
                    <a:gd name="T8" fmla="*/ 155 w 812"/>
                    <a:gd name="T9" fmla="*/ 61 h 237"/>
                    <a:gd name="T10" fmla="*/ 101 w 812"/>
                    <a:gd name="T11" fmla="*/ 41 h 237"/>
                    <a:gd name="T12" fmla="*/ 60 w 812"/>
                    <a:gd name="T13" fmla="*/ 35 h 237"/>
                    <a:gd name="T14" fmla="*/ 29 w 812"/>
                    <a:gd name="T15" fmla="*/ 39 h 237"/>
                    <a:gd name="T16" fmla="*/ 8 w 812"/>
                    <a:gd name="T17" fmla="*/ 53 h 237"/>
                    <a:gd name="T18" fmla="*/ 0 w 812"/>
                    <a:gd name="T19" fmla="*/ 77 h 237"/>
                    <a:gd name="T20" fmla="*/ 8 w 812"/>
                    <a:gd name="T21" fmla="*/ 102 h 237"/>
                    <a:gd name="T22" fmla="*/ 23 w 812"/>
                    <a:gd name="T23" fmla="*/ 116 h 237"/>
                    <a:gd name="T24" fmla="*/ 79 w 812"/>
                    <a:gd name="T25" fmla="*/ 137 h 237"/>
                    <a:gd name="T26" fmla="*/ 170 w 812"/>
                    <a:gd name="T27" fmla="*/ 165 h 237"/>
                    <a:gd name="T28" fmla="*/ 261 w 812"/>
                    <a:gd name="T29" fmla="*/ 203 h 237"/>
                    <a:gd name="T30" fmla="*/ 319 w 812"/>
                    <a:gd name="T31" fmla="*/ 231 h 237"/>
                    <a:gd name="T32" fmla="*/ 353 w 812"/>
                    <a:gd name="T33" fmla="*/ 237 h 237"/>
                    <a:gd name="T34" fmla="*/ 400 w 812"/>
                    <a:gd name="T35" fmla="*/ 235 h 237"/>
                    <a:gd name="T36" fmla="*/ 434 w 812"/>
                    <a:gd name="T37" fmla="*/ 226 h 237"/>
                    <a:gd name="T38" fmla="*/ 605 w 812"/>
                    <a:gd name="T39" fmla="*/ 156 h 237"/>
                    <a:gd name="T40" fmla="*/ 637 w 812"/>
                    <a:gd name="T41" fmla="*/ 156 h 237"/>
                    <a:gd name="T42" fmla="*/ 645 w 812"/>
                    <a:gd name="T43" fmla="*/ 152 h 237"/>
                    <a:gd name="T44" fmla="*/ 657 w 812"/>
                    <a:gd name="T45" fmla="*/ 143 h 237"/>
                    <a:gd name="T46" fmla="*/ 662 w 812"/>
                    <a:gd name="T47" fmla="*/ 135 h 237"/>
                    <a:gd name="T48" fmla="*/ 686 w 812"/>
                    <a:gd name="T49" fmla="*/ 113 h 237"/>
                    <a:gd name="T50" fmla="*/ 718 w 812"/>
                    <a:gd name="T51" fmla="*/ 115 h 237"/>
                    <a:gd name="T52" fmla="*/ 743 w 812"/>
                    <a:gd name="T53" fmla="*/ 127 h 237"/>
                    <a:gd name="T54" fmla="*/ 761 w 812"/>
                    <a:gd name="T55" fmla="*/ 127 h 237"/>
                    <a:gd name="T56" fmla="*/ 779 w 812"/>
                    <a:gd name="T57" fmla="*/ 116 h 237"/>
                    <a:gd name="T58" fmla="*/ 783 w 812"/>
                    <a:gd name="T59" fmla="*/ 110 h 237"/>
                    <a:gd name="T60" fmla="*/ 784 w 812"/>
                    <a:gd name="T61" fmla="*/ 107 h 237"/>
                    <a:gd name="T62" fmla="*/ 777 w 812"/>
                    <a:gd name="T63" fmla="*/ 91 h 237"/>
                    <a:gd name="T64" fmla="*/ 762 w 812"/>
                    <a:gd name="T65" fmla="*/ 75 h 237"/>
                    <a:gd name="T66" fmla="*/ 741 w 812"/>
                    <a:gd name="T67" fmla="*/ 68 h 237"/>
                    <a:gd name="T68" fmla="*/ 727 w 812"/>
                    <a:gd name="T69" fmla="*/ 60 h 237"/>
                    <a:gd name="T70" fmla="*/ 763 w 812"/>
                    <a:gd name="T71" fmla="*/ 50 h 237"/>
                    <a:gd name="T72" fmla="*/ 782 w 812"/>
                    <a:gd name="T73" fmla="*/ 48 h 237"/>
                    <a:gd name="T74" fmla="*/ 802 w 812"/>
                    <a:gd name="T75" fmla="*/ 44 h 237"/>
                    <a:gd name="T76" fmla="*/ 806 w 812"/>
                    <a:gd name="T77" fmla="*/ 41 h 237"/>
                    <a:gd name="T78" fmla="*/ 812 w 812"/>
                    <a:gd name="T79" fmla="*/ 34 h 237"/>
                    <a:gd name="T80" fmla="*/ 812 w 812"/>
                    <a:gd name="T81" fmla="*/ 25 h 237"/>
                    <a:gd name="T82" fmla="*/ 811 w 812"/>
                    <a:gd name="T83" fmla="*/ 20 h 237"/>
                    <a:gd name="T84" fmla="*/ 803 w 812"/>
                    <a:gd name="T85" fmla="*/ 6 h 237"/>
                    <a:gd name="T86" fmla="*/ 787 w 812"/>
                    <a:gd name="T87" fmla="*/ 0 h 237"/>
                    <a:gd name="T88" fmla="*/ 752 w 812"/>
                    <a:gd name="T89" fmla="*/ 7 h 237"/>
                    <a:gd name="T90" fmla="*/ 712 w 812"/>
                    <a:gd name="T91" fmla="*/ 30 h 237"/>
                    <a:gd name="T92" fmla="*/ 688 w 812"/>
                    <a:gd name="T93" fmla="*/ 55 h 237"/>
                    <a:gd name="T94" fmla="*/ 684 w 812"/>
                    <a:gd name="T95" fmla="*/ 59 h 237"/>
                    <a:gd name="T96" fmla="*/ 672 w 812"/>
                    <a:gd name="T97" fmla="*/ 68 h 237"/>
                    <a:gd name="T98" fmla="*/ 657 w 812"/>
                    <a:gd name="T99" fmla="*/ 75 h 237"/>
                    <a:gd name="T100" fmla="*/ 647 w 812"/>
                    <a:gd name="T101" fmla="*/ 80 h 237"/>
                    <a:gd name="T102" fmla="*/ 620 w 812"/>
                    <a:gd name="T103" fmla="*/ 89 h 237"/>
                    <a:gd name="T104" fmla="*/ 594 w 812"/>
                    <a:gd name="T105" fmla="*/ 104 h 237"/>
                    <a:gd name="T106" fmla="*/ 576 w 812"/>
                    <a:gd name="T107" fmla="*/ 111 h 237"/>
                    <a:gd name="T108" fmla="*/ 535 w 812"/>
                    <a:gd name="T109" fmla="*/ 128 h 237"/>
                    <a:gd name="T110" fmla="*/ 474 w 812"/>
                    <a:gd name="T111" fmla="*/ 148 h 237"/>
                    <a:gd name="T112" fmla="*/ 400 w 812"/>
                    <a:gd name="T113" fmla="*/ 164 h 2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12"/>
                    <a:gd name="T172" fmla="*/ 0 h 237"/>
                    <a:gd name="T173" fmla="*/ 812 w 812"/>
                    <a:gd name="T174" fmla="*/ 237 h 2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12" h="237">
                      <a:moveTo>
                        <a:pt x="400" y="164"/>
                      </a:moveTo>
                      <a:lnTo>
                        <a:pt x="384" y="166"/>
                      </a:lnTo>
                      <a:lnTo>
                        <a:pt x="376" y="166"/>
                      </a:lnTo>
                      <a:lnTo>
                        <a:pt x="368" y="166"/>
                      </a:lnTo>
                      <a:lnTo>
                        <a:pt x="353" y="163"/>
                      </a:lnTo>
                      <a:lnTo>
                        <a:pt x="346" y="161"/>
                      </a:lnTo>
                      <a:lnTo>
                        <a:pt x="339" y="159"/>
                      </a:lnTo>
                      <a:lnTo>
                        <a:pt x="318" y="151"/>
                      </a:lnTo>
                      <a:lnTo>
                        <a:pt x="297" y="143"/>
                      </a:lnTo>
                      <a:lnTo>
                        <a:pt x="278" y="132"/>
                      </a:lnTo>
                      <a:lnTo>
                        <a:pt x="259" y="122"/>
                      </a:lnTo>
                      <a:lnTo>
                        <a:pt x="243" y="112"/>
                      </a:lnTo>
                      <a:lnTo>
                        <a:pt x="228" y="103"/>
                      </a:lnTo>
                      <a:lnTo>
                        <a:pt x="218" y="98"/>
                      </a:lnTo>
                      <a:lnTo>
                        <a:pt x="208" y="93"/>
                      </a:lnTo>
                      <a:lnTo>
                        <a:pt x="198" y="86"/>
                      </a:lnTo>
                      <a:lnTo>
                        <a:pt x="188" y="79"/>
                      </a:lnTo>
                      <a:lnTo>
                        <a:pt x="177" y="73"/>
                      </a:lnTo>
                      <a:lnTo>
                        <a:pt x="167" y="67"/>
                      </a:lnTo>
                      <a:lnTo>
                        <a:pt x="155" y="61"/>
                      </a:lnTo>
                      <a:lnTo>
                        <a:pt x="145" y="56"/>
                      </a:lnTo>
                      <a:lnTo>
                        <a:pt x="134" y="52"/>
                      </a:lnTo>
                      <a:lnTo>
                        <a:pt x="122" y="48"/>
                      </a:lnTo>
                      <a:lnTo>
                        <a:pt x="101" y="41"/>
                      </a:lnTo>
                      <a:lnTo>
                        <a:pt x="91" y="38"/>
                      </a:lnTo>
                      <a:lnTo>
                        <a:pt x="81" y="37"/>
                      </a:lnTo>
                      <a:lnTo>
                        <a:pt x="71" y="36"/>
                      </a:lnTo>
                      <a:lnTo>
                        <a:pt x="60" y="35"/>
                      </a:lnTo>
                      <a:lnTo>
                        <a:pt x="49" y="36"/>
                      </a:lnTo>
                      <a:lnTo>
                        <a:pt x="39" y="37"/>
                      </a:lnTo>
                      <a:lnTo>
                        <a:pt x="34" y="37"/>
                      </a:lnTo>
                      <a:lnTo>
                        <a:pt x="29" y="39"/>
                      </a:lnTo>
                      <a:lnTo>
                        <a:pt x="24" y="41"/>
                      </a:lnTo>
                      <a:lnTo>
                        <a:pt x="20" y="43"/>
                      </a:lnTo>
                      <a:lnTo>
                        <a:pt x="14" y="48"/>
                      </a:lnTo>
                      <a:lnTo>
                        <a:pt x="8" y="53"/>
                      </a:lnTo>
                      <a:lnTo>
                        <a:pt x="4" y="58"/>
                      </a:lnTo>
                      <a:lnTo>
                        <a:pt x="2" y="64"/>
                      </a:lnTo>
                      <a:lnTo>
                        <a:pt x="0" y="70"/>
                      </a:lnTo>
                      <a:lnTo>
                        <a:pt x="0" y="77"/>
                      </a:lnTo>
                      <a:lnTo>
                        <a:pt x="1" y="84"/>
                      </a:lnTo>
                      <a:lnTo>
                        <a:pt x="4" y="91"/>
                      </a:lnTo>
                      <a:lnTo>
                        <a:pt x="6" y="96"/>
                      </a:lnTo>
                      <a:lnTo>
                        <a:pt x="8" y="102"/>
                      </a:lnTo>
                      <a:lnTo>
                        <a:pt x="12" y="105"/>
                      </a:lnTo>
                      <a:lnTo>
                        <a:pt x="15" y="109"/>
                      </a:lnTo>
                      <a:lnTo>
                        <a:pt x="19" y="113"/>
                      </a:lnTo>
                      <a:lnTo>
                        <a:pt x="23" y="116"/>
                      </a:lnTo>
                      <a:lnTo>
                        <a:pt x="28" y="118"/>
                      </a:lnTo>
                      <a:lnTo>
                        <a:pt x="34" y="121"/>
                      </a:lnTo>
                      <a:lnTo>
                        <a:pt x="56" y="129"/>
                      </a:lnTo>
                      <a:lnTo>
                        <a:pt x="79" y="137"/>
                      </a:lnTo>
                      <a:lnTo>
                        <a:pt x="102" y="144"/>
                      </a:lnTo>
                      <a:lnTo>
                        <a:pt x="126" y="151"/>
                      </a:lnTo>
                      <a:lnTo>
                        <a:pt x="148" y="157"/>
                      </a:lnTo>
                      <a:lnTo>
                        <a:pt x="170" y="165"/>
                      </a:lnTo>
                      <a:lnTo>
                        <a:pt x="192" y="173"/>
                      </a:lnTo>
                      <a:lnTo>
                        <a:pt x="214" y="182"/>
                      </a:lnTo>
                      <a:lnTo>
                        <a:pt x="237" y="192"/>
                      </a:lnTo>
                      <a:lnTo>
                        <a:pt x="261" y="203"/>
                      </a:lnTo>
                      <a:lnTo>
                        <a:pt x="283" y="214"/>
                      </a:lnTo>
                      <a:lnTo>
                        <a:pt x="306" y="226"/>
                      </a:lnTo>
                      <a:lnTo>
                        <a:pt x="312" y="229"/>
                      </a:lnTo>
                      <a:lnTo>
                        <a:pt x="319" y="231"/>
                      </a:lnTo>
                      <a:lnTo>
                        <a:pt x="326" y="233"/>
                      </a:lnTo>
                      <a:lnTo>
                        <a:pt x="334" y="235"/>
                      </a:lnTo>
                      <a:lnTo>
                        <a:pt x="344" y="237"/>
                      </a:lnTo>
                      <a:lnTo>
                        <a:pt x="353" y="237"/>
                      </a:lnTo>
                      <a:lnTo>
                        <a:pt x="373" y="237"/>
                      </a:lnTo>
                      <a:lnTo>
                        <a:pt x="381" y="237"/>
                      </a:lnTo>
                      <a:lnTo>
                        <a:pt x="391" y="237"/>
                      </a:lnTo>
                      <a:lnTo>
                        <a:pt x="400" y="235"/>
                      </a:lnTo>
                      <a:lnTo>
                        <a:pt x="409" y="233"/>
                      </a:lnTo>
                      <a:lnTo>
                        <a:pt x="417" y="231"/>
                      </a:lnTo>
                      <a:lnTo>
                        <a:pt x="425" y="230"/>
                      </a:lnTo>
                      <a:lnTo>
                        <a:pt x="434" y="226"/>
                      </a:lnTo>
                      <a:lnTo>
                        <a:pt x="443" y="224"/>
                      </a:lnTo>
                      <a:lnTo>
                        <a:pt x="483" y="207"/>
                      </a:lnTo>
                      <a:lnTo>
                        <a:pt x="524" y="190"/>
                      </a:lnTo>
                      <a:lnTo>
                        <a:pt x="605" y="156"/>
                      </a:lnTo>
                      <a:lnTo>
                        <a:pt x="613" y="152"/>
                      </a:lnTo>
                      <a:lnTo>
                        <a:pt x="622" y="149"/>
                      </a:lnTo>
                      <a:lnTo>
                        <a:pt x="631" y="157"/>
                      </a:lnTo>
                      <a:lnTo>
                        <a:pt x="637" y="156"/>
                      </a:lnTo>
                      <a:lnTo>
                        <a:pt x="643" y="154"/>
                      </a:lnTo>
                      <a:lnTo>
                        <a:pt x="643" y="153"/>
                      </a:lnTo>
                      <a:lnTo>
                        <a:pt x="645" y="152"/>
                      </a:lnTo>
                      <a:lnTo>
                        <a:pt x="648" y="150"/>
                      </a:lnTo>
                      <a:lnTo>
                        <a:pt x="650" y="149"/>
                      </a:lnTo>
                      <a:lnTo>
                        <a:pt x="653" y="147"/>
                      </a:lnTo>
                      <a:lnTo>
                        <a:pt x="657" y="143"/>
                      </a:lnTo>
                      <a:lnTo>
                        <a:pt x="657" y="141"/>
                      </a:lnTo>
                      <a:lnTo>
                        <a:pt x="658" y="139"/>
                      </a:lnTo>
                      <a:lnTo>
                        <a:pt x="659" y="139"/>
                      </a:lnTo>
                      <a:lnTo>
                        <a:pt x="662" y="135"/>
                      </a:lnTo>
                      <a:lnTo>
                        <a:pt x="664" y="130"/>
                      </a:lnTo>
                      <a:lnTo>
                        <a:pt x="671" y="117"/>
                      </a:lnTo>
                      <a:lnTo>
                        <a:pt x="679" y="115"/>
                      </a:lnTo>
                      <a:lnTo>
                        <a:pt x="686" y="113"/>
                      </a:lnTo>
                      <a:lnTo>
                        <a:pt x="694" y="112"/>
                      </a:lnTo>
                      <a:lnTo>
                        <a:pt x="703" y="112"/>
                      </a:lnTo>
                      <a:lnTo>
                        <a:pt x="711" y="113"/>
                      </a:lnTo>
                      <a:lnTo>
                        <a:pt x="718" y="115"/>
                      </a:lnTo>
                      <a:lnTo>
                        <a:pt x="726" y="118"/>
                      </a:lnTo>
                      <a:lnTo>
                        <a:pt x="734" y="122"/>
                      </a:lnTo>
                      <a:lnTo>
                        <a:pt x="738" y="125"/>
                      </a:lnTo>
                      <a:lnTo>
                        <a:pt x="743" y="127"/>
                      </a:lnTo>
                      <a:lnTo>
                        <a:pt x="747" y="128"/>
                      </a:lnTo>
                      <a:lnTo>
                        <a:pt x="752" y="129"/>
                      </a:lnTo>
                      <a:lnTo>
                        <a:pt x="756" y="128"/>
                      </a:lnTo>
                      <a:lnTo>
                        <a:pt x="761" y="127"/>
                      </a:lnTo>
                      <a:lnTo>
                        <a:pt x="766" y="125"/>
                      </a:lnTo>
                      <a:lnTo>
                        <a:pt x="770" y="123"/>
                      </a:lnTo>
                      <a:lnTo>
                        <a:pt x="776" y="120"/>
                      </a:lnTo>
                      <a:lnTo>
                        <a:pt x="779" y="116"/>
                      </a:lnTo>
                      <a:lnTo>
                        <a:pt x="780" y="115"/>
                      </a:lnTo>
                      <a:lnTo>
                        <a:pt x="782" y="113"/>
                      </a:lnTo>
                      <a:lnTo>
                        <a:pt x="783" y="111"/>
                      </a:lnTo>
                      <a:lnTo>
                        <a:pt x="783" y="110"/>
                      </a:lnTo>
                      <a:lnTo>
                        <a:pt x="784" y="109"/>
                      </a:lnTo>
                      <a:lnTo>
                        <a:pt x="784" y="107"/>
                      </a:lnTo>
                      <a:lnTo>
                        <a:pt x="784" y="105"/>
                      </a:lnTo>
                      <a:lnTo>
                        <a:pt x="783" y="101"/>
                      </a:lnTo>
                      <a:lnTo>
                        <a:pt x="781" y="95"/>
                      </a:lnTo>
                      <a:lnTo>
                        <a:pt x="777" y="91"/>
                      </a:lnTo>
                      <a:lnTo>
                        <a:pt x="774" y="86"/>
                      </a:lnTo>
                      <a:lnTo>
                        <a:pt x="770" y="82"/>
                      </a:lnTo>
                      <a:lnTo>
                        <a:pt x="766" y="78"/>
                      </a:lnTo>
                      <a:lnTo>
                        <a:pt x="762" y="75"/>
                      </a:lnTo>
                      <a:lnTo>
                        <a:pt x="756" y="72"/>
                      </a:lnTo>
                      <a:lnTo>
                        <a:pt x="752" y="70"/>
                      </a:lnTo>
                      <a:lnTo>
                        <a:pt x="746" y="68"/>
                      </a:lnTo>
                      <a:lnTo>
                        <a:pt x="741" y="68"/>
                      </a:lnTo>
                      <a:lnTo>
                        <a:pt x="728" y="67"/>
                      </a:lnTo>
                      <a:lnTo>
                        <a:pt x="721" y="67"/>
                      </a:lnTo>
                      <a:lnTo>
                        <a:pt x="715" y="68"/>
                      </a:lnTo>
                      <a:lnTo>
                        <a:pt x="727" y="60"/>
                      </a:lnTo>
                      <a:lnTo>
                        <a:pt x="734" y="57"/>
                      </a:lnTo>
                      <a:lnTo>
                        <a:pt x="741" y="55"/>
                      </a:lnTo>
                      <a:lnTo>
                        <a:pt x="756" y="51"/>
                      </a:lnTo>
                      <a:lnTo>
                        <a:pt x="763" y="50"/>
                      </a:lnTo>
                      <a:lnTo>
                        <a:pt x="770" y="50"/>
                      </a:lnTo>
                      <a:lnTo>
                        <a:pt x="777" y="49"/>
                      </a:lnTo>
                      <a:lnTo>
                        <a:pt x="779" y="48"/>
                      </a:lnTo>
                      <a:lnTo>
                        <a:pt x="782" y="48"/>
                      </a:lnTo>
                      <a:lnTo>
                        <a:pt x="794" y="47"/>
                      </a:lnTo>
                      <a:lnTo>
                        <a:pt x="797" y="46"/>
                      </a:lnTo>
                      <a:lnTo>
                        <a:pt x="799" y="45"/>
                      </a:lnTo>
                      <a:lnTo>
                        <a:pt x="802" y="44"/>
                      </a:lnTo>
                      <a:lnTo>
                        <a:pt x="803" y="43"/>
                      </a:lnTo>
                      <a:lnTo>
                        <a:pt x="805" y="43"/>
                      </a:lnTo>
                      <a:lnTo>
                        <a:pt x="805" y="41"/>
                      </a:lnTo>
                      <a:lnTo>
                        <a:pt x="806" y="41"/>
                      </a:lnTo>
                      <a:lnTo>
                        <a:pt x="808" y="40"/>
                      </a:lnTo>
                      <a:lnTo>
                        <a:pt x="809" y="38"/>
                      </a:lnTo>
                      <a:lnTo>
                        <a:pt x="811" y="36"/>
                      </a:lnTo>
                      <a:lnTo>
                        <a:pt x="812" y="34"/>
                      </a:lnTo>
                      <a:lnTo>
                        <a:pt x="812" y="32"/>
                      </a:lnTo>
                      <a:lnTo>
                        <a:pt x="812" y="29"/>
                      </a:lnTo>
                      <a:lnTo>
                        <a:pt x="812" y="28"/>
                      </a:lnTo>
                      <a:lnTo>
                        <a:pt x="812" y="25"/>
                      </a:lnTo>
                      <a:lnTo>
                        <a:pt x="812" y="23"/>
                      </a:lnTo>
                      <a:lnTo>
                        <a:pt x="812" y="22"/>
                      </a:lnTo>
                      <a:lnTo>
                        <a:pt x="811" y="21"/>
                      </a:lnTo>
                      <a:lnTo>
                        <a:pt x="811" y="20"/>
                      </a:lnTo>
                      <a:lnTo>
                        <a:pt x="810" y="16"/>
                      </a:lnTo>
                      <a:lnTo>
                        <a:pt x="808" y="12"/>
                      </a:lnTo>
                      <a:lnTo>
                        <a:pt x="805" y="8"/>
                      </a:lnTo>
                      <a:lnTo>
                        <a:pt x="803" y="6"/>
                      </a:lnTo>
                      <a:lnTo>
                        <a:pt x="799" y="3"/>
                      </a:lnTo>
                      <a:lnTo>
                        <a:pt x="796" y="1"/>
                      </a:lnTo>
                      <a:lnTo>
                        <a:pt x="791" y="0"/>
                      </a:lnTo>
                      <a:lnTo>
                        <a:pt x="787" y="0"/>
                      </a:lnTo>
                      <a:lnTo>
                        <a:pt x="783" y="0"/>
                      </a:lnTo>
                      <a:lnTo>
                        <a:pt x="767" y="3"/>
                      </a:lnTo>
                      <a:lnTo>
                        <a:pt x="759" y="5"/>
                      </a:lnTo>
                      <a:lnTo>
                        <a:pt x="752" y="7"/>
                      </a:lnTo>
                      <a:lnTo>
                        <a:pt x="738" y="13"/>
                      </a:lnTo>
                      <a:lnTo>
                        <a:pt x="725" y="21"/>
                      </a:lnTo>
                      <a:lnTo>
                        <a:pt x="718" y="25"/>
                      </a:lnTo>
                      <a:lnTo>
                        <a:pt x="712" y="30"/>
                      </a:lnTo>
                      <a:lnTo>
                        <a:pt x="706" y="35"/>
                      </a:lnTo>
                      <a:lnTo>
                        <a:pt x="700" y="41"/>
                      </a:lnTo>
                      <a:lnTo>
                        <a:pt x="692" y="50"/>
                      </a:lnTo>
                      <a:lnTo>
                        <a:pt x="688" y="55"/>
                      </a:lnTo>
                      <a:lnTo>
                        <a:pt x="685" y="56"/>
                      </a:lnTo>
                      <a:lnTo>
                        <a:pt x="685" y="57"/>
                      </a:lnTo>
                      <a:lnTo>
                        <a:pt x="684" y="59"/>
                      </a:lnTo>
                      <a:lnTo>
                        <a:pt x="682" y="60"/>
                      </a:lnTo>
                      <a:lnTo>
                        <a:pt x="681" y="61"/>
                      </a:lnTo>
                      <a:lnTo>
                        <a:pt x="676" y="64"/>
                      </a:lnTo>
                      <a:lnTo>
                        <a:pt x="672" y="68"/>
                      </a:lnTo>
                      <a:lnTo>
                        <a:pt x="667" y="70"/>
                      </a:lnTo>
                      <a:lnTo>
                        <a:pt x="664" y="72"/>
                      </a:lnTo>
                      <a:lnTo>
                        <a:pt x="663" y="74"/>
                      </a:lnTo>
                      <a:lnTo>
                        <a:pt x="657" y="75"/>
                      </a:lnTo>
                      <a:lnTo>
                        <a:pt x="652" y="78"/>
                      </a:lnTo>
                      <a:lnTo>
                        <a:pt x="650" y="79"/>
                      </a:lnTo>
                      <a:lnTo>
                        <a:pt x="648" y="79"/>
                      </a:lnTo>
                      <a:lnTo>
                        <a:pt x="647" y="80"/>
                      </a:lnTo>
                      <a:lnTo>
                        <a:pt x="643" y="82"/>
                      </a:lnTo>
                      <a:lnTo>
                        <a:pt x="630" y="85"/>
                      </a:lnTo>
                      <a:lnTo>
                        <a:pt x="625" y="87"/>
                      </a:lnTo>
                      <a:lnTo>
                        <a:pt x="620" y="89"/>
                      </a:lnTo>
                      <a:lnTo>
                        <a:pt x="613" y="93"/>
                      </a:lnTo>
                      <a:lnTo>
                        <a:pt x="607" y="96"/>
                      </a:lnTo>
                      <a:lnTo>
                        <a:pt x="600" y="100"/>
                      </a:lnTo>
                      <a:lnTo>
                        <a:pt x="594" y="104"/>
                      </a:lnTo>
                      <a:lnTo>
                        <a:pt x="582" y="109"/>
                      </a:lnTo>
                      <a:lnTo>
                        <a:pt x="580" y="109"/>
                      </a:lnTo>
                      <a:lnTo>
                        <a:pt x="579" y="110"/>
                      </a:lnTo>
                      <a:lnTo>
                        <a:pt x="576" y="111"/>
                      </a:lnTo>
                      <a:lnTo>
                        <a:pt x="571" y="114"/>
                      </a:lnTo>
                      <a:lnTo>
                        <a:pt x="558" y="119"/>
                      </a:lnTo>
                      <a:lnTo>
                        <a:pt x="547" y="123"/>
                      </a:lnTo>
                      <a:lnTo>
                        <a:pt x="535" y="128"/>
                      </a:lnTo>
                      <a:lnTo>
                        <a:pt x="523" y="132"/>
                      </a:lnTo>
                      <a:lnTo>
                        <a:pt x="499" y="141"/>
                      </a:lnTo>
                      <a:lnTo>
                        <a:pt x="487" y="144"/>
                      </a:lnTo>
                      <a:lnTo>
                        <a:pt x="474" y="148"/>
                      </a:lnTo>
                      <a:lnTo>
                        <a:pt x="450" y="154"/>
                      </a:lnTo>
                      <a:lnTo>
                        <a:pt x="424" y="159"/>
                      </a:lnTo>
                      <a:lnTo>
                        <a:pt x="412" y="162"/>
                      </a:lnTo>
                      <a:lnTo>
                        <a:pt x="400" y="1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8753" name="Freeform 17"/>
                <p:cNvSpPr>
                  <a:spLocks noChangeAspect="1"/>
                </p:cNvSpPr>
                <p:nvPr/>
              </p:nvSpPr>
              <p:spPr bwMode="auto">
                <a:xfrm>
                  <a:off x="1861" y="2608"/>
                  <a:ext cx="480" cy="486"/>
                </a:xfrm>
                <a:custGeom>
                  <a:avLst/>
                  <a:gdLst>
                    <a:gd name="T0" fmla="*/ 12 w 480"/>
                    <a:gd name="T1" fmla="*/ 76 h 486"/>
                    <a:gd name="T2" fmla="*/ 2 w 480"/>
                    <a:gd name="T3" fmla="*/ 99 h 486"/>
                    <a:gd name="T4" fmla="*/ 2 w 480"/>
                    <a:gd name="T5" fmla="*/ 156 h 486"/>
                    <a:gd name="T6" fmla="*/ 11 w 480"/>
                    <a:gd name="T7" fmla="*/ 205 h 486"/>
                    <a:gd name="T8" fmla="*/ 32 w 480"/>
                    <a:gd name="T9" fmla="*/ 272 h 486"/>
                    <a:gd name="T10" fmla="*/ 60 w 480"/>
                    <a:gd name="T11" fmla="*/ 338 h 486"/>
                    <a:gd name="T12" fmla="*/ 81 w 480"/>
                    <a:gd name="T13" fmla="*/ 361 h 486"/>
                    <a:gd name="T14" fmla="*/ 106 w 480"/>
                    <a:gd name="T15" fmla="*/ 375 h 486"/>
                    <a:gd name="T16" fmla="*/ 127 w 480"/>
                    <a:gd name="T17" fmla="*/ 398 h 486"/>
                    <a:gd name="T18" fmla="*/ 106 w 480"/>
                    <a:gd name="T19" fmla="*/ 437 h 486"/>
                    <a:gd name="T20" fmla="*/ 105 w 480"/>
                    <a:gd name="T21" fmla="*/ 452 h 486"/>
                    <a:gd name="T22" fmla="*/ 116 w 480"/>
                    <a:gd name="T23" fmla="*/ 465 h 486"/>
                    <a:gd name="T24" fmla="*/ 161 w 480"/>
                    <a:gd name="T25" fmla="*/ 458 h 486"/>
                    <a:gd name="T26" fmla="*/ 173 w 480"/>
                    <a:gd name="T27" fmla="*/ 484 h 486"/>
                    <a:gd name="T28" fmla="*/ 182 w 480"/>
                    <a:gd name="T29" fmla="*/ 486 h 486"/>
                    <a:gd name="T30" fmla="*/ 187 w 480"/>
                    <a:gd name="T31" fmla="*/ 486 h 486"/>
                    <a:gd name="T32" fmla="*/ 194 w 480"/>
                    <a:gd name="T33" fmla="*/ 484 h 486"/>
                    <a:gd name="T34" fmla="*/ 205 w 480"/>
                    <a:gd name="T35" fmla="*/ 474 h 486"/>
                    <a:gd name="T36" fmla="*/ 244 w 480"/>
                    <a:gd name="T37" fmla="*/ 479 h 486"/>
                    <a:gd name="T38" fmla="*/ 248 w 480"/>
                    <a:gd name="T39" fmla="*/ 474 h 486"/>
                    <a:gd name="T40" fmla="*/ 254 w 480"/>
                    <a:gd name="T41" fmla="*/ 463 h 486"/>
                    <a:gd name="T42" fmla="*/ 254 w 480"/>
                    <a:gd name="T43" fmla="*/ 458 h 486"/>
                    <a:gd name="T44" fmla="*/ 252 w 480"/>
                    <a:gd name="T45" fmla="*/ 447 h 486"/>
                    <a:gd name="T46" fmla="*/ 247 w 480"/>
                    <a:gd name="T47" fmla="*/ 430 h 486"/>
                    <a:gd name="T48" fmla="*/ 245 w 480"/>
                    <a:gd name="T49" fmla="*/ 396 h 486"/>
                    <a:gd name="T50" fmla="*/ 235 w 480"/>
                    <a:gd name="T51" fmla="*/ 371 h 486"/>
                    <a:gd name="T52" fmla="*/ 194 w 480"/>
                    <a:gd name="T53" fmla="*/ 344 h 486"/>
                    <a:gd name="T54" fmla="*/ 136 w 480"/>
                    <a:gd name="T55" fmla="*/ 323 h 486"/>
                    <a:gd name="T56" fmla="*/ 117 w 480"/>
                    <a:gd name="T57" fmla="*/ 312 h 486"/>
                    <a:gd name="T58" fmla="*/ 100 w 480"/>
                    <a:gd name="T59" fmla="*/ 290 h 486"/>
                    <a:gd name="T60" fmla="*/ 85 w 480"/>
                    <a:gd name="T61" fmla="*/ 243 h 486"/>
                    <a:gd name="T62" fmla="*/ 75 w 480"/>
                    <a:gd name="T63" fmla="*/ 187 h 486"/>
                    <a:gd name="T64" fmla="*/ 71 w 480"/>
                    <a:gd name="T65" fmla="*/ 138 h 486"/>
                    <a:gd name="T66" fmla="*/ 101 w 480"/>
                    <a:gd name="T67" fmla="*/ 103 h 486"/>
                    <a:gd name="T68" fmla="*/ 176 w 480"/>
                    <a:gd name="T69" fmla="*/ 87 h 486"/>
                    <a:gd name="T70" fmla="*/ 235 w 480"/>
                    <a:gd name="T71" fmla="*/ 88 h 486"/>
                    <a:gd name="T72" fmla="*/ 344 w 480"/>
                    <a:gd name="T73" fmla="*/ 110 h 486"/>
                    <a:gd name="T74" fmla="*/ 427 w 480"/>
                    <a:gd name="T75" fmla="*/ 125 h 486"/>
                    <a:gd name="T76" fmla="*/ 439 w 480"/>
                    <a:gd name="T77" fmla="*/ 123 h 486"/>
                    <a:gd name="T78" fmla="*/ 454 w 480"/>
                    <a:gd name="T79" fmla="*/ 116 h 486"/>
                    <a:gd name="T80" fmla="*/ 467 w 480"/>
                    <a:gd name="T81" fmla="*/ 105 h 486"/>
                    <a:gd name="T82" fmla="*/ 478 w 480"/>
                    <a:gd name="T83" fmla="*/ 79 h 486"/>
                    <a:gd name="T84" fmla="*/ 476 w 480"/>
                    <a:gd name="T85" fmla="*/ 44 h 486"/>
                    <a:gd name="T86" fmla="*/ 475 w 480"/>
                    <a:gd name="T87" fmla="*/ 40 h 486"/>
                    <a:gd name="T88" fmla="*/ 458 w 480"/>
                    <a:gd name="T89" fmla="*/ 21 h 486"/>
                    <a:gd name="T90" fmla="*/ 403 w 480"/>
                    <a:gd name="T91" fmla="*/ 8 h 486"/>
                    <a:gd name="T92" fmla="*/ 329 w 480"/>
                    <a:gd name="T93" fmla="*/ 0 h 486"/>
                    <a:gd name="T94" fmla="*/ 256 w 480"/>
                    <a:gd name="T95" fmla="*/ 4 h 486"/>
                    <a:gd name="T96" fmla="*/ 95 w 480"/>
                    <a:gd name="T97" fmla="*/ 40 h 4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80"/>
                    <a:gd name="T148" fmla="*/ 0 h 486"/>
                    <a:gd name="T149" fmla="*/ 480 w 480"/>
                    <a:gd name="T150" fmla="*/ 486 h 4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80" h="486">
                      <a:moveTo>
                        <a:pt x="28" y="65"/>
                      </a:moveTo>
                      <a:lnTo>
                        <a:pt x="22" y="68"/>
                      </a:lnTo>
                      <a:lnTo>
                        <a:pt x="17" y="72"/>
                      </a:lnTo>
                      <a:lnTo>
                        <a:pt x="12" y="76"/>
                      </a:lnTo>
                      <a:lnTo>
                        <a:pt x="9" y="81"/>
                      </a:lnTo>
                      <a:lnTo>
                        <a:pt x="5" y="86"/>
                      </a:lnTo>
                      <a:lnTo>
                        <a:pt x="4" y="92"/>
                      </a:lnTo>
                      <a:lnTo>
                        <a:pt x="2" y="99"/>
                      </a:lnTo>
                      <a:lnTo>
                        <a:pt x="2" y="106"/>
                      </a:lnTo>
                      <a:lnTo>
                        <a:pt x="0" y="119"/>
                      </a:lnTo>
                      <a:lnTo>
                        <a:pt x="0" y="131"/>
                      </a:lnTo>
                      <a:lnTo>
                        <a:pt x="2" y="156"/>
                      </a:lnTo>
                      <a:lnTo>
                        <a:pt x="3" y="169"/>
                      </a:lnTo>
                      <a:lnTo>
                        <a:pt x="4" y="181"/>
                      </a:lnTo>
                      <a:lnTo>
                        <a:pt x="7" y="193"/>
                      </a:lnTo>
                      <a:lnTo>
                        <a:pt x="11" y="205"/>
                      </a:lnTo>
                      <a:lnTo>
                        <a:pt x="15" y="222"/>
                      </a:lnTo>
                      <a:lnTo>
                        <a:pt x="20" y="239"/>
                      </a:lnTo>
                      <a:lnTo>
                        <a:pt x="26" y="256"/>
                      </a:lnTo>
                      <a:lnTo>
                        <a:pt x="32" y="272"/>
                      </a:lnTo>
                      <a:lnTo>
                        <a:pt x="42" y="297"/>
                      </a:lnTo>
                      <a:lnTo>
                        <a:pt x="53" y="323"/>
                      </a:lnTo>
                      <a:lnTo>
                        <a:pt x="56" y="331"/>
                      </a:lnTo>
                      <a:lnTo>
                        <a:pt x="60" y="338"/>
                      </a:lnTo>
                      <a:lnTo>
                        <a:pt x="64" y="345"/>
                      </a:lnTo>
                      <a:lnTo>
                        <a:pt x="69" y="351"/>
                      </a:lnTo>
                      <a:lnTo>
                        <a:pt x="75" y="356"/>
                      </a:lnTo>
                      <a:lnTo>
                        <a:pt x="81" y="361"/>
                      </a:lnTo>
                      <a:lnTo>
                        <a:pt x="88" y="366"/>
                      </a:lnTo>
                      <a:lnTo>
                        <a:pt x="97" y="370"/>
                      </a:lnTo>
                      <a:lnTo>
                        <a:pt x="102" y="373"/>
                      </a:lnTo>
                      <a:lnTo>
                        <a:pt x="106" y="375"/>
                      </a:lnTo>
                      <a:lnTo>
                        <a:pt x="114" y="381"/>
                      </a:lnTo>
                      <a:lnTo>
                        <a:pt x="121" y="389"/>
                      </a:lnTo>
                      <a:lnTo>
                        <a:pt x="124" y="394"/>
                      </a:lnTo>
                      <a:lnTo>
                        <a:pt x="127" y="398"/>
                      </a:lnTo>
                      <a:lnTo>
                        <a:pt x="119" y="407"/>
                      </a:lnTo>
                      <a:lnTo>
                        <a:pt x="114" y="416"/>
                      </a:lnTo>
                      <a:lnTo>
                        <a:pt x="109" y="426"/>
                      </a:lnTo>
                      <a:lnTo>
                        <a:pt x="106" y="437"/>
                      </a:lnTo>
                      <a:lnTo>
                        <a:pt x="104" y="440"/>
                      </a:lnTo>
                      <a:lnTo>
                        <a:pt x="104" y="445"/>
                      </a:lnTo>
                      <a:lnTo>
                        <a:pt x="104" y="449"/>
                      </a:lnTo>
                      <a:lnTo>
                        <a:pt x="105" y="452"/>
                      </a:lnTo>
                      <a:lnTo>
                        <a:pt x="107" y="456"/>
                      </a:lnTo>
                      <a:lnTo>
                        <a:pt x="109" y="459"/>
                      </a:lnTo>
                      <a:lnTo>
                        <a:pt x="112" y="462"/>
                      </a:lnTo>
                      <a:lnTo>
                        <a:pt x="116" y="465"/>
                      </a:lnTo>
                      <a:lnTo>
                        <a:pt x="123" y="468"/>
                      </a:lnTo>
                      <a:lnTo>
                        <a:pt x="131" y="471"/>
                      </a:lnTo>
                      <a:lnTo>
                        <a:pt x="140" y="472"/>
                      </a:lnTo>
                      <a:lnTo>
                        <a:pt x="161" y="458"/>
                      </a:lnTo>
                      <a:lnTo>
                        <a:pt x="162" y="474"/>
                      </a:lnTo>
                      <a:lnTo>
                        <a:pt x="165" y="478"/>
                      </a:lnTo>
                      <a:lnTo>
                        <a:pt x="169" y="481"/>
                      </a:lnTo>
                      <a:lnTo>
                        <a:pt x="173" y="484"/>
                      </a:lnTo>
                      <a:lnTo>
                        <a:pt x="177" y="486"/>
                      </a:lnTo>
                      <a:lnTo>
                        <a:pt x="180" y="486"/>
                      </a:lnTo>
                      <a:lnTo>
                        <a:pt x="181" y="486"/>
                      </a:lnTo>
                      <a:lnTo>
                        <a:pt x="182" y="486"/>
                      </a:lnTo>
                      <a:lnTo>
                        <a:pt x="183" y="486"/>
                      </a:lnTo>
                      <a:lnTo>
                        <a:pt x="186" y="486"/>
                      </a:lnTo>
                      <a:lnTo>
                        <a:pt x="187" y="486"/>
                      </a:lnTo>
                      <a:lnTo>
                        <a:pt x="189" y="486"/>
                      </a:lnTo>
                      <a:lnTo>
                        <a:pt x="190" y="485"/>
                      </a:lnTo>
                      <a:lnTo>
                        <a:pt x="191" y="485"/>
                      </a:lnTo>
                      <a:lnTo>
                        <a:pt x="194" y="484"/>
                      </a:lnTo>
                      <a:lnTo>
                        <a:pt x="196" y="482"/>
                      </a:lnTo>
                      <a:lnTo>
                        <a:pt x="200" y="480"/>
                      </a:lnTo>
                      <a:lnTo>
                        <a:pt x="202" y="478"/>
                      </a:lnTo>
                      <a:lnTo>
                        <a:pt x="205" y="474"/>
                      </a:lnTo>
                      <a:lnTo>
                        <a:pt x="210" y="474"/>
                      </a:lnTo>
                      <a:lnTo>
                        <a:pt x="222" y="482"/>
                      </a:lnTo>
                      <a:lnTo>
                        <a:pt x="242" y="481"/>
                      </a:lnTo>
                      <a:lnTo>
                        <a:pt x="244" y="479"/>
                      </a:lnTo>
                      <a:lnTo>
                        <a:pt x="246" y="477"/>
                      </a:lnTo>
                      <a:lnTo>
                        <a:pt x="247" y="475"/>
                      </a:lnTo>
                      <a:lnTo>
                        <a:pt x="247" y="474"/>
                      </a:lnTo>
                      <a:lnTo>
                        <a:pt x="248" y="474"/>
                      </a:lnTo>
                      <a:lnTo>
                        <a:pt x="250" y="472"/>
                      </a:lnTo>
                      <a:lnTo>
                        <a:pt x="252" y="467"/>
                      </a:lnTo>
                      <a:lnTo>
                        <a:pt x="253" y="465"/>
                      </a:lnTo>
                      <a:lnTo>
                        <a:pt x="254" y="463"/>
                      </a:lnTo>
                      <a:lnTo>
                        <a:pt x="254" y="460"/>
                      </a:lnTo>
                      <a:lnTo>
                        <a:pt x="254" y="458"/>
                      </a:lnTo>
                      <a:lnTo>
                        <a:pt x="254" y="455"/>
                      </a:lnTo>
                      <a:lnTo>
                        <a:pt x="254" y="452"/>
                      </a:lnTo>
                      <a:lnTo>
                        <a:pt x="252" y="447"/>
                      </a:lnTo>
                      <a:lnTo>
                        <a:pt x="251" y="441"/>
                      </a:lnTo>
                      <a:lnTo>
                        <a:pt x="248" y="435"/>
                      </a:lnTo>
                      <a:lnTo>
                        <a:pt x="247" y="432"/>
                      </a:lnTo>
                      <a:lnTo>
                        <a:pt x="247" y="430"/>
                      </a:lnTo>
                      <a:lnTo>
                        <a:pt x="246" y="423"/>
                      </a:lnTo>
                      <a:lnTo>
                        <a:pt x="247" y="416"/>
                      </a:lnTo>
                      <a:lnTo>
                        <a:pt x="247" y="406"/>
                      </a:lnTo>
                      <a:lnTo>
                        <a:pt x="245" y="396"/>
                      </a:lnTo>
                      <a:lnTo>
                        <a:pt x="244" y="391"/>
                      </a:lnTo>
                      <a:lnTo>
                        <a:pt x="244" y="387"/>
                      </a:lnTo>
                      <a:lnTo>
                        <a:pt x="240" y="379"/>
                      </a:lnTo>
                      <a:lnTo>
                        <a:pt x="235" y="371"/>
                      </a:lnTo>
                      <a:lnTo>
                        <a:pt x="229" y="364"/>
                      </a:lnTo>
                      <a:lnTo>
                        <a:pt x="222" y="359"/>
                      </a:lnTo>
                      <a:lnTo>
                        <a:pt x="214" y="353"/>
                      </a:lnTo>
                      <a:lnTo>
                        <a:pt x="194" y="344"/>
                      </a:lnTo>
                      <a:lnTo>
                        <a:pt x="176" y="335"/>
                      </a:lnTo>
                      <a:lnTo>
                        <a:pt x="156" y="328"/>
                      </a:lnTo>
                      <a:lnTo>
                        <a:pt x="146" y="325"/>
                      </a:lnTo>
                      <a:lnTo>
                        <a:pt x="136" y="323"/>
                      </a:lnTo>
                      <a:lnTo>
                        <a:pt x="132" y="322"/>
                      </a:lnTo>
                      <a:lnTo>
                        <a:pt x="129" y="321"/>
                      </a:lnTo>
                      <a:lnTo>
                        <a:pt x="124" y="317"/>
                      </a:lnTo>
                      <a:lnTo>
                        <a:pt x="117" y="312"/>
                      </a:lnTo>
                      <a:lnTo>
                        <a:pt x="112" y="308"/>
                      </a:lnTo>
                      <a:lnTo>
                        <a:pt x="108" y="302"/>
                      </a:lnTo>
                      <a:lnTo>
                        <a:pt x="103" y="296"/>
                      </a:lnTo>
                      <a:lnTo>
                        <a:pt x="100" y="290"/>
                      </a:lnTo>
                      <a:lnTo>
                        <a:pt x="96" y="283"/>
                      </a:lnTo>
                      <a:lnTo>
                        <a:pt x="94" y="276"/>
                      </a:lnTo>
                      <a:lnTo>
                        <a:pt x="92" y="270"/>
                      </a:lnTo>
                      <a:lnTo>
                        <a:pt x="85" y="243"/>
                      </a:lnTo>
                      <a:lnTo>
                        <a:pt x="81" y="229"/>
                      </a:lnTo>
                      <a:lnTo>
                        <a:pt x="80" y="215"/>
                      </a:lnTo>
                      <a:lnTo>
                        <a:pt x="77" y="201"/>
                      </a:lnTo>
                      <a:lnTo>
                        <a:pt x="75" y="187"/>
                      </a:lnTo>
                      <a:lnTo>
                        <a:pt x="74" y="173"/>
                      </a:lnTo>
                      <a:lnTo>
                        <a:pt x="74" y="159"/>
                      </a:lnTo>
                      <a:lnTo>
                        <a:pt x="73" y="148"/>
                      </a:lnTo>
                      <a:lnTo>
                        <a:pt x="71" y="138"/>
                      </a:lnTo>
                      <a:lnTo>
                        <a:pt x="67" y="119"/>
                      </a:lnTo>
                      <a:lnTo>
                        <a:pt x="78" y="113"/>
                      </a:lnTo>
                      <a:lnTo>
                        <a:pt x="89" y="108"/>
                      </a:lnTo>
                      <a:lnTo>
                        <a:pt x="101" y="103"/>
                      </a:lnTo>
                      <a:lnTo>
                        <a:pt x="112" y="99"/>
                      </a:lnTo>
                      <a:lnTo>
                        <a:pt x="137" y="92"/>
                      </a:lnTo>
                      <a:lnTo>
                        <a:pt x="162" y="89"/>
                      </a:lnTo>
                      <a:lnTo>
                        <a:pt x="176" y="87"/>
                      </a:lnTo>
                      <a:lnTo>
                        <a:pt x="191" y="86"/>
                      </a:lnTo>
                      <a:lnTo>
                        <a:pt x="206" y="85"/>
                      </a:lnTo>
                      <a:lnTo>
                        <a:pt x="221" y="86"/>
                      </a:lnTo>
                      <a:lnTo>
                        <a:pt x="235" y="88"/>
                      </a:lnTo>
                      <a:lnTo>
                        <a:pt x="250" y="90"/>
                      </a:lnTo>
                      <a:lnTo>
                        <a:pt x="265" y="92"/>
                      </a:lnTo>
                      <a:lnTo>
                        <a:pt x="279" y="96"/>
                      </a:lnTo>
                      <a:lnTo>
                        <a:pt x="344" y="110"/>
                      </a:lnTo>
                      <a:lnTo>
                        <a:pt x="377" y="117"/>
                      </a:lnTo>
                      <a:lnTo>
                        <a:pt x="410" y="123"/>
                      </a:lnTo>
                      <a:lnTo>
                        <a:pt x="418" y="124"/>
                      </a:lnTo>
                      <a:lnTo>
                        <a:pt x="427" y="125"/>
                      </a:lnTo>
                      <a:lnTo>
                        <a:pt x="433" y="124"/>
                      </a:lnTo>
                      <a:lnTo>
                        <a:pt x="435" y="123"/>
                      </a:lnTo>
                      <a:lnTo>
                        <a:pt x="437" y="123"/>
                      </a:lnTo>
                      <a:lnTo>
                        <a:pt x="439" y="123"/>
                      </a:lnTo>
                      <a:lnTo>
                        <a:pt x="444" y="121"/>
                      </a:lnTo>
                      <a:lnTo>
                        <a:pt x="449" y="119"/>
                      </a:lnTo>
                      <a:lnTo>
                        <a:pt x="452" y="117"/>
                      </a:lnTo>
                      <a:lnTo>
                        <a:pt x="454" y="116"/>
                      </a:lnTo>
                      <a:lnTo>
                        <a:pt x="456" y="114"/>
                      </a:lnTo>
                      <a:lnTo>
                        <a:pt x="459" y="113"/>
                      </a:lnTo>
                      <a:lnTo>
                        <a:pt x="462" y="109"/>
                      </a:lnTo>
                      <a:lnTo>
                        <a:pt x="467" y="105"/>
                      </a:lnTo>
                      <a:lnTo>
                        <a:pt x="472" y="96"/>
                      </a:lnTo>
                      <a:lnTo>
                        <a:pt x="476" y="88"/>
                      </a:lnTo>
                      <a:lnTo>
                        <a:pt x="477" y="83"/>
                      </a:lnTo>
                      <a:lnTo>
                        <a:pt x="478" y="79"/>
                      </a:lnTo>
                      <a:lnTo>
                        <a:pt x="480" y="70"/>
                      </a:lnTo>
                      <a:lnTo>
                        <a:pt x="480" y="62"/>
                      </a:lnTo>
                      <a:lnTo>
                        <a:pt x="478" y="53"/>
                      </a:lnTo>
                      <a:lnTo>
                        <a:pt x="476" y="44"/>
                      </a:lnTo>
                      <a:lnTo>
                        <a:pt x="476" y="42"/>
                      </a:lnTo>
                      <a:lnTo>
                        <a:pt x="475" y="42"/>
                      </a:lnTo>
                      <a:lnTo>
                        <a:pt x="475" y="40"/>
                      </a:lnTo>
                      <a:lnTo>
                        <a:pt x="473" y="35"/>
                      </a:lnTo>
                      <a:lnTo>
                        <a:pt x="469" y="29"/>
                      </a:lnTo>
                      <a:lnTo>
                        <a:pt x="464" y="25"/>
                      </a:lnTo>
                      <a:lnTo>
                        <a:pt x="458" y="21"/>
                      </a:lnTo>
                      <a:lnTo>
                        <a:pt x="455" y="20"/>
                      </a:lnTo>
                      <a:lnTo>
                        <a:pt x="452" y="19"/>
                      </a:lnTo>
                      <a:lnTo>
                        <a:pt x="427" y="13"/>
                      </a:lnTo>
                      <a:lnTo>
                        <a:pt x="403" y="8"/>
                      </a:lnTo>
                      <a:lnTo>
                        <a:pt x="378" y="4"/>
                      </a:lnTo>
                      <a:lnTo>
                        <a:pt x="354" y="2"/>
                      </a:lnTo>
                      <a:lnTo>
                        <a:pt x="342" y="1"/>
                      </a:lnTo>
                      <a:lnTo>
                        <a:pt x="329" y="0"/>
                      </a:lnTo>
                      <a:lnTo>
                        <a:pt x="305" y="0"/>
                      </a:lnTo>
                      <a:lnTo>
                        <a:pt x="292" y="0"/>
                      </a:lnTo>
                      <a:lnTo>
                        <a:pt x="280" y="1"/>
                      </a:lnTo>
                      <a:lnTo>
                        <a:pt x="256" y="4"/>
                      </a:lnTo>
                      <a:lnTo>
                        <a:pt x="214" y="9"/>
                      </a:lnTo>
                      <a:lnTo>
                        <a:pt x="174" y="17"/>
                      </a:lnTo>
                      <a:lnTo>
                        <a:pt x="134" y="28"/>
                      </a:lnTo>
                      <a:lnTo>
                        <a:pt x="95" y="40"/>
                      </a:lnTo>
                      <a:lnTo>
                        <a:pt x="61" y="52"/>
                      </a:lnTo>
                      <a:lnTo>
                        <a:pt x="28"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8754" name="Freeform 18"/>
                <p:cNvSpPr>
                  <a:spLocks noChangeAspect="1"/>
                </p:cNvSpPr>
                <p:nvPr/>
              </p:nvSpPr>
              <p:spPr bwMode="auto">
                <a:xfrm>
                  <a:off x="2282" y="3046"/>
                  <a:ext cx="804" cy="669"/>
                </a:xfrm>
                <a:custGeom>
                  <a:avLst/>
                  <a:gdLst>
                    <a:gd name="T0" fmla="*/ 4 w 804"/>
                    <a:gd name="T1" fmla="*/ 81 h 669"/>
                    <a:gd name="T2" fmla="*/ 14 w 804"/>
                    <a:gd name="T3" fmla="*/ 102 h 669"/>
                    <a:gd name="T4" fmla="*/ 33 w 804"/>
                    <a:gd name="T5" fmla="*/ 117 h 669"/>
                    <a:gd name="T6" fmla="*/ 77 w 804"/>
                    <a:gd name="T7" fmla="*/ 137 h 669"/>
                    <a:gd name="T8" fmla="*/ 292 w 804"/>
                    <a:gd name="T9" fmla="*/ 202 h 669"/>
                    <a:gd name="T10" fmla="*/ 338 w 804"/>
                    <a:gd name="T11" fmla="*/ 225 h 669"/>
                    <a:gd name="T12" fmla="*/ 351 w 804"/>
                    <a:gd name="T13" fmla="*/ 247 h 669"/>
                    <a:gd name="T14" fmla="*/ 354 w 804"/>
                    <a:gd name="T15" fmla="*/ 275 h 669"/>
                    <a:gd name="T16" fmla="*/ 346 w 804"/>
                    <a:gd name="T17" fmla="*/ 315 h 669"/>
                    <a:gd name="T18" fmla="*/ 346 w 804"/>
                    <a:gd name="T19" fmla="*/ 356 h 669"/>
                    <a:gd name="T20" fmla="*/ 358 w 804"/>
                    <a:gd name="T21" fmla="*/ 376 h 669"/>
                    <a:gd name="T22" fmla="*/ 384 w 804"/>
                    <a:gd name="T23" fmla="*/ 427 h 669"/>
                    <a:gd name="T24" fmla="*/ 429 w 804"/>
                    <a:gd name="T25" fmla="*/ 494 h 669"/>
                    <a:gd name="T26" fmla="*/ 455 w 804"/>
                    <a:gd name="T27" fmla="*/ 535 h 669"/>
                    <a:gd name="T28" fmla="*/ 482 w 804"/>
                    <a:gd name="T29" fmla="*/ 580 h 669"/>
                    <a:gd name="T30" fmla="*/ 498 w 804"/>
                    <a:gd name="T31" fmla="*/ 624 h 669"/>
                    <a:gd name="T32" fmla="*/ 510 w 804"/>
                    <a:gd name="T33" fmla="*/ 645 h 669"/>
                    <a:gd name="T34" fmla="*/ 525 w 804"/>
                    <a:gd name="T35" fmla="*/ 659 h 669"/>
                    <a:gd name="T36" fmla="*/ 547 w 804"/>
                    <a:gd name="T37" fmla="*/ 667 h 669"/>
                    <a:gd name="T38" fmla="*/ 573 w 804"/>
                    <a:gd name="T39" fmla="*/ 667 h 669"/>
                    <a:gd name="T40" fmla="*/ 577 w 804"/>
                    <a:gd name="T41" fmla="*/ 664 h 669"/>
                    <a:gd name="T42" fmla="*/ 581 w 804"/>
                    <a:gd name="T43" fmla="*/ 661 h 669"/>
                    <a:gd name="T44" fmla="*/ 600 w 804"/>
                    <a:gd name="T45" fmla="*/ 626 h 669"/>
                    <a:gd name="T46" fmla="*/ 605 w 804"/>
                    <a:gd name="T47" fmla="*/ 615 h 669"/>
                    <a:gd name="T48" fmla="*/ 621 w 804"/>
                    <a:gd name="T49" fmla="*/ 588 h 669"/>
                    <a:gd name="T50" fmla="*/ 673 w 804"/>
                    <a:gd name="T51" fmla="*/ 551 h 669"/>
                    <a:gd name="T52" fmla="*/ 732 w 804"/>
                    <a:gd name="T53" fmla="*/ 531 h 669"/>
                    <a:gd name="T54" fmla="*/ 779 w 804"/>
                    <a:gd name="T55" fmla="*/ 529 h 669"/>
                    <a:gd name="T56" fmla="*/ 784 w 804"/>
                    <a:gd name="T57" fmla="*/ 528 h 669"/>
                    <a:gd name="T58" fmla="*/ 796 w 804"/>
                    <a:gd name="T59" fmla="*/ 520 h 669"/>
                    <a:gd name="T60" fmla="*/ 803 w 804"/>
                    <a:gd name="T61" fmla="*/ 509 h 669"/>
                    <a:gd name="T62" fmla="*/ 804 w 804"/>
                    <a:gd name="T63" fmla="*/ 503 h 669"/>
                    <a:gd name="T64" fmla="*/ 803 w 804"/>
                    <a:gd name="T65" fmla="*/ 490 h 669"/>
                    <a:gd name="T66" fmla="*/ 798 w 804"/>
                    <a:gd name="T67" fmla="*/ 479 h 669"/>
                    <a:gd name="T68" fmla="*/ 789 w 804"/>
                    <a:gd name="T69" fmla="*/ 459 h 669"/>
                    <a:gd name="T70" fmla="*/ 765 w 804"/>
                    <a:gd name="T71" fmla="*/ 437 h 669"/>
                    <a:gd name="T72" fmla="*/ 741 w 804"/>
                    <a:gd name="T73" fmla="*/ 430 h 669"/>
                    <a:gd name="T74" fmla="*/ 703 w 804"/>
                    <a:gd name="T75" fmla="*/ 437 h 669"/>
                    <a:gd name="T76" fmla="*/ 670 w 804"/>
                    <a:gd name="T77" fmla="*/ 456 h 669"/>
                    <a:gd name="T78" fmla="*/ 597 w 804"/>
                    <a:gd name="T79" fmla="*/ 513 h 669"/>
                    <a:gd name="T80" fmla="*/ 571 w 804"/>
                    <a:gd name="T81" fmla="*/ 546 h 669"/>
                    <a:gd name="T82" fmla="*/ 557 w 804"/>
                    <a:gd name="T83" fmla="*/ 565 h 669"/>
                    <a:gd name="T84" fmla="*/ 529 w 804"/>
                    <a:gd name="T85" fmla="*/ 530 h 669"/>
                    <a:gd name="T86" fmla="*/ 501 w 804"/>
                    <a:gd name="T87" fmla="*/ 478 h 669"/>
                    <a:gd name="T88" fmla="*/ 471 w 804"/>
                    <a:gd name="T89" fmla="*/ 406 h 669"/>
                    <a:gd name="T90" fmla="*/ 447 w 804"/>
                    <a:gd name="T91" fmla="*/ 335 h 669"/>
                    <a:gd name="T92" fmla="*/ 438 w 804"/>
                    <a:gd name="T93" fmla="*/ 281 h 669"/>
                    <a:gd name="T94" fmla="*/ 437 w 804"/>
                    <a:gd name="T95" fmla="*/ 225 h 669"/>
                    <a:gd name="T96" fmla="*/ 439 w 804"/>
                    <a:gd name="T97" fmla="*/ 197 h 669"/>
                    <a:gd name="T98" fmla="*/ 426 w 804"/>
                    <a:gd name="T99" fmla="*/ 174 h 669"/>
                    <a:gd name="T100" fmla="*/ 388 w 804"/>
                    <a:gd name="T101" fmla="*/ 139 h 669"/>
                    <a:gd name="T102" fmla="*/ 343 w 804"/>
                    <a:gd name="T103" fmla="*/ 118 h 669"/>
                    <a:gd name="T104" fmla="*/ 328 w 804"/>
                    <a:gd name="T105" fmla="*/ 108 h 669"/>
                    <a:gd name="T106" fmla="*/ 189 w 804"/>
                    <a:gd name="T107" fmla="*/ 41 h 669"/>
                    <a:gd name="T108" fmla="*/ 135 w 804"/>
                    <a:gd name="T109" fmla="*/ 17 h 669"/>
                    <a:gd name="T110" fmla="*/ 60 w 804"/>
                    <a:gd name="T111" fmla="*/ 1 h 669"/>
                    <a:gd name="T112" fmla="*/ 26 w 804"/>
                    <a:gd name="T113" fmla="*/ 6 h 669"/>
                    <a:gd name="T114" fmla="*/ 7 w 804"/>
                    <a:gd name="T115" fmla="*/ 25 h 669"/>
                    <a:gd name="T116" fmla="*/ 0 w 804"/>
                    <a:gd name="T117" fmla="*/ 49 h 6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04"/>
                    <a:gd name="T178" fmla="*/ 0 h 669"/>
                    <a:gd name="T179" fmla="*/ 804 w 804"/>
                    <a:gd name="T180" fmla="*/ 669 h 6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04" h="669">
                      <a:moveTo>
                        <a:pt x="0" y="60"/>
                      </a:moveTo>
                      <a:lnTo>
                        <a:pt x="0" y="65"/>
                      </a:lnTo>
                      <a:lnTo>
                        <a:pt x="1" y="70"/>
                      </a:lnTo>
                      <a:lnTo>
                        <a:pt x="4" y="81"/>
                      </a:lnTo>
                      <a:lnTo>
                        <a:pt x="7" y="89"/>
                      </a:lnTo>
                      <a:lnTo>
                        <a:pt x="9" y="93"/>
                      </a:lnTo>
                      <a:lnTo>
                        <a:pt x="12" y="98"/>
                      </a:lnTo>
                      <a:lnTo>
                        <a:pt x="14" y="102"/>
                      </a:lnTo>
                      <a:lnTo>
                        <a:pt x="17" y="105"/>
                      </a:lnTo>
                      <a:lnTo>
                        <a:pt x="21" y="108"/>
                      </a:lnTo>
                      <a:lnTo>
                        <a:pt x="24" y="111"/>
                      </a:lnTo>
                      <a:lnTo>
                        <a:pt x="33" y="117"/>
                      </a:lnTo>
                      <a:lnTo>
                        <a:pt x="42" y="124"/>
                      </a:lnTo>
                      <a:lnTo>
                        <a:pt x="44" y="125"/>
                      </a:lnTo>
                      <a:lnTo>
                        <a:pt x="47" y="127"/>
                      </a:lnTo>
                      <a:lnTo>
                        <a:pt x="77" y="137"/>
                      </a:lnTo>
                      <a:lnTo>
                        <a:pt x="108" y="147"/>
                      </a:lnTo>
                      <a:lnTo>
                        <a:pt x="196" y="174"/>
                      </a:lnTo>
                      <a:lnTo>
                        <a:pt x="285" y="201"/>
                      </a:lnTo>
                      <a:lnTo>
                        <a:pt x="292" y="202"/>
                      </a:lnTo>
                      <a:lnTo>
                        <a:pt x="299" y="204"/>
                      </a:lnTo>
                      <a:lnTo>
                        <a:pt x="312" y="210"/>
                      </a:lnTo>
                      <a:lnTo>
                        <a:pt x="325" y="217"/>
                      </a:lnTo>
                      <a:lnTo>
                        <a:pt x="338" y="225"/>
                      </a:lnTo>
                      <a:lnTo>
                        <a:pt x="340" y="229"/>
                      </a:lnTo>
                      <a:lnTo>
                        <a:pt x="344" y="235"/>
                      </a:lnTo>
                      <a:lnTo>
                        <a:pt x="349" y="242"/>
                      </a:lnTo>
                      <a:lnTo>
                        <a:pt x="351" y="247"/>
                      </a:lnTo>
                      <a:lnTo>
                        <a:pt x="353" y="254"/>
                      </a:lnTo>
                      <a:lnTo>
                        <a:pt x="354" y="261"/>
                      </a:lnTo>
                      <a:lnTo>
                        <a:pt x="355" y="268"/>
                      </a:lnTo>
                      <a:lnTo>
                        <a:pt x="354" y="275"/>
                      </a:lnTo>
                      <a:lnTo>
                        <a:pt x="353" y="282"/>
                      </a:lnTo>
                      <a:lnTo>
                        <a:pt x="350" y="284"/>
                      </a:lnTo>
                      <a:lnTo>
                        <a:pt x="350" y="288"/>
                      </a:lnTo>
                      <a:lnTo>
                        <a:pt x="346" y="315"/>
                      </a:lnTo>
                      <a:lnTo>
                        <a:pt x="345" y="343"/>
                      </a:lnTo>
                      <a:lnTo>
                        <a:pt x="345" y="347"/>
                      </a:lnTo>
                      <a:lnTo>
                        <a:pt x="345" y="352"/>
                      </a:lnTo>
                      <a:lnTo>
                        <a:pt x="346" y="356"/>
                      </a:lnTo>
                      <a:lnTo>
                        <a:pt x="348" y="360"/>
                      </a:lnTo>
                      <a:lnTo>
                        <a:pt x="350" y="365"/>
                      </a:lnTo>
                      <a:lnTo>
                        <a:pt x="352" y="368"/>
                      </a:lnTo>
                      <a:lnTo>
                        <a:pt x="358" y="376"/>
                      </a:lnTo>
                      <a:lnTo>
                        <a:pt x="365" y="394"/>
                      </a:lnTo>
                      <a:lnTo>
                        <a:pt x="374" y="411"/>
                      </a:lnTo>
                      <a:lnTo>
                        <a:pt x="378" y="419"/>
                      </a:lnTo>
                      <a:lnTo>
                        <a:pt x="384" y="427"/>
                      </a:lnTo>
                      <a:lnTo>
                        <a:pt x="395" y="444"/>
                      </a:lnTo>
                      <a:lnTo>
                        <a:pt x="407" y="460"/>
                      </a:lnTo>
                      <a:lnTo>
                        <a:pt x="419" y="477"/>
                      </a:lnTo>
                      <a:lnTo>
                        <a:pt x="429" y="494"/>
                      </a:lnTo>
                      <a:lnTo>
                        <a:pt x="440" y="512"/>
                      </a:lnTo>
                      <a:lnTo>
                        <a:pt x="443" y="518"/>
                      </a:lnTo>
                      <a:lnTo>
                        <a:pt x="447" y="524"/>
                      </a:lnTo>
                      <a:lnTo>
                        <a:pt x="455" y="535"/>
                      </a:lnTo>
                      <a:lnTo>
                        <a:pt x="463" y="545"/>
                      </a:lnTo>
                      <a:lnTo>
                        <a:pt x="470" y="557"/>
                      </a:lnTo>
                      <a:lnTo>
                        <a:pt x="476" y="568"/>
                      </a:lnTo>
                      <a:lnTo>
                        <a:pt x="482" y="580"/>
                      </a:lnTo>
                      <a:lnTo>
                        <a:pt x="488" y="593"/>
                      </a:lnTo>
                      <a:lnTo>
                        <a:pt x="492" y="605"/>
                      </a:lnTo>
                      <a:lnTo>
                        <a:pt x="496" y="618"/>
                      </a:lnTo>
                      <a:lnTo>
                        <a:pt x="498" y="624"/>
                      </a:lnTo>
                      <a:lnTo>
                        <a:pt x="501" y="629"/>
                      </a:lnTo>
                      <a:lnTo>
                        <a:pt x="503" y="636"/>
                      </a:lnTo>
                      <a:lnTo>
                        <a:pt x="506" y="641"/>
                      </a:lnTo>
                      <a:lnTo>
                        <a:pt x="510" y="645"/>
                      </a:lnTo>
                      <a:lnTo>
                        <a:pt x="513" y="650"/>
                      </a:lnTo>
                      <a:lnTo>
                        <a:pt x="517" y="653"/>
                      </a:lnTo>
                      <a:lnTo>
                        <a:pt x="521" y="657"/>
                      </a:lnTo>
                      <a:lnTo>
                        <a:pt x="525" y="659"/>
                      </a:lnTo>
                      <a:lnTo>
                        <a:pt x="531" y="662"/>
                      </a:lnTo>
                      <a:lnTo>
                        <a:pt x="536" y="664"/>
                      </a:lnTo>
                      <a:lnTo>
                        <a:pt x="541" y="666"/>
                      </a:lnTo>
                      <a:lnTo>
                        <a:pt x="547" y="667"/>
                      </a:lnTo>
                      <a:lnTo>
                        <a:pt x="553" y="668"/>
                      </a:lnTo>
                      <a:lnTo>
                        <a:pt x="567" y="669"/>
                      </a:lnTo>
                      <a:lnTo>
                        <a:pt x="571" y="668"/>
                      </a:lnTo>
                      <a:lnTo>
                        <a:pt x="573" y="667"/>
                      </a:lnTo>
                      <a:lnTo>
                        <a:pt x="575" y="666"/>
                      </a:lnTo>
                      <a:lnTo>
                        <a:pt x="576" y="665"/>
                      </a:lnTo>
                      <a:lnTo>
                        <a:pt x="577" y="665"/>
                      </a:lnTo>
                      <a:lnTo>
                        <a:pt x="577" y="664"/>
                      </a:lnTo>
                      <a:lnTo>
                        <a:pt x="578" y="664"/>
                      </a:lnTo>
                      <a:lnTo>
                        <a:pt x="580" y="662"/>
                      </a:lnTo>
                      <a:lnTo>
                        <a:pt x="581" y="661"/>
                      </a:lnTo>
                      <a:lnTo>
                        <a:pt x="588" y="650"/>
                      </a:lnTo>
                      <a:lnTo>
                        <a:pt x="594" y="638"/>
                      </a:lnTo>
                      <a:lnTo>
                        <a:pt x="600" y="627"/>
                      </a:lnTo>
                      <a:lnTo>
                        <a:pt x="600" y="626"/>
                      </a:lnTo>
                      <a:lnTo>
                        <a:pt x="600" y="625"/>
                      </a:lnTo>
                      <a:lnTo>
                        <a:pt x="601" y="623"/>
                      </a:lnTo>
                      <a:lnTo>
                        <a:pt x="601" y="621"/>
                      </a:lnTo>
                      <a:lnTo>
                        <a:pt x="605" y="615"/>
                      </a:lnTo>
                      <a:lnTo>
                        <a:pt x="607" y="610"/>
                      </a:lnTo>
                      <a:lnTo>
                        <a:pt x="608" y="605"/>
                      </a:lnTo>
                      <a:lnTo>
                        <a:pt x="615" y="597"/>
                      </a:lnTo>
                      <a:lnTo>
                        <a:pt x="621" y="588"/>
                      </a:lnTo>
                      <a:lnTo>
                        <a:pt x="629" y="581"/>
                      </a:lnTo>
                      <a:lnTo>
                        <a:pt x="643" y="569"/>
                      </a:lnTo>
                      <a:lnTo>
                        <a:pt x="659" y="558"/>
                      </a:lnTo>
                      <a:lnTo>
                        <a:pt x="673" y="551"/>
                      </a:lnTo>
                      <a:lnTo>
                        <a:pt x="687" y="544"/>
                      </a:lnTo>
                      <a:lnTo>
                        <a:pt x="702" y="539"/>
                      </a:lnTo>
                      <a:lnTo>
                        <a:pt x="717" y="535"/>
                      </a:lnTo>
                      <a:lnTo>
                        <a:pt x="732" y="531"/>
                      </a:lnTo>
                      <a:lnTo>
                        <a:pt x="748" y="530"/>
                      </a:lnTo>
                      <a:lnTo>
                        <a:pt x="763" y="529"/>
                      </a:lnTo>
                      <a:lnTo>
                        <a:pt x="779" y="529"/>
                      </a:lnTo>
                      <a:lnTo>
                        <a:pt x="780" y="529"/>
                      </a:lnTo>
                      <a:lnTo>
                        <a:pt x="781" y="529"/>
                      </a:lnTo>
                      <a:lnTo>
                        <a:pt x="782" y="529"/>
                      </a:lnTo>
                      <a:lnTo>
                        <a:pt x="784" y="528"/>
                      </a:lnTo>
                      <a:lnTo>
                        <a:pt x="786" y="528"/>
                      </a:lnTo>
                      <a:lnTo>
                        <a:pt x="787" y="527"/>
                      </a:lnTo>
                      <a:lnTo>
                        <a:pt x="790" y="526"/>
                      </a:lnTo>
                      <a:lnTo>
                        <a:pt x="796" y="520"/>
                      </a:lnTo>
                      <a:lnTo>
                        <a:pt x="798" y="517"/>
                      </a:lnTo>
                      <a:lnTo>
                        <a:pt x="800" y="515"/>
                      </a:lnTo>
                      <a:lnTo>
                        <a:pt x="802" y="512"/>
                      </a:lnTo>
                      <a:lnTo>
                        <a:pt x="803" y="509"/>
                      </a:lnTo>
                      <a:lnTo>
                        <a:pt x="803" y="508"/>
                      </a:lnTo>
                      <a:lnTo>
                        <a:pt x="804" y="506"/>
                      </a:lnTo>
                      <a:lnTo>
                        <a:pt x="804" y="503"/>
                      </a:lnTo>
                      <a:lnTo>
                        <a:pt x="804" y="500"/>
                      </a:lnTo>
                      <a:lnTo>
                        <a:pt x="804" y="496"/>
                      </a:lnTo>
                      <a:lnTo>
                        <a:pt x="804" y="493"/>
                      </a:lnTo>
                      <a:lnTo>
                        <a:pt x="803" y="490"/>
                      </a:lnTo>
                      <a:lnTo>
                        <a:pt x="802" y="486"/>
                      </a:lnTo>
                      <a:lnTo>
                        <a:pt x="800" y="482"/>
                      </a:lnTo>
                      <a:lnTo>
                        <a:pt x="799" y="480"/>
                      </a:lnTo>
                      <a:lnTo>
                        <a:pt x="798" y="479"/>
                      </a:lnTo>
                      <a:lnTo>
                        <a:pt x="797" y="475"/>
                      </a:lnTo>
                      <a:lnTo>
                        <a:pt x="795" y="471"/>
                      </a:lnTo>
                      <a:lnTo>
                        <a:pt x="793" y="466"/>
                      </a:lnTo>
                      <a:lnTo>
                        <a:pt x="789" y="459"/>
                      </a:lnTo>
                      <a:lnTo>
                        <a:pt x="783" y="452"/>
                      </a:lnTo>
                      <a:lnTo>
                        <a:pt x="778" y="447"/>
                      </a:lnTo>
                      <a:lnTo>
                        <a:pt x="772" y="442"/>
                      </a:lnTo>
                      <a:lnTo>
                        <a:pt x="765" y="437"/>
                      </a:lnTo>
                      <a:lnTo>
                        <a:pt x="757" y="433"/>
                      </a:lnTo>
                      <a:lnTo>
                        <a:pt x="749" y="430"/>
                      </a:lnTo>
                      <a:lnTo>
                        <a:pt x="745" y="430"/>
                      </a:lnTo>
                      <a:lnTo>
                        <a:pt x="741" y="430"/>
                      </a:lnTo>
                      <a:lnTo>
                        <a:pt x="731" y="430"/>
                      </a:lnTo>
                      <a:lnTo>
                        <a:pt x="721" y="431"/>
                      </a:lnTo>
                      <a:lnTo>
                        <a:pt x="712" y="433"/>
                      </a:lnTo>
                      <a:lnTo>
                        <a:pt x="703" y="437"/>
                      </a:lnTo>
                      <a:lnTo>
                        <a:pt x="694" y="440"/>
                      </a:lnTo>
                      <a:lnTo>
                        <a:pt x="685" y="444"/>
                      </a:lnTo>
                      <a:lnTo>
                        <a:pt x="678" y="450"/>
                      </a:lnTo>
                      <a:lnTo>
                        <a:pt x="670" y="456"/>
                      </a:lnTo>
                      <a:lnTo>
                        <a:pt x="642" y="478"/>
                      </a:lnTo>
                      <a:lnTo>
                        <a:pt x="614" y="499"/>
                      </a:lnTo>
                      <a:lnTo>
                        <a:pt x="605" y="506"/>
                      </a:lnTo>
                      <a:lnTo>
                        <a:pt x="597" y="513"/>
                      </a:lnTo>
                      <a:lnTo>
                        <a:pt x="589" y="521"/>
                      </a:lnTo>
                      <a:lnTo>
                        <a:pt x="583" y="529"/>
                      </a:lnTo>
                      <a:lnTo>
                        <a:pt x="576" y="537"/>
                      </a:lnTo>
                      <a:lnTo>
                        <a:pt x="571" y="546"/>
                      </a:lnTo>
                      <a:lnTo>
                        <a:pt x="566" y="556"/>
                      </a:lnTo>
                      <a:lnTo>
                        <a:pt x="560" y="565"/>
                      </a:lnTo>
                      <a:lnTo>
                        <a:pt x="557" y="565"/>
                      </a:lnTo>
                      <a:lnTo>
                        <a:pt x="556" y="565"/>
                      </a:lnTo>
                      <a:lnTo>
                        <a:pt x="546" y="554"/>
                      </a:lnTo>
                      <a:lnTo>
                        <a:pt x="538" y="542"/>
                      </a:lnTo>
                      <a:lnTo>
                        <a:pt x="529" y="530"/>
                      </a:lnTo>
                      <a:lnTo>
                        <a:pt x="521" y="517"/>
                      </a:lnTo>
                      <a:lnTo>
                        <a:pt x="513" y="504"/>
                      </a:lnTo>
                      <a:lnTo>
                        <a:pt x="507" y="492"/>
                      </a:lnTo>
                      <a:lnTo>
                        <a:pt x="501" y="478"/>
                      </a:lnTo>
                      <a:lnTo>
                        <a:pt x="496" y="465"/>
                      </a:lnTo>
                      <a:lnTo>
                        <a:pt x="489" y="446"/>
                      </a:lnTo>
                      <a:lnTo>
                        <a:pt x="481" y="430"/>
                      </a:lnTo>
                      <a:lnTo>
                        <a:pt x="471" y="406"/>
                      </a:lnTo>
                      <a:lnTo>
                        <a:pt x="466" y="394"/>
                      </a:lnTo>
                      <a:lnTo>
                        <a:pt x="461" y="382"/>
                      </a:lnTo>
                      <a:lnTo>
                        <a:pt x="454" y="359"/>
                      </a:lnTo>
                      <a:lnTo>
                        <a:pt x="447" y="335"/>
                      </a:lnTo>
                      <a:lnTo>
                        <a:pt x="446" y="329"/>
                      </a:lnTo>
                      <a:lnTo>
                        <a:pt x="445" y="324"/>
                      </a:lnTo>
                      <a:lnTo>
                        <a:pt x="440" y="302"/>
                      </a:lnTo>
                      <a:lnTo>
                        <a:pt x="438" y="281"/>
                      </a:lnTo>
                      <a:lnTo>
                        <a:pt x="436" y="258"/>
                      </a:lnTo>
                      <a:lnTo>
                        <a:pt x="436" y="236"/>
                      </a:lnTo>
                      <a:lnTo>
                        <a:pt x="436" y="231"/>
                      </a:lnTo>
                      <a:lnTo>
                        <a:pt x="437" y="225"/>
                      </a:lnTo>
                      <a:lnTo>
                        <a:pt x="439" y="217"/>
                      </a:lnTo>
                      <a:lnTo>
                        <a:pt x="440" y="210"/>
                      </a:lnTo>
                      <a:lnTo>
                        <a:pt x="439" y="203"/>
                      </a:lnTo>
                      <a:lnTo>
                        <a:pt x="439" y="197"/>
                      </a:lnTo>
                      <a:lnTo>
                        <a:pt x="436" y="190"/>
                      </a:lnTo>
                      <a:lnTo>
                        <a:pt x="433" y="184"/>
                      </a:lnTo>
                      <a:lnTo>
                        <a:pt x="430" y="179"/>
                      </a:lnTo>
                      <a:lnTo>
                        <a:pt x="426" y="174"/>
                      </a:lnTo>
                      <a:lnTo>
                        <a:pt x="418" y="164"/>
                      </a:lnTo>
                      <a:lnTo>
                        <a:pt x="408" y="155"/>
                      </a:lnTo>
                      <a:lnTo>
                        <a:pt x="399" y="147"/>
                      </a:lnTo>
                      <a:lnTo>
                        <a:pt x="388" y="139"/>
                      </a:lnTo>
                      <a:lnTo>
                        <a:pt x="378" y="133"/>
                      </a:lnTo>
                      <a:lnTo>
                        <a:pt x="366" y="127"/>
                      </a:lnTo>
                      <a:lnTo>
                        <a:pt x="355" y="122"/>
                      </a:lnTo>
                      <a:lnTo>
                        <a:pt x="343" y="118"/>
                      </a:lnTo>
                      <a:lnTo>
                        <a:pt x="339" y="115"/>
                      </a:lnTo>
                      <a:lnTo>
                        <a:pt x="336" y="112"/>
                      </a:lnTo>
                      <a:lnTo>
                        <a:pt x="331" y="110"/>
                      </a:lnTo>
                      <a:lnTo>
                        <a:pt x="328" y="108"/>
                      </a:lnTo>
                      <a:lnTo>
                        <a:pt x="292" y="92"/>
                      </a:lnTo>
                      <a:lnTo>
                        <a:pt x="258" y="76"/>
                      </a:lnTo>
                      <a:lnTo>
                        <a:pt x="223" y="59"/>
                      </a:lnTo>
                      <a:lnTo>
                        <a:pt x="189" y="41"/>
                      </a:lnTo>
                      <a:lnTo>
                        <a:pt x="172" y="32"/>
                      </a:lnTo>
                      <a:lnTo>
                        <a:pt x="154" y="24"/>
                      </a:lnTo>
                      <a:lnTo>
                        <a:pt x="144" y="20"/>
                      </a:lnTo>
                      <a:lnTo>
                        <a:pt x="135" y="17"/>
                      </a:lnTo>
                      <a:lnTo>
                        <a:pt x="117" y="11"/>
                      </a:lnTo>
                      <a:lnTo>
                        <a:pt x="98" y="7"/>
                      </a:lnTo>
                      <a:lnTo>
                        <a:pt x="79" y="3"/>
                      </a:lnTo>
                      <a:lnTo>
                        <a:pt x="60" y="1"/>
                      </a:lnTo>
                      <a:lnTo>
                        <a:pt x="50" y="0"/>
                      </a:lnTo>
                      <a:lnTo>
                        <a:pt x="41" y="0"/>
                      </a:lnTo>
                      <a:lnTo>
                        <a:pt x="30" y="4"/>
                      </a:lnTo>
                      <a:lnTo>
                        <a:pt x="26" y="6"/>
                      </a:lnTo>
                      <a:lnTo>
                        <a:pt x="21" y="9"/>
                      </a:lnTo>
                      <a:lnTo>
                        <a:pt x="14" y="15"/>
                      </a:lnTo>
                      <a:lnTo>
                        <a:pt x="9" y="22"/>
                      </a:lnTo>
                      <a:lnTo>
                        <a:pt x="7" y="25"/>
                      </a:lnTo>
                      <a:lnTo>
                        <a:pt x="5" y="30"/>
                      </a:lnTo>
                      <a:lnTo>
                        <a:pt x="3" y="34"/>
                      </a:lnTo>
                      <a:lnTo>
                        <a:pt x="2" y="39"/>
                      </a:lnTo>
                      <a:lnTo>
                        <a:pt x="0" y="49"/>
                      </a:lnTo>
                      <a:lnTo>
                        <a:pt x="0" y="54"/>
                      </a:lnTo>
                      <a:lnTo>
                        <a:pt x="0" y="6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8755" name="Freeform 19"/>
                <p:cNvSpPr>
                  <a:spLocks noChangeAspect="1"/>
                </p:cNvSpPr>
                <p:nvPr/>
              </p:nvSpPr>
              <p:spPr bwMode="auto">
                <a:xfrm>
                  <a:off x="1471" y="3026"/>
                  <a:ext cx="788" cy="432"/>
                </a:xfrm>
                <a:custGeom>
                  <a:avLst/>
                  <a:gdLst>
                    <a:gd name="T0" fmla="*/ 787 w 788"/>
                    <a:gd name="T1" fmla="*/ 82 h 432"/>
                    <a:gd name="T2" fmla="*/ 777 w 788"/>
                    <a:gd name="T3" fmla="*/ 48 h 432"/>
                    <a:gd name="T4" fmla="*/ 750 w 788"/>
                    <a:gd name="T5" fmla="*/ 26 h 432"/>
                    <a:gd name="T6" fmla="*/ 714 w 788"/>
                    <a:gd name="T7" fmla="*/ 22 h 432"/>
                    <a:gd name="T8" fmla="*/ 691 w 788"/>
                    <a:gd name="T9" fmla="*/ 34 h 432"/>
                    <a:gd name="T10" fmla="*/ 634 w 788"/>
                    <a:gd name="T11" fmla="*/ 105 h 432"/>
                    <a:gd name="T12" fmla="*/ 566 w 788"/>
                    <a:gd name="T13" fmla="*/ 213 h 432"/>
                    <a:gd name="T14" fmla="*/ 530 w 788"/>
                    <a:gd name="T15" fmla="*/ 286 h 432"/>
                    <a:gd name="T16" fmla="*/ 510 w 788"/>
                    <a:gd name="T17" fmla="*/ 314 h 432"/>
                    <a:gd name="T18" fmla="*/ 478 w 788"/>
                    <a:gd name="T19" fmla="*/ 331 h 432"/>
                    <a:gd name="T20" fmla="*/ 431 w 788"/>
                    <a:gd name="T21" fmla="*/ 280 h 432"/>
                    <a:gd name="T22" fmla="*/ 371 w 788"/>
                    <a:gd name="T23" fmla="*/ 226 h 432"/>
                    <a:gd name="T24" fmla="*/ 300 w 788"/>
                    <a:gd name="T25" fmla="*/ 178 h 432"/>
                    <a:gd name="T26" fmla="*/ 257 w 788"/>
                    <a:gd name="T27" fmla="*/ 144 h 432"/>
                    <a:gd name="T28" fmla="*/ 228 w 788"/>
                    <a:gd name="T29" fmla="*/ 94 h 432"/>
                    <a:gd name="T30" fmla="*/ 198 w 788"/>
                    <a:gd name="T31" fmla="*/ 21 h 432"/>
                    <a:gd name="T32" fmla="*/ 184 w 788"/>
                    <a:gd name="T33" fmla="*/ 6 h 432"/>
                    <a:gd name="T34" fmla="*/ 155 w 788"/>
                    <a:gd name="T35" fmla="*/ 0 h 432"/>
                    <a:gd name="T36" fmla="*/ 123 w 788"/>
                    <a:gd name="T37" fmla="*/ 22 h 432"/>
                    <a:gd name="T38" fmla="*/ 120 w 788"/>
                    <a:gd name="T39" fmla="*/ 57 h 432"/>
                    <a:gd name="T40" fmla="*/ 118 w 788"/>
                    <a:gd name="T41" fmla="*/ 89 h 432"/>
                    <a:gd name="T42" fmla="*/ 106 w 788"/>
                    <a:gd name="T43" fmla="*/ 127 h 432"/>
                    <a:gd name="T44" fmla="*/ 95 w 788"/>
                    <a:gd name="T45" fmla="*/ 146 h 432"/>
                    <a:gd name="T46" fmla="*/ 80 w 788"/>
                    <a:gd name="T47" fmla="*/ 162 h 432"/>
                    <a:gd name="T48" fmla="*/ 25 w 788"/>
                    <a:gd name="T49" fmla="*/ 219 h 432"/>
                    <a:gd name="T50" fmla="*/ 0 w 788"/>
                    <a:gd name="T51" fmla="*/ 266 h 432"/>
                    <a:gd name="T52" fmla="*/ 3 w 788"/>
                    <a:gd name="T53" fmla="*/ 287 h 432"/>
                    <a:gd name="T54" fmla="*/ 32 w 788"/>
                    <a:gd name="T55" fmla="*/ 300 h 432"/>
                    <a:gd name="T56" fmla="*/ 50 w 788"/>
                    <a:gd name="T57" fmla="*/ 295 h 432"/>
                    <a:gd name="T58" fmla="*/ 74 w 788"/>
                    <a:gd name="T59" fmla="*/ 283 h 432"/>
                    <a:gd name="T60" fmla="*/ 91 w 788"/>
                    <a:gd name="T61" fmla="*/ 269 h 432"/>
                    <a:gd name="T62" fmla="*/ 97 w 788"/>
                    <a:gd name="T63" fmla="*/ 264 h 432"/>
                    <a:gd name="T64" fmla="*/ 118 w 788"/>
                    <a:gd name="T65" fmla="*/ 237 h 432"/>
                    <a:gd name="T66" fmla="*/ 130 w 788"/>
                    <a:gd name="T67" fmla="*/ 211 h 432"/>
                    <a:gd name="T68" fmla="*/ 140 w 788"/>
                    <a:gd name="T69" fmla="*/ 169 h 432"/>
                    <a:gd name="T70" fmla="*/ 150 w 788"/>
                    <a:gd name="T71" fmla="*/ 131 h 432"/>
                    <a:gd name="T72" fmla="*/ 172 w 788"/>
                    <a:gd name="T73" fmla="*/ 116 h 432"/>
                    <a:gd name="T74" fmla="*/ 190 w 788"/>
                    <a:gd name="T75" fmla="*/ 130 h 432"/>
                    <a:gd name="T76" fmla="*/ 207 w 788"/>
                    <a:gd name="T77" fmla="*/ 158 h 432"/>
                    <a:gd name="T78" fmla="*/ 250 w 788"/>
                    <a:gd name="T79" fmla="*/ 223 h 432"/>
                    <a:gd name="T80" fmla="*/ 373 w 788"/>
                    <a:gd name="T81" fmla="*/ 329 h 432"/>
                    <a:gd name="T82" fmla="*/ 433 w 788"/>
                    <a:gd name="T83" fmla="*/ 377 h 432"/>
                    <a:gd name="T84" fmla="*/ 454 w 788"/>
                    <a:gd name="T85" fmla="*/ 413 h 432"/>
                    <a:gd name="T86" fmla="*/ 496 w 788"/>
                    <a:gd name="T87" fmla="*/ 432 h 432"/>
                    <a:gd name="T88" fmla="*/ 517 w 788"/>
                    <a:gd name="T89" fmla="*/ 427 h 432"/>
                    <a:gd name="T90" fmla="*/ 561 w 788"/>
                    <a:gd name="T91" fmla="*/ 399 h 432"/>
                    <a:gd name="T92" fmla="*/ 577 w 788"/>
                    <a:gd name="T93" fmla="*/ 384 h 432"/>
                    <a:gd name="T94" fmla="*/ 646 w 788"/>
                    <a:gd name="T95" fmla="*/ 310 h 432"/>
                    <a:gd name="T96" fmla="*/ 693 w 788"/>
                    <a:gd name="T97" fmla="*/ 253 h 432"/>
                    <a:gd name="T98" fmla="*/ 714 w 788"/>
                    <a:gd name="T99" fmla="*/ 225 h 432"/>
                    <a:gd name="T100" fmla="*/ 753 w 788"/>
                    <a:gd name="T101" fmla="*/ 165 h 432"/>
                    <a:gd name="T102" fmla="*/ 782 w 788"/>
                    <a:gd name="T103" fmla="*/ 106 h 4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88"/>
                    <a:gd name="T157" fmla="*/ 0 h 432"/>
                    <a:gd name="T158" fmla="*/ 788 w 788"/>
                    <a:gd name="T159" fmla="*/ 432 h 4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88" h="432">
                      <a:moveTo>
                        <a:pt x="782" y="106"/>
                      </a:moveTo>
                      <a:lnTo>
                        <a:pt x="784" y="98"/>
                      </a:lnTo>
                      <a:lnTo>
                        <a:pt x="786" y="91"/>
                      </a:lnTo>
                      <a:lnTo>
                        <a:pt x="786" y="87"/>
                      </a:lnTo>
                      <a:lnTo>
                        <a:pt x="787" y="82"/>
                      </a:lnTo>
                      <a:lnTo>
                        <a:pt x="788" y="75"/>
                      </a:lnTo>
                      <a:lnTo>
                        <a:pt x="785" y="64"/>
                      </a:lnTo>
                      <a:lnTo>
                        <a:pt x="784" y="60"/>
                      </a:lnTo>
                      <a:lnTo>
                        <a:pt x="782" y="55"/>
                      </a:lnTo>
                      <a:lnTo>
                        <a:pt x="777" y="48"/>
                      </a:lnTo>
                      <a:lnTo>
                        <a:pt x="770" y="39"/>
                      </a:lnTo>
                      <a:lnTo>
                        <a:pt x="766" y="35"/>
                      </a:lnTo>
                      <a:lnTo>
                        <a:pt x="763" y="33"/>
                      </a:lnTo>
                      <a:lnTo>
                        <a:pt x="755" y="27"/>
                      </a:lnTo>
                      <a:lnTo>
                        <a:pt x="750" y="26"/>
                      </a:lnTo>
                      <a:lnTo>
                        <a:pt x="747" y="24"/>
                      </a:lnTo>
                      <a:lnTo>
                        <a:pt x="738" y="21"/>
                      </a:lnTo>
                      <a:lnTo>
                        <a:pt x="728" y="21"/>
                      </a:lnTo>
                      <a:lnTo>
                        <a:pt x="719" y="21"/>
                      </a:lnTo>
                      <a:lnTo>
                        <a:pt x="714" y="22"/>
                      </a:lnTo>
                      <a:lnTo>
                        <a:pt x="708" y="24"/>
                      </a:lnTo>
                      <a:lnTo>
                        <a:pt x="703" y="25"/>
                      </a:lnTo>
                      <a:lnTo>
                        <a:pt x="699" y="27"/>
                      </a:lnTo>
                      <a:lnTo>
                        <a:pt x="694" y="31"/>
                      </a:lnTo>
                      <a:lnTo>
                        <a:pt x="691" y="34"/>
                      </a:lnTo>
                      <a:lnTo>
                        <a:pt x="679" y="48"/>
                      </a:lnTo>
                      <a:lnTo>
                        <a:pt x="667" y="62"/>
                      </a:lnTo>
                      <a:lnTo>
                        <a:pt x="656" y="76"/>
                      </a:lnTo>
                      <a:lnTo>
                        <a:pt x="644" y="90"/>
                      </a:lnTo>
                      <a:lnTo>
                        <a:pt x="634" y="105"/>
                      </a:lnTo>
                      <a:lnTo>
                        <a:pt x="623" y="120"/>
                      </a:lnTo>
                      <a:lnTo>
                        <a:pt x="603" y="150"/>
                      </a:lnTo>
                      <a:lnTo>
                        <a:pt x="583" y="182"/>
                      </a:lnTo>
                      <a:lnTo>
                        <a:pt x="573" y="198"/>
                      </a:lnTo>
                      <a:lnTo>
                        <a:pt x="566" y="213"/>
                      </a:lnTo>
                      <a:lnTo>
                        <a:pt x="558" y="232"/>
                      </a:lnTo>
                      <a:lnTo>
                        <a:pt x="549" y="250"/>
                      </a:lnTo>
                      <a:lnTo>
                        <a:pt x="544" y="259"/>
                      </a:lnTo>
                      <a:lnTo>
                        <a:pt x="539" y="267"/>
                      </a:lnTo>
                      <a:lnTo>
                        <a:pt x="530" y="286"/>
                      </a:lnTo>
                      <a:lnTo>
                        <a:pt x="525" y="293"/>
                      </a:lnTo>
                      <a:lnTo>
                        <a:pt x="523" y="296"/>
                      </a:lnTo>
                      <a:lnTo>
                        <a:pt x="521" y="300"/>
                      </a:lnTo>
                      <a:lnTo>
                        <a:pt x="516" y="307"/>
                      </a:lnTo>
                      <a:lnTo>
                        <a:pt x="510" y="314"/>
                      </a:lnTo>
                      <a:lnTo>
                        <a:pt x="504" y="320"/>
                      </a:lnTo>
                      <a:lnTo>
                        <a:pt x="499" y="327"/>
                      </a:lnTo>
                      <a:lnTo>
                        <a:pt x="493" y="333"/>
                      </a:lnTo>
                      <a:lnTo>
                        <a:pt x="486" y="339"/>
                      </a:lnTo>
                      <a:lnTo>
                        <a:pt x="478" y="331"/>
                      </a:lnTo>
                      <a:lnTo>
                        <a:pt x="470" y="324"/>
                      </a:lnTo>
                      <a:lnTo>
                        <a:pt x="455" y="309"/>
                      </a:lnTo>
                      <a:lnTo>
                        <a:pt x="448" y="301"/>
                      </a:lnTo>
                      <a:lnTo>
                        <a:pt x="441" y="292"/>
                      </a:lnTo>
                      <a:lnTo>
                        <a:pt x="431" y="280"/>
                      </a:lnTo>
                      <a:lnTo>
                        <a:pt x="419" y="267"/>
                      </a:lnTo>
                      <a:lnTo>
                        <a:pt x="408" y="256"/>
                      </a:lnTo>
                      <a:lnTo>
                        <a:pt x="397" y="246"/>
                      </a:lnTo>
                      <a:lnTo>
                        <a:pt x="383" y="235"/>
                      </a:lnTo>
                      <a:lnTo>
                        <a:pt x="371" y="226"/>
                      </a:lnTo>
                      <a:lnTo>
                        <a:pt x="358" y="216"/>
                      </a:lnTo>
                      <a:lnTo>
                        <a:pt x="344" y="208"/>
                      </a:lnTo>
                      <a:lnTo>
                        <a:pt x="328" y="198"/>
                      </a:lnTo>
                      <a:lnTo>
                        <a:pt x="313" y="188"/>
                      </a:lnTo>
                      <a:lnTo>
                        <a:pt x="300" y="178"/>
                      </a:lnTo>
                      <a:lnTo>
                        <a:pt x="288" y="170"/>
                      </a:lnTo>
                      <a:lnTo>
                        <a:pt x="276" y="160"/>
                      </a:lnTo>
                      <a:lnTo>
                        <a:pt x="264" y="151"/>
                      </a:lnTo>
                      <a:lnTo>
                        <a:pt x="260" y="147"/>
                      </a:lnTo>
                      <a:lnTo>
                        <a:pt x="257" y="144"/>
                      </a:lnTo>
                      <a:lnTo>
                        <a:pt x="254" y="139"/>
                      </a:lnTo>
                      <a:lnTo>
                        <a:pt x="251" y="136"/>
                      </a:lnTo>
                      <a:lnTo>
                        <a:pt x="243" y="122"/>
                      </a:lnTo>
                      <a:lnTo>
                        <a:pt x="235" y="108"/>
                      </a:lnTo>
                      <a:lnTo>
                        <a:pt x="228" y="94"/>
                      </a:lnTo>
                      <a:lnTo>
                        <a:pt x="221" y="80"/>
                      </a:lnTo>
                      <a:lnTo>
                        <a:pt x="215" y="65"/>
                      </a:lnTo>
                      <a:lnTo>
                        <a:pt x="208" y="51"/>
                      </a:lnTo>
                      <a:lnTo>
                        <a:pt x="203" y="36"/>
                      </a:lnTo>
                      <a:lnTo>
                        <a:pt x="198" y="21"/>
                      </a:lnTo>
                      <a:lnTo>
                        <a:pt x="196" y="17"/>
                      </a:lnTo>
                      <a:lnTo>
                        <a:pt x="193" y="14"/>
                      </a:lnTo>
                      <a:lnTo>
                        <a:pt x="190" y="10"/>
                      </a:lnTo>
                      <a:lnTo>
                        <a:pt x="187" y="7"/>
                      </a:lnTo>
                      <a:lnTo>
                        <a:pt x="184" y="6"/>
                      </a:lnTo>
                      <a:lnTo>
                        <a:pt x="180" y="4"/>
                      </a:lnTo>
                      <a:lnTo>
                        <a:pt x="176" y="2"/>
                      </a:lnTo>
                      <a:lnTo>
                        <a:pt x="172" y="1"/>
                      </a:lnTo>
                      <a:lnTo>
                        <a:pt x="163" y="0"/>
                      </a:lnTo>
                      <a:lnTo>
                        <a:pt x="155" y="0"/>
                      </a:lnTo>
                      <a:lnTo>
                        <a:pt x="148" y="2"/>
                      </a:lnTo>
                      <a:lnTo>
                        <a:pt x="141" y="5"/>
                      </a:lnTo>
                      <a:lnTo>
                        <a:pt x="135" y="9"/>
                      </a:lnTo>
                      <a:lnTo>
                        <a:pt x="128" y="15"/>
                      </a:lnTo>
                      <a:lnTo>
                        <a:pt x="123" y="22"/>
                      </a:lnTo>
                      <a:lnTo>
                        <a:pt x="120" y="26"/>
                      </a:lnTo>
                      <a:lnTo>
                        <a:pt x="118" y="30"/>
                      </a:lnTo>
                      <a:lnTo>
                        <a:pt x="116" y="39"/>
                      </a:lnTo>
                      <a:lnTo>
                        <a:pt x="118" y="48"/>
                      </a:lnTo>
                      <a:lnTo>
                        <a:pt x="120" y="57"/>
                      </a:lnTo>
                      <a:lnTo>
                        <a:pt x="121" y="68"/>
                      </a:lnTo>
                      <a:lnTo>
                        <a:pt x="121" y="77"/>
                      </a:lnTo>
                      <a:lnTo>
                        <a:pt x="120" y="83"/>
                      </a:lnTo>
                      <a:lnTo>
                        <a:pt x="119" y="86"/>
                      </a:lnTo>
                      <a:lnTo>
                        <a:pt x="118" y="89"/>
                      </a:lnTo>
                      <a:lnTo>
                        <a:pt x="116" y="96"/>
                      </a:lnTo>
                      <a:lnTo>
                        <a:pt x="116" y="103"/>
                      </a:lnTo>
                      <a:lnTo>
                        <a:pt x="113" y="109"/>
                      </a:lnTo>
                      <a:lnTo>
                        <a:pt x="111" y="115"/>
                      </a:lnTo>
                      <a:lnTo>
                        <a:pt x="106" y="127"/>
                      </a:lnTo>
                      <a:lnTo>
                        <a:pt x="103" y="131"/>
                      </a:lnTo>
                      <a:lnTo>
                        <a:pt x="101" y="137"/>
                      </a:lnTo>
                      <a:lnTo>
                        <a:pt x="99" y="138"/>
                      </a:lnTo>
                      <a:lnTo>
                        <a:pt x="97" y="141"/>
                      </a:lnTo>
                      <a:lnTo>
                        <a:pt x="95" y="146"/>
                      </a:lnTo>
                      <a:lnTo>
                        <a:pt x="90" y="150"/>
                      </a:lnTo>
                      <a:lnTo>
                        <a:pt x="87" y="154"/>
                      </a:lnTo>
                      <a:lnTo>
                        <a:pt x="85" y="156"/>
                      </a:lnTo>
                      <a:lnTo>
                        <a:pt x="83" y="158"/>
                      </a:lnTo>
                      <a:lnTo>
                        <a:pt x="80" y="162"/>
                      </a:lnTo>
                      <a:lnTo>
                        <a:pt x="64" y="177"/>
                      </a:lnTo>
                      <a:lnTo>
                        <a:pt x="49" y="192"/>
                      </a:lnTo>
                      <a:lnTo>
                        <a:pt x="38" y="204"/>
                      </a:lnTo>
                      <a:lnTo>
                        <a:pt x="32" y="210"/>
                      </a:lnTo>
                      <a:lnTo>
                        <a:pt x="25" y="219"/>
                      </a:lnTo>
                      <a:lnTo>
                        <a:pt x="18" y="228"/>
                      </a:lnTo>
                      <a:lnTo>
                        <a:pt x="11" y="241"/>
                      </a:lnTo>
                      <a:lnTo>
                        <a:pt x="4" y="254"/>
                      </a:lnTo>
                      <a:lnTo>
                        <a:pt x="2" y="260"/>
                      </a:lnTo>
                      <a:lnTo>
                        <a:pt x="0" y="266"/>
                      </a:lnTo>
                      <a:lnTo>
                        <a:pt x="0" y="267"/>
                      </a:lnTo>
                      <a:lnTo>
                        <a:pt x="0" y="271"/>
                      </a:lnTo>
                      <a:lnTo>
                        <a:pt x="0" y="276"/>
                      </a:lnTo>
                      <a:lnTo>
                        <a:pt x="1" y="281"/>
                      </a:lnTo>
                      <a:lnTo>
                        <a:pt x="3" y="287"/>
                      </a:lnTo>
                      <a:lnTo>
                        <a:pt x="5" y="291"/>
                      </a:lnTo>
                      <a:lnTo>
                        <a:pt x="9" y="297"/>
                      </a:lnTo>
                      <a:lnTo>
                        <a:pt x="18" y="299"/>
                      </a:lnTo>
                      <a:lnTo>
                        <a:pt x="28" y="300"/>
                      </a:lnTo>
                      <a:lnTo>
                        <a:pt x="32" y="300"/>
                      </a:lnTo>
                      <a:lnTo>
                        <a:pt x="37" y="300"/>
                      </a:lnTo>
                      <a:lnTo>
                        <a:pt x="42" y="299"/>
                      </a:lnTo>
                      <a:lnTo>
                        <a:pt x="47" y="297"/>
                      </a:lnTo>
                      <a:lnTo>
                        <a:pt x="48" y="296"/>
                      </a:lnTo>
                      <a:lnTo>
                        <a:pt x="50" y="295"/>
                      </a:lnTo>
                      <a:lnTo>
                        <a:pt x="53" y="294"/>
                      </a:lnTo>
                      <a:lnTo>
                        <a:pt x="60" y="291"/>
                      </a:lnTo>
                      <a:lnTo>
                        <a:pt x="67" y="288"/>
                      </a:lnTo>
                      <a:lnTo>
                        <a:pt x="70" y="285"/>
                      </a:lnTo>
                      <a:lnTo>
                        <a:pt x="74" y="283"/>
                      </a:lnTo>
                      <a:lnTo>
                        <a:pt x="76" y="281"/>
                      </a:lnTo>
                      <a:lnTo>
                        <a:pt x="80" y="279"/>
                      </a:lnTo>
                      <a:lnTo>
                        <a:pt x="82" y="276"/>
                      </a:lnTo>
                      <a:lnTo>
                        <a:pt x="85" y="274"/>
                      </a:lnTo>
                      <a:lnTo>
                        <a:pt x="91" y="269"/>
                      </a:lnTo>
                      <a:lnTo>
                        <a:pt x="94" y="267"/>
                      </a:lnTo>
                      <a:lnTo>
                        <a:pt x="95" y="266"/>
                      </a:lnTo>
                      <a:lnTo>
                        <a:pt x="95" y="265"/>
                      </a:lnTo>
                      <a:lnTo>
                        <a:pt x="96" y="264"/>
                      </a:lnTo>
                      <a:lnTo>
                        <a:pt x="97" y="264"/>
                      </a:lnTo>
                      <a:lnTo>
                        <a:pt x="104" y="255"/>
                      </a:lnTo>
                      <a:lnTo>
                        <a:pt x="113" y="247"/>
                      </a:lnTo>
                      <a:lnTo>
                        <a:pt x="117" y="240"/>
                      </a:lnTo>
                      <a:lnTo>
                        <a:pt x="118" y="237"/>
                      </a:lnTo>
                      <a:lnTo>
                        <a:pt x="118" y="236"/>
                      </a:lnTo>
                      <a:lnTo>
                        <a:pt x="119" y="235"/>
                      </a:lnTo>
                      <a:lnTo>
                        <a:pt x="122" y="232"/>
                      </a:lnTo>
                      <a:lnTo>
                        <a:pt x="130" y="211"/>
                      </a:lnTo>
                      <a:lnTo>
                        <a:pt x="133" y="199"/>
                      </a:lnTo>
                      <a:lnTo>
                        <a:pt x="135" y="194"/>
                      </a:lnTo>
                      <a:lnTo>
                        <a:pt x="137" y="189"/>
                      </a:lnTo>
                      <a:lnTo>
                        <a:pt x="139" y="178"/>
                      </a:lnTo>
                      <a:lnTo>
                        <a:pt x="140" y="169"/>
                      </a:lnTo>
                      <a:lnTo>
                        <a:pt x="141" y="161"/>
                      </a:lnTo>
                      <a:lnTo>
                        <a:pt x="142" y="153"/>
                      </a:lnTo>
                      <a:lnTo>
                        <a:pt x="144" y="145"/>
                      </a:lnTo>
                      <a:lnTo>
                        <a:pt x="146" y="138"/>
                      </a:lnTo>
                      <a:lnTo>
                        <a:pt x="150" y="131"/>
                      </a:lnTo>
                      <a:lnTo>
                        <a:pt x="153" y="125"/>
                      </a:lnTo>
                      <a:lnTo>
                        <a:pt x="158" y="119"/>
                      </a:lnTo>
                      <a:lnTo>
                        <a:pt x="163" y="113"/>
                      </a:lnTo>
                      <a:lnTo>
                        <a:pt x="168" y="114"/>
                      </a:lnTo>
                      <a:lnTo>
                        <a:pt x="172" y="116"/>
                      </a:lnTo>
                      <a:lnTo>
                        <a:pt x="177" y="117"/>
                      </a:lnTo>
                      <a:lnTo>
                        <a:pt x="180" y="120"/>
                      </a:lnTo>
                      <a:lnTo>
                        <a:pt x="184" y="123"/>
                      </a:lnTo>
                      <a:lnTo>
                        <a:pt x="187" y="126"/>
                      </a:lnTo>
                      <a:lnTo>
                        <a:pt x="190" y="130"/>
                      </a:lnTo>
                      <a:lnTo>
                        <a:pt x="193" y="135"/>
                      </a:lnTo>
                      <a:lnTo>
                        <a:pt x="196" y="141"/>
                      </a:lnTo>
                      <a:lnTo>
                        <a:pt x="200" y="147"/>
                      </a:lnTo>
                      <a:lnTo>
                        <a:pt x="203" y="152"/>
                      </a:lnTo>
                      <a:lnTo>
                        <a:pt x="207" y="158"/>
                      </a:lnTo>
                      <a:lnTo>
                        <a:pt x="215" y="174"/>
                      </a:lnTo>
                      <a:lnTo>
                        <a:pt x="225" y="190"/>
                      </a:lnTo>
                      <a:lnTo>
                        <a:pt x="235" y="204"/>
                      </a:lnTo>
                      <a:lnTo>
                        <a:pt x="245" y="217"/>
                      </a:lnTo>
                      <a:lnTo>
                        <a:pt x="250" y="223"/>
                      </a:lnTo>
                      <a:lnTo>
                        <a:pt x="257" y="230"/>
                      </a:lnTo>
                      <a:lnTo>
                        <a:pt x="270" y="242"/>
                      </a:lnTo>
                      <a:lnTo>
                        <a:pt x="327" y="293"/>
                      </a:lnTo>
                      <a:lnTo>
                        <a:pt x="357" y="317"/>
                      </a:lnTo>
                      <a:lnTo>
                        <a:pt x="373" y="329"/>
                      </a:lnTo>
                      <a:lnTo>
                        <a:pt x="389" y="341"/>
                      </a:lnTo>
                      <a:lnTo>
                        <a:pt x="400" y="349"/>
                      </a:lnTo>
                      <a:lnTo>
                        <a:pt x="412" y="358"/>
                      </a:lnTo>
                      <a:lnTo>
                        <a:pt x="422" y="367"/>
                      </a:lnTo>
                      <a:lnTo>
                        <a:pt x="433" y="377"/>
                      </a:lnTo>
                      <a:lnTo>
                        <a:pt x="436" y="381"/>
                      </a:lnTo>
                      <a:lnTo>
                        <a:pt x="440" y="385"/>
                      </a:lnTo>
                      <a:lnTo>
                        <a:pt x="446" y="394"/>
                      </a:lnTo>
                      <a:lnTo>
                        <a:pt x="450" y="403"/>
                      </a:lnTo>
                      <a:lnTo>
                        <a:pt x="454" y="413"/>
                      </a:lnTo>
                      <a:lnTo>
                        <a:pt x="462" y="419"/>
                      </a:lnTo>
                      <a:lnTo>
                        <a:pt x="470" y="425"/>
                      </a:lnTo>
                      <a:lnTo>
                        <a:pt x="479" y="428"/>
                      </a:lnTo>
                      <a:lnTo>
                        <a:pt x="489" y="432"/>
                      </a:lnTo>
                      <a:lnTo>
                        <a:pt x="496" y="432"/>
                      </a:lnTo>
                      <a:lnTo>
                        <a:pt x="500" y="432"/>
                      </a:lnTo>
                      <a:lnTo>
                        <a:pt x="503" y="432"/>
                      </a:lnTo>
                      <a:lnTo>
                        <a:pt x="510" y="431"/>
                      </a:lnTo>
                      <a:lnTo>
                        <a:pt x="514" y="429"/>
                      </a:lnTo>
                      <a:lnTo>
                        <a:pt x="517" y="427"/>
                      </a:lnTo>
                      <a:lnTo>
                        <a:pt x="523" y="424"/>
                      </a:lnTo>
                      <a:lnTo>
                        <a:pt x="529" y="421"/>
                      </a:lnTo>
                      <a:lnTo>
                        <a:pt x="540" y="414"/>
                      </a:lnTo>
                      <a:lnTo>
                        <a:pt x="551" y="406"/>
                      </a:lnTo>
                      <a:lnTo>
                        <a:pt x="561" y="399"/>
                      </a:lnTo>
                      <a:lnTo>
                        <a:pt x="570" y="391"/>
                      </a:lnTo>
                      <a:lnTo>
                        <a:pt x="573" y="387"/>
                      </a:lnTo>
                      <a:lnTo>
                        <a:pt x="576" y="385"/>
                      </a:lnTo>
                      <a:lnTo>
                        <a:pt x="576" y="384"/>
                      </a:lnTo>
                      <a:lnTo>
                        <a:pt x="577" y="384"/>
                      </a:lnTo>
                      <a:lnTo>
                        <a:pt x="578" y="384"/>
                      </a:lnTo>
                      <a:lnTo>
                        <a:pt x="587" y="375"/>
                      </a:lnTo>
                      <a:lnTo>
                        <a:pt x="595" y="367"/>
                      </a:lnTo>
                      <a:lnTo>
                        <a:pt x="621" y="338"/>
                      </a:lnTo>
                      <a:lnTo>
                        <a:pt x="646" y="310"/>
                      </a:lnTo>
                      <a:lnTo>
                        <a:pt x="653" y="301"/>
                      </a:lnTo>
                      <a:lnTo>
                        <a:pt x="658" y="295"/>
                      </a:lnTo>
                      <a:lnTo>
                        <a:pt x="662" y="291"/>
                      </a:lnTo>
                      <a:lnTo>
                        <a:pt x="677" y="273"/>
                      </a:lnTo>
                      <a:lnTo>
                        <a:pt x="693" y="253"/>
                      </a:lnTo>
                      <a:lnTo>
                        <a:pt x="700" y="243"/>
                      </a:lnTo>
                      <a:lnTo>
                        <a:pt x="704" y="239"/>
                      </a:lnTo>
                      <a:lnTo>
                        <a:pt x="708" y="233"/>
                      </a:lnTo>
                      <a:lnTo>
                        <a:pt x="713" y="227"/>
                      </a:lnTo>
                      <a:lnTo>
                        <a:pt x="714" y="225"/>
                      </a:lnTo>
                      <a:lnTo>
                        <a:pt x="717" y="221"/>
                      </a:lnTo>
                      <a:lnTo>
                        <a:pt x="726" y="210"/>
                      </a:lnTo>
                      <a:lnTo>
                        <a:pt x="734" y="198"/>
                      </a:lnTo>
                      <a:lnTo>
                        <a:pt x="742" y="185"/>
                      </a:lnTo>
                      <a:lnTo>
                        <a:pt x="753" y="165"/>
                      </a:lnTo>
                      <a:lnTo>
                        <a:pt x="763" y="146"/>
                      </a:lnTo>
                      <a:lnTo>
                        <a:pt x="766" y="141"/>
                      </a:lnTo>
                      <a:lnTo>
                        <a:pt x="768" y="136"/>
                      </a:lnTo>
                      <a:lnTo>
                        <a:pt x="773" y="126"/>
                      </a:lnTo>
                      <a:lnTo>
                        <a:pt x="782" y="10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158725" name="Text Box 20"/>
          <p:cNvSpPr txBox="1">
            <a:spLocks noChangeArrowheads="1"/>
          </p:cNvSpPr>
          <p:nvPr/>
        </p:nvSpPr>
        <p:spPr bwMode="auto">
          <a:xfrm>
            <a:off x="1431925" y="3200400"/>
            <a:ext cx="2730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0</a:t>
            </a:r>
            <a:endParaRPr lang="en-CA" altLang="en-US" sz="1400" i="0">
              <a:solidFill>
                <a:schemeClr val="bg2"/>
              </a:solidFill>
            </a:endParaRPr>
          </a:p>
        </p:txBody>
      </p:sp>
      <p:sp>
        <p:nvSpPr>
          <p:cNvPr id="158726" name="Freeform 21"/>
          <p:cNvSpPr>
            <a:spLocks/>
          </p:cNvSpPr>
          <p:nvPr/>
        </p:nvSpPr>
        <p:spPr bwMode="auto">
          <a:xfrm>
            <a:off x="7070725" y="3306763"/>
            <a:ext cx="777875" cy="1036637"/>
          </a:xfrm>
          <a:custGeom>
            <a:avLst/>
            <a:gdLst>
              <a:gd name="T0" fmla="*/ 0 w 490"/>
              <a:gd name="T1" fmla="*/ 0 h 653"/>
              <a:gd name="T2" fmla="*/ 2147483647 w 490"/>
              <a:gd name="T3" fmla="*/ 2147483647 h 653"/>
              <a:gd name="T4" fmla="*/ 2147483647 w 490"/>
              <a:gd name="T5" fmla="*/ 2147483647 h 653"/>
              <a:gd name="T6" fmla="*/ 0 60000 65536"/>
              <a:gd name="T7" fmla="*/ 0 60000 65536"/>
              <a:gd name="T8" fmla="*/ 0 60000 65536"/>
              <a:gd name="T9" fmla="*/ 0 w 490"/>
              <a:gd name="T10" fmla="*/ 0 h 653"/>
              <a:gd name="T11" fmla="*/ 490 w 490"/>
              <a:gd name="T12" fmla="*/ 653 h 653"/>
            </a:gdLst>
            <a:ahLst/>
            <a:cxnLst>
              <a:cxn ang="T6">
                <a:pos x="T0" y="T1"/>
              </a:cxn>
              <a:cxn ang="T7">
                <a:pos x="T2" y="T3"/>
              </a:cxn>
              <a:cxn ang="T8">
                <a:pos x="T4" y="T5"/>
              </a:cxn>
            </a:cxnLst>
            <a:rect l="T9" t="T10" r="T11" b="T12"/>
            <a:pathLst>
              <a:path w="490" h="653">
                <a:moveTo>
                  <a:pt x="0" y="0"/>
                </a:moveTo>
                <a:cubicBezTo>
                  <a:pt x="53" y="30"/>
                  <a:pt x="235" y="73"/>
                  <a:pt x="317" y="182"/>
                </a:cubicBezTo>
                <a:cubicBezTo>
                  <a:pt x="399" y="291"/>
                  <a:pt x="454" y="555"/>
                  <a:pt x="490" y="653"/>
                </a:cubicBezTo>
              </a:path>
            </a:pathLst>
          </a:custGeom>
          <a:noFill/>
          <a:ln w="38100">
            <a:solidFill>
              <a:schemeClr val="hlink"/>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8727" name="Rectangle 22"/>
          <p:cNvSpPr>
            <a:spLocks noChangeArrowheads="1"/>
          </p:cNvSpPr>
          <p:nvPr/>
        </p:nvSpPr>
        <p:spPr bwMode="auto">
          <a:xfrm>
            <a:off x="457200" y="152400"/>
            <a:ext cx="822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3600" i="0">
                <a:solidFill>
                  <a:srgbClr val="FFFF99"/>
                </a:solidFill>
              </a:rPr>
              <a:t>Person 0:</a:t>
            </a:r>
            <a:r>
              <a:rPr lang="en-US" altLang="en-US" i="0"/>
              <a:t>  Carries baton region to </a:t>
            </a:r>
            <a:r>
              <a:rPr lang="en-US" altLang="en-US" i="0">
                <a:solidFill>
                  <a:srgbClr val="33CC33"/>
                </a:solidFill>
              </a:rPr>
              <a:t>safe region</a:t>
            </a:r>
            <a:endParaRPr lang="en-CA" altLang="en-US" i="0">
              <a:solidFill>
                <a:srgbClr val="33CC33"/>
              </a:solidFill>
            </a:endParaRPr>
          </a:p>
        </p:txBody>
      </p:sp>
      <p:grpSp>
        <p:nvGrpSpPr>
          <p:cNvPr id="7" name="Group 23"/>
          <p:cNvGrpSpPr>
            <a:grpSpLocks/>
          </p:cNvGrpSpPr>
          <p:nvPr/>
        </p:nvGrpSpPr>
        <p:grpSpPr bwMode="auto">
          <a:xfrm>
            <a:off x="228600" y="762000"/>
            <a:ext cx="7642225" cy="1557338"/>
            <a:chOff x="144" y="480"/>
            <a:chExt cx="4814" cy="981"/>
          </a:xfrm>
        </p:grpSpPr>
        <p:grpSp>
          <p:nvGrpSpPr>
            <p:cNvPr id="158729" name="Group 24"/>
            <p:cNvGrpSpPr>
              <a:grpSpLocks/>
            </p:cNvGrpSpPr>
            <p:nvPr/>
          </p:nvGrpSpPr>
          <p:grpSpPr bwMode="auto">
            <a:xfrm>
              <a:off x="144" y="607"/>
              <a:ext cx="737" cy="804"/>
              <a:chOff x="144" y="607"/>
              <a:chExt cx="737" cy="804"/>
            </a:xfrm>
          </p:grpSpPr>
          <p:grpSp>
            <p:nvGrpSpPr>
              <p:cNvPr id="158735" name="Group 25"/>
              <p:cNvGrpSpPr>
                <a:grpSpLocks noChangeAspect="1"/>
              </p:cNvGrpSpPr>
              <p:nvPr/>
            </p:nvGrpSpPr>
            <p:grpSpPr bwMode="auto">
              <a:xfrm>
                <a:off x="144" y="607"/>
                <a:ext cx="737" cy="737"/>
                <a:chOff x="2976" y="2352"/>
                <a:chExt cx="907" cy="907"/>
              </a:xfrm>
            </p:grpSpPr>
            <p:sp>
              <p:nvSpPr>
                <p:cNvPr id="158743" name="Freeform 26"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5"/>
                  <a:srcRect/>
                  <a:tile tx="0" ty="0" sx="100000" sy="100000" flip="none" algn="tl"/>
                </a:blipFill>
                <a:ln w="9525">
                  <a:solidFill>
                    <a:srgbClr val="000000"/>
                  </a:solidFill>
                  <a:round/>
                  <a:headEnd/>
                  <a:tailEnd/>
                </a:ln>
              </p:spPr>
              <p:txBody>
                <a:bodyPr/>
                <a:lstStyle/>
                <a:p>
                  <a:endParaRPr lang="en-US"/>
                </a:p>
              </p:txBody>
            </p:sp>
            <p:sp>
              <p:nvSpPr>
                <p:cNvPr id="158744" name="Oval 27"/>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158745" name="Picture 2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58736" name="Group 29"/>
              <p:cNvGrpSpPr>
                <a:grpSpLocks noChangeAspect="1"/>
              </p:cNvGrpSpPr>
              <p:nvPr/>
            </p:nvGrpSpPr>
            <p:grpSpPr bwMode="auto">
              <a:xfrm rot="2360341">
                <a:off x="374" y="983"/>
                <a:ext cx="342" cy="428"/>
                <a:chOff x="2227" y="1194"/>
                <a:chExt cx="1944" cy="2413"/>
              </a:xfrm>
            </p:grpSpPr>
            <p:sp>
              <p:nvSpPr>
                <p:cNvPr id="158737" name="Freeform 30"/>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8738" name="Freeform 31"/>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8739" name="Freeform 32"/>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8740" name="Freeform 33"/>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8741" name="Freeform 34"/>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8742" name="Freeform 35"/>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158730" name="Group 36"/>
            <p:cNvGrpSpPr>
              <a:grpSpLocks/>
            </p:cNvGrpSpPr>
            <p:nvPr/>
          </p:nvGrpSpPr>
          <p:grpSpPr bwMode="auto">
            <a:xfrm>
              <a:off x="1346" y="865"/>
              <a:ext cx="3496" cy="596"/>
              <a:chOff x="1346" y="865"/>
              <a:chExt cx="3496" cy="596"/>
            </a:xfrm>
          </p:grpSpPr>
          <p:sp>
            <p:nvSpPr>
              <p:cNvPr id="158732" name="Text Box 37"/>
              <p:cNvSpPr txBox="1">
                <a:spLocks noChangeArrowheads="1"/>
              </p:cNvSpPr>
              <p:nvPr/>
            </p:nvSpPr>
            <p:spPr bwMode="auto">
              <a:xfrm>
                <a:off x="1346" y="865"/>
                <a:ext cx="1139"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a:t>
                </a:r>
                <a:r>
                  <a:rPr lang="en-US" altLang="en-US" sz="2800" i="0">
                    <a:solidFill>
                      <a:srgbClr val="33CC33"/>
                    </a:solidFill>
                  </a:rPr>
                  <a:t>preCond</a:t>
                </a:r>
                <a:r>
                  <a:rPr lang="en-CA" altLang="en-US" sz="2800" i="0">
                    <a:solidFill>
                      <a:srgbClr val="33CC33"/>
                    </a:solidFill>
                  </a:rPr>
                  <a:t>&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cod</a:t>
                </a:r>
                <a:r>
                  <a:rPr lang="en-US" altLang="en-US" sz="2800" i="0">
                    <a:solidFill>
                      <a:schemeClr val="accent2"/>
                    </a:solidFill>
                  </a:rPr>
                  <a:t>eA</a:t>
                </a:r>
                <a:endParaRPr lang="en-CA" altLang="en-US" sz="2800" i="0" baseline="-25000">
                  <a:solidFill>
                    <a:schemeClr val="accent2"/>
                  </a:solidFill>
                </a:endParaRPr>
              </a:p>
            </p:txBody>
          </p:sp>
          <p:sp>
            <p:nvSpPr>
              <p:cNvPr id="158733" name="Text Box 38"/>
              <p:cNvSpPr txBox="1">
                <a:spLocks noChangeArrowheads="1"/>
              </p:cNvSpPr>
              <p:nvPr/>
            </p:nvSpPr>
            <p:spPr bwMode="auto">
              <a:xfrm>
                <a:off x="3206" y="993"/>
                <a:ext cx="16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gt;</a:t>
                </a:r>
              </a:p>
            </p:txBody>
          </p:sp>
          <p:sp>
            <p:nvSpPr>
              <p:cNvPr id="158734" name="AutoShape 39"/>
              <p:cNvSpPr>
                <a:spLocks noChangeArrowheads="1"/>
              </p:cNvSpPr>
              <p:nvPr/>
            </p:nvSpPr>
            <p:spPr bwMode="auto">
              <a:xfrm>
                <a:off x="2640" y="1013"/>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sp>
          <p:nvSpPr>
            <p:cNvPr id="158731" name="Text Box 40"/>
            <p:cNvSpPr txBox="1">
              <a:spLocks noChangeArrowheads="1"/>
            </p:cNvSpPr>
            <p:nvPr/>
          </p:nvSpPr>
          <p:spPr bwMode="auto">
            <a:xfrm>
              <a:off x="912" y="480"/>
              <a:ext cx="404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4400" i="0">
                  <a:solidFill>
                    <a:schemeClr val="tx2"/>
                  </a:solidFill>
                </a:rPr>
                <a:t>Establishing Loop Invariant</a:t>
              </a:r>
            </a:p>
          </p:txBody>
        </p:sp>
      </p:grpSp>
    </p:spTree>
    <p:extLst>
      <p:ext uri="{BB962C8B-B14F-4D97-AF65-F5344CB8AC3E}">
        <p14:creationId xmlns:p14="http://schemas.microsoft.com/office/powerpoint/2010/main" val="15527312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ChangeArrowheads="1"/>
          </p:cNvSpPr>
          <p:nvPr>
            <p:ph type="title"/>
          </p:nvPr>
        </p:nvSpPr>
        <p:spPr>
          <a:xfrm>
            <a:off x="685800" y="-295275"/>
            <a:ext cx="7772400" cy="1143000"/>
          </a:xfrm>
        </p:spPr>
        <p:txBody>
          <a:bodyPr/>
          <a:lstStyle/>
          <a:p>
            <a:pPr eaLnBrk="1" hangingPunct="1"/>
            <a:r>
              <a:rPr lang="en-US" altLang="en-US" sz="4000" smtClean="0"/>
              <a:t>Leaning Tower</a:t>
            </a:r>
          </a:p>
        </p:txBody>
      </p:sp>
      <p:sp>
        <p:nvSpPr>
          <p:cNvPr id="250883" name="Text Box 3"/>
          <p:cNvSpPr txBox="1">
            <a:spLocks noChangeArrowheads="1"/>
          </p:cNvSpPr>
          <p:nvPr/>
        </p:nvSpPr>
        <p:spPr bwMode="auto">
          <a:xfrm>
            <a:off x="1095375" y="847725"/>
            <a:ext cx="7466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Output: Stack them leaning as far over as possible.</a:t>
            </a:r>
          </a:p>
        </p:txBody>
      </p:sp>
      <p:sp>
        <p:nvSpPr>
          <p:cNvPr id="250884" name="Text Box 9"/>
          <p:cNvSpPr txBox="1">
            <a:spLocks noChangeArrowheads="1"/>
          </p:cNvSpPr>
          <p:nvPr/>
        </p:nvSpPr>
        <p:spPr bwMode="auto">
          <a:xfrm>
            <a:off x="1068388" y="390525"/>
            <a:ext cx="4521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Input: Lots of 2in wide blocks</a:t>
            </a:r>
          </a:p>
        </p:txBody>
      </p:sp>
      <p:grpSp>
        <p:nvGrpSpPr>
          <p:cNvPr id="250885" name="Group 10"/>
          <p:cNvGrpSpPr>
            <a:grpSpLocks/>
          </p:cNvGrpSpPr>
          <p:nvPr/>
        </p:nvGrpSpPr>
        <p:grpSpPr bwMode="auto">
          <a:xfrm>
            <a:off x="1371600" y="5029200"/>
            <a:ext cx="1181100" cy="1066800"/>
            <a:chOff x="1224" y="2539"/>
            <a:chExt cx="2280" cy="1785"/>
          </a:xfrm>
        </p:grpSpPr>
        <p:sp>
          <p:nvSpPr>
            <p:cNvPr id="250925" name="Freeform 11"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50926" name="Group 12"/>
            <p:cNvGrpSpPr>
              <a:grpSpLocks/>
            </p:cNvGrpSpPr>
            <p:nvPr/>
          </p:nvGrpSpPr>
          <p:grpSpPr bwMode="auto">
            <a:xfrm>
              <a:off x="1584" y="2688"/>
              <a:ext cx="1216" cy="1440"/>
              <a:chOff x="2641" y="1488"/>
              <a:chExt cx="2655" cy="2488"/>
            </a:xfrm>
          </p:grpSpPr>
          <p:grpSp>
            <p:nvGrpSpPr>
              <p:cNvPr id="250927" name="Group 13"/>
              <p:cNvGrpSpPr>
                <a:grpSpLocks/>
              </p:cNvGrpSpPr>
              <p:nvPr/>
            </p:nvGrpSpPr>
            <p:grpSpPr bwMode="auto">
              <a:xfrm>
                <a:off x="2641" y="1488"/>
                <a:ext cx="2496" cy="2436"/>
                <a:chOff x="2641" y="1488"/>
                <a:chExt cx="2496" cy="2436"/>
              </a:xfrm>
            </p:grpSpPr>
            <p:sp>
              <p:nvSpPr>
                <p:cNvPr id="250932" name="Freeform 14"/>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0933" name="Freeform 15"/>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0934" name="Freeform 16"/>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0935" name="Freeform 17"/>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0936" name="Freeform 18"/>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0937" name="Freeform 19"/>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50928" name="Group 20"/>
              <p:cNvGrpSpPr>
                <a:grpSpLocks/>
              </p:cNvGrpSpPr>
              <p:nvPr/>
            </p:nvGrpSpPr>
            <p:grpSpPr bwMode="auto">
              <a:xfrm>
                <a:off x="4864" y="3099"/>
                <a:ext cx="432" cy="877"/>
                <a:chOff x="4864" y="3099"/>
                <a:chExt cx="432" cy="877"/>
              </a:xfrm>
            </p:grpSpPr>
            <p:sp>
              <p:nvSpPr>
                <p:cNvPr id="250929" name="Freeform 21"/>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0930" name="Freeform 22"/>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0931" name="Freeform 23"/>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250886" name="Text Box 34"/>
          <p:cNvSpPr txBox="1">
            <a:spLocks noChangeArrowheads="1"/>
          </p:cNvSpPr>
          <p:nvPr/>
        </p:nvSpPr>
        <p:spPr bwMode="auto">
          <a:xfrm>
            <a:off x="2530475" y="5095875"/>
            <a:ext cx="298608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More of the output:</a:t>
            </a:r>
            <a:br>
              <a:rPr lang="en-US" altLang="en-US" sz="2800" i="0"/>
            </a:br>
            <a:endParaRPr lang="en-US" altLang="en-US" sz="2800" i="0"/>
          </a:p>
        </p:txBody>
      </p:sp>
      <p:sp>
        <p:nvSpPr>
          <p:cNvPr id="64" name="Rectangle 7"/>
          <p:cNvSpPr>
            <a:spLocks noChangeArrowheads="1"/>
          </p:cNvSpPr>
          <p:nvPr/>
        </p:nvSpPr>
        <p:spPr bwMode="auto">
          <a:xfrm>
            <a:off x="5149850" y="1244600"/>
            <a:ext cx="495300" cy="101600"/>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0888" name="Right Arrow 1"/>
          <p:cNvSpPr>
            <a:spLocks noChangeArrowheads="1"/>
          </p:cNvSpPr>
          <p:nvPr/>
        </p:nvSpPr>
        <p:spPr bwMode="auto">
          <a:xfrm>
            <a:off x="5130800" y="2725738"/>
            <a:ext cx="979488" cy="722312"/>
          </a:xfrm>
          <a:prstGeom prst="rightArrow">
            <a:avLst>
              <a:gd name="adj1" fmla="val 50000"/>
              <a:gd name="adj2" fmla="val 4986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2800" i="0"/>
          </a:p>
        </p:txBody>
      </p:sp>
      <p:sp>
        <p:nvSpPr>
          <p:cNvPr id="250889" name="AutoShape 6" descr="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"/>
          <p:cNvSpPr>
            <a:spLocks noChangeAspect="1" noChangeArrowheads="1"/>
          </p:cNvSpPr>
          <p:nvPr/>
        </p:nvSpPr>
        <p:spPr bwMode="auto">
          <a:xfrm>
            <a:off x="187325" y="-228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0890" name="AutoShape 8" descr="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"/>
          <p:cNvSpPr>
            <a:spLocks noChangeAspect="1" noChangeArrowheads="1"/>
          </p:cNvSpPr>
          <p:nvPr/>
        </p:nvSpPr>
        <p:spPr bwMode="auto">
          <a:xfrm>
            <a:off x="339725" y="-76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7" name="Rectangle 6"/>
          <p:cNvSpPr>
            <a:spLocks noChangeArrowheads="1"/>
          </p:cNvSpPr>
          <p:nvPr/>
        </p:nvSpPr>
        <p:spPr bwMode="auto">
          <a:xfrm>
            <a:off x="2540000" y="5499100"/>
            <a:ext cx="57086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I have produced the </a:t>
            </a:r>
            <a:r>
              <a:rPr lang="en-US" altLang="en-US" sz="2800" i="0">
                <a:solidFill>
                  <a:srgbClr val="FF0000"/>
                </a:solidFill>
              </a:rPr>
              <a:t>last</a:t>
            </a:r>
            <a:r>
              <a:rPr lang="en-US" altLang="en-US" sz="2800" i="0"/>
              <a:t> </a:t>
            </a:r>
            <a:r>
              <a:rPr lang="en-US" altLang="en-US" sz="2800"/>
              <a:t>i-1</a:t>
            </a:r>
            <a:r>
              <a:rPr lang="en-US" altLang="en-US" sz="2800" i="0"/>
              <a:t> objects. </a:t>
            </a:r>
          </a:p>
        </p:txBody>
      </p:sp>
      <p:grpSp>
        <p:nvGrpSpPr>
          <p:cNvPr id="56" name="Group 24"/>
          <p:cNvGrpSpPr>
            <a:grpSpLocks noChangeAspect="1"/>
          </p:cNvGrpSpPr>
          <p:nvPr/>
        </p:nvGrpSpPr>
        <p:grpSpPr bwMode="auto">
          <a:xfrm rot="2360341">
            <a:off x="762000" y="2505075"/>
            <a:ext cx="1079500" cy="1079500"/>
            <a:chOff x="1224" y="1212"/>
            <a:chExt cx="3144" cy="3112"/>
          </a:xfrm>
        </p:grpSpPr>
        <p:sp>
          <p:nvSpPr>
            <p:cNvPr id="250916" name="Freeform 25"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250917" name="Freeform 26"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50918" name="Group 27"/>
            <p:cNvGrpSpPr>
              <a:grpSpLocks noChangeAspect="1"/>
            </p:cNvGrpSpPr>
            <p:nvPr/>
          </p:nvGrpSpPr>
          <p:grpSpPr bwMode="auto">
            <a:xfrm>
              <a:off x="1776" y="1212"/>
              <a:ext cx="1944" cy="2413"/>
              <a:chOff x="2227" y="1194"/>
              <a:chExt cx="1944" cy="2413"/>
            </a:xfrm>
          </p:grpSpPr>
          <p:sp>
            <p:nvSpPr>
              <p:cNvPr id="250919" name="Freeform 28"/>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0920" name="Freeform 29"/>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0921" name="Freeform 30"/>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0922" name="Freeform 31"/>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0923" name="Freeform 32"/>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0924" name="Freeform 33"/>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97" name="Text Box 3"/>
          <p:cNvSpPr txBox="1">
            <a:spLocks noChangeArrowheads="1"/>
          </p:cNvSpPr>
          <p:nvPr/>
        </p:nvSpPr>
        <p:spPr bwMode="auto">
          <a:xfrm>
            <a:off x="838200" y="5865813"/>
            <a:ext cx="17303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Extra info:</a:t>
            </a:r>
          </a:p>
        </p:txBody>
      </p:sp>
      <p:grpSp>
        <p:nvGrpSpPr>
          <p:cNvPr id="18" name="Group 17"/>
          <p:cNvGrpSpPr>
            <a:grpSpLocks/>
          </p:cNvGrpSpPr>
          <p:nvPr/>
        </p:nvGrpSpPr>
        <p:grpSpPr bwMode="auto">
          <a:xfrm>
            <a:off x="3810000" y="1371600"/>
            <a:ext cx="1792288" cy="1416050"/>
            <a:chOff x="3810000" y="1371600"/>
            <a:chExt cx="1791729" cy="1416756"/>
          </a:xfrm>
        </p:grpSpPr>
        <p:sp>
          <p:nvSpPr>
            <p:cNvPr id="250904" name="Rectangle 7"/>
            <p:cNvSpPr>
              <a:spLocks noChangeArrowheads="1"/>
            </p:cNvSpPr>
            <p:nvPr/>
          </p:nvSpPr>
          <p:spPr bwMode="auto">
            <a:xfrm>
              <a:off x="3906202" y="2446366"/>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0905" name="Rectangle 7"/>
            <p:cNvSpPr>
              <a:spLocks noChangeArrowheads="1"/>
            </p:cNvSpPr>
            <p:nvPr/>
          </p:nvSpPr>
          <p:spPr bwMode="auto">
            <a:xfrm>
              <a:off x="4471086" y="1733945"/>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0906" name="Rectangle 7"/>
            <p:cNvSpPr>
              <a:spLocks noChangeArrowheads="1"/>
            </p:cNvSpPr>
            <p:nvPr/>
          </p:nvSpPr>
          <p:spPr bwMode="auto">
            <a:xfrm>
              <a:off x="4343400" y="1851378"/>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0907" name="Rectangle 7"/>
            <p:cNvSpPr>
              <a:spLocks noChangeArrowheads="1"/>
            </p:cNvSpPr>
            <p:nvPr/>
          </p:nvSpPr>
          <p:spPr bwMode="auto">
            <a:xfrm>
              <a:off x="4228664" y="1954389"/>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0908" name="Rectangle 7"/>
            <p:cNvSpPr>
              <a:spLocks noChangeArrowheads="1"/>
            </p:cNvSpPr>
            <p:nvPr/>
          </p:nvSpPr>
          <p:spPr bwMode="auto">
            <a:xfrm>
              <a:off x="3810000" y="2685345"/>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0909" name="Rectangle 7"/>
            <p:cNvSpPr>
              <a:spLocks noChangeArrowheads="1"/>
            </p:cNvSpPr>
            <p:nvPr/>
          </p:nvSpPr>
          <p:spPr bwMode="auto">
            <a:xfrm>
              <a:off x="3850740" y="2582334"/>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0910" name="Rectangle 7"/>
            <p:cNvSpPr>
              <a:spLocks noChangeArrowheads="1"/>
            </p:cNvSpPr>
            <p:nvPr/>
          </p:nvSpPr>
          <p:spPr bwMode="auto">
            <a:xfrm>
              <a:off x="3962298" y="2310714"/>
              <a:ext cx="54483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0911" name="Rectangle 7"/>
            <p:cNvSpPr>
              <a:spLocks noChangeArrowheads="1"/>
            </p:cNvSpPr>
            <p:nvPr/>
          </p:nvSpPr>
          <p:spPr bwMode="auto">
            <a:xfrm>
              <a:off x="4027170" y="2182989"/>
              <a:ext cx="54483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0912" name="Rectangle 7"/>
            <p:cNvSpPr>
              <a:spLocks noChangeArrowheads="1"/>
            </p:cNvSpPr>
            <p:nvPr/>
          </p:nvSpPr>
          <p:spPr bwMode="auto">
            <a:xfrm>
              <a:off x="4115727" y="2057400"/>
              <a:ext cx="54483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0913" name="Rectangle 7"/>
            <p:cNvSpPr>
              <a:spLocks noChangeArrowheads="1"/>
            </p:cNvSpPr>
            <p:nvPr/>
          </p:nvSpPr>
          <p:spPr bwMode="auto">
            <a:xfrm>
              <a:off x="4598772" y="1612518"/>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0914" name="Rectangle 7"/>
            <p:cNvSpPr>
              <a:spLocks noChangeArrowheads="1"/>
            </p:cNvSpPr>
            <p:nvPr/>
          </p:nvSpPr>
          <p:spPr bwMode="auto">
            <a:xfrm>
              <a:off x="4837671" y="1497189"/>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0915" name="Rectangle 7"/>
            <p:cNvSpPr>
              <a:spLocks noChangeArrowheads="1"/>
            </p:cNvSpPr>
            <p:nvPr/>
          </p:nvSpPr>
          <p:spPr bwMode="auto">
            <a:xfrm>
              <a:off x="5106429" y="1371600"/>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75" name="Rectangle 74"/>
          <p:cNvSpPr>
            <a:spLocks noChangeArrowheads="1"/>
          </p:cNvSpPr>
          <p:nvPr/>
        </p:nvSpPr>
        <p:spPr bwMode="auto">
          <a:xfrm>
            <a:off x="2527300" y="5876925"/>
            <a:ext cx="6235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solidFill>
                  <a:srgbClr val="CC00CC"/>
                </a:solidFill>
              </a:rPr>
              <a:t>Center of mass</a:t>
            </a:r>
            <a:r>
              <a:rPr lang="en-US" altLang="en-US" sz="2800" i="0"/>
              <a:t> is within bottom block</a:t>
            </a:r>
          </a:p>
        </p:txBody>
      </p:sp>
      <p:sp>
        <p:nvSpPr>
          <p:cNvPr id="76" name="Rectangle 75"/>
          <p:cNvSpPr>
            <a:spLocks noChangeArrowheads="1"/>
          </p:cNvSpPr>
          <p:nvPr/>
        </p:nvSpPr>
        <p:spPr bwMode="auto">
          <a:xfrm>
            <a:off x="2581275" y="6256338"/>
            <a:ext cx="6235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solidFill>
                  <a:srgbClr val="FFC000"/>
                </a:solidFill>
              </a:rPr>
              <a:t>Leaning distance </a:t>
            </a:r>
            <a:r>
              <a:rPr lang="en-US" altLang="en-US" sz="2800" i="0"/>
              <a:t>so far</a:t>
            </a:r>
          </a:p>
        </p:txBody>
      </p:sp>
      <p:cxnSp>
        <p:nvCxnSpPr>
          <p:cNvPr id="20" name="Straight Connector 19"/>
          <p:cNvCxnSpPr>
            <a:cxnSpLocks noChangeShapeType="1"/>
          </p:cNvCxnSpPr>
          <p:nvPr/>
        </p:nvCxnSpPr>
        <p:spPr bwMode="auto">
          <a:xfrm flipV="1">
            <a:off x="4254500" y="1663700"/>
            <a:ext cx="0" cy="1155700"/>
          </a:xfrm>
          <a:prstGeom prst="line">
            <a:avLst/>
          </a:prstGeom>
          <a:noFill/>
          <a:ln w="25400" algn="ctr">
            <a:solidFill>
              <a:srgbClr val="CC00CC"/>
            </a:solidFill>
            <a:round/>
            <a:headEnd/>
            <a:tailEnd/>
          </a:ln>
          <a:extLst>
            <a:ext uri="{909E8E84-426E-40DD-AFC4-6F175D3DCCD1}">
              <a14:hiddenFill xmlns:a14="http://schemas.microsoft.com/office/drawing/2010/main">
                <a:noFill/>
              </a14:hiddenFill>
            </a:ext>
          </a:extLst>
        </p:spPr>
      </p:cxnSp>
      <p:cxnSp>
        <p:nvCxnSpPr>
          <p:cNvPr id="77" name="Straight Arrow Connector 76"/>
          <p:cNvCxnSpPr>
            <a:cxnSpLocks noChangeShapeType="1"/>
          </p:cNvCxnSpPr>
          <p:nvPr/>
        </p:nvCxnSpPr>
        <p:spPr bwMode="auto">
          <a:xfrm>
            <a:off x="4329113" y="2868613"/>
            <a:ext cx="1379537" cy="1587"/>
          </a:xfrm>
          <a:prstGeom prst="straightConnector1">
            <a:avLst/>
          </a:prstGeom>
          <a:noFill/>
          <a:ln w="25400" algn="ctr">
            <a:solidFill>
              <a:schemeClr val="accent1"/>
            </a:solidFill>
            <a:round/>
            <a:headEnd type="arrow" w="med" len="med"/>
            <a:tailEnd type="arrow" w="med" len="med"/>
          </a:ln>
          <a:extLst>
            <a:ext uri="{909E8E84-426E-40DD-AFC4-6F175D3DCCD1}">
              <a14:hiddenFill xmlns:a14="http://schemas.microsoft.com/office/drawing/2010/main">
                <a:noFill/>
              </a14:hiddenFill>
            </a:ext>
          </a:extLst>
        </p:spPr>
      </p:cxnSp>
      <p:sp>
        <p:nvSpPr>
          <p:cNvPr id="78" name="Text Box 3"/>
          <p:cNvSpPr txBox="1">
            <a:spLocks noChangeArrowheads="1"/>
          </p:cNvSpPr>
          <p:nvPr/>
        </p:nvSpPr>
        <p:spPr bwMode="auto">
          <a:xfrm>
            <a:off x="304800" y="3389313"/>
            <a:ext cx="29225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Where should we </a:t>
            </a:r>
            <a:br>
              <a:rPr lang="en-US" altLang="en-US" sz="2800" i="0"/>
            </a:br>
            <a:r>
              <a:rPr lang="en-US" altLang="en-US" sz="2800" i="0"/>
              <a:t>put the next block?</a:t>
            </a:r>
          </a:p>
        </p:txBody>
      </p:sp>
      <p:grpSp>
        <p:nvGrpSpPr>
          <p:cNvPr id="80" name="Group 79"/>
          <p:cNvGrpSpPr>
            <a:grpSpLocks/>
          </p:cNvGrpSpPr>
          <p:nvPr/>
        </p:nvGrpSpPr>
        <p:grpSpPr bwMode="auto">
          <a:xfrm>
            <a:off x="4811713" y="2133600"/>
            <a:ext cx="2732087" cy="1635125"/>
            <a:chOff x="4785663" y="2314632"/>
            <a:chExt cx="2731592" cy="1634919"/>
          </a:xfrm>
        </p:grpSpPr>
        <p:sp>
          <p:nvSpPr>
            <p:cNvPr id="250901" name="Right Arrow 87"/>
            <p:cNvSpPr>
              <a:spLocks noChangeArrowheads="1"/>
            </p:cNvSpPr>
            <p:nvPr/>
          </p:nvSpPr>
          <p:spPr bwMode="auto">
            <a:xfrm rot="2373881">
              <a:off x="4785663" y="2474844"/>
              <a:ext cx="652994" cy="400244"/>
            </a:xfrm>
            <a:prstGeom prst="rightArrow">
              <a:avLst>
                <a:gd name="adj1" fmla="val 50000"/>
                <a:gd name="adj2" fmla="val 50002"/>
              </a:avLst>
            </a:prstGeom>
            <a:noFill/>
            <a:ln w="412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2800" i="0"/>
            </a:p>
          </p:txBody>
        </p:sp>
        <p:pic>
          <p:nvPicPr>
            <p:cNvPr id="250902" name="Picture 10" descr="http://funny-jokes-and-pictures.com/Funny-Pictures/Funny-Weird-Pictures/images/Dumb-Skateboard-Crash-Fall-Tarmac-Picture.gif"/>
            <p:cNvPicPr>
              <a:picLocks noChangeAspect="1" noChangeArrowheads="1"/>
            </p:cNvPicPr>
            <p:nvPr/>
          </p:nvPicPr>
          <p:blipFill>
            <a:blip r:embed="rId4">
              <a:extLst>
                <a:ext uri="{28A0092B-C50C-407E-A947-70E740481C1C}">
                  <a14:useLocalDpi xmlns:a14="http://schemas.microsoft.com/office/drawing/2010/main" val="0"/>
                </a:ext>
              </a:extLst>
            </a:blip>
            <a:srcRect l="14630" t="14055" r="33929" b="15179"/>
            <a:stretch>
              <a:fillRect/>
            </a:stretch>
          </p:blipFill>
          <p:spPr bwMode="auto">
            <a:xfrm>
              <a:off x="5359810" y="2944994"/>
              <a:ext cx="1030110" cy="1004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0903" name="Text Box 3"/>
            <p:cNvSpPr txBox="1">
              <a:spLocks noChangeArrowheads="1"/>
            </p:cNvSpPr>
            <p:nvPr/>
          </p:nvSpPr>
          <p:spPr bwMode="auto">
            <a:xfrm>
              <a:off x="5460282" y="2314632"/>
              <a:ext cx="20569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it will falling</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ppt_x"/>
                                          </p:val>
                                        </p:tav>
                                        <p:tav tm="100000">
                                          <p:val>
                                            <p:strVal val="#ppt_x"/>
                                          </p:val>
                                        </p:tav>
                                      </p:tavLst>
                                    </p:anim>
                                    <p:anim calcmode="lin" valueType="num">
                                      <p:cBhvr additive="base">
                                        <p:cTn id="1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7"/>
                                        </p:tgtEl>
                                        <p:attrNameLst>
                                          <p:attrName>style.visibility</p:attrName>
                                        </p:attrNameLst>
                                      </p:cBhvr>
                                      <p:to>
                                        <p:strVal val="visible"/>
                                      </p:to>
                                    </p:set>
                                    <p:anim calcmode="lin" valueType="num">
                                      <p:cBhvr additive="base">
                                        <p:cTn id="17" dur="500" fill="hold"/>
                                        <p:tgtEl>
                                          <p:spTgt spid="97"/>
                                        </p:tgtEl>
                                        <p:attrNameLst>
                                          <p:attrName>ppt_x</p:attrName>
                                        </p:attrNameLst>
                                      </p:cBhvr>
                                      <p:tavLst>
                                        <p:tav tm="0">
                                          <p:val>
                                            <p:strVal val="#ppt_x"/>
                                          </p:val>
                                        </p:tav>
                                        <p:tav tm="100000">
                                          <p:val>
                                            <p:strVal val="#ppt_x"/>
                                          </p:val>
                                        </p:tav>
                                      </p:tavLst>
                                    </p:anim>
                                    <p:anim calcmode="lin" valueType="num">
                                      <p:cBhvr additive="base">
                                        <p:cTn id="18"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5"/>
                                        </p:tgtEl>
                                        <p:attrNameLst>
                                          <p:attrName>style.visibility</p:attrName>
                                        </p:attrNameLst>
                                      </p:cBhvr>
                                      <p:to>
                                        <p:strVal val="visible"/>
                                      </p:to>
                                    </p:set>
                                    <p:anim calcmode="lin" valueType="num">
                                      <p:cBhvr additive="base">
                                        <p:cTn id="23" dur="500" fill="hold"/>
                                        <p:tgtEl>
                                          <p:spTgt spid="75"/>
                                        </p:tgtEl>
                                        <p:attrNameLst>
                                          <p:attrName>ppt_x</p:attrName>
                                        </p:attrNameLst>
                                      </p:cBhvr>
                                      <p:tavLst>
                                        <p:tav tm="0">
                                          <p:val>
                                            <p:strVal val="#ppt_x"/>
                                          </p:val>
                                        </p:tav>
                                        <p:tav tm="100000">
                                          <p:val>
                                            <p:strVal val="#ppt_x"/>
                                          </p:val>
                                        </p:tav>
                                      </p:tavLst>
                                    </p:anim>
                                    <p:anim calcmode="lin" valueType="num">
                                      <p:cBhvr additive="base">
                                        <p:cTn id="24" dur="500" fill="hold"/>
                                        <p:tgtEl>
                                          <p:spTgt spid="7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additive="base">
                                        <p:cTn id="27" dur="500" fill="hold"/>
                                        <p:tgtEl>
                                          <p:spTgt spid="20"/>
                                        </p:tgtEl>
                                        <p:attrNameLst>
                                          <p:attrName>ppt_x</p:attrName>
                                        </p:attrNameLst>
                                      </p:cBhvr>
                                      <p:tavLst>
                                        <p:tav tm="0">
                                          <p:val>
                                            <p:strVal val="#ppt_x"/>
                                          </p:val>
                                        </p:tav>
                                        <p:tav tm="100000">
                                          <p:val>
                                            <p:strVal val="#ppt_x"/>
                                          </p:val>
                                        </p:tav>
                                      </p:tavLst>
                                    </p:anim>
                                    <p:anim calcmode="lin" valueType="num">
                                      <p:cBhvr additive="base">
                                        <p:cTn id="2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76"/>
                                        </p:tgtEl>
                                        <p:attrNameLst>
                                          <p:attrName>style.visibility</p:attrName>
                                        </p:attrNameLst>
                                      </p:cBhvr>
                                      <p:to>
                                        <p:strVal val="visible"/>
                                      </p:to>
                                    </p:set>
                                    <p:anim calcmode="lin" valueType="num">
                                      <p:cBhvr additive="base">
                                        <p:cTn id="33" dur="500" fill="hold"/>
                                        <p:tgtEl>
                                          <p:spTgt spid="76"/>
                                        </p:tgtEl>
                                        <p:attrNameLst>
                                          <p:attrName>ppt_x</p:attrName>
                                        </p:attrNameLst>
                                      </p:cBhvr>
                                      <p:tavLst>
                                        <p:tav tm="0">
                                          <p:val>
                                            <p:strVal val="#ppt_x"/>
                                          </p:val>
                                        </p:tav>
                                        <p:tav tm="100000">
                                          <p:val>
                                            <p:strVal val="#ppt_x"/>
                                          </p:val>
                                        </p:tav>
                                      </p:tavLst>
                                    </p:anim>
                                    <p:anim calcmode="lin" valueType="num">
                                      <p:cBhvr additive="base">
                                        <p:cTn id="34" dur="500" fill="hold"/>
                                        <p:tgtEl>
                                          <p:spTgt spid="76"/>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77"/>
                                        </p:tgtEl>
                                        <p:attrNameLst>
                                          <p:attrName>style.visibility</p:attrName>
                                        </p:attrNameLst>
                                      </p:cBhvr>
                                      <p:to>
                                        <p:strVal val="visible"/>
                                      </p:to>
                                    </p:set>
                                    <p:anim calcmode="lin" valueType="num">
                                      <p:cBhvr additive="base">
                                        <p:cTn id="37" dur="500" fill="hold"/>
                                        <p:tgtEl>
                                          <p:spTgt spid="77"/>
                                        </p:tgtEl>
                                        <p:attrNameLst>
                                          <p:attrName>ppt_x</p:attrName>
                                        </p:attrNameLst>
                                      </p:cBhvr>
                                      <p:tavLst>
                                        <p:tav tm="0">
                                          <p:val>
                                            <p:strVal val="#ppt_x"/>
                                          </p:val>
                                        </p:tav>
                                        <p:tav tm="100000">
                                          <p:val>
                                            <p:strVal val="#ppt_x"/>
                                          </p:val>
                                        </p:tav>
                                      </p:tavLst>
                                    </p:anim>
                                    <p:anim calcmode="lin" valueType="num">
                                      <p:cBhvr additive="base">
                                        <p:cTn id="38"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56"/>
                                        </p:tgtEl>
                                        <p:attrNameLst>
                                          <p:attrName>style.visibility</p:attrName>
                                        </p:attrNameLst>
                                      </p:cBhvr>
                                      <p:to>
                                        <p:strVal val="visible"/>
                                      </p:to>
                                    </p:set>
                                    <p:anim calcmode="lin" valueType="num">
                                      <p:cBhvr additive="base">
                                        <p:cTn id="43" dur="500" fill="hold"/>
                                        <p:tgtEl>
                                          <p:spTgt spid="56"/>
                                        </p:tgtEl>
                                        <p:attrNameLst>
                                          <p:attrName>ppt_x</p:attrName>
                                        </p:attrNameLst>
                                      </p:cBhvr>
                                      <p:tavLst>
                                        <p:tav tm="0">
                                          <p:val>
                                            <p:strVal val="0-#ppt_w/2"/>
                                          </p:val>
                                        </p:tav>
                                        <p:tav tm="100000">
                                          <p:val>
                                            <p:strVal val="#ppt_x"/>
                                          </p:val>
                                        </p:tav>
                                      </p:tavLst>
                                    </p:anim>
                                    <p:anim calcmode="lin" valueType="num">
                                      <p:cBhvr additive="base">
                                        <p:cTn id="44" dur="500" fill="hold"/>
                                        <p:tgtEl>
                                          <p:spTgt spid="56"/>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78"/>
                                        </p:tgtEl>
                                        <p:attrNameLst>
                                          <p:attrName>style.visibility</p:attrName>
                                        </p:attrNameLst>
                                      </p:cBhvr>
                                      <p:to>
                                        <p:strVal val="visible"/>
                                      </p:to>
                                    </p:set>
                                    <p:anim calcmode="lin" valueType="num">
                                      <p:cBhvr additive="base">
                                        <p:cTn id="49" dur="500" fill="hold"/>
                                        <p:tgtEl>
                                          <p:spTgt spid="78"/>
                                        </p:tgtEl>
                                        <p:attrNameLst>
                                          <p:attrName>ppt_x</p:attrName>
                                        </p:attrNameLst>
                                      </p:cBhvr>
                                      <p:tavLst>
                                        <p:tav tm="0">
                                          <p:val>
                                            <p:strVal val="0-#ppt_w/2"/>
                                          </p:val>
                                        </p:tav>
                                        <p:tav tm="100000">
                                          <p:val>
                                            <p:strVal val="#ppt_x"/>
                                          </p:val>
                                        </p:tav>
                                      </p:tavLst>
                                    </p:anim>
                                    <p:anim calcmode="lin" valueType="num">
                                      <p:cBhvr additive="base">
                                        <p:cTn id="50"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1" fill="hold" grpId="0" nodeType="clickEffect">
                                  <p:stCondLst>
                                    <p:cond delay="0"/>
                                  </p:stCondLst>
                                  <p:childTnLst>
                                    <p:set>
                                      <p:cBhvr>
                                        <p:cTn id="54" dur="1" fill="hold">
                                          <p:stCondLst>
                                            <p:cond delay="0"/>
                                          </p:stCondLst>
                                        </p:cTn>
                                        <p:tgtEl>
                                          <p:spTgt spid="64"/>
                                        </p:tgtEl>
                                        <p:attrNameLst>
                                          <p:attrName>style.visibility</p:attrName>
                                        </p:attrNameLst>
                                      </p:cBhvr>
                                      <p:to>
                                        <p:strVal val="visible"/>
                                      </p:to>
                                    </p:set>
                                    <p:anim calcmode="lin" valueType="num">
                                      <p:cBhvr additive="base">
                                        <p:cTn id="55" dur="500" fill="hold"/>
                                        <p:tgtEl>
                                          <p:spTgt spid="64"/>
                                        </p:tgtEl>
                                        <p:attrNameLst>
                                          <p:attrName>ppt_x</p:attrName>
                                        </p:attrNameLst>
                                      </p:cBhvr>
                                      <p:tavLst>
                                        <p:tav tm="0">
                                          <p:val>
                                            <p:strVal val="#ppt_x"/>
                                          </p:val>
                                        </p:tav>
                                        <p:tav tm="100000">
                                          <p:val>
                                            <p:strVal val="#ppt_x"/>
                                          </p:val>
                                        </p:tav>
                                      </p:tavLst>
                                    </p:anim>
                                    <p:anim calcmode="lin" valueType="num">
                                      <p:cBhvr additive="base">
                                        <p:cTn id="56" dur="500" fill="hold"/>
                                        <p:tgtEl>
                                          <p:spTgt spid="64"/>
                                        </p:tgtEl>
                                        <p:attrNameLst>
                                          <p:attrName>ppt_y</p:attrName>
                                        </p:attrNameLst>
                                      </p:cBhvr>
                                      <p:tavLst>
                                        <p:tav tm="0">
                                          <p:val>
                                            <p:strVal val="0-#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9" fill="hold" nodeType="clickEffect">
                                  <p:stCondLst>
                                    <p:cond delay="0"/>
                                  </p:stCondLst>
                                  <p:childTnLst>
                                    <p:set>
                                      <p:cBhvr>
                                        <p:cTn id="60" dur="1" fill="hold">
                                          <p:stCondLst>
                                            <p:cond delay="0"/>
                                          </p:stCondLst>
                                        </p:cTn>
                                        <p:tgtEl>
                                          <p:spTgt spid="80"/>
                                        </p:tgtEl>
                                        <p:attrNameLst>
                                          <p:attrName>style.visibility</p:attrName>
                                        </p:attrNameLst>
                                      </p:cBhvr>
                                      <p:to>
                                        <p:strVal val="visible"/>
                                      </p:to>
                                    </p:set>
                                    <p:anim calcmode="lin" valueType="num">
                                      <p:cBhvr additive="base">
                                        <p:cTn id="61" dur="500" fill="hold"/>
                                        <p:tgtEl>
                                          <p:spTgt spid="80"/>
                                        </p:tgtEl>
                                        <p:attrNameLst>
                                          <p:attrName>ppt_x</p:attrName>
                                        </p:attrNameLst>
                                      </p:cBhvr>
                                      <p:tavLst>
                                        <p:tav tm="0">
                                          <p:val>
                                            <p:strVal val="0-#ppt_w/2"/>
                                          </p:val>
                                        </p:tav>
                                        <p:tav tm="100000">
                                          <p:val>
                                            <p:strVal val="#ppt_x"/>
                                          </p:val>
                                        </p:tav>
                                      </p:tavLst>
                                    </p:anim>
                                    <p:anim calcmode="lin" valueType="num">
                                      <p:cBhvr additive="base">
                                        <p:cTn id="62" dur="500" fill="hold"/>
                                        <p:tgtEl>
                                          <p:spTgt spid="8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7" grpId="0"/>
      <p:bldP spid="97" grpId="0"/>
      <p:bldP spid="75" grpId="0"/>
      <p:bldP spid="76" grpId="0"/>
      <p:bldP spid="78" grpId="0"/>
    </p:bld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title"/>
          </p:nvPr>
        </p:nvSpPr>
        <p:spPr>
          <a:xfrm>
            <a:off x="685800" y="-295275"/>
            <a:ext cx="7772400" cy="1143000"/>
          </a:xfrm>
        </p:spPr>
        <p:txBody>
          <a:bodyPr/>
          <a:lstStyle/>
          <a:p>
            <a:pPr eaLnBrk="1" hangingPunct="1"/>
            <a:r>
              <a:rPr lang="en-US" altLang="en-US" sz="4000" smtClean="0"/>
              <a:t>Leaning Tower</a:t>
            </a:r>
          </a:p>
        </p:txBody>
      </p:sp>
      <p:sp>
        <p:nvSpPr>
          <p:cNvPr id="251907" name="Text Box 3"/>
          <p:cNvSpPr txBox="1">
            <a:spLocks noChangeArrowheads="1"/>
          </p:cNvSpPr>
          <p:nvPr/>
        </p:nvSpPr>
        <p:spPr bwMode="auto">
          <a:xfrm>
            <a:off x="1095375" y="847725"/>
            <a:ext cx="7466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Output: Stack them leaning as far over as possible.</a:t>
            </a:r>
          </a:p>
        </p:txBody>
      </p:sp>
      <p:sp>
        <p:nvSpPr>
          <p:cNvPr id="251908" name="Text Box 9"/>
          <p:cNvSpPr txBox="1">
            <a:spLocks noChangeArrowheads="1"/>
          </p:cNvSpPr>
          <p:nvPr/>
        </p:nvSpPr>
        <p:spPr bwMode="auto">
          <a:xfrm>
            <a:off x="1068388" y="390525"/>
            <a:ext cx="4521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Input: Lots of 2in wide blocks</a:t>
            </a:r>
          </a:p>
        </p:txBody>
      </p:sp>
      <p:grpSp>
        <p:nvGrpSpPr>
          <p:cNvPr id="251909" name="Group 10"/>
          <p:cNvGrpSpPr>
            <a:grpSpLocks/>
          </p:cNvGrpSpPr>
          <p:nvPr/>
        </p:nvGrpSpPr>
        <p:grpSpPr bwMode="auto">
          <a:xfrm>
            <a:off x="1371600" y="5029200"/>
            <a:ext cx="1181100" cy="1066800"/>
            <a:chOff x="1224" y="2539"/>
            <a:chExt cx="2280" cy="1785"/>
          </a:xfrm>
        </p:grpSpPr>
        <p:sp>
          <p:nvSpPr>
            <p:cNvPr id="251949" name="Freeform 11"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51950" name="Group 12"/>
            <p:cNvGrpSpPr>
              <a:grpSpLocks/>
            </p:cNvGrpSpPr>
            <p:nvPr/>
          </p:nvGrpSpPr>
          <p:grpSpPr bwMode="auto">
            <a:xfrm>
              <a:off x="1584" y="2688"/>
              <a:ext cx="1216" cy="1440"/>
              <a:chOff x="2641" y="1488"/>
              <a:chExt cx="2655" cy="2488"/>
            </a:xfrm>
          </p:grpSpPr>
          <p:grpSp>
            <p:nvGrpSpPr>
              <p:cNvPr id="251951" name="Group 13"/>
              <p:cNvGrpSpPr>
                <a:grpSpLocks/>
              </p:cNvGrpSpPr>
              <p:nvPr/>
            </p:nvGrpSpPr>
            <p:grpSpPr bwMode="auto">
              <a:xfrm>
                <a:off x="2641" y="1488"/>
                <a:ext cx="2496" cy="2436"/>
                <a:chOff x="2641" y="1488"/>
                <a:chExt cx="2496" cy="2436"/>
              </a:xfrm>
            </p:grpSpPr>
            <p:sp>
              <p:nvSpPr>
                <p:cNvPr id="251956" name="Freeform 14"/>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1957" name="Freeform 15"/>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1958" name="Freeform 16"/>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1959" name="Freeform 17"/>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1960" name="Freeform 18"/>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1961" name="Freeform 19"/>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51952" name="Group 20"/>
              <p:cNvGrpSpPr>
                <a:grpSpLocks/>
              </p:cNvGrpSpPr>
              <p:nvPr/>
            </p:nvGrpSpPr>
            <p:grpSpPr bwMode="auto">
              <a:xfrm>
                <a:off x="4864" y="3099"/>
                <a:ext cx="432" cy="877"/>
                <a:chOff x="4864" y="3099"/>
                <a:chExt cx="432" cy="877"/>
              </a:xfrm>
            </p:grpSpPr>
            <p:sp>
              <p:nvSpPr>
                <p:cNvPr id="251953" name="Freeform 21"/>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1954" name="Freeform 22"/>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1955" name="Freeform 23"/>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251910" name="Text Box 34"/>
          <p:cNvSpPr txBox="1">
            <a:spLocks noChangeArrowheads="1"/>
          </p:cNvSpPr>
          <p:nvPr/>
        </p:nvSpPr>
        <p:spPr bwMode="auto">
          <a:xfrm>
            <a:off x="2530475" y="5095875"/>
            <a:ext cx="298608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More of the output:</a:t>
            </a:r>
            <a:br>
              <a:rPr lang="en-US" altLang="en-US" sz="2800" i="0"/>
            </a:br>
            <a:endParaRPr lang="en-US" altLang="en-US" sz="2800" i="0"/>
          </a:p>
        </p:txBody>
      </p:sp>
      <p:sp>
        <p:nvSpPr>
          <p:cNvPr id="64" name="Rectangle 7"/>
          <p:cNvSpPr>
            <a:spLocks noChangeArrowheads="1"/>
          </p:cNvSpPr>
          <p:nvPr/>
        </p:nvSpPr>
        <p:spPr bwMode="auto">
          <a:xfrm>
            <a:off x="3581400" y="2819400"/>
            <a:ext cx="495300" cy="103188"/>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1912" name="Right Arrow 1"/>
          <p:cNvSpPr>
            <a:spLocks noChangeArrowheads="1"/>
          </p:cNvSpPr>
          <p:nvPr/>
        </p:nvSpPr>
        <p:spPr bwMode="auto">
          <a:xfrm>
            <a:off x="5130800" y="2725738"/>
            <a:ext cx="979488" cy="722312"/>
          </a:xfrm>
          <a:prstGeom prst="rightArrow">
            <a:avLst>
              <a:gd name="adj1" fmla="val 50000"/>
              <a:gd name="adj2" fmla="val 4986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2800" i="0"/>
          </a:p>
        </p:txBody>
      </p:sp>
      <p:sp>
        <p:nvSpPr>
          <p:cNvPr id="251913" name="AutoShape 6" descr="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"/>
          <p:cNvSpPr>
            <a:spLocks noChangeAspect="1" noChangeArrowheads="1"/>
          </p:cNvSpPr>
          <p:nvPr/>
        </p:nvSpPr>
        <p:spPr bwMode="auto">
          <a:xfrm>
            <a:off x="187325" y="-228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1914" name="AutoShape 8" descr="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"/>
          <p:cNvSpPr>
            <a:spLocks noChangeAspect="1" noChangeArrowheads="1"/>
          </p:cNvSpPr>
          <p:nvPr/>
        </p:nvSpPr>
        <p:spPr bwMode="auto">
          <a:xfrm>
            <a:off x="339725" y="-76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1915" name="Rectangle 6"/>
          <p:cNvSpPr>
            <a:spLocks noChangeArrowheads="1"/>
          </p:cNvSpPr>
          <p:nvPr/>
        </p:nvSpPr>
        <p:spPr bwMode="auto">
          <a:xfrm>
            <a:off x="2540000" y="5499100"/>
            <a:ext cx="57086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I have produced the </a:t>
            </a:r>
            <a:r>
              <a:rPr lang="en-US" altLang="en-US" sz="2800" i="0">
                <a:solidFill>
                  <a:srgbClr val="FF0000"/>
                </a:solidFill>
              </a:rPr>
              <a:t>last</a:t>
            </a:r>
            <a:r>
              <a:rPr lang="en-US" altLang="en-US" sz="2800" i="0"/>
              <a:t> </a:t>
            </a:r>
            <a:r>
              <a:rPr lang="en-US" altLang="en-US" sz="2800"/>
              <a:t>i-1</a:t>
            </a:r>
            <a:r>
              <a:rPr lang="en-US" altLang="en-US" sz="2800" i="0"/>
              <a:t> objects. </a:t>
            </a:r>
          </a:p>
        </p:txBody>
      </p:sp>
      <p:grpSp>
        <p:nvGrpSpPr>
          <p:cNvPr id="251916" name="Group 24"/>
          <p:cNvGrpSpPr>
            <a:grpSpLocks noChangeAspect="1"/>
          </p:cNvGrpSpPr>
          <p:nvPr/>
        </p:nvGrpSpPr>
        <p:grpSpPr bwMode="auto">
          <a:xfrm rot="2360341">
            <a:off x="762000" y="2505075"/>
            <a:ext cx="1079500" cy="1079500"/>
            <a:chOff x="1224" y="1212"/>
            <a:chExt cx="3144" cy="3112"/>
          </a:xfrm>
        </p:grpSpPr>
        <p:sp>
          <p:nvSpPr>
            <p:cNvPr id="251940" name="Freeform 25"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251941" name="Freeform 26"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51942" name="Group 27"/>
            <p:cNvGrpSpPr>
              <a:grpSpLocks noChangeAspect="1"/>
            </p:cNvGrpSpPr>
            <p:nvPr/>
          </p:nvGrpSpPr>
          <p:grpSpPr bwMode="auto">
            <a:xfrm>
              <a:off x="1776" y="1212"/>
              <a:ext cx="1944" cy="2413"/>
              <a:chOff x="2227" y="1194"/>
              <a:chExt cx="1944" cy="2413"/>
            </a:xfrm>
          </p:grpSpPr>
          <p:sp>
            <p:nvSpPr>
              <p:cNvPr id="251943" name="Freeform 28"/>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1944" name="Freeform 29"/>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1945" name="Freeform 30"/>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1946" name="Freeform 31"/>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1947" name="Freeform 32"/>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1948" name="Freeform 33"/>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51917" name="Text Box 3"/>
          <p:cNvSpPr txBox="1">
            <a:spLocks noChangeArrowheads="1"/>
          </p:cNvSpPr>
          <p:nvPr/>
        </p:nvSpPr>
        <p:spPr bwMode="auto">
          <a:xfrm>
            <a:off x="838200" y="5865813"/>
            <a:ext cx="17303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Extra info:</a:t>
            </a:r>
          </a:p>
        </p:txBody>
      </p:sp>
      <p:grpSp>
        <p:nvGrpSpPr>
          <p:cNvPr id="251918" name="Group 17"/>
          <p:cNvGrpSpPr>
            <a:grpSpLocks/>
          </p:cNvGrpSpPr>
          <p:nvPr/>
        </p:nvGrpSpPr>
        <p:grpSpPr bwMode="auto">
          <a:xfrm>
            <a:off x="3810000" y="1371600"/>
            <a:ext cx="1792288" cy="1416050"/>
            <a:chOff x="3810000" y="1371600"/>
            <a:chExt cx="1791729" cy="1416756"/>
          </a:xfrm>
        </p:grpSpPr>
        <p:sp>
          <p:nvSpPr>
            <p:cNvPr id="251928" name="Rectangle 7"/>
            <p:cNvSpPr>
              <a:spLocks noChangeArrowheads="1"/>
            </p:cNvSpPr>
            <p:nvPr/>
          </p:nvSpPr>
          <p:spPr bwMode="auto">
            <a:xfrm>
              <a:off x="3906202" y="2446366"/>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1929" name="Rectangle 7"/>
            <p:cNvSpPr>
              <a:spLocks noChangeArrowheads="1"/>
            </p:cNvSpPr>
            <p:nvPr/>
          </p:nvSpPr>
          <p:spPr bwMode="auto">
            <a:xfrm>
              <a:off x="4471086" y="1733945"/>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1930" name="Rectangle 7"/>
            <p:cNvSpPr>
              <a:spLocks noChangeArrowheads="1"/>
            </p:cNvSpPr>
            <p:nvPr/>
          </p:nvSpPr>
          <p:spPr bwMode="auto">
            <a:xfrm>
              <a:off x="4343400" y="1851378"/>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1931" name="Rectangle 7"/>
            <p:cNvSpPr>
              <a:spLocks noChangeArrowheads="1"/>
            </p:cNvSpPr>
            <p:nvPr/>
          </p:nvSpPr>
          <p:spPr bwMode="auto">
            <a:xfrm>
              <a:off x="4228664" y="1954389"/>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1932" name="Rectangle 7"/>
            <p:cNvSpPr>
              <a:spLocks noChangeArrowheads="1"/>
            </p:cNvSpPr>
            <p:nvPr/>
          </p:nvSpPr>
          <p:spPr bwMode="auto">
            <a:xfrm>
              <a:off x="3810000" y="2685345"/>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1933" name="Rectangle 7"/>
            <p:cNvSpPr>
              <a:spLocks noChangeArrowheads="1"/>
            </p:cNvSpPr>
            <p:nvPr/>
          </p:nvSpPr>
          <p:spPr bwMode="auto">
            <a:xfrm>
              <a:off x="3850740" y="2582334"/>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1934" name="Rectangle 7"/>
            <p:cNvSpPr>
              <a:spLocks noChangeArrowheads="1"/>
            </p:cNvSpPr>
            <p:nvPr/>
          </p:nvSpPr>
          <p:spPr bwMode="auto">
            <a:xfrm>
              <a:off x="3962298" y="2310714"/>
              <a:ext cx="54483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1935" name="Rectangle 7"/>
            <p:cNvSpPr>
              <a:spLocks noChangeArrowheads="1"/>
            </p:cNvSpPr>
            <p:nvPr/>
          </p:nvSpPr>
          <p:spPr bwMode="auto">
            <a:xfrm>
              <a:off x="4027170" y="2182989"/>
              <a:ext cx="54483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1936" name="Rectangle 7"/>
            <p:cNvSpPr>
              <a:spLocks noChangeArrowheads="1"/>
            </p:cNvSpPr>
            <p:nvPr/>
          </p:nvSpPr>
          <p:spPr bwMode="auto">
            <a:xfrm>
              <a:off x="4115727" y="2057400"/>
              <a:ext cx="54483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1937" name="Rectangle 7"/>
            <p:cNvSpPr>
              <a:spLocks noChangeArrowheads="1"/>
            </p:cNvSpPr>
            <p:nvPr/>
          </p:nvSpPr>
          <p:spPr bwMode="auto">
            <a:xfrm>
              <a:off x="4598772" y="1612518"/>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1938" name="Rectangle 7"/>
            <p:cNvSpPr>
              <a:spLocks noChangeArrowheads="1"/>
            </p:cNvSpPr>
            <p:nvPr/>
          </p:nvSpPr>
          <p:spPr bwMode="auto">
            <a:xfrm>
              <a:off x="4837671" y="1497189"/>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1939" name="Rectangle 7"/>
            <p:cNvSpPr>
              <a:spLocks noChangeArrowheads="1"/>
            </p:cNvSpPr>
            <p:nvPr/>
          </p:nvSpPr>
          <p:spPr bwMode="auto">
            <a:xfrm>
              <a:off x="5106429" y="1371600"/>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251919" name="Rectangle 74"/>
          <p:cNvSpPr>
            <a:spLocks noChangeArrowheads="1"/>
          </p:cNvSpPr>
          <p:nvPr/>
        </p:nvSpPr>
        <p:spPr bwMode="auto">
          <a:xfrm>
            <a:off x="2527300" y="5876925"/>
            <a:ext cx="6235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solidFill>
                  <a:srgbClr val="CC00CC"/>
                </a:solidFill>
              </a:rPr>
              <a:t>Center of mass</a:t>
            </a:r>
            <a:r>
              <a:rPr lang="en-US" altLang="en-US" sz="2800" i="0"/>
              <a:t> is within bottom block</a:t>
            </a:r>
          </a:p>
        </p:txBody>
      </p:sp>
      <p:sp>
        <p:nvSpPr>
          <p:cNvPr id="251920" name="Rectangle 75"/>
          <p:cNvSpPr>
            <a:spLocks noChangeArrowheads="1"/>
          </p:cNvSpPr>
          <p:nvPr/>
        </p:nvSpPr>
        <p:spPr bwMode="auto">
          <a:xfrm>
            <a:off x="2581275" y="6256338"/>
            <a:ext cx="6235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solidFill>
                  <a:srgbClr val="FFC000"/>
                </a:solidFill>
              </a:rPr>
              <a:t>Leaning distance </a:t>
            </a:r>
            <a:r>
              <a:rPr lang="en-US" altLang="en-US" sz="2800" i="0"/>
              <a:t>so far</a:t>
            </a:r>
          </a:p>
        </p:txBody>
      </p:sp>
      <p:cxnSp>
        <p:nvCxnSpPr>
          <p:cNvPr id="251921" name="Straight Connector 19"/>
          <p:cNvCxnSpPr>
            <a:cxnSpLocks noChangeShapeType="1"/>
          </p:cNvCxnSpPr>
          <p:nvPr/>
        </p:nvCxnSpPr>
        <p:spPr bwMode="auto">
          <a:xfrm flipV="1">
            <a:off x="4254500" y="1663700"/>
            <a:ext cx="0" cy="1155700"/>
          </a:xfrm>
          <a:prstGeom prst="line">
            <a:avLst/>
          </a:prstGeom>
          <a:noFill/>
          <a:ln w="25400" algn="ctr">
            <a:solidFill>
              <a:srgbClr val="CC00CC"/>
            </a:solidFill>
            <a:round/>
            <a:headEnd/>
            <a:tailEnd/>
          </a:ln>
          <a:extLst>
            <a:ext uri="{909E8E84-426E-40DD-AFC4-6F175D3DCCD1}">
              <a14:hiddenFill xmlns:a14="http://schemas.microsoft.com/office/drawing/2010/main">
                <a:noFill/>
              </a14:hiddenFill>
            </a:ext>
          </a:extLst>
        </p:spPr>
      </p:cxnSp>
      <p:cxnSp>
        <p:nvCxnSpPr>
          <p:cNvPr id="251922" name="Straight Arrow Connector 76"/>
          <p:cNvCxnSpPr>
            <a:cxnSpLocks noChangeShapeType="1"/>
          </p:cNvCxnSpPr>
          <p:nvPr/>
        </p:nvCxnSpPr>
        <p:spPr bwMode="auto">
          <a:xfrm>
            <a:off x="4329113" y="2868613"/>
            <a:ext cx="1379537" cy="1587"/>
          </a:xfrm>
          <a:prstGeom prst="straightConnector1">
            <a:avLst/>
          </a:prstGeom>
          <a:noFill/>
          <a:ln w="25400" algn="ctr">
            <a:solidFill>
              <a:schemeClr val="accent1"/>
            </a:solidFill>
            <a:round/>
            <a:headEnd type="arrow" w="med" len="med"/>
            <a:tailEnd type="arrow" w="med" len="med"/>
          </a:ln>
          <a:extLst>
            <a:ext uri="{909E8E84-426E-40DD-AFC4-6F175D3DCCD1}">
              <a14:hiddenFill xmlns:a14="http://schemas.microsoft.com/office/drawing/2010/main">
                <a:noFill/>
              </a14:hiddenFill>
            </a:ext>
          </a:extLst>
        </p:spPr>
      </p:cxnSp>
      <p:sp>
        <p:nvSpPr>
          <p:cNvPr id="251923" name="Text Box 3"/>
          <p:cNvSpPr txBox="1">
            <a:spLocks noChangeArrowheads="1"/>
          </p:cNvSpPr>
          <p:nvPr/>
        </p:nvSpPr>
        <p:spPr bwMode="auto">
          <a:xfrm>
            <a:off x="304800" y="3389313"/>
            <a:ext cx="29225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Where should we </a:t>
            </a:r>
            <a:br>
              <a:rPr lang="en-US" altLang="en-US" sz="2800" i="0"/>
            </a:br>
            <a:r>
              <a:rPr lang="en-US" altLang="en-US" sz="2800" i="0"/>
              <a:t>put the next block?</a:t>
            </a:r>
          </a:p>
        </p:txBody>
      </p:sp>
      <p:grpSp>
        <p:nvGrpSpPr>
          <p:cNvPr id="80" name="Group 79"/>
          <p:cNvGrpSpPr>
            <a:grpSpLocks/>
          </p:cNvGrpSpPr>
          <p:nvPr/>
        </p:nvGrpSpPr>
        <p:grpSpPr bwMode="auto">
          <a:xfrm>
            <a:off x="4811713" y="2133600"/>
            <a:ext cx="2732087" cy="1635125"/>
            <a:chOff x="4785663" y="2314632"/>
            <a:chExt cx="2731592" cy="1634919"/>
          </a:xfrm>
        </p:grpSpPr>
        <p:sp>
          <p:nvSpPr>
            <p:cNvPr id="251925" name="Right Arrow 87"/>
            <p:cNvSpPr>
              <a:spLocks noChangeArrowheads="1"/>
            </p:cNvSpPr>
            <p:nvPr/>
          </p:nvSpPr>
          <p:spPr bwMode="auto">
            <a:xfrm rot="2373881">
              <a:off x="4785663" y="2474844"/>
              <a:ext cx="652994" cy="400244"/>
            </a:xfrm>
            <a:prstGeom prst="rightArrow">
              <a:avLst>
                <a:gd name="adj1" fmla="val 50000"/>
                <a:gd name="adj2" fmla="val 50002"/>
              </a:avLst>
            </a:prstGeom>
            <a:noFill/>
            <a:ln w="412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2800" i="0"/>
            </a:p>
          </p:txBody>
        </p:sp>
        <p:pic>
          <p:nvPicPr>
            <p:cNvPr id="251926" name="Picture 10" descr="http://funny-jokes-and-pictures.com/Funny-Pictures/Funny-Weird-Pictures/images/Dumb-Skateboard-Crash-Fall-Tarmac-Picture.gif"/>
            <p:cNvPicPr>
              <a:picLocks noChangeAspect="1" noChangeArrowheads="1"/>
            </p:cNvPicPr>
            <p:nvPr/>
          </p:nvPicPr>
          <p:blipFill>
            <a:blip r:embed="rId4">
              <a:extLst>
                <a:ext uri="{28A0092B-C50C-407E-A947-70E740481C1C}">
                  <a14:useLocalDpi xmlns:a14="http://schemas.microsoft.com/office/drawing/2010/main" val="0"/>
                </a:ext>
              </a:extLst>
            </a:blip>
            <a:srcRect l="14630" t="14055" r="33929" b="15179"/>
            <a:stretch>
              <a:fillRect/>
            </a:stretch>
          </p:blipFill>
          <p:spPr bwMode="auto">
            <a:xfrm>
              <a:off x="5359810" y="2944994"/>
              <a:ext cx="1030110" cy="1004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1927" name="Text Box 3"/>
            <p:cNvSpPr txBox="1">
              <a:spLocks noChangeArrowheads="1"/>
            </p:cNvSpPr>
            <p:nvPr/>
          </p:nvSpPr>
          <p:spPr bwMode="auto">
            <a:xfrm>
              <a:off x="5460282" y="2314632"/>
              <a:ext cx="20569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it will falling</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anim calcmode="lin" valueType="num">
                                      <p:cBhvr additive="base">
                                        <p:cTn id="7" dur="500" fill="hold"/>
                                        <p:tgtEl>
                                          <p:spTgt spid="64"/>
                                        </p:tgtEl>
                                        <p:attrNameLst>
                                          <p:attrName>ppt_x</p:attrName>
                                        </p:attrNameLst>
                                      </p:cBhvr>
                                      <p:tavLst>
                                        <p:tav tm="0">
                                          <p:val>
                                            <p:strVal val="#ppt_x"/>
                                          </p:val>
                                        </p:tav>
                                        <p:tav tm="100000">
                                          <p:val>
                                            <p:strVal val="#ppt_x"/>
                                          </p:val>
                                        </p:tav>
                                      </p:tavLst>
                                    </p:anim>
                                    <p:anim calcmode="lin" valueType="num">
                                      <p:cBhvr additive="base">
                                        <p:cTn id="8"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9" fill="hold" nodeType="clickEffect">
                                  <p:stCondLst>
                                    <p:cond delay="0"/>
                                  </p:stCondLst>
                                  <p:childTnLst>
                                    <p:set>
                                      <p:cBhvr>
                                        <p:cTn id="12" dur="1" fill="hold">
                                          <p:stCondLst>
                                            <p:cond delay="0"/>
                                          </p:stCondLst>
                                        </p:cTn>
                                        <p:tgtEl>
                                          <p:spTgt spid="80"/>
                                        </p:tgtEl>
                                        <p:attrNameLst>
                                          <p:attrName>style.visibility</p:attrName>
                                        </p:attrNameLst>
                                      </p:cBhvr>
                                      <p:to>
                                        <p:strVal val="visible"/>
                                      </p:to>
                                    </p:set>
                                    <p:anim calcmode="lin" valueType="num">
                                      <p:cBhvr additive="base">
                                        <p:cTn id="13" dur="500" fill="hold"/>
                                        <p:tgtEl>
                                          <p:spTgt spid="80"/>
                                        </p:tgtEl>
                                        <p:attrNameLst>
                                          <p:attrName>ppt_x</p:attrName>
                                        </p:attrNameLst>
                                      </p:cBhvr>
                                      <p:tavLst>
                                        <p:tav tm="0">
                                          <p:val>
                                            <p:strVal val="0-#ppt_w/2"/>
                                          </p:val>
                                        </p:tav>
                                        <p:tav tm="100000">
                                          <p:val>
                                            <p:strVal val="#ppt_x"/>
                                          </p:val>
                                        </p:tav>
                                      </p:tavLst>
                                    </p:anim>
                                    <p:anim calcmode="lin" valueType="num">
                                      <p:cBhvr additive="base">
                                        <p:cTn id="14" dur="500" fill="hold"/>
                                        <p:tgtEl>
                                          <p:spTgt spid="8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ChangeArrowheads="1"/>
          </p:cNvSpPr>
          <p:nvPr>
            <p:ph type="title"/>
          </p:nvPr>
        </p:nvSpPr>
        <p:spPr>
          <a:xfrm>
            <a:off x="685800" y="-295275"/>
            <a:ext cx="7772400" cy="1143000"/>
          </a:xfrm>
        </p:spPr>
        <p:txBody>
          <a:bodyPr/>
          <a:lstStyle/>
          <a:p>
            <a:pPr eaLnBrk="1" hangingPunct="1"/>
            <a:r>
              <a:rPr lang="en-US" altLang="en-US" sz="4000" smtClean="0"/>
              <a:t>Leaning Tower</a:t>
            </a:r>
          </a:p>
        </p:txBody>
      </p:sp>
      <p:sp>
        <p:nvSpPr>
          <p:cNvPr id="252931" name="Text Box 3"/>
          <p:cNvSpPr txBox="1">
            <a:spLocks noChangeArrowheads="1"/>
          </p:cNvSpPr>
          <p:nvPr/>
        </p:nvSpPr>
        <p:spPr bwMode="auto">
          <a:xfrm>
            <a:off x="1095375" y="847725"/>
            <a:ext cx="7466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Output: Stack them leaning as far over as possible.</a:t>
            </a:r>
          </a:p>
        </p:txBody>
      </p:sp>
      <p:sp>
        <p:nvSpPr>
          <p:cNvPr id="252932" name="Text Box 9"/>
          <p:cNvSpPr txBox="1">
            <a:spLocks noChangeArrowheads="1"/>
          </p:cNvSpPr>
          <p:nvPr/>
        </p:nvSpPr>
        <p:spPr bwMode="auto">
          <a:xfrm>
            <a:off x="1068388" y="390525"/>
            <a:ext cx="4521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Input: Lots of 2in wide blocks</a:t>
            </a:r>
          </a:p>
        </p:txBody>
      </p:sp>
      <p:grpSp>
        <p:nvGrpSpPr>
          <p:cNvPr id="252933" name="Group 10"/>
          <p:cNvGrpSpPr>
            <a:grpSpLocks/>
          </p:cNvGrpSpPr>
          <p:nvPr/>
        </p:nvGrpSpPr>
        <p:grpSpPr bwMode="auto">
          <a:xfrm>
            <a:off x="1371600" y="5029200"/>
            <a:ext cx="1181100" cy="1066800"/>
            <a:chOff x="1224" y="2539"/>
            <a:chExt cx="2280" cy="1785"/>
          </a:xfrm>
        </p:grpSpPr>
        <p:sp>
          <p:nvSpPr>
            <p:cNvPr id="252970" name="Freeform 11"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52971" name="Group 12"/>
            <p:cNvGrpSpPr>
              <a:grpSpLocks/>
            </p:cNvGrpSpPr>
            <p:nvPr/>
          </p:nvGrpSpPr>
          <p:grpSpPr bwMode="auto">
            <a:xfrm>
              <a:off x="1584" y="2688"/>
              <a:ext cx="1216" cy="1440"/>
              <a:chOff x="2641" y="1488"/>
              <a:chExt cx="2655" cy="2488"/>
            </a:xfrm>
          </p:grpSpPr>
          <p:grpSp>
            <p:nvGrpSpPr>
              <p:cNvPr id="252972" name="Group 13"/>
              <p:cNvGrpSpPr>
                <a:grpSpLocks/>
              </p:cNvGrpSpPr>
              <p:nvPr/>
            </p:nvGrpSpPr>
            <p:grpSpPr bwMode="auto">
              <a:xfrm>
                <a:off x="2641" y="1488"/>
                <a:ext cx="2496" cy="2436"/>
                <a:chOff x="2641" y="1488"/>
                <a:chExt cx="2496" cy="2436"/>
              </a:xfrm>
            </p:grpSpPr>
            <p:sp>
              <p:nvSpPr>
                <p:cNvPr id="252977" name="Freeform 14"/>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2978" name="Freeform 15"/>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2979" name="Freeform 16"/>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2980" name="Freeform 17"/>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2981" name="Freeform 18"/>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2982" name="Freeform 19"/>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52973" name="Group 20"/>
              <p:cNvGrpSpPr>
                <a:grpSpLocks/>
              </p:cNvGrpSpPr>
              <p:nvPr/>
            </p:nvGrpSpPr>
            <p:grpSpPr bwMode="auto">
              <a:xfrm>
                <a:off x="4864" y="3099"/>
                <a:ext cx="432" cy="877"/>
                <a:chOff x="4864" y="3099"/>
                <a:chExt cx="432" cy="877"/>
              </a:xfrm>
            </p:grpSpPr>
            <p:sp>
              <p:nvSpPr>
                <p:cNvPr id="252974" name="Freeform 21"/>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2975" name="Freeform 22"/>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2976" name="Freeform 23"/>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252934" name="Text Box 34"/>
          <p:cNvSpPr txBox="1">
            <a:spLocks noChangeArrowheads="1"/>
          </p:cNvSpPr>
          <p:nvPr/>
        </p:nvSpPr>
        <p:spPr bwMode="auto">
          <a:xfrm>
            <a:off x="2530475" y="5095875"/>
            <a:ext cx="298608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More of the output:</a:t>
            </a:r>
            <a:br>
              <a:rPr lang="en-US" altLang="en-US" sz="2800" i="0"/>
            </a:br>
            <a:endParaRPr lang="en-US" altLang="en-US" sz="2800" i="0"/>
          </a:p>
        </p:txBody>
      </p:sp>
      <p:sp>
        <p:nvSpPr>
          <p:cNvPr id="64" name="Rectangle 7"/>
          <p:cNvSpPr>
            <a:spLocks noChangeArrowheads="1"/>
          </p:cNvSpPr>
          <p:nvPr/>
        </p:nvSpPr>
        <p:spPr bwMode="auto">
          <a:xfrm>
            <a:off x="3811588" y="2819400"/>
            <a:ext cx="495300" cy="103188"/>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2936" name="Right Arrow 1"/>
          <p:cNvSpPr>
            <a:spLocks noChangeArrowheads="1"/>
          </p:cNvSpPr>
          <p:nvPr/>
        </p:nvSpPr>
        <p:spPr bwMode="auto">
          <a:xfrm>
            <a:off x="5130800" y="2725738"/>
            <a:ext cx="979488" cy="722312"/>
          </a:xfrm>
          <a:prstGeom prst="rightArrow">
            <a:avLst>
              <a:gd name="adj1" fmla="val 50000"/>
              <a:gd name="adj2" fmla="val 4986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2800" i="0"/>
          </a:p>
        </p:txBody>
      </p:sp>
      <p:sp>
        <p:nvSpPr>
          <p:cNvPr id="252937" name="AutoShape 6" descr="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"/>
          <p:cNvSpPr>
            <a:spLocks noChangeAspect="1" noChangeArrowheads="1"/>
          </p:cNvSpPr>
          <p:nvPr/>
        </p:nvSpPr>
        <p:spPr bwMode="auto">
          <a:xfrm>
            <a:off x="187325" y="-228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2938" name="AutoShape 8" descr="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"/>
          <p:cNvSpPr>
            <a:spLocks noChangeAspect="1" noChangeArrowheads="1"/>
          </p:cNvSpPr>
          <p:nvPr/>
        </p:nvSpPr>
        <p:spPr bwMode="auto">
          <a:xfrm>
            <a:off x="339725" y="-76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2939" name="Rectangle 6"/>
          <p:cNvSpPr>
            <a:spLocks noChangeArrowheads="1"/>
          </p:cNvSpPr>
          <p:nvPr/>
        </p:nvSpPr>
        <p:spPr bwMode="auto">
          <a:xfrm>
            <a:off x="2540000" y="5499100"/>
            <a:ext cx="57086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I have produced the </a:t>
            </a:r>
            <a:r>
              <a:rPr lang="en-US" altLang="en-US" sz="2800" i="0">
                <a:solidFill>
                  <a:srgbClr val="FF0000"/>
                </a:solidFill>
              </a:rPr>
              <a:t>last</a:t>
            </a:r>
            <a:r>
              <a:rPr lang="en-US" altLang="en-US" sz="2800" i="0"/>
              <a:t> </a:t>
            </a:r>
            <a:r>
              <a:rPr lang="en-US" altLang="en-US" sz="2800"/>
              <a:t>i-1</a:t>
            </a:r>
            <a:r>
              <a:rPr lang="en-US" altLang="en-US" sz="2800" i="0"/>
              <a:t> objects. </a:t>
            </a:r>
          </a:p>
        </p:txBody>
      </p:sp>
      <p:grpSp>
        <p:nvGrpSpPr>
          <p:cNvPr id="252940" name="Group 24"/>
          <p:cNvGrpSpPr>
            <a:grpSpLocks noChangeAspect="1"/>
          </p:cNvGrpSpPr>
          <p:nvPr/>
        </p:nvGrpSpPr>
        <p:grpSpPr bwMode="auto">
          <a:xfrm rot="2360341">
            <a:off x="762000" y="2505075"/>
            <a:ext cx="1079500" cy="1079500"/>
            <a:chOff x="1224" y="1212"/>
            <a:chExt cx="3144" cy="3112"/>
          </a:xfrm>
        </p:grpSpPr>
        <p:sp>
          <p:nvSpPr>
            <p:cNvPr id="252961" name="Freeform 25"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252962" name="Freeform 26"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52963" name="Group 27"/>
            <p:cNvGrpSpPr>
              <a:grpSpLocks noChangeAspect="1"/>
            </p:cNvGrpSpPr>
            <p:nvPr/>
          </p:nvGrpSpPr>
          <p:grpSpPr bwMode="auto">
            <a:xfrm>
              <a:off x="1776" y="1212"/>
              <a:ext cx="1944" cy="2413"/>
              <a:chOff x="2227" y="1194"/>
              <a:chExt cx="1944" cy="2413"/>
            </a:xfrm>
          </p:grpSpPr>
          <p:sp>
            <p:nvSpPr>
              <p:cNvPr id="252964" name="Freeform 28"/>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2965" name="Freeform 29"/>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2966" name="Freeform 30"/>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2967" name="Freeform 31"/>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2968" name="Freeform 32"/>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2969" name="Freeform 33"/>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52941" name="Text Box 3"/>
          <p:cNvSpPr txBox="1">
            <a:spLocks noChangeArrowheads="1"/>
          </p:cNvSpPr>
          <p:nvPr/>
        </p:nvSpPr>
        <p:spPr bwMode="auto">
          <a:xfrm>
            <a:off x="838200" y="5865813"/>
            <a:ext cx="17303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Extra info:</a:t>
            </a:r>
          </a:p>
        </p:txBody>
      </p:sp>
      <p:grpSp>
        <p:nvGrpSpPr>
          <p:cNvPr id="252942" name="Group 17"/>
          <p:cNvGrpSpPr>
            <a:grpSpLocks/>
          </p:cNvGrpSpPr>
          <p:nvPr/>
        </p:nvGrpSpPr>
        <p:grpSpPr bwMode="auto">
          <a:xfrm>
            <a:off x="3810000" y="1371600"/>
            <a:ext cx="1792288" cy="1416050"/>
            <a:chOff x="3810000" y="1371600"/>
            <a:chExt cx="1791729" cy="1416756"/>
          </a:xfrm>
        </p:grpSpPr>
        <p:sp>
          <p:nvSpPr>
            <p:cNvPr id="252949" name="Rectangle 7"/>
            <p:cNvSpPr>
              <a:spLocks noChangeArrowheads="1"/>
            </p:cNvSpPr>
            <p:nvPr/>
          </p:nvSpPr>
          <p:spPr bwMode="auto">
            <a:xfrm>
              <a:off x="3906202" y="2446366"/>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2950" name="Rectangle 7"/>
            <p:cNvSpPr>
              <a:spLocks noChangeArrowheads="1"/>
            </p:cNvSpPr>
            <p:nvPr/>
          </p:nvSpPr>
          <p:spPr bwMode="auto">
            <a:xfrm>
              <a:off x="4471086" y="1733945"/>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2951" name="Rectangle 7"/>
            <p:cNvSpPr>
              <a:spLocks noChangeArrowheads="1"/>
            </p:cNvSpPr>
            <p:nvPr/>
          </p:nvSpPr>
          <p:spPr bwMode="auto">
            <a:xfrm>
              <a:off x="4343400" y="1851378"/>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2952" name="Rectangle 7"/>
            <p:cNvSpPr>
              <a:spLocks noChangeArrowheads="1"/>
            </p:cNvSpPr>
            <p:nvPr/>
          </p:nvSpPr>
          <p:spPr bwMode="auto">
            <a:xfrm>
              <a:off x="4228664" y="1954389"/>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2953" name="Rectangle 7"/>
            <p:cNvSpPr>
              <a:spLocks noChangeArrowheads="1"/>
            </p:cNvSpPr>
            <p:nvPr/>
          </p:nvSpPr>
          <p:spPr bwMode="auto">
            <a:xfrm>
              <a:off x="3810000" y="2685345"/>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2954" name="Rectangle 7"/>
            <p:cNvSpPr>
              <a:spLocks noChangeArrowheads="1"/>
            </p:cNvSpPr>
            <p:nvPr/>
          </p:nvSpPr>
          <p:spPr bwMode="auto">
            <a:xfrm>
              <a:off x="3850740" y="2582334"/>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2955" name="Rectangle 7"/>
            <p:cNvSpPr>
              <a:spLocks noChangeArrowheads="1"/>
            </p:cNvSpPr>
            <p:nvPr/>
          </p:nvSpPr>
          <p:spPr bwMode="auto">
            <a:xfrm>
              <a:off x="3962298" y="2310714"/>
              <a:ext cx="54483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2956" name="Rectangle 7"/>
            <p:cNvSpPr>
              <a:spLocks noChangeArrowheads="1"/>
            </p:cNvSpPr>
            <p:nvPr/>
          </p:nvSpPr>
          <p:spPr bwMode="auto">
            <a:xfrm>
              <a:off x="4027170" y="2182989"/>
              <a:ext cx="54483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2957" name="Rectangle 7"/>
            <p:cNvSpPr>
              <a:spLocks noChangeArrowheads="1"/>
            </p:cNvSpPr>
            <p:nvPr/>
          </p:nvSpPr>
          <p:spPr bwMode="auto">
            <a:xfrm>
              <a:off x="4115727" y="2057400"/>
              <a:ext cx="54483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2958" name="Rectangle 7"/>
            <p:cNvSpPr>
              <a:spLocks noChangeArrowheads="1"/>
            </p:cNvSpPr>
            <p:nvPr/>
          </p:nvSpPr>
          <p:spPr bwMode="auto">
            <a:xfrm>
              <a:off x="4598772" y="1612518"/>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2959" name="Rectangle 7"/>
            <p:cNvSpPr>
              <a:spLocks noChangeArrowheads="1"/>
            </p:cNvSpPr>
            <p:nvPr/>
          </p:nvSpPr>
          <p:spPr bwMode="auto">
            <a:xfrm>
              <a:off x="4837671" y="1497189"/>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2960" name="Rectangle 7"/>
            <p:cNvSpPr>
              <a:spLocks noChangeArrowheads="1"/>
            </p:cNvSpPr>
            <p:nvPr/>
          </p:nvSpPr>
          <p:spPr bwMode="auto">
            <a:xfrm>
              <a:off x="5106429" y="1371600"/>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252943" name="Rectangle 74"/>
          <p:cNvSpPr>
            <a:spLocks noChangeArrowheads="1"/>
          </p:cNvSpPr>
          <p:nvPr/>
        </p:nvSpPr>
        <p:spPr bwMode="auto">
          <a:xfrm>
            <a:off x="2527300" y="5876925"/>
            <a:ext cx="6235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solidFill>
                  <a:srgbClr val="CC00CC"/>
                </a:solidFill>
              </a:rPr>
              <a:t>Center of mass</a:t>
            </a:r>
            <a:r>
              <a:rPr lang="en-US" altLang="en-US" sz="2800" i="0"/>
              <a:t> is within bottom block</a:t>
            </a:r>
          </a:p>
        </p:txBody>
      </p:sp>
      <p:sp>
        <p:nvSpPr>
          <p:cNvPr id="252944" name="Rectangle 75"/>
          <p:cNvSpPr>
            <a:spLocks noChangeArrowheads="1"/>
          </p:cNvSpPr>
          <p:nvPr/>
        </p:nvSpPr>
        <p:spPr bwMode="auto">
          <a:xfrm>
            <a:off x="2581275" y="6256338"/>
            <a:ext cx="6235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solidFill>
                  <a:srgbClr val="FFC000"/>
                </a:solidFill>
              </a:rPr>
              <a:t>Leaning distance </a:t>
            </a:r>
            <a:r>
              <a:rPr lang="en-US" altLang="en-US" sz="2800" i="0"/>
              <a:t>so far</a:t>
            </a:r>
          </a:p>
        </p:txBody>
      </p:sp>
      <p:cxnSp>
        <p:nvCxnSpPr>
          <p:cNvPr id="252945" name="Straight Connector 19"/>
          <p:cNvCxnSpPr>
            <a:cxnSpLocks noChangeShapeType="1"/>
          </p:cNvCxnSpPr>
          <p:nvPr/>
        </p:nvCxnSpPr>
        <p:spPr bwMode="auto">
          <a:xfrm flipV="1">
            <a:off x="4254500" y="1663700"/>
            <a:ext cx="0" cy="1155700"/>
          </a:xfrm>
          <a:prstGeom prst="line">
            <a:avLst/>
          </a:prstGeom>
          <a:noFill/>
          <a:ln w="25400" algn="ctr">
            <a:solidFill>
              <a:srgbClr val="CC00CC"/>
            </a:solidFill>
            <a:round/>
            <a:headEnd/>
            <a:tailEnd/>
          </a:ln>
          <a:extLst>
            <a:ext uri="{909E8E84-426E-40DD-AFC4-6F175D3DCCD1}">
              <a14:hiddenFill xmlns:a14="http://schemas.microsoft.com/office/drawing/2010/main">
                <a:noFill/>
              </a14:hiddenFill>
            </a:ext>
          </a:extLst>
        </p:spPr>
      </p:cxnSp>
      <p:cxnSp>
        <p:nvCxnSpPr>
          <p:cNvPr id="252946" name="Straight Arrow Connector 76"/>
          <p:cNvCxnSpPr>
            <a:cxnSpLocks noChangeShapeType="1"/>
          </p:cNvCxnSpPr>
          <p:nvPr/>
        </p:nvCxnSpPr>
        <p:spPr bwMode="auto">
          <a:xfrm>
            <a:off x="4329113" y="2868613"/>
            <a:ext cx="1379537" cy="1587"/>
          </a:xfrm>
          <a:prstGeom prst="straightConnector1">
            <a:avLst/>
          </a:prstGeom>
          <a:noFill/>
          <a:ln w="25400" algn="ctr">
            <a:solidFill>
              <a:schemeClr val="accent1"/>
            </a:solidFill>
            <a:round/>
            <a:headEnd type="arrow" w="med" len="med"/>
            <a:tailEnd type="arrow" w="med" len="med"/>
          </a:ln>
          <a:extLst>
            <a:ext uri="{909E8E84-426E-40DD-AFC4-6F175D3DCCD1}">
              <a14:hiddenFill xmlns:a14="http://schemas.microsoft.com/office/drawing/2010/main">
                <a:noFill/>
              </a14:hiddenFill>
            </a:ext>
          </a:extLst>
        </p:spPr>
      </p:cxnSp>
      <p:sp>
        <p:nvSpPr>
          <p:cNvPr id="252947" name="Text Box 3"/>
          <p:cNvSpPr txBox="1">
            <a:spLocks noChangeArrowheads="1"/>
          </p:cNvSpPr>
          <p:nvPr/>
        </p:nvSpPr>
        <p:spPr bwMode="auto">
          <a:xfrm>
            <a:off x="304800" y="3389313"/>
            <a:ext cx="29225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Where should we </a:t>
            </a:r>
            <a:br>
              <a:rPr lang="en-US" altLang="en-US" sz="2800" i="0"/>
            </a:br>
            <a:r>
              <a:rPr lang="en-US" altLang="en-US" sz="2800" i="0"/>
              <a:t>put the next block?</a:t>
            </a:r>
          </a:p>
        </p:txBody>
      </p:sp>
      <p:sp>
        <p:nvSpPr>
          <p:cNvPr id="92" name="Text Box 3"/>
          <p:cNvSpPr txBox="1">
            <a:spLocks noChangeArrowheads="1"/>
          </p:cNvSpPr>
          <p:nvPr/>
        </p:nvSpPr>
        <p:spPr bwMode="auto">
          <a:xfrm>
            <a:off x="3702050" y="3343275"/>
            <a:ext cx="1930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No progres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anim calcmode="lin" valueType="num">
                                      <p:cBhvr additive="base">
                                        <p:cTn id="7" dur="500" fill="hold"/>
                                        <p:tgtEl>
                                          <p:spTgt spid="64"/>
                                        </p:tgtEl>
                                        <p:attrNameLst>
                                          <p:attrName>ppt_x</p:attrName>
                                        </p:attrNameLst>
                                      </p:cBhvr>
                                      <p:tavLst>
                                        <p:tav tm="0">
                                          <p:val>
                                            <p:strVal val="#ppt_x"/>
                                          </p:val>
                                        </p:tav>
                                        <p:tav tm="100000">
                                          <p:val>
                                            <p:strVal val="#ppt_x"/>
                                          </p:val>
                                        </p:tav>
                                      </p:tavLst>
                                    </p:anim>
                                    <p:anim calcmode="lin" valueType="num">
                                      <p:cBhvr additive="base">
                                        <p:cTn id="8"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2"/>
                                        </p:tgtEl>
                                        <p:attrNameLst>
                                          <p:attrName>style.visibility</p:attrName>
                                        </p:attrNameLst>
                                      </p:cBhvr>
                                      <p:to>
                                        <p:strVal val="visible"/>
                                      </p:to>
                                    </p:set>
                                    <p:anim calcmode="lin" valueType="num">
                                      <p:cBhvr additive="base">
                                        <p:cTn id="13" dur="500" fill="hold"/>
                                        <p:tgtEl>
                                          <p:spTgt spid="92"/>
                                        </p:tgtEl>
                                        <p:attrNameLst>
                                          <p:attrName>ppt_x</p:attrName>
                                        </p:attrNameLst>
                                      </p:cBhvr>
                                      <p:tavLst>
                                        <p:tav tm="0">
                                          <p:val>
                                            <p:strVal val="#ppt_x"/>
                                          </p:val>
                                        </p:tav>
                                        <p:tav tm="100000">
                                          <p:val>
                                            <p:strVal val="#ppt_x"/>
                                          </p:val>
                                        </p:tav>
                                      </p:tavLst>
                                    </p:anim>
                                    <p:anim calcmode="lin" valueType="num">
                                      <p:cBhvr additive="base">
                                        <p:cTn id="14"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92" grpId="0"/>
    </p:bld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a:xfrm>
            <a:off x="685800" y="-295275"/>
            <a:ext cx="7772400" cy="1143000"/>
          </a:xfrm>
        </p:spPr>
        <p:txBody>
          <a:bodyPr/>
          <a:lstStyle/>
          <a:p>
            <a:pPr eaLnBrk="1" hangingPunct="1"/>
            <a:r>
              <a:rPr lang="en-US" altLang="en-US" sz="4000" smtClean="0"/>
              <a:t>Leaning Tower</a:t>
            </a:r>
          </a:p>
        </p:txBody>
      </p:sp>
      <p:sp>
        <p:nvSpPr>
          <p:cNvPr id="253955" name="Text Box 3"/>
          <p:cNvSpPr txBox="1">
            <a:spLocks noChangeArrowheads="1"/>
          </p:cNvSpPr>
          <p:nvPr/>
        </p:nvSpPr>
        <p:spPr bwMode="auto">
          <a:xfrm>
            <a:off x="1095375" y="847725"/>
            <a:ext cx="7466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Output: Stack them leaning as far over as possible.</a:t>
            </a:r>
          </a:p>
        </p:txBody>
      </p:sp>
      <p:sp>
        <p:nvSpPr>
          <p:cNvPr id="253956" name="Text Box 9"/>
          <p:cNvSpPr txBox="1">
            <a:spLocks noChangeArrowheads="1"/>
          </p:cNvSpPr>
          <p:nvPr/>
        </p:nvSpPr>
        <p:spPr bwMode="auto">
          <a:xfrm>
            <a:off x="1068388" y="390525"/>
            <a:ext cx="4521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Input: Lots of 2in wide blocks</a:t>
            </a:r>
          </a:p>
        </p:txBody>
      </p:sp>
      <p:grpSp>
        <p:nvGrpSpPr>
          <p:cNvPr id="253957" name="Group 10"/>
          <p:cNvGrpSpPr>
            <a:grpSpLocks/>
          </p:cNvGrpSpPr>
          <p:nvPr/>
        </p:nvGrpSpPr>
        <p:grpSpPr bwMode="auto">
          <a:xfrm>
            <a:off x="1371600" y="5029200"/>
            <a:ext cx="1181100" cy="1066800"/>
            <a:chOff x="1224" y="2539"/>
            <a:chExt cx="2280" cy="1785"/>
          </a:xfrm>
        </p:grpSpPr>
        <p:sp>
          <p:nvSpPr>
            <p:cNvPr id="253994" name="Freeform 11"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53995" name="Group 12"/>
            <p:cNvGrpSpPr>
              <a:grpSpLocks/>
            </p:cNvGrpSpPr>
            <p:nvPr/>
          </p:nvGrpSpPr>
          <p:grpSpPr bwMode="auto">
            <a:xfrm>
              <a:off x="1584" y="2688"/>
              <a:ext cx="1216" cy="1440"/>
              <a:chOff x="2641" y="1488"/>
              <a:chExt cx="2655" cy="2488"/>
            </a:xfrm>
          </p:grpSpPr>
          <p:grpSp>
            <p:nvGrpSpPr>
              <p:cNvPr id="253996" name="Group 13"/>
              <p:cNvGrpSpPr>
                <a:grpSpLocks/>
              </p:cNvGrpSpPr>
              <p:nvPr/>
            </p:nvGrpSpPr>
            <p:grpSpPr bwMode="auto">
              <a:xfrm>
                <a:off x="2641" y="1488"/>
                <a:ext cx="2496" cy="2436"/>
                <a:chOff x="2641" y="1488"/>
                <a:chExt cx="2496" cy="2436"/>
              </a:xfrm>
            </p:grpSpPr>
            <p:sp>
              <p:nvSpPr>
                <p:cNvPr id="254001" name="Freeform 14"/>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4002" name="Freeform 15"/>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4003" name="Freeform 16"/>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4004" name="Freeform 17"/>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4005" name="Freeform 18"/>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4006" name="Freeform 19"/>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53997" name="Group 20"/>
              <p:cNvGrpSpPr>
                <a:grpSpLocks/>
              </p:cNvGrpSpPr>
              <p:nvPr/>
            </p:nvGrpSpPr>
            <p:grpSpPr bwMode="auto">
              <a:xfrm>
                <a:off x="4864" y="3099"/>
                <a:ext cx="432" cy="877"/>
                <a:chOff x="4864" y="3099"/>
                <a:chExt cx="432" cy="877"/>
              </a:xfrm>
            </p:grpSpPr>
            <p:sp>
              <p:nvSpPr>
                <p:cNvPr id="253998" name="Freeform 21"/>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3999" name="Freeform 22"/>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4000" name="Freeform 23"/>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253958" name="Text Box 34"/>
          <p:cNvSpPr txBox="1">
            <a:spLocks noChangeArrowheads="1"/>
          </p:cNvSpPr>
          <p:nvPr/>
        </p:nvSpPr>
        <p:spPr bwMode="auto">
          <a:xfrm>
            <a:off x="2530475" y="5095875"/>
            <a:ext cx="298608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More of the output:</a:t>
            </a:r>
            <a:br>
              <a:rPr lang="en-US" altLang="en-US" sz="2800" i="0"/>
            </a:br>
            <a:endParaRPr lang="en-US" altLang="en-US" sz="2800" i="0"/>
          </a:p>
        </p:txBody>
      </p:sp>
      <p:sp>
        <p:nvSpPr>
          <p:cNvPr id="253959" name="Right Arrow 1"/>
          <p:cNvSpPr>
            <a:spLocks noChangeArrowheads="1"/>
          </p:cNvSpPr>
          <p:nvPr/>
        </p:nvSpPr>
        <p:spPr bwMode="auto">
          <a:xfrm>
            <a:off x="5130800" y="2725738"/>
            <a:ext cx="979488" cy="722312"/>
          </a:xfrm>
          <a:prstGeom prst="rightArrow">
            <a:avLst>
              <a:gd name="adj1" fmla="val 50000"/>
              <a:gd name="adj2" fmla="val 4986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2800" i="0"/>
          </a:p>
        </p:txBody>
      </p:sp>
      <p:sp>
        <p:nvSpPr>
          <p:cNvPr id="253960" name="AutoShape 6" descr="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"/>
          <p:cNvSpPr>
            <a:spLocks noChangeAspect="1" noChangeArrowheads="1"/>
          </p:cNvSpPr>
          <p:nvPr/>
        </p:nvSpPr>
        <p:spPr bwMode="auto">
          <a:xfrm>
            <a:off x="187325" y="-228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3961" name="AutoShape 8" descr="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"/>
          <p:cNvSpPr>
            <a:spLocks noChangeAspect="1" noChangeArrowheads="1"/>
          </p:cNvSpPr>
          <p:nvPr/>
        </p:nvSpPr>
        <p:spPr bwMode="auto">
          <a:xfrm>
            <a:off x="339725" y="-76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3962" name="Rectangle 6"/>
          <p:cNvSpPr>
            <a:spLocks noChangeArrowheads="1"/>
          </p:cNvSpPr>
          <p:nvPr/>
        </p:nvSpPr>
        <p:spPr bwMode="auto">
          <a:xfrm>
            <a:off x="2540000" y="5499100"/>
            <a:ext cx="57086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I have produced the </a:t>
            </a:r>
            <a:r>
              <a:rPr lang="en-US" altLang="en-US" sz="2800" i="0">
                <a:solidFill>
                  <a:srgbClr val="FF0000"/>
                </a:solidFill>
              </a:rPr>
              <a:t>last</a:t>
            </a:r>
            <a:r>
              <a:rPr lang="en-US" altLang="en-US" sz="2800" i="0"/>
              <a:t> </a:t>
            </a:r>
            <a:r>
              <a:rPr lang="en-US" altLang="en-US" sz="2800"/>
              <a:t>i-1</a:t>
            </a:r>
            <a:r>
              <a:rPr lang="en-US" altLang="en-US" sz="2800" i="0"/>
              <a:t> objects. </a:t>
            </a:r>
          </a:p>
        </p:txBody>
      </p:sp>
      <p:grpSp>
        <p:nvGrpSpPr>
          <p:cNvPr id="253963" name="Group 24"/>
          <p:cNvGrpSpPr>
            <a:grpSpLocks noChangeAspect="1"/>
          </p:cNvGrpSpPr>
          <p:nvPr/>
        </p:nvGrpSpPr>
        <p:grpSpPr bwMode="auto">
          <a:xfrm rot="2360341">
            <a:off x="762000" y="2505075"/>
            <a:ext cx="1079500" cy="1079500"/>
            <a:chOff x="1224" y="1212"/>
            <a:chExt cx="3144" cy="3112"/>
          </a:xfrm>
        </p:grpSpPr>
        <p:sp>
          <p:nvSpPr>
            <p:cNvPr id="253985" name="Freeform 25"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253986" name="Freeform 26"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53987" name="Group 27"/>
            <p:cNvGrpSpPr>
              <a:grpSpLocks noChangeAspect="1"/>
            </p:cNvGrpSpPr>
            <p:nvPr/>
          </p:nvGrpSpPr>
          <p:grpSpPr bwMode="auto">
            <a:xfrm>
              <a:off x="1776" y="1212"/>
              <a:ext cx="1944" cy="2413"/>
              <a:chOff x="2227" y="1194"/>
              <a:chExt cx="1944" cy="2413"/>
            </a:xfrm>
          </p:grpSpPr>
          <p:sp>
            <p:nvSpPr>
              <p:cNvPr id="253988" name="Freeform 28"/>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3989" name="Freeform 29"/>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3990" name="Freeform 30"/>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3991" name="Freeform 31"/>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3992" name="Freeform 32"/>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3993" name="Freeform 33"/>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53964" name="Text Box 3"/>
          <p:cNvSpPr txBox="1">
            <a:spLocks noChangeArrowheads="1"/>
          </p:cNvSpPr>
          <p:nvPr/>
        </p:nvSpPr>
        <p:spPr bwMode="auto">
          <a:xfrm>
            <a:off x="838200" y="5865813"/>
            <a:ext cx="17303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Extra info:</a:t>
            </a:r>
          </a:p>
        </p:txBody>
      </p:sp>
      <p:grpSp>
        <p:nvGrpSpPr>
          <p:cNvPr id="253965" name="Group 17"/>
          <p:cNvGrpSpPr>
            <a:grpSpLocks/>
          </p:cNvGrpSpPr>
          <p:nvPr/>
        </p:nvGrpSpPr>
        <p:grpSpPr bwMode="auto">
          <a:xfrm>
            <a:off x="3810000" y="1371600"/>
            <a:ext cx="1792288" cy="1416050"/>
            <a:chOff x="3810000" y="1371600"/>
            <a:chExt cx="1791729" cy="1416756"/>
          </a:xfrm>
        </p:grpSpPr>
        <p:sp>
          <p:nvSpPr>
            <p:cNvPr id="253973" name="Rectangle 7"/>
            <p:cNvSpPr>
              <a:spLocks noChangeArrowheads="1"/>
            </p:cNvSpPr>
            <p:nvPr/>
          </p:nvSpPr>
          <p:spPr bwMode="auto">
            <a:xfrm>
              <a:off x="3906202" y="2446366"/>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3974" name="Rectangle 7"/>
            <p:cNvSpPr>
              <a:spLocks noChangeArrowheads="1"/>
            </p:cNvSpPr>
            <p:nvPr/>
          </p:nvSpPr>
          <p:spPr bwMode="auto">
            <a:xfrm>
              <a:off x="4471086" y="1733945"/>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3975" name="Rectangle 7"/>
            <p:cNvSpPr>
              <a:spLocks noChangeArrowheads="1"/>
            </p:cNvSpPr>
            <p:nvPr/>
          </p:nvSpPr>
          <p:spPr bwMode="auto">
            <a:xfrm>
              <a:off x="4343400" y="1851378"/>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3976" name="Rectangle 7"/>
            <p:cNvSpPr>
              <a:spLocks noChangeArrowheads="1"/>
            </p:cNvSpPr>
            <p:nvPr/>
          </p:nvSpPr>
          <p:spPr bwMode="auto">
            <a:xfrm>
              <a:off x="4228664" y="1954389"/>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3977" name="Rectangle 7"/>
            <p:cNvSpPr>
              <a:spLocks noChangeArrowheads="1"/>
            </p:cNvSpPr>
            <p:nvPr/>
          </p:nvSpPr>
          <p:spPr bwMode="auto">
            <a:xfrm>
              <a:off x="3810000" y="2685345"/>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3978" name="Rectangle 7"/>
            <p:cNvSpPr>
              <a:spLocks noChangeArrowheads="1"/>
            </p:cNvSpPr>
            <p:nvPr/>
          </p:nvSpPr>
          <p:spPr bwMode="auto">
            <a:xfrm>
              <a:off x="3850740" y="2582334"/>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3979" name="Rectangle 7"/>
            <p:cNvSpPr>
              <a:spLocks noChangeArrowheads="1"/>
            </p:cNvSpPr>
            <p:nvPr/>
          </p:nvSpPr>
          <p:spPr bwMode="auto">
            <a:xfrm>
              <a:off x="3962298" y="2310714"/>
              <a:ext cx="54483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3980" name="Rectangle 7"/>
            <p:cNvSpPr>
              <a:spLocks noChangeArrowheads="1"/>
            </p:cNvSpPr>
            <p:nvPr/>
          </p:nvSpPr>
          <p:spPr bwMode="auto">
            <a:xfrm>
              <a:off x="4027170" y="2182989"/>
              <a:ext cx="54483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3981" name="Rectangle 7"/>
            <p:cNvSpPr>
              <a:spLocks noChangeArrowheads="1"/>
            </p:cNvSpPr>
            <p:nvPr/>
          </p:nvSpPr>
          <p:spPr bwMode="auto">
            <a:xfrm>
              <a:off x="4115727" y="2057400"/>
              <a:ext cx="54483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3982" name="Rectangle 7"/>
            <p:cNvSpPr>
              <a:spLocks noChangeArrowheads="1"/>
            </p:cNvSpPr>
            <p:nvPr/>
          </p:nvSpPr>
          <p:spPr bwMode="auto">
            <a:xfrm>
              <a:off x="4598772" y="1612518"/>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3983" name="Rectangle 7"/>
            <p:cNvSpPr>
              <a:spLocks noChangeArrowheads="1"/>
            </p:cNvSpPr>
            <p:nvPr/>
          </p:nvSpPr>
          <p:spPr bwMode="auto">
            <a:xfrm>
              <a:off x="4837671" y="1497189"/>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3984" name="Rectangle 7"/>
            <p:cNvSpPr>
              <a:spLocks noChangeArrowheads="1"/>
            </p:cNvSpPr>
            <p:nvPr/>
          </p:nvSpPr>
          <p:spPr bwMode="auto">
            <a:xfrm>
              <a:off x="5106429" y="1371600"/>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253966" name="Rectangle 74"/>
          <p:cNvSpPr>
            <a:spLocks noChangeArrowheads="1"/>
          </p:cNvSpPr>
          <p:nvPr/>
        </p:nvSpPr>
        <p:spPr bwMode="auto">
          <a:xfrm>
            <a:off x="2527300" y="5876925"/>
            <a:ext cx="6235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solidFill>
                  <a:srgbClr val="CC00CC"/>
                </a:solidFill>
              </a:rPr>
              <a:t>Center of mass</a:t>
            </a:r>
            <a:r>
              <a:rPr lang="en-US" altLang="en-US" sz="2800" i="0"/>
              <a:t> is within bottom block</a:t>
            </a:r>
          </a:p>
        </p:txBody>
      </p:sp>
      <p:sp>
        <p:nvSpPr>
          <p:cNvPr id="253967" name="Rectangle 75"/>
          <p:cNvSpPr>
            <a:spLocks noChangeArrowheads="1"/>
          </p:cNvSpPr>
          <p:nvPr/>
        </p:nvSpPr>
        <p:spPr bwMode="auto">
          <a:xfrm>
            <a:off x="2581275" y="6256338"/>
            <a:ext cx="6235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solidFill>
                  <a:srgbClr val="FFC000"/>
                </a:solidFill>
              </a:rPr>
              <a:t>Leaning distance </a:t>
            </a:r>
            <a:r>
              <a:rPr lang="en-US" altLang="en-US" sz="2800" i="0"/>
              <a:t>so far</a:t>
            </a:r>
          </a:p>
        </p:txBody>
      </p:sp>
      <p:cxnSp>
        <p:nvCxnSpPr>
          <p:cNvPr id="253968" name="Straight Connector 19"/>
          <p:cNvCxnSpPr>
            <a:cxnSpLocks noChangeShapeType="1"/>
          </p:cNvCxnSpPr>
          <p:nvPr/>
        </p:nvCxnSpPr>
        <p:spPr bwMode="auto">
          <a:xfrm flipV="1">
            <a:off x="4254500" y="1663700"/>
            <a:ext cx="0" cy="1155700"/>
          </a:xfrm>
          <a:prstGeom prst="line">
            <a:avLst/>
          </a:prstGeom>
          <a:noFill/>
          <a:ln w="25400" algn="ctr">
            <a:solidFill>
              <a:srgbClr val="CC00CC"/>
            </a:solidFill>
            <a:round/>
            <a:headEnd/>
            <a:tailEnd/>
          </a:ln>
          <a:extLst>
            <a:ext uri="{909E8E84-426E-40DD-AFC4-6F175D3DCCD1}">
              <a14:hiddenFill xmlns:a14="http://schemas.microsoft.com/office/drawing/2010/main">
                <a:noFill/>
              </a14:hiddenFill>
            </a:ext>
          </a:extLst>
        </p:spPr>
      </p:cxnSp>
      <p:cxnSp>
        <p:nvCxnSpPr>
          <p:cNvPr id="253969" name="Straight Arrow Connector 76"/>
          <p:cNvCxnSpPr>
            <a:cxnSpLocks noChangeShapeType="1"/>
          </p:cNvCxnSpPr>
          <p:nvPr/>
        </p:nvCxnSpPr>
        <p:spPr bwMode="auto">
          <a:xfrm>
            <a:off x="4329113" y="2868613"/>
            <a:ext cx="1379537" cy="1587"/>
          </a:xfrm>
          <a:prstGeom prst="straightConnector1">
            <a:avLst/>
          </a:prstGeom>
          <a:noFill/>
          <a:ln w="25400" algn="ctr">
            <a:solidFill>
              <a:schemeClr val="accent1"/>
            </a:solidFill>
            <a:round/>
            <a:headEnd type="arrow" w="med" len="med"/>
            <a:tailEnd type="arrow" w="med" len="med"/>
          </a:ln>
          <a:extLst>
            <a:ext uri="{909E8E84-426E-40DD-AFC4-6F175D3DCCD1}">
              <a14:hiddenFill xmlns:a14="http://schemas.microsoft.com/office/drawing/2010/main">
                <a:noFill/>
              </a14:hiddenFill>
            </a:ext>
          </a:extLst>
        </p:spPr>
      </p:cxnSp>
      <p:sp>
        <p:nvSpPr>
          <p:cNvPr id="253970" name="Text Box 3"/>
          <p:cNvSpPr txBox="1">
            <a:spLocks noChangeArrowheads="1"/>
          </p:cNvSpPr>
          <p:nvPr/>
        </p:nvSpPr>
        <p:spPr bwMode="auto">
          <a:xfrm>
            <a:off x="304800" y="3389313"/>
            <a:ext cx="29225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Where should we </a:t>
            </a:r>
            <a:br>
              <a:rPr lang="en-US" altLang="en-US" sz="2800" i="0"/>
            </a:br>
            <a:r>
              <a:rPr lang="en-US" altLang="en-US" sz="2800" i="0"/>
              <a:t>put the next block?</a:t>
            </a:r>
          </a:p>
        </p:txBody>
      </p:sp>
      <p:sp>
        <p:nvSpPr>
          <p:cNvPr id="92" name="Text Box 3"/>
          <p:cNvSpPr txBox="1">
            <a:spLocks noChangeArrowheads="1"/>
          </p:cNvSpPr>
          <p:nvPr/>
        </p:nvSpPr>
        <p:spPr bwMode="auto">
          <a:xfrm>
            <a:off x="3654425" y="3136900"/>
            <a:ext cx="3665538"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800" i="0"/>
              <a:t>With the center of mass </a:t>
            </a:r>
            <a:br>
              <a:rPr lang="en-US" altLang="en-US" sz="2800" i="0"/>
            </a:br>
            <a:r>
              <a:rPr lang="en-US" altLang="en-US" sz="2800" i="0"/>
              <a:t>of the above blocks</a:t>
            </a:r>
            <a:br>
              <a:rPr lang="en-US" altLang="en-US" sz="2800" i="0"/>
            </a:br>
            <a:r>
              <a:rPr lang="en-US" altLang="en-US" sz="2800" i="0"/>
              <a:t>teetering on the edge </a:t>
            </a:r>
            <a:br>
              <a:rPr lang="en-US" altLang="en-US" sz="2800" i="0"/>
            </a:br>
            <a:r>
              <a:rPr lang="en-US" altLang="en-US" sz="2800" i="0"/>
              <a:t>of supporting block.</a:t>
            </a:r>
          </a:p>
        </p:txBody>
      </p:sp>
      <p:sp>
        <p:nvSpPr>
          <p:cNvPr id="55" name="Rectangle 7"/>
          <p:cNvSpPr>
            <a:spLocks noChangeArrowheads="1"/>
          </p:cNvSpPr>
          <p:nvPr/>
        </p:nvSpPr>
        <p:spPr bwMode="auto">
          <a:xfrm>
            <a:off x="3746500" y="2819400"/>
            <a:ext cx="495300" cy="103188"/>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ppt_x"/>
                                          </p:val>
                                        </p:tav>
                                        <p:tav tm="100000">
                                          <p:val>
                                            <p:strVal val="#ppt_x"/>
                                          </p:val>
                                        </p:tav>
                                      </p:tavLst>
                                    </p:anim>
                                    <p:anim calcmode="lin" valueType="num">
                                      <p:cBhvr additive="base">
                                        <p:cTn id="8"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2"/>
                                        </p:tgtEl>
                                        <p:attrNameLst>
                                          <p:attrName>style.visibility</p:attrName>
                                        </p:attrNameLst>
                                      </p:cBhvr>
                                      <p:to>
                                        <p:strVal val="visible"/>
                                      </p:to>
                                    </p:set>
                                    <p:anim calcmode="lin" valueType="num">
                                      <p:cBhvr additive="base">
                                        <p:cTn id="13" dur="500" fill="hold"/>
                                        <p:tgtEl>
                                          <p:spTgt spid="92"/>
                                        </p:tgtEl>
                                        <p:attrNameLst>
                                          <p:attrName>ppt_x</p:attrName>
                                        </p:attrNameLst>
                                      </p:cBhvr>
                                      <p:tavLst>
                                        <p:tav tm="0">
                                          <p:val>
                                            <p:strVal val="#ppt_x"/>
                                          </p:val>
                                        </p:tav>
                                        <p:tav tm="100000">
                                          <p:val>
                                            <p:strVal val="#ppt_x"/>
                                          </p:val>
                                        </p:tav>
                                      </p:tavLst>
                                    </p:anim>
                                    <p:anim calcmode="lin" valueType="num">
                                      <p:cBhvr additive="base">
                                        <p:cTn id="14"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P spid="55" grpId="0" animBg="1"/>
    </p:bld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a:xfrm>
            <a:off x="685800" y="-295275"/>
            <a:ext cx="7772400" cy="1143000"/>
          </a:xfrm>
        </p:spPr>
        <p:txBody>
          <a:bodyPr/>
          <a:lstStyle/>
          <a:p>
            <a:pPr eaLnBrk="1" hangingPunct="1"/>
            <a:r>
              <a:rPr lang="en-US" altLang="en-US" sz="4000" smtClean="0"/>
              <a:t>Leaning Tower</a:t>
            </a:r>
          </a:p>
        </p:txBody>
      </p:sp>
      <p:sp>
        <p:nvSpPr>
          <p:cNvPr id="254979" name="Text Box 3"/>
          <p:cNvSpPr txBox="1">
            <a:spLocks noChangeArrowheads="1"/>
          </p:cNvSpPr>
          <p:nvPr/>
        </p:nvSpPr>
        <p:spPr bwMode="auto">
          <a:xfrm>
            <a:off x="1095375" y="847725"/>
            <a:ext cx="7466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Output: Stack them leaning as far over as possible.</a:t>
            </a:r>
          </a:p>
        </p:txBody>
      </p:sp>
      <p:sp>
        <p:nvSpPr>
          <p:cNvPr id="254980" name="Text Box 9"/>
          <p:cNvSpPr txBox="1">
            <a:spLocks noChangeArrowheads="1"/>
          </p:cNvSpPr>
          <p:nvPr/>
        </p:nvSpPr>
        <p:spPr bwMode="auto">
          <a:xfrm>
            <a:off x="1068388" y="390525"/>
            <a:ext cx="4521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Input: Lots of 2in wide blocks</a:t>
            </a:r>
          </a:p>
        </p:txBody>
      </p:sp>
      <p:grpSp>
        <p:nvGrpSpPr>
          <p:cNvPr id="254981" name="Group 10"/>
          <p:cNvGrpSpPr>
            <a:grpSpLocks/>
          </p:cNvGrpSpPr>
          <p:nvPr/>
        </p:nvGrpSpPr>
        <p:grpSpPr bwMode="auto">
          <a:xfrm>
            <a:off x="1371600" y="5029200"/>
            <a:ext cx="1181100" cy="1066800"/>
            <a:chOff x="1224" y="2539"/>
            <a:chExt cx="2280" cy="1785"/>
          </a:xfrm>
        </p:grpSpPr>
        <p:sp>
          <p:nvSpPr>
            <p:cNvPr id="255018" name="Freeform 11"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55019" name="Group 12"/>
            <p:cNvGrpSpPr>
              <a:grpSpLocks/>
            </p:cNvGrpSpPr>
            <p:nvPr/>
          </p:nvGrpSpPr>
          <p:grpSpPr bwMode="auto">
            <a:xfrm>
              <a:off x="1584" y="2688"/>
              <a:ext cx="1216" cy="1440"/>
              <a:chOff x="2641" y="1488"/>
              <a:chExt cx="2655" cy="2488"/>
            </a:xfrm>
          </p:grpSpPr>
          <p:grpSp>
            <p:nvGrpSpPr>
              <p:cNvPr id="255020" name="Group 13"/>
              <p:cNvGrpSpPr>
                <a:grpSpLocks/>
              </p:cNvGrpSpPr>
              <p:nvPr/>
            </p:nvGrpSpPr>
            <p:grpSpPr bwMode="auto">
              <a:xfrm>
                <a:off x="2641" y="1488"/>
                <a:ext cx="2496" cy="2436"/>
                <a:chOff x="2641" y="1488"/>
                <a:chExt cx="2496" cy="2436"/>
              </a:xfrm>
            </p:grpSpPr>
            <p:sp>
              <p:nvSpPr>
                <p:cNvPr id="255025" name="Freeform 14"/>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5026" name="Freeform 15"/>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5027" name="Freeform 16"/>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5028" name="Freeform 17"/>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5029" name="Freeform 18"/>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5030" name="Freeform 19"/>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55021" name="Group 20"/>
              <p:cNvGrpSpPr>
                <a:grpSpLocks/>
              </p:cNvGrpSpPr>
              <p:nvPr/>
            </p:nvGrpSpPr>
            <p:grpSpPr bwMode="auto">
              <a:xfrm>
                <a:off x="4864" y="3099"/>
                <a:ext cx="432" cy="877"/>
                <a:chOff x="4864" y="3099"/>
                <a:chExt cx="432" cy="877"/>
              </a:xfrm>
            </p:grpSpPr>
            <p:sp>
              <p:nvSpPr>
                <p:cNvPr id="255022" name="Freeform 21"/>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5023" name="Freeform 22"/>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5024" name="Freeform 23"/>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254982" name="Text Box 34"/>
          <p:cNvSpPr txBox="1">
            <a:spLocks noChangeArrowheads="1"/>
          </p:cNvSpPr>
          <p:nvPr/>
        </p:nvSpPr>
        <p:spPr bwMode="auto">
          <a:xfrm>
            <a:off x="2530475" y="5095875"/>
            <a:ext cx="298608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More of the output:</a:t>
            </a:r>
            <a:br>
              <a:rPr lang="en-US" altLang="en-US" sz="2800" i="0"/>
            </a:br>
            <a:endParaRPr lang="en-US" altLang="en-US" sz="2800" i="0"/>
          </a:p>
        </p:txBody>
      </p:sp>
      <p:sp>
        <p:nvSpPr>
          <p:cNvPr id="254983" name="Rectangle 7"/>
          <p:cNvSpPr>
            <a:spLocks noChangeArrowheads="1"/>
          </p:cNvSpPr>
          <p:nvPr/>
        </p:nvSpPr>
        <p:spPr bwMode="auto">
          <a:xfrm>
            <a:off x="3746500" y="2819400"/>
            <a:ext cx="495300" cy="103188"/>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4984" name="Right Arrow 1"/>
          <p:cNvSpPr>
            <a:spLocks noChangeArrowheads="1"/>
          </p:cNvSpPr>
          <p:nvPr/>
        </p:nvSpPr>
        <p:spPr bwMode="auto">
          <a:xfrm>
            <a:off x="5130800" y="2725738"/>
            <a:ext cx="979488" cy="722312"/>
          </a:xfrm>
          <a:prstGeom prst="rightArrow">
            <a:avLst>
              <a:gd name="adj1" fmla="val 50000"/>
              <a:gd name="adj2" fmla="val 4986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2800" i="0"/>
          </a:p>
        </p:txBody>
      </p:sp>
      <p:sp>
        <p:nvSpPr>
          <p:cNvPr id="254985" name="AutoShape 6" descr="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"/>
          <p:cNvSpPr>
            <a:spLocks noChangeAspect="1" noChangeArrowheads="1"/>
          </p:cNvSpPr>
          <p:nvPr/>
        </p:nvSpPr>
        <p:spPr bwMode="auto">
          <a:xfrm>
            <a:off x="187325" y="-228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4986" name="AutoShape 8" descr="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"/>
          <p:cNvSpPr>
            <a:spLocks noChangeAspect="1" noChangeArrowheads="1"/>
          </p:cNvSpPr>
          <p:nvPr/>
        </p:nvSpPr>
        <p:spPr bwMode="auto">
          <a:xfrm>
            <a:off x="339725" y="-76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4987" name="Rectangle 6"/>
          <p:cNvSpPr>
            <a:spLocks noChangeArrowheads="1"/>
          </p:cNvSpPr>
          <p:nvPr/>
        </p:nvSpPr>
        <p:spPr bwMode="auto">
          <a:xfrm>
            <a:off x="2540000" y="5499100"/>
            <a:ext cx="57086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I have produced the </a:t>
            </a:r>
            <a:r>
              <a:rPr lang="en-US" altLang="en-US" sz="2800" i="0">
                <a:solidFill>
                  <a:srgbClr val="FF0000"/>
                </a:solidFill>
              </a:rPr>
              <a:t>last</a:t>
            </a:r>
            <a:r>
              <a:rPr lang="en-US" altLang="en-US" sz="2800" i="0"/>
              <a:t> </a:t>
            </a:r>
            <a:r>
              <a:rPr lang="en-US" altLang="en-US" sz="2800"/>
              <a:t>i-1</a:t>
            </a:r>
            <a:r>
              <a:rPr lang="en-US" altLang="en-US" sz="2800" i="0"/>
              <a:t> objects. </a:t>
            </a:r>
          </a:p>
        </p:txBody>
      </p:sp>
      <p:grpSp>
        <p:nvGrpSpPr>
          <p:cNvPr id="254988" name="Group 24"/>
          <p:cNvGrpSpPr>
            <a:grpSpLocks noChangeAspect="1"/>
          </p:cNvGrpSpPr>
          <p:nvPr/>
        </p:nvGrpSpPr>
        <p:grpSpPr bwMode="auto">
          <a:xfrm rot="2360341">
            <a:off x="762000" y="2505075"/>
            <a:ext cx="1079500" cy="1079500"/>
            <a:chOff x="1224" y="1212"/>
            <a:chExt cx="3144" cy="3112"/>
          </a:xfrm>
        </p:grpSpPr>
        <p:sp>
          <p:nvSpPr>
            <p:cNvPr id="255009" name="Freeform 25"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255010" name="Freeform 26"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55011" name="Group 27"/>
            <p:cNvGrpSpPr>
              <a:grpSpLocks noChangeAspect="1"/>
            </p:cNvGrpSpPr>
            <p:nvPr/>
          </p:nvGrpSpPr>
          <p:grpSpPr bwMode="auto">
            <a:xfrm>
              <a:off x="1776" y="1212"/>
              <a:ext cx="1944" cy="2413"/>
              <a:chOff x="2227" y="1194"/>
              <a:chExt cx="1944" cy="2413"/>
            </a:xfrm>
          </p:grpSpPr>
          <p:sp>
            <p:nvSpPr>
              <p:cNvPr id="255012" name="Freeform 28"/>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5013" name="Freeform 29"/>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5014" name="Freeform 30"/>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5015" name="Freeform 31"/>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5016" name="Freeform 32"/>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5017" name="Freeform 33"/>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54989" name="Text Box 3"/>
          <p:cNvSpPr txBox="1">
            <a:spLocks noChangeArrowheads="1"/>
          </p:cNvSpPr>
          <p:nvPr/>
        </p:nvSpPr>
        <p:spPr bwMode="auto">
          <a:xfrm>
            <a:off x="838200" y="5865813"/>
            <a:ext cx="17303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Extra info:</a:t>
            </a:r>
          </a:p>
        </p:txBody>
      </p:sp>
      <p:grpSp>
        <p:nvGrpSpPr>
          <p:cNvPr id="254990" name="Group 17"/>
          <p:cNvGrpSpPr>
            <a:grpSpLocks/>
          </p:cNvGrpSpPr>
          <p:nvPr/>
        </p:nvGrpSpPr>
        <p:grpSpPr bwMode="auto">
          <a:xfrm>
            <a:off x="3810000" y="1371600"/>
            <a:ext cx="1792288" cy="1416050"/>
            <a:chOff x="3810000" y="1371600"/>
            <a:chExt cx="1791729" cy="1416756"/>
          </a:xfrm>
        </p:grpSpPr>
        <p:sp>
          <p:nvSpPr>
            <p:cNvPr id="254997" name="Rectangle 7"/>
            <p:cNvSpPr>
              <a:spLocks noChangeArrowheads="1"/>
            </p:cNvSpPr>
            <p:nvPr/>
          </p:nvSpPr>
          <p:spPr bwMode="auto">
            <a:xfrm>
              <a:off x="3906202" y="2446366"/>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4998" name="Rectangle 7"/>
            <p:cNvSpPr>
              <a:spLocks noChangeArrowheads="1"/>
            </p:cNvSpPr>
            <p:nvPr/>
          </p:nvSpPr>
          <p:spPr bwMode="auto">
            <a:xfrm>
              <a:off x="4471086" y="1733945"/>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4999" name="Rectangle 7"/>
            <p:cNvSpPr>
              <a:spLocks noChangeArrowheads="1"/>
            </p:cNvSpPr>
            <p:nvPr/>
          </p:nvSpPr>
          <p:spPr bwMode="auto">
            <a:xfrm>
              <a:off x="4343400" y="1851378"/>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5000" name="Rectangle 7"/>
            <p:cNvSpPr>
              <a:spLocks noChangeArrowheads="1"/>
            </p:cNvSpPr>
            <p:nvPr/>
          </p:nvSpPr>
          <p:spPr bwMode="auto">
            <a:xfrm>
              <a:off x="4228664" y="1954389"/>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5001" name="Rectangle 7"/>
            <p:cNvSpPr>
              <a:spLocks noChangeArrowheads="1"/>
            </p:cNvSpPr>
            <p:nvPr/>
          </p:nvSpPr>
          <p:spPr bwMode="auto">
            <a:xfrm>
              <a:off x="3810000" y="2685345"/>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5002" name="Rectangle 7"/>
            <p:cNvSpPr>
              <a:spLocks noChangeArrowheads="1"/>
            </p:cNvSpPr>
            <p:nvPr/>
          </p:nvSpPr>
          <p:spPr bwMode="auto">
            <a:xfrm>
              <a:off x="3850740" y="2582334"/>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5003" name="Rectangle 7"/>
            <p:cNvSpPr>
              <a:spLocks noChangeArrowheads="1"/>
            </p:cNvSpPr>
            <p:nvPr/>
          </p:nvSpPr>
          <p:spPr bwMode="auto">
            <a:xfrm>
              <a:off x="3962298" y="2310714"/>
              <a:ext cx="54483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5004" name="Rectangle 7"/>
            <p:cNvSpPr>
              <a:spLocks noChangeArrowheads="1"/>
            </p:cNvSpPr>
            <p:nvPr/>
          </p:nvSpPr>
          <p:spPr bwMode="auto">
            <a:xfrm>
              <a:off x="4027170" y="2182989"/>
              <a:ext cx="54483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5005" name="Rectangle 7"/>
            <p:cNvSpPr>
              <a:spLocks noChangeArrowheads="1"/>
            </p:cNvSpPr>
            <p:nvPr/>
          </p:nvSpPr>
          <p:spPr bwMode="auto">
            <a:xfrm>
              <a:off x="4115727" y="2057400"/>
              <a:ext cx="54483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5006" name="Rectangle 7"/>
            <p:cNvSpPr>
              <a:spLocks noChangeArrowheads="1"/>
            </p:cNvSpPr>
            <p:nvPr/>
          </p:nvSpPr>
          <p:spPr bwMode="auto">
            <a:xfrm>
              <a:off x="4598772" y="1612518"/>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5007" name="Rectangle 7"/>
            <p:cNvSpPr>
              <a:spLocks noChangeArrowheads="1"/>
            </p:cNvSpPr>
            <p:nvPr/>
          </p:nvSpPr>
          <p:spPr bwMode="auto">
            <a:xfrm>
              <a:off x="4837671" y="1497189"/>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5008" name="Rectangle 7"/>
            <p:cNvSpPr>
              <a:spLocks noChangeArrowheads="1"/>
            </p:cNvSpPr>
            <p:nvPr/>
          </p:nvSpPr>
          <p:spPr bwMode="auto">
            <a:xfrm>
              <a:off x="5106429" y="1371600"/>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254991" name="Rectangle 74"/>
          <p:cNvSpPr>
            <a:spLocks noChangeArrowheads="1"/>
          </p:cNvSpPr>
          <p:nvPr/>
        </p:nvSpPr>
        <p:spPr bwMode="auto">
          <a:xfrm>
            <a:off x="2527300" y="5876925"/>
            <a:ext cx="6235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solidFill>
                  <a:srgbClr val="CC00CC"/>
                </a:solidFill>
              </a:rPr>
              <a:t>Center of mass</a:t>
            </a:r>
            <a:r>
              <a:rPr lang="en-US" altLang="en-US" sz="2800" i="0"/>
              <a:t> is within bottom block</a:t>
            </a:r>
          </a:p>
        </p:txBody>
      </p:sp>
      <p:sp>
        <p:nvSpPr>
          <p:cNvPr id="254992" name="Rectangle 75"/>
          <p:cNvSpPr>
            <a:spLocks noChangeArrowheads="1"/>
          </p:cNvSpPr>
          <p:nvPr/>
        </p:nvSpPr>
        <p:spPr bwMode="auto">
          <a:xfrm>
            <a:off x="2581275" y="6256338"/>
            <a:ext cx="6235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solidFill>
                  <a:srgbClr val="FFC000"/>
                </a:solidFill>
              </a:rPr>
              <a:t>Leaning distance </a:t>
            </a:r>
            <a:r>
              <a:rPr lang="en-US" altLang="en-US" sz="2800" i="0"/>
              <a:t>so far</a:t>
            </a:r>
          </a:p>
        </p:txBody>
      </p:sp>
      <p:cxnSp>
        <p:nvCxnSpPr>
          <p:cNvPr id="254993" name="Straight Connector 19"/>
          <p:cNvCxnSpPr>
            <a:cxnSpLocks noChangeShapeType="1"/>
          </p:cNvCxnSpPr>
          <p:nvPr/>
        </p:nvCxnSpPr>
        <p:spPr bwMode="auto">
          <a:xfrm flipV="1">
            <a:off x="4254500" y="1663700"/>
            <a:ext cx="0" cy="1155700"/>
          </a:xfrm>
          <a:prstGeom prst="line">
            <a:avLst/>
          </a:prstGeom>
          <a:noFill/>
          <a:ln w="25400" algn="ctr">
            <a:solidFill>
              <a:srgbClr val="CC00CC"/>
            </a:solidFill>
            <a:round/>
            <a:headEnd/>
            <a:tailEnd/>
          </a:ln>
          <a:extLst>
            <a:ext uri="{909E8E84-426E-40DD-AFC4-6F175D3DCCD1}">
              <a14:hiddenFill xmlns:a14="http://schemas.microsoft.com/office/drawing/2010/main">
                <a:noFill/>
              </a14:hiddenFill>
            </a:ext>
          </a:extLst>
        </p:spPr>
      </p:cxnSp>
      <p:cxnSp>
        <p:nvCxnSpPr>
          <p:cNvPr id="254994" name="Straight Arrow Connector 76"/>
          <p:cNvCxnSpPr>
            <a:cxnSpLocks noChangeShapeType="1"/>
          </p:cNvCxnSpPr>
          <p:nvPr/>
        </p:nvCxnSpPr>
        <p:spPr bwMode="auto">
          <a:xfrm>
            <a:off x="4329113" y="2868613"/>
            <a:ext cx="1379537" cy="1587"/>
          </a:xfrm>
          <a:prstGeom prst="straightConnector1">
            <a:avLst/>
          </a:prstGeom>
          <a:noFill/>
          <a:ln w="25400" algn="ctr">
            <a:solidFill>
              <a:schemeClr val="accent1"/>
            </a:solidFill>
            <a:round/>
            <a:headEnd type="arrow" w="med" len="med"/>
            <a:tailEnd type="arrow" w="med" len="med"/>
          </a:ln>
          <a:extLst>
            <a:ext uri="{909E8E84-426E-40DD-AFC4-6F175D3DCCD1}">
              <a14:hiddenFill xmlns:a14="http://schemas.microsoft.com/office/drawing/2010/main">
                <a:noFill/>
              </a14:hiddenFill>
            </a:ext>
          </a:extLst>
        </p:spPr>
      </p:cxnSp>
      <p:sp>
        <p:nvSpPr>
          <p:cNvPr id="60" name="Text Box 3"/>
          <p:cNvSpPr txBox="1">
            <a:spLocks noChangeArrowheads="1"/>
          </p:cNvSpPr>
          <p:nvPr/>
        </p:nvSpPr>
        <p:spPr bwMode="auto">
          <a:xfrm>
            <a:off x="304800" y="3389313"/>
            <a:ext cx="277336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800" i="0"/>
              <a:t>Where is the new </a:t>
            </a:r>
            <a:br>
              <a:rPr lang="en-US" altLang="en-US" sz="2800" i="0"/>
            </a:br>
            <a:r>
              <a:rPr lang="en-US" altLang="en-US" sz="2800" i="0">
                <a:solidFill>
                  <a:srgbClr val="CC00CC"/>
                </a:solidFill>
              </a:rPr>
              <a:t>center of mass</a:t>
            </a:r>
            <a:r>
              <a:rPr lang="en-US" altLang="en-US" sz="2800" i="0"/>
              <a:t>?</a:t>
            </a:r>
          </a:p>
        </p:txBody>
      </p:sp>
      <p:cxnSp>
        <p:nvCxnSpPr>
          <p:cNvPr id="61" name="Straight Connector 60"/>
          <p:cNvCxnSpPr>
            <a:cxnSpLocks noChangeShapeType="1"/>
          </p:cNvCxnSpPr>
          <p:nvPr/>
        </p:nvCxnSpPr>
        <p:spPr bwMode="auto">
          <a:xfrm flipV="1">
            <a:off x="4191000" y="2273300"/>
            <a:ext cx="0" cy="1155700"/>
          </a:xfrm>
          <a:prstGeom prst="line">
            <a:avLst/>
          </a:prstGeom>
          <a:noFill/>
          <a:ln w="25400" algn="ctr">
            <a:solidFill>
              <a:srgbClr val="CC00CC"/>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fill="hold"/>
                                        <p:tgtEl>
                                          <p:spTgt spid="60"/>
                                        </p:tgtEl>
                                        <p:attrNameLst>
                                          <p:attrName>ppt_x</p:attrName>
                                        </p:attrNameLst>
                                      </p:cBhvr>
                                      <p:tavLst>
                                        <p:tav tm="0">
                                          <p:val>
                                            <p:strVal val="0-#ppt_w/2"/>
                                          </p:val>
                                        </p:tav>
                                        <p:tav tm="100000">
                                          <p:val>
                                            <p:strVal val="#ppt_x"/>
                                          </p:val>
                                        </p:tav>
                                      </p:tavLst>
                                    </p:anim>
                                    <p:anim calcmode="lin" valueType="num">
                                      <p:cBhvr additive="base">
                                        <p:cTn id="8"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1"/>
                                        </p:tgtEl>
                                        <p:attrNameLst>
                                          <p:attrName>style.visibility</p:attrName>
                                        </p:attrNameLst>
                                      </p:cBhvr>
                                      <p:to>
                                        <p:strVal val="visible"/>
                                      </p:to>
                                    </p:set>
                                    <p:anim calcmode="lin" valueType="num">
                                      <p:cBhvr additive="base">
                                        <p:cTn id="13" dur="500" fill="hold"/>
                                        <p:tgtEl>
                                          <p:spTgt spid="61"/>
                                        </p:tgtEl>
                                        <p:attrNameLst>
                                          <p:attrName>ppt_x</p:attrName>
                                        </p:attrNameLst>
                                      </p:cBhvr>
                                      <p:tavLst>
                                        <p:tav tm="0">
                                          <p:val>
                                            <p:strVal val="#ppt_x"/>
                                          </p:val>
                                        </p:tav>
                                        <p:tav tm="100000">
                                          <p:val>
                                            <p:strVal val="#ppt_x"/>
                                          </p:val>
                                        </p:tav>
                                      </p:tavLst>
                                    </p:anim>
                                    <p:anim calcmode="lin" valueType="num">
                                      <p:cBhvr additive="base">
                                        <p:cTn id="14"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a:xfrm>
            <a:off x="685800" y="-295275"/>
            <a:ext cx="7772400" cy="1143000"/>
          </a:xfrm>
        </p:spPr>
        <p:txBody>
          <a:bodyPr/>
          <a:lstStyle/>
          <a:p>
            <a:pPr eaLnBrk="1" hangingPunct="1"/>
            <a:r>
              <a:rPr lang="en-US" altLang="en-US" sz="4000" smtClean="0"/>
              <a:t>Leaning Tower</a:t>
            </a:r>
          </a:p>
        </p:txBody>
      </p:sp>
      <p:sp>
        <p:nvSpPr>
          <p:cNvPr id="256003" name="AutoShape 6" descr="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"/>
          <p:cNvSpPr>
            <a:spLocks noChangeAspect="1" noChangeArrowheads="1"/>
          </p:cNvSpPr>
          <p:nvPr/>
        </p:nvSpPr>
        <p:spPr bwMode="auto">
          <a:xfrm>
            <a:off x="187325" y="-228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6004" name="AutoShape 8" descr="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"/>
          <p:cNvSpPr>
            <a:spLocks noChangeAspect="1" noChangeArrowheads="1"/>
          </p:cNvSpPr>
          <p:nvPr/>
        </p:nvSpPr>
        <p:spPr bwMode="auto">
          <a:xfrm>
            <a:off x="339725" y="-76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256005" name="Group 24"/>
          <p:cNvGrpSpPr>
            <a:grpSpLocks noChangeAspect="1"/>
          </p:cNvGrpSpPr>
          <p:nvPr/>
        </p:nvGrpSpPr>
        <p:grpSpPr bwMode="auto">
          <a:xfrm rot="2360341">
            <a:off x="762000" y="2505075"/>
            <a:ext cx="1079500" cy="1079500"/>
            <a:chOff x="1224" y="1212"/>
            <a:chExt cx="3144" cy="3112"/>
          </a:xfrm>
        </p:grpSpPr>
        <p:sp>
          <p:nvSpPr>
            <p:cNvPr id="256029" name="Freeform 25"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sp>
          <p:nvSpPr>
            <p:cNvPr id="256030" name="Freeform 26"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nvGrpSpPr>
            <p:cNvPr id="256031" name="Group 27"/>
            <p:cNvGrpSpPr>
              <a:grpSpLocks noChangeAspect="1"/>
            </p:cNvGrpSpPr>
            <p:nvPr/>
          </p:nvGrpSpPr>
          <p:grpSpPr bwMode="auto">
            <a:xfrm>
              <a:off x="1776" y="1212"/>
              <a:ext cx="1944" cy="2413"/>
              <a:chOff x="2227" y="1194"/>
              <a:chExt cx="1944" cy="2413"/>
            </a:xfrm>
          </p:grpSpPr>
          <p:sp>
            <p:nvSpPr>
              <p:cNvPr id="256032" name="Freeform 28"/>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6033" name="Freeform 29"/>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6034" name="Freeform 30"/>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6035" name="Freeform 31"/>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6036" name="Freeform 32"/>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6037" name="Freeform 33"/>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56006" name="Text Box 3"/>
          <p:cNvSpPr txBox="1">
            <a:spLocks noChangeArrowheads="1"/>
          </p:cNvSpPr>
          <p:nvPr/>
        </p:nvSpPr>
        <p:spPr bwMode="auto">
          <a:xfrm>
            <a:off x="304800" y="3389313"/>
            <a:ext cx="277336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800" i="0"/>
              <a:t>Where is the new </a:t>
            </a:r>
            <a:br>
              <a:rPr lang="en-US" altLang="en-US" sz="2800" i="0"/>
            </a:br>
            <a:r>
              <a:rPr lang="en-US" altLang="en-US" sz="2800" i="0">
                <a:solidFill>
                  <a:srgbClr val="CC00CC"/>
                </a:solidFill>
              </a:rPr>
              <a:t>center of mass</a:t>
            </a:r>
            <a:r>
              <a:rPr lang="en-US" altLang="en-US" sz="2800" i="0"/>
              <a:t>?</a:t>
            </a:r>
          </a:p>
        </p:txBody>
      </p:sp>
      <p:grpSp>
        <p:nvGrpSpPr>
          <p:cNvPr id="480292" name="Group 480291"/>
          <p:cNvGrpSpPr>
            <a:grpSpLocks/>
          </p:cNvGrpSpPr>
          <p:nvPr/>
        </p:nvGrpSpPr>
        <p:grpSpPr bwMode="auto">
          <a:xfrm>
            <a:off x="2590800" y="1625600"/>
            <a:ext cx="5334000" cy="1484313"/>
            <a:chOff x="2590800" y="1624914"/>
            <a:chExt cx="5334000" cy="1484294"/>
          </a:xfrm>
        </p:grpSpPr>
        <p:grpSp>
          <p:nvGrpSpPr>
            <p:cNvPr id="256024" name="Group 480288"/>
            <p:cNvGrpSpPr>
              <a:grpSpLocks/>
            </p:cNvGrpSpPr>
            <p:nvPr/>
          </p:nvGrpSpPr>
          <p:grpSpPr bwMode="auto">
            <a:xfrm>
              <a:off x="2590800" y="1624914"/>
              <a:ext cx="5334000" cy="1484294"/>
              <a:chOff x="2590800" y="1624914"/>
              <a:chExt cx="5334000" cy="1484294"/>
            </a:xfrm>
          </p:grpSpPr>
          <p:sp>
            <p:nvSpPr>
              <p:cNvPr id="4" name="Cloud 3"/>
              <p:cNvSpPr/>
              <p:nvPr/>
            </p:nvSpPr>
            <p:spPr>
              <a:xfrm>
                <a:off x="4572000" y="1624914"/>
                <a:ext cx="3352800" cy="1484294"/>
              </a:xfrm>
              <a:prstGeom prst="cloud">
                <a:avLst/>
              </a:prstGeom>
              <a:solidFill>
                <a:srgbClr val="FFFF00"/>
              </a:solidFill>
              <a:ln>
                <a:solidFill>
                  <a:srgbClr val="FF0000"/>
                </a:solidFill>
              </a:ln>
            </p:spPr>
            <p:txBody>
              <a:bodyPr wrap="none" anchor="ctr"/>
              <a:lstStyle/>
              <a:p>
                <a:pPr>
                  <a:defRPr/>
                </a:pPr>
                <a:endParaRPr lang="en-US"/>
              </a:p>
            </p:txBody>
          </p:sp>
          <p:sp>
            <p:nvSpPr>
              <p:cNvPr id="8" name="Trapezoid 7"/>
              <p:cNvSpPr/>
              <p:nvPr/>
            </p:nvSpPr>
            <p:spPr>
              <a:xfrm>
                <a:off x="2590800" y="2185295"/>
                <a:ext cx="1263650" cy="469894"/>
              </a:xfrm>
              <a:prstGeom prst="trapezoid">
                <a:avLst/>
              </a:prstGeom>
              <a:solidFill>
                <a:srgbClr val="33CC33"/>
              </a:solidFill>
              <a:ln>
                <a:solidFill>
                  <a:srgbClr val="FF0000"/>
                </a:solidFill>
              </a:ln>
            </p:spPr>
            <p:txBody>
              <a:bodyPr wrap="none" anchor="ctr"/>
              <a:lstStyle/>
              <a:p>
                <a:pPr>
                  <a:defRPr/>
                </a:pPr>
                <a:endParaRPr lang="en-US"/>
              </a:p>
            </p:txBody>
          </p:sp>
        </p:grpSp>
        <p:sp>
          <p:nvSpPr>
            <p:cNvPr id="256025" name="Rectangle 8"/>
            <p:cNvSpPr>
              <a:spLocks noChangeArrowheads="1"/>
            </p:cNvSpPr>
            <p:nvPr/>
          </p:nvSpPr>
          <p:spPr bwMode="auto">
            <a:xfrm>
              <a:off x="5562600" y="2209800"/>
              <a:ext cx="11737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800" i="0">
                  <a:solidFill>
                    <a:schemeClr val="bg2"/>
                  </a:solidFill>
                </a:rPr>
                <a:t>Mass = m</a:t>
              </a:r>
              <a:r>
                <a:rPr lang="en-US" altLang="en-US" sz="1800" i="0" baseline="-25000">
                  <a:solidFill>
                    <a:schemeClr val="bg2"/>
                  </a:solidFill>
                </a:rPr>
                <a:t>2</a:t>
              </a:r>
              <a:endParaRPr lang="en-US" altLang="en-US" sz="1800" baseline="-25000">
                <a:solidFill>
                  <a:schemeClr val="bg2"/>
                </a:solidFill>
              </a:endParaRPr>
            </a:p>
          </p:txBody>
        </p:sp>
        <p:sp>
          <p:nvSpPr>
            <p:cNvPr id="256026" name="Rectangle 62"/>
            <p:cNvSpPr>
              <a:spLocks noChangeArrowheads="1"/>
            </p:cNvSpPr>
            <p:nvPr/>
          </p:nvSpPr>
          <p:spPr bwMode="auto">
            <a:xfrm>
              <a:off x="2681415" y="2209800"/>
              <a:ext cx="11737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800" i="0">
                  <a:solidFill>
                    <a:schemeClr val="bg2"/>
                  </a:solidFill>
                </a:rPr>
                <a:t>Mass = m</a:t>
              </a:r>
              <a:r>
                <a:rPr lang="en-US" altLang="en-US" sz="1800" i="0" baseline="-25000">
                  <a:solidFill>
                    <a:schemeClr val="bg2"/>
                  </a:solidFill>
                </a:rPr>
                <a:t>1</a:t>
              </a:r>
              <a:endParaRPr lang="en-US" altLang="en-US" sz="1800" baseline="-25000">
                <a:solidFill>
                  <a:schemeClr val="bg2"/>
                </a:solidFill>
              </a:endParaRPr>
            </a:p>
          </p:txBody>
        </p:sp>
      </p:grpSp>
      <p:sp>
        <p:nvSpPr>
          <p:cNvPr id="14" name="Oval 13"/>
          <p:cNvSpPr>
            <a:spLocks noChangeArrowheads="1"/>
          </p:cNvSpPr>
          <p:nvPr/>
        </p:nvSpPr>
        <p:spPr bwMode="auto">
          <a:xfrm>
            <a:off x="2362200" y="1109663"/>
            <a:ext cx="5867400" cy="250825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31" name="Group 30"/>
          <p:cNvGrpSpPr>
            <a:grpSpLocks/>
          </p:cNvGrpSpPr>
          <p:nvPr/>
        </p:nvGrpSpPr>
        <p:grpSpPr bwMode="auto">
          <a:xfrm>
            <a:off x="241300" y="1371600"/>
            <a:ext cx="6164263" cy="3962400"/>
            <a:chOff x="240957" y="1371601"/>
            <a:chExt cx="6164006" cy="3962399"/>
          </a:xfrm>
        </p:grpSpPr>
        <p:grpSp>
          <p:nvGrpSpPr>
            <p:cNvPr id="256016" name="Group 28"/>
            <p:cNvGrpSpPr>
              <a:grpSpLocks/>
            </p:cNvGrpSpPr>
            <p:nvPr/>
          </p:nvGrpSpPr>
          <p:grpSpPr bwMode="auto">
            <a:xfrm>
              <a:off x="240991" y="2057400"/>
              <a:ext cx="3035609" cy="2820089"/>
              <a:chOff x="240991" y="2057400"/>
              <a:chExt cx="3035609" cy="2820089"/>
            </a:xfrm>
          </p:grpSpPr>
          <p:cxnSp>
            <p:nvCxnSpPr>
              <p:cNvPr id="256021" name="Straight Connector 72"/>
              <p:cNvCxnSpPr>
                <a:cxnSpLocks noChangeShapeType="1"/>
              </p:cNvCxnSpPr>
              <p:nvPr/>
            </p:nvCxnSpPr>
            <p:spPr bwMode="auto">
              <a:xfrm flipH="1" flipV="1">
                <a:off x="3268274" y="2057400"/>
                <a:ext cx="8326" cy="2667000"/>
              </a:xfrm>
              <a:prstGeom prst="line">
                <a:avLst/>
              </a:prstGeom>
              <a:noFill/>
              <a:ln w="25400" algn="ctr">
                <a:solidFill>
                  <a:srgbClr val="CC00CC"/>
                </a:solidFill>
                <a:round/>
                <a:headEnd/>
                <a:tailEnd/>
              </a:ln>
              <a:extLst>
                <a:ext uri="{909E8E84-426E-40DD-AFC4-6F175D3DCCD1}">
                  <a14:hiddenFill xmlns:a14="http://schemas.microsoft.com/office/drawing/2010/main">
                    <a:noFill/>
                  </a14:hiddenFill>
                </a:ext>
              </a:extLst>
            </p:spPr>
          </p:cxnSp>
          <p:cxnSp>
            <p:nvCxnSpPr>
              <p:cNvPr id="256022" name="Straight Arrow Connector 79"/>
              <p:cNvCxnSpPr>
                <a:cxnSpLocks noChangeShapeType="1"/>
              </p:cNvCxnSpPr>
              <p:nvPr/>
            </p:nvCxnSpPr>
            <p:spPr bwMode="auto">
              <a:xfrm>
                <a:off x="2286000" y="4722341"/>
                <a:ext cx="982274" cy="2059"/>
              </a:xfrm>
              <a:prstGeom prst="straightConnector1">
                <a:avLst/>
              </a:prstGeom>
              <a:noFill/>
              <a:ln w="25400" algn="ctr">
                <a:solidFill>
                  <a:schemeClr val="accent1"/>
                </a:solidFill>
                <a:round/>
                <a:headEnd type="arrow" w="med" len="med"/>
                <a:tailEnd type="arrow" w="med" len="med"/>
              </a:ln>
              <a:extLst>
                <a:ext uri="{909E8E84-426E-40DD-AFC4-6F175D3DCCD1}">
                  <a14:hiddenFill xmlns:a14="http://schemas.microsoft.com/office/drawing/2010/main">
                    <a:noFill/>
                  </a14:hiddenFill>
                </a:ext>
              </a:extLst>
            </p:spPr>
          </p:cxnSp>
          <p:sp>
            <p:nvSpPr>
              <p:cNvPr id="256023" name="Rectangle 87"/>
              <p:cNvSpPr>
                <a:spLocks noChangeArrowheads="1"/>
              </p:cNvSpPr>
              <p:nvPr/>
            </p:nvSpPr>
            <p:spPr bwMode="auto">
              <a:xfrm>
                <a:off x="240991" y="4508157"/>
                <a:ext cx="1968809" cy="36933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800" i="0">
                    <a:solidFill>
                      <a:schemeClr val="bg2"/>
                    </a:solidFill>
                  </a:rPr>
                  <a:t>Center of mass = r</a:t>
                </a:r>
                <a:r>
                  <a:rPr lang="en-US" altLang="en-US" sz="1800" i="0" baseline="-25000">
                    <a:solidFill>
                      <a:schemeClr val="bg2"/>
                    </a:solidFill>
                  </a:rPr>
                  <a:t>1</a:t>
                </a:r>
                <a:endParaRPr lang="en-US" altLang="en-US" sz="1800" baseline="-25000">
                  <a:solidFill>
                    <a:schemeClr val="bg2"/>
                  </a:solidFill>
                </a:endParaRPr>
              </a:p>
            </p:txBody>
          </p:sp>
        </p:grpSp>
        <p:grpSp>
          <p:nvGrpSpPr>
            <p:cNvPr id="256017" name="Group 29"/>
            <p:cNvGrpSpPr>
              <a:grpSpLocks/>
            </p:cNvGrpSpPr>
            <p:nvPr/>
          </p:nvGrpSpPr>
          <p:grpSpPr bwMode="auto">
            <a:xfrm>
              <a:off x="240957" y="1371601"/>
              <a:ext cx="6164006" cy="3962399"/>
              <a:chOff x="240957" y="1371601"/>
              <a:chExt cx="6164006" cy="3962399"/>
            </a:xfrm>
          </p:grpSpPr>
          <p:cxnSp>
            <p:nvCxnSpPr>
              <p:cNvPr id="256018" name="Straight Connector 73"/>
              <p:cNvCxnSpPr>
                <a:cxnSpLocks noChangeShapeType="1"/>
              </p:cNvCxnSpPr>
              <p:nvPr/>
            </p:nvCxnSpPr>
            <p:spPr bwMode="auto">
              <a:xfrm flipH="1" flipV="1">
                <a:off x="6332926" y="1371601"/>
                <a:ext cx="72037" cy="3809310"/>
              </a:xfrm>
              <a:prstGeom prst="line">
                <a:avLst/>
              </a:prstGeom>
              <a:noFill/>
              <a:ln w="25400" algn="ctr">
                <a:solidFill>
                  <a:srgbClr val="CC00CC"/>
                </a:solidFill>
                <a:round/>
                <a:headEnd/>
                <a:tailEnd/>
              </a:ln>
              <a:extLst>
                <a:ext uri="{909E8E84-426E-40DD-AFC4-6F175D3DCCD1}">
                  <a14:hiddenFill xmlns:a14="http://schemas.microsoft.com/office/drawing/2010/main">
                    <a:noFill/>
                  </a14:hiddenFill>
                </a:ext>
              </a:extLst>
            </p:spPr>
          </p:cxnSp>
          <p:cxnSp>
            <p:nvCxnSpPr>
              <p:cNvPr id="256019" name="Straight Arrow Connector 88"/>
              <p:cNvCxnSpPr>
                <a:cxnSpLocks noChangeShapeType="1"/>
              </p:cNvCxnSpPr>
              <p:nvPr/>
            </p:nvCxnSpPr>
            <p:spPr bwMode="auto">
              <a:xfrm>
                <a:off x="2285966" y="5178852"/>
                <a:ext cx="4118997" cy="0"/>
              </a:xfrm>
              <a:prstGeom prst="straightConnector1">
                <a:avLst/>
              </a:prstGeom>
              <a:noFill/>
              <a:ln w="25400" algn="ctr">
                <a:solidFill>
                  <a:schemeClr val="accent1"/>
                </a:solidFill>
                <a:round/>
                <a:headEnd type="arrow" w="med" len="med"/>
                <a:tailEnd type="arrow" w="med" len="med"/>
              </a:ln>
              <a:extLst>
                <a:ext uri="{909E8E84-426E-40DD-AFC4-6F175D3DCCD1}">
                  <a14:hiddenFill xmlns:a14="http://schemas.microsoft.com/office/drawing/2010/main">
                    <a:noFill/>
                  </a14:hiddenFill>
                </a:ext>
              </a:extLst>
            </p:spPr>
          </p:cxnSp>
          <p:sp>
            <p:nvSpPr>
              <p:cNvPr id="256020" name="Rectangle 91"/>
              <p:cNvSpPr>
                <a:spLocks noChangeArrowheads="1"/>
              </p:cNvSpPr>
              <p:nvPr/>
            </p:nvSpPr>
            <p:spPr bwMode="auto">
              <a:xfrm>
                <a:off x="240957" y="4964668"/>
                <a:ext cx="1968809" cy="36933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800" i="0">
                    <a:solidFill>
                      <a:schemeClr val="bg2"/>
                    </a:solidFill>
                  </a:rPr>
                  <a:t>Center of mass = r</a:t>
                </a:r>
                <a:r>
                  <a:rPr lang="en-US" altLang="en-US" sz="1800" i="0" baseline="-25000">
                    <a:solidFill>
                      <a:schemeClr val="bg2"/>
                    </a:solidFill>
                  </a:rPr>
                  <a:t>2</a:t>
                </a:r>
                <a:endParaRPr lang="en-US" altLang="en-US" sz="1800" baseline="-25000">
                  <a:solidFill>
                    <a:schemeClr val="bg2"/>
                  </a:solidFill>
                </a:endParaRPr>
              </a:p>
            </p:txBody>
          </p:sp>
        </p:grpSp>
      </p:grpSp>
      <p:grpSp>
        <p:nvGrpSpPr>
          <p:cNvPr id="480288" name="Group 480287"/>
          <p:cNvGrpSpPr>
            <a:grpSpLocks/>
          </p:cNvGrpSpPr>
          <p:nvPr/>
        </p:nvGrpSpPr>
        <p:grpSpPr bwMode="auto">
          <a:xfrm>
            <a:off x="241300" y="652463"/>
            <a:ext cx="5067300" cy="5129212"/>
            <a:chOff x="240957" y="652790"/>
            <a:chExt cx="5068329" cy="5128111"/>
          </a:xfrm>
        </p:grpSpPr>
        <p:cxnSp>
          <p:nvCxnSpPr>
            <p:cNvPr id="256013" name="Straight Connector 78"/>
            <p:cNvCxnSpPr>
              <a:cxnSpLocks noChangeShapeType="1"/>
            </p:cNvCxnSpPr>
            <p:nvPr/>
          </p:nvCxnSpPr>
          <p:spPr bwMode="auto">
            <a:xfrm flipV="1">
              <a:off x="5309286" y="652790"/>
              <a:ext cx="0" cy="4972963"/>
            </a:xfrm>
            <a:prstGeom prst="line">
              <a:avLst/>
            </a:prstGeom>
            <a:noFill/>
            <a:ln w="63500" algn="ctr">
              <a:solidFill>
                <a:srgbClr val="CC00CC"/>
              </a:solidFill>
              <a:round/>
              <a:headEnd/>
              <a:tailEnd/>
            </a:ln>
            <a:extLst>
              <a:ext uri="{909E8E84-426E-40DD-AFC4-6F175D3DCCD1}">
                <a14:hiddenFill xmlns:a14="http://schemas.microsoft.com/office/drawing/2010/main">
                  <a:noFill/>
                </a14:hiddenFill>
              </a:ext>
            </a:extLst>
          </p:spPr>
        </p:cxnSp>
        <p:cxnSp>
          <p:nvCxnSpPr>
            <p:cNvPr id="256014" name="Straight Arrow Connector 93"/>
            <p:cNvCxnSpPr>
              <a:cxnSpLocks noChangeShapeType="1"/>
            </p:cNvCxnSpPr>
            <p:nvPr/>
          </p:nvCxnSpPr>
          <p:spPr bwMode="auto">
            <a:xfrm>
              <a:off x="2285966" y="5625753"/>
              <a:ext cx="3023320" cy="0"/>
            </a:xfrm>
            <a:prstGeom prst="straightConnector1">
              <a:avLst/>
            </a:prstGeom>
            <a:noFill/>
            <a:ln w="25400" algn="ctr">
              <a:solidFill>
                <a:schemeClr val="accent1"/>
              </a:solidFill>
              <a:round/>
              <a:headEnd type="arrow" w="med" len="med"/>
              <a:tailEnd type="arrow" w="med" len="med"/>
            </a:ln>
            <a:extLst>
              <a:ext uri="{909E8E84-426E-40DD-AFC4-6F175D3DCCD1}">
                <a14:hiddenFill xmlns:a14="http://schemas.microsoft.com/office/drawing/2010/main">
                  <a:noFill/>
                </a14:hiddenFill>
              </a:ext>
            </a:extLst>
          </p:spPr>
        </p:cxnSp>
        <p:sp>
          <p:nvSpPr>
            <p:cNvPr id="256015" name="Rectangle 94"/>
            <p:cNvSpPr>
              <a:spLocks noChangeArrowheads="1"/>
            </p:cNvSpPr>
            <p:nvPr/>
          </p:nvSpPr>
          <p:spPr bwMode="auto">
            <a:xfrm>
              <a:off x="240957" y="5411569"/>
              <a:ext cx="1627369" cy="36933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800" i="0">
                  <a:solidFill>
                    <a:schemeClr val="bg2"/>
                  </a:solidFill>
                </a:rPr>
                <a:t>Center of mass</a:t>
              </a:r>
              <a:endParaRPr lang="en-US" altLang="en-US" sz="1800" baseline="-25000">
                <a:solidFill>
                  <a:schemeClr val="bg2"/>
                </a:solidFill>
              </a:endParaRPr>
            </a:p>
          </p:txBody>
        </p:sp>
      </p:grpSp>
      <p:graphicFrame>
        <p:nvGraphicFramePr>
          <p:cNvPr id="480291" name="Object 480290"/>
          <p:cNvGraphicFramePr>
            <a:graphicFrameLocks noChangeAspect="1"/>
          </p:cNvGraphicFramePr>
          <p:nvPr/>
        </p:nvGraphicFramePr>
        <p:xfrm>
          <a:off x="517525" y="5780088"/>
          <a:ext cx="1463675" cy="620712"/>
        </p:xfrm>
        <a:graphic>
          <a:graphicData uri="http://schemas.openxmlformats.org/presentationml/2006/ole">
            <mc:AlternateContent xmlns:mc="http://schemas.openxmlformats.org/markup-compatibility/2006">
              <mc:Choice xmlns:v="urn:schemas-microsoft-com:vml" Requires="v">
                <p:oleObj spid="_x0000_s256068" name="Equation" r:id="rId5" imgW="1016000" imgH="431800" progId="Equation.3">
                  <p:embed/>
                </p:oleObj>
              </mc:Choice>
              <mc:Fallback>
                <p:oleObj name="Equation" r:id="rId5" imgW="1016000" imgH="431800" progId="Equation.3">
                  <p:embed/>
                  <p:pic>
                    <p:nvPicPr>
                      <p:cNvPr id="0" name="Object 4802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525" y="5780088"/>
                        <a:ext cx="1463675" cy="620712"/>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 name="Text Box 3"/>
          <p:cNvSpPr txBox="1">
            <a:spLocks noChangeArrowheads="1"/>
          </p:cNvSpPr>
          <p:nvPr/>
        </p:nvSpPr>
        <p:spPr bwMode="auto">
          <a:xfrm>
            <a:off x="6151563" y="6105525"/>
            <a:ext cx="3006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800" i="0"/>
              <a:t>(Ignoring veridica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480292"/>
                                        </p:tgtEl>
                                        <p:attrNameLst>
                                          <p:attrName>style.visibility</p:attrName>
                                        </p:attrNameLst>
                                      </p:cBhvr>
                                      <p:to>
                                        <p:strVal val="visible"/>
                                      </p:to>
                                    </p:set>
                                    <p:anim calcmode="lin" valueType="num">
                                      <p:cBhvr additive="base">
                                        <p:cTn id="7" dur="500" fill="hold"/>
                                        <p:tgtEl>
                                          <p:spTgt spid="480292"/>
                                        </p:tgtEl>
                                        <p:attrNameLst>
                                          <p:attrName>ppt_x</p:attrName>
                                        </p:attrNameLst>
                                      </p:cBhvr>
                                      <p:tavLst>
                                        <p:tav tm="0">
                                          <p:val>
                                            <p:strVal val="#ppt_x"/>
                                          </p:val>
                                        </p:tav>
                                        <p:tav tm="100000">
                                          <p:val>
                                            <p:strVal val="#ppt_x"/>
                                          </p:val>
                                        </p:tav>
                                      </p:tavLst>
                                    </p:anim>
                                    <p:anim calcmode="lin" valueType="num">
                                      <p:cBhvr additive="base">
                                        <p:cTn id="8" dur="500" fill="hold"/>
                                        <p:tgtEl>
                                          <p:spTgt spid="48029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1"/>
                                        </p:tgtEl>
                                        <p:attrNameLst>
                                          <p:attrName>style.visibility</p:attrName>
                                        </p:attrNameLst>
                                      </p:cBhvr>
                                      <p:to>
                                        <p:strVal val="visible"/>
                                      </p:to>
                                    </p:set>
                                    <p:anim calcmode="lin" valueType="num">
                                      <p:cBhvr additive="base">
                                        <p:cTn id="13" dur="500" fill="hold"/>
                                        <p:tgtEl>
                                          <p:spTgt spid="31"/>
                                        </p:tgtEl>
                                        <p:attrNameLst>
                                          <p:attrName>ppt_x</p:attrName>
                                        </p:attrNameLst>
                                      </p:cBhvr>
                                      <p:tavLst>
                                        <p:tav tm="0">
                                          <p:val>
                                            <p:strVal val="#ppt_x"/>
                                          </p:val>
                                        </p:tav>
                                        <p:tav tm="100000">
                                          <p:val>
                                            <p:strVal val="#ppt_x"/>
                                          </p:val>
                                        </p:tav>
                                      </p:tavLst>
                                    </p:anim>
                                    <p:anim calcmode="lin" valueType="num">
                                      <p:cBhvr additive="base">
                                        <p:cTn id="14" dur="500" fill="hold"/>
                                        <p:tgtEl>
                                          <p:spTgt spid="31"/>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96"/>
                                        </p:tgtEl>
                                        <p:attrNameLst>
                                          <p:attrName>style.visibility</p:attrName>
                                        </p:attrNameLst>
                                      </p:cBhvr>
                                      <p:to>
                                        <p:strVal val="visible"/>
                                      </p:to>
                                    </p:set>
                                    <p:anim calcmode="lin" valueType="num">
                                      <p:cBhvr additive="base">
                                        <p:cTn id="17" dur="500" fill="hold"/>
                                        <p:tgtEl>
                                          <p:spTgt spid="96"/>
                                        </p:tgtEl>
                                        <p:attrNameLst>
                                          <p:attrName>ppt_x</p:attrName>
                                        </p:attrNameLst>
                                      </p:cBhvr>
                                      <p:tavLst>
                                        <p:tav tm="0">
                                          <p:val>
                                            <p:strVal val="#ppt_x"/>
                                          </p:val>
                                        </p:tav>
                                        <p:tav tm="100000">
                                          <p:val>
                                            <p:strVal val="#ppt_x"/>
                                          </p:val>
                                        </p:tav>
                                      </p:tavLst>
                                    </p:anim>
                                    <p:anim calcmode="lin" valueType="num">
                                      <p:cBhvr additive="base">
                                        <p:cTn id="18"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ppt_x"/>
                                          </p:val>
                                        </p:tav>
                                        <p:tav tm="100000">
                                          <p:val>
                                            <p:strVal val="#ppt_x"/>
                                          </p:val>
                                        </p:tav>
                                      </p:tavLst>
                                    </p:anim>
                                    <p:anim calcmode="lin" valueType="num">
                                      <p:cBhvr additive="base">
                                        <p:cTn id="24" dur="500" fill="hold"/>
                                        <p:tgtEl>
                                          <p:spTgt spid="14"/>
                                        </p:tgtEl>
                                        <p:attrNameLst>
                                          <p:attrName>ppt_y</p:attrName>
                                        </p:attrNameLst>
                                      </p:cBhvr>
                                      <p:tavLst>
                                        <p:tav tm="0">
                                          <p:val>
                                            <p:strVal val="1+#ppt_h/2"/>
                                          </p:val>
                                        </p:tav>
                                        <p:tav tm="100000">
                                          <p:val>
                                            <p:strVal val="#ppt_y"/>
                                          </p:val>
                                        </p:tav>
                                      </p:tavLst>
                                    </p:anim>
                                  </p:childTnLst>
                                </p:cTn>
                              </p:par>
                              <p:par>
                                <p:cTn id="25" presetID="1" presetClass="exit" presetSubtype="0" fill="hold" grpId="1" nodeType="withEffect">
                                  <p:stCondLst>
                                    <p:cond delay="0"/>
                                  </p:stCondLst>
                                  <p:childTnLst>
                                    <p:set>
                                      <p:cBhvr>
                                        <p:cTn id="26" dur="1" fill="hold">
                                          <p:stCondLst>
                                            <p:cond delay="0"/>
                                          </p:stCondLst>
                                        </p:cTn>
                                        <p:tgtEl>
                                          <p:spTgt spid="96"/>
                                        </p:tgtEl>
                                        <p:attrNameLst>
                                          <p:attrName>style.visibility</p:attrName>
                                        </p:attrNameLst>
                                      </p:cBhvr>
                                      <p:to>
                                        <p:strVal val="hidden"/>
                                      </p:to>
                                    </p:set>
                                  </p:childTnLst>
                                </p:cTn>
                              </p:par>
                              <p:par>
                                <p:cTn id="27" presetID="2" presetClass="entr" presetSubtype="4" fill="hold" nodeType="withEffect">
                                  <p:stCondLst>
                                    <p:cond delay="0"/>
                                  </p:stCondLst>
                                  <p:childTnLst>
                                    <p:set>
                                      <p:cBhvr>
                                        <p:cTn id="28" dur="1" fill="hold">
                                          <p:stCondLst>
                                            <p:cond delay="0"/>
                                          </p:stCondLst>
                                        </p:cTn>
                                        <p:tgtEl>
                                          <p:spTgt spid="480288"/>
                                        </p:tgtEl>
                                        <p:attrNameLst>
                                          <p:attrName>style.visibility</p:attrName>
                                        </p:attrNameLst>
                                      </p:cBhvr>
                                      <p:to>
                                        <p:strVal val="visible"/>
                                      </p:to>
                                    </p:set>
                                    <p:anim calcmode="lin" valueType="num">
                                      <p:cBhvr additive="base">
                                        <p:cTn id="29" dur="500" fill="hold"/>
                                        <p:tgtEl>
                                          <p:spTgt spid="480288"/>
                                        </p:tgtEl>
                                        <p:attrNameLst>
                                          <p:attrName>ppt_x</p:attrName>
                                        </p:attrNameLst>
                                      </p:cBhvr>
                                      <p:tavLst>
                                        <p:tav tm="0">
                                          <p:val>
                                            <p:strVal val="#ppt_x"/>
                                          </p:val>
                                        </p:tav>
                                        <p:tav tm="100000">
                                          <p:val>
                                            <p:strVal val="#ppt_x"/>
                                          </p:val>
                                        </p:tav>
                                      </p:tavLst>
                                    </p:anim>
                                    <p:anim calcmode="lin" valueType="num">
                                      <p:cBhvr additive="base">
                                        <p:cTn id="30" dur="500" fill="hold"/>
                                        <p:tgtEl>
                                          <p:spTgt spid="480288"/>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480291"/>
                                        </p:tgtEl>
                                        <p:attrNameLst>
                                          <p:attrName>style.visibility</p:attrName>
                                        </p:attrNameLst>
                                      </p:cBhvr>
                                      <p:to>
                                        <p:strVal val="visible"/>
                                      </p:to>
                                    </p:set>
                                    <p:anim calcmode="lin" valueType="num">
                                      <p:cBhvr additive="base">
                                        <p:cTn id="35" dur="500" fill="hold"/>
                                        <p:tgtEl>
                                          <p:spTgt spid="480291"/>
                                        </p:tgtEl>
                                        <p:attrNameLst>
                                          <p:attrName>ppt_x</p:attrName>
                                        </p:attrNameLst>
                                      </p:cBhvr>
                                      <p:tavLst>
                                        <p:tav tm="0">
                                          <p:val>
                                            <p:strVal val="#ppt_x"/>
                                          </p:val>
                                        </p:tav>
                                        <p:tav tm="100000">
                                          <p:val>
                                            <p:strVal val="#ppt_x"/>
                                          </p:val>
                                        </p:tav>
                                      </p:tavLst>
                                    </p:anim>
                                    <p:anim calcmode="lin" valueType="num">
                                      <p:cBhvr additive="base">
                                        <p:cTn id="36" dur="500" fill="hold"/>
                                        <p:tgtEl>
                                          <p:spTgt spid="4802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96" grpId="0"/>
      <p:bldP spid="96" grpId="1"/>
    </p:bld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a:xfrm>
            <a:off x="685800" y="-295275"/>
            <a:ext cx="7772400" cy="1143000"/>
          </a:xfrm>
        </p:spPr>
        <p:txBody>
          <a:bodyPr/>
          <a:lstStyle/>
          <a:p>
            <a:pPr eaLnBrk="1" hangingPunct="1"/>
            <a:r>
              <a:rPr lang="en-US" altLang="en-US" sz="4000" smtClean="0"/>
              <a:t>Leaning Tower</a:t>
            </a:r>
          </a:p>
        </p:txBody>
      </p:sp>
      <p:sp>
        <p:nvSpPr>
          <p:cNvPr id="257027" name="Text Box 3"/>
          <p:cNvSpPr txBox="1">
            <a:spLocks noChangeArrowheads="1"/>
          </p:cNvSpPr>
          <p:nvPr/>
        </p:nvSpPr>
        <p:spPr bwMode="auto">
          <a:xfrm>
            <a:off x="1095375" y="847725"/>
            <a:ext cx="7466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Output: Stack them leaning as far over as possible.</a:t>
            </a:r>
          </a:p>
        </p:txBody>
      </p:sp>
      <p:sp>
        <p:nvSpPr>
          <p:cNvPr id="257028" name="Text Box 9"/>
          <p:cNvSpPr txBox="1">
            <a:spLocks noChangeArrowheads="1"/>
          </p:cNvSpPr>
          <p:nvPr/>
        </p:nvSpPr>
        <p:spPr bwMode="auto">
          <a:xfrm>
            <a:off x="1068388" y="390525"/>
            <a:ext cx="4521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Input: Lots of 2in wide blocks</a:t>
            </a:r>
          </a:p>
        </p:txBody>
      </p:sp>
      <p:sp>
        <p:nvSpPr>
          <p:cNvPr id="257029" name="Rectangle 7"/>
          <p:cNvSpPr>
            <a:spLocks noChangeArrowheads="1"/>
          </p:cNvSpPr>
          <p:nvPr/>
        </p:nvSpPr>
        <p:spPr bwMode="auto">
          <a:xfrm>
            <a:off x="3746500" y="2819400"/>
            <a:ext cx="495300" cy="103188"/>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7030" name="AutoShape 6" descr="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"/>
          <p:cNvSpPr>
            <a:spLocks noChangeAspect="1" noChangeArrowheads="1"/>
          </p:cNvSpPr>
          <p:nvPr/>
        </p:nvSpPr>
        <p:spPr bwMode="auto">
          <a:xfrm>
            <a:off x="187325" y="-228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7031" name="AutoShape 8" descr="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"/>
          <p:cNvSpPr>
            <a:spLocks noChangeAspect="1" noChangeArrowheads="1"/>
          </p:cNvSpPr>
          <p:nvPr/>
        </p:nvSpPr>
        <p:spPr bwMode="auto">
          <a:xfrm>
            <a:off x="339725" y="-76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257032" name="Group 24"/>
          <p:cNvGrpSpPr>
            <a:grpSpLocks noChangeAspect="1"/>
          </p:cNvGrpSpPr>
          <p:nvPr/>
        </p:nvGrpSpPr>
        <p:grpSpPr bwMode="auto">
          <a:xfrm rot="2360341">
            <a:off x="762000" y="2505075"/>
            <a:ext cx="1079500" cy="1079500"/>
            <a:chOff x="1224" y="1212"/>
            <a:chExt cx="3144" cy="3112"/>
          </a:xfrm>
        </p:grpSpPr>
        <p:sp>
          <p:nvSpPr>
            <p:cNvPr id="257070" name="Freeform 25"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sp>
          <p:nvSpPr>
            <p:cNvPr id="257071" name="Freeform 26"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nvGrpSpPr>
            <p:cNvPr id="257072" name="Group 27"/>
            <p:cNvGrpSpPr>
              <a:grpSpLocks noChangeAspect="1"/>
            </p:cNvGrpSpPr>
            <p:nvPr/>
          </p:nvGrpSpPr>
          <p:grpSpPr bwMode="auto">
            <a:xfrm>
              <a:off x="1776" y="1212"/>
              <a:ext cx="1944" cy="2413"/>
              <a:chOff x="2227" y="1194"/>
              <a:chExt cx="1944" cy="2413"/>
            </a:xfrm>
          </p:grpSpPr>
          <p:sp>
            <p:nvSpPr>
              <p:cNvPr id="257073" name="Freeform 28"/>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7074" name="Freeform 29"/>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7075" name="Freeform 30"/>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7076" name="Freeform 31"/>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7077" name="Freeform 32"/>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7078" name="Freeform 33"/>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257033" name="Group 17"/>
          <p:cNvGrpSpPr>
            <a:grpSpLocks/>
          </p:cNvGrpSpPr>
          <p:nvPr/>
        </p:nvGrpSpPr>
        <p:grpSpPr bwMode="auto">
          <a:xfrm>
            <a:off x="3810000" y="1371600"/>
            <a:ext cx="1792288" cy="1416050"/>
            <a:chOff x="3810000" y="1371600"/>
            <a:chExt cx="1791729" cy="1416756"/>
          </a:xfrm>
        </p:grpSpPr>
        <p:sp>
          <p:nvSpPr>
            <p:cNvPr id="257058" name="Rectangle 7"/>
            <p:cNvSpPr>
              <a:spLocks noChangeArrowheads="1"/>
            </p:cNvSpPr>
            <p:nvPr/>
          </p:nvSpPr>
          <p:spPr bwMode="auto">
            <a:xfrm>
              <a:off x="3906202" y="2446366"/>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7059" name="Rectangle 7"/>
            <p:cNvSpPr>
              <a:spLocks noChangeArrowheads="1"/>
            </p:cNvSpPr>
            <p:nvPr/>
          </p:nvSpPr>
          <p:spPr bwMode="auto">
            <a:xfrm>
              <a:off x="4471086" y="1733945"/>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7060" name="Rectangle 7"/>
            <p:cNvSpPr>
              <a:spLocks noChangeArrowheads="1"/>
            </p:cNvSpPr>
            <p:nvPr/>
          </p:nvSpPr>
          <p:spPr bwMode="auto">
            <a:xfrm>
              <a:off x="4343400" y="1851378"/>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7061" name="Rectangle 7"/>
            <p:cNvSpPr>
              <a:spLocks noChangeArrowheads="1"/>
            </p:cNvSpPr>
            <p:nvPr/>
          </p:nvSpPr>
          <p:spPr bwMode="auto">
            <a:xfrm>
              <a:off x="4228664" y="1954389"/>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7062" name="Rectangle 7"/>
            <p:cNvSpPr>
              <a:spLocks noChangeArrowheads="1"/>
            </p:cNvSpPr>
            <p:nvPr/>
          </p:nvSpPr>
          <p:spPr bwMode="auto">
            <a:xfrm>
              <a:off x="3810000" y="2685345"/>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7063" name="Rectangle 7"/>
            <p:cNvSpPr>
              <a:spLocks noChangeArrowheads="1"/>
            </p:cNvSpPr>
            <p:nvPr/>
          </p:nvSpPr>
          <p:spPr bwMode="auto">
            <a:xfrm>
              <a:off x="3850740" y="2582334"/>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7064" name="Rectangle 7"/>
            <p:cNvSpPr>
              <a:spLocks noChangeArrowheads="1"/>
            </p:cNvSpPr>
            <p:nvPr/>
          </p:nvSpPr>
          <p:spPr bwMode="auto">
            <a:xfrm>
              <a:off x="3962298" y="2310714"/>
              <a:ext cx="54483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7065" name="Rectangle 7"/>
            <p:cNvSpPr>
              <a:spLocks noChangeArrowheads="1"/>
            </p:cNvSpPr>
            <p:nvPr/>
          </p:nvSpPr>
          <p:spPr bwMode="auto">
            <a:xfrm>
              <a:off x="4027170" y="2182989"/>
              <a:ext cx="54483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7066" name="Rectangle 7"/>
            <p:cNvSpPr>
              <a:spLocks noChangeArrowheads="1"/>
            </p:cNvSpPr>
            <p:nvPr/>
          </p:nvSpPr>
          <p:spPr bwMode="auto">
            <a:xfrm>
              <a:off x="4115727" y="2057400"/>
              <a:ext cx="54483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7067" name="Rectangle 7"/>
            <p:cNvSpPr>
              <a:spLocks noChangeArrowheads="1"/>
            </p:cNvSpPr>
            <p:nvPr/>
          </p:nvSpPr>
          <p:spPr bwMode="auto">
            <a:xfrm>
              <a:off x="4598772" y="1612518"/>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7068" name="Rectangle 7"/>
            <p:cNvSpPr>
              <a:spLocks noChangeArrowheads="1"/>
            </p:cNvSpPr>
            <p:nvPr/>
          </p:nvSpPr>
          <p:spPr bwMode="auto">
            <a:xfrm>
              <a:off x="4837671" y="1497189"/>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7069" name="Rectangle 7"/>
            <p:cNvSpPr>
              <a:spLocks noChangeArrowheads="1"/>
            </p:cNvSpPr>
            <p:nvPr/>
          </p:nvSpPr>
          <p:spPr bwMode="auto">
            <a:xfrm>
              <a:off x="5106429" y="1371600"/>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cxnSp>
        <p:nvCxnSpPr>
          <p:cNvPr id="20" name="Straight Connector 19"/>
          <p:cNvCxnSpPr>
            <a:cxnSpLocks noChangeShapeType="1"/>
          </p:cNvCxnSpPr>
          <p:nvPr/>
        </p:nvCxnSpPr>
        <p:spPr bwMode="auto">
          <a:xfrm flipV="1">
            <a:off x="4254500" y="1663700"/>
            <a:ext cx="0" cy="1155700"/>
          </a:xfrm>
          <a:prstGeom prst="line">
            <a:avLst/>
          </a:prstGeom>
          <a:noFill/>
          <a:ln w="25400" algn="ctr">
            <a:solidFill>
              <a:srgbClr val="CC00CC"/>
            </a:solidFill>
            <a:round/>
            <a:headEnd/>
            <a:tailEnd/>
          </a:ln>
          <a:extLst>
            <a:ext uri="{909E8E84-426E-40DD-AFC4-6F175D3DCCD1}">
              <a14:hiddenFill xmlns:a14="http://schemas.microsoft.com/office/drawing/2010/main">
                <a:noFill/>
              </a14:hiddenFill>
            </a:ext>
          </a:extLst>
        </p:spPr>
      </p:cxnSp>
      <p:sp>
        <p:nvSpPr>
          <p:cNvPr id="257035" name="Text Box 3"/>
          <p:cNvSpPr txBox="1">
            <a:spLocks noChangeArrowheads="1"/>
          </p:cNvSpPr>
          <p:nvPr/>
        </p:nvSpPr>
        <p:spPr bwMode="auto">
          <a:xfrm>
            <a:off x="304800" y="3389313"/>
            <a:ext cx="277336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800" i="0"/>
              <a:t>Where is the new </a:t>
            </a:r>
            <a:br>
              <a:rPr lang="en-US" altLang="en-US" sz="2800" i="0"/>
            </a:br>
            <a:r>
              <a:rPr lang="en-US" altLang="en-US" sz="2800" i="0">
                <a:solidFill>
                  <a:srgbClr val="CC00CC"/>
                </a:solidFill>
              </a:rPr>
              <a:t>center of mass</a:t>
            </a:r>
            <a:r>
              <a:rPr lang="en-US" altLang="en-US" sz="2800" i="0"/>
              <a:t>?</a:t>
            </a:r>
          </a:p>
        </p:txBody>
      </p:sp>
      <p:cxnSp>
        <p:nvCxnSpPr>
          <p:cNvPr id="61" name="Straight Connector 60"/>
          <p:cNvCxnSpPr>
            <a:cxnSpLocks noChangeShapeType="1"/>
          </p:cNvCxnSpPr>
          <p:nvPr/>
        </p:nvCxnSpPr>
        <p:spPr bwMode="auto">
          <a:xfrm flipV="1">
            <a:off x="4191000" y="2273300"/>
            <a:ext cx="0" cy="1155700"/>
          </a:xfrm>
          <a:prstGeom prst="line">
            <a:avLst/>
          </a:prstGeom>
          <a:noFill/>
          <a:ln w="25400" algn="ctr">
            <a:solidFill>
              <a:srgbClr val="CC00CC"/>
            </a:solidFill>
            <a:round/>
            <a:headEnd/>
            <a:tailEnd/>
          </a:ln>
          <a:extLst>
            <a:ext uri="{909E8E84-426E-40DD-AFC4-6F175D3DCCD1}">
              <a14:hiddenFill xmlns:a14="http://schemas.microsoft.com/office/drawing/2010/main">
                <a:noFill/>
              </a14:hiddenFill>
            </a:ext>
          </a:extLst>
        </p:spPr>
      </p:cxnSp>
      <p:cxnSp>
        <p:nvCxnSpPr>
          <p:cNvPr id="63" name="Straight Connector 62"/>
          <p:cNvCxnSpPr>
            <a:cxnSpLocks noChangeShapeType="1"/>
          </p:cNvCxnSpPr>
          <p:nvPr/>
        </p:nvCxnSpPr>
        <p:spPr bwMode="auto">
          <a:xfrm flipV="1">
            <a:off x="4013200" y="1828800"/>
            <a:ext cx="0" cy="1155700"/>
          </a:xfrm>
          <a:prstGeom prst="line">
            <a:avLst/>
          </a:prstGeom>
          <a:noFill/>
          <a:ln w="25400" algn="ctr">
            <a:solidFill>
              <a:srgbClr val="CC00CC"/>
            </a:solidFill>
            <a:round/>
            <a:headEnd/>
            <a:tailEnd/>
          </a:ln>
          <a:extLst>
            <a:ext uri="{909E8E84-426E-40DD-AFC4-6F175D3DCCD1}">
              <a14:hiddenFill xmlns:a14="http://schemas.microsoft.com/office/drawing/2010/main">
                <a:noFill/>
              </a14:hiddenFill>
            </a:ext>
          </a:extLst>
        </p:spPr>
      </p:cxnSp>
      <p:sp>
        <p:nvSpPr>
          <p:cNvPr id="93" name="Rectangle 92"/>
          <p:cNvSpPr>
            <a:spLocks noChangeArrowheads="1"/>
          </p:cNvSpPr>
          <p:nvPr/>
        </p:nvSpPr>
        <p:spPr bwMode="auto">
          <a:xfrm>
            <a:off x="241300" y="4344988"/>
            <a:ext cx="1968500" cy="36988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800" i="0">
                <a:solidFill>
                  <a:schemeClr val="bg2"/>
                </a:solidFill>
              </a:rPr>
              <a:t>Center of mass = r</a:t>
            </a:r>
            <a:r>
              <a:rPr lang="en-US" altLang="en-US" sz="1800" i="0" baseline="-25000">
                <a:solidFill>
                  <a:schemeClr val="bg2"/>
                </a:solidFill>
              </a:rPr>
              <a:t>1</a:t>
            </a:r>
            <a:endParaRPr lang="en-US" altLang="en-US" sz="1800" baseline="-25000">
              <a:solidFill>
                <a:schemeClr val="bg2"/>
              </a:solidFill>
            </a:endParaRPr>
          </a:p>
        </p:txBody>
      </p:sp>
      <p:sp>
        <p:nvSpPr>
          <p:cNvPr id="88" name="Rectangle 87"/>
          <p:cNvSpPr>
            <a:spLocks noChangeArrowheads="1"/>
          </p:cNvSpPr>
          <p:nvPr/>
        </p:nvSpPr>
        <p:spPr bwMode="auto">
          <a:xfrm>
            <a:off x="241300" y="4802188"/>
            <a:ext cx="1968500" cy="36988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800" i="0">
                <a:solidFill>
                  <a:schemeClr val="bg2"/>
                </a:solidFill>
              </a:rPr>
              <a:t>Center of mass = r</a:t>
            </a:r>
            <a:r>
              <a:rPr lang="en-US" altLang="en-US" sz="1800" i="0" baseline="-25000">
                <a:solidFill>
                  <a:schemeClr val="bg2"/>
                </a:solidFill>
              </a:rPr>
              <a:t>2</a:t>
            </a:r>
            <a:endParaRPr lang="en-US" altLang="en-US" sz="1800" baseline="-25000">
              <a:solidFill>
                <a:schemeClr val="bg2"/>
              </a:solidFill>
            </a:endParaRPr>
          </a:p>
        </p:txBody>
      </p:sp>
      <p:sp>
        <p:nvSpPr>
          <p:cNvPr id="98" name="Rectangle 97"/>
          <p:cNvSpPr>
            <a:spLocks noChangeArrowheads="1"/>
          </p:cNvSpPr>
          <p:nvPr/>
        </p:nvSpPr>
        <p:spPr bwMode="auto">
          <a:xfrm>
            <a:off x="241300" y="5248275"/>
            <a:ext cx="1627188" cy="36988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800" i="0">
                <a:solidFill>
                  <a:schemeClr val="bg2"/>
                </a:solidFill>
              </a:rPr>
              <a:t>Center of mass</a:t>
            </a:r>
            <a:endParaRPr lang="en-US" altLang="en-US" sz="1800" baseline="-25000">
              <a:solidFill>
                <a:schemeClr val="bg2"/>
              </a:solidFill>
            </a:endParaRPr>
          </a:p>
        </p:txBody>
      </p:sp>
      <p:sp>
        <p:nvSpPr>
          <p:cNvPr id="99" name="Rectangle 98"/>
          <p:cNvSpPr>
            <a:spLocks noChangeArrowheads="1"/>
          </p:cNvSpPr>
          <p:nvPr/>
        </p:nvSpPr>
        <p:spPr bwMode="auto">
          <a:xfrm>
            <a:off x="4008438" y="4344988"/>
            <a:ext cx="1173162" cy="36988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800" i="0">
                <a:solidFill>
                  <a:schemeClr val="bg2"/>
                </a:solidFill>
              </a:rPr>
              <a:t>Mass = m</a:t>
            </a:r>
            <a:r>
              <a:rPr lang="en-US" altLang="en-US" sz="1800" i="0" baseline="-25000">
                <a:solidFill>
                  <a:schemeClr val="bg2"/>
                </a:solidFill>
              </a:rPr>
              <a:t>1</a:t>
            </a:r>
            <a:endParaRPr lang="en-US" altLang="en-US" sz="1800" baseline="-25000">
              <a:solidFill>
                <a:schemeClr val="bg2"/>
              </a:solidFill>
            </a:endParaRPr>
          </a:p>
        </p:txBody>
      </p:sp>
      <p:sp>
        <p:nvSpPr>
          <p:cNvPr id="101" name="Rectangle 100"/>
          <p:cNvSpPr>
            <a:spLocks noChangeArrowheads="1"/>
          </p:cNvSpPr>
          <p:nvPr/>
        </p:nvSpPr>
        <p:spPr bwMode="auto">
          <a:xfrm>
            <a:off x="5122863" y="4343400"/>
            <a:ext cx="546100" cy="36988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800" i="0">
                <a:solidFill>
                  <a:schemeClr val="bg2"/>
                </a:solidFill>
              </a:rPr>
              <a:t>=  1</a:t>
            </a:r>
            <a:endParaRPr lang="en-US" altLang="en-US" sz="1800" baseline="-25000">
              <a:solidFill>
                <a:schemeClr val="bg2"/>
              </a:solidFill>
            </a:endParaRPr>
          </a:p>
        </p:txBody>
      </p:sp>
      <p:sp>
        <p:nvSpPr>
          <p:cNvPr id="102" name="Rectangle 101"/>
          <p:cNvSpPr>
            <a:spLocks noChangeArrowheads="1"/>
          </p:cNvSpPr>
          <p:nvPr/>
        </p:nvSpPr>
        <p:spPr bwMode="auto">
          <a:xfrm>
            <a:off x="2149475" y="4344988"/>
            <a:ext cx="488950" cy="36988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800" i="0">
                <a:solidFill>
                  <a:schemeClr val="bg2"/>
                </a:solidFill>
              </a:rPr>
              <a:t>= 1</a:t>
            </a:r>
            <a:endParaRPr lang="en-US" altLang="en-US" sz="1800" baseline="-25000">
              <a:solidFill>
                <a:schemeClr val="bg2"/>
              </a:solidFill>
            </a:endParaRPr>
          </a:p>
        </p:txBody>
      </p:sp>
      <p:grpSp>
        <p:nvGrpSpPr>
          <p:cNvPr id="19" name="Group 18"/>
          <p:cNvGrpSpPr>
            <a:grpSpLocks/>
          </p:cNvGrpSpPr>
          <p:nvPr/>
        </p:nvGrpSpPr>
        <p:grpSpPr bwMode="auto">
          <a:xfrm>
            <a:off x="4254500" y="3003550"/>
            <a:ext cx="3846513" cy="1128713"/>
            <a:chOff x="4254843" y="3004236"/>
            <a:chExt cx="3846980" cy="1128516"/>
          </a:xfrm>
        </p:grpSpPr>
        <p:sp>
          <p:nvSpPr>
            <p:cNvPr id="257056" name="Text Box 3"/>
            <p:cNvSpPr txBox="1">
              <a:spLocks noChangeArrowheads="1"/>
            </p:cNvSpPr>
            <p:nvPr/>
          </p:nvSpPr>
          <p:spPr bwMode="auto">
            <a:xfrm>
              <a:off x="4343734" y="3179462"/>
              <a:ext cx="3758089" cy="953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To make the math easier,</a:t>
              </a:r>
              <a:br>
                <a:rPr lang="en-US" altLang="en-US" sz="2800" i="0"/>
              </a:br>
              <a:r>
                <a:rPr lang="en-US" altLang="en-US" sz="2800" i="0"/>
                <a:t>lets call this zero.</a:t>
              </a:r>
            </a:p>
          </p:txBody>
        </p:sp>
        <p:cxnSp>
          <p:nvCxnSpPr>
            <p:cNvPr id="257057" name="Straight Connector 9"/>
            <p:cNvCxnSpPr>
              <a:cxnSpLocks noChangeShapeType="1"/>
            </p:cNvCxnSpPr>
            <p:nvPr/>
          </p:nvCxnSpPr>
          <p:spPr bwMode="auto">
            <a:xfrm flipV="1">
              <a:off x="4254843" y="3004236"/>
              <a:ext cx="0" cy="577164"/>
            </a:xfrm>
            <a:prstGeom prst="line">
              <a:avLst/>
            </a:prstGeom>
            <a:noFill/>
            <a:ln w="25400" algn="ctr">
              <a:solidFill>
                <a:schemeClr val="accent1"/>
              </a:solidFill>
              <a:round/>
              <a:headEnd/>
              <a:tailEnd/>
            </a:ln>
            <a:extLst>
              <a:ext uri="{909E8E84-426E-40DD-AFC4-6F175D3DCCD1}">
                <a14:hiddenFill xmlns:a14="http://schemas.microsoft.com/office/drawing/2010/main">
                  <a:noFill/>
                </a14:hiddenFill>
              </a:ext>
            </a:extLst>
          </p:spPr>
        </p:cxnSp>
      </p:grpSp>
      <p:grpSp>
        <p:nvGrpSpPr>
          <p:cNvPr id="16" name="Group 15"/>
          <p:cNvGrpSpPr>
            <a:grpSpLocks/>
          </p:cNvGrpSpPr>
          <p:nvPr/>
        </p:nvGrpSpPr>
        <p:grpSpPr bwMode="auto">
          <a:xfrm>
            <a:off x="3024188" y="1371600"/>
            <a:ext cx="2595562" cy="1684338"/>
            <a:chOff x="3023927" y="1371601"/>
            <a:chExt cx="2596512" cy="1683943"/>
          </a:xfrm>
        </p:grpSpPr>
        <p:grpSp>
          <p:nvGrpSpPr>
            <p:cNvPr id="257052" name="Group 14"/>
            <p:cNvGrpSpPr>
              <a:grpSpLocks/>
            </p:cNvGrpSpPr>
            <p:nvPr/>
          </p:nvGrpSpPr>
          <p:grpSpPr bwMode="auto">
            <a:xfrm>
              <a:off x="3810000" y="1371601"/>
              <a:ext cx="1810439" cy="1447346"/>
              <a:chOff x="3810000" y="1371601"/>
              <a:chExt cx="1810439" cy="1447346"/>
            </a:xfrm>
          </p:grpSpPr>
          <p:sp>
            <p:nvSpPr>
              <p:cNvPr id="257054" name="Rectangle 10"/>
              <p:cNvSpPr>
                <a:spLocks noChangeArrowheads="1"/>
              </p:cNvSpPr>
              <p:nvPr/>
            </p:nvSpPr>
            <p:spPr bwMode="auto">
              <a:xfrm>
                <a:off x="3810000" y="1371601"/>
                <a:ext cx="1810439" cy="1447346"/>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7055" name="Rectangle 104"/>
              <p:cNvSpPr>
                <a:spLocks noChangeArrowheads="1"/>
              </p:cNvSpPr>
              <p:nvPr/>
            </p:nvSpPr>
            <p:spPr bwMode="auto">
              <a:xfrm>
                <a:off x="4768516" y="2229059"/>
                <a:ext cx="723275" cy="36933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800" i="0">
                    <a:solidFill>
                      <a:schemeClr val="bg2"/>
                    </a:solidFill>
                  </a:rPr>
                  <a:t>mass</a:t>
                </a:r>
                <a:r>
                  <a:rPr lang="en-US" altLang="en-US" sz="1800" i="0" baseline="-25000">
                    <a:solidFill>
                      <a:schemeClr val="bg2"/>
                    </a:solidFill>
                  </a:rPr>
                  <a:t>2</a:t>
                </a:r>
                <a:endParaRPr lang="en-US" altLang="en-US" sz="1800" baseline="-25000">
                  <a:solidFill>
                    <a:schemeClr val="bg2"/>
                  </a:solidFill>
                </a:endParaRPr>
              </a:p>
            </p:txBody>
          </p:sp>
        </p:grpSp>
        <p:sp>
          <p:nvSpPr>
            <p:cNvPr id="257053" name="Rectangle 105"/>
            <p:cNvSpPr>
              <a:spLocks noChangeArrowheads="1"/>
            </p:cNvSpPr>
            <p:nvPr/>
          </p:nvSpPr>
          <p:spPr bwMode="auto">
            <a:xfrm>
              <a:off x="3023927" y="2686212"/>
              <a:ext cx="723275" cy="36933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800" i="0">
                  <a:solidFill>
                    <a:schemeClr val="bg2"/>
                  </a:solidFill>
                </a:rPr>
                <a:t>mass</a:t>
              </a:r>
              <a:r>
                <a:rPr lang="en-US" altLang="en-US" sz="1800" i="0" baseline="-25000">
                  <a:solidFill>
                    <a:schemeClr val="bg2"/>
                  </a:solidFill>
                </a:rPr>
                <a:t>1</a:t>
              </a:r>
              <a:endParaRPr lang="en-US" altLang="en-US" sz="1800" baseline="-25000">
                <a:solidFill>
                  <a:schemeClr val="bg2"/>
                </a:solidFill>
              </a:endParaRPr>
            </a:p>
          </p:txBody>
        </p:sp>
      </p:grpSp>
      <p:sp>
        <p:nvSpPr>
          <p:cNvPr id="107" name="Rectangle 106"/>
          <p:cNvSpPr>
            <a:spLocks noChangeArrowheads="1"/>
          </p:cNvSpPr>
          <p:nvPr/>
        </p:nvSpPr>
        <p:spPr bwMode="auto">
          <a:xfrm>
            <a:off x="4013200" y="4776788"/>
            <a:ext cx="1174750" cy="36988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800" i="0">
                <a:solidFill>
                  <a:schemeClr val="bg2"/>
                </a:solidFill>
              </a:rPr>
              <a:t>Mass = m</a:t>
            </a:r>
            <a:r>
              <a:rPr lang="en-US" altLang="en-US" sz="1800" i="0" baseline="-25000">
                <a:solidFill>
                  <a:schemeClr val="bg2"/>
                </a:solidFill>
              </a:rPr>
              <a:t>2</a:t>
            </a:r>
            <a:endParaRPr lang="en-US" altLang="en-US" sz="1800" baseline="-25000">
              <a:solidFill>
                <a:schemeClr val="bg2"/>
              </a:solidFill>
            </a:endParaRPr>
          </a:p>
        </p:txBody>
      </p:sp>
      <p:sp>
        <p:nvSpPr>
          <p:cNvPr id="108" name="Rectangle 107"/>
          <p:cNvSpPr>
            <a:spLocks noChangeArrowheads="1"/>
          </p:cNvSpPr>
          <p:nvPr/>
        </p:nvSpPr>
        <p:spPr bwMode="auto">
          <a:xfrm>
            <a:off x="5129213" y="4775200"/>
            <a:ext cx="685800" cy="36988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800" i="0">
                <a:solidFill>
                  <a:schemeClr val="bg2"/>
                </a:solidFill>
              </a:rPr>
              <a:t>=  i-1</a:t>
            </a:r>
            <a:endParaRPr lang="en-US" altLang="en-US" sz="1800" baseline="-25000">
              <a:solidFill>
                <a:schemeClr val="bg2"/>
              </a:solidFill>
            </a:endParaRPr>
          </a:p>
        </p:txBody>
      </p:sp>
      <p:graphicFrame>
        <p:nvGraphicFramePr>
          <p:cNvPr id="14" name="Object 13"/>
          <p:cNvGraphicFramePr>
            <a:graphicFrameLocks noChangeAspect="1"/>
          </p:cNvGraphicFramePr>
          <p:nvPr/>
        </p:nvGraphicFramePr>
        <p:xfrm>
          <a:off x="517525" y="5618163"/>
          <a:ext cx="1463675" cy="620712"/>
        </p:xfrm>
        <a:graphic>
          <a:graphicData uri="http://schemas.openxmlformats.org/presentationml/2006/ole">
            <mc:AlternateContent xmlns:mc="http://schemas.openxmlformats.org/markup-compatibility/2006">
              <mc:Choice xmlns:v="urn:schemas-microsoft-com:vml" Requires="v">
                <p:oleObj spid="_x0000_s257139" name="Equation" r:id="rId5" imgW="1016000" imgH="431800" progId="Equation.3">
                  <p:embed/>
                </p:oleObj>
              </mc:Choice>
              <mc:Fallback>
                <p:oleObj name="Equation" r:id="rId5" imgW="1016000" imgH="4318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525" y="5618163"/>
                        <a:ext cx="1463675" cy="620712"/>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 name="Rectangle 108"/>
          <p:cNvSpPr>
            <a:spLocks noChangeArrowheads="1"/>
          </p:cNvSpPr>
          <p:nvPr/>
        </p:nvSpPr>
        <p:spPr bwMode="auto">
          <a:xfrm>
            <a:off x="2159000" y="4802188"/>
            <a:ext cx="487363" cy="36988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800" i="0">
                <a:solidFill>
                  <a:schemeClr val="bg2"/>
                </a:solidFill>
              </a:rPr>
              <a:t>= 0</a:t>
            </a:r>
            <a:endParaRPr lang="en-US" altLang="en-US" sz="1800" baseline="-25000">
              <a:solidFill>
                <a:schemeClr val="bg2"/>
              </a:solidFill>
            </a:endParaRPr>
          </a:p>
        </p:txBody>
      </p:sp>
      <p:graphicFrame>
        <p:nvGraphicFramePr>
          <p:cNvPr id="110" name="Object 109"/>
          <p:cNvGraphicFramePr>
            <a:graphicFrameLocks noChangeAspect="1"/>
          </p:cNvGraphicFramePr>
          <p:nvPr/>
        </p:nvGraphicFramePr>
        <p:xfrm>
          <a:off x="762000" y="6238875"/>
          <a:ext cx="1719263" cy="603250"/>
        </p:xfrm>
        <a:graphic>
          <a:graphicData uri="http://schemas.openxmlformats.org/presentationml/2006/ole">
            <mc:AlternateContent xmlns:mc="http://schemas.openxmlformats.org/markup-compatibility/2006">
              <mc:Choice xmlns:v="urn:schemas-microsoft-com:vml" Requires="v">
                <p:oleObj spid="_x0000_s257140" name="Equation" r:id="rId7" imgW="1193800" imgH="419100" progId="Equation.3">
                  <p:embed/>
                </p:oleObj>
              </mc:Choice>
              <mc:Fallback>
                <p:oleObj name="Equation" r:id="rId7" imgW="1193800" imgH="419100" progId="Equation.3">
                  <p:embed/>
                  <p:pic>
                    <p:nvPicPr>
                      <p:cNvPr id="0" name="Object 10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6238875"/>
                        <a:ext cx="1719263" cy="60325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 name="Rectangle 110"/>
          <p:cNvSpPr>
            <a:spLocks noChangeArrowheads="1"/>
          </p:cNvSpPr>
          <p:nvPr/>
        </p:nvSpPr>
        <p:spPr bwMode="auto">
          <a:xfrm>
            <a:off x="2527300" y="5522913"/>
            <a:ext cx="74549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solidFill>
                  <a:srgbClr val="CC00CC"/>
                </a:solidFill>
              </a:rPr>
              <a:t>Center of mass</a:t>
            </a:r>
            <a:r>
              <a:rPr lang="en-US" altLang="en-US" sz="2800" i="0"/>
              <a:t> is </a:t>
            </a:r>
            <a:r>
              <a:rPr lang="en-US" altLang="en-US" sz="2800">
                <a:solidFill>
                  <a:srgbClr val="CC00CC"/>
                </a:solidFill>
              </a:rPr>
              <a:t>1/i</a:t>
            </a:r>
            <a:r>
              <a:rPr lang="en-US" altLang="en-US" sz="2800" i="0"/>
              <a:t> from </a:t>
            </a:r>
            <a:br>
              <a:rPr lang="en-US" altLang="en-US" sz="2800" i="0"/>
            </a:br>
            <a:r>
              <a:rPr lang="en-US" altLang="en-US" sz="2800" i="0"/>
              <a:t>   right edge of </a:t>
            </a:r>
            <a:r>
              <a:rPr lang="en-US" altLang="en-US" sz="2800"/>
              <a:t>i</a:t>
            </a:r>
            <a:r>
              <a:rPr lang="en-US" altLang="en-US" sz="2800" baseline="30000"/>
              <a:t>th</a:t>
            </a:r>
            <a:r>
              <a:rPr lang="en-US" altLang="en-US" sz="2800" i="0"/>
              <a:t> block.</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9"/>
                                        </p:tgtEl>
                                        <p:attrNameLst>
                                          <p:attrName>style.visibility</p:attrName>
                                        </p:attrNameLst>
                                      </p:cBhvr>
                                      <p:to>
                                        <p:strVal val="visible"/>
                                      </p:to>
                                    </p:set>
                                    <p:anim calcmode="lin" valueType="num">
                                      <p:cBhvr additive="base">
                                        <p:cTn id="13" dur="500" fill="hold"/>
                                        <p:tgtEl>
                                          <p:spTgt spid="99"/>
                                        </p:tgtEl>
                                        <p:attrNameLst>
                                          <p:attrName>ppt_x</p:attrName>
                                        </p:attrNameLst>
                                      </p:cBhvr>
                                      <p:tavLst>
                                        <p:tav tm="0">
                                          <p:val>
                                            <p:strVal val="#ppt_x"/>
                                          </p:val>
                                        </p:tav>
                                        <p:tav tm="100000">
                                          <p:val>
                                            <p:strVal val="#ppt_x"/>
                                          </p:val>
                                        </p:tav>
                                      </p:tavLst>
                                    </p:anim>
                                    <p:anim calcmode="lin" valueType="num">
                                      <p:cBhvr additive="base">
                                        <p:cTn id="14"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1"/>
                                        </p:tgtEl>
                                        <p:attrNameLst>
                                          <p:attrName>style.visibility</p:attrName>
                                        </p:attrNameLst>
                                      </p:cBhvr>
                                      <p:to>
                                        <p:strVal val="visible"/>
                                      </p:to>
                                    </p:set>
                                    <p:anim calcmode="lin" valueType="num">
                                      <p:cBhvr additive="base">
                                        <p:cTn id="19" dur="500" fill="hold"/>
                                        <p:tgtEl>
                                          <p:spTgt spid="101"/>
                                        </p:tgtEl>
                                        <p:attrNameLst>
                                          <p:attrName>ppt_x</p:attrName>
                                        </p:attrNameLst>
                                      </p:cBhvr>
                                      <p:tavLst>
                                        <p:tav tm="0">
                                          <p:val>
                                            <p:strVal val="#ppt_x"/>
                                          </p:val>
                                        </p:tav>
                                        <p:tav tm="100000">
                                          <p:val>
                                            <p:strVal val="#ppt_x"/>
                                          </p:val>
                                        </p:tav>
                                      </p:tavLst>
                                    </p:anim>
                                    <p:anim calcmode="lin" valueType="num">
                                      <p:cBhvr additive="base">
                                        <p:cTn id="20"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7"/>
                                        </p:tgtEl>
                                        <p:attrNameLst>
                                          <p:attrName>style.visibility</p:attrName>
                                        </p:attrNameLst>
                                      </p:cBhvr>
                                      <p:to>
                                        <p:strVal val="visible"/>
                                      </p:to>
                                    </p:set>
                                    <p:anim calcmode="lin" valueType="num">
                                      <p:cBhvr additive="base">
                                        <p:cTn id="25" dur="500" fill="hold"/>
                                        <p:tgtEl>
                                          <p:spTgt spid="107"/>
                                        </p:tgtEl>
                                        <p:attrNameLst>
                                          <p:attrName>ppt_x</p:attrName>
                                        </p:attrNameLst>
                                      </p:cBhvr>
                                      <p:tavLst>
                                        <p:tav tm="0">
                                          <p:val>
                                            <p:strVal val="#ppt_x"/>
                                          </p:val>
                                        </p:tav>
                                        <p:tav tm="100000">
                                          <p:val>
                                            <p:strVal val="#ppt_x"/>
                                          </p:val>
                                        </p:tav>
                                      </p:tavLst>
                                    </p:anim>
                                    <p:anim calcmode="lin" valueType="num">
                                      <p:cBhvr additive="base">
                                        <p:cTn id="26"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8"/>
                                        </p:tgtEl>
                                        <p:attrNameLst>
                                          <p:attrName>style.visibility</p:attrName>
                                        </p:attrNameLst>
                                      </p:cBhvr>
                                      <p:to>
                                        <p:strVal val="visible"/>
                                      </p:to>
                                    </p:set>
                                    <p:anim calcmode="lin" valueType="num">
                                      <p:cBhvr additive="base">
                                        <p:cTn id="31" dur="500" fill="hold"/>
                                        <p:tgtEl>
                                          <p:spTgt spid="108"/>
                                        </p:tgtEl>
                                        <p:attrNameLst>
                                          <p:attrName>ppt_x</p:attrName>
                                        </p:attrNameLst>
                                      </p:cBhvr>
                                      <p:tavLst>
                                        <p:tav tm="0">
                                          <p:val>
                                            <p:strVal val="#ppt_x"/>
                                          </p:val>
                                        </p:tav>
                                        <p:tav tm="100000">
                                          <p:val>
                                            <p:strVal val="#ppt_x"/>
                                          </p:val>
                                        </p:tav>
                                      </p:tavLst>
                                    </p:anim>
                                    <p:anim calcmode="lin" valueType="num">
                                      <p:cBhvr additive="base">
                                        <p:cTn id="32"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8"/>
                                        </p:tgtEl>
                                        <p:attrNameLst>
                                          <p:attrName>style.visibility</p:attrName>
                                        </p:attrNameLst>
                                      </p:cBhvr>
                                      <p:to>
                                        <p:strVal val="visible"/>
                                      </p:to>
                                    </p:set>
                                    <p:anim calcmode="lin" valueType="num">
                                      <p:cBhvr additive="base">
                                        <p:cTn id="37" dur="500" fill="hold"/>
                                        <p:tgtEl>
                                          <p:spTgt spid="88"/>
                                        </p:tgtEl>
                                        <p:attrNameLst>
                                          <p:attrName>ppt_x</p:attrName>
                                        </p:attrNameLst>
                                      </p:cBhvr>
                                      <p:tavLst>
                                        <p:tav tm="0">
                                          <p:val>
                                            <p:strVal val="#ppt_x"/>
                                          </p:val>
                                        </p:tav>
                                        <p:tav tm="100000">
                                          <p:val>
                                            <p:strVal val="#ppt_x"/>
                                          </p:val>
                                        </p:tav>
                                      </p:tavLst>
                                    </p:anim>
                                    <p:anim calcmode="lin" valueType="num">
                                      <p:cBhvr additive="base">
                                        <p:cTn id="38" dur="500" fill="hold"/>
                                        <p:tgtEl>
                                          <p:spTgt spid="88"/>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anim calcmode="lin" valueType="num">
                                      <p:cBhvr additive="base">
                                        <p:cTn id="41" dur="500" fill="hold"/>
                                        <p:tgtEl>
                                          <p:spTgt spid="20"/>
                                        </p:tgtEl>
                                        <p:attrNameLst>
                                          <p:attrName>ppt_x</p:attrName>
                                        </p:attrNameLst>
                                      </p:cBhvr>
                                      <p:tavLst>
                                        <p:tav tm="0">
                                          <p:val>
                                            <p:strVal val="#ppt_x"/>
                                          </p:val>
                                        </p:tav>
                                        <p:tav tm="100000">
                                          <p:val>
                                            <p:strVal val="#ppt_x"/>
                                          </p:val>
                                        </p:tav>
                                      </p:tavLst>
                                    </p:anim>
                                    <p:anim calcmode="lin" valueType="num">
                                      <p:cBhvr additive="base">
                                        <p:cTn id="4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09"/>
                                        </p:tgtEl>
                                        <p:attrNameLst>
                                          <p:attrName>style.visibility</p:attrName>
                                        </p:attrNameLst>
                                      </p:cBhvr>
                                      <p:to>
                                        <p:strVal val="visible"/>
                                      </p:to>
                                    </p:set>
                                    <p:anim calcmode="lin" valueType="num">
                                      <p:cBhvr additive="base">
                                        <p:cTn id="47" dur="500" fill="hold"/>
                                        <p:tgtEl>
                                          <p:spTgt spid="109"/>
                                        </p:tgtEl>
                                        <p:attrNameLst>
                                          <p:attrName>ppt_x</p:attrName>
                                        </p:attrNameLst>
                                      </p:cBhvr>
                                      <p:tavLst>
                                        <p:tav tm="0">
                                          <p:val>
                                            <p:strVal val="#ppt_x"/>
                                          </p:val>
                                        </p:tav>
                                        <p:tav tm="100000">
                                          <p:val>
                                            <p:strVal val="#ppt_x"/>
                                          </p:val>
                                        </p:tav>
                                      </p:tavLst>
                                    </p:anim>
                                    <p:anim calcmode="lin" valueType="num">
                                      <p:cBhvr additive="base">
                                        <p:cTn id="48" dur="500" fill="hold"/>
                                        <p:tgtEl>
                                          <p:spTgt spid="109"/>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9"/>
                                        </p:tgtEl>
                                        <p:attrNameLst>
                                          <p:attrName>style.visibility</p:attrName>
                                        </p:attrNameLst>
                                      </p:cBhvr>
                                      <p:to>
                                        <p:strVal val="visible"/>
                                      </p:to>
                                    </p:set>
                                    <p:anim calcmode="lin" valueType="num">
                                      <p:cBhvr additive="base">
                                        <p:cTn id="51" dur="500" fill="hold"/>
                                        <p:tgtEl>
                                          <p:spTgt spid="19"/>
                                        </p:tgtEl>
                                        <p:attrNameLst>
                                          <p:attrName>ppt_x</p:attrName>
                                        </p:attrNameLst>
                                      </p:cBhvr>
                                      <p:tavLst>
                                        <p:tav tm="0">
                                          <p:val>
                                            <p:strVal val="#ppt_x"/>
                                          </p:val>
                                        </p:tav>
                                        <p:tav tm="100000">
                                          <p:val>
                                            <p:strVal val="#ppt_x"/>
                                          </p:val>
                                        </p:tav>
                                      </p:tavLst>
                                    </p:anim>
                                    <p:anim calcmode="lin" valueType="num">
                                      <p:cBhvr additive="base">
                                        <p:cTn id="5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93"/>
                                        </p:tgtEl>
                                        <p:attrNameLst>
                                          <p:attrName>style.visibility</p:attrName>
                                        </p:attrNameLst>
                                      </p:cBhvr>
                                      <p:to>
                                        <p:strVal val="visible"/>
                                      </p:to>
                                    </p:set>
                                    <p:anim calcmode="lin" valueType="num">
                                      <p:cBhvr additive="base">
                                        <p:cTn id="57" dur="500" fill="hold"/>
                                        <p:tgtEl>
                                          <p:spTgt spid="93"/>
                                        </p:tgtEl>
                                        <p:attrNameLst>
                                          <p:attrName>ppt_x</p:attrName>
                                        </p:attrNameLst>
                                      </p:cBhvr>
                                      <p:tavLst>
                                        <p:tav tm="0">
                                          <p:val>
                                            <p:strVal val="#ppt_x"/>
                                          </p:val>
                                        </p:tav>
                                        <p:tav tm="100000">
                                          <p:val>
                                            <p:strVal val="#ppt_x"/>
                                          </p:val>
                                        </p:tav>
                                      </p:tavLst>
                                    </p:anim>
                                    <p:anim calcmode="lin" valueType="num">
                                      <p:cBhvr additive="base">
                                        <p:cTn id="58" dur="500" fill="hold"/>
                                        <p:tgtEl>
                                          <p:spTgt spid="93"/>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63"/>
                                        </p:tgtEl>
                                        <p:attrNameLst>
                                          <p:attrName>style.visibility</p:attrName>
                                        </p:attrNameLst>
                                      </p:cBhvr>
                                      <p:to>
                                        <p:strVal val="visible"/>
                                      </p:to>
                                    </p:set>
                                    <p:anim calcmode="lin" valueType="num">
                                      <p:cBhvr additive="base">
                                        <p:cTn id="61" dur="500" fill="hold"/>
                                        <p:tgtEl>
                                          <p:spTgt spid="63"/>
                                        </p:tgtEl>
                                        <p:attrNameLst>
                                          <p:attrName>ppt_x</p:attrName>
                                        </p:attrNameLst>
                                      </p:cBhvr>
                                      <p:tavLst>
                                        <p:tav tm="0">
                                          <p:val>
                                            <p:strVal val="#ppt_x"/>
                                          </p:val>
                                        </p:tav>
                                        <p:tav tm="100000">
                                          <p:val>
                                            <p:strVal val="#ppt_x"/>
                                          </p:val>
                                        </p:tav>
                                      </p:tavLst>
                                    </p:anim>
                                    <p:anim calcmode="lin" valueType="num">
                                      <p:cBhvr additive="base">
                                        <p:cTn id="62"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02"/>
                                        </p:tgtEl>
                                        <p:attrNameLst>
                                          <p:attrName>style.visibility</p:attrName>
                                        </p:attrNameLst>
                                      </p:cBhvr>
                                      <p:to>
                                        <p:strVal val="visible"/>
                                      </p:to>
                                    </p:set>
                                    <p:anim calcmode="lin" valueType="num">
                                      <p:cBhvr additive="base">
                                        <p:cTn id="67" dur="500" fill="hold"/>
                                        <p:tgtEl>
                                          <p:spTgt spid="102"/>
                                        </p:tgtEl>
                                        <p:attrNameLst>
                                          <p:attrName>ppt_x</p:attrName>
                                        </p:attrNameLst>
                                      </p:cBhvr>
                                      <p:tavLst>
                                        <p:tav tm="0">
                                          <p:val>
                                            <p:strVal val="#ppt_x"/>
                                          </p:val>
                                        </p:tav>
                                        <p:tav tm="100000">
                                          <p:val>
                                            <p:strVal val="#ppt_x"/>
                                          </p:val>
                                        </p:tav>
                                      </p:tavLst>
                                    </p:anim>
                                    <p:anim calcmode="lin" valueType="num">
                                      <p:cBhvr additive="base">
                                        <p:cTn id="68"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98"/>
                                        </p:tgtEl>
                                        <p:attrNameLst>
                                          <p:attrName>style.visibility</p:attrName>
                                        </p:attrNameLst>
                                      </p:cBhvr>
                                      <p:to>
                                        <p:strVal val="visible"/>
                                      </p:to>
                                    </p:set>
                                    <p:anim calcmode="lin" valueType="num">
                                      <p:cBhvr additive="base">
                                        <p:cTn id="73" dur="500" fill="hold"/>
                                        <p:tgtEl>
                                          <p:spTgt spid="98"/>
                                        </p:tgtEl>
                                        <p:attrNameLst>
                                          <p:attrName>ppt_x</p:attrName>
                                        </p:attrNameLst>
                                      </p:cBhvr>
                                      <p:tavLst>
                                        <p:tav tm="0">
                                          <p:val>
                                            <p:strVal val="#ppt_x"/>
                                          </p:val>
                                        </p:tav>
                                        <p:tav tm="100000">
                                          <p:val>
                                            <p:strVal val="#ppt_x"/>
                                          </p:val>
                                        </p:tav>
                                      </p:tavLst>
                                    </p:anim>
                                    <p:anim calcmode="lin" valueType="num">
                                      <p:cBhvr additive="base">
                                        <p:cTn id="74" dur="500" fill="hold"/>
                                        <p:tgtEl>
                                          <p:spTgt spid="98"/>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14"/>
                                        </p:tgtEl>
                                        <p:attrNameLst>
                                          <p:attrName>style.visibility</p:attrName>
                                        </p:attrNameLst>
                                      </p:cBhvr>
                                      <p:to>
                                        <p:strVal val="visible"/>
                                      </p:to>
                                    </p:set>
                                    <p:anim calcmode="lin" valueType="num">
                                      <p:cBhvr additive="base">
                                        <p:cTn id="77" dur="500" fill="hold"/>
                                        <p:tgtEl>
                                          <p:spTgt spid="14"/>
                                        </p:tgtEl>
                                        <p:attrNameLst>
                                          <p:attrName>ppt_x</p:attrName>
                                        </p:attrNameLst>
                                      </p:cBhvr>
                                      <p:tavLst>
                                        <p:tav tm="0">
                                          <p:val>
                                            <p:strVal val="#ppt_x"/>
                                          </p:val>
                                        </p:tav>
                                        <p:tav tm="100000">
                                          <p:val>
                                            <p:strVal val="#ppt_x"/>
                                          </p:val>
                                        </p:tav>
                                      </p:tavLst>
                                    </p:anim>
                                    <p:anim calcmode="lin" valueType="num">
                                      <p:cBhvr additive="base">
                                        <p:cTn id="78" dur="500" fill="hold"/>
                                        <p:tgtEl>
                                          <p:spTgt spid="14"/>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61"/>
                                        </p:tgtEl>
                                        <p:attrNameLst>
                                          <p:attrName>style.visibility</p:attrName>
                                        </p:attrNameLst>
                                      </p:cBhvr>
                                      <p:to>
                                        <p:strVal val="visible"/>
                                      </p:to>
                                    </p:set>
                                    <p:anim calcmode="lin" valueType="num">
                                      <p:cBhvr additive="base">
                                        <p:cTn id="81" dur="500" fill="hold"/>
                                        <p:tgtEl>
                                          <p:spTgt spid="61"/>
                                        </p:tgtEl>
                                        <p:attrNameLst>
                                          <p:attrName>ppt_x</p:attrName>
                                        </p:attrNameLst>
                                      </p:cBhvr>
                                      <p:tavLst>
                                        <p:tav tm="0">
                                          <p:val>
                                            <p:strVal val="#ppt_x"/>
                                          </p:val>
                                        </p:tav>
                                        <p:tav tm="100000">
                                          <p:val>
                                            <p:strVal val="#ppt_x"/>
                                          </p:val>
                                        </p:tav>
                                      </p:tavLst>
                                    </p:anim>
                                    <p:anim calcmode="lin" valueType="num">
                                      <p:cBhvr additive="base">
                                        <p:cTn id="82"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4" fill="hold" nodeType="clickEffect">
                                  <p:stCondLst>
                                    <p:cond delay="0"/>
                                  </p:stCondLst>
                                  <p:childTnLst>
                                    <p:set>
                                      <p:cBhvr>
                                        <p:cTn id="86" dur="1" fill="hold">
                                          <p:stCondLst>
                                            <p:cond delay="0"/>
                                          </p:stCondLst>
                                        </p:cTn>
                                        <p:tgtEl>
                                          <p:spTgt spid="110"/>
                                        </p:tgtEl>
                                        <p:attrNameLst>
                                          <p:attrName>style.visibility</p:attrName>
                                        </p:attrNameLst>
                                      </p:cBhvr>
                                      <p:to>
                                        <p:strVal val="visible"/>
                                      </p:to>
                                    </p:set>
                                    <p:anim calcmode="lin" valueType="num">
                                      <p:cBhvr additive="base">
                                        <p:cTn id="87" dur="500" fill="hold"/>
                                        <p:tgtEl>
                                          <p:spTgt spid="110"/>
                                        </p:tgtEl>
                                        <p:attrNameLst>
                                          <p:attrName>ppt_x</p:attrName>
                                        </p:attrNameLst>
                                      </p:cBhvr>
                                      <p:tavLst>
                                        <p:tav tm="0">
                                          <p:val>
                                            <p:strVal val="#ppt_x"/>
                                          </p:val>
                                        </p:tav>
                                        <p:tav tm="100000">
                                          <p:val>
                                            <p:strVal val="#ppt_x"/>
                                          </p:val>
                                        </p:tav>
                                      </p:tavLst>
                                    </p:anim>
                                    <p:anim calcmode="lin" valueType="num">
                                      <p:cBhvr additive="base">
                                        <p:cTn id="88"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111"/>
                                        </p:tgtEl>
                                        <p:attrNameLst>
                                          <p:attrName>style.visibility</p:attrName>
                                        </p:attrNameLst>
                                      </p:cBhvr>
                                      <p:to>
                                        <p:strVal val="visible"/>
                                      </p:to>
                                    </p:set>
                                    <p:anim calcmode="lin" valueType="num">
                                      <p:cBhvr additive="base">
                                        <p:cTn id="93" dur="500" fill="hold"/>
                                        <p:tgtEl>
                                          <p:spTgt spid="111"/>
                                        </p:tgtEl>
                                        <p:attrNameLst>
                                          <p:attrName>ppt_x</p:attrName>
                                        </p:attrNameLst>
                                      </p:cBhvr>
                                      <p:tavLst>
                                        <p:tav tm="0">
                                          <p:val>
                                            <p:strVal val="#ppt_x"/>
                                          </p:val>
                                        </p:tav>
                                        <p:tav tm="100000">
                                          <p:val>
                                            <p:strVal val="#ppt_x"/>
                                          </p:val>
                                        </p:tav>
                                      </p:tavLst>
                                    </p:anim>
                                    <p:anim calcmode="lin" valueType="num">
                                      <p:cBhvr additive="base">
                                        <p:cTn id="94"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88" grpId="0" animBg="1"/>
      <p:bldP spid="98" grpId="0" animBg="1"/>
      <p:bldP spid="99" grpId="0" animBg="1"/>
      <p:bldP spid="101" grpId="0" animBg="1"/>
      <p:bldP spid="102" grpId="0" animBg="1"/>
      <p:bldP spid="107" grpId="0" animBg="1"/>
      <p:bldP spid="108" grpId="0" animBg="1"/>
      <p:bldP spid="109" grpId="0" animBg="1"/>
      <p:bldP spid="111" grpId="0"/>
    </p:bld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ChangeArrowheads="1"/>
          </p:cNvSpPr>
          <p:nvPr>
            <p:ph type="title"/>
          </p:nvPr>
        </p:nvSpPr>
        <p:spPr>
          <a:xfrm>
            <a:off x="685800" y="-295275"/>
            <a:ext cx="7772400" cy="1143000"/>
          </a:xfrm>
        </p:spPr>
        <p:txBody>
          <a:bodyPr/>
          <a:lstStyle/>
          <a:p>
            <a:pPr eaLnBrk="1" hangingPunct="1"/>
            <a:r>
              <a:rPr lang="en-US" altLang="en-US" sz="4000" smtClean="0"/>
              <a:t>Leaning Tower</a:t>
            </a:r>
          </a:p>
        </p:txBody>
      </p:sp>
      <p:sp>
        <p:nvSpPr>
          <p:cNvPr id="258051" name="Text Box 3"/>
          <p:cNvSpPr txBox="1">
            <a:spLocks noChangeArrowheads="1"/>
          </p:cNvSpPr>
          <p:nvPr/>
        </p:nvSpPr>
        <p:spPr bwMode="auto">
          <a:xfrm>
            <a:off x="1095375" y="847725"/>
            <a:ext cx="7466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Output: Stack them leaning as far over as possible.</a:t>
            </a:r>
          </a:p>
        </p:txBody>
      </p:sp>
      <p:sp>
        <p:nvSpPr>
          <p:cNvPr id="258052" name="Text Box 9"/>
          <p:cNvSpPr txBox="1">
            <a:spLocks noChangeArrowheads="1"/>
          </p:cNvSpPr>
          <p:nvPr/>
        </p:nvSpPr>
        <p:spPr bwMode="auto">
          <a:xfrm>
            <a:off x="1068388" y="390525"/>
            <a:ext cx="4521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Input: Lots of 2in wide blocks</a:t>
            </a:r>
          </a:p>
        </p:txBody>
      </p:sp>
      <p:sp>
        <p:nvSpPr>
          <p:cNvPr id="258053" name="Rectangle 7"/>
          <p:cNvSpPr>
            <a:spLocks noChangeArrowheads="1"/>
          </p:cNvSpPr>
          <p:nvPr/>
        </p:nvSpPr>
        <p:spPr bwMode="auto">
          <a:xfrm>
            <a:off x="3746500" y="2819400"/>
            <a:ext cx="495300" cy="103188"/>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8054" name="Right Arrow 1"/>
          <p:cNvSpPr>
            <a:spLocks noChangeArrowheads="1"/>
          </p:cNvSpPr>
          <p:nvPr/>
        </p:nvSpPr>
        <p:spPr bwMode="auto">
          <a:xfrm>
            <a:off x="5130800" y="2725738"/>
            <a:ext cx="979488" cy="722312"/>
          </a:xfrm>
          <a:prstGeom prst="rightArrow">
            <a:avLst>
              <a:gd name="adj1" fmla="val 50000"/>
              <a:gd name="adj2" fmla="val 4986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2800" i="0"/>
          </a:p>
        </p:txBody>
      </p:sp>
      <p:sp>
        <p:nvSpPr>
          <p:cNvPr id="258055" name="AutoShape 6" descr="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"/>
          <p:cNvSpPr>
            <a:spLocks noChangeAspect="1" noChangeArrowheads="1"/>
          </p:cNvSpPr>
          <p:nvPr/>
        </p:nvSpPr>
        <p:spPr bwMode="auto">
          <a:xfrm>
            <a:off x="187325" y="-228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8056" name="AutoShape 8" descr="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"/>
          <p:cNvSpPr>
            <a:spLocks noChangeAspect="1" noChangeArrowheads="1"/>
          </p:cNvSpPr>
          <p:nvPr/>
        </p:nvSpPr>
        <p:spPr bwMode="auto">
          <a:xfrm>
            <a:off x="339725" y="-76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8057" name="Rectangle 6"/>
          <p:cNvSpPr>
            <a:spLocks noChangeArrowheads="1"/>
          </p:cNvSpPr>
          <p:nvPr/>
        </p:nvSpPr>
        <p:spPr bwMode="auto">
          <a:xfrm>
            <a:off x="2540000" y="5118100"/>
            <a:ext cx="57086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I have produced the </a:t>
            </a:r>
            <a:r>
              <a:rPr lang="en-US" altLang="en-US" sz="2800" i="0">
                <a:solidFill>
                  <a:srgbClr val="FF0000"/>
                </a:solidFill>
              </a:rPr>
              <a:t>last</a:t>
            </a:r>
            <a:r>
              <a:rPr lang="en-US" altLang="en-US" sz="2800" i="0"/>
              <a:t> </a:t>
            </a:r>
            <a:r>
              <a:rPr lang="en-US" altLang="en-US" sz="2800"/>
              <a:t>i-1</a:t>
            </a:r>
            <a:r>
              <a:rPr lang="en-US" altLang="en-US" sz="2800" i="0"/>
              <a:t> objects. </a:t>
            </a:r>
          </a:p>
        </p:txBody>
      </p:sp>
      <p:grpSp>
        <p:nvGrpSpPr>
          <p:cNvPr id="258058" name="Group 24"/>
          <p:cNvGrpSpPr>
            <a:grpSpLocks noChangeAspect="1"/>
          </p:cNvGrpSpPr>
          <p:nvPr/>
        </p:nvGrpSpPr>
        <p:grpSpPr bwMode="auto">
          <a:xfrm rot="2360341">
            <a:off x="762000" y="2505075"/>
            <a:ext cx="1079500" cy="1079500"/>
            <a:chOff x="1224" y="1212"/>
            <a:chExt cx="3144" cy="3112"/>
          </a:xfrm>
        </p:grpSpPr>
        <p:sp>
          <p:nvSpPr>
            <p:cNvPr id="258103" name="Freeform 25"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sp>
          <p:nvSpPr>
            <p:cNvPr id="258104" name="Freeform 26"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nvGrpSpPr>
            <p:cNvPr id="258105" name="Group 27"/>
            <p:cNvGrpSpPr>
              <a:grpSpLocks noChangeAspect="1"/>
            </p:cNvGrpSpPr>
            <p:nvPr/>
          </p:nvGrpSpPr>
          <p:grpSpPr bwMode="auto">
            <a:xfrm>
              <a:off x="1776" y="1212"/>
              <a:ext cx="1944" cy="2413"/>
              <a:chOff x="2227" y="1194"/>
              <a:chExt cx="1944" cy="2413"/>
            </a:xfrm>
          </p:grpSpPr>
          <p:sp>
            <p:nvSpPr>
              <p:cNvPr id="258106" name="Freeform 28"/>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8107" name="Freeform 29"/>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8108" name="Freeform 30"/>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8109" name="Freeform 31"/>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8110" name="Freeform 32"/>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8111" name="Freeform 33"/>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2" name="Group 1"/>
          <p:cNvGrpSpPr>
            <a:grpSpLocks/>
          </p:cNvGrpSpPr>
          <p:nvPr/>
        </p:nvGrpSpPr>
        <p:grpSpPr bwMode="auto">
          <a:xfrm>
            <a:off x="838200" y="4648200"/>
            <a:ext cx="4678363" cy="1358900"/>
            <a:chOff x="838200" y="4648200"/>
            <a:chExt cx="4678363" cy="1358900"/>
          </a:xfrm>
        </p:grpSpPr>
        <p:grpSp>
          <p:nvGrpSpPr>
            <p:cNvPr id="258087" name="Group 10"/>
            <p:cNvGrpSpPr>
              <a:grpSpLocks/>
            </p:cNvGrpSpPr>
            <p:nvPr/>
          </p:nvGrpSpPr>
          <p:grpSpPr bwMode="auto">
            <a:xfrm>
              <a:off x="1371600" y="4648200"/>
              <a:ext cx="1181100" cy="1066800"/>
              <a:chOff x="1224" y="2539"/>
              <a:chExt cx="2280" cy="1785"/>
            </a:xfrm>
          </p:grpSpPr>
          <p:sp>
            <p:nvSpPr>
              <p:cNvPr id="258090" name="Freeform 11"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nvGrpSpPr>
              <p:cNvPr id="258091" name="Group 12"/>
              <p:cNvGrpSpPr>
                <a:grpSpLocks/>
              </p:cNvGrpSpPr>
              <p:nvPr/>
            </p:nvGrpSpPr>
            <p:grpSpPr bwMode="auto">
              <a:xfrm>
                <a:off x="1584" y="2688"/>
                <a:ext cx="1216" cy="1440"/>
                <a:chOff x="2641" y="1488"/>
                <a:chExt cx="2655" cy="2488"/>
              </a:xfrm>
            </p:grpSpPr>
            <p:grpSp>
              <p:nvGrpSpPr>
                <p:cNvPr id="258092" name="Group 13"/>
                <p:cNvGrpSpPr>
                  <a:grpSpLocks/>
                </p:cNvGrpSpPr>
                <p:nvPr/>
              </p:nvGrpSpPr>
              <p:grpSpPr bwMode="auto">
                <a:xfrm>
                  <a:off x="2641" y="1488"/>
                  <a:ext cx="2496" cy="2436"/>
                  <a:chOff x="2641" y="1488"/>
                  <a:chExt cx="2496" cy="2436"/>
                </a:xfrm>
              </p:grpSpPr>
              <p:sp>
                <p:nvSpPr>
                  <p:cNvPr id="258097" name="Freeform 14"/>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8098" name="Freeform 15"/>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8099" name="Freeform 16"/>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8100" name="Freeform 17"/>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8101" name="Freeform 18"/>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8102" name="Freeform 19"/>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58093" name="Group 20"/>
                <p:cNvGrpSpPr>
                  <a:grpSpLocks/>
                </p:cNvGrpSpPr>
                <p:nvPr/>
              </p:nvGrpSpPr>
              <p:grpSpPr bwMode="auto">
                <a:xfrm>
                  <a:off x="4864" y="3099"/>
                  <a:ext cx="432" cy="877"/>
                  <a:chOff x="4864" y="3099"/>
                  <a:chExt cx="432" cy="877"/>
                </a:xfrm>
              </p:grpSpPr>
              <p:sp>
                <p:nvSpPr>
                  <p:cNvPr id="258094" name="Freeform 21"/>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8095" name="Freeform 22"/>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8096" name="Freeform 23"/>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258088" name="Text Box 34"/>
            <p:cNvSpPr txBox="1">
              <a:spLocks noChangeArrowheads="1"/>
            </p:cNvSpPr>
            <p:nvPr/>
          </p:nvSpPr>
          <p:spPr bwMode="auto">
            <a:xfrm>
              <a:off x="2530475" y="4714875"/>
              <a:ext cx="298608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More of the output:</a:t>
              </a:r>
              <a:br>
                <a:rPr lang="en-US" altLang="en-US" sz="2800" i="0"/>
              </a:br>
              <a:endParaRPr lang="en-US" altLang="en-US" sz="2800" i="0"/>
            </a:p>
          </p:txBody>
        </p:sp>
        <p:sp>
          <p:nvSpPr>
            <p:cNvPr id="258089" name="Text Box 3"/>
            <p:cNvSpPr txBox="1">
              <a:spLocks noChangeArrowheads="1"/>
            </p:cNvSpPr>
            <p:nvPr/>
          </p:nvSpPr>
          <p:spPr bwMode="auto">
            <a:xfrm>
              <a:off x="838200" y="5484813"/>
              <a:ext cx="17303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Extra info:</a:t>
              </a:r>
            </a:p>
          </p:txBody>
        </p:sp>
      </p:grpSp>
      <p:grpSp>
        <p:nvGrpSpPr>
          <p:cNvPr id="258060" name="Group 17"/>
          <p:cNvGrpSpPr>
            <a:grpSpLocks/>
          </p:cNvGrpSpPr>
          <p:nvPr/>
        </p:nvGrpSpPr>
        <p:grpSpPr bwMode="auto">
          <a:xfrm>
            <a:off x="3810000" y="1371600"/>
            <a:ext cx="1792288" cy="1416050"/>
            <a:chOff x="3810000" y="1371600"/>
            <a:chExt cx="1791729" cy="1416756"/>
          </a:xfrm>
        </p:grpSpPr>
        <p:sp>
          <p:nvSpPr>
            <p:cNvPr id="258075" name="Rectangle 7"/>
            <p:cNvSpPr>
              <a:spLocks noChangeArrowheads="1"/>
            </p:cNvSpPr>
            <p:nvPr/>
          </p:nvSpPr>
          <p:spPr bwMode="auto">
            <a:xfrm>
              <a:off x="3906202" y="2446366"/>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8076" name="Rectangle 7"/>
            <p:cNvSpPr>
              <a:spLocks noChangeArrowheads="1"/>
            </p:cNvSpPr>
            <p:nvPr/>
          </p:nvSpPr>
          <p:spPr bwMode="auto">
            <a:xfrm>
              <a:off x="4471086" y="1733945"/>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8077" name="Rectangle 7"/>
            <p:cNvSpPr>
              <a:spLocks noChangeArrowheads="1"/>
            </p:cNvSpPr>
            <p:nvPr/>
          </p:nvSpPr>
          <p:spPr bwMode="auto">
            <a:xfrm>
              <a:off x="4343400" y="1851378"/>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8078" name="Rectangle 7"/>
            <p:cNvSpPr>
              <a:spLocks noChangeArrowheads="1"/>
            </p:cNvSpPr>
            <p:nvPr/>
          </p:nvSpPr>
          <p:spPr bwMode="auto">
            <a:xfrm>
              <a:off x="4228664" y="1954389"/>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8079" name="Rectangle 7"/>
            <p:cNvSpPr>
              <a:spLocks noChangeArrowheads="1"/>
            </p:cNvSpPr>
            <p:nvPr/>
          </p:nvSpPr>
          <p:spPr bwMode="auto">
            <a:xfrm>
              <a:off x="3810000" y="2685345"/>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8080" name="Rectangle 7"/>
            <p:cNvSpPr>
              <a:spLocks noChangeArrowheads="1"/>
            </p:cNvSpPr>
            <p:nvPr/>
          </p:nvSpPr>
          <p:spPr bwMode="auto">
            <a:xfrm>
              <a:off x="3850740" y="2582334"/>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8081" name="Rectangle 7"/>
            <p:cNvSpPr>
              <a:spLocks noChangeArrowheads="1"/>
            </p:cNvSpPr>
            <p:nvPr/>
          </p:nvSpPr>
          <p:spPr bwMode="auto">
            <a:xfrm>
              <a:off x="3962298" y="2310714"/>
              <a:ext cx="54483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8082" name="Rectangle 7"/>
            <p:cNvSpPr>
              <a:spLocks noChangeArrowheads="1"/>
            </p:cNvSpPr>
            <p:nvPr/>
          </p:nvSpPr>
          <p:spPr bwMode="auto">
            <a:xfrm>
              <a:off x="4027170" y="2182989"/>
              <a:ext cx="54483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8083" name="Rectangle 7"/>
            <p:cNvSpPr>
              <a:spLocks noChangeArrowheads="1"/>
            </p:cNvSpPr>
            <p:nvPr/>
          </p:nvSpPr>
          <p:spPr bwMode="auto">
            <a:xfrm>
              <a:off x="4115727" y="2057400"/>
              <a:ext cx="54483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8084" name="Rectangle 7"/>
            <p:cNvSpPr>
              <a:spLocks noChangeArrowheads="1"/>
            </p:cNvSpPr>
            <p:nvPr/>
          </p:nvSpPr>
          <p:spPr bwMode="auto">
            <a:xfrm>
              <a:off x="4598772" y="1612518"/>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8085" name="Rectangle 7"/>
            <p:cNvSpPr>
              <a:spLocks noChangeArrowheads="1"/>
            </p:cNvSpPr>
            <p:nvPr/>
          </p:nvSpPr>
          <p:spPr bwMode="auto">
            <a:xfrm>
              <a:off x="4837671" y="1497189"/>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8086" name="Rectangle 7"/>
            <p:cNvSpPr>
              <a:spLocks noChangeArrowheads="1"/>
            </p:cNvSpPr>
            <p:nvPr/>
          </p:nvSpPr>
          <p:spPr bwMode="auto">
            <a:xfrm>
              <a:off x="5106429" y="1371600"/>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258061" name="Rectangle 74"/>
          <p:cNvSpPr>
            <a:spLocks noChangeArrowheads="1"/>
          </p:cNvSpPr>
          <p:nvPr/>
        </p:nvSpPr>
        <p:spPr bwMode="auto">
          <a:xfrm>
            <a:off x="2527300" y="5522913"/>
            <a:ext cx="74549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solidFill>
                  <a:srgbClr val="CC00CC"/>
                </a:solidFill>
              </a:rPr>
              <a:t>Center of mass</a:t>
            </a:r>
            <a:r>
              <a:rPr lang="en-US" altLang="en-US" sz="2800" i="0"/>
              <a:t> is </a:t>
            </a:r>
            <a:r>
              <a:rPr lang="en-US" altLang="en-US" sz="2800">
                <a:solidFill>
                  <a:srgbClr val="CC00CC"/>
                </a:solidFill>
              </a:rPr>
              <a:t>1/i</a:t>
            </a:r>
            <a:r>
              <a:rPr lang="en-US" altLang="en-US" sz="2800" i="0"/>
              <a:t> from </a:t>
            </a:r>
            <a:br>
              <a:rPr lang="en-US" altLang="en-US" sz="2800" i="0"/>
            </a:br>
            <a:r>
              <a:rPr lang="en-US" altLang="en-US" sz="2800" i="0"/>
              <a:t>   right edge of </a:t>
            </a:r>
            <a:r>
              <a:rPr lang="en-US" altLang="en-US" sz="2800"/>
              <a:t>i</a:t>
            </a:r>
            <a:r>
              <a:rPr lang="en-US" altLang="en-US" sz="2800" baseline="30000"/>
              <a:t>th</a:t>
            </a:r>
            <a:r>
              <a:rPr lang="en-US" altLang="en-US" sz="2800" i="0"/>
              <a:t> block.</a:t>
            </a:r>
          </a:p>
        </p:txBody>
      </p:sp>
      <p:sp>
        <p:nvSpPr>
          <p:cNvPr id="76" name="Rectangle 75"/>
          <p:cNvSpPr>
            <a:spLocks noChangeArrowheads="1"/>
          </p:cNvSpPr>
          <p:nvPr/>
        </p:nvSpPr>
        <p:spPr bwMode="auto">
          <a:xfrm>
            <a:off x="2530475" y="6346825"/>
            <a:ext cx="6235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solidFill>
                  <a:srgbClr val="FFC000"/>
                </a:solidFill>
              </a:rPr>
              <a:t>Leaning distance </a:t>
            </a:r>
            <a:r>
              <a:rPr lang="en-US" altLang="en-US" sz="2800" i="0"/>
              <a:t>so far?</a:t>
            </a:r>
          </a:p>
        </p:txBody>
      </p:sp>
      <p:cxnSp>
        <p:nvCxnSpPr>
          <p:cNvPr id="9" name="Straight Arrow Connector 8"/>
          <p:cNvCxnSpPr>
            <a:cxnSpLocks noChangeShapeType="1"/>
          </p:cNvCxnSpPr>
          <p:nvPr/>
        </p:nvCxnSpPr>
        <p:spPr bwMode="auto">
          <a:xfrm flipH="1" flipV="1">
            <a:off x="4248150" y="3017838"/>
            <a:ext cx="207963" cy="149225"/>
          </a:xfrm>
          <a:prstGeom prst="straightConnector1">
            <a:avLst/>
          </a:prstGeom>
          <a:noFill/>
          <a:ln w="25400" algn="ctr">
            <a:solidFill>
              <a:srgbClr val="FFC000"/>
            </a:solidFill>
            <a:round/>
            <a:headEnd/>
            <a:tailEnd type="arrow" w="med" len="med"/>
          </a:ln>
          <a:extLst>
            <a:ext uri="{909E8E84-426E-40DD-AFC4-6F175D3DCCD1}">
              <a14:hiddenFill xmlns:a14="http://schemas.microsoft.com/office/drawing/2010/main">
                <a:noFill/>
              </a14:hiddenFill>
            </a:ext>
          </a:extLst>
        </p:spPr>
      </p:cxnSp>
      <p:grpSp>
        <p:nvGrpSpPr>
          <p:cNvPr id="16" name="Group 15"/>
          <p:cNvGrpSpPr>
            <a:grpSpLocks/>
          </p:cNvGrpSpPr>
          <p:nvPr/>
        </p:nvGrpSpPr>
        <p:grpSpPr bwMode="auto">
          <a:xfrm>
            <a:off x="184150" y="2959100"/>
            <a:ext cx="5524500" cy="954088"/>
            <a:chOff x="184579" y="2959100"/>
            <a:chExt cx="5523684" cy="953413"/>
          </a:xfrm>
        </p:grpSpPr>
        <p:sp>
          <p:nvSpPr>
            <p:cNvPr id="258072" name="Text Box 3"/>
            <p:cNvSpPr txBox="1">
              <a:spLocks noChangeArrowheads="1"/>
            </p:cNvSpPr>
            <p:nvPr/>
          </p:nvSpPr>
          <p:spPr bwMode="auto">
            <a:xfrm>
              <a:off x="184579" y="3389293"/>
              <a:ext cx="30139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800" i="0"/>
                <a:t>Add the next block.</a:t>
              </a:r>
            </a:p>
          </p:txBody>
        </p:sp>
        <p:cxnSp>
          <p:nvCxnSpPr>
            <p:cNvPr id="258073" name="Straight Arrow Connector 78"/>
            <p:cNvCxnSpPr>
              <a:cxnSpLocks noChangeShapeType="1"/>
            </p:cNvCxnSpPr>
            <p:nvPr/>
          </p:nvCxnSpPr>
          <p:spPr bwMode="auto">
            <a:xfrm flipV="1">
              <a:off x="4191000" y="3416418"/>
              <a:ext cx="1517263" cy="12582"/>
            </a:xfrm>
            <a:prstGeom prst="straightConnector1">
              <a:avLst/>
            </a:prstGeom>
            <a:noFill/>
            <a:ln w="25400" algn="ctr">
              <a:solidFill>
                <a:schemeClr val="accent1"/>
              </a:solidFill>
              <a:round/>
              <a:headEnd type="arrow" w="med" len="med"/>
              <a:tailEnd type="arrow" w="med" len="med"/>
            </a:ln>
            <a:extLst>
              <a:ext uri="{909E8E84-426E-40DD-AFC4-6F175D3DCCD1}">
                <a14:hiddenFill xmlns:a14="http://schemas.microsoft.com/office/drawing/2010/main">
                  <a:noFill/>
                </a14:hiddenFill>
              </a:ext>
            </a:extLst>
          </p:spPr>
        </p:cxnSp>
        <p:sp>
          <p:nvSpPr>
            <p:cNvPr id="258074" name="Rectangle 7"/>
            <p:cNvSpPr>
              <a:spLocks noChangeArrowheads="1"/>
            </p:cNvSpPr>
            <p:nvPr/>
          </p:nvSpPr>
          <p:spPr bwMode="auto">
            <a:xfrm>
              <a:off x="3683000" y="2959100"/>
              <a:ext cx="495300" cy="103011"/>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cxnSp>
        <p:nvCxnSpPr>
          <p:cNvPr id="258065" name="Straight Connector 60"/>
          <p:cNvCxnSpPr>
            <a:cxnSpLocks noChangeShapeType="1"/>
          </p:cNvCxnSpPr>
          <p:nvPr/>
        </p:nvCxnSpPr>
        <p:spPr bwMode="auto">
          <a:xfrm flipV="1">
            <a:off x="4191000" y="2273300"/>
            <a:ext cx="0" cy="1155700"/>
          </a:xfrm>
          <a:prstGeom prst="line">
            <a:avLst/>
          </a:prstGeom>
          <a:noFill/>
          <a:ln w="25400" algn="ctr">
            <a:solidFill>
              <a:srgbClr val="CC00CC"/>
            </a:solidFill>
            <a:round/>
            <a:headEnd/>
            <a:tailEnd/>
          </a:ln>
          <a:extLst>
            <a:ext uri="{909E8E84-426E-40DD-AFC4-6F175D3DCCD1}">
              <a14:hiddenFill xmlns:a14="http://schemas.microsoft.com/office/drawing/2010/main">
                <a:noFill/>
              </a14:hiddenFill>
            </a:ext>
          </a:extLst>
        </p:spPr>
      </p:cxnSp>
      <p:sp>
        <p:nvSpPr>
          <p:cNvPr id="12" name="Rectangle 11"/>
          <p:cNvSpPr>
            <a:spLocks noChangeArrowheads="1"/>
          </p:cNvSpPr>
          <p:nvPr/>
        </p:nvSpPr>
        <p:spPr bwMode="auto">
          <a:xfrm>
            <a:off x="4368800" y="2947988"/>
            <a:ext cx="508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400">
                <a:solidFill>
                  <a:srgbClr val="CC00CC"/>
                </a:solidFill>
              </a:rPr>
              <a:t>1/i</a:t>
            </a:r>
            <a:endParaRPr lang="en-US" altLang="en-US" sz="2400"/>
          </a:p>
        </p:txBody>
      </p:sp>
      <p:cxnSp>
        <p:nvCxnSpPr>
          <p:cNvPr id="88" name="Straight Arrow Connector 87"/>
          <p:cNvCxnSpPr>
            <a:cxnSpLocks noChangeShapeType="1"/>
          </p:cNvCxnSpPr>
          <p:nvPr/>
        </p:nvCxnSpPr>
        <p:spPr bwMode="auto">
          <a:xfrm flipH="1" flipV="1">
            <a:off x="5530850" y="1544638"/>
            <a:ext cx="207963" cy="147637"/>
          </a:xfrm>
          <a:prstGeom prst="straightConnector1">
            <a:avLst/>
          </a:prstGeom>
          <a:noFill/>
          <a:ln w="25400" algn="ctr">
            <a:solidFill>
              <a:srgbClr val="FFC000"/>
            </a:solidFill>
            <a:round/>
            <a:headEnd/>
            <a:tailEnd type="arrow" w="med" len="med"/>
          </a:ln>
          <a:extLst>
            <a:ext uri="{909E8E84-426E-40DD-AFC4-6F175D3DCCD1}">
              <a14:hiddenFill xmlns:a14="http://schemas.microsoft.com/office/drawing/2010/main">
                <a:noFill/>
              </a14:hiddenFill>
            </a:ext>
          </a:extLst>
        </p:spPr>
      </p:cxnSp>
      <p:sp>
        <p:nvSpPr>
          <p:cNvPr id="89" name="Rectangle 88"/>
          <p:cNvSpPr>
            <a:spLocks noChangeArrowheads="1"/>
          </p:cNvSpPr>
          <p:nvPr/>
        </p:nvSpPr>
        <p:spPr bwMode="auto">
          <a:xfrm>
            <a:off x="5651500" y="1473200"/>
            <a:ext cx="338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400">
                <a:solidFill>
                  <a:srgbClr val="CC00CC"/>
                </a:solidFill>
              </a:rPr>
              <a:t>1</a:t>
            </a:r>
            <a:endParaRPr lang="en-US" altLang="en-US" sz="2400"/>
          </a:p>
        </p:txBody>
      </p:sp>
      <p:graphicFrame>
        <p:nvGraphicFramePr>
          <p:cNvPr id="19" name="Object 18"/>
          <p:cNvGraphicFramePr>
            <a:graphicFrameLocks noChangeAspect="1"/>
          </p:cNvGraphicFramePr>
          <p:nvPr/>
        </p:nvGraphicFramePr>
        <p:xfrm>
          <a:off x="4422775" y="3600450"/>
          <a:ext cx="1901825" cy="438150"/>
        </p:xfrm>
        <a:graphic>
          <a:graphicData uri="http://schemas.openxmlformats.org/presentationml/2006/ole">
            <mc:AlternateContent xmlns:mc="http://schemas.openxmlformats.org/markup-compatibility/2006">
              <mc:Choice xmlns:v="urn:schemas-microsoft-com:vml" Requires="v">
                <p:oleObj spid="_x0000_s258172" name="Equation" r:id="rId5" imgW="1320227" imgH="304668" progId="Equation.3">
                  <p:embed/>
                </p:oleObj>
              </mc:Choice>
              <mc:Fallback>
                <p:oleObj name="Equation" r:id="rId5" imgW="1320227" imgH="304668"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2775" y="3600450"/>
                        <a:ext cx="1901825" cy="4381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 name="Object 91"/>
          <p:cNvGraphicFramePr>
            <a:graphicFrameLocks noChangeAspect="1"/>
          </p:cNvGraphicFramePr>
          <p:nvPr/>
        </p:nvGraphicFramePr>
        <p:xfrm>
          <a:off x="4432300" y="4140200"/>
          <a:ext cx="584200" cy="292100"/>
        </p:xfrm>
        <a:graphic>
          <a:graphicData uri="http://schemas.openxmlformats.org/presentationml/2006/ole">
            <mc:AlternateContent xmlns:mc="http://schemas.openxmlformats.org/markup-compatibility/2006">
              <mc:Choice xmlns:v="urn:schemas-microsoft-com:vml" Requires="v">
                <p:oleObj spid="_x0000_s258173" name="Equation" r:id="rId7" imgW="406048" imgH="203024" progId="Equation.3">
                  <p:embed/>
                </p:oleObj>
              </mc:Choice>
              <mc:Fallback>
                <p:oleObj name="Equation" r:id="rId7" imgW="406048" imgH="203024" progId="Equation.3">
                  <p:embed/>
                  <p:pic>
                    <p:nvPicPr>
                      <p:cNvPr id="0" name="Object 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2300" y="4140200"/>
                        <a:ext cx="584200" cy="2921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 name="Freeform 92"/>
          <p:cNvSpPr>
            <a:spLocks/>
          </p:cNvSpPr>
          <p:nvPr/>
        </p:nvSpPr>
        <p:spPr bwMode="auto">
          <a:xfrm>
            <a:off x="3087688" y="1270000"/>
            <a:ext cx="2620962" cy="4545013"/>
          </a:xfrm>
          <a:custGeom>
            <a:avLst/>
            <a:gdLst>
              <a:gd name="T0" fmla="*/ 0 w 3450612"/>
              <a:gd name="T1" fmla="*/ 15324242 h 4069642"/>
              <a:gd name="T2" fmla="*/ 9045 w 3450612"/>
              <a:gd name="T3" fmla="*/ 9873904 h 4069642"/>
              <a:gd name="T4" fmla="*/ 53947 w 3450612"/>
              <a:gd name="T5" fmla="*/ 2310633 h 4069642"/>
              <a:gd name="T6" fmla="*/ 127235 w 3450612"/>
              <a:gd name="T7" fmla="*/ 3664 h 40696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50612" h="4069642">
                <a:moveTo>
                  <a:pt x="0" y="4069642"/>
                </a:moveTo>
                <a:cubicBezTo>
                  <a:pt x="91781" y="3777310"/>
                  <a:pt x="58413" y="3207420"/>
                  <a:pt x="245302" y="2622201"/>
                </a:cubicBezTo>
                <a:cubicBezTo>
                  <a:pt x="448360" y="2115574"/>
                  <a:pt x="928802" y="1050504"/>
                  <a:pt x="1463020" y="613633"/>
                </a:cubicBezTo>
                <a:cubicBezTo>
                  <a:pt x="1997238" y="176762"/>
                  <a:pt x="2833804" y="-15503"/>
                  <a:pt x="3450612" y="973"/>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6"/>
                                        </p:tgtEl>
                                        <p:attrNameLst>
                                          <p:attrName>style.visibility</p:attrName>
                                        </p:attrNameLst>
                                      </p:cBhvr>
                                      <p:to>
                                        <p:strVal val="visible"/>
                                      </p:to>
                                    </p:set>
                                    <p:anim calcmode="lin" valueType="num">
                                      <p:cBhvr additive="base">
                                        <p:cTn id="13" dur="500" fill="hold"/>
                                        <p:tgtEl>
                                          <p:spTgt spid="76"/>
                                        </p:tgtEl>
                                        <p:attrNameLst>
                                          <p:attrName>ppt_x</p:attrName>
                                        </p:attrNameLst>
                                      </p:cBhvr>
                                      <p:tavLst>
                                        <p:tav tm="0">
                                          <p:val>
                                            <p:strVal val="#ppt_x"/>
                                          </p:val>
                                        </p:tav>
                                        <p:tav tm="100000">
                                          <p:val>
                                            <p:strVal val="#ppt_x"/>
                                          </p:val>
                                        </p:tav>
                                      </p:tavLst>
                                    </p:anim>
                                    <p:anim calcmode="lin" valueType="num">
                                      <p:cBhvr additive="base">
                                        <p:cTn id="14"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0-#ppt_w/2"/>
                                          </p:val>
                                        </p:tav>
                                        <p:tav tm="100000">
                                          <p:val>
                                            <p:strVal val="#ppt_x"/>
                                          </p:val>
                                        </p:tav>
                                      </p:tavLst>
                                    </p:anim>
                                    <p:anim calcmode="lin" valueType="num">
                                      <p:cBhvr additive="base">
                                        <p:cTn id="20"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1+#ppt_w/2"/>
                                          </p:val>
                                        </p:tav>
                                        <p:tav tm="100000">
                                          <p:val>
                                            <p:strVal val="#ppt_x"/>
                                          </p:val>
                                        </p:tav>
                                      </p:tavLst>
                                    </p:anim>
                                    <p:anim calcmode="lin" valueType="num">
                                      <p:cBhvr additive="base">
                                        <p:cTn id="2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1+#ppt_w/2"/>
                                          </p:val>
                                        </p:tav>
                                        <p:tav tm="100000">
                                          <p:val>
                                            <p:strVal val="#ppt_x"/>
                                          </p:val>
                                        </p:tav>
                                      </p:tavLst>
                                    </p:anim>
                                    <p:anim calcmode="lin" valueType="num">
                                      <p:cBhvr additive="base">
                                        <p:cTn id="32"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88"/>
                                        </p:tgtEl>
                                        <p:attrNameLst>
                                          <p:attrName>style.visibility</p:attrName>
                                        </p:attrNameLst>
                                      </p:cBhvr>
                                      <p:to>
                                        <p:strVal val="visible"/>
                                      </p:to>
                                    </p:set>
                                    <p:anim calcmode="lin" valueType="num">
                                      <p:cBhvr additive="base">
                                        <p:cTn id="37" dur="500" fill="hold"/>
                                        <p:tgtEl>
                                          <p:spTgt spid="88"/>
                                        </p:tgtEl>
                                        <p:attrNameLst>
                                          <p:attrName>ppt_x</p:attrName>
                                        </p:attrNameLst>
                                      </p:cBhvr>
                                      <p:tavLst>
                                        <p:tav tm="0">
                                          <p:val>
                                            <p:strVal val="1+#ppt_w/2"/>
                                          </p:val>
                                        </p:tav>
                                        <p:tav tm="100000">
                                          <p:val>
                                            <p:strVal val="#ppt_x"/>
                                          </p:val>
                                        </p:tav>
                                      </p:tavLst>
                                    </p:anim>
                                    <p:anim calcmode="lin" valueType="num">
                                      <p:cBhvr additive="base">
                                        <p:cTn id="38" dur="500" fill="hold"/>
                                        <p:tgtEl>
                                          <p:spTgt spid="8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89"/>
                                        </p:tgtEl>
                                        <p:attrNameLst>
                                          <p:attrName>style.visibility</p:attrName>
                                        </p:attrNameLst>
                                      </p:cBhvr>
                                      <p:to>
                                        <p:strVal val="visible"/>
                                      </p:to>
                                    </p:set>
                                    <p:anim calcmode="lin" valueType="num">
                                      <p:cBhvr additive="base">
                                        <p:cTn id="43" dur="500" fill="hold"/>
                                        <p:tgtEl>
                                          <p:spTgt spid="89"/>
                                        </p:tgtEl>
                                        <p:attrNameLst>
                                          <p:attrName>ppt_x</p:attrName>
                                        </p:attrNameLst>
                                      </p:cBhvr>
                                      <p:tavLst>
                                        <p:tav tm="0">
                                          <p:val>
                                            <p:strVal val="1+#ppt_w/2"/>
                                          </p:val>
                                        </p:tav>
                                        <p:tav tm="100000">
                                          <p:val>
                                            <p:strVal val="#ppt_x"/>
                                          </p:val>
                                        </p:tav>
                                      </p:tavLst>
                                    </p:anim>
                                    <p:anim calcmode="lin" valueType="num">
                                      <p:cBhvr additive="base">
                                        <p:cTn id="44" dur="500" fill="hold"/>
                                        <p:tgtEl>
                                          <p:spTgt spid="89"/>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nodeType="clickEffect">
                                  <p:stCondLst>
                                    <p:cond delay="0"/>
                                  </p:stCondLst>
                                  <p:childTnLst>
                                    <p:set>
                                      <p:cBhvr>
                                        <p:cTn id="48" dur="1" fill="hold">
                                          <p:stCondLst>
                                            <p:cond delay="0"/>
                                          </p:stCondLst>
                                        </p:cTn>
                                        <p:tgtEl>
                                          <p:spTgt spid="19"/>
                                        </p:tgtEl>
                                        <p:attrNameLst>
                                          <p:attrName>style.visibility</p:attrName>
                                        </p:attrNameLst>
                                      </p:cBhvr>
                                      <p:to>
                                        <p:strVal val="visible"/>
                                      </p:to>
                                    </p:set>
                                    <p:anim calcmode="lin" valueType="num">
                                      <p:cBhvr additive="base">
                                        <p:cTn id="49" dur="500" fill="hold"/>
                                        <p:tgtEl>
                                          <p:spTgt spid="19"/>
                                        </p:tgtEl>
                                        <p:attrNameLst>
                                          <p:attrName>ppt_x</p:attrName>
                                        </p:attrNameLst>
                                      </p:cBhvr>
                                      <p:tavLst>
                                        <p:tav tm="0">
                                          <p:val>
                                            <p:strVal val="1+#ppt_w/2"/>
                                          </p:val>
                                        </p:tav>
                                        <p:tav tm="100000">
                                          <p:val>
                                            <p:strVal val="#ppt_x"/>
                                          </p:val>
                                        </p:tav>
                                      </p:tavLst>
                                    </p:anim>
                                    <p:anim calcmode="lin" valueType="num">
                                      <p:cBhvr additive="base">
                                        <p:cTn id="50"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nodeType="clickEffect">
                                  <p:stCondLst>
                                    <p:cond delay="0"/>
                                  </p:stCondLst>
                                  <p:childTnLst>
                                    <p:set>
                                      <p:cBhvr>
                                        <p:cTn id="54" dur="1" fill="hold">
                                          <p:stCondLst>
                                            <p:cond delay="0"/>
                                          </p:stCondLst>
                                        </p:cTn>
                                        <p:tgtEl>
                                          <p:spTgt spid="92"/>
                                        </p:tgtEl>
                                        <p:attrNameLst>
                                          <p:attrName>style.visibility</p:attrName>
                                        </p:attrNameLst>
                                      </p:cBhvr>
                                      <p:to>
                                        <p:strVal val="visible"/>
                                      </p:to>
                                    </p:set>
                                    <p:anim calcmode="lin" valueType="num">
                                      <p:cBhvr additive="base">
                                        <p:cTn id="55" dur="500" fill="hold"/>
                                        <p:tgtEl>
                                          <p:spTgt spid="92"/>
                                        </p:tgtEl>
                                        <p:attrNameLst>
                                          <p:attrName>ppt_x</p:attrName>
                                        </p:attrNameLst>
                                      </p:cBhvr>
                                      <p:tavLst>
                                        <p:tav tm="0">
                                          <p:val>
                                            <p:strVal val="1+#ppt_w/2"/>
                                          </p:val>
                                        </p:tav>
                                        <p:tav tm="100000">
                                          <p:val>
                                            <p:strVal val="#ppt_x"/>
                                          </p:val>
                                        </p:tav>
                                      </p:tavLst>
                                    </p:anim>
                                    <p:anim calcmode="lin" valueType="num">
                                      <p:cBhvr additive="base">
                                        <p:cTn id="56" dur="500" fill="hold"/>
                                        <p:tgtEl>
                                          <p:spTgt spid="92"/>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93"/>
                                        </p:tgtEl>
                                        <p:attrNameLst>
                                          <p:attrName>style.visibility</p:attrName>
                                        </p:attrNameLst>
                                      </p:cBhvr>
                                      <p:to>
                                        <p:strVal val="visible"/>
                                      </p:to>
                                    </p:set>
                                    <p:anim calcmode="lin" valueType="num">
                                      <p:cBhvr additive="base">
                                        <p:cTn id="61" dur="500" fill="hold"/>
                                        <p:tgtEl>
                                          <p:spTgt spid="93"/>
                                        </p:tgtEl>
                                        <p:attrNameLst>
                                          <p:attrName>ppt_x</p:attrName>
                                        </p:attrNameLst>
                                      </p:cBhvr>
                                      <p:tavLst>
                                        <p:tav tm="0">
                                          <p:val>
                                            <p:strVal val="#ppt_x"/>
                                          </p:val>
                                        </p:tav>
                                        <p:tav tm="100000">
                                          <p:val>
                                            <p:strVal val="#ppt_x"/>
                                          </p:val>
                                        </p:tav>
                                      </p:tavLst>
                                    </p:anim>
                                    <p:anim calcmode="lin" valueType="num">
                                      <p:cBhvr additive="base">
                                        <p:cTn id="62"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12" grpId="0"/>
      <p:bldP spid="89" grpId="0"/>
      <p:bldP spid="93" grpId="0" animBg="1"/>
    </p:bld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ChangeArrowheads="1"/>
          </p:cNvSpPr>
          <p:nvPr>
            <p:ph type="title"/>
          </p:nvPr>
        </p:nvSpPr>
        <p:spPr>
          <a:xfrm>
            <a:off x="685800" y="-295275"/>
            <a:ext cx="7772400" cy="1143000"/>
          </a:xfrm>
        </p:spPr>
        <p:txBody>
          <a:bodyPr/>
          <a:lstStyle/>
          <a:p>
            <a:pPr eaLnBrk="1" hangingPunct="1"/>
            <a:r>
              <a:rPr lang="en-US" altLang="en-US" sz="4000" smtClean="0"/>
              <a:t>Leaning Tower</a:t>
            </a:r>
          </a:p>
        </p:txBody>
      </p:sp>
      <p:sp>
        <p:nvSpPr>
          <p:cNvPr id="259075" name="Text Box 3"/>
          <p:cNvSpPr txBox="1">
            <a:spLocks noChangeArrowheads="1"/>
          </p:cNvSpPr>
          <p:nvPr/>
        </p:nvSpPr>
        <p:spPr bwMode="auto">
          <a:xfrm>
            <a:off x="1095375" y="847725"/>
            <a:ext cx="7466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Output: Stack them leaning as far over as possible.</a:t>
            </a:r>
          </a:p>
        </p:txBody>
      </p:sp>
      <p:sp>
        <p:nvSpPr>
          <p:cNvPr id="259076" name="Text Box 9"/>
          <p:cNvSpPr txBox="1">
            <a:spLocks noChangeArrowheads="1"/>
          </p:cNvSpPr>
          <p:nvPr/>
        </p:nvSpPr>
        <p:spPr bwMode="auto">
          <a:xfrm>
            <a:off x="1068388" y="390525"/>
            <a:ext cx="4521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Input: Lots of 2in wide blocks</a:t>
            </a:r>
          </a:p>
        </p:txBody>
      </p:sp>
      <p:sp>
        <p:nvSpPr>
          <p:cNvPr id="259077" name="Right Arrow 1"/>
          <p:cNvSpPr>
            <a:spLocks noChangeArrowheads="1"/>
          </p:cNvSpPr>
          <p:nvPr/>
        </p:nvSpPr>
        <p:spPr bwMode="auto">
          <a:xfrm>
            <a:off x="5130800" y="2725738"/>
            <a:ext cx="979488" cy="722312"/>
          </a:xfrm>
          <a:prstGeom prst="rightArrow">
            <a:avLst>
              <a:gd name="adj1" fmla="val 50000"/>
              <a:gd name="adj2" fmla="val 4986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2800" i="0"/>
          </a:p>
        </p:txBody>
      </p:sp>
      <p:sp>
        <p:nvSpPr>
          <p:cNvPr id="259078" name="AutoShape 6" descr="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"/>
          <p:cNvSpPr>
            <a:spLocks noChangeAspect="1" noChangeArrowheads="1"/>
          </p:cNvSpPr>
          <p:nvPr/>
        </p:nvSpPr>
        <p:spPr bwMode="auto">
          <a:xfrm>
            <a:off x="187325" y="-228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9079" name="AutoShape 8" descr="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"/>
          <p:cNvSpPr>
            <a:spLocks noChangeAspect="1" noChangeArrowheads="1"/>
          </p:cNvSpPr>
          <p:nvPr/>
        </p:nvSpPr>
        <p:spPr bwMode="auto">
          <a:xfrm>
            <a:off x="339725" y="-76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259080" name="Group 17"/>
          <p:cNvGrpSpPr>
            <a:grpSpLocks/>
          </p:cNvGrpSpPr>
          <p:nvPr/>
        </p:nvGrpSpPr>
        <p:grpSpPr bwMode="auto">
          <a:xfrm>
            <a:off x="3810000" y="1371600"/>
            <a:ext cx="1792288" cy="1416050"/>
            <a:chOff x="3810000" y="1371600"/>
            <a:chExt cx="1791729" cy="1416756"/>
          </a:xfrm>
        </p:grpSpPr>
        <p:sp>
          <p:nvSpPr>
            <p:cNvPr id="259108" name="Rectangle 7"/>
            <p:cNvSpPr>
              <a:spLocks noChangeArrowheads="1"/>
            </p:cNvSpPr>
            <p:nvPr/>
          </p:nvSpPr>
          <p:spPr bwMode="auto">
            <a:xfrm>
              <a:off x="3906202" y="2446366"/>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9109" name="Rectangle 7"/>
            <p:cNvSpPr>
              <a:spLocks noChangeArrowheads="1"/>
            </p:cNvSpPr>
            <p:nvPr/>
          </p:nvSpPr>
          <p:spPr bwMode="auto">
            <a:xfrm>
              <a:off x="4471086" y="1733945"/>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9110" name="Rectangle 7"/>
            <p:cNvSpPr>
              <a:spLocks noChangeArrowheads="1"/>
            </p:cNvSpPr>
            <p:nvPr/>
          </p:nvSpPr>
          <p:spPr bwMode="auto">
            <a:xfrm>
              <a:off x="4343400" y="1851378"/>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9111" name="Rectangle 7"/>
            <p:cNvSpPr>
              <a:spLocks noChangeArrowheads="1"/>
            </p:cNvSpPr>
            <p:nvPr/>
          </p:nvSpPr>
          <p:spPr bwMode="auto">
            <a:xfrm>
              <a:off x="4228664" y="1954389"/>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9112" name="Rectangle 7"/>
            <p:cNvSpPr>
              <a:spLocks noChangeArrowheads="1"/>
            </p:cNvSpPr>
            <p:nvPr/>
          </p:nvSpPr>
          <p:spPr bwMode="auto">
            <a:xfrm>
              <a:off x="3810000" y="2685345"/>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9113" name="Rectangle 7"/>
            <p:cNvSpPr>
              <a:spLocks noChangeArrowheads="1"/>
            </p:cNvSpPr>
            <p:nvPr/>
          </p:nvSpPr>
          <p:spPr bwMode="auto">
            <a:xfrm>
              <a:off x="3850740" y="2582334"/>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9114" name="Rectangle 7"/>
            <p:cNvSpPr>
              <a:spLocks noChangeArrowheads="1"/>
            </p:cNvSpPr>
            <p:nvPr/>
          </p:nvSpPr>
          <p:spPr bwMode="auto">
            <a:xfrm>
              <a:off x="3962298" y="2310714"/>
              <a:ext cx="54483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9115" name="Rectangle 7"/>
            <p:cNvSpPr>
              <a:spLocks noChangeArrowheads="1"/>
            </p:cNvSpPr>
            <p:nvPr/>
          </p:nvSpPr>
          <p:spPr bwMode="auto">
            <a:xfrm>
              <a:off x="4027170" y="2182989"/>
              <a:ext cx="54483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9116" name="Rectangle 7"/>
            <p:cNvSpPr>
              <a:spLocks noChangeArrowheads="1"/>
            </p:cNvSpPr>
            <p:nvPr/>
          </p:nvSpPr>
          <p:spPr bwMode="auto">
            <a:xfrm>
              <a:off x="4115727" y="2057400"/>
              <a:ext cx="54483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9117" name="Rectangle 7"/>
            <p:cNvSpPr>
              <a:spLocks noChangeArrowheads="1"/>
            </p:cNvSpPr>
            <p:nvPr/>
          </p:nvSpPr>
          <p:spPr bwMode="auto">
            <a:xfrm>
              <a:off x="4598772" y="1612518"/>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9118" name="Rectangle 7"/>
            <p:cNvSpPr>
              <a:spLocks noChangeArrowheads="1"/>
            </p:cNvSpPr>
            <p:nvPr/>
          </p:nvSpPr>
          <p:spPr bwMode="auto">
            <a:xfrm>
              <a:off x="4837671" y="1497189"/>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9119" name="Rectangle 7"/>
            <p:cNvSpPr>
              <a:spLocks noChangeArrowheads="1"/>
            </p:cNvSpPr>
            <p:nvPr/>
          </p:nvSpPr>
          <p:spPr bwMode="auto">
            <a:xfrm>
              <a:off x="5106429" y="1371600"/>
              <a:ext cx="495300" cy="10301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cxnSp>
        <p:nvCxnSpPr>
          <p:cNvPr id="259081" name="Straight Arrow Connector 8"/>
          <p:cNvCxnSpPr>
            <a:cxnSpLocks noChangeShapeType="1"/>
          </p:cNvCxnSpPr>
          <p:nvPr/>
        </p:nvCxnSpPr>
        <p:spPr bwMode="auto">
          <a:xfrm flipH="1" flipV="1">
            <a:off x="4248150" y="3017838"/>
            <a:ext cx="207963" cy="149225"/>
          </a:xfrm>
          <a:prstGeom prst="straightConnector1">
            <a:avLst/>
          </a:prstGeom>
          <a:noFill/>
          <a:ln w="25400" algn="ctr">
            <a:solidFill>
              <a:srgbClr val="FFC000"/>
            </a:solidFill>
            <a:round/>
            <a:headEnd/>
            <a:tailEnd type="arrow" w="med" len="med"/>
          </a:ln>
          <a:extLst>
            <a:ext uri="{909E8E84-426E-40DD-AFC4-6F175D3DCCD1}">
              <a14:hiddenFill xmlns:a14="http://schemas.microsoft.com/office/drawing/2010/main">
                <a:noFill/>
              </a14:hiddenFill>
            </a:ext>
          </a:extLst>
        </p:spPr>
      </p:cxnSp>
      <p:sp>
        <p:nvSpPr>
          <p:cNvPr id="259082" name="Rectangle 11"/>
          <p:cNvSpPr>
            <a:spLocks noChangeArrowheads="1"/>
          </p:cNvSpPr>
          <p:nvPr/>
        </p:nvSpPr>
        <p:spPr bwMode="auto">
          <a:xfrm>
            <a:off x="4368800" y="2947988"/>
            <a:ext cx="508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400">
                <a:solidFill>
                  <a:srgbClr val="CC00CC"/>
                </a:solidFill>
              </a:rPr>
              <a:t>1/i</a:t>
            </a:r>
            <a:endParaRPr lang="en-US" altLang="en-US" sz="2400"/>
          </a:p>
        </p:txBody>
      </p:sp>
      <p:cxnSp>
        <p:nvCxnSpPr>
          <p:cNvPr id="259083" name="Straight Arrow Connector 87"/>
          <p:cNvCxnSpPr>
            <a:cxnSpLocks noChangeShapeType="1"/>
          </p:cNvCxnSpPr>
          <p:nvPr/>
        </p:nvCxnSpPr>
        <p:spPr bwMode="auto">
          <a:xfrm flipH="1" flipV="1">
            <a:off x="5530850" y="1544638"/>
            <a:ext cx="207963" cy="147637"/>
          </a:xfrm>
          <a:prstGeom prst="straightConnector1">
            <a:avLst/>
          </a:prstGeom>
          <a:noFill/>
          <a:ln w="25400" algn="ctr">
            <a:solidFill>
              <a:srgbClr val="FFC000"/>
            </a:solidFill>
            <a:round/>
            <a:headEnd/>
            <a:tailEnd type="arrow" w="med" len="med"/>
          </a:ln>
          <a:extLst>
            <a:ext uri="{909E8E84-426E-40DD-AFC4-6F175D3DCCD1}">
              <a14:hiddenFill xmlns:a14="http://schemas.microsoft.com/office/drawing/2010/main">
                <a:noFill/>
              </a14:hiddenFill>
            </a:ext>
          </a:extLst>
        </p:spPr>
      </p:cxnSp>
      <p:sp>
        <p:nvSpPr>
          <p:cNvPr id="259084" name="Rectangle 88"/>
          <p:cNvSpPr>
            <a:spLocks noChangeArrowheads="1"/>
          </p:cNvSpPr>
          <p:nvPr/>
        </p:nvSpPr>
        <p:spPr bwMode="auto">
          <a:xfrm>
            <a:off x="5651500" y="1473200"/>
            <a:ext cx="338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400">
                <a:solidFill>
                  <a:srgbClr val="CC00CC"/>
                </a:solidFill>
              </a:rPr>
              <a:t>1</a:t>
            </a:r>
            <a:endParaRPr lang="en-US" altLang="en-US" sz="2400"/>
          </a:p>
        </p:txBody>
      </p:sp>
      <p:graphicFrame>
        <p:nvGraphicFramePr>
          <p:cNvPr id="259085" name="Object 18"/>
          <p:cNvGraphicFramePr>
            <a:graphicFrameLocks noChangeAspect="1"/>
          </p:cNvGraphicFramePr>
          <p:nvPr/>
        </p:nvGraphicFramePr>
        <p:xfrm>
          <a:off x="4422775" y="3600450"/>
          <a:ext cx="1901825" cy="438150"/>
        </p:xfrm>
        <a:graphic>
          <a:graphicData uri="http://schemas.openxmlformats.org/presentationml/2006/ole">
            <mc:AlternateContent xmlns:mc="http://schemas.openxmlformats.org/markup-compatibility/2006">
              <mc:Choice xmlns:v="urn:schemas-microsoft-com:vml" Requires="v">
                <p:oleObj spid="_x0000_s259180" name="Equation" r:id="rId4" imgW="1320227" imgH="304668" progId="Equation.3">
                  <p:embed/>
                </p:oleObj>
              </mc:Choice>
              <mc:Fallback>
                <p:oleObj name="Equation" r:id="rId4" imgW="1320227" imgH="304668" progId="Equation.3">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2775" y="3600450"/>
                        <a:ext cx="1901825" cy="4381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9086" name="Object 91"/>
          <p:cNvGraphicFramePr>
            <a:graphicFrameLocks noChangeAspect="1"/>
          </p:cNvGraphicFramePr>
          <p:nvPr/>
        </p:nvGraphicFramePr>
        <p:xfrm>
          <a:off x="4422775" y="4140200"/>
          <a:ext cx="603250" cy="292100"/>
        </p:xfrm>
        <a:graphic>
          <a:graphicData uri="http://schemas.openxmlformats.org/presentationml/2006/ole">
            <mc:AlternateContent xmlns:mc="http://schemas.openxmlformats.org/markup-compatibility/2006">
              <mc:Choice xmlns:v="urn:schemas-microsoft-com:vml" Requires="v">
                <p:oleObj spid="_x0000_s259181" name="Equation" r:id="rId6" imgW="418918" imgH="203112" progId="Equation.3">
                  <p:embed/>
                </p:oleObj>
              </mc:Choice>
              <mc:Fallback>
                <p:oleObj name="Equation" r:id="rId6" imgW="418918" imgH="203112" progId="Equation.3">
                  <p:embed/>
                  <p:pic>
                    <p:nvPicPr>
                      <p:cNvPr id="0" name="Object 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2775" y="4140200"/>
                        <a:ext cx="603250" cy="2921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9087" name="Freeform 92"/>
          <p:cNvSpPr>
            <a:spLocks/>
          </p:cNvSpPr>
          <p:nvPr/>
        </p:nvSpPr>
        <p:spPr bwMode="auto">
          <a:xfrm>
            <a:off x="3087688" y="1270000"/>
            <a:ext cx="2620962" cy="4545013"/>
          </a:xfrm>
          <a:custGeom>
            <a:avLst/>
            <a:gdLst>
              <a:gd name="T0" fmla="*/ 0 w 3450612"/>
              <a:gd name="T1" fmla="*/ 15324242 h 4069642"/>
              <a:gd name="T2" fmla="*/ 9045 w 3450612"/>
              <a:gd name="T3" fmla="*/ 9873904 h 4069642"/>
              <a:gd name="T4" fmla="*/ 53947 w 3450612"/>
              <a:gd name="T5" fmla="*/ 2310633 h 4069642"/>
              <a:gd name="T6" fmla="*/ 127235 w 3450612"/>
              <a:gd name="T7" fmla="*/ 3664 h 40696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50612" h="4069642">
                <a:moveTo>
                  <a:pt x="0" y="4069642"/>
                </a:moveTo>
                <a:cubicBezTo>
                  <a:pt x="91781" y="3777310"/>
                  <a:pt x="58413" y="3207420"/>
                  <a:pt x="245302" y="2622201"/>
                </a:cubicBezTo>
                <a:cubicBezTo>
                  <a:pt x="448360" y="2115574"/>
                  <a:pt x="928802" y="1050504"/>
                  <a:pt x="1463020" y="613633"/>
                </a:cubicBezTo>
                <a:cubicBezTo>
                  <a:pt x="1997238" y="176762"/>
                  <a:pt x="2833804" y="-15503"/>
                  <a:pt x="3450612" y="973"/>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2" name="Group 1"/>
          <p:cNvGrpSpPr>
            <a:grpSpLocks/>
          </p:cNvGrpSpPr>
          <p:nvPr/>
        </p:nvGrpSpPr>
        <p:grpSpPr bwMode="auto">
          <a:xfrm>
            <a:off x="3163888" y="2819400"/>
            <a:ext cx="1077912" cy="2349500"/>
            <a:chOff x="3163888" y="2819400"/>
            <a:chExt cx="1077912" cy="2349500"/>
          </a:xfrm>
        </p:grpSpPr>
        <p:sp>
          <p:nvSpPr>
            <p:cNvPr id="259089" name="Rectangle 7"/>
            <p:cNvSpPr>
              <a:spLocks noChangeArrowheads="1"/>
            </p:cNvSpPr>
            <p:nvPr/>
          </p:nvSpPr>
          <p:spPr bwMode="auto">
            <a:xfrm>
              <a:off x="3746500" y="2819400"/>
              <a:ext cx="495300" cy="103188"/>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9090" name="Rectangle 7"/>
            <p:cNvSpPr>
              <a:spLocks noChangeArrowheads="1"/>
            </p:cNvSpPr>
            <p:nvPr/>
          </p:nvSpPr>
          <p:spPr bwMode="auto">
            <a:xfrm>
              <a:off x="3697288" y="2959100"/>
              <a:ext cx="495300" cy="103188"/>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9091" name="Rectangle 7"/>
            <p:cNvSpPr>
              <a:spLocks noChangeArrowheads="1"/>
            </p:cNvSpPr>
            <p:nvPr/>
          </p:nvSpPr>
          <p:spPr bwMode="auto">
            <a:xfrm>
              <a:off x="3644900" y="3086100"/>
              <a:ext cx="495300" cy="103188"/>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9092" name="Rectangle 7"/>
            <p:cNvSpPr>
              <a:spLocks noChangeArrowheads="1"/>
            </p:cNvSpPr>
            <p:nvPr/>
          </p:nvSpPr>
          <p:spPr bwMode="auto">
            <a:xfrm>
              <a:off x="3619500" y="3200400"/>
              <a:ext cx="495300" cy="103188"/>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9093" name="Rectangle 7"/>
            <p:cNvSpPr>
              <a:spLocks noChangeArrowheads="1"/>
            </p:cNvSpPr>
            <p:nvPr/>
          </p:nvSpPr>
          <p:spPr bwMode="auto">
            <a:xfrm>
              <a:off x="3581400" y="3289300"/>
              <a:ext cx="495300" cy="103188"/>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9094" name="Rectangle 7"/>
            <p:cNvSpPr>
              <a:spLocks noChangeArrowheads="1"/>
            </p:cNvSpPr>
            <p:nvPr/>
          </p:nvSpPr>
          <p:spPr bwMode="auto">
            <a:xfrm>
              <a:off x="3530600" y="3429000"/>
              <a:ext cx="495300" cy="103188"/>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9095" name="Rectangle 7"/>
            <p:cNvSpPr>
              <a:spLocks noChangeArrowheads="1"/>
            </p:cNvSpPr>
            <p:nvPr/>
          </p:nvSpPr>
          <p:spPr bwMode="auto">
            <a:xfrm>
              <a:off x="3492500" y="3554413"/>
              <a:ext cx="495300" cy="103187"/>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9096" name="Rectangle 7"/>
            <p:cNvSpPr>
              <a:spLocks noChangeArrowheads="1"/>
            </p:cNvSpPr>
            <p:nvPr/>
          </p:nvSpPr>
          <p:spPr bwMode="auto">
            <a:xfrm>
              <a:off x="3443288" y="3683000"/>
              <a:ext cx="495300" cy="101600"/>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9097" name="Rectangle 7"/>
            <p:cNvSpPr>
              <a:spLocks noChangeArrowheads="1"/>
            </p:cNvSpPr>
            <p:nvPr/>
          </p:nvSpPr>
          <p:spPr bwMode="auto">
            <a:xfrm>
              <a:off x="3416300" y="3810000"/>
              <a:ext cx="495300" cy="103188"/>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9098" name="Rectangle 7"/>
            <p:cNvSpPr>
              <a:spLocks noChangeArrowheads="1"/>
            </p:cNvSpPr>
            <p:nvPr/>
          </p:nvSpPr>
          <p:spPr bwMode="auto">
            <a:xfrm>
              <a:off x="3365500" y="3935413"/>
              <a:ext cx="495300" cy="103187"/>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9099" name="Rectangle 7"/>
            <p:cNvSpPr>
              <a:spLocks noChangeArrowheads="1"/>
            </p:cNvSpPr>
            <p:nvPr/>
          </p:nvSpPr>
          <p:spPr bwMode="auto">
            <a:xfrm>
              <a:off x="3327400" y="4064000"/>
              <a:ext cx="495300" cy="101600"/>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9100" name="Rectangle 7"/>
            <p:cNvSpPr>
              <a:spLocks noChangeArrowheads="1"/>
            </p:cNvSpPr>
            <p:nvPr/>
          </p:nvSpPr>
          <p:spPr bwMode="auto">
            <a:xfrm>
              <a:off x="3297238" y="4192588"/>
              <a:ext cx="495300" cy="103187"/>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9101" name="Rectangle 7"/>
            <p:cNvSpPr>
              <a:spLocks noChangeArrowheads="1"/>
            </p:cNvSpPr>
            <p:nvPr/>
          </p:nvSpPr>
          <p:spPr bwMode="auto">
            <a:xfrm>
              <a:off x="3257550" y="4330700"/>
              <a:ext cx="495300" cy="103188"/>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9102" name="Rectangle 7"/>
            <p:cNvSpPr>
              <a:spLocks noChangeArrowheads="1"/>
            </p:cNvSpPr>
            <p:nvPr/>
          </p:nvSpPr>
          <p:spPr bwMode="auto">
            <a:xfrm>
              <a:off x="3244850" y="4470400"/>
              <a:ext cx="495300" cy="103188"/>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9103" name="Rectangle 7"/>
            <p:cNvSpPr>
              <a:spLocks noChangeArrowheads="1"/>
            </p:cNvSpPr>
            <p:nvPr/>
          </p:nvSpPr>
          <p:spPr bwMode="auto">
            <a:xfrm>
              <a:off x="3230563" y="4597400"/>
              <a:ext cx="495300" cy="103188"/>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9104" name="Rectangle 7"/>
            <p:cNvSpPr>
              <a:spLocks noChangeArrowheads="1"/>
            </p:cNvSpPr>
            <p:nvPr/>
          </p:nvSpPr>
          <p:spPr bwMode="auto">
            <a:xfrm>
              <a:off x="3216275" y="4711700"/>
              <a:ext cx="495300" cy="103188"/>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9105" name="Rectangle 7"/>
            <p:cNvSpPr>
              <a:spLocks noChangeArrowheads="1"/>
            </p:cNvSpPr>
            <p:nvPr/>
          </p:nvSpPr>
          <p:spPr bwMode="auto">
            <a:xfrm>
              <a:off x="3190875" y="4800600"/>
              <a:ext cx="495300" cy="103188"/>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9106" name="Rectangle 7"/>
            <p:cNvSpPr>
              <a:spLocks noChangeArrowheads="1"/>
            </p:cNvSpPr>
            <p:nvPr/>
          </p:nvSpPr>
          <p:spPr bwMode="auto">
            <a:xfrm>
              <a:off x="3189288" y="4940300"/>
              <a:ext cx="495300" cy="103188"/>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9107" name="Rectangle 7"/>
            <p:cNvSpPr>
              <a:spLocks noChangeArrowheads="1"/>
            </p:cNvSpPr>
            <p:nvPr/>
          </p:nvSpPr>
          <p:spPr bwMode="auto">
            <a:xfrm>
              <a:off x="3163888" y="5065713"/>
              <a:ext cx="495300" cy="103187"/>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3" name="Rectangle 2"/>
          <p:cNvSpPr/>
          <p:nvPr/>
        </p:nvSpPr>
        <p:spPr>
          <a:xfrm>
            <a:off x="263525" y="5766137"/>
            <a:ext cx="8575675" cy="1015663"/>
          </a:xfrm>
          <a:prstGeom prst="rect">
            <a:avLst/>
          </a:prstGeom>
        </p:spPr>
        <p:txBody>
          <a:bodyPr wrap="square">
            <a:spAutoFit/>
          </a:bodyPr>
          <a:lstStyle/>
          <a:p>
            <a:r>
              <a:rPr lang="en-US" dirty="0">
                <a:solidFill>
                  <a:srgbClr val="CC00CC"/>
                </a:solidFill>
              </a:rPr>
              <a:t>https://www.youtube.com/watch?v=pBYPXsGka74&amp;feature=youtu.b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ChangeArrowheads="1"/>
          </p:cNvSpPr>
          <p:nvPr>
            <p:ph type="title"/>
          </p:nvPr>
        </p:nvSpPr>
        <p:spPr>
          <a:xfrm>
            <a:off x="685800" y="-295275"/>
            <a:ext cx="7772400" cy="1143000"/>
          </a:xfrm>
        </p:spPr>
        <p:txBody>
          <a:bodyPr/>
          <a:lstStyle/>
          <a:p>
            <a:pPr eaLnBrk="1" hangingPunct="1"/>
            <a:r>
              <a:rPr lang="en-US" altLang="en-US" sz="4000" smtClean="0"/>
              <a:t>Leaning Tower</a:t>
            </a:r>
          </a:p>
        </p:txBody>
      </p:sp>
      <p:sp>
        <p:nvSpPr>
          <p:cNvPr id="259075" name="Text Box 3"/>
          <p:cNvSpPr txBox="1">
            <a:spLocks noChangeArrowheads="1"/>
          </p:cNvSpPr>
          <p:nvPr/>
        </p:nvSpPr>
        <p:spPr bwMode="auto">
          <a:xfrm>
            <a:off x="1095375" y="847725"/>
            <a:ext cx="7466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Output: Stack them leaning as far over as possible.</a:t>
            </a:r>
          </a:p>
        </p:txBody>
      </p:sp>
      <p:sp>
        <p:nvSpPr>
          <p:cNvPr id="259076" name="Text Box 9"/>
          <p:cNvSpPr txBox="1">
            <a:spLocks noChangeArrowheads="1"/>
          </p:cNvSpPr>
          <p:nvPr/>
        </p:nvSpPr>
        <p:spPr bwMode="auto">
          <a:xfrm>
            <a:off x="1068388" y="390525"/>
            <a:ext cx="4521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Input: Lots of 2in wide blocks</a:t>
            </a:r>
          </a:p>
        </p:txBody>
      </p:sp>
      <p:sp>
        <p:nvSpPr>
          <p:cNvPr id="259078" name="AutoShape 6" descr="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"/>
          <p:cNvSpPr>
            <a:spLocks noChangeAspect="1" noChangeArrowheads="1"/>
          </p:cNvSpPr>
          <p:nvPr/>
        </p:nvSpPr>
        <p:spPr bwMode="auto">
          <a:xfrm>
            <a:off x="187325" y="-228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59079" name="AutoShape 8" descr="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"/>
          <p:cNvSpPr>
            <a:spLocks noChangeAspect="1" noChangeArrowheads="1"/>
          </p:cNvSpPr>
          <p:nvPr/>
        </p:nvSpPr>
        <p:spPr bwMode="auto">
          <a:xfrm>
            <a:off x="339725" y="-76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 name="Rectangle 2"/>
          <p:cNvSpPr/>
          <p:nvPr/>
        </p:nvSpPr>
        <p:spPr>
          <a:xfrm>
            <a:off x="263525" y="5766137"/>
            <a:ext cx="8575675" cy="1015663"/>
          </a:xfrm>
          <a:prstGeom prst="rect">
            <a:avLst/>
          </a:prstGeom>
        </p:spPr>
        <p:txBody>
          <a:bodyPr wrap="square">
            <a:spAutoFit/>
          </a:bodyPr>
          <a:lstStyle/>
          <a:p>
            <a:r>
              <a:rPr lang="en-US" dirty="0">
                <a:solidFill>
                  <a:srgbClr val="CC00CC"/>
                </a:solidFill>
              </a:rPr>
              <a:t>https://www.youtube.com/watch?v=pBYPXsGka74&amp;feature=youtu.be</a:t>
            </a:r>
          </a:p>
        </p:txBody>
      </p:sp>
      <p:pic>
        <p:nvPicPr>
          <p:cNvPr id="492546" name="Picture 2" descr="C:\Users\home\Documents\6FhauILGA_NjIEHSD2OmtI_bM0SYhWSakIkkx_o1nZQ.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4862" y="76200"/>
            <a:ext cx="4953000" cy="660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2628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92546"/>
                                        </p:tgtEl>
                                        <p:attrNameLst>
                                          <p:attrName>style.visibility</p:attrName>
                                        </p:attrNameLst>
                                      </p:cBhvr>
                                      <p:to>
                                        <p:strVal val="visible"/>
                                      </p:to>
                                    </p:set>
                                    <p:anim calcmode="lin" valueType="num">
                                      <p:cBhvr additive="base">
                                        <p:cTn id="7" dur="500" fill="hold"/>
                                        <p:tgtEl>
                                          <p:spTgt spid="492546"/>
                                        </p:tgtEl>
                                        <p:attrNameLst>
                                          <p:attrName>ppt_x</p:attrName>
                                        </p:attrNameLst>
                                      </p:cBhvr>
                                      <p:tavLst>
                                        <p:tav tm="0">
                                          <p:val>
                                            <p:strVal val="#ppt_x"/>
                                          </p:val>
                                        </p:tav>
                                        <p:tav tm="100000">
                                          <p:val>
                                            <p:strVal val="#ppt_x"/>
                                          </p:val>
                                        </p:tav>
                                      </p:tavLst>
                                    </p:anim>
                                    <p:anim calcmode="lin" valueType="num">
                                      <p:cBhvr additive="base">
                                        <p:cTn id="8" dur="500" fill="hold"/>
                                        <p:tgtEl>
                                          <p:spTgt spid="4925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body" idx="1"/>
          </p:nvPr>
        </p:nvSpPr>
        <p:spPr>
          <a:xfrm>
            <a:off x="457200" y="152400"/>
            <a:ext cx="8458200" cy="1143000"/>
          </a:xfrm>
        </p:spPr>
        <p:txBody>
          <a:bodyPr/>
          <a:lstStyle/>
          <a:p>
            <a:pPr eaLnBrk="1" hangingPunct="1">
              <a:buFontTx/>
              <a:buNone/>
            </a:pPr>
            <a:r>
              <a:rPr lang="en-US" altLang="en-US" sz="3600" smtClean="0">
                <a:solidFill>
                  <a:srgbClr val="FFFF99"/>
                </a:solidFill>
              </a:rPr>
              <a:t>Person </a:t>
            </a:r>
            <a:r>
              <a:rPr lang="en-US" altLang="en-US" sz="3600" i="1" smtClean="0">
                <a:solidFill>
                  <a:srgbClr val="FFFF99"/>
                </a:solidFill>
              </a:rPr>
              <a:t>i</a:t>
            </a:r>
            <a:r>
              <a:rPr lang="en-US" altLang="en-US" sz="3600" smtClean="0">
                <a:solidFill>
                  <a:srgbClr val="FFFF99"/>
                </a:solidFill>
              </a:rPr>
              <a:t>:</a:t>
            </a:r>
            <a:r>
              <a:rPr lang="en-US" altLang="en-US" smtClean="0"/>
              <a:t>  Running around the track</a:t>
            </a:r>
            <a:endParaRPr lang="en-CA" altLang="en-US" smtClean="0">
              <a:solidFill>
                <a:srgbClr val="33CC33"/>
              </a:solidFill>
            </a:endParaRPr>
          </a:p>
        </p:txBody>
      </p:sp>
      <p:grpSp>
        <p:nvGrpSpPr>
          <p:cNvPr id="159747" name="Group 3"/>
          <p:cNvGrpSpPr>
            <a:grpSpLocks noChangeAspect="1"/>
          </p:cNvGrpSpPr>
          <p:nvPr/>
        </p:nvGrpSpPr>
        <p:grpSpPr bwMode="auto">
          <a:xfrm>
            <a:off x="533400" y="3884613"/>
            <a:ext cx="2879725" cy="2973387"/>
            <a:chOff x="384" y="816"/>
            <a:chExt cx="2947" cy="3043"/>
          </a:xfrm>
        </p:grpSpPr>
        <p:sp>
          <p:nvSpPr>
            <p:cNvPr id="159818" name="Oval 4" descr="Stationery"/>
            <p:cNvSpPr>
              <a:spLocks noChangeAspect="1" noChangeArrowheads="1"/>
            </p:cNvSpPr>
            <p:nvPr/>
          </p:nvSpPr>
          <p:spPr bwMode="auto">
            <a:xfrm>
              <a:off x="384" y="912"/>
              <a:ext cx="2947" cy="2947"/>
            </a:xfrm>
            <a:prstGeom prst="ellipse">
              <a:avLst/>
            </a:prstGeom>
            <a:blipFill dpi="0" rotWithShape="0">
              <a:blip r:embed="rId3"/>
              <a:srcRect/>
              <a:tile tx="0" ty="0" sx="100000" sy="100000" flip="none" algn="tl"/>
            </a:blip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useBgFill="1">
          <p:nvSpPr>
            <p:cNvPr id="159819" name="Oval 5"/>
            <p:cNvSpPr>
              <a:spLocks noChangeAspect="1" noChangeArrowheads="1"/>
            </p:cNvSpPr>
            <p:nvPr/>
          </p:nvSpPr>
          <p:spPr bwMode="auto">
            <a:xfrm>
              <a:off x="610" y="1138"/>
              <a:ext cx="2494" cy="2494"/>
            </a:xfrm>
            <a:prstGeom prst="ellipse">
              <a:avLst/>
            </a:prstGeom>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59820" name="Freeform 6" descr="Green marble"/>
            <p:cNvSpPr>
              <a:spLocks noChangeAspect="1"/>
            </p:cNvSpPr>
            <p:nvPr/>
          </p:nvSpPr>
          <p:spPr bwMode="auto">
            <a:xfrm rot="2360341">
              <a:off x="1632" y="816"/>
              <a:ext cx="445" cy="491"/>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grpSp>
        <p:nvGrpSpPr>
          <p:cNvPr id="159748" name="Group 7"/>
          <p:cNvGrpSpPr>
            <a:grpSpLocks noChangeAspect="1"/>
          </p:cNvGrpSpPr>
          <p:nvPr/>
        </p:nvGrpSpPr>
        <p:grpSpPr bwMode="auto">
          <a:xfrm>
            <a:off x="2109788" y="3157538"/>
            <a:ext cx="1027112" cy="957262"/>
            <a:chOff x="2836" y="2439"/>
            <a:chExt cx="1451" cy="1352"/>
          </a:xfrm>
        </p:grpSpPr>
        <p:sp>
          <p:nvSpPr>
            <p:cNvPr id="159812" name="Freeform 8"/>
            <p:cNvSpPr>
              <a:spLocks noChangeAspect="1"/>
            </p:cNvSpPr>
            <p:nvPr/>
          </p:nvSpPr>
          <p:spPr bwMode="auto">
            <a:xfrm>
              <a:off x="3551" y="2439"/>
              <a:ext cx="406" cy="277"/>
            </a:xfrm>
            <a:custGeom>
              <a:avLst/>
              <a:gdLst>
                <a:gd name="T0" fmla="*/ 360 w 406"/>
                <a:gd name="T1" fmla="*/ 13 h 277"/>
                <a:gd name="T2" fmla="*/ 319 w 406"/>
                <a:gd name="T3" fmla="*/ 4 h 277"/>
                <a:gd name="T4" fmla="*/ 256 w 406"/>
                <a:gd name="T5" fmla="*/ 4 h 277"/>
                <a:gd name="T6" fmla="*/ 215 w 406"/>
                <a:gd name="T7" fmla="*/ 22 h 277"/>
                <a:gd name="T8" fmla="*/ 193 w 406"/>
                <a:gd name="T9" fmla="*/ 40 h 277"/>
                <a:gd name="T10" fmla="*/ 147 w 406"/>
                <a:gd name="T11" fmla="*/ 96 h 277"/>
                <a:gd name="T12" fmla="*/ 130 w 406"/>
                <a:gd name="T13" fmla="*/ 118 h 277"/>
                <a:gd name="T14" fmla="*/ 121 w 406"/>
                <a:gd name="T15" fmla="*/ 121 h 277"/>
                <a:gd name="T16" fmla="*/ 97 w 406"/>
                <a:gd name="T17" fmla="*/ 127 h 277"/>
                <a:gd name="T18" fmla="*/ 95 w 406"/>
                <a:gd name="T19" fmla="*/ 127 h 277"/>
                <a:gd name="T20" fmla="*/ 73 w 406"/>
                <a:gd name="T21" fmla="*/ 128 h 277"/>
                <a:gd name="T22" fmla="*/ 62 w 406"/>
                <a:gd name="T23" fmla="*/ 128 h 277"/>
                <a:gd name="T24" fmla="*/ 39 w 406"/>
                <a:gd name="T25" fmla="*/ 127 h 277"/>
                <a:gd name="T26" fmla="*/ 18 w 406"/>
                <a:gd name="T27" fmla="*/ 132 h 277"/>
                <a:gd name="T28" fmla="*/ 4 w 406"/>
                <a:gd name="T29" fmla="*/ 143 h 277"/>
                <a:gd name="T30" fmla="*/ 0 w 406"/>
                <a:gd name="T31" fmla="*/ 155 h 277"/>
                <a:gd name="T32" fmla="*/ 4 w 406"/>
                <a:gd name="T33" fmla="*/ 172 h 277"/>
                <a:gd name="T34" fmla="*/ 11 w 406"/>
                <a:gd name="T35" fmla="*/ 178 h 277"/>
                <a:gd name="T36" fmla="*/ 39 w 406"/>
                <a:gd name="T37" fmla="*/ 183 h 277"/>
                <a:gd name="T38" fmla="*/ 41 w 406"/>
                <a:gd name="T39" fmla="*/ 183 h 277"/>
                <a:gd name="T40" fmla="*/ 72 w 406"/>
                <a:gd name="T41" fmla="*/ 183 h 277"/>
                <a:gd name="T42" fmla="*/ 97 w 406"/>
                <a:gd name="T43" fmla="*/ 176 h 277"/>
                <a:gd name="T44" fmla="*/ 119 w 406"/>
                <a:gd name="T45" fmla="*/ 169 h 277"/>
                <a:gd name="T46" fmla="*/ 128 w 406"/>
                <a:gd name="T47" fmla="*/ 182 h 277"/>
                <a:gd name="T48" fmla="*/ 130 w 406"/>
                <a:gd name="T49" fmla="*/ 218 h 277"/>
                <a:gd name="T50" fmla="*/ 134 w 406"/>
                <a:gd name="T51" fmla="*/ 231 h 277"/>
                <a:gd name="T52" fmla="*/ 146 w 406"/>
                <a:gd name="T53" fmla="*/ 252 h 277"/>
                <a:gd name="T54" fmla="*/ 161 w 406"/>
                <a:gd name="T55" fmla="*/ 264 h 277"/>
                <a:gd name="T56" fmla="*/ 181 w 406"/>
                <a:gd name="T57" fmla="*/ 272 h 277"/>
                <a:gd name="T58" fmla="*/ 221 w 406"/>
                <a:gd name="T59" fmla="*/ 277 h 277"/>
                <a:gd name="T60" fmla="*/ 250 w 406"/>
                <a:gd name="T61" fmla="*/ 273 h 277"/>
                <a:gd name="T62" fmla="*/ 279 w 406"/>
                <a:gd name="T63" fmla="*/ 264 h 277"/>
                <a:gd name="T64" fmla="*/ 298 w 406"/>
                <a:gd name="T65" fmla="*/ 254 h 277"/>
                <a:gd name="T66" fmla="*/ 324 w 406"/>
                <a:gd name="T67" fmla="*/ 235 h 277"/>
                <a:gd name="T68" fmla="*/ 333 w 406"/>
                <a:gd name="T69" fmla="*/ 226 h 277"/>
                <a:gd name="T70" fmla="*/ 342 w 406"/>
                <a:gd name="T71" fmla="*/ 217 h 277"/>
                <a:gd name="T72" fmla="*/ 365 w 406"/>
                <a:gd name="T73" fmla="*/ 187 h 277"/>
                <a:gd name="T74" fmla="*/ 388 w 406"/>
                <a:gd name="T75" fmla="*/ 154 h 277"/>
                <a:gd name="T76" fmla="*/ 395 w 406"/>
                <a:gd name="T77" fmla="*/ 142 h 277"/>
                <a:gd name="T78" fmla="*/ 403 w 406"/>
                <a:gd name="T79" fmla="*/ 116 h 277"/>
                <a:gd name="T80" fmla="*/ 406 w 406"/>
                <a:gd name="T81" fmla="*/ 98 h 277"/>
                <a:gd name="T82" fmla="*/ 406 w 406"/>
                <a:gd name="T83" fmla="*/ 89 h 277"/>
                <a:gd name="T84" fmla="*/ 400 w 406"/>
                <a:gd name="T85" fmla="*/ 57 h 277"/>
                <a:gd name="T86" fmla="*/ 384 w 406"/>
                <a:gd name="T87" fmla="*/ 31 h 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6"/>
                <a:gd name="T133" fmla="*/ 0 h 277"/>
                <a:gd name="T134" fmla="*/ 406 w 406"/>
                <a:gd name="T135" fmla="*/ 277 h 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6" h="277">
                  <a:moveTo>
                    <a:pt x="368" y="17"/>
                  </a:moveTo>
                  <a:lnTo>
                    <a:pt x="364" y="15"/>
                  </a:lnTo>
                  <a:lnTo>
                    <a:pt x="360" y="13"/>
                  </a:lnTo>
                  <a:lnTo>
                    <a:pt x="356" y="11"/>
                  </a:lnTo>
                  <a:lnTo>
                    <a:pt x="352" y="10"/>
                  </a:lnTo>
                  <a:lnTo>
                    <a:pt x="319" y="4"/>
                  </a:lnTo>
                  <a:lnTo>
                    <a:pt x="286" y="0"/>
                  </a:lnTo>
                  <a:lnTo>
                    <a:pt x="270" y="2"/>
                  </a:lnTo>
                  <a:lnTo>
                    <a:pt x="256" y="4"/>
                  </a:lnTo>
                  <a:lnTo>
                    <a:pt x="242" y="9"/>
                  </a:lnTo>
                  <a:lnTo>
                    <a:pt x="228" y="15"/>
                  </a:lnTo>
                  <a:lnTo>
                    <a:pt x="215" y="22"/>
                  </a:lnTo>
                  <a:lnTo>
                    <a:pt x="204" y="31"/>
                  </a:lnTo>
                  <a:lnTo>
                    <a:pt x="198" y="35"/>
                  </a:lnTo>
                  <a:lnTo>
                    <a:pt x="193" y="40"/>
                  </a:lnTo>
                  <a:lnTo>
                    <a:pt x="182" y="51"/>
                  </a:lnTo>
                  <a:lnTo>
                    <a:pt x="165" y="73"/>
                  </a:lnTo>
                  <a:lnTo>
                    <a:pt x="147" y="96"/>
                  </a:lnTo>
                  <a:lnTo>
                    <a:pt x="140" y="106"/>
                  </a:lnTo>
                  <a:lnTo>
                    <a:pt x="136" y="116"/>
                  </a:lnTo>
                  <a:lnTo>
                    <a:pt x="130" y="118"/>
                  </a:lnTo>
                  <a:lnTo>
                    <a:pt x="125" y="120"/>
                  </a:lnTo>
                  <a:lnTo>
                    <a:pt x="123" y="121"/>
                  </a:lnTo>
                  <a:lnTo>
                    <a:pt x="121" y="121"/>
                  </a:lnTo>
                  <a:lnTo>
                    <a:pt x="111" y="124"/>
                  </a:lnTo>
                  <a:lnTo>
                    <a:pt x="102" y="126"/>
                  </a:lnTo>
                  <a:lnTo>
                    <a:pt x="97" y="127"/>
                  </a:lnTo>
                  <a:lnTo>
                    <a:pt x="95" y="127"/>
                  </a:lnTo>
                  <a:lnTo>
                    <a:pt x="92" y="128"/>
                  </a:lnTo>
                  <a:lnTo>
                    <a:pt x="82" y="128"/>
                  </a:lnTo>
                  <a:lnTo>
                    <a:pt x="73" y="128"/>
                  </a:lnTo>
                  <a:lnTo>
                    <a:pt x="70" y="128"/>
                  </a:lnTo>
                  <a:lnTo>
                    <a:pt x="67" y="128"/>
                  </a:lnTo>
                  <a:lnTo>
                    <a:pt x="62" y="128"/>
                  </a:lnTo>
                  <a:lnTo>
                    <a:pt x="53" y="128"/>
                  </a:lnTo>
                  <a:lnTo>
                    <a:pt x="46" y="127"/>
                  </a:lnTo>
                  <a:lnTo>
                    <a:pt x="39" y="127"/>
                  </a:lnTo>
                  <a:lnTo>
                    <a:pt x="32" y="128"/>
                  </a:lnTo>
                  <a:lnTo>
                    <a:pt x="26" y="129"/>
                  </a:lnTo>
                  <a:lnTo>
                    <a:pt x="18" y="132"/>
                  </a:lnTo>
                  <a:lnTo>
                    <a:pt x="12" y="135"/>
                  </a:lnTo>
                  <a:lnTo>
                    <a:pt x="7" y="139"/>
                  </a:lnTo>
                  <a:lnTo>
                    <a:pt x="4" y="143"/>
                  </a:lnTo>
                  <a:lnTo>
                    <a:pt x="1" y="148"/>
                  </a:lnTo>
                  <a:lnTo>
                    <a:pt x="0" y="151"/>
                  </a:lnTo>
                  <a:lnTo>
                    <a:pt x="0" y="155"/>
                  </a:lnTo>
                  <a:lnTo>
                    <a:pt x="1" y="161"/>
                  </a:lnTo>
                  <a:lnTo>
                    <a:pt x="3" y="169"/>
                  </a:lnTo>
                  <a:lnTo>
                    <a:pt x="4" y="172"/>
                  </a:lnTo>
                  <a:lnTo>
                    <a:pt x="5" y="175"/>
                  </a:lnTo>
                  <a:lnTo>
                    <a:pt x="8" y="176"/>
                  </a:lnTo>
                  <a:lnTo>
                    <a:pt x="11" y="178"/>
                  </a:lnTo>
                  <a:lnTo>
                    <a:pt x="23" y="182"/>
                  </a:lnTo>
                  <a:lnTo>
                    <a:pt x="35" y="183"/>
                  </a:lnTo>
                  <a:lnTo>
                    <a:pt x="39" y="183"/>
                  </a:lnTo>
                  <a:lnTo>
                    <a:pt x="40" y="183"/>
                  </a:lnTo>
                  <a:lnTo>
                    <a:pt x="41" y="183"/>
                  </a:lnTo>
                  <a:lnTo>
                    <a:pt x="47" y="184"/>
                  </a:lnTo>
                  <a:lnTo>
                    <a:pt x="60" y="184"/>
                  </a:lnTo>
                  <a:lnTo>
                    <a:pt x="72" y="183"/>
                  </a:lnTo>
                  <a:lnTo>
                    <a:pt x="85" y="181"/>
                  </a:lnTo>
                  <a:lnTo>
                    <a:pt x="90" y="178"/>
                  </a:lnTo>
                  <a:lnTo>
                    <a:pt x="97" y="176"/>
                  </a:lnTo>
                  <a:lnTo>
                    <a:pt x="109" y="172"/>
                  </a:lnTo>
                  <a:lnTo>
                    <a:pt x="115" y="169"/>
                  </a:lnTo>
                  <a:lnTo>
                    <a:pt x="119" y="169"/>
                  </a:lnTo>
                  <a:lnTo>
                    <a:pt x="129" y="170"/>
                  </a:lnTo>
                  <a:lnTo>
                    <a:pt x="128" y="176"/>
                  </a:lnTo>
                  <a:lnTo>
                    <a:pt x="128" y="182"/>
                  </a:lnTo>
                  <a:lnTo>
                    <a:pt x="128" y="193"/>
                  </a:lnTo>
                  <a:lnTo>
                    <a:pt x="129" y="205"/>
                  </a:lnTo>
                  <a:lnTo>
                    <a:pt x="130" y="218"/>
                  </a:lnTo>
                  <a:lnTo>
                    <a:pt x="130" y="222"/>
                  </a:lnTo>
                  <a:lnTo>
                    <a:pt x="132" y="227"/>
                  </a:lnTo>
                  <a:lnTo>
                    <a:pt x="134" y="231"/>
                  </a:lnTo>
                  <a:lnTo>
                    <a:pt x="136" y="237"/>
                  </a:lnTo>
                  <a:lnTo>
                    <a:pt x="140" y="245"/>
                  </a:lnTo>
                  <a:lnTo>
                    <a:pt x="146" y="252"/>
                  </a:lnTo>
                  <a:lnTo>
                    <a:pt x="153" y="259"/>
                  </a:lnTo>
                  <a:lnTo>
                    <a:pt x="157" y="261"/>
                  </a:lnTo>
                  <a:lnTo>
                    <a:pt x="161" y="264"/>
                  </a:lnTo>
                  <a:lnTo>
                    <a:pt x="165" y="266"/>
                  </a:lnTo>
                  <a:lnTo>
                    <a:pt x="170" y="268"/>
                  </a:lnTo>
                  <a:lnTo>
                    <a:pt x="181" y="272"/>
                  </a:lnTo>
                  <a:lnTo>
                    <a:pt x="194" y="274"/>
                  </a:lnTo>
                  <a:lnTo>
                    <a:pt x="208" y="276"/>
                  </a:lnTo>
                  <a:lnTo>
                    <a:pt x="221" y="277"/>
                  </a:lnTo>
                  <a:lnTo>
                    <a:pt x="235" y="276"/>
                  </a:lnTo>
                  <a:lnTo>
                    <a:pt x="243" y="275"/>
                  </a:lnTo>
                  <a:lnTo>
                    <a:pt x="250" y="273"/>
                  </a:lnTo>
                  <a:lnTo>
                    <a:pt x="257" y="272"/>
                  </a:lnTo>
                  <a:lnTo>
                    <a:pt x="265" y="270"/>
                  </a:lnTo>
                  <a:lnTo>
                    <a:pt x="279" y="264"/>
                  </a:lnTo>
                  <a:lnTo>
                    <a:pt x="293" y="258"/>
                  </a:lnTo>
                  <a:lnTo>
                    <a:pt x="296" y="256"/>
                  </a:lnTo>
                  <a:lnTo>
                    <a:pt x="298" y="254"/>
                  </a:lnTo>
                  <a:lnTo>
                    <a:pt x="304" y="251"/>
                  </a:lnTo>
                  <a:lnTo>
                    <a:pt x="314" y="243"/>
                  </a:lnTo>
                  <a:lnTo>
                    <a:pt x="324" y="235"/>
                  </a:lnTo>
                  <a:lnTo>
                    <a:pt x="326" y="232"/>
                  </a:lnTo>
                  <a:lnTo>
                    <a:pt x="328" y="231"/>
                  </a:lnTo>
                  <a:lnTo>
                    <a:pt x="333" y="226"/>
                  </a:lnTo>
                  <a:lnTo>
                    <a:pt x="338" y="221"/>
                  </a:lnTo>
                  <a:lnTo>
                    <a:pt x="340" y="219"/>
                  </a:lnTo>
                  <a:lnTo>
                    <a:pt x="342" y="217"/>
                  </a:lnTo>
                  <a:lnTo>
                    <a:pt x="350" y="207"/>
                  </a:lnTo>
                  <a:lnTo>
                    <a:pt x="358" y="197"/>
                  </a:lnTo>
                  <a:lnTo>
                    <a:pt x="365" y="187"/>
                  </a:lnTo>
                  <a:lnTo>
                    <a:pt x="375" y="171"/>
                  </a:lnTo>
                  <a:lnTo>
                    <a:pt x="385" y="158"/>
                  </a:lnTo>
                  <a:lnTo>
                    <a:pt x="388" y="154"/>
                  </a:lnTo>
                  <a:lnTo>
                    <a:pt x="389" y="152"/>
                  </a:lnTo>
                  <a:lnTo>
                    <a:pt x="390" y="150"/>
                  </a:lnTo>
                  <a:lnTo>
                    <a:pt x="395" y="142"/>
                  </a:lnTo>
                  <a:lnTo>
                    <a:pt x="398" y="134"/>
                  </a:lnTo>
                  <a:lnTo>
                    <a:pt x="402" y="126"/>
                  </a:lnTo>
                  <a:lnTo>
                    <a:pt x="403" y="116"/>
                  </a:lnTo>
                  <a:lnTo>
                    <a:pt x="405" y="107"/>
                  </a:lnTo>
                  <a:lnTo>
                    <a:pt x="405" y="103"/>
                  </a:lnTo>
                  <a:lnTo>
                    <a:pt x="406" y="98"/>
                  </a:lnTo>
                  <a:lnTo>
                    <a:pt x="406" y="93"/>
                  </a:lnTo>
                  <a:lnTo>
                    <a:pt x="406" y="91"/>
                  </a:lnTo>
                  <a:lnTo>
                    <a:pt x="406" y="89"/>
                  </a:lnTo>
                  <a:lnTo>
                    <a:pt x="405" y="77"/>
                  </a:lnTo>
                  <a:lnTo>
                    <a:pt x="403" y="67"/>
                  </a:lnTo>
                  <a:lnTo>
                    <a:pt x="400" y="57"/>
                  </a:lnTo>
                  <a:lnTo>
                    <a:pt x="396" y="48"/>
                  </a:lnTo>
                  <a:lnTo>
                    <a:pt x="390" y="39"/>
                  </a:lnTo>
                  <a:lnTo>
                    <a:pt x="384" y="31"/>
                  </a:lnTo>
                  <a:lnTo>
                    <a:pt x="376" y="24"/>
                  </a:lnTo>
                  <a:lnTo>
                    <a:pt x="368" y="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9813" name="Freeform 9"/>
            <p:cNvSpPr>
              <a:spLocks noChangeAspect="1"/>
            </p:cNvSpPr>
            <p:nvPr/>
          </p:nvSpPr>
          <p:spPr bwMode="auto">
            <a:xfrm>
              <a:off x="3450" y="2729"/>
              <a:ext cx="368" cy="512"/>
            </a:xfrm>
            <a:custGeom>
              <a:avLst/>
              <a:gdLst>
                <a:gd name="T0" fmla="*/ 188 w 368"/>
                <a:gd name="T1" fmla="*/ 19 h 512"/>
                <a:gd name="T2" fmla="*/ 161 w 368"/>
                <a:gd name="T3" fmla="*/ 38 h 512"/>
                <a:gd name="T4" fmla="*/ 96 w 368"/>
                <a:gd name="T5" fmla="*/ 104 h 512"/>
                <a:gd name="T6" fmla="*/ 63 w 368"/>
                <a:gd name="T7" fmla="*/ 150 h 512"/>
                <a:gd name="T8" fmla="*/ 43 w 368"/>
                <a:gd name="T9" fmla="*/ 189 h 512"/>
                <a:gd name="T10" fmla="*/ 39 w 368"/>
                <a:gd name="T11" fmla="*/ 203 h 512"/>
                <a:gd name="T12" fmla="*/ 16 w 368"/>
                <a:gd name="T13" fmla="*/ 271 h 512"/>
                <a:gd name="T14" fmla="*/ 14 w 368"/>
                <a:gd name="T15" fmla="*/ 282 h 512"/>
                <a:gd name="T16" fmla="*/ 2 w 368"/>
                <a:gd name="T17" fmla="*/ 337 h 512"/>
                <a:gd name="T18" fmla="*/ 0 w 368"/>
                <a:gd name="T19" fmla="*/ 398 h 512"/>
                <a:gd name="T20" fmla="*/ 3 w 368"/>
                <a:gd name="T21" fmla="*/ 418 h 512"/>
                <a:gd name="T22" fmla="*/ 16 w 368"/>
                <a:gd name="T23" fmla="*/ 456 h 512"/>
                <a:gd name="T24" fmla="*/ 31 w 368"/>
                <a:gd name="T25" fmla="*/ 477 h 512"/>
                <a:gd name="T26" fmla="*/ 51 w 368"/>
                <a:gd name="T27" fmla="*/ 497 h 512"/>
                <a:gd name="T28" fmla="*/ 83 w 368"/>
                <a:gd name="T29" fmla="*/ 509 h 512"/>
                <a:gd name="T30" fmla="*/ 117 w 368"/>
                <a:gd name="T31" fmla="*/ 512 h 512"/>
                <a:gd name="T32" fmla="*/ 146 w 368"/>
                <a:gd name="T33" fmla="*/ 507 h 512"/>
                <a:gd name="T34" fmla="*/ 154 w 368"/>
                <a:gd name="T35" fmla="*/ 504 h 512"/>
                <a:gd name="T36" fmla="*/ 167 w 368"/>
                <a:gd name="T37" fmla="*/ 498 h 512"/>
                <a:gd name="T38" fmla="*/ 178 w 368"/>
                <a:gd name="T39" fmla="*/ 491 h 512"/>
                <a:gd name="T40" fmla="*/ 183 w 368"/>
                <a:gd name="T41" fmla="*/ 488 h 512"/>
                <a:gd name="T42" fmla="*/ 197 w 368"/>
                <a:gd name="T43" fmla="*/ 475 h 512"/>
                <a:gd name="T44" fmla="*/ 206 w 368"/>
                <a:gd name="T45" fmla="*/ 464 h 512"/>
                <a:gd name="T46" fmla="*/ 209 w 368"/>
                <a:gd name="T47" fmla="*/ 461 h 512"/>
                <a:gd name="T48" fmla="*/ 211 w 368"/>
                <a:gd name="T49" fmla="*/ 456 h 512"/>
                <a:gd name="T50" fmla="*/ 218 w 368"/>
                <a:gd name="T51" fmla="*/ 445 h 512"/>
                <a:gd name="T52" fmla="*/ 227 w 368"/>
                <a:gd name="T53" fmla="*/ 423 h 512"/>
                <a:gd name="T54" fmla="*/ 231 w 368"/>
                <a:gd name="T55" fmla="*/ 406 h 512"/>
                <a:gd name="T56" fmla="*/ 230 w 368"/>
                <a:gd name="T57" fmla="*/ 379 h 512"/>
                <a:gd name="T58" fmla="*/ 227 w 368"/>
                <a:gd name="T59" fmla="*/ 359 h 512"/>
                <a:gd name="T60" fmla="*/ 220 w 368"/>
                <a:gd name="T61" fmla="*/ 342 h 512"/>
                <a:gd name="T62" fmla="*/ 216 w 368"/>
                <a:gd name="T63" fmla="*/ 319 h 512"/>
                <a:gd name="T64" fmla="*/ 218 w 368"/>
                <a:gd name="T65" fmla="*/ 297 h 512"/>
                <a:gd name="T66" fmla="*/ 229 w 368"/>
                <a:gd name="T67" fmla="*/ 270 h 512"/>
                <a:gd name="T68" fmla="*/ 251 w 368"/>
                <a:gd name="T69" fmla="*/ 248 h 512"/>
                <a:gd name="T70" fmla="*/ 278 w 368"/>
                <a:gd name="T71" fmla="*/ 233 h 512"/>
                <a:gd name="T72" fmla="*/ 301 w 368"/>
                <a:gd name="T73" fmla="*/ 216 h 512"/>
                <a:gd name="T74" fmla="*/ 315 w 368"/>
                <a:gd name="T75" fmla="*/ 203 h 512"/>
                <a:gd name="T76" fmla="*/ 325 w 368"/>
                <a:gd name="T77" fmla="*/ 192 h 512"/>
                <a:gd name="T78" fmla="*/ 334 w 368"/>
                <a:gd name="T79" fmla="*/ 182 h 512"/>
                <a:gd name="T80" fmla="*/ 345 w 368"/>
                <a:gd name="T81" fmla="*/ 166 h 512"/>
                <a:gd name="T82" fmla="*/ 354 w 368"/>
                <a:gd name="T83" fmla="*/ 148 h 512"/>
                <a:gd name="T84" fmla="*/ 366 w 368"/>
                <a:gd name="T85" fmla="*/ 119 h 512"/>
                <a:gd name="T86" fmla="*/ 368 w 368"/>
                <a:gd name="T87" fmla="*/ 88 h 512"/>
                <a:gd name="T88" fmla="*/ 362 w 368"/>
                <a:gd name="T89" fmla="*/ 60 h 512"/>
                <a:gd name="T90" fmla="*/ 350 w 368"/>
                <a:gd name="T91" fmla="*/ 35 h 512"/>
                <a:gd name="T92" fmla="*/ 337 w 368"/>
                <a:gd name="T93" fmla="*/ 21 h 512"/>
                <a:gd name="T94" fmla="*/ 322 w 368"/>
                <a:gd name="T95" fmla="*/ 11 h 512"/>
                <a:gd name="T96" fmla="*/ 300 w 368"/>
                <a:gd name="T97" fmla="*/ 5 h 512"/>
                <a:gd name="T98" fmla="*/ 273 w 368"/>
                <a:gd name="T99" fmla="*/ 1 h 512"/>
                <a:gd name="T100" fmla="*/ 236 w 368"/>
                <a:gd name="T101" fmla="*/ 2 h 5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68"/>
                <a:gd name="T154" fmla="*/ 0 h 512"/>
                <a:gd name="T155" fmla="*/ 368 w 368"/>
                <a:gd name="T156" fmla="*/ 512 h 5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68" h="512">
                  <a:moveTo>
                    <a:pt x="208" y="11"/>
                  </a:moveTo>
                  <a:lnTo>
                    <a:pt x="194" y="16"/>
                  </a:lnTo>
                  <a:lnTo>
                    <a:pt x="188" y="19"/>
                  </a:lnTo>
                  <a:lnTo>
                    <a:pt x="183" y="22"/>
                  </a:lnTo>
                  <a:lnTo>
                    <a:pt x="171" y="30"/>
                  </a:lnTo>
                  <a:lnTo>
                    <a:pt x="161" y="38"/>
                  </a:lnTo>
                  <a:lnTo>
                    <a:pt x="133" y="64"/>
                  </a:lnTo>
                  <a:lnTo>
                    <a:pt x="108" y="91"/>
                  </a:lnTo>
                  <a:lnTo>
                    <a:pt x="96" y="104"/>
                  </a:lnTo>
                  <a:lnTo>
                    <a:pt x="85" y="119"/>
                  </a:lnTo>
                  <a:lnTo>
                    <a:pt x="74" y="134"/>
                  </a:lnTo>
                  <a:lnTo>
                    <a:pt x="63" y="150"/>
                  </a:lnTo>
                  <a:lnTo>
                    <a:pt x="55" y="168"/>
                  </a:lnTo>
                  <a:lnTo>
                    <a:pt x="47" y="184"/>
                  </a:lnTo>
                  <a:lnTo>
                    <a:pt x="43" y="189"/>
                  </a:lnTo>
                  <a:lnTo>
                    <a:pt x="40" y="194"/>
                  </a:lnTo>
                  <a:lnTo>
                    <a:pt x="39" y="200"/>
                  </a:lnTo>
                  <a:lnTo>
                    <a:pt x="39" y="203"/>
                  </a:lnTo>
                  <a:lnTo>
                    <a:pt x="36" y="209"/>
                  </a:lnTo>
                  <a:lnTo>
                    <a:pt x="26" y="239"/>
                  </a:lnTo>
                  <a:lnTo>
                    <a:pt x="16" y="271"/>
                  </a:lnTo>
                  <a:lnTo>
                    <a:pt x="15" y="274"/>
                  </a:lnTo>
                  <a:lnTo>
                    <a:pt x="15" y="279"/>
                  </a:lnTo>
                  <a:lnTo>
                    <a:pt x="14" y="282"/>
                  </a:lnTo>
                  <a:lnTo>
                    <a:pt x="12" y="287"/>
                  </a:lnTo>
                  <a:lnTo>
                    <a:pt x="7" y="312"/>
                  </a:lnTo>
                  <a:lnTo>
                    <a:pt x="2" y="337"/>
                  </a:lnTo>
                  <a:lnTo>
                    <a:pt x="0" y="364"/>
                  </a:lnTo>
                  <a:lnTo>
                    <a:pt x="0" y="391"/>
                  </a:lnTo>
                  <a:lnTo>
                    <a:pt x="0" y="398"/>
                  </a:lnTo>
                  <a:lnTo>
                    <a:pt x="1" y="404"/>
                  </a:lnTo>
                  <a:lnTo>
                    <a:pt x="1" y="411"/>
                  </a:lnTo>
                  <a:lnTo>
                    <a:pt x="3" y="418"/>
                  </a:lnTo>
                  <a:lnTo>
                    <a:pt x="7" y="431"/>
                  </a:lnTo>
                  <a:lnTo>
                    <a:pt x="11" y="443"/>
                  </a:lnTo>
                  <a:lnTo>
                    <a:pt x="16" y="456"/>
                  </a:lnTo>
                  <a:lnTo>
                    <a:pt x="20" y="461"/>
                  </a:lnTo>
                  <a:lnTo>
                    <a:pt x="23" y="467"/>
                  </a:lnTo>
                  <a:lnTo>
                    <a:pt x="31" y="477"/>
                  </a:lnTo>
                  <a:lnTo>
                    <a:pt x="41" y="489"/>
                  </a:lnTo>
                  <a:lnTo>
                    <a:pt x="46" y="492"/>
                  </a:lnTo>
                  <a:lnTo>
                    <a:pt x="51" y="497"/>
                  </a:lnTo>
                  <a:lnTo>
                    <a:pt x="62" y="501"/>
                  </a:lnTo>
                  <a:lnTo>
                    <a:pt x="72" y="505"/>
                  </a:lnTo>
                  <a:lnTo>
                    <a:pt x="83" y="509"/>
                  </a:lnTo>
                  <a:lnTo>
                    <a:pt x="94" y="511"/>
                  </a:lnTo>
                  <a:lnTo>
                    <a:pt x="105" y="512"/>
                  </a:lnTo>
                  <a:lnTo>
                    <a:pt x="117" y="512"/>
                  </a:lnTo>
                  <a:lnTo>
                    <a:pt x="128" y="511"/>
                  </a:lnTo>
                  <a:lnTo>
                    <a:pt x="140" y="509"/>
                  </a:lnTo>
                  <a:lnTo>
                    <a:pt x="146" y="507"/>
                  </a:lnTo>
                  <a:lnTo>
                    <a:pt x="149" y="505"/>
                  </a:lnTo>
                  <a:lnTo>
                    <a:pt x="152" y="505"/>
                  </a:lnTo>
                  <a:lnTo>
                    <a:pt x="154" y="504"/>
                  </a:lnTo>
                  <a:lnTo>
                    <a:pt x="157" y="503"/>
                  </a:lnTo>
                  <a:lnTo>
                    <a:pt x="162" y="500"/>
                  </a:lnTo>
                  <a:lnTo>
                    <a:pt x="167" y="498"/>
                  </a:lnTo>
                  <a:lnTo>
                    <a:pt x="173" y="495"/>
                  </a:lnTo>
                  <a:lnTo>
                    <a:pt x="178" y="491"/>
                  </a:lnTo>
                  <a:lnTo>
                    <a:pt x="179" y="490"/>
                  </a:lnTo>
                  <a:lnTo>
                    <a:pt x="180" y="490"/>
                  </a:lnTo>
                  <a:lnTo>
                    <a:pt x="183" y="488"/>
                  </a:lnTo>
                  <a:lnTo>
                    <a:pt x="187" y="484"/>
                  </a:lnTo>
                  <a:lnTo>
                    <a:pt x="193" y="479"/>
                  </a:lnTo>
                  <a:lnTo>
                    <a:pt x="197" y="475"/>
                  </a:lnTo>
                  <a:lnTo>
                    <a:pt x="201" y="470"/>
                  </a:lnTo>
                  <a:lnTo>
                    <a:pt x="205" y="466"/>
                  </a:lnTo>
                  <a:lnTo>
                    <a:pt x="206" y="464"/>
                  </a:lnTo>
                  <a:lnTo>
                    <a:pt x="206" y="463"/>
                  </a:lnTo>
                  <a:lnTo>
                    <a:pt x="207" y="463"/>
                  </a:lnTo>
                  <a:lnTo>
                    <a:pt x="209" y="461"/>
                  </a:lnTo>
                  <a:lnTo>
                    <a:pt x="210" y="458"/>
                  </a:lnTo>
                  <a:lnTo>
                    <a:pt x="211" y="457"/>
                  </a:lnTo>
                  <a:lnTo>
                    <a:pt x="211" y="456"/>
                  </a:lnTo>
                  <a:lnTo>
                    <a:pt x="212" y="456"/>
                  </a:lnTo>
                  <a:lnTo>
                    <a:pt x="215" y="451"/>
                  </a:lnTo>
                  <a:lnTo>
                    <a:pt x="218" y="445"/>
                  </a:lnTo>
                  <a:lnTo>
                    <a:pt x="221" y="441"/>
                  </a:lnTo>
                  <a:lnTo>
                    <a:pt x="225" y="429"/>
                  </a:lnTo>
                  <a:lnTo>
                    <a:pt x="227" y="423"/>
                  </a:lnTo>
                  <a:lnTo>
                    <a:pt x="229" y="418"/>
                  </a:lnTo>
                  <a:lnTo>
                    <a:pt x="229" y="411"/>
                  </a:lnTo>
                  <a:lnTo>
                    <a:pt x="231" y="406"/>
                  </a:lnTo>
                  <a:lnTo>
                    <a:pt x="231" y="399"/>
                  </a:lnTo>
                  <a:lnTo>
                    <a:pt x="231" y="392"/>
                  </a:lnTo>
                  <a:lnTo>
                    <a:pt x="230" y="379"/>
                  </a:lnTo>
                  <a:lnTo>
                    <a:pt x="229" y="372"/>
                  </a:lnTo>
                  <a:lnTo>
                    <a:pt x="229" y="365"/>
                  </a:lnTo>
                  <a:lnTo>
                    <a:pt x="227" y="359"/>
                  </a:lnTo>
                  <a:lnTo>
                    <a:pt x="224" y="353"/>
                  </a:lnTo>
                  <a:lnTo>
                    <a:pt x="222" y="348"/>
                  </a:lnTo>
                  <a:lnTo>
                    <a:pt x="220" y="342"/>
                  </a:lnTo>
                  <a:lnTo>
                    <a:pt x="218" y="330"/>
                  </a:lnTo>
                  <a:lnTo>
                    <a:pt x="217" y="325"/>
                  </a:lnTo>
                  <a:lnTo>
                    <a:pt x="216" y="319"/>
                  </a:lnTo>
                  <a:lnTo>
                    <a:pt x="216" y="313"/>
                  </a:lnTo>
                  <a:lnTo>
                    <a:pt x="217" y="308"/>
                  </a:lnTo>
                  <a:lnTo>
                    <a:pt x="218" y="297"/>
                  </a:lnTo>
                  <a:lnTo>
                    <a:pt x="221" y="288"/>
                  </a:lnTo>
                  <a:lnTo>
                    <a:pt x="224" y="278"/>
                  </a:lnTo>
                  <a:lnTo>
                    <a:pt x="229" y="270"/>
                  </a:lnTo>
                  <a:lnTo>
                    <a:pt x="236" y="262"/>
                  </a:lnTo>
                  <a:lnTo>
                    <a:pt x="243" y="255"/>
                  </a:lnTo>
                  <a:lnTo>
                    <a:pt x="251" y="248"/>
                  </a:lnTo>
                  <a:lnTo>
                    <a:pt x="262" y="243"/>
                  </a:lnTo>
                  <a:lnTo>
                    <a:pt x="270" y="238"/>
                  </a:lnTo>
                  <a:lnTo>
                    <a:pt x="278" y="233"/>
                  </a:lnTo>
                  <a:lnTo>
                    <a:pt x="286" y="227"/>
                  </a:lnTo>
                  <a:lnTo>
                    <a:pt x="294" y="222"/>
                  </a:lnTo>
                  <a:lnTo>
                    <a:pt x="301" y="216"/>
                  </a:lnTo>
                  <a:lnTo>
                    <a:pt x="309" y="210"/>
                  </a:lnTo>
                  <a:lnTo>
                    <a:pt x="312" y="206"/>
                  </a:lnTo>
                  <a:lnTo>
                    <a:pt x="315" y="203"/>
                  </a:lnTo>
                  <a:lnTo>
                    <a:pt x="319" y="199"/>
                  </a:lnTo>
                  <a:lnTo>
                    <a:pt x="322" y="196"/>
                  </a:lnTo>
                  <a:lnTo>
                    <a:pt x="325" y="192"/>
                  </a:lnTo>
                  <a:lnTo>
                    <a:pt x="328" y="189"/>
                  </a:lnTo>
                  <a:lnTo>
                    <a:pt x="331" y="185"/>
                  </a:lnTo>
                  <a:lnTo>
                    <a:pt x="334" y="182"/>
                  </a:lnTo>
                  <a:lnTo>
                    <a:pt x="336" y="177"/>
                  </a:lnTo>
                  <a:lnTo>
                    <a:pt x="340" y="174"/>
                  </a:lnTo>
                  <a:lnTo>
                    <a:pt x="345" y="166"/>
                  </a:lnTo>
                  <a:lnTo>
                    <a:pt x="347" y="161"/>
                  </a:lnTo>
                  <a:lnTo>
                    <a:pt x="349" y="157"/>
                  </a:lnTo>
                  <a:lnTo>
                    <a:pt x="354" y="148"/>
                  </a:lnTo>
                  <a:lnTo>
                    <a:pt x="358" y="140"/>
                  </a:lnTo>
                  <a:lnTo>
                    <a:pt x="362" y="131"/>
                  </a:lnTo>
                  <a:lnTo>
                    <a:pt x="366" y="119"/>
                  </a:lnTo>
                  <a:lnTo>
                    <a:pt x="368" y="107"/>
                  </a:lnTo>
                  <a:lnTo>
                    <a:pt x="368" y="97"/>
                  </a:lnTo>
                  <a:lnTo>
                    <a:pt x="368" y="88"/>
                  </a:lnTo>
                  <a:lnTo>
                    <a:pt x="367" y="78"/>
                  </a:lnTo>
                  <a:lnTo>
                    <a:pt x="365" y="70"/>
                  </a:lnTo>
                  <a:lnTo>
                    <a:pt x="362" y="60"/>
                  </a:lnTo>
                  <a:lnTo>
                    <a:pt x="359" y="51"/>
                  </a:lnTo>
                  <a:lnTo>
                    <a:pt x="354" y="43"/>
                  </a:lnTo>
                  <a:lnTo>
                    <a:pt x="350" y="35"/>
                  </a:lnTo>
                  <a:lnTo>
                    <a:pt x="346" y="29"/>
                  </a:lnTo>
                  <a:lnTo>
                    <a:pt x="341" y="25"/>
                  </a:lnTo>
                  <a:lnTo>
                    <a:pt x="337" y="21"/>
                  </a:lnTo>
                  <a:lnTo>
                    <a:pt x="333" y="17"/>
                  </a:lnTo>
                  <a:lnTo>
                    <a:pt x="327" y="14"/>
                  </a:lnTo>
                  <a:lnTo>
                    <a:pt x="322" y="11"/>
                  </a:lnTo>
                  <a:lnTo>
                    <a:pt x="316" y="9"/>
                  </a:lnTo>
                  <a:lnTo>
                    <a:pt x="310" y="7"/>
                  </a:lnTo>
                  <a:lnTo>
                    <a:pt x="300" y="5"/>
                  </a:lnTo>
                  <a:lnTo>
                    <a:pt x="292" y="3"/>
                  </a:lnTo>
                  <a:lnTo>
                    <a:pt x="282" y="2"/>
                  </a:lnTo>
                  <a:lnTo>
                    <a:pt x="273" y="1"/>
                  </a:lnTo>
                  <a:lnTo>
                    <a:pt x="254" y="0"/>
                  </a:lnTo>
                  <a:lnTo>
                    <a:pt x="244" y="1"/>
                  </a:lnTo>
                  <a:lnTo>
                    <a:pt x="236" y="2"/>
                  </a:lnTo>
                  <a:lnTo>
                    <a:pt x="222" y="6"/>
                  </a:lnTo>
                  <a:lnTo>
                    <a:pt x="208"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9814" name="Freeform 10"/>
            <p:cNvSpPr>
              <a:spLocks noChangeAspect="1"/>
            </p:cNvSpPr>
            <p:nvPr/>
          </p:nvSpPr>
          <p:spPr bwMode="auto">
            <a:xfrm>
              <a:off x="3743" y="2767"/>
              <a:ext cx="544" cy="306"/>
            </a:xfrm>
            <a:custGeom>
              <a:avLst/>
              <a:gdLst>
                <a:gd name="T0" fmla="*/ 41 w 544"/>
                <a:gd name="T1" fmla="*/ 158 h 306"/>
                <a:gd name="T2" fmla="*/ 58 w 544"/>
                <a:gd name="T3" fmla="*/ 184 h 306"/>
                <a:gd name="T4" fmla="*/ 96 w 544"/>
                <a:gd name="T5" fmla="*/ 230 h 306"/>
                <a:gd name="T6" fmla="*/ 119 w 544"/>
                <a:gd name="T7" fmla="*/ 270 h 306"/>
                <a:gd name="T8" fmla="*/ 126 w 544"/>
                <a:gd name="T9" fmla="*/ 289 h 306"/>
                <a:gd name="T10" fmla="*/ 139 w 544"/>
                <a:gd name="T11" fmla="*/ 296 h 306"/>
                <a:gd name="T12" fmla="*/ 197 w 544"/>
                <a:gd name="T13" fmla="*/ 296 h 306"/>
                <a:gd name="T14" fmla="*/ 343 w 544"/>
                <a:gd name="T15" fmla="*/ 272 h 306"/>
                <a:gd name="T16" fmla="*/ 353 w 544"/>
                <a:gd name="T17" fmla="*/ 284 h 306"/>
                <a:gd name="T18" fmla="*/ 374 w 544"/>
                <a:gd name="T19" fmla="*/ 300 h 306"/>
                <a:gd name="T20" fmla="*/ 395 w 544"/>
                <a:gd name="T21" fmla="*/ 304 h 306"/>
                <a:gd name="T22" fmla="*/ 399 w 544"/>
                <a:gd name="T23" fmla="*/ 299 h 306"/>
                <a:gd name="T24" fmla="*/ 402 w 544"/>
                <a:gd name="T25" fmla="*/ 291 h 306"/>
                <a:gd name="T26" fmla="*/ 401 w 544"/>
                <a:gd name="T27" fmla="*/ 285 h 306"/>
                <a:gd name="T28" fmla="*/ 416 w 544"/>
                <a:gd name="T29" fmla="*/ 265 h 306"/>
                <a:gd name="T30" fmla="*/ 445 w 544"/>
                <a:gd name="T31" fmla="*/ 291 h 306"/>
                <a:gd name="T32" fmla="*/ 481 w 544"/>
                <a:gd name="T33" fmla="*/ 303 h 306"/>
                <a:gd name="T34" fmla="*/ 484 w 544"/>
                <a:gd name="T35" fmla="*/ 301 h 306"/>
                <a:gd name="T36" fmla="*/ 487 w 544"/>
                <a:gd name="T37" fmla="*/ 299 h 306"/>
                <a:gd name="T38" fmla="*/ 490 w 544"/>
                <a:gd name="T39" fmla="*/ 294 h 306"/>
                <a:gd name="T40" fmla="*/ 490 w 544"/>
                <a:gd name="T41" fmla="*/ 290 h 306"/>
                <a:gd name="T42" fmla="*/ 484 w 544"/>
                <a:gd name="T43" fmla="*/ 273 h 306"/>
                <a:gd name="T44" fmla="*/ 464 w 544"/>
                <a:gd name="T45" fmla="*/ 251 h 306"/>
                <a:gd name="T46" fmla="*/ 458 w 544"/>
                <a:gd name="T47" fmla="*/ 245 h 306"/>
                <a:gd name="T48" fmla="*/ 495 w 544"/>
                <a:gd name="T49" fmla="*/ 256 h 306"/>
                <a:gd name="T50" fmla="*/ 514 w 544"/>
                <a:gd name="T51" fmla="*/ 268 h 306"/>
                <a:gd name="T52" fmla="*/ 527 w 544"/>
                <a:gd name="T53" fmla="*/ 272 h 306"/>
                <a:gd name="T54" fmla="*/ 540 w 544"/>
                <a:gd name="T55" fmla="*/ 267 h 306"/>
                <a:gd name="T56" fmla="*/ 544 w 544"/>
                <a:gd name="T57" fmla="*/ 256 h 306"/>
                <a:gd name="T58" fmla="*/ 531 w 544"/>
                <a:gd name="T59" fmla="*/ 236 h 306"/>
                <a:gd name="T60" fmla="*/ 513 w 544"/>
                <a:gd name="T61" fmla="*/ 219 h 306"/>
                <a:gd name="T62" fmla="*/ 490 w 544"/>
                <a:gd name="T63" fmla="*/ 207 h 306"/>
                <a:gd name="T64" fmla="*/ 463 w 544"/>
                <a:gd name="T65" fmla="*/ 203 h 306"/>
                <a:gd name="T66" fmla="*/ 386 w 544"/>
                <a:gd name="T67" fmla="*/ 216 h 306"/>
                <a:gd name="T68" fmla="*/ 329 w 544"/>
                <a:gd name="T69" fmla="*/ 234 h 306"/>
                <a:gd name="T70" fmla="*/ 313 w 544"/>
                <a:gd name="T71" fmla="*/ 239 h 306"/>
                <a:gd name="T72" fmla="*/ 261 w 544"/>
                <a:gd name="T73" fmla="*/ 248 h 306"/>
                <a:gd name="T74" fmla="*/ 214 w 544"/>
                <a:gd name="T75" fmla="*/ 248 h 306"/>
                <a:gd name="T76" fmla="*/ 198 w 544"/>
                <a:gd name="T77" fmla="*/ 247 h 306"/>
                <a:gd name="T78" fmla="*/ 165 w 544"/>
                <a:gd name="T79" fmla="*/ 226 h 306"/>
                <a:gd name="T80" fmla="*/ 131 w 544"/>
                <a:gd name="T81" fmla="*/ 186 h 306"/>
                <a:gd name="T82" fmla="*/ 106 w 544"/>
                <a:gd name="T83" fmla="*/ 141 h 306"/>
                <a:gd name="T84" fmla="*/ 86 w 544"/>
                <a:gd name="T85" fmla="*/ 54 h 306"/>
                <a:gd name="T86" fmla="*/ 76 w 544"/>
                <a:gd name="T87" fmla="*/ 33 h 306"/>
                <a:gd name="T88" fmla="*/ 60 w 544"/>
                <a:gd name="T89" fmla="*/ 16 h 306"/>
                <a:gd name="T90" fmla="*/ 35 w 544"/>
                <a:gd name="T91" fmla="*/ 3 h 306"/>
                <a:gd name="T92" fmla="*/ 14 w 544"/>
                <a:gd name="T93" fmla="*/ 2 h 306"/>
                <a:gd name="T94" fmla="*/ 7 w 544"/>
                <a:gd name="T95" fmla="*/ 21 h 306"/>
                <a:gd name="T96" fmla="*/ 1 w 544"/>
                <a:gd name="T97" fmla="*/ 44 h 306"/>
                <a:gd name="T98" fmla="*/ 0 w 544"/>
                <a:gd name="T99" fmla="*/ 73 h 306"/>
                <a:gd name="T100" fmla="*/ 14 w 544"/>
                <a:gd name="T101" fmla="*/ 114 h 3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4"/>
                <a:gd name="T154" fmla="*/ 0 h 306"/>
                <a:gd name="T155" fmla="*/ 544 w 544"/>
                <a:gd name="T156" fmla="*/ 306 h 3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4" h="306">
                  <a:moveTo>
                    <a:pt x="32" y="138"/>
                  </a:moveTo>
                  <a:lnTo>
                    <a:pt x="34" y="145"/>
                  </a:lnTo>
                  <a:lnTo>
                    <a:pt x="37" y="152"/>
                  </a:lnTo>
                  <a:lnTo>
                    <a:pt x="41" y="158"/>
                  </a:lnTo>
                  <a:lnTo>
                    <a:pt x="45" y="165"/>
                  </a:lnTo>
                  <a:lnTo>
                    <a:pt x="49" y="171"/>
                  </a:lnTo>
                  <a:lnTo>
                    <a:pt x="53" y="178"/>
                  </a:lnTo>
                  <a:lnTo>
                    <a:pt x="58" y="184"/>
                  </a:lnTo>
                  <a:lnTo>
                    <a:pt x="64" y="190"/>
                  </a:lnTo>
                  <a:lnTo>
                    <a:pt x="76" y="203"/>
                  </a:lnTo>
                  <a:lnTo>
                    <a:pt x="86" y="216"/>
                  </a:lnTo>
                  <a:lnTo>
                    <a:pt x="96" y="230"/>
                  </a:lnTo>
                  <a:lnTo>
                    <a:pt x="106" y="245"/>
                  </a:lnTo>
                  <a:lnTo>
                    <a:pt x="111" y="253"/>
                  </a:lnTo>
                  <a:lnTo>
                    <a:pt x="115" y="262"/>
                  </a:lnTo>
                  <a:lnTo>
                    <a:pt x="119" y="270"/>
                  </a:lnTo>
                  <a:lnTo>
                    <a:pt x="121" y="279"/>
                  </a:lnTo>
                  <a:lnTo>
                    <a:pt x="122" y="283"/>
                  </a:lnTo>
                  <a:lnTo>
                    <a:pt x="124" y="286"/>
                  </a:lnTo>
                  <a:lnTo>
                    <a:pt x="126" y="289"/>
                  </a:lnTo>
                  <a:lnTo>
                    <a:pt x="128" y="292"/>
                  </a:lnTo>
                  <a:lnTo>
                    <a:pt x="131" y="293"/>
                  </a:lnTo>
                  <a:lnTo>
                    <a:pt x="134" y="295"/>
                  </a:lnTo>
                  <a:lnTo>
                    <a:pt x="139" y="296"/>
                  </a:lnTo>
                  <a:lnTo>
                    <a:pt x="143" y="297"/>
                  </a:lnTo>
                  <a:lnTo>
                    <a:pt x="164" y="298"/>
                  </a:lnTo>
                  <a:lnTo>
                    <a:pt x="186" y="298"/>
                  </a:lnTo>
                  <a:lnTo>
                    <a:pt x="197" y="296"/>
                  </a:lnTo>
                  <a:lnTo>
                    <a:pt x="207" y="296"/>
                  </a:lnTo>
                  <a:lnTo>
                    <a:pt x="229" y="292"/>
                  </a:lnTo>
                  <a:lnTo>
                    <a:pt x="285" y="283"/>
                  </a:lnTo>
                  <a:lnTo>
                    <a:pt x="343" y="272"/>
                  </a:lnTo>
                  <a:lnTo>
                    <a:pt x="346" y="275"/>
                  </a:lnTo>
                  <a:lnTo>
                    <a:pt x="348" y="277"/>
                  </a:lnTo>
                  <a:lnTo>
                    <a:pt x="350" y="278"/>
                  </a:lnTo>
                  <a:lnTo>
                    <a:pt x="353" y="284"/>
                  </a:lnTo>
                  <a:lnTo>
                    <a:pt x="359" y="289"/>
                  </a:lnTo>
                  <a:lnTo>
                    <a:pt x="363" y="293"/>
                  </a:lnTo>
                  <a:lnTo>
                    <a:pt x="368" y="298"/>
                  </a:lnTo>
                  <a:lnTo>
                    <a:pt x="374" y="300"/>
                  </a:lnTo>
                  <a:lnTo>
                    <a:pt x="380" y="303"/>
                  </a:lnTo>
                  <a:lnTo>
                    <a:pt x="385" y="305"/>
                  </a:lnTo>
                  <a:lnTo>
                    <a:pt x="392" y="306"/>
                  </a:lnTo>
                  <a:lnTo>
                    <a:pt x="395" y="304"/>
                  </a:lnTo>
                  <a:lnTo>
                    <a:pt x="397" y="302"/>
                  </a:lnTo>
                  <a:lnTo>
                    <a:pt x="398" y="300"/>
                  </a:lnTo>
                  <a:lnTo>
                    <a:pt x="398" y="299"/>
                  </a:lnTo>
                  <a:lnTo>
                    <a:pt x="399" y="299"/>
                  </a:lnTo>
                  <a:lnTo>
                    <a:pt x="401" y="298"/>
                  </a:lnTo>
                  <a:lnTo>
                    <a:pt x="402" y="294"/>
                  </a:lnTo>
                  <a:lnTo>
                    <a:pt x="402" y="292"/>
                  </a:lnTo>
                  <a:lnTo>
                    <a:pt x="402" y="291"/>
                  </a:lnTo>
                  <a:lnTo>
                    <a:pt x="402" y="290"/>
                  </a:lnTo>
                  <a:lnTo>
                    <a:pt x="402" y="289"/>
                  </a:lnTo>
                  <a:lnTo>
                    <a:pt x="401" y="285"/>
                  </a:lnTo>
                  <a:lnTo>
                    <a:pt x="398" y="280"/>
                  </a:lnTo>
                  <a:lnTo>
                    <a:pt x="396" y="275"/>
                  </a:lnTo>
                  <a:lnTo>
                    <a:pt x="389" y="265"/>
                  </a:lnTo>
                  <a:lnTo>
                    <a:pt x="416" y="265"/>
                  </a:lnTo>
                  <a:lnTo>
                    <a:pt x="422" y="272"/>
                  </a:lnTo>
                  <a:lnTo>
                    <a:pt x="430" y="279"/>
                  </a:lnTo>
                  <a:lnTo>
                    <a:pt x="437" y="285"/>
                  </a:lnTo>
                  <a:lnTo>
                    <a:pt x="445" y="291"/>
                  </a:lnTo>
                  <a:lnTo>
                    <a:pt x="454" y="294"/>
                  </a:lnTo>
                  <a:lnTo>
                    <a:pt x="463" y="298"/>
                  </a:lnTo>
                  <a:lnTo>
                    <a:pt x="472" y="301"/>
                  </a:lnTo>
                  <a:lnTo>
                    <a:pt x="481" y="303"/>
                  </a:lnTo>
                  <a:lnTo>
                    <a:pt x="482" y="303"/>
                  </a:lnTo>
                  <a:lnTo>
                    <a:pt x="482" y="302"/>
                  </a:lnTo>
                  <a:lnTo>
                    <a:pt x="484" y="301"/>
                  </a:lnTo>
                  <a:lnTo>
                    <a:pt x="485" y="300"/>
                  </a:lnTo>
                  <a:lnTo>
                    <a:pt x="487" y="299"/>
                  </a:lnTo>
                  <a:lnTo>
                    <a:pt x="487" y="298"/>
                  </a:lnTo>
                  <a:lnTo>
                    <a:pt x="489" y="297"/>
                  </a:lnTo>
                  <a:lnTo>
                    <a:pt x="490" y="294"/>
                  </a:lnTo>
                  <a:lnTo>
                    <a:pt x="490" y="292"/>
                  </a:lnTo>
                  <a:lnTo>
                    <a:pt x="491" y="291"/>
                  </a:lnTo>
                  <a:lnTo>
                    <a:pt x="490" y="290"/>
                  </a:lnTo>
                  <a:lnTo>
                    <a:pt x="490" y="289"/>
                  </a:lnTo>
                  <a:lnTo>
                    <a:pt x="490" y="287"/>
                  </a:lnTo>
                  <a:lnTo>
                    <a:pt x="487" y="280"/>
                  </a:lnTo>
                  <a:lnTo>
                    <a:pt x="484" y="273"/>
                  </a:lnTo>
                  <a:lnTo>
                    <a:pt x="480" y="267"/>
                  </a:lnTo>
                  <a:lnTo>
                    <a:pt x="475" y="261"/>
                  </a:lnTo>
                  <a:lnTo>
                    <a:pt x="470" y="256"/>
                  </a:lnTo>
                  <a:lnTo>
                    <a:pt x="464" y="251"/>
                  </a:lnTo>
                  <a:lnTo>
                    <a:pt x="458" y="247"/>
                  </a:lnTo>
                  <a:lnTo>
                    <a:pt x="451" y="243"/>
                  </a:lnTo>
                  <a:lnTo>
                    <a:pt x="454" y="243"/>
                  </a:lnTo>
                  <a:lnTo>
                    <a:pt x="458" y="245"/>
                  </a:lnTo>
                  <a:lnTo>
                    <a:pt x="466" y="249"/>
                  </a:lnTo>
                  <a:lnTo>
                    <a:pt x="476" y="252"/>
                  </a:lnTo>
                  <a:lnTo>
                    <a:pt x="486" y="255"/>
                  </a:lnTo>
                  <a:lnTo>
                    <a:pt x="495" y="256"/>
                  </a:lnTo>
                  <a:lnTo>
                    <a:pt x="498" y="258"/>
                  </a:lnTo>
                  <a:lnTo>
                    <a:pt x="509" y="262"/>
                  </a:lnTo>
                  <a:lnTo>
                    <a:pt x="512" y="265"/>
                  </a:lnTo>
                  <a:lnTo>
                    <a:pt x="514" y="268"/>
                  </a:lnTo>
                  <a:lnTo>
                    <a:pt x="516" y="270"/>
                  </a:lnTo>
                  <a:lnTo>
                    <a:pt x="518" y="270"/>
                  </a:lnTo>
                  <a:lnTo>
                    <a:pt x="522" y="272"/>
                  </a:lnTo>
                  <a:lnTo>
                    <a:pt x="527" y="272"/>
                  </a:lnTo>
                  <a:lnTo>
                    <a:pt x="534" y="272"/>
                  </a:lnTo>
                  <a:lnTo>
                    <a:pt x="536" y="270"/>
                  </a:lnTo>
                  <a:lnTo>
                    <a:pt x="538" y="269"/>
                  </a:lnTo>
                  <a:lnTo>
                    <a:pt x="540" y="267"/>
                  </a:lnTo>
                  <a:lnTo>
                    <a:pt x="543" y="265"/>
                  </a:lnTo>
                  <a:lnTo>
                    <a:pt x="544" y="262"/>
                  </a:lnTo>
                  <a:lnTo>
                    <a:pt x="544" y="259"/>
                  </a:lnTo>
                  <a:lnTo>
                    <a:pt x="544" y="256"/>
                  </a:lnTo>
                  <a:lnTo>
                    <a:pt x="543" y="254"/>
                  </a:lnTo>
                  <a:lnTo>
                    <a:pt x="539" y="248"/>
                  </a:lnTo>
                  <a:lnTo>
                    <a:pt x="536" y="242"/>
                  </a:lnTo>
                  <a:lnTo>
                    <a:pt x="531" y="236"/>
                  </a:lnTo>
                  <a:lnTo>
                    <a:pt x="527" y="231"/>
                  </a:lnTo>
                  <a:lnTo>
                    <a:pt x="523" y="227"/>
                  </a:lnTo>
                  <a:lnTo>
                    <a:pt x="518" y="222"/>
                  </a:lnTo>
                  <a:lnTo>
                    <a:pt x="513" y="219"/>
                  </a:lnTo>
                  <a:lnTo>
                    <a:pt x="508" y="215"/>
                  </a:lnTo>
                  <a:lnTo>
                    <a:pt x="502" y="212"/>
                  </a:lnTo>
                  <a:lnTo>
                    <a:pt x="496" y="210"/>
                  </a:lnTo>
                  <a:lnTo>
                    <a:pt x="490" y="207"/>
                  </a:lnTo>
                  <a:lnTo>
                    <a:pt x="484" y="206"/>
                  </a:lnTo>
                  <a:lnTo>
                    <a:pt x="477" y="204"/>
                  </a:lnTo>
                  <a:lnTo>
                    <a:pt x="470" y="203"/>
                  </a:lnTo>
                  <a:lnTo>
                    <a:pt x="463" y="203"/>
                  </a:lnTo>
                  <a:lnTo>
                    <a:pt x="455" y="203"/>
                  </a:lnTo>
                  <a:lnTo>
                    <a:pt x="439" y="204"/>
                  </a:lnTo>
                  <a:lnTo>
                    <a:pt x="424" y="206"/>
                  </a:lnTo>
                  <a:lnTo>
                    <a:pt x="386" y="216"/>
                  </a:lnTo>
                  <a:lnTo>
                    <a:pt x="367" y="222"/>
                  </a:lnTo>
                  <a:lnTo>
                    <a:pt x="348" y="228"/>
                  </a:lnTo>
                  <a:lnTo>
                    <a:pt x="331" y="234"/>
                  </a:lnTo>
                  <a:lnTo>
                    <a:pt x="329" y="234"/>
                  </a:lnTo>
                  <a:lnTo>
                    <a:pt x="328" y="235"/>
                  </a:lnTo>
                  <a:lnTo>
                    <a:pt x="325" y="235"/>
                  </a:lnTo>
                  <a:lnTo>
                    <a:pt x="322" y="236"/>
                  </a:lnTo>
                  <a:lnTo>
                    <a:pt x="313" y="239"/>
                  </a:lnTo>
                  <a:lnTo>
                    <a:pt x="296" y="242"/>
                  </a:lnTo>
                  <a:lnTo>
                    <a:pt x="287" y="244"/>
                  </a:lnTo>
                  <a:lnTo>
                    <a:pt x="279" y="246"/>
                  </a:lnTo>
                  <a:lnTo>
                    <a:pt x="261" y="248"/>
                  </a:lnTo>
                  <a:lnTo>
                    <a:pt x="243" y="249"/>
                  </a:lnTo>
                  <a:lnTo>
                    <a:pt x="225" y="249"/>
                  </a:lnTo>
                  <a:lnTo>
                    <a:pt x="216" y="249"/>
                  </a:lnTo>
                  <a:lnTo>
                    <a:pt x="214" y="248"/>
                  </a:lnTo>
                  <a:lnTo>
                    <a:pt x="213" y="248"/>
                  </a:lnTo>
                  <a:lnTo>
                    <a:pt x="211" y="248"/>
                  </a:lnTo>
                  <a:lnTo>
                    <a:pt x="207" y="248"/>
                  </a:lnTo>
                  <a:lnTo>
                    <a:pt x="198" y="247"/>
                  </a:lnTo>
                  <a:lnTo>
                    <a:pt x="191" y="244"/>
                  </a:lnTo>
                  <a:lnTo>
                    <a:pt x="183" y="241"/>
                  </a:lnTo>
                  <a:lnTo>
                    <a:pt x="177" y="235"/>
                  </a:lnTo>
                  <a:lnTo>
                    <a:pt x="165" y="226"/>
                  </a:lnTo>
                  <a:lnTo>
                    <a:pt x="154" y="215"/>
                  </a:lnTo>
                  <a:lnTo>
                    <a:pt x="144" y="204"/>
                  </a:lnTo>
                  <a:lnTo>
                    <a:pt x="135" y="192"/>
                  </a:lnTo>
                  <a:lnTo>
                    <a:pt x="131" y="186"/>
                  </a:lnTo>
                  <a:lnTo>
                    <a:pt x="127" y="180"/>
                  </a:lnTo>
                  <a:lnTo>
                    <a:pt x="120" y="167"/>
                  </a:lnTo>
                  <a:lnTo>
                    <a:pt x="113" y="154"/>
                  </a:lnTo>
                  <a:lnTo>
                    <a:pt x="106" y="141"/>
                  </a:lnTo>
                  <a:lnTo>
                    <a:pt x="103" y="118"/>
                  </a:lnTo>
                  <a:lnTo>
                    <a:pt x="99" y="96"/>
                  </a:lnTo>
                  <a:lnTo>
                    <a:pt x="92" y="75"/>
                  </a:lnTo>
                  <a:lnTo>
                    <a:pt x="86" y="54"/>
                  </a:lnTo>
                  <a:lnTo>
                    <a:pt x="84" y="48"/>
                  </a:lnTo>
                  <a:lnTo>
                    <a:pt x="81" y="43"/>
                  </a:lnTo>
                  <a:lnTo>
                    <a:pt x="78" y="37"/>
                  </a:lnTo>
                  <a:lnTo>
                    <a:pt x="76" y="33"/>
                  </a:lnTo>
                  <a:lnTo>
                    <a:pt x="72" y="28"/>
                  </a:lnTo>
                  <a:lnTo>
                    <a:pt x="69" y="23"/>
                  </a:lnTo>
                  <a:lnTo>
                    <a:pt x="64" y="20"/>
                  </a:lnTo>
                  <a:lnTo>
                    <a:pt x="60" y="16"/>
                  </a:lnTo>
                  <a:lnTo>
                    <a:pt x="56" y="13"/>
                  </a:lnTo>
                  <a:lnTo>
                    <a:pt x="51" y="10"/>
                  </a:lnTo>
                  <a:lnTo>
                    <a:pt x="41" y="6"/>
                  </a:lnTo>
                  <a:lnTo>
                    <a:pt x="35" y="3"/>
                  </a:lnTo>
                  <a:lnTo>
                    <a:pt x="29" y="2"/>
                  </a:lnTo>
                  <a:lnTo>
                    <a:pt x="23" y="1"/>
                  </a:lnTo>
                  <a:lnTo>
                    <a:pt x="17" y="0"/>
                  </a:lnTo>
                  <a:lnTo>
                    <a:pt x="14" y="2"/>
                  </a:lnTo>
                  <a:lnTo>
                    <a:pt x="11" y="5"/>
                  </a:lnTo>
                  <a:lnTo>
                    <a:pt x="9" y="8"/>
                  </a:lnTo>
                  <a:lnTo>
                    <a:pt x="8" y="13"/>
                  </a:lnTo>
                  <a:lnTo>
                    <a:pt x="7" y="21"/>
                  </a:lnTo>
                  <a:lnTo>
                    <a:pt x="6" y="22"/>
                  </a:lnTo>
                  <a:lnTo>
                    <a:pt x="6" y="24"/>
                  </a:lnTo>
                  <a:lnTo>
                    <a:pt x="5" y="28"/>
                  </a:lnTo>
                  <a:lnTo>
                    <a:pt x="1" y="44"/>
                  </a:lnTo>
                  <a:lnTo>
                    <a:pt x="0" y="51"/>
                  </a:lnTo>
                  <a:lnTo>
                    <a:pt x="0" y="59"/>
                  </a:lnTo>
                  <a:lnTo>
                    <a:pt x="0" y="66"/>
                  </a:lnTo>
                  <a:lnTo>
                    <a:pt x="0" y="73"/>
                  </a:lnTo>
                  <a:lnTo>
                    <a:pt x="4" y="87"/>
                  </a:lnTo>
                  <a:lnTo>
                    <a:pt x="7" y="100"/>
                  </a:lnTo>
                  <a:lnTo>
                    <a:pt x="10" y="107"/>
                  </a:lnTo>
                  <a:lnTo>
                    <a:pt x="14" y="114"/>
                  </a:lnTo>
                  <a:lnTo>
                    <a:pt x="21" y="126"/>
                  </a:lnTo>
                  <a:lnTo>
                    <a:pt x="26" y="132"/>
                  </a:lnTo>
                  <a:lnTo>
                    <a:pt x="32" y="13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9815" name="Freeform 11"/>
            <p:cNvSpPr>
              <a:spLocks noChangeAspect="1"/>
            </p:cNvSpPr>
            <p:nvPr/>
          </p:nvSpPr>
          <p:spPr bwMode="auto">
            <a:xfrm>
              <a:off x="2836" y="3137"/>
              <a:ext cx="760" cy="438"/>
            </a:xfrm>
            <a:custGeom>
              <a:avLst/>
              <a:gdLst>
                <a:gd name="T0" fmla="*/ 753 w 760"/>
                <a:gd name="T1" fmla="*/ 23 h 438"/>
                <a:gd name="T2" fmla="*/ 731 w 760"/>
                <a:gd name="T3" fmla="*/ 4 h 438"/>
                <a:gd name="T4" fmla="*/ 704 w 760"/>
                <a:gd name="T5" fmla="*/ 0 h 438"/>
                <a:gd name="T6" fmla="*/ 659 w 760"/>
                <a:gd name="T7" fmla="*/ 16 h 438"/>
                <a:gd name="T8" fmla="*/ 632 w 760"/>
                <a:gd name="T9" fmla="*/ 46 h 438"/>
                <a:gd name="T10" fmla="*/ 576 w 760"/>
                <a:gd name="T11" fmla="*/ 208 h 438"/>
                <a:gd name="T12" fmla="*/ 532 w 760"/>
                <a:gd name="T13" fmla="*/ 313 h 438"/>
                <a:gd name="T14" fmla="*/ 517 w 760"/>
                <a:gd name="T15" fmla="*/ 341 h 438"/>
                <a:gd name="T16" fmla="*/ 499 w 760"/>
                <a:gd name="T17" fmla="*/ 357 h 438"/>
                <a:gd name="T18" fmla="*/ 484 w 760"/>
                <a:gd name="T19" fmla="*/ 364 h 438"/>
                <a:gd name="T20" fmla="*/ 467 w 760"/>
                <a:gd name="T21" fmla="*/ 364 h 438"/>
                <a:gd name="T22" fmla="*/ 432 w 760"/>
                <a:gd name="T23" fmla="*/ 330 h 438"/>
                <a:gd name="T24" fmla="*/ 378 w 760"/>
                <a:gd name="T25" fmla="*/ 283 h 438"/>
                <a:gd name="T26" fmla="*/ 322 w 760"/>
                <a:gd name="T27" fmla="*/ 250 h 438"/>
                <a:gd name="T28" fmla="*/ 292 w 760"/>
                <a:gd name="T29" fmla="*/ 224 h 438"/>
                <a:gd name="T30" fmla="*/ 262 w 760"/>
                <a:gd name="T31" fmla="*/ 182 h 438"/>
                <a:gd name="T32" fmla="*/ 246 w 760"/>
                <a:gd name="T33" fmla="*/ 126 h 438"/>
                <a:gd name="T34" fmla="*/ 231 w 760"/>
                <a:gd name="T35" fmla="*/ 97 h 438"/>
                <a:gd name="T36" fmla="*/ 196 w 760"/>
                <a:gd name="T37" fmla="*/ 89 h 438"/>
                <a:gd name="T38" fmla="*/ 164 w 760"/>
                <a:gd name="T39" fmla="*/ 111 h 438"/>
                <a:gd name="T40" fmla="*/ 106 w 760"/>
                <a:gd name="T41" fmla="*/ 174 h 438"/>
                <a:gd name="T42" fmla="*/ 66 w 760"/>
                <a:gd name="T43" fmla="*/ 208 h 438"/>
                <a:gd name="T44" fmla="*/ 47 w 760"/>
                <a:gd name="T45" fmla="*/ 219 h 438"/>
                <a:gd name="T46" fmla="*/ 32 w 760"/>
                <a:gd name="T47" fmla="*/ 225 h 438"/>
                <a:gd name="T48" fmla="*/ 13 w 760"/>
                <a:gd name="T49" fmla="*/ 237 h 438"/>
                <a:gd name="T50" fmla="*/ 2 w 760"/>
                <a:gd name="T51" fmla="*/ 269 h 438"/>
                <a:gd name="T52" fmla="*/ 4 w 760"/>
                <a:gd name="T53" fmla="*/ 314 h 438"/>
                <a:gd name="T54" fmla="*/ 15 w 760"/>
                <a:gd name="T55" fmla="*/ 336 h 438"/>
                <a:gd name="T56" fmla="*/ 38 w 760"/>
                <a:gd name="T57" fmla="*/ 352 h 438"/>
                <a:gd name="T58" fmla="*/ 63 w 760"/>
                <a:gd name="T59" fmla="*/ 356 h 438"/>
                <a:gd name="T60" fmla="*/ 88 w 760"/>
                <a:gd name="T61" fmla="*/ 344 h 438"/>
                <a:gd name="T62" fmla="*/ 89 w 760"/>
                <a:gd name="T63" fmla="*/ 341 h 438"/>
                <a:gd name="T64" fmla="*/ 129 w 760"/>
                <a:gd name="T65" fmla="*/ 258 h 438"/>
                <a:gd name="T66" fmla="*/ 140 w 760"/>
                <a:gd name="T67" fmla="*/ 239 h 438"/>
                <a:gd name="T68" fmla="*/ 169 w 760"/>
                <a:gd name="T69" fmla="*/ 204 h 438"/>
                <a:gd name="T70" fmla="*/ 222 w 760"/>
                <a:gd name="T71" fmla="*/ 234 h 438"/>
                <a:gd name="T72" fmla="*/ 294 w 760"/>
                <a:gd name="T73" fmla="*/ 334 h 438"/>
                <a:gd name="T74" fmla="*/ 338 w 760"/>
                <a:gd name="T75" fmla="*/ 381 h 438"/>
                <a:gd name="T76" fmla="*/ 387 w 760"/>
                <a:gd name="T77" fmla="*/ 412 h 438"/>
                <a:gd name="T78" fmla="*/ 457 w 760"/>
                <a:gd name="T79" fmla="*/ 435 h 438"/>
                <a:gd name="T80" fmla="*/ 501 w 760"/>
                <a:gd name="T81" fmla="*/ 435 h 438"/>
                <a:gd name="T82" fmla="*/ 529 w 760"/>
                <a:gd name="T83" fmla="*/ 426 h 438"/>
                <a:gd name="T84" fmla="*/ 542 w 760"/>
                <a:gd name="T85" fmla="*/ 419 h 438"/>
                <a:gd name="T86" fmla="*/ 588 w 760"/>
                <a:gd name="T87" fmla="*/ 377 h 438"/>
                <a:gd name="T88" fmla="*/ 623 w 760"/>
                <a:gd name="T89" fmla="*/ 332 h 438"/>
                <a:gd name="T90" fmla="*/ 666 w 760"/>
                <a:gd name="T91" fmla="*/ 264 h 438"/>
                <a:gd name="T92" fmla="*/ 687 w 760"/>
                <a:gd name="T93" fmla="*/ 224 h 438"/>
                <a:gd name="T94" fmla="*/ 730 w 760"/>
                <a:gd name="T95" fmla="*/ 159 h 438"/>
                <a:gd name="T96" fmla="*/ 733 w 760"/>
                <a:gd name="T97" fmla="*/ 157 h 438"/>
                <a:gd name="T98" fmla="*/ 749 w 760"/>
                <a:gd name="T99" fmla="*/ 123 h 438"/>
                <a:gd name="T100" fmla="*/ 751 w 760"/>
                <a:gd name="T101" fmla="*/ 113 h 438"/>
                <a:gd name="T102" fmla="*/ 758 w 760"/>
                <a:gd name="T103" fmla="*/ 79 h 438"/>
                <a:gd name="T104" fmla="*/ 760 w 760"/>
                <a:gd name="T105" fmla="*/ 59 h 43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60"/>
                <a:gd name="T160" fmla="*/ 0 h 438"/>
                <a:gd name="T161" fmla="*/ 760 w 760"/>
                <a:gd name="T162" fmla="*/ 438 h 43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60" h="438">
                  <a:moveTo>
                    <a:pt x="759" y="39"/>
                  </a:moveTo>
                  <a:lnTo>
                    <a:pt x="757" y="34"/>
                  </a:lnTo>
                  <a:lnTo>
                    <a:pt x="756" y="30"/>
                  </a:lnTo>
                  <a:lnTo>
                    <a:pt x="755" y="26"/>
                  </a:lnTo>
                  <a:lnTo>
                    <a:pt x="753" y="23"/>
                  </a:lnTo>
                  <a:lnTo>
                    <a:pt x="749" y="16"/>
                  </a:lnTo>
                  <a:lnTo>
                    <a:pt x="744" y="11"/>
                  </a:lnTo>
                  <a:lnTo>
                    <a:pt x="737" y="6"/>
                  </a:lnTo>
                  <a:lnTo>
                    <a:pt x="734" y="4"/>
                  </a:lnTo>
                  <a:lnTo>
                    <a:pt x="731" y="4"/>
                  </a:lnTo>
                  <a:lnTo>
                    <a:pt x="727" y="2"/>
                  </a:lnTo>
                  <a:lnTo>
                    <a:pt x="723" y="1"/>
                  </a:lnTo>
                  <a:lnTo>
                    <a:pt x="719" y="0"/>
                  </a:lnTo>
                  <a:lnTo>
                    <a:pt x="714" y="0"/>
                  </a:lnTo>
                  <a:lnTo>
                    <a:pt x="704" y="0"/>
                  </a:lnTo>
                  <a:lnTo>
                    <a:pt x="694" y="2"/>
                  </a:lnTo>
                  <a:lnTo>
                    <a:pt x="685" y="4"/>
                  </a:lnTo>
                  <a:lnTo>
                    <a:pt x="676" y="7"/>
                  </a:lnTo>
                  <a:lnTo>
                    <a:pt x="668" y="11"/>
                  </a:lnTo>
                  <a:lnTo>
                    <a:pt x="659" y="16"/>
                  </a:lnTo>
                  <a:lnTo>
                    <a:pt x="652" y="21"/>
                  </a:lnTo>
                  <a:lnTo>
                    <a:pt x="645" y="29"/>
                  </a:lnTo>
                  <a:lnTo>
                    <a:pt x="640" y="34"/>
                  </a:lnTo>
                  <a:lnTo>
                    <a:pt x="636" y="40"/>
                  </a:lnTo>
                  <a:lnTo>
                    <a:pt x="632" y="46"/>
                  </a:lnTo>
                  <a:lnTo>
                    <a:pt x="630" y="53"/>
                  </a:lnTo>
                  <a:lnTo>
                    <a:pt x="617" y="88"/>
                  </a:lnTo>
                  <a:lnTo>
                    <a:pt x="605" y="123"/>
                  </a:lnTo>
                  <a:lnTo>
                    <a:pt x="591" y="166"/>
                  </a:lnTo>
                  <a:lnTo>
                    <a:pt x="576" y="208"/>
                  </a:lnTo>
                  <a:lnTo>
                    <a:pt x="553" y="269"/>
                  </a:lnTo>
                  <a:lnTo>
                    <a:pt x="545" y="287"/>
                  </a:lnTo>
                  <a:lnTo>
                    <a:pt x="541" y="296"/>
                  </a:lnTo>
                  <a:lnTo>
                    <a:pt x="538" y="305"/>
                  </a:lnTo>
                  <a:lnTo>
                    <a:pt x="532" y="313"/>
                  </a:lnTo>
                  <a:lnTo>
                    <a:pt x="531" y="317"/>
                  </a:lnTo>
                  <a:lnTo>
                    <a:pt x="528" y="321"/>
                  </a:lnTo>
                  <a:lnTo>
                    <a:pt x="518" y="339"/>
                  </a:lnTo>
                  <a:lnTo>
                    <a:pt x="517" y="339"/>
                  </a:lnTo>
                  <a:lnTo>
                    <a:pt x="517" y="341"/>
                  </a:lnTo>
                  <a:lnTo>
                    <a:pt x="516" y="343"/>
                  </a:lnTo>
                  <a:lnTo>
                    <a:pt x="513" y="346"/>
                  </a:lnTo>
                  <a:lnTo>
                    <a:pt x="510" y="350"/>
                  </a:lnTo>
                  <a:lnTo>
                    <a:pt x="506" y="353"/>
                  </a:lnTo>
                  <a:lnTo>
                    <a:pt x="499" y="357"/>
                  </a:lnTo>
                  <a:lnTo>
                    <a:pt x="496" y="360"/>
                  </a:lnTo>
                  <a:lnTo>
                    <a:pt x="492" y="362"/>
                  </a:lnTo>
                  <a:lnTo>
                    <a:pt x="488" y="363"/>
                  </a:lnTo>
                  <a:lnTo>
                    <a:pt x="486" y="364"/>
                  </a:lnTo>
                  <a:lnTo>
                    <a:pt x="484" y="364"/>
                  </a:lnTo>
                  <a:lnTo>
                    <a:pt x="475" y="364"/>
                  </a:lnTo>
                  <a:lnTo>
                    <a:pt x="473" y="364"/>
                  </a:lnTo>
                  <a:lnTo>
                    <a:pt x="471" y="364"/>
                  </a:lnTo>
                  <a:lnTo>
                    <a:pt x="467" y="364"/>
                  </a:lnTo>
                  <a:lnTo>
                    <a:pt x="462" y="364"/>
                  </a:lnTo>
                  <a:lnTo>
                    <a:pt x="458" y="363"/>
                  </a:lnTo>
                  <a:lnTo>
                    <a:pt x="445" y="346"/>
                  </a:lnTo>
                  <a:lnTo>
                    <a:pt x="438" y="338"/>
                  </a:lnTo>
                  <a:lnTo>
                    <a:pt x="432" y="330"/>
                  </a:lnTo>
                  <a:lnTo>
                    <a:pt x="424" y="323"/>
                  </a:lnTo>
                  <a:lnTo>
                    <a:pt x="417" y="316"/>
                  </a:lnTo>
                  <a:lnTo>
                    <a:pt x="402" y="302"/>
                  </a:lnTo>
                  <a:lnTo>
                    <a:pt x="386" y="289"/>
                  </a:lnTo>
                  <a:lnTo>
                    <a:pt x="378" y="283"/>
                  </a:lnTo>
                  <a:lnTo>
                    <a:pt x="370" y="278"/>
                  </a:lnTo>
                  <a:lnTo>
                    <a:pt x="353" y="266"/>
                  </a:lnTo>
                  <a:lnTo>
                    <a:pt x="344" y="262"/>
                  </a:lnTo>
                  <a:lnTo>
                    <a:pt x="335" y="257"/>
                  </a:lnTo>
                  <a:lnTo>
                    <a:pt x="322" y="250"/>
                  </a:lnTo>
                  <a:lnTo>
                    <a:pt x="316" y="245"/>
                  </a:lnTo>
                  <a:lnTo>
                    <a:pt x="310" y="241"/>
                  </a:lnTo>
                  <a:lnTo>
                    <a:pt x="304" y="236"/>
                  </a:lnTo>
                  <a:lnTo>
                    <a:pt x="298" y="230"/>
                  </a:lnTo>
                  <a:lnTo>
                    <a:pt x="292" y="224"/>
                  </a:lnTo>
                  <a:lnTo>
                    <a:pt x="287" y="219"/>
                  </a:lnTo>
                  <a:lnTo>
                    <a:pt x="282" y="214"/>
                  </a:lnTo>
                  <a:lnTo>
                    <a:pt x="278" y="208"/>
                  </a:lnTo>
                  <a:lnTo>
                    <a:pt x="270" y="195"/>
                  </a:lnTo>
                  <a:lnTo>
                    <a:pt x="262" y="182"/>
                  </a:lnTo>
                  <a:lnTo>
                    <a:pt x="259" y="175"/>
                  </a:lnTo>
                  <a:lnTo>
                    <a:pt x="257" y="169"/>
                  </a:lnTo>
                  <a:lnTo>
                    <a:pt x="252" y="155"/>
                  </a:lnTo>
                  <a:lnTo>
                    <a:pt x="250" y="140"/>
                  </a:lnTo>
                  <a:lnTo>
                    <a:pt x="246" y="126"/>
                  </a:lnTo>
                  <a:lnTo>
                    <a:pt x="243" y="114"/>
                  </a:lnTo>
                  <a:lnTo>
                    <a:pt x="241" y="109"/>
                  </a:lnTo>
                  <a:lnTo>
                    <a:pt x="238" y="104"/>
                  </a:lnTo>
                  <a:lnTo>
                    <a:pt x="235" y="101"/>
                  </a:lnTo>
                  <a:lnTo>
                    <a:pt x="231" y="97"/>
                  </a:lnTo>
                  <a:lnTo>
                    <a:pt x="227" y="95"/>
                  </a:lnTo>
                  <a:lnTo>
                    <a:pt x="222" y="93"/>
                  </a:lnTo>
                  <a:lnTo>
                    <a:pt x="212" y="90"/>
                  </a:lnTo>
                  <a:lnTo>
                    <a:pt x="204" y="89"/>
                  </a:lnTo>
                  <a:lnTo>
                    <a:pt x="196" y="89"/>
                  </a:lnTo>
                  <a:lnTo>
                    <a:pt x="189" y="91"/>
                  </a:lnTo>
                  <a:lnTo>
                    <a:pt x="181" y="95"/>
                  </a:lnTo>
                  <a:lnTo>
                    <a:pt x="175" y="98"/>
                  </a:lnTo>
                  <a:lnTo>
                    <a:pt x="169" y="104"/>
                  </a:lnTo>
                  <a:lnTo>
                    <a:pt x="164" y="111"/>
                  </a:lnTo>
                  <a:lnTo>
                    <a:pt x="153" y="124"/>
                  </a:lnTo>
                  <a:lnTo>
                    <a:pt x="142" y="138"/>
                  </a:lnTo>
                  <a:lnTo>
                    <a:pt x="130" y="150"/>
                  </a:lnTo>
                  <a:lnTo>
                    <a:pt x="118" y="162"/>
                  </a:lnTo>
                  <a:lnTo>
                    <a:pt x="106" y="174"/>
                  </a:lnTo>
                  <a:lnTo>
                    <a:pt x="99" y="180"/>
                  </a:lnTo>
                  <a:lnTo>
                    <a:pt x="93" y="186"/>
                  </a:lnTo>
                  <a:lnTo>
                    <a:pt x="80" y="197"/>
                  </a:lnTo>
                  <a:lnTo>
                    <a:pt x="73" y="202"/>
                  </a:lnTo>
                  <a:lnTo>
                    <a:pt x="66" y="208"/>
                  </a:lnTo>
                  <a:lnTo>
                    <a:pt x="61" y="210"/>
                  </a:lnTo>
                  <a:lnTo>
                    <a:pt x="59" y="212"/>
                  </a:lnTo>
                  <a:lnTo>
                    <a:pt x="56" y="214"/>
                  </a:lnTo>
                  <a:lnTo>
                    <a:pt x="52" y="216"/>
                  </a:lnTo>
                  <a:lnTo>
                    <a:pt x="47" y="219"/>
                  </a:lnTo>
                  <a:lnTo>
                    <a:pt x="42" y="221"/>
                  </a:lnTo>
                  <a:lnTo>
                    <a:pt x="37" y="223"/>
                  </a:lnTo>
                  <a:lnTo>
                    <a:pt x="34" y="223"/>
                  </a:lnTo>
                  <a:lnTo>
                    <a:pt x="32" y="224"/>
                  </a:lnTo>
                  <a:lnTo>
                    <a:pt x="32" y="225"/>
                  </a:lnTo>
                  <a:lnTo>
                    <a:pt x="27" y="227"/>
                  </a:lnTo>
                  <a:lnTo>
                    <a:pt x="24" y="228"/>
                  </a:lnTo>
                  <a:lnTo>
                    <a:pt x="21" y="229"/>
                  </a:lnTo>
                  <a:lnTo>
                    <a:pt x="17" y="232"/>
                  </a:lnTo>
                  <a:lnTo>
                    <a:pt x="13" y="237"/>
                  </a:lnTo>
                  <a:lnTo>
                    <a:pt x="11" y="239"/>
                  </a:lnTo>
                  <a:lnTo>
                    <a:pt x="10" y="242"/>
                  </a:lnTo>
                  <a:lnTo>
                    <a:pt x="6" y="251"/>
                  </a:lnTo>
                  <a:lnTo>
                    <a:pt x="4" y="260"/>
                  </a:lnTo>
                  <a:lnTo>
                    <a:pt x="2" y="269"/>
                  </a:lnTo>
                  <a:lnTo>
                    <a:pt x="1" y="279"/>
                  </a:lnTo>
                  <a:lnTo>
                    <a:pt x="0" y="287"/>
                  </a:lnTo>
                  <a:lnTo>
                    <a:pt x="1" y="296"/>
                  </a:lnTo>
                  <a:lnTo>
                    <a:pt x="2" y="306"/>
                  </a:lnTo>
                  <a:lnTo>
                    <a:pt x="4" y="314"/>
                  </a:lnTo>
                  <a:lnTo>
                    <a:pt x="5" y="319"/>
                  </a:lnTo>
                  <a:lnTo>
                    <a:pt x="8" y="323"/>
                  </a:lnTo>
                  <a:lnTo>
                    <a:pt x="10" y="328"/>
                  </a:lnTo>
                  <a:lnTo>
                    <a:pt x="12" y="332"/>
                  </a:lnTo>
                  <a:lnTo>
                    <a:pt x="15" y="336"/>
                  </a:lnTo>
                  <a:lnTo>
                    <a:pt x="18" y="339"/>
                  </a:lnTo>
                  <a:lnTo>
                    <a:pt x="22" y="343"/>
                  </a:lnTo>
                  <a:lnTo>
                    <a:pt x="27" y="346"/>
                  </a:lnTo>
                  <a:lnTo>
                    <a:pt x="34" y="350"/>
                  </a:lnTo>
                  <a:lnTo>
                    <a:pt x="38" y="352"/>
                  </a:lnTo>
                  <a:lnTo>
                    <a:pt x="39" y="353"/>
                  </a:lnTo>
                  <a:lnTo>
                    <a:pt x="41" y="354"/>
                  </a:lnTo>
                  <a:lnTo>
                    <a:pt x="48" y="356"/>
                  </a:lnTo>
                  <a:lnTo>
                    <a:pt x="56" y="357"/>
                  </a:lnTo>
                  <a:lnTo>
                    <a:pt x="63" y="356"/>
                  </a:lnTo>
                  <a:lnTo>
                    <a:pt x="67" y="355"/>
                  </a:lnTo>
                  <a:lnTo>
                    <a:pt x="70" y="355"/>
                  </a:lnTo>
                  <a:lnTo>
                    <a:pt x="77" y="351"/>
                  </a:lnTo>
                  <a:lnTo>
                    <a:pt x="85" y="347"/>
                  </a:lnTo>
                  <a:lnTo>
                    <a:pt x="88" y="344"/>
                  </a:lnTo>
                  <a:lnTo>
                    <a:pt x="88" y="343"/>
                  </a:lnTo>
                  <a:lnTo>
                    <a:pt x="89" y="341"/>
                  </a:lnTo>
                  <a:lnTo>
                    <a:pt x="100" y="311"/>
                  </a:lnTo>
                  <a:lnTo>
                    <a:pt x="105" y="297"/>
                  </a:lnTo>
                  <a:lnTo>
                    <a:pt x="111" y="284"/>
                  </a:lnTo>
                  <a:lnTo>
                    <a:pt x="119" y="271"/>
                  </a:lnTo>
                  <a:lnTo>
                    <a:pt x="129" y="258"/>
                  </a:lnTo>
                  <a:lnTo>
                    <a:pt x="131" y="253"/>
                  </a:lnTo>
                  <a:lnTo>
                    <a:pt x="133" y="251"/>
                  </a:lnTo>
                  <a:lnTo>
                    <a:pt x="135" y="249"/>
                  </a:lnTo>
                  <a:lnTo>
                    <a:pt x="137" y="244"/>
                  </a:lnTo>
                  <a:lnTo>
                    <a:pt x="140" y="239"/>
                  </a:lnTo>
                  <a:lnTo>
                    <a:pt x="144" y="230"/>
                  </a:lnTo>
                  <a:lnTo>
                    <a:pt x="150" y="223"/>
                  </a:lnTo>
                  <a:lnTo>
                    <a:pt x="156" y="215"/>
                  </a:lnTo>
                  <a:lnTo>
                    <a:pt x="162" y="209"/>
                  </a:lnTo>
                  <a:lnTo>
                    <a:pt x="169" y="204"/>
                  </a:lnTo>
                  <a:lnTo>
                    <a:pt x="177" y="200"/>
                  </a:lnTo>
                  <a:lnTo>
                    <a:pt x="186" y="195"/>
                  </a:lnTo>
                  <a:lnTo>
                    <a:pt x="195" y="193"/>
                  </a:lnTo>
                  <a:lnTo>
                    <a:pt x="208" y="214"/>
                  </a:lnTo>
                  <a:lnTo>
                    <a:pt x="222" y="234"/>
                  </a:lnTo>
                  <a:lnTo>
                    <a:pt x="236" y="255"/>
                  </a:lnTo>
                  <a:lnTo>
                    <a:pt x="250" y="275"/>
                  </a:lnTo>
                  <a:lnTo>
                    <a:pt x="264" y="294"/>
                  </a:lnTo>
                  <a:lnTo>
                    <a:pt x="278" y="314"/>
                  </a:lnTo>
                  <a:lnTo>
                    <a:pt x="294" y="334"/>
                  </a:lnTo>
                  <a:lnTo>
                    <a:pt x="310" y="353"/>
                  </a:lnTo>
                  <a:lnTo>
                    <a:pt x="317" y="361"/>
                  </a:lnTo>
                  <a:lnTo>
                    <a:pt x="324" y="368"/>
                  </a:lnTo>
                  <a:lnTo>
                    <a:pt x="331" y="374"/>
                  </a:lnTo>
                  <a:lnTo>
                    <a:pt x="338" y="381"/>
                  </a:lnTo>
                  <a:lnTo>
                    <a:pt x="348" y="388"/>
                  </a:lnTo>
                  <a:lnTo>
                    <a:pt x="357" y="394"/>
                  </a:lnTo>
                  <a:lnTo>
                    <a:pt x="367" y="400"/>
                  </a:lnTo>
                  <a:lnTo>
                    <a:pt x="377" y="406"/>
                  </a:lnTo>
                  <a:lnTo>
                    <a:pt x="387" y="412"/>
                  </a:lnTo>
                  <a:lnTo>
                    <a:pt x="398" y="417"/>
                  </a:lnTo>
                  <a:lnTo>
                    <a:pt x="409" y="421"/>
                  </a:lnTo>
                  <a:lnTo>
                    <a:pt x="420" y="426"/>
                  </a:lnTo>
                  <a:lnTo>
                    <a:pt x="434" y="429"/>
                  </a:lnTo>
                  <a:lnTo>
                    <a:pt x="457" y="435"/>
                  </a:lnTo>
                  <a:lnTo>
                    <a:pt x="465" y="437"/>
                  </a:lnTo>
                  <a:lnTo>
                    <a:pt x="473" y="438"/>
                  </a:lnTo>
                  <a:lnTo>
                    <a:pt x="481" y="438"/>
                  </a:lnTo>
                  <a:lnTo>
                    <a:pt x="489" y="437"/>
                  </a:lnTo>
                  <a:lnTo>
                    <a:pt x="501" y="435"/>
                  </a:lnTo>
                  <a:lnTo>
                    <a:pt x="506" y="434"/>
                  </a:lnTo>
                  <a:lnTo>
                    <a:pt x="512" y="432"/>
                  </a:lnTo>
                  <a:lnTo>
                    <a:pt x="524" y="428"/>
                  </a:lnTo>
                  <a:lnTo>
                    <a:pt x="526" y="427"/>
                  </a:lnTo>
                  <a:lnTo>
                    <a:pt x="529" y="426"/>
                  </a:lnTo>
                  <a:lnTo>
                    <a:pt x="534" y="423"/>
                  </a:lnTo>
                  <a:lnTo>
                    <a:pt x="539" y="420"/>
                  </a:lnTo>
                  <a:lnTo>
                    <a:pt x="540" y="420"/>
                  </a:lnTo>
                  <a:lnTo>
                    <a:pt x="542" y="419"/>
                  </a:lnTo>
                  <a:lnTo>
                    <a:pt x="545" y="417"/>
                  </a:lnTo>
                  <a:lnTo>
                    <a:pt x="554" y="411"/>
                  </a:lnTo>
                  <a:lnTo>
                    <a:pt x="564" y="403"/>
                  </a:lnTo>
                  <a:lnTo>
                    <a:pt x="573" y="394"/>
                  </a:lnTo>
                  <a:lnTo>
                    <a:pt x="588" y="377"/>
                  </a:lnTo>
                  <a:lnTo>
                    <a:pt x="595" y="368"/>
                  </a:lnTo>
                  <a:lnTo>
                    <a:pt x="602" y="359"/>
                  </a:lnTo>
                  <a:lnTo>
                    <a:pt x="616" y="341"/>
                  </a:lnTo>
                  <a:lnTo>
                    <a:pt x="620" y="336"/>
                  </a:lnTo>
                  <a:lnTo>
                    <a:pt x="623" y="332"/>
                  </a:lnTo>
                  <a:lnTo>
                    <a:pt x="630" y="322"/>
                  </a:lnTo>
                  <a:lnTo>
                    <a:pt x="643" y="303"/>
                  </a:lnTo>
                  <a:lnTo>
                    <a:pt x="655" y="284"/>
                  </a:lnTo>
                  <a:lnTo>
                    <a:pt x="661" y="273"/>
                  </a:lnTo>
                  <a:lnTo>
                    <a:pt x="666" y="264"/>
                  </a:lnTo>
                  <a:lnTo>
                    <a:pt x="668" y="261"/>
                  </a:lnTo>
                  <a:lnTo>
                    <a:pt x="669" y="258"/>
                  </a:lnTo>
                  <a:lnTo>
                    <a:pt x="672" y="254"/>
                  </a:lnTo>
                  <a:lnTo>
                    <a:pt x="678" y="244"/>
                  </a:lnTo>
                  <a:lnTo>
                    <a:pt x="687" y="224"/>
                  </a:lnTo>
                  <a:lnTo>
                    <a:pt x="699" y="206"/>
                  </a:lnTo>
                  <a:lnTo>
                    <a:pt x="711" y="187"/>
                  </a:lnTo>
                  <a:lnTo>
                    <a:pt x="724" y="170"/>
                  </a:lnTo>
                  <a:lnTo>
                    <a:pt x="728" y="163"/>
                  </a:lnTo>
                  <a:lnTo>
                    <a:pt x="730" y="159"/>
                  </a:lnTo>
                  <a:lnTo>
                    <a:pt x="731" y="159"/>
                  </a:lnTo>
                  <a:lnTo>
                    <a:pt x="732" y="158"/>
                  </a:lnTo>
                  <a:lnTo>
                    <a:pt x="733" y="157"/>
                  </a:lnTo>
                  <a:lnTo>
                    <a:pt x="737" y="150"/>
                  </a:lnTo>
                  <a:lnTo>
                    <a:pt x="741" y="143"/>
                  </a:lnTo>
                  <a:lnTo>
                    <a:pt x="746" y="130"/>
                  </a:lnTo>
                  <a:lnTo>
                    <a:pt x="749" y="124"/>
                  </a:lnTo>
                  <a:lnTo>
                    <a:pt x="749" y="123"/>
                  </a:lnTo>
                  <a:lnTo>
                    <a:pt x="749" y="122"/>
                  </a:lnTo>
                  <a:lnTo>
                    <a:pt x="749" y="121"/>
                  </a:lnTo>
                  <a:lnTo>
                    <a:pt x="751" y="117"/>
                  </a:lnTo>
                  <a:lnTo>
                    <a:pt x="751" y="114"/>
                  </a:lnTo>
                  <a:lnTo>
                    <a:pt x="751" y="113"/>
                  </a:lnTo>
                  <a:lnTo>
                    <a:pt x="752" y="112"/>
                  </a:lnTo>
                  <a:lnTo>
                    <a:pt x="753" y="111"/>
                  </a:lnTo>
                  <a:lnTo>
                    <a:pt x="755" y="105"/>
                  </a:lnTo>
                  <a:lnTo>
                    <a:pt x="757" y="92"/>
                  </a:lnTo>
                  <a:lnTo>
                    <a:pt x="758" y="79"/>
                  </a:lnTo>
                  <a:lnTo>
                    <a:pt x="758" y="75"/>
                  </a:lnTo>
                  <a:lnTo>
                    <a:pt x="758" y="74"/>
                  </a:lnTo>
                  <a:lnTo>
                    <a:pt x="759" y="73"/>
                  </a:lnTo>
                  <a:lnTo>
                    <a:pt x="760" y="66"/>
                  </a:lnTo>
                  <a:lnTo>
                    <a:pt x="760" y="59"/>
                  </a:lnTo>
                  <a:lnTo>
                    <a:pt x="760" y="53"/>
                  </a:lnTo>
                  <a:lnTo>
                    <a:pt x="759" y="3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9816" name="Freeform 12"/>
            <p:cNvSpPr>
              <a:spLocks noChangeAspect="1"/>
            </p:cNvSpPr>
            <p:nvPr/>
          </p:nvSpPr>
          <p:spPr bwMode="auto">
            <a:xfrm>
              <a:off x="3004" y="2741"/>
              <a:ext cx="682" cy="256"/>
            </a:xfrm>
            <a:custGeom>
              <a:avLst/>
              <a:gdLst>
                <a:gd name="T0" fmla="*/ 635 w 682"/>
                <a:gd name="T1" fmla="*/ 0 h 256"/>
                <a:gd name="T2" fmla="*/ 605 w 682"/>
                <a:gd name="T3" fmla="*/ 4 h 256"/>
                <a:gd name="T4" fmla="*/ 552 w 682"/>
                <a:gd name="T5" fmla="*/ 31 h 256"/>
                <a:gd name="T6" fmla="*/ 472 w 682"/>
                <a:gd name="T7" fmla="*/ 81 h 256"/>
                <a:gd name="T8" fmla="*/ 343 w 682"/>
                <a:gd name="T9" fmla="*/ 172 h 256"/>
                <a:gd name="T10" fmla="*/ 314 w 682"/>
                <a:gd name="T11" fmla="*/ 191 h 256"/>
                <a:gd name="T12" fmla="*/ 306 w 682"/>
                <a:gd name="T13" fmla="*/ 195 h 256"/>
                <a:gd name="T14" fmla="*/ 298 w 682"/>
                <a:gd name="T15" fmla="*/ 197 h 256"/>
                <a:gd name="T16" fmla="*/ 295 w 682"/>
                <a:gd name="T17" fmla="*/ 198 h 256"/>
                <a:gd name="T18" fmla="*/ 269 w 682"/>
                <a:gd name="T19" fmla="*/ 199 h 256"/>
                <a:gd name="T20" fmla="*/ 227 w 682"/>
                <a:gd name="T21" fmla="*/ 186 h 256"/>
                <a:gd name="T22" fmla="*/ 181 w 682"/>
                <a:gd name="T23" fmla="*/ 174 h 256"/>
                <a:gd name="T24" fmla="*/ 142 w 682"/>
                <a:gd name="T25" fmla="*/ 168 h 256"/>
                <a:gd name="T26" fmla="*/ 98 w 682"/>
                <a:gd name="T27" fmla="*/ 159 h 256"/>
                <a:gd name="T28" fmla="*/ 90 w 682"/>
                <a:gd name="T29" fmla="*/ 153 h 256"/>
                <a:gd name="T30" fmla="*/ 90 w 682"/>
                <a:gd name="T31" fmla="*/ 132 h 256"/>
                <a:gd name="T32" fmla="*/ 91 w 682"/>
                <a:gd name="T33" fmla="*/ 105 h 256"/>
                <a:gd name="T34" fmla="*/ 87 w 682"/>
                <a:gd name="T35" fmla="*/ 81 h 256"/>
                <a:gd name="T36" fmla="*/ 78 w 682"/>
                <a:gd name="T37" fmla="*/ 65 h 256"/>
                <a:gd name="T38" fmla="*/ 65 w 682"/>
                <a:gd name="T39" fmla="*/ 56 h 256"/>
                <a:gd name="T40" fmla="*/ 50 w 682"/>
                <a:gd name="T41" fmla="*/ 53 h 256"/>
                <a:gd name="T42" fmla="*/ 38 w 682"/>
                <a:gd name="T43" fmla="*/ 60 h 256"/>
                <a:gd name="T44" fmla="*/ 33 w 682"/>
                <a:gd name="T45" fmla="*/ 70 h 256"/>
                <a:gd name="T46" fmla="*/ 37 w 682"/>
                <a:gd name="T47" fmla="*/ 160 h 256"/>
                <a:gd name="T48" fmla="*/ 4 w 682"/>
                <a:gd name="T49" fmla="*/ 203 h 256"/>
                <a:gd name="T50" fmla="*/ 1 w 682"/>
                <a:gd name="T51" fmla="*/ 215 h 256"/>
                <a:gd name="T52" fmla="*/ 10 w 682"/>
                <a:gd name="T53" fmla="*/ 226 h 256"/>
                <a:gd name="T54" fmla="*/ 87 w 682"/>
                <a:gd name="T55" fmla="*/ 204 h 256"/>
                <a:gd name="T56" fmla="*/ 135 w 682"/>
                <a:gd name="T57" fmla="*/ 213 h 256"/>
                <a:gd name="T58" fmla="*/ 207 w 682"/>
                <a:gd name="T59" fmla="*/ 237 h 256"/>
                <a:gd name="T60" fmla="*/ 284 w 682"/>
                <a:gd name="T61" fmla="*/ 256 h 256"/>
                <a:gd name="T62" fmla="*/ 305 w 682"/>
                <a:gd name="T63" fmla="*/ 255 h 256"/>
                <a:gd name="T64" fmla="*/ 326 w 682"/>
                <a:gd name="T65" fmla="*/ 248 h 256"/>
                <a:gd name="T66" fmla="*/ 345 w 682"/>
                <a:gd name="T67" fmla="*/ 238 h 256"/>
                <a:gd name="T68" fmla="*/ 399 w 682"/>
                <a:gd name="T69" fmla="*/ 203 h 256"/>
                <a:gd name="T70" fmla="*/ 469 w 682"/>
                <a:gd name="T71" fmla="*/ 172 h 256"/>
                <a:gd name="T72" fmla="*/ 571 w 682"/>
                <a:gd name="T73" fmla="*/ 133 h 256"/>
                <a:gd name="T74" fmla="*/ 595 w 682"/>
                <a:gd name="T75" fmla="*/ 123 h 256"/>
                <a:gd name="T76" fmla="*/ 620 w 682"/>
                <a:gd name="T77" fmla="*/ 107 h 256"/>
                <a:gd name="T78" fmla="*/ 638 w 682"/>
                <a:gd name="T79" fmla="*/ 94 h 256"/>
                <a:gd name="T80" fmla="*/ 656 w 682"/>
                <a:gd name="T81" fmla="*/ 76 h 256"/>
                <a:gd name="T82" fmla="*/ 675 w 682"/>
                <a:gd name="T83" fmla="*/ 57 h 256"/>
                <a:gd name="T84" fmla="*/ 681 w 682"/>
                <a:gd name="T85" fmla="*/ 45 h 256"/>
                <a:gd name="T86" fmla="*/ 682 w 682"/>
                <a:gd name="T87" fmla="*/ 39 h 256"/>
                <a:gd name="T88" fmla="*/ 682 w 682"/>
                <a:gd name="T89" fmla="*/ 31 h 256"/>
                <a:gd name="T90" fmla="*/ 681 w 682"/>
                <a:gd name="T91" fmla="*/ 24 h 256"/>
                <a:gd name="T92" fmla="*/ 675 w 682"/>
                <a:gd name="T93" fmla="*/ 14 h 256"/>
                <a:gd name="T94" fmla="*/ 666 w 682"/>
                <a:gd name="T95" fmla="*/ 7 h 256"/>
                <a:gd name="T96" fmla="*/ 647 w 682"/>
                <a:gd name="T97" fmla="*/ 4 h 2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82"/>
                <a:gd name="T148" fmla="*/ 0 h 256"/>
                <a:gd name="T149" fmla="*/ 682 w 682"/>
                <a:gd name="T150" fmla="*/ 256 h 25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82" h="256">
                  <a:moveTo>
                    <a:pt x="647" y="4"/>
                  </a:moveTo>
                  <a:lnTo>
                    <a:pt x="641" y="1"/>
                  </a:lnTo>
                  <a:lnTo>
                    <a:pt x="635" y="0"/>
                  </a:lnTo>
                  <a:lnTo>
                    <a:pt x="623" y="0"/>
                  </a:lnTo>
                  <a:lnTo>
                    <a:pt x="611" y="2"/>
                  </a:lnTo>
                  <a:lnTo>
                    <a:pt x="605" y="4"/>
                  </a:lnTo>
                  <a:lnTo>
                    <a:pt x="599" y="6"/>
                  </a:lnTo>
                  <a:lnTo>
                    <a:pt x="575" y="18"/>
                  </a:lnTo>
                  <a:lnTo>
                    <a:pt x="552" y="31"/>
                  </a:lnTo>
                  <a:lnTo>
                    <a:pt x="528" y="44"/>
                  </a:lnTo>
                  <a:lnTo>
                    <a:pt x="506" y="59"/>
                  </a:lnTo>
                  <a:lnTo>
                    <a:pt x="472" y="81"/>
                  </a:lnTo>
                  <a:lnTo>
                    <a:pt x="440" y="103"/>
                  </a:lnTo>
                  <a:lnTo>
                    <a:pt x="352" y="165"/>
                  </a:lnTo>
                  <a:lnTo>
                    <a:pt x="343" y="172"/>
                  </a:lnTo>
                  <a:lnTo>
                    <a:pt x="337" y="174"/>
                  </a:lnTo>
                  <a:lnTo>
                    <a:pt x="333" y="178"/>
                  </a:lnTo>
                  <a:lnTo>
                    <a:pt x="314" y="191"/>
                  </a:lnTo>
                  <a:lnTo>
                    <a:pt x="308" y="194"/>
                  </a:lnTo>
                  <a:lnTo>
                    <a:pt x="307" y="194"/>
                  </a:lnTo>
                  <a:lnTo>
                    <a:pt x="306" y="195"/>
                  </a:lnTo>
                  <a:lnTo>
                    <a:pt x="305" y="195"/>
                  </a:lnTo>
                  <a:lnTo>
                    <a:pt x="302" y="196"/>
                  </a:lnTo>
                  <a:lnTo>
                    <a:pt x="298" y="197"/>
                  </a:lnTo>
                  <a:lnTo>
                    <a:pt x="297" y="197"/>
                  </a:lnTo>
                  <a:lnTo>
                    <a:pt x="296" y="197"/>
                  </a:lnTo>
                  <a:lnTo>
                    <a:pt x="295" y="198"/>
                  </a:lnTo>
                  <a:lnTo>
                    <a:pt x="288" y="200"/>
                  </a:lnTo>
                  <a:lnTo>
                    <a:pt x="279" y="200"/>
                  </a:lnTo>
                  <a:lnTo>
                    <a:pt x="269" y="199"/>
                  </a:lnTo>
                  <a:lnTo>
                    <a:pt x="260" y="197"/>
                  </a:lnTo>
                  <a:lnTo>
                    <a:pt x="251" y="195"/>
                  </a:lnTo>
                  <a:lnTo>
                    <a:pt x="227" y="186"/>
                  </a:lnTo>
                  <a:lnTo>
                    <a:pt x="204" y="180"/>
                  </a:lnTo>
                  <a:lnTo>
                    <a:pt x="192" y="177"/>
                  </a:lnTo>
                  <a:lnTo>
                    <a:pt x="181" y="174"/>
                  </a:lnTo>
                  <a:lnTo>
                    <a:pt x="169" y="173"/>
                  </a:lnTo>
                  <a:lnTo>
                    <a:pt x="158" y="171"/>
                  </a:lnTo>
                  <a:lnTo>
                    <a:pt x="142" y="168"/>
                  </a:lnTo>
                  <a:lnTo>
                    <a:pt x="127" y="166"/>
                  </a:lnTo>
                  <a:lnTo>
                    <a:pt x="112" y="162"/>
                  </a:lnTo>
                  <a:lnTo>
                    <a:pt x="98" y="159"/>
                  </a:lnTo>
                  <a:lnTo>
                    <a:pt x="93" y="157"/>
                  </a:lnTo>
                  <a:lnTo>
                    <a:pt x="91" y="155"/>
                  </a:lnTo>
                  <a:lnTo>
                    <a:pt x="90" y="153"/>
                  </a:lnTo>
                  <a:lnTo>
                    <a:pt x="86" y="149"/>
                  </a:lnTo>
                  <a:lnTo>
                    <a:pt x="88" y="139"/>
                  </a:lnTo>
                  <a:lnTo>
                    <a:pt x="90" y="132"/>
                  </a:lnTo>
                  <a:lnTo>
                    <a:pt x="91" y="123"/>
                  </a:lnTo>
                  <a:lnTo>
                    <a:pt x="91" y="114"/>
                  </a:lnTo>
                  <a:lnTo>
                    <a:pt x="91" y="105"/>
                  </a:lnTo>
                  <a:lnTo>
                    <a:pt x="90" y="97"/>
                  </a:lnTo>
                  <a:lnTo>
                    <a:pt x="89" y="89"/>
                  </a:lnTo>
                  <a:lnTo>
                    <a:pt x="87" y="81"/>
                  </a:lnTo>
                  <a:lnTo>
                    <a:pt x="84" y="74"/>
                  </a:lnTo>
                  <a:lnTo>
                    <a:pt x="80" y="68"/>
                  </a:lnTo>
                  <a:lnTo>
                    <a:pt x="78" y="65"/>
                  </a:lnTo>
                  <a:lnTo>
                    <a:pt x="76" y="62"/>
                  </a:lnTo>
                  <a:lnTo>
                    <a:pt x="71" y="59"/>
                  </a:lnTo>
                  <a:lnTo>
                    <a:pt x="65" y="56"/>
                  </a:lnTo>
                  <a:lnTo>
                    <a:pt x="60" y="54"/>
                  </a:lnTo>
                  <a:lnTo>
                    <a:pt x="55" y="53"/>
                  </a:lnTo>
                  <a:lnTo>
                    <a:pt x="50" y="53"/>
                  </a:lnTo>
                  <a:lnTo>
                    <a:pt x="45" y="55"/>
                  </a:lnTo>
                  <a:lnTo>
                    <a:pt x="42" y="58"/>
                  </a:lnTo>
                  <a:lnTo>
                    <a:pt x="38" y="60"/>
                  </a:lnTo>
                  <a:lnTo>
                    <a:pt x="35" y="63"/>
                  </a:lnTo>
                  <a:lnTo>
                    <a:pt x="34" y="66"/>
                  </a:lnTo>
                  <a:lnTo>
                    <a:pt x="33" y="70"/>
                  </a:lnTo>
                  <a:lnTo>
                    <a:pt x="56" y="132"/>
                  </a:lnTo>
                  <a:lnTo>
                    <a:pt x="50" y="147"/>
                  </a:lnTo>
                  <a:lnTo>
                    <a:pt x="37" y="160"/>
                  </a:lnTo>
                  <a:lnTo>
                    <a:pt x="26" y="174"/>
                  </a:lnTo>
                  <a:lnTo>
                    <a:pt x="14" y="188"/>
                  </a:lnTo>
                  <a:lnTo>
                    <a:pt x="4" y="203"/>
                  </a:lnTo>
                  <a:lnTo>
                    <a:pt x="1" y="206"/>
                  </a:lnTo>
                  <a:lnTo>
                    <a:pt x="0" y="210"/>
                  </a:lnTo>
                  <a:lnTo>
                    <a:pt x="1" y="215"/>
                  </a:lnTo>
                  <a:lnTo>
                    <a:pt x="3" y="218"/>
                  </a:lnTo>
                  <a:lnTo>
                    <a:pt x="7" y="222"/>
                  </a:lnTo>
                  <a:lnTo>
                    <a:pt x="10" y="226"/>
                  </a:lnTo>
                  <a:lnTo>
                    <a:pt x="55" y="202"/>
                  </a:lnTo>
                  <a:lnTo>
                    <a:pt x="70" y="203"/>
                  </a:lnTo>
                  <a:lnTo>
                    <a:pt x="87" y="204"/>
                  </a:lnTo>
                  <a:lnTo>
                    <a:pt x="103" y="207"/>
                  </a:lnTo>
                  <a:lnTo>
                    <a:pt x="120" y="210"/>
                  </a:lnTo>
                  <a:lnTo>
                    <a:pt x="135" y="213"/>
                  </a:lnTo>
                  <a:lnTo>
                    <a:pt x="151" y="217"/>
                  </a:lnTo>
                  <a:lnTo>
                    <a:pt x="183" y="228"/>
                  </a:lnTo>
                  <a:lnTo>
                    <a:pt x="207" y="237"/>
                  </a:lnTo>
                  <a:lnTo>
                    <a:pt x="232" y="245"/>
                  </a:lnTo>
                  <a:lnTo>
                    <a:pt x="258" y="251"/>
                  </a:lnTo>
                  <a:lnTo>
                    <a:pt x="284" y="256"/>
                  </a:lnTo>
                  <a:lnTo>
                    <a:pt x="295" y="256"/>
                  </a:lnTo>
                  <a:lnTo>
                    <a:pt x="300" y="256"/>
                  </a:lnTo>
                  <a:lnTo>
                    <a:pt x="305" y="255"/>
                  </a:lnTo>
                  <a:lnTo>
                    <a:pt x="312" y="253"/>
                  </a:lnTo>
                  <a:lnTo>
                    <a:pt x="320" y="252"/>
                  </a:lnTo>
                  <a:lnTo>
                    <a:pt x="326" y="248"/>
                  </a:lnTo>
                  <a:lnTo>
                    <a:pt x="333" y="245"/>
                  </a:lnTo>
                  <a:lnTo>
                    <a:pt x="338" y="241"/>
                  </a:lnTo>
                  <a:lnTo>
                    <a:pt x="345" y="238"/>
                  </a:lnTo>
                  <a:lnTo>
                    <a:pt x="362" y="225"/>
                  </a:lnTo>
                  <a:lnTo>
                    <a:pt x="380" y="214"/>
                  </a:lnTo>
                  <a:lnTo>
                    <a:pt x="399" y="203"/>
                  </a:lnTo>
                  <a:lnTo>
                    <a:pt x="418" y="193"/>
                  </a:lnTo>
                  <a:lnTo>
                    <a:pt x="443" y="181"/>
                  </a:lnTo>
                  <a:lnTo>
                    <a:pt x="469" y="172"/>
                  </a:lnTo>
                  <a:lnTo>
                    <a:pt x="516" y="154"/>
                  </a:lnTo>
                  <a:lnTo>
                    <a:pt x="563" y="137"/>
                  </a:lnTo>
                  <a:lnTo>
                    <a:pt x="571" y="133"/>
                  </a:lnTo>
                  <a:lnTo>
                    <a:pt x="579" y="130"/>
                  </a:lnTo>
                  <a:lnTo>
                    <a:pt x="587" y="126"/>
                  </a:lnTo>
                  <a:lnTo>
                    <a:pt x="595" y="123"/>
                  </a:lnTo>
                  <a:lnTo>
                    <a:pt x="610" y="114"/>
                  </a:lnTo>
                  <a:lnTo>
                    <a:pt x="617" y="109"/>
                  </a:lnTo>
                  <a:lnTo>
                    <a:pt x="620" y="107"/>
                  </a:lnTo>
                  <a:lnTo>
                    <a:pt x="624" y="104"/>
                  </a:lnTo>
                  <a:lnTo>
                    <a:pt x="631" y="99"/>
                  </a:lnTo>
                  <a:lnTo>
                    <a:pt x="638" y="94"/>
                  </a:lnTo>
                  <a:lnTo>
                    <a:pt x="644" y="88"/>
                  </a:lnTo>
                  <a:lnTo>
                    <a:pt x="651" y="82"/>
                  </a:lnTo>
                  <a:lnTo>
                    <a:pt x="656" y="76"/>
                  </a:lnTo>
                  <a:lnTo>
                    <a:pt x="663" y="70"/>
                  </a:lnTo>
                  <a:lnTo>
                    <a:pt x="668" y="63"/>
                  </a:lnTo>
                  <a:lnTo>
                    <a:pt x="675" y="57"/>
                  </a:lnTo>
                  <a:lnTo>
                    <a:pt x="677" y="53"/>
                  </a:lnTo>
                  <a:lnTo>
                    <a:pt x="679" y="49"/>
                  </a:lnTo>
                  <a:lnTo>
                    <a:pt x="681" y="45"/>
                  </a:lnTo>
                  <a:lnTo>
                    <a:pt x="681" y="43"/>
                  </a:lnTo>
                  <a:lnTo>
                    <a:pt x="682" y="41"/>
                  </a:lnTo>
                  <a:lnTo>
                    <a:pt x="682" y="39"/>
                  </a:lnTo>
                  <a:lnTo>
                    <a:pt x="682" y="36"/>
                  </a:lnTo>
                  <a:lnTo>
                    <a:pt x="682" y="32"/>
                  </a:lnTo>
                  <a:lnTo>
                    <a:pt x="682" y="31"/>
                  </a:lnTo>
                  <a:lnTo>
                    <a:pt x="682" y="30"/>
                  </a:lnTo>
                  <a:lnTo>
                    <a:pt x="682" y="27"/>
                  </a:lnTo>
                  <a:lnTo>
                    <a:pt x="681" y="24"/>
                  </a:lnTo>
                  <a:lnTo>
                    <a:pt x="679" y="20"/>
                  </a:lnTo>
                  <a:lnTo>
                    <a:pt x="678" y="18"/>
                  </a:lnTo>
                  <a:lnTo>
                    <a:pt x="675" y="14"/>
                  </a:lnTo>
                  <a:lnTo>
                    <a:pt x="674" y="12"/>
                  </a:lnTo>
                  <a:lnTo>
                    <a:pt x="669" y="9"/>
                  </a:lnTo>
                  <a:lnTo>
                    <a:pt x="666" y="7"/>
                  </a:lnTo>
                  <a:lnTo>
                    <a:pt x="663" y="6"/>
                  </a:lnTo>
                  <a:lnTo>
                    <a:pt x="655" y="4"/>
                  </a:lnTo>
                  <a:lnTo>
                    <a:pt x="647"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9817" name="Freeform 13"/>
            <p:cNvSpPr>
              <a:spLocks noChangeAspect="1"/>
            </p:cNvSpPr>
            <p:nvPr/>
          </p:nvSpPr>
          <p:spPr bwMode="auto">
            <a:xfrm>
              <a:off x="3580" y="3105"/>
              <a:ext cx="345" cy="686"/>
            </a:xfrm>
            <a:custGeom>
              <a:avLst/>
              <a:gdLst>
                <a:gd name="T0" fmla="*/ 57 w 345"/>
                <a:gd name="T1" fmla="*/ 2 h 686"/>
                <a:gd name="T2" fmla="*/ 89 w 345"/>
                <a:gd name="T3" fmla="*/ 0 h 686"/>
                <a:gd name="T4" fmla="*/ 113 w 345"/>
                <a:gd name="T5" fmla="*/ 15 h 686"/>
                <a:gd name="T6" fmla="*/ 169 w 345"/>
                <a:gd name="T7" fmla="*/ 64 h 686"/>
                <a:gd name="T8" fmla="*/ 227 w 345"/>
                <a:gd name="T9" fmla="*/ 121 h 686"/>
                <a:gd name="T10" fmla="*/ 278 w 345"/>
                <a:gd name="T11" fmla="*/ 176 h 686"/>
                <a:gd name="T12" fmla="*/ 315 w 345"/>
                <a:gd name="T13" fmla="*/ 225 h 686"/>
                <a:gd name="T14" fmla="*/ 337 w 345"/>
                <a:gd name="T15" fmla="*/ 263 h 686"/>
                <a:gd name="T16" fmla="*/ 345 w 345"/>
                <a:gd name="T17" fmla="*/ 293 h 686"/>
                <a:gd name="T18" fmla="*/ 341 w 345"/>
                <a:gd name="T19" fmla="*/ 321 h 686"/>
                <a:gd name="T20" fmla="*/ 329 w 345"/>
                <a:gd name="T21" fmla="*/ 349 h 686"/>
                <a:gd name="T22" fmla="*/ 302 w 345"/>
                <a:gd name="T23" fmla="*/ 382 h 686"/>
                <a:gd name="T24" fmla="*/ 262 w 345"/>
                <a:gd name="T25" fmla="*/ 416 h 686"/>
                <a:gd name="T26" fmla="*/ 201 w 345"/>
                <a:gd name="T27" fmla="*/ 467 h 686"/>
                <a:gd name="T28" fmla="*/ 154 w 345"/>
                <a:gd name="T29" fmla="*/ 496 h 686"/>
                <a:gd name="T30" fmla="*/ 127 w 345"/>
                <a:gd name="T31" fmla="*/ 521 h 686"/>
                <a:gd name="T32" fmla="*/ 115 w 345"/>
                <a:gd name="T33" fmla="*/ 544 h 686"/>
                <a:gd name="T34" fmla="*/ 117 w 345"/>
                <a:gd name="T35" fmla="*/ 559 h 686"/>
                <a:gd name="T36" fmla="*/ 133 w 345"/>
                <a:gd name="T37" fmla="*/ 575 h 686"/>
                <a:gd name="T38" fmla="*/ 171 w 345"/>
                <a:gd name="T39" fmla="*/ 600 h 686"/>
                <a:gd name="T40" fmla="*/ 203 w 345"/>
                <a:gd name="T41" fmla="*/ 619 h 686"/>
                <a:gd name="T42" fmla="*/ 241 w 345"/>
                <a:gd name="T43" fmla="*/ 631 h 686"/>
                <a:gd name="T44" fmla="*/ 264 w 345"/>
                <a:gd name="T45" fmla="*/ 638 h 686"/>
                <a:gd name="T46" fmla="*/ 269 w 345"/>
                <a:gd name="T47" fmla="*/ 654 h 686"/>
                <a:gd name="T48" fmla="*/ 262 w 345"/>
                <a:gd name="T49" fmla="*/ 664 h 686"/>
                <a:gd name="T50" fmla="*/ 229 w 345"/>
                <a:gd name="T51" fmla="*/ 678 h 686"/>
                <a:gd name="T52" fmla="*/ 224 w 345"/>
                <a:gd name="T53" fmla="*/ 680 h 686"/>
                <a:gd name="T54" fmla="*/ 180 w 345"/>
                <a:gd name="T55" fmla="*/ 686 h 686"/>
                <a:gd name="T56" fmla="*/ 157 w 345"/>
                <a:gd name="T57" fmla="*/ 686 h 686"/>
                <a:gd name="T58" fmla="*/ 134 w 345"/>
                <a:gd name="T59" fmla="*/ 668 h 686"/>
                <a:gd name="T60" fmla="*/ 112 w 345"/>
                <a:gd name="T61" fmla="*/ 635 h 686"/>
                <a:gd name="T62" fmla="*/ 89 w 345"/>
                <a:gd name="T63" fmla="*/ 614 h 686"/>
                <a:gd name="T64" fmla="*/ 56 w 345"/>
                <a:gd name="T65" fmla="*/ 596 h 686"/>
                <a:gd name="T66" fmla="*/ 33 w 345"/>
                <a:gd name="T67" fmla="*/ 575 h 686"/>
                <a:gd name="T68" fmla="*/ 31 w 345"/>
                <a:gd name="T69" fmla="*/ 547 h 686"/>
                <a:gd name="T70" fmla="*/ 36 w 345"/>
                <a:gd name="T71" fmla="*/ 526 h 686"/>
                <a:gd name="T72" fmla="*/ 57 w 345"/>
                <a:gd name="T73" fmla="*/ 505 h 686"/>
                <a:gd name="T74" fmla="*/ 91 w 345"/>
                <a:gd name="T75" fmla="*/ 486 h 686"/>
                <a:gd name="T76" fmla="*/ 119 w 345"/>
                <a:gd name="T77" fmla="*/ 463 h 686"/>
                <a:gd name="T78" fmla="*/ 145 w 345"/>
                <a:gd name="T79" fmla="*/ 424 h 686"/>
                <a:gd name="T80" fmla="*/ 169 w 345"/>
                <a:gd name="T81" fmla="*/ 381 h 686"/>
                <a:gd name="T82" fmla="*/ 201 w 345"/>
                <a:gd name="T83" fmla="*/ 339 h 686"/>
                <a:gd name="T84" fmla="*/ 234 w 345"/>
                <a:gd name="T85" fmla="*/ 314 h 686"/>
                <a:gd name="T86" fmla="*/ 252 w 345"/>
                <a:gd name="T87" fmla="*/ 302 h 686"/>
                <a:gd name="T88" fmla="*/ 255 w 345"/>
                <a:gd name="T89" fmla="*/ 291 h 686"/>
                <a:gd name="T90" fmla="*/ 238 w 345"/>
                <a:gd name="T91" fmla="*/ 279 h 686"/>
                <a:gd name="T92" fmla="*/ 185 w 345"/>
                <a:gd name="T93" fmla="*/ 237 h 686"/>
                <a:gd name="T94" fmla="*/ 115 w 345"/>
                <a:gd name="T95" fmla="*/ 193 h 686"/>
                <a:gd name="T96" fmla="*/ 63 w 345"/>
                <a:gd name="T97" fmla="*/ 153 h 686"/>
                <a:gd name="T98" fmla="*/ 19 w 345"/>
                <a:gd name="T99" fmla="*/ 102 h 686"/>
                <a:gd name="T100" fmla="*/ 0 w 345"/>
                <a:gd name="T101" fmla="*/ 53 h 686"/>
                <a:gd name="T102" fmla="*/ 7 w 345"/>
                <a:gd name="T103" fmla="*/ 27 h 686"/>
                <a:gd name="T104" fmla="*/ 33 w 345"/>
                <a:gd name="T105" fmla="*/ 9 h 686"/>
                <a:gd name="T106" fmla="*/ 57 w 345"/>
                <a:gd name="T107" fmla="*/ 2 h 68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45"/>
                <a:gd name="T163" fmla="*/ 0 h 686"/>
                <a:gd name="T164" fmla="*/ 345 w 345"/>
                <a:gd name="T165" fmla="*/ 686 h 68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45" h="686">
                  <a:moveTo>
                    <a:pt x="57" y="2"/>
                  </a:moveTo>
                  <a:lnTo>
                    <a:pt x="89" y="0"/>
                  </a:lnTo>
                  <a:lnTo>
                    <a:pt x="113" y="15"/>
                  </a:lnTo>
                  <a:lnTo>
                    <a:pt x="169" y="64"/>
                  </a:lnTo>
                  <a:lnTo>
                    <a:pt x="227" y="121"/>
                  </a:lnTo>
                  <a:lnTo>
                    <a:pt x="278" y="176"/>
                  </a:lnTo>
                  <a:lnTo>
                    <a:pt x="315" y="225"/>
                  </a:lnTo>
                  <a:lnTo>
                    <a:pt x="337" y="263"/>
                  </a:lnTo>
                  <a:lnTo>
                    <a:pt x="345" y="293"/>
                  </a:lnTo>
                  <a:lnTo>
                    <a:pt x="341" y="321"/>
                  </a:lnTo>
                  <a:lnTo>
                    <a:pt x="329" y="349"/>
                  </a:lnTo>
                  <a:lnTo>
                    <a:pt x="302" y="382"/>
                  </a:lnTo>
                  <a:lnTo>
                    <a:pt x="262" y="416"/>
                  </a:lnTo>
                  <a:lnTo>
                    <a:pt x="201" y="467"/>
                  </a:lnTo>
                  <a:lnTo>
                    <a:pt x="154" y="496"/>
                  </a:lnTo>
                  <a:lnTo>
                    <a:pt x="127" y="521"/>
                  </a:lnTo>
                  <a:lnTo>
                    <a:pt x="115" y="544"/>
                  </a:lnTo>
                  <a:lnTo>
                    <a:pt x="117" y="559"/>
                  </a:lnTo>
                  <a:lnTo>
                    <a:pt x="133" y="575"/>
                  </a:lnTo>
                  <a:lnTo>
                    <a:pt x="171" y="600"/>
                  </a:lnTo>
                  <a:lnTo>
                    <a:pt x="203" y="619"/>
                  </a:lnTo>
                  <a:lnTo>
                    <a:pt x="241" y="631"/>
                  </a:lnTo>
                  <a:lnTo>
                    <a:pt x="264" y="638"/>
                  </a:lnTo>
                  <a:lnTo>
                    <a:pt x="269" y="654"/>
                  </a:lnTo>
                  <a:lnTo>
                    <a:pt x="262" y="664"/>
                  </a:lnTo>
                  <a:lnTo>
                    <a:pt x="229" y="678"/>
                  </a:lnTo>
                  <a:lnTo>
                    <a:pt x="224" y="680"/>
                  </a:lnTo>
                  <a:lnTo>
                    <a:pt x="180" y="686"/>
                  </a:lnTo>
                  <a:lnTo>
                    <a:pt x="157" y="686"/>
                  </a:lnTo>
                  <a:lnTo>
                    <a:pt x="134" y="668"/>
                  </a:lnTo>
                  <a:lnTo>
                    <a:pt x="112" y="635"/>
                  </a:lnTo>
                  <a:lnTo>
                    <a:pt x="89" y="614"/>
                  </a:lnTo>
                  <a:lnTo>
                    <a:pt x="56" y="596"/>
                  </a:lnTo>
                  <a:lnTo>
                    <a:pt x="33" y="575"/>
                  </a:lnTo>
                  <a:lnTo>
                    <a:pt x="31" y="547"/>
                  </a:lnTo>
                  <a:lnTo>
                    <a:pt x="36" y="526"/>
                  </a:lnTo>
                  <a:lnTo>
                    <a:pt x="57" y="505"/>
                  </a:lnTo>
                  <a:lnTo>
                    <a:pt x="91" y="486"/>
                  </a:lnTo>
                  <a:lnTo>
                    <a:pt x="119" y="463"/>
                  </a:lnTo>
                  <a:lnTo>
                    <a:pt x="145" y="424"/>
                  </a:lnTo>
                  <a:lnTo>
                    <a:pt x="169" y="381"/>
                  </a:lnTo>
                  <a:lnTo>
                    <a:pt x="201" y="339"/>
                  </a:lnTo>
                  <a:lnTo>
                    <a:pt x="234" y="314"/>
                  </a:lnTo>
                  <a:lnTo>
                    <a:pt x="252" y="302"/>
                  </a:lnTo>
                  <a:lnTo>
                    <a:pt x="255" y="291"/>
                  </a:lnTo>
                  <a:lnTo>
                    <a:pt x="238" y="279"/>
                  </a:lnTo>
                  <a:lnTo>
                    <a:pt x="185" y="237"/>
                  </a:lnTo>
                  <a:lnTo>
                    <a:pt x="115" y="193"/>
                  </a:lnTo>
                  <a:lnTo>
                    <a:pt x="63" y="153"/>
                  </a:lnTo>
                  <a:lnTo>
                    <a:pt x="19" y="102"/>
                  </a:lnTo>
                  <a:lnTo>
                    <a:pt x="0" y="53"/>
                  </a:lnTo>
                  <a:lnTo>
                    <a:pt x="7" y="27"/>
                  </a:lnTo>
                  <a:lnTo>
                    <a:pt x="33" y="9"/>
                  </a:lnTo>
                  <a:lnTo>
                    <a:pt x="57" y="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59749" name="Group 14"/>
          <p:cNvGrpSpPr>
            <a:grpSpLocks noChangeAspect="1"/>
          </p:cNvGrpSpPr>
          <p:nvPr/>
        </p:nvGrpSpPr>
        <p:grpSpPr bwMode="auto">
          <a:xfrm>
            <a:off x="2151063" y="3259138"/>
            <a:ext cx="228600" cy="295275"/>
            <a:chOff x="2895" y="2582"/>
            <a:chExt cx="322" cy="418"/>
          </a:xfrm>
        </p:grpSpPr>
        <p:sp>
          <p:nvSpPr>
            <p:cNvPr id="159810" name="Freeform 15"/>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9811" name="Freeform 16"/>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59750" name="Group 17"/>
          <p:cNvGrpSpPr>
            <a:grpSpLocks noChangeAspect="1"/>
          </p:cNvGrpSpPr>
          <p:nvPr/>
        </p:nvGrpSpPr>
        <p:grpSpPr bwMode="auto">
          <a:xfrm>
            <a:off x="1143000" y="3035300"/>
            <a:ext cx="1209675" cy="1025525"/>
            <a:chOff x="1471" y="2266"/>
            <a:chExt cx="1709" cy="1449"/>
          </a:xfrm>
        </p:grpSpPr>
        <p:sp>
          <p:nvSpPr>
            <p:cNvPr id="159804" name="Freeform 18"/>
            <p:cNvSpPr>
              <a:spLocks noChangeAspect="1"/>
            </p:cNvSpPr>
            <p:nvPr/>
          </p:nvSpPr>
          <p:spPr bwMode="auto">
            <a:xfrm>
              <a:off x="2351" y="2266"/>
              <a:ext cx="351" cy="352"/>
            </a:xfrm>
            <a:custGeom>
              <a:avLst/>
              <a:gdLst>
                <a:gd name="T0" fmla="*/ 201 w 351"/>
                <a:gd name="T1" fmla="*/ 22 h 352"/>
                <a:gd name="T2" fmla="*/ 175 w 351"/>
                <a:gd name="T3" fmla="*/ 7 h 352"/>
                <a:gd name="T4" fmla="*/ 151 w 351"/>
                <a:gd name="T5" fmla="*/ 1 h 352"/>
                <a:gd name="T6" fmla="*/ 127 w 351"/>
                <a:gd name="T7" fmla="*/ 0 h 352"/>
                <a:gd name="T8" fmla="*/ 100 w 351"/>
                <a:gd name="T9" fmla="*/ 7 h 352"/>
                <a:gd name="T10" fmla="*/ 73 w 351"/>
                <a:gd name="T11" fmla="*/ 20 h 352"/>
                <a:gd name="T12" fmla="*/ 55 w 351"/>
                <a:gd name="T13" fmla="*/ 35 h 352"/>
                <a:gd name="T14" fmla="*/ 33 w 351"/>
                <a:gd name="T15" fmla="*/ 61 h 352"/>
                <a:gd name="T16" fmla="*/ 15 w 351"/>
                <a:gd name="T17" fmla="*/ 95 h 352"/>
                <a:gd name="T18" fmla="*/ 4 w 351"/>
                <a:gd name="T19" fmla="*/ 133 h 352"/>
                <a:gd name="T20" fmla="*/ 0 w 351"/>
                <a:gd name="T21" fmla="*/ 204 h 352"/>
                <a:gd name="T22" fmla="*/ 10 w 351"/>
                <a:gd name="T23" fmla="*/ 254 h 352"/>
                <a:gd name="T24" fmla="*/ 24 w 351"/>
                <a:gd name="T25" fmla="*/ 289 h 352"/>
                <a:gd name="T26" fmla="*/ 39 w 351"/>
                <a:gd name="T27" fmla="*/ 310 h 352"/>
                <a:gd name="T28" fmla="*/ 53 w 351"/>
                <a:gd name="T29" fmla="*/ 324 h 352"/>
                <a:gd name="T30" fmla="*/ 69 w 351"/>
                <a:gd name="T31" fmla="*/ 337 h 352"/>
                <a:gd name="T32" fmla="*/ 93 w 351"/>
                <a:gd name="T33" fmla="*/ 348 h 352"/>
                <a:gd name="T34" fmla="*/ 131 w 351"/>
                <a:gd name="T35" fmla="*/ 352 h 352"/>
                <a:gd name="T36" fmla="*/ 158 w 351"/>
                <a:gd name="T37" fmla="*/ 345 h 352"/>
                <a:gd name="T38" fmla="*/ 167 w 351"/>
                <a:gd name="T39" fmla="*/ 340 h 352"/>
                <a:gd name="T40" fmla="*/ 180 w 351"/>
                <a:gd name="T41" fmla="*/ 332 h 352"/>
                <a:gd name="T42" fmla="*/ 189 w 351"/>
                <a:gd name="T43" fmla="*/ 324 h 352"/>
                <a:gd name="T44" fmla="*/ 198 w 351"/>
                <a:gd name="T45" fmla="*/ 314 h 352"/>
                <a:gd name="T46" fmla="*/ 225 w 351"/>
                <a:gd name="T47" fmla="*/ 266 h 352"/>
                <a:gd name="T48" fmla="*/ 248 w 351"/>
                <a:gd name="T49" fmla="*/ 225 h 352"/>
                <a:gd name="T50" fmla="*/ 259 w 351"/>
                <a:gd name="T51" fmla="*/ 228 h 352"/>
                <a:gd name="T52" fmla="*/ 269 w 351"/>
                <a:gd name="T53" fmla="*/ 236 h 352"/>
                <a:gd name="T54" fmla="*/ 284 w 351"/>
                <a:gd name="T55" fmla="*/ 253 h 352"/>
                <a:gd name="T56" fmla="*/ 296 w 351"/>
                <a:gd name="T57" fmla="*/ 261 h 352"/>
                <a:gd name="T58" fmla="*/ 311 w 351"/>
                <a:gd name="T59" fmla="*/ 265 h 352"/>
                <a:gd name="T60" fmla="*/ 325 w 351"/>
                <a:gd name="T61" fmla="*/ 264 h 352"/>
                <a:gd name="T62" fmla="*/ 335 w 351"/>
                <a:gd name="T63" fmla="*/ 259 h 352"/>
                <a:gd name="T64" fmla="*/ 344 w 351"/>
                <a:gd name="T65" fmla="*/ 252 h 352"/>
                <a:gd name="T66" fmla="*/ 350 w 351"/>
                <a:gd name="T67" fmla="*/ 237 h 352"/>
                <a:gd name="T68" fmla="*/ 349 w 351"/>
                <a:gd name="T69" fmla="*/ 222 h 352"/>
                <a:gd name="T70" fmla="*/ 340 w 351"/>
                <a:gd name="T71" fmla="*/ 208 h 352"/>
                <a:gd name="T72" fmla="*/ 328 w 351"/>
                <a:gd name="T73" fmla="*/ 199 h 352"/>
                <a:gd name="T74" fmla="*/ 297 w 351"/>
                <a:gd name="T75" fmla="*/ 186 h 352"/>
                <a:gd name="T76" fmla="*/ 277 w 351"/>
                <a:gd name="T77" fmla="*/ 176 h 352"/>
                <a:gd name="T78" fmla="*/ 262 w 351"/>
                <a:gd name="T79" fmla="*/ 159 h 352"/>
                <a:gd name="T80" fmla="*/ 253 w 351"/>
                <a:gd name="T81" fmla="*/ 131 h 352"/>
                <a:gd name="T82" fmla="*/ 244 w 351"/>
                <a:gd name="T83" fmla="*/ 90 h 352"/>
                <a:gd name="T84" fmla="*/ 227 w 351"/>
                <a:gd name="T85" fmla="*/ 53 h 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1"/>
                <a:gd name="T130" fmla="*/ 0 h 352"/>
                <a:gd name="T131" fmla="*/ 351 w 351"/>
                <a:gd name="T132" fmla="*/ 352 h 3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1" h="352">
                  <a:moveTo>
                    <a:pt x="210" y="31"/>
                  </a:moveTo>
                  <a:lnTo>
                    <a:pt x="206" y="26"/>
                  </a:lnTo>
                  <a:lnTo>
                    <a:pt x="201" y="22"/>
                  </a:lnTo>
                  <a:lnTo>
                    <a:pt x="196" y="18"/>
                  </a:lnTo>
                  <a:lnTo>
                    <a:pt x="192" y="14"/>
                  </a:lnTo>
                  <a:lnTo>
                    <a:pt x="175" y="7"/>
                  </a:lnTo>
                  <a:lnTo>
                    <a:pt x="167" y="5"/>
                  </a:lnTo>
                  <a:lnTo>
                    <a:pt x="159" y="3"/>
                  </a:lnTo>
                  <a:lnTo>
                    <a:pt x="151" y="1"/>
                  </a:lnTo>
                  <a:lnTo>
                    <a:pt x="143" y="0"/>
                  </a:lnTo>
                  <a:lnTo>
                    <a:pt x="135" y="0"/>
                  </a:lnTo>
                  <a:lnTo>
                    <a:pt x="127" y="0"/>
                  </a:lnTo>
                  <a:lnTo>
                    <a:pt x="112" y="2"/>
                  </a:lnTo>
                  <a:lnTo>
                    <a:pt x="106" y="4"/>
                  </a:lnTo>
                  <a:lnTo>
                    <a:pt x="100" y="7"/>
                  </a:lnTo>
                  <a:lnTo>
                    <a:pt x="85" y="13"/>
                  </a:lnTo>
                  <a:lnTo>
                    <a:pt x="79" y="16"/>
                  </a:lnTo>
                  <a:lnTo>
                    <a:pt x="73" y="20"/>
                  </a:lnTo>
                  <a:lnTo>
                    <a:pt x="66" y="24"/>
                  </a:lnTo>
                  <a:lnTo>
                    <a:pt x="60" y="29"/>
                  </a:lnTo>
                  <a:lnTo>
                    <a:pt x="55" y="35"/>
                  </a:lnTo>
                  <a:lnTo>
                    <a:pt x="50" y="40"/>
                  </a:lnTo>
                  <a:lnTo>
                    <a:pt x="41" y="50"/>
                  </a:lnTo>
                  <a:lnTo>
                    <a:pt x="33" y="61"/>
                  </a:lnTo>
                  <a:lnTo>
                    <a:pt x="26" y="71"/>
                  </a:lnTo>
                  <a:lnTo>
                    <a:pt x="20" y="83"/>
                  </a:lnTo>
                  <a:lnTo>
                    <a:pt x="15" y="95"/>
                  </a:lnTo>
                  <a:lnTo>
                    <a:pt x="10" y="107"/>
                  </a:lnTo>
                  <a:lnTo>
                    <a:pt x="7" y="120"/>
                  </a:lnTo>
                  <a:lnTo>
                    <a:pt x="4" y="133"/>
                  </a:lnTo>
                  <a:lnTo>
                    <a:pt x="1" y="157"/>
                  </a:lnTo>
                  <a:lnTo>
                    <a:pt x="0" y="180"/>
                  </a:lnTo>
                  <a:lnTo>
                    <a:pt x="0" y="204"/>
                  </a:lnTo>
                  <a:lnTo>
                    <a:pt x="3" y="228"/>
                  </a:lnTo>
                  <a:lnTo>
                    <a:pt x="6" y="241"/>
                  </a:lnTo>
                  <a:lnTo>
                    <a:pt x="10" y="254"/>
                  </a:lnTo>
                  <a:lnTo>
                    <a:pt x="13" y="265"/>
                  </a:lnTo>
                  <a:lnTo>
                    <a:pt x="18" y="277"/>
                  </a:lnTo>
                  <a:lnTo>
                    <a:pt x="24" y="289"/>
                  </a:lnTo>
                  <a:lnTo>
                    <a:pt x="28" y="294"/>
                  </a:lnTo>
                  <a:lnTo>
                    <a:pt x="31" y="299"/>
                  </a:lnTo>
                  <a:lnTo>
                    <a:pt x="39" y="310"/>
                  </a:lnTo>
                  <a:lnTo>
                    <a:pt x="44" y="314"/>
                  </a:lnTo>
                  <a:lnTo>
                    <a:pt x="48" y="319"/>
                  </a:lnTo>
                  <a:lnTo>
                    <a:pt x="53" y="324"/>
                  </a:lnTo>
                  <a:lnTo>
                    <a:pt x="59" y="329"/>
                  </a:lnTo>
                  <a:lnTo>
                    <a:pt x="64" y="333"/>
                  </a:lnTo>
                  <a:lnTo>
                    <a:pt x="69" y="337"/>
                  </a:lnTo>
                  <a:lnTo>
                    <a:pt x="74" y="340"/>
                  </a:lnTo>
                  <a:lnTo>
                    <a:pt x="80" y="343"/>
                  </a:lnTo>
                  <a:lnTo>
                    <a:pt x="93" y="348"/>
                  </a:lnTo>
                  <a:lnTo>
                    <a:pt x="105" y="351"/>
                  </a:lnTo>
                  <a:lnTo>
                    <a:pt x="117" y="352"/>
                  </a:lnTo>
                  <a:lnTo>
                    <a:pt x="131" y="352"/>
                  </a:lnTo>
                  <a:lnTo>
                    <a:pt x="145" y="349"/>
                  </a:lnTo>
                  <a:lnTo>
                    <a:pt x="154" y="346"/>
                  </a:lnTo>
                  <a:lnTo>
                    <a:pt x="158" y="345"/>
                  </a:lnTo>
                  <a:lnTo>
                    <a:pt x="163" y="343"/>
                  </a:lnTo>
                  <a:lnTo>
                    <a:pt x="164" y="341"/>
                  </a:lnTo>
                  <a:lnTo>
                    <a:pt x="167" y="340"/>
                  </a:lnTo>
                  <a:lnTo>
                    <a:pt x="171" y="338"/>
                  </a:lnTo>
                  <a:lnTo>
                    <a:pt x="179" y="334"/>
                  </a:lnTo>
                  <a:lnTo>
                    <a:pt x="180" y="332"/>
                  </a:lnTo>
                  <a:lnTo>
                    <a:pt x="182" y="331"/>
                  </a:lnTo>
                  <a:lnTo>
                    <a:pt x="186" y="328"/>
                  </a:lnTo>
                  <a:lnTo>
                    <a:pt x="189" y="324"/>
                  </a:lnTo>
                  <a:lnTo>
                    <a:pt x="193" y="321"/>
                  </a:lnTo>
                  <a:lnTo>
                    <a:pt x="195" y="317"/>
                  </a:lnTo>
                  <a:lnTo>
                    <a:pt x="198" y="314"/>
                  </a:lnTo>
                  <a:lnTo>
                    <a:pt x="204" y="306"/>
                  </a:lnTo>
                  <a:lnTo>
                    <a:pt x="214" y="286"/>
                  </a:lnTo>
                  <a:lnTo>
                    <a:pt x="225" y="266"/>
                  </a:lnTo>
                  <a:lnTo>
                    <a:pt x="235" y="245"/>
                  </a:lnTo>
                  <a:lnTo>
                    <a:pt x="244" y="225"/>
                  </a:lnTo>
                  <a:lnTo>
                    <a:pt x="248" y="225"/>
                  </a:lnTo>
                  <a:lnTo>
                    <a:pt x="252" y="226"/>
                  </a:lnTo>
                  <a:lnTo>
                    <a:pt x="256" y="227"/>
                  </a:lnTo>
                  <a:lnTo>
                    <a:pt x="259" y="228"/>
                  </a:lnTo>
                  <a:lnTo>
                    <a:pt x="263" y="230"/>
                  </a:lnTo>
                  <a:lnTo>
                    <a:pt x="266" y="234"/>
                  </a:lnTo>
                  <a:lnTo>
                    <a:pt x="269" y="236"/>
                  </a:lnTo>
                  <a:lnTo>
                    <a:pt x="272" y="240"/>
                  </a:lnTo>
                  <a:lnTo>
                    <a:pt x="280" y="249"/>
                  </a:lnTo>
                  <a:lnTo>
                    <a:pt x="284" y="253"/>
                  </a:lnTo>
                  <a:lnTo>
                    <a:pt x="287" y="255"/>
                  </a:lnTo>
                  <a:lnTo>
                    <a:pt x="291" y="259"/>
                  </a:lnTo>
                  <a:lnTo>
                    <a:pt x="296" y="261"/>
                  </a:lnTo>
                  <a:lnTo>
                    <a:pt x="300" y="262"/>
                  </a:lnTo>
                  <a:lnTo>
                    <a:pt x="305" y="264"/>
                  </a:lnTo>
                  <a:lnTo>
                    <a:pt x="311" y="265"/>
                  </a:lnTo>
                  <a:lnTo>
                    <a:pt x="317" y="265"/>
                  </a:lnTo>
                  <a:lnTo>
                    <a:pt x="320" y="264"/>
                  </a:lnTo>
                  <a:lnTo>
                    <a:pt x="325" y="264"/>
                  </a:lnTo>
                  <a:lnTo>
                    <a:pt x="328" y="262"/>
                  </a:lnTo>
                  <a:lnTo>
                    <a:pt x="333" y="262"/>
                  </a:lnTo>
                  <a:lnTo>
                    <a:pt x="335" y="259"/>
                  </a:lnTo>
                  <a:lnTo>
                    <a:pt x="339" y="257"/>
                  </a:lnTo>
                  <a:lnTo>
                    <a:pt x="341" y="255"/>
                  </a:lnTo>
                  <a:lnTo>
                    <a:pt x="344" y="252"/>
                  </a:lnTo>
                  <a:lnTo>
                    <a:pt x="347" y="247"/>
                  </a:lnTo>
                  <a:lnTo>
                    <a:pt x="349" y="241"/>
                  </a:lnTo>
                  <a:lnTo>
                    <a:pt x="350" y="237"/>
                  </a:lnTo>
                  <a:lnTo>
                    <a:pt x="351" y="232"/>
                  </a:lnTo>
                  <a:lnTo>
                    <a:pt x="350" y="227"/>
                  </a:lnTo>
                  <a:lnTo>
                    <a:pt x="349" y="222"/>
                  </a:lnTo>
                  <a:lnTo>
                    <a:pt x="347" y="217"/>
                  </a:lnTo>
                  <a:lnTo>
                    <a:pt x="345" y="213"/>
                  </a:lnTo>
                  <a:lnTo>
                    <a:pt x="340" y="208"/>
                  </a:lnTo>
                  <a:lnTo>
                    <a:pt x="337" y="205"/>
                  </a:lnTo>
                  <a:lnTo>
                    <a:pt x="333" y="201"/>
                  </a:lnTo>
                  <a:lnTo>
                    <a:pt x="328" y="199"/>
                  </a:lnTo>
                  <a:lnTo>
                    <a:pt x="316" y="193"/>
                  </a:lnTo>
                  <a:lnTo>
                    <a:pt x="305" y="189"/>
                  </a:lnTo>
                  <a:lnTo>
                    <a:pt x="297" y="186"/>
                  </a:lnTo>
                  <a:lnTo>
                    <a:pt x="289" y="184"/>
                  </a:lnTo>
                  <a:lnTo>
                    <a:pt x="283" y="180"/>
                  </a:lnTo>
                  <a:lnTo>
                    <a:pt x="277" y="176"/>
                  </a:lnTo>
                  <a:lnTo>
                    <a:pt x="270" y="171"/>
                  </a:lnTo>
                  <a:lnTo>
                    <a:pt x="266" y="166"/>
                  </a:lnTo>
                  <a:lnTo>
                    <a:pt x="262" y="159"/>
                  </a:lnTo>
                  <a:lnTo>
                    <a:pt x="258" y="153"/>
                  </a:lnTo>
                  <a:lnTo>
                    <a:pt x="255" y="142"/>
                  </a:lnTo>
                  <a:lnTo>
                    <a:pt x="253" y="131"/>
                  </a:lnTo>
                  <a:lnTo>
                    <a:pt x="251" y="117"/>
                  </a:lnTo>
                  <a:lnTo>
                    <a:pt x="248" y="104"/>
                  </a:lnTo>
                  <a:lnTo>
                    <a:pt x="244" y="90"/>
                  </a:lnTo>
                  <a:lnTo>
                    <a:pt x="239" y="77"/>
                  </a:lnTo>
                  <a:lnTo>
                    <a:pt x="234" y="65"/>
                  </a:lnTo>
                  <a:lnTo>
                    <a:pt x="227" y="53"/>
                  </a:lnTo>
                  <a:lnTo>
                    <a:pt x="219" y="42"/>
                  </a:lnTo>
                  <a:lnTo>
                    <a:pt x="210" y="3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9805" name="Freeform 19"/>
            <p:cNvSpPr>
              <a:spLocks noChangeAspect="1"/>
            </p:cNvSpPr>
            <p:nvPr/>
          </p:nvSpPr>
          <p:spPr bwMode="auto">
            <a:xfrm>
              <a:off x="2122" y="2623"/>
              <a:ext cx="357" cy="538"/>
            </a:xfrm>
            <a:custGeom>
              <a:avLst/>
              <a:gdLst>
                <a:gd name="T0" fmla="*/ 229 w 357"/>
                <a:gd name="T1" fmla="*/ 2 h 538"/>
                <a:gd name="T2" fmla="*/ 191 w 357"/>
                <a:gd name="T3" fmla="*/ 4 h 538"/>
                <a:gd name="T4" fmla="*/ 151 w 357"/>
                <a:gd name="T5" fmla="*/ 18 h 538"/>
                <a:gd name="T6" fmla="*/ 116 w 357"/>
                <a:gd name="T7" fmla="*/ 41 h 538"/>
                <a:gd name="T8" fmla="*/ 87 w 357"/>
                <a:gd name="T9" fmla="*/ 67 h 538"/>
                <a:gd name="T10" fmla="*/ 54 w 357"/>
                <a:gd name="T11" fmla="*/ 113 h 538"/>
                <a:gd name="T12" fmla="*/ 31 w 357"/>
                <a:gd name="T13" fmla="*/ 159 h 538"/>
                <a:gd name="T14" fmla="*/ 18 w 357"/>
                <a:gd name="T15" fmla="*/ 191 h 538"/>
                <a:gd name="T16" fmla="*/ 8 w 357"/>
                <a:gd name="T17" fmla="*/ 237 h 538"/>
                <a:gd name="T18" fmla="*/ 7 w 357"/>
                <a:gd name="T19" fmla="*/ 276 h 538"/>
                <a:gd name="T20" fmla="*/ 5 w 357"/>
                <a:gd name="T21" fmla="*/ 307 h 538"/>
                <a:gd name="T22" fmla="*/ 1 w 357"/>
                <a:gd name="T23" fmla="*/ 351 h 538"/>
                <a:gd name="T24" fmla="*/ 5 w 357"/>
                <a:gd name="T25" fmla="*/ 406 h 538"/>
                <a:gd name="T26" fmla="*/ 8 w 357"/>
                <a:gd name="T27" fmla="*/ 415 h 538"/>
                <a:gd name="T28" fmla="*/ 13 w 357"/>
                <a:gd name="T29" fmla="*/ 433 h 538"/>
                <a:gd name="T30" fmla="*/ 18 w 357"/>
                <a:gd name="T31" fmla="*/ 452 h 538"/>
                <a:gd name="T32" fmla="*/ 28 w 357"/>
                <a:gd name="T33" fmla="*/ 472 h 538"/>
                <a:gd name="T34" fmla="*/ 38 w 357"/>
                <a:gd name="T35" fmla="*/ 487 h 538"/>
                <a:gd name="T36" fmla="*/ 57 w 357"/>
                <a:gd name="T37" fmla="*/ 504 h 538"/>
                <a:gd name="T38" fmla="*/ 81 w 357"/>
                <a:gd name="T39" fmla="*/ 520 h 538"/>
                <a:gd name="T40" fmla="*/ 108 w 357"/>
                <a:gd name="T41" fmla="*/ 531 h 538"/>
                <a:gd name="T42" fmla="*/ 133 w 357"/>
                <a:gd name="T43" fmla="*/ 537 h 538"/>
                <a:gd name="T44" fmla="*/ 155 w 357"/>
                <a:gd name="T45" fmla="*/ 538 h 538"/>
                <a:gd name="T46" fmla="*/ 177 w 357"/>
                <a:gd name="T47" fmla="*/ 534 h 538"/>
                <a:gd name="T48" fmla="*/ 203 w 357"/>
                <a:gd name="T49" fmla="*/ 526 h 538"/>
                <a:gd name="T50" fmla="*/ 219 w 357"/>
                <a:gd name="T51" fmla="*/ 518 h 538"/>
                <a:gd name="T52" fmla="*/ 236 w 357"/>
                <a:gd name="T53" fmla="*/ 500 h 538"/>
                <a:gd name="T54" fmla="*/ 245 w 357"/>
                <a:gd name="T55" fmla="*/ 488 h 538"/>
                <a:gd name="T56" fmla="*/ 249 w 357"/>
                <a:gd name="T57" fmla="*/ 485 h 538"/>
                <a:gd name="T58" fmla="*/ 252 w 357"/>
                <a:gd name="T59" fmla="*/ 480 h 538"/>
                <a:gd name="T60" fmla="*/ 259 w 357"/>
                <a:gd name="T61" fmla="*/ 464 h 538"/>
                <a:gd name="T62" fmla="*/ 264 w 357"/>
                <a:gd name="T63" fmla="*/ 454 h 538"/>
                <a:gd name="T64" fmla="*/ 268 w 357"/>
                <a:gd name="T65" fmla="*/ 440 h 538"/>
                <a:gd name="T66" fmla="*/ 269 w 357"/>
                <a:gd name="T67" fmla="*/ 433 h 538"/>
                <a:gd name="T68" fmla="*/ 272 w 357"/>
                <a:gd name="T69" fmla="*/ 412 h 538"/>
                <a:gd name="T70" fmla="*/ 271 w 357"/>
                <a:gd name="T71" fmla="*/ 401 h 538"/>
                <a:gd name="T72" fmla="*/ 268 w 357"/>
                <a:gd name="T73" fmla="*/ 379 h 538"/>
                <a:gd name="T74" fmla="*/ 267 w 357"/>
                <a:gd name="T75" fmla="*/ 371 h 538"/>
                <a:gd name="T76" fmla="*/ 257 w 357"/>
                <a:gd name="T77" fmla="*/ 342 h 538"/>
                <a:gd name="T78" fmla="*/ 252 w 357"/>
                <a:gd name="T79" fmla="*/ 313 h 538"/>
                <a:gd name="T80" fmla="*/ 256 w 357"/>
                <a:gd name="T81" fmla="*/ 283 h 538"/>
                <a:gd name="T82" fmla="*/ 266 w 357"/>
                <a:gd name="T83" fmla="*/ 257 h 538"/>
                <a:gd name="T84" fmla="*/ 280 w 357"/>
                <a:gd name="T85" fmla="*/ 234 h 538"/>
                <a:gd name="T86" fmla="*/ 300 w 357"/>
                <a:gd name="T87" fmla="*/ 214 h 538"/>
                <a:gd name="T88" fmla="*/ 314 w 357"/>
                <a:gd name="T89" fmla="*/ 200 h 538"/>
                <a:gd name="T90" fmla="*/ 327 w 357"/>
                <a:gd name="T91" fmla="*/ 184 h 538"/>
                <a:gd name="T92" fmla="*/ 343 w 357"/>
                <a:gd name="T93" fmla="*/ 158 h 538"/>
                <a:gd name="T94" fmla="*/ 352 w 357"/>
                <a:gd name="T95" fmla="*/ 137 h 538"/>
                <a:gd name="T96" fmla="*/ 357 w 357"/>
                <a:gd name="T97" fmla="*/ 110 h 538"/>
                <a:gd name="T98" fmla="*/ 357 w 357"/>
                <a:gd name="T99" fmla="*/ 96 h 538"/>
                <a:gd name="T100" fmla="*/ 353 w 357"/>
                <a:gd name="T101" fmla="*/ 77 h 538"/>
                <a:gd name="T102" fmla="*/ 345 w 357"/>
                <a:gd name="T103" fmla="*/ 60 h 538"/>
                <a:gd name="T104" fmla="*/ 330 w 357"/>
                <a:gd name="T105" fmla="*/ 43 h 538"/>
                <a:gd name="T106" fmla="*/ 315 w 357"/>
                <a:gd name="T107" fmla="*/ 32 h 53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57"/>
                <a:gd name="T163" fmla="*/ 0 h 538"/>
                <a:gd name="T164" fmla="*/ 357 w 357"/>
                <a:gd name="T165" fmla="*/ 538 h 53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57" h="538">
                  <a:moveTo>
                    <a:pt x="304" y="26"/>
                  </a:moveTo>
                  <a:lnTo>
                    <a:pt x="266" y="13"/>
                  </a:lnTo>
                  <a:lnTo>
                    <a:pt x="229" y="2"/>
                  </a:lnTo>
                  <a:lnTo>
                    <a:pt x="221" y="0"/>
                  </a:lnTo>
                  <a:lnTo>
                    <a:pt x="214" y="0"/>
                  </a:lnTo>
                  <a:lnTo>
                    <a:pt x="191" y="4"/>
                  </a:lnTo>
                  <a:lnTo>
                    <a:pt x="181" y="5"/>
                  </a:lnTo>
                  <a:lnTo>
                    <a:pt x="170" y="10"/>
                  </a:lnTo>
                  <a:lnTo>
                    <a:pt x="151" y="18"/>
                  </a:lnTo>
                  <a:lnTo>
                    <a:pt x="141" y="24"/>
                  </a:lnTo>
                  <a:lnTo>
                    <a:pt x="132" y="30"/>
                  </a:lnTo>
                  <a:lnTo>
                    <a:pt x="116" y="41"/>
                  </a:lnTo>
                  <a:lnTo>
                    <a:pt x="108" y="47"/>
                  </a:lnTo>
                  <a:lnTo>
                    <a:pt x="101" y="54"/>
                  </a:lnTo>
                  <a:lnTo>
                    <a:pt x="87" y="67"/>
                  </a:lnTo>
                  <a:lnTo>
                    <a:pt x="75" y="82"/>
                  </a:lnTo>
                  <a:lnTo>
                    <a:pt x="63" y="97"/>
                  </a:lnTo>
                  <a:lnTo>
                    <a:pt x="54" y="113"/>
                  </a:lnTo>
                  <a:lnTo>
                    <a:pt x="44" y="130"/>
                  </a:lnTo>
                  <a:lnTo>
                    <a:pt x="36" y="147"/>
                  </a:lnTo>
                  <a:lnTo>
                    <a:pt x="31" y="159"/>
                  </a:lnTo>
                  <a:lnTo>
                    <a:pt x="27" y="169"/>
                  </a:lnTo>
                  <a:lnTo>
                    <a:pt x="21" y="181"/>
                  </a:lnTo>
                  <a:lnTo>
                    <a:pt x="18" y="191"/>
                  </a:lnTo>
                  <a:lnTo>
                    <a:pt x="12" y="215"/>
                  </a:lnTo>
                  <a:lnTo>
                    <a:pt x="9" y="225"/>
                  </a:lnTo>
                  <a:lnTo>
                    <a:pt x="8" y="237"/>
                  </a:lnTo>
                  <a:lnTo>
                    <a:pt x="7" y="250"/>
                  </a:lnTo>
                  <a:lnTo>
                    <a:pt x="8" y="261"/>
                  </a:lnTo>
                  <a:lnTo>
                    <a:pt x="7" y="276"/>
                  </a:lnTo>
                  <a:lnTo>
                    <a:pt x="7" y="292"/>
                  </a:lnTo>
                  <a:lnTo>
                    <a:pt x="6" y="300"/>
                  </a:lnTo>
                  <a:lnTo>
                    <a:pt x="5" y="307"/>
                  </a:lnTo>
                  <a:lnTo>
                    <a:pt x="7" y="323"/>
                  </a:lnTo>
                  <a:lnTo>
                    <a:pt x="4" y="334"/>
                  </a:lnTo>
                  <a:lnTo>
                    <a:pt x="1" y="351"/>
                  </a:lnTo>
                  <a:lnTo>
                    <a:pt x="0" y="370"/>
                  </a:lnTo>
                  <a:lnTo>
                    <a:pt x="2" y="388"/>
                  </a:lnTo>
                  <a:lnTo>
                    <a:pt x="5" y="406"/>
                  </a:lnTo>
                  <a:lnTo>
                    <a:pt x="6" y="409"/>
                  </a:lnTo>
                  <a:lnTo>
                    <a:pt x="7" y="413"/>
                  </a:lnTo>
                  <a:lnTo>
                    <a:pt x="8" y="415"/>
                  </a:lnTo>
                  <a:lnTo>
                    <a:pt x="11" y="418"/>
                  </a:lnTo>
                  <a:lnTo>
                    <a:pt x="12" y="425"/>
                  </a:lnTo>
                  <a:lnTo>
                    <a:pt x="13" y="433"/>
                  </a:lnTo>
                  <a:lnTo>
                    <a:pt x="14" y="439"/>
                  </a:lnTo>
                  <a:lnTo>
                    <a:pt x="16" y="446"/>
                  </a:lnTo>
                  <a:lnTo>
                    <a:pt x="18" y="452"/>
                  </a:lnTo>
                  <a:lnTo>
                    <a:pt x="21" y="459"/>
                  </a:lnTo>
                  <a:lnTo>
                    <a:pt x="24" y="465"/>
                  </a:lnTo>
                  <a:lnTo>
                    <a:pt x="28" y="472"/>
                  </a:lnTo>
                  <a:lnTo>
                    <a:pt x="30" y="478"/>
                  </a:lnTo>
                  <a:lnTo>
                    <a:pt x="35" y="483"/>
                  </a:lnTo>
                  <a:lnTo>
                    <a:pt x="38" y="487"/>
                  </a:lnTo>
                  <a:lnTo>
                    <a:pt x="43" y="492"/>
                  </a:lnTo>
                  <a:lnTo>
                    <a:pt x="49" y="498"/>
                  </a:lnTo>
                  <a:lnTo>
                    <a:pt x="57" y="504"/>
                  </a:lnTo>
                  <a:lnTo>
                    <a:pt x="64" y="509"/>
                  </a:lnTo>
                  <a:lnTo>
                    <a:pt x="73" y="514"/>
                  </a:lnTo>
                  <a:lnTo>
                    <a:pt x="81" y="520"/>
                  </a:lnTo>
                  <a:lnTo>
                    <a:pt x="91" y="524"/>
                  </a:lnTo>
                  <a:lnTo>
                    <a:pt x="98" y="527"/>
                  </a:lnTo>
                  <a:lnTo>
                    <a:pt x="108" y="531"/>
                  </a:lnTo>
                  <a:lnTo>
                    <a:pt x="116" y="534"/>
                  </a:lnTo>
                  <a:lnTo>
                    <a:pt x="126" y="536"/>
                  </a:lnTo>
                  <a:lnTo>
                    <a:pt x="133" y="537"/>
                  </a:lnTo>
                  <a:lnTo>
                    <a:pt x="143" y="538"/>
                  </a:lnTo>
                  <a:lnTo>
                    <a:pt x="151" y="538"/>
                  </a:lnTo>
                  <a:lnTo>
                    <a:pt x="155" y="538"/>
                  </a:lnTo>
                  <a:lnTo>
                    <a:pt x="160" y="538"/>
                  </a:lnTo>
                  <a:lnTo>
                    <a:pt x="168" y="536"/>
                  </a:lnTo>
                  <a:lnTo>
                    <a:pt x="177" y="534"/>
                  </a:lnTo>
                  <a:lnTo>
                    <a:pt x="186" y="533"/>
                  </a:lnTo>
                  <a:lnTo>
                    <a:pt x="195" y="529"/>
                  </a:lnTo>
                  <a:lnTo>
                    <a:pt x="203" y="526"/>
                  </a:lnTo>
                  <a:lnTo>
                    <a:pt x="212" y="522"/>
                  </a:lnTo>
                  <a:lnTo>
                    <a:pt x="217" y="520"/>
                  </a:lnTo>
                  <a:lnTo>
                    <a:pt x="219" y="518"/>
                  </a:lnTo>
                  <a:lnTo>
                    <a:pt x="221" y="516"/>
                  </a:lnTo>
                  <a:lnTo>
                    <a:pt x="229" y="508"/>
                  </a:lnTo>
                  <a:lnTo>
                    <a:pt x="236" y="500"/>
                  </a:lnTo>
                  <a:lnTo>
                    <a:pt x="239" y="496"/>
                  </a:lnTo>
                  <a:lnTo>
                    <a:pt x="243" y="492"/>
                  </a:lnTo>
                  <a:lnTo>
                    <a:pt x="245" y="488"/>
                  </a:lnTo>
                  <a:lnTo>
                    <a:pt x="247" y="486"/>
                  </a:lnTo>
                  <a:lnTo>
                    <a:pt x="248" y="485"/>
                  </a:lnTo>
                  <a:lnTo>
                    <a:pt x="249" y="485"/>
                  </a:lnTo>
                  <a:lnTo>
                    <a:pt x="249" y="483"/>
                  </a:lnTo>
                  <a:lnTo>
                    <a:pt x="250" y="482"/>
                  </a:lnTo>
                  <a:lnTo>
                    <a:pt x="252" y="480"/>
                  </a:lnTo>
                  <a:lnTo>
                    <a:pt x="254" y="476"/>
                  </a:lnTo>
                  <a:lnTo>
                    <a:pt x="259" y="467"/>
                  </a:lnTo>
                  <a:lnTo>
                    <a:pt x="259" y="464"/>
                  </a:lnTo>
                  <a:lnTo>
                    <a:pt x="260" y="463"/>
                  </a:lnTo>
                  <a:lnTo>
                    <a:pt x="262" y="458"/>
                  </a:lnTo>
                  <a:lnTo>
                    <a:pt x="264" y="454"/>
                  </a:lnTo>
                  <a:lnTo>
                    <a:pt x="266" y="450"/>
                  </a:lnTo>
                  <a:lnTo>
                    <a:pt x="266" y="445"/>
                  </a:lnTo>
                  <a:lnTo>
                    <a:pt x="268" y="440"/>
                  </a:lnTo>
                  <a:lnTo>
                    <a:pt x="269" y="435"/>
                  </a:lnTo>
                  <a:lnTo>
                    <a:pt x="269" y="434"/>
                  </a:lnTo>
                  <a:lnTo>
                    <a:pt x="269" y="433"/>
                  </a:lnTo>
                  <a:lnTo>
                    <a:pt x="270" y="431"/>
                  </a:lnTo>
                  <a:lnTo>
                    <a:pt x="271" y="421"/>
                  </a:lnTo>
                  <a:lnTo>
                    <a:pt x="272" y="412"/>
                  </a:lnTo>
                  <a:lnTo>
                    <a:pt x="271" y="409"/>
                  </a:lnTo>
                  <a:lnTo>
                    <a:pt x="271" y="407"/>
                  </a:lnTo>
                  <a:lnTo>
                    <a:pt x="271" y="401"/>
                  </a:lnTo>
                  <a:lnTo>
                    <a:pt x="271" y="392"/>
                  </a:lnTo>
                  <a:lnTo>
                    <a:pt x="269" y="381"/>
                  </a:lnTo>
                  <a:lnTo>
                    <a:pt x="268" y="379"/>
                  </a:lnTo>
                  <a:lnTo>
                    <a:pt x="267" y="377"/>
                  </a:lnTo>
                  <a:lnTo>
                    <a:pt x="267" y="376"/>
                  </a:lnTo>
                  <a:lnTo>
                    <a:pt x="267" y="371"/>
                  </a:lnTo>
                  <a:lnTo>
                    <a:pt x="264" y="361"/>
                  </a:lnTo>
                  <a:lnTo>
                    <a:pt x="261" y="351"/>
                  </a:lnTo>
                  <a:lnTo>
                    <a:pt x="257" y="342"/>
                  </a:lnTo>
                  <a:lnTo>
                    <a:pt x="254" y="332"/>
                  </a:lnTo>
                  <a:lnTo>
                    <a:pt x="252" y="322"/>
                  </a:lnTo>
                  <a:lnTo>
                    <a:pt x="252" y="313"/>
                  </a:lnTo>
                  <a:lnTo>
                    <a:pt x="252" y="302"/>
                  </a:lnTo>
                  <a:lnTo>
                    <a:pt x="253" y="293"/>
                  </a:lnTo>
                  <a:lnTo>
                    <a:pt x="256" y="283"/>
                  </a:lnTo>
                  <a:lnTo>
                    <a:pt x="259" y="274"/>
                  </a:lnTo>
                  <a:lnTo>
                    <a:pt x="263" y="265"/>
                  </a:lnTo>
                  <a:lnTo>
                    <a:pt x="266" y="257"/>
                  </a:lnTo>
                  <a:lnTo>
                    <a:pt x="271" y="249"/>
                  </a:lnTo>
                  <a:lnTo>
                    <a:pt x="276" y="241"/>
                  </a:lnTo>
                  <a:lnTo>
                    <a:pt x="280" y="234"/>
                  </a:lnTo>
                  <a:lnTo>
                    <a:pt x="287" y="227"/>
                  </a:lnTo>
                  <a:lnTo>
                    <a:pt x="293" y="220"/>
                  </a:lnTo>
                  <a:lnTo>
                    <a:pt x="300" y="214"/>
                  </a:lnTo>
                  <a:lnTo>
                    <a:pt x="303" y="210"/>
                  </a:lnTo>
                  <a:lnTo>
                    <a:pt x="307" y="207"/>
                  </a:lnTo>
                  <a:lnTo>
                    <a:pt x="314" y="200"/>
                  </a:lnTo>
                  <a:lnTo>
                    <a:pt x="317" y="195"/>
                  </a:lnTo>
                  <a:lnTo>
                    <a:pt x="321" y="191"/>
                  </a:lnTo>
                  <a:lnTo>
                    <a:pt x="327" y="184"/>
                  </a:lnTo>
                  <a:lnTo>
                    <a:pt x="333" y="175"/>
                  </a:lnTo>
                  <a:lnTo>
                    <a:pt x="338" y="166"/>
                  </a:lnTo>
                  <a:lnTo>
                    <a:pt x="343" y="158"/>
                  </a:lnTo>
                  <a:lnTo>
                    <a:pt x="349" y="148"/>
                  </a:lnTo>
                  <a:lnTo>
                    <a:pt x="350" y="143"/>
                  </a:lnTo>
                  <a:lnTo>
                    <a:pt x="352" y="137"/>
                  </a:lnTo>
                  <a:lnTo>
                    <a:pt x="356" y="125"/>
                  </a:lnTo>
                  <a:lnTo>
                    <a:pt x="357" y="114"/>
                  </a:lnTo>
                  <a:lnTo>
                    <a:pt x="357" y="110"/>
                  </a:lnTo>
                  <a:lnTo>
                    <a:pt x="357" y="108"/>
                  </a:lnTo>
                  <a:lnTo>
                    <a:pt x="357" y="103"/>
                  </a:lnTo>
                  <a:lnTo>
                    <a:pt x="357" y="96"/>
                  </a:lnTo>
                  <a:lnTo>
                    <a:pt x="356" y="89"/>
                  </a:lnTo>
                  <a:lnTo>
                    <a:pt x="354" y="82"/>
                  </a:lnTo>
                  <a:lnTo>
                    <a:pt x="353" y="77"/>
                  </a:lnTo>
                  <a:lnTo>
                    <a:pt x="350" y="71"/>
                  </a:lnTo>
                  <a:lnTo>
                    <a:pt x="348" y="66"/>
                  </a:lnTo>
                  <a:lnTo>
                    <a:pt x="345" y="60"/>
                  </a:lnTo>
                  <a:lnTo>
                    <a:pt x="343" y="56"/>
                  </a:lnTo>
                  <a:lnTo>
                    <a:pt x="335" y="46"/>
                  </a:lnTo>
                  <a:lnTo>
                    <a:pt x="330" y="43"/>
                  </a:lnTo>
                  <a:lnTo>
                    <a:pt x="326" y="39"/>
                  </a:lnTo>
                  <a:lnTo>
                    <a:pt x="321" y="35"/>
                  </a:lnTo>
                  <a:lnTo>
                    <a:pt x="315" y="32"/>
                  </a:lnTo>
                  <a:lnTo>
                    <a:pt x="310" y="29"/>
                  </a:lnTo>
                  <a:lnTo>
                    <a:pt x="304" y="2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9806" name="Freeform 20"/>
            <p:cNvSpPr>
              <a:spLocks noChangeAspect="1"/>
            </p:cNvSpPr>
            <p:nvPr/>
          </p:nvSpPr>
          <p:spPr bwMode="auto">
            <a:xfrm>
              <a:off x="2368" y="2629"/>
              <a:ext cx="812" cy="237"/>
            </a:xfrm>
            <a:custGeom>
              <a:avLst/>
              <a:gdLst>
                <a:gd name="T0" fmla="*/ 368 w 812"/>
                <a:gd name="T1" fmla="*/ 166 h 237"/>
                <a:gd name="T2" fmla="*/ 318 w 812"/>
                <a:gd name="T3" fmla="*/ 151 h 237"/>
                <a:gd name="T4" fmla="*/ 243 w 812"/>
                <a:gd name="T5" fmla="*/ 112 h 237"/>
                <a:gd name="T6" fmla="*/ 198 w 812"/>
                <a:gd name="T7" fmla="*/ 86 h 237"/>
                <a:gd name="T8" fmla="*/ 155 w 812"/>
                <a:gd name="T9" fmla="*/ 61 h 237"/>
                <a:gd name="T10" fmla="*/ 101 w 812"/>
                <a:gd name="T11" fmla="*/ 41 h 237"/>
                <a:gd name="T12" fmla="*/ 60 w 812"/>
                <a:gd name="T13" fmla="*/ 35 h 237"/>
                <a:gd name="T14" fmla="*/ 29 w 812"/>
                <a:gd name="T15" fmla="*/ 39 h 237"/>
                <a:gd name="T16" fmla="*/ 8 w 812"/>
                <a:gd name="T17" fmla="*/ 53 h 237"/>
                <a:gd name="T18" fmla="*/ 0 w 812"/>
                <a:gd name="T19" fmla="*/ 77 h 237"/>
                <a:gd name="T20" fmla="*/ 8 w 812"/>
                <a:gd name="T21" fmla="*/ 102 h 237"/>
                <a:gd name="T22" fmla="*/ 23 w 812"/>
                <a:gd name="T23" fmla="*/ 116 h 237"/>
                <a:gd name="T24" fmla="*/ 79 w 812"/>
                <a:gd name="T25" fmla="*/ 137 h 237"/>
                <a:gd name="T26" fmla="*/ 170 w 812"/>
                <a:gd name="T27" fmla="*/ 165 h 237"/>
                <a:gd name="T28" fmla="*/ 261 w 812"/>
                <a:gd name="T29" fmla="*/ 203 h 237"/>
                <a:gd name="T30" fmla="*/ 319 w 812"/>
                <a:gd name="T31" fmla="*/ 231 h 237"/>
                <a:gd name="T32" fmla="*/ 353 w 812"/>
                <a:gd name="T33" fmla="*/ 237 h 237"/>
                <a:gd name="T34" fmla="*/ 400 w 812"/>
                <a:gd name="T35" fmla="*/ 235 h 237"/>
                <a:gd name="T36" fmla="*/ 434 w 812"/>
                <a:gd name="T37" fmla="*/ 226 h 237"/>
                <a:gd name="T38" fmla="*/ 605 w 812"/>
                <a:gd name="T39" fmla="*/ 156 h 237"/>
                <a:gd name="T40" fmla="*/ 637 w 812"/>
                <a:gd name="T41" fmla="*/ 156 h 237"/>
                <a:gd name="T42" fmla="*/ 645 w 812"/>
                <a:gd name="T43" fmla="*/ 152 h 237"/>
                <a:gd name="T44" fmla="*/ 657 w 812"/>
                <a:gd name="T45" fmla="*/ 143 h 237"/>
                <a:gd name="T46" fmla="*/ 662 w 812"/>
                <a:gd name="T47" fmla="*/ 135 h 237"/>
                <a:gd name="T48" fmla="*/ 686 w 812"/>
                <a:gd name="T49" fmla="*/ 113 h 237"/>
                <a:gd name="T50" fmla="*/ 718 w 812"/>
                <a:gd name="T51" fmla="*/ 115 h 237"/>
                <a:gd name="T52" fmla="*/ 743 w 812"/>
                <a:gd name="T53" fmla="*/ 127 h 237"/>
                <a:gd name="T54" fmla="*/ 761 w 812"/>
                <a:gd name="T55" fmla="*/ 127 h 237"/>
                <a:gd name="T56" fmla="*/ 779 w 812"/>
                <a:gd name="T57" fmla="*/ 116 h 237"/>
                <a:gd name="T58" fmla="*/ 783 w 812"/>
                <a:gd name="T59" fmla="*/ 110 h 237"/>
                <a:gd name="T60" fmla="*/ 784 w 812"/>
                <a:gd name="T61" fmla="*/ 107 h 237"/>
                <a:gd name="T62" fmla="*/ 777 w 812"/>
                <a:gd name="T63" fmla="*/ 91 h 237"/>
                <a:gd name="T64" fmla="*/ 762 w 812"/>
                <a:gd name="T65" fmla="*/ 75 h 237"/>
                <a:gd name="T66" fmla="*/ 741 w 812"/>
                <a:gd name="T67" fmla="*/ 68 h 237"/>
                <a:gd name="T68" fmla="*/ 727 w 812"/>
                <a:gd name="T69" fmla="*/ 60 h 237"/>
                <a:gd name="T70" fmla="*/ 763 w 812"/>
                <a:gd name="T71" fmla="*/ 50 h 237"/>
                <a:gd name="T72" fmla="*/ 782 w 812"/>
                <a:gd name="T73" fmla="*/ 48 h 237"/>
                <a:gd name="T74" fmla="*/ 802 w 812"/>
                <a:gd name="T75" fmla="*/ 44 h 237"/>
                <a:gd name="T76" fmla="*/ 806 w 812"/>
                <a:gd name="T77" fmla="*/ 41 h 237"/>
                <a:gd name="T78" fmla="*/ 812 w 812"/>
                <a:gd name="T79" fmla="*/ 34 h 237"/>
                <a:gd name="T80" fmla="*/ 812 w 812"/>
                <a:gd name="T81" fmla="*/ 25 h 237"/>
                <a:gd name="T82" fmla="*/ 811 w 812"/>
                <a:gd name="T83" fmla="*/ 20 h 237"/>
                <a:gd name="T84" fmla="*/ 803 w 812"/>
                <a:gd name="T85" fmla="*/ 6 h 237"/>
                <a:gd name="T86" fmla="*/ 787 w 812"/>
                <a:gd name="T87" fmla="*/ 0 h 237"/>
                <a:gd name="T88" fmla="*/ 752 w 812"/>
                <a:gd name="T89" fmla="*/ 7 h 237"/>
                <a:gd name="T90" fmla="*/ 712 w 812"/>
                <a:gd name="T91" fmla="*/ 30 h 237"/>
                <a:gd name="T92" fmla="*/ 688 w 812"/>
                <a:gd name="T93" fmla="*/ 55 h 237"/>
                <a:gd name="T94" fmla="*/ 684 w 812"/>
                <a:gd name="T95" fmla="*/ 59 h 237"/>
                <a:gd name="T96" fmla="*/ 672 w 812"/>
                <a:gd name="T97" fmla="*/ 68 h 237"/>
                <a:gd name="T98" fmla="*/ 657 w 812"/>
                <a:gd name="T99" fmla="*/ 75 h 237"/>
                <a:gd name="T100" fmla="*/ 647 w 812"/>
                <a:gd name="T101" fmla="*/ 80 h 237"/>
                <a:gd name="T102" fmla="*/ 620 w 812"/>
                <a:gd name="T103" fmla="*/ 89 h 237"/>
                <a:gd name="T104" fmla="*/ 594 w 812"/>
                <a:gd name="T105" fmla="*/ 104 h 237"/>
                <a:gd name="T106" fmla="*/ 576 w 812"/>
                <a:gd name="T107" fmla="*/ 111 h 237"/>
                <a:gd name="T108" fmla="*/ 535 w 812"/>
                <a:gd name="T109" fmla="*/ 128 h 237"/>
                <a:gd name="T110" fmla="*/ 474 w 812"/>
                <a:gd name="T111" fmla="*/ 148 h 237"/>
                <a:gd name="T112" fmla="*/ 400 w 812"/>
                <a:gd name="T113" fmla="*/ 164 h 2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12"/>
                <a:gd name="T172" fmla="*/ 0 h 237"/>
                <a:gd name="T173" fmla="*/ 812 w 812"/>
                <a:gd name="T174" fmla="*/ 237 h 2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12" h="237">
                  <a:moveTo>
                    <a:pt x="400" y="164"/>
                  </a:moveTo>
                  <a:lnTo>
                    <a:pt x="384" y="166"/>
                  </a:lnTo>
                  <a:lnTo>
                    <a:pt x="376" y="166"/>
                  </a:lnTo>
                  <a:lnTo>
                    <a:pt x="368" y="166"/>
                  </a:lnTo>
                  <a:lnTo>
                    <a:pt x="353" y="163"/>
                  </a:lnTo>
                  <a:lnTo>
                    <a:pt x="346" y="161"/>
                  </a:lnTo>
                  <a:lnTo>
                    <a:pt x="339" y="159"/>
                  </a:lnTo>
                  <a:lnTo>
                    <a:pt x="318" y="151"/>
                  </a:lnTo>
                  <a:lnTo>
                    <a:pt x="297" y="143"/>
                  </a:lnTo>
                  <a:lnTo>
                    <a:pt x="278" y="132"/>
                  </a:lnTo>
                  <a:lnTo>
                    <a:pt x="259" y="122"/>
                  </a:lnTo>
                  <a:lnTo>
                    <a:pt x="243" y="112"/>
                  </a:lnTo>
                  <a:lnTo>
                    <a:pt x="228" y="103"/>
                  </a:lnTo>
                  <a:lnTo>
                    <a:pt x="218" y="98"/>
                  </a:lnTo>
                  <a:lnTo>
                    <a:pt x="208" y="93"/>
                  </a:lnTo>
                  <a:lnTo>
                    <a:pt x="198" y="86"/>
                  </a:lnTo>
                  <a:lnTo>
                    <a:pt x="188" y="79"/>
                  </a:lnTo>
                  <a:lnTo>
                    <a:pt x="177" y="73"/>
                  </a:lnTo>
                  <a:lnTo>
                    <a:pt x="167" y="67"/>
                  </a:lnTo>
                  <a:lnTo>
                    <a:pt x="155" y="61"/>
                  </a:lnTo>
                  <a:lnTo>
                    <a:pt x="145" y="56"/>
                  </a:lnTo>
                  <a:lnTo>
                    <a:pt x="134" y="52"/>
                  </a:lnTo>
                  <a:lnTo>
                    <a:pt x="122" y="48"/>
                  </a:lnTo>
                  <a:lnTo>
                    <a:pt x="101" y="41"/>
                  </a:lnTo>
                  <a:lnTo>
                    <a:pt x="91" y="38"/>
                  </a:lnTo>
                  <a:lnTo>
                    <a:pt x="81" y="37"/>
                  </a:lnTo>
                  <a:lnTo>
                    <a:pt x="71" y="36"/>
                  </a:lnTo>
                  <a:lnTo>
                    <a:pt x="60" y="35"/>
                  </a:lnTo>
                  <a:lnTo>
                    <a:pt x="49" y="36"/>
                  </a:lnTo>
                  <a:lnTo>
                    <a:pt x="39" y="37"/>
                  </a:lnTo>
                  <a:lnTo>
                    <a:pt x="34" y="37"/>
                  </a:lnTo>
                  <a:lnTo>
                    <a:pt x="29" y="39"/>
                  </a:lnTo>
                  <a:lnTo>
                    <a:pt x="24" y="41"/>
                  </a:lnTo>
                  <a:lnTo>
                    <a:pt x="20" y="43"/>
                  </a:lnTo>
                  <a:lnTo>
                    <a:pt x="14" y="48"/>
                  </a:lnTo>
                  <a:lnTo>
                    <a:pt x="8" y="53"/>
                  </a:lnTo>
                  <a:lnTo>
                    <a:pt x="4" y="58"/>
                  </a:lnTo>
                  <a:lnTo>
                    <a:pt x="2" y="64"/>
                  </a:lnTo>
                  <a:lnTo>
                    <a:pt x="0" y="70"/>
                  </a:lnTo>
                  <a:lnTo>
                    <a:pt x="0" y="77"/>
                  </a:lnTo>
                  <a:lnTo>
                    <a:pt x="1" y="84"/>
                  </a:lnTo>
                  <a:lnTo>
                    <a:pt x="4" y="91"/>
                  </a:lnTo>
                  <a:lnTo>
                    <a:pt x="6" y="96"/>
                  </a:lnTo>
                  <a:lnTo>
                    <a:pt x="8" y="102"/>
                  </a:lnTo>
                  <a:lnTo>
                    <a:pt x="12" y="105"/>
                  </a:lnTo>
                  <a:lnTo>
                    <a:pt x="15" y="109"/>
                  </a:lnTo>
                  <a:lnTo>
                    <a:pt x="19" y="113"/>
                  </a:lnTo>
                  <a:lnTo>
                    <a:pt x="23" y="116"/>
                  </a:lnTo>
                  <a:lnTo>
                    <a:pt x="28" y="118"/>
                  </a:lnTo>
                  <a:lnTo>
                    <a:pt x="34" y="121"/>
                  </a:lnTo>
                  <a:lnTo>
                    <a:pt x="56" y="129"/>
                  </a:lnTo>
                  <a:lnTo>
                    <a:pt x="79" y="137"/>
                  </a:lnTo>
                  <a:lnTo>
                    <a:pt x="102" y="144"/>
                  </a:lnTo>
                  <a:lnTo>
                    <a:pt x="126" y="151"/>
                  </a:lnTo>
                  <a:lnTo>
                    <a:pt x="148" y="157"/>
                  </a:lnTo>
                  <a:lnTo>
                    <a:pt x="170" y="165"/>
                  </a:lnTo>
                  <a:lnTo>
                    <a:pt x="192" y="173"/>
                  </a:lnTo>
                  <a:lnTo>
                    <a:pt x="214" y="182"/>
                  </a:lnTo>
                  <a:lnTo>
                    <a:pt x="237" y="192"/>
                  </a:lnTo>
                  <a:lnTo>
                    <a:pt x="261" y="203"/>
                  </a:lnTo>
                  <a:lnTo>
                    <a:pt x="283" y="214"/>
                  </a:lnTo>
                  <a:lnTo>
                    <a:pt x="306" y="226"/>
                  </a:lnTo>
                  <a:lnTo>
                    <a:pt x="312" y="229"/>
                  </a:lnTo>
                  <a:lnTo>
                    <a:pt x="319" y="231"/>
                  </a:lnTo>
                  <a:lnTo>
                    <a:pt x="326" y="233"/>
                  </a:lnTo>
                  <a:lnTo>
                    <a:pt x="334" y="235"/>
                  </a:lnTo>
                  <a:lnTo>
                    <a:pt x="344" y="237"/>
                  </a:lnTo>
                  <a:lnTo>
                    <a:pt x="353" y="237"/>
                  </a:lnTo>
                  <a:lnTo>
                    <a:pt x="373" y="237"/>
                  </a:lnTo>
                  <a:lnTo>
                    <a:pt x="381" y="237"/>
                  </a:lnTo>
                  <a:lnTo>
                    <a:pt x="391" y="237"/>
                  </a:lnTo>
                  <a:lnTo>
                    <a:pt x="400" y="235"/>
                  </a:lnTo>
                  <a:lnTo>
                    <a:pt x="409" y="233"/>
                  </a:lnTo>
                  <a:lnTo>
                    <a:pt x="417" y="231"/>
                  </a:lnTo>
                  <a:lnTo>
                    <a:pt x="425" y="230"/>
                  </a:lnTo>
                  <a:lnTo>
                    <a:pt x="434" y="226"/>
                  </a:lnTo>
                  <a:lnTo>
                    <a:pt x="443" y="224"/>
                  </a:lnTo>
                  <a:lnTo>
                    <a:pt x="483" y="207"/>
                  </a:lnTo>
                  <a:lnTo>
                    <a:pt x="524" y="190"/>
                  </a:lnTo>
                  <a:lnTo>
                    <a:pt x="605" y="156"/>
                  </a:lnTo>
                  <a:lnTo>
                    <a:pt x="613" y="152"/>
                  </a:lnTo>
                  <a:lnTo>
                    <a:pt x="622" y="149"/>
                  </a:lnTo>
                  <a:lnTo>
                    <a:pt x="631" y="157"/>
                  </a:lnTo>
                  <a:lnTo>
                    <a:pt x="637" y="156"/>
                  </a:lnTo>
                  <a:lnTo>
                    <a:pt x="643" y="154"/>
                  </a:lnTo>
                  <a:lnTo>
                    <a:pt x="643" y="153"/>
                  </a:lnTo>
                  <a:lnTo>
                    <a:pt x="645" y="152"/>
                  </a:lnTo>
                  <a:lnTo>
                    <a:pt x="648" y="150"/>
                  </a:lnTo>
                  <a:lnTo>
                    <a:pt x="650" y="149"/>
                  </a:lnTo>
                  <a:lnTo>
                    <a:pt x="653" y="147"/>
                  </a:lnTo>
                  <a:lnTo>
                    <a:pt x="657" y="143"/>
                  </a:lnTo>
                  <a:lnTo>
                    <a:pt x="657" y="141"/>
                  </a:lnTo>
                  <a:lnTo>
                    <a:pt x="658" y="139"/>
                  </a:lnTo>
                  <a:lnTo>
                    <a:pt x="659" y="139"/>
                  </a:lnTo>
                  <a:lnTo>
                    <a:pt x="662" y="135"/>
                  </a:lnTo>
                  <a:lnTo>
                    <a:pt x="664" y="130"/>
                  </a:lnTo>
                  <a:lnTo>
                    <a:pt x="671" y="117"/>
                  </a:lnTo>
                  <a:lnTo>
                    <a:pt x="679" y="115"/>
                  </a:lnTo>
                  <a:lnTo>
                    <a:pt x="686" y="113"/>
                  </a:lnTo>
                  <a:lnTo>
                    <a:pt x="694" y="112"/>
                  </a:lnTo>
                  <a:lnTo>
                    <a:pt x="703" y="112"/>
                  </a:lnTo>
                  <a:lnTo>
                    <a:pt x="711" y="113"/>
                  </a:lnTo>
                  <a:lnTo>
                    <a:pt x="718" y="115"/>
                  </a:lnTo>
                  <a:lnTo>
                    <a:pt x="726" y="118"/>
                  </a:lnTo>
                  <a:lnTo>
                    <a:pt x="734" y="122"/>
                  </a:lnTo>
                  <a:lnTo>
                    <a:pt x="738" y="125"/>
                  </a:lnTo>
                  <a:lnTo>
                    <a:pt x="743" y="127"/>
                  </a:lnTo>
                  <a:lnTo>
                    <a:pt x="747" y="128"/>
                  </a:lnTo>
                  <a:lnTo>
                    <a:pt x="752" y="129"/>
                  </a:lnTo>
                  <a:lnTo>
                    <a:pt x="756" y="128"/>
                  </a:lnTo>
                  <a:lnTo>
                    <a:pt x="761" y="127"/>
                  </a:lnTo>
                  <a:lnTo>
                    <a:pt x="766" y="125"/>
                  </a:lnTo>
                  <a:lnTo>
                    <a:pt x="770" y="123"/>
                  </a:lnTo>
                  <a:lnTo>
                    <a:pt x="776" y="120"/>
                  </a:lnTo>
                  <a:lnTo>
                    <a:pt x="779" y="116"/>
                  </a:lnTo>
                  <a:lnTo>
                    <a:pt x="780" y="115"/>
                  </a:lnTo>
                  <a:lnTo>
                    <a:pt x="782" y="113"/>
                  </a:lnTo>
                  <a:lnTo>
                    <a:pt x="783" y="111"/>
                  </a:lnTo>
                  <a:lnTo>
                    <a:pt x="783" y="110"/>
                  </a:lnTo>
                  <a:lnTo>
                    <a:pt x="784" y="109"/>
                  </a:lnTo>
                  <a:lnTo>
                    <a:pt x="784" y="107"/>
                  </a:lnTo>
                  <a:lnTo>
                    <a:pt x="784" y="105"/>
                  </a:lnTo>
                  <a:lnTo>
                    <a:pt x="783" y="101"/>
                  </a:lnTo>
                  <a:lnTo>
                    <a:pt x="781" y="95"/>
                  </a:lnTo>
                  <a:lnTo>
                    <a:pt x="777" y="91"/>
                  </a:lnTo>
                  <a:lnTo>
                    <a:pt x="774" y="86"/>
                  </a:lnTo>
                  <a:lnTo>
                    <a:pt x="770" y="82"/>
                  </a:lnTo>
                  <a:lnTo>
                    <a:pt x="766" y="78"/>
                  </a:lnTo>
                  <a:lnTo>
                    <a:pt x="762" y="75"/>
                  </a:lnTo>
                  <a:lnTo>
                    <a:pt x="756" y="72"/>
                  </a:lnTo>
                  <a:lnTo>
                    <a:pt x="752" y="70"/>
                  </a:lnTo>
                  <a:lnTo>
                    <a:pt x="746" y="68"/>
                  </a:lnTo>
                  <a:lnTo>
                    <a:pt x="741" y="68"/>
                  </a:lnTo>
                  <a:lnTo>
                    <a:pt x="728" y="67"/>
                  </a:lnTo>
                  <a:lnTo>
                    <a:pt x="721" y="67"/>
                  </a:lnTo>
                  <a:lnTo>
                    <a:pt x="715" y="68"/>
                  </a:lnTo>
                  <a:lnTo>
                    <a:pt x="727" y="60"/>
                  </a:lnTo>
                  <a:lnTo>
                    <a:pt x="734" y="57"/>
                  </a:lnTo>
                  <a:lnTo>
                    <a:pt x="741" y="55"/>
                  </a:lnTo>
                  <a:lnTo>
                    <a:pt x="756" y="51"/>
                  </a:lnTo>
                  <a:lnTo>
                    <a:pt x="763" y="50"/>
                  </a:lnTo>
                  <a:lnTo>
                    <a:pt x="770" y="50"/>
                  </a:lnTo>
                  <a:lnTo>
                    <a:pt x="777" y="49"/>
                  </a:lnTo>
                  <a:lnTo>
                    <a:pt x="779" y="48"/>
                  </a:lnTo>
                  <a:lnTo>
                    <a:pt x="782" y="48"/>
                  </a:lnTo>
                  <a:lnTo>
                    <a:pt x="794" y="47"/>
                  </a:lnTo>
                  <a:lnTo>
                    <a:pt x="797" y="46"/>
                  </a:lnTo>
                  <a:lnTo>
                    <a:pt x="799" y="45"/>
                  </a:lnTo>
                  <a:lnTo>
                    <a:pt x="802" y="44"/>
                  </a:lnTo>
                  <a:lnTo>
                    <a:pt x="803" y="43"/>
                  </a:lnTo>
                  <a:lnTo>
                    <a:pt x="805" y="43"/>
                  </a:lnTo>
                  <a:lnTo>
                    <a:pt x="805" y="41"/>
                  </a:lnTo>
                  <a:lnTo>
                    <a:pt x="806" y="41"/>
                  </a:lnTo>
                  <a:lnTo>
                    <a:pt x="808" y="40"/>
                  </a:lnTo>
                  <a:lnTo>
                    <a:pt x="809" y="38"/>
                  </a:lnTo>
                  <a:lnTo>
                    <a:pt x="811" y="36"/>
                  </a:lnTo>
                  <a:lnTo>
                    <a:pt x="812" y="34"/>
                  </a:lnTo>
                  <a:lnTo>
                    <a:pt x="812" y="32"/>
                  </a:lnTo>
                  <a:lnTo>
                    <a:pt x="812" y="29"/>
                  </a:lnTo>
                  <a:lnTo>
                    <a:pt x="812" y="28"/>
                  </a:lnTo>
                  <a:lnTo>
                    <a:pt x="812" y="25"/>
                  </a:lnTo>
                  <a:lnTo>
                    <a:pt x="812" y="23"/>
                  </a:lnTo>
                  <a:lnTo>
                    <a:pt x="812" y="22"/>
                  </a:lnTo>
                  <a:lnTo>
                    <a:pt x="811" y="21"/>
                  </a:lnTo>
                  <a:lnTo>
                    <a:pt x="811" y="20"/>
                  </a:lnTo>
                  <a:lnTo>
                    <a:pt x="810" y="16"/>
                  </a:lnTo>
                  <a:lnTo>
                    <a:pt x="808" y="12"/>
                  </a:lnTo>
                  <a:lnTo>
                    <a:pt x="805" y="8"/>
                  </a:lnTo>
                  <a:lnTo>
                    <a:pt x="803" y="6"/>
                  </a:lnTo>
                  <a:lnTo>
                    <a:pt x="799" y="3"/>
                  </a:lnTo>
                  <a:lnTo>
                    <a:pt x="796" y="1"/>
                  </a:lnTo>
                  <a:lnTo>
                    <a:pt x="791" y="0"/>
                  </a:lnTo>
                  <a:lnTo>
                    <a:pt x="787" y="0"/>
                  </a:lnTo>
                  <a:lnTo>
                    <a:pt x="783" y="0"/>
                  </a:lnTo>
                  <a:lnTo>
                    <a:pt x="767" y="3"/>
                  </a:lnTo>
                  <a:lnTo>
                    <a:pt x="759" y="5"/>
                  </a:lnTo>
                  <a:lnTo>
                    <a:pt x="752" y="7"/>
                  </a:lnTo>
                  <a:lnTo>
                    <a:pt x="738" y="13"/>
                  </a:lnTo>
                  <a:lnTo>
                    <a:pt x="725" y="21"/>
                  </a:lnTo>
                  <a:lnTo>
                    <a:pt x="718" y="25"/>
                  </a:lnTo>
                  <a:lnTo>
                    <a:pt x="712" y="30"/>
                  </a:lnTo>
                  <a:lnTo>
                    <a:pt x="706" y="35"/>
                  </a:lnTo>
                  <a:lnTo>
                    <a:pt x="700" y="41"/>
                  </a:lnTo>
                  <a:lnTo>
                    <a:pt x="692" y="50"/>
                  </a:lnTo>
                  <a:lnTo>
                    <a:pt x="688" y="55"/>
                  </a:lnTo>
                  <a:lnTo>
                    <a:pt x="685" y="56"/>
                  </a:lnTo>
                  <a:lnTo>
                    <a:pt x="685" y="57"/>
                  </a:lnTo>
                  <a:lnTo>
                    <a:pt x="684" y="59"/>
                  </a:lnTo>
                  <a:lnTo>
                    <a:pt x="682" y="60"/>
                  </a:lnTo>
                  <a:lnTo>
                    <a:pt x="681" y="61"/>
                  </a:lnTo>
                  <a:lnTo>
                    <a:pt x="676" y="64"/>
                  </a:lnTo>
                  <a:lnTo>
                    <a:pt x="672" y="68"/>
                  </a:lnTo>
                  <a:lnTo>
                    <a:pt x="667" y="70"/>
                  </a:lnTo>
                  <a:lnTo>
                    <a:pt x="664" y="72"/>
                  </a:lnTo>
                  <a:lnTo>
                    <a:pt x="663" y="74"/>
                  </a:lnTo>
                  <a:lnTo>
                    <a:pt x="657" y="75"/>
                  </a:lnTo>
                  <a:lnTo>
                    <a:pt x="652" y="78"/>
                  </a:lnTo>
                  <a:lnTo>
                    <a:pt x="650" y="79"/>
                  </a:lnTo>
                  <a:lnTo>
                    <a:pt x="648" y="79"/>
                  </a:lnTo>
                  <a:lnTo>
                    <a:pt x="647" y="80"/>
                  </a:lnTo>
                  <a:lnTo>
                    <a:pt x="643" y="82"/>
                  </a:lnTo>
                  <a:lnTo>
                    <a:pt x="630" y="85"/>
                  </a:lnTo>
                  <a:lnTo>
                    <a:pt x="625" y="87"/>
                  </a:lnTo>
                  <a:lnTo>
                    <a:pt x="620" y="89"/>
                  </a:lnTo>
                  <a:lnTo>
                    <a:pt x="613" y="93"/>
                  </a:lnTo>
                  <a:lnTo>
                    <a:pt x="607" y="96"/>
                  </a:lnTo>
                  <a:lnTo>
                    <a:pt x="600" y="100"/>
                  </a:lnTo>
                  <a:lnTo>
                    <a:pt x="594" y="104"/>
                  </a:lnTo>
                  <a:lnTo>
                    <a:pt x="582" y="109"/>
                  </a:lnTo>
                  <a:lnTo>
                    <a:pt x="580" y="109"/>
                  </a:lnTo>
                  <a:lnTo>
                    <a:pt x="579" y="110"/>
                  </a:lnTo>
                  <a:lnTo>
                    <a:pt x="576" y="111"/>
                  </a:lnTo>
                  <a:lnTo>
                    <a:pt x="571" y="114"/>
                  </a:lnTo>
                  <a:lnTo>
                    <a:pt x="558" y="119"/>
                  </a:lnTo>
                  <a:lnTo>
                    <a:pt x="547" y="123"/>
                  </a:lnTo>
                  <a:lnTo>
                    <a:pt x="535" y="128"/>
                  </a:lnTo>
                  <a:lnTo>
                    <a:pt x="523" y="132"/>
                  </a:lnTo>
                  <a:lnTo>
                    <a:pt x="499" y="141"/>
                  </a:lnTo>
                  <a:lnTo>
                    <a:pt x="487" y="144"/>
                  </a:lnTo>
                  <a:lnTo>
                    <a:pt x="474" y="148"/>
                  </a:lnTo>
                  <a:lnTo>
                    <a:pt x="450" y="154"/>
                  </a:lnTo>
                  <a:lnTo>
                    <a:pt x="424" y="159"/>
                  </a:lnTo>
                  <a:lnTo>
                    <a:pt x="412" y="162"/>
                  </a:lnTo>
                  <a:lnTo>
                    <a:pt x="400" y="1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9807" name="Freeform 21"/>
            <p:cNvSpPr>
              <a:spLocks noChangeAspect="1"/>
            </p:cNvSpPr>
            <p:nvPr/>
          </p:nvSpPr>
          <p:spPr bwMode="auto">
            <a:xfrm>
              <a:off x="1861" y="2608"/>
              <a:ext cx="480" cy="486"/>
            </a:xfrm>
            <a:custGeom>
              <a:avLst/>
              <a:gdLst>
                <a:gd name="T0" fmla="*/ 12 w 480"/>
                <a:gd name="T1" fmla="*/ 76 h 486"/>
                <a:gd name="T2" fmla="*/ 2 w 480"/>
                <a:gd name="T3" fmla="*/ 99 h 486"/>
                <a:gd name="T4" fmla="*/ 2 w 480"/>
                <a:gd name="T5" fmla="*/ 156 h 486"/>
                <a:gd name="T6" fmla="*/ 11 w 480"/>
                <a:gd name="T7" fmla="*/ 205 h 486"/>
                <a:gd name="T8" fmla="*/ 32 w 480"/>
                <a:gd name="T9" fmla="*/ 272 h 486"/>
                <a:gd name="T10" fmla="*/ 60 w 480"/>
                <a:gd name="T11" fmla="*/ 338 h 486"/>
                <a:gd name="T12" fmla="*/ 81 w 480"/>
                <a:gd name="T13" fmla="*/ 361 h 486"/>
                <a:gd name="T14" fmla="*/ 106 w 480"/>
                <a:gd name="T15" fmla="*/ 375 h 486"/>
                <a:gd name="T16" fmla="*/ 127 w 480"/>
                <a:gd name="T17" fmla="*/ 398 h 486"/>
                <a:gd name="T18" fmla="*/ 106 w 480"/>
                <a:gd name="T19" fmla="*/ 437 h 486"/>
                <a:gd name="T20" fmla="*/ 105 w 480"/>
                <a:gd name="T21" fmla="*/ 452 h 486"/>
                <a:gd name="T22" fmla="*/ 116 w 480"/>
                <a:gd name="T23" fmla="*/ 465 h 486"/>
                <a:gd name="T24" fmla="*/ 161 w 480"/>
                <a:gd name="T25" fmla="*/ 458 h 486"/>
                <a:gd name="T26" fmla="*/ 173 w 480"/>
                <a:gd name="T27" fmla="*/ 484 h 486"/>
                <a:gd name="T28" fmla="*/ 182 w 480"/>
                <a:gd name="T29" fmla="*/ 486 h 486"/>
                <a:gd name="T30" fmla="*/ 187 w 480"/>
                <a:gd name="T31" fmla="*/ 486 h 486"/>
                <a:gd name="T32" fmla="*/ 194 w 480"/>
                <a:gd name="T33" fmla="*/ 484 h 486"/>
                <a:gd name="T34" fmla="*/ 205 w 480"/>
                <a:gd name="T35" fmla="*/ 474 h 486"/>
                <a:gd name="T36" fmla="*/ 244 w 480"/>
                <a:gd name="T37" fmla="*/ 479 h 486"/>
                <a:gd name="T38" fmla="*/ 248 w 480"/>
                <a:gd name="T39" fmla="*/ 474 h 486"/>
                <a:gd name="T40" fmla="*/ 254 w 480"/>
                <a:gd name="T41" fmla="*/ 463 h 486"/>
                <a:gd name="T42" fmla="*/ 254 w 480"/>
                <a:gd name="T43" fmla="*/ 458 h 486"/>
                <a:gd name="T44" fmla="*/ 252 w 480"/>
                <a:gd name="T45" fmla="*/ 447 h 486"/>
                <a:gd name="T46" fmla="*/ 247 w 480"/>
                <a:gd name="T47" fmla="*/ 430 h 486"/>
                <a:gd name="T48" fmla="*/ 245 w 480"/>
                <a:gd name="T49" fmla="*/ 396 h 486"/>
                <a:gd name="T50" fmla="*/ 235 w 480"/>
                <a:gd name="T51" fmla="*/ 371 h 486"/>
                <a:gd name="T52" fmla="*/ 194 w 480"/>
                <a:gd name="T53" fmla="*/ 344 h 486"/>
                <a:gd name="T54" fmla="*/ 136 w 480"/>
                <a:gd name="T55" fmla="*/ 323 h 486"/>
                <a:gd name="T56" fmla="*/ 117 w 480"/>
                <a:gd name="T57" fmla="*/ 312 h 486"/>
                <a:gd name="T58" fmla="*/ 100 w 480"/>
                <a:gd name="T59" fmla="*/ 290 h 486"/>
                <a:gd name="T60" fmla="*/ 85 w 480"/>
                <a:gd name="T61" fmla="*/ 243 h 486"/>
                <a:gd name="T62" fmla="*/ 75 w 480"/>
                <a:gd name="T63" fmla="*/ 187 h 486"/>
                <a:gd name="T64" fmla="*/ 71 w 480"/>
                <a:gd name="T65" fmla="*/ 138 h 486"/>
                <a:gd name="T66" fmla="*/ 101 w 480"/>
                <a:gd name="T67" fmla="*/ 103 h 486"/>
                <a:gd name="T68" fmla="*/ 176 w 480"/>
                <a:gd name="T69" fmla="*/ 87 h 486"/>
                <a:gd name="T70" fmla="*/ 235 w 480"/>
                <a:gd name="T71" fmla="*/ 88 h 486"/>
                <a:gd name="T72" fmla="*/ 344 w 480"/>
                <a:gd name="T73" fmla="*/ 110 h 486"/>
                <a:gd name="T74" fmla="*/ 427 w 480"/>
                <a:gd name="T75" fmla="*/ 125 h 486"/>
                <a:gd name="T76" fmla="*/ 439 w 480"/>
                <a:gd name="T77" fmla="*/ 123 h 486"/>
                <a:gd name="T78" fmla="*/ 454 w 480"/>
                <a:gd name="T79" fmla="*/ 116 h 486"/>
                <a:gd name="T80" fmla="*/ 467 w 480"/>
                <a:gd name="T81" fmla="*/ 105 h 486"/>
                <a:gd name="T82" fmla="*/ 478 w 480"/>
                <a:gd name="T83" fmla="*/ 79 h 486"/>
                <a:gd name="T84" fmla="*/ 476 w 480"/>
                <a:gd name="T85" fmla="*/ 44 h 486"/>
                <a:gd name="T86" fmla="*/ 475 w 480"/>
                <a:gd name="T87" fmla="*/ 40 h 486"/>
                <a:gd name="T88" fmla="*/ 458 w 480"/>
                <a:gd name="T89" fmla="*/ 21 h 486"/>
                <a:gd name="T90" fmla="*/ 403 w 480"/>
                <a:gd name="T91" fmla="*/ 8 h 486"/>
                <a:gd name="T92" fmla="*/ 329 w 480"/>
                <a:gd name="T93" fmla="*/ 0 h 486"/>
                <a:gd name="T94" fmla="*/ 256 w 480"/>
                <a:gd name="T95" fmla="*/ 4 h 486"/>
                <a:gd name="T96" fmla="*/ 95 w 480"/>
                <a:gd name="T97" fmla="*/ 40 h 4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80"/>
                <a:gd name="T148" fmla="*/ 0 h 486"/>
                <a:gd name="T149" fmla="*/ 480 w 480"/>
                <a:gd name="T150" fmla="*/ 486 h 4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80" h="486">
                  <a:moveTo>
                    <a:pt x="28" y="65"/>
                  </a:moveTo>
                  <a:lnTo>
                    <a:pt x="22" y="68"/>
                  </a:lnTo>
                  <a:lnTo>
                    <a:pt x="17" y="72"/>
                  </a:lnTo>
                  <a:lnTo>
                    <a:pt x="12" y="76"/>
                  </a:lnTo>
                  <a:lnTo>
                    <a:pt x="9" y="81"/>
                  </a:lnTo>
                  <a:lnTo>
                    <a:pt x="5" y="86"/>
                  </a:lnTo>
                  <a:lnTo>
                    <a:pt x="4" y="92"/>
                  </a:lnTo>
                  <a:lnTo>
                    <a:pt x="2" y="99"/>
                  </a:lnTo>
                  <a:lnTo>
                    <a:pt x="2" y="106"/>
                  </a:lnTo>
                  <a:lnTo>
                    <a:pt x="0" y="119"/>
                  </a:lnTo>
                  <a:lnTo>
                    <a:pt x="0" y="131"/>
                  </a:lnTo>
                  <a:lnTo>
                    <a:pt x="2" y="156"/>
                  </a:lnTo>
                  <a:lnTo>
                    <a:pt x="3" y="169"/>
                  </a:lnTo>
                  <a:lnTo>
                    <a:pt x="4" y="181"/>
                  </a:lnTo>
                  <a:lnTo>
                    <a:pt x="7" y="193"/>
                  </a:lnTo>
                  <a:lnTo>
                    <a:pt x="11" y="205"/>
                  </a:lnTo>
                  <a:lnTo>
                    <a:pt x="15" y="222"/>
                  </a:lnTo>
                  <a:lnTo>
                    <a:pt x="20" y="239"/>
                  </a:lnTo>
                  <a:lnTo>
                    <a:pt x="26" y="256"/>
                  </a:lnTo>
                  <a:lnTo>
                    <a:pt x="32" y="272"/>
                  </a:lnTo>
                  <a:lnTo>
                    <a:pt x="42" y="297"/>
                  </a:lnTo>
                  <a:lnTo>
                    <a:pt x="53" y="323"/>
                  </a:lnTo>
                  <a:lnTo>
                    <a:pt x="56" y="331"/>
                  </a:lnTo>
                  <a:lnTo>
                    <a:pt x="60" y="338"/>
                  </a:lnTo>
                  <a:lnTo>
                    <a:pt x="64" y="345"/>
                  </a:lnTo>
                  <a:lnTo>
                    <a:pt x="69" y="351"/>
                  </a:lnTo>
                  <a:lnTo>
                    <a:pt x="75" y="356"/>
                  </a:lnTo>
                  <a:lnTo>
                    <a:pt x="81" y="361"/>
                  </a:lnTo>
                  <a:lnTo>
                    <a:pt x="88" y="366"/>
                  </a:lnTo>
                  <a:lnTo>
                    <a:pt x="97" y="370"/>
                  </a:lnTo>
                  <a:lnTo>
                    <a:pt x="102" y="373"/>
                  </a:lnTo>
                  <a:lnTo>
                    <a:pt x="106" y="375"/>
                  </a:lnTo>
                  <a:lnTo>
                    <a:pt x="114" y="381"/>
                  </a:lnTo>
                  <a:lnTo>
                    <a:pt x="121" y="389"/>
                  </a:lnTo>
                  <a:lnTo>
                    <a:pt x="124" y="394"/>
                  </a:lnTo>
                  <a:lnTo>
                    <a:pt x="127" y="398"/>
                  </a:lnTo>
                  <a:lnTo>
                    <a:pt x="119" y="407"/>
                  </a:lnTo>
                  <a:lnTo>
                    <a:pt x="114" y="416"/>
                  </a:lnTo>
                  <a:lnTo>
                    <a:pt x="109" y="426"/>
                  </a:lnTo>
                  <a:lnTo>
                    <a:pt x="106" y="437"/>
                  </a:lnTo>
                  <a:lnTo>
                    <a:pt x="104" y="440"/>
                  </a:lnTo>
                  <a:lnTo>
                    <a:pt x="104" y="445"/>
                  </a:lnTo>
                  <a:lnTo>
                    <a:pt x="104" y="449"/>
                  </a:lnTo>
                  <a:lnTo>
                    <a:pt x="105" y="452"/>
                  </a:lnTo>
                  <a:lnTo>
                    <a:pt x="107" y="456"/>
                  </a:lnTo>
                  <a:lnTo>
                    <a:pt x="109" y="459"/>
                  </a:lnTo>
                  <a:lnTo>
                    <a:pt x="112" y="462"/>
                  </a:lnTo>
                  <a:lnTo>
                    <a:pt x="116" y="465"/>
                  </a:lnTo>
                  <a:lnTo>
                    <a:pt x="123" y="468"/>
                  </a:lnTo>
                  <a:lnTo>
                    <a:pt x="131" y="471"/>
                  </a:lnTo>
                  <a:lnTo>
                    <a:pt x="140" y="472"/>
                  </a:lnTo>
                  <a:lnTo>
                    <a:pt x="161" y="458"/>
                  </a:lnTo>
                  <a:lnTo>
                    <a:pt x="162" y="474"/>
                  </a:lnTo>
                  <a:lnTo>
                    <a:pt x="165" y="478"/>
                  </a:lnTo>
                  <a:lnTo>
                    <a:pt x="169" y="481"/>
                  </a:lnTo>
                  <a:lnTo>
                    <a:pt x="173" y="484"/>
                  </a:lnTo>
                  <a:lnTo>
                    <a:pt x="177" y="486"/>
                  </a:lnTo>
                  <a:lnTo>
                    <a:pt x="180" y="486"/>
                  </a:lnTo>
                  <a:lnTo>
                    <a:pt x="181" y="486"/>
                  </a:lnTo>
                  <a:lnTo>
                    <a:pt x="182" y="486"/>
                  </a:lnTo>
                  <a:lnTo>
                    <a:pt x="183" y="486"/>
                  </a:lnTo>
                  <a:lnTo>
                    <a:pt x="186" y="486"/>
                  </a:lnTo>
                  <a:lnTo>
                    <a:pt x="187" y="486"/>
                  </a:lnTo>
                  <a:lnTo>
                    <a:pt x="189" y="486"/>
                  </a:lnTo>
                  <a:lnTo>
                    <a:pt x="190" y="485"/>
                  </a:lnTo>
                  <a:lnTo>
                    <a:pt x="191" y="485"/>
                  </a:lnTo>
                  <a:lnTo>
                    <a:pt x="194" y="484"/>
                  </a:lnTo>
                  <a:lnTo>
                    <a:pt x="196" y="482"/>
                  </a:lnTo>
                  <a:lnTo>
                    <a:pt x="200" y="480"/>
                  </a:lnTo>
                  <a:lnTo>
                    <a:pt x="202" y="478"/>
                  </a:lnTo>
                  <a:lnTo>
                    <a:pt x="205" y="474"/>
                  </a:lnTo>
                  <a:lnTo>
                    <a:pt x="210" y="474"/>
                  </a:lnTo>
                  <a:lnTo>
                    <a:pt x="222" y="482"/>
                  </a:lnTo>
                  <a:lnTo>
                    <a:pt x="242" y="481"/>
                  </a:lnTo>
                  <a:lnTo>
                    <a:pt x="244" y="479"/>
                  </a:lnTo>
                  <a:lnTo>
                    <a:pt x="246" y="477"/>
                  </a:lnTo>
                  <a:lnTo>
                    <a:pt x="247" y="475"/>
                  </a:lnTo>
                  <a:lnTo>
                    <a:pt x="247" y="474"/>
                  </a:lnTo>
                  <a:lnTo>
                    <a:pt x="248" y="474"/>
                  </a:lnTo>
                  <a:lnTo>
                    <a:pt x="250" y="472"/>
                  </a:lnTo>
                  <a:lnTo>
                    <a:pt x="252" y="467"/>
                  </a:lnTo>
                  <a:lnTo>
                    <a:pt x="253" y="465"/>
                  </a:lnTo>
                  <a:lnTo>
                    <a:pt x="254" y="463"/>
                  </a:lnTo>
                  <a:lnTo>
                    <a:pt x="254" y="460"/>
                  </a:lnTo>
                  <a:lnTo>
                    <a:pt x="254" y="458"/>
                  </a:lnTo>
                  <a:lnTo>
                    <a:pt x="254" y="455"/>
                  </a:lnTo>
                  <a:lnTo>
                    <a:pt x="254" y="452"/>
                  </a:lnTo>
                  <a:lnTo>
                    <a:pt x="252" y="447"/>
                  </a:lnTo>
                  <a:lnTo>
                    <a:pt x="251" y="441"/>
                  </a:lnTo>
                  <a:lnTo>
                    <a:pt x="248" y="435"/>
                  </a:lnTo>
                  <a:lnTo>
                    <a:pt x="247" y="432"/>
                  </a:lnTo>
                  <a:lnTo>
                    <a:pt x="247" y="430"/>
                  </a:lnTo>
                  <a:lnTo>
                    <a:pt x="246" y="423"/>
                  </a:lnTo>
                  <a:lnTo>
                    <a:pt x="247" y="416"/>
                  </a:lnTo>
                  <a:lnTo>
                    <a:pt x="247" y="406"/>
                  </a:lnTo>
                  <a:lnTo>
                    <a:pt x="245" y="396"/>
                  </a:lnTo>
                  <a:lnTo>
                    <a:pt x="244" y="391"/>
                  </a:lnTo>
                  <a:lnTo>
                    <a:pt x="244" y="387"/>
                  </a:lnTo>
                  <a:lnTo>
                    <a:pt x="240" y="379"/>
                  </a:lnTo>
                  <a:lnTo>
                    <a:pt x="235" y="371"/>
                  </a:lnTo>
                  <a:lnTo>
                    <a:pt x="229" y="364"/>
                  </a:lnTo>
                  <a:lnTo>
                    <a:pt x="222" y="359"/>
                  </a:lnTo>
                  <a:lnTo>
                    <a:pt x="214" y="353"/>
                  </a:lnTo>
                  <a:lnTo>
                    <a:pt x="194" y="344"/>
                  </a:lnTo>
                  <a:lnTo>
                    <a:pt x="176" y="335"/>
                  </a:lnTo>
                  <a:lnTo>
                    <a:pt x="156" y="328"/>
                  </a:lnTo>
                  <a:lnTo>
                    <a:pt x="146" y="325"/>
                  </a:lnTo>
                  <a:lnTo>
                    <a:pt x="136" y="323"/>
                  </a:lnTo>
                  <a:lnTo>
                    <a:pt x="132" y="322"/>
                  </a:lnTo>
                  <a:lnTo>
                    <a:pt x="129" y="321"/>
                  </a:lnTo>
                  <a:lnTo>
                    <a:pt x="124" y="317"/>
                  </a:lnTo>
                  <a:lnTo>
                    <a:pt x="117" y="312"/>
                  </a:lnTo>
                  <a:lnTo>
                    <a:pt x="112" y="308"/>
                  </a:lnTo>
                  <a:lnTo>
                    <a:pt x="108" y="302"/>
                  </a:lnTo>
                  <a:lnTo>
                    <a:pt x="103" y="296"/>
                  </a:lnTo>
                  <a:lnTo>
                    <a:pt x="100" y="290"/>
                  </a:lnTo>
                  <a:lnTo>
                    <a:pt x="96" y="283"/>
                  </a:lnTo>
                  <a:lnTo>
                    <a:pt x="94" y="276"/>
                  </a:lnTo>
                  <a:lnTo>
                    <a:pt x="92" y="270"/>
                  </a:lnTo>
                  <a:lnTo>
                    <a:pt x="85" y="243"/>
                  </a:lnTo>
                  <a:lnTo>
                    <a:pt x="81" y="229"/>
                  </a:lnTo>
                  <a:lnTo>
                    <a:pt x="80" y="215"/>
                  </a:lnTo>
                  <a:lnTo>
                    <a:pt x="77" y="201"/>
                  </a:lnTo>
                  <a:lnTo>
                    <a:pt x="75" y="187"/>
                  </a:lnTo>
                  <a:lnTo>
                    <a:pt x="74" y="173"/>
                  </a:lnTo>
                  <a:lnTo>
                    <a:pt x="74" y="159"/>
                  </a:lnTo>
                  <a:lnTo>
                    <a:pt x="73" y="148"/>
                  </a:lnTo>
                  <a:lnTo>
                    <a:pt x="71" y="138"/>
                  </a:lnTo>
                  <a:lnTo>
                    <a:pt x="67" y="119"/>
                  </a:lnTo>
                  <a:lnTo>
                    <a:pt x="78" y="113"/>
                  </a:lnTo>
                  <a:lnTo>
                    <a:pt x="89" y="108"/>
                  </a:lnTo>
                  <a:lnTo>
                    <a:pt x="101" y="103"/>
                  </a:lnTo>
                  <a:lnTo>
                    <a:pt x="112" y="99"/>
                  </a:lnTo>
                  <a:lnTo>
                    <a:pt x="137" y="92"/>
                  </a:lnTo>
                  <a:lnTo>
                    <a:pt x="162" y="89"/>
                  </a:lnTo>
                  <a:lnTo>
                    <a:pt x="176" y="87"/>
                  </a:lnTo>
                  <a:lnTo>
                    <a:pt x="191" y="86"/>
                  </a:lnTo>
                  <a:lnTo>
                    <a:pt x="206" y="85"/>
                  </a:lnTo>
                  <a:lnTo>
                    <a:pt x="221" y="86"/>
                  </a:lnTo>
                  <a:lnTo>
                    <a:pt x="235" y="88"/>
                  </a:lnTo>
                  <a:lnTo>
                    <a:pt x="250" y="90"/>
                  </a:lnTo>
                  <a:lnTo>
                    <a:pt x="265" y="92"/>
                  </a:lnTo>
                  <a:lnTo>
                    <a:pt x="279" y="96"/>
                  </a:lnTo>
                  <a:lnTo>
                    <a:pt x="344" y="110"/>
                  </a:lnTo>
                  <a:lnTo>
                    <a:pt x="377" y="117"/>
                  </a:lnTo>
                  <a:lnTo>
                    <a:pt x="410" y="123"/>
                  </a:lnTo>
                  <a:lnTo>
                    <a:pt x="418" y="124"/>
                  </a:lnTo>
                  <a:lnTo>
                    <a:pt x="427" y="125"/>
                  </a:lnTo>
                  <a:lnTo>
                    <a:pt x="433" y="124"/>
                  </a:lnTo>
                  <a:lnTo>
                    <a:pt x="435" y="123"/>
                  </a:lnTo>
                  <a:lnTo>
                    <a:pt x="437" y="123"/>
                  </a:lnTo>
                  <a:lnTo>
                    <a:pt x="439" y="123"/>
                  </a:lnTo>
                  <a:lnTo>
                    <a:pt x="444" y="121"/>
                  </a:lnTo>
                  <a:lnTo>
                    <a:pt x="449" y="119"/>
                  </a:lnTo>
                  <a:lnTo>
                    <a:pt x="452" y="117"/>
                  </a:lnTo>
                  <a:lnTo>
                    <a:pt x="454" y="116"/>
                  </a:lnTo>
                  <a:lnTo>
                    <a:pt x="456" y="114"/>
                  </a:lnTo>
                  <a:lnTo>
                    <a:pt x="459" y="113"/>
                  </a:lnTo>
                  <a:lnTo>
                    <a:pt x="462" y="109"/>
                  </a:lnTo>
                  <a:lnTo>
                    <a:pt x="467" y="105"/>
                  </a:lnTo>
                  <a:lnTo>
                    <a:pt x="472" y="96"/>
                  </a:lnTo>
                  <a:lnTo>
                    <a:pt x="476" y="88"/>
                  </a:lnTo>
                  <a:lnTo>
                    <a:pt x="477" y="83"/>
                  </a:lnTo>
                  <a:lnTo>
                    <a:pt x="478" y="79"/>
                  </a:lnTo>
                  <a:lnTo>
                    <a:pt x="480" y="70"/>
                  </a:lnTo>
                  <a:lnTo>
                    <a:pt x="480" y="62"/>
                  </a:lnTo>
                  <a:lnTo>
                    <a:pt x="478" y="53"/>
                  </a:lnTo>
                  <a:lnTo>
                    <a:pt x="476" y="44"/>
                  </a:lnTo>
                  <a:lnTo>
                    <a:pt x="476" y="42"/>
                  </a:lnTo>
                  <a:lnTo>
                    <a:pt x="475" y="42"/>
                  </a:lnTo>
                  <a:lnTo>
                    <a:pt x="475" y="40"/>
                  </a:lnTo>
                  <a:lnTo>
                    <a:pt x="473" y="35"/>
                  </a:lnTo>
                  <a:lnTo>
                    <a:pt x="469" y="29"/>
                  </a:lnTo>
                  <a:lnTo>
                    <a:pt x="464" y="25"/>
                  </a:lnTo>
                  <a:lnTo>
                    <a:pt x="458" y="21"/>
                  </a:lnTo>
                  <a:lnTo>
                    <a:pt x="455" y="20"/>
                  </a:lnTo>
                  <a:lnTo>
                    <a:pt x="452" y="19"/>
                  </a:lnTo>
                  <a:lnTo>
                    <a:pt x="427" y="13"/>
                  </a:lnTo>
                  <a:lnTo>
                    <a:pt x="403" y="8"/>
                  </a:lnTo>
                  <a:lnTo>
                    <a:pt x="378" y="4"/>
                  </a:lnTo>
                  <a:lnTo>
                    <a:pt x="354" y="2"/>
                  </a:lnTo>
                  <a:lnTo>
                    <a:pt x="342" y="1"/>
                  </a:lnTo>
                  <a:lnTo>
                    <a:pt x="329" y="0"/>
                  </a:lnTo>
                  <a:lnTo>
                    <a:pt x="305" y="0"/>
                  </a:lnTo>
                  <a:lnTo>
                    <a:pt x="292" y="0"/>
                  </a:lnTo>
                  <a:lnTo>
                    <a:pt x="280" y="1"/>
                  </a:lnTo>
                  <a:lnTo>
                    <a:pt x="256" y="4"/>
                  </a:lnTo>
                  <a:lnTo>
                    <a:pt x="214" y="9"/>
                  </a:lnTo>
                  <a:lnTo>
                    <a:pt x="174" y="17"/>
                  </a:lnTo>
                  <a:lnTo>
                    <a:pt x="134" y="28"/>
                  </a:lnTo>
                  <a:lnTo>
                    <a:pt x="95" y="40"/>
                  </a:lnTo>
                  <a:lnTo>
                    <a:pt x="61" y="52"/>
                  </a:lnTo>
                  <a:lnTo>
                    <a:pt x="28"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9808" name="Freeform 22"/>
            <p:cNvSpPr>
              <a:spLocks noChangeAspect="1"/>
            </p:cNvSpPr>
            <p:nvPr/>
          </p:nvSpPr>
          <p:spPr bwMode="auto">
            <a:xfrm>
              <a:off x="2282" y="3046"/>
              <a:ext cx="804" cy="669"/>
            </a:xfrm>
            <a:custGeom>
              <a:avLst/>
              <a:gdLst>
                <a:gd name="T0" fmla="*/ 4 w 804"/>
                <a:gd name="T1" fmla="*/ 81 h 669"/>
                <a:gd name="T2" fmla="*/ 14 w 804"/>
                <a:gd name="T3" fmla="*/ 102 h 669"/>
                <a:gd name="T4" fmla="*/ 33 w 804"/>
                <a:gd name="T5" fmla="*/ 117 h 669"/>
                <a:gd name="T6" fmla="*/ 77 w 804"/>
                <a:gd name="T7" fmla="*/ 137 h 669"/>
                <a:gd name="T8" fmla="*/ 292 w 804"/>
                <a:gd name="T9" fmla="*/ 202 h 669"/>
                <a:gd name="T10" fmla="*/ 338 w 804"/>
                <a:gd name="T11" fmla="*/ 225 h 669"/>
                <a:gd name="T12" fmla="*/ 351 w 804"/>
                <a:gd name="T13" fmla="*/ 247 h 669"/>
                <a:gd name="T14" fmla="*/ 354 w 804"/>
                <a:gd name="T15" fmla="*/ 275 h 669"/>
                <a:gd name="T16" fmla="*/ 346 w 804"/>
                <a:gd name="T17" fmla="*/ 315 h 669"/>
                <a:gd name="T18" fmla="*/ 346 w 804"/>
                <a:gd name="T19" fmla="*/ 356 h 669"/>
                <a:gd name="T20" fmla="*/ 358 w 804"/>
                <a:gd name="T21" fmla="*/ 376 h 669"/>
                <a:gd name="T22" fmla="*/ 384 w 804"/>
                <a:gd name="T23" fmla="*/ 427 h 669"/>
                <a:gd name="T24" fmla="*/ 429 w 804"/>
                <a:gd name="T25" fmla="*/ 494 h 669"/>
                <a:gd name="T26" fmla="*/ 455 w 804"/>
                <a:gd name="T27" fmla="*/ 535 h 669"/>
                <a:gd name="T28" fmla="*/ 482 w 804"/>
                <a:gd name="T29" fmla="*/ 580 h 669"/>
                <a:gd name="T30" fmla="*/ 498 w 804"/>
                <a:gd name="T31" fmla="*/ 624 h 669"/>
                <a:gd name="T32" fmla="*/ 510 w 804"/>
                <a:gd name="T33" fmla="*/ 645 h 669"/>
                <a:gd name="T34" fmla="*/ 525 w 804"/>
                <a:gd name="T35" fmla="*/ 659 h 669"/>
                <a:gd name="T36" fmla="*/ 547 w 804"/>
                <a:gd name="T37" fmla="*/ 667 h 669"/>
                <a:gd name="T38" fmla="*/ 573 w 804"/>
                <a:gd name="T39" fmla="*/ 667 h 669"/>
                <a:gd name="T40" fmla="*/ 577 w 804"/>
                <a:gd name="T41" fmla="*/ 664 h 669"/>
                <a:gd name="T42" fmla="*/ 581 w 804"/>
                <a:gd name="T43" fmla="*/ 661 h 669"/>
                <a:gd name="T44" fmla="*/ 600 w 804"/>
                <a:gd name="T45" fmla="*/ 626 h 669"/>
                <a:gd name="T46" fmla="*/ 605 w 804"/>
                <a:gd name="T47" fmla="*/ 615 h 669"/>
                <a:gd name="T48" fmla="*/ 621 w 804"/>
                <a:gd name="T49" fmla="*/ 588 h 669"/>
                <a:gd name="T50" fmla="*/ 673 w 804"/>
                <a:gd name="T51" fmla="*/ 551 h 669"/>
                <a:gd name="T52" fmla="*/ 732 w 804"/>
                <a:gd name="T53" fmla="*/ 531 h 669"/>
                <a:gd name="T54" fmla="*/ 779 w 804"/>
                <a:gd name="T55" fmla="*/ 529 h 669"/>
                <a:gd name="T56" fmla="*/ 784 w 804"/>
                <a:gd name="T57" fmla="*/ 528 h 669"/>
                <a:gd name="T58" fmla="*/ 796 w 804"/>
                <a:gd name="T59" fmla="*/ 520 h 669"/>
                <a:gd name="T60" fmla="*/ 803 w 804"/>
                <a:gd name="T61" fmla="*/ 509 h 669"/>
                <a:gd name="T62" fmla="*/ 804 w 804"/>
                <a:gd name="T63" fmla="*/ 503 h 669"/>
                <a:gd name="T64" fmla="*/ 803 w 804"/>
                <a:gd name="T65" fmla="*/ 490 h 669"/>
                <a:gd name="T66" fmla="*/ 798 w 804"/>
                <a:gd name="T67" fmla="*/ 479 h 669"/>
                <a:gd name="T68" fmla="*/ 789 w 804"/>
                <a:gd name="T69" fmla="*/ 459 h 669"/>
                <a:gd name="T70" fmla="*/ 765 w 804"/>
                <a:gd name="T71" fmla="*/ 437 h 669"/>
                <a:gd name="T72" fmla="*/ 741 w 804"/>
                <a:gd name="T73" fmla="*/ 430 h 669"/>
                <a:gd name="T74" fmla="*/ 703 w 804"/>
                <a:gd name="T75" fmla="*/ 437 h 669"/>
                <a:gd name="T76" fmla="*/ 670 w 804"/>
                <a:gd name="T77" fmla="*/ 456 h 669"/>
                <a:gd name="T78" fmla="*/ 597 w 804"/>
                <a:gd name="T79" fmla="*/ 513 h 669"/>
                <a:gd name="T80" fmla="*/ 571 w 804"/>
                <a:gd name="T81" fmla="*/ 546 h 669"/>
                <a:gd name="T82" fmla="*/ 557 w 804"/>
                <a:gd name="T83" fmla="*/ 565 h 669"/>
                <a:gd name="T84" fmla="*/ 529 w 804"/>
                <a:gd name="T85" fmla="*/ 530 h 669"/>
                <a:gd name="T86" fmla="*/ 501 w 804"/>
                <a:gd name="T87" fmla="*/ 478 h 669"/>
                <a:gd name="T88" fmla="*/ 471 w 804"/>
                <a:gd name="T89" fmla="*/ 406 h 669"/>
                <a:gd name="T90" fmla="*/ 447 w 804"/>
                <a:gd name="T91" fmla="*/ 335 h 669"/>
                <a:gd name="T92" fmla="*/ 438 w 804"/>
                <a:gd name="T93" fmla="*/ 281 h 669"/>
                <a:gd name="T94" fmla="*/ 437 w 804"/>
                <a:gd name="T95" fmla="*/ 225 h 669"/>
                <a:gd name="T96" fmla="*/ 439 w 804"/>
                <a:gd name="T97" fmla="*/ 197 h 669"/>
                <a:gd name="T98" fmla="*/ 426 w 804"/>
                <a:gd name="T99" fmla="*/ 174 h 669"/>
                <a:gd name="T100" fmla="*/ 388 w 804"/>
                <a:gd name="T101" fmla="*/ 139 h 669"/>
                <a:gd name="T102" fmla="*/ 343 w 804"/>
                <a:gd name="T103" fmla="*/ 118 h 669"/>
                <a:gd name="T104" fmla="*/ 328 w 804"/>
                <a:gd name="T105" fmla="*/ 108 h 669"/>
                <a:gd name="T106" fmla="*/ 189 w 804"/>
                <a:gd name="T107" fmla="*/ 41 h 669"/>
                <a:gd name="T108" fmla="*/ 135 w 804"/>
                <a:gd name="T109" fmla="*/ 17 h 669"/>
                <a:gd name="T110" fmla="*/ 60 w 804"/>
                <a:gd name="T111" fmla="*/ 1 h 669"/>
                <a:gd name="T112" fmla="*/ 26 w 804"/>
                <a:gd name="T113" fmla="*/ 6 h 669"/>
                <a:gd name="T114" fmla="*/ 7 w 804"/>
                <a:gd name="T115" fmla="*/ 25 h 669"/>
                <a:gd name="T116" fmla="*/ 0 w 804"/>
                <a:gd name="T117" fmla="*/ 49 h 6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04"/>
                <a:gd name="T178" fmla="*/ 0 h 669"/>
                <a:gd name="T179" fmla="*/ 804 w 804"/>
                <a:gd name="T180" fmla="*/ 669 h 6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04" h="669">
                  <a:moveTo>
                    <a:pt x="0" y="60"/>
                  </a:moveTo>
                  <a:lnTo>
                    <a:pt x="0" y="65"/>
                  </a:lnTo>
                  <a:lnTo>
                    <a:pt x="1" y="70"/>
                  </a:lnTo>
                  <a:lnTo>
                    <a:pt x="4" y="81"/>
                  </a:lnTo>
                  <a:lnTo>
                    <a:pt x="7" y="89"/>
                  </a:lnTo>
                  <a:lnTo>
                    <a:pt x="9" y="93"/>
                  </a:lnTo>
                  <a:lnTo>
                    <a:pt x="12" y="98"/>
                  </a:lnTo>
                  <a:lnTo>
                    <a:pt x="14" y="102"/>
                  </a:lnTo>
                  <a:lnTo>
                    <a:pt x="17" y="105"/>
                  </a:lnTo>
                  <a:lnTo>
                    <a:pt x="21" y="108"/>
                  </a:lnTo>
                  <a:lnTo>
                    <a:pt x="24" y="111"/>
                  </a:lnTo>
                  <a:lnTo>
                    <a:pt x="33" y="117"/>
                  </a:lnTo>
                  <a:lnTo>
                    <a:pt x="42" y="124"/>
                  </a:lnTo>
                  <a:lnTo>
                    <a:pt x="44" y="125"/>
                  </a:lnTo>
                  <a:lnTo>
                    <a:pt x="47" y="127"/>
                  </a:lnTo>
                  <a:lnTo>
                    <a:pt x="77" y="137"/>
                  </a:lnTo>
                  <a:lnTo>
                    <a:pt x="108" y="147"/>
                  </a:lnTo>
                  <a:lnTo>
                    <a:pt x="196" y="174"/>
                  </a:lnTo>
                  <a:lnTo>
                    <a:pt x="285" y="201"/>
                  </a:lnTo>
                  <a:lnTo>
                    <a:pt x="292" y="202"/>
                  </a:lnTo>
                  <a:lnTo>
                    <a:pt x="299" y="204"/>
                  </a:lnTo>
                  <a:lnTo>
                    <a:pt x="312" y="210"/>
                  </a:lnTo>
                  <a:lnTo>
                    <a:pt x="325" y="217"/>
                  </a:lnTo>
                  <a:lnTo>
                    <a:pt x="338" y="225"/>
                  </a:lnTo>
                  <a:lnTo>
                    <a:pt x="340" y="229"/>
                  </a:lnTo>
                  <a:lnTo>
                    <a:pt x="344" y="235"/>
                  </a:lnTo>
                  <a:lnTo>
                    <a:pt x="349" y="242"/>
                  </a:lnTo>
                  <a:lnTo>
                    <a:pt x="351" y="247"/>
                  </a:lnTo>
                  <a:lnTo>
                    <a:pt x="353" y="254"/>
                  </a:lnTo>
                  <a:lnTo>
                    <a:pt x="354" y="261"/>
                  </a:lnTo>
                  <a:lnTo>
                    <a:pt x="355" y="268"/>
                  </a:lnTo>
                  <a:lnTo>
                    <a:pt x="354" y="275"/>
                  </a:lnTo>
                  <a:lnTo>
                    <a:pt x="353" y="282"/>
                  </a:lnTo>
                  <a:lnTo>
                    <a:pt x="350" y="284"/>
                  </a:lnTo>
                  <a:lnTo>
                    <a:pt x="350" y="288"/>
                  </a:lnTo>
                  <a:lnTo>
                    <a:pt x="346" y="315"/>
                  </a:lnTo>
                  <a:lnTo>
                    <a:pt x="345" y="343"/>
                  </a:lnTo>
                  <a:lnTo>
                    <a:pt x="345" y="347"/>
                  </a:lnTo>
                  <a:lnTo>
                    <a:pt x="345" y="352"/>
                  </a:lnTo>
                  <a:lnTo>
                    <a:pt x="346" y="356"/>
                  </a:lnTo>
                  <a:lnTo>
                    <a:pt x="348" y="360"/>
                  </a:lnTo>
                  <a:lnTo>
                    <a:pt x="350" y="365"/>
                  </a:lnTo>
                  <a:lnTo>
                    <a:pt x="352" y="368"/>
                  </a:lnTo>
                  <a:lnTo>
                    <a:pt x="358" y="376"/>
                  </a:lnTo>
                  <a:lnTo>
                    <a:pt x="365" y="394"/>
                  </a:lnTo>
                  <a:lnTo>
                    <a:pt x="374" y="411"/>
                  </a:lnTo>
                  <a:lnTo>
                    <a:pt x="378" y="419"/>
                  </a:lnTo>
                  <a:lnTo>
                    <a:pt x="384" y="427"/>
                  </a:lnTo>
                  <a:lnTo>
                    <a:pt x="395" y="444"/>
                  </a:lnTo>
                  <a:lnTo>
                    <a:pt x="407" y="460"/>
                  </a:lnTo>
                  <a:lnTo>
                    <a:pt x="419" y="477"/>
                  </a:lnTo>
                  <a:lnTo>
                    <a:pt x="429" y="494"/>
                  </a:lnTo>
                  <a:lnTo>
                    <a:pt x="440" y="512"/>
                  </a:lnTo>
                  <a:lnTo>
                    <a:pt x="443" y="518"/>
                  </a:lnTo>
                  <a:lnTo>
                    <a:pt x="447" y="524"/>
                  </a:lnTo>
                  <a:lnTo>
                    <a:pt x="455" y="535"/>
                  </a:lnTo>
                  <a:lnTo>
                    <a:pt x="463" y="545"/>
                  </a:lnTo>
                  <a:lnTo>
                    <a:pt x="470" y="557"/>
                  </a:lnTo>
                  <a:lnTo>
                    <a:pt x="476" y="568"/>
                  </a:lnTo>
                  <a:lnTo>
                    <a:pt x="482" y="580"/>
                  </a:lnTo>
                  <a:lnTo>
                    <a:pt x="488" y="593"/>
                  </a:lnTo>
                  <a:lnTo>
                    <a:pt x="492" y="605"/>
                  </a:lnTo>
                  <a:lnTo>
                    <a:pt x="496" y="618"/>
                  </a:lnTo>
                  <a:lnTo>
                    <a:pt x="498" y="624"/>
                  </a:lnTo>
                  <a:lnTo>
                    <a:pt x="501" y="629"/>
                  </a:lnTo>
                  <a:lnTo>
                    <a:pt x="503" y="636"/>
                  </a:lnTo>
                  <a:lnTo>
                    <a:pt x="506" y="641"/>
                  </a:lnTo>
                  <a:lnTo>
                    <a:pt x="510" y="645"/>
                  </a:lnTo>
                  <a:lnTo>
                    <a:pt x="513" y="650"/>
                  </a:lnTo>
                  <a:lnTo>
                    <a:pt x="517" y="653"/>
                  </a:lnTo>
                  <a:lnTo>
                    <a:pt x="521" y="657"/>
                  </a:lnTo>
                  <a:lnTo>
                    <a:pt x="525" y="659"/>
                  </a:lnTo>
                  <a:lnTo>
                    <a:pt x="531" y="662"/>
                  </a:lnTo>
                  <a:lnTo>
                    <a:pt x="536" y="664"/>
                  </a:lnTo>
                  <a:lnTo>
                    <a:pt x="541" y="666"/>
                  </a:lnTo>
                  <a:lnTo>
                    <a:pt x="547" y="667"/>
                  </a:lnTo>
                  <a:lnTo>
                    <a:pt x="553" y="668"/>
                  </a:lnTo>
                  <a:lnTo>
                    <a:pt x="567" y="669"/>
                  </a:lnTo>
                  <a:lnTo>
                    <a:pt x="571" y="668"/>
                  </a:lnTo>
                  <a:lnTo>
                    <a:pt x="573" y="667"/>
                  </a:lnTo>
                  <a:lnTo>
                    <a:pt x="575" y="666"/>
                  </a:lnTo>
                  <a:lnTo>
                    <a:pt x="576" y="665"/>
                  </a:lnTo>
                  <a:lnTo>
                    <a:pt x="577" y="665"/>
                  </a:lnTo>
                  <a:lnTo>
                    <a:pt x="577" y="664"/>
                  </a:lnTo>
                  <a:lnTo>
                    <a:pt x="578" y="664"/>
                  </a:lnTo>
                  <a:lnTo>
                    <a:pt x="580" y="662"/>
                  </a:lnTo>
                  <a:lnTo>
                    <a:pt x="581" y="661"/>
                  </a:lnTo>
                  <a:lnTo>
                    <a:pt x="588" y="650"/>
                  </a:lnTo>
                  <a:lnTo>
                    <a:pt x="594" y="638"/>
                  </a:lnTo>
                  <a:lnTo>
                    <a:pt x="600" y="627"/>
                  </a:lnTo>
                  <a:lnTo>
                    <a:pt x="600" y="626"/>
                  </a:lnTo>
                  <a:lnTo>
                    <a:pt x="600" y="625"/>
                  </a:lnTo>
                  <a:lnTo>
                    <a:pt x="601" y="623"/>
                  </a:lnTo>
                  <a:lnTo>
                    <a:pt x="601" y="621"/>
                  </a:lnTo>
                  <a:lnTo>
                    <a:pt x="605" y="615"/>
                  </a:lnTo>
                  <a:lnTo>
                    <a:pt x="607" y="610"/>
                  </a:lnTo>
                  <a:lnTo>
                    <a:pt x="608" y="605"/>
                  </a:lnTo>
                  <a:lnTo>
                    <a:pt x="615" y="597"/>
                  </a:lnTo>
                  <a:lnTo>
                    <a:pt x="621" y="588"/>
                  </a:lnTo>
                  <a:lnTo>
                    <a:pt x="629" y="581"/>
                  </a:lnTo>
                  <a:lnTo>
                    <a:pt x="643" y="569"/>
                  </a:lnTo>
                  <a:lnTo>
                    <a:pt x="659" y="558"/>
                  </a:lnTo>
                  <a:lnTo>
                    <a:pt x="673" y="551"/>
                  </a:lnTo>
                  <a:lnTo>
                    <a:pt x="687" y="544"/>
                  </a:lnTo>
                  <a:lnTo>
                    <a:pt x="702" y="539"/>
                  </a:lnTo>
                  <a:lnTo>
                    <a:pt x="717" y="535"/>
                  </a:lnTo>
                  <a:lnTo>
                    <a:pt x="732" y="531"/>
                  </a:lnTo>
                  <a:lnTo>
                    <a:pt x="748" y="530"/>
                  </a:lnTo>
                  <a:lnTo>
                    <a:pt x="763" y="529"/>
                  </a:lnTo>
                  <a:lnTo>
                    <a:pt x="779" y="529"/>
                  </a:lnTo>
                  <a:lnTo>
                    <a:pt x="780" y="529"/>
                  </a:lnTo>
                  <a:lnTo>
                    <a:pt x="781" y="529"/>
                  </a:lnTo>
                  <a:lnTo>
                    <a:pt x="782" y="529"/>
                  </a:lnTo>
                  <a:lnTo>
                    <a:pt x="784" y="528"/>
                  </a:lnTo>
                  <a:lnTo>
                    <a:pt x="786" y="528"/>
                  </a:lnTo>
                  <a:lnTo>
                    <a:pt x="787" y="527"/>
                  </a:lnTo>
                  <a:lnTo>
                    <a:pt x="790" y="526"/>
                  </a:lnTo>
                  <a:lnTo>
                    <a:pt x="796" y="520"/>
                  </a:lnTo>
                  <a:lnTo>
                    <a:pt x="798" y="517"/>
                  </a:lnTo>
                  <a:lnTo>
                    <a:pt x="800" y="515"/>
                  </a:lnTo>
                  <a:lnTo>
                    <a:pt x="802" y="512"/>
                  </a:lnTo>
                  <a:lnTo>
                    <a:pt x="803" y="509"/>
                  </a:lnTo>
                  <a:lnTo>
                    <a:pt x="803" y="508"/>
                  </a:lnTo>
                  <a:lnTo>
                    <a:pt x="804" y="506"/>
                  </a:lnTo>
                  <a:lnTo>
                    <a:pt x="804" y="503"/>
                  </a:lnTo>
                  <a:lnTo>
                    <a:pt x="804" y="500"/>
                  </a:lnTo>
                  <a:lnTo>
                    <a:pt x="804" y="496"/>
                  </a:lnTo>
                  <a:lnTo>
                    <a:pt x="804" y="493"/>
                  </a:lnTo>
                  <a:lnTo>
                    <a:pt x="803" y="490"/>
                  </a:lnTo>
                  <a:lnTo>
                    <a:pt x="802" y="486"/>
                  </a:lnTo>
                  <a:lnTo>
                    <a:pt x="800" y="482"/>
                  </a:lnTo>
                  <a:lnTo>
                    <a:pt x="799" y="480"/>
                  </a:lnTo>
                  <a:lnTo>
                    <a:pt x="798" y="479"/>
                  </a:lnTo>
                  <a:lnTo>
                    <a:pt x="797" y="475"/>
                  </a:lnTo>
                  <a:lnTo>
                    <a:pt x="795" y="471"/>
                  </a:lnTo>
                  <a:lnTo>
                    <a:pt x="793" y="466"/>
                  </a:lnTo>
                  <a:lnTo>
                    <a:pt x="789" y="459"/>
                  </a:lnTo>
                  <a:lnTo>
                    <a:pt x="783" y="452"/>
                  </a:lnTo>
                  <a:lnTo>
                    <a:pt x="778" y="447"/>
                  </a:lnTo>
                  <a:lnTo>
                    <a:pt x="772" y="442"/>
                  </a:lnTo>
                  <a:lnTo>
                    <a:pt x="765" y="437"/>
                  </a:lnTo>
                  <a:lnTo>
                    <a:pt x="757" y="433"/>
                  </a:lnTo>
                  <a:lnTo>
                    <a:pt x="749" y="430"/>
                  </a:lnTo>
                  <a:lnTo>
                    <a:pt x="745" y="430"/>
                  </a:lnTo>
                  <a:lnTo>
                    <a:pt x="741" y="430"/>
                  </a:lnTo>
                  <a:lnTo>
                    <a:pt x="731" y="430"/>
                  </a:lnTo>
                  <a:lnTo>
                    <a:pt x="721" y="431"/>
                  </a:lnTo>
                  <a:lnTo>
                    <a:pt x="712" y="433"/>
                  </a:lnTo>
                  <a:lnTo>
                    <a:pt x="703" y="437"/>
                  </a:lnTo>
                  <a:lnTo>
                    <a:pt x="694" y="440"/>
                  </a:lnTo>
                  <a:lnTo>
                    <a:pt x="685" y="444"/>
                  </a:lnTo>
                  <a:lnTo>
                    <a:pt x="678" y="450"/>
                  </a:lnTo>
                  <a:lnTo>
                    <a:pt x="670" y="456"/>
                  </a:lnTo>
                  <a:lnTo>
                    <a:pt x="642" y="478"/>
                  </a:lnTo>
                  <a:lnTo>
                    <a:pt x="614" y="499"/>
                  </a:lnTo>
                  <a:lnTo>
                    <a:pt x="605" y="506"/>
                  </a:lnTo>
                  <a:lnTo>
                    <a:pt x="597" y="513"/>
                  </a:lnTo>
                  <a:lnTo>
                    <a:pt x="589" y="521"/>
                  </a:lnTo>
                  <a:lnTo>
                    <a:pt x="583" y="529"/>
                  </a:lnTo>
                  <a:lnTo>
                    <a:pt x="576" y="537"/>
                  </a:lnTo>
                  <a:lnTo>
                    <a:pt x="571" y="546"/>
                  </a:lnTo>
                  <a:lnTo>
                    <a:pt x="566" y="556"/>
                  </a:lnTo>
                  <a:lnTo>
                    <a:pt x="560" y="565"/>
                  </a:lnTo>
                  <a:lnTo>
                    <a:pt x="557" y="565"/>
                  </a:lnTo>
                  <a:lnTo>
                    <a:pt x="556" y="565"/>
                  </a:lnTo>
                  <a:lnTo>
                    <a:pt x="546" y="554"/>
                  </a:lnTo>
                  <a:lnTo>
                    <a:pt x="538" y="542"/>
                  </a:lnTo>
                  <a:lnTo>
                    <a:pt x="529" y="530"/>
                  </a:lnTo>
                  <a:lnTo>
                    <a:pt x="521" y="517"/>
                  </a:lnTo>
                  <a:lnTo>
                    <a:pt x="513" y="504"/>
                  </a:lnTo>
                  <a:lnTo>
                    <a:pt x="507" y="492"/>
                  </a:lnTo>
                  <a:lnTo>
                    <a:pt x="501" y="478"/>
                  </a:lnTo>
                  <a:lnTo>
                    <a:pt x="496" y="465"/>
                  </a:lnTo>
                  <a:lnTo>
                    <a:pt x="489" y="446"/>
                  </a:lnTo>
                  <a:lnTo>
                    <a:pt x="481" y="430"/>
                  </a:lnTo>
                  <a:lnTo>
                    <a:pt x="471" y="406"/>
                  </a:lnTo>
                  <a:lnTo>
                    <a:pt x="466" y="394"/>
                  </a:lnTo>
                  <a:lnTo>
                    <a:pt x="461" y="382"/>
                  </a:lnTo>
                  <a:lnTo>
                    <a:pt x="454" y="359"/>
                  </a:lnTo>
                  <a:lnTo>
                    <a:pt x="447" y="335"/>
                  </a:lnTo>
                  <a:lnTo>
                    <a:pt x="446" y="329"/>
                  </a:lnTo>
                  <a:lnTo>
                    <a:pt x="445" y="324"/>
                  </a:lnTo>
                  <a:lnTo>
                    <a:pt x="440" y="302"/>
                  </a:lnTo>
                  <a:lnTo>
                    <a:pt x="438" y="281"/>
                  </a:lnTo>
                  <a:lnTo>
                    <a:pt x="436" y="258"/>
                  </a:lnTo>
                  <a:lnTo>
                    <a:pt x="436" y="236"/>
                  </a:lnTo>
                  <a:lnTo>
                    <a:pt x="436" y="231"/>
                  </a:lnTo>
                  <a:lnTo>
                    <a:pt x="437" y="225"/>
                  </a:lnTo>
                  <a:lnTo>
                    <a:pt x="439" y="217"/>
                  </a:lnTo>
                  <a:lnTo>
                    <a:pt x="440" y="210"/>
                  </a:lnTo>
                  <a:lnTo>
                    <a:pt x="439" y="203"/>
                  </a:lnTo>
                  <a:lnTo>
                    <a:pt x="439" y="197"/>
                  </a:lnTo>
                  <a:lnTo>
                    <a:pt x="436" y="190"/>
                  </a:lnTo>
                  <a:lnTo>
                    <a:pt x="433" y="184"/>
                  </a:lnTo>
                  <a:lnTo>
                    <a:pt x="430" y="179"/>
                  </a:lnTo>
                  <a:lnTo>
                    <a:pt x="426" y="174"/>
                  </a:lnTo>
                  <a:lnTo>
                    <a:pt x="418" y="164"/>
                  </a:lnTo>
                  <a:lnTo>
                    <a:pt x="408" y="155"/>
                  </a:lnTo>
                  <a:lnTo>
                    <a:pt x="399" y="147"/>
                  </a:lnTo>
                  <a:lnTo>
                    <a:pt x="388" y="139"/>
                  </a:lnTo>
                  <a:lnTo>
                    <a:pt x="378" y="133"/>
                  </a:lnTo>
                  <a:lnTo>
                    <a:pt x="366" y="127"/>
                  </a:lnTo>
                  <a:lnTo>
                    <a:pt x="355" y="122"/>
                  </a:lnTo>
                  <a:lnTo>
                    <a:pt x="343" y="118"/>
                  </a:lnTo>
                  <a:lnTo>
                    <a:pt x="339" y="115"/>
                  </a:lnTo>
                  <a:lnTo>
                    <a:pt x="336" y="112"/>
                  </a:lnTo>
                  <a:lnTo>
                    <a:pt x="331" y="110"/>
                  </a:lnTo>
                  <a:lnTo>
                    <a:pt x="328" y="108"/>
                  </a:lnTo>
                  <a:lnTo>
                    <a:pt x="292" y="92"/>
                  </a:lnTo>
                  <a:lnTo>
                    <a:pt x="258" y="76"/>
                  </a:lnTo>
                  <a:lnTo>
                    <a:pt x="223" y="59"/>
                  </a:lnTo>
                  <a:lnTo>
                    <a:pt x="189" y="41"/>
                  </a:lnTo>
                  <a:lnTo>
                    <a:pt x="172" y="32"/>
                  </a:lnTo>
                  <a:lnTo>
                    <a:pt x="154" y="24"/>
                  </a:lnTo>
                  <a:lnTo>
                    <a:pt x="144" y="20"/>
                  </a:lnTo>
                  <a:lnTo>
                    <a:pt x="135" y="17"/>
                  </a:lnTo>
                  <a:lnTo>
                    <a:pt x="117" y="11"/>
                  </a:lnTo>
                  <a:lnTo>
                    <a:pt x="98" y="7"/>
                  </a:lnTo>
                  <a:lnTo>
                    <a:pt x="79" y="3"/>
                  </a:lnTo>
                  <a:lnTo>
                    <a:pt x="60" y="1"/>
                  </a:lnTo>
                  <a:lnTo>
                    <a:pt x="50" y="0"/>
                  </a:lnTo>
                  <a:lnTo>
                    <a:pt x="41" y="0"/>
                  </a:lnTo>
                  <a:lnTo>
                    <a:pt x="30" y="4"/>
                  </a:lnTo>
                  <a:lnTo>
                    <a:pt x="26" y="6"/>
                  </a:lnTo>
                  <a:lnTo>
                    <a:pt x="21" y="9"/>
                  </a:lnTo>
                  <a:lnTo>
                    <a:pt x="14" y="15"/>
                  </a:lnTo>
                  <a:lnTo>
                    <a:pt x="9" y="22"/>
                  </a:lnTo>
                  <a:lnTo>
                    <a:pt x="7" y="25"/>
                  </a:lnTo>
                  <a:lnTo>
                    <a:pt x="5" y="30"/>
                  </a:lnTo>
                  <a:lnTo>
                    <a:pt x="3" y="34"/>
                  </a:lnTo>
                  <a:lnTo>
                    <a:pt x="2" y="39"/>
                  </a:lnTo>
                  <a:lnTo>
                    <a:pt x="0" y="49"/>
                  </a:lnTo>
                  <a:lnTo>
                    <a:pt x="0" y="54"/>
                  </a:lnTo>
                  <a:lnTo>
                    <a:pt x="0" y="6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9809" name="Freeform 23"/>
            <p:cNvSpPr>
              <a:spLocks noChangeAspect="1"/>
            </p:cNvSpPr>
            <p:nvPr/>
          </p:nvSpPr>
          <p:spPr bwMode="auto">
            <a:xfrm>
              <a:off x="1471" y="3026"/>
              <a:ext cx="788" cy="432"/>
            </a:xfrm>
            <a:custGeom>
              <a:avLst/>
              <a:gdLst>
                <a:gd name="T0" fmla="*/ 787 w 788"/>
                <a:gd name="T1" fmla="*/ 82 h 432"/>
                <a:gd name="T2" fmla="*/ 777 w 788"/>
                <a:gd name="T3" fmla="*/ 48 h 432"/>
                <a:gd name="T4" fmla="*/ 750 w 788"/>
                <a:gd name="T5" fmla="*/ 26 h 432"/>
                <a:gd name="T6" fmla="*/ 714 w 788"/>
                <a:gd name="T7" fmla="*/ 22 h 432"/>
                <a:gd name="T8" fmla="*/ 691 w 788"/>
                <a:gd name="T9" fmla="*/ 34 h 432"/>
                <a:gd name="T10" fmla="*/ 634 w 788"/>
                <a:gd name="T11" fmla="*/ 105 h 432"/>
                <a:gd name="T12" fmla="*/ 566 w 788"/>
                <a:gd name="T13" fmla="*/ 213 h 432"/>
                <a:gd name="T14" fmla="*/ 530 w 788"/>
                <a:gd name="T15" fmla="*/ 286 h 432"/>
                <a:gd name="T16" fmla="*/ 510 w 788"/>
                <a:gd name="T17" fmla="*/ 314 h 432"/>
                <a:gd name="T18" fmla="*/ 478 w 788"/>
                <a:gd name="T19" fmla="*/ 331 h 432"/>
                <a:gd name="T20" fmla="*/ 431 w 788"/>
                <a:gd name="T21" fmla="*/ 280 h 432"/>
                <a:gd name="T22" fmla="*/ 371 w 788"/>
                <a:gd name="T23" fmla="*/ 226 h 432"/>
                <a:gd name="T24" fmla="*/ 300 w 788"/>
                <a:gd name="T25" fmla="*/ 178 h 432"/>
                <a:gd name="T26" fmla="*/ 257 w 788"/>
                <a:gd name="T27" fmla="*/ 144 h 432"/>
                <a:gd name="T28" fmla="*/ 228 w 788"/>
                <a:gd name="T29" fmla="*/ 94 h 432"/>
                <a:gd name="T30" fmla="*/ 198 w 788"/>
                <a:gd name="T31" fmla="*/ 21 h 432"/>
                <a:gd name="T32" fmla="*/ 184 w 788"/>
                <a:gd name="T33" fmla="*/ 6 h 432"/>
                <a:gd name="T34" fmla="*/ 155 w 788"/>
                <a:gd name="T35" fmla="*/ 0 h 432"/>
                <a:gd name="T36" fmla="*/ 123 w 788"/>
                <a:gd name="T37" fmla="*/ 22 h 432"/>
                <a:gd name="T38" fmla="*/ 120 w 788"/>
                <a:gd name="T39" fmla="*/ 57 h 432"/>
                <a:gd name="T40" fmla="*/ 118 w 788"/>
                <a:gd name="T41" fmla="*/ 89 h 432"/>
                <a:gd name="T42" fmla="*/ 106 w 788"/>
                <a:gd name="T43" fmla="*/ 127 h 432"/>
                <a:gd name="T44" fmla="*/ 95 w 788"/>
                <a:gd name="T45" fmla="*/ 146 h 432"/>
                <a:gd name="T46" fmla="*/ 80 w 788"/>
                <a:gd name="T47" fmla="*/ 162 h 432"/>
                <a:gd name="T48" fmla="*/ 25 w 788"/>
                <a:gd name="T49" fmla="*/ 219 h 432"/>
                <a:gd name="T50" fmla="*/ 0 w 788"/>
                <a:gd name="T51" fmla="*/ 266 h 432"/>
                <a:gd name="T52" fmla="*/ 3 w 788"/>
                <a:gd name="T53" fmla="*/ 287 h 432"/>
                <a:gd name="T54" fmla="*/ 32 w 788"/>
                <a:gd name="T55" fmla="*/ 300 h 432"/>
                <a:gd name="T56" fmla="*/ 50 w 788"/>
                <a:gd name="T57" fmla="*/ 295 h 432"/>
                <a:gd name="T58" fmla="*/ 74 w 788"/>
                <a:gd name="T59" fmla="*/ 283 h 432"/>
                <a:gd name="T60" fmla="*/ 91 w 788"/>
                <a:gd name="T61" fmla="*/ 269 h 432"/>
                <a:gd name="T62" fmla="*/ 97 w 788"/>
                <a:gd name="T63" fmla="*/ 264 h 432"/>
                <a:gd name="T64" fmla="*/ 118 w 788"/>
                <a:gd name="T65" fmla="*/ 237 h 432"/>
                <a:gd name="T66" fmla="*/ 130 w 788"/>
                <a:gd name="T67" fmla="*/ 211 h 432"/>
                <a:gd name="T68" fmla="*/ 140 w 788"/>
                <a:gd name="T69" fmla="*/ 169 h 432"/>
                <a:gd name="T70" fmla="*/ 150 w 788"/>
                <a:gd name="T71" fmla="*/ 131 h 432"/>
                <a:gd name="T72" fmla="*/ 172 w 788"/>
                <a:gd name="T73" fmla="*/ 116 h 432"/>
                <a:gd name="T74" fmla="*/ 190 w 788"/>
                <a:gd name="T75" fmla="*/ 130 h 432"/>
                <a:gd name="T76" fmla="*/ 207 w 788"/>
                <a:gd name="T77" fmla="*/ 158 h 432"/>
                <a:gd name="T78" fmla="*/ 250 w 788"/>
                <a:gd name="T79" fmla="*/ 223 h 432"/>
                <a:gd name="T80" fmla="*/ 373 w 788"/>
                <a:gd name="T81" fmla="*/ 329 h 432"/>
                <a:gd name="T82" fmla="*/ 433 w 788"/>
                <a:gd name="T83" fmla="*/ 377 h 432"/>
                <a:gd name="T84" fmla="*/ 454 w 788"/>
                <a:gd name="T85" fmla="*/ 413 h 432"/>
                <a:gd name="T86" fmla="*/ 496 w 788"/>
                <a:gd name="T87" fmla="*/ 432 h 432"/>
                <a:gd name="T88" fmla="*/ 517 w 788"/>
                <a:gd name="T89" fmla="*/ 427 h 432"/>
                <a:gd name="T90" fmla="*/ 561 w 788"/>
                <a:gd name="T91" fmla="*/ 399 h 432"/>
                <a:gd name="T92" fmla="*/ 577 w 788"/>
                <a:gd name="T93" fmla="*/ 384 h 432"/>
                <a:gd name="T94" fmla="*/ 646 w 788"/>
                <a:gd name="T95" fmla="*/ 310 h 432"/>
                <a:gd name="T96" fmla="*/ 693 w 788"/>
                <a:gd name="T97" fmla="*/ 253 h 432"/>
                <a:gd name="T98" fmla="*/ 714 w 788"/>
                <a:gd name="T99" fmla="*/ 225 h 432"/>
                <a:gd name="T100" fmla="*/ 753 w 788"/>
                <a:gd name="T101" fmla="*/ 165 h 432"/>
                <a:gd name="T102" fmla="*/ 782 w 788"/>
                <a:gd name="T103" fmla="*/ 106 h 4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88"/>
                <a:gd name="T157" fmla="*/ 0 h 432"/>
                <a:gd name="T158" fmla="*/ 788 w 788"/>
                <a:gd name="T159" fmla="*/ 432 h 4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88" h="432">
                  <a:moveTo>
                    <a:pt x="782" y="106"/>
                  </a:moveTo>
                  <a:lnTo>
                    <a:pt x="784" y="98"/>
                  </a:lnTo>
                  <a:lnTo>
                    <a:pt x="786" y="91"/>
                  </a:lnTo>
                  <a:lnTo>
                    <a:pt x="786" y="87"/>
                  </a:lnTo>
                  <a:lnTo>
                    <a:pt x="787" y="82"/>
                  </a:lnTo>
                  <a:lnTo>
                    <a:pt x="788" y="75"/>
                  </a:lnTo>
                  <a:lnTo>
                    <a:pt x="785" y="64"/>
                  </a:lnTo>
                  <a:lnTo>
                    <a:pt x="784" y="60"/>
                  </a:lnTo>
                  <a:lnTo>
                    <a:pt x="782" y="55"/>
                  </a:lnTo>
                  <a:lnTo>
                    <a:pt x="777" y="48"/>
                  </a:lnTo>
                  <a:lnTo>
                    <a:pt x="770" y="39"/>
                  </a:lnTo>
                  <a:lnTo>
                    <a:pt x="766" y="35"/>
                  </a:lnTo>
                  <a:lnTo>
                    <a:pt x="763" y="33"/>
                  </a:lnTo>
                  <a:lnTo>
                    <a:pt x="755" y="27"/>
                  </a:lnTo>
                  <a:lnTo>
                    <a:pt x="750" y="26"/>
                  </a:lnTo>
                  <a:lnTo>
                    <a:pt x="747" y="24"/>
                  </a:lnTo>
                  <a:lnTo>
                    <a:pt x="738" y="21"/>
                  </a:lnTo>
                  <a:lnTo>
                    <a:pt x="728" y="21"/>
                  </a:lnTo>
                  <a:lnTo>
                    <a:pt x="719" y="21"/>
                  </a:lnTo>
                  <a:lnTo>
                    <a:pt x="714" y="22"/>
                  </a:lnTo>
                  <a:lnTo>
                    <a:pt x="708" y="24"/>
                  </a:lnTo>
                  <a:lnTo>
                    <a:pt x="703" y="25"/>
                  </a:lnTo>
                  <a:lnTo>
                    <a:pt x="699" y="27"/>
                  </a:lnTo>
                  <a:lnTo>
                    <a:pt x="694" y="31"/>
                  </a:lnTo>
                  <a:lnTo>
                    <a:pt x="691" y="34"/>
                  </a:lnTo>
                  <a:lnTo>
                    <a:pt x="679" y="48"/>
                  </a:lnTo>
                  <a:lnTo>
                    <a:pt x="667" y="62"/>
                  </a:lnTo>
                  <a:lnTo>
                    <a:pt x="656" y="76"/>
                  </a:lnTo>
                  <a:lnTo>
                    <a:pt x="644" y="90"/>
                  </a:lnTo>
                  <a:lnTo>
                    <a:pt x="634" y="105"/>
                  </a:lnTo>
                  <a:lnTo>
                    <a:pt x="623" y="120"/>
                  </a:lnTo>
                  <a:lnTo>
                    <a:pt x="603" y="150"/>
                  </a:lnTo>
                  <a:lnTo>
                    <a:pt x="583" y="182"/>
                  </a:lnTo>
                  <a:lnTo>
                    <a:pt x="573" y="198"/>
                  </a:lnTo>
                  <a:lnTo>
                    <a:pt x="566" y="213"/>
                  </a:lnTo>
                  <a:lnTo>
                    <a:pt x="558" y="232"/>
                  </a:lnTo>
                  <a:lnTo>
                    <a:pt x="549" y="250"/>
                  </a:lnTo>
                  <a:lnTo>
                    <a:pt x="544" y="259"/>
                  </a:lnTo>
                  <a:lnTo>
                    <a:pt x="539" y="267"/>
                  </a:lnTo>
                  <a:lnTo>
                    <a:pt x="530" y="286"/>
                  </a:lnTo>
                  <a:lnTo>
                    <a:pt x="525" y="293"/>
                  </a:lnTo>
                  <a:lnTo>
                    <a:pt x="523" y="296"/>
                  </a:lnTo>
                  <a:lnTo>
                    <a:pt x="521" y="300"/>
                  </a:lnTo>
                  <a:lnTo>
                    <a:pt x="516" y="307"/>
                  </a:lnTo>
                  <a:lnTo>
                    <a:pt x="510" y="314"/>
                  </a:lnTo>
                  <a:lnTo>
                    <a:pt x="504" y="320"/>
                  </a:lnTo>
                  <a:lnTo>
                    <a:pt x="499" y="327"/>
                  </a:lnTo>
                  <a:lnTo>
                    <a:pt x="493" y="333"/>
                  </a:lnTo>
                  <a:lnTo>
                    <a:pt x="486" y="339"/>
                  </a:lnTo>
                  <a:lnTo>
                    <a:pt x="478" y="331"/>
                  </a:lnTo>
                  <a:lnTo>
                    <a:pt x="470" y="324"/>
                  </a:lnTo>
                  <a:lnTo>
                    <a:pt x="455" y="309"/>
                  </a:lnTo>
                  <a:lnTo>
                    <a:pt x="448" y="301"/>
                  </a:lnTo>
                  <a:lnTo>
                    <a:pt x="441" y="292"/>
                  </a:lnTo>
                  <a:lnTo>
                    <a:pt x="431" y="280"/>
                  </a:lnTo>
                  <a:lnTo>
                    <a:pt x="419" y="267"/>
                  </a:lnTo>
                  <a:lnTo>
                    <a:pt x="408" y="256"/>
                  </a:lnTo>
                  <a:lnTo>
                    <a:pt x="397" y="246"/>
                  </a:lnTo>
                  <a:lnTo>
                    <a:pt x="383" y="235"/>
                  </a:lnTo>
                  <a:lnTo>
                    <a:pt x="371" y="226"/>
                  </a:lnTo>
                  <a:lnTo>
                    <a:pt x="358" y="216"/>
                  </a:lnTo>
                  <a:lnTo>
                    <a:pt x="344" y="208"/>
                  </a:lnTo>
                  <a:lnTo>
                    <a:pt x="328" y="198"/>
                  </a:lnTo>
                  <a:lnTo>
                    <a:pt x="313" y="188"/>
                  </a:lnTo>
                  <a:lnTo>
                    <a:pt x="300" y="178"/>
                  </a:lnTo>
                  <a:lnTo>
                    <a:pt x="288" y="170"/>
                  </a:lnTo>
                  <a:lnTo>
                    <a:pt x="276" y="160"/>
                  </a:lnTo>
                  <a:lnTo>
                    <a:pt x="264" y="151"/>
                  </a:lnTo>
                  <a:lnTo>
                    <a:pt x="260" y="147"/>
                  </a:lnTo>
                  <a:lnTo>
                    <a:pt x="257" y="144"/>
                  </a:lnTo>
                  <a:lnTo>
                    <a:pt x="254" y="139"/>
                  </a:lnTo>
                  <a:lnTo>
                    <a:pt x="251" y="136"/>
                  </a:lnTo>
                  <a:lnTo>
                    <a:pt x="243" y="122"/>
                  </a:lnTo>
                  <a:lnTo>
                    <a:pt x="235" y="108"/>
                  </a:lnTo>
                  <a:lnTo>
                    <a:pt x="228" y="94"/>
                  </a:lnTo>
                  <a:lnTo>
                    <a:pt x="221" y="80"/>
                  </a:lnTo>
                  <a:lnTo>
                    <a:pt x="215" y="65"/>
                  </a:lnTo>
                  <a:lnTo>
                    <a:pt x="208" y="51"/>
                  </a:lnTo>
                  <a:lnTo>
                    <a:pt x="203" y="36"/>
                  </a:lnTo>
                  <a:lnTo>
                    <a:pt x="198" y="21"/>
                  </a:lnTo>
                  <a:lnTo>
                    <a:pt x="196" y="17"/>
                  </a:lnTo>
                  <a:lnTo>
                    <a:pt x="193" y="14"/>
                  </a:lnTo>
                  <a:lnTo>
                    <a:pt x="190" y="10"/>
                  </a:lnTo>
                  <a:lnTo>
                    <a:pt x="187" y="7"/>
                  </a:lnTo>
                  <a:lnTo>
                    <a:pt x="184" y="6"/>
                  </a:lnTo>
                  <a:lnTo>
                    <a:pt x="180" y="4"/>
                  </a:lnTo>
                  <a:lnTo>
                    <a:pt x="176" y="2"/>
                  </a:lnTo>
                  <a:lnTo>
                    <a:pt x="172" y="1"/>
                  </a:lnTo>
                  <a:lnTo>
                    <a:pt x="163" y="0"/>
                  </a:lnTo>
                  <a:lnTo>
                    <a:pt x="155" y="0"/>
                  </a:lnTo>
                  <a:lnTo>
                    <a:pt x="148" y="2"/>
                  </a:lnTo>
                  <a:lnTo>
                    <a:pt x="141" y="5"/>
                  </a:lnTo>
                  <a:lnTo>
                    <a:pt x="135" y="9"/>
                  </a:lnTo>
                  <a:lnTo>
                    <a:pt x="128" y="15"/>
                  </a:lnTo>
                  <a:lnTo>
                    <a:pt x="123" y="22"/>
                  </a:lnTo>
                  <a:lnTo>
                    <a:pt x="120" y="26"/>
                  </a:lnTo>
                  <a:lnTo>
                    <a:pt x="118" y="30"/>
                  </a:lnTo>
                  <a:lnTo>
                    <a:pt x="116" y="39"/>
                  </a:lnTo>
                  <a:lnTo>
                    <a:pt x="118" y="48"/>
                  </a:lnTo>
                  <a:lnTo>
                    <a:pt x="120" y="57"/>
                  </a:lnTo>
                  <a:lnTo>
                    <a:pt x="121" y="68"/>
                  </a:lnTo>
                  <a:lnTo>
                    <a:pt x="121" y="77"/>
                  </a:lnTo>
                  <a:lnTo>
                    <a:pt x="120" y="83"/>
                  </a:lnTo>
                  <a:lnTo>
                    <a:pt x="119" y="86"/>
                  </a:lnTo>
                  <a:lnTo>
                    <a:pt x="118" y="89"/>
                  </a:lnTo>
                  <a:lnTo>
                    <a:pt x="116" y="96"/>
                  </a:lnTo>
                  <a:lnTo>
                    <a:pt x="116" y="103"/>
                  </a:lnTo>
                  <a:lnTo>
                    <a:pt x="113" y="109"/>
                  </a:lnTo>
                  <a:lnTo>
                    <a:pt x="111" y="115"/>
                  </a:lnTo>
                  <a:lnTo>
                    <a:pt x="106" y="127"/>
                  </a:lnTo>
                  <a:lnTo>
                    <a:pt x="103" y="131"/>
                  </a:lnTo>
                  <a:lnTo>
                    <a:pt x="101" y="137"/>
                  </a:lnTo>
                  <a:lnTo>
                    <a:pt x="99" y="138"/>
                  </a:lnTo>
                  <a:lnTo>
                    <a:pt x="97" y="141"/>
                  </a:lnTo>
                  <a:lnTo>
                    <a:pt x="95" y="146"/>
                  </a:lnTo>
                  <a:lnTo>
                    <a:pt x="90" y="150"/>
                  </a:lnTo>
                  <a:lnTo>
                    <a:pt x="87" y="154"/>
                  </a:lnTo>
                  <a:lnTo>
                    <a:pt x="85" y="156"/>
                  </a:lnTo>
                  <a:lnTo>
                    <a:pt x="83" y="158"/>
                  </a:lnTo>
                  <a:lnTo>
                    <a:pt x="80" y="162"/>
                  </a:lnTo>
                  <a:lnTo>
                    <a:pt x="64" y="177"/>
                  </a:lnTo>
                  <a:lnTo>
                    <a:pt x="49" y="192"/>
                  </a:lnTo>
                  <a:lnTo>
                    <a:pt x="38" y="204"/>
                  </a:lnTo>
                  <a:lnTo>
                    <a:pt x="32" y="210"/>
                  </a:lnTo>
                  <a:lnTo>
                    <a:pt x="25" y="219"/>
                  </a:lnTo>
                  <a:lnTo>
                    <a:pt x="18" y="228"/>
                  </a:lnTo>
                  <a:lnTo>
                    <a:pt x="11" y="241"/>
                  </a:lnTo>
                  <a:lnTo>
                    <a:pt x="4" y="254"/>
                  </a:lnTo>
                  <a:lnTo>
                    <a:pt x="2" y="260"/>
                  </a:lnTo>
                  <a:lnTo>
                    <a:pt x="0" y="266"/>
                  </a:lnTo>
                  <a:lnTo>
                    <a:pt x="0" y="267"/>
                  </a:lnTo>
                  <a:lnTo>
                    <a:pt x="0" y="271"/>
                  </a:lnTo>
                  <a:lnTo>
                    <a:pt x="0" y="276"/>
                  </a:lnTo>
                  <a:lnTo>
                    <a:pt x="1" y="281"/>
                  </a:lnTo>
                  <a:lnTo>
                    <a:pt x="3" y="287"/>
                  </a:lnTo>
                  <a:lnTo>
                    <a:pt x="5" y="291"/>
                  </a:lnTo>
                  <a:lnTo>
                    <a:pt x="9" y="297"/>
                  </a:lnTo>
                  <a:lnTo>
                    <a:pt x="18" y="299"/>
                  </a:lnTo>
                  <a:lnTo>
                    <a:pt x="28" y="300"/>
                  </a:lnTo>
                  <a:lnTo>
                    <a:pt x="32" y="300"/>
                  </a:lnTo>
                  <a:lnTo>
                    <a:pt x="37" y="300"/>
                  </a:lnTo>
                  <a:lnTo>
                    <a:pt x="42" y="299"/>
                  </a:lnTo>
                  <a:lnTo>
                    <a:pt x="47" y="297"/>
                  </a:lnTo>
                  <a:lnTo>
                    <a:pt x="48" y="296"/>
                  </a:lnTo>
                  <a:lnTo>
                    <a:pt x="50" y="295"/>
                  </a:lnTo>
                  <a:lnTo>
                    <a:pt x="53" y="294"/>
                  </a:lnTo>
                  <a:lnTo>
                    <a:pt x="60" y="291"/>
                  </a:lnTo>
                  <a:lnTo>
                    <a:pt x="67" y="288"/>
                  </a:lnTo>
                  <a:lnTo>
                    <a:pt x="70" y="285"/>
                  </a:lnTo>
                  <a:lnTo>
                    <a:pt x="74" y="283"/>
                  </a:lnTo>
                  <a:lnTo>
                    <a:pt x="76" y="281"/>
                  </a:lnTo>
                  <a:lnTo>
                    <a:pt x="80" y="279"/>
                  </a:lnTo>
                  <a:lnTo>
                    <a:pt x="82" y="276"/>
                  </a:lnTo>
                  <a:lnTo>
                    <a:pt x="85" y="274"/>
                  </a:lnTo>
                  <a:lnTo>
                    <a:pt x="91" y="269"/>
                  </a:lnTo>
                  <a:lnTo>
                    <a:pt x="94" y="267"/>
                  </a:lnTo>
                  <a:lnTo>
                    <a:pt x="95" y="266"/>
                  </a:lnTo>
                  <a:lnTo>
                    <a:pt x="95" y="265"/>
                  </a:lnTo>
                  <a:lnTo>
                    <a:pt x="96" y="264"/>
                  </a:lnTo>
                  <a:lnTo>
                    <a:pt x="97" y="264"/>
                  </a:lnTo>
                  <a:lnTo>
                    <a:pt x="104" y="255"/>
                  </a:lnTo>
                  <a:lnTo>
                    <a:pt x="113" y="247"/>
                  </a:lnTo>
                  <a:lnTo>
                    <a:pt x="117" y="240"/>
                  </a:lnTo>
                  <a:lnTo>
                    <a:pt x="118" y="237"/>
                  </a:lnTo>
                  <a:lnTo>
                    <a:pt x="118" y="236"/>
                  </a:lnTo>
                  <a:lnTo>
                    <a:pt x="119" y="235"/>
                  </a:lnTo>
                  <a:lnTo>
                    <a:pt x="122" y="232"/>
                  </a:lnTo>
                  <a:lnTo>
                    <a:pt x="130" y="211"/>
                  </a:lnTo>
                  <a:lnTo>
                    <a:pt x="133" y="199"/>
                  </a:lnTo>
                  <a:lnTo>
                    <a:pt x="135" y="194"/>
                  </a:lnTo>
                  <a:lnTo>
                    <a:pt x="137" y="189"/>
                  </a:lnTo>
                  <a:lnTo>
                    <a:pt x="139" y="178"/>
                  </a:lnTo>
                  <a:lnTo>
                    <a:pt x="140" y="169"/>
                  </a:lnTo>
                  <a:lnTo>
                    <a:pt x="141" y="161"/>
                  </a:lnTo>
                  <a:lnTo>
                    <a:pt x="142" y="153"/>
                  </a:lnTo>
                  <a:lnTo>
                    <a:pt x="144" y="145"/>
                  </a:lnTo>
                  <a:lnTo>
                    <a:pt x="146" y="138"/>
                  </a:lnTo>
                  <a:lnTo>
                    <a:pt x="150" y="131"/>
                  </a:lnTo>
                  <a:lnTo>
                    <a:pt x="153" y="125"/>
                  </a:lnTo>
                  <a:lnTo>
                    <a:pt x="158" y="119"/>
                  </a:lnTo>
                  <a:lnTo>
                    <a:pt x="163" y="113"/>
                  </a:lnTo>
                  <a:lnTo>
                    <a:pt x="168" y="114"/>
                  </a:lnTo>
                  <a:lnTo>
                    <a:pt x="172" y="116"/>
                  </a:lnTo>
                  <a:lnTo>
                    <a:pt x="177" y="117"/>
                  </a:lnTo>
                  <a:lnTo>
                    <a:pt x="180" y="120"/>
                  </a:lnTo>
                  <a:lnTo>
                    <a:pt x="184" y="123"/>
                  </a:lnTo>
                  <a:lnTo>
                    <a:pt x="187" y="126"/>
                  </a:lnTo>
                  <a:lnTo>
                    <a:pt x="190" y="130"/>
                  </a:lnTo>
                  <a:lnTo>
                    <a:pt x="193" y="135"/>
                  </a:lnTo>
                  <a:lnTo>
                    <a:pt x="196" y="141"/>
                  </a:lnTo>
                  <a:lnTo>
                    <a:pt x="200" y="147"/>
                  </a:lnTo>
                  <a:lnTo>
                    <a:pt x="203" y="152"/>
                  </a:lnTo>
                  <a:lnTo>
                    <a:pt x="207" y="158"/>
                  </a:lnTo>
                  <a:lnTo>
                    <a:pt x="215" y="174"/>
                  </a:lnTo>
                  <a:lnTo>
                    <a:pt x="225" y="190"/>
                  </a:lnTo>
                  <a:lnTo>
                    <a:pt x="235" y="204"/>
                  </a:lnTo>
                  <a:lnTo>
                    <a:pt x="245" y="217"/>
                  </a:lnTo>
                  <a:lnTo>
                    <a:pt x="250" y="223"/>
                  </a:lnTo>
                  <a:lnTo>
                    <a:pt x="257" y="230"/>
                  </a:lnTo>
                  <a:lnTo>
                    <a:pt x="270" y="242"/>
                  </a:lnTo>
                  <a:lnTo>
                    <a:pt x="327" y="293"/>
                  </a:lnTo>
                  <a:lnTo>
                    <a:pt x="357" y="317"/>
                  </a:lnTo>
                  <a:lnTo>
                    <a:pt x="373" y="329"/>
                  </a:lnTo>
                  <a:lnTo>
                    <a:pt x="389" y="341"/>
                  </a:lnTo>
                  <a:lnTo>
                    <a:pt x="400" y="349"/>
                  </a:lnTo>
                  <a:lnTo>
                    <a:pt x="412" y="358"/>
                  </a:lnTo>
                  <a:lnTo>
                    <a:pt x="422" y="367"/>
                  </a:lnTo>
                  <a:lnTo>
                    <a:pt x="433" y="377"/>
                  </a:lnTo>
                  <a:lnTo>
                    <a:pt x="436" y="381"/>
                  </a:lnTo>
                  <a:lnTo>
                    <a:pt x="440" y="385"/>
                  </a:lnTo>
                  <a:lnTo>
                    <a:pt x="446" y="394"/>
                  </a:lnTo>
                  <a:lnTo>
                    <a:pt x="450" y="403"/>
                  </a:lnTo>
                  <a:lnTo>
                    <a:pt x="454" y="413"/>
                  </a:lnTo>
                  <a:lnTo>
                    <a:pt x="462" y="419"/>
                  </a:lnTo>
                  <a:lnTo>
                    <a:pt x="470" y="425"/>
                  </a:lnTo>
                  <a:lnTo>
                    <a:pt x="479" y="428"/>
                  </a:lnTo>
                  <a:lnTo>
                    <a:pt x="489" y="432"/>
                  </a:lnTo>
                  <a:lnTo>
                    <a:pt x="496" y="432"/>
                  </a:lnTo>
                  <a:lnTo>
                    <a:pt x="500" y="432"/>
                  </a:lnTo>
                  <a:lnTo>
                    <a:pt x="503" y="432"/>
                  </a:lnTo>
                  <a:lnTo>
                    <a:pt x="510" y="431"/>
                  </a:lnTo>
                  <a:lnTo>
                    <a:pt x="514" y="429"/>
                  </a:lnTo>
                  <a:lnTo>
                    <a:pt x="517" y="427"/>
                  </a:lnTo>
                  <a:lnTo>
                    <a:pt x="523" y="424"/>
                  </a:lnTo>
                  <a:lnTo>
                    <a:pt x="529" y="421"/>
                  </a:lnTo>
                  <a:lnTo>
                    <a:pt x="540" y="414"/>
                  </a:lnTo>
                  <a:lnTo>
                    <a:pt x="551" y="406"/>
                  </a:lnTo>
                  <a:lnTo>
                    <a:pt x="561" y="399"/>
                  </a:lnTo>
                  <a:lnTo>
                    <a:pt x="570" y="391"/>
                  </a:lnTo>
                  <a:lnTo>
                    <a:pt x="573" y="387"/>
                  </a:lnTo>
                  <a:lnTo>
                    <a:pt x="576" y="385"/>
                  </a:lnTo>
                  <a:lnTo>
                    <a:pt x="576" y="384"/>
                  </a:lnTo>
                  <a:lnTo>
                    <a:pt x="577" y="384"/>
                  </a:lnTo>
                  <a:lnTo>
                    <a:pt x="578" y="384"/>
                  </a:lnTo>
                  <a:lnTo>
                    <a:pt x="587" y="375"/>
                  </a:lnTo>
                  <a:lnTo>
                    <a:pt x="595" y="367"/>
                  </a:lnTo>
                  <a:lnTo>
                    <a:pt x="621" y="338"/>
                  </a:lnTo>
                  <a:lnTo>
                    <a:pt x="646" y="310"/>
                  </a:lnTo>
                  <a:lnTo>
                    <a:pt x="653" y="301"/>
                  </a:lnTo>
                  <a:lnTo>
                    <a:pt x="658" y="295"/>
                  </a:lnTo>
                  <a:lnTo>
                    <a:pt x="662" y="291"/>
                  </a:lnTo>
                  <a:lnTo>
                    <a:pt x="677" y="273"/>
                  </a:lnTo>
                  <a:lnTo>
                    <a:pt x="693" y="253"/>
                  </a:lnTo>
                  <a:lnTo>
                    <a:pt x="700" y="243"/>
                  </a:lnTo>
                  <a:lnTo>
                    <a:pt x="704" y="239"/>
                  </a:lnTo>
                  <a:lnTo>
                    <a:pt x="708" y="233"/>
                  </a:lnTo>
                  <a:lnTo>
                    <a:pt x="713" y="227"/>
                  </a:lnTo>
                  <a:lnTo>
                    <a:pt x="714" y="225"/>
                  </a:lnTo>
                  <a:lnTo>
                    <a:pt x="717" y="221"/>
                  </a:lnTo>
                  <a:lnTo>
                    <a:pt x="726" y="210"/>
                  </a:lnTo>
                  <a:lnTo>
                    <a:pt x="734" y="198"/>
                  </a:lnTo>
                  <a:lnTo>
                    <a:pt x="742" y="185"/>
                  </a:lnTo>
                  <a:lnTo>
                    <a:pt x="753" y="165"/>
                  </a:lnTo>
                  <a:lnTo>
                    <a:pt x="763" y="146"/>
                  </a:lnTo>
                  <a:lnTo>
                    <a:pt x="766" y="141"/>
                  </a:lnTo>
                  <a:lnTo>
                    <a:pt x="768" y="136"/>
                  </a:lnTo>
                  <a:lnTo>
                    <a:pt x="773" y="126"/>
                  </a:lnTo>
                  <a:lnTo>
                    <a:pt x="782" y="10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59751" name="Text Box 24"/>
          <p:cNvSpPr txBox="1">
            <a:spLocks noChangeArrowheads="1"/>
          </p:cNvSpPr>
          <p:nvPr/>
        </p:nvSpPr>
        <p:spPr bwMode="auto">
          <a:xfrm>
            <a:off x="1524000" y="32766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1</a:t>
            </a:r>
            <a:endParaRPr lang="en-CA" altLang="en-US" sz="1400" i="0">
              <a:solidFill>
                <a:schemeClr val="bg2"/>
              </a:solidFill>
            </a:endParaRPr>
          </a:p>
        </p:txBody>
      </p:sp>
      <p:sp>
        <p:nvSpPr>
          <p:cNvPr id="159752" name="Text Box 25"/>
          <p:cNvSpPr txBox="1">
            <a:spLocks noChangeArrowheads="1"/>
          </p:cNvSpPr>
          <p:nvPr/>
        </p:nvSpPr>
        <p:spPr bwMode="auto">
          <a:xfrm>
            <a:off x="2514600" y="3429000"/>
            <a:ext cx="233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a:t>
            </a:r>
            <a:endParaRPr lang="en-CA" altLang="en-US" sz="1400" i="0">
              <a:solidFill>
                <a:schemeClr val="bg2"/>
              </a:solidFill>
            </a:endParaRPr>
          </a:p>
        </p:txBody>
      </p:sp>
      <p:sp>
        <p:nvSpPr>
          <p:cNvPr id="159753" name="Text Box 26"/>
          <p:cNvSpPr txBox="1">
            <a:spLocks noChangeArrowheads="1"/>
          </p:cNvSpPr>
          <p:nvPr/>
        </p:nvSpPr>
        <p:spPr bwMode="auto">
          <a:xfrm>
            <a:off x="4845050" y="2497138"/>
            <a:ext cx="3987800"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preCond&gt;</a:t>
            </a:r>
            <a:r>
              <a:rPr lang="en-CA" altLang="en-US" sz="2800" i="0"/>
              <a:t>          </a:t>
            </a:r>
          </a:p>
          <a:p>
            <a:pPr eaLnBrk="1" hangingPunct="1">
              <a:spcBef>
                <a:spcPct val="0"/>
              </a:spcBef>
              <a:buFontTx/>
              <a:buNone/>
            </a:pPr>
            <a:r>
              <a:rPr lang="en-CA" altLang="en-US" sz="2800" i="0">
                <a:solidFill>
                  <a:schemeClr val="accent2"/>
                </a:solidFill>
              </a:rPr>
              <a:t>codeA</a:t>
            </a:r>
            <a:r>
              <a:rPr lang="en-CA" altLang="en-US" sz="2800" i="0"/>
              <a:t>  </a:t>
            </a:r>
            <a:endParaRPr lang="en-US" altLang="en-US" sz="2800" i="0"/>
          </a:p>
          <a:p>
            <a:pPr eaLnBrk="1" hangingPunct="1">
              <a:spcBef>
                <a:spcPct val="0"/>
              </a:spcBef>
              <a:buFontTx/>
              <a:buNone/>
            </a:pPr>
            <a:r>
              <a:rPr lang="en-CA" altLang="en-US" sz="2800" i="0"/>
              <a:t>loop  </a:t>
            </a:r>
          </a:p>
          <a:p>
            <a:pPr eaLnBrk="1" hangingPunct="1">
              <a:spcBef>
                <a:spcPct val="0"/>
              </a:spcBef>
              <a:buFontTx/>
              <a:buNone/>
            </a:pPr>
            <a:r>
              <a:rPr lang="en-CA" altLang="en-US" sz="2800" i="0"/>
              <a:t>      </a:t>
            </a:r>
            <a:r>
              <a:rPr lang="en-CA" altLang="en-US" sz="2800" i="0">
                <a:solidFill>
                  <a:srgbClr val="33CC33"/>
                </a:solidFill>
              </a:rPr>
              <a:t>&lt;loop-invariant&gt;</a:t>
            </a:r>
          </a:p>
          <a:p>
            <a:pPr eaLnBrk="1" hangingPunct="1">
              <a:spcBef>
                <a:spcPct val="0"/>
              </a:spcBef>
              <a:buFontTx/>
              <a:buNone/>
            </a:pPr>
            <a:r>
              <a:rPr lang="en-CA" altLang="en-US" sz="2800" i="0"/>
              <a:t>      exit when </a:t>
            </a:r>
            <a:r>
              <a:rPr lang="en-CA" altLang="en-US" sz="2800" i="0">
                <a:solidFill>
                  <a:schemeClr val="accent1"/>
                </a:solidFill>
              </a:rPr>
              <a:t>&lt;exit Cond&gt;</a:t>
            </a:r>
          </a:p>
          <a:p>
            <a:pPr eaLnBrk="1" hangingPunct="1">
              <a:spcBef>
                <a:spcPct val="0"/>
              </a:spcBef>
              <a:buFontTx/>
              <a:buNone/>
            </a:pPr>
            <a:r>
              <a:rPr lang="en-CA" altLang="en-US" sz="2800" i="0"/>
              <a:t>      </a:t>
            </a:r>
            <a:r>
              <a:rPr lang="en-CA" altLang="en-US" sz="2800" i="0">
                <a:solidFill>
                  <a:schemeClr val="accent2"/>
                </a:solidFill>
              </a:rPr>
              <a:t>codeB</a:t>
            </a:r>
          </a:p>
          <a:p>
            <a:pPr eaLnBrk="1" hangingPunct="1">
              <a:spcBef>
                <a:spcPct val="0"/>
              </a:spcBef>
              <a:buFontTx/>
              <a:buNone/>
            </a:pPr>
            <a:r>
              <a:rPr lang="en-US" altLang="en-US" sz="2800" i="0"/>
              <a:t>endloop</a:t>
            </a:r>
            <a:endParaRPr lang="en-CA" altLang="en-US" sz="2800" i="0"/>
          </a:p>
          <a:p>
            <a:pPr eaLnBrk="1" hangingPunct="1">
              <a:spcBef>
                <a:spcPct val="0"/>
              </a:spcBef>
              <a:buFontTx/>
              <a:buNone/>
            </a:pPr>
            <a:r>
              <a:rPr lang="en-CA" altLang="en-US" sz="2800" i="0">
                <a:solidFill>
                  <a:schemeClr val="accent2"/>
                </a:solidFill>
              </a:rPr>
              <a:t>codeC</a:t>
            </a:r>
          </a:p>
          <a:p>
            <a:pPr eaLnBrk="1" hangingPunct="1">
              <a:spcBef>
                <a:spcPct val="0"/>
              </a:spcBef>
              <a:buFontTx/>
              <a:buNone/>
            </a:pPr>
            <a:r>
              <a:rPr lang="en-CA" altLang="en-US" sz="2800" i="0">
                <a:solidFill>
                  <a:srgbClr val="33CC33"/>
                </a:solidFill>
              </a:rPr>
              <a:t>&lt;postCond&gt;</a:t>
            </a:r>
          </a:p>
          <a:p>
            <a:pPr eaLnBrk="1" hangingPunct="1">
              <a:spcBef>
                <a:spcPct val="0"/>
              </a:spcBef>
              <a:buFontTx/>
              <a:buNone/>
            </a:pPr>
            <a:endParaRPr lang="en-CA" altLang="en-US" sz="2800" i="0">
              <a:solidFill>
                <a:srgbClr val="33CC33"/>
              </a:solidFill>
            </a:endParaRPr>
          </a:p>
        </p:txBody>
      </p:sp>
      <p:grpSp>
        <p:nvGrpSpPr>
          <p:cNvPr id="159754" name="Group 27"/>
          <p:cNvGrpSpPr>
            <a:grpSpLocks/>
          </p:cNvGrpSpPr>
          <p:nvPr/>
        </p:nvGrpSpPr>
        <p:grpSpPr bwMode="auto">
          <a:xfrm rot="5563661">
            <a:off x="2936876" y="5713412"/>
            <a:ext cx="1027112" cy="957263"/>
            <a:chOff x="1329" y="1989"/>
            <a:chExt cx="647" cy="603"/>
          </a:xfrm>
        </p:grpSpPr>
        <p:grpSp>
          <p:nvGrpSpPr>
            <p:cNvPr id="159793" name="Group 28"/>
            <p:cNvGrpSpPr>
              <a:grpSpLocks noChangeAspect="1"/>
            </p:cNvGrpSpPr>
            <p:nvPr/>
          </p:nvGrpSpPr>
          <p:grpSpPr bwMode="auto">
            <a:xfrm>
              <a:off x="1355" y="2053"/>
              <a:ext cx="144" cy="186"/>
              <a:chOff x="2895" y="2582"/>
              <a:chExt cx="322" cy="418"/>
            </a:xfrm>
          </p:grpSpPr>
          <p:sp>
            <p:nvSpPr>
              <p:cNvPr id="159802" name="Freeform 29"/>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9803" name="Freeform 30"/>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59794" name="Group 31"/>
            <p:cNvGrpSpPr>
              <a:grpSpLocks noChangeAspect="1"/>
            </p:cNvGrpSpPr>
            <p:nvPr/>
          </p:nvGrpSpPr>
          <p:grpSpPr bwMode="auto">
            <a:xfrm>
              <a:off x="1329" y="1989"/>
              <a:ext cx="647" cy="603"/>
              <a:chOff x="2836" y="2439"/>
              <a:chExt cx="1451" cy="1352"/>
            </a:xfrm>
          </p:grpSpPr>
          <p:sp>
            <p:nvSpPr>
              <p:cNvPr id="159796" name="Freeform 32"/>
              <p:cNvSpPr>
                <a:spLocks noChangeAspect="1"/>
              </p:cNvSpPr>
              <p:nvPr/>
            </p:nvSpPr>
            <p:spPr bwMode="auto">
              <a:xfrm>
                <a:off x="3551" y="2439"/>
                <a:ext cx="406" cy="277"/>
              </a:xfrm>
              <a:custGeom>
                <a:avLst/>
                <a:gdLst>
                  <a:gd name="T0" fmla="*/ 360 w 406"/>
                  <a:gd name="T1" fmla="*/ 13 h 277"/>
                  <a:gd name="T2" fmla="*/ 319 w 406"/>
                  <a:gd name="T3" fmla="*/ 4 h 277"/>
                  <a:gd name="T4" fmla="*/ 256 w 406"/>
                  <a:gd name="T5" fmla="*/ 4 h 277"/>
                  <a:gd name="T6" fmla="*/ 215 w 406"/>
                  <a:gd name="T7" fmla="*/ 22 h 277"/>
                  <a:gd name="T8" fmla="*/ 193 w 406"/>
                  <a:gd name="T9" fmla="*/ 40 h 277"/>
                  <a:gd name="T10" fmla="*/ 147 w 406"/>
                  <a:gd name="T11" fmla="*/ 96 h 277"/>
                  <a:gd name="T12" fmla="*/ 130 w 406"/>
                  <a:gd name="T13" fmla="*/ 118 h 277"/>
                  <a:gd name="T14" fmla="*/ 121 w 406"/>
                  <a:gd name="T15" fmla="*/ 121 h 277"/>
                  <a:gd name="T16" fmla="*/ 97 w 406"/>
                  <a:gd name="T17" fmla="*/ 127 h 277"/>
                  <a:gd name="T18" fmla="*/ 95 w 406"/>
                  <a:gd name="T19" fmla="*/ 127 h 277"/>
                  <a:gd name="T20" fmla="*/ 73 w 406"/>
                  <a:gd name="T21" fmla="*/ 128 h 277"/>
                  <a:gd name="T22" fmla="*/ 62 w 406"/>
                  <a:gd name="T23" fmla="*/ 128 h 277"/>
                  <a:gd name="T24" fmla="*/ 39 w 406"/>
                  <a:gd name="T25" fmla="*/ 127 h 277"/>
                  <a:gd name="T26" fmla="*/ 18 w 406"/>
                  <a:gd name="T27" fmla="*/ 132 h 277"/>
                  <a:gd name="T28" fmla="*/ 4 w 406"/>
                  <a:gd name="T29" fmla="*/ 143 h 277"/>
                  <a:gd name="T30" fmla="*/ 0 w 406"/>
                  <a:gd name="T31" fmla="*/ 155 h 277"/>
                  <a:gd name="T32" fmla="*/ 4 w 406"/>
                  <a:gd name="T33" fmla="*/ 172 h 277"/>
                  <a:gd name="T34" fmla="*/ 11 w 406"/>
                  <a:gd name="T35" fmla="*/ 178 h 277"/>
                  <a:gd name="T36" fmla="*/ 39 w 406"/>
                  <a:gd name="T37" fmla="*/ 183 h 277"/>
                  <a:gd name="T38" fmla="*/ 41 w 406"/>
                  <a:gd name="T39" fmla="*/ 183 h 277"/>
                  <a:gd name="T40" fmla="*/ 72 w 406"/>
                  <a:gd name="T41" fmla="*/ 183 h 277"/>
                  <a:gd name="T42" fmla="*/ 97 w 406"/>
                  <a:gd name="T43" fmla="*/ 176 h 277"/>
                  <a:gd name="T44" fmla="*/ 119 w 406"/>
                  <a:gd name="T45" fmla="*/ 169 h 277"/>
                  <a:gd name="T46" fmla="*/ 128 w 406"/>
                  <a:gd name="T47" fmla="*/ 182 h 277"/>
                  <a:gd name="T48" fmla="*/ 130 w 406"/>
                  <a:gd name="T49" fmla="*/ 218 h 277"/>
                  <a:gd name="T50" fmla="*/ 134 w 406"/>
                  <a:gd name="T51" fmla="*/ 231 h 277"/>
                  <a:gd name="T52" fmla="*/ 146 w 406"/>
                  <a:gd name="T53" fmla="*/ 252 h 277"/>
                  <a:gd name="T54" fmla="*/ 161 w 406"/>
                  <a:gd name="T55" fmla="*/ 264 h 277"/>
                  <a:gd name="T56" fmla="*/ 181 w 406"/>
                  <a:gd name="T57" fmla="*/ 272 h 277"/>
                  <a:gd name="T58" fmla="*/ 221 w 406"/>
                  <a:gd name="T59" fmla="*/ 277 h 277"/>
                  <a:gd name="T60" fmla="*/ 250 w 406"/>
                  <a:gd name="T61" fmla="*/ 273 h 277"/>
                  <a:gd name="T62" fmla="*/ 279 w 406"/>
                  <a:gd name="T63" fmla="*/ 264 h 277"/>
                  <a:gd name="T64" fmla="*/ 298 w 406"/>
                  <a:gd name="T65" fmla="*/ 254 h 277"/>
                  <a:gd name="T66" fmla="*/ 324 w 406"/>
                  <a:gd name="T67" fmla="*/ 235 h 277"/>
                  <a:gd name="T68" fmla="*/ 333 w 406"/>
                  <a:gd name="T69" fmla="*/ 226 h 277"/>
                  <a:gd name="T70" fmla="*/ 342 w 406"/>
                  <a:gd name="T71" fmla="*/ 217 h 277"/>
                  <a:gd name="T72" fmla="*/ 365 w 406"/>
                  <a:gd name="T73" fmla="*/ 187 h 277"/>
                  <a:gd name="T74" fmla="*/ 388 w 406"/>
                  <a:gd name="T75" fmla="*/ 154 h 277"/>
                  <a:gd name="T76" fmla="*/ 395 w 406"/>
                  <a:gd name="T77" fmla="*/ 142 h 277"/>
                  <a:gd name="T78" fmla="*/ 403 w 406"/>
                  <a:gd name="T79" fmla="*/ 116 h 277"/>
                  <a:gd name="T80" fmla="*/ 406 w 406"/>
                  <a:gd name="T81" fmla="*/ 98 h 277"/>
                  <a:gd name="T82" fmla="*/ 406 w 406"/>
                  <a:gd name="T83" fmla="*/ 89 h 277"/>
                  <a:gd name="T84" fmla="*/ 400 w 406"/>
                  <a:gd name="T85" fmla="*/ 57 h 277"/>
                  <a:gd name="T86" fmla="*/ 384 w 406"/>
                  <a:gd name="T87" fmla="*/ 31 h 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6"/>
                  <a:gd name="T133" fmla="*/ 0 h 277"/>
                  <a:gd name="T134" fmla="*/ 406 w 406"/>
                  <a:gd name="T135" fmla="*/ 277 h 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6" h="277">
                    <a:moveTo>
                      <a:pt x="368" y="17"/>
                    </a:moveTo>
                    <a:lnTo>
                      <a:pt x="364" y="15"/>
                    </a:lnTo>
                    <a:lnTo>
                      <a:pt x="360" y="13"/>
                    </a:lnTo>
                    <a:lnTo>
                      <a:pt x="356" y="11"/>
                    </a:lnTo>
                    <a:lnTo>
                      <a:pt x="352" y="10"/>
                    </a:lnTo>
                    <a:lnTo>
                      <a:pt x="319" y="4"/>
                    </a:lnTo>
                    <a:lnTo>
                      <a:pt x="286" y="0"/>
                    </a:lnTo>
                    <a:lnTo>
                      <a:pt x="270" y="2"/>
                    </a:lnTo>
                    <a:lnTo>
                      <a:pt x="256" y="4"/>
                    </a:lnTo>
                    <a:lnTo>
                      <a:pt x="242" y="9"/>
                    </a:lnTo>
                    <a:lnTo>
                      <a:pt x="228" y="15"/>
                    </a:lnTo>
                    <a:lnTo>
                      <a:pt x="215" y="22"/>
                    </a:lnTo>
                    <a:lnTo>
                      <a:pt x="204" y="31"/>
                    </a:lnTo>
                    <a:lnTo>
                      <a:pt x="198" y="35"/>
                    </a:lnTo>
                    <a:lnTo>
                      <a:pt x="193" y="40"/>
                    </a:lnTo>
                    <a:lnTo>
                      <a:pt x="182" y="51"/>
                    </a:lnTo>
                    <a:lnTo>
                      <a:pt x="165" y="73"/>
                    </a:lnTo>
                    <a:lnTo>
                      <a:pt x="147" y="96"/>
                    </a:lnTo>
                    <a:lnTo>
                      <a:pt x="140" y="106"/>
                    </a:lnTo>
                    <a:lnTo>
                      <a:pt x="136" y="116"/>
                    </a:lnTo>
                    <a:lnTo>
                      <a:pt x="130" y="118"/>
                    </a:lnTo>
                    <a:lnTo>
                      <a:pt x="125" y="120"/>
                    </a:lnTo>
                    <a:lnTo>
                      <a:pt x="123" y="121"/>
                    </a:lnTo>
                    <a:lnTo>
                      <a:pt x="121" y="121"/>
                    </a:lnTo>
                    <a:lnTo>
                      <a:pt x="111" y="124"/>
                    </a:lnTo>
                    <a:lnTo>
                      <a:pt x="102" y="126"/>
                    </a:lnTo>
                    <a:lnTo>
                      <a:pt x="97" y="127"/>
                    </a:lnTo>
                    <a:lnTo>
                      <a:pt x="95" y="127"/>
                    </a:lnTo>
                    <a:lnTo>
                      <a:pt x="92" y="128"/>
                    </a:lnTo>
                    <a:lnTo>
                      <a:pt x="82" y="128"/>
                    </a:lnTo>
                    <a:lnTo>
                      <a:pt x="73" y="128"/>
                    </a:lnTo>
                    <a:lnTo>
                      <a:pt x="70" y="128"/>
                    </a:lnTo>
                    <a:lnTo>
                      <a:pt x="67" y="128"/>
                    </a:lnTo>
                    <a:lnTo>
                      <a:pt x="62" y="128"/>
                    </a:lnTo>
                    <a:lnTo>
                      <a:pt x="53" y="128"/>
                    </a:lnTo>
                    <a:lnTo>
                      <a:pt x="46" y="127"/>
                    </a:lnTo>
                    <a:lnTo>
                      <a:pt x="39" y="127"/>
                    </a:lnTo>
                    <a:lnTo>
                      <a:pt x="32" y="128"/>
                    </a:lnTo>
                    <a:lnTo>
                      <a:pt x="26" y="129"/>
                    </a:lnTo>
                    <a:lnTo>
                      <a:pt x="18" y="132"/>
                    </a:lnTo>
                    <a:lnTo>
                      <a:pt x="12" y="135"/>
                    </a:lnTo>
                    <a:lnTo>
                      <a:pt x="7" y="139"/>
                    </a:lnTo>
                    <a:lnTo>
                      <a:pt x="4" y="143"/>
                    </a:lnTo>
                    <a:lnTo>
                      <a:pt x="1" y="148"/>
                    </a:lnTo>
                    <a:lnTo>
                      <a:pt x="0" y="151"/>
                    </a:lnTo>
                    <a:lnTo>
                      <a:pt x="0" y="155"/>
                    </a:lnTo>
                    <a:lnTo>
                      <a:pt x="1" y="161"/>
                    </a:lnTo>
                    <a:lnTo>
                      <a:pt x="3" y="169"/>
                    </a:lnTo>
                    <a:lnTo>
                      <a:pt x="4" y="172"/>
                    </a:lnTo>
                    <a:lnTo>
                      <a:pt x="5" y="175"/>
                    </a:lnTo>
                    <a:lnTo>
                      <a:pt x="8" y="176"/>
                    </a:lnTo>
                    <a:lnTo>
                      <a:pt x="11" y="178"/>
                    </a:lnTo>
                    <a:lnTo>
                      <a:pt x="23" y="182"/>
                    </a:lnTo>
                    <a:lnTo>
                      <a:pt x="35" y="183"/>
                    </a:lnTo>
                    <a:lnTo>
                      <a:pt x="39" y="183"/>
                    </a:lnTo>
                    <a:lnTo>
                      <a:pt x="40" y="183"/>
                    </a:lnTo>
                    <a:lnTo>
                      <a:pt x="41" y="183"/>
                    </a:lnTo>
                    <a:lnTo>
                      <a:pt x="47" y="184"/>
                    </a:lnTo>
                    <a:lnTo>
                      <a:pt x="60" y="184"/>
                    </a:lnTo>
                    <a:lnTo>
                      <a:pt x="72" y="183"/>
                    </a:lnTo>
                    <a:lnTo>
                      <a:pt x="85" y="181"/>
                    </a:lnTo>
                    <a:lnTo>
                      <a:pt x="90" y="178"/>
                    </a:lnTo>
                    <a:lnTo>
                      <a:pt x="97" y="176"/>
                    </a:lnTo>
                    <a:lnTo>
                      <a:pt x="109" y="172"/>
                    </a:lnTo>
                    <a:lnTo>
                      <a:pt x="115" y="169"/>
                    </a:lnTo>
                    <a:lnTo>
                      <a:pt x="119" y="169"/>
                    </a:lnTo>
                    <a:lnTo>
                      <a:pt x="129" y="170"/>
                    </a:lnTo>
                    <a:lnTo>
                      <a:pt x="128" y="176"/>
                    </a:lnTo>
                    <a:lnTo>
                      <a:pt x="128" y="182"/>
                    </a:lnTo>
                    <a:lnTo>
                      <a:pt x="128" y="193"/>
                    </a:lnTo>
                    <a:lnTo>
                      <a:pt x="129" y="205"/>
                    </a:lnTo>
                    <a:lnTo>
                      <a:pt x="130" y="218"/>
                    </a:lnTo>
                    <a:lnTo>
                      <a:pt x="130" y="222"/>
                    </a:lnTo>
                    <a:lnTo>
                      <a:pt x="132" y="227"/>
                    </a:lnTo>
                    <a:lnTo>
                      <a:pt x="134" y="231"/>
                    </a:lnTo>
                    <a:lnTo>
                      <a:pt x="136" y="237"/>
                    </a:lnTo>
                    <a:lnTo>
                      <a:pt x="140" y="245"/>
                    </a:lnTo>
                    <a:lnTo>
                      <a:pt x="146" y="252"/>
                    </a:lnTo>
                    <a:lnTo>
                      <a:pt x="153" y="259"/>
                    </a:lnTo>
                    <a:lnTo>
                      <a:pt x="157" y="261"/>
                    </a:lnTo>
                    <a:lnTo>
                      <a:pt x="161" y="264"/>
                    </a:lnTo>
                    <a:lnTo>
                      <a:pt x="165" y="266"/>
                    </a:lnTo>
                    <a:lnTo>
                      <a:pt x="170" y="268"/>
                    </a:lnTo>
                    <a:lnTo>
                      <a:pt x="181" y="272"/>
                    </a:lnTo>
                    <a:lnTo>
                      <a:pt x="194" y="274"/>
                    </a:lnTo>
                    <a:lnTo>
                      <a:pt x="208" y="276"/>
                    </a:lnTo>
                    <a:lnTo>
                      <a:pt x="221" y="277"/>
                    </a:lnTo>
                    <a:lnTo>
                      <a:pt x="235" y="276"/>
                    </a:lnTo>
                    <a:lnTo>
                      <a:pt x="243" y="275"/>
                    </a:lnTo>
                    <a:lnTo>
                      <a:pt x="250" y="273"/>
                    </a:lnTo>
                    <a:lnTo>
                      <a:pt x="257" y="272"/>
                    </a:lnTo>
                    <a:lnTo>
                      <a:pt x="265" y="270"/>
                    </a:lnTo>
                    <a:lnTo>
                      <a:pt x="279" y="264"/>
                    </a:lnTo>
                    <a:lnTo>
                      <a:pt x="293" y="258"/>
                    </a:lnTo>
                    <a:lnTo>
                      <a:pt x="296" y="256"/>
                    </a:lnTo>
                    <a:lnTo>
                      <a:pt x="298" y="254"/>
                    </a:lnTo>
                    <a:lnTo>
                      <a:pt x="304" y="251"/>
                    </a:lnTo>
                    <a:lnTo>
                      <a:pt x="314" y="243"/>
                    </a:lnTo>
                    <a:lnTo>
                      <a:pt x="324" y="235"/>
                    </a:lnTo>
                    <a:lnTo>
                      <a:pt x="326" y="232"/>
                    </a:lnTo>
                    <a:lnTo>
                      <a:pt x="328" y="231"/>
                    </a:lnTo>
                    <a:lnTo>
                      <a:pt x="333" y="226"/>
                    </a:lnTo>
                    <a:lnTo>
                      <a:pt x="338" y="221"/>
                    </a:lnTo>
                    <a:lnTo>
                      <a:pt x="340" y="219"/>
                    </a:lnTo>
                    <a:lnTo>
                      <a:pt x="342" y="217"/>
                    </a:lnTo>
                    <a:lnTo>
                      <a:pt x="350" y="207"/>
                    </a:lnTo>
                    <a:lnTo>
                      <a:pt x="358" y="197"/>
                    </a:lnTo>
                    <a:lnTo>
                      <a:pt x="365" y="187"/>
                    </a:lnTo>
                    <a:lnTo>
                      <a:pt x="375" y="171"/>
                    </a:lnTo>
                    <a:lnTo>
                      <a:pt x="385" y="158"/>
                    </a:lnTo>
                    <a:lnTo>
                      <a:pt x="388" y="154"/>
                    </a:lnTo>
                    <a:lnTo>
                      <a:pt x="389" y="152"/>
                    </a:lnTo>
                    <a:lnTo>
                      <a:pt x="390" y="150"/>
                    </a:lnTo>
                    <a:lnTo>
                      <a:pt x="395" y="142"/>
                    </a:lnTo>
                    <a:lnTo>
                      <a:pt x="398" y="134"/>
                    </a:lnTo>
                    <a:lnTo>
                      <a:pt x="402" y="126"/>
                    </a:lnTo>
                    <a:lnTo>
                      <a:pt x="403" y="116"/>
                    </a:lnTo>
                    <a:lnTo>
                      <a:pt x="405" y="107"/>
                    </a:lnTo>
                    <a:lnTo>
                      <a:pt x="405" y="103"/>
                    </a:lnTo>
                    <a:lnTo>
                      <a:pt x="406" y="98"/>
                    </a:lnTo>
                    <a:lnTo>
                      <a:pt x="406" y="93"/>
                    </a:lnTo>
                    <a:lnTo>
                      <a:pt x="406" y="91"/>
                    </a:lnTo>
                    <a:lnTo>
                      <a:pt x="406" y="89"/>
                    </a:lnTo>
                    <a:lnTo>
                      <a:pt x="405" y="77"/>
                    </a:lnTo>
                    <a:lnTo>
                      <a:pt x="403" y="67"/>
                    </a:lnTo>
                    <a:lnTo>
                      <a:pt x="400" y="57"/>
                    </a:lnTo>
                    <a:lnTo>
                      <a:pt x="396" y="48"/>
                    </a:lnTo>
                    <a:lnTo>
                      <a:pt x="390" y="39"/>
                    </a:lnTo>
                    <a:lnTo>
                      <a:pt x="384" y="31"/>
                    </a:lnTo>
                    <a:lnTo>
                      <a:pt x="376" y="24"/>
                    </a:lnTo>
                    <a:lnTo>
                      <a:pt x="368" y="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9797" name="Freeform 33"/>
              <p:cNvSpPr>
                <a:spLocks noChangeAspect="1"/>
              </p:cNvSpPr>
              <p:nvPr/>
            </p:nvSpPr>
            <p:spPr bwMode="auto">
              <a:xfrm>
                <a:off x="3450" y="2729"/>
                <a:ext cx="368" cy="512"/>
              </a:xfrm>
              <a:custGeom>
                <a:avLst/>
                <a:gdLst>
                  <a:gd name="T0" fmla="*/ 188 w 368"/>
                  <a:gd name="T1" fmla="*/ 19 h 512"/>
                  <a:gd name="T2" fmla="*/ 161 w 368"/>
                  <a:gd name="T3" fmla="*/ 38 h 512"/>
                  <a:gd name="T4" fmla="*/ 96 w 368"/>
                  <a:gd name="T5" fmla="*/ 104 h 512"/>
                  <a:gd name="T6" fmla="*/ 63 w 368"/>
                  <a:gd name="T7" fmla="*/ 150 h 512"/>
                  <a:gd name="T8" fmla="*/ 43 w 368"/>
                  <a:gd name="T9" fmla="*/ 189 h 512"/>
                  <a:gd name="T10" fmla="*/ 39 w 368"/>
                  <a:gd name="T11" fmla="*/ 203 h 512"/>
                  <a:gd name="T12" fmla="*/ 16 w 368"/>
                  <a:gd name="T13" fmla="*/ 271 h 512"/>
                  <a:gd name="T14" fmla="*/ 14 w 368"/>
                  <a:gd name="T15" fmla="*/ 282 h 512"/>
                  <a:gd name="T16" fmla="*/ 2 w 368"/>
                  <a:gd name="T17" fmla="*/ 337 h 512"/>
                  <a:gd name="T18" fmla="*/ 0 w 368"/>
                  <a:gd name="T19" fmla="*/ 398 h 512"/>
                  <a:gd name="T20" fmla="*/ 3 w 368"/>
                  <a:gd name="T21" fmla="*/ 418 h 512"/>
                  <a:gd name="T22" fmla="*/ 16 w 368"/>
                  <a:gd name="T23" fmla="*/ 456 h 512"/>
                  <a:gd name="T24" fmla="*/ 31 w 368"/>
                  <a:gd name="T25" fmla="*/ 477 h 512"/>
                  <a:gd name="T26" fmla="*/ 51 w 368"/>
                  <a:gd name="T27" fmla="*/ 497 h 512"/>
                  <a:gd name="T28" fmla="*/ 83 w 368"/>
                  <a:gd name="T29" fmla="*/ 509 h 512"/>
                  <a:gd name="T30" fmla="*/ 117 w 368"/>
                  <a:gd name="T31" fmla="*/ 512 h 512"/>
                  <a:gd name="T32" fmla="*/ 146 w 368"/>
                  <a:gd name="T33" fmla="*/ 507 h 512"/>
                  <a:gd name="T34" fmla="*/ 154 w 368"/>
                  <a:gd name="T35" fmla="*/ 504 h 512"/>
                  <a:gd name="T36" fmla="*/ 167 w 368"/>
                  <a:gd name="T37" fmla="*/ 498 h 512"/>
                  <a:gd name="T38" fmla="*/ 178 w 368"/>
                  <a:gd name="T39" fmla="*/ 491 h 512"/>
                  <a:gd name="T40" fmla="*/ 183 w 368"/>
                  <a:gd name="T41" fmla="*/ 488 h 512"/>
                  <a:gd name="T42" fmla="*/ 197 w 368"/>
                  <a:gd name="T43" fmla="*/ 475 h 512"/>
                  <a:gd name="T44" fmla="*/ 206 w 368"/>
                  <a:gd name="T45" fmla="*/ 464 h 512"/>
                  <a:gd name="T46" fmla="*/ 209 w 368"/>
                  <a:gd name="T47" fmla="*/ 461 h 512"/>
                  <a:gd name="T48" fmla="*/ 211 w 368"/>
                  <a:gd name="T49" fmla="*/ 456 h 512"/>
                  <a:gd name="T50" fmla="*/ 218 w 368"/>
                  <a:gd name="T51" fmla="*/ 445 h 512"/>
                  <a:gd name="T52" fmla="*/ 227 w 368"/>
                  <a:gd name="T53" fmla="*/ 423 h 512"/>
                  <a:gd name="T54" fmla="*/ 231 w 368"/>
                  <a:gd name="T55" fmla="*/ 406 h 512"/>
                  <a:gd name="T56" fmla="*/ 230 w 368"/>
                  <a:gd name="T57" fmla="*/ 379 h 512"/>
                  <a:gd name="T58" fmla="*/ 227 w 368"/>
                  <a:gd name="T59" fmla="*/ 359 h 512"/>
                  <a:gd name="T60" fmla="*/ 220 w 368"/>
                  <a:gd name="T61" fmla="*/ 342 h 512"/>
                  <a:gd name="T62" fmla="*/ 216 w 368"/>
                  <a:gd name="T63" fmla="*/ 319 h 512"/>
                  <a:gd name="T64" fmla="*/ 218 w 368"/>
                  <a:gd name="T65" fmla="*/ 297 h 512"/>
                  <a:gd name="T66" fmla="*/ 229 w 368"/>
                  <a:gd name="T67" fmla="*/ 270 h 512"/>
                  <a:gd name="T68" fmla="*/ 251 w 368"/>
                  <a:gd name="T69" fmla="*/ 248 h 512"/>
                  <a:gd name="T70" fmla="*/ 278 w 368"/>
                  <a:gd name="T71" fmla="*/ 233 h 512"/>
                  <a:gd name="T72" fmla="*/ 301 w 368"/>
                  <a:gd name="T73" fmla="*/ 216 h 512"/>
                  <a:gd name="T74" fmla="*/ 315 w 368"/>
                  <a:gd name="T75" fmla="*/ 203 h 512"/>
                  <a:gd name="T76" fmla="*/ 325 w 368"/>
                  <a:gd name="T77" fmla="*/ 192 h 512"/>
                  <a:gd name="T78" fmla="*/ 334 w 368"/>
                  <a:gd name="T79" fmla="*/ 182 h 512"/>
                  <a:gd name="T80" fmla="*/ 345 w 368"/>
                  <a:gd name="T81" fmla="*/ 166 h 512"/>
                  <a:gd name="T82" fmla="*/ 354 w 368"/>
                  <a:gd name="T83" fmla="*/ 148 h 512"/>
                  <a:gd name="T84" fmla="*/ 366 w 368"/>
                  <a:gd name="T85" fmla="*/ 119 h 512"/>
                  <a:gd name="T86" fmla="*/ 368 w 368"/>
                  <a:gd name="T87" fmla="*/ 88 h 512"/>
                  <a:gd name="T88" fmla="*/ 362 w 368"/>
                  <a:gd name="T89" fmla="*/ 60 h 512"/>
                  <a:gd name="T90" fmla="*/ 350 w 368"/>
                  <a:gd name="T91" fmla="*/ 35 h 512"/>
                  <a:gd name="T92" fmla="*/ 337 w 368"/>
                  <a:gd name="T93" fmla="*/ 21 h 512"/>
                  <a:gd name="T94" fmla="*/ 322 w 368"/>
                  <a:gd name="T95" fmla="*/ 11 h 512"/>
                  <a:gd name="T96" fmla="*/ 300 w 368"/>
                  <a:gd name="T97" fmla="*/ 5 h 512"/>
                  <a:gd name="T98" fmla="*/ 273 w 368"/>
                  <a:gd name="T99" fmla="*/ 1 h 512"/>
                  <a:gd name="T100" fmla="*/ 236 w 368"/>
                  <a:gd name="T101" fmla="*/ 2 h 5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68"/>
                  <a:gd name="T154" fmla="*/ 0 h 512"/>
                  <a:gd name="T155" fmla="*/ 368 w 368"/>
                  <a:gd name="T156" fmla="*/ 512 h 5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68" h="512">
                    <a:moveTo>
                      <a:pt x="208" y="11"/>
                    </a:moveTo>
                    <a:lnTo>
                      <a:pt x="194" y="16"/>
                    </a:lnTo>
                    <a:lnTo>
                      <a:pt x="188" y="19"/>
                    </a:lnTo>
                    <a:lnTo>
                      <a:pt x="183" y="22"/>
                    </a:lnTo>
                    <a:lnTo>
                      <a:pt x="171" y="30"/>
                    </a:lnTo>
                    <a:lnTo>
                      <a:pt x="161" y="38"/>
                    </a:lnTo>
                    <a:lnTo>
                      <a:pt x="133" y="64"/>
                    </a:lnTo>
                    <a:lnTo>
                      <a:pt x="108" y="91"/>
                    </a:lnTo>
                    <a:lnTo>
                      <a:pt x="96" y="104"/>
                    </a:lnTo>
                    <a:lnTo>
                      <a:pt x="85" y="119"/>
                    </a:lnTo>
                    <a:lnTo>
                      <a:pt x="74" y="134"/>
                    </a:lnTo>
                    <a:lnTo>
                      <a:pt x="63" y="150"/>
                    </a:lnTo>
                    <a:lnTo>
                      <a:pt x="55" y="168"/>
                    </a:lnTo>
                    <a:lnTo>
                      <a:pt x="47" y="184"/>
                    </a:lnTo>
                    <a:lnTo>
                      <a:pt x="43" y="189"/>
                    </a:lnTo>
                    <a:lnTo>
                      <a:pt x="40" y="194"/>
                    </a:lnTo>
                    <a:lnTo>
                      <a:pt x="39" y="200"/>
                    </a:lnTo>
                    <a:lnTo>
                      <a:pt x="39" y="203"/>
                    </a:lnTo>
                    <a:lnTo>
                      <a:pt x="36" y="209"/>
                    </a:lnTo>
                    <a:lnTo>
                      <a:pt x="26" y="239"/>
                    </a:lnTo>
                    <a:lnTo>
                      <a:pt x="16" y="271"/>
                    </a:lnTo>
                    <a:lnTo>
                      <a:pt x="15" y="274"/>
                    </a:lnTo>
                    <a:lnTo>
                      <a:pt x="15" y="279"/>
                    </a:lnTo>
                    <a:lnTo>
                      <a:pt x="14" y="282"/>
                    </a:lnTo>
                    <a:lnTo>
                      <a:pt x="12" y="287"/>
                    </a:lnTo>
                    <a:lnTo>
                      <a:pt x="7" y="312"/>
                    </a:lnTo>
                    <a:lnTo>
                      <a:pt x="2" y="337"/>
                    </a:lnTo>
                    <a:lnTo>
                      <a:pt x="0" y="364"/>
                    </a:lnTo>
                    <a:lnTo>
                      <a:pt x="0" y="391"/>
                    </a:lnTo>
                    <a:lnTo>
                      <a:pt x="0" y="398"/>
                    </a:lnTo>
                    <a:lnTo>
                      <a:pt x="1" y="404"/>
                    </a:lnTo>
                    <a:lnTo>
                      <a:pt x="1" y="411"/>
                    </a:lnTo>
                    <a:lnTo>
                      <a:pt x="3" y="418"/>
                    </a:lnTo>
                    <a:lnTo>
                      <a:pt x="7" y="431"/>
                    </a:lnTo>
                    <a:lnTo>
                      <a:pt x="11" y="443"/>
                    </a:lnTo>
                    <a:lnTo>
                      <a:pt x="16" y="456"/>
                    </a:lnTo>
                    <a:lnTo>
                      <a:pt x="20" y="461"/>
                    </a:lnTo>
                    <a:lnTo>
                      <a:pt x="23" y="467"/>
                    </a:lnTo>
                    <a:lnTo>
                      <a:pt x="31" y="477"/>
                    </a:lnTo>
                    <a:lnTo>
                      <a:pt x="41" y="489"/>
                    </a:lnTo>
                    <a:lnTo>
                      <a:pt x="46" y="492"/>
                    </a:lnTo>
                    <a:lnTo>
                      <a:pt x="51" y="497"/>
                    </a:lnTo>
                    <a:lnTo>
                      <a:pt x="62" y="501"/>
                    </a:lnTo>
                    <a:lnTo>
                      <a:pt x="72" y="505"/>
                    </a:lnTo>
                    <a:lnTo>
                      <a:pt x="83" y="509"/>
                    </a:lnTo>
                    <a:lnTo>
                      <a:pt x="94" y="511"/>
                    </a:lnTo>
                    <a:lnTo>
                      <a:pt x="105" y="512"/>
                    </a:lnTo>
                    <a:lnTo>
                      <a:pt x="117" y="512"/>
                    </a:lnTo>
                    <a:lnTo>
                      <a:pt x="128" y="511"/>
                    </a:lnTo>
                    <a:lnTo>
                      <a:pt x="140" y="509"/>
                    </a:lnTo>
                    <a:lnTo>
                      <a:pt x="146" y="507"/>
                    </a:lnTo>
                    <a:lnTo>
                      <a:pt x="149" y="505"/>
                    </a:lnTo>
                    <a:lnTo>
                      <a:pt x="152" y="505"/>
                    </a:lnTo>
                    <a:lnTo>
                      <a:pt x="154" y="504"/>
                    </a:lnTo>
                    <a:lnTo>
                      <a:pt x="157" y="503"/>
                    </a:lnTo>
                    <a:lnTo>
                      <a:pt x="162" y="500"/>
                    </a:lnTo>
                    <a:lnTo>
                      <a:pt x="167" y="498"/>
                    </a:lnTo>
                    <a:lnTo>
                      <a:pt x="173" y="495"/>
                    </a:lnTo>
                    <a:lnTo>
                      <a:pt x="178" y="491"/>
                    </a:lnTo>
                    <a:lnTo>
                      <a:pt x="179" y="490"/>
                    </a:lnTo>
                    <a:lnTo>
                      <a:pt x="180" y="490"/>
                    </a:lnTo>
                    <a:lnTo>
                      <a:pt x="183" y="488"/>
                    </a:lnTo>
                    <a:lnTo>
                      <a:pt x="187" y="484"/>
                    </a:lnTo>
                    <a:lnTo>
                      <a:pt x="193" y="479"/>
                    </a:lnTo>
                    <a:lnTo>
                      <a:pt x="197" y="475"/>
                    </a:lnTo>
                    <a:lnTo>
                      <a:pt x="201" y="470"/>
                    </a:lnTo>
                    <a:lnTo>
                      <a:pt x="205" y="466"/>
                    </a:lnTo>
                    <a:lnTo>
                      <a:pt x="206" y="464"/>
                    </a:lnTo>
                    <a:lnTo>
                      <a:pt x="206" y="463"/>
                    </a:lnTo>
                    <a:lnTo>
                      <a:pt x="207" y="463"/>
                    </a:lnTo>
                    <a:lnTo>
                      <a:pt x="209" y="461"/>
                    </a:lnTo>
                    <a:lnTo>
                      <a:pt x="210" y="458"/>
                    </a:lnTo>
                    <a:lnTo>
                      <a:pt x="211" y="457"/>
                    </a:lnTo>
                    <a:lnTo>
                      <a:pt x="211" y="456"/>
                    </a:lnTo>
                    <a:lnTo>
                      <a:pt x="212" y="456"/>
                    </a:lnTo>
                    <a:lnTo>
                      <a:pt x="215" y="451"/>
                    </a:lnTo>
                    <a:lnTo>
                      <a:pt x="218" y="445"/>
                    </a:lnTo>
                    <a:lnTo>
                      <a:pt x="221" y="441"/>
                    </a:lnTo>
                    <a:lnTo>
                      <a:pt x="225" y="429"/>
                    </a:lnTo>
                    <a:lnTo>
                      <a:pt x="227" y="423"/>
                    </a:lnTo>
                    <a:lnTo>
                      <a:pt x="229" y="418"/>
                    </a:lnTo>
                    <a:lnTo>
                      <a:pt x="229" y="411"/>
                    </a:lnTo>
                    <a:lnTo>
                      <a:pt x="231" y="406"/>
                    </a:lnTo>
                    <a:lnTo>
                      <a:pt x="231" y="399"/>
                    </a:lnTo>
                    <a:lnTo>
                      <a:pt x="231" y="392"/>
                    </a:lnTo>
                    <a:lnTo>
                      <a:pt x="230" y="379"/>
                    </a:lnTo>
                    <a:lnTo>
                      <a:pt x="229" y="372"/>
                    </a:lnTo>
                    <a:lnTo>
                      <a:pt x="229" y="365"/>
                    </a:lnTo>
                    <a:lnTo>
                      <a:pt x="227" y="359"/>
                    </a:lnTo>
                    <a:lnTo>
                      <a:pt x="224" y="353"/>
                    </a:lnTo>
                    <a:lnTo>
                      <a:pt x="222" y="348"/>
                    </a:lnTo>
                    <a:lnTo>
                      <a:pt x="220" y="342"/>
                    </a:lnTo>
                    <a:lnTo>
                      <a:pt x="218" y="330"/>
                    </a:lnTo>
                    <a:lnTo>
                      <a:pt x="217" y="325"/>
                    </a:lnTo>
                    <a:lnTo>
                      <a:pt x="216" y="319"/>
                    </a:lnTo>
                    <a:lnTo>
                      <a:pt x="216" y="313"/>
                    </a:lnTo>
                    <a:lnTo>
                      <a:pt x="217" y="308"/>
                    </a:lnTo>
                    <a:lnTo>
                      <a:pt x="218" y="297"/>
                    </a:lnTo>
                    <a:lnTo>
                      <a:pt x="221" y="288"/>
                    </a:lnTo>
                    <a:lnTo>
                      <a:pt x="224" y="278"/>
                    </a:lnTo>
                    <a:lnTo>
                      <a:pt x="229" y="270"/>
                    </a:lnTo>
                    <a:lnTo>
                      <a:pt x="236" y="262"/>
                    </a:lnTo>
                    <a:lnTo>
                      <a:pt x="243" y="255"/>
                    </a:lnTo>
                    <a:lnTo>
                      <a:pt x="251" y="248"/>
                    </a:lnTo>
                    <a:lnTo>
                      <a:pt x="262" y="243"/>
                    </a:lnTo>
                    <a:lnTo>
                      <a:pt x="270" y="238"/>
                    </a:lnTo>
                    <a:lnTo>
                      <a:pt x="278" y="233"/>
                    </a:lnTo>
                    <a:lnTo>
                      <a:pt x="286" y="227"/>
                    </a:lnTo>
                    <a:lnTo>
                      <a:pt x="294" y="222"/>
                    </a:lnTo>
                    <a:lnTo>
                      <a:pt x="301" y="216"/>
                    </a:lnTo>
                    <a:lnTo>
                      <a:pt x="309" y="210"/>
                    </a:lnTo>
                    <a:lnTo>
                      <a:pt x="312" y="206"/>
                    </a:lnTo>
                    <a:lnTo>
                      <a:pt x="315" y="203"/>
                    </a:lnTo>
                    <a:lnTo>
                      <a:pt x="319" y="199"/>
                    </a:lnTo>
                    <a:lnTo>
                      <a:pt x="322" y="196"/>
                    </a:lnTo>
                    <a:lnTo>
                      <a:pt x="325" y="192"/>
                    </a:lnTo>
                    <a:lnTo>
                      <a:pt x="328" y="189"/>
                    </a:lnTo>
                    <a:lnTo>
                      <a:pt x="331" y="185"/>
                    </a:lnTo>
                    <a:lnTo>
                      <a:pt x="334" y="182"/>
                    </a:lnTo>
                    <a:lnTo>
                      <a:pt x="336" y="177"/>
                    </a:lnTo>
                    <a:lnTo>
                      <a:pt x="340" y="174"/>
                    </a:lnTo>
                    <a:lnTo>
                      <a:pt x="345" y="166"/>
                    </a:lnTo>
                    <a:lnTo>
                      <a:pt x="347" y="161"/>
                    </a:lnTo>
                    <a:lnTo>
                      <a:pt x="349" y="157"/>
                    </a:lnTo>
                    <a:lnTo>
                      <a:pt x="354" y="148"/>
                    </a:lnTo>
                    <a:lnTo>
                      <a:pt x="358" y="140"/>
                    </a:lnTo>
                    <a:lnTo>
                      <a:pt x="362" y="131"/>
                    </a:lnTo>
                    <a:lnTo>
                      <a:pt x="366" y="119"/>
                    </a:lnTo>
                    <a:lnTo>
                      <a:pt x="368" y="107"/>
                    </a:lnTo>
                    <a:lnTo>
                      <a:pt x="368" y="97"/>
                    </a:lnTo>
                    <a:lnTo>
                      <a:pt x="368" y="88"/>
                    </a:lnTo>
                    <a:lnTo>
                      <a:pt x="367" y="78"/>
                    </a:lnTo>
                    <a:lnTo>
                      <a:pt x="365" y="70"/>
                    </a:lnTo>
                    <a:lnTo>
                      <a:pt x="362" y="60"/>
                    </a:lnTo>
                    <a:lnTo>
                      <a:pt x="359" y="51"/>
                    </a:lnTo>
                    <a:lnTo>
                      <a:pt x="354" y="43"/>
                    </a:lnTo>
                    <a:lnTo>
                      <a:pt x="350" y="35"/>
                    </a:lnTo>
                    <a:lnTo>
                      <a:pt x="346" y="29"/>
                    </a:lnTo>
                    <a:lnTo>
                      <a:pt x="341" y="25"/>
                    </a:lnTo>
                    <a:lnTo>
                      <a:pt x="337" y="21"/>
                    </a:lnTo>
                    <a:lnTo>
                      <a:pt x="333" y="17"/>
                    </a:lnTo>
                    <a:lnTo>
                      <a:pt x="327" y="14"/>
                    </a:lnTo>
                    <a:lnTo>
                      <a:pt x="322" y="11"/>
                    </a:lnTo>
                    <a:lnTo>
                      <a:pt x="316" y="9"/>
                    </a:lnTo>
                    <a:lnTo>
                      <a:pt x="310" y="7"/>
                    </a:lnTo>
                    <a:lnTo>
                      <a:pt x="300" y="5"/>
                    </a:lnTo>
                    <a:lnTo>
                      <a:pt x="292" y="3"/>
                    </a:lnTo>
                    <a:lnTo>
                      <a:pt x="282" y="2"/>
                    </a:lnTo>
                    <a:lnTo>
                      <a:pt x="273" y="1"/>
                    </a:lnTo>
                    <a:lnTo>
                      <a:pt x="254" y="0"/>
                    </a:lnTo>
                    <a:lnTo>
                      <a:pt x="244" y="1"/>
                    </a:lnTo>
                    <a:lnTo>
                      <a:pt x="236" y="2"/>
                    </a:lnTo>
                    <a:lnTo>
                      <a:pt x="222" y="6"/>
                    </a:lnTo>
                    <a:lnTo>
                      <a:pt x="208"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9798" name="Freeform 34"/>
              <p:cNvSpPr>
                <a:spLocks noChangeAspect="1"/>
              </p:cNvSpPr>
              <p:nvPr/>
            </p:nvSpPr>
            <p:spPr bwMode="auto">
              <a:xfrm>
                <a:off x="3743" y="2767"/>
                <a:ext cx="544" cy="306"/>
              </a:xfrm>
              <a:custGeom>
                <a:avLst/>
                <a:gdLst>
                  <a:gd name="T0" fmla="*/ 41 w 544"/>
                  <a:gd name="T1" fmla="*/ 158 h 306"/>
                  <a:gd name="T2" fmla="*/ 58 w 544"/>
                  <a:gd name="T3" fmla="*/ 184 h 306"/>
                  <a:gd name="T4" fmla="*/ 96 w 544"/>
                  <a:gd name="T5" fmla="*/ 230 h 306"/>
                  <a:gd name="T6" fmla="*/ 119 w 544"/>
                  <a:gd name="T7" fmla="*/ 270 h 306"/>
                  <a:gd name="T8" fmla="*/ 126 w 544"/>
                  <a:gd name="T9" fmla="*/ 289 h 306"/>
                  <a:gd name="T10" fmla="*/ 139 w 544"/>
                  <a:gd name="T11" fmla="*/ 296 h 306"/>
                  <a:gd name="T12" fmla="*/ 197 w 544"/>
                  <a:gd name="T13" fmla="*/ 296 h 306"/>
                  <a:gd name="T14" fmla="*/ 343 w 544"/>
                  <a:gd name="T15" fmla="*/ 272 h 306"/>
                  <a:gd name="T16" fmla="*/ 353 w 544"/>
                  <a:gd name="T17" fmla="*/ 284 h 306"/>
                  <a:gd name="T18" fmla="*/ 374 w 544"/>
                  <a:gd name="T19" fmla="*/ 300 h 306"/>
                  <a:gd name="T20" fmla="*/ 395 w 544"/>
                  <a:gd name="T21" fmla="*/ 304 h 306"/>
                  <a:gd name="T22" fmla="*/ 399 w 544"/>
                  <a:gd name="T23" fmla="*/ 299 h 306"/>
                  <a:gd name="T24" fmla="*/ 402 w 544"/>
                  <a:gd name="T25" fmla="*/ 291 h 306"/>
                  <a:gd name="T26" fmla="*/ 401 w 544"/>
                  <a:gd name="T27" fmla="*/ 285 h 306"/>
                  <a:gd name="T28" fmla="*/ 416 w 544"/>
                  <a:gd name="T29" fmla="*/ 265 h 306"/>
                  <a:gd name="T30" fmla="*/ 445 w 544"/>
                  <a:gd name="T31" fmla="*/ 291 h 306"/>
                  <a:gd name="T32" fmla="*/ 481 w 544"/>
                  <a:gd name="T33" fmla="*/ 303 h 306"/>
                  <a:gd name="T34" fmla="*/ 484 w 544"/>
                  <a:gd name="T35" fmla="*/ 301 h 306"/>
                  <a:gd name="T36" fmla="*/ 487 w 544"/>
                  <a:gd name="T37" fmla="*/ 299 h 306"/>
                  <a:gd name="T38" fmla="*/ 490 w 544"/>
                  <a:gd name="T39" fmla="*/ 294 h 306"/>
                  <a:gd name="T40" fmla="*/ 490 w 544"/>
                  <a:gd name="T41" fmla="*/ 290 h 306"/>
                  <a:gd name="T42" fmla="*/ 484 w 544"/>
                  <a:gd name="T43" fmla="*/ 273 h 306"/>
                  <a:gd name="T44" fmla="*/ 464 w 544"/>
                  <a:gd name="T45" fmla="*/ 251 h 306"/>
                  <a:gd name="T46" fmla="*/ 458 w 544"/>
                  <a:gd name="T47" fmla="*/ 245 h 306"/>
                  <a:gd name="T48" fmla="*/ 495 w 544"/>
                  <a:gd name="T49" fmla="*/ 256 h 306"/>
                  <a:gd name="T50" fmla="*/ 514 w 544"/>
                  <a:gd name="T51" fmla="*/ 268 h 306"/>
                  <a:gd name="T52" fmla="*/ 527 w 544"/>
                  <a:gd name="T53" fmla="*/ 272 h 306"/>
                  <a:gd name="T54" fmla="*/ 540 w 544"/>
                  <a:gd name="T55" fmla="*/ 267 h 306"/>
                  <a:gd name="T56" fmla="*/ 544 w 544"/>
                  <a:gd name="T57" fmla="*/ 256 h 306"/>
                  <a:gd name="T58" fmla="*/ 531 w 544"/>
                  <a:gd name="T59" fmla="*/ 236 h 306"/>
                  <a:gd name="T60" fmla="*/ 513 w 544"/>
                  <a:gd name="T61" fmla="*/ 219 h 306"/>
                  <a:gd name="T62" fmla="*/ 490 w 544"/>
                  <a:gd name="T63" fmla="*/ 207 h 306"/>
                  <a:gd name="T64" fmla="*/ 463 w 544"/>
                  <a:gd name="T65" fmla="*/ 203 h 306"/>
                  <a:gd name="T66" fmla="*/ 386 w 544"/>
                  <a:gd name="T67" fmla="*/ 216 h 306"/>
                  <a:gd name="T68" fmla="*/ 329 w 544"/>
                  <a:gd name="T69" fmla="*/ 234 h 306"/>
                  <a:gd name="T70" fmla="*/ 313 w 544"/>
                  <a:gd name="T71" fmla="*/ 239 h 306"/>
                  <a:gd name="T72" fmla="*/ 261 w 544"/>
                  <a:gd name="T73" fmla="*/ 248 h 306"/>
                  <a:gd name="T74" fmla="*/ 214 w 544"/>
                  <a:gd name="T75" fmla="*/ 248 h 306"/>
                  <a:gd name="T76" fmla="*/ 198 w 544"/>
                  <a:gd name="T77" fmla="*/ 247 h 306"/>
                  <a:gd name="T78" fmla="*/ 165 w 544"/>
                  <a:gd name="T79" fmla="*/ 226 h 306"/>
                  <a:gd name="T80" fmla="*/ 131 w 544"/>
                  <a:gd name="T81" fmla="*/ 186 h 306"/>
                  <a:gd name="T82" fmla="*/ 106 w 544"/>
                  <a:gd name="T83" fmla="*/ 141 h 306"/>
                  <a:gd name="T84" fmla="*/ 86 w 544"/>
                  <a:gd name="T85" fmla="*/ 54 h 306"/>
                  <a:gd name="T86" fmla="*/ 76 w 544"/>
                  <a:gd name="T87" fmla="*/ 33 h 306"/>
                  <a:gd name="T88" fmla="*/ 60 w 544"/>
                  <a:gd name="T89" fmla="*/ 16 h 306"/>
                  <a:gd name="T90" fmla="*/ 35 w 544"/>
                  <a:gd name="T91" fmla="*/ 3 h 306"/>
                  <a:gd name="T92" fmla="*/ 14 w 544"/>
                  <a:gd name="T93" fmla="*/ 2 h 306"/>
                  <a:gd name="T94" fmla="*/ 7 w 544"/>
                  <a:gd name="T95" fmla="*/ 21 h 306"/>
                  <a:gd name="T96" fmla="*/ 1 w 544"/>
                  <a:gd name="T97" fmla="*/ 44 h 306"/>
                  <a:gd name="T98" fmla="*/ 0 w 544"/>
                  <a:gd name="T99" fmla="*/ 73 h 306"/>
                  <a:gd name="T100" fmla="*/ 14 w 544"/>
                  <a:gd name="T101" fmla="*/ 114 h 3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4"/>
                  <a:gd name="T154" fmla="*/ 0 h 306"/>
                  <a:gd name="T155" fmla="*/ 544 w 544"/>
                  <a:gd name="T156" fmla="*/ 306 h 3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4" h="306">
                    <a:moveTo>
                      <a:pt x="32" y="138"/>
                    </a:moveTo>
                    <a:lnTo>
                      <a:pt x="34" y="145"/>
                    </a:lnTo>
                    <a:lnTo>
                      <a:pt x="37" y="152"/>
                    </a:lnTo>
                    <a:lnTo>
                      <a:pt x="41" y="158"/>
                    </a:lnTo>
                    <a:lnTo>
                      <a:pt x="45" y="165"/>
                    </a:lnTo>
                    <a:lnTo>
                      <a:pt x="49" y="171"/>
                    </a:lnTo>
                    <a:lnTo>
                      <a:pt x="53" y="178"/>
                    </a:lnTo>
                    <a:lnTo>
                      <a:pt x="58" y="184"/>
                    </a:lnTo>
                    <a:lnTo>
                      <a:pt x="64" y="190"/>
                    </a:lnTo>
                    <a:lnTo>
                      <a:pt x="76" y="203"/>
                    </a:lnTo>
                    <a:lnTo>
                      <a:pt x="86" y="216"/>
                    </a:lnTo>
                    <a:lnTo>
                      <a:pt x="96" y="230"/>
                    </a:lnTo>
                    <a:lnTo>
                      <a:pt x="106" y="245"/>
                    </a:lnTo>
                    <a:lnTo>
                      <a:pt x="111" y="253"/>
                    </a:lnTo>
                    <a:lnTo>
                      <a:pt x="115" y="262"/>
                    </a:lnTo>
                    <a:lnTo>
                      <a:pt x="119" y="270"/>
                    </a:lnTo>
                    <a:lnTo>
                      <a:pt x="121" y="279"/>
                    </a:lnTo>
                    <a:lnTo>
                      <a:pt x="122" y="283"/>
                    </a:lnTo>
                    <a:lnTo>
                      <a:pt x="124" y="286"/>
                    </a:lnTo>
                    <a:lnTo>
                      <a:pt x="126" y="289"/>
                    </a:lnTo>
                    <a:lnTo>
                      <a:pt x="128" y="292"/>
                    </a:lnTo>
                    <a:lnTo>
                      <a:pt x="131" y="293"/>
                    </a:lnTo>
                    <a:lnTo>
                      <a:pt x="134" y="295"/>
                    </a:lnTo>
                    <a:lnTo>
                      <a:pt x="139" y="296"/>
                    </a:lnTo>
                    <a:lnTo>
                      <a:pt x="143" y="297"/>
                    </a:lnTo>
                    <a:lnTo>
                      <a:pt x="164" y="298"/>
                    </a:lnTo>
                    <a:lnTo>
                      <a:pt x="186" y="298"/>
                    </a:lnTo>
                    <a:lnTo>
                      <a:pt x="197" y="296"/>
                    </a:lnTo>
                    <a:lnTo>
                      <a:pt x="207" y="296"/>
                    </a:lnTo>
                    <a:lnTo>
                      <a:pt x="229" y="292"/>
                    </a:lnTo>
                    <a:lnTo>
                      <a:pt x="285" y="283"/>
                    </a:lnTo>
                    <a:lnTo>
                      <a:pt x="343" y="272"/>
                    </a:lnTo>
                    <a:lnTo>
                      <a:pt x="346" y="275"/>
                    </a:lnTo>
                    <a:lnTo>
                      <a:pt x="348" y="277"/>
                    </a:lnTo>
                    <a:lnTo>
                      <a:pt x="350" y="278"/>
                    </a:lnTo>
                    <a:lnTo>
                      <a:pt x="353" y="284"/>
                    </a:lnTo>
                    <a:lnTo>
                      <a:pt x="359" y="289"/>
                    </a:lnTo>
                    <a:lnTo>
                      <a:pt x="363" y="293"/>
                    </a:lnTo>
                    <a:lnTo>
                      <a:pt x="368" y="298"/>
                    </a:lnTo>
                    <a:lnTo>
                      <a:pt x="374" y="300"/>
                    </a:lnTo>
                    <a:lnTo>
                      <a:pt x="380" y="303"/>
                    </a:lnTo>
                    <a:lnTo>
                      <a:pt x="385" y="305"/>
                    </a:lnTo>
                    <a:lnTo>
                      <a:pt x="392" y="306"/>
                    </a:lnTo>
                    <a:lnTo>
                      <a:pt x="395" y="304"/>
                    </a:lnTo>
                    <a:lnTo>
                      <a:pt x="397" y="302"/>
                    </a:lnTo>
                    <a:lnTo>
                      <a:pt x="398" y="300"/>
                    </a:lnTo>
                    <a:lnTo>
                      <a:pt x="398" y="299"/>
                    </a:lnTo>
                    <a:lnTo>
                      <a:pt x="399" y="299"/>
                    </a:lnTo>
                    <a:lnTo>
                      <a:pt x="401" y="298"/>
                    </a:lnTo>
                    <a:lnTo>
                      <a:pt x="402" y="294"/>
                    </a:lnTo>
                    <a:lnTo>
                      <a:pt x="402" y="292"/>
                    </a:lnTo>
                    <a:lnTo>
                      <a:pt x="402" y="291"/>
                    </a:lnTo>
                    <a:lnTo>
                      <a:pt x="402" y="290"/>
                    </a:lnTo>
                    <a:lnTo>
                      <a:pt x="402" y="289"/>
                    </a:lnTo>
                    <a:lnTo>
                      <a:pt x="401" y="285"/>
                    </a:lnTo>
                    <a:lnTo>
                      <a:pt x="398" y="280"/>
                    </a:lnTo>
                    <a:lnTo>
                      <a:pt x="396" y="275"/>
                    </a:lnTo>
                    <a:lnTo>
                      <a:pt x="389" y="265"/>
                    </a:lnTo>
                    <a:lnTo>
                      <a:pt x="416" y="265"/>
                    </a:lnTo>
                    <a:lnTo>
                      <a:pt x="422" y="272"/>
                    </a:lnTo>
                    <a:lnTo>
                      <a:pt x="430" y="279"/>
                    </a:lnTo>
                    <a:lnTo>
                      <a:pt x="437" y="285"/>
                    </a:lnTo>
                    <a:lnTo>
                      <a:pt x="445" y="291"/>
                    </a:lnTo>
                    <a:lnTo>
                      <a:pt x="454" y="294"/>
                    </a:lnTo>
                    <a:lnTo>
                      <a:pt x="463" y="298"/>
                    </a:lnTo>
                    <a:lnTo>
                      <a:pt x="472" y="301"/>
                    </a:lnTo>
                    <a:lnTo>
                      <a:pt x="481" y="303"/>
                    </a:lnTo>
                    <a:lnTo>
                      <a:pt x="482" y="303"/>
                    </a:lnTo>
                    <a:lnTo>
                      <a:pt x="482" y="302"/>
                    </a:lnTo>
                    <a:lnTo>
                      <a:pt x="484" y="301"/>
                    </a:lnTo>
                    <a:lnTo>
                      <a:pt x="485" y="300"/>
                    </a:lnTo>
                    <a:lnTo>
                      <a:pt x="487" y="299"/>
                    </a:lnTo>
                    <a:lnTo>
                      <a:pt x="487" y="298"/>
                    </a:lnTo>
                    <a:lnTo>
                      <a:pt x="489" y="297"/>
                    </a:lnTo>
                    <a:lnTo>
                      <a:pt x="490" y="294"/>
                    </a:lnTo>
                    <a:lnTo>
                      <a:pt x="490" y="292"/>
                    </a:lnTo>
                    <a:lnTo>
                      <a:pt x="491" y="291"/>
                    </a:lnTo>
                    <a:lnTo>
                      <a:pt x="490" y="290"/>
                    </a:lnTo>
                    <a:lnTo>
                      <a:pt x="490" y="289"/>
                    </a:lnTo>
                    <a:lnTo>
                      <a:pt x="490" y="287"/>
                    </a:lnTo>
                    <a:lnTo>
                      <a:pt x="487" y="280"/>
                    </a:lnTo>
                    <a:lnTo>
                      <a:pt x="484" y="273"/>
                    </a:lnTo>
                    <a:lnTo>
                      <a:pt x="480" y="267"/>
                    </a:lnTo>
                    <a:lnTo>
                      <a:pt x="475" y="261"/>
                    </a:lnTo>
                    <a:lnTo>
                      <a:pt x="470" y="256"/>
                    </a:lnTo>
                    <a:lnTo>
                      <a:pt x="464" y="251"/>
                    </a:lnTo>
                    <a:lnTo>
                      <a:pt x="458" y="247"/>
                    </a:lnTo>
                    <a:lnTo>
                      <a:pt x="451" y="243"/>
                    </a:lnTo>
                    <a:lnTo>
                      <a:pt x="454" y="243"/>
                    </a:lnTo>
                    <a:lnTo>
                      <a:pt x="458" y="245"/>
                    </a:lnTo>
                    <a:lnTo>
                      <a:pt x="466" y="249"/>
                    </a:lnTo>
                    <a:lnTo>
                      <a:pt x="476" y="252"/>
                    </a:lnTo>
                    <a:lnTo>
                      <a:pt x="486" y="255"/>
                    </a:lnTo>
                    <a:lnTo>
                      <a:pt x="495" y="256"/>
                    </a:lnTo>
                    <a:lnTo>
                      <a:pt x="498" y="258"/>
                    </a:lnTo>
                    <a:lnTo>
                      <a:pt x="509" y="262"/>
                    </a:lnTo>
                    <a:lnTo>
                      <a:pt x="512" y="265"/>
                    </a:lnTo>
                    <a:lnTo>
                      <a:pt x="514" y="268"/>
                    </a:lnTo>
                    <a:lnTo>
                      <a:pt x="516" y="270"/>
                    </a:lnTo>
                    <a:lnTo>
                      <a:pt x="518" y="270"/>
                    </a:lnTo>
                    <a:lnTo>
                      <a:pt x="522" y="272"/>
                    </a:lnTo>
                    <a:lnTo>
                      <a:pt x="527" y="272"/>
                    </a:lnTo>
                    <a:lnTo>
                      <a:pt x="534" y="272"/>
                    </a:lnTo>
                    <a:lnTo>
                      <a:pt x="536" y="270"/>
                    </a:lnTo>
                    <a:lnTo>
                      <a:pt x="538" y="269"/>
                    </a:lnTo>
                    <a:lnTo>
                      <a:pt x="540" y="267"/>
                    </a:lnTo>
                    <a:lnTo>
                      <a:pt x="543" y="265"/>
                    </a:lnTo>
                    <a:lnTo>
                      <a:pt x="544" y="262"/>
                    </a:lnTo>
                    <a:lnTo>
                      <a:pt x="544" y="259"/>
                    </a:lnTo>
                    <a:lnTo>
                      <a:pt x="544" y="256"/>
                    </a:lnTo>
                    <a:lnTo>
                      <a:pt x="543" y="254"/>
                    </a:lnTo>
                    <a:lnTo>
                      <a:pt x="539" y="248"/>
                    </a:lnTo>
                    <a:lnTo>
                      <a:pt x="536" y="242"/>
                    </a:lnTo>
                    <a:lnTo>
                      <a:pt x="531" y="236"/>
                    </a:lnTo>
                    <a:lnTo>
                      <a:pt x="527" y="231"/>
                    </a:lnTo>
                    <a:lnTo>
                      <a:pt x="523" y="227"/>
                    </a:lnTo>
                    <a:lnTo>
                      <a:pt x="518" y="222"/>
                    </a:lnTo>
                    <a:lnTo>
                      <a:pt x="513" y="219"/>
                    </a:lnTo>
                    <a:lnTo>
                      <a:pt x="508" y="215"/>
                    </a:lnTo>
                    <a:lnTo>
                      <a:pt x="502" y="212"/>
                    </a:lnTo>
                    <a:lnTo>
                      <a:pt x="496" y="210"/>
                    </a:lnTo>
                    <a:lnTo>
                      <a:pt x="490" y="207"/>
                    </a:lnTo>
                    <a:lnTo>
                      <a:pt x="484" y="206"/>
                    </a:lnTo>
                    <a:lnTo>
                      <a:pt x="477" y="204"/>
                    </a:lnTo>
                    <a:lnTo>
                      <a:pt x="470" y="203"/>
                    </a:lnTo>
                    <a:lnTo>
                      <a:pt x="463" y="203"/>
                    </a:lnTo>
                    <a:lnTo>
                      <a:pt x="455" y="203"/>
                    </a:lnTo>
                    <a:lnTo>
                      <a:pt x="439" y="204"/>
                    </a:lnTo>
                    <a:lnTo>
                      <a:pt x="424" y="206"/>
                    </a:lnTo>
                    <a:lnTo>
                      <a:pt x="386" y="216"/>
                    </a:lnTo>
                    <a:lnTo>
                      <a:pt x="367" y="222"/>
                    </a:lnTo>
                    <a:lnTo>
                      <a:pt x="348" y="228"/>
                    </a:lnTo>
                    <a:lnTo>
                      <a:pt x="331" y="234"/>
                    </a:lnTo>
                    <a:lnTo>
                      <a:pt x="329" y="234"/>
                    </a:lnTo>
                    <a:lnTo>
                      <a:pt x="328" y="235"/>
                    </a:lnTo>
                    <a:lnTo>
                      <a:pt x="325" y="235"/>
                    </a:lnTo>
                    <a:lnTo>
                      <a:pt x="322" y="236"/>
                    </a:lnTo>
                    <a:lnTo>
                      <a:pt x="313" y="239"/>
                    </a:lnTo>
                    <a:lnTo>
                      <a:pt x="296" y="242"/>
                    </a:lnTo>
                    <a:lnTo>
                      <a:pt x="287" y="244"/>
                    </a:lnTo>
                    <a:lnTo>
                      <a:pt x="279" y="246"/>
                    </a:lnTo>
                    <a:lnTo>
                      <a:pt x="261" y="248"/>
                    </a:lnTo>
                    <a:lnTo>
                      <a:pt x="243" y="249"/>
                    </a:lnTo>
                    <a:lnTo>
                      <a:pt x="225" y="249"/>
                    </a:lnTo>
                    <a:lnTo>
                      <a:pt x="216" y="249"/>
                    </a:lnTo>
                    <a:lnTo>
                      <a:pt x="214" y="248"/>
                    </a:lnTo>
                    <a:lnTo>
                      <a:pt x="213" y="248"/>
                    </a:lnTo>
                    <a:lnTo>
                      <a:pt x="211" y="248"/>
                    </a:lnTo>
                    <a:lnTo>
                      <a:pt x="207" y="248"/>
                    </a:lnTo>
                    <a:lnTo>
                      <a:pt x="198" y="247"/>
                    </a:lnTo>
                    <a:lnTo>
                      <a:pt x="191" y="244"/>
                    </a:lnTo>
                    <a:lnTo>
                      <a:pt x="183" y="241"/>
                    </a:lnTo>
                    <a:lnTo>
                      <a:pt x="177" y="235"/>
                    </a:lnTo>
                    <a:lnTo>
                      <a:pt x="165" y="226"/>
                    </a:lnTo>
                    <a:lnTo>
                      <a:pt x="154" y="215"/>
                    </a:lnTo>
                    <a:lnTo>
                      <a:pt x="144" y="204"/>
                    </a:lnTo>
                    <a:lnTo>
                      <a:pt x="135" y="192"/>
                    </a:lnTo>
                    <a:lnTo>
                      <a:pt x="131" y="186"/>
                    </a:lnTo>
                    <a:lnTo>
                      <a:pt x="127" y="180"/>
                    </a:lnTo>
                    <a:lnTo>
                      <a:pt x="120" y="167"/>
                    </a:lnTo>
                    <a:lnTo>
                      <a:pt x="113" y="154"/>
                    </a:lnTo>
                    <a:lnTo>
                      <a:pt x="106" y="141"/>
                    </a:lnTo>
                    <a:lnTo>
                      <a:pt x="103" y="118"/>
                    </a:lnTo>
                    <a:lnTo>
                      <a:pt x="99" y="96"/>
                    </a:lnTo>
                    <a:lnTo>
                      <a:pt x="92" y="75"/>
                    </a:lnTo>
                    <a:lnTo>
                      <a:pt x="86" y="54"/>
                    </a:lnTo>
                    <a:lnTo>
                      <a:pt x="84" y="48"/>
                    </a:lnTo>
                    <a:lnTo>
                      <a:pt x="81" y="43"/>
                    </a:lnTo>
                    <a:lnTo>
                      <a:pt x="78" y="37"/>
                    </a:lnTo>
                    <a:lnTo>
                      <a:pt x="76" y="33"/>
                    </a:lnTo>
                    <a:lnTo>
                      <a:pt x="72" y="28"/>
                    </a:lnTo>
                    <a:lnTo>
                      <a:pt x="69" y="23"/>
                    </a:lnTo>
                    <a:lnTo>
                      <a:pt x="64" y="20"/>
                    </a:lnTo>
                    <a:lnTo>
                      <a:pt x="60" y="16"/>
                    </a:lnTo>
                    <a:lnTo>
                      <a:pt x="56" y="13"/>
                    </a:lnTo>
                    <a:lnTo>
                      <a:pt x="51" y="10"/>
                    </a:lnTo>
                    <a:lnTo>
                      <a:pt x="41" y="6"/>
                    </a:lnTo>
                    <a:lnTo>
                      <a:pt x="35" y="3"/>
                    </a:lnTo>
                    <a:lnTo>
                      <a:pt x="29" y="2"/>
                    </a:lnTo>
                    <a:lnTo>
                      <a:pt x="23" y="1"/>
                    </a:lnTo>
                    <a:lnTo>
                      <a:pt x="17" y="0"/>
                    </a:lnTo>
                    <a:lnTo>
                      <a:pt x="14" y="2"/>
                    </a:lnTo>
                    <a:lnTo>
                      <a:pt x="11" y="5"/>
                    </a:lnTo>
                    <a:lnTo>
                      <a:pt x="9" y="8"/>
                    </a:lnTo>
                    <a:lnTo>
                      <a:pt x="8" y="13"/>
                    </a:lnTo>
                    <a:lnTo>
                      <a:pt x="7" y="21"/>
                    </a:lnTo>
                    <a:lnTo>
                      <a:pt x="6" y="22"/>
                    </a:lnTo>
                    <a:lnTo>
                      <a:pt x="6" y="24"/>
                    </a:lnTo>
                    <a:lnTo>
                      <a:pt x="5" y="28"/>
                    </a:lnTo>
                    <a:lnTo>
                      <a:pt x="1" y="44"/>
                    </a:lnTo>
                    <a:lnTo>
                      <a:pt x="0" y="51"/>
                    </a:lnTo>
                    <a:lnTo>
                      <a:pt x="0" y="59"/>
                    </a:lnTo>
                    <a:lnTo>
                      <a:pt x="0" y="66"/>
                    </a:lnTo>
                    <a:lnTo>
                      <a:pt x="0" y="73"/>
                    </a:lnTo>
                    <a:lnTo>
                      <a:pt x="4" y="87"/>
                    </a:lnTo>
                    <a:lnTo>
                      <a:pt x="7" y="100"/>
                    </a:lnTo>
                    <a:lnTo>
                      <a:pt x="10" y="107"/>
                    </a:lnTo>
                    <a:lnTo>
                      <a:pt x="14" y="114"/>
                    </a:lnTo>
                    <a:lnTo>
                      <a:pt x="21" y="126"/>
                    </a:lnTo>
                    <a:lnTo>
                      <a:pt x="26" y="132"/>
                    </a:lnTo>
                    <a:lnTo>
                      <a:pt x="32" y="13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9799" name="Freeform 35"/>
              <p:cNvSpPr>
                <a:spLocks noChangeAspect="1"/>
              </p:cNvSpPr>
              <p:nvPr/>
            </p:nvSpPr>
            <p:spPr bwMode="auto">
              <a:xfrm>
                <a:off x="2836" y="3137"/>
                <a:ext cx="760" cy="438"/>
              </a:xfrm>
              <a:custGeom>
                <a:avLst/>
                <a:gdLst>
                  <a:gd name="T0" fmla="*/ 753 w 760"/>
                  <a:gd name="T1" fmla="*/ 23 h 438"/>
                  <a:gd name="T2" fmla="*/ 731 w 760"/>
                  <a:gd name="T3" fmla="*/ 4 h 438"/>
                  <a:gd name="T4" fmla="*/ 704 w 760"/>
                  <a:gd name="T5" fmla="*/ 0 h 438"/>
                  <a:gd name="T6" fmla="*/ 659 w 760"/>
                  <a:gd name="T7" fmla="*/ 16 h 438"/>
                  <a:gd name="T8" fmla="*/ 632 w 760"/>
                  <a:gd name="T9" fmla="*/ 46 h 438"/>
                  <a:gd name="T10" fmla="*/ 576 w 760"/>
                  <a:gd name="T11" fmla="*/ 208 h 438"/>
                  <a:gd name="T12" fmla="*/ 532 w 760"/>
                  <a:gd name="T13" fmla="*/ 313 h 438"/>
                  <a:gd name="T14" fmla="*/ 517 w 760"/>
                  <a:gd name="T15" fmla="*/ 341 h 438"/>
                  <a:gd name="T16" fmla="*/ 499 w 760"/>
                  <a:gd name="T17" fmla="*/ 357 h 438"/>
                  <a:gd name="T18" fmla="*/ 484 w 760"/>
                  <a:gd name="T19" fmla="*/ 364 h 438"/>
                  <a:gd name="T20" fmla="*/ 467 w 760"/>
                  <a:gd name="T21" fmla="*/ 364 h 438"/>
                  <a:gd name="T22" fmla="*/ 432 w 760"/>
                  <a:gd name="T23" fmla="*/ 330 h 438"/>
                  <a:gd name="T24" fmla="*/ 378 w 760"/>
                  <a:gd name="T25" fmla="*/ 283 h 438"/>
                  <a:gd name="T26" fmla="*/ 322 w 760"/>
                  <a:gd name="T27" fmla="*/ 250 h 438"/>
                  <a:gd name="T28" fmla="*/ 292 w 760"/>
                  <a:gd name="T29" fmla="*/ 224 h 438"/>
                  <a:gd name="T30" fmla="*/ 262 w 760"/>
                  <a:gd name="T31" fmla="*/ 182 h 438"/>
                  <a:gd name="T32" fmla="*/ 246 w 760"/>
                  <a:gd name="T33" fmla="*/ 126 h 438"/>
                  <a:gd name="T34" fmla="*/ 231 w 760"/>
                  <a:gd name="T35" fmla="*/ 97 h 438"/>
                  <a:gd name="T36" fmla="*/ 196 w 760"/>
                  <a:gd name="T37" fmla="*/ 89 h 438"/>
                  <a:gd name="T38" fmla="*/ 164 w 760"/>
                  <a:gd name="T39" fmla="*/ 111 h 438"/>
                  <a:gd name="T40" fmla="*/ 106 w 760"/>
                  <a:gd name="T41" fmla="*/ 174 h 438"/>
                  <a:gd name="T42" fmla="*/ 66 w 760"/>
                  <a:gd name="T43" fmla="*/ 208 h 438"/>
                  <a:gd name="T44" fmla="*/ 47 w 760"/>
                  <a:gd name="T45" fmla="*/ 219 h 438"/>
                  <a:gd name="T46" fmla="*/ 32 w 760"/>
                  <a:gd name="T47" fmla="*/ 225 h 438"/>
                  <a:gd name="T48" fmla="*/ 13 w 760"/>
                  <a:gd name="T49" fmla="*/ 237 h 438"/>
                  <a:gd name="T50" fmla="*/ 2 w 760"/>
                  <a:gd name="T51" fmla="*/ 269 h 438"/>
                  <a:gd name="T52" fmla="*/ 4 w 760"/>
                  <a:gd name="T53" fmla="*/ 314 h 438"/>
                  <a:gd name="T54" fmla="*/ 15 w 760"/>
                  <a:gd name="T55" fmla="*/ 336 h 438"/>
                  <a:gd name="T56" fmla="*/ 38 w 760"/>
                  <a:gd name="T57" fmla="*/ 352 h 438"/>
                  <a:gd name="T58" fmla="*/ 63 w 760"/>
                  <a:gd name="T59" fmla="*/ 356 h 438"/>
                  <a:gd name="T60" fmla="*/ 88 w 760"/>
                  <a:gd name="T61" fmla="*/ 344 h 438"/>
                  <a:gd name="T62" fmla="*/ 89 w 760"/>
                  <a:gd name="T63" fmla="*/ 341 h 438"/>
                  <a:gd name="T64" fmla="*/ 129 w 760"/>
                  <a:gd name="T65" fmla="*/ 258 h 438"/>
                  <a:gd name="T66" fmla="*/ 140 w 760"/>
                  <a:gd name="T67" fmla="*/ 239 h 438"/>
                  <a:gd name="T68" fmla="*/ 169 w 760"/>
                  <a:gd name="T69" fmla="*/ 204 h 438"/>
                  <a:gd name="T70" fmla="*/ 222 w 760"/>
                  <a:gd name="T71" fmla="*/ 234 h 438"/>
                  <a:gd name="T72" fmla="*/ 294 w 760"/>
                  <a:gd name="T73" fmla="*/ 334 h 438"/>
                  <a:gd name="T74" fmla="*/ 338 w 760"/>
                  <a:gd name="T75" fmla="*/ 381 h 438"/>
                  <a:gd name="T76" fmla="*/ 387 w 760"/>
                  <a:gd name="T77" fmla="*/ 412 h 438"/>
                  <a:gd name="T78" fmla="*/ 457 w 760"/>
                  <a:gd name="T79" fmla="*/ 435 h 438"/>
                  <a:gd name="T80" fmla="*/ 501 w 760"/>
                  <a:gd name="T81" fmla="*/ 435 h 438"/>
                  <a:gd name="T82" fmla="*/ 529 w 760"/>
                  <a:gd name="T83" fmla="*/ 426 h 438"/>
                  <a:gd name="T84" fmla="*/ 542 w 760"/>
                  <a:gd name="T85" fmla="*/ 419 h 438"/>
                  <a:gd name="T86" fmla="*/ 588 w 760"/>
                  <a:gd name="T87" fmla="*/ 377 h 438"/>
                  <a:gd name="T88" fmla="*/ 623 w 760"/>
                  <a:gd name="T89" fmla="*/ 332 h 438"/>
                  <a:gd name="T90" fmla="*/ 666 w 760"/>
                  <a:gd name="T91" fmla="*/ 264 h 438"/>
                  <a:gd name="T92" fmla="*/ 687 w 760"/>
                  <a:gd name="T93" fmla="*/ 224 h 438"/>
                  <a:gd name="T94" fmla="*/ 730 w 760"/>
                  <a:gd name="T95" fmla="*/ 159 h 438"/>
                  <a:gd name="T96" fmla="*/ 733 w 760"/>
                  <a:gd name="T97" fmla="*/ 157 h 438"/>
                  <a:gd name="T98" fmla="*/ 749 w 760"/>
                  <a:gd name="T99" fmla="*/ 123 h 438"/>
                  <a:gd name="T100" fmla="*/ 751 w 760"/>
                  <a:gd name="T101" fmla="*/ 113 h 438"/>
                  <a:gd name="T102" fmla="*/ 758 w 760"/>
                  <a:gd name="T103" fmla="*/ 79 h 438"/>
                  <a:gd name="T104" fmla="*/ 760 w 760"/>
                  <a:gd name="T105" fmla="*/ 59 h 43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60"/>
                  <a:gd name="T160" fmla="*/ 0 h 438"/>
                  <a:gd name="T161" fmla="*/ 760 w 760"/>
                  <a:gd name="T162" fmla="*/ 438 h 43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60" h="438">
                    <a:moveTo>
                      <a:pt x="759" y="39"/>
                    </a:moveTo>
                    <a:lnTo>
                      <a:pt x="757" y="34"/>
                    </a:lnTo>
                    <a:lnTo>
                      <a:pt x="756" y="30"/>
                    </a:lnTo>
                    <a:lnTo>
                      <a:pt x="755" y="26"/>
                    </a:lnTo>
                    <a:lnTo>
                      <a:pt x="753" y="23"/>
                    </a:lnTo>
                    <a:lnTo>
                      <a:pt x="749" y="16"/>
                    </a:lnTo>
                    <a:lnTo>
                      <a:pt x="744" y="11"/>
                    </a:lnTo>
                    <a:lnTo>
                      <a:pt x="737" y="6"/>
                    </a:lnTo>
                    <a:lnTo>
                      <a:pt x="734" y="4"/>
                    </a:lnTo>
                    <a:lnTo>
                      <a:pt x="731" y="4"/>
                    </a:lnTo>
                    <a:lnTo>
                      <a:pt x="727" y="2"/>
                    </a:lnTo>
                    <a:lnTo>
                      <a:pt x="723" y="1"/>
                    </a:lnTo>
                    <a:lnTo>
                      <a:pt x="719" y="0"/>
                    </a:lnTo>
                    <a:lnTo>
                      <a:pt x="714" y="0"/>
                    </a:lnTo>
                    <a:lnTo>
                      <a:pt x="704" y="0"/>
                    </a:lnTo>
                    <a:lnTo>
                      <a:pt x="694" y="2"/>
                    </a:lnTo>
                    <a:lnTo>
                      <a:pt x="685" y="4"/>
                    </a:lnTo>
                    <a:lnTo>
                      <a:pt x="676" y="7"/>
                    </a:lnTo>
                    <a:lnTo>
                      <a:pt x="668" y="11"/>
                    </a:lnTo>
                    <a:lnTo>
                      <a:pt x="659" y="16"/>
                    </a:lnTo>
                    <a:lnTo>
                      <a:pt x="652" y="21"/>
                    </a:lnTo>
                    <a:lnTo>
                      <a:pt x="645" y="29"/>
                    </a:lnTo>
                    <a:lnTo>
                      <a:pt x="640" y="34"/>
                    </a:lnTo>
                    <a:lnTo>
                      <a:pt x="636" y="40"/>
                    </a:lnTo>
                    <a:lnTo>
                      <a:pt x="632" y="46"/>
                    </a:lnTo>
                    <a:lnTo>
                      <a:pt x="630" y="53"/>
                    </a:lnTo>
                    <a:lnTo>
                      <a:pt x="617" y="88"/>
                    </a:lnTo>
                    <a:lnTo>
                      <a:pt x="605" y="123"/>
                    </a:lnTo>
                    <a:lnTo>
                      <a:pt x="591" y="166"/>
                    </a:lnTo>
                    <a:lnTo>
                      <a:pt x="576" y="208"/>
                    </a:lnTo>
                    <a:lnTo>
                      <a:pt x="553" y="269"/>
                    </a:lnTo>
                    <a:lnTo>
                      <a:pt x="545" y="287"/>
                    </a:lnTo>
                    <a:lnTo>
                      <a:pt x="541" y="296"/>
                    </a:lnTo>
                    <a:lnTo>
                      <a:pt x="538" y="305"/>
                    </a:lnTo>
                    <a:lnTo>
                      <a:pt x="532" y="313"/>
                    </a:lnTo>
                    <a:lnTo>
                      <a:pt x="531" y="317"/>
                    </a:lnTo>
                    <a:lnTo>
                      <a:pt x="528" y="321"/>
                    </a:lnTo>
                    <a:lnTo>
                      <a:pt x="518" y="339"/>
                    </a:lnTo>
                    <a:lnTo>
                      <a:pt x="517" y="339"/>
                    </a:lnTo>
                    <a:lnTo>
                      <a:pt x="517" y="341"/>
                    </a:lnTo>
                    <a:lnTo>
                      <a:pt x="516" y="343"/>
                    </a:lnTo>
                    <a:lnTo>
                      <a:pt x="513" y="346"/>
                    </a:lnTo>
                    <a:lnTo>
                      <a:pt x="510" y="350"/>
                    </a:lnTo>
                    <a:lnTo>
                      <a:pt x="506" y="353"/>
                    </a:lnTo>
                    <a:lnTo>
                      <a:pt x="499" y="357"/>
                    </a:lnTo>
                    <a:lnTo>
                      <a:pt x="496" y="360"/>
                    </a:lnTo>
                    <a:lnTo>
                      <a:pt x="492" y="362"/>
                    </a:lnTo>
                    <a:lnTo>
                      <a:pt x="488" y="363"/>
                    </a:lnTo>
                    <a:lnTo>
                      <a:pt x="486" y="364"/>
                    </a:lnTo>
                    <a:lnTo>
                      <a:pt x="484" y="364"/>
                    </a:lnTo>
                    <a:lnTo>
                      <a:pt x="475" y="364"/>
                    </a:lnTo>
                    <a:lnTo>
                      <a:pt x="473" y="364"/>
                    </a:lnTo>
                    <a:lnTo>
                      <a:pt x="471" y="364"/>
                    </a:lnTo>
                    <a:lnTo>
                      <a:pt x="467" y="364"/>
                    </a:lnTo>
                    <a:lnTo>
                      <a:pt x="462" y="364"/>
                    </a:lnTo>
                    <a:lnTo>
                      <a:pt x="458" y="363"/>
                    </a:lnTo>
                    <a:lnTo>
                      <a:pt x="445" y="346"/>
                    </a:lnTo>
                    <a:lnTo>
                      <a:pt x="438" y="338"/>
                    </a:lnTo>
                    <a:lnTo>
                      <a:pt x="432" y="330"/>
                    </a:lnTo>
                    <a:lnTo>
                      <a:pt x="424" y="323"/>
                    </a:lnTo>
                    <a:lnTo>
                      <a:pt x="417" y="316"/>
                    </a:lnTo>
                    <a:lnTo>
                      <a:pt x="402" y="302"/>
                    </a:lnTo>
                    <a:lnTo>
                      <a:pt x="386" y="289"/>
                    </a:lnTo>
                    <a:lnTo>
                      <a:pt x="378" y="283"/>
                    </a:lnTo>
                    <a:lnTo>
                      <a:pt x="370" y="278"/>
                    </a:lnTo>
                    <a:lnTo>
                      <a:pt x="353" y="266"/>
                    </a:lnTo>
                    <a:lnTo>
                      <a:pt x="344" y="262"/>
                    </a:lnTo>
                    <a:lnTo>
                      <a:pt x="335" y="257"/>
                    </a:lnTo>
                    <a:lnTo>
                      <a:pt x="322" y="250"/>
                    </a:lnTo>
                    <a:lnTo>
                      <a:pt x="316" y="245"/>
                    </a:lnTo>
                    <a:lnTo>
                      <a:pt x="310" y="241"/>
                    </a:lnTo>
                    <a:lnTo>
                      <a:pt x="304" y="236"/>
                    </a:lnTo>
                    <a:lnTo>
                      <a:pt x="298" y="230"/>
                    </a:lnTo>
                    <a:lnTo>
                      <a:pt x="292" y="224"/>
                    </a:lnTo>
                    <a:lnTo>
                      <a:pt x="287" y="219"/>
                    </a:lnTo>
                    <a:lnTo>
                      <a:pt x="282" y="214"/>
                    </a:lnTo>
                    <a:lnTo>
                      <a:pt x="278" y="208"/>
                    </a:lnTo>
                    <a:lnTo>
                      <a:pt x="270" y="195"/>
                    </a:lnTo>
                    <a:lnTo>
                      <a:pt x="262" y="182"/>
                    </a:lnTo>
                    <a:lnTo>
                      <a:pt x="259" y="175"/>
                    </a:lnTo>
                    <a:lnTo>
                      <a:pt x="257" y="169"/>
                    </a:lnTo>
                    <a:lnTo>
                      <a:pt x="252" y="155"/>
                    </a:lnTo>
                    <a:lnTo>
                      <a:pt x="250" y="140"/>
                    </a:lnTo>
                    <a:lnTo>
                      <a:pt x="246" y="126"/>
                    </a:lnTo>
                    <a:lnTo>
                      <a:pt x="243" y="114"/>
                    </a:lnTo>
                    <a:lnTo>
                      <a:pt x="241" y="109"/>
                    </a:lnTo>
                    <a:lnTo>
                      <a:pt x="238" y="104"/>
                    </a:lnTo>
                    <a:lnTo>
                      <a:pt x="235" y="101"/>
                    </a:lnTo>
                    <a:lnTo>
                      <a:pt x="231" y="97"/>
                    </a:lnTo>
                    <a:lnTo>
                      <a:pt x="227" y="95"/>
                    </a:lnTo>
                    <a:lnTo>
                      <a:pt x="222" y="93"/>
                    </a:lnTo>
                    <a:lnTo>
                      <a:pt x="212" y="90"/>
                    </a:lnTo>
                    <a:lnTo>
                      <a:pt x="204" y="89"/>
                    </a:lnTo>
                    <a:lnTo>
                      <a:pt x="196" y="89"/>
                    </a:lnTo>
                    <a:lnTo>
                      <a:pt x="189" y="91"/>
                    </a:lnTo>
                    <a:lnTo>
                      <a:pt x="181" y="95"/>
                    </a:lnTo>
                    <a:lnTo>
                      <a:pt x="175" y="98"/>
                    </a:lnTo>
                    <a:lnTo>
                      <a:pt x="169" y="104"/>
                    </a:lnTo>
                    <a:lnTo>
                      <a:pt x="164" y="111"/>
                    </a:lnTo>
                    <a:lnTo>
                      <a:pt x="153" y="124"/>
                    </a:lnTo>
                    <a:lnTo>
                      <a:pt x="142" y="138"/>
                    </a:lnTo>
                    <a:lnTo>
                      <a:pt x="130" y="150"/>
                    </a:lnTo>
                    <a:lnTo>
                      <a:pt x="118" y="162"/>
                    </a:lnTo>
                    <a:lnTo>
                      <a:pt x="106" y="174"/>
                    </a:lnTo>
                    <a:lnTo>
                      <a:pt x="99" y="180"/>
                    </a:lnTo>
                    <a:lnTo>
                      <a:pt x="93" y="186"/>
                    </a:lnTo>
                    <a:lnTo>
                      <a:pt x="80" y="197"/>
                    </a:lnTo>
                    <a:lnTo>
                      <a:pt x="73" y="202"/>
                    </a:lnTo>
                    <a:lnTo>
                      <a:pt x="66" y="208"/>
                    </a:lnTo>
                    <a:lnTo>
                      <a:pt x="61" y="210"/>
                    </a:lnTo>
                    <a:lnTo>
                      <a:pt x="59" y="212"/>
                    </a:lnTo>
                    <a:lnTo>
                      <a:pt x="56" y="214"/>
                    </a:lnTo>
                    <a:lnTo>
                      <a:pt x="52" y="216"/>
                    </a:lnTo>
                    <a:lnTo>
                      <a:pt x="47" y="219"/>
                    </a:lnTo>
                    <a:lnTo>
                      <a:pt x="42" y="221"/>
                    </a:lnTo>
                    <a:lnTo>
                      <a:pt x="37" y="223"/>
                    </a:lnTo>
                    <a:lnTo>
                      <a:pt x="34" y="223"/>
                    </a:lnTo>
                    <a:lnTo>
                      <a:pt x="32" y="224"/>
                    </a:lnTo>
                    <a:lnTo>
                      <a:pt x="32" y="225"/>
                    </a:lnTo>
                    <a:lnTo>
                      <a:pt x="27" y="227"/>
                    </a:lnTo>
                    <a:lnTo>
                      <a:pt x="24" y="228"/>
                    </a:lnTo>
                    <a:lnTo>
                      <a:pt x="21" y="229"/>
                    </a:lnTo>
                    <a:lnTo>
                      <a:pt x="17" y="232"/>
                    </a:lnTo>
                    <a:lnTo>
                      <a:pt x="13" y="237"/>
                    </a:lnTo>
                    <a:lnTo>
                      <a:pt x="11" y="239"/>
                    </a:lnTo>
                    <a:lnTo>
                      <a:pt x="10" y="242"/>
                    </a:lnTo>
                    <a:lnTo>
                      <a:pt x="6" y="251"/>
                    </a:lnTo>
                    <a:lnTo>
                      <a:pt x="4" y="260"/>
                    </a:lnTo>
                    <a:lnTo>
                      <a:pt x="2" y="269"/>
                    </a:lnTo>
                    <a:lnTo>
                      <a:pt x="1" y="279"/>
                    </a:lnTo>
                    <a:lnTo>
                      <a:pt x="0" y="287"/>
                    </a:lnTo>
                    <a:lnTo>
                      <a:pt x="1" y="296"/>
                    </a:lnTo>
                    <a:lnTo>
                      <a:pt x="2" y="306"/>
                    </a:lnTo>
                    <a:lnTo>
                      <a:pt x="4" y="314"/>
                    </a:lnTo>
                    <a:lnTo>
                      <a:pt x="5" y="319"/>
                    </a:lnTo>
                    <a:lnTo>
                      <a:pt x="8" y="323"/>
                    </a:lnTo>
                    <a:lnTo>
                      <a:pt x="10" y="328"/>
                    </a:lnTo>
                    <a:lnTo>
                      <a:pt x="12" y="332"/>
                    </a:lnTo>
                    <a:lnTo>
                      <a:pt x="15" y="336"/>
                    </a:lnTo>
                    <a:lnTo>
                      <a:pt x="18" y="339"/>
                    </a:lnTo>
                    <a:lnTo>
                      <a:pt x="22" y="343"/>
                    </a:lnTo>
                    <a:lnTo>
                      <a:pt x="27" y="346"/>
                    </a:lnTo>
                    <a:lnTo>
                      <a:pt x="34" y="350"/>
                    </a:lnTo>
                    <a:lnTo>
                      <a:pt x="38" y="352"/>
                    </a:lnTo>
                    <a:lnTo>
                      <a:pt x="39" y="353"/>
                    </a:lnTo>
                    <a:lnTo>
                      <a:pt x="41" y="354"/>
                    </a:lnTo>
                    <a:lnTo>
                      <a:pt x="48" y="356"/>
                    </a:lnTo>
                    <a:lnTo>
                      <a:pt x="56" y="357"/>
                    </a:lnTo>
                    <a:lnTo>
                      <a:pt x="63" y="356"/>
                    </a:lnTo>
                    <a:lnTo>
                      <a:pt x="67" y="355"/>
                    </a:lnTo>
                    <a:lnTo>
                      <a:pt x="70" y="355"/>
                    </a:lnTo>
                    <a:lnTo>
                      <a:pt x="77" y="351"/>
                    </a:lnTo>
                    <a:lnTo>
                      <a:pt x="85" y="347"/>
                    </a:lnTo>
                    <a:lnTo>
                      <a:pt x="88" y="344"/>
                    </a:lnTo>
                    <a:lnTo>
                      <a:pt x="88" y="343"/>
                    </a:lnTo>
                    <a:lnTo>
                      <a:pt x="89" y="341"/>
                    </a:lnTo>
                    <a:lnTo>
                      <a:pt x="100" y="311"/>
                    </a:lnTo>
                    <a:lnTo>
                      <a:pt x="105" y="297"/>
                    </a:lnTo>
                    <a:lnTo>
                      <a:pt x="111" y="284"/>
                    </a:lnTo>
                    <a:lnTo>
                      <a:pt x="119" y="271"/>
                    </a:lnTo>
                    <a:lnTo>
                      <a:pt x="129" y="258"/>
                    </a:lnTo>
                    <a:lnTo>
                      <a:pt x="131" y="253"/>
                    </a:lnTo>
                    <a:lnTo>
                      <a:pt x="133" y="251"/>
                    </a:lnTo>
                    <a:lnTo>
                      <a:pt x="135" y="249"/>
                    </a:lnTo>
                    <a:lnTo>
                      <a:pt x="137" y="244"/>
                    </a:lnTo>
                    <a:lnTo>
                      <a:pt x="140" y="239"/>
                    </a:lnTo>
                    <a:lnTo>
                      <a:pt x="144" y="230"/>
                    </a:lnTo>
                    <a:lnTo>
                      <a:pt x="150" y="223"/>
                    </a:lnTo>
                    <a:lnTo>
                      <a:pt x="156" y="215"/>
                    </a:lnTo>
                    <a:lnTo>
                      <a:pt x="162" y="209"/>
                    </a:lnTo>
                    <a:lnTo>
                      <a:pt x="169" y="204"/>
                    </a:lnTo>
                    <a:lnTo>
                      <a:pt x="177" y="200"/>
                    </a:lnTo>
                    <a:lnTo>
                      <a:pt x="186" y="195"/>
                    </a:lnTo>
                    <a:lnTo>
                      <a:pt x="195" y="193"/>
                    </a:lnTo>
                    <a:lnTo>
                      <a:pt x="208" y="214"/>
                    </a:lnTo>
                    <a:lnTo>
                      <a:pt x="222" y="234"/>
                    </a:lnTo>
                    <a:lnTo>
                      <a:pt x="236" y="255"/>
                    </a:lnTo>
                    <a:lnTo>
                      <a:pt x="250" y="275"/>
                    </a:lnTo>
                    <a:lnTo>
                      <a:pt x="264" y="294"/>
                    </a:lnTo>
                    <a:lnTo>
                      <a:pt x="278" y="314"/>
                    </a:lnTo>
                    <a:lnTo>
                      <a:pt x="294" y="334"/>
                    </a:lnTo>
                    <a:lnTo>
                      <a:pt x="310" y="353"/>
                    </a:lnTo>
                    <a:lnTo>
                      <a:pt x="317" y="361"/>
                    </a:lnTo>
                    <a:lnTo>
                      <a:pt x="324" y="368"/>
                    </a:lnTo>
                    <a:lnTo>
                      <a:pt x="331" y="374"/>
                    </a:lnTo>
                    <a:lnTo>
                      <a:pt x="338" y="381"/>
                    </a:lnTo>
                    <a:lnTo>
                      <a:pt x="348" y="388"/>
                    </a:lnTo>
                    <a:lnTo>
                      <a:pt x="357" y="394"/>
                    </a:lnTo>
                    <a:lnTo>
                      <a:pt x="367" y="400"/>
                    </a:lnTo>
                    <a:lnTo>
                      <a:pt x="377" y="406"/>
                    </a:lnTo>
                    <a:lnTo>
                      <a:pt x="387" y="412"/>
                    </a:lnTo>
                    <a:lnTo>
                      <a:pt x="398" y="417"/>
                    </a:lnTo>
                    <a:lnTo>
                      <a:pt x="409" y="421"/>
                    </a:lnTo>
                    <a:lnTo>
                      <a:pt x="420" y="426"/>
                    </a:lnTo>
                    <a:lnTo>
                      <a:pt x="434" y="429"/>
                    </a:lnTo>
                    <a:lnTo>
                      <a:pt x="457" y="435"/>
                    </a:lnTo>
                    <a:lnTo>
                      <a:pt x="465" y="437"/>
                    </a:lnTo>
                    <a:lnTo>
                      <a:pt x="473" y="438"/>
                    </a:lnTo>
                    <a:lnTo>
                      <a:pt x="481" y="438"/>
                    </a:lnTo>
                    <a:lnTo>
                      <a:pt x="489" y="437"/>
                    </a:lnTo>
                    <a:lnTo>
                      <a:pt x="501" y="435"/>
                    </a:lnTo>
                    <a:lnTo>
                      <a:pt x="506" y="434"/>
                    </a:lnTo>
                    <a:lnTo>
                      <a:pt x="512" y="432"/>
                    </a:lnTo>
                    <a:lnTo>
                      <a:pt x="524" y="428"/>
                    </a:lnTo>
                    <a:lnTo>
                      <a:pt x="526" y="427"/>
                    </a:lnTo>
                    <a:lnTo>
                      <a:pt x="529" y="426"/>
                    </a:lnTo>
                    <a:lnTo>
                      <a:pt x="534" y="423"/>
                    </a:lnTo>
                    <a:lnTo>
                      <a:pt x="539" y="420"/>
                    </a:lnTo>
                    <a:lnTo>
                      <a:pt x="540" y="420"/>
                    </a:lnTo>
                    <a:lnTo>
                      <a:pt x="542" y="419"/>
                    </a:lnTo>
                    <a:lnTo>
                      <a:pt x="545" y="417"/>
                    </a:lnTo>
                    <a:lnTo>
                      <a:pt x="554" y="411"/>
                    </a:lnTo>
                    <a:lnTo>
                      <a:pt x="564" y="403"/>
                    </a:lnTo>
                    <a:lnTo>
                      <a:pt x="573" y="394"/>
                    </a:lnTo>
                    <a:lnTo>
                      <a:pt x="588" y="377"/>
                    </a:lnTo>
                    <a:lnTo>
                      <a:pt x="595" y="368"/>
                    </a:lnTo>
                    <a:lnTo>
                      <a:pt x="602" y="359"/>
                    </a:lnTo>
                    <a:lnTo>
                      <a:pt x="616" y="341"/>
                    </a:lnTo>
                    <a:lnTo>
                      <a:pt x="620" y="336"/>
                    </a:lnTo>
                    <a:lnTo>
                      <a:pt x="623" y="332"/>
                    </a:lnTo>
                    <a:lnTo>
                      <a:pt x="630" y="322"/>
                    </a:lnTo>
                    <a:lnTo>
                      <a:pt x="643" y="303"/>
                    </a:lnTo>
                    <a:lnTo>
                      <a:pt x="655" y="284"/>
                    </a:lnTo>
                    <a:lnTo>
                      <a:pt x="661" y="273"/>
                    </a:lnTo>
                    <a:lnTo>
                      <a:pt x="666" y="264"/>
                    </a:lnTo>
                    <a:lnTo>
                      <a:pt x="668" y="261"/>
                    </a:lnTo>
                    <a:lnTo>
                      <a:pt x="669" y="258"/>
                    </a:lnTo>
                    <a:lnTo>
                      <a:pt x="672" y="254"/>
                    </a:lnTo>
                    <a:lnTo>
                      <a:pt x="678" y="244"/>
                    </a:lnTo>
                    <a:lnTo>
                      <a:pt x="687" y="224"/>
                    </a:lnTo>
                    <a:lnTo>
                      <a:pt x="699" y="206"/>
                    </a:lnTo>
                    <a:lnTo>
                      <a:pt x="711" y="187"/>
                    </a:lnTo>
                    <a:lnTo>
                      <a:pt x="724" y="170"/>
                    </a:lnTo>
                    <a:lnTo>
                      <a:pt x="728" y="163"/>
                    </a:lnTo>
                    <a:lnTo>
                      <a:pt x="730" y="159"/>
                    </a:lnTo>
                    <a:lnTo>
                      <a:pt x="731" y="159"/>
                    </a:lnTo>
                    <a:lnTo>
                      <a:pt x="732" y="158"/>
                    </a:lnTo>
                    <a:lnTo>
                      <a:pt x="733" y="157"/>
                    </a:lnTo>
                    <a:lnTo>
                      <a:pt x="737" y="150"/>
                    </a:lnTo>
                    <a:lnTo>
                      <a:pt x="741" y="143"/>
                    </a:lnTo>
                    <a:lnTo>
                      <a:pt x="746" y="130"/>
                    </a:lnTo>
                    <a:lnTo>
                      <a:pt x="749" y="124"/>
                    </a:lnTo>
                    <a:lnTo>
                      <a:pt x="749" y="123"/>
                    </a:lnTo>
                    <a:lnTo>
                      <a:pt x="749" y="122"/>
                    </a:lnTo>
                    <a:lnTo>
                      <a:pt x="749" y="121"/>
                    </a:lnTo>
                    <a:lnTo>
                      <a:pt x="751" y="117"/>
                    </a:lnTo>
                    <a:lnTo>
                      <a:pt x="751" y="114"/>
                    </a:lnTo>
                    <a:lnTo>
                      <a:pt x="751" y="113"/>
                    </a:lnTo>
                    <a:lnTo>
                      <a:pt x="752" y="112"/>
                    </a:lnTo>
                    <a:lnTo>
                      <a:pt x="753" y="111"/>
                    </a:lnTo>
                    <a:lnTo>
                      <a:pt x="755" y="105"/>
                    </a:lnTo>
                    <a:lnTo>
                      <a:pt x="757" y="92"/>
                    </a:lnTo>
                    <a:lnTo>
                      <a:pt x="758" y="79"/>
                    </a:lnTo>
                    <a:lnTo>
                      <a:pt x="758" y="75"/>
                    </a:lnTo>
                    <a:lnTo>
                      <a:pt x="758" y="74"/>
                    </a:lnTo>
                    <a:lnTo>
                      <a:pt x="759" y="73"/>
                    </a:lnTo>
                    <a:lnTo>
                      <a:pt x="760" y="66"/>
                    </a:lnTo>
                    <a:lnTo>
                      <a:pt x="760" y="59"/>
                    </a:lnTo>
                    <a:lnTo>
                      <a:pt x="760" y="53"/>
                    </a:lnTo>
                    <a:lnTo>
                      <a:pt x="759" y="3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9800" name="Freeform 36"/>
              <p:cNvSpPr>
                <a:spLocks noChangeAspect="1"/>
              </p:cNvSpPr>
              <p:nvPr/>
            </p:nvSpPr>
            <p:spPr bwMode="auto">
              <a:xfrm>
                <a:off x="3004" y="2741"/>
                <a:ext cx="682" cy="256"/>
              </a:xfrm>
              <a:custGeom>
                <a:avLst/>
                <a:gdLst>
                  <a:gd name="T0" fmla="*/ 635 w 682"/>
                  <a:gd name="T1" fmla="*/ 0 h 256"/>
                  <a:gd name="T2" fmla="*/ 605 w 682"/>
                  <a:gd name="T3" fmla="*/ 4 h 256"/>
                  <a:gd name="T4" fmla="*/ 552 w 682"/>
                  <a:gd name="T5" fmla="*/ 31 h 256"/>
                  <a:gd name="T6" fmla="*/ 472 w 682"/>
                  <a:gd name="T7" fmla="*/ 81 h 256"/>
                  <a:gd name="T8" fmla="*/ 343 w 682"/>
                  <a:gd name="T9" fmla="*/ 172 h 256"/>
                  <a:gd name="T10" fmla="*/ 314 w 682"/>
                  <a:gd name="T11" fmla="*/ 191 h 256"/>
                  <a:gd name="T12" fmla="*/ 306 w 682"/>
                  <a:gd name="T13" fmla="*/ 195 h 256"/>
                  <a:gd name="T14" fmla="*/ 298 w 682"/>
                  <a:gd name="T15" fmla="*/ 197 h 256"/>
                  <a:gd name="T16" fmla="*/ 295 w 682"/>
                  <a:gd name="T17" fmla="*/ 198 h 256"/>
                  <a:gd name="T18" fmla="*/ 269 w 682"/>
                  <a:gd name="T19" fmla="*/ 199 h 256"/>
                  <a:gd name="T20" fmla="*/ 227 w 682"/>
                  <a:gd name="T21" fmla="*/ 186 h 256"/>
                  <a:gd name="T22" fmla="*/ 181 w 682"/>
                  <a:gd name="T23" fmla="*/ 174 h 256"/>
                  <a:gd name="T24" fmla="*/ 142 w 682"/>
                  <a:gd name="T25" fmla="*/ 168 h 256"/>
                  <a:gd name="T26" fmla="*/ 98 w 682"/>
                  <a:gd name="T27" fmla="*/ 159 h 256"/>
                  <a:gd name="T28" fmla="*/ 90 w 682"/>
                  <a:gd name="T29" fmla="*/ 153 h 256"/>
                  <a:gd name="T30" fmla="*/ 90 w 682"/>
                  <a:gd name="T31" fmla="*/ 132 h 256"/>
                  <a:gd name="T32" fmla="*/ 91 w 682"/>
                  <a:gd name="T33" fmla="*/ 105 h 256"/>
                  <a:gd name="T34" fmla="*/ 87 w 682"/>
                  <a:gd name="T35" fmla="*/ 81 h 256"/>
                  <a:gd name="T36" fmla="*/ 78 w 682"/>
                  <a:gd name="T37" fmla="*/ 65 h 256"/>
                  <a:gd name="T38" fmla="*/ 65 w 682"/>
                  <a:gd name="T39" fmla="*/ 56 h 256"/>
                  <a:gd name="T40" fmla="*/ 50 w 682"/>
                  <a:gd name="T41" fmla="*/ 53 h 256"/>
                  <a:gd name="T42" fmla="*/ 38 w 682"/>
                  <a:gd name="T43" fmla="*/ 60 h 256"/>
                  <a:gd name="T44" fmla="*/ 33 w 682"/>
                  <a:gd name="T45" fmla="*/ 70 h 256"/>
                  <a:gd name="T46" fmla="*/ 37 w 682"/>
                  <a:gd name="T47" fmla="*/ 160 h 256"/>
                  <a:gd name="T48" fmla="*/ 4 w 682"/>
                  <a:gd name="T49" fmla="*/ 203 h 256"/>
                  <a:gd name="T50" fmla="*/ 1 w 682"/>
                  <a:gd name="T51" fmla="*/ 215 h 256"/>
                  <a:gd name="T52" fmla="*/ 10 w 682"/>
                  <a:gd name="T53" fmla="*/ 226 h 256"/>
                  <a:gd name="T54" fmla="*/ 87 w 682"/>
                  <a:gd name="T55" fmla="*/ 204 h 256"/>
                  <a:gd name="T56" fmla="*/ 135 w 682"/>
                  <a:gd name="T57" fmla="*/ 213 h 256"/>
                  <a:gd name="T58" fmla="*/ 207 w 682"/>
                  <a:gd name="T59" fmla="*/ 237 h 256"/>
                  <a:gd name="T60" fmla="*/ 284 w 682"/>
                  <a:gd name="T61" fmla="*/ 256 h 256"/>
                  <a:gd name="T62" fmla="*/ 305 w 682"/>
                  <a:gd name="T63" fmla="*/ 255 h 256"/>
                  <a:gd name="T64" fmla="*/ 326 w 682"/>
                  <a:gd name="T65" fmla="*/ 248 h 256"/>
                  <a:gd name="T66" fmla="*/ 345 w 682"/>
                  <a:gd name="T67" fmla="*/ 238 h 256"/>
                  <a:gd name="T68" fmla="*/ 399 w 682"/>
                  <a:gd name="T69" fmla="*/ 203 h 256"/>
                  <a:gd name="T70" fmla="*/ 469 w 682"/>
                  <a:gd name="T71" fmla="*/ 172 h 256"/>
                  <a:gd name="T72" fmla="*/ 571 w 682"/>
                  <a:gd name="T73" fmla="*/ 133 h 256"/>
                  <a:gd name="T74" fmla="*/ 595 w 682"/>
                  <a:gd name="T75" fmla="*/ 123 h 256"/>
                  <a:gd name="T76" fmla="*/ 620 w 682"/>
                  <a:gd name="T77" fmla="*/ 107 h 256"/>
                  <a:gd name="T78" fmla="*/ 638 w 682"/>
                  <a:gd name="T79" fmla="*/ 94 h 256"/>
                  <a:gd name="T80" fmla="*/ 656 w 682"/>
                  <a:gd name="T81" fmla="*/ 76 h 256"/>
                  <a:gd name="T82" fmla="*/ 675 w 682"/>
                  <a:gd name="T83" fmla="*/ 57 h 256"/>
                  <a:gd name="T84" fmla="*/ 681 w 682"/>
                  <a:gd name="T85" fmla="*/ 45 h 256"/>
                  <a:gd name="T86" fmla="*/ 682 w 682"/>
                  <a:gd name="T87" fmla="*/ 39 h 256"/>
                  <a:gd name="T88" fmla="*/ 682 w 682"/>
                  <a:gd name="T89" fmla="*/ 31 h 256"/>
                  <a:gd name="T90" fmla="*/ 681 w 682"/>
                  <a:gd name="T91" fmla="*/ 24 h 256"/>
                  <a:gd name="T92" fmla="*/ 675 w 682"/>
                  <a:gd name="T93" fmla="*/ 14 h 256"/>
                  <a:gd name="T94" fmla="*/ 666 w 682"/>
                  <a:gd name="T95" fmla="*/ 7 h 256"/>
                  <a:gd name="T96" fmla="*/ 647 w 682"/>
                  <a:gd name="T97" fmla="*/ 4 h 2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82"/>
                  <a:gd name="T148" fmla="*/ 0 h 256"/>
                  <a:gd name="T149" fmla="*/ 682 w 682"/>
                  <a:gd name="T150" fmla="*/ 256 h 25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82" h="256">
                    <a:moveTo>
                      <a:pt x="647" y="4"/>
                    </a:moveTo>
                    <a:lnTo>
                      <a:pt x="641" y="1"/>
                    </a:lnTo>
                    <a:lnTo>
                      <a:pt x="635" y="0"/>
                    </a:lnTo>
                    <a:lnTo>
                      <a:pt x="623" y="0"/>
                    </a:lnTo>
                    <a:lnTo>
                      <a:pt x="611" y="2"/>
                    </a:lnTo>
                    <a:lnTo>
                      <a:pt x="605" y="4"/>
                    </a:lnTo>
                    <a:lnTo>
                      <a:pt x="599" y="6"/>
                    </a:lnTo>
                    <a:lnTo>
                      <a:pt x="575" y="18"/>
                    </a:lnTo>
                    <a:lnTo>
                      <a:pt x="552" y="31"/>
                    </a:lnTo>
                    <a:lnTo>
                      <a:pt x="528" y="44"/>
                    </a:lnTo>
                    <a:lnTo>
                      <a:pt x="506" y="59"/>
                    </a:lnTo>
                    <a:lnTo>
                      <a:pt x="472" y="81"/>
                    </a:lnTo>
                    <a:lnTo>
                      <a:pt x="440" y="103"/>
                    </a:lnTo>
                    <a:lnTo>
                      <a:pt x="352" y="165"/>
                    </a:lnTo>
                    <a:lnTo>
                      <a:pt x="343" y="172"/>
                    </a:lnTo>
                    <a:lnTo>
                      <a:pt x="337" y="174"/>
                    </a:lnTo>
                    <a:lnTo>
                      <a:pt x="333" y="178"/>
                    </a:lnTo>
                    <a:lnTo>
                      <a:pt x="314" y="191"/>
                    </a:lnTo>
                    <a:lnTo>
                      <a:pt x="308" y="194"/>
                    </a:lnTo>
                    <a:lnTo>
                      <a:pt x="307" y="194"/>
                    </a:lnTo>
                    <a:lnTo>
                      <a:pt x="306" y="195"/>
                    </a:lnTo>
                    <a:lnTo>
                      <a:pt x="305" y="195"/>
                    </a:lnTo>
                    <a:lnTo>
                      <a:pt x="302" y="196"/>
                    </a:lnTo>
                    <a:lnTo>
                      <a:pt x="298" y="197"/>
                    </a:lnTo>
                    <a:lnTo>
                      <a:pt x="297" y="197"/>
                    </a:lnTo>
                    <a:lnTo>
                      <a:pt x="296" y="197"/>
                    </a:lnTo>
                    <a:lnTo>
                      <a:pt x="295" y="198"/>
                    </a:lnTo>
                    <a:lnTo>
                      <a:pt x="288" y="200"/>
                    </a:lnTo>
                    <a:lnTo>
                      <a:pt x="279" y="200"/>
                    </a:lnTo>
                    <a:lnTo>
                      <a:pt x="269" y="199"/>
                    </a:lnTo>
                    <a:lnTo>
                      <a:pt x="260" y="197"/>
                    </a:lnTo>
                    <a:lnTo>
                      <a:pt x="251" y="195"/>
                    </a:lnTo>
                    <a:lnTo>
                      <a:pt x="227" y="186"/>
                    </a:lnTo>
                    <a:lnTo>
                      <a:pt x="204" y="180"/>
                    </a:lnTo>
                    <a:lnTo>
                      <a:pt x="192" y="177"/>
                    </a:lnTo>
                    <a:lnTo>
                      <a:pt x="181" y="174"/>
                    </a:lnTo>
                    <a:lnTo>
                      <a:pt x="169" y="173"/>
                    </a:lnTo>
                    <a:lnTo>
                      <a:pt x="158" y="171"/>
                    </a:lnTo>
                    <a:lnTo>
                      <a:pt x="142" y="168"/>
                    </a:lnTo>
                    <a:lnTo>
                      <a:pt x="127" y="166"/>
                    </a:lnTo>
                    <a:lnTo>
                      <a:pt x="112" y="162"/>
                    </a:lnTo>
                    <a:lnTo>
                      <a:pt x="98" y="159"/>
                    </a:lnTo>
                    <a:lnTo>
                      <a:pt x="93" y="157"/>
                    </a:lnTo>
                    <a:lnTo>
                      <a:pt x="91" y="155"/>
                    </a:lnTo>
                    <a:lnTo>
                      <a:pt x="90" y="153"/>
                    </a:lnTo>
                    <a:lnTo>
                      <a:pt x="86" y="149"/>
                    </a:lnTo>
                    <a:lnTo>
                      <a:pt x="88" y="139"/>
                    </a:lnTo>
                    <a:lnTo>
                      <a:pt x="90" y="132"/>
                    </a:lnTo>
                    <a:lnTo>
                      <a:pt x="91" y="123"/>
                    </a:lnTo>
                    <a:lnTo>
                      <a:pt x="91" y="114"/>
                    </a:lnTo>
                    <a:lnTo>
                      <a:pt x="91" y="105"/>
                    </a:lnTo>
                    <a:lnTo>
                      <a:pt x="90" y="97"/>
                    </a:lnTo>
                    <a:lnTo>
                      <a:pt x="89" y="89"/>
                    </a:lnTo>
                    <a:lnTo>
                      <a:pt x="87" y="81"/>
                    </a:lnTo>
                    <a:lnTo>
                      <a:pt x="84" y="74"/>
                    </a:lnTo>
                    <a:lnTo>
                      <a:pt x="80" y="68"/>
                    </a:lnTo>
                    <a:lnTo>
                      <a:pt x="78" y="65"/>
                    </a:lnTo>
                    <a:lnTo>
                      <a:pt x="76" y="62"/>
                    </a:lnTo>
                    <a:lnTo>
                      <a:pt x="71" y="59"/>
                    </a:lnTo>
                    <a:lnTo>
                      <a:pt x="65" y="56"/>
                    </a:lnTo>
                    <a:lnTo>
                      <a:pt x="60" y="54"/>
                    </a:lnTo>
                    <a:lnTo>
                      <a:pt x="55" y="53"/>
                    </a:lnTo>
                    <a:lnTo>
                      <a:pt x="50" y="53"/>
                    </a:lnTo>
                    <a:lnTo>
                      <a:pt x="45" y="55"/>
                    </a:lnTo>
                    <a:lnTo>
                      <a:pt x="42" y="58"/>
                    </a:lnTo>
                    <a:lnTo>
                      <a:pt x="38" y="60"/>
                    </a:lnTo>
                    <a:lnTo>
                      <a:pt x="35" y="63"/>
                    </a:lnTo>
                    <a:lnTo>
                      <a:pt x="34" y="66"/>
                    </a:lnTo>
                    <a:lnTo>
                      <a:pt x="33" y="70"/>
                    </a:lnTo>
                    <a:lnTo>
                      <a:pt x="56" y="132"/>
                    </a:lnTo>
                    <a:lnTo>
                      <a:pt x="50" y="147"/>
                    </a:lnTo>
                    <a:lnTo>
                      <a:pt x="37" y="160"/>
                    </a:lnTo>
                    <a:lnTo>
                      <a:pt x="26" y="174"/>
                    </a:lnTo>
                    <a:lnTo>
                      <a:pt x="14" y="188"/>
                    </a:lnTo>
                    <a:lnTo>
                      <a:pt x="4" y="203"/>
                    </a:lnTo>
                    <a:lnTo>
                      <a:pt x="1" y="206"/>
                    </a:lnTo>
                    <a:lnTo>
                      <a:pt x="0" y="210"/>
                    </a:lnTo>
                    <a:lnTo>
                      <a:pt x="1" y="215"/>
                    </a:lnTo>
                    <a:lnTo>
                      <a:pt x="3" y="218"/>
                    </a:lnTo>
                    <a:lnTo>
                      <a:pt x="7" y="222"/>
                    </a:lnTo>
                    <a:lnTo>
                      <a:pt x="10" y="226"/>
                    </a:lnTo>
                    <a:lnTo>
                      <a:pt x="55" y="202"/>
                    </a:lnTo>
                    <a:lnTo>
                      <a:pt x="70" y="203"/>
                    </a:lnTo>
                    <a:lnTo>
                      <a:pt x="87" y="204"/>
                    </a:lnTo>
                    <a:lnTo>
                      <a:pt x="103" y="207"/>
                    </a:lnTo>
                    <a:lnTo>
                      <a:pt x="120" y="210"/>
                    </a:lnTo>
                    <a:lnTo>
                      <a:pt x="135" y="213"/>
                    </a:lnTo>
                    <a:lnTo>
                      <a:pt x="151" y="217"/>
                    </a:lnTo>
                    <a:lnTo>
                      <a:pt x="183" y="228"/>
                    </a:lnTo>
                    <a:lnTo>
                      <a:pt x="207" y="237"/>
                    </a:lnTo>
                    <a:lnTo>
                      <a:pt x="232" y="245"/>
                    </a:lnTo>
                    <a:lnTo>
                      <a:pt x="258" y="251"/>
                    </a:lnTo>
                    <a:lnTo>
                      <a:pt x="284" y="256"/>
                    </a:lnTo>
                    <a:lnTo>
                      <a:pt x="295" y="256"/>
                    </a:lnTo>
                    <a:lnTo>
                      <a:pt x="300" y="256"/>
                    </a:lnTo>
                    <a:lnTo>
                      <a:pt x="305" y="255"/>
                    </a:lnTo>
                    <a:lnTo>
                      <a:pt x="312" y="253"/>
                    </a:lnTo>
                    <a:lnTo>
                      <a:pt x="320" y="252"/>
                    </a:lnTo>
                    <a:lnTo>
                      <a:pt x="326" y="248"/>
                    </a:lnTo>
                    <a:lnTo>
                      <a:pt x="333" y="245"/>
                    </a:lnTo>
                    <a:lnTo>
                      <a:pt x="338" y="241"/>
                    </a:lnTo>
                    <a:lnTo>
                      <a:pt x="345" y="238"/>
                    </a:lnTo>
                    <a:lnTo>
                      <a:pt x="362" y="225"/>
                    </a:lnTo>
                    <a:lnTo>
                      <a:pt x="380" y="214"/>
                    </a:lnTo>
                    <a:lnTo>
                      <a:pt x="399" y="203"/>
                    </a:lnTo>
                    <a:lnTo>
                      <a:pt x="418" y="193"/>
                    </a:lnTo>
                    <a:lnTo>
                      <a:pt x="443" y="181"/>
                    </a:lnTo>
                    <a:lnTo>
                      <a:pt x="469" y="172"/>
                    </a:lnTo>
                    <a:lnTo>
                      <a:pt x="516" y="154"/>
                    </a:lnTo>
                    <a:lnTo>
                      <a:pt x="563" y="137"/>
                    </a:lnTo>
                    <a:lnTo>
                      <a:pt x="571" y="133"/>
                    </a:lnTo>
                    <a:lnTo>
                      <a:pt x="579" y="130"/>
                    </a:lnTo>
                    <a:lnTo>
                      <a:pt x="587" y="126"/>
                    </a:lnTo>
                    <a:lnTo>
                      <a:pt x="595" y="123"/>
                    </a:lnTo>
                    <a:lnTo>
                      <a:pt x="610" y="114"/>
                    </a:lnTo>
                    <a:lnTo>
                      <a:pt x="617" y="109"/>
                    </a:lnTo>
                    <a:lnTo>
                      <a:pt x="620" y="107"/>
                    </a:lnTo>
                    <a:lnTo>
                      <a:pt x="624" y="104"/>
                    </a:lnTo>
                    <a:lnTo>
                      <a:pt x="631" y="99"/>
                    </a:lnTo>
                    <a:lnTo>
                      <a:pt x="638" y="94"/>
                    </a:lnTo>
                    <a:lnTo>
                      <a:pt x="644" y="88"/>
                    </a:lnTo>
                    <a:lnTo>
                      <a:pt x="651" y="82"/>
                    </a:lnTo>
                    <a:lnTo>
                      <a:pt x="656" y="76"/>
                    </a:lnTo>
                    <a:lnTo>
                      <a:pt x="663" y="70"/>
                    </a:lnTo>
                    <a:lnTo>
                      <a:pt x="668" y="63"/>
                    </a:lnTo>
                    <a:lnTo>
                      <a:pt x="675" y="57"/>
                    </a:lnTo>
                    <a:lnTo>
                      <a:pt x="677" y="53"/>
                    </a:lnTo>
                    <a:lnTo>
                      <a:pt x="679" y="49"/>
                    </a:lnTo>
                    <a:lnTo>
                      <a:pt x="681" y="45"/>
                    </a:lnTo>
                    <a:lnTo>
                      <a:pt x="681" y="43"/>
                    </a:lnTo>
                    <a:lnTo>
                      <a:pt x="682" y="41"/>
                    </a:lnTo>
                    <a:lnTo>
                      <a:pt x="682" y="39"/>
                    </a:lnTo>
                    <a:lnTo>
                      <a:pt x="682" y="36"/>
                    </a:lnTo>
                    <a:lnTo>
                      <a:pt x="682" y="32"/>
                    </a:lnTo>
                    <a:lnTo>
                      <a:pt x="682" y="31"/>
                    </a:lnTo>
                    <a:lnTo>
                      <a:pt x="682" y="30"/>
                    </a:lnTo>
                    <a:lnTo>
                      <a:pt x="682" y="27"/>
                    </a:lnTo>
                    <a:lnTo>
                      <a:pt x="681" y="24"/>
                    </a:lnTo>
                    <a:lnTo>
                      <a:pt x="679" y="20"/>
                    </a:lnTo>
                    <a:lnTo>
                      <a:pt x="678" y="18"/>
                    </a:lnTo>
                    <a:lnTo>
                      <a:pt x="675" y="14"/>
                    </a:lnTo>
                    <a:lnTo>
                      <a:pt x="674" y="12"/>
                    </a:lnTo>
                    <a:lnTo>
                      <a:pt x="669" y="9"/>
                    </a:lnTo>
                    <a:lnTo>
                      <a:pt x="666" y="7"/>
                    </a:lnTo>
                    <a:lnTo>
                      <a:pt x="663" y="6"/>
                    </a:lnTo>
                    <a:lnTo>
                      <a:pt x="655" y="4"/>
                    </a:lnTo>
                    <a:lnTo>
                      <a:pt x="647"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9801" name="Freeform 37"/>
              <p:cNvSpPr>
                <a:spLocks noChangeAspect="1"/>
              </p:cNvSpPr>
              <p:nvPr/>
            </p:nvSpPr>
            <p:spPr bwMode="auto">
              <a:xfrm>
                <a:off x="3580" y="3105"/>
                <a:ext cx="345" cy="686"/>
              </a:xfrm>
              <a:custGeom>
                <a:avLst/>
                <a:gdLst>
                  <a:gd name="T0" fmla="*/ 57 w 345"/>
                  <a:gd name="T1" fmla="*/ 2 h 686"/>
                  <a:gd name="T2" fmla="*/ 89 w 345"/>
                  <a:gd name="T3" fmla="*/ 0 h 686"/>
                  <a:gd name="T4" fmla="*/ 113 w 345"/>
                  <a:gd name="T5" fmla="*/ 15 h 686"/>
                  <a:gd name="T6" fmla="*/ 169 w 345"/>
                  <a:gd name="T7" fmla="*/ 64 h 686"/>
                  <a:gd name="T8" fmla="*/ 227 w 345"/>
                  <a:gd name="T9" fmla="*/ 121 h 686"/>
                  <a:gd name="T10" fmla="*/ 278 w 345"/>
                  <a:gd name="T11" fmla="*/ 176 h 686"/>
                  <a:gd name="T12" fmla="*/ 315 w 345"/>
                  <a:gd name="T13" fmla="*/ 225 h 686"/>
                  <a:gd name="T14" fmla="*/ 337 w 345"/>
                  <a:gd name="T15" fmla="*/ 263 h 686"/>
                  <a:gd name="T16" fmla="*/ 345 w 345"/>
                  <a:gd name="T17" fmla="*/ 293 h 686"/>
                  <a:gd name="T18" fmla="*/ 341 w 345"/>
                  <a:gd name="T19" fmla="*/ 321 h 686"/>
                  <a:gd name="T20" fmla="*/ 329 w 345"/>
                  <a:gd name="T21" fmla="*/ 349 h 686"/>
                  <a:gd name="T22" fmla="*/ 302 w 345"/>
                  <a:gd name="T23" fmla="*/ 382 h 686"/>
                  <a:gd name="T24" fmla="*/ 262 w 345"/>
                  <a:gd name="T25" fmla="*/ 416 h 686"/>
                  <a:gd name="T26" fmla="*/ 201 w 345"/>
                  <a:gd name="T27" fmla="*/ 467 h 686"/>
                  <a:gd name="T28" fmla="*/ 154 w 345"/>
                  <a:gd name="T29" fmla="*/ 496 h 686"/>
                  <a:gd name="T30" fmla="*/ 127 w 345"/>
                  <a:gd name="T31" fmla="*/ 521 h 686"/>
                  <a:gd name="T32" fmla="*/ 115 w 345"/>
                  <a:gd name="T33" fmla="*/ 544 h 686"/>
                  <a:gd name="T34" fmla="*/ 117 w 345"/>
                  <a:gd name="T35" fmla="*/ 559 h 686"/>
                  <a:gd name="T36" fmla="*/ 133 w 345"/>
                  <a:gd name="T37" fmla="*/ 575 h 686"/>
                  <a:gd name="T38" fmla="*/ 171 w 345"/>
                  <a:gd name="T39" fmla="*/ 600 h 686"/>
                  <a:gd name="T40" fmla="*/ 203 w 345"/>
                  <a:gd name="T41" fmla="*/ 619 h 686"/>
                  <a:gd name="T42" fmla="*/ 241 w 345"/>
                  <a:gd name="T43" fmla="*/ 631 h 686"/>
                  <a:gd name="T44" fmla="*/ 264 w 345"/>
                  <a:gd name="T45" fmla="*/ 638 h 686"/>
                  <a:gd name="T46" fmla="*/ 269 w 345"/>
                  <a:gd name="T47" fmla="*/ 654 h 686"/>
                  <a:gd name="T48" fmla="*/ 262 w 345"/>
                  <a:gd name="T49" fmla="*/ 664 h 686"/>
                  <a:gd name="T50" fmla="*/ 229 w 345"/>
                  <a:gd name="T51" fmla="*/ 678 h 686"/>
                  <a:gd name="T52" fmla="*/ 224 w 345"/>
                  <a:gd name="T53" fmla="*/ 680 h 686"/>
                  <a:gd name="T54" fmla="*/ 180 w 345"/>
                  <a:gd name="T55" fmla="*/ 686 h 686"/>
                  <a:gd name="T56" fmla="*/ 157 w 345"/>
                  <a:gd name="T57" fmla="*/ 686 h 686"/>
                  <a:gd name="T58" fmla="*/ 134 w 345"/>
                  <a:gd name="T59" fmla="*/ 668 h 686"/>
                  <a:gd name="T60" fmla="*/ 112 w 345"/>
                  <a:gd name="T61" fmla="*/ 635 h 686"/>
                  <a:gd name="T62" fmla="*/ 89 w 345"/>
                  <a:gd name="T63" fmla="*/ 614 h 686"/>
                  <a:gd name="T64" fmla="*/ 56 w 345"/>
                  <a:gd name="T65" fmla="*/ 596 h 686"/>
                  <a:gd name="T66" fmla="*/ 33 w 345"/>
                  <a:gd name="T67" fmla="*/ 575 h 686"/>
                  <a:gd name="T68" fmla="*/ 31 w 345"/>
                  <a:gd name="T69" fmla="*/ 547 h 686"/>
                  <a:gd name="T70" fmla="*/ 36 w 345"/>
                  <a:gd name="T71" fmla="*/ 526 h 686"/>
                  <a:gd name="T72" fmla="*/ 57 w 345"/>
                  <a:gd name="T73" fmla="*/ 505 h 686"/>
                  <a:gd name="T74" fmla="*/ 91 w 345"/>
                  <a:gd name="T75" fmla="*/ 486 h 686"/>
                  <a:gd name="T76" fmla="*/ 119 w 345"/>
                  <a:gd name="T77" fmla="*/ 463 h 686"/>
                  <a:gd name="T78" fmla="*/ 145 w 345"/>
                  <a:gd name="T79" fmla="*/ 424 h 686"/>
                  <a:gd name="T80" fmla="*/ 169 w 345"/>
                  <a:gd name="T81" fmla="*/ 381 h 686"/>
                  <a:gd name="T82" fmla="*/ 201 w 345"/>
                  <a:gd name="T83" fmla="*/ 339 h 686"/>
                  <a:gd name="T84" fmla="*/ 234 w 345"/>
                  <a:gd name="T85" fmla="*/ 314 h 686"/>
                  <a:gd name="T86" fmla="*/ 252 w 345"/>
                  <a:gd name="T87" fmla="*/ 302 h 686"/>
                  <a:gd name="T88" fmla="*/ 255 w 345"/>
                  <a:gd name="T89" fmla="*/ 291 h 686"/>
                  <a:gd name="T90" fmla="*/ 238 w 345"/>
                  <a:gd name="T91" fmla="*/ 279 h 686"/>
                  <a:gd name="T92" fmla="*/ 185 w 345"/>
                  <a:gd name="T93" fmla="*/ 237 h 686"/>
                  <a:gd name="T94" fmla="*/ 115 w 345"/>
                  <a:gd name="T95" fmla="*/ 193 h 686"/>
                  <a:gd name="T96" fmla="*/ 63 w 345"/>
                  <a:gd name="T97" fmla="*/ 153 h 686"/>
                  <a:gd name="T98" fmla="*/ 19 w 345"/>
                  <a:gd name="T99" fmla="*/ 102 h 686"/>
                  <a:gd name="T100" fmla="*/ 0 w 345"/>
                  <a:gd name="T101" fmla="*/ 53 h 686"/>
                  <a:gd name="T102" fmla="*/ 7 w 345"/>
                  <a:gd name="T103" fmla="*/ 27 h 686"/>
                  <a:gd name="T104" fmla="*/ 33 w 345"/>
                  <a:gd name="T105" fmla="*/ 9 h 686"/>
                  <a:gd name="T106" fmla="*/ 57 w 345"/>
                  <a:gd name="T107" fmla="*/ 2 h 68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45"/>
                  <a:gd name="T163" fmla="*/ 0 h 686"/>
                  <a:gd name="T164" fmla="*/ 345 w 345"/>
                  <a:gd name="T165" fmla="*/ 686 h 68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45" h="686">
                    <a:moveTo>
                      <a:pt x="57" y="2"/>
                    </a:moveTo>
                    <a:lnTo>
                      <a:pt x="89" y="0"/>
                    </a:lnTo>
                    <a:lnTo>
                      <a:pt x="113" y="15"/>
                    </a:lnTo>
                    <a:lnTo>
                      <a:pt x="169" y="64"/>
                    </a:lnTo>
                    <a:lnTo>
                      <a:pt x="227" y="121"/>
                    </a:lnTo>
                    <a:lnTo>
                      <a:pt x="278" y="176"/>
                    </a:lnTo>
                    <a:lnTo>
                      <a:pt x="315" y="225"/>
                    </a:lnTo>
                    <a:lnTo>
                      <a:pt x="337" y="263"/>
                    </a:lnTo>
                    <a:lnTo>
                      <a:pt x="345" y="293"/>
                    </a:lnTo>
                    <a:lnTo>
                      <a:pt x="341" y="321"/>
                    </a:lnTo>
                    <a:lnTo>
                      <a:pt x="329" y="349"/>
                    </a:lnTo>
                    <a:lnTo>
                      <a:pt x="302" y="382"/>
                    </a:lnTo>
                    <a:lnTo>
                      <a:pt x="262" y="416"/>
                    </a:lnTo>
                    <a:lnTo>
                      <a:pt x="201" y="467"/>
                    </a:lnTo>
                    <a:lnTo>
                      <a:pt x="154" y="496"/>
                    </a:lnTo>
                    <a:lnTo>
                      <a:pt x="127" y="521"/>
                    </a:lnTo>
                    <a:lnTo>
                      <a:pt x="115" y="544"/>
                    </a:lnTo>
                    <a:lnTo>
                      <a:pt x="117" y="559"/>
                    </a:lnTo>
                    <a:lnTo>
                      <a:pt x="133" y="575"/>
                    </a:lnTo>
                    <a:lnTo>
                      <a:pt x="171" y="600"/>
                    </a:lnTo>
                    <a:lnTo>
                      <a:pt x="203" y="619"/>
                    </a:lnTo>
                    <a:lnTo>
                      <a:pt x="241" y="631"/>
                    </a:lnTo>
                    <a:lnTo>
                      <a:pt x="264" y="638"/>
                    </a:lnTo>
                    <a:lnTo>
                      <a:pt x="269" y="654"/>
                    </a:lnTo>
                    <a:lnTo>
                      <a:pt x="262" y="664"/>
                    </a:lnTo>
                    <a:lnTo>
                      <a:pt x="229" y="678"/>
                    </a:lnTo>
                    <a:lnTo>
                      <a:pt x="224" y="680"/>
                    </a:lnTo>
                    <a:lnTo>
                      <a:pt x="180" y="686"/>
                    </a:lnTo>
                    <a:lnTo>
                      <a:pt x="157" y="686"/>
                    </a:lnTo>
                    <a:lnTo>
                      <a:pt x="134" y="668"/>
                    </a:lnTo>
                    <a:lnTo>
                      <a:pt x="112" y="635"/>
                    </a:lnTo>
                    <a:lnTo>
                      <a:pt x="89" y="614"/>
                    </a:lnTo>
                    <a:lnTo>
                      <a:pt x="56" y="596"/>
                    </a:lnTo>
                    <a:lnTo>
                      <a:pt x="33" y="575"/>
                    </a:lnTo>
                    <a:lnTo>
                      <a:pt x="31" y="547"/>
                    </a:lnTo>
                    <a:lnTo>
                      <a:pt x="36" y="526"/>
                    </a:lnTo>
                    <a:lnTo>
                      <a:pt x="57" y="505"/>
                    </a:lnTo>
                    <a:lnTo>
                      <a:pt x="91" y="486"/>
                    </a:lnTo>
                    <a:lnTo>
                      <a:pt x="119" y="463"/>
                    </a:lnTo>
                    <a:lnTo>
                      <a:pt x="145" y="424"/>
                    </a:lnTo>
                    <a:lnTo>
                      <a:pt x="169" y="381"/>
                    </a:lnTo>
                    <a:lnTo>
                      <a:pt x="201" y="339"/>
                    </a:lnTo>
                    <a:lnTo>
                      <a:pt x="234" y="314"/>
                    </a:lnTo>
                    <a:lnTo>
                      <a:pt x="252" y="302"/>
                    </a:lnTo>
                    <a:lnTo>
                      <a:pt x="255" y="291"/>
                    </a:lnTo>
                    <a:lnTo>
                      <a:pt x="238" y="279"/>
                    </a:lnTo>
                    <a:lnTo>
                      <a:pt x="185" y="237"/>
                    </a:lnTo>
                    <a:lnTo>
                      <a:pt x="115" y="193"/>
                    </a:lnTo>
                    <a:lnTo>
                      <a:pt x="63" y="153"/>
                    </a:lnTo>
                    <a:lnTo>
                      <a:pt x="19" y="102"/>
                    </a:lnTo>
                    <a:lnTo>
                      <a:pt x="0" y="53"/>
                    </a:lnTo>
                    <a:lnTo>
                      <a:pt x="7" y="27"/>
                    </a:lnTo>
                    <a:lnTo>
                      <a:pt x="33" y="9"/>
                    </a:lnTo>
                    <a:lnTo>
                      <a:pt x="57" y="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59795" name="Text Box 38"/>
            <p:cNvSpPr txBox="1">
              <a:spLocks noChangeArrowheads="1"/>
            </p:cNvSpPr>
            <p:nvPr/>
          </p:nvSpPr>
          <p:spPr bwMode="auto">
            <a:xfrm>
              <a:off x="1582" y="2161"/>
              <a:ext cx="1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a:t>
              </a:r>
              <a:endParaRPr lang="en-CA" altLang="en-US" sz="1400" i="0">
                <a:solidFill>
                  <a:schemeClr val="bg2"/>
                </a:solidFill>
              </a:endParaRPr>
            </a:p>
          </p:txBody>
        </p:sp>
      </p:grpSp>
      <p:grpSp>
        <p:nvGrpSpPr>
          <p:cNvPr id="159755" name="Group 39"/>
          <p:cNvGrpSpPr>
            <a:grpSpLocks/>
          </p:cNvGrpSpPr>
          <p:nvPr/>
        </p:nvGrpSpPr>
        <p:grpSpPr bwMode="auto">
          <a:xfrm rot="-8307170">
            <a:off x="58738" y="5715000"/>
            <a:ext cx="1236662" cy="1025525"/>
            <a:chOff x="720" y="1912"/>
            <a:chExt cx="779" cy="646"/>
          </a:xfrm>
        </p:grpSpPr>
        <p:grpSp>
          <p:nvGrpSpPr>
            <p:cNvPr id="159782" name="Group 40"/>
            <p:cNvGrpSpPr>
              <a:grpSpLocks noChangeAspect="1"/>
            </p:cNvGrpSpPr>
            <p:nvPr/>
          </p:nvGrpSpPr>
          <p:grpSpPr bwMode="auto">
            <a:xfrm>
              <a:off x="1355" y="2053"/>
              <a:ext cx="144" cy="186"/>
              <a:chOff x="2895" y="2582"/>
              <a:chExt cx="322" cy="418"/>
            </a:xfrm>
          </p:grpSpPr>
          <p:sp>
            <p:nvSpPr>
              <p:cNvPr id="159791" name="Freeform 41"/>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9792" name="Freeform 42"/>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59783" name="Group 43"/>
            <p:cNvGrpSpPr>
              <a:grpSpLocks noChangeAspect="1"/>
            </p:cNvGrpSpPr>
            <p:nvPr/>
          </p:nvGrpSpPr>
          <p:grpSpPr bwMode="auto">
            <a:xfrm>
              <a:off x="720" y="1912"/>
              <a:ext cx="762" cy="646"/>
              <a:chOff x="1471" y="2266"/>
              <a:chExt cx="1709" cy="1449"/>
            </a:xfrm>
          </p:grpSpPr>
          <p:sp>
            <p:nvSpPr>
              <p:cNvPr id="159785" name="Freeform 44"/>
              <p:cNvSpPr>
                <a:spLocks noChangeAspect="1"/>
              </p:cNvSpPr>
              <p:nvPr/>
            </p:nvSpPr>
            <p:spPr bwMode="auto">
              <a:xfrm>
                <a:off x="2351" y="2266"/>
                <a:ext cx="351" cy="352"/>
              </a:xfrm>
              <a:custGeom>
                <a:avLst/>
                <a:gdLst>
                  <a:gd name="T0" fmla="*/ 201 w 351"/>
                  <a:gd name="T1" fmla="*/ 22 h 352"/>
                  <a:gd name="T2" fmla="*/ 175 w 351"/>
                  <a:gd name="T3" fmla="*/ 7 h 352"/>
                  <a:gd name="T4" fmla="*/ 151 w 351"/>
                  <a:gd name="T5" fmla="*/ 1 h 352"/>
                  <a:gd name="T6" fmla="*/ 127 w 351"/>
                  <a:gd name="T7" fmla="*/ 0 h 352"/>
                  <a:gd name="T8" fmla="*/ 100 w 351"/>
                  <a:gd name="T9" fmla="*/ 7 h 352"/>
                  <a:gd name="T10" fmla="*/ 73 w 351"/>
                  <a:gd name="T11" fmla="*/ 20 h 352"/>
                  <a:gd name="T12" fmla="*/ 55 w 351"/>
                  <a:gd name="T13" fmla="*/ 35 h 352"/>
                  <a:gd name="T14" fmla="*/ 33 w 351"/>
                  <a:gd name="T15" fmla="*/ 61 h 352"/>
                  <a:gd name="T16" fmla="*/ 15 w 351"/>
                  <a:gd name="T17" fmla="*/ 95 h 352"/>
                  <a:gd name="T18" fmla="*/ 4 w 351"/>
                  <a:gd name="T19" fmla="*/ 133 h 352"/>
                  <a:gd name="T20" fmla="*/ 0 w 351"/>
                  <a:gd name="T21" fmla="*/ 204 h 352"/>
                  <a:gd name="T22" fmla="*/ 10 w 351"/>
                  <a:gd name="T23" fmla="*/ 254 h 352"/>
                  <a:gd name="T24" fmla="*/ 24 w 351"/>
                  <a:gd name="T25" fmla="*/ 289 h 352"/>
                  <a:gd name="T26" fmla="*/ 39 w 351"/>
                  <a:gd name="T27" fmla="*/ 310 h 352"/>
                  <a:gd name="T28" fmla="*/ 53 w 351"/>
                  <a:gd name="T29" fmla="*/ 324 h 352"/>
                  <a:gd name="T30" fmla="*/ 69 w 351"/>
                  <a:gd name="T31" fmla="*/ 337 h 352"/>
                  <a:gd name="T32" fmla="*/ 93 w 351"/>
                  <a:gd name="T33" fmla="*/ 348 h 352"/>
                  <a:gd name="T34" fmla="*/ 131 w 351"/>
                  <a:gd name="T35" fmla="*/ 352 h 352"/>
                  <a:gd name="T36" fmla="*/ 158 w 351"/>
                  <a:gd name="T37" fmla="*/ 345 h 352"/>
                  <a:gd name="T38" fmla="*/ 167 w 351"/>
                  <a:gd name="T39" fmla="*/ 340 h 352"/>
                  <a:gd name="T40" fmla="*/ 180 w 351"/>
                  <a:gd name="T41" fmla="*/ 332 h 352"/>
                  <a:gd name="T42" fmla="*/ 189 w 351"/>
                  <a:gd name="T43" fmla="*/ 324 h 352"/>
                  <a:gd name="T44" fmla="*/ 198 w 351"/>
                  <a:gd name="T45" fmla="*/ 314 h 352"/>
                  <a:gd name="T46" fmla="*/ 225 w 351"/>
                  <a:gd name="T47" fmla="*/ 266 h 352"/>
                  <a:gd name="T48" fmla="*/ 248 w 351"/>
                  <a:gd name="T49" fmla="*/ 225 h 352"/>
                  <a:gd name="T50" fmla="*/ 259 w 351"/>
                  <a:gd name="T51" fmla="*/ 228 h 352"/>
                  <a:gd name="T52" fmla="*/ 269 w 351"/>
                  <a:gd name="T53" fmla="*/ 236 h 352"/>
                  <a:gd name="T54" fmla="*/ 284 w 351"/>
                  <a:gd name="T55" fmla="*/ 253 h 352"/>
                  <a:gd name="T56" fmla="*/ 296 w 351"/>
                  <a:gd name="T57" fmla="*/ 261 h 352"/>
                  <a:gd name="T58" fmla="*/ 311 w 351"/>
                  <a:gd name="T59" fmla="*/ 265 h 352"/>
                  <a:gd name="T60" fmla="*/ 325 w 351"/>
                  <a:gd name="T61" fmla="*/ 264 h 352"/>
                  <a:gd name="T62" fmla="*/ 335 w 351"/>
                  <a:gd name="T63" fmla="*/ 259 h 352"/>
                  <a:gd name="T64" fmla="*/ 344 w 351"/>
                  <a:gd name="T65" fmla="*/ 252 h 352"/>
                  <a:gd name="T66" fmla="*/ 350 w 351"/>
                  <a:gd name="T67" fmla="*/ 237 h 352"/>
                  <a:gd name="T68" fmla="*/ 349 w 351"/>
                  <a:gd name="T69" fmla="*/ 222 h 352"/>
                  <a:gd name="T70" fmla="*/ 340 w 351"/>
                  <a:gd name="T71" fmla="*/ 208 h 352"/>
                  <a:gd name="T72" fmla="*/ 328 w 351"/>
                  <a:gd name="T73" fmla="*/ 199 h 352"/>
                  <a:gd name="T74" fmla="*/ 297 w 351"/>
                  <a:gd name="T75" fmla="*/ 186 h 352"/>
                  <a:gd name="T76" fmla="*/ 277 w 351"/>
                  <a:gd name="T77" fmla="*/ 176 h 352"/>
                  <a:gd name="T78" fmla="*/ 262 w 351"/>
                  <a:gd name="T79" fmla="*/ 159 h 352"/>
                  <a:gd name="T80" fmla="*/ 253 w 351"/>
                  <a:gd name="T81" fmla="*/ 131 h 352"/>
                  <a:gd name="T82" fmla="*/ 244 w 351"/>
                  <a:gd name="T83" fmla="*/ 90 h 352"/>
                  <a:gd name="T84" fmla="*/ 227 w 351"/>
                  <a:gd name="T85" fmla="*/ 53 h 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1"/>
                  <a:gd name="T130" fmla="*/ 0 h 352"/>
                  <a:gd name="T131" fmla="*/ 351 w 351"/>
                  <a:gd name="T132" fmla="*/ 352 h 3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1" h="352">
                    <a:moveTo>
                      <a:pt x="210" y="31"/>
                    </a:moveTo>
                    <a:lnTo>
                      <a:pt x="206" y="26"/>
                    </a:lnTo>
                    <a:lnTo>
                      <a:pt x="201" y="22"/>
                    </a:lnTo>
                    <a:lnTo>
                      <a:pt x="196" y="18"/>
                    </a:lnTo>
                    <a:lnTo>
                      <a:pt x="192" y="14"/>
                    </a:lnTo>
                    <a:lnTo>
                      <a:pt x="175" y="7"/>
                    </a:lnTo>
                    <a:lnTo>
                      <a:pt x="167" y="5"/>
                    </a:lnTo>
                    <a:lnTo>
                      <a:pt x="159" y="3"/>
                    </a:lnTo>
                    <a:lnTo>
                      <a:pt x="151" y="1"/>
                    </a:lnTo>
                    <a:lnTo>
                      <a:pt x="143" y="0"/>
                    </a:lnTo>
                    <a:lnTo>
                      <a:pt x="135" y="0"/>
                    </a:lnTo>
                    <a:lnTo>
                      <a:pt x="127" y="0"/>
                    </a:lnTo>
                    <a:lnTo>
                      <a:pt x="112" y="2"/>
                    </a:lnTo>
                    <a:lnTo>
                      <a:pt x="106" y="4"/>
                    </a:lnTo>
                    <a:lnTo>
                      <a:pt x="100" y="7"/>
                    </a:lnTo>
                    <a:lnTo>
                      <a:pt x="85" y="13"/>
                    </a:lnTo>
                    <a:lnTo>
                      <a:pt x="79" y="16"/>
                    </a:lnTo>
                    <a:lnTo>
                      <a:pt x="73" y="20"/>
                    </a:lnTo>
                    <a:lnTo>
                      <a:pt x="66" y="24"/>
                    </a:lnTo>
                    <a:lnTo>
                      <a:pt x="60" y="29"/>
                    </a:lnTo>
                    <a:lnTo>
                      <a:pt x="55" y="35"/>
                    </a:lnTo>
                    <a:lnTo>
                      <a:pt x="50" y="40"/>
                    </a:lnTo>
                    <a:lnTo>
                      <a:pt x="41" y="50"/>
                    </a:lnTo>
                    <a:lnTo>
                      <a:pt x="33" y="61"/>
                    </a:lnTo>
                    <a:lnTo>
                      <a:pt x="26" y="71"/>
                    </a:lnTo>
                    <a:lnTo>
                      <a:pt x="20" y="83"/>
                    </a:lnTo>
                    <a:lnTo>
                      <a:pt x="15" y="95"/>
                    </a:lnTo>
                    <a:lnTo>
                      <a:pt x="10" y="107"/>
                    </a:lnTo>
                    <a:lnTo>
                      <a:pt x="7" y="120"/>
                    </a:lnTo>
                    <a:lnTo>
                      <a:pt x="4" y="133"/>
                    </a:lnTo>
                    <a:lnTo>
                      <a:pt x="1" y="157"/>
                    </a:lnTo>
                    <a:lnTo>
                      <a:pt x="0" y="180"/>
                    </a:lnTo>
                    <a:lnTo>
                      <a:pt x="0" y="204"/>
                    </a:lnTo>
                    <a:lnTo>
                      <a:pt x="3" y="228"/>
                    </a:lnTo>
                    <a:lnTo>
                      <a:pt x="6" y="241"/>
                    </a:lnTo>
                    <a:lnTo>
                      <a:pt x="10" y="254"/>
                    </a:lnTo>
                    <a:lnTo>
                      <a:pt x="13" y="265"/>
                    </a:lnTo>
                    <a:lnTo>
                      <a:pt x="18" y="277"/>
                    </a:lnTo>
                    <a:lnTo>
                      <a:pt x="24" y="289"/>
                    </a:lnTo>
                    <a:lnTo>
                      <a:pt x="28" y="294"/>
                    </a:lnTo>
                    <a:lnTo>
                      <a:pt x="31" y="299"/>
                    </a:lnTo>
                    <a:lnTo>
                      <a:pt x="39" y="310"/>
                    </a:lnTo>
                    <a:lnTo>
                      <a:pt x="44" y="314"/>
                    </a:lnTo>
                    <a:lnTo>
                      <a:pt x="48" y="319"/>
                    </a:lnTo>
                    <a:lnTo>
                      <a:pt x="53" y="324"/>
                    </a:lnTo>
                    <a:lnTo>
                      <a:pt x="59" y="329"/>
                    </a:lnTo>
                    <a:lnTo>
                      <a:pt x="64" y="333"/>
                    </a:lnTo>
                    <a:lnTo>
                      <a:pt x="69" y="337"/>
                    </a:lnTo>
                    <a:lnTo>
                      <a:pt x="74" y="340"/>
                    </a:lnTo>
                    <a:lnTo>
                      <a:pt x="80" y="343"/>
                    </a:lnTo>
                    <a:lnTo>
                      <a:pt x="93" y="348"/>
                    </a:lnTo>
                    <a:lnTo>
                      <a:pt x="105" y="351"/>
                    </a:lnTo>
                    <a:lnTo>
                      <a:pt x="117" y="352"/>
                    </a:lnTo>
                    <a:lnTo>
                      <a:pt x="131" y="352"/>
                    </a:lnTo>
                    <a:lnTo>
                      <a:pt x="145" y="349"/>
                    </a:lnTo>
                    <a:lnTo>
                      <a:pt x="154" y="346"/>
                    </a:lnTo>
                    <a:lnTo>
                      <a:pt x="158" y="345"/>
                    </a:lnTo>
                    <a:lnTo>
                      <a:pt x="163" y="343"/>
                    </a:lnTo>
                    <a:lnTo>
                      <a:pt x="164" y="341"/>
                    </a:lnTo>
                    <a:lnTo>
                      <a:pt x="167" y="340"/>
                    </a:lnTo>
                    <a:lnTo>
                      <a:pt x="171" y="338"/>
                    </a:lnTo>
                    <a:lnTo>
                      <a:pt x="179" y="334"/>
                    </a:lnTo>
                    <a:lnTo>
                      <a:pt x="180" y="332"/>
                    </a:lnTo>
                    <a:lnTo>
                      <a:pt x="182" y="331"/>
                    </a:lnTo>
                    <a:lnTo>
                      <a:pt x="186" y="328"/>
                    </a:lnTo>
                    <a:lnTo>
                      <a:pt x="189" y="324"/>
                    </a:lnTo>
                    <a:lnTo>
                      <a:pt x="193" y="321"/>
                    </a:lnTo>
                    <a:lnTo>
                      <a:pt x="195" y="317"/>
                    </a:lnTo>
                    <a:lnTo>
                      <a:pt x="198" y="314"/>
                    </a:lnTo>
                    <a:lnTo>
                      <a:pt x="204" y="306"/>
                    </a:lnTo>
                    <a:lnTo>
                      <a:pt x="214" y="286"/>
                    </a:lnTo>
                    <a:lnTo>
                      <a:pt x="225" y="266"/>
                    </a:lnTo>
                    <a:lnTo>
                      <a:pt x="235" y="245"/>
                    </a:lnTo>
                    <a:lnTo>
                      <a:pt x="244" y="225"/>
                    </a:lnTo>
                    <a:lnTo>
                      <a:pt x="248" y="225"/>
                    </a:lnTo>
                    <a:lnTo>
                      <a:pt x="252" y="226"/>
                    </a:lnTo>
                    <a:lnTo>
                      <a:pt x="256" y="227"/>
                    </a:lnTo>
                    <a:lnTo>
                      <a:pt x="259" y="228"/>
                    </a:lnTo>
                    <a:lnTo>
                      <a:pt x="263" y="230"/>
                    </a:lnTo>
                    <a:lnTo>
                      <a:pt x="266" y="234"/>
                    </a:lnTo>
                    <a:lnTo>
                      <a:pt x="269" y="236"/>
                    </a:lnTo>
                    <a:lnTo>
                      <a:pt x="272" y="240"/>
                    </a:lnTo>
                    <a:lnTo>
                      <a:pt x="280" y="249"/>
                    </a:lnTo>
                    <a:lnTo>
                      <a:pt x="284" y="253"/>
                    </a:lnTo>
                    <a:lnTo>
                      <a:pt x="287" y="255"/>
                    </a:lnTo>
                    <a:lnTo>
                      <a:pt x="291" y="259"/>
                    </a:lnTo>
                    <a:lnTo>
                      <a:pt x="296" y="261"/>
                    </a:lnTo>
                    <a:lnTo>
                      <a:pt x="300" y="262"/>
                    </a:lnTo>
                    <a:lnTo>
                      <a:pt x="305" y="264"/>
                    </a:lnTo>
                    <a:lnTo>
                      <a:pt x="311" y="265"/>
                    </a:lnTo>
                    <a:lnTo>
                      <a:pt x="317" y="265"/>
                    </a:lnTo>
                    <a:lnTo>
                      <a:pt x="320" y="264"/>
                    </a:lnTo>
                    <a:lnTo>
                      <a:pt x="325" y="264"/>
                    </a:lnTo>
                    <a:lnTo>
                      <a:pt x="328" y="262"/>
                    </a:lnTo>
                    <a:lnTo>
                      <a:pt x="333" y="262"/>
                    </a:lnTo>
                    <a:lnTo>
                      <a:pt x="335" y="259"/>
                    </a:lnTo>
                    <a:lnTo>
                      <a:pt x="339" y="257"/>
                    </a:lnTo>
                    <a:lnTo>
                      <a:pt x="341" y="255"/>
                    </a:lnTo>
                    <a:lnTo>
                      <a:pt x="344" y="252"/>
                    </a:lnTo>
                    <a:lnTo>
                      <a:pt x="347" y="247"/>
                    </a:lnTo>
                    <a:lnTo>
                      <a:pt x="349" y="241"/>
                    </a:lnTo>
                    <a:lnTo>
                      <a:pt x="350" y="237"/>
                    </a:lnTo>
                    <a:lnTo>
                      <a:pt x="351" y="232"/>
                    </a:lnTo>
                    <a:lnTo>
                      <a:pt x="350" y="227"/>
                    </a:lnTo>
                    <a:lnTo>
                      <a:pt x="349" y="222"/>
                    </a:lnTo>
                    <a:lnTo>
                      <a:pt x="347" y="217"/>
                    </a:lnTo>
                    <a:lnTo>
                      <a:pt x="345" y="213"/>
                    </a:lnTo>
                    <a:lnTo>
                      <a:pt x="340" y="208"/>
                    </a:lnTo>
                    <a:lnTo>
                      <a:pt x="337" y="205"/>
                    </a:lnTo>
                    <a:lnTo>
                      <a:pt x="333" y="201"/>
                    </a:lnTo>
                    <a:lnTo>
                      <a:pt x="328" y="199"/>
                    </a:lnTo>
                    <a:lnTo>
                      <a:pt x="316" y="193"/>
                    </a:lnTo>
                    <a:lnTo>
                      <a:pt x="305" y="189"/>
                    </a:lnTo>
                    <a:lnTo>
                      <a:pt x="297" y="186"/>
                    </a:lnTo>
                    <a:lnTo>
                      <a:pt x="289" y="184"/>
                    </a:lnTo>
                    <a:lnTo>
                      <a:pt x="283" y="180"/>
                    </a:lnTo>
                    <a:lnTo>
                      <a:pt x="277" y="176"/>
                    </a:lnTo>
                    <a:lnTo>
                      <a:pt x="270" y="171"/>
                    </a:lnTo>
                    <a:lnTo>
                      <a:pt x="266" y="166"/>
                    </a:lnTo>
                    <a:lnTo>
                      <a:pt x="262" y="159"/>
                    </a:lnTo>
                    <a:lnTo>
                      <a:pt x="258" y="153"/>
                    </a:lnTo>
                    <a:lnTo>
                      <a:pt x="255" y="142"/>
                    </a:lnTo>
                    <a:lnTo>
                      <a:pt x="253" y="131"/>
                    </a:lnTo>
                    <a:lnTo>
                      <a:pt x="251" y="117"/>
                    </a:lnTo>
                    <a:lnTo>
                      <a:pt x="248" y="104"/>
                    </a:lnTo>
                    <a:lnTo>
                      <a:pt x="244" y="90"/>
                    </a:lnTo>
                    <a:lnTo>
                      <a:pt x="239" y="77"/>
                    </a:lnTo>
                    <a:lnTo>
                      <a:pt x="234" y="65"/>
                    </a:lnTo>
                    <a:lnTo>
                      <a:pt x="227" y="53"/>
                    </a:lnTo>
                    <a:lnTo>
                      <a:pt x="219" y="42"/>
                    </a:lnTo>
                    <a:lnTo>
                      <a:pt x="210" y="3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9786" name="Freeform 45"/>
              <p:cNvSpPr>
                <a:spLocks noChangeAspect="1"/>
              </p:cNvSpPr>
              <p:nvPr/>
            </p:nvSpPr>
            <p:spPr bwMode="auto">
              <a:xfrm>
                <a:off x="2122" y="2623"/>
                <a:ext cx="357" cy="538"/>
              </a:xfrm>
              <a:custGeom>
                <a:avLst/>
                <a:gdLst>
                  <a:gd name="T0" fmla="*/ 229 w 357"/>
                  <a:gd name="T1" fmla="*/ 2 h 538"/>
                  <a:gd name="T2" fmla="*/ 191 w 357"/>
                  <a:gd name="T3" fmla="*/ 4 h 538"/>
                  <a:gd name="T4" fmla="*/ 151 w 357"/>
                  <a:gd name="T5" fmla="*/ 18 h 538"/>
                  <a:gd name="T6" fmla="*/ 116 w 357"/>
                  <a:gd name="T7" fmla="*/ 41 h 538"/>
                  <a:gd name="T8" fmla="*/ 87 w 357"/>
                  <a:gd name="T9" fmla="*/ 67 h 538"/>
                  <a:gd name="T10" fmla="*/ 54 w 357"/>
                  <a:gd name="T11" fmla="*/ 113 h 538"/>
                  <a:gd name="T12" fmla="*/ 31 w 357"/>
                  <a:gd name="T13" fmla="*/ 159 h 538"/>
                  <a:gd name="T14" fmla="*/ 18 w 357"/>
                  <a:gd name="T15" fmla="*/ 191 h 538"/>
                  <a:gd name="T16" fmla="*/ 8 w 357"/>
                  <a:gd name="T17" fmla="*/ 237 h 538"/>
                  <a:gd name="T18" fmla="*/ 7 w 357"/>
                  <a:gd name="T19" fmla="*/ 276 h 538"/>
                  <a:gd name="T20" fmla="*/ 5 w 357"/>
                  <a:gd name="T21" fmla="*/ 307 h 538"/>
                  <a:gd name="T22" fmla="*/ 1 w 357"/>
                  <a:gd name="T23" fmla="*/ 351 h 538"/>
                  <a:gd name="T24" fmla="*/ 5 w 357"/>
                  <a:gd name="T25" fmla="*/ 406 h 538"/>
                  <a:gd name="T26" fmla="*/ 8 w 357"/>
                  <a:gd name="T27" fmla="*/ 415 h 538"/>
                  <a:gd name="T28" fmla="*/ 13 w 357"/>
                  <a:gd name="T29" fmla="*/ 433 h 538"/>
                  <a:gd name="T30" fmla="*/ 18 w 357"/>
                  <a:gd name="T31" fmla="*/ 452 h 538"/>
                  <a:gd name="T32" fmla="*/ 28 w 357"/>
                  <a:gd name="T33" fmla="*/ 472 h 538"/>
                  <a:gd name="T34" fmla="*/ 38 w 357"/>
                  <a:gd name="T35" fmla="*/ 487 h 538"/>
                  <a:gd name="T36" fmla="*/ 57 w 357"/>
                  <a:gd name="T37" fmla="*/ 504 h 538"/>
                  <a:gd name="T38" fmla="*/ 81 w 357"/>
                  <a:gd name="T39" fmla="*/ 520 h 538"/>
                  <a:gd name="T40" fmla="*/ 108 w 357"/>
                  <a:gd name="T41" fmla="*/ 531 h 538"/>
                  <a:gd name="T42" fmla="*/ 133 w 357"/>
                  <a:gd name="T43" fmla="*/ 537 h 538"/>
                  <a:gd name="T44" fmla="*/ 155 w 357"/>
                  <a:gd name="T45" fmla="*/ 538 h 538"/>
                  <a:gd name="T46" fmla="*/ 177 w 357"/>
                  <a:gd name="T47" fmla="*/ 534 h 538"/>
                  <a:gd name="T48" fmla="*/ 203 w 357"/>
                  <a:gd name="T49" fmla="*/ 526 h 538"/>
                  <a:gd name="T50" fmla="*/ 219 w 357"/>
                  <a:gd name="T51" fmla="*/ 518 h 538"/>
                  <a:gd name="T52" fmla="*/ 236 w 357"/>
                  <a:gd name="T53" fmla="*/ 500 h 538"/>
                  <a:gd name="T54" fmla="*/ 245 w 357"/>
                  <a:gd name="T55" fmla="*/ 488 h 538"/>
                  <a:gd name="T56" fmla="*/ 249 w 357"/>
                  <a:gd name="T57" fmla="*/ 485 h 538"/>
                  <a:gd name="T58" fmla="*/ 252 w 357"/>
                  <a:gd name="T59" fmla="*/ 480 h 538"/>
                  <a:gd name="T60" fmla="*/ 259 w 357"/>
                  <a:gd name="T61" fmla="*/ 464 h 538"/>
                  <a:gd name="T62" fmla="*/ 264 w 357"/>
                  <a:gd name="T63" fmla="*/ 454 h 538"/>
                  <a:gd name="T64" fmla="*/ 268 w 357"/>
                  <a:gd name="T65" fmla="*/ 440 h 538"/>
                  <a:gd name="T66" fmla="*/ 269 w 357"/>
                  <a:gd name="T67" fmla="*/ 433 h 538"/>
                  <a:gd name="T68" fmla="*/ 272 w 357"/>
                  <a:gd name="T69" fmla="*/ 412 h 538"/>
                  <a:gd name="T70" fmla="*/ 271 w 357"/>
                  <a:gd name="T71" fmla="*/ 401 h 538"/>
                  <a:gd name="T72" fmla="*/ 268 w 357"/>
                  <a:gd name="T73" fmla="*/ 379 h 538"/>
                  <a:gd name="T74" fmla="*/ 267 w 357"/>
                  <a:gd name="T75" fmla="*/ 371 h 538"/>
                  <a:gd name="T76" fmla="*/ 257 w 357"/>
                  <a:gd name="T77" fmla="*/ 342 h 538"/>
                  <a:gd name="T78" fmla="*/ 252 w 357"/>
                  <a:gd name="T79" fmla="*/ 313 h 538"/>
                  <a:gd name="T80" fmla="*/ 256 w 357"/>
                  <a:gd name="T81" fmla="*/ 283 h 538"/>
                  <a:gd name="T82" fmla="*/ 266 w 357"/>
                  <a:gd name="T83" fmla="*/ 257 h 538"/>
                  <a:gd name="T84" fmla="*/ 280 w 357"/>
                  <a:gd name="T85" fmla="*/ 234 h 538"/>
                  <a:gd name="T86" fmla="*/ 300 w 357"/>
                  <a:gd name="T87" fmla="*/ 214 h 538"/>
                  <a:gd name="T88" fmla="*/ 314 w 357"/>
                  <a:gd name="T89" fmla="*/ 200 h 538"/>
                  <a:gd name="T90" fmla="*/ 327 w 357"/>
                  <a:gd name="T91" fmla="*/ 184 h 538"/>
                  <a:gd name="T92" fmla="*/ 343 w 357"/>
                  <a:gd name="T93" fmla="*/ 158 h 538"/>
                  <a:gd name="T94" fmla="*/ 352 w 357"/>
                  <a:gd name="T95" fmla="*/ 137 h 538"/>
                  <a:gd name="T96" fmla="*/ 357 w 357"/>
                  <a:gd name="T97" fmla="*/ 110 h 538"/>
                  <a:gd name="T98" fmla="*/ 357 w 357"/>
                  <a:gd name="T99" fmla="*/ 96 h 538"/>
                  <a:gd name="T100" fmla="*/ 353 w 357"/>
                  <a:gd name="T101" fmla="*/ 77 h 538"/>
                  <a:gd name="T102" fmla="*/ 345 w 357"/>
                  <a:gd name="T103" fmla="*/ 60 h 538"/>
                  <a:gd name="T104" fmla="*/ 330 w 357"/>
                  <a:gd name="T105" fmla="*/ 43 h 538"/>
                  <a:gd name="T106" fmla="*/ 315 w 357"/>
                  <a:gd name="T107" fmla="*/ 32 h 53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57"/>
                  <a:gd name="T163" fmla="*/ 0 h 538"/>
                  <a:gd name="T164" fmla="*/ 357 w 357"/>
                  <a:gd name="T165" fmla="*/ 538 h 53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57" h="538">
                    <a:moveTo>
                      <a:pt x="304" y="26"/>
                    </a:moveTo>
                    <a:lnTo>
                      <a:pt x="266" y="13"/>
                    </a:lnTo>
                    <a:lnTo>
                      <a:pt x="229" y="2"/>
                    </a:lnTo>
                    <a:lnTo>
                      <a:pt x="221" y="0"/>
                    </a:lnTo>
                    <a:lnTo>
                      <a:pt x="214" y="0"/>
                    </a:lnTo>
                    <a:lnTo>
                      <a:pt x="191" y="4"/>
                    </a:lnTo>
                    <a:lnTo>
                      <a:pt x="181" y="5"/>
                    </a:lnTo>
                    <a:lnTo>
                      <a:pt x="170" y="10"/>
                    </a:lnTo>
                    <a:lnTo>
                      <a:pt x="151" y="18"/>
                    </a:lnTo>
                    <a:lnTo>
                      <a:pt x="141" y="24"/>
                    </a:lnTo>
                    <a:lnTo>
                      <a:pt x="132" y="30"/>
                    </a:lnTo>
                    <a:lnTo>
                      <a:pt x="116" y="41"/>
                    </a:lnTo>
                    <a:lnTo>
                      <a:pt x="108" y="47"/>
                    </a:lnTo>
                    <a:lnTo>
                      <a:pt x="101" y="54"/>
                    </a:lnTo>
                    <a:lnTo>
                      <a:pt x="87" y="67"/>
                    </a:lnTo>
                    <a:lnTo>
                      <a:pt x="75" y="82"/>
                    </a:lnTo>
                    <a:lnTo>
                      <a:pt x="63" y="97"/>
                    </a:lnTo>
                    <a:lnTo>
                      <a:pt x="54" y="113"/>
                    </a:lnTo>
                    <a:lnTo>
                      <a:pt x="44" y="130"/>
                    </a:lnTo>
                    <a:lnTo>
                      <a:pt x="36" y="147"/>
                    </a:lnTo>
                    <a:lnTo>
                      <a:pt x="31" y="159"/>
                    </a:lnTo>
                    <a:lnTo>
                      <a:pt x="27" y="169"/>
                    </a:lnTo>
                    <a:lnTo>
                      <a:pt x="21" y="181"/>
                    </a:lnTo>
                    <a:lnTo>
                      <a:pt x="18" y="191"/>
                    </a:lnTo>
                    <a:lnTo>
                      <a:pt x="12" y="215"/>
                    </a:lnTo>
                    <a:lnTo>
                      <a:pt x="9" y="225"/>
                    </a:lnTo>
                    <a:lnTo>
                      <a:pt x="8" y="237"/>
                    </a:lnTo>
                    <a:lnTo>
                      <a:pt x="7" y="250"/>
                    </a:lnTo>
                    <a:lnTo>
                      <a:pt x="8" y="261"/>
                    </a:lnTo>
                    <a:lnTo>
                      <a:pt x="7" y="276"/>
                    </a:lnTo>
                    <a:lnTo>
                      <a:pt x="7" y="292"/>
                    </a:lnTo>
                    <a:lnTo>
                      <a:pt x="6" y="300"/>
                    </a:lnTo>
                    <a:lnTo>
                      <a:pt x="5" y="307"/>
                    </a:lnTo>
                    <a:lnTo>
                      <a:pt x="7" y="323"/>
                    </a:lnTo>
                    <a:lnTo>
                      <a:pt x="4" y="334"/>
                    </a:lnTo>
                    <a:lnTo>
                      <a:pt x="1" y="351"/>
                    </a:lnTo>
                    <a:lnTo>
                      <a:pt x="0" y="370"/>
                    </a:lnTo>
                    <a:lnTo>
                      <a:pt x="2" y="388"/>
                    </a:lnTo>
                    <a:lnTo>
                      <a:pt x="5" y="406"/>
                    </a:lnTo>
                    <a:lnTo>
                      <a:pt x="6" y="409"/>
                    </a:lnTo>
                    <a:lnTo>
                      <a:pt x="7" y="413"/>
                    </a:lnTo>
                    <a:lnTo>
                      <a:pt x="8" y="415"/>
                    </a:lnTo>
                    <a:lnTo>
                      <a:pt x="11" y="418"/>
                    </a:lnTo>
                    <a:lnTo>
                      <a:pt x="12" y="425"/>
                    </a:lnTo>
                    <a:lnTo>
                      <a:pt x="13" y="433"/>
                    </a:lnTo>
                    <a:lnTo>
                      <a:pt x="14" y="439"/>
                    </a:lnTo>
                    <a:lnTo>
                      <a:pt x="16" y="446"/>
                    </a:lnTo>
                    <a:lnTo>
                      <a:pt x="18" y="452"/>
                    </a:lnTo>
                    <a:lnTo>
                      <a:pt x="21" y="459"/>
                    </a:lnTo>
                    <a:lnTo>
                      <a:pt x="24" y="465"/>
                    </a:lnTo>
                    <a:lnTo>
                      <a:pt x="28" y="472"/>
                    </a:lnTo>
                    <a:lnTo>
                      <a:pt x="30" y="478"/>
                    </a:lnTo>
                    <a:lnTo>
                      <a:pt x="35" y="483"/>
                    </a:lnTo>
                    <a:lnTo>
                      <a:pt x="38" y="487"/>
                    </a:lnTo>
                    <a:lnTo>
                      <a:pt x="43" y="492"/>
                    </a:lnTo>
                    <a:lnTo>
                      <a:pt x="49" y="498"/>
                    </a:lnTo>
                    <a:lnTo>
                      <a:pt x="57" y="504"/>
                    </a:lnTo>
                    <a:lnTo>
                      <a:pt x="64" y="509"/>
                    </a:lnTo>
                    <a:lnTo>
                      <a:pt x="73" y="514"/>
                    </a:lnTo>
                    <a:lnTo>
                      <a:pt x="81" y="520"/>
                    </a:lnTo>
                    <a:lnTo>
                      <a:pt x="91" y="524"/>
                    </a:lnTo>
                    <a:lnTo>
                      <a:pt x="98" y="527"/>
                    </a:lnTo>
                    <a:lnTo>
                      <a:pt x="108" y="531"/>
                    </a:lnTo>
                    <a:lnTo>
                      <a:pt x="116" y="534"/>
                    </a:lnTo>
                    <a:lnTo>
                      <a:pt x="126" y="536"/>
                    </a:lnTo>
                    <a:lnTo>
                      <a:pt x="133" y="537"/>
                    </a:lnTo>
                    <a:lnTo>
                      <a:pt x="143" y="538"/>
                    </a:lnTo>
                    <a:lnTo>
                      <a:pt x="151" y="538"/>
                    </a:lnTo>
                    <a:lnTo>
                      <a:pt x="155" y="538"/>
                    </a:lnTo>
                    <a:lnTo>
                      <a:pt x="160" y="538"/>
                    </a:lnTo>
                    <a:lnTo>
                      <a:pt x="168" y="536"/>
                    </a:lnTo>
                    <a:lnTo>
                      <a:pt x="177" y="534"/>
                    </a:lnTo>
                    <a:lnTo>
                      <a:pt x="186" y="533"/>
                    </a:lnTo>
                    <a:lnTo>
                      <a:pt x="195" y="529"/>
                    </a:lnTo>
                    <a:lnTo>
                      <a:pt x="203" y="526"/>
                    </a:lnTo>
                    <a:lnTo>
                      <a:pt x="212" y="522"/>
                    </a:lnTo>
                    <a:lnTo>
                      <a:pt x="217" y="520"/>
                    </a:lnTo>
                    <a:lnTo>
                      <a:pt x="219" y="518"/>
                    </a:lnTo>
                    <a:lnTo>
                      <a:pt x="221" y="516"/>
                    </a:lnTo>
                    <a:lnTo>
                      <a:pt x="229" y="508"/>
                    </a:lnTo>
                    <a:lnTo>
                      <a:pt x="236" y="500"/>
                    </a:lnTo>
                    <a:lnTo>
                      <a:pt x="239" y="496"/>
                    </a:lnTo>
                    <a:lnTo>
                      <a:pt x="243" y="492"/>
                    </a:lnTo>
                    <a:lnTo>
                      <a:pt x="245" y="488"/>
                    </a:lnTo>
                    <a:lnTo>
                      <a:pt x="247" y="486"/>
                    </a:lnTo>
                    <a:lnTo>
                      <a:pt x="248" y="485"/>
                    </a:lnTo>
                    <a:lnTo>
                      <a:pt x="249" y="485"/>
                    </a:lnTo>
                    <a:lnTo>
                      <a:pt x="249" y="483"/>
                    </a:lnTo>
                    <a:lnTo>
                      <a:pt x="250" y="482"/>
                    </a:lnTo>
                    <a:lnTo>
                      <a:pt x="252" y="480"/>
                    </a:lnTo>
                    <a:lnTo>
                      <a:pt x="254" y="476"/>
                    </a:lnTo>
                    <a:lnTo>
                      <a:pt x="259" y="467"/>
                    </a:lnTo>
                    <a:lnTo>
                      <a:pt x="259" y="464"/>
                    </a:lnTo>
                    <a:lnTo>
                      <a:pt x="260" y="463"/>
                    </a:lnTo>
                    <a:lnTo>
                      <a:pt x="262" y="458"/>
                    </a:lnTo>
                    <a:lnTo>
                      <a:pt x="264" y="454"/>
                    </a:lnTo>
                    <a:lnTo>
                      <a:pt x="266" y="450"/>
                    </a:lnTo>
                    <a:lnTo>
                      <a:pt x="266" y="445"/>
                    </a:lnTo>
                    <a:lnTo>
                      <a:pt x="268" y="440"/>
                    </a:lnTo>
                    <a:lnTo>
                      <a:pt x="269" y="435"/>
                    </a:lnTo>
                    <a:lnTo>
                      <a:pt x="269" y="434"/>
                    </a:lnTo>
                    <a:lnTo>
                      <a:pt x="269" y="433"/>
                    </a:lnTo>
                    <a:lnTo>
                      <a:pt x="270" y="431"/>
                    </a:lnTo>
                    <a:lnTo>
                      <a:pt x="271" y="421"/>
                    </a:lnTo>
                    <a:lnTo>
                      <a:pt x="272" y="412"/>
                    </a:lnTo>
                    <a:lnTo>
                      <a:pt x="271" y="409"/>
                    </a:lnTo>
                    <a:lnTo>
                      <a:pt x="271" y="407"/>
                    </a:lnTo>
                    <a:lnTo>
                      <a:pt x="271" y="401"/>
                    </a:lnTo>
                    <a:lnTo>
                      <a:pt x="271" y="392"/>
                    </a:lnTo>
                    <a:lnTo>
                      <a:pt x="269" y="381"/>
                    </a:lnTo>
                    <a:lnTo>
                      <a:pt x="268" y="379"/>
                    </a:lnTo>
                    <a:lnTo>
                      <a:pt x="267" y="377"/>
                    </a:lnTo>
                    <a:lnTo>
                      <a:pt x="267" y="376"/>
                    </a:lnTo>
                    <a:lnTo>
                      <a:pt x="267" y="371"/>
                    </a:lnTo>
                    <a:lnTo>
                      <a:pt x="264" y="361"/>
                    </a:lnTo>
                    <a:lnTo>
                      <a:pt x="261" y="351"/>
                    </a:lnTo>
                    <a:lnTo>
                      <a:pt x="257" y="342"/>
                    </a:lnTo>
                    <a:lnTo>
                      <a:pt x="254" y="332"/>
                    </a:lnTo>
                    <a:lnTo>
                      <a:pt x="252" y="322"/>
                    </a:lnTo>
                    <a:lnTo>
                      <a:pt x="252" y="313"/>
                    </a:lnTo>
                    <a:lnTo>
                      <a:pt x="252" y="302"/>
                    </a:lnTo>
                    <a:lnTo>
                      <a:pt x="253" y="293"/>
                    </a:lnTo>
                    <a:lnTo>
                      <a:pt x="256" y="283"/>
                    </a:lnTo>
                    <a:lnTo>
                      <a:pt x="259" y="274"/>
                    </a:lnTo>
                    <a:lnTo>
                      <a:pt x="263" y="265"/>
                    </a:lnTo>
                    <a:lnTo>
                      <a:pt x="266" y="257"/>
                    </a:lnTo>
                    <a:lnTo>
                      <a:pt x="271" y="249"/>
                    </a:lnTo>
                    <a:lnTo>
                      <a:pt x="276" y="241"/>
                    </a:lnTo>
                    <a:lnTo>
                      <a:pt x="280" y="234"/>
                    </a:lnTo>
                    <a:lnTo>
                      <a:pt x="287" y="227"/>
                    </a:lnTo>
                    <a:lnTo>
                      <a:pt x="293" y="220"/>
                    </a:lnTo>
                    <a:lnTo>
                      <a:pt x="300" y="214"/>
                    </a:lnTo>
                    <a:lnTo>
                      <a:pt x="303" y="210"/>
                    </a:lnTo>
                    <a:lnTo>
                      <a:pt x="307" y="207"/>
                    </a:lnTo>
                    <a:lnTo>
                      <a:pt x="314" y="200"/>
                    </a:lnTo>
                    <a:lnTo>
                      <a:pt x="317" y="195"/>
                    </a:lnTo>
                    <a:lnTo>
                      <a:pt x="321" y="191"/>
                    </a:lnTo>
                    <a:lnTo>
                      <a:pt x="327" y="184"/>
                    </a:lnTo>
                    <a:lnTo>
                      <a:pt x="333" y="175"/>
                    </a:lnTo>
                    <a:lnTo>
                      <a:pt x="338" y="166"/>
                    </a:lnTo>
                    <a:lnTo>
                      <a:pt x="343" y="158"/>
                    </a:lnTo>
                    <a:lnTo>
                      <a:pt x="349" y="148"/>
                    </a:lnTo>
                    <a:lnTo>
                      <a:pt x="350" y="143"/>
                    </a:lnTo>
                    <a:lnTo>
                      <a:pt x="352" y="137"/>
                    </a:lnTo>
                    <a:lnTo>
                      <a:pt x="356" y="125"/>
                    </a:lnTo>
                    <a:lnTo>
                      <a:pt x="357" y="114"/>
                    </a:lnTo>
                    <a:lnTo>
                      <a:pt x="357" y="110"/>
                    </a:lnTo>
                    <a:lnTo>
                      <a:pt x="357" y="108"/>
                    </a:lnTo>
                    <a:lnTo>
                      <a:pt x="357" y="103"/>
                    </a:lnTo>
                    <a:lnTo>
                      <a:pt x="357" y="96"/>
                    </a:lnTo>
                    <a:lnTo>
                      <a:pt x="356" y="89"/>
                    </a:lnTo>
                    <a:lnTo>
                      <a:pt x="354" y="82"/>
                    </a:lnTo>
                    <a:lnTo>
                      <a:pt x="353" y="77"/>
                    </a:lnTo>
                    <a:lnTo>
                      <a:pt x="350" y="71"/>
                    </a:lnTo>
                    <a:lnTo>
                      <a:pt x="348" y="66"/>
                    </a:lnTo>
                    <a:lnTo>
                      <a:pt x="345" y="60"/>
                    </a:lnTo>
                    <a:lnTo>
                      <a:pt x="343" y="56"/>
                    </a:lnTo>
                    <a:lnTo>
                      <a:pt x="335" y="46"/>
                    </a:lnTo>
                    <a:lnTo>
                      <a:pt x="330" y="43"/>
                    </a:lnTo>
                    <a:lnTo>
                      <a:pt x="326" y="39"/>
                    </a:lnTo>
                    <a:lnTo>
                      <a:pt x="321" y="35"/>
                    </a:lnTo>
                    <a:lnTo>
                      <a:pt x="315" y="32"/>
                    </a:lnTo>
                    <a:lnTo>
                      <a:pt x="310" y="29"/>
                    </a:lnTo>
                    <a:lnTo>
                      <a:pt x="304" y="2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9787" name="Freeform 46"/>
              <p:cNvSpPr>
                <a:spLocks noChangeAspect="1"/>
              </p:cNvSpPr>
              <p:nvPr/>
            </p:nvSpPr>
            <p:spPr bwMode="auto">
              <a:xfrm>
                <a:off x="2368" y="2629"/>
                <a:ext cx="812" cy="237"/>
              </a:xfrm>
              <a:custGeom>
                <a:avLst/>
                <a:gdLst>
                  <a:gd name="T0" fmla="*/ 368 w 812"/>
                  <a:gd name="T1" fmla="*/ 166 h 237"/>
                  <a:gd name="T2" fmla="*/ 318 w 812"/>
                  <a:gd name="T3" fmla="*/ 151 h 237"/>
                  <a:gd name="T4" fmla="*/ 243 w 812"/>
                  <a:gd name="T5" fmla="*/ 112 h 237"/>
                  <a:gd name="T6" fmla="*/ 198 w 812"/>
                  <a:gd name="T7" fmla="*/ 86 h 237"/>
                  <a:gd name="T8" fmla="*/ 155 w 812"/>
                  <a:gd name="T9" fmla="*/ 61 h 237"/>
                  <a:gd name="T10" fmla="*/ 101 w 812"/>
                  <a:gd name="T11" fmla="*/ 41 h 237"/>
                  <a:gd name="T12" fmla="*/ 60 w 812"/>
                  <a:gd name="T13" fmla="*/ 35 h 237"/>
                  <a:gd name="T14" fmla="*/ 29 w 812"/>
                  <a:gd name="T15" fmla="*/ 39 h 237"/>
                  <a:gd name="T16" fmla="*/ 8 w 812"/>
                  <a:gd name="T17" fmla="*/ 53 h 237"/>
                  <a:gd name="T18" fmla="*/ 0 w 812"/>
                  <a:gd name="T19" fmla="*/ 77 h 237"/>
                  <a:gd name="T20" fmla="*/ 8 w 812"/>
                  <a:gd name="T21" fmla="*/ 102 h 237"/>
                  <a:gd name="T22" fmla="*/ 23 w 812"/>
                  <a:gd name="T23" fmla="*/ 116 h 237"/>
                  <a:gd name="T24" fmla="*/ 79 w 812"/>
                  <a:gd name="T25" fmla="*/ 137 h 237"/>
                  <a:gd name="T26" fmla="*/ 170 w 812"/>
                  <a:gd name="T27" fmla="*/ 165 h 237"/>
                  <a:gd name="T28" fmla="*/ 261 w 812"/>
                  <a:gd name="T29" fmla="*/ 203 h 237"/>
                  <a:gd name="T30" fmla="*/ 319 w 812"/>
                  <a:gd name="T31" fmla="*/ 231 h 237"/>
                  <a:gd name="T32" fmla="*/ 353 w 812"/>
                  <a:gd name="T33" fmla="*/ 237 h 237"/>
                  <a:gd name="T34" fmla="*/ 400 w 812"/>
                  <a:gd name="T35" fmla="*/ 235 h 237"/>
                  <a:gd name="T36" fmla="*/ 434 w 812"/>
                  <a:gd name="T37" fmla="*/ 226 h 237"/>
                  <a:gd name="T38" fmla="*/ 605 w 812"/>
                  <a:gd name="T39" fmla="*/ 156 h 237"/>
                  <a:gd name="T40" fmla="*/ 637 w 812"/>
                  <a:gd name="T41" fmla="*/ 156 h 237"/>
                  <a:gd name="T42" fmla="*/ 645 w 812"/>
                  <a:gd name="T43" fmla="*/ 152 h 237"/>
                  <a:gd name="T44" fmla="*/ 657 w 812"/>
                  <a:gd name="T45" fmla="*/ 143 h 237"/>
                  <a:gd name="T46" fmla="*/ 662 w 812"/>
                  <a:gd name="T47" fmla="*/ 135 h 237"/>
                  <a:gd name="T48" fmla="*/ 686 w 812"/>
                  <a:gd name="T49" fmla="*/ 113 h 237"/>
                  <a:gd name="T50" fmla="*/ 718 w 812"/>
                  <a:gd name="T51" fmla="*/ 115 h 237"/>
                  <a:gd name="T52" fmla="*/ 743 w 812"/>
                  <a:gd name="T53" fmla="*/ 127 h 237"/>
                  <a:gd name="T54" fmla="*/ 761 w 812"/>
                  <a:gd name="T55" fmla="*/ 127 h 237"/>
                  <a:gd name="T56" fmla="*/ 779 w 812"/>
                  <a:gd name="T57" fmla="*/ 116 h 237"/>
                  <a:gd name="T58" fmla="*/ 783 w 812"/>
                  <a:gd name="T59" fmla="*/ 110 h 237"/>
                  <a:gd name="T60" fmla="*/ 784 w 812"/>
                  <a:gd name="T61" fmla="*/ 107 h 237"/>
                  <a:gd name="T62" fmla="*/ 777 w 812"/>
                  <a:gd name="T63" fmla="*/ 91 h 237"/>
                  <a:gd name="T64" fmla="*/ 762 w 812"/>
                  <a:gd name="T65" fmla="*/ 75 h 237"/>
                  <a:gd name="T66" fmla="*/ 741 w 812"/>
                  <a:gd name="T67" fmla="*/ 68 h 237"/>
                  <a:gd name="T68" fmla="*/ 727 w 812"/>
                  <a:gd name="T69" fmla="*/ 60 h 237"/>
                  <a:gd name="T70" fmla="*/ 763 w 812"/>
                  <a:gd name="T71" fmla="*/ 50 h 237"/>
                  <a:gd name="T72" fmla="*/ 782 w 812"/>
                  <a:gd name="T73" fmla="*/ 48 h 237"/>
                  <a:gd name="T74" fmla="*/ 802 w 812"/>
                  <a:gd name="T75" fmla="*/ 44 h 237"/>
                  <a:gd name="T76" fmla="*/ 806 w 812"/>
                  <a:gd name="T77" fmla="*/ 41 h 237"/>
                  <a:gd name="T78" fmla="*/ 812 w 812"/>
                  <a:gd name="T79" fmla="*/ 34 h 237"/>
                  <a:gd name="T80" fmla="*/ 812 w 812"/>
                  <a:gd name="T81" fmla="*/ 25 h 237"/>
                  <a:gd name="T82" fmla="*/ 811 w 812"/>
                  <a:gd name="T83" fmla="*/ 20 h 237"/>
                  <a:gd name="T84" fmla="*/ 803 w 812"/>
                  <a:gd name="T85" fmla="*/ 6 h 237"/>
                  <a:gd name="T86" fmla="*/ 787 w 812"/>
                  <a:gd name="T87" fmla="*/ 0 h 237"/>
                  <a:gd name="T88" fmla="*/ 752 w 812"/>
                  <a:gd name="T89" fmla="*/ 7 h 237"/>
                  <a:gd name="T90" fmla="*/ 712 w 812"/>
                  <a:gd name="T91" fmla="*/ 30 h 237"/>
                  <a:gd name="T92" fmla="*/ 688 w 812"/>
                  <a:gd name="T93" fmla="*/ 55 h 237"/>
                  <a:gd name="T94" fmla="*/ 684 w 812"/>
                  <a:gd name="T95" fmla="*/ 59 h 237"/>
                  <a:gd name="T96" fmla="*/ 672 w 812"/>
                  <a:gd name="T97" fmla="*/ 68 h 237"/>
                  <a:gd name="T98" fmla="*/ 657 w 812"/>
                  <a:gd name="T99" fmla="*/ 75 h 237"/>
                  <a:gd name="T100" fmla="*/ 647 w 812"/>
                  <a:gd name="T101" fmla="*/ 80 h 237"/>
                  <a:gd name="T102" fmla="*/ 620 w 812"/>
                  <a:gd name="T103" fmla="*/ 89 h 237"/>
                  <a:gd name="T104" fmla="*/ 594 w 812"/>
                  <a:gd name="T105" fmla="*/ 104 h 237"/>
                  <a:gd name="T106" fmla="*/ 576 w 812"/>
                  <a:gd name="T107" fmla="*/ 111 h 237"/>
                  <a:gd name="T108" fmla="*/ 535 w 812"/>
                  <a:gd name="T109" fmla="*/ 128 h 237"/>
                  <a:gd name="T110" fmla="*/ 474 w 812"/>
                  <a:gd name="T111" fmla="*/ 148 h 237"/>
                  <a:gd name="T112" fmla="*/ 400 w 812"/>
                  <a:gd name="T113" fmla="*/ 164 h 2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12"/>
                  <a:gd name="T172" fmla="*/ 0 h 237"/>
                  <a:gd name="T173" fmla="*/ 812 w 812"/>
                  <a:gd name="T174" fmla="*/ 237 h 2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12" h="237">
                    <a:moveTo>
                      <a:pt x="400" y="164"/>
                    </a:moveTo>
                    <a:lnTo>
                      <a:pt x="384" y="166"/>
                    </a:lnTo>
                    <a:lnTo>
                      <a:pt x="376" y="166"/>
                    </a:lnTo>
                    <a:lnTo>
                      <a:pt x="368" y="166"/>
                    </a:lnTo>
                    <a:lnTo>
                      <a:pt x="353" y="163"/>
                    </a:lnTo>
                    <a:lnTo>
                      <a:pt x="346" y="161"/>
                    </a:lnTo>
                    <a:lnTo>
                      <a:pt x="339" y="159"/>
                    </a:lnTo>
                    <a:lnTo>
                      <a:pt x="318" y="151"/>
                    </a:lnTo>
                    <a:lnTo>
                      <a:pt x="297" y="143"/>
                    </a:lnTo>
                    <a:lnTo>
                      <a:pt x="278" y="132"/>
                    </a:lnTo>
                    <a:lnTo>
                      <a:pt x="259" y="122"/>
                    </a:lnTo>
                    <a:lnTo>
                      <a:pt x="243" y="112"/>
                    </a:lnTo>
                    <a:lnTo>
                      <a:pt x="228" y="103"/>
                    </a:lnTo>
                    <a:lnTo>
                      <a:pt x="218" y="98"/>
                    </a:lnTo>
                    <a:lnTo>
                      <a:pt x="208" y="93"/>
                    </a:lnTo>
                    <a:lnTo>
                      <a:pt x="198" y="86"/>
                    </a:lnTo>
                    <a:lnTo>
                      <a:pt x="188" y="79"/>
                    </a:lnTo>
                    <a:lnTo>
                      <a:pt x="177" y="73"/>
                    </a:lnTo>
                    <a:lnTo>
                      <a:pt x="167" y="67"/>
                    </a:lnTo>
                    <a:lnTo>
                      <a:pt x="155" y="61"/>
                    </a:lnTo>
                    <a:lnTo>
                      <a:pt x="145" y="56"/>
                    </a:lnTo>
                    <a:lnTo>
                      <a:pt x="134" y="52"/>
                    </a:lnTo>
                    <a:lnTo>
                      <a:pt x="122" y="48"/>
                    </a:lnTo>
                    <a:lnTo>
                      <a:pt x="101" y="41"/>
                    </a:lnTo>
                    <a:lnTo>
                      <a:pt x="91" y="38"/>
                    </a:lnTo>
                    <a:lnTo>
                      <a:pt x="81" y="37"/>
                    </a:lnTo>
                    <a:lnTo>
                      <a:pt x="71" y="36"/>
                    </a:lnTo>
                    <a:lnTo>
                      <a:pt x="60" y="35"/>
                    </a:lnTo>
                    <a:lnTo>
                      <a:pt x="49" y="36"/>
                    </a:lnTo>
                    <a:lnTo>
                      <a:pt x="39" y="37"/>
                    </a:lnTo>
                    <a:lnTo>
                      <a:pt x="34" y="37"/>
                    </a:lnTo>
                    <a:lnTo>
                      <a:pt x="29" y="39"/>
                    </a:lnTo>
                    <a:lnTo>
                      <a:pt x="24" y="41"/>
                    </a:lnTo>
                    <a:lnTo>
                      <a:pt x="20" y="43"/>
                    </a:lnTo>
                    <a:lnTo>
                      <a:pt x="14" y="48"/>
                    </a:lnTo>
                    <a:lnTo>
                      <a:pt x="8" y="53"/>
                    </a:lnTo>
                    <a:lnTo>
                      <a:pt x="4" y="58"/>
                    </a:lnTo>
                    <a:lnTo>
                      <a:pt x="2" y="64"/>
                    </a:lnTo>
                    <a:lnTo>
                      <a:pt x="0" y="70"/>
                    </a:lnTo>
                    <a:lnTo>
                      <a:pt x="0" y="77"/>
                    </a:lnTo>
                    <a:lnTo>
                      <a:pt x="1" y="84"/>
                    </a:lnTo>
                    <a:lnTo>
                      <a:pt x="4" y="91"/>
                    </a:lnTo>
                    <a:lnTo>
                      <a:pt x="6" y="96"/>
                    </a:lnTo>
                    <a:lnTo>
                      <a:pt x="8" y="102"/>
                    </a:lnTo>
                    <a:lnTo>
                      <a:pt x="12" y="105"/>
                    </a:lnTo>
                    <a:lnTo>
                      <a:pt x="15" y="109"/>
                    </a:lnTo>
                    <a:lnTo>
                      <a:pt x="19" y="113"/>
                    </a:lnTo>
                    <a:lnTo>
                      <a:pt x="23" y="116"/>
                    </a:lnTo>
                    <a:lnTo>
                      <a:pt x="28" y="118"/>
                    </a:lnTo>
                    <a:lnTo>
                      <a:pt x="34" y="121"/>
                    </a:lnTo>
                    <a:lnTo>
                      <a:pt x="56" y="129"/>
                    </a:lnTo>
                    <a:lnTo>
                      <a:pt x="79" y="137"/>
                    </a:lnTo>
                    <a:lnTo>
                      <a:pt x="102" y="144"/>
                    </a:lnTo>
                    <a:lnTo>
                      <a:pt x="126" y="151"/>
                    </a:lnTo>
                    <a:lnTo>
                      <a:pt x="148" y="157"/>
                    </a:lnTo>
                    <a:lnTo>
                      <a:pt x="170" y="165"/>
                    </a:lnTo>
                    <a:lnTo>
                      <a:pt x="192" y="173"/>
                    </a:lnTo>
                    <a:lnTo>
                      <a:pt x="214" y="182"/>
                    </a:lnTo>
                    <a:lnTo>
                      <a:pt x="237" y="192"/>
                    </a:lnTo>
                    <a:lnTo>
                      <a:pt x="261" y="203"/>
                    </a:lnTo>
                    <a:lnTo>
                      <a:pt x="283" y="214"/>
                    </a:lnTo>
                    <a:lnTo>
                      <a:pt x="306" y="226"/>
                    </a:lnTo>
                    <a:lnTo>
                      <a:pt x="312" y="229"/>
                    </a:lnTo>
                    <a:lnTo>
                      <a:pt x="319" y="231"/>
                    </a:lnTo>
                    <a:lnTo>
                      <a:pt x="326" y="233"/>
                    </a:lnTo>
                    <a:lnTo>
                      <a:pt x="334" y="235"/>
                    </a:lnTo>
                    <a:lnTo>
                      <a:pt x="344" y="237"/>
                    </a:lnTo>
                    <a:lnTo>
                      <a:pt x="353" y="237"/>
                    </a:lnTo>
                    <a:lnTo>
                      <a:pt x="373" y="237"/>
                    </a:lnTo>
                    <a:lnTo>
                      <a:pt x="381" y="237"/>
                    </a:lnTo>
                    <a:lnTo>
                      <a:pt x="391" y="237"/>
                    </a:lnTo>
                    <a:lnTo>
                      <a:pt x="400" y="235"/>
                    </a:lnTo>
                    <a:lnTo>
                      <a:pt x="409" y="233"/>
                    </a:lnTo>
                    <a:lnTo>
                      <a:pt x="417" y="231"/>
                    </a:lnTo>
                    <a:lnTo>
                      <a:pt x="425" y="230"/>
                    </a:lnTo>
                    <a:lnTo>
                      <a:pt x="434" y="226"/>
                    </a:lnTo>
                    <a:lnTo>
                      <a:pt x="443" y="224"/>
                    </a:lnTo>
                    <a:lnTo>
                      <a:pt x="483" y="207"/>
                    </a:lnTo>
                    <a:lnTo>
                      <a:pt x="524" y="190"/>
                    </a:lnTo>
                    <a:lnTo>
                      <a:pt x="605" y="156"/>
                    </a:lnTo>
                    <a:lnTo>
                      <a:pt x="613" y="152"/>
                    </a:lnTo>
                    <a:lnTo>
                      <a:pt x="622" y="149"/>
                    </a:lnTo>
                    <a:lnTo>
                      <a:pt x="631" y="157"/>
                    </a:lnTo>
                    <a:lnTo>
                      <a:pt x="637" y="156"/>
                    </a:lnTo>
                    <a:lnTo>
                      <a:pt x="643" y="154"/>
                    </a:lnTo>
                    <a:lnTo>
                      <a:pt x="643" y="153"/>
                    </a:lnTo>
                    <a:lnTo>
                      <a:pt x="645" y="152"/>
                    </a:lnTo>
                    <a:lnTo>
                      <a:pt x="648" y="150"/>
                    </a:lnTo>
                    <a:lnTo>
                      <a:pt x="650" y="149"/>
                    </a:lnTo>
                    <a:lnTo>
                      <a:pt x="653" y="147"/>
                    </a:lnTo>
                    <a:lnTo>
                      <a:pt x="657" y="143"/>
                    </a:lnTo>
                    <a:lnTo>
                      <a:pt x="657" y="141"/>
                    </a:lnTo>
                    <a:lnTo>
                      <a:pt x="658" y="139"/>
                    </a:lnTo>
                    <a:lnTo>
                      <a:pt x="659" y="139"/>
                    </a:lnTo>
                    <a:lnTo>
                      <a:pt x="662" y="135"/>
                    </a:lnTo>
                    <a:lnTo>
                      <a:pt x="664" y="130"/>
                    </a:lnTo>
                    <a:lnTo>
                      <a:pt x="671" y="117"/>
                    </a:lnTo>
                    <a:lnTo>
                      <a:pt x="679" y="115"/>
                    </a:lnTo>
                    <a:lnTo>
                      <a:pt x="686" y="113"/>
                    </a:lnTo>
                    <a:lnTo>
                      <a:pt x="694" y="112"/>
                    </a:lnTo>
                    <a:lnTo>
                      <a:pt x="703" y="112"/>
                    </a:lnTo>
                    <a:lnTo>
                      <a:pt x="711" y="113"/>
                    </a:lnTo>
                    <a:lnTo>
                      <a:pt x="718" y="115"/>
                    </a:lnTo>
                    <a:lnTo>
                      <a:pt x="726" y="118"/>
                    </a:lnTo>
                    <a:lnTo>
                      <a:pt x="734" y="122"/>
                    </a:lnTo>
                    <a:lnTo>
                      <a:pt x="738" y="125"/>
                    </a:lnTo>
                    <a:lnTo>
                      <a:pt x="743" y="127"/>
                    </a:lnTo>
                    <a:lnTo>
                      <a:pt x="747" y="128"/>
                    </a:lnTo>
                    <a:lnTo>
                      <a:pt x="752" y="129"/>
                    </a:lnTo>
                    <a:lnTo>
                      <a:pt x="756" y="128"/>
                    </a:lnTo>
                    <a:lnTo>
                      <a:pt x="761" y="127"/>
                    </a:lnTo>
                    <a:lnTo>
                      <a:pt x="766" y="125"/>
                    </a:lnTo>
                    <a:lnTo>
                      <a:pt x="770" y="123"/>
                    </a:lnTo>
                    <a:lnTo>
                      <a:pt x="776" y="120"/>
                    </a:lnTo>
                    <a:lnTo>
                      <a:pt x="779" y="116"/>
                    </a:lnTo>
                    <a:lnTo>
                      <a:pt x="780" y="115"/>
                    </a:lnTo>
                    <a:lnTo>
                      <a:pt x="782" y="113"/>
                    </a:lnTo>
                    <a:lnTo>
                      <a:pt x="783" y="111"/>
                    </a:lnTo>
                    <a:lnTo>
                      <a:pt x="783" y="110"/>
                    </a:lnTo>
                    <a:lnTo>
                      <a:pt x="784" y="109"/>
                    </a:lnTo>
                    <a:lnTo>
                      <a:pt x="784" y="107"/>
                    </a:lnTo>
                    <a:lnTo>
                      <a:pt x="784" y="105"/>
                    </a:lnTo>
                    <a:lnTo>
                      <a:pt x="783" y="101"/>
                    </a:lnTo>
                    <a:lnTo>
                      <a:pt x="781" y="95"/>
                    </a:lnTo>
                    <a:lnTo>
                      <a:pt x="777" y="91"/>
                    </a:lnTo>
                    <a:lnTo>
                      <a:pt x="774" y="86"/>
                    </a:lnTo>
                    <a:lnTo>
                      <a:pt x="770" y="82"/>
                    </a:lnTo>
                    <a:lnTo>
                      <a:pt x="766" y="78"/>
                    </a:lnTo>
                    <a:lnTo>
                      <a:pt x="762" y="75"/>
                    </a:lnTo>
                    <a:lnTo>
                      <a:pt x="756" y="72"/>
                    </a:lnTo>
                    <a:lnTo>
                      <a:pt x="752" y="70"/>
                    </a:lnTo>
                    <a:lnTo>
                      <a:pt x="746" y="68"/>
                    </a:lnTo>
                    <a:lnTo>
                      <a:pt x="741" y="68"/>
                    </a:lnTo>
                    <a:lnTo>
                      <a:pt x="728" y="67"/>
                    </a:lnTo>
                    <a:lnTo>
                      <a:pt x="721" y="67"/>
                    </a:lnTo>
                    <a:lnTo>
                      <a:pt x="715" y="68"/>
                    </a:lnTo>
                    <a:lnTo>
                      <a:pt x="727" y="60"/>
                    </a:lnTo>
                    <a:lnTo>
                      <a:pt x="734" y="57"/>
                    </a:lnTo>
                    <a:lnTo>
                      <a:pt x="741" y="55"/>
                    </a:lnTo>
                    <a:lnTo>
                      <a:pt x="756" y="51"/>
                    </a:lnTo>
                    <a:lnTo>
                      <a:pt x="763" y="50"/>
                    </a:lnTo>
                    <a:lnTo>
                      <a:pt x="770" y="50"/>
                    </a:lnTo>
                    <a:lnTo>
                      <a:pt x="777" y="49"/>
                    </a:lnTo>
                    <a:lnTo>
                      <a:pt x="779" y="48"/>
                    </a:lnTo>
                    <a:lnTo>
                      <a:pt x="782" y="48"/>
                    </a:lnTo>
                    <a:lnTo>
                      <a:pt x="794" y="47"/>
                    </a:lnTo>
                    <a:lnTo>
                      <a:pt x="797" y="46"/>
                    </a:lnTo>
                    <a:lnTo>
                      <a:pt x="799" y="45"/>
                    </a:lnTo>
                    <a:lnTo>
                      <a:pt x="802" y="44"/>
                    </a:lnTo>
                    <a:lnTo>
                      <a:pt x="803" y="43"/>
                    </a:lnTo>
                    <a:lnTo>
                      <a:pt x="805" y="43"/>
                    </a:lnTo>
                    <a:lnTo>
                      <a:pt x="805" y="41"/>
                    </a:lnTo>
                    <a:lnTo>
                      <a:pt x="806" y="41"/>
                    </a:lnTo>
                    <a:lnTo>
                      <a:pt x="808" y="40"/>
                    </a:lnTo>
                    <a:lnTo>
                      <a:pt x="809" y="38"/>
                    </a:lnTo>
                    <a:lnTo>
                      <a:pt x="811" y="36"/>
                    </a:lnTo>
                    <a:lnTo>
                      <a:pt x="812" y="34"/>
                    </a:lnTo>
                    <a:lnTo>
                      <a:pt x="812" y="32"/>
                    </a:lnTo>
                    <a:lnTo>
                      <a:pt x="812" y="29"/>
                    </a:lnTo>
                    <a:lnTo>
                      <a:pt x="812" y="28"/>
                    </a:lnTo>
                    <a:lnTo>
                      <a:pt x="812" y="25"/>
                    </a:lnTo>
                    <a:lnTo>
                      <a:pt x="812" y="23"/>
                    </a:lnTo>
                    <a:lnTo>
                      <a:pt x="812" y="22"/>
                    </a:lnTo>
                    <a:lnTo>
                      <a:pt x="811" y="21"/>
                    </a:lnTo>
                    <a:lnTo>
                      <a:pt x="811" y="20"/>
                    </a:lnTo>
                    <a:lnTo>
                      <a:pt x="810" y="16"/>
                    </a:lnTo>
                    <a:lnTo>
                      <a:pt x="808" y="12"/>
                    </a:lnTo>
                    <a:lnTo>
                      <a:pt x="805" y="8"/>
                    </a:lnTo>
                    <a:lnTo>
                      <a:pt x="803" y="6"/>
                    </a:lnTo>
                    <a:lnTo>
                      <a:pt x="799" y="3"/>
                    </a:lnTo>
                    <a:lnTo>
                      <a:pt x="796" y="1"/>
                    </a:lnTo>
                    <a:lnTo>
                      <a:pt x="791" y="0"/>
                    </a:lnTo>
                    <a:lnTo>
                      <a:pt x="787" y="0"/>
                    </a:lnTo>
                    <a:lnTo>
                      <a:pt x="783" y="0"/>
                    </a:lnTo>
                    <a:lnTo>
                      <a:pt x="767" y="3"/>
                    </a:lnTo>
                    <a:lnTo>
                      <a:pt x="759" y="5"/>
                    </a:lnTo>
                    <a:lnTo>
                      <a:pt x="752" y="7"/>
                    </a:lnTo>
                    <a:lnTo>
                      <a:pt x="738" y="13"/>
                    </a:lnTo>
                    <a:lnTo>
                      <a:pt x="725" y="21"/>
                    </a:lnTo>
                    <a:lnTo>
                      <a:pt x="718" y="25"/>
                    </a:lnTo>
                    <a:lnTo>
                      <a:pt x="712" y="30"/>
                    </a:lnTo>
                    <a:lnTo>
                      <a:pt x="706" y="35"/>
                    </a:lnTo>
                    <a:lnTo>
                      <a:pt x="700" y="41"/>
                    </a:lnTo>
                    <a:lnTo>
                      <a:pt x="692" y="50"/>
                    </a:lnTo>
                    <a:lnTo>
                      <a:pt x="688" y="55"/>
                    </a:lnTo>
                    <a:lnTo>
                      <a:pt x="685" y="56"/>
                    </a:lnTo>
                    <a:lnTo>
                      <a:pt x="685" y="57"/>
                    </a:lnTo>
                    <a:lnTo>
                      <a:pt x="684" y="59"/>
                    </a:lnTo>
                    <a:lnTo>
                      <a:pt x="682" y="60"/>
                    </a:lnTo>
                    <a:lnTo>
                      <a:pt x="681" y="61"/>
                    </a:lnTo>
                    <a:lnTo>
                      <a:pt x="676" y="64"/>
                    </a:lnTo>
                    <a:lnTo>
                      <a:pt x="672" y="68"/>
                    </a:lnTo>
                    <a:lnTo>
                      <a:pt x="667" y="70"/>
                    </a:lnTo>
                    <a:lnTo>
                      <a:pt x="664" y="72"/>
                    </a:lnTo>
                    <a:lnTo>
                      <a:pt x="663" y="74"/>
                    </a:lnTo>
                    <a:lnTo>
                      <a:pt x="657" y="75"/>
                    </a:lnTo>
                    <a:lnTo>
                      <a:pt x="652" y="78"/>
                    </a:lnTo>
                    <a:lnTo>
                      <a:pt x="650" y="79"/>
                    </a:lnTo>
                    <a:lnTo>
                      <a:pt x="648" y="79"/>
                    </a:lnTo>
                    <a:lnTo>
                      <a:pt x="647" y="80"/>
                    </a:lnTo>
                    <a:lnTo>
                      <a:pt x="643" y="82"/>
                    </a:lnTo>
                    <a:lnTo>
                      <a:pt x="630" y="85"/>
                    </a:lnTo>
                    <a:lnTo>
                      <a:pt x="625" y="87"/>
                    </a:lnTo>
                    <a:lnTo>
                      <a:pt x="620" y="89"/>
                    </a:lnTo>
                    <a:lnTo>
                      <a:pt x="613" y="93"/>
                    </a:lnTo>
                    <a:lnTo>
                      <a:pt x="607" y="96"/>
                    </a:lnTo>
                    <a:lnTo>
                      <a:pt x="600" y="100"/>
                    </a:lnTo>
                    <a:lnTo>
                      <a:pt x="594" y="104"/>
                    </a:lnTo>
                    <a:lnTo>
                      <a:pt x="582" y="109"/>
                    </a:lnTo>
                    <a:lnTo>
                      <a:pt x="580" y="109"/>
                    </a:lnTo>
                    <a:lnTo>
                      <a:pt x="579" y="110"/>
                    </a:lnTo>
                    <a:lnTo>
                      <a:pt x="576" y="111"/>
                    </a:lnTo>
                    <a:lnTo>
                      <a:pt x="571" y="114"/>
                    </a:lnTo>
                    <a:lnTo>
                      <a:pt x="558" y="119"/>
                    </a:lnTo>
                    <a:lnTo>
                      <a:pt x="547" y="123"/>
                    </a:lnTo>
                    <a:lnTo>
                      <a:pt x="535" y="128"/>
                    </a:lnTo>
                    <a:lnTo>
                      <a:pt x="523" y="132"/>
                    </a:lnTo>
                    <a:lnTo>
                      <a:pt x="499" y="141"/>
                    </a:lnTo>
                    <a:lnTo>
                      <a:pt x="487" y="144"/>
                    </a:lnTo>
                    <a:lnTo>
                      <a:pt x="474" y="148"/>
                    </a:lnTo>
                    <a:lnTo>
                      <a:pt x="450" y="154"/>
                    </a:lnTo>
                    <a:lnTo>
                      <a:pt x="424" y="159"/>
                    </a:lnTo>
                    <a:lnTo>
                      <a:pt x="412" y="162"/>
                    </a:lnTo>
                    <a:lnTo>
                      <a:pt x="400" y="1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9788" name="Freeform 47"/>
              <p:cNvSpPr>
                <a:spLocks noChangeAspect="1"/>
              </p:cNvSpPr>
              <p:nvPr/>
            </p:nvSpPr>
            <p:spPr bwMode="auto">
              <a:xfrm>
                <a:off x="1861" y="2608"/>
                <a:ext cx="480" cy="486"/>
              </a:xfrm>
              <a:custGeom>
                <a:avLst/>
                <a:gdLst>
                  <a:gd name="T0" fmla="*/ 12 w 480"/>
                  <a:gd name="T1" fmla="*/ 76 h 486"/>
                  <a:gd name="T2" fmla="*/ 2 w 480"/>
                  <a:gd name="T3" fmla="*/ 99 h 486"/>
                  <a:gd name="T4" fmla="*/ 2 w 480"/>
                  <a:gd name="T5" fmla="*/ 156 h 486"/>
                  <a:gd name="T6" fmla="*/ 11 w 480"/>
                  <a:gd name="T7" fmla="*/ 205 h 486"/>
                  <a:gd name="T8" fmla="*/ 32 w 480"/>
                  <a:gd name="T9" fmla="*/ 272 h 486"/>
                  <a:gd name="T10" fmla="*/ 60 w 480"/>
                  <a:gd name="T11" fmla="*/ 338 h 486"/>
                  <a:gd name="T12" fmla="*/ 81 w 480"/>
                  <a:gd name="T13" fmla="*/ 361 h 486"/>
                  <a:gd name="T14" fmla="*/ 106 w 480"/>
                  <a:gd name="T15" fmla="*/ 375 h 486"/>
                  <a:gd name="T16" fmla="*/ 127 w 480"/>
                  <a:gd name="T17" fmla="*/ 398 h 486"/>
                  <a:gd name="T18" fmla="*/ 106 w 480"/>
                  <a:gd name="T19" fmla="*/ 437 h 486"/>
                  <a:gd name="T20" fmla="*/ 105 w 480"/>
                  <a:gd name="T21" fmla="*/ 452 h 486"/>
                  <a:gd name="T22" fmla="*/ 116 w 480"/>
                  <a:gd name="T23" fmla="*/ 465 h 486"/>
                  <a:gd name="T24" fmla="*/ 161 w 480"/>
                  <a:gd name="T25" fmla="*/ 458 h 486"/>
                  <a:gd name="T26" fmla="*/ 173 w 480"/>
                  <a:gd name="T27" fmla="*/ 484 h 486"/>
                  <a:gd name="T28" fmla="*/ 182 w 480"/>
                  <a:gd name="T29" fmla="*/ 486 h 486"/>
                  <a:gd name="T30" fmla="*/ 187 w 480"/>
                  <a:gd name="T31" fmla="*/ 486 h 486"/>
                  <a:gd name="T32" fmla="*/ 194 w 480"/>
                  <a:gd name="T33" fmla="*/ 484 h 486"/>
                  <a:gd name="T34" fmla="*/ 205 w 480"/>
                  <a:gd name="T35" fmla="*/ 474 h 486"/>
                  <a:gd name="T36" fmla="*/ 244 w 480"/>
                  <a:gd name="T37" fmla="*/ 479 h 486"/>
                  <a:gd name="T38" fmla="*/ 248 w 480"/>
                  <a:gd name="T39" fmla="*/ 474 h 486"/>
                  <a:gd name="T40" fmla="*/ 254 w 480"/>
                  <a:gd name="T41" fmla="*/ 463 h 486"/>
                  <a:gd name="T42" fmla="*/ 254 w 480"/>
                  <a:gd name="T43" fmla="*/ 458 h 486"/>
                  <a:gd name="T44" fmla="*/ 252 w 480"/>
                  <a:gd name="T45" fmla="*/ 447 h 486"/>
                  <a:gd name="T46" fmla="*/ 247 w 480"/>
                  <a:gd name="T47" fmla="*/ 430 h 486"/>
                  <a:gd name="T48" fmla="*/ 245 w 480"/>
                  <a:gd name="T49" fmla="*/ 396 h 486"/>
                  <a:gd name="T50" fmla="*/ 235 w 480"/>
                  <a:gd name="T51" fmla="*/ 371 h 486"/>
                  <a:gd name="T52" fmla="*/ 194 w 480"/>
                  <a:gd name="T53" fmla="*/ 344 h 486"/>
                  <a:gd name="T54" fmla="*/ 136 w 480"/>
                  <a:gd name="T55" fmla="*/ 323 h 486"/>
                  <a:gd name="T56" fmla="*/ 117 w 480"/>
                  <a:gd name="T57" fmla="*/ 312 h 486"/>
                  <a:gd name="T58" fmla="*/ 100 w 480"/>
                  <a:gd name="T59" fmla="*/ 290 h 486"/>
                  <a:gd name="T60" fmla="*/ 85 w 480"/>
                  <a:gd name="T61" fmla="*/ 243 h 486"/>
                  <a:gd name="T62" fmla="*/ 75 w 480"/>
                  <a:gd name="T63" fmla="*/ 187 h 486"/>
                  <a:gd name="T64" fmla="*/ 71 w 480"/>
                  <a:gd name="T65" fmla="*/ 138 h 486"/>
                  <a:gd name="T66" fmla="*/ 101 w 480"/>
                  <a:gd name="T67" fmla="*/ 103 h 486"/>
                  <a:gd name="T68" fmla="*/ 176 w 480"/>
                  <a:gd name="T69" fmla="*/ 87 h 486"/>
                  <a:gd name="T70" fmla="*/ 235 w 480"/>
                  <a:gd name="T71" fmla="*/ 88 h 486"/>
                  <a:gd name="T72" fmla="*/ 344 w 480"/>
                  <a:gd name="T73" fmla="*/ 110 h 486"/>
                  <a:gd name="T74" fmla="*/ 427 w 480"/>
                  <a:gd name="T75" fmla="*/ 125 h 486"/>
                  <a:gd name="T76" fmla="*/ 439 w 480"/>
                  <a:gd name="T77" fmla="*/ 123 h 486"/>
                  <a:gd name="T78" fmla="*/ 454 w 480"/>
                  <a:gd name="T79" fmla="*/ 116 h 486"/>
                  <a:gd name="T80" fmla="*/ 467 w 480"/>
                  <a:gd name="T81" fmla="*/ 105 h 486"/>
                  <a:gd name="T82" fmla="*/ 478 w 480"/>
                  <a:gd name="T83" fmla="*/ 79 h 486"/>
                  <a:gd name="T84" fmla="*/ 476 w 480"/>
                  <a:gd name="T85" fmla="*/ 44 h 486"/>
                  <a:gd name="T86" fmla="*/ 475 w 480"/>
                  <a:gd name="T87" fmla="*/ 40 h 486"/>
                  <a:gd name="T88" fmla="*/ 458 w 480"/>
                  <a:gd name="T89" fmla="*/ 21 h 486"/>
                  <a:gd name="T90" fmla="*/ 403 w 480"/>
                  <a:gd name="T91" fmla="*/ 8 h 486"/>
                  <a:gd name="T92" fmla="*/ 329 w 480"/>
                  <a:gd name="T93" fmla="*/ 0 h 486"/>
                  <a:gd name="T94" fmla="*/ 256 w 480"/>
                  <a:gd name="T95" fmla="*/ 4 h 486"/>
                  <a:gd name="T96" fmla="*/ 95 w 480"/>
                  <a:gd name="T97" fmla="*/ 40 h 4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80"/>
                  <a:gd name="T148" fmla="*/ 0 h 486"/>
                  <a:gd name="T149" fmla="*/ 480 w 480"/>
                  <a:gd name="T150" fmla="*/ 486 h 4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80" h="486">
                    <a:moveTo>
                      <a:pt x="28" y="65"/>
                    </a:moveTo>
                    <a:lnTo>
                      <a:pt x="22" y="68"/>
                    </a:lnTo>
                    <a:lnTo>
                      <a:pt x="17" y="72"/>
                    </a:lnTo>
                    <a:lnTo>
                      <a:pt x="12" y="76"/>
                    </a:lnTo>
                    <a:lnTo>
                      <a:pt x="9" y="81"/>
                    </a:lnTo>
                    <a:lnTo>
                      <a:pt x="5" y="86"/>
                    </a:lnTo>
                    <a:lnTo>
                      <a:pt x="4" y="92"/>
                    </a:lnTo>
                    <a:lnTo>
                      <a:pt x="2" y="99"/>
                    </a:lnTo>
                    <a:lnTo>
                      <a:pt x="2" y="106"/>
                    </a:lnTo>
                    <a:lnTo>
                      <a:pt x="0" y="119"/>
                    </a:lnTo>
                    <a:lnTo>
                      <a:pt x="0" y="131"/>
                    </a:lnTo>
                    <a:lnTo>
                      <a:pt x="2" y="156"/>
                    </a:lnTo>
                    <a:lnTo>
                      <a:pt x="3" y="169"/>
                    </a:lnTo>
                    <a:lnTo>
                      <a:pt x="4" y="181"/>
                    </a:lnTo>
                    <a:lnTo>
                      <a:pt x="7" y="193"/>
                    </a:lnTo>
                    <a:lnTo>
                      <a:pt x="11" y="205"/>
                    </a:lnTo>
                    <a:lnTo>
                      <a:pt x="15" y="222"/>
                    </a:lnTo>
                    <a:lnTo>
                      <a:pt x="20" y="239"/>
                    </a:lnTo>
                    <a:lnTo>
                      <a:pt x="26" y="256"/>
                    </a:lnTo>
                    <a:lnTo>
                      <a:pt x="32" y="272"/>
                    </a:lnTo>
                    <a:lnTo>
                      <a:pt x="42" y="297"/>
                    </a:lnTo>
                    <a:lnTo>
                      <a:pt x="53" y="323"/>
                    </a:lnTo>
                    <a:lnTo>
                      <a:pt x="56" y="331"/>
                    </a:lnTo>
                    <a:lnTo>
                      <a:pt x="60" y="338"/>
                    </a:lnTo>
                    <a:lnTo>
                      <a:pt x="64" y="345"/>
                    </a:lnTo>
                    <a:lnTo>
                      <a:pt x="69" y="351"/>
                    </a:lnTo>
                    <a:lnTo>
                      <a:pt x="75" y="356"/>
                    </a:lnTo>
                    <a:lnTo>
                      <a:pt x="81" y="361"/>
                    </a:lnTo>
                    <a:lnTo>
                      <a:pt x="88" y="366"/>
                    </a:lnTo>
                    <a:lnTo>
                      <a:pt x="97" y="370"/>
                    </a:lnTo>
                    <a:lnTo>
                      <a:pt x="102" y="373"/>
                    </a:lnTo>
                    <a:lnTo>
                      <a:pt x="106" y="375"/>
                    </a:lnTo>
                    <a:lnTo>
                      <a:pt x="114" y="381"/>
                    </a:lnTo>
                    <a:lnTo>
                      <a:pt x="121" y="389"/>
                    </a:lnTo>
                    <a:lnTo>
                      <a:pt x="124" y="394"/>
                    </a:lnTo>
                    <a:lnTo>
                      <a:pt x="127" y="398"/>
                    </a:lnTo>
                    <a:lnTo>
                      <a:pt x="119" y="407"/>
                    </a:lnTo>
                    <a:lnTo>
                      <a:pt x="114" y="416"/>
                    </a:lnTo>
                    <a:lnTo>
                      <a:pt x="109" y="426"/>
                    </a:lnTo>
                    <a:lnTo>
                      <a:pt x="106" y="437"/>
                    </a:lnTo>
                    <a:lnTo>
                      <a:pt x="104" y="440"/>
                    </a:lnTo>
                    <a:lnTo>
                      <a:pt x="104" y="445"/>
                    </a:lnTo>
                    <a:lnTo>
                      <a:pt x="104" y="449"/>
                    </a:lnTo>
                    <a:lnTo>
                      <a:pt x="105" y="452"/>
                    </a:lnTo>
                    <a:lnTo>
                      <a:pt x="107" y="456"/>
                    </a:lnTo>
                    <a:lnTo>
                      <a:pt x="109" y="459"/>
                    </a:lnTo>
                    <a:lnTo>
                      <a:pt x="112" y="462"/>
                    </a:lnTo>
                    <a:lnTo>
                      <a:pt x="116" y="465"/>
                    </a:lnTo>
                    <a:lnTo>
                      <a:pt x="123" y="468"/>
                    </a:lnTo>
                    <a:lnTo>
                      <a:pt x="131" y="471"/>
                    </a:lnTo>
                    <a:lnTo>
                      <a:pt x="140" y="472"/>
                    </a:lnTo>
                    <a:lnTo>
                      <a:pt x="161" y="458"/>
                    </a:lnTo>
                    <a:lnTo>
                      <a:pt x="162" y="474"/>
                    </a:lnTo>
                    <a:lnTo>
                      <a:pt x="165" y="478"/>
                    </a:lnTo>
                    <a:lnTo>
                      <a:pt x="169" y="481"/>
                    </a:lnTo>
                    <a:lnTo>
                      <a:pt x="173" y="484"/>
                    </a:lnTo>
                    <a:lnTo>
                      <a:pt x="177" y="486"/>
                    </a:lnTo>
                    <a:lnTo>
                      <a:pt x="180" y="486"/>
                    </a:lnTo>
                    <a:lnTo>
                      <a:pt x="181" y="486"/>
                    </a:lnTo>
                    <a:lnTo>
                      <a:pt x="182" y="486"/>
                    </a:lnTo>
                    <a:lnTo>
                      <a:pt x="183" y="486"/>
                    </a:lnTo>
                    <a:lnTo>
                      <a:pt x="186" y="486"/>
                    </a:lnTo>
                    <a:lnTo>
                      <a:pt x="187" y="486"/>
                    </a:lnTo>
                    <a:lnTo>
                      <a:pt x="189" y="486"/>
                    </a:lnTo>
                    <a:lnTo>
                      <a:pt x="190" y="485"/>
                    </a:lnTo>
                    <a:lnTo>
                      <a:pt x="191" y="485"/>
                    </a:lnTo>
                    <a:lnTo>
                      <a:pt x="194" y="484"/>
                    </a:lnTo>
                    <a:lnTo>
                      <a:pt x="196" y="482"/>
                    </a:lnTo>
                    <a:lnTo>
                      <a:pt x="200" y="480"/>
                    </a:lnTo>
                    <a:lnTo>
                      <a:pt x="202" y="478"/>
                    </a:lnTo>
                    <a:lnTo>
                      <a:pt x="205" y="474"/>
                    </a:lnTo>
                    <a:lnTo>
                      <a:pt x="210" y="474"/>
                    </a:lnTo>
                    <a:lnTo>
                      <a:pt x="222" y="482"/>
                    </a:lnTo>
                    <a:lnTo>
                      <a:pt x="242" y="481"/>
                    </a:lnTo>
                    <a:lnTo>
                      <a:pt x="244" y="479"/>
                    </a:lnTo>
                    <a:lnTo>
                      <a:pt x="246" y="477"/>
                    </a:lnTo>
                    <a:lnTo>
                      <a:pt x="247" y="475"/>
                    </a:lnTo>
                    <a:lnTo>
                      <a:pt x="247" y="474"/>
                    </a:lnTo>
                    <a:lnTo>
                      <a:pt x="248" y="474"/>
                    </a:lnTo>
                    <a:lnTo>
                      <a:pt x="250" y="472"/>
                    </a:lnTo>
                    <a:lnTo>
                      <a:pt x="252" y="467"/>
                    </a:lnTo>
                    <a:lnTo>
                      <a:pt x="253" y="465"/>
                    </a:lnTo>
                    <a:lnTo>
                      <a:pt x="254" y="463"/>
                    </a:lnTo>
                    <a:lnTo>
                      <a:pt x="254" y="460"/>
                    </a:lnTo>
                    <a:lnTo>
                      <a:pt x="254" y="458"/>
                    </a:lnTo>
                    <a:lnTo>
                      <a:pt x="254" y="455"/>
                    </a:lnTo>
                    <a:lnTo>
                      <a:pt x="254" y="452"/>
                    </a:lnTo>
                    <a:lnTo>
                      <a:pt x="252" y="447"/>
                    </a:lnTo>
                    <a:lnTo>
                      <a:pt x="251" y="441"/>
                    </a:lnTo>
                    <a:lnTo>
                      <a:pt x="248" y="435"/>
                    </a:lnTo>
                    <a:lnTo>
                      <a:pt x="247" y="432"/>
                    </a:lnTo>
                    <a:lnTo>
                      <a:pt x="247" y="430"/>
                    </a:lnTo>
                    <a:lnTo>
                      <a:pt x="246" y="423"/>
                    </a:lnTo>
                    <a:lnTo>
                      <a:pt x="247" y="416"/>
                    </a:lnTo>
                    <a:lnTo>
                      <a:pt x="247" y="406"/>
                    </a:lnTo>
                    <a:lnTo>
                      <a:pt x="245" y="396"/>
                    </a:lnTo>
                    <a:lnTo>
                      <a:pt x="244" y="391"/>
                    </a:lnTo>
                    <a:lnTo>
                      <a:pt x="244" y="387"/>
                    </a:lnTo>
                    <a:lnTo>
                      <a:pt x="240" y="379"/>
                    </a:lnTo>
                    <a:lnTo>
                      <a:pt x="235" y="371"/>
                    </a:lnTo>
                    <a:lnTo>
                      <a:pt x="229" y="364"/>
                    </a:lnTo>
                    <a:lnTo>
                      <a:pt x="222" y="359"/>
                    </a:lnTo>
                    <a:lnTo>
                      <a:pt x="214" y="353"/>
                    </a:lnTo>
                    <a:lnTo>
                      <a:pt x="194" y="344"/>
                    </a:lnTo>
                    <a:lnTo>
                      <a:pt x="176" y="335"/>
                    </a:lnTo>
                    <a:lnTo>
                      <a:pt x="156" y="328"/>
                    </a:lnTo>
                    <a:lnTo>
                      <a:pt x="146" y="325"/>
                    </a:lnTo>
                    <a:lnTo>
                      <a:pt x="136" y="323"/>
                    </a:lnTo>
                    <a:lnTo>
                      <a:pt x="132" y="322"/>
                    </a:lnTo>
                    <a:lnTo>
                      <a:pt x="129" y="321"/>
                    </a:lnTo>
                    <a:lnTo>
                      <a:pt x="124" y="317"/>
                    </a:lnTo>
                    <a:lnTo>
                      <a:pt x="117" y="312"/>
                    </a:lnTo>
                    <a:lnTo>
                      <a:pt x="112" y="308"/>
                    </a:lnTo>
                    <a:lnTo>
                      <a:pt x="108" y="302"/>
                    </a:lnTo>
                    <a:lnTo>
                      <a:pt x="103" y="296"/>
                    </a:lnTo>
                    <a:lnTo>
                      <a:pt x="100" y="290"/>
                    </a:lnTo>
                    <a:lnTo>
                      <a:pt x="96" y="283"/>
                    </a:lnTo>
                    <a:lnTo>
                      <a:pt x="94" y="276"/>
                    </a:lnTo>
                    <a:lnTo>
                      <a:pt x="92" y="270"/>
                    </a:lnTo>
                    <a:lnTo>
                      <a:pt x="85" y="243"/>
                    </a:lnTo>
                    <a:lnTo>
                      <a:pt x="81" y="229"/>
                    </a:lnTo>
                    <a:lnTo>
                      <a:pt x="80" y="215"/>
                    </a:lnTo>
                    <a:lnTo>
                      <a:pt x="77" y="201"/>
                    </a:lnTo>
                    <a:lnTo>
                      <a:pt x="75" y="187"/>
                    </a:lnTo>
                    <a:lnTo>
                      <a:pt x="74" y="173"/>
                    </a:lnTo>
                    <a:lnTo>
                      <a:pt x="74" y="159"/>
                    </a:lnTo>
                    <a:lnTo>
                      <a:pt x="73" y="148"/>
                    </a:lnTo>
                    <a:lnTo>
                      <a:pt x="71" y="138"/>
                    </a:lnTo>
                    <a:lnTo>
                      <a:pt x="67" y="119"/>
                    </a:lnTo>
                    <a:lnTo>
                      <a:pt x="78" y="113"/>
                    </a:lnTo>
                    <a:lnTo>
                      <a:pt x="89" y="108"/>
                    </a:lnTo>
                    <a:lnTo>
                      <a:pt x="101" y="103"/>
                    </a:lnTo>
                    <a:lnTo>
                      <a:pt x="112" y="99"/>
                    </a:lnTo>
                    <a:lnTo>
                      <a:pt x="137" y="92"/>
                    </a:lnTo>
                    <a:lnTo>
                      <a:pt x="162" y="89"/>
                    </a:lnTo>
                    <a:lnTo>
                      <a:pt x="176" y="87"/>
                    </a:lnTo>
                    <a:lnTo>
                      <a:pt x="191" y="86"/>
                    </a:lnTo>
                    <a:lnTo>
                      <a:pt x="206" y="85"/>
                    </a:lnTo>
                    <a:lnTo>
                      <a:pt x="221" y="86"/>
                    </a:lnTo>
                    <a:lnTo>
                      <a:pt x="235" y="88"/>
                    </a:lnTo>
                    <a:lnTo>
                      <a:pt x="250" y="90"/>
                    </a:lnTo>
                    <a:lnTo>
                      <a:pt x="265" y="92"/>
                    </a:lnTo>
                    <a:lnTo>
                      <a:pt x="279" y="96"/>
                    </a:lnTo>
                    <a:lnTo>
                      <a:pt x="344" y="110"/>
                    </a:lnTo>
                    <a:lnTo>
                      <a:pt x="377" y="117"/>
                    </a:lnTo>
                    <a:lnTo>
                      <a:pt x="410" y="123"/>
                    </a:lnTo>
                    <a:lnTo>
                      <a:pt x="418" y="124"/>
                    </a:lnTo>
                    <a:lnTo>
                      <a:pt x="427" y="125"/>
                    </a:lnTo>
                    <a:lnTo>
                      <a:pt x="433" y="124"/>
                    </a:lnTo>
                    <a:lnTo>
                      <a:pt x="435" y="123"/>
                    </a:lnTo>
                    <a:lnTo>
                      <a:pt x="437" y="123"/>
                    </a:lnTo>
                    <a:lnTo>
                      <a:pt x="439" y="123"/>
                    </a:lnTo>
                    <a:lnTo>
                      <a:pt x="444" y="121"/>
                    </a:lnTo>
                    <a:lnTo>
                      <a:pt x="449" y="119"/>
                    </a:lnTo>
                    <a:lnTo>
                      <a:pt x="452" y="117"/>
                    </a:lnTo>
                    <a:lnTo>
                      <a:pt x="454" y="116"/>
                    </a:lnTo>
                    <a:lnTo>
                      <a:pt x="456" y="114"/>
                    </a:lnTo>
                    <a:lnTo>
                      <a:pt x="459" y="113"/>
                    </a:lnTo>
                    <a:lnTo>
                      <a:pt x="462" y="109"/>
                    </a:lnTo>
                    <a:lnTo>
                      <a:pt x="467" y="105"/>
                    </a:lnTo>
                    <a:lnTo>
                      <a:pt x="472" y="96"/>
                    </a:lnTo>
                    <a:lnTo>
                      <a:pt x="476" y="88"/>
                    </a:lnTo>
                    <a:lnTo>
                      <a:pt x="477" y="83"/>
                    </a:lnTo>
                    <a:lnTo>
                      <a:pt x="478" y="79"/>
                    </a:lnTo>
                    <a:lnTo>
                      <a:pt x="480" y="70"/>
                    </a:lnTo>
                    <a:lnTo>
                      <a:pt x="480" y="62"/>
                    </a:lnTo>
                    <a:lnTo>
                      <a:pt x="478" y="53"/>
                    </a:lnTo>
                    <a:lnTo>
                      <a:pt x="476" y="44"/>
                    </a:lnTo>
                    <a:lnTo>
                      <a:pt x="476" y="42"/>
                    </a:lnTo>
                    <a:lnTo>
                      <a:pt x="475" y="42"/>
                    </a:lnTo>
                    <a:lnTo>
                      <a:pt x="475" y="40"/>
                    </a:lnTo>
                    <a:lnTo>
                      <a:pt x="473" y="35"/>
                    </a:lnTo>
                    <a:lnTo>
                      <a:pt x="469" y="29"/>
                    </a:lnTo>
                    <a:lnTo>
                      <a:pt x="464" y="25"/>
                    </a:lnTo>
                    <a:lnTo>
                      <a:pt x="458" y="21"/>
                    </a:lnTo>
                    <a:lnTo>
                      <a:pt x="455" y="20"/>
                    </a:lnTo>
                    <a:lnTo>
                      <a:pt x="452" y="19"/>
                    </a:lnTo>
                    <a:lnTo>
                      <a:pt x="427" y="13"/>
                    </a:lnTo>
                    <a:lnTo>
                      <a:pt x="403" y="8"/>
                    </a:lnTo>
                    <a:lnTo>
                      <a:pt x="378" y="4"/>
                    </a:lnTo>
                    <a:lnTo>
                      <a:pt x="354" y="2"/>
                    </a:lnTo>
                    <a:lnTo>
                      <a:pt x="342" y="1"/>
                    </a:lnTo>
                    <a:lnTo>
                      <a:pt x="329" y="0"/>
                    </a:lnTo>
                    <a:lnTo>
                      <a:pt x="305" y="0"/>
                    </a:lnTo>
                    <a:lnTo>
                      <a:pt x="292" y="0"/>
                    </a:lnTo>
                    <a:lnTo>
                      <a:pt x="280" y="1"/>
                    </a:lnTo>
                    <a:lnTo>
                      <a:pt x="256" y="4"/>
                    </a:lnTo>
                    <a:lnTo>
                      <a:pt x="214" y="9"/>
                    </a:lnTo>
                    <a:lnTo>
                      <a:pt x="174" y="17"/>
                    </a:lnTo>
                    <a:lnTo>
                      <a:pt x="134" y="28"/>
                    </a:lnTo>
                    <a:lnTo>
                      <a:pt x="95" y="40"/>
                    </a:lnTo>
                    <a:lnTo>
                      <a:pt x="61" y="52"/>
                    </a:lnTo>
                    <a:lnTo>
                      <a:pt x="28"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9789" name="Freeform 48"/>
              <p:cNvSpPr>
                <a:spLocks noChangeAspect="1"/>
              </p:cNvSpPr>
              <p:nvPr/>
            </p:nvSpPr>
            <p:spPr bwMode="auto">
              <a:xfrm>
                <a:off x="2282" y="3046"/>
                <a:ext cx="804" cy="669"/>
              </a:xfrm>
              <a:custGeom>
                <a:avLst/>
                <a:gdLst>
                  <a:gd name="T0" fmla="*/ 4 w 804"/>
                  <a:gd name="T1" fmla="*/ 81 h 669"/>
                  <a:gd name="T2" fmla="*/ 14 w 804"/>
                  <a:gd name="T3" fmla="*/ 102 h 669"/>
                  <a:gd name="T4" fmla="*/ 33 w 804"/>
                  <a:gd name="T5" fmla="*/ 117 h 669"/>
                  <a:gd name="T6" fmla="*/ 77 w 804"/>
                  <a:gd name="T7" fmla="*/ 137 h 669"/>
                  <a:gd name="T8" fmla="*/ 292 w 804"/>
                  <a:gd name="T9" fmla="*/ 202 h 669"/>
                  <a:gd name="T10" fmla="*/ 338 w 804"/>
                  <a:gd name="T11" fmla="*/ 225 h 669"/>
                  <a:gd name="T12" fmla="*/ 351 w 804"/>
                  <a:gd name="T13" fmla="*/ 247 h 669"/>
                  <a:gd name="T14" fmla="*/ 354 w 804"/>
                  <a:gd name="T15" fmla="*/ 275 h 669"/>
                  <a:gd name="T16" fmla="*/ 346 w 804"/>
                  <a:gd name="T17" fmla="*/ 315 h 669"/>
                  <a:gd name="T18" fmla="*/ 346 w 804"/>
                  <a:gd name="T19" fmla="*/ 356 h 669"/>
                  <a:gd name="T20" fmla="*/ 358 w 804"/>
                  <a:gd name="T21" fmla="*/ 376 h 669"/>
                  <a:gd name="T22" fmla="*/ 384 w 804"/>
                  <a:gd name="T23" fmla="*/ 427 h 669"/>
                  <a:gd name="T24" fmla="*/ 429 w 804"/>
                  <a:gd name="T25" fmla="*/ 494 h 669"/>
                  <a:gd name="T26" fmla="*/ 455 w 804"/>
                  <a:gd name="T27" fmla="*/ 535 h 669"/>
                  <a:gd name="T28" fmla="*/ 482 w 804"/>
                  <a:gd name="T29" fmla="*/ 580 h 669"/>
                  <a:gd name="T30" fmla="*/ 498 w 804"/>
                  <a:gd name="T31" fmla="*/ 624 h 669"/>
                  <a:gd name="T32" fmla="*/ 510 w 804"/>
                  <a:gd name="T33" fmla="*/ 645 h 669"/>
                  <a:gd name="T34" fmla="*/ 525 w 804"/>
                  <a:gd name="T35" fmla="*/ 659 h 669"/>
                  <a:gd name="T36" fmla="*/ 547 w 804"/>
                  <a:gd name="T37" fmla="*/ 667 h 669"/>
                  <a:gd name="T38" fmla="*/ 573 w 804"/>
                  <a:gd name="T39" fmla="*/ 667 h 669"/>
                  <a:gd name="T40" fmla="*/ 577 w 804"/>
                  <a:gd name="T41" fmla="*/ 664 h 669"/>
                  <a:gd name="T42" fmla="*/ 581 w 804"/>
                  <a:gd name="T43" fmla="*/ 661 h 669"/>
                  <a:gd name="T44" fmla="*/ 600 w 804"/>
                  <a:gd name="T45" fmla="*/ 626 h 669"/>
                  <a:gd name="T46" fmla="*/ 605 w 804"/>
                  <a:gd name="T47" fmla="*/ 615 h 669"/>
                  <a:gd name="T48" fmla="*/ 621 w 804"/>
                  <a:gd name="T49" fmla="*/ 588 h 669"/>
                  <a:gd name="T50" fmla="*/ 673 w 804"/>
                  <a:gd name="T51" fmla="*/ 551 h 669"/>
                  <a:gd name="T52" fmla="*/ 732 w 804"/>
                  <a:gd name="T53" fmla="*/ 531 h 669"/>
                  <a:gd name="T54" fmla="*/ 779 w 804"/>
                  <a:gd name="T55" fmla="*/ 529 h 669"/>
                  <a:gd name="T56" fmla="*/ 784 w 804"/>
                  <a:gd name="T57" fmla="*/ 528 h 669"/>
                  <a:gd name="T58" fmla="*/ 796 w 804"/>
                  <a:gd name="T59" fmla="*/ 520 h 669"/>
                  <a:gd name="T60" fmla="*/ 803 w 804"/>
                  <a:gd name="T61" fmla="*/ 509 h 669"/>
                  <a:gd name="T62" fmla="*/ 804 w 804"/>
                  <a:gd name="T63" fmla="*/ 503 h 669"/>
                  <a:gd name="T64" fmla="*/ 803 w 804"/>
                  <a:gd name="T65" fmla="*/ 490 h 669"/>
                  <a:gd name="T66" fmla="*/ 798 w 804"/>
                  <a:gd name="T67" fmla="*/ 479 h 669"/>
                  <a:gd name="T68" fmla="*/ 789 w 804"/>
                  <a:gd name="T69" fmla="*/ 459 h 669"/>
                  <a:gd name="T70" fmla="*/ 765 w 804"/>
                  <a:gd name="T71" fmla="*/ 437 h 669"/>
                  <a:gd name="T72" fmla="*/ 741 w 804"/>
                  <a:gd name="T73" fmla="*/ 430 h 669"/>
                  <a:gd name="T74" fmla="*/ 703 w 804"/>
                  <a:gd name="T75" fmla="*/ 437 h 669"/>
                  <a:gd name="T76" fmla="*/ 670 w 804"/>
                  <a:gd name="T77" fmla="*/ 456 h 669"/>
                  <a:gd name="T78" fmla="*/ 597 w 804"/>
                  <a:gd name="T79" fmla="*/ 513 h 669"/>
                  <a:gd name="T80" fmla="*/ 571 w 804"/>
                  <a:gd name="T81" fmla="*/ 546 h 669"/>
                  <a:gd name="T82" fmla="*/ 557 w 804"/>
                  <a:gd name="T83" fmla="*/ 565 h 669"/>
                  <a:gd name="T84" fmla="*/ 529 w 804"/>
                  <a:gd name="T85" fmla="*/ 530 h 669"/>
                  <a:gd name="T86" fmla="*/ 501 w 804"/>
                  <a:gd name="T87" fmla="*/ 478 h 669"/>
                  <a:gd name="T88" fmla="*/ 471 w 804"/>
                  <a:gd name="T89" fmla="*/ 406 h 669"/>
                  <a:gd name="T90" fmla="*/ 447 w 804"/>
                  <a:gd name="T91" fmla="*/ 335 h 669"/>
                  <a:gd name="T92" fmla="*/ 438 w 804"/>
                  <a:gd name="T93" fmla="*/ 281 h 669"/>
                  <a:gd name="T94" fmla="*/ 437 w 804"/>
                  <a:gd name="T95" fmla="*/ 225 h 669"/>
                  <a:gd name="T96" fmla="*/ 439 w 804"/>
                  <a:gd name="T97" fmla="*/ 197 h 669"/>
                  <a:gd name="T98" fmla="*/ 426 w 804"/>
                  <a:gd name="T99" fmla="*/ 174 h 669"/>
                  <a:gd name="T100" fmla="*/ 388 w 804"/>
                  <a:gd name="T101" fmla="*/ 139 h 669"/>
                  <a:gd name="T102" fmla="*/ 343 w 804"/>
                  <a:gd name="T103" fmla="*/ 118 h 669"/>
                  <a:gd name="T104" fmla="*/ 328 w 804"/>
                  <a:gd name="T105" fmla="*/ 108 h 669"/>
                  <a:gd name="T106" fmla="*/ 189 w 804"/>
                  <a:gd name="T107" fmla="*/ 41 h 669"/>
                  <a:gd name="T108" fmla="*/ 135 w 804"/>
                  <a:gd name="T109" fmla="*/ 17 h 669"/>
                  <a:gd name="T110" fmla="*/ 60 w 804"/>
                  <a:gd name="T111" fmla="*/ 1 h 669"/>
                  <a:gd name="T112" fmla="*/ 26 w 804"/>
                  <a:gd name="T113" fmla="*/ 6 h 669"/>
                  <a:gd name="T114" fmla="*/ 7 w 804"/>
                  <a:gd name="T115" fmla="*/ 25 h 669"/>
                  <a:gd name="T116" fmla="*/ 0 w 804"/>
                  <a:gd name="T117" fmla="*/ 49 h 6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04"/>
                  <a:gd name="T178" fmla="*/ 0 h 669"/>
                  <a:gd name="T179" fmla="*/ 804 w 804"/>
                  <a:gd name="T180" fmla="*/ 669 h 6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04" h="669">
                    <a:moveTo>
                      <a:pt x="0" y="60"/>
                    </a:moveTo>
                    <a:lnTo>
                      <a:pt x="0" y="65"/>
                    </a:lnTo>
                    <a:lnTo>
                      <a:pt x="1" y="70"/>
                    </a:lnTo>
                    <a:lnTo>
                      <a:pt x="4" y="81"/>
                    </a:lnTo>
                    <a:lnTo>
                      <a:pt x="7" y="89"/>
                    </a:lnTo>
                    <a:lnTo>
                      <a:pt x="9" y="93"/>
                    </a:lnTo>
                    <a:lnTo>
                      <a:pt x="12" y="98"/>
                    </a:lnTo>
                    <a:lnTo>
                      <a:pt x="14" y="102"/>
                    </a:lnTo>
                    <a:lnTo>
                      <a:pt x="17" y="105"/>
                    </a:lnTo>
                    <a:lnTo>
                      <a:pt x="21" y="108"/>
                    </a:lnTo>
                    <a:lnTo>
                      <a:pt x="24" y="111"/>
                    </a:lnTo>
                    <a:lnTo>
                      <a:pt x="33" y="117"/>
                    </a:lnTo>
                    <a:lnTo>
                      <a:pt x="42" y="124"/>
                    </a:lnTo>
                    <a:lnTo>
                      <a:pt x="44" y="125"/>
                    </a:lnTo>
                    <a:lnTo>
                      <a:pt x="47" y="127"/>
                    </a:lnTo>
                    <a:lnTo>
                      <a:pt x="77" y="137"/>
                    </a:lnTo>
                    <a:lnTo>
                      <a:pt x="108" y="147"/>
                    </a:lnTo>
                    <a:lnTo>
                      <a:pt x="196" y="174"/>
                    </a:lnTo>
                    <a:lnTo>
                      <a:pt x="285" y="201"/>
                    </a:lnTo>
                    <a:lnTo>
                      <a:pt x="292" y="202"/>
                    </a:lnTo>
                    <a:lnTo>
                      <a:pt x="299" y="204"/>
                    </a:lnTo>
                    <a:lnTo>
                      <a:pt x="312" y="210"/>
                    </a:lnTo>
                    <a:lnTo>
                      <a:pt x="325" y="217"/>
                    </a:lnTo>
                    <a:lnTo>
                      <a:pt x="338" y="225"/>
                    </a:lnTo>
                    <a:lnTo>
                      <a:pt x="340" y="229"/>
                    </a:lnTo>
                    <a:lnTo>
                      <a:pt x="344" y="235"/>
                    </a:lnTo>
                    <a:lnTo>
                      <a:pt x="349" y="242"/>
                    </a:lnTo>
                    <a:lnTo>
                      <a:pt x="351" y="247"/>
                    </a:lnTo>
                    <a:lnTo>
                      <a:pt x="353" y="254"/>
                    </a:lnTo>
                    <a:lnTo>
                      <a:pt x="354" y="261"/>
                    </a:lnTo>
                    <a:lnTo>
                      <a:pt x="355" y="268"/>
                    </a:lnTo>
                    <a:lnTo>
                      <a:pt x="354" y="275"/>
                    </a:lnTo>
                    <a:lnTo>
                      <a:pt x="353" y="282"/>
                    </a:lnTo>
                    <a:lnTo>
                      <a:pt x="350" y="284"/>
                    </a:lnTo>
                    <a:lnTo>
                      <a:pt x="350" y="288"/>
                    </a:lnTo>
                    <a:lnTo>
                      <a:pt x="346" y="315"/>
                    </a:lnTo>
                    <a:lnTo>
                      <a:pt x="345" y="343"/>
                    </a:lnTo>
                    <a:lnTo>
                      <a:pt x="345" y="347"/>
                    </a:lnTo>
                    <a:lnTo>
                      <a:pt x="345" y="352"/>
                    </a:lnTo>
                    <a:lnTo>
                      <a:pt x="346" y="356"/>
                    </a:lnTo>
                    <a:lnTo>
                      <a:pt x="348" y="360"/>
                    </a:lnTo>
                    <a:lnTo>
                      <a:pt x="350" y="365"/>
                    </a:lnTo>
                    <a:lnTo>
                      <a:pt x="352" y="368"/>
                    </a:lnTo>
                    <a:lnTo>
                      <a:pt x="358" y="376"/>
                    </a:lnTo>
                    <a:lnTo>
                      <a:pt x="365" y="394"/>
                    </a:lnTo>
                    <a:lnTo>
                      <a:pt x="374" y="411"/>
                    </a:lnTo>
                    <a:lnTo>
                      <a:pt x="378" y="419"/>
                    </a:lnTo>
                    <a:lnTo>
                      <a:pt x="384" y="427"/>
                    </a:lnTo>
                    <a:lnTo>
                      <a:pt x="395" y="444"/>
                    </a:lnTo>
                    <a:lnTo>
                      <a:pt x="407" y="460"/>
                    </a:lnTo>
                    <a:lnTo>
                      <a:pt x="419" y="477"/>
                    </a:lnTo>
                    <a:lnTo>
                      <a:pt x="429" y="494"/>
                    </a:lnTo>
                    <a:lnTo>
                      <a:pt x="440" y="512"/>
                    </a:lnTo>
                    <a:lnTo>
                      <a:pt x="443" y="518"/>
                    </a:lnTo>
                    <a:lnTo>
                      <a:pt x="447" y="524"/>
                    </a:lnTo>
                    <a:lnTo>
                      <a:pt x="455" y="535"/>
                    </a:lnTo>
                    <a:lnTo>
                      <a:pt x="463" y="545"/>
                    </a:lnTo>
                    <a:lnTo>
                      <a:pt x="470" y="557"/>
                    </a:lnTo>
                    <a:lnTo>
                      <a:pt x="476" y="568"/>
                    </a:lnTo>
                    <a:lnTo>
                      <a:pt x="482" y="580"/>
                    </a:lnTo>
                    <a:lnTo>
                      <a:pt x="488" y="593"/>
                    </a:lnTo>
                    <a:lnTo>
                      <a:pt x="492" y="605"/>
                    </a:lnTo>
                    <a:lnTo>
                      <a:pt x="496" y="618"/>
                    </a:lnTo>
                    <a:lnTo>
                      <a:pt x="498" y="624"/>
                    </a:lnTo>
                    <a:lnTo>
                      <a:pt x="501" y="629"/>
                    </a:lnTo>
                    <a:lnTo>
                      <a:pt x="503" y="636"/>
                    </a:lnTo>
                    <a:lnTo>
                      <a:pt x="506" y="641"/>
                    </a:lnTo>
                    <a:lnTo>
                      <a:pt x="510" y="645"/>
                    </a:lnTo>
                    <a:lnTo>
                      <a:pt x="513" y="650"/>
                    </a:lnTo>
                    <a:lnTo>
                      <a:pt x="517" y="653"/>
                    </a:lnTo>
                    <a:lnTo>
                      <a:pt x="521" y="657"/>
                    </a:lnTo>
                    <a:lnTo>
                      <a:pt x="525" y="659"/>
                    </a:lnTo>
                    <a:lnTo>
                      <a:pt x="531" y="662"/>
                    </a:lnTo>
                    <a:lnTo>
                      <a:pt x="536" y="664"/>
                    </a:lnTo>
                    <a:lnTo>
                      <a:pt x="541" y="666"/>
                    </a:lnTo>
                    <a:lnTo>
                      <a:pt x="547" y="667"/>
                    </a:lnTo>
                    <a:lnTo>
                      <a:pt x="553" y="668"/>
                    </a:lnTo>
                    <a:lnTo>
                      <a:pt x="567" y="669"/>
                    </a:lnTo>
                    <a:lnTo>
                      <a:pt x="571" y="668"/>
                    </a:lnTo>
                    <a:lnTo>
                      <a:pt x="573" y="667"/>
                    </a:lnTo>
                    <a:lnTo>
                      <a:pt x="575" y="666"/>
                    </a:lnTo>
                    <a:lnTo>
                      <a:pt x="576" y="665"/>
                    </a:lnTo>
                    <a:lnTo>
                      <a:pt x="577" y="665"/>
                    </a:lnTo>
                    <a:lnTo>
                      <a:pt x="577" y="664"/>
                    </a:lnTo>
                    <a:lnTo>
                      <a:pt x="578" y="664"/>
                    </a:lnTo>
                    <a:lnTo>
                      <a:pt x="580" y="662"/>
                    </a:lnTo>
                    <a:lnTo>
                      <a:pt x="581" y="661"/>
                    </a:lnTo>
                    <a:lnTo>
                      <a:pt x="588" y="650"/>
                    </a:lnTo>
                    <a:lnTo>
                      <a:pt x="594" y="638"/>
                    </a:lnTo>
                    <a:lnTo>
                      <a:pt x="600" y="627"/>
                    </a:lnTo>
                    <a:lnTo>
                      <a:pt x="600" y="626"/>
                    </a:lnTo>
                    <a:lnTo>
                      <a:pt x="600" y="625"/>
                    </a:lnTo>
                    <a:lnTo>
                      <a:pt x="601" y="623"/>
                    </a:lnTo>
                    <a:lnTo>
                      <a:pt x="601" y="621"/>
                    </a:lnTo>
                    <a:lnTo>
                      <a:pt x="605" y="615"/>
                    </a:lnTo>
                    <a:lnTo>
                      <a:pt x="607" y="610"/>
                    </a:lnTo>
                    <a:lnTo>
                      <a:pt x="608" y="605"/>
                    </a:lnTo>
                    <a:lnTo>
                      <a:pt x="615" y="597"/>
                    </a:lnTo>
                    <a:lnTo>
                      <a:pt x="621" y="588"/>
                    </a:lnTo>
                    <a:lnTo>
                      <a:pt x="629" y="581"/>
                    </a:lnTo>
                    <a:lnTo>
                      <a:pt x="643" y="569"/>
                    </a:lnTo>
                    <a:lnTo>
                      <a:pt x="659" y="558"/>
                    </a:lnTo>
                    <a:lnTo>
                      <a:pt x="673" y="551"/>
                    </a:lnTo>
                    <a:lnTo>
                      <a:pt x="687" y="544"/>
                    </a:lnTo>
                    <a:lnTo>
                      <a:pt x="702" y="539"/>
                    </a:lnTo>
                    <a:lnTo>
                      <a:pt x="717" y="535"/>
                    </a:lnTo>
                    <a:lnTo>
                      <a:pt x="732" y="531"/>
                    </a:lnTo>
                    <a:lnTo>
                      <a:pt x="748" y="530"/>
                    </a:lnTo>
                    <a:lnTo>
                      <a:pt x="763" y="529"/>
                    </a:lnTo>
                    <a:lnTo>
                      <a:pt x="779" y="529"/>
                    </a:lnTo>
                    <a:lnTo>
                      <a:pt x="780" y="529"/>
                    </a:lnTo>
                    <a:lnTo>
                      <a:pt x="781" y="529"/>
                    </a:lnTo>
                    <a:lnTo>
                      <a:pt x="782" y="529"/>
                    </a:lnTo>
                    <a:lnTo>
                      <a:pt x="784" y="528"/>
                    </a:lnTo>
                    <a:lnTo>
                      <a:pt x="786" y="528"/>
                    </a:lnTo>
                    <a:lnTo>
                      <a:pt x="787" y="527"/>
                    </a:lnTo>
                    <a:lnTo>
                      <a:pt x="790" y="526"/>
                    </a:lnTo>
                    <a:lnTo>
                      <a:pt x="796" y="520"/>
                    </a:lnTo>
                    <a:lnTo>
                      <a:pt x="798" y="517"/>
                    </a:lnTo>
                    <a:lnTo>
                      <a:pt x="800" y="515"/>
                    </a:lnTo>
                    <a:lnTo>
                      <a:pt x="802" y="512"/>
                    </a:lnTo>
                    <a:lnTo>
                      <a:pt x="803" y="509"/>
                    </a:lnTo>
                    <a:lnTo>
                      <a:pt x="803" y="508"/>
                    </a:lnTo>
                    <a:lnTo>
                      <a:pt x="804" y="506"/>
                    </a:lnTo>
                    <a:lnTo>
                      <a:pt x="804" y="503"/>
                    </a:lnTo>
                    <a:lnTo>
                      <a:pt x="804" y="500"/>
                    </a:lnTo>
                    <a:lnTo>
                      <a:pt x="804" y="496"/>
                    </a:lnTo>
                    <a:lnTo>
                      <a:pt x="804" y="493"/>
                    </a:lnTo>
                    <a:lnTo>
                      <a:pt x="803" y="490"/>
                    </a:lnTo>
                    <a:lnTo>
                      <a:pt x="802" y="486"/>
                    </a:lnTo>
                    <a:lnTo>
                      <a:pt x="800" y="482"/>
                    </a:lnTo>
                    <a:lnTo>
                      <a:pt x="799" y="480"/>
                    </a:lnTo>
                    <a:lnTo>
                      <a:pt x="798" y="479"/>
                    </a:lnTo>
                    <a:lnTo>
                      <a:pt x="797" y="475"/>
                    </a:lnTo>
                    <a:lnTo>
                      <a:pt x="795" y="471"/>
                    </a:lnTo>
                    <a:lnTo>
                      <a:pt x="793" y="466"/>
                    </a:lnTo>
                    <a:lnTo>
                      <a:pt x="789" y="459"/>
                    </a:lnTo>
                    <a:lnTo>
                      <a:pt x="783" y="452"/>
                    </a:lnTo>
                    <a:lnTo>
                      <a:pt x="778" y="447"/>
                    </a:lnTo>
                    <a:lnTo>
                      <a:pt x="772" y="442"/>
                    </a:lnTo>
                    <a:lnTo>
                      <a:pt x="765" y="437"/>
                    </a:lnTo>
                    <a:lnTo>
                      <a:pt x="757" y="433"/>
                    </a:lnTo>
                    <a:lnTo>
                      <a:pt x="749" y="430"/>
                    </a:lnTo>
                    <a:lnTo>
                      <a:pt x="745" y="430"/>
                    </a:lnTo>
                    <a:lnTo>
                      <a:pt x="741" y="430"/>
                    </a:lnTo>
                    <a:lnTo>
                      <a:pt x="731" y="430"/>
                    </a:lnTo>
                    <a:lnTo>
                      <a:pt x="721" y="431"/>
                    </a:lnTo>
                    <a:lnTo>
                      <a:pt x="712" y="433"/>
                    </a:lnTo>
                    <a:lnTo>
                      <a:pt x="703" y="437"/>
                    </a:lnTo>
                    <a:lnTo>
                      <a:pt x="694" y="440"/>
                    </a:lnTo>
                    <a:lnTo>
                      <a:pt x="685" y="444"/>
                    </a:lnTo>
                    <a:lnTo>
                      <a:pt x="678" y="450"/>
                    </a:lnTo>
                    <a:lnTo>
                      <a:pt x="670" y="456"/>
                    </a:lnTo>
                    <a:lnTo>
                      <a:pt x="642" y="478"/>
                    </a:lnTo>
                    <a:lnTo>
                      <a:pt x="614" y="499"/>
                    </a:lnTo>
                    <a:lnTo>
                      <a:pt x="605" y="506"/>
                    </a:lnTo>
                    <a:lnTo>
                      <a:pt x="597" y="513"/>
                    </a:lnTo>
                    <a:lnTo>
                      <a:pt x="589" y="521"/>
                    </a:lnTo>
                    <a:lnTo>
                      <a:pt x="583" y="529"/>
                    </a:lnTo>
                    <a:lnTo>
                      <a:pt x="576" y="537"/>
                    </a:lnTo>
                    <a:lnTo>
                      <a:pt x="571" y="546"/>
                    </a:lnTo>
                    <a:lnTo>
                      <a:pt x="566" y="556"/>
                    </a:lnTo>
                    <a:lnTo>
                      <a:pt x="560" y="565"/>
                    </a:lnTo>
                    <a:lnTo>
                      <a:pt x="557" y="565"/>
                    </a:lnTo>
                    <a:lnTo>
                      <a:pt x="556" y="565"/>
                    </a:lnTo>
                    <a:lnTo>
                      <a:pt x="546" y="554"/>
                    </a:lnTo>
                    <a:lnTo>
                      <a:pt x="538" y="542"/>
                    </a:lnTo>
                    <a:lnTo>
                      <a:pt x="529" y="530"/>
                    </a:lnTo>
                    <a:lnTo>
                      <a:pt x="521" y="517"/>
                    </a:lnTo>
                    <a:lnTo>
                      <a:pt x="513" y="504"/>
                    </a:lnTo>
                    <a:lnTo>
                      <a:pt x="507" y="492"/>
                    </a:lnTo>
                    <a:lnTo>
                      <a:pt x="501" y="478"/>
                    </a:lnTo>
                    <a:lnTo>
                      <a:pt x="496" y="465"/>
                    </a:lnTo>
                    <a:lnTo>
                      <a:pt x="489" y="446"/>
                    </a:lnTo>
                    <a:lnTo>
                      <a:pt x="481" y="430"/>
                    </a:lnTo>
                    <a:lnTo>
                      <a:pt x="471" y="406"/>
                    </a:lnTo>
                    <a:lnTo>
                      <a:pt x="466" y="394"/>
                    </a:lnTo>
                    <a:lnTo>
                      <a:pt x="461" y="382"/>
                    </a:lnTo>
                    <a:lnTo>
                      <a:pt x="454" y="359"/>
                    </a:lnTo>
                    <a:lnTo>
                      <a:pt x="447" y="335"/>
                    </a:lnTo>
                    <a:lnTo>
                      <a:pt x="446" y="329"/>
                    </a:lnTo>
                    <a:lnTo>
                      <a:pt x="445" y="324"/>
                    </a:lnTo>
                    <a:lnTo>
                      <a:pt x="440" y="302"/>
                    </a:lnTo>
                    <a:lnTo>
                      <a:pt x="438" y="281"/>
                    </a:lnTo>
                    <a:lnTo>
                      <a:pt x="436" y="258"/>
                    </a:lnTo>
                    <a:lnTo>
                      <a:pt x="436" y="236"/>
                    </a:lnTo>
                    <a:lnTo>
                      <a:pt x="436" y="231"/>
                    </a:lnTo>
                    <a:lnTo>
                      <a:pt x="437" y="225"/>
                    </a:lnTo>
                    <a:lnTo>
                      <a:pt x="439" y="217"/>
                    </a:lnTo>
                    <a:lnTo>
                      <a:pt x="440" y="210"/>
                    </a:lnTo>
                    <a:lnTo>
                      <a:pt x="439" y="203"/>
                    </a:lnTo>
                    <a:lnTo>
                      <a:pt x="439" y="197"/>
                    </a:lnTo>
                    <a:lnTo>
                      <a:pt x="436" y="190"/>
                    </a:lnTo>
                    <a:lnTo>
                      <a:pt x="433" y="184"/>
                    </a:lnTo>
                    <a:lnTo>
                      <a:pt x="430" y="179"/>
                    </a:lnTo>
                    <a:lnTo>
                      <a:pt x="426" y="174"/>
                    </a:lnTo>
                    <a:lnTo>
                      <a:pt x="418" y="164"/>
                    </a:lnTo>
                    <a:lnTo>
                      <a:pt x="408" y="155"/>
                    </a:lnTo>
                    <a:lnTo>
                      <a:pt x="399" y="147"/>
                    </a:lnTo>
                    <a:lnTo>
                      <a:pt x="388" y="139"/>
                    </a:lnTo>
                    <a:lnTo>
                      <a:pt x="378" y="133"/>
                    </a:lnTo>
                    <a:lnTo>
                      <a:pt x="366" y="127"/>
                    </a:lnTo>
                    <a:lnTo>
                      <a:pt x="355" y="122"/>
                    </a:lnTo>
                    <a:lnTo>
                      <a:pt x="343" y="118"/>
                    </a:lnTo>
                    <a:lnTo>
                      <a:pt x="339" y="115"/>
                    </a:lnTo>
                    <a:lnTo>
                      <a:pt x="336" y="112"/>
                    </a:lnTo>
                    <a:lnTo>
                      <a:pt x="331" y="110"/>
                    </a:lnTo>
                    <a:lnTo>
                      <a:pt x="328" y="108"/>
                    </a:lnTo>
                    <a:lnTo>
                      <a:pt x="292" y="92"/>
                    </a:lnTo>
                    <a:lnTo>
                      <a:pt x="258" y="76"/>
                    </a:lnTo>
                    <a:lnTo>
                      <a:pt x="223" y="59"/>
                    </a:lnTo>
                    <a:lnTo>
                      <a:pt x="189" y="41"/>
                    </a:lnTo>
                    <a:lnTo>
                      <a:pt x="172" y="32"/>
                    </a:lnTo>
                    <a:lnTo>
                      <a:pt x="154" y="24"/>
                    </a:lnTo>
                    <a:lnTo>
                      <a:pt x="144" y="20"/>
                    </a:lnTo>
                    <a:lnTo>
                      <a:pt x="135" y="17"/>
                    </a:lnTo>
                    <a:lnTo>
                      <a:pt x="117" y="11"/>
                    </a:lnTo>
                    <a:lnTo>
                      <a:pt x="98" y="7"/>
                    </a:lnTo>
                    <a:lnTo>
                      <a:pt x="79" y="3"/>
                    </a:lnTo>
                    <a:lnTo>
                      <a:pt x="60" y="1"/>
                    </a:lnTo>
                    <a:lnTo>
                      <a:pt x="50" y="0"/>
                    </a:lnTo>
                    <a:lnTo>
                      <a:pt x="41" y="0"/>
                    </a:lnTo>
                    <a:lnTo>
                      <a:pt x="30" y="4"/>
                    </a:lnTo>
                    <a:lnTo>
                      <a:pt x="26" y="6"/>
                    </a:lnTo>
                    <a:lnTo>
                      <a:pt x="21" y="9"/>
                    </a:lnTo>
                    <a:lnTo>
                      <a:pt x="14" y="15"/>
                    </a:lnTo>
                    <a:lnTo>
                      <a:pt x="9" y="22"/>
                    </a:lnTo>
                    <a:lnTo>
                      <a:pt x="7" y="25"/>
                    </a:lnTo>
                    <a:lnTo>
                      <a:pt x="5" y="30"/>
                    </a:lnTo>
                    <a:lnTo>
                      <a:pt x="3" y="34"/>
                    </a:lnTo>
                    <a:lnTo>
                      <a:pt x="2" y="39"/>
                    </a:lnTo>
                    <a:lnTo>
                      <a:pt x="0" y="49"/>
                    </a:lnTo>
                    <a:lnTo>
                      <a:pt x="0" y="54"/>
                    </a:lnTo>
                    <a:lnTo>
                      <a:pt x="0" y="6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9790" name="Freeform 49"/>
              <p:cNvSpPr>
                <a:spLocks noChangeAspect="1"/>
              </p:cNvSpPr>
              <p:nvPr/>
            </p:nvSpPr>
            <p:spPr bwMode="auto">
              <a:xfrm>
                <a:off x="1471" y="3026"/>
                <a:ext cx="788" cy="432"/>
              </a:xfrm>
              <a:custGeom>
                <a:avLst/>
                <a:gdLst>
                  <a:gd name="T0" fmla="*/ 787 w 788"/>
                  <a:gd name="T1" fmla="*/ 82 h 432"/>
                  <a:gd name="T2" fmla="*/ 777 w 788"/>
                  <a:gd name="T3" fmla="*/ 48 h 432"/>
                  <a:gd name="T4" fmla="*/ 750 w 788"/>
                  <a:gd name="T5" fmla="*/ 26 h 432"/>
                  <a:gd name="T6" fmla="*/ 714 w 788"/>
                  <a:gd name="T7" fmla="*/ 22 h 432"/>
                  <a:gd name="T8" fmla="*/ 691 w 788"/>
                  <a:gd name="T9" fmla="*/ 34 h 432"/>
                  <a:gd name="T10" fmla="*/ 634 w 788"/>
                  <a:gd name="T11" fmla="*/ 105 h 432"/>
                  <a:gd name="T12" fmla="*/ 566 w 788"/>
                  <a:gd name="T13" fmla="*/ 213 h 432"/>
                  <a:gd name="T14" fmla="*/ 530 w 788"/>
                  <a:gd name="T15" fmla="*/ 286 h 432"/>
                  <a:gd name="T16" fmla="*/ 510 w 788"/>
                  <a:gd name="T17" fmla="*/ 314 h 432"/>
                  <a:gd name="T18" fmla="*/ 478 w 788"/>
                  <a:gd name="T19" fmla="*/ 331 h 432"/>
                  <a:gd name="T20" fmla="*/ 431 w 788"/>
                  <a:gd name="T21" fmla="*/ 280 h 432"/>
                  <a:gd name="T22" fmla="*/ 371 w 788"/>
                  <a:gd name="T23" fmla="*/ 226 h 432"/>
                  <a:gd name="T24" fmla="*/ 300 w 788"/>
                  <a:gd name="T25" fmla="*/ 178 h 432"/>
                  <a:gd name="T26" fmla="*/ 257 w 788"/>
                  <a:gd name="T27" fmla="*/ 144 h 432"/>
                  <a:gd name="T28" fmla="*/ 228 w 788"/>
                  <a:gd name="T29" fmla="*/ 94 h 432"/>
                  <a:gd name="T30" fmla="*/ 198 w 788"/>
                  <a:gd name="T31" fmla="*/ 21 h 432"/>
                  <a:gd name="T32" fmla="*/ 184 w 788"/>
                  <a:gd name="T33" fmla="*/ 6 h 432"/>
                  <a:gd name="T34" fmla="*/ 155 w 788"/>
                  <a:gd name="T35" fmla="*/ 0 h 432"/>
                  <a:gd name="T36" fmla="*/ 123 w 788"/>
                  <a:gd name="T37" fmla="*/ 22 h 432"/>
                  <a:gd name="T38" fmla="*/ 120 w 788"/>
                  <a:gd name="T39" fmla="*/ 57 h 432"/>
                  <a:gd name="T40" fmla="*/ 118 w 788"/>
                  <a:gd name="T41" fmla="*/ 89 h 432"/>
                  <a:gd name="T42" fmla="*/ 106 w 788"/>
                  <a:gd name="T43" fmla="*/ 127 h 432"/>
                  <a:gd name="T44" fmla="*/ 95 w 788"/>
                  <a:gd name="T45" fmla="*/ 146 h 432"/>
                  <a:gd name="T46" fmla="*/ 80 w 788"/>
                  <a:gd name="T47" fmla="*/ 162 h 432"/>
                  <a:gd name="T48" fmla="*/ 25 w 788"/>
                  <a:gd name="T49" fmla="*/ 219 h 432"/>
                  <a:gd name="T50" fmla="*/ 0 w 788"/>
                  <a:gd name="T51" fmla="*/ 266 h 432"/>
                  <a:gd name="T52" fmla="*/ 3 w 788"/>
                  <a:gd name="T53" fmla="*/ 287 h 432"/>
                  <a:gd name="T54" fmla="*/ 32 w 788"/>
                  <a:gd name="T55" fmla="*/ 300 h 432"/>
                  <a:gd name="T56" fmla="*/ 50 w 788"/>
                  <a:gd name="T57" fmla="*/ 295 h 432"/>
                  <a:gd name="T58" fmla="*/ 74 w 788"/>
                  <a:gd name="T59" fmla="*/ 283 h 432"/>
                  <a:gd name="T60" fmla="*/ 91 w 788"/>
                  <a:gd name="T61" fmla="*/ 269 h 432"/>
                  <a:gd name="T62" fmla="*/ 97 w 788"/>
                  <a:gd name="T63" fmla="*/ 264 h 432"/>
                  <a:gd name="T64" fmla="*/ 118 w 788"/>
                  <a:gd name="T65" fmla="*/ 237 h 432"/>
                  <a:gd name="T66" fmla="*/ 130 w 788"/>
                  <a:gd name="T67" fmla="*/ 211 h 432"/>
                  <a:gd name="T68" fmla="*/ 140 w 788"/>
                  <a:gd name="T69" fmla="*/ 169 h 432"/>
                  <a:gd name="T70" fmla="*/ 150 w 788"/>
                  <a:gd name="T71" fmla="*/ 131 h 432"/>
                  <a:gd name="T72" fmla="*/ 172 w 788"/>
                  <a:gd name="T73" fmla="*/ 116 h 432"/>
                  <a:gd name="T74" fmla="*/ 190 w 788"/>
                  <a:gd name="T75" fmla="*/ 130 h 432"/>
                  <a:gd name="T76" fmla="*/ 207 w 788"/>
                  <a:gd name="T77" fmla="*/ 158 h 432"/>
                  <a:gd name="T78" fmla="*/ 250 w 788"/>
                  <a:gd name="T79" fmla="*/ 223 h 432"/>
                  <a:gd name="T80" fmla="*/ 373 w 788"/>
                  <a:gd name="T81" fmla="*/ 329 h 432"/>
                  <a:gd name="T82" fmla="*/ 433 w 788"/>
                  <a:gd name="T83" fmla="*/ 377 h 432"/>
                  <a:gd name="T84" fmla="*/ 454 w 788"/>
                  <a:gd name="T85" fmla="*/ 413 h 432"/>
                  <a:gd name="T86" fmla="*/ 496 w 788"/>
                  <a:gd name="T87" fmla="*/ 432 h 432"/>
                  <a:gd name="T88" fmla="*/ 517 w 788"/>
                  <a:gd name="T89" fmla="*/ 427 h 432"/>
                  <a:gd name="T90" fmla="*/ 561 w 788"/>
                  <a:gd name="T91" fmla="*/ 399 h 432"/>
                  <a:gd name="T92" fmla="*/ 577 w 788"/>
                  <a:gd name="T93" fmla="*/ 384 h 432"/>
                  <a:gd name="T94" fmla="*/ 646 w 788"/>
                  <a:gd name="T95" fmla="*/ 310 h 432"/>
                  <a:gd name="T96" fmla="*/ 693 w 788"/>
                  <a:gd name="T97" fmla="*/ 253 h 432"/>
                  <a:gd name="T98" fmla="*/ 714 w 788"/>
                  <a:gd name="T99" fmla="*/ 225 h 432"/>
                  <a:gd name="T100" fmla="*/ 753 w 788"/>
                  <a:gd name="T101" fmla="*/ 165 h 432"/>
                  <a:gd name="T102" fmla="*/ 782 w 788"/>
                  <a:gd name="T103" fmla="*/ 106 h 4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88"/>
                  <a:gd name="T157" fmla="*/ 0 h 432"/>
                  <a:gd name="T158" fmla="*/ 788 w 788"/>
                  <a:gd name="T159" fmla="*/ 432 h 4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88" h="432">
                    <a:moveTo>
                      <a:pt x="782" y="106"/>
                    </a:moveTo>
                    <a:lnTo>
                      <a:pt x="784" y="98"/>
                    </a:lnTo>
                    <a:lnTo>
                      <a:pt x="786" y="91"/>
                    </a:lnTo>
                    <a:lnTo>
                      <a:pt x="786" y="87"/>
                    </a:lnTo>
                    <a:lnTo>
                      <a:pt x="787" y="82"/>
                    </a:lnTo>
                    <a:lnTo>
                      <a:pt x="788" y="75"/>
                    </a:lnTo>
                    <a:lnTo>
                      <a:pt x="785" y="64"/>
                    </a:lnTo>
                    <a:lnTo>
                      <a:pt x="784" y="60"/>
                    </a:lnTo>
                    <a:lnTo>
                      <a:pt x="782" y="55"/>
                    </a:lnTo>
                    <a:lnTo>
                      <a:pt x="777" y="48"/>
                    </a:lnTo>
                    <a:lnTo>
                      <a:pt x="770" y="39"/>
                    </a:lnTo>
                    <a:lnTo>
                      <a:pt x="766" y="35"/>
                    </a:lnTo>
                    <a:lnTo>
                      <a:pt x="763" y="33"/>
                    </a:lnTo>
                    <a:lnTo>
                      <a:pt x="755" y="27"/>
                    </a:lnTo>
                    <a:lnTo>
                      <a:pt x="750" y="26"/>
                    </a:lnTo>
                    <a:lnTo>
                      <a:pt x="747" y="24"/>
                    </a:lnTo>
                    <a:lnTo>
                      <a:pt x="738" y="21"/>
                    </a:lnTo>
                    <a:lnTo>
                      <a:pt x="728" y="21"/>
                    </a:lnTo>
                    <a:lnTo>
                      <a:pt x="719" y="21"/>
                    </a:lnTo>
                    <a:lnTo>
                      <a:pt x="714" y="22"/>
                    </a:lnTo>
                    <a:lnTo>
                      <a:pt x="708" y="24"/>
                    </a:lnTo>
                    <a:lnTo>
                      <a:pt x="703" y="25"/>
                    </a:lnTo>
                    <a:lnTo>
                      <a:pt x="699" y="27"/>
                    </a:lnTo>
                    <a:lnTo>
                      <a:pt x="694" y="31"/>
                    </a:lnTo>
                    <a:lnTo>
                      <a:pt x="691" y="34"/>
                    </a:lnTo>
                    <a:lnTo>
                      <a:pt x="679" y="48"/>
                    </a:lnTo>
                    <a:lnTo>
                      <a:pt x="667" y="62"/>
                    </a:lnTo>
                    <a:lnTo>
                      <a:pt x="656" y="76"/>
                    </a:lnTo>
                    <a:lnTo>
                      <a:pt x="644" y="90"/>
                    </a:lnTo>
                    <a:lnTo>
                      <a:pt x="634" y="105"/>
                    </a:lnTo>
                    <a:lnTo>
                      <a:pt x="623" y="120"/>
                    </a:lnTo>
                    <a:lnTo>
                      <a:pt x="603" y="150"/>
                    </a:lnTo>
                    <a:lnTo>
                      <a:pt x="583" y="182"/>
                    </a:lnTo>
                    <a:lnTo>
                      <a:pt x="573" y="198"/>
                    </a:lnTo>
                    <a:lnTo>
                      <a:pt x="566" y="213"/>
                    </a:lnTo>
                    <a:lnTo>
                      <a:pt x="558" y="232"/>
                    </a:lnTo>
                    <a:lnTo>
                      <a:pt x="549" y="250"/>
                    </a:lnTo>
                    <a:lnTo>
                      <a:pt x="544" y="259"/>
                    </a:lnTo>
                    <a:lnTo>
                      <a:pt x="539" y="267"/>
                    </a:lnTo>
                    <a:lnTo>
                      <a:pt x="530" y="286"/>
                    </a:lnTo>
                    <a:lnTo>
                      <a:pt x="525" y="293"/>
                    </a:lnTo>
                    <a:lnTo>
                      <a:pt x="523" y="296"/>
                    </a:lnTo>
                    <a:lnTo>
                      <a:pt x="521" y="300"/>
                    </a:lnTo>
                    <a:lnTo>
                      <a:pt x="516" y="307"/>
                    </a:lnTo>
                    <a:lnTo>
                      <a:pt x="510" y="314"/>
                    </a:lnTo>
                    <a:lnTo>
                      <a:pt x="504" y="320"/>
                    </a:lnTo>
                    <a:lnTo>
                      <a:pt x="499" y="327"/>
                    </a:lnTo>
                    <a:lnTo>
                      <a:pt x="493" y="333"/>
                    </a:lnTo>
                    <a:lnTo>
                      <a:pt x="486" y="339"/>
                    </a:lnTo>
                    <a:lnTo>
                      <a:pt x="478" y="331"/>
                    </a:lnTo>
                    <a:lnTo>
                      <a:pt x="470" y="324"/>
                    </a:lnTo>
                    <a:lnTo>
                      <a:pt x="455" y="309"/>
                    </a:lnTo>
                    <a:lnTo>
                      <a:pt x="448" y="301"/>
                    </a:lnTo>
                    <a:lnTo>
                      <a:pt x="441" y="292"/>
                    </a:lnTo>
                    <a:lnTo>
                      <a:pt x="431" y="280"/>
                    </a:lnTo>
                    <a:lnTo>
                      <a:pt x="419" y="267"/>
                    </a:lnTo>
                    <a:lnTo>
                      <a:pt x="408" y="256"/>
                    </a:lnTo>
                    <a:lnTo>
                      <a:pt x="397" y="246"/>
                    </a:lnTo>
                    <a:lnTo>
                      <a:pt x="383" y="235"/>
                    </a:lnTo>
                    <a:lnTo>
                      <a:pt x="371" y="226"/>
                    </a:lnTo>
                    <a:lnTo>
                      <a:pt x="358" y="216"/>
                    </a:lnTo>
                    <a:lnTo>
                      <a:pt x="344" y="208"/>
                    </a:lnTo>
                    <a:lnTo>
                      <a:pt x="328" y="198"/>
                    </a:lnTo>
                    <a:lnTo>
                      <a:pt x="313" y="188"/>
                    </a:lnTo>
                    <a:lnTo>
                      <a:pt x="300" y="178"/>
                    </a:lnTo>
                    <a:lnTo>
                      <a:pt x="288" y="170"/>
                    </a:lnTo>
                    <a:lnTo>
                      <a:pt x="276" y="160"/>
                    </a:lnTo>
                    <a:lnTo>
                      <a:pt x="264" y="151"/>
                    </a:lnTo>
                    <a:lnTo>
                      <a:pt x="260" y="147"/>
                    </a:lnTo>
                    <a:lnTo>
                      <a:pt x="257" y="144"/>
                    </a:lnTo>
                    <a:lnTo>
                      <a:pt x="254" y="139"/>
                    </a:lnTo>
                    <a:lnTo>
                      <a:pt x="251" y="136"/>
                    </a:lnTo>
                    <a:lnTo>
                      <a:pt x="243" y="122"/>
                    </a:lnTo>
                    <a:lnTo>
                      <a:pt x="235" y="108"/>
                    </a:lnTo>
                    <a:lnTo>
                      <a:pt x="228" y="94"/>
                    </a:lnTo>
                    <a:lnTo>
                      <a:pt x="221" y="80"/>
                    </a:lnTo>
                    <a:lnTo>
                      <a:pt x="215" y="65"/>
                    </a:lnTo>
                    <a:lnTo>
                      <a:pt x="208" y="51"/>
                    </a:lnTo>
                    <a:lnTo>
                      <a:pt x="203" y="36"/>
                    </a:lnTo>
                    <a:lnTo>
                      <a:pt x="198" y="21"/>
                    </a:lnTo>
                    <a:lnTo>
                      <a:pt x="196" y="17"/>
                    </a:lnTo>
                    <a:lnTo>
                      <a:pt x="193" y="14"/>
                    </a:lnTo>
                    <a:lnTo>
                      <a:pt x="190" y="10"/>
                    </a:lnTo>
                    <a:lnTo>
                      <a:pt x="187" y="7"/>
                    </a:lnTo>
                    <a:lnTo>
                      <a:pt x="184" y="6"/>
                    </a:lnTo>
                    <a:lnTo>
                      <a:pt x="180" y="4"/>
                    </a:lnTo>
                    <a:lnTo>
                      <a:pt x="176" y="2"/>
                    </a:lnTo>
                    <a:lnTo>
                      <a:pt x="172" y="1"/>
                    </a:lnTo>
                    <a:lnTo>
                      <a:pt x="163" y="0"/>
                    </a:lnTo>
                    <a:lnTo>
                      <a:pt x="155" y="0"/>
                    </a:lnTo>
                    <a:lnTo>
                      <a:pt x="148" y="2"/>
                    </a:lnTo>
                    <a:lnTo>
                      <a:pt x="141" y="5"/>
                    </a:lnTo>
                    <a:lnTo>
                      <a:pt x="135" y="9"/>
                    </a:lnTo>
                    <a:lnTo>
                      <a:pt x="128" y="15"/>
                    </a:lnTo>
                    <a:lnTo>
                      <a:pt x="123" y="22"/>
                    </a:lnTo>
                    <a:lnTo>
                      <a:pt x="120" y="26"/>
                    </a:lnTo>
                    <a:lnTo>
                      <a:pt x="118" y="30"/>
                    </a:lnTo>
                    <a:lnTo>
                      <a:pt x="116" y="39"/>
                    </a:lnTo>
                    <a:lnTo>
                      <a:pt x="118" y="48"/>
                    </a:lnTo>
                    <a:lnTo>
                      <a:pt x="120" y="57"/>
                    </a:lnTo>
                    <a:lnTo>
                      <a:pt x="121" y="68"/>
                    </a:lnTo>
                    <a:lnTo>
                      <a:pt x="121" y="77"/>
                    </a:lnTo>
                    <a:lnTo>
                      <a:pt x="120" y="83"/>
                    </a:lnTo>
                    <a:lnTo>
                      <a:pt x="119" y="86"/>
                    </a:lnTo>
                    <a:lnTo>
                      <a:pt x="118" y="89"/>
                    </a:lnTo>
                    <a:lnTo>
                      <a:pt x="116" y="96"/>
                    </a:lnTo>
                    <a:lnTo>
                      <a:pt x="116" y="103"/>
                    </a:lnTo>
                    <a:lnTo>
                      <a:pt x="113" y="109"/>
                    </a:lnTo>
                    <a:lnTo>
                      <a:pt x="111" y="115"/>
                    </a:lnTo>
                    <a:lnTo>
                      <a:pt x="106" y="127"/>
                    </a:lnTo>
                    <a:lnTo>
                      <a:pt x="103" y="131"/>
                    </a:lnTo>
                    <a:lnTo>
                      <a:pt x="101" y="137"/>
                    </a:lnTo>
                    <a:lnTo>
                      <a:pt x="99" y="138"/>
                    </a:lnTo>
                    <a:lnTo>
                      <a:pt x="97" y="141"/>
                    </a:lnTo>
                    <a:lnTo>
                      <a:pt x="95" y="146"/>
                    </a:lnTo>
                    <a:lnTo>
                      <a:pt x="90" y="150"/>
                    </a:lnTo>
                    <a:lnTo>
                      <a:pt x="87" y="154"/>
                    </a:lnTo>
                    <a:lnTo>
                      <a:pt x="85" y="156"/>
                    </a:lnTo>
                    <a:lnTo>
                      <a:pt x="83" y="158"/>
                    </a:lnTo>
                    <a:lnTo>
                      <a:pt x="80" y="162"/>
                    </a:lnTo>
                    <a:lnTo>
                      <a:pt x="64" y="177"/>
                    </a:lnTo>
                    <a:lnTo>
                      <a:pt x="49" y="192"/>
                    </a:lnTo>
                    <a:lnTo>
                      <a:pt x="38" y="204"/>
                    </a:lnTo>
                    <a:lnTo>
                      <a:pt x="32" y="210"/>
                    </a:lnTo>
                    <a:lnTo>
                      <a:pt x="25" y="219"/>
                    </a:lnTo>
                    <a:lnTo>
                      <a:pt x="18" y="228"/>
                    </a:lnTo>
                    <a:lnTo>
                      <a:pt x="11" y="241"/>
                    </a:lnTo>
                    <a:lnTo>
                      <a:pt x="4" y="254"/>
                    </a:lnTo>
                    <a:lnTo>
                      <a:pt x="2" y="260"/>
                    </a:lnTo>
                    <a:lnTo>
                      <a:pt x="0" y="266"/>
                    </a:lnTo>
                    <a:lnTo>
                      <a:pt x="0" y="267"/>
                    </a:lnTo>
                    <a:lnTo>
                      <a:pt x="0" y="271"/>
                    </a:lnTo>
                    <a:lnTo>
                      <a:pt x="0" y="276"/>
                    </a:lnTo>
                    <a:lnTo>
                      <a:pt x="1" y="281"/>
                    </a:lnTo>
                    <a:lnTo>
                      <a:pt x="3" y="287"/>
                    </a:lnTo>
                    <a:lnTo>
                      <a:pt x="5" y="291"/>
                    </a:lnTo>
                    <a:lnTo>
                      <a:pt x="9" y="297"/>
                    </a:lnTo>
                    <a:lnTo>
                      <a:pt x="18" y="299"/>
                    </a:lnTo>
                    <a:lnTo>
                      <a:pt x="28" y="300"/>
                    </a:lnTo>
                    <a:lnTo>
                      <a:pt x="32" y="300"/>
                    </a:lnTo>
                    <a:lnTo>
                      <a:pt x="37" y="300"/>
                    </a:lnTo>
                    <a:lnTo>
                      <a:pt x="42" y="299"/>
                    </a:lnTo>
                    <a:lnTo>
                      <a:pt x="47" y="297"/>
                    </a:lnTo>
                    <a:lnTo>
                      <a:pt x="48" y="296"/>
                    </a:lnTo>
                    <a:lnTo>
                      <a:pt x="50" y="295"/>
                    </a:lnTo>
                    <a:lnTo>
                      <a:pt x="53" y="294"/>
                    </a:lnTo>
                    <a:lnTo>
                      <a:pt x="60" y="291"/>
                    </a:lnTo>
                    <a:lnTo>
                      <a:pt x="67" y="288"/>
                    </a:lnTo>
                    <a:lnTo>
                      <a:pt x="70" y="285"/>
                    </a:lnTo>
                    <a:lnTo>
                      <a:pt x="74" y="283"/>
                    </a:lnTo>
                    <a:lnTo>
                      <a:pt x="76" y="281"/>
                    </a:lnTo>
                    <a:lnTo>
                      <a:pt x="80" y="279"/>
                    </a:lnTo>
                    <a:lnTo>
                      <a:pt x="82" y="276"/>
                    </a:lnTo>
                    <a:lnTo>
                      <a:pt x="85" y="274"/>
                    </a:lnTo>
                    <a:lnTo>
                      <a:pt x="91" y="269"/>
                    </a:lnTo>
                    <a:lnTo>
                      <a:pt x="94" y="267"/>
                    </a:lnTo>
                    <a:lnTo>
                      <a:pt x="95" y="266"/>
                    </a:lnTo>
                    <a:lnTo>
                      <a:pt x="95" y="265"/>
                    </a:lnTo>
                    <a:lnTo>
                      <a:pt x="96" y="264"/>
                    </a:lnTo>
                    <a:lnTo>
                      <a:pt x="97" y="264"/>
                    </a:lnTo>
                    <a:lnTo>
                      <a:pt x="104" y="255"/>
                    </a:lnTo>
                    <a:lnTo>
                      <a:pt x="113" y="247"/>
                    </a:lnTo>
                    <a:lnTo>
                      <a:pt x="117" y="240"/>
                    </a:lnTo>
                    <a:lnTo>
                      <a:pt x="118" y="237"/>
                    </a:lnTo>
                    <a:lnTo>
                      <a:pt x="118" y="236"/>
                    </a:lnTo>
                    <a:lnTo>
                      <a:pt x="119" y="235"/>
                    </a:lnTo>
                    <a:lnTo>
                      <a:pt x="122" y="232"/>
                    </a:lnTo>
                    <a:lnTo>
                      <a:pt x="130" y="211"/>
                    </a:lnTo>
                    <a:lnTo>
                      <a:pt x="133" y="199"/>
                    </a:lnTo>
                    <a:lnTo>
                      <a:pt x="135" y="194"/>
                    </a:lnTo>
                    <a:lnTo>
                      <a:pt x="137" y="189"/>
                    </a:lnTo>
                    <a:lnTo>
                      <a:pt x="139" y="178"/>
                    </a:lnTo>
                    <a:lnTo>
                      <a:pt x="140" y="169"/>
                    </a:lnTo>
                    <a:lnTo>
                      <a:pt x="141" y="161"/>
                    </a:lnTo>
                    <a:lnTo>
                      <a:pt x="142" y="153"/>
                    </a:lnTo>
                    <a:lnTo>
                      <a:pt x="144" y="145"/>
                    </a:lnTo>
                    <a:lnTo>
                      <a:pt x="146" y="138"/>
                    </a:lnTo>
                    <a:lnTo>
                      <a:pt x="150" y="131"/>
                    </a:lnTo>
                    <a:lnTo>
                      <a:pt x="153" y="125"/>
                    </a:lnTo>
                    <a:lnTo>
                      <a:pt x="158" y="119"/>
                    </a:lnTo>
                    <a:lnTo>
                      <a:pt x="163" y="113"/>
                    </a:lnTo>
                    <a:lnTo>
                      <a:pt x="168" y="114"/>
                    </a:lnTo>
                    <a:lnTo>
                      <a:pt x="172" y="116"/>
                    </a:lnTo>
                    <a:lnTo>
                      <a:pt x="177" y="117"/>
                    </a:lnTo>
                    <a:lnTo>
                      <a:pt x="180" y="120"/>
                    </a:lnTo>
                    <a:lnTo>
                      <a:pt x="184" y="123"/>
                    </a:lnTo>
                    <a:lnTo>
                      <a:pt x="187" y="126"/>
                    </a:lnTo>
                    <a:lnTo>
                      <a:pt x="190" y="130"/>
                    </a:lnTo>
                    <a:lnTo>
                      <a:pt x="193" y="135"/>
                    </a:lnTo>
                    <a:lnTo>
                      <a:pt x="196" y="141"/>
                    </a:lnTo>
                    <a:lnTo>
                      <a:pt x="200" y="147"/>
                    </a:lnTo>
                    <a:lnTo>
                      <a:pt x="203" y="152"/>
                    </a:lnTo>
                    <a:lnTo>
                      <a:pt x="207" y="158"/>
                    </a:lnTo>
                    <a:lnTo>
                      <a:pt x="215" y="174"/>
                    </a:lnTo>
                    <a:lnTo>
                      <a:pt x="225" y="190"/>
                    </a:lnTo>
                    <a:lnTo>
                      <a:pt x="235" y="204"/>
                    </a:lnTo>
                    <a:lnTo>
                      <a:pt x="245" y="217"/>
                    </a:lnTo>
                    <a:lnTo>
                      <a:pt x="250" y="223"/>
                    </a:lnTo>
                    <a:lnTo>
                      <a:pt x="257" y="230"/>
                    </a:lnTo>
                    <a:lnTo>
                      <a:pt x="270" y="242"/>
                    </a:lnTo>
                    <a:lnTo>
                      <a:pt x="327" y="293"/>
                    </a:lnTo>
                    <a:lnTo>
                      <a:pt x="357" y="317"/>
                    </a:lnTo>
                    <a:lnTo>
                      <a:pt x="373" y="329"/>
                    </a:lnTo>
                    <a:lnTo>
                      <a:pt x="389" y="341"/>
                    </a:lnTo>
                    <a:lnTo>
                      <a:pt x="400" y="349"/>
                    </a:lnTo>
                    <a:lnTo>
                      <a:pt x="412" y="358"/>
                    </a:lnTo>
                    <a:lnTo>
                      <a:pt x="422" y="367"/>
                    </a:lnTo>
                    <a:lnTo>
                      <a:pt x="433" y="377"/>
                    </a:lnTo>
                    <a:lnTo>
                      <a:pt x="436" y="381"/>
                    </a:lnTo>
                    <a:lnTo>
                      <a:pt x="440" y="385"/>
                    </a:lnTo>
                    <a:lnTo>
                      <a:pt x="446" y="394"/>
                    </a:lnTo>
                    <a:lnTo>
                      <a:pt x="450" y="403"/>
                    </a:lnTo>
                    <a:lnTo>
                      <a:pt x="454" y="413"/>
                    </a:lnTo>
                    <a:lnTo>
                      <a:pt x="462" y="419"/>
                    </a:lnTo>
                    <a:lnTo>
                      <a:pt x="470" y="425"/>
                    </a:lnTo>
                    <a:lnTo>
                      <a:pt x="479" y="428"/>
                    </a:lnTo>
                    <a:lnTo>
                      <a:pt x="489" y="432"/>
                    </a:lnTo>
                    <a:lnTo>
                      <a:pt x="496" y="432"/>
                    </a:lnTo>
                    <a:lnTo>
                      <a:pt x="500" y="432"/>
                    </a:lnTo>
                    <a:lnTo>
                      <a:pt x="503" y="432"/>
                    </a:lnTo>
                    <a:lnTo>
                      <a:pt x="510" y="431"/>
                    </a:lnTo>
                    <a:lnTo>
                      <a:pt x="514" y="429"/>
                    </a:lnTo>
                    <a:lnTo>
                      <a:pt x="517" y="427"/>
                    </a:lnTo>
                    <a:lnTo>
                      <a:pt x="523" y="424"/>
                    </a:lnTo>
                    <a:lnTo>
                      <a:pt x="529" y="421"/>
                    </a:lnTo>
                    <a:lnTo>
                      <a:pt x="540" y="414"/>
                    </a:lnTo>
                    <a:lnTo>
                      <a:pt x="551" y="406"/>
                    </a:lnTo>
                    <a:lnTo>
                      <a:pt x="561" y="399"/>
                    </a:lnTo>
                    <a:lnTo>
                      <a:pt x="570" y="391"/>
                    </a:lnTo>
                    <a:lnTo>
                      <a:pt x="573" y="387"/>
                    </a:lnTo>
                    <a:lnTo>
                      <a:pt x="576" y="385"/>
                    </a:lnTo>
                    <a:lnTo>
                      <a:pt x="576" y="384"/>
                    </a:lnTo>
                    <a:lnTo>
                      <a:pt x="577" y="384"/>
                    </a:lnTo>
                    <a:lnTo>
                      <a:pt x="578" y="384"/>
                    </a:lnTo>
                    <a:lnTo>
                      <a:pt x="587" y="375"/>
                    </a:lnTo>
                    <a:lnTo>
                      <a:pt x="595" y="367"/>
                    </a:lnTo>
                    <a:lnTo>
                      <a:pt x="621" y="338"/>
                    </a:lnTo>
                    <a:lnTo>
                      <a:pt x="646" y="310"/>
                    </a:lnTo>
                    <a:lnTo>
                      <a:pt x="653" y="301"/>
                    </a:lnTo>
                    <a:lnTo>
                      <a:pt x="658" y="295"/>
                    </a:lnTo>
                    <a:lnTo>
                      <a:pt x="662" y="291"/>
                    </a:lnTo>
                    <a:lnTo>
                      <a:pt x="677" y="273"/>
                    </a:lnTo>
                    <a:lnTo>
                      <a:pt x="693" y="253"/>
                    </a:lnTo>
                    <a:lnTo>
                      <a:pt x="700" y="243"/>
                    </a:lnTo>
                    <a:lnTo>
                      <a:pt x="704" y="239"/>
                    </a:lnTo>
                    <a:lnTo>
                      <a:pt x="708" y="233"/>
                    </a:lnTo>
                    <a:lnTo>
                      <a:pt x="713" y="227"/>
                    </a:lnTo>
                    <a:lnTo>
                      <a:pt x="714" y="225"/>
                    </a:lnTo>
                    <a:lnTo>
                      <a:pt x="717" y="221"/>
                    </a:lnTo>
                    <a:lnTo>
                      <a:pt x="726" y="210"/>
                    </a:lnTo>
                    <a:lnTo>
                      <a:pt x="734" y="198"/>
                    </a:lnTo>
                    <a:lnTo>
                      <a:pt x="742" y="185"/>
                    </a:lnTo>
                    <a:lnTo>
                      <a:pt x="753" y="165"/>
                    </a:lnTo>
                    <a:lnTo>
                      <a:pt x="763" y="146"/>
                    </a:lnTo>
                    <a:lnTo>
                      <a:pt x="766" y="141"/>
                    </a:lnTo>
                    <a:lnTo>
                      <a:pt x="768" y="136"/>
                    </a:lnTo>
                    <a:lnTo>
                      <a:pt x="773" y="126"/>
                    </a:lnTo>
                    <a:lnTo>
                      <a:pt x="782" y="10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59784" name="Text Box 50"/>
            <p:cNvSpPr txBox="1">
              <a:spLocks noChangeArrowheads="1"/>
            </p:cNvSpPr>
            <p:nvPr/>
          </p:nvSpPr>
          <p:spPr bwMode="auto">
            <a:xfrm>
              <a:off x="1010" y="2069"/>
              <a:ext cx="1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a:t>
              </a:r>
              <a:endParaRPr lang="en-CA" altLang="en-US" sz="1400" i="0">
                <a:solidFill>
                  <a:schemeClr val="bg2"/>
                </a:solidFill>
              </a:endParaRPr>
            </a:p>
          </p:txBody>
        </p:sp>
      </p:grpSp>
      <p:sp>
        <p:nvSpPr>
          <p:cNvPr id="159756" name="Freeform 51"/>
          <p:cNvSpPr>
            <a:spLocks/>
          </p:cNvSpPr>
          <p:nvPr/>
        </p:nvSpPr>
        <p:spPr bwMode="auto">
          <a:xfrm>
            <a:off x="6323013" y="3962400"/>
            <a:ext cx="1143000" cy="1092200"/>
          </a:xfrm>
          <a:custGeom>
            <a:avLst/>
            <a:gdLst>
              <a:gd name="T0" fmla="*/ 2147483647 w 720"/>
              <a:gd name="T1" fmla="*/ 0 h 688"/>
              <a:gd name="T2" fmla="*/ 2147483647 w 720"/>
              <a:gd name="T3" fmla="*/ 2147483647 h 688"/>
              <a:gd name="T4" fmla="*/ 2147483647 w 720"/>
              <a:gd name="T5" fmla="*/ 2147483647 h 688"/>
              <a:gd name="T6" fmla="*/ 2147483647 w 720"/>
              <a:gd name="T7" fmla="*/ 2147483647 h 688"/>
              <a:gd name="T8" fmla="*/ 2147483647 w 720"/>
              <a:gd name="T9" fmla="*/ 0 h 688"/>
              <a:gd name="T10" fmla="*/ 0 60000 65536"/>
              <a:gd name="T11" fmla="*/ 0 60000 65536"/>
              <a:gd name="T12" fmla="*/ 0 60000 65536"/>
              <a:gd name="T13" fmla="*/ 0 60000 65536"/>
              <a:gd name="T14" fmla="*/ 0 60000 65536"/>
              <a:gd name="T15" fmla="*/ 0 w 720"/>
              <a:gd name="T16" fmla="*/ 0 h 688"/>
              <a:gd name="T17" fmla="*/ 720 w 720"/>
              <a:gd name="T18" fmla="*/ 688 h 688"/>
            </a:gdLst>
            <a:ahLst/>
            <a:cxnLst>
              <a:cxn ang="T10">
                <a:pos x="T0" y="T1"/>
              </a:cxn>
              <a:cxn ang="T11">
                <a:pos x="T2" y="T3"/>
              </a:cxn>
              <a:cxn ang="T12">
                <a:pos x="T4" y="T5"/>
              </a:cxn>
              <a:cxn ang="T13">
                <a:pos x="T6" y="T7"/>
              </a:cxn>
              <a:cxn ang="T14">
                <a:pos x="T8" y="T9"/>
              </a:cxn>
            </a:cxnLst>
            <a:rect l="T15" t="T16" r="T17" b="T18"/>
            <a:pathLst>
              <a:path w="720" h="688">
                <a:moveTo>
                  <a:pt x="248" y="0"/>
                </a:moveTo>
                <a:cubicBezTo>
                  <a:pt x="124" y="64"/>
                  <a:pt x="0" y="128"/>
                  <a:pt x="8" y="240"/>
                </a:cubicBezTo>
                <a:cubicBezTo>
                  <a:pt x="16" y="352"/>
                  <a:pt x="184" y="656"/>
                  <a:pt x="296" y="672"/>
                </a:cubicBezTo>
                <a:cubicBezTo>
                  <a:pt x="408" y="688"/>
                  <a:pt x="640" y="448"/>
                  <a:pt x="680" y="336"/>
                </a:cubicBezTo>
                <a:cubicBezTo>
                  <a:pt x="720" y="224"/>
                  <a:pt x="628" y="112"/>
                  <a:pt x="536" y="0"/>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2" name="Group 52"/>
          <p:cNvGrpSpPr>
            <a:grpSpLocks/>
          </p:cNvGrpSpPr>
          <p:nvPr/>
        </p:nvGrpSpPr>
        <p:grpSpPr bwMode="auto">
          <a:xfrm>
            <a:off x="381000" y="914400"/>
            <a:ext cx="8056563" cy="2068513"/>
            <a:chOff x="240" y="576"/>
            <a:chExt cx="5075" cy="1303"/>
          </a:xfrm>
        </p:grpSpPr>
        <p:grpSp>
          <p:nvGrpSpPr>
            <p:cNvPr id="159758" name="Group 53"/>
            <p:cNvGrpSpPr>
              <a:grpSpLocks/>
            </p:cNvGrpSpPr>
            <p:nvPr/>
          </p:nvGrpSpPr>
          <p:grpSpPr bwMode="auto">
            <a:xfrm>
              <a:off x="1472" y="987"/>
              <a:ext cx="3843" cy="892"/>
              <a:chOff x="2160" y="1870"/>
              <a:chExt cx="3843" cy="892"/>
            </a:xfrm>
          </p:grpSpPr>
          <p:sp>
            <p:nvSpPr>
              <p:cNvPr id="159779" name="Text Box 54"/>
              <p:cNvSpPr txBox="1">
                <a:spLocks noChangeArrowheads="1"/>
              </p:cNvSpPr>
              <p:nvPr/>
            </p:nvSpPr>
            <p:spPr bwMode="auto">
              <a:xfrm>
                <a:off x="2160" y="1870"/>
                <a:ext cx="1819"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i-1</a:t>
                </a:r>
                <a:r>
                  <a:rPr lang="en-CA" altLang="en-US" sz="2800" i="0">
                    <a:solidFill>
                      <a:srgbClr val="33CC33"/>
                    </a:solidFill>
                  </a:rPr>
                  <a:t>&gt;</a:t>
                </a:r>
              </a:p>
              <a:p>
                <a:pPr eaLnBrk="1" hangingPunct="1">
                  <a:spcBef>
                    <a:spcPct val="0"/>
                  </a:spcBef>
                  <a:buFontTx/>
                  <a:buNone/>
                </a:pPr>
                <a:r>
                  <a:rPr lang="en-CA" altLang="en-US" sz="2800" i="0">
                    <a:solidFill>
                      <a:schemeClr val="accent1"/>
                    </a:solidFill>
                    <a:cs typeface="Times New Roman" pitchFamily="18" charset="0"/>
                  </a:rPr>
                  <a:t>¬</a:t>
                </a:r>
                <a:r>
                  <a:rPr lang="en-CA" altLang="en-US" sz="2800" i="0">
                    <a:solidFill>
                      <a:schemeClr val="accent1"/>
                    </a:solidFill>
                  </a:rPr>
                  <a:t>&lt;exit Cond&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codeB</a:t>
                </a:r>
              </a:p>
            </p:txBody>
          </p:sp>
          <p:sp>
            <p:nvSpPr>
              <p:cNvPr id="159780" name="Text Box 55"/>
              <p:cNvSpPr txBox="1">
                <a:spLocks noChangeArrowheads="1"/>
              </p:cNvSpPr>
              <p:nvPr/>
            </p:nvSpPr>
            <p:spPr bwMode="auto">
              <a:xfrm>
                <a:off x="4310" y="2122"/>
                <a:ext cx="1693"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i</a:t>
                </a:r>
                <a:r>
                  <a:rPr lang="en-CA" altLang="en-US" sz="2800" i="0">
                    <a:solidFill>
                      <a:srgbClr val="33CC33"/>
                    </a:solidFill>
                  </a:rPr>
                  <a:t>&gt;</a:t>
                </a:r>
              </a:p>
              <a:p>
                <a:pPr eaLnBrk="1" hangingPunct="1">
                  <a:spcBef>
                    <a:spcPct val="0"/>
                  </a:spcBef>
                  <a:buFontTx/>
                  <a:buNone/>
                </a:pPr>
                <a:endParaRPr lang="en-CA" altLang="en-US" i="0">
                  <a:solidFill>
                    <a:srgbClr val="33CC33"/>
                  </a:solidFill>
                </a:endParaRPr>
              </a:p>
            </p:txBody>
          </p:sp>
          <p:sp>
            <p:nvSpPr>
              <p:cNvPr id="159781" name="AutoShape 56"/>
              <p:cNvSpPr>
                <a:spLocks noChangeArrowheads="1"/>
              </p:cNvSpPr>
              <p:nvPr/>
            </p:nvSpPr>
            <p:spPr bwMode="auto">
              <a:xfrm>
                <a:off x="3744" y="2142"/>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grpSp>
          <p:nvGrpSpPr>
            <p:cNvPr id="159759" name="Group 57"/>
            <p:cNvGrpSpPr>
              <a:grpSpLocks noChangeAspect="1"/>
            </p:cNvGrpSpPr>
            <p:nvPr/>
          </p:nvGrpSpPr>
          <p:grpSpPr bwMode="auto">
            <a:xfrm>
              <a:off x="240" y="768"/>
              <a:ext cx="737" cy="737"/>
              <a:chOff x="4320" y="2016"/>
              <a:chExt cx="912" cy="912"/>
            </a:xfrm>
          </p:grpSpPr>
          <p:grpSp>
            <p:nvGrpSpPr>
              <p:cNvPr id="159761" name="Group 58"/>
              <p:cNvGrpSpPr>
                <a:grpSpLocks noChangeAspect="1"/>
              </p:cNvGrpSpPr>
              <p:nvPr/>
            </p:nvGrpSpPr>
            <p:grpSpPr bwMode="auto">
              <a:xfrm>
                <a:off x="4320" y="2016"/>
                <a:ext cx="912" cy="912"/>
                <a:chOff x="2496" y="1104"/>
                <a:chExt cx="912" cy="912"/>
              </a:xfrm>
            </p:grpSpPr>
            <p:grpSp>
              <p:nvGrpSpPr>
                <p:cNvPr id="159768" name="Group 59"/>
                <p:cNvGrpSpPr>
                  <a:grpSpLocks noChangeAspect="1"/>
                </p:cNvGrpSpPr>
                <p:nvPr/>
              </p:nvGrpSpPr>
              <p:grpSpPr bwMode="auto">
                <a:xfrm rot="2360341">
                  <a:off x="2592" y="1248"/>
                  <a:ext cx="680" cy="680"/>
                  <a:chOff x="1224" y="1212"/>
                  <a:chExt cx="3144" cy="3112"/>
                </a:xfrm>
              </p:grpSpPr>
              <p:sp>
                <p:nvSpPr>
                  <p:cNvPr id="159770" name="Freeform 60"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sp>
                <p:nvSpPr>
                  <p:cNvPr id="159771" name="Freeform 61"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nvGrpSpPr>
                  <p:cNvPr id="159772" name="Group 62"/>
                  <p:cNvGrpSpPr>
                    <a:grpSpLocks noChangeAspect="1"/>
                  </p:cNvGrpSpPr>
                  <p:nvPr/>
                </p:nvGrpSpPr>
                <p:grpSpPr bwMode="auto">
                  <a:xfrm>
                    <a:off x="1776" y="1212"/>
                    <a:ext cx="1944" cy="2413"/>
                    <a:chOff x="2227" y="1194"/>
                    <a:chExt cx="1944" cy="2413"/>
                  </a:xfrm>
                </p:grpSpPr>
                <p:sp>
                  <p:nvSpPr>
                    <p:cNvPr id="159773" name="Freeform 63"/>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9774" name="Freeform 64"/>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9775" name="Freeform 65"/>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9776" name="Freeform 66"/>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9777" name="Freeform 67"/>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9778" name="Freeform 68"/>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59769" name="Oval 69"/>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59762" name="Group 70"/>
              <p:cNvGrpSpPr>
                <a:grpSpLocks noChangeAspect="1"/>
              </p:cNvGrpSpPr>
              <p:nvPr/>
            </p:nvGrpSpPr>
            <p:grpSpPr bwMode="auto">
              <a:xfrm>
                <a:off x="4368" y="2112"/>
                <a:ext cx="432" cy="240"/>
                <a:chOff x="-1152" y="3504"/>
                <a:chExt cx="432" cy="240"/>
              </a:xfrm>
            </p:grpSpPr>
            <p:grpSp>
              <p:nvGrpSpPr>
                <p:cNvPr id="159763" name="Group 71"/>
                <p:cNvGrpSpPr>
                  <a:grpSpLocks noChangeAspect="1"/>
                </p:cNvGrpSpPr>
                <p:nvPr/>
              </p:nvGrpSpPr>
              <p:grpSpPr bwMode="auto">
                <a:xfrm>
                  <a:off x="-1075" y="3504"/>
                  <a:ext cx="256" cy="210"/>
                  <a:chOff x="1728" y="2064"/>
                  <a:chExt cx="768" cy="672"/>
                </a:xfrm>
              </p:grpSpPr>
              <p:sp>
                <p:nvSpPr>
                  <p:cNvPr id="159766" name="AutoShape 72"/>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159767" name="Line 73"/>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59764" name="Line 74"/>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765" name="Line 75"/>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59760" name="Text Box 76"/>
            <p:cNvSpPr txBox="1">
              <a:spLocks noChangeArrowheads="1"/>
            </p:cNvSpPr>
            <p:nvPr/>
          </p:nvSpPr>
          <p:spPr bwMode="auto">
            <a:xfrm>
              <a:off x="912" y="576"/>
              <a:ext cx="402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4400" i="0">
                  <a:solidFill>
                    <a:schemeClr val="tx2"/>
                  </a:solidFill>
                </a:rPr>
                <a:t>Maintaining Loop Invariant</a:t>
              </a:r>
            </a:p>
          </p:txBody>
        </p:sp>
      </p:grpSp>
    </p:spTree>
    <p:extLst>
      <p:ext uri="{BB962C8B-B14F-4D97-AF65-F5344CB8AC3E}">
        <p14:creationId xmlns:p14="http://schemas.microsoft.com/office/powerpoint/2010/main" val="36997718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ChangeArrowheads="1"/>
          </p:cNvSpPr>
          <p:nvPr>
            <p:ph type="title"/>
          </p:nvPr>
        </p:nvSpPr>
        <p:spPr/>
        <p:txBody>
          <a:bodyPr/>
          <a:lstStyle/>
          <a:p>
            <a:pPr eaLnBrk="1" hangingPunct="1"/>
            <a:r>
              <a:rPr lang="en-US" altLang="en-US" smtClean="0"/>
              <a:t>Typical Types of Loop Invariants</a:t>
            </a:r>
          </a:p>
        </p:txBody>
      </p:sp>
      <p:sp>
        <p:nvSpPr>
          <p:cNvPr id="260099" name="Rectangle 3"/>
          <p:cNvSpPr>
            <a:spLocks noGrp="1" noChangeArrowheads="1"/>
          </p:cNvSpPr>
          <p:nvPr>
            <p:ph type="body" idx="1"/>
          </p:nvPr>
        </p:nvSpPr>
        <p:spPr/>
        <p:txBody>
          <a:bodyPr/>
          <a:lstStyle/>
          <a:p>
            <a:pPr eaLnBrk="1" hangingPunct="1"/>
            <a:r>
              <a:rPr lang="en-US" altLang="en-US" dirty="0" smtClean="0"/>
              <a:t>Fairy God Mother</a:t>
            </a:r>
          </a:p>
          <a:p>
            <a:pPr eaLnBrk="1" hangingPunct="1"/>
            <a:r>
              <a:rPr lang="en-US" altLang="en-US" dirty="0" smtClean="0"/>
              <a:t>More of the input</a:t>
            </a:r>
          </a:p>
          <a:p>
            <a:pPr eaLnBrk="1" hangingPunct="1"/>
            <a:r>
              <a:rPr lang="en-US" altLang="en-US" dirty="0" smtClean="0"/>
              <a:t>More of the output</a:t>
            </a:r>
          </a:p>
          <a:p>
            <a:pPr eaLnBrk="1" hangingPunct="1"/>
            <a:r>
              <a:rPr lang="en-US" altLang="en-US" dirty="0" err="1" smtClean="0"/>
              <a:t>Narowing</a:t>
            </a:r>
            <a:r>
              <a:rPr lang="en-US" altLang="en-US" dirty="0" smtClean="0"/>
              <a:t> </a:t>
            </a:r>
            <a:r>
              <a:rPr lang="en-US" altLang="en-US" dirty="0" smtClean="0"/>
              <a:t>the search space</a:t>
            </a:r>
          </a:p>
          <a:p>
            <a:pPr eaLnBrk="1" hangingPunct="1"/>
            <a:r>
              <a:rPr lang="en-US" altLang="en-US" dirty="0" smtClean="0"/>
              <a:t>Shrinking Input Instance</a:t>
            </a:r>
          </a:p>
          <a:p>
            <a:pPr eaLnBrk="1" hangingPunct="1"/>
            <a:r>
              <a:rPr lang="en-US" altLang="en-US" dirty="0" smtClean="0"/>
              <a:t>Data Structure (System) Invariant</a:t>
            </a:r>
          </a:p>
          <a:p>
            <a:pPr eaLnBrk="1" hangingPunct="1"/>
            <a:endParaRPr lang="en-US" altLang="en-US" dirty="0" smtClean="0"/>
          </a:p>
        </p:txBody>
      </p:sp>
      <p:sp>
        <p:nvSpPr>
          <p:cNvPr id="481284" name="Line 4"/>
          <p:cNvSpPr>
            <a:spLocks noChangeShapeType="1"/>
          </p:cNvSpPr>
          <p:nvPr/>
        </p:nvSpPr>
        <p:spPr bwMode="auto">
          <a:xfrm>
            <a:off x="381000" y="4049713"/>
            <a:ext cx="609600" cy="0"/>
          </a:xfrm>
          <a:prstGeom prst="line">
            <a:avLst/>
          </a:prstGeom>
          <a:noFill/>
          <a:ln w="508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1285" name="Rectangle 5"/>
          <p:cNvSpPr>
            <a:spLocks noChangeArrowheads="1"/>
          </p:cNvSpPr>
          <p:nvPr/>
        </p:nvSpPr>
        <p:spPr bwMode="auto">
          <a:xfrm>
            <a:off x="3962400" y="3352800"/>
            <a:ext cx="64008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3429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800" i="0">
                <a:solidFill>
                  <a:schemeClr val="tx2"/>
                </a:solidFill>
              </a:rPr>
              <a:t>Three</a:t>
            </a:r>
            <a:br>
              <a:rPr lang="en-US" altLang="en-US" sz="2800" i="0">
                <a:solidFill>
                  <a:schemeClr val="tx2"/>
                </a:solidFill>
              </a:rPr>
            </a:br>
            <a:r>
              <a:rPr lang="en-US" altLang="en-US" sz="2800" i="0">
                <a:solidFill>
                  <a:schemeClr val="tx2"/>
                </a:solidFill>
              </a:rPr>
              <a:t>Binary Search like</a:t>
            </a:r>
            <a:br>
              <a:rPr lang="en-US" altLang="en-US" sz="2800" i="0">
                <a:solidFill>
                  <a:schemeClr val="tx2"/>
                </a:solidFill>
              </a:rPr>
            </a:br>
            <a:r>
              <a:rPr lang="en-US" altLang="en-US" sz="2800" i="0">
                <a:solidFill>
                  <a:schemeClr val="tx2"/>
                </a:solidFill>
              </a:rPr>
              <a:t>examples</a:t>
            </a:r>
            <a:endParaRPr lang="en-CA" altLang="en-US" sz="2800" i="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81284"/>
                                        </p:tgtEl>
                                        <p:attrNameLst>
                                          <p:attrName>style.visibility</p:attrName>
                                        </p:attrNameLst>
                                      </p:cBhvr>
                                      <p:to>
                                        <p:strVal val="visible"/>
                                      </p:to>
                                    </p:set>
                                    <p:anim calcmode="lin" valueType="num">
                                      <p:cBhvr additive="base">
                                        <p:cTn id="7" dur="500" fill="hold"/>
                                        <p:tgtEl>
                                          <p:spTgt spid="481284"/>
                                        </p:tgtEl>
                                        <p:attrNameLst>
                                          <p:attrName>ppt_x</p:attrName>
                                        </p:attrNameLst>
                                      </p:cBhvr>
                                      <p:tavLst>
                                        <p:tav tm="0">
                                          <p:val>
                                            <p:strVal val="0-#ppt_w/2"/>
                                          </p:val>
                                        </p:tav>
                                        <p:tav tm="100000">
                                          <p:val>
                                            <p:strVal val="#ppt_x"/>
                                          </p:val>
                                        </p:tav>
                                      </p:tavLst>
                                    </p:anim>
                                    <p:anim calcmode="lin" valueType="num">
                                      <p:cBhvr additive="base">
                                        <p:cTn id="8" dur="500" fill="hold"/>
                                        <p:tgtEl>
                                          <p:spTgt spid="48128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81285"/>
                                        </p:tgtEl>
                                        <p:attrNameLst>
                                          <p:attrName>style.visibility</p:attrName>
                                        </p:attrNameLst>
                                      </p:cBhvr>
                                      <p:to>
                                        <p:strVal val="visible"/>
                                      </p:to>
                                    </p:set>
                                    <p:anim calcmode="lin" valueType="num">
                                      <p:cBhvr additive="base">
                                        <p:cTn id="13" dur="500" fill="hold"/>
                                        <p:tgtEl>
                                          <p:spTgt spid="481285"/>
                                        </p:tgtEl>
                                        <p:attrNameLst>
                                          <p:attrName>ppt_x</p:attrName>
                                        </p:attrNameLst>
                                      </p:cBhvr>
                                      <p:tavLst>
                                        <p:tav tm="0">
                                          <p:val>
                                            <p:strVal val="1+#ppt_w/2"/>
                                          </p:val>
                                        </p:tav>
                                        <p:tav tm="100000">
                                          <p:val>
                                            <p:strVal val="#ppt_x"/>
                                          </p:val>
                                        </p:tav>
                                      </p:tavLst>
                                    </p:anim>
                                    <p:anim calcmode="lin" valueType="num">
                                      <p:cBhvr additive="base">
                                        <p:cTn id="14" dur="500" fill="hold"/>
                                        <p:tgtEl>
                                          <p:spTgt spid="4812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284" grpId="0" animBg="1"/>
      <p:bldP spid="481285" grpId="0"/>
    </p:bld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ChangeArrowheads="1"/>
          </p:cNvSpPr>
          <p:nvPr>
            <p:ph type="title"/>
          </p:nvPr>
        </p:nvSpPr>
        <p:spPr/>
        <p:txBody>
          <a:bodyPr/>
          <a:lstStyle/>
          <a:p>
            <a:pPr eaLnBrk="1" hangingPunct="1"/>
            <a:r>
              <a:rPr lang="en-US" altLang="en-US" smtClean="0"/>
              <a:t>Typical Types of Loop Invariants</a:t>
            </a:r>
          </a:p>
        </p:txBody>
      </p:sp>
      <p:sp>
        <p:nvSpPr>
          <p:cNvPr id="260099" name="Rectangle 3"/>
          <p:cNvSpPr>
            <a:spLocks noGrp="1" noChangeArrowheads="1"/>
          </p:cNvSpPr>
          <p:nvPr>
            <p:ph type="body" idx="1"/>
          </p:nvPr>
        </p:nvSpPr>
        <p:spPr/>
        <p:txBody>
          <a:bodyPr/>
          <a:lstStyle/>
          <a:p>
            <a:pPr eaLnBrk="1" hangingPunct="1"/>
            <a:r>
              <a:rPr lang="en-US" altLang="en-US" dirty="0" smtClean="0"/>
              <a:t>Fairy God Mother</a:t>
            </a:r>
          </a:p>
          <a:p>
            <a:pPr eaLnBrk="1" hangingPunct="1"/>
            <a:r>
              <a:rPr lang="en-US" altLang="en-US" dirty="0" smtClean="0"/>
              <a:t>More of the input</a:t>
            </a:r>
          </a:p>
          <a:p>
            <a:pPr eaLnBrk="1" hangingPunct="1"/>
            <a:r>
              <a:rPr lang="en-US" altLang="en-US" dirty="0" smtClean="0"/>
              <a:t>More of the output</a:t>
            </a:r>
          </a:p>
          <a:p>
            <a:pPr eaLnBrk="1" hangingPunct="1"/>
            <a:r>
              <a:rPr lang="en-US" altLang="en-US" dirty="0" err="1" smtClean="0"/>
              <a:t>Narowing</a:t>
            </a:r>
            <a:r>
              <a:rPr lang="en-US" altLang="en-US" dirty="0" smtClean="0"/>
              <a:t> </a:t>
            </a:r>
            <a:r>
              <a:rPr lang="en-US" altLang="en-US" dirty="0" smtClean="0"/>
              <a:t>the search space</a:t>
            </a:r>
          </a:p>
          <a:p>
            <a:pPr eaLnBrk="1" hangingPunct="1"/>
            <a:r>
              <a:rPr lang="en-US" altLang="en-US" dirty="0" smtClean="0"/>
              <a:t>Shrinking Input Instance</a:t>
            </a:r>
          </a:p>
          <a:p>
            <a:pPr eaLnBrk="1" hangingPunct="1"/>
            <a:r>
              <a:rPr lang="en-US" altLang="en-US" dirty="0" smtClean="0"/>
              <a:t>Data Structure (System) Invariant</a:t>
            </a:r>
          </a:p>
          <a:p>
            <a:pPr eaLnBrk="1" hangingPunct="1"/>
            <a:endParaRPr lang="en-US" altLang="en-US" dirty="0" smtClean="0"/>
          </a:p>
        </p:txBody>
      </p:sp>
      <p:sp>
        <p:nvSpPr>
          <p:cNvPr id="481284" name="Line 4"/>
          <p:cNvSpPr>
            <a:spLocks noChangeShapeType="1"/>
          </p:cNvSpPr>
          <p:nvPr/>
        </p:nvSpPr>
        <p:spPr bwMode="auto">
          <a:xfrm>
            <a:off x="381000" y="4049713"/>
            <a:ext cx="609600" cy="0"/>
          </a:xfrm>
          <a:prstGeom prst="line">
            <a:avLst/>
          </a:prstGeom>
          <a:noFill/>
          <a:ln w="508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1285" name="Rectangle 5"/>
          <p:cNvSpPr>
            <a:spLocks noChangeArrowheads="1"/>
          </p:cNvSpPr>
          <p:nvPr/>
        </p:nvSpPr>
        <p:spPr bwMode="auto">
          <a:xfrm>
            <a:off x="3962400" y="3352800"/>
            <a:ext cx="64008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3429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800" i="0">
                <a:solidFill>
                  <a:schemeClr val="tx2"/>
                </a:solidFill>
              </a:rPr>
              <a:t>Three</a:t>
            </a:r>
            <a:br>
              <a:rPr lang="en-US" altLang="en-US" sz="2800" i="0">
                <a:solidFill>
                  <a:schemeClr val="tx2"/>
                </a:solidFill>
              </a:rPr>
            </a:br>
            <a:r>
              <a:rPr lang="en-US" altLang="en-US" sz="2800" i="0">
                <a:solidFill>
                  <a:schemeClr val="tx2"/>
                </a:solidFill>
              </a:rPr>
              <a:t>Binary Search like</a:t>
            </a:r>
            <a:br>
              <a:rPr lang="en-US" altLang="en-US" sz="2800" i="0">
                <a:solidFill>
                  <a:schemeClr val="tx2"/>
                </a:solidFill>
              </a:rPr>
            </a:br>
            <a:r>
              <a:rPr lang="en-US" altLang="en-US" sz="2800" i="0">
                <a:solidFill>
                  <a:schemeClr val="tx2"/>
                </a:solidFill>
              </a:rPr>
              <a:t>examples</a:t>
            </a:r>
            <a:endParaRPr lang="en-CA" altLang="en-US" sz="2800" i="0">
              <a:solidFill>
                <a:schemeClr val="tx2"/>
              </a:solidFill>
            </a:endParaRPr>
          </a:p>
        </p:txBody>
      </p:sp>
    </p:spTree>
    <p:extLst>
      <p:ext uri="{BB962C8B-B14F-4D97-AF65-F5344CB8AC3E}">
        <p14:creationId xmlns:p14="http://schemas.microsoft.com/office/powerpoint/2010/main" val="9842577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81284"/>
                                        </p:tgtEl>
                                        <p:attrNameLst>
                                          <p:attrName>style.visibility</p:attrName>
                                        </p:attrNameLst>
                                      </p:cBhvr>
                                      <p:to>
                                        <p:strVal val="visible"/>
                                      </p:to>
                                    </p:set>
                                    <p:anim calcmode="lin" valueType="num">
                                      <p:cBhvr additive="base">
                                        <p:cTn id="7" dur="500" fill="hold"/>
                                        <p:tgtEl>
                                          <p:spTgt spid="481284"/>
                                        </p:tgtEl>
                                        <p:attrNameLst>
                                          <p:attrName>ppt_x</p:attrName>
                                        </p:attrNameLst>
                                      </p:cBhvr>
                                      <p:tavLst>
                                        <p:tav tm="0">
                                          <p:val>
                                            <p:strVal val="0-#ppt_w/2"/>
                                          </p:val>
                                        </p:tav>
                                        <p:tav tm="100000">
                                          <p:val>
                                            <p:strVal val="#ppt_x"/>
                                          </p:val>
                                        </p:tav>
                                      </p:tavLst>
                                    </p:anim>
                                    <p:anim calcmode="lin" valueType="num">
                                      <p:cBhvr additive="base">
                                        <p:cTn id="8" dur="500" fill="hold"/>
                                        <p:tgtEl>
                                          <p:spTgt spid="48128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81285"/>
                                        </p:tgtEl>
                                        <p:attrNameLst>
                                          <p:attrName>style.visibility</p:attrName>
                                        </p:attrNameLst>
                                      </p:cBhvr>
                                      <p:to>
                                        <p:strVal val="visible"/>
                                      </p:to>
                                    </p:set>
                                    <p:anim calcmode="lin" valueType="num">
                                      <p:cBhvr additive="base">
                                        <p:cTn id="13" dur="500" fill="hold"/>
                                        <p:tgtEl>
                                          <p:spTgt spid="481285"/>
                                        </p:tgtEl>
                                        <p:attrNameLst>
                                          <p:attrName>ppt_x</p:attrName>
                                        </p:attrNameLst>
                                      </p:cBhvr>
                                      <p:tavLst>
                                        <p:tav tm="0">
                                          <p:val>
                                            <p:strVal val="1+#ppt_w/2"/>
                                          </p:val>
                                        </p:tav>
                                        <p:tav tm="100000">
                                          <p:val>
                                            <p:strVal val="#ppt_x"/>
                                          </p:val>
                                        </p:tav>
                                      </p:tavLst>
                                    </p:anim>
                                    <p:anim calcmode="lin" valueType="num">
                                      <p:cBhvr additive="base">
                                        <p:cTn id="14" dur="500" fill="hold"/>
                                        <p:tgtEl>
                                          <p:spTgt spid="4812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284" grpId="0" animBg="1"/>
      <p:bldP spid="481285" grpId="0"/>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ChangeArrowheads="1"/>
          </p:cNvSpPr>
          <p:nvPr>
            <p:ph type="title"/>
          </p:nvPr>
        </p:nvSpPr>
        <p:spPr/>
        <p:txBody>
          <a:bodyPr/>
          <a:lstStyle/>
          <a:p>
            <a:pPr eaLnBrk="1" hangingPunct="1"/>
            <a:r>
              <a:rPr lang="en-US" altLang="en-US" smtClean="0"/>
              <a:t>Define Problem: </a:t>
            </a:r>
            <a:r>
              <a:rPr lang="en-US" altLang="en-US" smtClean="0">
                <a:solidFill>
                  <a:schemeClr val="tx1"/>
                </a:solidFill>
              </a:rPr>
              <a:t>Binary Search</a:t>
            </a:r>
            <a:endParaRPr lang="en-CA" altLang="en-US" smtClean="0">
              <a:solidFill>
                <a:schemeClr val="tx1"/>
              </a:solidFill>
            </a:endParaRPr>
          </a:p>
        </p:txBody>
      </p:sp>
      <p:sp>
        <p:nvSpPr>
          <p:cNvPr id="261123" name="Rectangle 3"/>
          <p:cNvSpPr>
            <a:spLocks noGrp="1" noChangeArrowheads="1"/>
          </p:cNvSpPr>
          <p:nvPr>
            <p:ph type="body" idx="1"/>
          </p:nvPr>
        </p:nvSpPr>
        <p:spPr/>
        <p:txBody>
          <a:bodyPr/>
          <a:lstStyle/>
          <a:p>
            <a:pPr eaLnBrk="1" hangingPunct="1"/>
            <a:r>
              <a:rPr lang="en-US" altLang="en-US" smtClean="0"/>
              <a:t>PreConditions</a:t>
            </a:r>
          </a:p>
          <a:p>
            <a:pPr lvl="1" eaLnBrk="1" hangingPunct="1"/>
            <a:r>
              <a:rPr lang="en-US" altLang="en-US" smtClean="0"/>
              <a:t>Key       </a:t>
            </a:r>
            <a:r>
              <a:rPr lang="en-US" altLang="en-US" smtClean="0">
                <a:solidFill>
                  <a:schemeClr val="accent2"/>
                </a:solidFill>
              </a:rPr>
              <a:t>25</a:t>
            </a:r>
          </a:p>
          <a:p>
            <a:pPr lvl="1" eaLnBrk="1" hangingPunct="1"/>
            <a:r>
              <a:rPr lang="en-US" altLang="en-US" smtClean="0"/>
              <a:t>Sorted List</a:t>
            </a:r>
          </a:p>
          <a:p>
            <a:pPr lvl="1" eaLnBrk="1" hangingPunct="1"/>
            <a:endParaRPr lang="en-US" altLang="en-US" smtClean="0"/>
          </a:p>
          <a:p>
            <a:pPr lvl="1" eaLnBrk="1" hangingPunct="1"/>
            <a:endParaRPr lang="en-US" altLang="en-US" smtClean="0"/>
          </a:p>
          <a:p>
            <a:pPr eaLnBrk="1" hangingPunct="1"/>
            <a:r>
              <a:rPr lang="en-US" altLang="en-US" smtClean="0"/>
              <a:t>PostConditions</a:t>
            </a:r>
          </a:p>
          <a:p>
            <a:pPr lvl="1" eaLnBrk="1" hangingPunct="1"/>
            <a:r>
              <a:rPr lang="en-US" altLang="en-US" smtClean="0"/>
              <a:t>Find key in list (if there).</a:t>
            </a:r>
          </a:p>
          <a:p>
            <a:pPr lvl="1" eaLnBrk="1" hangingPunct="1"/>
            <a:endParaRPr lang="en-US" altLang="en-US" smtClean="0"/>
          </a:p>
          <a:p>
            <a:pPr eaLnBrk="1" hangingPunct="1"/>
            <a:endParaRPr lang="en-CA" altLang="en-US" smtClean="0"/>
          </a:p>
        </p:txBody>
      </p:sp>
      <p:graphicFrame>
        <p:nvGraphicFramePr>
          <p:cNvPr id="288772" name="Group 4"/>
          <p:cNvGraphicFramePr>
            <a:graphicFrameLocks noGrp="1"/>
          </p:cNvGraphicFramePr>
          <p:nvPr/>
        </p:nvGraphicFramePr>
        <p:xfrm>
          <a:off x="76200" y="3810000"/>
          <a:ext cx="89916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gridCol w="449263">
                  <a:extLst>
                    <a:ext uri="{9D8B030D-6E8A-4147-A177-3AD203B41FA5}">
                      <a16:colId xmlns:a16="http://schemas.microsoft.com/office/drawing/2014/main" val="20010"/>
                    </a:ext>
                  </a:extLst>
                </a:gridCol>
                <a:gridCol w="450850">
                  <a:extLst>
                    <a:ext uri="{9D8B030D-6E8A-4147-A177-3AD203B41FA5}">
                      <a16:colId xmlns:a16="http://schemas.microsoft.com/office/drawing/2014/main" val="20011"/>
                    </a:ext>
                  </a:extLst>
                </a:gridCol>
                <a:gridCol w="447675">
                  <a:extLst>
                    <a:ext uri="{9D8B030D-6E8A-4147-A177-3AD203B41FA5}">
                      <a16:colId xmlns:a16="http://schemas.microsoft.com/office/drawing/2014/main" val="20012"/>
                    </a:ext>
                  </a:extLst>
                </a:gridCol>
                <a:gridCol w="450850">
                  <a:extLst>
                    <a:ext uri="{9D8B030D-6E8A-4147-A177-3AD203B41FA5}">
                      <a16:colId xmlns:a16="http://schemas.microsoft.com/office/drawing/2014/main" val="20013"/>
                    </a:ext>
                  </a:extLst>
                </a:gridCol>
                <a:gridCol w="449262">
                  <a:extLst>
                    <a:ext uri="{9D8B030D-6E8A-4147-A177-3AD203B41FA5}">
                      <a16:colId xmlns:a16="http://schemas.microsoft.com/office/drawing/2014/main" val="20014"/>
                    </a:ext>
                  </a:extLst>
                </a:gridCol>
                <a:gridCol w="449263">
                  <a:extLst>
                    <a:ext uri="{9D8B030D-6E8A-4147-A177-3AD203B41FA5}">
                      <a16:colId xmlns:a16="http://schemas.microsoft.com/office/drawing/2014/main" val="20015"/>
                    </a:ext>
                  </a:extLst>
                </a:gridCol>
                <a:gridCol w="450850">
                  <a:extLst>
                    <a:ext uri="{9D8B030D-6E8A-4147-A177-3AD203B41FA5}">
                      <a16:colId xmlns:a16="http://schemas.microsoft.com/office/drawing/2014/main" val="20016"/>
                    </a:ext>
                  </a:extLst>
                </a:gridCol>
                <a:gridCol w="447675">
                  <a:extLst>
                    <a:ext uri="{9D8B030D-6E8A-4147-A177-3AD203B41FA5}">
                      <a16:colId xmlns:a16="http://schemas.microsoft.com/office/drawing/2014/main" val="20017"/>
                    </a:ext>
                  </a:extLst>
                </a:gridCol>
                <a:gridCol w="450850">
                  <a:extLst>
                    <a:ext uri="{9D8B030D-6E8A-4147-A177-3AD203B41FA5}">
                      <a16:colId xmlns:a16="http://schemas.microsoft.com/office/drawing/2014/main" val="20018"/>
                    </a:ext>
                  </a:extLst>
                </a:gridCol>
                <a:gridCol w="449262">
                  <a:extLst>
                    <a:ext uri="{9D8B030D-6E8A-4147-A177-3AD203B41FA5}">
                      <a16:colId xmlns:a16="http://schemas.microsoft.com/office/drawing/2014/main" val="2001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9</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0</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2</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4</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88816" name="Group 48"/>
          <p:cNvGraphicFramePr>
            <a:graphicFrameLocks noGrp="1"/>
          </p:cNvGraphicFramePr>
          <p:nvPr/>
        </p:nvGraphicFramePr>
        <p:xfrm>
          <a:off x="76200" y="5867400"/>
          <a:ext cx="89916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gridCol w="449263">
                  <a:extLst>
                    <a:ext uri="{9D8B030D-6E8A-4147-A177-3AD203B41FA5}">
                      <a16:colId xmlns:a16="http://schemas.microsoft.com/office/drawing/2014/main" val="20010"/>
                    </a:ext>
                  </a:extLst>
                </a:gridCol>
                <a:gridCol w="450850">
                  <a:extLst>
                    <a:ext uri="{9D8B030D-6E8A-4147-A177-3AD203B41FA5}">
                      <a16:colId xmlns:a16="http://schemas.microsoft.com/office/drawing/2014/main" val="20011"/>
                    </a:ext>
                  </a:extLst>
                </a:gridCol>
                <a:gridCol w="447675">
                  <a:extLst>
                    <a:ext uri="{9D8B030D-6E8A-4147-A177-3AD203B41FA5}">
                      <a16:colId xmlns:a16="http://schemas.microsoft.com/office/drawing/2014/main" val="20012"/>
                    </a:ext>
                  </a:extLst>
                </a:gridCol>
                <a:gridCol w="450850">
                  <a:extLst>
                    <a:ext uri="{9D8B030D-6E8A-4147-A177-3AD203B41FA5}">
                      <a16:colId xmlns:a16="http://schemas.microsoft.com/office/drawing/2014/main" val="20013"/>
                    </a:ext>
                  </a:extLst>
                </a:gridCol>
                <a:gridCol w="449262">
                  <a:extLst>
                    <a:ext uri="{9D8B030D-6E8A-4147-A177-3AD203B41FA5}">
                      <a16:colId xmlns:a16="http://schemas.microsoft.com/office/drawing/2014/main" val="20014"/>
                    </a:ext>
                  </a:extLst>
                </a:gridCol>
                <a:gridCol w="449263">
                  <a:extLst>
                    <a:ext uri="{9D8B030D-6E8A-4147-A177-3AD203B41FA5}">
                      <a16:colId xmlns:a16="http://schemas.microsoft.com/office/drawing/2014/main" val="20015"/>
                    </a:ext>
                  </a:extLst>
                </a:gridCol>
                <a:gridCol w="450850">
                  <a:extLst>
                    <a:ext uri="{9D8B030D-6E8A-4147-A177-3AD203B41FA5}">
                      <a16:colId xmlns:a16="http://schemas.microsoft.com/office/drawing/2014/main" val="20016"/>
                    </a:ext>
                  </a:extLst>
                </a:gridCol>
                <a:gridCol w="447675">
                  <a:extLst>
                    <a:ext uri="{9D8B030D-6E8A-4147-A177-3AD203B41FA5}">
                      <a16:colId xmlns:a16="http://schemas.microsoft.com/office/drawing/2014/main" val="20017"/>
                    </a:ext>
                  </a:extLst>
                </a:gridCol>
                <a:gridCol w="450850">
                  <a:extLst>
                    <a:ext uri="{9D8B030D-6E8A-4147-A177-3AD203B41FA5}">
                      <a16:colId xmlns:a16="http://schemas.microsoft.com/office/drawing/2014/main" val="20018"/>
                    </a:ext>
                  </a:extLst>
                </a:gridCol>
                <a:gridCol w="449262">
                  <a:extLst>
                    <a:ext uri="{9D8B030D-6E8A-4147-A177-3AD203B41FA5}">
                      <a16:colId xmlns:a16="http://schemas.microsoft.com/office/drawing/2014/main" val="2001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9</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0</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2</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4</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61212" name="Oval 92"/>
          <p:cNvSpPr>
            <a:spLocks noChangeArrowheads="1"/>
          </p:cNvSpPr>
          <p:nvPr/>
        </p:nvSpPr>
        <p:spPr bwMode="auto">
          <a:xfrm>
            <a:off x="3124200" y="5791200"/>
            <a:ext cx="608013" cy="5334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Tree>
  </p:cSld>
  <p:clrMapOvr>
    <a:masterClrMapping/>
  </p:clrMapOvr>
  <p:timing>
    <p:tnLst>
      <p:par>
        <p:cTn id="1" dur="indefinite" restart="never" nodeType="tmRoot"/>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ChangeArrowheads="1"/>
          </p:cNvSpPr>
          <p:nvPr>
            <p:ph type="title"/>
          </p:nvPr>
        </p:nvSpPr>
        <p:spPr/>
        <p:txBody>
          <a:bodyPr/>
          <a:lstStyle/>
          <a:p>
            <a:pPr eaLnBrk="1" hangingPunct="1"/>
            <a:r>
              <a:rPr lang="en-US" altLang="en-US" smtClean="0"/>
              <a:t>Define Loop Invariant</a:t>
            </a:r>
            <a:endParaRPr lang="en-CA" altLang="en-US" smtClean="0"/>
          </a:p>
        </p:txBody>
      </p:sp>
      <p:sp>
        <p:nvSpPr>
          <p:cNvPr id="251907" name="Rectangle 3"/>
          <p:cNvSpPr>
            <a:spLocks noGrp="1" noChangeArrowheads="1"/>
          </p:cNvSpPr>
          <p:nvPr>
            <p:ph type="body" idx="1"/>
          </p:nvPr>
        </p:nvSpPr>
        <p:spPr>
          <a:xfrm>
            <a:off x="304800" y="1905000"/>
            <a:ext cx="8001000" cy="1676400"/>
          </a:xfrm>
        </p:spPr>
        <p:txBody>
          <a:bodyPr/>
          <a:lstStyle/>
          <a:p>
            <a:pPr eaLnBrk="1" hangingPunct="1"/>
            <a:r>
              <a:rPr lang="en-US" altLang="en-US" smtClean="0"/>
              <a:t>Maintain a sub-list</a:t>
            </a:r>
          </a:p>
          <a:p>
            <a:pPr eaLnBrk="1" hangingPunct="1"/>
            <a:r>
              <a:rPr lang="en-US" altLang="en-US" smtClean="0"/>
              <a:t>Such that</a:t>
            </a:r>
            <a:endParaRPr lang="en-CA" altLang="en-US" smtClean="0"/>
          </a:p>
        </p:txBody>
      </p:sp>
      <p:sp>
        <p:nvSpPr>
          <p:cNvPr id="262148" name="Text Box 4"/>
          <p:cNvSpPr txBox="1">
            <a:spLocks noChangeArrowheads="1"/>
          </p:cNvSpPr>
          <p:nvPr/>
        </p:nvSpPr>
        <p:spPr bwMode="auto">
          <a:xfrm>
            <a:off x="1341438" y="3794125"/>
            <a:ext cx="868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key </a:t>
            </a:r>
            <a:r>
              <a:rPr lang="en-US" altLang="en-US" sz="2000" i="0">
                <a:solidFill>
                  <a:schemeClr val="accent2"/>
                </a:solidFill>
              </a:rPr>
              <a:t>25</a:t>
            </a:r>
            <a:endParaRPr lang="en-CA" altLang="en-US" sz="2000" i="0">
              <a:solidFill>
                <a:schemeClr val="accent2"/>
              </a:solidFill>
            </a:endParaRPr>
          </a:p>
        </p:txBody>
      </p:sp>
      <p:sp>
        <p:nvSpPr>
          <p:cNvPr id="262149" name="Rectangle 5" descr="Green marble"/>
          <p:cNvSpPr>
            <a:spLocks noChangeArrowheads="1"/>
          </p:cNvSpPr>
          <p:nvPr/>
        </p:nvSpPr>
        <p:spPr bwMode="auto">
          <a:xfrm>
            <a:off x="1447800" y="4343400"/>
            <a:ext cx="5867400" cy="38100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289798" name="Group 6"/>
          <p:cNvGraphicFramePr>
            <a:graphicFrameLocks noGrp="1"/>
          </p:cNvGraphicFramePr>
          <p:nvPr/>
        </p:nvGraphicFramePr>
        <p:xfrm>
          <a:off x="76200" y="4329113"/>
          <a:ext cx="89916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gridCol w="449263">
                  <a:extLst>
                    <a:ext uri="{9D8B030D-6E8A-4147-A177-3AD203B41FA5}">
                      <a16:colId xmlns:a16="http://schemas.microsoft.com/office/drawing/2014/main" val="20010"/>
                    </a:ext>
                  </a:extLst>
                </a:gridCol>
                <a:gridCol w="450850">
                  <a:extLst>
                    <a:ext uri="{9D8B030D-6E8A-4147-A177-3AD203B41FA5}">
                      <a16:colId xmlns:a16="http://schemas.microsoft.com/office/drawing/2014/main" val="20011"/>
                    </a:ext>
                  </a:extLst>
                </a:gridCol>
                <a:gridCol w="447675">
                  <a:extLst>
                    <a:ext uri="{9D8B030D-6E8A-4147-A177-3AD203B41FA5}">
                      <a16:colId xmlns:a16="http://schemas.microsoft.com/office/drawing/2014/main" val="20012"/>
                    </a:ext>
                  </a:extLst>
                </a:gridCol>
                <a:gridCol w="450850">
                  <a:extLst>
                    <a:ext uri="{9D8B030D-6E8A-4147-A177-3AD203B41FA5}">
                      <a16:colId xmlns:a16="http://schemas.microsoft.com/office/drawing/2014/main" val="20013"/>
                    </a:ext>
                  </a:extLst>
                </a:gridCol>
                <a:gridCol w="449262">
                  <a:extLst>
                    <a:ext uri="{9D8B030D-6E8A-4147-A177-3AD203B41FA5}">
                      <a16:colId xmlns:a16="http://schemas.microsoft.com/office/drawing/2014/main" val="20014"/>
                    </a:ext>
                  </a:extLst>
                </a:gridCol>
                <a:gridCol w="449263">
                  <a:extLst>
                    <a:ext uri="{9D8B030D-6E8A-4147-A177-3AD203B41FA5}">
                      <a16:colId xmlns:a16="http://schemas.microsoft.com/office/drawing/2014/main" val="20015"/>
                    </a:ext>
                  </a:extLst>
                </a:gridCol>
                <a:gridCol w="450850">
                  <a:extLst>
                    <a:ext uri="{9D8B030D-6E8A-4147-A177-3AD203B41FA5}">
                      <a16:colId xmlns:a16="http://schemas.microsoft.com/office/drawing/2014/main" val="20016"/>
                    </a:ext>
                  </a:extLst>
                </a:gridCol>
                <a:gridCol w="447675">
                  <a:extLst>
                    <a:ext uri="{9D8B030D-6E8A-4147-A177-3AD203B41FA5}">
                      <a16:colId xmlns:a16="http://schemas.microsoft.com/office/drawing/2014/main" val="20017"/>
                    </a:ext>
                  </a:extLst>
                </a:gridCol>
                <a:gridCol w="450850">
                  <a:extLst>
                    <a:ext uri="{9D8B030D-6E8A-4147-A177-3AD203B41FA5}">
                      <a16:colId xmlns:a16="http://schemas.microsoft.com/office/drawing/2014/main" val="20018"/>
                    </a:ext>
                  </a:extLst>
                </a:gridCol>
                <a:gridCol w="449262">
                  <a:extLst>
                    <a:ext uri="{9D8B030D-6E8A-4147-A177-3AD203B41FA5}">
                      <a16:colId xmlns:a16="http://schemas.microsoft.com/office/drawing/2014/main" val="2001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9</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0</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2</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4</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pSp>
        <p:nvGrpSpPr>
          <p:cNvPr id="262194" name="Group 50"/>
          <p:cNvGrpSpPr>
            <a:grpSpLocks/>
          </p:cNvGrpSpPr>
          <p:nvPr/>
        </p:nvGrpSpPr>
        <p:grpSpPr bwMode="auto">
          <a:xfrm>
            <a:off x="7315200" y="981075"/>
            <a:ext cx="1227138" cy="619125"/>
            <a:chOff x="3456" y="2677"/>
            <a:chExt cx="773" cy="390"/>
          </a:xfrm>
        </p:grpSpPr>
        <p:sp>
          <p:nvSpPr>
            <p:cNvPr id="262206" name="Freeform 51" descr="Green marble"/>
            <p:cNvSpPr>
              <a:spLocks noChangeAspect="1"/>
            </p:cNvSpPr>
            <p:nvPr/>
          </p:nvSpPr>
          <p:spPr bwMode="auto">
            <a:xfrm rot="2360341">
              <a:off x="3456" y="2677"/>
              <a:ext cx="493" cy="39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262207" name="Freeform 52" descr="Green marble"/>
            <p:cNvSpPr>
              <a:spLocks noChangeAspect="1"/>
            </p:cNvSpPr>
            <p:nvPr/>
          </p:nvSpPr>
          <p:spPr bwMode="auto">
            <a:xfrm rot="2360341">
              <a:off x="3945" y="2719"/>
              <a:ext cx="284" cy="283"/>
            </a:xfrm>
            <a:custGeom>
              <a:avLst/>
              <a:gdLst>
                <a:gd name="T0" fmla="*/ 0 w 1312"/>
                <a:gd name="T1" fmla="*/ 0 h 1296"/>
                <a:gd name="T2" fmla="*/ 0 w 1312"/>
                <a:gd name="T3" fmla="*/ 0 h 1296"/>
                <a:gd name="T4" fmla="*/ 0 w 1312"/>
                <a:gd name="T5" fmla="*/ 0 h 1296"/>
                <a:gd name="T6" fmla="*/ 0 w 1312"/>
                <a:gd name="T7" fmla="*/ 0 h 1296"/>
                <a:gd name="T8" fmla="*/ 0 w 1312"/>
                <a:gd name="T9" fmla="*/ 0 h 1296"/>
                <a:gd name="T10" fmla="*/ 0 w 1312"/>
                <a:gd name="T11" fmla="*/ 0 h 1296"/>
                <a:gd name="T12" fmla="*/ 0 w 1312"/>
                <a:gd name="T13" fmla="*/ 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grpSp>
        <p:nvGrpSpPr>
          <p:cNvPr id="262195" name="Group 53"/>
          <p:cNvGrpSpPr>
            <a:grpSpLocks/>
          </p:cNvGrpSpPr>
          <p:nvPr/>
        </p:nvGrpSpPr>
        <p:grpSpPr bwMode="auto">
          <a:xfrm>
            <a:off x="2667000" y="2667000"/>
            <a:ext cx="401638" cy="1143000"/>
            <a:chOff x="5760" y="720"/>
            <a:chExt cx="1021" cy="2477"/>
          </a:xfrm>
        </p:grpSpPr>
        <p:grpSp>
          <p:nvGrpSpPr>
            <p:cNvPr id="262196" name="Group 54"/>
            <p:cNvGrpSpPr>
              <a:grpSpLocks/>
            </p:cNvGrpSpPr>
            <p:nvPr/>
          </p:nvGrpSpPr>
          <p:grpSpPr bwMode="auto">
            <a:xfrm>
              <a:off x="5760" y="901"/>
              <a:ext cx="916" cy="2296"/>
              <a:chOff x="5760" y="901"/>
              <a:chExt cx="916" cy="2296"/>
            </a:xfrm>
          </p:grpSpPr>
          <p:sp>
            <p:nvSpPr>
              <p:cNvPr id="262200" name="Freeform 55"/>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01" name="Freeform 56"/>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02" name="Freeform 57"/>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03" name="Freeform 58"/>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04" name="Freeform 59"/>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05" name="Freeform 60"/>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62197" name="Group 61"/>
            <p:cNvGrpSpPr>
              <a:grpSpLocks/>
            </p:cNvGrpSpPr>
            <p:nvPr/>
          </p:nvGrpSpPr>
          <p:grpSpPr bwMode="auto">
            <a:xfrm>
              <a:off x="6571" y="720"/>
              <a:ext cx="210" cy="264"/>
              <a:chOff x="6571" y="720"/>
              <a:chExt cx="210" cy="264"/>
            </a:xfrm>
          </p:grpSpPr>
          <p:sp>
            <p:nvSpPr>
              <p:cNvPr id="262198" name="Freeform 62"/>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199" name="Oval 63"/>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51907">
                                            <p:txEl>
                                              <p:pRg st="0" end="0"/>
                                            </p:txEl>
                                          </p:spTgt>
                                        </p:tgtEl>
                                        <p:attrNameLst>
                                          <p:attrName>style.visibility</p:attrName>
                                        </p:attrNameLst>
                                      </p:cBhvr>
                                      <p:to>
                                        <p:strVal val="visible"/>
                                      </p:to>
                                    </p:set>
                                    <p:anim calcmode="lin" valueType="num">
                                      <p:cBhvr additive="base">
                                        <p:cTn id="7" dur="500" fill="hold"/>
                                        <p:tgtEl>
                                          <p:spTgt spid="2519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5190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51907">
                                            <p:txEl>
                                              <p:pRg st="1" end="1"/>
                                            </p:txEl>
                                          </p:spTgt>
                                        </p:tgtEl>
                                        <p:attrNameLst>
                                          <p:attrName>style.visibility</p:attrName>
                                        </p:attrNameLst>
                                      </p:cBhvr>
                                      <p:to>
                                        <p:strVal val="visible"/>
                                      </p:to>
                                    </p:set>
                                    <p:anim calcmode="lin" valueType="num">
                                      <p:cBhvr additive="base">
                                        <p:cTn id="11" dur="500" fill="hold"/>
                                        <p:tgtEl>
                                          <p:spTgt spid="251907">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5190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build="p"/>
    </p:bld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ChangeArrowheads="1"/>
          </p:cNvSpPr>
          <p:nvPr>
            <p:ph type="title"/>
          </p:nvPr>
        </p:nvSpPr>
        <p:spPr/>
        <p:txBody>
          <a:bodyPr/>
          <a:lstStyle/>
          <a:p>
            <a:pPr eaLnBrk="1" hangingPunct="1"/>
            <a:r>
              <a:rPr lang="en-US" altLang="en-US" smtClean="0"/>
              <a:t>Define Loop Invariant</a:t>
            </a:r>
            <a:endParaRPr lang="en-CA" altLang="en-US" smtClean="0"/>
          </a:p>
        </p:txBody>
      </p:sp>
      <p:sp>
        <p:nvSpPr>
          <p:cNvPr id="252931" name="Rectangle 3"/>
          <p:cNvSpPr>
            <a:spLocks noGrp="1" noChangeArrowheads="1"/>
          </p:cNvSpPr>
          <p:nvPr>
            <p:ph type="body" idx="1"/>
          </p:nvPr>
        </p:nvSpPr>
        <p:spPr>
          <a:xfrm>
            <a:off x="304800" y="1905000"/>
            <a:ext cx="8001000" cy="1676400"/>
          </a:xfrm>
        </p:spPr>
        <p:txBody>
          <a:bodyPr/>
          <a:lstStyle/>
          <a:p>
            <a:pPr eaLnBrk="1" hangingPunct="1"/>
            <a:r>
              <a:rPr lang="en-US" altLang="en-US" smtClean="0"/>
              <a:t>Maintain a sub-list.</a:t>
            </a:r>
          </a:p>
          <a:p>
            <a:pPr eaLnBrk="1" hangingPunct="1"/>
            <a:r>
              <a:rPr lang="en-CA" altLang="en-US" smtClean="0"/>
              <a:t>If the key is contained in the original list, then the key is contained in the sub-list</a:t>
            </a:r>
            <a:r>
              <a:rPr lang="en-US" altLang="en-US" smtClean="0"/>
              <a:t>.</a:t>
            </a:r>
            <a:endParaRPr lang="en-CA" altLang="en-US" smtClean="0"/>
          </a:p>
        </p:txBody>
      </p:sp>
      <p:sp>
        <p:nvSpPr>
          <p:cNvPr id="263172" name="Text Box 4"/>
          <p:cNvSpPr txBox="1">
            <a:spLocks noChangeArrowheads="1"/>
          </p:cNvSpPr>
          <p:nvPr/>
        </p:nvSpPr>
        <p:spPr bwMode="auto">
          <a:xfrm>
            <a:off x="1341438" y="3794125"/>
            <a:ext cx="868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key </a:t>
            </a:r>
            <a:r>
              <a:rPr lang="en-US" altLang="en-US" sz="2000" i="0">
                <a:solidFill>
                  <a:schemeClr val="accent2"/>
                </a:solidFill>
              </a:rPr>
              <a:t>25</a:t>
            </a:r>
            <a:endParaRPr lang="en-CA" altLang="en-US" sz="2000" i="0">
              <a:solidFill>
                <a:schemeClr val="accent2"/>
              </a:solidFill>
            </a:endParaRPr>
          </a:p>
        </p:txBody>
      </p:sp>
      <p:sp>
        <p:nvSpPr>
          <p:cNvPr id="263173" name="Rectangle 5" descr="Green marble"/>
          <p:cNvSpPr>
            <a:spLocks noChangeArrowheads="1"/>
          </p:cNvSpPr>
          <p:nvPr/>
        </p:nvSpPr>
        <p:spPr bwMode="auto">
          <a:xfrm>
            <a:off x="1447800" y="4343400"/>
            <a:ext cx="5867400" cy="38100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290822" name="Group 6"/>
          <p:cNvGraphicFramePr>
            <a:graphicFrameLocks noGrp="1"/>
          </p:cNvGraphicFramePr>
          <p:nvPr/>
        </p:nvGraphicFramePr>
        <p:xfrm>
          <a:off x="76200" y="4329113"/>
          <a:ext cx="89916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gridCol w="449263">
                  <a:extLst>
                    <a:ext uri="{9D8B030D-6E8A-4147-A177-3AD203B41FA5}">
                      <a16:colId xmlns:a16="http://schemas.microsoft.com/office/drawing/2014/main" val="20010"/>
                    </a:ext>
                  </a:extLst>
                </a:gridCol>
                <a:gridCol w="450850">
                  <a:extLst>
                    <a:ext uri="{9D8B030D-6E8A-4147-A177-3AD203B41FA5}">
                      <a16:colId xmlns:a16="http://schemas.microsoft.com/office/drawing/2014/main" val="20011"/>
                    </a:ext>
                  </a:extLst>
                </a:gridCol>
                <a:gridCol w="447675">
                  <a:extLst>
                    <a:ext uri="{9D8B030D-6E8A-4147-A177-3AD203B41FA5}">
                      <a16:colId xmlns:a16="http://schemas.microsoft.com/office/drawing/2014/main" val="20012"/>
                    </a:ext>
                  </a:extLst>
                </a:gridCol>
                <a:gridCol w="450850">
                  <a:extLst>
                    <a:ext uri="{9D8B030D-6E8A-4147-A177-3AD203B41FA5}">
                      <a16:colId xmlns:a16="http://schemas.microsoft.com/office/drawing/2014/main" val="20013"/>
                    </a:ext>
                  </a:extLst>
                </a:gridCol>
                <a:gridCol w="449262">
                  <a:extLst>
                    <a:ext uri="{9D8B030D-6E8A-4147-A177-3AD203B41FA5}">
                      <a16:colId xmlns:a16="http://schemas.microsoft.com/office/drawing/2014/main" val="20014"/>
                    </a:ext>
                  </a:extLst>
                </a:gridCol>
                <a:gridCol w="449263">
                  <a:extLst>
                    <a:ext uri="{9D8B030D-6E8A-4147-A177-3AD203B41FA5}">
                      <a16:colId xmlns:a16="http://schemas.microsoft.com/office/drawing/2014/main" val="20015"/>
                    </a:ext>
                  </a:extLst>
                </a:gridCol>
                <a:gridCol w="450850">
                  <a:extLst>
                    <a:ext uri="{9D8B030D-6E8A-4147-A177-3AD203B41FA5}">
                      <a16:colId xmlns:a16="http://schemas.microsoft.com/office/drawing/2014/main" val="20016"/>
                    </a:ext>
                  </a:extLst>
                </a:gridCol>
                <a:gridCol w="447675">
                  <a:extLst>
                    <a:ext uri="{9D8B030D-6E8A-4147-A177-3AD203B41FA5}">
                      <a16:colId xmlns:a16="http://schemas.microsoft.com/office/drawing/2014/main" val="20017"/>
                    </a:ext>
                  </a:extLst>
                </a:gridCol>
                <a:gridCol w="450850">
                  <a:extLst>
                    <a:ext uri="{9D8B030D-6E8A-4147-A177-3AD203B41FA5}">
                      <a16:colId xmlns:a16="http://schemas.microsoft.com/office/drawing/2014/main" val="20018"/>
                    </a:ext>
                  </a:extLst>
                </a:gridCol>
                <a:gridCol w="449262">
                  <a:extLst>
                    <a:ext uri="{9D8B030D-6E8A-4147-A177-3AD203B41FA5}">
                      <a16:colId xmlns:a16="http://schemas.microsoft.com/office/drawing/2014/main" val="2001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9</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0</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2</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4</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pSp>
        <p:nvGrpSpPr>
          <p:cNvPr id="263218" name="Group 50"/>
          <p:cNvGrpSpPr>
            <a:grpSpLocks/>
          </p:cNvGrpSpPr>
          <p:nvPr/>
        </p:nvGrpSpPr>
        <p:grpSpPr bwMode="auto">
          <a:xfrm>
            <a:off x="7315200" y="981075"/>
            <a:ext cx="1227138" cy="619125"/>
            <a:chOff x="3456" y="2677"/>
            <a:chExt cx="773" cy="390"/>
          </a:xfrm>
        </p:grpSpPr>
        <p:sp>
          <p:nvSpPr>
            <p:cNvPr id="263219" name="Freeform 51" descr="Green marble"/>
            <p:cNvSpPr>
              <a:spLocks noChangeAspect="1"/>
            </p:cNvSpPr>
            <p:nvPr/>
          </p:nvSpPr>
          <p:spPr bwMode="auto">
            <a:xfrm rot="2360341">
              <a:off x="3456" y="2677"/>
              <a:ext cx="493" cy="39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263220" name="Freeform 52" descr="Green marble"/>
            <p:cNvSpPr>
              <a:spLocks noChangeAspect="1"/>
            </p:cNvSpPr>
            <p:nvPr/>
          </p:nvSpPr>
          <p:spPr bwMode="auto">
            <a:xfrm rot="2360341">
              <a:off x="3945" y="2719"/>
              <a:ext cx="284" cy="283"/>
            </a:xfrm>
            <a:custGeom>
              <a:avLst/>
              <a:gdLst>
                <a:gd name="T0" fmla="*/ 0 w 1312"/>
                <a:gd name="T1" fmla="*/ 0 h 1296"/>
                <a:gd name="T2" fmla="*/ 0 w 1312"/>
                <a:gd name="T3" fmla="*/ 0 h 1296"/>
                <a:gd name="T4" fmla="*/ 0 w 1312"/>
                <a:gd name="T5" fmla="*/ 0 h 1296"/>
                <a:gd name="T6" fmla="*/ 0 w 1312"/>
                <a:gd name="T7" fmla="*/ 0 h 1296"/>
                <a:gd name="T8" fmla="*/ 0 w 1312"/>
                <a:gd name="T9" fmla="*/ 0 h 1296"/>
                <a:gd name="T10" fmla="*/ 0 w 1312"/>
                <a:gd name="T11" fmla="*/ 0 h 1296"/>
                <a:gd name="T12" fmla="*/ 0 w 1312"/>
                <a:gd name="T13" fmla="*/ 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52931">
                                            <p:txEl>
                                              <p:pRg st="1" end="1"/>
                                            </p:txEl>
                                          </p:spTgt>
                                        </p:tgtEl>
                                        <p:attrNameLst>
                                          <p:attrName>style.visibility</p:attrName>
                                        </p:attrNameLst>
                                      </p:cBhvr>
                                      <p:to>
                                        <p:strVal val="visible"/>
                                      </p:to>
                                    </p:set>
                                    <p:anim calcmode="lin" valueType="num">
                                      <p:cBhvr additive="base">
                                        <p:cTn id="7" dur="500" fill="hold"/>
                                        <p:tgtEl>
                                          <p:spTgt spid="252931">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5293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p:txBody>
          <a:bodyPr/>
          <a:lstStyle/>
          <a:p>
            <a:pPr eaLnBrk="1" hangingPunct="1"/>
            <a:r>
              <a:rPr lang="en-US" altLang="en-US" smtClean="0"/>
              <a:t>Define Step</a:t>
            </a:r>
            <a:endParaRPr lang="en-CA" altLang="en-US" smtClean="0"/>
          </a:p>
        </p:txBody>
      </p:sp>
      <p:sp>
        <p:nvSpPr>
          <p:cNvPr id="253955" name="Rectangle 3"/>
          <p:cNvSpPr>
            <a:spLocks noGrp="1" noChangeArrowheads="1"/>
          </p:cNvSpPr>
          <p:nvPr>
            <p:ph type="body" idx="1"/>
          </p:nvPr>
        </p:nvSpPr>
        <p:spPr/>
        <p:txBody>
          <a:bodyPr/>
          <a:lstStyle/>
          <a:p>
            <a:pPr eaLnBrk="1" hangingPunct="1"/>
            <a:r>
              <a:rPr lang="en-US" altLang="en-US" smtClean="0"/>
              <a:t>Make Progress</a:t>
            </a:r>
          </a:p>
          <a:p>
            <a:pPr eaLnBrk="1" hangingPunct="1"/>
            <a:r>
              <a:rPr lang="en-US" altLang="en-US" smtClean="0"/>
              <a:t>Maintain Loop Invariant</a:t>
            </a:r>
            <a:endParaRPr lang="en-CA" altLang="en-US" smtClean="0"/>
          </a:p>
        </p:txBody>
      </p:sp>
      <p:sp>
        <p:nvSpPr>
          <p:cNvPr id="264196" name="Text Box 4"/>
          <p:cNvSpPr txBox="1">
            <a:spLocks noChangeArrowheads="1"/>
          </p:cNvSpPr>
          <p:nvPr/>
        </p:nvSpPr>
        <p:spPr bwMode="auto">
          <a:xfrm>
            <a:off x="1341438" y="3794125"/>
            <a:ext cx="868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key </a:t>
            </a:r>
            <a:r>
              <a:rPr lang="en-US" altLang="en-US" sz="2000" i="0">
                <a:solidFill>
                  <a:schemeClr val="accent2"/>
                </a:solidFill>
              </a:rPr>
              <a:t>25</a:t>
            </a:r>
            <a:endParaRPr lang="en-CA" altLang="en-US" sz="2000" i="0">
              <a:solidFill>
                <a:schemeClr val="accent2"/>
              </a:solidFill>
            </a:endParaRPr>
          </a:p>
        </p:txBody>
      </p:sp>
      <p:sp>
        <p:nvSpPr>
          <p:cNvPr id="264197" name="Rectangle 5" descr="Green marble"/>
          <p:cNvSpPr>
            <a:spLocks noChangeArrowheads="1"/>
          </p:cNvSpPr>
          <p:nvPr/>
        </p:nvSpPr>
        <p:spPr bwMode="auto">
          <a:xfrm>
            <a:off x="1447800" y="4343400"/>
            <a:ext cx="5867400" cy="38100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291846" name="Group 6"/>
          <p:cNvGraphicFramePr>
            <a:graphicFrameLocks noGrp="1"/>
          </p:cNvGraphicFramePr>
          <p:nvPr/>
        </p:nvGraphicFramePr>
        <p:xfrm>
          <a:off x="76200" y="4329113"/>
          <a:ext cx="89916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gridCol w="449263">
                  <a:extLst>
                    <a:ext uri="{9D8B030D-6E8A-4147-A177-3AD203B41FA5}">
                      <a16:colId xmlns:a16="http://schemas.microsoft.com/office/drawing/2014/main" val="20010"/>
                    </a:ext>
                  </a:extLst>
                </a:gridCol>
                <a:gridCol w="450850">
                  <a:extLst>
                    <a:ext uri="{9D8B030D-6E8A-4147-A177-3AD203B41FA5}">
                      <a16:colId xmlns:a16="http://schemas.microsoft.com/office/drawing/2014/main" val="20011"/>
                    </a:ext>
                  </a:extLst>
                </a:gridCol>
                <a:gridCol w="447675">
                  <a:extLst>
                    <a:ext uri="{9D8B030D-6E8A-4147-A177-3AD203B41FA5}">
                      <a16:colId xmlns:a16="http://schemas.microsoft.com/office/drawing/2014/main" val="20012"/>
                    </a:ext>
                  </a:extLst>
                </a:gridCol>
                <a:gridCol w="450850">
                  <a:extLst>
                    <a:ext uri="{9D8B030D-6E8A-4147-A177-3AD203B41FA5}">
                      <a16:colId xmlns:a16="http://schemas.microsoft.com/office/drawing/2014/main" val="20013"/>
                    </a:ext>
                  </a:extLst>
                </a:gridCol>
                <a:gridCol w="449262">
                  <a:extLst>
                    <a:ext uri="{9D8B030D-6E8A-4147-A177-3AD203B41FA5}">
                      <a16:colId xmlns:a16="http://schemas.microsoft.com/office/drawing/2014/main" val="20014"/>
                    </a:ext>
                  </a:extLst>
                </a:gridCol>
                <a:gridCol w="449263">
                  <a:extLst>
                    <a:ext uri="{9D8B030D-6E8A-4147-A177-3AD203B41FA5}">
                      <a16:colId xmlns:a16="http://schemas.microsoft.com/office/drawing/2014/main" val="20015"/>
                    </a:ext>
                  </a:extLst>
                </a:gridCol>
                <a:gridCol w="450850">
                  <a:extLst>
                    <a:ext uri="{9D8B030D-6E8A-4147-A177-3AD203B41FA5}">
                      <a16:colId xmlns:a16="http://schemas.microsoft.com/office/drawing/2014/main" val="20016"/>
                    </a:ext>
                  </a:extLst>
                </a:gridCol>
                <a:gridCol w="447675">
                  <a:extLst>
                    <a:ext uri="{9D8B030D-6E8A-4147-A177-3AD203B41FA5}">
                      <a16:colId xmlns:a16="http://schemas.microsoft.com/office/drawing/2014/main" val="20017"/>
                    </a:ext>
                  </a:extLst>
                </a:gridCol>
                <a:gridCol w="450850">
                  <a:extLst>
                    <a:ext uri="{9D8B030D-6E8A-4147-A177-3AD203B41FA5}">
                      <a16:colId xmlns:a16="http://schemas.microsoft.com/office/drawing/2014/main" val="20018"/>
                    </a:ext>
                  </a:extLst>
                </a:gridCol>
                <a:gridCol w="449262">
                  <a:extLst>
                    <a:ext uri="{9D8B030D-6E8A-4147-A177-3AD203B41FA5}">
                      <a16:colId xmlns:a16="http://schemas.microsoft.com/office/drawing/2014/main" val="2001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9</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0</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2</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4</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pSp>
        <p:nvGrpSpPr>
          <p:cNvPr id="264242" name="Group 50"/>
          <p:cNvGrpSpPr>
            <a:grpSpLocks/>
          </p:cNvGrpSpPr>
          <p:nvPr/>
        </p:nvGrpSpPr>
        <p:grpSpPr bwMode="auto">
          <a:xfrm>
            <a:off x="5562600" y="2057400"/>
            <a:ext cx="401638" cy="1143000"/>
            <a:chOff x="5760" y="720"/>
            <a:chExt cx="1021" cy="2477"/>
          </a:xfrm>
        </p:grpSpPr>
        <p:grpSp>
          <p:nvGrpSpPr>
            <p:cNvPr id="264363" name="Group 51"/>
            <p:cNvGrpSpPr>
              <a:grpSpLocks/>
            </p:cNvGrpSpPr>
            <p:nvPr/>
          </p:nvGrpSpPr>
          <p:grpSpPr bwMode="auto">
            <a:xfrm>
              <a:off x="5760" y="901"/>
              <a:ext cx="916" cy="2296"/>
              <a:chOff x="5760" y="901"/>
              <a:chExt cx="916" cy="2296"/>
            </a:xfrm>
          </p:grpSpPr>
          <p:sp>
            <p:nvSpPr>
              <p:cNvPr id="264367" name="Freeform 52"/>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4368" name="Freeform 53"/>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4369" name="Freeform 54"/>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4370" name="Freeform 55"/>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4371" name="Freeform 56"/>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4372" name="Freeform 57"/>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64364" name="Group 58"/>
            <p:cNvGrpSpPr>
              <a:grpSpLocks/>
            </p:cNvGrpSpPr>
            <p:nvPr/>
          </p:nvGrpSpPr>
          <p:grpSpPr bwMode="auto">
            <a:xfrm>
              <a:off x="6571" y="720"/>
              <a:ext cx="210" cy="264"/>
              <a:chOff x="6571" y="720"/>
              <a:chExt cx="210" cy="264"/>
            </a:xfrm>
          </p:grpSpPr>
          <p:sp>
            <p:nvSpPr>
              <p:cNvPr id="264365" name="Freeform 59"/>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4366" name="Oval 60"/>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264243" name="Group 61"/>
          <p:cNvGrpSpPr>
            <a:grpSpLocks/>
          </p:cNvGrpSpPr>
          <p:nvPr/>
        </p:nvGrpSpPr>
        <p:grpSpPr bwMode="auto">
          <a:xfrm>
            <a:off x="7391400" y="304800"/>
            <a:ext cx="1439863" cy="1439863"/>
            <a:chOff x="1829" y="3170"/>
            <a:chExt cx="907" cy="907"/>
          </a:xfrm>
        </p:grpSpPr>
        <p:sp>
          <p:nvSpPr>
            <p:cNvPr id="264244" name="Oval 62" descr="Green marble"/>
            <p:cNvSpPr>
              <a:spLocks noChangeAspect="1" noChangeArrowheads="1"/>
            </p:cNvSpPr>
            <p:nvPr/>
          </p:nvSpPr>
          <p:spPr bwMode="auto">
            <a:xfrm>
              <a:off x="1829" y="3170"/>
              <a:ext cx="907" cy="907"/>
            </a:xfrm>
            <a:prstGeom prst="ellipse">
              <a:avLst/>
            </a:prstGeom>
            <a:blipFill dpi="0" rotWithShape="0">
              <a:blip r:embed="rId3"/>
              <a:srcRect/>
              <a:tile tx="0" ty="0" sx="100000" sy="100000" flip="none" algn="tl"/>
            </a:blipFill>
            <a:ln w="63500">
              <a:solidFill>
                <a:srgbClr val="339966"/>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264245" name="Group 63"/>
            <p:cNvGrpSpPr>
              <a:grpSpLocks noChangeAspect="1"/>
            </p:cNvGrpSpPr>
            <p:nvPr/>
          </p:nvGrpSpPr>
          <p:grpSpPr bwMode="auto">
            <a:xfrm rot="-4017361">
              <a:off x="2175" y="3875"/>
              <a:ext cx="138" cy="156"/>
              <a:chOff x="1584" y="3072"/>
              <a:chExt cx="816" cy="961"/>
            </a:xfrm>
          </p:grpSpPr>
          <p:grpSp>
            <p:nvGrpSpPr>
              <p:cNvPr id="264355" name="Group 64"/>
              <p:cNvGrpSpPr>
                <a:grpSpLocks noChangeAspect="1"/>
              </p:cNvGrpSpPr>
              <p:nvPr/>
            </p:nvGrpSpPr>
            <p:grpSpPr bwMode="auto">
              <a:xfrm rot="-1717408">
                <a:off x="1584" y="3072"/>
                <a:ext cx="744" cy="912"/>
                <a:chOff x="2448" y="2064"/>
                <a:chExt cx="744" cy="912"/>
              </a:xfrm>
            </p:grpSpPr>
            <p:sp>
              <p:nvSpPr>
                <p:cNvPr id="264357" name="Freeform 6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58" name="Freeform 6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59" name="Freeform 6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60" name="Freeform 6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61" name="Freeform 6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62" name="Freeform 7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4356" name="Line 7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4246" name="Group 72"/>
            <p:cNvGrpSpPr>
              <a:grpSpLocks noChangeAspect="1"/>
            </p:cNvGrpSpPr>
            <p:nvPr/>
          </p:nvGrpSpPr>
          <p:grpSpPr bwMode="auto">
            <a:xfrm rot="325367" flipH="1">
              <a:off x="2580" y="3601"/>
              <a:ext cx="141" cy="153"/>
              <a:chOff x="1584" y="3072"/>
              <a:chExt cx="816" cy="961"/>
            </a:xfrm>
          </p:grpSpPr>
          <p:grpSp>
            <p:nvGrpSpPr>
              <p:cNvPr id="264347" name="Group 73"/>
              <p:cNvGrpSpPr>
                <a:grpSpLocks noChangeAspect="1"/>
              </p:cNvGrpSpPr>
              <p:nvPr/>
            </p:nvGrpSpPr>
            <p:grpSpPr bwMode="auto">
              <a:xfrm rot="-1717408">
                <a:off x="1584" y="3072"/>
                <a:ext cx="744" cy="912"/>
                <a:chOff x="2448" y="2064"/>
                <a:chExt cx="744" cy="912"/>
              </a:xfrm>
            </p:grpSpPr>
            <p:sp>
              <p:nvSpPr>
                <p:cNvPr id="264349" name="Freeform 7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50" name="Freeform 7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51" name="Freeform 7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52" name="Freeform 7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53" name="Freeform 7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54" name="Freeform 7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4348" name="Line 8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pic>
          <p:nvPicPr>
            <p:cNvPr id="264247" name="Picture 8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67" y="3416"/>
              <a:ext cx="28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grpSp>
          <p:nvGrpSpPr>
            <p:cNvPr id="264248" name="Group 82"/>
            <p:cNvGrpSpPr>
              <a:grpSpLocks noChangeAspect="1"/>
            </p:cNvGrpSpPr>
            <p:nvPr/>
          </p:nvGrpSpPr>
          <p:grpSpPr bwMode="auto">
            <a:xfrm rot="1710829">
              <a:off x="1908" y="3431"/>
              <a:ext cx="141" cy="154"/>
              <a:chOff x="1584" y="3072"/>
              <a:chExt cx="816" cy="961"/>
            </a:xfrm>
          </p:grpSpPr>
          <p:grpSp>
            <p:nvGrpSpPr>
              <p:cNvPr id="264339" name="Group 83"/>
              <p:cNvGrpSpPr>
                <a:grpSpLocks noChangeAspect="1"/>
              </p:cNvGrpSpPr>
              <p:nvPr/>
            </p:nvGrpSpPr>
            <p:grpSpPr bwMode="auto">
              <a:xfrm rot="-1717408">
                <a:off x="1584" y="3072"/>
                <a:ext cx="744" cy="912"/>
                <a:chOff x="2448" y="2064"/>
                <a:chExt cx="744" cy="912"/>
              </a:xfrm>
            </p:grpSpPr>
            <p:sp>
              <p:nvSpPr>
                <p:cNvPr id="264341" name="Freeform 8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42" name="Freeform 8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43" name="Freeform 8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44" name="Freeform 8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45" name="Freeform 8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46" name="Freeform 8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4340" name="Line 9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4249" name="Group 91"/>
            <p:cNvGrpSpPr>
              <a:grpSpLocks noChangeAspect="1"/>
            </p:cNvGrpSpPr>
            <p:nvPr/>
          </p:nvGrpSpPr>
          <p:grpSpPr bwMode="auto">
            <a:xfrm rot="4130845" flipH="1">
              <a:off x="2370" y="3699"/>
              <a:ext cx="138" cy="156"/>
              <a:chOff x="1584" y="3072"/>
              <a:chExt cx="816" cy="961"/>
            </a:xfrm>
          </p:grpSpPr>
          <p:grpSp>
            <p:nvGrpSpPr>
              <p:cNvPr id="264331" name="Group 92"/>
              <p:cNvGrpSpPr>
                <a:grpSpLocks noChangeAspect="1"/>
              </p:cNvGrpSpPr>
              <p:nvPr/>
            </p:nvGrpSpPr>
            <p:grpSpPr bwMode="auto">
              <a:xfrm rot="-1717408">
                <a:off x="1584" y="3072"/>
                <a:ext cx="744" cy="912"/>
                <a:chOff x="2448" y="2064"/>
                <a:chExt cx="744" cy="912"/>
              </a:xfrm>
            </p:grpSpPr>
            <p:sp>
              <p:nvSpPr>
                <p:cNvPr id="264333" name="Freeform 93"/>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34" name="Freeform 94"/>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35" name="Freeform 95"/>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36" name="Freeform 96"/>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37" name="Freeform 97"/>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38" name="Freeform 98"/>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4332" name="Line 99"/>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4250" name="Group 100"/>
            <p:cNvGrpSpPr>
              <a:grpSpLocks noChangeAspect="1"/>
            </p:cNvGrpSpPr>
            <p:nvPr/>
          </p:nvGrpSpPr>
          <p:grpSpPr bwMode="auto">
            <a:xfrm rot="-1335947">
              <a:off x="1986" y="3754"/>
              <a:ext cx="140" cy="154"/>
              <a:chOff x="1584" y="3072"/>
              <a:chExt cx="816" cy="961"/>
            </a:xfrm>
          </p:grpSpPr>
          <p:grpSp>
            <p:nvGrpSpPr>
              <p:cNvPr id="264323" name="Group 101"/>
              <p:cNvGrpSpPr>
                <a:grpSpLocks noChangeAspect="1"/>
              </p:cNvGrpSpPr>
              <p:nvPr/>
            </p:nvGrpSpPr>
            <p:grpSpPr bwMode="auto">
              <a:xfrm rot="-1717408">
                <a:off x="1584" y="3072"/>
                <a:ext cx="744" cy="912"/>
                <a:chOff x="2448" y="2064"/>
                <a:chExt cx="744" cy="912"/>
              </a:xfrm>
            </p:grpSpPr>
            <p:sp>
              <p:nvSpPr>
                <p:cNvPr id="264325" name="Freeform 102"/>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26" name="Freeform 103"/>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27" name="Freeform 104"/>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28" name="Freeform 105"/>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29" name="Freeform 106"/>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30" name="Freeform 107"/>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4324" name="Line 108"/>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4251" name="Group 109"/>
            <p:cNvGrpSpPr>
              <a:grpSpLocks noChangeAspect="1"/>
            </p:cNvGrpSpPr>
            <p:nvPr/>
          </p:nvGrpSpPr>
          <p:grpSpPr bwMode="auto">
            <a:xfrm rot="-1480534">
              <a:off x="2158" y="3677"/>
              <a:ext cx="141" cy="154"/>
              <a:chOff x="1584" y="3072"/>
              <a:chExt cx="816" cy="961"/>
            </a:xfrm>
          </p:grpSpPr>
          <p:grpSp>
            <p:nvGrpSpPr>
              <p:cNvPr id="264315" name="Group 110"/>
              <p:cNvGrpSpPr>
                <a:grpSpLocks noChangeAspect="1"/>
              </p:cNvGrpSpPr>
              <p:nvPr/>
            </p:nvGrpSpPr>
            <p:grpSpPr bwMode="auto">
              <a:xfrm rot="-1717408">
                <a:off x="1584" y="3072"/>
                <a:ext cx="744" cy="912"/>
                <a:chOff x="2448" y="2064"/>
                <a:chExt cx="744" cy="912"/>
              </a:xfrm>
            </p:grpSpPr>
            <p:sp>
              <p:nvSpPr>
                <p:cNvPr id="264317" name="Freeform 111"/>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18" name="Freeform 112"/>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19" name="Freeform 113"/>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20" name="Freeform 114"/>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21" name="Freeform 115"/>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22" name="Freeform 116"/>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4316" name="Line 117"/>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4252" name="Group 118"/>
            <p:cNvGrpSpPr>
              <a:grpSpLocks noChangeAspect="1"/>
            </p:cNvGrpSpPr>
            <p:nvPr/>
          </p:nvGrpSpPr>
          <p:grpSpPr bwMode="auto">
            <a:xfrm rot="19336688" flipH="1">
              <a:off x="2487" y="3339"/>
              <a:ext cx="140" cy="154"/>
              <a:chOff x="1584" y="3072"/>
              <a:chExt cx="816" cy="961"/>
            </a:xfrm>
          </p:grpSpPr>
          <p:grpSp>
            <p:nvGrpSpPr>
              <p:cNvPr id="264307" name="Group 119"/>
              <p:cNvGrpSpPr>
                <a:grpSpLocks noChangeAspect="1"/>
              </p:cNvGrpSpPr>
              <p:nvPr/>
            </p:nvGrpSpPr>
            <p:grpSpPr bwMode="auto">
              <a:xfrm rot="-1717408">
                <a:off x="1584" y="3072"/>
                <a:ext cx="744" cy="912"/>
                <a:chOff x="2448" y="2064"/>
                <a:chExt cx="744" cy="912"/>
              </a:xfrm>
            </p:grpSpPr>
            <p:sp>
              <p:nvSpPr>
                <p:cNvPr id="264309" name="Freeform 120"/>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10" name="Freeform 121"/>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11" name="Freeform 122"/>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12" name="Freeform 123"/>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13" name="Freeform 124"/>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14" name="Freeform 125"/>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4308" name="Line 126"/>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4253" name="Group 127"/>
            <p:cNvGrpSpPr>
              <a:grpSpLocks noChangeAspect="1"/>
            </p:cNvGrpSpPr>
            <p:nvPr/>
          </p:nvGrpSpPr>
          <p:grpSpPr bwMode="auto">
            <a:xfrm rot="2850186">
              <a:off x="2041" y="3223"/>
              <a:ext cx="139" cy="156"/>
              <a:chOff x="1584" y="3072"/>
              <a:chExt cx="816" cy="961"/>
            </a:xfrm>
          </p:grpSpPr>
          <p:grpSp>
            <p:nvGrpSpPr>
              <p:cNvPr id="264299" name="Group 128"/>
              <p:cNvGrpSpPr>
                <a:grpSpLocks noChangeAspect="1"/>
              </p:cNvGrpSpPr>
              <p:nvPr/>
            </p:nvGrpSpPr>
            <p:grpSpPr bwMode="auto">
              <a:xfrm rot="-1717408">
                <a:off x="1584" y="3072"/>
                <a:ext cx="744" cy="912"/>
                <a:chOff x="2448" y="2064"/>
                <a:chExt cx="744" cy="912"/>
              </a:xfrm>
            </p:grpSpPr>
            <p:sp>
              <p:nvSpPr>
                <p:cNvPr id="264301" name="Freeform 12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02" name="Freeform 13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03" name="Freeform 13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04" name="Freeform 13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05" name="Freeform 13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306" name="Freeform 13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4300" name="Line 13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4254" name="Group 136"/>
            <p:cNvGrpSpPr>
              <a:grpSpLocks noChangeAspect="1"/>
            </p:cNvGrpSpPr>
            <p:nvPr/>
          </p:nvGrpSpPr>
          <p:grpSpPr bwMode="auto">
            <a:xfrm rot="5158859">
              <a:off x="2276" y="3253"/>
              <a:ext cx="139" cy="157"/>
              <a:chOff x="1584" y="3072"/>
              <a:chExt cx="816" cy="961"/>
            </a:xfrm>
          </p:grpSpPr>
          <p:grpSp>
            <p:nvGrpSpPr>
              <p:cNvPr id="264291" name="Group 137"/>
              <p:cNvGrpSpPr>
                <a:grpSpLocks noChangeAspect="1"/>
              </p:cNvGrpSpPr>
              <p:nvPr/>
            </p:nvGrpSpPr>
            <p:grpSpPr bwMode="auto">
              <a:xfrm rot="-1717408">
                <a:off x="1584" y="3072"/>
                <a:ext cx="744" cy="912"/>
                <a:chOff x="2448" y="2064"/>
                <a:chExt cx="744" cy="912"/>
              </a:xfrm>
            </p:grpSpPr>
            <p:sp>
              <p:nvSpPr>
                <p:cNvPr id="264293" name="Freeform 13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294" name="Freeform 13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295" name="Freeform 14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296" name="Freeform 14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297" name="Freeform 14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298" name="Freeform 14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4292" name="Line 14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4255" name="Group 145"/>
            <p:cNvGrpSpPr>
              <a:grpSpLocks noChangeAspect="1"/>
            </p:cNvGrpSpPr>
            <p:nvPr/>
          </p:nvGrpSpPr>
          <p:grpSpPr bwMode="auto">
            <a:xfrm rot="1981365">
              <a:off x="2095" y="3385"/>
              <a:ext cx="141" cy="153"/>
              <a:chOff x="1584" y="3072"/>
              <a:chExt cx="816" cy="961"/>
            </a:xfrm>
          </p:grpSpPr>
          <p:grpSp>
            <p:nvGrpSpPr>
              <p:cNvPr id="264283" name="Group 146"/>
              <p:cNvGrpSpPr>
                <a:grpSpLocks noChangeAspect="1"/>
              </p:cNvGrpSpPr>
              <p:nvPr/>
            </p:nvGrpSpPr>
            <p:grpSpPr bwMode="auto">
              <a:xfrm rot="-1717408">
                <a:off x="1584" y="3072"/>
                <a:ext cx="744" cy="912"/>
                <a:chOff x="2448" y="2064"/>
                <a:chExt cx="744" cy="912"/>
              </a:xfrm>
            </p:grpSpPr>
            <p:sp>
              <p:nvSpPr>
                <p:cNvPr id="264285" name="Freeform 147"/>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286" name="Freeform 148"/>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287" name="Freeform 149"/>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288" name="Freeform 150"/>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289" name="Freeform 151"/>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290" name="Freeform 152"/>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4284" name="Line 153"/>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4256" name="Group 154"/>
            <p:cNvGrpSpPr>
              <a:grpSpLocks noChangeAspect="1"/>
            </p:cNvGrpSpPr>
            <p:nvPr/>
          </p:nvGrpSpPr>
          <p:grpSpPr bwMode="auto">
            <a:xfrm>
              <a:off x="1861" y="3616"/>
              <a:ext cx="141" cy="153"/>
              <a:chOff x="1584" y="3072"/>
              <a:chExt cx="816" cy="961"/>
            </a:xfrm>
          </p:grpSpPr>
          <p:grpSp>
            <p:nvGrpSpPr>
              <p:cNvPr id="264275" name="Group 155"/>
              <p:cNvGrpSpPr>
                <a:grpSpLocks noChangeAspect="1"/>
              </p:cNvGrpSpPr>
              <p:nvPr/>
            </p:nvGrpSpPr>
            <p:grpSpPr bwMode="auto">
              <a:xfrm rot="-1717408">
                <a:off x="1584" y="3072"/>
                <a:ext cx="744" cy="912"/>
                <a:chOff x="2448" y="2064"/>
                <a:chExt cx="744" cy="912"/>
              </a:xfrm>
            </p:grpSpPr>
            <p:sp>
              <p:nvSpPr>
                <p:cNvPr id="264277" name="Freeform 15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278" name="Freeform 15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279" name="Freeform 15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280" name="Freeform 15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281" name="Freeform 16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282" name="Freeform 16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4276" name="Line 16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4257" name="Group 163"/>
            <p:cNvGrpSpPr>
              <a:grpSpLocks noChangeAspect="1"/>
            </p:cNvGrpSpPr>
            <p:nvPr/>
          </p:nvGrpSpPr>
          <p:grpSpPr bwMode="auto">
            <a:xfrm>
              <a:off x="2033" y="3538"/>
              <a:ext cx="141" cy="154"/>
              <a:chOff x="1584" y="3072"/>
              <a:chExt cx="816" cy="961"/>
            </a:xfrm>
          </p:grpSpPr>
          <p:grpSp>
            <p:nvGrpSpPr>
              <p:cNvPr id="264267" name="Group 164"/>
              <p:cNvGrpSpPr>
                <a:grpSpLocks noChangeAspect="1"/>
              </p:cNvGrpSpPr>
              <p:nvPr/>
            </p:nvGrpSpPr>
            <p:grpSpPr bwMode="auto">
              <a:xfrm rot="-1717408">
                <a:off x="1584" y="3072"/>
                <a:ext cx="744" cy="912"/>
                <a:chOff x="2448" y="2064"/>
                <a:chExt cx="744" cy="912"/>
              </a:xfrm>
            </p:grpSpPr>
            <p:sp>
              <p:nvSpPr>
                <p:cNvPr id="264269" name="Freeform 16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270" name="Freeform 16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271" name="Freeform 16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272" name="Freeform 16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273" name="Freeform 16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274" name="Freeform 17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4268" name="Line 17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4258" name="Group 172"/>
            <p:cNvGrpSpPr>
              <a:grpSpLocks noChangeAspect="1"/>
            </p:cNvGrpSpPr>
            <p:nvPr/>
          </p:nvGrpSpPr>
          <p:grpSpPr bwMode="auto">
            <a:xfrm rot="2694288" flipH="1">
              <a:off x="2455" y="3800"/>
              <a:ext cx="141" cy="154"/>
              <a:chOff x="1584" y="3072"/>
              <a:chExt cx="816" cy="961"/>
            </a:xfrm>
          </p:grpSpPr>
          <p:grpSp>
            <p:nvGrpSpPr>
              <p:cNvPr id="264259" name="Group 173"/>
              <p:cNvGrpSpPr>
                <a:grpSpLocks noChangeAspect="1"/>
              </p:cNvGrpSpPr>
              <p:nvPr/>
            </p:nvGrpSpPr>
            <p:grpSpPr bwMode="auto">
              <a:xfrm rot="-1717408">
                <a:off x="1584" y="3072"/>
                <a:ext cx="744" cy="912"/>
                <a:chOff x="2448" y="2064"/>
                <a:chExt cx="744" cy="912"/>
              </a:xfrm>
            </p:grpSpPr>
            <p:sp>
              <p:nvSpPr>
                <p:cNvPr id="264261" name="Freeform 17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262" name="Freeform 17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263" name="Freeform 17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264" name="Freeform 17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265" name="Freeform 17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4266" name="Freeform 17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4260" name="Line 18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53955">
                                            <p:txEl>
                                              <p:pRg st="0" end="0"/>
                                            </p:txEl>
                                          </p:spTgt>
                                        </p:tgtEl>
                                        <p:attrNameLst>
                                          <p:attrName>style.visibility</p:attrName>
                                        </p:attrNameLst>
                                      </p:cBhvr>
                                      <p:to>
                                        <p:strVal val="visible"/>
                                      </p:to>
                                    </p:set>
                                    <p:anim calcmode="lin" valueType="num">
                                      <p:cBhvr additive="base">
                                        <p:cTn id="7" dur="500" fill="hold"/>
                                        <p:tgtEl>
                                          <p:spTgt spid="2539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5395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53955">
                                            <p:txEl>
                                              <p:pRg st="1" end="1"/>
                                            </p:txEl>
                                          </p:spTgt>
                                        </p:tgtEl>
                                        <p:attrNameLst>
                                          <p:attrName>style.visibility</p:attrName>
                                        </p:attrNameLst>
                                      </p:cBhvr>
                                      <p:to>
                                        <p:strVal val="visible"/>
                                      </p:to>
                                    </p:set>
                                    <p:anim calcmode="lin" valueType="num">
                                      <p:cBhvr additive="base">
                                        <p:cTn id="11" dur="500" fill="hold"/>
                                        <p:tgtEl>
                                          <p:spTgt spid="253955">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5395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5" grpId="0" build="p"/>
    </p:bld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eaLnBrk="1" hangingPunct="1"/>
            <a:r>
              <a:rPr lang="en-US" altLang="en-US" smtClean="0"/>
              <a:t>Define Step</a:t>
            </a:r>
            <a:endParaRPr lang="en-CA" altLang="en-US" smtClean="0"/>
          </a:p>
        </p:txBody>
      </p:sp>
      <p:sp>
        <p:nvSpPr>
          <p:cNvPr id="254979" name="Rectangle 3"/>
          <p:cNvSpPr>
            <a:spLocks noGrp="1" noChangeArrowheads="1"/>
          </p:cNvSpPr>
          <p:nvPr>
            <p:ph type="body" idx="1"/>
          </p:nvPr>
        </p:nvSpPr>
        <p:spPr/>
        <p:txBody>
          <a:bodyPr/>
          <a:lstStyle/>
          <a:p>
            <a:pPr eaLnBrk="1" hangingPunct="1"/>
            <a:r>
              <a:rPr lang="en-US" altLang="en-US" smtClean="0"/>
              <a:t>Cut sub-list in half.</a:t>
            </a:r>
          </a:p>
          <a:p>
            <a:pPr eaLnBrk="1" hangingPunct="1"/>
            <a:r>
              <a:rPr lang="en-US" altLang="en-US" smtClean="0"/>
              <a:t>Determine which half the key would be in.</a:t>
            </a:r>
          </a:p>
          <a:p>
            <a:pPr eaLnBrk="1" hangingPunct="1"/>
            <a:r>
              <a:rPr lang="en-US" altLang="en-US" smtClean="0"/>
              <a:t>Keep that half.</a:t>
            </a:r>
            <a:endParaRPr lang="en-CA" altLang="en-US" smtClean="0"/>
          </a:p>
          <a:p>
            <a:pPr eaLnBrk="1" hangingPunct="1">
              <a:buFontTx/>
              <a:buNone/>
            </a:pPr>
            <a:endParaRPr lang="en-CA" altLang="en-US" smtClean="0"/>
          </a:p>
        </p:txBody>
      </p:sp>
      <p:sp>
        <p:nvSpPr>
          <p:cNvPr id="265220" name="Text Box 4"/>
          <p:cNvSpPr txBox="1">
            <a:spLocks noChangeArrowheads="1"/>
          </p:cNvSpPr>
          <p:nvPr/>
        </p:nvSpPr>
        <p:spPr bwMode="auto">
          <a:xfrm>
            <a:off x="1341438" y="3794125"/>
            <a:ext cx="868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key </a:t>
            </a:r>
            <a:r>
              <a:rPr lang="en-US" altLang="en-US" sz="2000" i="0">
                <a:solidFill>
                  <a:schemeClr val="accent2"/>
                </a:solidFill>
              </a:rPr>
              <a:t>25</a:t>
            </a:r>
            <a:endParaRPr lang="en-CA" altLang="en-US" sz="2000" i="0">
              <a:solidFill>
                <a:schemeClr val="accent2"/>
              </a:solidFill>
            </a:endParaRPr>
          </a:p>
        </p:txBody>
      </p:sp>
      <p:sp>
        <p:nvSpPr>
          <p:cNvPr id="265221" name="Rectangle 5" descr="Green marble"/>
          <p:cNvSpPr>
            <a:spLocks noChangeArrowheads="1"/>
          </p:cNvSpPr>
          <p:nvPr/>
        </p:nvSpPr>
        <p:spPr bwMode="auto">
          <a:xfrm>
            <a:off x="1447800" y="4343400"/>
            <a:ext cx="5867400" cy="38100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292870" name="Group 6"/>
          <p:cNvGraphicFramePr>
            <a:graphicFrameLocks noGrp="1"/>
          </p:cNvGraphicFramePr>
          <p:nvPr/>
        </p:nvGraphicFramePr>
        <p:xfrm>
          <a:off x="76200" y="4329113"/>
          <a:ext cx="89916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gridCol w="449263">
                  <a:extLst>
                    <a:ext uri="{9D8B030D-6E8A-4147-A177-3AD203B41FA5}">
                      <a16:colId xmlns:a16="http://schemas.microsoft.com/office/drawing/2014/main" val="20010"/>
                    </a:ext>
                  </a:extLst>
                </a:gridCol>
                <a:gridCol w="450850">
                  <a:extLst>
                    <a:ext uri="{9D8B030D-6E8A-4147-A177-3AD203B41FA5}">
                      <a16:colId xmlns:a16="http://schemas.microsoft.com/office/drawing/2014/main" val="20011"/>
                    </a:ext>
                  </a:extLst>
                </a:gridCol>
                <a:gridCol w="447675">
                  <a:extLst>
                    <a:ext uri="{9D8B030D-6E8A-4147-A177-3AD203B41FA5}">
                      <a16:colId xmlns:a16="http://schemas.microsoft.com/office/drawing/2014/main" val="20012"/>
                    </a:ext>
                  </a:extLst>
                </a:gridCol>
                <a:gridCol w="450850">
                  <a:extLst>
                    <a:ext uri="{9D8B030D-6E8A-4147-A177-3AD203B41FA5}">
                      <a16:colId xmlns:a16="http://schemas.microsoft.com/office/drawing/2014/main" val="20013"/>
                    </a:ext>
                  </a:extLst>
                </a:gridCol>
                <a:gridCol w="449262">
                  <a:extLst>
                    <a:ext uri="{9D8B030D-6E8A-4147-A177-3AD203B41FA5}">
                      <a16:colId xmlns:a16="http://schemas.microsoft.com/office/drawing/2014/main" val="20014"/>
                    </a:ext>
                  </a:extLst>
                </a:gridCol>
                <a:gridCol w="449263">
                  <a:extLst>
                    <a:ext uri="{9D8B030D-6E8A-4147-A177-3AD203B41FA5}">
                      <a16:colId xmlns:a16="http://schemas.microsoft.com/office/drawing/2014/main" val="20015"/>
                    </a:ext>
                  </a:extLst>
                </a:gridCol>
                <a:gridCol w="450850">
                  <a:extLst>
                    <a:ext uri="{9D8B030D-6E8A-4147-A177-3AD203B41FA5}">
                      <a16:colId xmlns:a16="http://schemas.microsoft.com/office/drawing/2014/main" val="20016"/>
                    </a:ext>
                  </a:extLst>
                </a:gridCol>
                <a:gridCol w="447675">
                  <a:extLst>
                    <a:ext uri="{9D8B030D-6E8A-4147-A177-3AD203B41FA5}">
                      <a16:colId xmlns:a16="http://schemas.microsoft.com/office/drawing/2014/main" val="20017"/>
                    </a:ext>
                  </a:extLst>
                </a:gridCol>
                <a:gridCol w="450850">
                  <a:extLst>
                    <a:ext uri="{9D8B030D-6E8A-4147-A177-3AD203B41FA5}">
                      <a16:colId xmlns:a16="http://schemas.microsoft.com/office/drawing/2014/main" val="20018"/>
                    </a:ext>
                  </a:extLst>
                </a:gridCol>
                <a:gridCol w="449262">
                  <a:extLst>
                    <a:ext uri="{9D8B030D-6E8A-4147-A177-3AD203B41FA5}">
                      <a16:colId xmlns:a16="http://schemas.microsoft.com/office/drawing/2014/main" val="2001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9</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0</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2</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4</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65266" name="AutoShape 50"/>
          <p:cNvSpPr>
            <a:spLocks/>
          </p:cNvSpPr>
          <p:nvPr/>
        </p:nvSpPr>
        <p:spPr bwMode="auto">
          <a:xfrm rot="-5400000">
            <a:off x="2800350" y="3486150"/>
            <a:ext cx="228600" cy="3009900"/>
          </a:xfrm>
          <a:prstGeom prst="leftBrace">
            <a:avLst>
              <a:gd name="adj1" fmla="val 109722"/>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65267" name="AutoShape 51"/>
          <p:cNvSpPr>
            <a:spLocks/>
          </p:cNvSpPr>
          <p:nvPr/>
        </p:nvSpPr>
        <p:spPr bwMode="auto">
          <a:xfrm rot="-5400000">
            <a:off x="5734050" y="3676650"/>
            <a:ext cx="228600" cy="2628900"/>
          </a:xfrm>
          <a:prstGeom prst="leftBrace">
            <a:avLst>
              <a:gd name="adj1" fmla="val 95833"/>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pSp>
        <p:nvGrpSpPr>
          <p:cNvPr id="265268" name="Group 52"/>
          <p:cNvGrpSpPr>
            <a:grpSpLocks/>
          </p:cNvGrpSpPr>
          <p:nvPr/>
        </p:nvGrpSpPr>
        <p:grpSpPr bwMode="auto">
          <a:xfrm>
            <a:off x="4370388" y="5486400"/>
            <a:ext cx="401637" cy="1143000"/>
            <a:chOff x="5760" y="720"/>
            <a:chExt cx="1021" cy="2477"/>
          </a:xfrm>
        </p:grpSpPr>
        <p:grpSp>
          <p:nvGrpSpPr>
            <p:cNvPr id="265389" name="Group 53"/>
            <p:cNvGrpSpPr>
              <a:grpSpLocks/>
            </p:cNvGrpSpPr>
            <p:nvPr/>
          </p:nvGrpSpPr>
          <p:grpSpPr bwMode="auto">
            <a:xfrm>
              <a:off x="5760" y="901"/>
              <a:ext cx="916" cy="2296"/>
              <a:chOff x="5760" y="901"/>
              <a:chExt cx="916" cy="2296"/>
            </a:xfrm>
          </p:grpSpPr>
          <p:sp>
            <p:nvSpPr>
              <p:cNvPr id="265393" name="Freeform 54"/>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5394" name="Freeform 55"/>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5395" name="Freeform 56"/>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5396" name="Freeform 57"/>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5397" name="Freeform 58"/>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5398" name="Freeform 59"/>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65390" name="Group 60"/>
            <p:cNvGrpSpPr>
              <a:grpSpLocks/>
            </p:cNvGrpSpPr>
            <p:nvPr/>
          </p:nvGrpSpPr>
          <p:grpSpPr bwMode="auto">
            <a:xfrm>
              <a:off x="6571" y="720"/>
              <a:ext cx="210" cy="264"/>
              <a:chOff x="6571" y="720"/>
              <a:chExt cx="210" cy="264"/>
            </a:xfrm>
          </p:grpSpPr>
          <p:sp>
            <p:nvSpPr>
              <p:cNvPr id="265391" name="Freeform 61"/>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5392" name="Oval 62"/>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265269" name="Group 63"/>
          <p:cNvGrpSpPr>
            <a:grpSpLocks/>
          </p:cNvGrpSpPr>
          <p:nvPr/>
        </p:nvGrpSpPr>
        <p:grpSpPr bwMode="auto">
          <a:xfrm>
            <a:off x="7391400" y="304800"/>
            <a:ext cx="1439863" cy="1439863"/>
            <a:chOff x="1829" y="3170"/>
            <a:chExt cx="907" cy="907"/>
          </a:xfrm>
        </p:grpSpPr>
        <p:sp>
          <p:nvSpPr>
            <p:cNvPr id="265270" name="Oval 64" descr="Green marble"/>
            <p:cNvSpPr>
              <a:spLocks noChangeAspect="1" noChangeArrowheads="1"/>
            </p:cNvSpPr>
            <p:nvPr/>
          </p:nvSpPr>
          <p:spPr bwMode="auto">
            <a:xfrm>
              <a:off x="1829" y="3170"/>
              <a:ext cx="907" cy="907"/>
            </a:xfrm>
            <a:prstGeom prst="ellipse">
              <a:avLst/>
            </a:prstGeom>
            <a:blipFill dpi="0" rotWithShape="0">
              <a:blip r:embed="rId3"/>
              <a:srcRect/>
              <a:tile tx="0" ty="0" sx="100000" sy="100000" flip="none" algn="tl"/>
            </a:blipFill>
            <a:ln w="63500">
              <a:solidFill>
                <a:srgbClr val="339966"/>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265271" name="Group 65"/>
            <p:cNvGrpSpPr>
              <a:grpSpLocks noChangeAspect="1"/>
            </p:cNvGrpSpPr>
            <p:nvPr/>
          </p:nvGrpSpPr>
          <p:grpSpPr bwMode="auto">
            <a:xfrm rot="-4017361">
              <a:off x="2175" y="3875"/>
              <a:ext cx="138" cy="156"/>
              <a:chOff x="1584" y="3072"/>
              <a:chExt cx="816" cy="961"/>
            </a:xfrm>
          </p:grpSpPr>
          <p:grpSp>
            <p:nvGrpSpPr>
              <p:cNvPr id="265381" name="Group 66"/>
              <p:cNvGrpSpPr>
                <a:grpSpLocks noChangeAspect="1"/>
              </p:cNvGrpSpPr>
              <p:nvPr/>
            </p:nvGrpSpPr>
            <p:grpSpPr bwMode="auto">
              <a:xfrm rot="-1717408">
                <a:off x="1584" y="3072"/>
                <a:ext cx="744" cy="912"/>
                <a:chOff x="2448" y="2064"/>
                <a:chExt cx="744" cy="912"/>
              </a:xfrm>
            </p:grpSpPr>
            <p:sp>
              <p:nvSpPr>
                <p:cNvPr id="265383" name="Freeform 67"/>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84" name="Freeform 68"/>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85" name="Freeform 69"/>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86" name="Freeform 70"/>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87" name="Freeform 71"/>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88" name="Freeform 72"/>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5382" name="Line 73"/>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5272" name="Group 74"/>
            <p:cNvGrpSpPr>
              <a:grpSpLocks noChangeAspect="1"/>
            </p:cNvGrpSpPr>
            <p:nvPr/>
          </p:nvGrpSpPr>
          <p:grpSpPr bwMode="auto">
            <a:xfrm rot="325367" flipH="1">
              <a:off x="2580" y="3601"/>
              <a:ext cx="141" cy="153"/>
              <a:chOff x="1584" y="3072"/>
              <a:chExt cx="816" cy="961"/>
            </a:xfrm>
          </p:grpSpPr>
          <p:grpSp>
            <p:nvGrpSpPr>
              <p:cNvPr id="265373" name="Group 75"/>
              <p:cNvGrpSpPr>
                <a:grpSpLocks noChangeAspect="1"/>
              </p:cNvGrpSpPr>
              <p:nvPr/>
            </p:nvGrpSpPr>
            <p:grpSpPr bwMode="auto">
              <a:xfrm rot="-1717408">
                <a:off x="1584" y="3072"/>
                <a:ext cx="744" cy="912"/>
                <a:chOff x="2448" y="2064"/>
                <a:chExt cx="744" cy="912"/>
              </a:xfrm>
            </p:grpSpPr>
            <p:sp>
              <p:nvSpPr>
                <p:cNvPr id="265375" name="Freeform 7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76" name="Freeform 7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77" name="Freeform 7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78" name="Freeform 7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79" name="Freeform 8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80" name="Freeform 8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5374" name="Line 8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pic>
          <p:nvPicPr>
            <p:cNvPr id="265273" name="Picture 8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67" y="3416"/>
              <a:ext cx="28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grpSp>
          <p:nvGrpSpPr>
            <p:cNvPr id="265274" name="Group 84"/>
            <p:cNvGrpSpPr>
              <a:grpSpLocks noChangeAspect="1"/>
            </p:cNvGrpSpPr>
            <p:nvPr/>
          </p:nvGrpSpPr>
          <p:grpSpPr bwMode="auto">
            <a:xfrm rot="1710829">
              <a:off x="1908" y="3431"/>
              <a:ext cx="141" cy="154"/>
              <a:chOff x="1584" y="3072"/>
              <a:chExt cx="816" cy="961"/>
            </a:xfrm>
          </p:grpSpPr>
          <p:grpSp>
            <p:nvGrpSpPr>
              <p:cNvPr id="265365" name="Group 85"/>
              <p:cNvGrpSpPr>
                <a:grpSpLocks noChangeAspect="1"/>
              </p:cNvGrpSpPr>
              <p:nvPr/>
            </p:nvGrpSpPr>
            <p:grpSpPr bwMode="auto">
              <a:xfrm rot="-1717408">
                <a:off x="1584" y="3072"/>
                <a:ext cx="744" cy="912"/>
                <a:chOff x="2448" y="2064"/>
                <a:chExt cx="744" cy="912"/>
              </a:xfrm>
            </p:grpSpPr>
            <p:sp>
              <p:nvSpPr>
                <p:cNvPr id="265367" name="Freeform 8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68" name="Freeform 8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69" name="Freeform 8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70" name="Freeform 8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71" name="Freeform 9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72" name="Freeform 9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5366" name="Line 9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5275" name="Group 93"/>
            <p:cNvGrpSpPr>
              <a:grpSpLocks noChangeAspect="1"/>
            </p:cNvGrpSpPr>
            <p:nvPr/>
          </p:nvGrpSpPr>
          <p:grpSpPr bwMode="auto">
            <a:xfrm rot="4130845" flipH="1">
              <a:off x="2370" y="3699"/>
              <a:ext cx="138" cy="156"/>
              <a:chOff x="1584" y="3072"/>
              <a:chExt cx="816" cy="961"/>
            </a:xfrm>
          </p:grpSpPr>
          <p:grpSp>
            <p:nvGrpSpPr>
              <p:cNvPr id="265357" name="Group 94"/>
              <p:cNvGrpSpPr>
                <a:grpSpLocks noChangeAspect="1"/>
              </p:cNvGrpSpPr>
              <p:nvPr/>
            </p:nvGrpSpPr>
            <p:grpSpPr bwMode="auto">
              <a:xfrm rot="-1717408">
                <a:off x="1584" y="3072"/>
                <a:ext cx="744" cy="912"/>
                <a:chOff x="2448" y="2064"/>
                <a:chExt cx="744" cy="912"/>
              </a:xfrm>
            </p:grpSpPr>
            <p:sp>
              <p:nvSpPr>
                <p:cNvPr id="265359" name="Freeform 9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60" name="Freeform 9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61" name="Freeform 9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62" name="Freeform 9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63" name="Freeform 9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64" name="Freeform 10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5358" name="Line 10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5276" name="Group 102"/>
            <p:cNvGrpSpPr>
              <a:grpSpLocks noChangeAspect="1"/>
            </p:cNvGrpSpPr>
            <p:nvPr/>
          </p:nvGrpSpPr>
          <p:grpSpPr bwMode="auto">
            <a:xfrm rot="-1335947">
              <a:off x="1986" y="3754"/>
              <a:ext cx="140" cy="154"/>
              <a:chOff x="1584" y="3072"/>
              <a:chExt cx="816" cy="961"/>
            </a:xfrm>
          </p:grpSpPr>
          <p:grpSp>
            <p:nvGrpSpPr>
              <p:cNvPr id="265349" name="Group 103"/>
              <p:cNvGrpSpPr>
                <a:grpSpLocks noChangeAspect="1"/>
              </p:cNvGrpSpPr>
              <p:nvPr/>
            </p:nvGrpSpPr>
            <p:grpSpPr bwMode="auto">
              <a:xfrm rot="-1717408">
                <a:off x="1584" y="3072"/>
                <a:ext cx="744" cy="912"/>
                <a:chOff x="2448" y="2064"/>
                <a:chExt cx="744" cy="912"/>
              </a:xfrm>
            </p:grpSpPr>
            <p:sp>
              <p:nvSpPr>
                <p:cNvPr id="265351" name="Freeform 10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52" name="Freeform 10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53" name="Freeform 10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54" name="Freeform 10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55" name="Freeform 10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56" name="Freeform 10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5350" name="Line 11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5277" name="Group 111"/>
            <p:cNvGrpSpPr>
              <a:grpSpLocks noChangeAspect="1"/>
            </p:cNvGrpSpPr>
            <p:nvPr/>
          </p:nvGrpSpPr>
          <p:grpSpPr bwMode="auto">
            <a:xfrm rot="-1480534">
              <a:off x="2158" y="3677"/>
              <a:ext cx="141" cy="154"/>
              <a:chOff x="1584" y="3072"/>
              <a:chExt cx="816" cy="961"/>
            </a:xfrm>
          </p:grpSpPr>
          <p:grpSp>
            <p:nvGrpSpPr>
              <p:cNvPr id="265341" name="Group 112"/>
              <p:cNvGrpSpPr>
                <a:grpSpLocks noChangeAspect="1"/>
              </p:cNvGrpSpPr>
              <p:nvPr/>
            </p:nvGrpSpPr>
            <p:grpSpPr bwMode="auto">
              <a:xfrm rot="-1717408">
                <a:off x="1584" y="3072"/>
                <a:ext cx="744" cy="912"/>
                <a:chOff x="2448" y="2064"/>
                <a:chExt cx="744" cy="912"/>
              </a:xfrm>
            </p:grpSpPr>
            <p:sp>
              <p:nvSpPr>
                <p:cNvPr id="265343" name="Freeform 113"/>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44" name="Freeform 114"/>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45" name="Freeform 115"/>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46" name="Freeform 116"/>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47" name="Freeform 117"/>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48" name="Freeform 118"/>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5342" name="Line 119"/>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5278" name="Group 120"/>
            <p:cNvGrpSpPr>
              <a:grpSpLocks noChangeAspect="1"/>
            </p:cNvGrpSpPr>
            <p:nvPr/>
          </p:nvGrpSpPr>
          <p:grpSpPr bwMode="auto">
            <a:xfrm rot="19336688" flipH="1">
              <a:off x="2487" y="3339"/>
              <a:ext cx="140" cy="154"/>
              <a:chOff x="1584" y="3072"/>
              <a:chExt cx="816" cy="961"/>
            </a:xfrm>
          </p:grpSpPr>
          <p:grpSp>
            <p:nvGrpSpPr>
              <p:cNvPr id="265333" name="Group 121"/>
              <p:cNvGrpSpPr>
                <a:grpSpLocks noChangeAspect="1"/>
              </p:cNvGrpSpPr>
              <p:nvPr/>
            </p:nvGrpSpPr>
            <p:grpSpPr bwMode="auto">
              <a:xfrm rot="-1717408">
                <a:off x="1584" y="3072"/>
                <a:ext cx="744" cy="912"/>
                <a:chOff x="2448" y="2064"/>
                <a:chExt cx="744" cy="912"/>
              </a:xfrm>
            </p:grpSpPr>
            <p:sp>
              <p:nvSpPr>
                <p:cNvPr id="265335" name="Freeform 122"/>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36" name="Freeform 123"/>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37" name="Freeform 124"/>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38" name="Freeform 125"/>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39" name="Freeform 126"/>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40" name="Freeform 127"/>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5334" name="Line 128"/>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5279" name="Group 129"/>
            <p:cNvGrpSpPr>
              <a:grpSpLocks noChangeAspect="1"/>
            </p:cNvGrpSpPr>
            <p:nvPr/>
          </p:nvGrpSpPr>
          <p:grpSpPr bwMode="auto">
            <a:xfrm rot="2850186">
              <a:off x="2041" y="3223"/>
              <a:ext cx="139" cy="156"/>
              <a:chOff x="1584" y="3072"/>
              <a:chExt cx="816" cy="961"/>
            </a:xfrm>
          </p:grpSpPr>
          <p:grpSp>
            <p:nvGrpSpPr>
              <p:cNvPr id="265325" name="Group 130"/>
              <p:cNvGrpSpPr>
                <a:grpSpLocks noChangeAspect="1"/>
              </p:cNvGrpSpPr>
              <p:nvPr/>
            </p:nvGrpSpPr>
            <p:grpSpPr bwMode="auto">
              <a:xfrm rot="-1717408">
                <a:off x="1584" y="3072"/>
                <a:ext cx="744" cy="912"/>
                <a:chOff x="2448" y="2064"/>
                <a:chExt cx="744" cy="912"/>
              </a:xfrm>
            </p:grpSpPr>
            <p:sp>
              <p:nvSpPr>
                <p:cNvPr id="265327" name="Freeform 131"/>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28" name="Freeform 132"/>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29" name="Freeform 133"/>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30" name="Freeform 134"/>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31" name="Freeform 135"/>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32" name="Freeform 136"/>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5326" name="Line 137"/>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5280" name="Group 138"/>
            <p:cNvGrpSpPr>
              <a:grpSpLocks noChangeAspect="1"/>
            </p:cNvGrpSpPr>
            <p:nvPr/>
          </p:nvGrpSpPr>
          <p:grpSpPr bwMode="auto">
            <a:xfrm rot="5158859">
              <a:off x="2276" y="3253"/>
              <a:ext cx="139" cy="157"/>
              <a:chOff x="1584" y="3072"/>
              <a:chExt cx="816" cy="961"/>
            </a:xfrm>
          </p:grpSpPr>
          <p:grpSp>
            <p:nvGrpSpPr>
              <p:cNvPr id="265317" name="Group 139"/>
              <p:cNvGrpSpPr>
                <a:grpSpLocks noChangeAspect="1"/>
              </p:cNvGrpSpPr>
              <p:nvPr/>
            </p:nvGrpSpPr>
            <p:grpSpPr bwMode="auto">
              <a:xfrm rot="-1717408">
                <a:off x="1584" y="3072"/>
                <a:ext cx="744" cy="912"/>
                <a:chOff x="2448" y="2064"/>
                <a:chExt cx="744" cy="912"/>
              </a:xfrm>
            </p:grpSpPr>
            <p:sp>
              <p:nvSpPr>
                <p:cNvPr id="265319" name="Freeform 140"/>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20" name="Freeform 141"/>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21" name="Freeform 142"/>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22" name="Freeform 143"/>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23" name="Freeform 144"/>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24" name="Freeform 145"/>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5318" name="Line 146"/>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5281" name="Group 147"/>
            <p:cNvGrpSpPr>
              <a:grpSpLocks noChangeAspect="1"/>
            </p:cNvGrpSpPr>
            <p:nvPr/>
          </p:nvGrpSpPr>
          <p:grpSpPr bwMode="auto">
            <a:xfrm rot="1981365">
              <a:off x="2095" y="3385"/>
              <a:ext cx="141" cy="153"/>
              <a:chOff x="1584" y="3072"/>
              <a:chExt cx="816" cy="961"/>
            </a:xfrm>
          </p:grpSpPr>
          <p:grpSp>
            <p:nvGrpSpPr>
              <p:cNvPr id="265309" name="Group 148"/>
              <p:cNvGrpSpPr>
                <a:grpSpLocks noChangeAspect="1"/>
              </p:cNvGrpSpPr>
              <p:nvPr/>
            </p:nvGrpSpPr>
            <p:grpSpPr bwMode="auto">
              <a:xfrm rot="-1717408">
                <a:off x="1584" y="3072"/>
                <a:ext cx="744" cy="912"/>
                <a:chOff x="2448" y="2064"/>
                <a:chExt cx="744" cy="912"/>
              </a:xfrm>
            </p:grpSpPr>
            <p:sp>
              <p:nvSpPr>
                <p:cNvPr id="265311" name="Freeform 14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12" name="Freeform 15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13" name="Freeform 15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14" name="Freeform 15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15" name="Freeform 15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16" name="Freeform 15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5310" name="Line 15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5282" name="Group 156"/>
            <p:cNvGrpSpPr>
              <a:grpSpLocks noChangeAspect="1"/>
            </p:cNvGrpSpPr>
            <p:nvPr/>
          </p:nvGrpSpPr>
          <p:grpSpPr bwMode="auto">
            <a:xfrm>
              <a:off x="1861" y="3616"/>
              <a:ext cx="141" cy="153"/>
              <a:chOff x="1584" y="3072"/>
              <a:chExt cx="816" cy="961"/>
            </a:xfrm>
          </p:grpSpPr>
          <p:grpSp>
            <p:nvGrpSpPr>
              <p:cNvPr id="265301" name="Group 157"/>
              <p:cNvGrpSpPr>
                <a:grpSpLocks noChangeAspect="1"/>
              </p:cNvGrpSpPr>
              <p:nvPr/>
            </p:nvGrpSpPr>
            <p:grpSpPr bwMode="auto">
              <a:xfrm rot="-1717408">
                <a:off x="1584" y="3072"/>
                <a:ext cx="744" cy="912"/>
                <a:chOff x="2448" y="2064"/>
                <a:chExt cx="744" cy="912"/>
              </a:xfrm>
            </p:grpSpPr>
            <p:sp>
              <p:nvSpPr>
                <p:cNvPr id="265303" name="Freeform 15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04" name="Freeform 15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05" name="Freeform 16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06" name="Freeform 16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07" name="Freeform 16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08" name="Freeform 16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5302" name="Line 16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5283" name="Group 165"/>
            <p:cNvGrpSpPr>
              <a:grpSpLocks noChangeAspect="1"/>
            </p:cNvGrpSpPr>
            <p:nvPr/>
          </p:nvGrpSpPr>
          <p:grpSpPr bwMode="auto">
            <a:xfrm>
              <a:off x="2033" y="3538"/>
              <a:ext cx="141" cy="154"/>
              <a:chOff x="1584" y="3072"/>
              <a:chExt cx="816" cy="961"/>
            </a:xfrm>
          </p:grpSpPr>
          <p:grpSp>
            <p:nvGrpSpPr>
              <p:cNvPr id="265293" name="Group 166"/>
              <p:cNvGrpSpPr>
                <a:grpSpLocks noChangeAspect="1"/>
              </p:cNvGrpSpPr>
              <p:nvPr/>
            </p:nvGrpSpPr>
            <p:grpSpPr bwMode="auto">
              <a:xfrm rot="-1717408">
                <a:off x="1584" y="3072"/>
                <a:ext cx="744" cy="912"/>
                <a:chOff x="2448" y="2064"/>
                <a:chExt cx="744" cy="912"/>
              </a:xfrm>
            </p:grpSpPr>
            <p:sp>
              <p:nvSpPr>
                <p:cNvPr id="265295" name="Freeform 167"/>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296" name="Freeform 168"/>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297" name="Freeform 169"/>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298" name="Freeform 170"/>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299" name="Freeform 171"/>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300" name="Freeform 172"/>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5294" name="Line 173"/>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5284" name="Group 174"/>
            <p:cNvGrpSpPr>
              <a:grpSpLocks noChangeAspect="1"/>
            </p:cNvGrpSpPr>
            <p:nvPr/>
          </p:nvGrpSpPr>
          <p:grpSpPr bwMode="auto">
            <a:xfrm rot="2694288" flipH="1">
              <a:off x="2455" y="3800"/>
              <a:ext cx="141" cy="154"/>
              <a:chOff x="1584" y="3072"/>
              <a:chExt cx="816" cy="961"/>
            </a:xfrm>
          </p:grpSpPr>
          <p:grpSp>
            <p:nvGrpSpPr>
              <p:cNvPr id="265285" name="Group 175"/>
              <p:cNvGrpSpPr>
                <a:grpSpLocks noChangeAspect="1"/>
              </p:cNvGrpSpPr>
              <p:nvPr/>
            </p:nvGrpSpPr>
            <p:grpSpPr bwMode="auto">
              <a:xfrm rot="-1717408">
                <a:off x="1584" y="3072"/>
                <a:ext cx="744" cy="912"/>
                <a:chOff x="2448" y="2064"/>
                <a:chExt cx="744" cy="912"/>
              </a:xfrm>
            </p:grpSpPr>
            <p:sp>
              <p:nvSpPr>
                <p:cNvPr id="265287" name="Freeform 17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288" name="Freeform 17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289" name="Freeform 17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290" name="Freeform 17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291" name="Freeform 18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5292" name="Freeform 18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5286" name="Line 18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54979">
                                            <p:txEl>
                                              <p:pRg st="0" end="0"/>
                                            </p:txEl>
                                          </p:spTgt>
                                        </p:tgtEl>
                                        <p:attrNameLst>
                                          <p:attrName>style.visibility</p:attrName>
                                        </p:attrNameLst>
                                      </p:cBhvr>
                                      <p:to>
                                        <p:strVal val="visible"/>
                                      </p:to>
                                    </p:set>
                                    <p:anim calcmode="lin" valueType="num">
                                      <p:cBhvr additive="base">
                                        <p:cTn id="7" dur="500" fill="hold"/>
                                        <p:tgtEl>
                                          <p:spTgt spid="2549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5497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54979">
                                            <p:txEl>
                                              <p:pRg st="1" end="1"/>
                                            </p:txEl>
                                          </p:spTgt>
                                        </p:tgtEl>
                                        <p:attrNameLst>
                                          <p:attrName>style.visibility</p:attrName>
                                        </p:attrNameLst>
                                      </p:cBhvr>
                                      <p:to>
                                        <p:strVal val="visible"/>
                                      </p:to>
                                    </p:set>
                                    <p:anim calcmode="lin" valueType="num">
                                      <p:cBhvr additive="base">
                                        <p:cTn id="11" dur="500" fill="hold"/>
                                        <p:tgtEl>
                                          <p:spTgt spid="254979">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54979">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54979">
                                            <p:txEl>
                                              <p:pRg st="2" end="2"/>
                                            </p:txEl>
                                          </p:spTgt>
                                        </p:tgtEl>
                                        <p:attrNameLst>
                                          <p:attrName>style.visibility</p:attrName>
                                        </p:attrNameLst>
                                      </p:cBhvr>
                                      <p:to>
                                        <p:strVal val="visible"/>
                                      </p:to>
                                    </p:set>
                                    <p:anim calcmode="lin" valueType="num">
                                      <p:cBhvr additive="base">
                                        <p:cTn id="15" dur="500" fill="hold"/>
                                        <p:tgtEl>
                                          <p:spTgt spid="254979">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5497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9" grpId="0" build="p"/>
    </p:bld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title"/>
          </p:nvPr>
        </p:nvSpPr>
        <p:spPr/>
        <p:txBody>
          <a:bodyPr/>
          <a:lstStyle/>
          <a:p>
            <a:pPr eaLnBrk="1" hangingPunct="1"/>
            <a:r>
              <a:rPr lang="en-US" altLang="en-US" smtClean="0"/>
              <a:t>Define Step</a:t>
            </a:r>
            <a:endParaRPr lang="en-CA" altLang="en-US" smtClean="0"/>
          </a:p>
        </p:txBody>
      </p:sp>
      <p:sp>
        <p:nvSpPr>
          <p:cNvPr id="266243" name="Rectangle 3"/>
          <p:cNvSpPr>
            <a:spLocks noGrp="1" noChangeArrowheads="1"/>
          </p:cNvSpPr>
          <p:nvPr>
            <p:ph type="body" idx="1"/>
          </p:nvPr>
        </p:nvSpPr>
        <p:spPr/>
        <p:txBody>
          <a:bodyPr/>
          <a:lstStyle/>
          <a:p>
            <a:pPr eaLnBrk="1" hangingPunct="1"/>
            <a:r>
              <a:rPr lang="en-US" altLang="en-US" smtClean="0"/>
              <a:t>Cut sub-list in half.</a:t>
            </a:r>
          </a:p>
          <a:p>
            <a:pPr eaLnBrk="1" hangingPunct="1"/>
            <a:r>
              <a:rPr lang="en-US" altLang="en-US" smtClean="0"/>
              <a:t>Determine which half the key would be in.</a:t>
            </a:r>
          </a:p>
          <a:p>
            <a:pPr eaLnBrk="1" hangingPunct="1"/>
            <a:r>
              <a:rPr lang="en-US" altLang="en-US" smtClean="0"/>
              <a:t>Keep that half.</a:t>
            </a:r>
            <a:endParaRPr lang="en-CA" altLang="en-US" smtClean="0"/>
          </a:p>
        </p:txBody>
      </p:sp>
      <p:sp>
        <p:nvSpPr>
          <p:cNvPr id="266244" name="Text Box 4"/>
          <p:cNvSpPr txBox="1">
            <a:spLocks noChangeArrowheads="1"/>
          </p:cNvSpPr>
          <p:nvPr/>
        </p:nvSpPr>
        <p:spPr bwMode="auto">
          <a:xfrm>
            <a:off x="1341438" y="3794125"/>
            <a:ext cx="868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key </a:t>
            </a:r>
            <a:r>
              <a:rPr lang="en-US" altLang="en-US" sz="2000" i="0">
                <a:solidFill>
                  <a:schemeClr val="accent2"/>
                </a:solidFill>
              </a:rPr>
              <a:t>25</a:t>
            </a:r>
            <a:endParaRPr lang="en-CA" altLang="en-US" sz="2000" i="0">
              <a:solidFill>
                <a:schemeClr val="accent2"/>
              </a:solidFill>
            </a:endParaRPr>
          </a:p>
        </p:txBody>
      </p:sp>
      <p:sp>
        <p:nvSpPr>
          <p:cNvPr id="266245" name="Rectangle 5" descr="Green marble"/>
          <p:cNvSpPr>
            <a:spLocks noChangeArrowheads="1"/>
          </p:cNvSpPr>
          <p:nvPr/>
        </p:nvSpPr>
        <p:spPr bwMode="auto">
          <a:xfrm>
            <a:off x="1447800" y="4343400"/>
            <a:ext cx="5867400" cy="38100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293894" name="Group 6"/>
          <p:cNvGraphicFramePr>
            <a:graphicFrameLocks noGrp="1"/>
          </p:cNvGraphicFramePr>
          <p:nvPr/>
        </p:nvGraphicFramePr>
        <p:xfrm>
          <a:off x="76200" y="4329113"/>
          <a:ext cx="89916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gridCol w="449263">
                  <a:extLst>
                    <a:ext uri="{9D8B030D-6E8A-4147-A177-3AD203B41FA5}">
                      <a16:colId xmlns:a16="http://schemas.microsoft.com/office/drawing/2014/main" val="20010"/>
                    </a:ext>
                  </a:extLst>
                </a:gridCol>
                <a:gridCol w="450850">
                  <a:extLst>
                    <a:ext uri="{9D8B030D-6E8A-4147-A177-3AD203B41FA5}">
                      <a16:colId xmlns:a16="http://schemas.microsoft.com/office/drawing/2014/main" val="20011"/>
                    </a:ext>
                  </a:extLst>
                </a:gridCol>
                <a:gridCol w="447675">
                  <a:extLst>
                    <a:ext uri="{9D8B030D-6E8A-4147-A177-3AD203B41FA5}">
                      <a16:colId xmlns:a16="http://schemas.microsoft.com/office/drawing/2014/main" val="20012"/>
                    </a:ext>
                  </a:extLst>
                </a:gridCol>
                <a:gridCol w="450850">
                  <a:extLst>
                    <a:ext uri="{9D8B030D-6E8A-4147-A177-3AD203B41FA5}">
                      <a16:colId xmlns:a16="http://schemas.microsoft.com/office/drawing/2014/main" val="20013"/>
                    </a:ext>
                  </a:extLst>
                </a:gridCol>
                <a:gridCol w="449262">
                  <a:extLst>
                    <a:ext uri="{9D8B030D-6E8A-4147-A177-3AD203B41FA5}">
                      <a16:colId xmlns:a16="http://schemas.microsoft.com/office/drawing/2014/main" val="20014"/>
                    </a:ext>
                  </a:extLst>
                </a:gridCol>
                <a:gridCol w="449263">
                  <a:extLst>
                    <a:ext uri="{9D8B030D-6E8A-4147-A177-3AD203B41FA5}">
                      <a16:colId xmlns:a16="http://schemas.microsoft.com/office/drawing/2014/main" val="20015"/>
                    </a:ext>
                  </a:extLst>
                </a:gridCol>
                <a:gridCol w="450850">
                  <a:extLst>
                    <a:ext uri="{9D8B030D-6E8A-4147-A177-3AD203B41FA5}">
                      <a16:colId xmlns:a16="http://schemas.microsoft.com/office/drawing/2014/main" val="20016"/>
                    </a:ext>
                  </a:extLst>
                </a:gridCol>
                <a:gridCol w="447675">
                  <a:extLst>
                    <a:ext uri="{9D8B030D-6E8A-4147-A177-3AD203B41FA5}">
                      <a16:colId xmlns:a16="http://schemas.microsoft.com/office/drawing/2014/main" val="20017"/>
                    </a:ext>
                  </a:extLst>
                </a:gridCol>
                <a:gridCol w="450850">
                  <a:extLst>
                    <a:ext uri="{9D8B030D-6E8A-4147-A177-3AD203B41FA5}">
                      <a16:colId xmlns:a16="http://schemas.microsoft.com/office/drawing/2014/main" val="20018"/>
                    </a:ext>
                  </a:extLst>
                </a:gridCol>
                <a:gridCol w="449262">
                  <a:extLst>
                    <a:ext uri="{9D8B030D-6E8A-4147-A177-3AD203B41FA5}">
                      <a16:colId xmlns:a16="http://schemas.microsoft.com/office/drawing/2014/main" val="2001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9</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0</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2</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4</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66290" name="AutoShape 50"/>
          <p:cNvSpPr>
            <a:spLocks/>
          </p:cNvSpPr>
          <p:nvPr/>
        </p:nvSpPr>
        <p:spPr bwMode="auto">
          <a:xfrm rot="-5400000">
            <a:off x="2800350" y="3486150"/>
            <a:ext cx="228600" cy="3009900"/>
          </a:xfrm>
          <a:prstGeom prst="leftBrace">
            <a:avLst>
              <a:gd name="adj1" fmla="val 109722"/>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66291" name="AutoShape 51"/>
          <p:cNvSpPr>
            <a:spLocks/>
          </p:cNvSpPr>
          <p:nvPr/>
        </p:nvSpPr>
        <p:spPr bwMode="auto">
          <a:xfrm rot="-5400000">
            <a:off x="5734050" y="3676650"/>
            <a:ext cx="228600" cy="2628900"/>
          </a:xfrm>
          <a:prstGeom prst="leftBrace">
            <a:avLst>
              <a:gd name="adj1" fmla="val 95833"/>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66292" name="Freeform 52"/>
          <p:cNvSpPr>
            <a:spLocks/>
          </p:cNvSpPr>
          <p:nvPr/>
        </p:nvSpPr>
        <p:spPr bwMode="auto">
          <a:xfrm>
            <a:off x="2133600" y="3657600"/>
            <a:ext cx="2133600" cy="762000"/>
          </a:xfrm>
          <a:custGeom>
            <a:avLst/>
            <a:gdLst>
              <a:gd name="T0" fmla="*/ 0 w 1344"/>
              <a:gd name="T1" fmla="*/ 2147483647 h 480"/>
              <a:gd name="T2" fmla="*/ 2147483647 w 1344"/>
              <a:gd name="T3" fmla="*/ 2147483647 h 480"/>
              <a:gd name="T4" fmla="*/ 2147483647 w 1344"/>
              <a:gd name="T5" fmla="*/ 2147483647 h 480"/>
              <a:gd name="T6" fmla="*/ 0 60000 65536"/>
              <a:gd name="T7" fmla="*/ 0 60000 65536"/>
              <a:gd name="T8" fmla="*/ 0 60000 65536"/>
              <a:gd name="T9" fmla="*/ 0 w 1344"/>
              <a:gd name="T10" fmla="*/ 0 h 480"/>
              <a:gd name="T11" fmla="*/ 1344 w 1344"/>
              <a:gd name="T12" fmla="*/ 480 h 480"/>
            </a:gdLst>
            <a:ahLst/>
            <a:cxnLst>
              <a:cxn ang="T6">
                <a:pos x="T0" y="T1"/>
              </a:cxn>
              <a:cxn ang="T7">
                <a:pos x="T2" y="T3"/>
              </a:cxn>
              <a:cxn ang="T8">
                <a:pos x="T4" y="T5"/>
              </a:cxn>
            </a:cxnLst>
            <a:rect l="T9" t="T10" r="T11" b="T12"/>
            <a:pathLst>
              <a:path w="1344" h="480">
                <a:moveTo>
                  <a:pt x="0" y="192"/>
                </a:moveTo>
                <a:cubicBezTo>
                  <a:pt x="320" y="96"/>
                  <a:pt x="640" y="0"/>
                  <a:pt x="864" y="48"/>
                </a:cubicBezTo>
                <a:cubicBezTo>
                  <a:pt x="1088" y="96"/>
                  <a:pt x="1216" y="288"/>
                  <a:pt x="1344" y="480"/>
                </a:cubicBezTo>
              </a:path>
            </a:pathLst>
          </a:custGeom>
          <a:noFill/>
          <a:ln w="38100">
            <a:solidFill>
              <a:schemeClr val="hlink"/>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053" name="Text Box 53"/>
          <p:cNvSpPr txBox="1">
            <a:spLocks noChangeArrowheads="1"/>
          </p:cNvSpPr>
          <p:nvPr/>
        </p:nvSpPr>
        <p:spPr bwMode="auto">
          <a:xfrm>
            <a:off x="1447800" y="5257800"/>
            <a:ext cx="2363788"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cs typeface="Times New Roman" pitchFamily="18" charset="0"/>
              </a:rPr>
              <a:t>If key </a:t>
            </a:r>
            <a:r>
              <a:rPr lang="en-CA" altLang="en-US" i="0">
                <a:cs typeface="Times New Roman" pitchFamily="18" charset="0"/>
              </a:rPr>
              <a:t>≤</a:t>
            </a:r>
            <a:r>
              <a:rPr lang="en-US" altLang="en-US" i="0">
                <a:cs typeface="Times New Roman" pitchFamily="18" charset="0"/>
              </a:rPr>
              <a:t> mid,</a:t>
            </a:r>
          </a:p>
          <a:p>
            <a:pPr eaLnBrk="1" hangingPunct="1">
              <a:spcBef>
                <a:spcPct val="0"/>
              </a:spcBef>
              <a:buFontTx/>
              <a:buNone/>
            </a:pPr>
            <a:r>
              <a:rPr lang="en-US" altLang="en-US" i="0">
                <a:cs typeface="Times New Roman" pitchFamily="18" charset="0"/>
              </a:rPr>
              <a:t>then key is in</a:t>
            </a:r>
          </a:p>
          <a:p>
            <a:pPr eaLnBrk="1" hangingPunct="1">
              <a:spcBef>
                <a:spcPct val="0"/>
              </a:spcBef>
              <a:buFontTx/>
              <a:buNone/>
            </a:pPr>
            <a:r>
              <a:rPr lang="en-US" altLang="en-US" i="0">
                <a:cs typeface="Times New Roman" pitchFamily="18" charset="0"/>
              </a:rPr>
              <a:t>left half.</a:t>
            </a:r>
            <a:endParaRPr lang="en-CA" altLang="en-US" i="0">
              <a:cs typeface="Times New Roman" pitchFamily="18" charset="0"/>
            </a:endParaRPr>
          </a:p>
        </p:txBody>
      </p:sp>
      <p:sp>
        <p:nvSpPr>
          <p:cNvPr id="256054" name="Text Box 54"/>
          <p:cNvSpPr txBox="1">
            <a:spLocks noChangeArrowheads="1"/>
          </p:cNvSpPr>
          <p:nvPr/>
        </p:nvSpPr>
        <p:spPr bwMode="auto">
          <a:xfrm>
            <a:off x="4648200" y="5257800"/>
            <a:ext cx="2363788"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cs typeface="Times New Roman" pitchFamily="18" charset="0"/>
              </a:rPr>
              <a:t>If key &gt; mid,</a:t>
            </a:r>
          </a:p>
          <a:p>
            <a:pPr eaLnBrk="1" hangingPunct="1">
              <a:spcBef>
                <a:spcPct val="0"/>
              </a:spcBef>
              <a:buFontTx/>
              <a:buNone/>
            </a:pPr>
            <a:r>
              <a:rPr lang="en-US" altLang="en-US" i="0">
                <a:cs typeface="Times New Roman" pitchFamily="18" charset="0"/>
              </a:rPr>
              <a:t>then key is in</a:t>
            </a:r>
          </a:p>
          <a:p>
            <a:pPr eaLnBrk="1" hangingPunct="1">
              <a:spcBef>
                <a:spcPct val="0"/>
              </a:spcBef>
              <a:buFontTx/>
              <a:buNone/>
            </a:pPr>
            <a:r>
              <a:rPr lang="en-US" altLang="en-US" i="0">
                <a:cs typeface="Times New Roman" pitchFamily="18" charset="0"/>
              </a:rPr>
              <a:t>right half.</a:t>
            </a:r>
            <a:endParaRPr lang="en-CA" altLang="en-US" i="0">
              <a:cs typeface="Times New Roman" pitchFamily="18" charset="0"/>
            </a:endParaRPr>
          </a:p>
        </p:txBody>
      </p:sp>
      <p:grpSp>
        <p:nvGrpSpPr>
          <p:cNvPr id="266295" name="Group 55"/>
          <p:cNvGrpSpPr>
            <a:grpSpLocks/>
          </p:cNvGrpSpPr>
          <p:nvPr/>
        </p:nvGrpSpPr>
        <p:grpSpPr bwMode="auto">
          <a:xfrm>
            <a:off x="7391400" y="304800"/>
            <a:ext cx="1439863" cy="1439863"/>
            <a:chOff x="1829" y="3170"/>
            <a:chExt cx="907" cy="907"/>
          </a:xfrm>
        </p:grpSpPr>
        <p:sp>
          <p:nvSpPr>
            <p:cNvPr id="266296" name="Oval 56" descr="Green marble"/>
            <p:cNvSpPr>
              <a:spLocks noChangeAspect="1" noChangeArrowheads="1"/>
            </p:cNvSpPr>
            <p:nvPr/>
          </p:nvSpPr>
          <p:spPr bwMode="auto">
            <a:xfrm>
              <a:off x="1829" y="3170"/>
              <a:ext cx="907" cy="907"/>
            </a:xfrm>
            <a:prstGeom prst="ellipse">
              <a:avLst/>
            </a:prstGeom>
            <a:blipFill dpi="0" rotWithShape="0">
              <a:blip r:embed="rId3"/>
              <a:srcRect/>
              <a:tile tx="0" ty="0" sx="100000" sy="100000" flip="none" algn="tl"/>
            </a:blipFill>
            <a:ln w="63500">
              <a:solidFill>
                <a:srgbClr val="339966"/>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266297" name="Group 57"/>
            <p:cNvGrpSpPr>
              <a:grpSpLocks noChangeAspect="1"/>
            </p:cNvGrpSpPr>
            <p:nvPr/>
          </p:nvGrpSpPr>
          <p:grpSpPr bwMode="auto">
            <a:xfrm rot="-4017361">
              <a:off x="2175" y="3875"/>
              <a:ext cx="138" cy="156"/>
              <a:chOff x="1584" y="3072"/>
              <a:chExt cx="816" cy="961"/>
            </a:xfrm>
          </p:grpSpPr>
          <p:grpSp>
            <p:nvGrpSpPr>
              <p:cNvPr id="266407" name="Group 58"/>
              <p:cNvGrpSpPr>
                <a:grpSpLocks noChangeAspect="1"/>
              </p:cNvGrpSpPr>
              <p:nvPr/>
            </p:nvGrpSpPr>
            <p:grpSpPr bwMode="auto">
              <a:xfrm rot="-1717408">
                <a:off x="1584" y="3072"/>
                <a:ext cx="744" cy="912"/>
                <a:chOff x="2448" y="2064"/>
                <a:chExt cx="744" cy="912"/>
              </a:xfrm>
            </p:grpSpPr>
            <p:sp>
              <p:nvSpPr>
                <p:cNvPr id="266409" name="Freeform 5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410" name="Freeform 6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411" name="Freeform 6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412" name="Freeform 6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413" name="Freeform 6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414" name="Freeform 6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6408" name="Line 6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6298" name="Group 66"/>
            <p:cNvGrpSpPr>
              <a:grpSpLocks noChangeAspect="1"/>
            </p:cNvGrpSpPr>
            <p:nvPr/>
          </p:nvGrpSpPr>
          <p:grpSpPr bwMode="auto">
            <a:xfrm rot="325367" flipH="1">
              <a:off x="2580" y="3601"/>
              <a:ext cx="141" cy="153"/>
              <a:chOff x="1584" y="3072"/>
              <a:chExt cx="816" cy="961"/>
            </a:xfrm>
          </p:grpSpPr>
          <p:grpSp>
            <p:nvGrpSpPr>
              <p:cNvPr id="266399" name="Group 67"/>
              <p:cNvGrpSpPr>
                <a:grpSpLocks noChangeAspect="1"/>
              </p:cNvGrpSpPr>
              <p:nvPr/>
            </p:nvGrpSpPr>
            <p:grpSpPr bwMode="auto">
              <a:xfrm rot="-1717408">
                <a:off x="1584" y="3072"/>
                <a:ext cx="744" cy="912"/>
                <a:chOff x="2448" y="2064"/>
                <a:chExt cx="744" cy="912"/>
              </a:xfrm>
            </p:grpSpPr>
            <p:sp>
              <p:nvSpPr>
                <p:cNvPr id="266401" name="Freeform 6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402" name="Freeform 6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403" name="Freeform 7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404" name="Freeform 7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405" name="Freeform 7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406" name="Freeform 7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6400" name="Line 7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pic>
          <p:nvPicPr>
            <p:cNvPr id="266299" name="Picture 7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67" y="3416"/>
              <a:ext cx="28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grpSp>
          <p:nvGrpSpPr>
            <p:cNvPr id="266300" name="Group 76"/>
            <p:cNvGrpSpPr>
              <a:grpSpLocks noChangeAspect="1"/>
            </p:cNvGrpSpPr>
            <p:nvPr/>
          </p:nvGrpSpPr>
          <p:grpSpPr bwMode="auto">
            <a:xfrm rot="1710829">
              <a:off x="1908" y="3431"/>
              <a:ext cx="141" cy="154"/>
              <a:chOff x="1584" y="3072"/>
              <a:chExt cx="816" cy="961"/>
            </a:xfrm>
          </p:grpSpPr>
          <p:grpSp>
            <p:nvGrpSpPr>
              <p:cNvPr id="266391" name="Group 77"/>
              <p:cNvGrpSpPr>
                <a:grpSpLocks noChangeAspect="1"/>
              </p:cNvGrpSpPr>
              <p:nvPr/>
            </p:nvGrpSpPr>
            <p:grpSpPr bwMode="auto">
              <a:xfrm rot="-1717408">
                <a:off x="1584" y="3072"/>
                <a:ext cx="744" cy="912"/>
                <a:chOff x="2448" y="2064"/>
                <a:chExt cx="744" cy="912"/>
              </a:xfrm>
            </p:grpSpPr>
            <p:sp>
              <p:nvSpPr>
                <p:cNvPr id="266393" name="Freeform 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94" name="Freeform 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95" name="Freeform 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96" name="Freeform 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97" name="Freeform 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98" name="Freeform 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6392" name="Line 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6301" name="Group 85"/>
            <p:cNvGrpSpPr>
              <a:grpSpLocks noChangeAspect="1"/>
            </p:cNvGrpSpPr>
            <p:nvPr/>
          </p:nvGrpSpPr>
          <p:grpSpPr bwMode="auto">
            <a:xfrm rot="4130845" flipH="1">
              <a:off x="2370" y="3699"/>
              <a:ext cx="138" cy="156"/>
              <a:chOff x="1584" y="3072"/>
              <a:chExt cx="816" cy="961"/>
            </a:xfrm>
          </p:grpSpPr>
          <p:grpSp>
            <p:nvGrpSpPr>
              <p:cNvPr id="266383" name="Group 86"/>
              <p:cNvGrpSpPr>
                <a:grpSpLocks noChangeAspect="1"/>
              </p:cNvGrpSpPr>
              <p:nvPr/>
            </p:nvGrpSpPr>
            <p:grpSpPr bwMode="auto">
              <a:xfrm rot="-1717408">
                <a:off x="1584" y="3072"/>
                <a:ext cx="744" cy="912"/>
                <a:chOff x="2448" y="2064"/>
                <a:chExt cx="744" cy="912"/>
              </a:xfrm>
            </p:grpSpPr>
            <p:sp>
              <p:nvSpPr>
                <p:cNvPr id="266385" name="Freeform 87"/>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86" name="Freeform 88"/>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87" name="Freeform 89"/>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88" name="Freeform 90"/>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89" name="Freeform 91"/>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90" name="Freeform 92"/>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6384" name="Line 93"/>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6302" name="Group 94"/>
            <p:cNvGrpSpPr>
              <a:grpSpLocks noChangeAspect="1"/>
            </p:cNvGrpSpPr>
            <p:nvPr/>
          </p:nvGrpSpPr>
          <p:grpSpPr bwMode="auto">
            <a:xfrm rot="-1335947">
              <a:off x="1986" y="3754"/>
              <a:ext cx="140" cy="154"/>
              <a:chOff x="1584" y="3072"/>
              <a:chExt cx="816" cy="961"/>
            </a:xfrm>
          </p:grpSpPr>
          <p:grpSp>
            <p:nvGrpSpPr>
              <p:cNvPr id="266375" name="Group 95"/>
              <p:cNvGrpSpPr>
                <a:grpSpLocks noChangeAspect="1"/>
              </p:cNvGrpSpPr>
              <p:nvPr/>
            </p:nvGrpSpPr>
            <p:grpSpPr bwMode="auto">
              <a:xfrm rot="-1717408">
                <a:off x="1584" y="3072"/>
                <a:ext cx="744" cy="912"/>
                <a:chOff x="2448" y="2064"/>
                <a:chExt cx="744" cy="912"/>
              </a:xfrm>
            </p:grpSpPr>
            <p:sp>
              <p:nvSpPr>
                <p:cNvPr id="266377" name="Freeform 9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78" name="Freeform 9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79" name="Freeform 9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80" name="Freeform 9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81" name="Freeform 10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82" name="Freeform 10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6376" name="Line 10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6303" name="Group 103"/>
            <p:cNvGrpSpPr>
              <a:grpSpLocks noChangeAspect="1"/>
            </p:cNvGrpSpPr>
            <p:nvPr/>
          </p:nvGrpSpPr>
          <p:grpSpPr bwMode="auto">
            <a:xfrm rot="-1480534">
              <a:off x="2158" y="3677"/>
              <a:ext cx="141" cy="154"/>
              <a:chOff x="1584" y="3072"/>
              <a:chExt cx="816" cy="961"/>
            </a:xfrm>
          </p:grpSpPr>
          <p:grpSp>
            <p:nvGrpSpPr>
              <p:cNvPr id="266367" name="Group 104"/>
              <p:cNvGrpSpPr>
                <a:grpSpLocks noChangeAspect="1"/>
              </p:cNvGrpSpPr>
              <p:nvPr/>
            </p:nvGrpSpPr>
            <p:grpSpPr bwMode="auto">
              <a:xfrm rot="-1717408">
                <a:off x="1584" y="3072"/>
                <a:ext cx="744" cy="912"/>
                <a:chOff x="2448" y="2064"/>
                <a:chExt cx="744" cy="912"/>
              </a:xfrm>
            </p:grpSpPr>
            <p:sp>
              <p:nvSpPr>
                <p:cNvPr id="266369" name="Freeform 10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70" name="Freeform 10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71" name="Freeform 10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72" name="Freeform 10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73" name="Freeform 10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74" name="Freeform 11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6368" name="Line 11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6304" name="Group 112"/>
            <p:cNvGrpSpPr>
              <a:grpSpLocks noChangeAspect="1"/>
            </p:cNvGrpSpPr>
            <p:nvPr/>
          </p:nvGrpSpPr>
          <p:grpSpPr bwMode="auto">
            <a:xfrm rot="19336688" flipH="1">
              <a:off x="2487" y="3339"/>
              <a:ext cx="140" cy="154"/>
              <a:chOff x="1584" y="3072"/>
              <a:chExt cx="816" cy="961"/>
            </a:xfrm>
          </p:grpSpPr>
          <p:grpSp>
            <p:nvGrpSpPr>
              <p:cNvPr id="266359" name="Group 113"/>
              <p:cNvGrpSpPr>
                <a:grpSpLocks noChangeAspect="1"/>
              </p:cNvGrpSpPr>
              <p:nvPr/>
            </p:nvGrpSpPr>
            <p:grpSpPr bwMode="auto">
              <a:xfrm rot="-1717408">
                <a:off x="1584" y="3072"/>
                <a:ext cx="744" cy="912"/>
                <a:chOff x="2448" y="2064"/>
                <a:chExt cx="744" cy="912"/>
              </a:xfrm>
            </p:grpSpPr>
            <p:sp>
              <p:nvSpPr>
                <p:cNvPr id="266361" name="Freeform 11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62" name="Freeform 11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63" name="Freeform 11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64" name="Freeform 11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65" name="Freeform 11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66" name="Freeform 11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6360" name="Line 12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6305" name="Group 121"/>
            <p:cNvGrpSpPr>
              <a:grpSpLocks noChangeAspect="1"/>
            </p:cNvGrpSpPr>
            <p:nvPr/>
          </p:nvGrpSpPr>
          <p:grpSpPr bwMode="auto">
            <a:xfrm rot="2850186">
              <a:off x="2041" y="3223"/>
              <a:ext cx="139" cy="156"/>
              <a:chOff x="1584" y="3072"/>
              <a:chExt cx="816" cy="961"/>
            </a:xfrm>
          </p:grpSpPr>
          <p:grpSp>
            <p:nvGrpSpPr>
              <p:cNvPr id="266351" name="Group 122"/>
              <p:cNvGrpSpPr>
                <a:grpSpLocks noChangeAspect="1"/>
              </p:cNvGrpSpPr>
              <p:nvPr/>
            </p:nvGrpSpPr>
            <p:grpSpPr bwMode="auto">
              <a:xfrm rot="-1717408">
                <a:off x="1584" y="3072"/>
                <a:ext cx="744" cy="912"/>
                <a:chOff x="2448" y="2064"/>
                <a:chExt cx="744" cy="912"/>
              </a:xfrm>
            </p:grpSpPr>
            <p:sp>
              <p:nvSpPr>
                <p:cNvPr id="266353" name="Freeform 123"/>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54" name="Freeform 124"/>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55" name="Freeform 125"/>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56" name="Freeform 126"/>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57" name="Freeform 127"/>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58" name="Freeform 128"/>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6352" name="Line 129"/>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6306" name="Group 130"/>
            <p:cNvGrpSpPr>
              <a:grpSpLocks noChangeAspect="1"/>
            </p:cNvGrpSpPr>
            <p:nvPr/>
          </p:nvGrpSpPr>
          <p:grpSpPr bwMode="auto">
            <a:xfrm rot="5158859">
              <a:off x="2276" y="3253"/>
              <a:ext cx="139" cy="157"/>
              <a:chOff x="1584" y="3072"/>
              <a:chExt cx="816" cy="961"/>
            </a:xfrm>
          </p:grpSpPr>
          <p:grpSp>
            <p:nvGrpSpPr>
              <p:cNvPr id="266343" name="Group 131"/>
              <p:cNvGrpSpPr>
                <a:grpSpLocks noChangeAspect="1"/>
              </p:cNvGrpSpPr>
              <p:nvPr/>
            </p:nvGrpSpPr>
            <p:grpSpPr bwMode="auto">
              <a:xfrm rot="-1717408">
                <a:off x="1584" y="3072"/>
                <a:ext cx="744" cy="912"/>
                <a:chOff x="2448" y="2064"/>
                <a:chExt cx="744" cy="912"/>
              </a:xfrm>
            </p:grpSpPr>
            <p:sp>
              <p:nvSpPr>
                <p:cNvPr id="266345" name="Freeform 132"/>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46" name="Freeform 133"/>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47" name="Freeform 134"/>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48" name="Freeform 135"/>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49" name="Freeform 136"/>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50" name="Freeform 137"/>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6344" name="Line 138"/>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6307" name="Group 139"/>
            <p:cNvGrpSpPr>
              <a:grpSpLocks noChangeAspect="1"/>
            </p:cNvGrpSpPr>
            <p:nvPr/>
          </p:nvGrpSpPr>
          <p:grpSpPr bwMode="auto">
            <a:xfrm rot="1981365">
              <a:off x="2095" y="3385"/>
              <a:ext cx="141" cy="153"/>
              <a:chOff x="1584" y="3072"/>
              <a:chExt cx="816" cy="961"/>
            </a:xfrm>
          </p:grpSpPr>
          <p:grpSp>
            <p:nvGrpSpPr>
              <p:cNvPr id="266335" name="Group 140"/>
              <p:cNvGrpSpPr>
                <a:grpSpLocks noChangeAspect="1"/>
              </p:cNvGrpSpPr>
              <p:nvPr/>
            </p:nvGrpSpPr>
            <p:grpSpPr bwMode="auto">
              <a:xfrm rot="-1717408">
                <a:off x="1584" y="3072"/>
                <a:ext cx="744" cy="912"/>
                <a:chOff x="2448" y="2064"/>
                <a:chExt cx="744" cy="912"/>
              </a:xfrm>
            </p:grpSpPr>
            <p:sp>
              <p:nvSpPr>
                <p:cNvPr id="266337" name="Freeform 141"/>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38" name="Freeform 142"/>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39" name="Freeform 143"/>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40" name="Freeform 144"/>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41" name="Freeform 145"/>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42" name="Freeform 146"/>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6336" name="Line 147"/>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6308" name="Group 148"/>
            <p:cNvGrpSpPr>
              <a:grpSpLocks noChangeAspect="1"/>
            </p:cNvGrpSpPr>
            <p:nvPr/>
          </p:nvGrpSpPr>
          <p:grpSpPr bwMode="auto">
            <a:xfrm>
              <a:off x="1861" y="3616"/>
              <a:ext cx="141" cy="153"/>
              <a:chOff x="1584" y="3072"/>
              <a:chExt cx="816" cy="961"/>
            </a:xfrm>
          </p:grpSpPr>
          <p:grpSp>
            <p:nvGrpSpPr>
              <p:cNvPr id="266327" name="Group 149"/>
              <p:cNvGrpSpPr>
                <a:grpSpLocks noChangeAspect="1"/>
              </p:cNvGrpSpPr>
              <p:nvPr/>
            </p:nvGrpSpPr>
            <p:grpSpPr bwMode="auto">
              <a:xfrm rot="-1717408">
                <a:off x="1584" y="3072"/>
                <a:ext cx="744" cy="912"/>
                <a:chOff x="2448" y="2064"/>
                <a:chExt cx="744" cy="912"/>
              </a:xfrm>
            </p:grpSpPr>
            <p:sp>
              <p:nvSpPr>
                <p:cNvPr id="266329" name="Freeform 150"/>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30" name="Freeform 151"/>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31" name="Freeform 152"/>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32" name="Freeform 153"/>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33" name="Freeform 154"/>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34" name="Freeform 155"/>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6328" name="Line 156"/>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6309" name="Group 157"/>
            <p:cNvGrpSpPr>
              <a:grpSpLocks noChangeAspect="1"/>
            </p:cNvGrpSpPr>
            <p:nvPr/>
          </p:nvGrpSpPr>
          <p:grpSpPr bwMode="auto">
            <a:xfrm>
              <a:off x="2033" y="3538"/>
              <a:ext cx="141" cy="154"/>
              <a:chOff x="1584" y="3072"/>
              <a:chExt cx="816" cy="961"/>
            </a:xfrm>
          </p:grpSpPr>
          <p:grpSp>
            <p:nvGrpSpPr>
              <p:cNvPr id="266319" name="Group 158"/>
              <p:cNvGrpSpPr>
                <a:grpSpLocks noChangeAspect="1"/>
              </p:cNvGrpSpPr>
              <p:nvPr/>
            </p:nvGrpSpPr>
            <p:grpSpPr bwMode="auto">
              <a:xfrm rot="-1717408">
                <a:off x="1584" y="3072"/>
                <a:ext cx="744" cy="912"/>
                <a:chOff x="2448" y="2064"/>
                <a:chExt cx="744" cy="912"/>
              </a:xfrm>
            </p:grpSpPr>
            <p:sp>
              <p:nvSpPr>
                <p:cNvPr id="266321" name="Freeform 15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22" name="Freeform 16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23" name="Freeform 16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24" name="Freeform 16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25" name="Freeform 16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26" name="Freeform 16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6320" name="Line 16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6310" name="Group 166"/>
            <p:cNvGrpSpPr>
              <a:grpSpLocks noChangeAspect="1"/>
            </p:cNvGrpSpPr>
            <p:nvPr/>
          </p:nvGrpSpPr>
          <p:grpSpPr bwMode="auto">
            <a:xfrm rot="2694288" flipH="1">
              <a:off x="2455" y="3800"/>
              <a:ext cx="141" cy="154"/>
              <a:chOff x="1584" y="3072"/>
              <a:chExt cx="816" cy="961"/>
            </a:xfrm>
          </p:grpSpPr>
          <p:grpSp>
            <p:nvGrpSpPr>
              <p:cNvPr id="266311" name="Group 167"/>
              <p:cNvGrpSpPr>
                <a:grpSpLocks noChangeAspect="1"/>
              </p:cNvGrpSpPr>
              <p:nvPr/>
            </p:nvGrpSpPr>
            <p:grpSpPr bwMode="auto">
              <a:xfrm rot="-1717408">
                <a:off x="1584" y="3072"/>
                <a:ext cx="744" cy="912"/>
                <a:chOff x="2448" y="2064"/>
                <a:chExt cx="744" cy="912"/>
              </a:xfrm>
            </p:grpSpPr>
            <p:sp>
              <p:nvSpPr>
                <p:cNvPr id="266313" name="Freeform 16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14" name="Freeform 16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15" name="Freeform 17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16" name="Freeform 17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17" name="Freeform 17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6318" name="Freeform 17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6312" name="Line 17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256053"/>
                                        </p:tgtEl>
                                        <p:attrNameLst>
                                          <p:attrName>style.visibility</p:attrName>
                                        </p:attrNameLst>
                                      </p:cBhvr>
                                      <p:to>
                                        <p:strVal val="visible"/>
                                      </p:to>
                                    </p:set>
                                    <p:anim calcmode="lin" valueType="num">
                                      <p:cBhvr additive="base">
                                        <p:cTn id="7" dur="500" fill="hold"/>
                                        <p:tgtEl>
                                          <p:spTgt spid="256053"/>
                                        </p:tgtEl>
                                        <p:attrNameLst>
                                          <p:attrName>ppt_x</p:attrName>
                                        </p:attrNameLst>
                                      </p:cBhvr>
                                      <p:tavLst>
                                        <p:tav tm="0">
                                          <p:val>
                                            <p:strVal val="#ppt_x"/>
                                          </p:val>
                                        </p:tav>
                                        <p:tav tm="100000">
                                          <p:val>
                                            <p:strVal val="#ppt_x"/>
                                          </p:val>
                                        </p:tav>
                                      </p:tavLst>
                                    </p:anim>
                                    <p:anim calcmode="lin" valueType="num">
                                      <p:cBhvr additive="base">
                                        <p:cTn id="8" dur="500" fill="hold"/>
                                        <p:tgtEl>
                                          <p:spTgt spid="25605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56054"/>
                                        </p:tgtEl>
                                        <p:attrNameLst>
                                          <p:attrName>style.visibility</p:attrName>
                                        </p:attrNameLst>
                                      </p:cBhvr>
                                      <p:to>
                                        <p:strVal val="visible"/>
                                      </p:to>
                                    </p:set>
                                    <p:anim calcmode="lin" valueType="num">
                                      <p:cBhvr additive="base">
                                        <p:cTn id="11" dur="500" fill="hold"/>
                                        <p:tgtEl>
                                          <p:spTgt spid="256054"/>
                                        </p:tgtEl>
                                        <p:attrNameLst>
                                          <p:attrName>ppt_x</p:attrName>
                                        </p:attrNameLst>
                                      </p:cBhvr>
                                      <p:tavLst>
                                        <p:tav tm="0">
                                          <p:val>
                                            <p:strVal val="#ppt_x"/>
                                          </p:val>
                                        </p:tav>
                                        <p:tav tm="100000">
                                          <p:val>
                                            <p:strVal val="#ppt_x"/>
                                          </p:val>
                                        </p:tav>
                                      </p:tavLst>
                                    </p:anim>
                                    <p:anim calcmode="lin" valueType="num">
                                      <p:cBhvr additive="base">
                                        <p:cTn id="12" dur="500" fill="hold"/>
                                        <p:tgtEl>
                                          <p:spTgt spid="2560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3" grpId="0"/>
      <p:bldP spid="256054" grpId="0"/>
    </p:bld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p:txBody>
          <a:bodyPr/>
          <a:lstStyle/>
          <a:p>
            <a:pPr eaLnBrk="1" hangingPunct="1"/>
            <a:r>
              <a:rPr lang="en-US" altLang="en-US" smtClean="0"/>
              <a:t>Define Step</a:t>
            </a:r>
            <a:endParaRPr lang="en-CA" altLang="en-US" smtClean="0"/>
          </a:p>
        </p:txBody>
      </p:sp>
      <p:sp>
        <p:nvSpPr>
          <p:cNvPr id="257027" name="Rectangle 3"/>
          <p:cNvSpPr>
            <a:spLocks noGrp="1" noChangeArrowheads="1"/>
          </p:cNvSpPr>
          <p:nvPr>
            <p:ph type="body" idx="1"/>
          </p:nvPr>
        </p:nvSpPr>
        <p:spPr/>
        <p:txBody>
          <a:bodyPr/>
          <a:lstStyle/>
          <a:p>
            <a:pPr eaLnBrk="1" hangingPunct="1"/>
            <a:r>
              <a:rPr lang="en-US" altLang="en-US" smtClean="0"/>
              <a:t>It is faster not to check if the middle element is the key.</a:t>
            </a:r>
          </a:p>
          <a:p>
            <a:pPr eaLnBrk="1" hangingPunct="1"/>
            <a:r>
              <a:rPr lang="en-US" altLang="en-US" smtClean="0"/>
              <a:t>Simply continue.</a:t>
            </a:r>
            <a:endParaRPr lang="en-CA" altLang="en-US" smtClean="0"/>
          </a:p>
        </p:txBody>
      </p:sp>
      <p:sp>
        <p:nvSpPr>
          <p:cNvPr id="267268" name="Text Box 4"/>
          <p:cNvSpPr txBox="1">
            <a:spLocks noChangeArrowheads="1"/>
          </p:cNvSpPr>
          <p:nvPr/>
        </p:nvSpPr>
        <p:spPr bwMode="auto">
          <a:xfrm>
            <a:off x="1341438" y="3794125"/>
            <a:ext cx="868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key </a:t>
            </a:r>
            <a:r>
              <a:rPr lang="en-US" altLang="en-US" sz="2000" i="0">
                <a:solidFill>
                  <a:schemeClr val="accent2"/>
                </a:solidFill>
              </a:rPr>
              <a:t>43</a:t>
            </a:r>
            <a:endParaRPr lang="en-CA" altLang="en-US" sz="2000" i="0">
              <a:solidFill>
                <a:schemeClr val="accent2"/>
              </a:solidFill>
            </a:endParaRPr>
          </a:p>
        </p:txBody>
      </p:sp>
      <p:sp>
        <p:nvSpPr>
          <p:cNvPr id="267269" name="Rectangle 5" descr="Green marble"/>
          <p:cNvSpPr>
            <a:spLocks noChangeArrowheads="1"/>
          </p:cNvSpPr>
          <p:nvPr/>
        </p:nvSpPr>
        <p:spPr bwMode="auto">
          <a:xfrm>
            <a:off x="1447800" y="4343400"/>
            <a:ext cx="5867400" cy="38100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294918" name="Group 6"/>
          <p:cNvGraphicFramePr>
            <a:graphicFrameLocks noGrp="1"/>
          </p:cNvGraphicFramePr>
          <p:nvPr/>
        </p:nvGraphicFramePr>
        <p:xfrm>
          <a:off x="76200" y="4329113"/>
          <a:ext cx="89916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gridCol w="449263">
                  <a:extLst>
                    <a:ext uri="{9D8B030D-6E8A-4147-A177-3AD203B41FA5}">
                      <a16:colId xmlns:a16="http://schemas.microsoft.com/office/drawing/2014/main" val="20010"/>
                    </a:ext>
                  </a:extLst>
                </a:gridCol>
                <a:gridCol w="450850">
                  <a:extLst>
                    <a:ext uri="{9D8B030D-6E8A-4147-A177-3AD203B41FA5}">
                      <a16:colId xmlns:a16="http://schemas.microsoft.com/office/drawing/2014/main" val="20011"/>
                    </a:ext>
                  </a:extLst>
                </a:gridCol>
                <a:gridCol w="447675">
                  <a:extLst>
                    <a:ext uri="{9D8B030D-6E8A-4147-A177-3AD203B41FA5}">
                      <a16:colId xmlns:a16="http://schemas.microsoft.com/office/drawing/2014/main" val="20012"/>
                    </a:ext>
                  </a:extLst>
                </a:gridCol>
                <a:gridCol w="450850">
                  <a:extLst>
                    <a:ext uri="{9D8B030D-6E8A-4147-A177-3AD203B41FA5}">
                      <a16:colId xmlns:a16="http://schemas.microsoft.com/office/drawing/2014/main" val="20013"/>
                    </a:ext>
                  </a:extLst>
                </a:gridCol>
                <a:gridCol w="449262">
                  <a:extLst>
                    <a:ext uri="{9D8B030D-6E8A-4147-A177-3AD203B41FA5}">
                      <a16:colId xmlns:a16="http://schemas.microsoft.com/office/drawing/2014/main" val="20014"/>
                    </a:ext>
                  </a:extLst>
                </a:gridCol>
                <a:gridCol w="449263">
                  <a:extLst>
                    <a:ext uri="{9D8B030D-6E8A-4147-A177-3AD203B41FA5}">
                      <a16:colId xmlns:a16="http://schemas.microsoft.com/office/drawing/2014/main" val="20015"/>
                    </a:ext>
                  </a:extLst>
                </a:gridCol>
                <a:gridCol w="450850">
                  <a:extLst>
                    <a:ext uri="{9D8B030D-6E8A-4147-A177-3AD203B41FA5}">
                      <a16:colId xmlns:a16="http://schemas.microsoft.com/office/drawing/2014/main" val="20016"/>
                    </a:ext>
                  </a:extLst>
                </a:gridCol>
                <a:gridCol w="447675">
                  <a:extLst>
                    <a:ext uri="{9D8B030D-6E8A-4147-A177-3AD203B41FA5}">
                      <a16:colId xmlns:a16="http://schemas.microsoft.com/office/drawing/2014/main" val="20017"/>
                    </a:ext>
                  </a:extLst>
                </a:gridCol>
                <a:gridCol w="450850">
                  <a:extLst>
                    <a:ext uri="{9D8B030D-6E8A-4147-A177-3AD203B41FA5}">
                      <a16:colId xmlns:a16="http://schemas.microsoft.com/office/drawing/2014/main" val="20018"/>
                    </a:ext>
                  </a:extLst>
                </a:gridCol>
                <a:gridCol w="449262">
                  <a:extLst>
                    <a:ext uri="{9D8B030D-6E8A-4147-A177-3AD203B41FA5}">
                      <a16:colId xmlns:a16="http://schemas.microsoft.com/office/drawing/2014/main" val="2001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9</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0</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2</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4</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67314" name="AutoShape 50"/>
          <p:cNvSpPr>
            <a:spLocks/>
          </p:cNvSpPr>
          <p:nvPr/>
        </p:nvSpPr>
        <p:spPr bwMode="auto">
          <a:xfrm rot="-5400000">
            <a:off x="2800350" y="3486150"/>
            <a:ext cx="228600" cy="3009900"/>
          </a:xfrm>
          <a:prstGeom prst="leftBrace">
            <a:avLst>
              <a:gd name="adj1" fmla="val 109722"/>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67315" name="AutoShape 51"/>
          <p:cNvSpPr>
            <a:spLocks/>
          </p:cNvSpPr>
          <p:nvPr/>
        </p:nvSpPr>
        <p:spPr bwMode="auto">
          <a:xfrm rot="-5400000">
            <a:off x="5734050" y="3676650"/>
            <a:ext cx="228600" cy="2628900"/>
          </a:xfrm>
          <a:prstGeom prst="leftBrace">
            <a:avLst>
              <a:gd name="adj1" fmla="val 95833"/>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67316" name="Freeform 52"/>
          <p:cNvSpPr>
            <a:spLocks/>
          </p:cNvSpPr>
          <p:nvPr/>
        </p:nvSpPr>
        <p:spPr bwMode="auto">
          <a:xfrm>
            <a:off x="2133600" y="3657600"/>
            <a:ext cx="2133600" cy="762000"/>
          </a:xfrm>
          <a:custGeom>
            <a:avLst/>
            <a:gdLst>
              <a:gd name="T0" fmla="*/ 0 w 1344"/>
              <a:gd name="T1" fmla="*/ 2147483647 h 480"/>
              <a:gd name="T2" fmla="*/ 2147483647 w 1344"/>
              <a:gd name="T3" fmla="*/ 2147483647 h 480"/>
              <a:gd name="T4" fmla="*/ 2147483647 w 1344"/>
              <a:gd name="T5" fmla="*/ 2147483647 h 480"/>
              <a:gd name="T6" fmla="*/ 0 60000 65536"/>
              <a:gd name="T7" fmla="*/ 0 60000 65536"/>
              <a:gd name="T8" fmla="*/ 0 60000 65536"/>
              <a:gd name="T9" fmla="*/ 0 w 1344"/>
              <a:gd name="T10" fmla="*/ 0 h 480"/>
              <a:gd name="T11" fmla="*/ 1344 w 1344"/>
              <a:gd name="T12" fmla="*/ 480 h 480"/>
            </a:gdLst>
            <a:ahLst/>
            <a:cxnLst>
              <a:cxn ang="T6">
                <a:pos x="T0" y="T1"/>
              </a:cxn>
              <a:cxn ang="T7">
                <a:pos x="T2" y="T3"/>
              </a:cxn>
              <a:cxn ang="T8">
                <a:pos x="T4" y="T5"/>
              </a:cxn>
            </a:cxnLst>
            <a:rect l="T9" t="T10" r="T11" b="T12"/>
            <a:pathLst>
              <a:path w="1344" h="480">
                <a:moveTo>
                  <a:pt x="0" y="192"/>
                </a:moveTo>
                <a:cubicBezTo>
                  <a:pt x="320" y="96"/>
                  <a:pt x="640" y="0"/>
                  <a:pt x="864" y="48"/>
                </a:cubicBezTo>
                <a:cubicBezTo>
                  <a:pt x="1088" y="96"/>
                  <a:pt x="1216" y="288"/>
                  <a:pt x="1344" y="480"/>
                </a:cubicBezTo>
              </a:path>
            </a:pathLst>
          </a:custGeom>
          <a:noFill/>
          <a:ln w="38100">
            <a:solidFill>
              <a:schemeClr val="hlink"/>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7317" name="Text Box 53"/>
          <p:cNvSpPr txBox="1">
            <a:spLocks noChangeArrowheads="1"/>
          </p:cNvSpPr>
          <p:nvPr/>
        </p:nvSpPr>
        <p:spPr bwMode="auto">
          <a:xfrm>
            <a:off x="1447800" y="5257800"/>
            <a:ext cx="2363788"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cs typeface="Times New Roman" pitchFamily="18" charset="0"/>
              </a:rPr>
              <a:t>If key </a:t>
            </a:r>
            <a:r>
              <a:rPr lang="en-CA" altLang="en-US" i="0">
                <a:cs typeface="Times New Roman" pitchFamily="18" charset="0"/>
              </a:rPr>
              <a:t>≤</a:t>
            </a:r>
            <a:r>
              <a:rPr lang="en-US" altLang="en-US" i="0">
                <a:cs typeface="Times New Roman" pitchFamily="18" charset="0"/>
              </a:rPr>
              <a:t> mid,</a:t>
            </a:r>
          </a:p>
          <a:p>
            <a:pPr eaLnBrk="1" hangingPunct="1">
              <a:spcBef>
                <a:spcPct val="0"/>
              </a:spcBef>
              <a:buFontTx/>
              <a:buNone/>
            </a:pPr>
            <a:r>
              <a:rPr lang="en-US" altLang="en-US" i="0">
                <a:cs typeface="Times New Roman" pitchFamily="18" charset="0"/>
              </a:rPr>
              <a:t>then key is in</a:t>
            </a:r>
          </a:p>
          <a:p>
            <a:pPr eaLnBrk="1" hangingPunct="1">
              <a:spcBef>
                <a:spcPct val="0"/>
              </a:spcBef>
              <a:buFontTx/>
              <a:buNone/>
            </a:pPr>
            <a:r>
              <a:rPr lang="en-US" altLang="en-US" i="0">
                <a:cs typeface="Times New Roman" pitchFamily="18" charset="0"/>
              </a:rPr>
              <a:t>left half.</a:t>
            </a:r>
            <a:endParaRPr lang="en-CA" altLang="en-US" i="0">
              <a:cs typeface="Times New Roman" pitchFamily="18" charset="0"/>
            </a:endParaRPr>
          </a:p>
        </p:txBody>
      </p:sp>
      <p:sp>
        <p:nvSpPr>
          <p:cNvPr id="267318" name="Text Box 54"/>
          <p:cNvSpPr txBox="1">
            <a:spLocks noChangeArrowheads="1"/>
          </p:cNvSpPr>
          <p:nvPr/>
        </p:nvSpPr>
        <p:spPr bwMode="auto">
          <a:xfrm>
            <a:off x="4648200" y="5257800"/>
            <a:ext cx="2363788"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cs typeface="Times New Roman" pitchFamily="18" charset="0"/>
              </a:rPr>
              <a:t>If key &gt; mid,</a:t>
            </a:r>
          </a:p>
          <a:p>
            <a:pPr eaLnBrk="1" hangingPunct="1">
              <a:spcBef>
                <a:spcPct val="0"/>
              </a:spcBef>
              <a:buFontTx/>
              <a:buNone/>
            </a:pPr>
            <a:r>
              <a:rPr lang="en-US" altLang="en-US" i="0">
                <a:cs typeface="Times New Roman" pitchFamily="18" charset="0"/>
              </a:rPr>
              <a:t>then key is in</a:t>
            </a:r>
          </a:p>
          <a:p>
            <a:pPr eaLnBrk="1" hangingPunct="1">
              <a:spcBef>
                <a:spcPct val="0"/>
              </a:spcBef>
              <a:buFontTx/>
              <a:buNone/>
            </a:pPr>
            <a:r>
              <a:rPr lang="en-US" altLang="en-US" i="0">
                <a:cs typeface="Times New Roman" pitchFamily="18" charset="0"/>
              </a:rPr>
              <a:t>right half.</a:t>
            </a:r>
            <a:endParaRPr lang="en-CA" altLang="en-US" i="0">
              <a:cs typeface="Times New Roman" pitchFamily="18" charset="0"/>
            </a:endParaRPr>
          </a:p>
        </p:txBody>
      </p:sp>
      <p:grpSp>
        <p:nvGrpSpPr>
          <p:cNvPr id="267319" name="Group 55"/>
          <p:cNvGrpSpPr>
            <a:grpSpLocks/>
          </p:cNvGrpSpPr>
          <p:nvPr/>
        </p:nvGrpSpPr>
        <p:grpSpPr bwMode="auto">
          <a:xfrm>
            <a:off x="7391400" y="304800"/>
            <a:ext cx="1439863" cy="1439863"/>
            <a:chOff x="1829" y="3170"/>
            <a:chExt cx="907" cy="907"/>
          </a:xfrm>
        </p:grpSpPr>
        <p:sp>
          <p:nvSpPr>
            <p:cNvPr id="267321" name="Oval 56" descr="Green marble"/>
            <p:cNvSpPr>
              <a:spLocks noChangeAspect="1" noChangeArrowheads="1"/>
            </p:cNvSpPr>
            <p:nvPr/>
          </p:nvSpPr>
          <p:spPr bwMode="auto">
            <a:xfrm>
              <a:off x="1829" y="3170"/>
              <a:ext cx="907" cy="907"/>
            </a:xfrm>
            <a:prstGeom prst="ellipse">
              <a:avLst/>
            </a:prstGeom>
            <a:blipFill dpi="0" rotWithShape="0">
              <a:blip r:embed="rId3"/>
              <a:srcRect/>
              <a:tile tx="0" ty="0" sx="100000" sy="100000" flip="none" algn="tl"/>
            </a:blipFill>
            <a:ln w="63500">
              <a:solidFill>
                <a:srgbClr val="339966"/>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267322" name="Group 57"/>
            <p:cNvGrpSpPr>
              <a:grpSpLocks noChangeAspect="1"/>
            </p:cNvGrpSpPr>
            <p:nvPr/>
          </p:nvGrpSpPr>
          <p:grpSpPr bwMode="auto">
            <a:xfrm rot="-4017361">
              <a:off x="2175" y="3875"/>
              <a:ext cx="138" cy="156"/>
              <a:chOff x="1584" y="3072"/>
              <a:chExt cx="816" cy="961"/>
            </a:xfrm>
          </p:grpSpPr>
          <p:grpSp>
            <p:nvGrpSpPr>
              <p:cNvPr id="267432" name="Group 58"/>
              <p:cNvGrpSpPr>
                <a:grpSpLocks noChangeAspect="1"/>
              </p:cNvGrpSpPr>
              <p:nvPr/>
            </p:nvGrpSpPr>
            <p:grpSpPr bwMode="auto">
              <a:xfrm rot="-1717408">
                <a:off x="1584" y="3072"/>
                <a:ext cx="744" cy="912"/>
                <a:chOff x="2448" y="2064"/>
                <a:chExt cx="744" cy="912"/>
              </a:xfrm>
            </p:grpSpPr>
            <p:sp>
              <p:nvSpPr>
                <p:cNvPr id="267434" name="Freeform 5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435" name="Freeform 6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436" name="Freeform 6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437" name="Freeform 6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438" name="Freeform 6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439" name="Freeform 6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7433" name="Line 6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7323" name="Group 66"/>
            <p:cNvGrpSpPr>
              <a:grpSpLocks noChangeAspect="1"/>
            </p:cNvGrpSpPr>
            <p:nvPr/>
          </p:nvGrpSpPr>
          <p:grpSpPr bwMode="auto">
            <a:xfrm rot="325367" flipH="1">
              <a:off x="2580" y="3601"/>
              <a:ext cx="141" cy="153"/>
              <a:chOff x="1584" y="3072"/>
              <a:chExt cx="816" cy="961"/>
            </a:xfrm>
          </p:grpSpPr>
          <p:grpSp>
            <p:nvGrpSpPr>
              <p:cNvPr id="267424" name="Group 67"/>
              <p:cNvGrpSpPr>
                <a:grpSpLocks noChangeAspect="1"/>
              </p:cNvGrpSpPr>
              <p:nvPr/>
            </p:nvGrpSpPr>
            <p:grpSpPr bwMode="auto">
              <a:xfrm rot="-1717408">
                <a:off x="1584" y="3072"/>
                <a:ext cx="744" cy="912"/>
                <a:chOff x="2448" y="2064"/>
                <a:chExt cx="744" cy="912"/>
              </a:xfrm>
            </p:grpSpPr>
            <p:sp>
              <p:nvSpPr>
                <p:cNvPr id="267426" name="Freeform 6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427" name="Freeform 6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428" name="Freeform 7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429" name="Freeform 7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430" name="Freeform 7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431" name="Freeform 7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7425" name="Line 7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pic>
          <p:nvPicPr>
            <p:cNvPr id="267324" name="Picture 7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67" y="3416"/>
              <a:ext cx="28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grpSp>
          <p:nvGrpSpPr>
            <p:cNvPr id="267325" name="Group 76"/>
            <p:cNvGrpSpPr>
              <a:grpSpLocks noChangeAspect="1"/>
            </p:cNvGrpSpPr>
            <p:nvPr/>
          </p:nvGrpSpPr>
          <p:grpSpPr bwMode="auto">
            <a:xfrm rot="1710829">
              <a:off x="1908" y="3431"/>
              <a:ext cx="141" cy="154"/>
              <a:chOff x="1584" y="3072"/>
              <a:chExt cx="816" cy="961"/>
            </a:xfrm>
          </p:grpSpPr>
          <p:grpSp>
            <p:nvGrpSpPr>
              <p:cNvPr id="267416" name="Group 77"/>
              <p:cNvGrpSpPr>
                <a:grpSpLocks noChangeAspect="1"/>
              </p:cNvGrpSpPr>
              <p:nvPr/>
            </p:nvGrpSpPr>
            <p:grpSpPr bwMode="auto">
              <a:xfrm rot="-1717408">
                <a:off x="1584" y="3072"/>
                <a:ext cx="744" cy="912"/>
                <a:chOff x="2448" y="2064"/>
                <a:chExt cx="744" cy="912"/>
              </a:xfrm>
            </p:grpSpPr>
            <p:sp>
              <p:nvSpPr>
                <p:cNvPr id="267418" name="Freeform 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419" name="Freeform 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420" name="Freeform 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421" name="Freeform 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422" name="Freeform 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423" name="Freeform 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7417" name="Line 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7326" name="Group 85"/>
            <p:cNvGrpSpPr>
              <a:grpSpLocks noChangeAspect="1"/>
            </p:cNvGrpSpPr>
            <p:nvPr/>
          </p:nvGrpSpPr>
          <p:grpSpPr bwMode="auto">
            <a:xfrm rot="4130845" flipH="1">
              <a:off x="2370" y="3699"/>
              <a:ext cx="138" cy="156"/>
              <a:chOff x="1584" y="3072"/>
              <a:chExt cx="816" cy="961"/>
            </a:xfrm>
          </p:grpSpPr>
          <p:grpSp>
            <p:nvGrpSpPr>
              <p:cNvPr id="267408" name="Group 86"/>
              <p:cNvGrpSpPr>
                <a:grpSpLocks noChangeAspect="1"/>
              </p:cNvGrpSpPr>
              <p:nvPr/>
            </p:nvGrpSpPr>
            <p:grpSpPr bwMode="auto">
              <a:xfrm rot="-1717408">
                <a:off x="1584" y="3072"/>
                <a:ext cx="744" cy="912"/>
                <a:chOff x="2448" y="2064"/>
                <a:chExt cx="744" cy="912"/>
              </a:xfrm>
            </p:grpSpPr>
            <p:sp>
              <p:nvSpPr>
                <p:cNvPr id="267410" name="Freeform 87"/>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411" name="Freeform 88"/>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412" name="Freeform 89"/>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413" name="Freeform 90"/>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414" name="Freeform 91"/>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415" name="Freeform 92"/>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7409" name="Line 93"/>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7327" name="Group 94"/>
            <p:cNvGrpSpPr>
              <a:grpSpLocks noChangeAspect="1"/>
            </p:cNvGrpSpPr>
            <p:nvPr/>
          </p:nvGrpSpPr>
          <p:grpSpPr bwMode="auto">
            <a:xfrm rot="-1335947">
              <a:off x="1986" y="3754"/>
              <a:ext cx="140" cy="154"/>
              <a:chOff x="1584" y="3072"/>
              <a:chExt cx="816" cy="961"/>
            </a:xfrm>
          </p:grpSpPr>
          <p:grpSp>
            <p:nvGrpSpPr>
              <p:cNvPr id="267400" name="Group 95"/>
              <p:cNvGrpSpPr>
                <a:grpSpLocks noChangeAspect="1"/>
              </p:cNvGrpSpPr>
              <p:nvPr/>
            </p:nvGrpSpPr>
            <p:grpSpPr bwMode="auto">
              <a:xfrm rot="-1717408">
                <a:off x="1584" y="3072"/>
                <a:ext cx="744" cy="912"/>
                <a:chOff x="2448" y="2064"/>
                <a:chExt cx="744" cy="912"/>
              </a:xfrm>
            </p:grpSpPr>
            <p:sp>
              <p:nvSpPr>
                <p:cNvPr id="267402" name="Freeform 9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403" name="Freeform 9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404" name="Freeform 9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405" name="Freeform 9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406" name="Freeform 10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407" name="Freeform 10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7401" name="Line 10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7328" name="Group 103"/>
            <p:cNvGrpSpPr>
              <a:grpSpLocks noChangeAspect="1"/>
            </p:cNvGrpSpPr>
            <p:nvPr/>
          </p:nvGrpSpPr>
          <p:grpSpPr bwMode="auto">
            <a:xfrm rot="-1480534">
              <a:off x="2158" y="3677"/>
              <a:ext cx="141" cy="154"/>
              <a:chOff x="1584" y="3072"/>
              <a:chExt cx="816" cy="961"/>
            </a:xfrm>
          </p:grpSpPr>
          <p:grpSp>
            <p:nvGrpSpPr>
              <p:cNvPr id="267392" name="Group 104"/>
              <p:cNvGrpSpPr>
                <a:grpSpLocks noChangeAspect="1"/>
              </p:cNvGrpSpPr>
              <p:nvPr/>
            </p:nvGrpSpPr>
            <p:grpSpPr bwMode="auto">
              <a:xfrm rot="-1717408">
                <a:off x="1584" y="3072"/>
                <a:ext cx="744" cy="912"/>
                <a:chOff x="2448" y="2064"/>
                <a:chExt cx="744" cy="912"/>
              </a:xfrm>
            </p:grpSpPr>
            <p:sp>
              <p:nvSpPr>
                <p:cNvPr id="267394" name="Freeform 10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95" name="Freeform 10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96" name="Freeform 10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97" name="Freeform 10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98" name="Freeform 10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99" name="Freeform 11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7393" name="Line 11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7329" name="Group 112"/>
            <p:cNvGrpSpPr>
              <a:grpSpLocks noChangeAspect="1"/>
            </p:cNvGrpSpPr>
            <p:nvPr/>
          </p:nvGrpSpPr>
          <p:grpSpPr bwMode="auto">
            <a:xfrm rot="19336688" flipH="1">
              <a:off x="2487" y="3339"/>
              <a:ext cx="140" cy="154"/>
              <a:chOff x="1584" y="3072"/>
              <a:chExt cx="816" cy="961"/>
            </a:xfrm>
          </p:grpSpPr>
          <p:grpSp>
            <p:nvGrpSpPr>
              <p:cNvPr id="267384" name="Group 113"/>
              <p:cNvGrpSpPr>
                <a:grpSpLocks noChangeAspect="1"/>
              </p:cNvGrpSpPr>
              <p:nvPr/>
            </p:nvGrpSpPr>
            <p:grpSpPr bwMode="auto">
              <a:xfrm rot="-1717408">
                <a:off x="1584" y="3072"/>
                <a:ext cx="744" cy="912"/>
                <a:chOff x="2448" y="2064"/>
                <a:chExt cx="744" cy="912"/>
              </a:xfrm>
            </p:grpSpPr>
            <p:sp>
              <p:nvSpPr>
                <p:cNvPr id="267386" name="Freeform 11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87" name="Freeform 11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88" name="Freeform 11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89" name="Freeform 11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90" name="Freeform 11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91" name="Freeform 11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7385" name="Line 12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7330" name="Group 121"/>
            <p:cNvGrpSpPr>
              <a:grpSpLocks noChangeAspect="1"/>
            </p:cNvGrpSpPr>
            <p:nvPr/>
          </p:nvGrpSpPr>
          <p:grpSpPr bwMode="auto">
            <a:xfrm rot="2850186">
              <a:off x="2041" y="3223"/>
              <a:ext cx="139" cy="156"/>
              <a:chOff x="1584" y="3072"/>
              <a:chExt cx="816" cy="961"/>
            </a:xfrm>
          </p:grpSpPr>
          <p:grpSp>
            <p:nvGrpSpPr>
              <p:cNvPr id="267376" name="Group 122"/>
              <p:cNvGrpSpPr>
                <a:grpSpLocks noChangeAspect="1"/>
              </p:cNvGrpSpPr>
              <p:nvPr/>
            </p:nvGrpSpPr>
            <p:grpSpPr bwMode="auto">
              <a:xfrm rot="-1717408">
                <a:off x="1584" y="3072"/>
                <a:ext cx="744" cy="912"/>
                <a:chOff x="2448" y="2064"/>
                <a:chExt cx="744" cy="912"/>
              </a:xfrm>
            </p:grpSpPr>
            <p:sp>
              <p:nvSpPr>
                <p:cNvPr id="267378" name="Freeform 123"/>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79" name="Freeform 124"/>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80" name="Freeform 125"/>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81" name="Freeform 126"/>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82" name="Freeform 127"/>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83" name="Freeform 128"/>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7377" name="Line 129"/>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7331" name="Group 130"/>
            <p:cNvGrpSpPr>
              <a:grpSpLocks noChangeAspect="1"/>
            </p:cNvGrpSpPr>
            <p:nvPr/>
          </p:nvGrpSpPr>
          <p:grpSpPr bwMode="auto">
            <a:xfrm rot="5158859">
              <a:off x="2276" y="3253"/>
              <a:ext cx="139" cy="157"/>
              <a:chOff x="1584" y="3072"/>
              <a:chExt cx="816" cy="961"/>
            </a:xfrm>
          </p:grpSpPr>
          <p:grpSp>
            <p:nvGrpSpPr>
              <p:cNvPr id="267368" name="Group 131"/>
              <p:cNvGrpSpPr>
                <a:grpSpLocks noChangeAspect="1"/>
              </p:cNvGrpSpPr>
              <p:nvPr/>
            </p:nvGrpSpPr>
            <p:grpSpPr bwMode="auto">
              <a:xfrm rot="-1717408">
                <a:off x="1584" y="3072"/>
                <a:ext cx="744" cy="912"/>
                <a:chOff x="2448" y="2064"/>
                <a:chExt cx="744" cy="912"/>
              </a:xfrm>
            </p:grpSpPr>
            <p:sp>
              <p:nvSpPr>
                <p:cNvPr id="267370" name="Freeform 132"/>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71" name="Freeform 133"/>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72" name="Freeform 134"/>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73" name="Freeform 135"/>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74" name="Freeform 136"/>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75" name="Freeform 137"/>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7369" name="Line 138"/>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7332" name="Group 139"/>
            <p:cNvGrpSpPr>
              <a:grpSpLocks noChangeAspect="1"/>
            </p:cNvGrpSpPr>
            <p:nvPr/>
          </p:nvGrpSpPr>
          <p:grpSpPr bwMode="auto">
            <a:xfrm rot="1981365">
              <a:off x="2095" y="3385"/>
              <a:ext cx="141" cy="153"/>
              <a:chOff x="1584" y="3072"/>
              <a:chExt cx="816" cy="961"/>
            </a:xfrm>
          </p:grpSpPr>
          <p:grpSp>
            <p:nvGrpSpPr>
              <p:cNvPr id="267360" name="Group 140"/>
              <p:cNvGrpSpPr>
                <a:grpSpLocks noChangeAspect="1"/>
              </p:cNvGrpSpPr>
              <p:nvPr/>
            </p:nvGrpSpPr>
            <p:grpSpPr bwMode="auto">
              <a:xfrm rot="-1717408">
                <a:off x="1584" y="3072"/>
                <a:ext cx="744" cy="912"/>
                <a:chOff x="2448" y="2064"/>
                <a:chExt cx="744" cy="912"/>
              </a:xfrm>
            </p:grpSpPr>
            <p:sp>
              <p:nvSpPr>
                <p:cNvPr id="267362" name="Freeform 141"/>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63" name="Freeform 142"/>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64" name="Freeform 143"/>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65" name="Freeform 144"/>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66" name="Freeform 145"/>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67" name="Freeform 146"/>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7361" name="Line 147"/>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7333" name="Group 148"/>
            <p:cNvGrpSpPr>
              <a:grpSpLocks noChangeAspect="1"/>
            </p:cNvGrpSpPr>
            <p:nvPr/>
          </p:nvGrpSpPr>
          <p:grpSpPr bwMode="auto">
            <a:xfrm>
              <a:off x="1861" y="3616"/>
              <a:ext cx="141" cy="153"/>
              <a:chOff x="1584" y="3072"/>
              <a:chExt cx="816" cy="961"/>
            </a:xfrm>
          </p:grpSpPr>
          <p:grpSp>
            <p:nvGrpSpPr>
              <p:cNvPr id="267352" name="Group 149"/>
              <p:cNvGrpSpPr>
                <a:grpSpLocks noChangeAspect="1"/>
              </p:cNvGrpSpPr>
              <p:nvPr/>
            </p:nvGrpSpPr>
            <p:grpSpPr bwMode="auto">
              <a:xfrm rot="-1717408">
                <a:off x="1584" y="3072"/>
                <a:ext cx="744" cy="912"/>
                <a:chOff x="2448" y="2064"/>
                <a:chExt cx="744" cy="912"/>
              </a:xfrm>
            </p:grpSpPr>
            <p:sp>
              <p:nvSpPr>
                <p:cNvPr id="267354" name="Freeform 150"/>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55" name="Freeform 151"/>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56" name="Freeform 152"/>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57" name="Freeform 153"/>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58" name="Freeform 154"/>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59" name="Freeform 155"/>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7353" name="Line 156"/>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7334" name="Group 157"/>
            <p:cNvGrpSpPr>
              <a:grpSpLocks noChangeAspect="1"/>
            </p:cNvGrpSpPr>
            <p:nvPr/>
          </p:nvGrpSpPr>
          <p:grpSpPr bwMode="auto">
            <a:xfrm>
              <a:off x="2033" y="3538"/>
              <a:ext cx="141" cy="154"/>
              <a:chOff x="1584" y="3072"/>
              <a:chExt cx="816" cy="961"/>
            </a:xfrm>
          </p:grpSpPr>
          <p:grpSp>
            <p:nvGrpSpPr>
              <p:cNvPr id="267344" name="Group 158"/>
              <p:cNvGrpSpPr>
                <a:grpSpLocks noChangeAspect="1"/>
              </p:cNvGrpSpPr>
              <p:nvPr/>
            </p:nvGrpSpPr>
            <p:grpSpPr bwMode="auto">
              <a:xfrm rot="-1717408">
                <a:off x="1584" y="3072"/>
                <a:ext cx="744" cy="912"/>
                <a:chOff x="2448" y="2064"/>
                <a:chExt cx="744" cy="912"/>
              </a:xfrm>
            </p:grpSpPr>
            <p:sp>
              <p:nvSpPr>
                <p:cNvPr id="267346" name="Freeform 15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47" name="Freeform 16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48" name="Freeform 16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49" name="Freeform 16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50" name="Freeform 16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51" name="Freeform 16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7345" name="Line 16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7335" name="Group 166"/>
            <p:cNvGrpSpPr>
              <a:grpSpLocks noChangeAspect="1"/>
            </p:cNvGrpSpPr>
            <p:nvPr/>
          </p:nvGrpSpPr>
          <p:grpSpPr bwMode="auto">
            <a:xfrm rot="2694288" flipH="1">
              <a:off x="2455" y="3800"/>
              <a:ext cx="141" cy="154"/>
              <a:chOff x="1584" y="3072"/>
              <a:chExt cx="816" cy="961"/>
            </a:xfrm>
          </p:grpSpPr>
          <p:grpSp>
            <p:nvGrpSpPr>
              <p:cNvPr id="267336" name="Group 167"/>
              <p:cNvGrpSpPr>
                <a:grpSpLocks noChangeAspect="1"/>
              </p:cNvGrpSpPr>
              <p:nvPr/>
            </p:nvGrpSpPr>
            <p:grpSpPr bwMode="auto">
              <a:xfrm rot="-1717408">
                <a:off x="1584" y="3072"/>
                <a:ext cx="744" cy="912"/>
                <a:chOff x="2448" y="2064"/>
                <a:chExt cx="744" cy="912"/>
              </a:xfrm>
            </p:grpSpPr>
            <p:sp>
              <p:nvSpPr>
                <p:cNvPr id="267338" name="Freeform 16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39" name="Freeform 16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40" name="Freeform 17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41" name="Freeform 17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42" name="Freeform 17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67343" name="Freeform 17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67337" name="Line 17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sp>
        <p:nvSpPr>
          <p:cNvPr id="267320" name="Oval 175"/>
          <p:cNvSpPr>
            <a:spLocks noChangeArrowheads="1"/>
          </p:cNvSpPr>
          <p:nvPr/>
        </p:nvSpPr>
        <p:spPr bwMode="auto">
          <a:xfrm>
            <a:off x="1676400" y="3810000"/>
            <a:ext cx="685800" cy="4572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57027">
                                            <p:txEl>
                                              <p:pRg st="0" end="0"/>
                                            </p:txEl>
                                          </p:spTgt>
                                        </p:tgtEl>
                                        <p:attrNameLst>
                                          <p:attrName>style.visibility</p:attrName>
                                        </p:attrNameLst>
                                      </p:cBhvr>
                                      <p:to>
                                        <p:strVal val="visible"/>
                                      </p:to>
                                    </p:set>
                                    <p:anim calcmode="lin" valueType="num">
                                      <p:cBhvr additive="base">
                                        <p:cTn id="7" dur="500" fill="hold"/>
                                        <p:tgtEl>
                                          <p:spTgt spid="25702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5702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57027">
                                            <p:txEl>
                                              <p:pRg st="1" end="1"/>
                                            </p:txEl>
                                          </p:spTgt>
                                        </p:tgtEl>
                                        <p:attrNameLst>
                                          <p:attrName>style.visibility</p:attrName>
                                        </p:attrNameLst>
                                      </p:cBhvr>
                                      <p:to>
                                        <p:strVal val="visible"/>
                                      </p:to>
                                    </p:set>
                                    <p:anim calcmode="lin" valueType="num">
                                      <p:cBhvr additive="base">
                                        <p:cTn id="11" dur="500" fill="hold"/>
                                        <p:tgtEl>
                                          <p:spTgt spid="257027">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5702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7" grpId="0" build="p"/>
    </p:bld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ChangeArrowheads="1"/>
          </p:cNvSpPr>
          <p:nvPr>
            <p:ph type="title"/>
          </p:nvPr>
        </p:nvSpPr>
        <p:spPr/>
        <p:txBody>
          <a:bodyPr/>
          <a:lstStyle/>
          <a:p>
            <a:pPr eaLnBrk="1" hangingPunct="1"/>
            <a:r>
              <a:rPr lang="en-US" altLang="en-US" smtClean="0"/>
              <a:t>Make Progress</a:t>
            </a:r>
            <a:endParaRPr lang="en-CA" altLang="en-US" smtClean="0"/>
          </a:p>
        </p:txBody>
      </p:sp>
      <p:sp>
        <p:nvSpPr>
          <p:cNvPr id="258051" name="Rectangle 3"/>
          <p:cNvSpPr>
            <a:spLocks noGrp="1" noChangeArrowheads="1"/>
          </p:cNvSpPr>
          <p:nvPr>
            <p:ph type="body" idx="1"/>
          </p:nvPr>
        </p:nvSpPr>
        <p:spPr>
          <a:xfrm>
            <a:off x="304800" y="1905000"/>
            <a:ext cx="8001000" cy="1676400"/>
          </a:xfrm>
        </p:spPr>
        <p:txBody>
          <a:bodyPr/>
          <a:lstStyle/>
          <a:p>
            <a:pPr eaLnBrk="1" hangingPunct="1"/>
            <a:r>
              <a:rPr lang="en-US" altLang="en-US" smtClean="0"/>
              <a:t>The size of the list becomes smaller.</a:t>
            </a:r>
          </a:p>
          <a:p>
            <a:pPr eaLnBrk="1" hangingPunct="1"/>
            <a:endParaRPr lang="en-US" altLang="en-US" smtClean="0"/>
          </a:p>
          <a:p>
            <a:pPr eaLnBrk="1" hangingPunct="1"/>
            <a:endParaRPr lang="en-US" altLang="en-US" smtClean="0"/>
          </a:p>
          <a:p>
            <a:pPr eaLnBrk="1" hangingPunct="1"/>
            <a:endParaRPr lang="en-US" altLang="en-US" smtClean="0"/>
          </a:p>
          <a:p>
            <a:pPr eaLnBrk="1" hangingPunct="1">
              <a:buFontTx/>
              <a:buNone/>
            </a:pPr>
            <a:endParaRPr lang="en-US" altLang="en-US" smtClean="0"/>
          </a:p>
          <a:p>
            <a:pPr eaLnBrk="1" hangingPunct="1"/>
            <a:endParaRPr lang="en-US" altLang="en-US" smtClean="0"/>
          </a:p>
          <a:p>
            <a:pPr eaLnBrk="1" hangingPunct="1"/>
            <a:endParaRPr lang="en-US" altLang="en-US" smtClean="0"/>
          </a:p>
          <a:p>
            <a:pPr eaLnBrk="1" hangingPunct="1"/>
            <a:endParaRPr lang="en-CA" altLang="en-US" smtClean="0"/>
          </a:p>
          <a:p>
            <a:pPr eaLnBrk="1" hangingPunct="1"/>
            <a:endParaRPr lang="en-CA" altLang="en-US" smtClean="0"/>
          </a:p>
        </p:txBody>
      </p:sp>
      <p:sp>
        <p:nvSpPr>
          <p:cNvPr id="268292" name="Rectangle 4" descr="Green marble"/>
          <p:cNvSpPr>
            <a:spLocks noChangeArrowheads="1"/>
          </p:cNvSpPr>
          <p:nvPr/>
        </p:nvSpPr>
        <p:spPr bwMode="auto">
          <a:xfrm>
            <a:off x="1447800" y="4529138"/>
            <a:ext cx="3124200" cy="38100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296965" name="Group 5"/>
          <p:cNvGraphicFramePr>
            <a:graphicFrameLocks noGrp="1"/>
          </p:cNvGraphicFramePr>
          <p:nvPr/>
        </p:nvGraphicFramePr>
        <p:xfrm>
          <a:off x="76200" y="4529138"/>
          <a:ext cx="89916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gridCol w="449263">
                  <a:extLst>
                    <a:ext uri="{9D8B030D-6E8A-4147-A177-3AD203B41FA5}">
                      <a16:colId xmlns:a16="http://schemas.microsoft.com/office/drawing/2014/main" val="20010"/>
                    </a:ext>
                  </a:extLst>
                </a:gridCol>
                <a:gridCol w="450850">
                  <a:extLst>
                    <a:ext uri="{9D8B030D-6E8A-4147-A177-3AD203B41FA5}">
                      <a16:colId xmlns:a16="http://schemas.microsoft.com/office/drawing/2014/main" val="20011"/>
                    </a:ext>
                  </a:extLst>
                </a:gridCol>
                <a:gridCol w="447675">
                  <a:extLst>
                    <a:ext uri="{9D8B030D-6E8A-4147-A177-3AD203B41FA5}">
                      <a16:colId xmlns:a16="http://schemas.microsoft.com/office/drawing/2014/main" val="20012"/>
                    </a:ext>
                  </a:extLst>
                </a:gridCol>
                <a:gridCol w="450850">
                  <a:extLst>
                    <a:ext uri="{9D8B030D-6E8A-4147-A177-3AD203B41FA5}">
                      <a16:colId xmlns:a16="http://schemas.microsoft.com/office/drawing/2014/main" val="20013"/>
                    </a:ext>
                  </a:extLst>
                </a:gridCol>
                <a:gridCol w="449262">
                  <a:extLst>
                    <a:ext uri="{9D8B030D-6E8A-4147-A177-3AD203B41FA5}">
                      <a16:colId xmlns:a16="http://schemas.microsoft.com/office/drawing/2014/main" val="20014"/>
                    </a:ext>
                  </a:extLst>
                </a:gridCol>
                <a:gridCol w="449263">
                  <a:extLst>
                    <a:ext uri="{9D8B030D-6E8A-4147-A177-3AD203B41FA5}">
                      <a16:colId xmlns:a16="http://schemas.microsoft.com/office/drawing/2014/main" val="20015"/>
                    </a:ext>
                  </a:extLst>
                </a:gridCol>
                <a:gridCol w="450850">
                  <a:extLst>
                    <a:ext uri="{9D8B030D-6E8A-4147-A177-3AD203B41FA5}">
                      <a16:colId xmlns:a16="http://schemas.microsoft.com/office/drawing/2014/main" val="20016"/>
                    </a:ext>
                  </a:extLst>
                </a:gridCol>
                <a:gridCol w="447675">
                  <a:extLst>
                    <a:ext uri="{9D8B030D-6E8A-4147-A177-3AD203B41FA5}">
                      <a16:colId xmlns:a16="http://schemas.microsoft.com/office/drawing/2014/main" val="20017"/>
                    </a:ext>
                  </a:extLst>
                </a:gridCol>
                <a:gridCol w="450850">
                  <a:extLst>
                    <a:ext uri="{9D8B030D-6E8A-4147-A177-3AD203B41FA5}">
                      <a16:colId xmlns:a16="http://schemas.microsoft.com/office/drawing/2014/main" val="20018"/>
                    </a:ext>
                  </a:extLst>
                </a:gridCol>
                <a:gridCol w="449262">
                  <a:extLst>
                    <a:ext uri="{9D8B030D-6E8A-4147-A177-3AD203B41FA5}">
                      <a16:colId xmlns:a16="http://schemas.microsoft.com/office/drawing/2014/main" val="2001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9</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0</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2</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4</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68337" name="Rectangle 49" descr="Green marble"/>
          <p:cNvSpPr>
            <a:spLocks noChangeArrowheads="1"/>
          </p:cNvSpPr>
          <p:nvPr/>
        </p:nvSpPr>
        <p:spPr bwMode="auto">
          <a:xfrm>
            <a:off x="1447800" y="3019425"/>
            <a:ext cx="5867400" cy="38100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297010" name="Group 50"/>
          <p:cNvGraphicFramePr>
            <a:graphicFrameLocks noGrp="1"/>
          </p:cNvGraphicFramePr>
          <p:nvPr/>
        </p:nvGraphicFramePr>
        <p:xfrm>
          <a:off x="76200" y="3005138"/>
          <a:ext cx="89916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gridCol w="449263">
                  <a:extLst>
                    <a:ext uri="{9D8B030D-6E8A-4147-A177-3AD203B41FA5}">
                      <a16:colId xmlns:a16="http://schemas.microsoft.com/office/drawing/2014/main" val="20010"/>
                    </a:ext>
                  </a:extLst>
                </a:gridCol>
                <a:gridCol w="450850">
                  <a:extLst>
                    <a:ext uri="{9D8B030D-6E8A-4147-A177-3AD203B41FA5}">
                      <a16:colId xmlns:a16="http://schemas.microsoft.com/office/drawing/2014/main" val="20011"/>
                    </a:ext>
                  </a:extLst>
                </a:gridCol>
                <a:gridCol w="447675">
                  <a:extLst>
                    <a:ext uri="{9D8B030D-6E8A-4147-A177-3AD203B41FA5}">
                      <a16:colId xmlns:a16="http://schemas.microsoft.com/office/drawing/2014/main" val="20012"/>
                    </a:ext>
                  </a:extLst>
                </a:gridCol>
                <a:gridCol w="450850">
                  <a:extLst>
                    <a:ext uri="{9D8B030D-6E8A-4147-A177-3AD203B41FA5}">
                      <a16:colId xmlns:a16="http://schemas.microsoft.com/office/drawing/2014/main" val="20013"/>
                    </a:ext>
                  </a:extLst>
                </a:gridCol>
                <a:gridCol w="449262">
                  <a:extLst>
                    <a:ext uri="{9D8B030D-6E8A-4147-A177-3AD203B41FA5}">
                      <a16:colId xmlns:a16="http://schemas.microsoft.com/office/drawing/2014/main" val="20014"/>
                    </a:ext>
                  </a:extLst>
                </a:gridCol>
                <a:gridCol w="449263">
                  <a:extLst>
                    <a:ext uri="{9D8B030D-6E8A-4147-A177-3AD203B41FA5}">
                      <a16:colId xmlns:a16="http://schemas.microsoft.com/office/drawing/2014/main" val="20015"/>
                    </a:ext>
                  </a:extLst>
                </a:gridCol>
                <a:gridCol w="450850">
                  <a:extLst>
                    <a:ext uri="{9D8B030D-6E8A-4147-A177-3AD203B41FA5}">
                      <a16:colId xmlns:a16="http://schemas.microsoft.com/office/drawing/2014/main" val="20016"/>
                    </a:ext>
                  </a:extLst>
                </a:gridCol>
                <a:gridCol w="447675">
                  <a:extLst>
                    <a:ext uri="{9D8B030D-6E8A-4147-A177-3AD203B41FA5}">
                      <a16:colId xmlns:a16="http://schemas.microsoft.com/office/drawing/2014/main" val="20017"/>
                    </a:ext>
                  </a:extLst>
                </a:gridCol>
                <a:gridCol w="450850">
                  <a:extLst>
                    <a:ext uri="{9D8B030D-6E8A-4147-A177-3AD203B41FA5}">
                      <a16:colId xmlns:a16="http://schemas.microsoft.com/office/drawing/2014/main" val="20018"/>
                    </a:ext>
                  </a:extLst>
                </a:gridCol>
                <a:gridCol w="449262">
                  <a:extLst>
                    <a:ext uri="{9D8B030D-6E8A-4147-A177-3AD203B41FA5}">
                      <a16:colId xmlns:a16="http://schemas.microsoft.com/office/drawing/2014/main" val="2001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9</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0</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2</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4</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68382" name="Line 94"/>
          <p:cNvSpPr>
            <a:spLocks noChangeShapeType="1"/>
          </p:cNvSpPr>
          <p:nvPr/>
        </p:nvSpPr>
        <p:spPr bwMode="auto">
          <a:xfrm>
            <a:off x="1447800" y="3476625"/>
            <a:ext cx="0" cy="30480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8383" name="Line 95"/>
          <p:cNvSpPr>
            <a:spLocks noChangeShapeType="1"/>
          </p:cNvSpPr>
          <p:nvPr/>
        </p:nvSpPr>
        <p:spPr bwMode="auto">
          <a:xfrm>
            <a:off x="7239000" y="3476625"/>
            <a:ext cx="0" cy="30480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8384" name="Line 96"/>
          <p:cNvSpPr>
            <a:spLocks noChangeShapeType="1"/>
          </p:cNvSpPr>
          <p:nvPr/>
        </p:nvSpPr>
        <p:spPr bwMode="auto">
          <a:xfrm>
            <a:off x="1447800" y="3629025"/>
            <a:ext cx="5791200" cy="0"/>
          </a:xfrm>
          <a:prstGeom prst="line">
            <a:avLst/>
          </a:prstGeom>
          <a:noFill/>
          <a:ln w="38100">
            <a:solidFill>
              <a:schemeClr val="hlink"/>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8385" name="Line 97"/>
          <p:cNvSpPr>
            <a:spLocks noChangeShapeType="1"/>
          </p:cNvSpPr>
          <p:nvPr/>
        </p:nvSpPr>
        <p:spPr bwMode="auto">
          <a:xfrm>
            <a:off x="1447800" y="5076825"/>
            <a:ext cx="0" cy="30480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8386" name="Line 98"/>
          <p:cNvSpPr>
            <a:spLocks noChangeShapeType="1"/>
          </p:cNvSpPr>
          <p:nvPr/>
        </p:nvSpPr>
        <p:spPr bwMode="auto">
          <a:xfrm>
            <a:off x="4572000" y="5076825"/>
            <a:ext cx="0" cy="30480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8387" name="Line 99"/>
          <p:cNvSpPr>
            <a:spLocks noChangeShapeType="1"/>
          </p:cNvSpPr>
          <p:nvPr/>
        </p:nvSpPr>
        <p:spPr bwMode="auto">
          <a:xfrm>
            <a:off x="1447800" y="5229225"/>
            <a:ext cx="3124200" cy="0"/>
          </a:xfrm>
          <a:prstGeom prst="line">
            <a:avLst/>
          </a:prstGeom>
          <a:noFill/>
          <a:ln w="38100">
            <a:solidFill>
              <a:schemeClr val="hlink"/>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68388" name="Group 100"/>
          <p:cNvGrpSpPr>
            <a:grpSpLocks/>
          </p:cNvGrpSpPr>
          <p:nvPr/>
        </p:nvGrpSpPr>
        <p:grpSpPr bwMode="auto">
          <a:xfrm>
            <a:off x="3962400" y="3705225"/>
            <a:ext cx="406400" cy="333375"/>
            <a:chOff x="3917" y="1822"/>
            <a:chExt cx="256" cy="210"/>
          </a:xfrm>
        </p:grpSpPr>
        <p:sp>
          <p:nvSpPr>
            <p:cNvPr id="268413" name="AutoShape 101"/>
            <p:cNvSpPr>
              <a:spLocks noChangeAspect="1" noChangeArrowheads="1"/>
            </p:cNvSpPr>
            <p:nvPr/>
          </p:nvSpPr>
          <p:spPr bwMode="auto">
            <a:xfrm>
              <a:off x="3917" y="1822"/>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268414" name="Line 102"/>
            <p:cNvSpPr>
              <a:spLocks noChangeAspect="1" noChangeShapeType="1"/>
            </p:cNvSpPr>
            <p:nvPr/>
          </p:nvSpPr>
          <p:spPr bwMode="auto">
            <a:xfrm>
              <a:off x="4045" y="1987"/>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68389" name="Group 103"/>
          <p:cNvGrpSpPr>
            <a:grpSpLocks/>
          </p:cNvGrpSpPr>
          <p:nvPr/>
        </p:nvGrpSpPr>
        <p:grpSpPr bwMode="auto">
          <a:xfrm>
            <a:off x="2895600" y="5305425"/>
            <a:ext cx="406400" cy="333375"/>
            <a:chOff x="4414" y="1822"/>
            <a:chExt cx="256" cy="210"/>
          </a:xfrm>
        </p:grpSpPr>
        <p:sp>
          <p:nvSpPr>
            <p:cNvPr id="268411" name="AutoShape 104"/>
            <p:cNvSpPr>
              <a:spLocks noChangeAspect="1" noChangeArrowheads="1"/>
            </p:cNvSpPr>
            <p:nvPr/>
          </p:nvSpPr>
          <p:spPr bwMode="auto">
            <a:xfrm>
              <a:off x="4414" y="1822"/>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268412" name="Line 105"/>
            <p:cNvSpPr>
              <a:spLocks noChangeAspect="1" noChangeShapeType="1"/>
            </p:cNvSpPr>
            <p:nvPr/>
          </p:nvSpPr>
          <p:spPr bwMode="auto">
            <a:xfrm>
              <a:off x="4542" y="1987"/>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68390" name="Group 106"/>
          <p:cNvGrpSpPr>
            <a:grpSpLocks/>
          </p:cNvGrpSpPr>
          <p:nvPr/>
        </p:nvGrpSpPr>
        <p:grpSpPr bwMode="auto">
          <a:xfrm>
            <a:off x="7467600" y="457200"/>
            <a:ext cx="1439863" cy="1439863"/>
            <a:chOff x="528" y="3264"/>
            <a:chExt cx="907" cy="907"/>
          </a:xfrm>
        </p:grpSpPr>
        <p:grpSp>
          <p:nvGrpSpPr>
            <p:cNvPr id="268391" name="Group 107"/>
            <p:cNvGrpSpPr>
              <a:grpSpLocks/>
            </p:cNvGrpSpPr>
            <p:nvPr/>
          </p:nvGrpSpPr>
          <p:grpSpPr bwMode="auto">
            <a:xfrm>
              <a:off x="528" y="3264"/>
              <a:ext cx="907" cy="907"/>
              <a:chOff x="3120" y="1872"/>
              <a:chExt cx="907" cy="907"/>
            </a:xfrm>
          </p:grpSpPr>
          <p:sp>
            <p:nvSpPr>
              <p:cNvPr id="268398" name="Freeform 108"/>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68399" name="Group 109"/>
              <p:cNvGrpSpPr>
                <a:grpSpLocks/>
              </p:cNvGrpSpPr>
              <p:nvPr/>
            </p:nvGrpSpPr>
            <p:grpSpPr bwMode="auto">
              <a:xfrm>
                <a:off x="3469" y="2146"/>
                <a:ext cx="249" cy="285"/>
                <a:chOff x="3469" y="2146"/>
                <a:chExt cx="249" cy="285"/>
              </a:xfrm>
            </p:grpSpPr>
            <p:sp>
              <p:nvSpPr>
                <p:cNvPr id="268405" name="Freeform 110"/>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8406" name="Freeform 111"/>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8407" name="Freeform 112"/>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8408" name="Freeform 113"/>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8409" name="Freeform 114"/>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8410" name="Freeform 115"/>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68400" name="AutoShape 116"/>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268401" name="Line 117"/>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8402" name="AutoShape 118"/>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268403" name="Line 119"/>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8404" name="Oval 120"/>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268392" name="Group 121"/>
            <p:cNvGrpSpPr>
              <a:grpSpLocks/>
            </p:cNvGrpSpPr>
            <p:nvPr/>
          </p:nvGrpSpPr>
          <p:grpSpPr bwMode="auto">
            <a:xfrm>
              <a:off x="624" y="3312"/>
              <a:ext cx="432" cy="240"/>
              <a:chOff x="-1152" y="3504"/>
              <a:chExt cx="432" cy="240"/>
            </a:xfrm>
          </p:grpSpPr>
          <p:grpSp>
            <p:nvGrpSpPr>
              <p:cNvPr id="268393" name="Group 122"/>
              <p:cNvGrpSpPr>
                <a:grpSpLocks noChangeAspect="1"/>
              </p:cNvGrpSpPr>
              <p:nvPr/>
            </p:nvGrpSpPr>
            <p:grpSpPr bwMode="auto">
              <a:xfrm>
                <a:off x="-1075" y="3504"/>
                <a:ext cx="256" cy="210"/>
                <a:chOff x="1728" y="2064"/>
                <a:chExt cx="768" cy="672"/>
              </a:xfrm>
            </p:grpSpPr>
            <p:sp>
              <p:nvSpPr>
                <p:cNvPr id="268396" name="AutoShape 123"/>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268397" name="Line 124"/>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68394" name="Line 125"/>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8395" name="Line 126"/>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58051">
                                            <p:txEl>
                                              <p:pRg st="0" end="0"/>
                                            </p:txEl>
                                          </p:spTgt>
                                        </p:tgtEl>
                                        <p:attrNameLst>
                                          <p:attrName>style.visibility</p:attrName>
                                        </p:attrNameLst>
                                      </p:cBhvr>
                                      <p:to>
                                        <p:strVal val="visible"/>
                                      </p:to>
                                    </p:set>
                                    <p:anim calcmode="lin" valueType="num">
                                      <p:cBhvr additive="base">
                                        <p:cTn id="7" dur="500" fill="hold"/>
                                        <p:tgtEl>
                                          <p:spTgt spid="2580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5805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1"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0770" name="Group 2"/>
          <p:cNvGrpSpPr>
            <a:grpSpLocks noChangeAspect="1"/>
          </p:cNvGrpSpPr>
          <p:nvPr/>
        </p:nvGrpSpPr>
        <p:grpSpPr bwMode="auto">
          <a:xfrm>
            <a:off x="533400" y="3884613"/>
            <a:ext cx="2879725" cy="2973387"/>
            <a:chOff x="384" y="816"/>
            <a:chExt cx="2947" cy="3043"/>
          </a:xfrm>
        </p:grpSpPr>
        <p:sp>
          <p:nvSpPr>
            <p:cNvPr id="160807" name="Oval 3" descr="Stationery"/>
            <p:cNvSpPr>
              <a:spLocks noChangeAspect="1" noChangeArrowheads="1"/>
            </p:cNvSpPr>
            <p:nvPr/>
          </p:nvSpPr>
          <p:spPr bwMode="auto">
            <a:xfrm>
              <a:off x="384" y="912"/>
              <a:ext cx="2947" cy="2947"/>
            </a:xfrm>
            <a:prstGeom prst="ellipse">
              <a:avLst/>
            </a:prstGeom>
            <a:blipFill dpi="0" rotWithShape="0">
              <a:blip r:embed="rId3"/>
              <a:srcRect/>
              <a:tile tx="0" ty="0" sx="100000" sy="100000" flip="none" algn="tl"/>
            </a:blip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useBgFill="1">
          <p:nvSpPr>
            <p:cNvPr id="160808" name="Oval 4"/>
            <p:cNvSpPr>
              <a:spLocks noChangeAspect="1" noChangeArrowheads="1"/>
            </p:cNvSpPr>
            <p:nvPr/>
          </p:nvSpPr>
          <p:spPr bwMode="auto">
            <a:xfrm>
              <a:off x="610" y="1138"/>
              <a:ext cx="2494" cy="2494"/>
            </a:xfrm>
            <a:prstGeom prst="ellipse">
              <a:avLst/>
            </a:prstGeom>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60809" name="Freeform 5" descr="Green marble"/>
            <p:cNvSpPr>
              <a:spLocks noChangeAspect="1"/>
            </p:cNvSpPr>
            <p:nvPr/>
          </p:nvSpPr>
          <p:spPr bwMode="auto">
            <a:xfrm rot="2360341">
              <a:off x="1632" y="816"/>
              <a:ext cx="445" cy="491"/>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grpSp>
        <p:nvGrpSpPr>
          <p:cNvPr id="160771" name="Group 6"/>
          <p:cNvGrpSpPr>
            <a:grpSpLocks/>
          </p:cNvGrpSpPr>
          <p:nvPr/>
        </p:nvGrpSpPr>
        <p:grpSpPr bwMode="auto">
          <a:xfrm rot="-2627108">
            <a:off x="1981200" y="2776538"/>
            <a:ext cx="1295400" cy="957262"/>
            <a:chOff x="1329" y="1989"/>
            <a:chExt cx="647" cy="603"/>
          </a:xfrm>
        </p:grpSpPr>
        <p:grpSp>
          <p:nvGrpSpPr>
            <p:cNvPr id="160796" name="Group 7"/>
            <p:cNvGrpSpPr>
              <a:grpSpLocks noChangeAspect="1"/>
            </p:cNvGrpSpPr>
            <p:nvPr/>
          </p:nvGrpSpPr>
          <p:grpSpPr bwMode="auto">
            <a:xfrm>
              <a:off x="1329" y="1989"/>
              <a:ext cx="647" cy="603"/>
              <a:chOff x="2836" y="2439"/>
              <a:chExt cx="1451" cy="1352"/>
            </a:xfrm>
          </p:grpSpPr>
          <p:sp>
            <p:nvSpPr>
              <p:cNvPr id="160801" name="Freeform 8"/>
              <p:cNvSpPr>
                <a:spLocks noChangeAspect="1"/>
              </p:cNvSpPr>
              <p:nvPr/>
            </p:nvSpPr>
            <p:spPr bwMode="auto">
              <a:xfrm>
                <a:off x="3551" y="2439"/>
                <a:ext cx="406" cy="277"/>
              </a:xfrm>
              <a:custGeom>
                <a:avLst/>
                <a:gdLst>
                  <a:gd name="T0" fmla="*/ 360 w 406"/>
                  <a:gd name="T1" fmla="*/ 13 h 277"/>
                  <a:gd name="T2" fmla="*/ 319 w 406"/>
                  <a:gd name="T3" fmla="*/ 4 h 277"/>
                  <a:gd name="T4" fmla="*/ 256 w 406"/>
                  <a:gd name="T5" fmla="*/ 4 h 277"/>
                  <a:gd name="T6" fmla="*/ 215 w 406"/>
                  <a:gd name="T7" fmla="*/ 22 h 277"/>
                  <a:gd name="T8" fmla="*/ 193 w 406"/>
                  <a:gd name="T9" fmla="*/ 40 h 277"/>
                  <a:gd name="T10" fmla="*/ 147 w 406"/>
                  <a:gd name="T11" fmla="*/ 96 h 277"/>
                  <a:gd name="T12" fmla="*/ 130 w 406"/>
                  <a:gd name="T13" fmla="*/ 118 h 277"/>
                  <a:gd name="T14" fmla="*/ 121 w 406"/>
                  <a:gd name="T15" fmla="*/ 121 h 277"/>
                  <a:gd name="T16" fmla="*/ 97 w 406"/>
                  <a:gd name="T17" fmla="*/ 127 h 277"/>
                  <a:gd name="T18" fmla="*/ 95 w 406"/>
                  <a:gd name="T19" fmla="*/ 127 h 277"/>
                  <a:gd name="T20" fmla="*/ 73 w 406"/>
                  <a:gd name="T21" fmla="*/ 128 h 277"/>
                  <a:gd name="T22" fmla="*/ 62 w 406"/>
                  <a:gd name="T23" fmla="*/ 128 h 277"/>
                  <a:gd name="T24" fmla="*/ 39 w 406"/>
                  <a:gd name="T25" fmla="*/ 127 h 277"/>
                  <a:gd name="T26" fmla="*/ 18 w 406"/>
                  <a:gd name="T27" fmla="*/ 132 h 277"/>
                  <a:gd name="T28" fmla="*/ 4 w 406"/>
                  <a:gd name="T29" fmla="*/ 143 h 277"/>
                  <a:gd name="T30" fmla="*/ 0 w 406"/>
                  <a:gd name="T31" fmla="*/ 155 h 277"/>
                  <a:gd name="T32" fmla="*/ 4 w 406"/>
                  <a:gd name="T33" fmla="*/ 172 h 277"/>
                  <a:gd name="T34" fmla="*/ 11 w 406"/>
                  <a:gd name="T35" fmla="*/ 178 h 277"/>
                  <a:gd name="T36" fmla="*/ 39 w 406"/>
                  <a:gd name="T37" fmla="*/ 183 h 277"/>
                  <a:gd name="T38" fmla="*/ 41 w 406"/>
                  <a:gd name="T39" fmla="*/ 183 h 277"/>
                  <a:gd name="T40" fmla="*/ 72 w 406"/>
                  <a:gd name="T41" fmla="*/ 183 h 277"/>
                  <a:gd name="T42" fmla="*/ 97 w 406"/>
                  <a:gd name="T43" fmla="*/ 176 h 277"/>
                  <a:gd name="T44" fmla="*/ 119 w 406"/>
                  <a:gd name="T45" fmla="*/ 169 h 277"/>
                  <a:gd name="T46" fmla="*/ 128 w 406"/>
                  <a:gd name="T47" fmla="*/ 182 h 277"/>
                  <a:gd name="T48" fmla="*/ 130 w 406"/>
                  <a:gd name="T49" fmla="*/ 218 h 277"/>
                  <a:gd name="T50" fmla="*/ 134 w 406"/>
                  <a:gd name="T51" fmla="*/ 231 h 277"/>
                  <a:gd name="T52" fmla="*/ 146 w 406"/>
                  <a:gd name="T53" fmla="*/ 252 h 277"/>
                  <a:gd name="T54" fmla="*/ 161 w 406"/>
                  <a:gd name="T55" fmla="*/ 264 h 277"/>
                  <a:gd name="T56" fmla="*/ 181 w 406"/>
                  <a:gd name="T57" fmla="*/ 272 h 277"/>
                  <a:gd name="T58" fmla="*/ 221 w 406"/>
                  <a:gd name="T59" fmla="*/ 277 h 277"/>
                  <a:gd name="T60" fmla="*/ 250 w 406"/>
                  <a:gd name="T61" fmla="*/ 273 h 277"/>
                  <a:gd name="T62" fmla="*/ 279 w 406"/>
                  <a:gd name="T63" fmla="*/ 264 h 277"/>
                  <a:gd name="T64" fmla="*/ 298 w 406"/>
                  <a:gd name="T65" fmla="*/ 254 h 277"/>
                  <a:gd name="T66" fmla="*/ 324 w 406"/>
                  <a:gd name="T67" fmla="*/ 235 h 277"/>
                  <a:gd name="T68" fmla="*/ 333 w 406"/>
                  <a:gd name="T69" fmla="*/ 226 h 277"/>
                  <a:gd name="T70" fmla="*/ 342 w 406"/>
                  <a:gd name="T71" fmla="*/ 217 h 277"/>
                  <a:gd name="T72" fmla="*/ 365 w 406"/>
                  <a:gd name="T73" fmla="*/ 187 h 277"/>
                  <a:gd name="T74" fmla="*/ 388 w 406"/>
                  <a:gd name="T75" fmla="*/ 154 h 277"/>
                  <a:gd name="T76" fmla="*/ 395 w 406"/>
                  <a:gd name="T77" fmla="*/ 142 h 277"/>
                  <a:gd name="T78" fmla="*/ 403 w 406"/>
                  <a:gd name="T79" fmla="*/ 116 h 277"/>
                  <a:gd name="T80" fmla="*/ 406 w 406"/>
                  <a:gd name="T81" fmla="*/ 98 h 277"/>
                  <a:gd name="T82" fmla="*/ 406 w 406"/>
                  <a:gd name="T83" fmla="*/ 89 h 277"/>
                  <a:gd name="T84" fmla="*/ 400 w 406"/>
                  <a:gd name="T85" fmla="*/ 57 h 277"/>
                  <a:gd name="T86" fmla="*/ 384 w 406"/>
                  <a:gd name="T87" fmla="*/ 31 h 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6"/>
                  <a:gd name="T133" fmla="*/ 0 h 277"/>
                  <a:gd name="T134" fmla="*/ 406 w 406"/>
                  <a:gd name="T135" fmla="*/ 277 h 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6" h="277">
                    <a:moveTo>
                      <a:pt x="368" y="17"/>
                    </a:moveTo>
                    <a:lnTo>
                      <a:pt x="364" y="15"/>
                    </a:lnTo>
                    <a:lnTo>
                      <a:pt x="360" y="13"/>
                    </a:lnTo>
                    <a:lnTo>
                      <a:pt x="356" y="11"/>
                    </a:lnTo>
                    <a:lnTo>
                      <a:pt x="352" y="10"/>
                    </a:lnTo>
                    <a:lnTo>
                      <a:pt x="319" y="4"/>
                    </a:lnTo>
                    <a:lnTo>
                      <a:pt x="286" y="0"/>
                    </a:lnTo>
                    <a:lnTo>
                      <a:pt x="270" y="2"/>
                    </a:lnTo>
                    <a:lnTo>
                      <a:pt x="256" y="4"/>
                    </a:lnTo>
                    <a:lnTo>
                      <a:pt x="242" y="9"/>
                    </a:lnTo>
                    <a:lnTo>
                      <a:pt x="228" y="15"/>
                    </a:lnTo>
                    <a:lnTo>
                      <a:pt x="215" y="22"/>
                    </a:lnTo>
                    <a:lnTo>
                      <a:pt x="204" y="31"/>
                    </a:lnTo>
                    <a:lnTo>
                      <a:pt x="198" y="35"/>
                    </a:lnTo>
                    <a:lnTo>
                      <a:pt x="193" y="40"/>
                    </a:lnTo>
                    <a:lnTo>
                      <a:pt x="182" y="51"/>
                    </a:lnTo>
                    <a:lnTo>
                      <a:pt x="165" y="73"/>
                    </a:lnTo>
                    <a:lnTo>
                      <a:pt x="147" y="96"/>
                    </a:lnTo>
                    <a:lnTo>
                      <a:pt x="140" y="106"/>
                    </a:lnTo>
                    <a:lnTo>
                      <a:pt x="136" y="116"/>
                    </a:lnTo>
                    <a:lnTo>
                      <a:pt x="130" y="118"/>
                    </a:lnTo>
                    <a:lnTo>
                      <a:pt x="125" y="120"/>
                    </a:lnTo>
                    <a:lnTo>
                      <a:pt x="123" y="121"/>
                    </a:lnTo>
                    <a:lnTo>
                      <a:pt x="121" y="121"/>
                    </a:lnTo>
                    <a:lnTo>
                      <a:pt x="111" y="124"/>
                    </a:lnTo>
                    <a:lnTo>
                      <a:pt x="102" y="126"/>
                    </a:lnTo>
                    <a:lnTo>
                      <a:pt x="97" y="127"/>
                    </a:lnTo>
                    <a:lnTo>
                      <a:pt x="95" y="127"/>
                    </a:lnTo>
                    <a:lnTo>
                      <a:pt x="92" y="128"/>
                    </a:lnTo>
                    <a:lnTo>
                      <a:pt x="82" y="128"/>
                    </a:lnTo>
                    <a:lnTo>
                      <a:pt x="73" y="128"/>
                    </a:lnTo>
                    <a:lnTo>
                      <a:pt x="70" y="128"/>
                    </a:lnTo>
                    <a:lnTo>
                      <a:pt x="67" y="128"/>
                    </a:lnTo>
                    <a:lnTo>
                      <a:pt x="62" y="128"/>
                    </a:lnTo>
                    <a:lnTo>
                      <a:pt x="53" y="128"/>
                    </a:lnTo>
                    <a:lnTo>
                      <a:pt x="46" y="127"/>
                    </a:lnTo>
                    <a:lnTo>
                      <a:pt x="39" y="127"/>
                    </a:lnTo>
                    <a:lnTo>
                      <a:pt x="32" y="128"/>
                    </a:lnTo>
                    <a:lnTo>
                      <a:pt x="26" y="129"/>
                    </a:lnTo>
                    <a:lnTo>
                      <a:pt x="18" y="132"/>
                    </a:lnTo>
                    <a:lnTo>
                      <a:pt x="12" y="135"/>
                    </a:lnTo>
                    <a:lnTo>
                      <a:pt x="7" y="139"/>
                    </a:lnTo>
                    <a:lnTo>
                      <a:pt x="4" y="143"/>
                    </a:lnTo>
                    <a:lnTo>
                      <a:pt x="1" y="148"/>
                    </a:lnTo>
                    <a:lnTo>
                      <a:pt x="0" y="151"/>
                    </a:lnTo>
                    <a:lnTo>
                      <a:pt x="0" y="155"/>
                    </a:lnTo>
                    <a:lnTo>
                      <a:pt x="1" y="161"/>
                    </a:lnTo>
                    <a:lnTo>
                      <a:pt x="3" y="169"/>
                    </a:lnTo>
                    <a:lnTo>
                      <a:pt x="4" y="172"/>
                    </a:lnTo>
                    <a:lnTo>
                      <a:pt x="5" y="175"/>
                    </a:lnTo>
                    <a:lnTo>
                      <a:pt x="8" y="176"/>
                    </a:lnTo>
                    <a:lnTo>
                      <a:pt x="11" y="178"/>
                    </a:lnTo>
                    <a:lnTo>
                      <a:pt x="23" y="182"/>
                    </a:lnTo>
                    <a:lnTo>
                      <a:pt x="35" y="183"/>
                    </a:lnTo>
                    <a:lnTo>
                      <a:pt x="39" y="183"/>
                    </a:lnTo>
                    <a:lnTo>
                      <a:pt x="40" y="183"/>
                    </a:lnTo>
                    <a:lnTo>
                      <a:pt x="41" y="183"/>
                    </a:lnTo>
                    <a:lnTo>
                      <a:pt x="47" y="184"/>
                    </a:lnTo>
                    <a:lnTo>
                      <a:pt x="60" y="184"/>
                    </a:lnTo>
                    <a:lnTo>
                      <a:pt x="72" y="183"/>
                    </a:lnTo>
                    <a:lnTo>
                      <a:pt x="85" y="181"/>
                    </a:lnTo>
                    <a:lnTo>
                      <a:pt x="90" y="178"/>
                    </a:lnTo>
                    <a:lnTo>
                      <a:pt x="97" y="176"/>
                    </a:lnTo>
                    <a:lnTo>
                      <a:pt x="109" y="172"/>
                    </a:lnTo>
                    <a:lnTo>
                      <a:pt x="115" y="169"/>
                    </a:lnTo>
                    <a:lnTo>
                      <a:pt x="119" y="169"/>
                    </a:lnTo>
                    <a:lnTo>
                      <a:pt x="129" y="170"/>
                    </a:lnTo>
                    <a:lnTo>
                      <a:pt x="128" y="176"/>
                    </a:lnTo>
                    <a:lnTo>
                      <a:pt x="128" y="182"/>
                    </a:lnTo>
                    <a:lnTo>
                      <a:pt x="128" y="193"/>
                    </a:lnTo>
                    <a:lnTo>
                      <a:pt x="129" y="205"/>
                    </a:lnTo>
                    <a:lnTo>
                      <a:pt x="130" y="218"/>
                    </a:lnTo>
                    <a:lnTo>
                      <a:pt x="130" y="222"/>
                    </a:lnTo>
                    <a:lnTo>
                      <a:pt x="132" y="227"/>
                    </a:lnTo>
                    <a:lnTo>
                      <a:pt x="134" y="231"/>
                    </a:lnTo>
                    <a:lnTo>
                      <a:pt x="136" y="237"/>
                    </a:lnTo>
                    <a:lnTo>
                      <a:pt x="140" y="245"/>
                    </a:lnTo>
                    <a:lnTo>
                      <a:pt x="146" y="252"/>
                    </a:lnTo>
                    <a:lnTo>
                      <a:pt x="153" y="259"/>
                    </a:lnTo>
                    <a:lnTo>
                      <a:pt x="157" y="261"/>
                    </a:lnTo>
                    <a:lnTo>
                      <a:pt x="161" y="264"/>
                    </a:lnTo>
                    <a:lnTo>
                      <a:pt x="165" y="266"/>
                    </a:lnTo>
                    <a:lnTo>
                      <a:pt x="170" y="268"/>
                    </a:lnTo>
                    <a:lnTo>
                      <a:pt x="181" y="272"/>
                    </a:lnTo>
                    <a:lnTo>
                      <a:pt x="194" y="274"/>
                    </a:lnTo>
                    <a:lnTo>
                      <a:pt x="208" y="276"/>
                    </a:lnTo>
                    <a:lnTo>
                      <a:pt x="221" y="277"/>
                    </a:lnTo>
                    <a:lnTo>
                      <a:pt x="235" y="276"/>
                    </a:lnTo>
                    <a:lnTo>
                      <a:pt x="243" y="275"/>
                    </a:lnTo>
                    <a:lnTo>
                      <a:pt x="250" y="273"/>
                    </a:lnTo>
                    <a:lnTo>
                      <a:pt x="257" y="272"/>
                    </a:lnTo>
                    <a:lnTo>
                      <a:pt x="265" y="270"/>
                    </a:lnTo>
                    <a:lnTo>
                      <a:pt x="279" y="264"/>
                    </a:lnTo>
                    <a:lnTo>
                      <a:pt x="293" y="258"/>
                    </a:lnTo>
                    <a:lnTo>
                      <a:pt x="296" y="256"/>
                    </a:lnTo>
                    <a:lnTo>
                      <a:pt x="298" y="254"/>
                    </a:lnTo>
                    <a:lnTo>
                      <a:pt x="304" y="251"/>
                    </a:lnTo>
                    <a:lnTo>
                      <a:pt x="314" y="243"/>
                    </a:lnTo>
                    <a:lnTo>
                      <a:pt x="324" y="235"/>
                    </a:lnTo>
                    <a:lnTo>
                      <a:pt x="326" y="232"/>
                    </a:lnTo>
                    <a:lnTo>
                      <a:pt x="328" y="231"/>
                    </a:lnTo>
                    <a:lnTo>
                      <a:pt x="333" y="226"/>
                    </a:lnTo>
                    <a:lnTo>
                      <a:pt x="338" y="221"/>
                    </a:lnTo>
                    <a:lnTo>
                      <a:pt x="340" y="219"/>
                    </a:lnTo>
                    <a:lnTo>
                      <a:pt x="342" y="217"/>
                    </a:lnTo>
                    <a:lnTo>
                      <a:pt x="350" y="207"/>
                    </a:lnTo>
                    <a:lnTo>
                      <a:pt x="358" y="197"/>
                    </a:lnTo>
                    <a:lnTo>
                      <a:pt x="365" y="187"/>
                    </a:lnTo>
                    <a:lnTo>
                      <a:pt x="375" y="171"/>
                    </a:lnTo>
                    <a:lnTo>
                      <a:pt x="385" y="158"/>
                    </a:lnTo>
                    <a:lnTo>
                      <a:pt x="388" y="154"/>
                    </a:lnTo>
                    <a:lnTo>
                      <a:pt x="389" y="152"/>
                    </a:lnTo>
                    <a:lnTo>
                      <a:pt x="390" y="150"/>
                    </a:lnTo>
                    <a:lnTo>
                      <a:pt x="395" y="142"/>
                    </a:lnTo>
                    <a:lnTo>
                      <a:pt x="398" y="134"/>
                    </a:lnTo>
                    <a:lnTo>
                      <a:pt x="402" y="126"/>
                    </a:lnTo>
                    <a:lnTo>
                      <a:pt x="403" y="116"/>
                    </a:lnTo>
                    <a:lnTo>
                      <a:pt x="405" y="107"/>
                    </a:lnTo>
                    <a:lnTo>
                      <a:pt x="405" y="103"/>
                    </a:lnTo>
                    <a:lnTo>
                      <a:pt x="406" y="98"/>
                    </a:lnTo>
                    <a:lnTo>
                      <a:pt x="406" y="93"/>
                    </a:lnTo>
                    <a:lnTo>
                      <a:pt x="406" y="91"/>
                    </a:lnTo>
                    <a:lnTo>
                      <a:pt x="406" y="89"/>
                    </a:lnTo>
                    <a:lnTo>
                      <a:pt x="405" y="77"/>
                    </a:lnTo>
                    <a:lnTo>
                      <a:pt x="403" y="67"/>
                    </a:lnTo>
                    <a:lnTo>
                      <a:pt x="400" y="57"/>
                    </a:lnTo>
                    <a:lnTo>
                      <a:pt x="396" y="48"/>
                    </a:lnTo>
                    <a:lnTo>
                      <a:pt x="390" y="39"/>
                    </a:lnTo>
                    <a:lnTo>
                      <a:pt x="384" y="31"/>
                    </a:lnTo>
                    <a:lnTo>
                      <a:pt x="376" y="24"/>
                    </a:lnTo>
                    <a:lnTo>
                      <a:pt x="368" y="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0802" name="Freeform 9"/>
              <p:cNvSpPr>
                <a:spLocks noChangeAspect="1"/>
              </p:cNvSpPr>
              <p:nvPr/>
            </p:nvSpPr>
            <p:spPr bwMode="auto">
              <a:xfrm>
                <a:off x="3450" y="2729"/>
                <a:ext cx="368" cy="512"/>
              </a:xfrm>
              <a:custGeom>
                <a:avLst/>
                <a:gdLst>
                  <a:gd name="T0" fmla="*/ 188 w 368"/>
                  <a:gd name="T1" fmla="*/ 19 h 512"/>
                  <a:gd name="T2" fmla="*/ 161 w 368"/>
                  <a:gd name="T3" fmla="*/ 38 h 512"/>
                  <a:gd name="T4" fmla="*/ 96 w 368"/>
                  <a:gd name="T5" fmla="*/ 104 h 512"/>
                  <a:gd name="T6" fmla="*/ 63 w 368"/>
                  <a:gd name="T7" fmla="*/ 150 h 512"/>
                  <a:gd name="T8" fmla="*/ 43 w 368"/>
                  <a:gd name="T9" fmla="*/ 189 h 512"/>
                  <a:gd name="T10" fmla="*/ 39 w 368"/>
                  <a:gd name="T11" fmla="*/ 203 h 512"/>
                  <a:gd name="T12" fmla="*/ 16 w 368"/>
                  <a:gd name="T13" fmla="*/ 271 h 512"/>
                  <a:gd name="T14" fmla="*/ 14 w 368"/>
                  <a:gd name="T15" fmla="*/ 282 h 512"/>
                  <a:gd name="T16" fmla="*/ 2 w 368"/>
                  <a:gd name="T17" fmla="*/ 337 h 512"/>
                  <a:gd name="T18" fmla="*/ 0 w 368"/>
                  <a:gd name="T19" fmla="*/ 398 h 512"/>
                  <a:gd name="T20" fmla="*/ 3 w 368"/>
                  <a:gd name="T21" fmla="*/ 418 h 512"/>
                  <a:gd name="T22" fmla="*/ 16 w 368"/>
                  <a:gd name="T23" fmla="*/ 456 h 512"/>
                  <a:gd name="T24" fmla="*/ 31 w 368"/>
                  <a:gd name="T25" fmla="*/ 477 h 512"/>
                  <a:gd name="T26" fmla="*/ 51 w 368"/>
                  <a:gd name="T27" fmla="*/ 497 h 512"/>
                  <a:gd name="T28" fmla="*/ 83 w 368"/>
                  <a:gd name="T29" fmla="*/ 509 h 512"/>
                  <a:gd name="T30" fmla="*/ 117 w 368"/>
                  <a:gd name="T31" fmla="*/ 512 h 512"/>
                  <a:gd name="T32" fmla="*/ 146 w 368"/>
                  <a:gd name="T33" fmla="*/ 507 h 512"/>
                  <a:gd name="T34" fmla="*/ 154 w 368"/>
                  <a:gd name="T35" fmla="*/ 504 h 512"/>
                  <a:gd name="T36" fmla="*/ 167 w 368"/>
                  <a:gd name="T37" fmla="*/ 498 h 512"/>
                  <a:gd name="T38" fmla="*/ 178 w 368"/>
                  <a:gd name="T39" fmla="*/ 491 h 512"/>
                  <a:gd name="T40" fmla="*/ 183 w 368"/>
                  <a:gd name="T41" fmla="*/ 488 h 512"/>
                  <a:gd name="T42" fmla="*/ 197 w 368"/>
                  <a:gd name="T43" fmla="*/ 475 h 512"/>
                  <a:gd name="T44" fmla="*/ 206 w 368"/>
                  <a:gd name="T45" fmla="*/ 464 h 512"/>
                  <a:gd name="T46" fmla="*/ 209 w 368"/>
                  <a:gd name="T47" fmla="*/ 461 h 512"/>
                  <a:gd name="T48" fmla="*/ 211 w 368"/>
                  <a:gd name="T49" fmla="*/ 456 h 512"/>
                  <a:gd name="T50" fmla="*/ 218 w 368"/>
                  <a:gd name="T51" fmla="*/ 445 h 512"/>
                  <a:gd name="T52" fmla="*/ 227 w 368"/>
                  <a:gd name="T53" fmla="*/ 423 h 512"/>
                  <a:gd name="T54" fmla="*/ 231 w 368"/>
                  <a:gd name="T55" fmla="*/ 406 h 512"/>
                  <a:gd name="T56" fmla="*/ 230 w 368"/>
                  <a:gd name="T57" fmla="*/ 379 h 512"/>
                  <a:gd name="T58" fmla="*/ 227 w 368"/>
                  <a:gd name="T59" fmla="*/ 359 h 512"/>
                  <a:gd name="T60" fmla="*/ 220 w 368"/>
                  <a:gd name="T61" fmla="*/ 342 h 512"/>
                  <a:gd name="T62" fmla="*/ 216 w 368"/>
                  <a:gd name="T63" fmla="*/ 319 h 512"/>
                  <a:gd name="T64" fmla="*/ 218 w 368"/>
                  <a:gd name="T65" fmla="*/ 297 h 512"/>
                  <a:gd name="T66" fmla="*/ 229 w 368"/>
                  <a:gd name="T67" fmla="*/ 270 h 512"/>
                  <a:gd name="T68" fmla="*/ 251 w 368"/>
                  <a:gd name="T69" fmla="*/ 248 h 512"/>
                  <a:gd name="T70" fmla="*/ 278 w 368"/>
                  <a:gd name="T71" fmla="*/ 233 h 512"/>
                  <a:gd name="T72" fmla="*/ 301 w 368"/>
                  <a:gd name="T73" fmla="*/ 216 h 512"/>
                  <a:gd name="T74" fmla="*/ 315 w 368"/>
                  <a:gd name="T75" fmla="*/ 203 h 512"/>
                  <a:gd name="T76" fmla="*/ 325 w 368"/>
                  <a:gd name="T77" fmla="*/ 192 h 512"/>
                  <a:gd name="T78" fmla="*/ 334 w 368"/>
                  <a:gd name="T79" fmla="*/ 182 h 512"/>
                  <a:gd name="T80" fmla="*/ 345 w 368"/>
                  <a:gd name="T81" fmla="*/ 166 h 512"/>
                  <a:gd name="T82" fmla="*/ 354 w 368"/>
                  <a:gd name="T83" fmla="*/ 148 h 512"/>
                  <a:gd name="T84" fmla="*/ 366 w 368"/>
                  <a:gd name="T85" fmla="*/ 119 h 512"/>
                  <a:gd name="T86" fmla="*/ 368 w 368"/>
                  <a:gd name="T87" fmla="*/ 88 h 512"/>
                  <a:gd name="T88" fmla="*/ 362 w 368"/>
                  <a:gd name="T89" fmla="*/ 60 h 512"/>
                  <a:gd name="T90" fmla="*/ 350 w 368"/>
                  <a:gd name="T91" fmla="*/ 35 h 512"/>
                  <a:gd name="T92" fmla="*/ 337 w 368"/>
                  <a:gd name="T93" fmla="*/ 21 h 512"/>
                  <a:gd name="T94" fmla="*/ 322 w 368"/>
                  <a:gd name="T95" fmla="*/ 11 h 512"/>
                  <a:gd name="T96" fmla="*/ 300 w 368"/>
                  <a:gd name="T97" fmla="*/ 5 h 512"/>
                  <a:gd name="T98" fmla="*/ 273 w 368"/>
                  <a:gd name="T99" fmla="*/ 1 h 512"/>
                  <a:gd name="T100" fmla="*/ 236 w 368"/>
                  <a:gd name="T101" fmla="*/ 2 h 5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68"/>
                  <a:gd name="T154" fmla="*/ 0 h 512"/>
                  <a:gd name="T155" fmla="*/ 368 w 368"/>
                  <a:gd name="T156" fmla="*/ 512 h 5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68" h="512">
                    <a:moveTo>
                      <a:pt x="208" y="11"/>
                    </a:moveTo>
                    <a:lnTo>
                      <a:pt x="194" y="16"/>
                    </a:lnTo>
                    <a:lnTo>
                      <a:pt x="188" y="19"/>
                    </a:lnTo>
                    <a:lnTo>
                      <a:pt x="183" y="22"/>
                    </a:lnTo>
                    <a:lnTo>
                      <a:pt x="171" y="30"/>
                    </a:lnTo>
                    <a:lnTo>
                      <a:pt x="161" y="38"/>
                    </a:lnTo>
                    <a:lnTo>
                      <a:pt x="133" y="64"/>
                    </a:lnTo>
                    <a:lnTo>
                      <a:pt x="108" y="91"/>
                    </a:lnTo>
                    <a:lnTo>
                      <a:pt x="96" y="104"/>
                    </a:lnTo>
                    <a:lnTo>
                      <a:pt x="85" y="119"/>
                    </a:lnTo>
                    <a:lnTo>
                      <a:pt x="74" y="134"/>
                    </a:lnTo>
                    <a:lnTo>
                      <a:pt x="63" y="150"/>
                    </a:lnTo>
                    <a:lnTo>
                      <a:pt x="55" y="168"/>
                    </a:lnTo>
                    <a:lnTo>
                      <a:pt x="47" y="184"/>
                    </a:lnTo>
                    <a:lnTo>
                      <a:pt x="43" y="189"/>
                    </a:lnTo>
                    <a:lnTo>
                      <a:pt x="40" y="194"/>
                    </a:lnTo>
                    <a:lnTo>
                      <a:pt x="39" y="200"/>
                    </a:lnTo>
                    <a:lnTo>
                      <a:pt x="39" y="203"/>
                    </a:lnTo>
                    <a:lnTo>
                      <a:pt x="36" y="209"/>
                    </a:lnTo>
                    <a:lnTo>
                      <a:pt x="26" y="239"/>
                    </a:lnTo>
                    <a:lnTo>
                      <a:pt x="16" y="271"/>
                    </a:lnTo>
                    <a:lnTo>
                      <a:pt x="15" y="274"/>
                    </a:lnTo>
                    <a:lnTo>
                      <a:pt x="15" y="279"/>
                    </a:lnTo>
                    <a:lnTo>
                      <a:pt x="14" y="282"/>
                    </a:lnTo>
                    <a:lnTo>
                      <a:pt x="12" y="287"/>
                    </a:lnTo>
                    <a:lnTo>
                      <a:pt x="7" y="312"/>
                    </a:lnTo>
                    <a:lnTo>
                      <a:pt x="2" y="337"/>
                    </a:lnTo>
                    <a:lnTo>
                      <a:pt x="0" y="364"/>
                    </a:lnTo>
                    <a:lnTo>
                      <a:pt x="0" y="391"/>
                    </a:lnTo>
                    <a:lnTo>
                      <a:pt x="0" y="398"/>
                    </a:lnTo>
                    <a:lnTo>
                      <a:pt x="1" y="404"/>
                    </a:lnTo>
                    <a:lnTo>
                      <a:pt x="1" y="411"/>
                    </a:lnTo>
                    <a:lnTo>
                      <a:pt x="3" y="418"/>
                    </a:lnTo>
                    <a:lnTo>
                      <a:pt x="7" y="431"/>
                    </a:lnTo>
                    <a:lnTo>
                      <a:pt x="11" y="443"/>
                    </a:lnTo>
                    <a:lnTo>
                      <a:pt x="16" y="456"/>
                    </a:lnTo>
                    <a:lnTo>
                      <a:pt x="20" y="461"/>
                    </a:lnTo>
                    <a:lnTo>
                      <a:pt x="23" y="467"/>
                    </a:lnTo>
                    <a:lnTo>
                      <a:pt x="31" y="477"/>
                    </a:lnTo>
                    <a:lnTo>
                      <a:pt x="41" y="489"/>
                    </a:lnTo>
                    <a:lnTo>
                      <a:pt x="46" y="492"/>
                    </a:lnTo>
                    <a:lnTo>
                      <a:pt x="51" y="497"/>
                    </a:lnTo>
                    <a:lnTo>
                      <a:pt x="62" y="501"/>
                    </a:lnTo>
                    <a:lnTo>
                      <a:pt x="72" y="505"/>
                    </a:lnTo>
                    <a:lnTo>
                      <a:pt x="83" y="509"/>
                    </a:lnTo>
                    <a:lnTo>
                      <a:pt x="94" y="511"/>
                    </a:lnTo>
                    <a:lnTo>
                      <a:pt x="105" y="512"/>
                    </a:lnTo>
                    <a:lnTo>
                      <a:pt x="117" y="512"/>
                    </a:lnTo>
                    <a:lnTo>
                      <a:pt x="128" y="511"/>
                    </a:lnTo>
                    <a:lnTo>
                      <a:pt x="140" y="509"/>
                    </a:lnTo>
                    <a:lnTo>
                      <a:pt x="146" y="507"/>
                    </a:lnTo>
                    <a:lnTo>
                      <a:pt x="149" y="505"/>
                    </a:lnTo>
                    <a:lnTo>
                      <a:pt x="152" y="505"/>
                    </a:lnTo>
                    <a:lnTo>
                      <a:pt x="154" y="504"/>
                    </a:lnTo>
                    <a:lnTo>
                      <a:pt x="157" y="503"/>
                    </a:lnTo>
                    <a:lnTo>
                      <a:pt x="162" y="500"/>
                    </a:lnTo>
                    <a:lnTo>
                      <a:pt x="167" y="498"/>
                    </a:lnTo>
                    <a:lnTo>
                      <a:pt x="173" y="495"/>
                    </a:lnTo>
                    <a:lnTo>
                      <a:pt x="178" y="491"/>
                    </a:lnTo>
                    <a:lnTo>
                      <a:pt x="179" y="490"/>
                    </a:lnTo>
                    <a:lnTo>
                      <a:pt x="180" y="490"/>
                    </a:lnTo>
                    <a:lnTo>
                      <a:pt x="183" y="488"/>
                    </a:lnTo>
                    <a:lnTo>
                      <a:pt x="187" y="484"/>
                    </a:lnTo>
                    <a:lnTo>
                      <a:pt x="193" y="479"/>
                    </a:lnTo>
                    <a:lnTo>
                      <a:pt x="197" y="475"/>
                    </a:lnTo>
                    <a:lnTo>
                      <a:pt x="201" y="470"/>
                    </a:lnTo>
                    <a:lnTo>
                      <a:pt x="205" y="466"/>
                    </a:lnTo>
                    <a:lnTo>
                      <a:pt x="206" y="464"/>
                    </a:lnTo>
                    <a:lnTo>
                      <a:pt x="206" y="463"/>
                    </a:lnTo>
                    <a:lnTo>
                      <a:pt x="207" y="463"/>
                    </a:lnTo>
                    <a:lnTo>
                      <a:pt x="209" y="461"/>
                    </a:lnTo>
                    <a:lnTo>
                      <a:pt x="210" y="458"/>
                    </a:lnTo>
                    <a:lnTo>
                      <a:pt x="211" y="457"/>
                    </a:lnTo>
                    <a:lnTo>
                      <a:pt x="211" y="456"/>
                    </a:lnTo>
                    <a:lnTo>
                      <a:pt x="212" y="456"/>
                    </a:lnTo>
                    <a:lnTo>
                      <a:pt x="215" y="451"/>
                    </a:lnTo>
                    <a:lnTo>
                      <a:pt x="218" y="445"/>
                    </a:lnTo>
                    <a:lnTo>
                      <a:pt x="221" y="441"/>
                    </a:lnTo>
                    <a:lnTo>
                      <a:pt x="225" y="429"/>
                    </a:lnTo>
                    <a:lnTo>
                      <a:pt x="227" y="423"/>
                    </a:lnTo>
                    <a:lnTo>
                      <a:pt x="229" y="418"/>
                    </a:lnTo>
                    <a:lnTo>
                      <a:pt x="229" y="411"/>
                    </a:lnTo>
                    <a:lnTo>
                      <a:pt x="231" y="406"/>
                    </a:lnTo>
                    <a:lnTo>
                      <a:pt x="231" y="399"/>
                    </a:lnTo>
                    <a:lnTo>
                      <a:pt x="231" y="392"/>
                    </a:lnTo>
                    <a:lnTo>
                      <a:pt x="230" y="379"/>
                    </a:lnTo>
                    <a:lnTo>
                      <a:pt x="229" y="372"/>
                    </a:lnTo>
                    <a:lnTo>
                      <a:pt x="229" y="365"/>
                    </a:lnTo>
                    <a:lnTo>
                      <a:pt x="227" y="359"/>
                    </a:lnTo>
                    <a:lnTo>
                      <a:pt x="224" y="353"/>
                    </a:lnTo>
                    <a:lnTo>
                      <a:pt x="222" y="348"/>
                    </a:lnTo>
                    <a:lnTo>
                      <a:pt x="220" y="342"/>
                    </a:lnTo>
                    <a:lnTo>
                      <a:pt x="218" y="330"/>
                    </a:lnTo>
                    <a:lnTo>
                      <a:pt x="217" y="325"/>
                    </a:lnTo>
                    <a:lnTo>
                      <a:pt x="216" y="319"/>
                    </a:lnTo>
                    <a:lnTo>
                      <a:pt x="216" y="313"/>
                    </a:lnTo>
                    <a:lnTo>
                      <a:pt x="217" y="308"/>
                    </a:lnTo>
                    <a:lnTo>
                      <a:pt x="218" y="297"/>
                    </a:lnTo>
                    <a:lnTo>
                      <a:pt x="221" y="288"/>
                    </a:lnTo>
                    <a:lnTo>
                      <a:pt x="224" y="278"/>
                    </a:lnTo>
                    <a:lnTo>
                      <a:pt x="229" y="270"/>
                    </a:lnTo>
                    <a:lnTo>
                      <a:pt x="236" y="262"/>
                    </a:lnTo>
                    <a:lnTo>
                      <a:pt x="243" y="255"/>
                    </a:lnTo>
                    <a:lnTo>
                      <a:pt x="251" y="248"/>
                    </a:lnTo>
                    <a:lnTo>
                      <a:pt x="262" y="243"/>
                    </a:lnTo>
                    <a:lnTo>
                      <a:pt x="270" y="238"/>
                    </a:lnTo>
                    <a:lnTo>
                      <a:pt x="278" y="233"/>
                    </a:lnTo>
                    <a:lnTo>
                      <a:pt x="286" y="227"/>
                    </a:lnTo>
                    <a:lnTo>
                      <a:pt x="294" y="222"/>
                    </a:lnTo>
                    <a:lnTo>
                      <a:pt x="301" y="216"/>
                    </a:lnTo>
                    <a:lnTo>
                      <a:pt x="309" y="210"/>
                    </a:lnTo>
                    <a:lnTo>
                      <a:pt x="312" y="206"/>
                    </a:lnTo>
                    <a:lnTo>
                      <a:pt x="315" y="203"/>
                    </a:lnTo>
                    <a:lnTo>
                      <a:pt x="319" y="199"/>
                    </a:lnTo>
                    <a:lnTo>
                      <a:pt x="322" y="196"/>
                    </a:lnTo>
                    <a:lnTo>
                      <a:pt x="325" y="192"/>
                    </a:lnTo>
                    <a:lnTo>
                      <a:pt x="328" y="189"/>
                    </a:lnTo>
                    <a:lnTo>
                      <a:pt x="331" y="185"/>
                    </a:lnTo>
                    <a:lnTo>
                      <a:pt x="334" y="182"/>
                    </a:lnTo>
                    <a:lnTo>
                      <a:pt x="336" y="177"/>
                    </a:lnTo>
                    <a:lnTo>
                      <a:pt x="340" y="174"/>
                    </a:lnTo>
                    <a:lnTo>
                      <a:pt x="345" y="166"/>
                    </a:lnTo>
                    <a:lnTo>
                      <a:pt x="347" y="161"/>
                    </a:lnTo>
                    <a:lnTo>
                      <a:pt x="349" y="157"/>
                    </a:lnTo>
                    <a:lnTo>
                      <a:pt x="354" y="148"/>
                    </a:lnTo>
                    <a:lnTo>
                      <a:pt x="358" y="140"/>
                    </a:lnTo>
                    <a:lnTo>
                      <a:pt x="362" y="131"/>
                    </a:lnTo>
                    <a:lnTo>
                      <a:pt x="366" y="119"/>
                    </a:lnTo>
                    <a:lnTo>
                      <a:pt x="368" y="107"/>
                    </a:lnTo>
                    <a:lnTo>
                      <a:pt x="368" y="97"/>
                    </a:lnTo>
                    <a:lnTo>
                      <a:pt x="368" y="88"/>
                    </a:lnTo>
                    <a:lnTo>
                      <a:pt x="367" y="78"/>
                    </a:lnTo>
                    <a:lnTo>
                      <a:pt x="365" y="70"/>
                    </a:lnTo>
                    <a:lnTo>
                      <a:pt x="362" y="60"/>
                    </a:lnTo>
                    <a:lnTo>
                      <a:pt x="359" y="51"/>
                    </a:lnTo>
                    <a:lnTo>
                      <a:pt x="354" y="43"/>
                    </a:lnTo>
                    <a:lnTo>
                      <a:pt x="350" y="35"/>
                    </a:lnTo>
                    <a:lnTo>
                      <a:pt x="346" y="29"/>
                    </a:lnTo>
                    <a:lnTo>
                      <a:pt x="341" y="25"/>
                    </a:lnTo>
                    <a:lnTo>
                      <a:pt x="337" y="21"/>
                    </a:lnTo>
                    <a:lnTo>
                      <a:pt x="333" y="17"/>
                    </a:lnTo>
                    <a:lnTo>
                      <a:pt x="327" y="14"/>
                    </a:lnTo>
                    <a:lnTo>
                      <a:pt x="322" y="11"/>
                    </a:lnTo>
                    <a:lnTo>
                      <a:pt x="316" y="9"/>
                    </a:lnTo>
                    <a:lnTo>
                      <a:pt x="310" y="7"/>
                    </a:lnTo>
                    <a:lnTo>
                      <a:pt x="300" y="5"/>
                    </a:lnTo>
                    <a:lnTo>
                      <a:pt x="292" y="3"/>
                    </a:lnTo>
                    <a:lnTo>
                      <a:pt x="282" y="2"/>
                    </a:lnTo>
                    <a:lnTo>
                      <a:pt x="273" y="1"/>
                    </a:lnTo>
                    <a:lnTo>
                      <a:pt x="254" y="0"/>
                    </a:lnTo>
                    <a:lnTo>
                      <a:pt x="244" y="1"/>
                    </a:lnTo>
                    <a:lnTo>
                      <a:pt x="236" y="2"/>
                    </a:lnTo>
                    <a:lnTo>
                      <a:pt x="222" y="6"/>
                    </a:lnTo>
                    <a:lnTo>
                      <a:pt x="208"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0803" name="Freeform 10"/>
              <p:cNvSpPr>
                <a:spLocks noChangeAspect="1"/>
              </p:cNvSpPr>
              <p:nvPr/>
            </p:nvSpPr>
            <p:spPr bwMode="auto">
              <a:xfrm>
                <a:off x="3743" y="2767"/>
                <a:ext cx="544" cy="306"/>
              </a:xfrm>
              <a:custGeom>
                <a:avLst/>
                <a:gdLst>
                  <a:gd name="T0" fmla="*/ 41 w 544"/>
                  <a:gd name="T1" fmla="*/ 158 h 306"/>
                  <a:gd name="T2" fmla="*/ 58 w 544"/>
                  <a:gd name="T3" fmla="*/ 184 h 306"/>
                  <a:gd name="T4" fmla="*/ 96 w 544"/>
                  <a:gd name="T5" fmla="*/ 230 h 306"/>
                  <a:gd name="T6" fmla="*/ 119 w 544"/>
                  <a:gd name="T7" fmla="*/ 270 h 306"/>
                  <a:gd name="T8" fmla="*/ 126 w 544"/>
                  <a:gd name="T9" fmla="*/ 289 h 306"/>
                  <a:gd name="T10" fmla="*/ 139 w 544"/>
                  <a:gd name="T11" fmla="*/ 296 h 306"/>
                  <a:gd name="T12" fmla="*/ 197 w 544"/>
                  <a:gd name="T13" fmla="*/ 296 h 306"/>
                  <a:gd name="T14" fmla="*/ 343 w 544"/>
                  <a:gd name="T15" fmla="*/ 272 h 306"/>
                  <a:gd name="T16" fmla="*/ 353 w 544"/>
                  <a:gd name="T17" fmla="*/ 284 h 306"/>
                  <a:gd name="T18" fmla="*/ 374 w 544"/>
                  <a:gd name="T19" fmla="*/ 300 h 306"/>
                  <a:gd name="T20" fmla="*/ 395 w 544"/>
                  <a:gd name="T21" fmla="*/ 304 h 306"/>
                  <a:gd name="T22" fmla="*/ 399 w 544"/>
                  <a:gd name="T23" fmla="*/ 299 h 306"/>
                  <a:gd name="T24" fmla="*/ 402 w 544"/>
                  <a:gd name="T25" fmla="*/ 291 h 306"/>
                  <a:gd name="T26" fmla="*/ 401 w 544"/>
                  <a:gd name="T27" fmla="*/ 285 h 306"/>
                  <a:gd name="T28" fmla="*/ 416 w 544"/>
                  <a:gd name="T29" fmla="*/ 265 h 306"/>
                  <a:gd name="T30" fmla="*/ 445 w 544"/>
                  <a:gd name="T31" fmla="*/ 291 h 306"/>
                  <a:gd name="T32" fmla="*/ 481 w 544"/>
                  <a:gd name="T33" fmla="*/ 303 h 306"/>
                  <a:gd name="T34" fmla="*/ 484 w 544"/>
                  <a:gd name="T35" fmla="*/ 301 h 306"/>
                  <a:gd name="T36" fmla="*/ 487 w 544"/>
                  <a:gd name="T37" fmla="*/ 299 h 306"/>
                  <a:gd name="T38" fmla="*/ 490 w 544"/>
                  <a:gd name="T39" fmla="*/ 294 h 306"/>
                  <a:gd name="T40" fmla="*/ 490 w 544"/>
                  <a:gd name="T41" fmla="*/ 290 h 306"/>
                  <a:gd name="T42" fmla="*/ 484 w 544"/>
                  <a:gd name="T43" fmla="*/ 273 h 306"/>
                  <a:gd name="T44" fmla="*/ 464 w 544"/>
                  <a:gd name="T45" fmla="*/ 251 h 306"/>
                  <a:gd name="T46" fmla="*/ 458 w 544"/>
                  <a:gd name="T47" fmla="*/ 245 h 306"/>
                  <a:gd name="T48" fmla="*/ 495 w 544"/>
                  <a:gd name="T49" fmla="*/ 256 h 306"/>
                  <a:gd name="T50" fmla="*/ 514 w 544"/>
                  <a:gd name="T51" fmla="*/ 268 h 306"/>
                  <a:gd name="T52" fmla="*/ 527 w 544"/>
                  <a:gd name="T53" fmla="*/ 272 h 306"/>
                  <a:gd name="T54" fmla="*/ 540 w 544"/>
                  <a:gd name="T55" fmla="*/ 267 h 306"/>
                  <a:gd name="T56" fmla="*/ 544 w 544"/>
                  <a:gd name="T57" fmla="*/ 256 h 306"/>
                  <a:gd name="T58" fmla="*/ 531 w 544"/>
                  <a:gd name="T59" fmla="*/ 236 h 306"/>
                  <a:gd name="T60" fmla="*/ 513 w 544"/>
                  <a:gd name="T61" fmla="*/ 219 h 306"/>
                  <a:gd name="T62" fmla="*/ 490 w 544"/>
                  <a:gd name="T63" fmla="*/ 207 h 306"/>
                  <a:gd name="T64" fmla="*/ 463 w 544"/>
                  <a:gd name="T65" fmla="*/ 203 h 306"/>
                  <a:gd name="T66" fmla="*/ 386 w 544"/>
                  <a:gd name="T67" fmla="*/ 216 h 306"/>
                  <a:gd name="T68" fmla="*/ 329 w 544"/>
                  <a:gd name="T69" fmla="*/ 234 h 306"/>
                  <a:gd name="T70" fmla="*/ 313 w 544"/>
                  <a:gd name="T71" fmla="*/ 239 h 306"/>
                  <a:gd name="T72" fmla="*/ 261 w 544"/>
                  <a:gd name="T73" fmla="*/ 248 h 306"/>
                  <a:gd name="T74" fmla="*/ 214 w 544"/>
                  <a:gd name="T75" fmla="*/ 248 h 306"/>
                  <a:gd name="T76" fmla="*/ 198 w 544"/>
                  <a:gd name="T77" fmla="*/ 247 h 306"/>
                  <a:gd name="T78" fmla="*/ 165 w 544"/>
                  <a:gd name="T79" fmla="*/ 226 h 306"/>
                  <a:gd name="T80" fmla="*/ 131 w 544"/>
                  <a:gd name="T81" fmla="*/ 186 h 306"/>
                  <a:gd name="T82" fmla="*/ 106 w 544"/>
                  <a:gd name="T83" fmla="*/ 141 h 306"/>
                  <a:gd name="T84" fmla="*/ 86 w 544"/>
                  <a:gd name="T85" fmla="*/ 54 h 306"/>
                  <a:gd name="T86" fmla="*/ 76 w 544"/>
                  <a:gd name="T87" fmla="*/ 33 h 306"/>
                  <a:gd name="T88" fmla="*/ 60 w 544"/>
                  <a:gd name="T89" fmla="*/ 16 h 306"/>
                  <a:gd name="T90" fmla="*/ 35 w 544"/>
                  <a:gd name="T91" fmla="*/ 3 h 306"/>
                  <a:gd name="T92" fmla="*/ 14 w 544"/>
                  <a:gd name="T93" fmla="*/ 2 h 306"/>
                  <a:gd name="T94" fmla="*/ 7 w 544"/>
                  <a:gd name="T95" fmla="*/ 21 h 306"/>
                  <a:gd name="T96" fmla="*/ 1 w 544"/>
                  <a:gd name="T97" fmla="*/ 44 h 306"/>
                  <a:gd name="T98" fmla="*/ 0 w 544"/>
                  <a:gd name="T99" fmla="*/ 73 h 306"/>
                  <a:gd name="T100" fmla="*/ 14 w 544"/>
                  <a:gd name="T101" fmla="*/ 114 h 3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4"/>
                  <a:gd name="T154" fmla="*/ 0 h 306"/>
                  <a:gd name="T155" fmla="*/ 544 w 544"/>
                  <a:gd name="T156" fmla="*/ 306 h 3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4" h="306">
                    <a:moveTo>
                      <a:pt x="32" y="138"/>
                    </a:moveTo>
                    <a:lnTo>
                      <a:pt x="34" y="145"/>
                    </a:lnTo>
                    <a:lnTo>
                      <a:pt x="37" y="152"/>
                    </a:lnTo>
                    <a:lnTo>
                      <a:pt x="41" y="158"/>
                    </a:lnTo>
                    <a:lnTo>
                      <a:pt x="45" y="165"/>
                    </a:lnTo>
                    <a:lnTo>
                      <a:pt x="49" y="171"/>
                    </a:lnTo>
                    <a:lnTo>
                      <a:pt x="53" y="178"/>
                    </a:lnTo>
                    <a:lnTo>
                      <a:pt x="58" y="184"/>
                    </a:lnTo>
                    <a:lnTo>
                      <a:pt x="64" y="190"/>
                    </a:lnTo>
                    <a:lnTo>
                      <a:pt x="76" y="203"/>
                    </a:lnTo>
                    <a:lnTo>
                      <a:pt x="86" y="216"/>
                    </a:lnTo>
                    <a:lnTo>
                      <a:pt x="96" y="230"/>
                    </a:lnTo>
                    <a:lnTo>
                      <a:pt x="106" y="245"/>
                    </a:lnTo>
                    <a:lnTo>
                      <a:pt x="111" y="253"/>
                    </a:lnTo>
                    <a:lnTo>
                      <a:pt x="115" y="262"/>
                    </a:lnTo>
                    <a:lnTo>
                      <a:pt x="119" y="270"/>
                    </a:lnTo>
                    <a:lnTo>
                      <a:pt x="121" y="279"/>
                    </a:lnTo>
                    <a:lnTo>
                      <a:pt x="122" y="283"/>
                    </a:lnTo>
                    <a:lnTo>
                      <a:pt x="124" y="286"/>
                    </a:lnTo>
                    <a:lnTo>
                      <a:pt x="126" y="289"/>
                    </a:lnTo>
                    <a:lnTo>
                      <a:pt x="128" y="292"/>
                    </a:lnTo>
                    <a:lnTo>
                      <a:pt x="131" y="293"/>
                    </a:lnTo>
                    <a:lnTo>
                      <a:pt x="134" y="295"/>
                    </a:lnTo>
                    <a:lnTo>
                      <a:pt x="139" y="296"/>
                    </a:lnTo>
                    <a:lnTo>
                      <a:pt x="143" y="297"/>
                    </a:lnTo>
                    <a:lnTo>
                      <a:pt x="164" y="298"/>
                    </a:lnTo>
                    <a:lnTo>
                      <a:pt x="186" y="298"/>
                    </a:lnTo>
                    <a:lnTo>
                      <a:pt x="197" y="296"/>
                    </a:lnTo>
                    <a:lnTo>
                      <a:pt x="207" y="296"/>
                    </a:lnTo>
                    <a:lnTo>
                      <a:pt x="229" y="292"/>
                    </a:lnTo>
                    <a:lnTo>
                      <a:pt x="285" y="283"/>
                    </a:lnTo>
                    <a:lnTo>
                      <a:pt x="343" y="272"/>
                    </a:lnTo>
                    <a:lnTo>
                      <a:pt x="346" y="275"/>
                    </a:lnTo>
                    <a:lnTo>
                      <a:pt x="348" y="277"/>
                    </a:lnTo>
                    <a:lnTo>
                      <a:pt x="350" y="278"/>
                    </a:lnTo>
                    <a:lnTo>
                      <a:pt x="353" y="284"/>
                    </a:lnTo>
                    <a:lnTo>
                      <a:pt x="359" y="289"/>
                    </a:lnTo>
                    <a:lnTo>
                      <a:pt x="363" y="293"/>
                    </a:lnTo>
                    <a:lnTo>
                      <a:pt x="368" y="298"/>
                    </a:lnTo>
                    <a:lnTo>
                      <a:pt x="374" y="300"/>
                    </a:lnTo>
                    <a:lnTo>
                      <a:pt x="380" y="303"/>
                    </a:lnTo>
                    <a:lnTo>
                      <a:pt x="385" y="305"/>
                    </a:lnTo>
                    <a:lnTo>
                      <a:pt x="392" y="306"/>
                    </a:lnTo>
                    <a:lnTo>
                      <a:pt x="395" y="304"/>
                    </a:lnTo>
                    <a:lnTo>
                      <a:pt x="397" y="302"/>
                    </a:lnTo>
                    <a:lnTo>
                      <a:pt x="398" y="300"/>
                    </a:lnTo>
                    <a:lnTo>
                      <a:pt x="398" y="299"/>
                    </a:lnTo>
                    <a:lnTo>
                      <a:pt x="399" y="299"/>
                    </a:lnTo>
                    <a:lnTo>
                      <a:pt x="401" y="298"/>
                    </a:lnTo>
                    <a:lnTo>
                      <a:pt x="402" y="294"/>
                    </a:lnTo>
                    <a:lnTo>
                      <a:pt x="402" y="292"/>
                    </a:lnTo>
                    <a:lnTo>
                      <a:pt x="402" y="291"/>
                    </a:lnTo>
                    <a:lnTo>
                      <a:pt x="402" y="290"/>
                    </a:lnTo>
                    <a:lnTo>
                      <a:pt x="402" y="289"/>
                    </a:lnTo>
                    <a:lnTo>
                      <a:pt x="401" y="285"/>
                    </a:lnTo>
                    <a:lnTo>
                      <a:pt x="398" y="280"/>
                    </a:lnTo>
                    <a:lnTo>
                      <a:pt x="396" y="275"/>
                    </a:lnTo>
                    <a:lnTo>
                      <a:pt x="389" y="265"/>
                    </a:lnTo>
                    <a:lnTo>
                      <a:pt x="416" y="265"/>
                    </a:lnTo>
                    <a:lnTo>
                      <a:pt x="422" y="272"/>
                    </a:lnTo>
                    <a:lnTo>
                      <a:pt x="430" y="279"/>
                    </a:lnTo>
                    <a:lnTo>
                      <a:pt x="437" y="285"/>
                    </a:lnTo>
                    <a:lnTo>
                      <a:pt x="445" y="291"/>
                    </a:lnTo>
                    <a:lnTo>
                      <a:pt x="454" y="294"/>
                    </a:lnTo>
                    <a:lnTo>
                      <a:pt x="463" y="298"/>
                    </a:lnTo>
                    <a:lnTo>
                      <a:pt x="472" y="301"/>
                    </a:lnTo>
                    <a:lnTo>
                      <a:pt x="481" y="303"/>
                    </a:lnTo>
                    <a:lnTo>
                      <a:pt x="482" y="303"/>
                    </a:lnTo>
                    <a:lnTo>
                      <a:pt x="482" y="302"/>
                    </a:lnTo>
                    <a:lnTo>
                      <a:pt x="484" y="301"/>
                    </a:lnTo>
                    <a:lnTo>
                      <a:pt x="485" y="300"/>
                    </a:lnTo>
                    <a:lnTo>
                      <a:pt x="487" y="299"/>
                    </a:lnTo>
                    <a:lnTo>
                      <a:pt x="487" y="298"/>
                    </a:lnTo>
                    <a:lnTo>
                      <a:pt x="489" y="297"/>
                    </a:lnTo>
                    <a:lnTo>
                      <a:pt x="490" y="294"/>
                    </a:lnTo>
                    <a:lnTo>
                      <a:pt x="490" y="292"/>
                    </a:lnTo>
                    <a:lnTo>
                      <a:pt x="491" y="291"/>
                    </a:lnTo>
                    <a:lnTo>
                      <a:pt x="490" y="290"/>
                    </a:lnTo>
                    <a:lnTo>
                      <a:pt x="490" y="289"/>
                    </a:lnTo>
                    <a:lnTo>
                      <a:pt x="490" y="287"/>
                    </a:lnTo>
                    <a:lnTo>
                      <a:pt x="487" y="280"/>
                    </a:lnTo>
                    <a:lnTo>
                      <a:pt x="484" y="273"/>
                    </a:lnTo>
                    <a:lnTo>
                      <a:pt x="480" y="267"/>
                    </a:lnTo>
                    <a:lnTo>
                      <a:pt x="475" y="261"/>
                    </a:lnTo>
                    <a:lnTo>
                      <a:pt x="470" y="256"/>
                    </a:lnTo>
                    <a:lnTo>
                      <a:pt x="464" y="251"/>
                    </a:lnTo>
                    <a:lnTo>
                      <a:pt x="458" y="247"/>
                    </a:lnTo>
                    <a:lnTo>
                      <a:pt x="451" y="243"/>
                    </a:lnTo>
                    <a:lnTo>
                      <a:pt x="454" y="243"/>
                    </a:lnTo>
                    <a:lnTo>
                      <a:pt x="458" y="245"/>
                    </a:lnTo>
                    <a:lnTo>
                      <a:pt x="466" y="249"/>
                    </a:lnTo>
                    <a:lnTo>
                      <a:pt x="476" y="252"/>
                    </a:lnTo>
                    <a:lnTo>
                      <a:pt x="486" y="255"/>
                    </a:lnTo>
                    <a:lnTo>
                      <a:pt x="495" y="256"/>
                    </a:lnTo>
                    <a:lnTo>
                      <a:pt x="498" y="258"/>
                    </a:lnTo>
                    <a:lnTo>
                      <a:pt x="509" y="262"/>
                    </a:lnTo>
                    <a:lnTo>
                      <a:pt x="512" y="265"/>
                    </a:lnTo>
                    <a:lnTo>
                      <a:pt x="514" y="268"/>
                    </a:lnTo>
                    <a:lnTo>
                      <a:pt x="516" y="270"/>
                    </a:lnTo>
                    <a:lnTo>
                      <a:pt x="518" y="270"/>
                    </a:lnTo>
                    <a:lnTo>
                      <a:pt x="522" y="272"/>
                    </a:lnTo>
                    <a:lnTo>
                      <a:pt x="527" y="272"/>
                    </a:lnTo>
                    <a:lnTo>
                      <a:pt x="534" y="272"/>
                    </a:lnTo>
                    <a:lnTo>
                      <a:pt x="536" y="270"/>
                    </a:lnTo>
                    <a:lnTo>
                      <a:pt x="538" y="269"/>
                    </a:lnTo>
                    <a:lnTo>
                      <a:pt x="540" y="267"/>
                    </a:lnTo>
                    <a:lnTo>
                      <a:pt x="543" y="265"/>
                    </a:lnTo>
                    <a:lnTo>
                      <a:pt x="544" y="262"/>
                    </a:lnTo>
                    <a:lnTo>
                      <a:pt x="544" y="259"/>
                    </a:lnTo>
                    <a:lnTo>
                      <a:pt x="544" y="256"/>
                    </a:lnTo>
                    <a:lnTo>
                      <a:pt x="543" y="254"/>
                    </a:lnTo>
                    <a:lnTo>
                      <a:pt x="539" y="248"/>
                    </a:lnTo>
                    <a:lnTo>
                      <a:pt x="536" y="242"/>
                    </a:lnTo>
                    <a:lnTo>
                      <a:pt x="531" y="236"/>
                    </a:lnTo>
                    <a:lnTo>
                      <a:pt x="527" y="231"/>
                    </a:lnTo>
                    <a:lnTo>
                      <a:pt x="523" y="227"/>
                    </a:lnTo>
                    <a:lnTo>
                      <a:pt x="518" y="222"/>
                    </a:lnTo>
                    <a:lnTo>
                      <a:pt x="513" y="219"/>
                    </a:lnTo>
                    <a:lnTo>
                      <a:pt x="508" y="215"/>
                    </a:lnTo>
                    <a:lnTo>
                      <a:pt x="502" y="212"/>
                    </a:lnTo>
                    <a:lnTo>
                      <a:pt x="496" y="210"/>
                    </a:lnTo>
                    <a:lnTo>
                      <a:pt x="490" y="207"/>
                    </a:lnTo>
                    <a:lnTo>
                      <a:pt x="484" y="206"/>
                    </a:lnTo>
                    <a:lnTo>
                      <a:pt x="477" y="204"/>
                    </a:lnTo>
                    <a:lnTo>
                      <a:pt x="470" y="203"/>
                    </a:lnTo>
                    <a:lnTo>
                      <a:pt x="463" y="203"/>
                    </a:lnTo>
                    <a:lnTo>
                      <a:pt x="455" y="203"/>
                    </a:lnTo>
                    <a:lnTo>
                      <a:pt x="439" y="204"/>
                    </a:lnTo>
                    <a:lnTo>
                      <a:pt x="424" y="206"/>
                    </a:lnTo>
                    <a:lnTo>
                      <a:pt x="386" y="216"/>
                    </a:lnTo>
                    <a:lnTo>
                      <a:pt x="367" y="222"/>
                    </a:lnTo>
                    <a:lnTo>
                      <a:pt x="348" y="228"/>
                    </a:lnTo>
                    <a:lnTo>
                      <a:pt x="331" y="234"/>
                    </a:lnTo>
                    <a:lnTo>
                      <a:pt x="329" y="234"/>
                    </a:lnTo>
                    <a:lnTo>
                      <a:pt x="328" y="235"/>
                    </a:lnTo>
                    <a:lnTo>
                      <a:pt x="325" y="235"/>
                    </a:lnTo>
                    <a:lnTo>
                      <a:pt x="322" y="236"/>
                    </a:lnTo>
                    <a:lnTo>
                      <a:pt x="313" y="239"/>
                    </a:lnTo>
                    <a:lnTo>
                      <a:pt x="296" y="242"/>
                    </a:lnTo>
                    <a:lnTo>
                      <a:pt x="287" y="244"/>
                    </a:lnTo>
                    <a:lnTo>
                      <a:pt x="279" y="246"/>
                    </a:lnTo>
                    <a:lnTo>
                      <a:pt x="261" y="248"/>
                    </a:lnTo>
                    <a:lnTo>
                      <a:pt x="243" y="249"/>
                    </a:lnTo>
                    <a:lnTo>
                      <a:pt x="225" y="249"/>
                    </a:lnTo>
                    <a:lnTo>
                      <a:pt x="216" y="249"/>
                    </a:lnTo>
                    <a:lnTo>
                      <a:pt x="214" y="248"/>
                    </a:lnTo>
                    <a:lnTo>
                      <a:pt x="213" y="248"/>
                    </a:lnTo>
                    <a:lnTo>
                      <a:pt x="211" y="248"/>
                    </a:lnTo>
                    <a:lnTo>
                      <a:pt x="207" y="248"/>
                    </a:lnTo>
                    <a:lnTo>
                      <a:pt x="198" y="247"/>
                    </a:lnTo>
                    <a:lnTo>
                      <a:pt x="191" y="244"/>
                    </a:lnTo>
                    <a:lnTo>
                      <a:pt x="183" y="241"/>
                    </a:lnTo>
                    <a:lnTo>
                      <a:pt x="177" y="235"/>
                    </a:lnTo>
                    <a:lnTo>
                      <a:pt x="165" y="226"/>
                    </a:lnTo>
                    <a:lnTo>
                      <a:pt x="154" y="215"/>
                    </a:lnTo>
                    <a:lnTo>
                      <a:pt x="144" y="204"/>
                    </a:lnTo>
                    <a:lnTo>
                      <a:pt x="135" y="192"/>
                    </a:lnTo>
                    <a:lnTo>
                      <a:pt x="131" y="186"/>
                    </a:lnTo>
                    <a:lnTo>
                      <a:pt x="127" y="180"/>
                    </a:lnTo>
                    <a:lnTo>
                      <a:pt x="120" y="167"/>
                    </a:lnTo>
                    <a:lnTo>
                      <a:pt x="113" y="154"/>
                    </a:lnTo>
                    <a:lnTo>
                      <a:pt x="106" y="141"/>
                    </a:lnTo>
                    <a:lnTo>
                      <a:pt x="103" y="118"/>
                    </a:lnTo>
                    <a:lnTo>
                      <a:pt x="99" y="96"/>
                    </a:lnTo>
                    <a:lnTo>
                      <a:pt x="92" y="75"/>
                    </a:lnTo>
                    <a:lnTo>
                      <a:pt x="86" y="54"/>
                    </a:lnTo>
                    <a:lnTo>
                      <a:pt x="84" y="48"/>
                    </a:lnTo>
                    <a:lnTo>
                      <a:pt x="81" y="43"/>
                    </a:lnTo>
                    <a:lnTo>
                      <a:pt x="78" y="37"/>
                    </a:lnTo>
                    <a:lnTo>
                      <a:pt x="76" y="33"/>
                    </a:lnTo>
                    <a:lnTo>
                      <a:pt x="72" y="28"/>
                    </a:lnTo>
                    <a:lnTo>
                      <a:pt x="69" y="23"/>
                    </a:lnTo>
                    <a:lnTo>
                      <a:pt x="64" y="20"/>
                    </a:lnTo>
                    <a:lnTo>
                      <a:pt x="60" y="16"/>
                    </a:lnTo>
                    <a:lnTo>
                      <a:pt x="56" y="13"/>
                    </a:lnTo>
                    <a:lnTo>
                      <a:pt x="51" y="10"/>
                    </a:lnTo>
                    <a:lnTo>
                      <a:pt x="41" y="6"/>
                    </a:lnTo>
                    <a:lnTo>
                      <a:pt x="35" y="3"/>
                    </a:lnTo>
                    <a:lnTo>
                      <a:pt x="29" y="2"/>
                    </a:lnTo>
                    <a:lnTo>
                      <a:pt x="23" y="1"/>
                    </a:lnTo>
                    <a:lnTo>
                      <a:pt x="17" y="0"/>
                    </a:lnTo>
                    <a:lnTo>
                      <a:pt x="14" y="2"/>
                    </a:lnTo>
                    <a:lnTo>
                      <a:pt x="11" y="5"/>
                    </a:lnTo>
                    <a:lnTo>
                      <a:pt x="9" y="8"/>
                    </a:lnTo>
                    <a:lnTo>
                      <a:pt x="8" y="13"/>
                    </a:lnTo>
                    <a:lnTo>
                      <a:pt x="7" y="21"/>
                    </a:lnTo>
                    <a:lnTo>
                      <a:pt x="6" y="22"/>
                    </a:lnTo>
                    <a:lnTo>
                      <a:pt x="6" y="24"/>
                    </a:lnTo>
                    <a:lnTo>
                      <a:pt x="5" y="28"/>
                    </a:lnTo>
                    <a:lnTo>
                      <a:pt x="1" y="44"/>
                    </a:lnTo>
                    <a:lnTo>
                      <a:pt x="0" y="51"/>
                    </a:lnTo>
                    <a:lnTo>
                      <a:pt x="0" y="59"/>
                    </a:lnTo>
                    <a:lnTo>
                      <a:pt x="0" y="66"/>
                    </a:lnTo>
                    <a:lnTo>
                      <a:pt x="0" y="73"/>
                    </a:lnTo>
                    <a:lnTo>
                      <a:pt x="4" y="87"/>
                    </a:lnTo>
                    <a:lnTo>
                      <a:pt x="7" y="100"/>
                    </a:lnTo>
                    <a:lnTo>
                      <a:pt x="10" y="107"/>
                    </a:lnTo>
                    <a:lnTo>
                      <a:pt x="14" y="114"/>
                    </a:lnTo>
                    <a:lnTo>
                      <a:pt x="21" y="126"/>
                    </a:lnTo>
                    <a:lnTo>
                      <a:pt x="26" y="132"/>
                    </a:lnTo>
                    <a:lnTo>
                      <a:pt x="32" y="13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0804" name="Freeform 11"/>
              <p:cNvSpPr>
                <a:spLocks noChangeAspect="1"/>
              </p:cNvSpPr>
              <p:nvPr/>
            </p:nvSpPr>
            <p:spPr bwMode="auto">
              <a:xfrm>
                <a:off x="2836" y="3137"/>
                <a:ext cx="760" cy="438"/>
              </a:xfrm>
              <a:custGeom>
                <a:avLst/>
                <a:gdLst>
                  <a:gd name="T0" fmla="*/ 753 w 760"/>
                  <a:gd name="T1" fmla="*/ 23 h 438"/>
                  <a:gd name="T2" fmla="*/ 731 w 760"/>
                  <a:gd name="T3" fmla="*/ 4 h 438"/>
                  <a:gd name="T4" fmla="*/ 704 w 760"/>
                  <a:gd name="T5" fmla="*/ 0 h 438"/>
                  <a:gd name="T6" fmla="*/ 659 w 760"/>
                  <a:gd name="T7" fmla="*/ 16 h 438"/>
                  <a:gd name="T8" fmla="*/ 632 w 760"/>
                  <a:gd name="T9" fmla="*/ 46 h 438"/>
                  <a:gd name="T10" fmla="*/ 576 w 760"/>
                  <a:gd name="T11" fmla="*/ 208 h 438"/>
                  <a:gd name="T12" fmla="*/ 532 w 760"/>
                  <a:gd name="T13" fmla="*/ 313 h 438"/>
                  <a:gd name="T14" fmla="*/ 517 w 760"/>
                  <a:gd name="T15" fmla="*/ 341 h 438"/>
                  <a:gd name="T16" fmla="*/ 499 w 760"/>
                  <a:gd name="T17" fmla="*/ 357 h 438"/>
                  <a:gd name="T18" fmla="*/ 484 w 760"/>
                  <a:gd name="T19" fmla="*/ 364 h 438"/>
                  <a:gd name="T20" fmla="*/ 467 w 760"/>
                  <a:gd name="T21" fmla="*/ 364 h 438"/>
                  <a:gd name="T22" fmla="*/ 432 w 760"/>
                  <a:gd name="T23" fmla="*/ 330 h 438"/>
                  <a:gd name="T24" fmla="*/ 378 w 760"/>
                  <a:gd name="T25" fmla="*/ 283 h 438"/>
                  <a:gd name="T26" fmla="*/ 322 w 760"/>
                  <a:gd name="T27" fmla="*/ 250 h 438"/>
                  <a:gd name="T28" fmla="*/ 292 w 760"/>
                  <a:gd name="T29" fmla="*/ 224 h 438"/>
                  <a:gd name="T30" fmla="*/ 262 w 760"/>
                  <a:gd name="T31" fmla="*/ 182 h 438"/>
                  <a:gd name="T32" fmla="*/ 246 w 760"/>
                  <a:gd name="T33" fmla="*/ 126 h 438"/>
                  <a:gd name="T34" fmla="*/ 231 w 760"/>
                  <a:gd name="T35" fmla="*/ 97 h 438"/>
                  <a:gd name="T36" fmla="*/ 196 w 760"/>
                  <a:gd name="T37" fmla="*/ 89 h 438"/>
                  <a:gd name="T38" fmla="*/ 164 w 760"/>
                  <a:gd name="T39" fmla="*/ 111 h 438"/>
                  <a:gd name="T40" fmla="*/ 106 w 760"/>
                  <a:gd name="T41" fmla="*/ 174 h 438"/>
                  <a:gd name="T42" fmla="*/ 66 w 760"/>
                  <a:gd name="T43" fmla="*/ 208 h 438"/>
                  <a:gd name="T44" fmla="*/ 47 w 760"/>
                  <a:gd name="T45" fmla="*/ 219 h 438"/>
                  <a:gd name="T46" fmla="*/ 32 w 760"/>
                  <a:gd name="T47" fmla="*/ 225 h 438"/>
                  <a:gd name="T48" fmla="*/ 13 w 760"/>
                  <a:gd name="T49" fmla="*/ 237 h 438"/>
                  <a:gd name="T50" fmla="*/ 2 w 760"/>
                  <a:gd name="T51" fmla="*/ 269 h 438"/>
                  <a:gd name="T52" fmla="*/ 4 w 760"/>
                  <a:gd name="T53" fmla="*/ 314 h 438"/>
                  <a:gd name="T54" fmla="*/ 15 w 760"/>
                  <a:gd name="T55" fmla="*/ 336 h 438"/>
                  <a:gd name="T56" fmla="*/ 38 w 760"/>
                  <a:gd name="T57" fmla="*/ 352 h 438"/>
                  <a:gd name="T58" fmla="*/ 63 w 760"/>
                  <a:gd name="T59" fmla="*/ 356 h 438"/>
                  <a:gd name="T60" fmla="*/ 88 w 760"/>
                  <a:gd name="T61" fmla="*/ 344 h 438"/>
                  <a:gd name="T62" fmla="*/ 89 w 760"/>
                  <a:gd name="T63" fmla="*/ 341 h 438"/>
                  <a:gd name="T64" fmla="*/ 129 w 760"/>
                  <a:gd name="T65" fmla="*/ 258 h 438"/>
                  <a:gd name="T66" fmla="*/ 140 w 760"/>
                  <a:gd name="T67" fmla="*/ 239 h 438"/>
                  <a:gd name="T68" fmla="*/ 169 w 760"/>
                  <a:gd name="T69" fmla="*/ 204 h 438"/>
                  <a:gd name="T70" fmla="*/ 222 w 760"/>
                  <a:gd name="T71" fmla="*/ 234 h 438"/>
                  <a:gd name="T72" fmla="*/ 294 w 760"/>
                  <a:gd name="T73" fmla="*/ 334 h 438"/>
                  <a:gd name="T74" fmla="*/ 338 w 760"/>
                  <a:gd name="T75" fmla="*/ 381 h 438"/>
                  <a:gd name="T76" fmla="*/ 387 w 760"/>
                  <a:gd name="T77" fmla="*/ 412 h 438"/>
                  <a:gd name="T78" fmla="*/ 457 w 760"/>
                  <a:gd name="T79" fmla="*/ 435 h 438"/>
                  <a:gd name="T80" fmla="*/ 501 w 760"/>
                  <a:gd name="T81" fmla="*/ 435 h 438"/>
                  <a:gd name="T82" fmla="*/ 529 w 760"/>
                  <a:gd name="T83" fmla="*/ 426 h 438"/>
                  <a:gd name="T84" fmla="*/ 542 w 760"/>
                  <a:gd name="T85" fmla="*/ 419 h 438"/>
                  <a:gd name="T86" fmla="*/ 588 w 760"/>
                  <a:gd name="T87" fmla="*/ 377 h 438"/>
                  <a:gd name="T88" fmla="*/ 623 w 760"/>
                  <a:gd name="T89" fmla="*/ 332 h 438"/>
                  <a:gd name="T90" fmla="*/ 666 w 760"/>
                  <a:gd name="T91" fmla="*/ 264 h 438"/>
                  <a:gd name="T92" fmla="*/ 687 w 760"/>
                  <a:gd name="T93" fmla="*/ 224 h 438"/>
                  <a:gd name="T94" fmla="*/ 730 w 760"/>
                  <a:gd name="T95" fmla="*/ 159 h 438"/>
                  <a:gd name="T96" fmla="*/ 733 w 760"/>
                  <a:gd name="T97" fmla="*/ 157 h 438"/>
                  <a:gd name="T98" fmla="*/ 749 w 760"/>
                  <a:gd name="T99" fmla="*/ 123 h 438"/>
                  <a:gd name="T100" fmla="*/ 751 w 760"/>
                  <a:gd name="T101" fmla="*/ 113 h 438"/>
                  <a:gd name="T102" fmla="*/ 758 w 760"/>
                  <a:gd name="T103" fmla="*/ 79 h 438"/>
                  <a:gd name="T104" fmla="*/ 760 w 760"/>
                  <a:gd name="T105" fmla="*/ 59 h 43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60"/>
                  <a:gd name="T160" fmla="*/ 0 h 438"/>
                  <a:gd name="T161" fmla="*/ 760 w 760"/>
                  <a:gd name="T162" fmla="*/ 438 h 43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60" h="438">
                    <a:moveTo>
                      <a:pt x="759" y="39"/>
                    </a:moveTo>
                    <a:lnTo>
                      <a:pt x="757" y="34"/>
                    </a:lnTo>
                    <a:lnTo>
                      <a:pt x="756" y="30"/>
                    </a:lnTo>
                    <a:lnTo>
                      <a:pt x="755" y="26"/>
                    </a:lnTo>
                    <a:lnTo>
                      <a:pt x="753" y="23"/>
                    </a:lnTo>
                    <a:lnTo>
                      <a:pt x="749" y="16"/>
                    </a:lnTo>
                    <a:lnTo>
                      <a:pt x="744" y="11"/>
                    </a:lnTo>
                    <a:lnTo>
                      <a:pt x="737" y="6"/>
                    </a:lnTo>
                    <a:lnTo>
                      <a:pt x="734" y="4"/>
                    </a:lnTo>
                    <a:lnTo>
                      <a:pt x="731" y="4"/>
                    </a:lnTo>
                    <a:lnTo>
                      <a:pt x="727" y="2"/>
                    </a:lnTo>
                    <a:lnTo>
                      <a:pt x="723" y="1"/>
                    </a:lnTo>
                    <a:lnTo>
                      <a:pt x="719" y="0"/>
                    </a:lnTo>
                    <a:lnTo>
                      <a:pt x="714" y="0"/>
                    </a:lnTo>
                    <a:lnTo>
                      <a:pt x="704" y="0"/>
                    </a:lnTo>
                    <a:lnTo>
                      <a:pt x="694" y="2"/>
                    </a:lnTo>
                    <a:lnTo>
                      <a:pt x="685" y="4"/>
                    </a:lnTo>
                    <a:lnTo>
                      <a:pt x="676" y="7"/>
                    </a:lnTo>
                    <a:lnTo>
                      <a:pt x="668" y="11"/>
                    </a:lnTo>
                    <a:lnTo>
                      <a:pt x="659" y="16"/>
                    </a:lnTo>
                    <a:lnTo>
                      <a:pt x="652" y="21"/>
                    </a:lnTo>
                    <a:lnTo>
                      <a:pt x="645" y="29"/>
                    </a:lnTo>
                    <a:lnTo>
                      <a:pt x="640" y="34"/>
                    </a:lnTo>
                    <a:lnTo>
                      <a:pt x="636" y="40"/>
                    </a:lnTo>
                    <a:lnTo>
                      <a:pt x="632" y="46"/>
                    </a:lnTo>
                    <a:lnTo>
                      <a:pt x="630" y="53"/>
                    </a:lnTo>
                    <a:lnTo>
                      <a:pt x="617" y="88"/>
                    </a:lnTo>
                    <a:lnTo>
                      <a:pt x="605" y="123"/>
                    </a:lnTo>
                    <a:lnTo>
                      <a:pt x="591" y="166"/>
                    </a:lnTo>
                    <a:lnTo>
                      <a:pt x="576" y="208"/>
                    </a:lnTo>
                    <a:lnTo>
                      <a:pt x="553" y="269"/>
                    </a:lnTo>
                    <a:lnTo>
                      <a:pt x="545" y="287"/>
                    </a:lnTo>
                    <a:lnTo>
                      <a:pt x="541" y="296"/>
                    </a:lnTo>
                    <a:lnTo>
                      <a:pt x="538" y="305"/>
                    </a:lnTo>
                    <a:lnTo>
                      <a:pt x="532" y="313"/>
                    </a:lnTo>
                    <a:lnTo>
                      <a:pt x="531" y="317"/>
                    </a:lnTo>
                    <a:lnTo>
                      <a:pt x="528" y="321"/>
                    </a:lnTo>
                    <a:lnTo>
                      <a:pt x="518" y="339"/>
                    </a:lnTo>
                    <a:lnTo>
                      <a:pt x="517" y="339"/>
                    </a:lnTo>
                    <a:lnTo>
                      <a:pt x="517" y="341"/>
                    </a:lnTo>
                    <a:lnTo>
                      <a:pt x="516" y="343"/>
                    </a:lnTo>
                    <a:lnTo>
                      <a:pt x="513" y="346"/>
                    </a:lnTo>
                    <a:lnTo>
                      <a:pt x="510" y="350"/>
                    </a:lnTo>
                    <a:lnTo>
                      <a:pt x="506" y="353"/>
                    </a:lnTo>
                    <a:lnTo>
                      <a:pt x="499" y="357"/>
                    </a:lnTo>
                    <a:lnTo>
                      <a:pt x="496" y="360"/>
                    </a:lnTo>
                    <a:lnTo>
                      <a:pt x="492" y="362"/>
                    </a:lnTo>
                    <a:lnTo>
                      <a:pt x="488" y="363"/>
                    </a:lnTo>
                    <a:lnTo>
                      <a:pt x="486" y="364"/>
                    </a:lnTo>
                    <a:lnTo>
                      <a:pt x="484" y="364"/>
                    </a:lnTo>
                    <a:lnTo>
                      <a:pt x="475" y="364"/>
                    </a:lnTo>
                    <a:lnTo>
                      <a:pt x="473" y="364"/>
                    </a:lnTo>
                    <a:lnTo>
                      <a:pt x="471" y="364"/>
                    </a:lnTo>
                    <a:lnTo>
                      <a:pt x="467" y="364"/>
                    </a:lnTo>
                    <a:lnTo>
                      <a:pt x="462" y="364"/>
                    </a:lnTo>
                    <a:lnTo>
                      <a:pt x="458" y="363"/>
                    </a:lnTo>
                    <a:lnTo>
                      <a:pt x="445" y="346"/>
                    </a:lnTo>
                    <a:lnTo>
                      <a:pt x="438" y="338"/>
                    </a:lnTo>
                    <a:lnTo>
                      <a:pt x="432" y="330"/>
                    </a:lnTo>
                    <a:lnTo>
                      <a:pt x="424" y="323"/>
                    </a:lnTo>
                    <a:lnTo>
                      <a:pt x="417" y="316"/>
                    </a:lnTo>
                    <a:lnTo>
                      <a:pt x="402" y="302"/>
                    </a:lnTo>
                    <a:lnTo>
                      <a:pt x="386" y="289"/>
                    </a:lnTo>
                    <a:lnTo>
                      <a:pt x="378" y="283"/>
                    </a:lnTo>
                    <a:lnTo>
                      <a:pt x="370" y="278"/>
                    </a:lnTo>
                    <a:lnTo>
                      <a:pt x="353" y="266"/>
                    </a:lnTo>
                    <a:lnTo>
                      <a:pt x="344" y="262"/>
                    </a:lnTo>
                    <a:lnTo>
                      <a:pt x="335" y="257"/>
                    </a:lnTo>
                    <a:lnTo>
                      <a:pt x="322" y="250"/>
                    </a:lnTo>
                    <a:lnTo>
                      <a:pt x="316" y="245"/>
                    </a:lnTo>
                    <a:lnTo>
                      <a:pt x="310" y="241"/>
                    </a:lnTo>
                    <a:lnTo>
                      <a:pt x="304" y="236"/>
                    </a:lnTo>
                    <a:lnTo>
                      <a:pt x="298" y="230"/>
                    </a:lnTo>
                    <a:lnTo>
                      <a:pt x="292" y="224"/>
                    </a:lnTo>
                    <a:lnTo>
                      <a:pt x="287" y="219"/>
                    </a:lnTo>
                    <a:lnTo>
                      <a:pt x="282" y="214"/>
                    </a:lnTo>
                    <a:lnTo>
                      <a:pt x="278" y="208"/>
                    </a:lnTo>
                    <a:lnTo>
                      <a:pt x="270" y="195"/>
                    </a:lnTo>
                    <a:lnTo>
                      <a:pt x="262" y="182"/>
                    </a:lnTo>
                    <a:lnTo>
                      <a:pt x="259" y="175"/>
                    </a:lnTo>
                    <a:lnTo>
                      <a:pt x="257" y="169"/>
                    </a:lnTo>
                    <a:lnTo>
                      <a:pt x="252" y="155"/>
                    </a:lnTo>
                    <a:lnTo>
                      <a:pt x="250" y="140"/>
                    </a:lnTo>
                    <a:lnTo>
                      <a:pt x="246" y="126"/>
                    </a:lnTo>
                    <a:lnTo>
                      <a:pt x="243" y="114"/>
                    </a:lnTo>
                    <a:lnTo>
                      <a:pt x="241" y="109"/>
                    </a:lnTo>
                    <a:lnTo>
                      <a:pt x="238" y="104"/>
                    </a:lnTo>
                    <a:lnTo>
                      <a:pt x="235" y="101"/>
                    </a:lnTo>
                    <a:lnTo>
                      <a:pt x="231" y="97"/>
                    </a:lnTo>
                    <a:lnTo>
                      <a:pt x="227" y="95"/>
                    </a:lnTo>
                    <a:lnTo>
                      <a:pt x="222" y="93"/>
                    </a:lnTo>
                    <a:lnTo>
                      <a:pt x="212" y="90"/>
                    </a:lnTo>
                    <a:lnTo>
                      <a:pt x="204" y="89"/>
                    </a:lnTo>
                    <a:lnTo>
                      <a:pt x="196" y="89"/>
                    </a:lnTo>
                    <a:lnTo>
                      <a:pt x="189" y="91"/>
                    </a:lnTo>
                    <a:lnTo>
                      <a:pt x="181" y="95"/>
                    </a:lnTo>
                    <a:lnTo>
                      <a:pt x="175" y="98"/>
                    </a:lnTo>
                    <a:lnTo>
                      <a:pt x="169" y="104"/>
                    </a:lnTo>
                    <a:lnTo>
                      <a:pt x="164" y="111"/>
                    </a:lnTo>
                    <a:lnTo>
                      <a:pt x="153" y="124"/>
                    </a:lnTo>
                    <a:lnTo>
                      <a:pt x="142" y="138"/>
                    </a:lnTo>
                    <a:lnTo>
                      <a:pt x="130" y="150"/>
                    </a:lnTo>
                    <a:lnTo>
                      <a:pt x="118" y="162"/>
                    </a:lnTo>
                    <a:lnTo>
                      <a:pt x="106" y="174"/>
                    </a:lnTo>
                    <a:lnTo>
                      <a:pt x="99" y="180"/>
                    </a:lnTo>
                    <a:lnTo>
                      <a:pt x="93" y="186"/>
                    </a:lnTo>
                    <a:lnTo>
                      <a:pt x="80" y="197"/>
                    </a:lnTo>
                    <a:lnTo>
                      <a:pt x="73" y="202"/>
                    </a:lnTo>
                    <a:lnTo>
                      <a:pt x="66" y="208"/>
                    </a:lnTo>
                    <a:lnTo>
                      <a:pt x="61" y="210"/>
                    </a:lnTo>
                    <a:lnTo>
                      <a:pt x="59" y="212"/>
                    </a:lnTo>
                    <a:lnTo>
                      <a:pt x="56" y="214"/>
                    </a:lnTo>
                    <a:lnTo>
                      <a:pt x="52" y="216"/>
                    </a:lnTo>
                    <a:lnTo>
                      <a:pt x="47" y="219"/>
                    </a:lnTo>
                    <a:lnTo>
                      <a:pt x="42" y="221"/>
                    </a:lnTo>
                    <a:lnTo>
                      <a:pt x="37" y="223"/>
                    </a:lnTo>
                    <a:lnTo>
                      <a:pt x="34" y="223"/>
                    </a:lnTo>
                    <a:lnTo>
                      <a:pt x="32" y="224"/>
                    </a:lnTo>
                    <a:lnTo>
                      <a:pt x="32" y="225"/>
                    </a:lnTo>
                    <a:lnTo>
                      <a:pt x="27" y="227"/>
                    </a:lnTo>
                    <a:lnTo>
                      <a:pt x="24" y="228"/>
                    </a:lnTo>
                    <a:lnTo>
                      <a:pt x="21" y="229"/>
                    </a:lnTo>
                    <a:lnTo>
                      <a:pt x="17" y="232"/>
                    </a:lnTo>
                    <a:lnTo>
                      <a:pt x="13" y="237"/>
                    </a:lnTo>
                    <a:lnTo>
                      <a:pt x="11" y="239"/>
                    </a:lnTo>
                    <a:lnTo>
                      <a:pt x="10" y="242"/>
                    </a:lnTo>
                    <a:lnTo>
                      <a:pt x="6" y="251"/>
                    </a:lnTo>
                    <a:lnTo>
                      <a:pt x="4" y="260"/>
                    </a:lnTo>
                    <a:lnTo>
                      <a:pt x="2" y="269"/>
                    </a:lnTo>
                    <a:lnTo>
                      <a:pt x="1" y="279"/>
                    </a:lnTo>
                    <a:lnTo>
                      <a:pt x="0" y="287"/>
                    </a:lnTo>
                    <a:lnTo>
                      <a:pt x="1" y="296"/>
                    </a:lnTo>
                    <a:lnTo>
                      <a:pt x="2" y="306"/>
                    </a:lnTo>
                    <a:lnTo>
                      <a:pt x="4" y="314"/>
                    </a:lnTo>
                    <a:lnTo>
                      <a:pt x="5" y="319"/>
                    </a:lnTo>
                    <a:lnTo>
                      <a:pt x="8" y="323"/>
                    </a:lnTo>
                    <a:lnTo>
                      <a:pt x="10" y="328"/>
                    </a:lnTo>
                    <a:lnTo>
                      <a:pt x="12" y="332"/>
                    </a:lnTo>
                    <a:lnTo>
                      <a:pt x="15" y="336"/>
                    </a:lnTo>
                    <a:lnTo>
                      <a:pt x="18" y="339"/>
                    </a:lnTo>
                    <a:lnTo>
                      <a:pt x="22" y="343"/>
                    </a:lnTo>
                    <a:lnTo>
                      <a:pt x="27" y="346"/>
                    </a:lnTo>
                    <a:lnTo>
                      <a:pt x="34" y="350"/>
                    </a:lnTo>
                    <a:lnTo>
                      <a:pt x="38" y="352"/>
                    </a:lnTo>
                    <a:lnTo>
                      <a:pt x="39" y="353"/>
                    </a:lnTo>
                    <a:lnTo>
                      <a:pt x="41" y="354"/>
                    </a:lnTo>
                    <a:lnTo>
                      <a:pt x="48" y="356"/>
                    </a:lnTo>
                    <a:lnTo>
                      <a:pt x="56" y="357"/>
                    </a:lnTo>
                    <a:lnTo>
                      <a:pt x="63" y="356"/>
                    </a:lnTo>
                    <a:lnTo>
                      <a:pt x="67" y="355"/>
                    </a:lnTo>
                    <a:lnTo>
                      <a:pt x="70" y="355"/>
                    </a:lnTo>
                    <a:lnTo>
                      <a:pt x="77" y="351"/>
                    </a:lnTo>
                    <a:lnTo>
                      <a:pt x="85" y="347"/>
                    </a:lnTo>
                    <a:lnTo>
                      <a:pt x="88" y="344"/>
                    </a:lnTo>
                    <a:lnTo>
                      <a:pt x="88" y="343"/>
                    </a:lnTo>
                    <a:lnTo>
                      <a:pt x="89" y="341"/>
                    </a:lnTo>
                    <a:lnTo>
                      <a:pt x="100" y="311"/>
                    </a:lnTo>
                    <a:lnTo>
                      <a:pt x="105" y="297"/>
                    </a:lnTo>
                    <a:lnTo>
                      <a:pt x="111" y="284"/>
                    </a:lnTo>
                    <a:lnTo>
                      <a:pt x="119" y="271"/>
                    </a:lnTo>
                    <a:lnTo>
                      <a:pt x="129" y="258"/>
                    </a:lnTo>
                    <a:lnTo>
                      <a:pt x="131" y="253"/>
                    </a:lnTo>
                    <a:lnTo>
                      <a:pt x="133" y="251"/>
                    </a:lnTo>
                    <a:lnTo>
                      <a:pt x="135" y="249"/>
                    </a:lnTo>
                    <a:lnTo>
                      <a:pt x="137" y="244"/>
                    </a:lnTo>
                    <a:lnTo>
                      <a:pt x="140" y="239"/>
                    </a:lnTo>
                    <a:lnTo>
                      <a:pt x="144" y="230"/>
                    </a:lnTo>
                    <a:lnTo>
                      <a:pt x="150" y="223"/>
                    </a:lnTo>
                    <a:lnTo>
                      <a:pt x="156" y="215"/>
                    </a:lnTo>
                    <a:lnTo>
                      <a:pt x="162" y="209"/>
                    </a:lnTo>
                    <a:lnTo>
                      <a:pt x="169" y="204"/>
                    </a:lnTo>
                    <a:lnTo>
                      <a:pt x="177" y="200"/>
                    </a:lnTo>
                    <a:lnTo>
                      <a:pt x="186" y="195"/>
                    </a:lnTo>
                    <a:lnTo>
                      <a:pt x="195" y="193"/>
                    </a:lnTo>
                    <a:lnTo>
                      <a:pt x="208" y="214"/>
                    </a:lnTo>
                    <a:lnTo>
                      <a:pt x="222" y="234"/>
                    </a:lnTo>
                    <a:lnTo>
                      <a:pt x="236" y="255"/>
                    </a:lnTo>
                    <a:lnTo>
                      <a:pt x="250" y="275"/>
                    </a:lnTo>
                    <a:lnTo>
                      <a:pt x="264" y="294"/>
                    </a:lnTo>
                    <a:lnTo>
                      <a:pt x="278" y="314"/>
                    </a:lnTo>
                    <a:lnTo>
                      <a:pt x="294" y="334"/>
                    </a:lnTo>
                    <a:lnTo>
                      <a:pt x="310" y="353"/>
                    </a:lnTo>
                    <a:lnTo>
                      <a:pt x="317" y="361"/>
                    </a:lnTo>
                    <a:lnTo>
                      <a:pt x="324" y="368"/>
                    </a:lnTo>
                    <a:lnTo>
                      <a:pt x="331" y="374"/>
                    </a:lnTo>
                    <a:lnTo>
                      <a:pt x="338" y="381"/>
                    </a:lnTo>
                    <a:lnTo>
                      <a:pt x="348" y="388"/>
                    </a:lnTo>
                    <a:lnTo>
                      <a:pt x="357" y="394"/>
                    </a:lnTo>
                    <a:lnTo>
                      <a:pt x="367" y="400"/>
                    </a:lnTo>
                    <a:lnTo>
                      <a:pt x="377" y="406"/>
                    </a:lnTo>
                    <a:lnTo>
                      <a:pt x="387" y="412"/>
                    </a:lnTo>
                    <a:lnTo>
                      <a:pt x="398" y="417"/>
                    </a:lnTo>
                    <a:lnTo>
                      <a:pt x="409" y="421"/>
                    </a:lnTo>
                    <a:lnTo>
                      <a:pt x="420" y="426"/>
                    </a:lnTo>
                    <a:lnTo>
                      <a:pt x="434" y="429"/>
                    </a:lnTo>
                    <a:lnTo>
                      <a:pt x="457" y="435"/>
                    </a:lnTo>
                    <a:lnTo>
                      <a:pt x="465" y="437"/>
                    </a:lnTo>
                    <a:lnTo>
                      <a:pt x="473" y="438"/>
                    </a:lnTo>
                    <a:lnTo>
                      <a:pt x="481" y="438"/>
                    </a:lnTo>
                    <a:lnTo>
                      <a:pt x="489" y="437"/>
                    </a:lnTo>
                    <a:lnTo>
                      <a:pt x="501" y="435"/>
                    </a:lnTo>
                    <a:lnTo>
                      <a:pt x="506" y="434"/>
                    </a:lnTo>
                    <a:lnTo>
                      <a:pt x="512" y="432"/>
                    </a:lnTo>
                    <a:lnTo>
                      <a:pt x="524" y="428"/>
                    </a:lnTo>
                    <a:lnTo>
                      <a:pt x="526" y="427"/>
                    </a:lnTo>
                    <a:lnTo>
                      <a:pt x="529" y="426"/>
                    </a:lnTo>
                    <a:lnTo>
                      <a:pt x="534" y="423"/>
                    </a:lnTo>
                    <a:lnTo>
                      <a:pt x="539" y="420"/>
                    </a:lnTo>
                    <a:lnTo>
                      <a:pt x="540" y="420"/>
                    </a:lnTo>
                    <a:lnTo>
                      <a:pt x="542" y="419"/>
                    </a:lnTo>
                    <a:lnTo>
                      <a:pt x="545" y="417"/>
                    </a:lnTo>
                    <a:lnTo>
                      <a:pt x="554" y="411"/>
                    </a:lnTo>
                    <a:lnTo>
                      <a:pt x="564" y="403"/>
                    </a:lnTo>
                    <a:lnTo>
                      <a:pt x="573" y="394"/>
                    </a:lnTo>
                    <a:lnTo>
                      <a:pt x="588" y="377"/>
                    </a:lnTo>
                    <a:lnTo>
                      <a:pt x="595" y="368"/>
                    </a:lnTo>
                    <a:lnTo>
                      <a:pt x="602" y="359"/>
                    </a:lnTo>
                    <a:lnTo>
                      <a:pt x="616" y="341"/>
                    </a:lnTo>
                    <a:lnTo>
                      <a:pt x="620" y="336"/>
                    </a:lnTo>
                    <a:lnTo>
                      <a:pt x="623" y="332"/>
                    </a:lnTo>
                    <a:lnTo>
                      <a:pt x="630" y="322"/>
                    </a:lnTo>
                    <a:lnTo>
                      <a:pt x="643" y="303"/>
                    </a:lnTo>
                    <a:lnTo>
                      <a:pt x="655" y="284"/>
                    </a:lnTo>
                    <a:lnTo>
                      <a:pt x="661" y="273"/>
                    </a:lnTo>
                    <a:lnTo>
                      <a:pt x="666" y="264"/>
                    </a:lnTo>
                    <a:lnTo>
                      <a:pt x="668" y="261"/>
                    </a:lnTo>
                    <a:lnTo>
                      <a:pt x="669" y="258"/>
                    </a:lnTo>
                    <a:lnTo>
                      <a:pt x="672" y="254"/>
                    </a:lnTo>
                    <a:lnTo>
                      <a:pt x="678" y="244"/>
                    </a:lnTo>
                    <a:lnTo>
                      <a:pt x="687" y="224"/>
                    </a:lnTo>
                    <a:lnTo>
                      <a:pt x="699" y="206"/>
                    </a:lnTo>
                    <a:lnTo>
                      <a:pt x="711" y="187"/>
                    </a:lnTo>
                    <a:lnTo>
                      <a:pt x="724" y="170"/>
                    </a:lnTo>
                    <a:lnTo>
                      <a:pt x="728" y="163"/>
                    </a:lnTo>
                    <a:lnTo>
                      <a:pt x="730" y="159"/>
                    </a:lnTo>
                    <a:lnTo>
                      <a:pt x="731" y="159"/>
                    </a:lnTo>
                    <a:lnTo>
                      <a:pt x="732" y="158"/>
                    </a:lnTo>
                    <a:lnTo>
                      <a:pt x="733" y="157"/>
                    </a:lnTo>
                    <a:lnTo>
                      <a:pt x="737" y="150"/>
                    </a:lnTo>
                    <a:lnTo>
                      <a:pt x="741" y="143"/>
                    </a:lnTo>
                    <a:lnTo>
                      <a:pt x="746" y="130"/>
                    </a:lnTo>
                    <a:lnTo>
                      <a:pt x="749" y="124"/>
                    </a:lnTo>
                    <a:lnTo>
                      <a:pt x="749" y="123"/>
                    </a:lnTo>
                    <a:lnTo>
                      <a:pt x="749" y="122"/>
                    </a:lnTo>
                    <a:lnTo>
                      <a:pt x="749" y="121"/>
                    </a:lnTo>
                    <a:lnTo>
                      <a:pt x="751" y="117"/>
                    </a:lnTo>
                    <a:lnTo>
                      <a:pt x="751" y="114"/>
                    </a:lnTo>
                    <a:lnTo>
                      <a:pt x="751" y="113"/>
                    </a:lnTo>
                    <a:lnTo>
                      <a:pt x="752" y="112"/>
                    </a:lnTo>
                    <a:lnTo>
                      <a:pt x="753" y="111"/>
                    </a:lnTo>
                    <a:lnTo>
                      <a:pt x="755" y="105"/>
                    </a:lnTo>
                    <a:lnTo>
                      <a:pt x="757" y="92"/>
                    </a:lnTo>
                    <a:lnTo>
                      <a:pt x="758" y="79"/>
                    </a:lnTo>
                    <a:lnTo>
                      <a:pt x="758" y="75"/>
                    </a:lnTo>
                    <a:lnTo>
                      <a:pt x="758" y="74"/>
                    </a:lnTo>
                    <a:lnTo>
                      <a:pt x="759" y="73"/>
                    </a:lnTo>
                    <a:lnTo>
                      <a:pt x="760" y="66"/>
                    </a:lnTo>
                    <a:lnTo>
                      <a:pt x="760" y="59"/>
                    </a:lnTo>
                    <a:lnTo>
                      <a:pt x="760" y="53"/>
                    </a:lnTo>
                    <a:lnTo>
                      <a:pt x="759" y="3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0805" name="Freeform 12"/>
              <p:cNvSpPr>
                <a:spLocks noChangeAspect="1"/>
              </p:cNvSpPr>
              <p:nvPr/>
            </p:nvSpPr>
            <p:spPr bwMode="auto">
              <a:xfrm>
                <a:off x="3004" y="2741"/>
                <a:ext cx="682" cy="256"/>
              </a:xfrm>
              <a:custGeom>
                <a:avLst/>
                <a:gdLst>
                  <a:gd name="T0" fmla="*/ 635 w 682"/>
                  <a:gd name="T1" fmla="*/ 0 h 256"/>
                  <a:gd name="T2" fmla="*/ 605 w 682"/>
                  <a:gd name="T3" fmla="*/ 4 h 256"/>
                  <a:gd name="T4" fmla="*/ 552 w 682"/>
                  <a:gd name="T5" fmla="*/ 31 h 256"/>
                  <a:gd name="T6" fmla="*/ 472 w 682"/>
                  <a:gd name="T7" fmla="*/ 81 h 256"/>
                  <a:gd name="T8" fmla="*/ 343 w 682"/>
                  <a:gd name="T9" fmla="*/ 172 h 256"/>
                  <a:gd name="T10" fmla="*/ 314 w 682"/>
                  <a:gd name="T11" fmla="*/ 191 h 256"/>
                  <a:gd name="T12" fmla="*/ 306 w 682"/>
                  <a:gd name="T13" fmla="*/ 195 h 256"/>
                  <a:gd name="T14" fmla="*/ 298 w 682"/>
                  <a:gd name="T15" fmla="*/ 197 h 256"/>
                  <a:gd name="T16" fmla="*/ 295 w 682"/>
                  <a:gd name="T17" fmla="*/ 198 h 256"/>
                  <a:gd name="T18" fmla="*/ 269 w 682"/>
                  <a:gd name="T19" fmla="*/ 199 h 256"/>
                  <a:gd name="T20" fmla="*/ 227 w 682"/>
                  <a:gd name="T21" fmla="*/ 186 h 256"/>
                  <a:gd name="T22" fmla="*/ 181 w 682"/>
                  <a:gd name="T23" fmla="*/ 174 h 256"/>
                  <a:gd name="T24" fmla="*/ 142 w 682"/>
                  <a:gd name="T25" fmla="*/ 168 h 256"/>
                  <a:gd name="T26" fmla="*/ 98 w 682"/>
                  <a:gd name="T27" fmla="*/ 159 h 256"/>
                  <a:gd name="T28" fmla="*/ 90 w 682"/>
                  <a:gd name="T29" fmla="*/ 153 h 256"/>
                  <a:gd name="T30" fmla="*/ 90 w 682"/>
                  <a:gd name="T31" fmla="*/ 132 h 256"/>
                  <a:gd name="T32" fmla="*/ 91 w 682"/>
                  <a:gd name="T33" fmla="*/ 105 h 256"/>
                  <a:gd name="T34" fmla="*/ 87 w 682"/>
                  <a:gd name="T35" fmla="*/ 81 h 256"/>
                  <a:gd name="T36" fmla="*/ 78 w 682"/>
                  <a:gd name="T37" fmla="*/ 65 h 256"/>
                  <a:gd name="T38" fmla="*/ 65 w 682"/>
                  <a:gd name="T39" fmla="*/ 56 h 256"/>
                  <a:gd name="T40" fmla="*/ 50 w 682"/>
                  <a:gd name="T41" fmla="*/ 53 h 256"/>
                  <a:gd name="T42" fmla="*/ 38 w 682"/>
                  <a:gd name="T43" fmla="*/ 60 h 256"/>
                  <a:gd name="T44" fmla="*/ 33 w 682"/>
                  <a:gd name="T45" fmla="*/ 70 h 256"/>
                  <a:gd name="T46" fmla="*/ 37 w 682"/>
                  <a:gd name="T47" fmla="*/ 160 h 256"/>
                  <a:gd name="T48" fmla="*/ 4 w 682"/>
                  <a:gd name="T49" fmla="*/ 203 h 256"/>
                  <a:gd name="T50" fmla="*/ 1 w 682"/>
                  <a:gd name="T51" fmla="*/ 215 h 256"/>
                  <a:gd name="T52" fmla="*/ 10 w 682"/>
                  <a:gd name="T53" fmla="*/ 226 h 256"/>
                  <a:gd name="T54" fmla="*/ 87 w 682"/>
                  <a:gd name="T55" fmla="*/ 204 h 256"/>
                  <a:gd name="T56" fmla="*/ 135 w 682"/>
                  <a:gd name="T57" fmla="*/ 213 h 256"/>
                  <a:gd name="T58" fmla="*/ 207 w 682"/>
                  <a:gd name="T59" fmla="*/ 237 h 256"/>
                  <a:gd name="T60" fmla="*/ 284 w 682"/>
                  <a:gd name="T61" fmla="*/ 256 h 256"/>
                  <a:gd name="T62" fmla="*/ 305 w 682"/>
                  <a:gd name="T63" fmla="*/ 255 h 256"/>
                  <a:gd name="T64" fmla="*/ 326 w 682"/>
                  <a:gd name="T65" fmla="*/ 248 h 256"/>
                  <a:gd name="T66" fmla="*/ 345 w 682"/>
                  <a:gd name="T67" fmla="*/ 238 h 256"/>
                  <a:gd name="T68" fmla="*/ 399 w 682"/>
                  <a:gd name="T69" fmla="*/ 203 h 256"/>
                  <a:gd name="T70" fmla="*/ 469 w 682"/>
                  <a:gd name="T71" fmla="*/ 172 h 256"/>
                  <a:gd name="T72" fmla="*/ 571 w 682"/>
                  <a:gd name="T73" fmla="*/ 133 h 256"/>
                  <a:gd name="T74" fmla="*/ 595 w 682"/>
                  <a:gd name="T75" fmla="*/ 123 h 256"/>
                  <a:gd name="T76" fmla="*/ 620 w 682"/>
                  <a:gd name="T77" fmla="*/ 107 h 256"/>
                  <a:gd name="T78" fmla="*/ 638 w 682"/>
                  <a:gd name="T79" fmla="*/ 94 h 256"/>
                  <a:gd name="T80" fmla="*/ 656 w 682"/>
                  <a:gd name="T81" fmla="*/ 76 h 256"/>
                  <a:gd name="T82" fmla="*/ 675 w 682"/>
                  <a:gd name="T83" fmla="*/ 57 h 256"/>
                  <a:gd name="T84" fmla="*/ 681 w 682"/>
                  <a:gd name="T85" fmla="*/ 45 h 256"/>
                  <a:gd name="T86" fmla="*/ 682 w 682"/>
                  <a:gd name="T87" fmla="*/ 39 h 256"/>
                  <a:gd name="T88" fmla="*/ 682 w 682"/>
                  <a:gd name="T89" fmla="*/ 31 h 256"/>
                  <a:gd name="T90" fmla="*/ 681 w 682"/>
                  <a:gd name="T91" fmla="*/ 24 h 256"/>
                  <a:gd name="T92" fmla="*/ 675 w 682"/>
                  <a:gd name="T93" fmla="*/ 14 h 256"/>
                  <a:gd name="T94" fmla="*/ 666 w 682"/>
                  <a:gd name="T95" fmla="*/ 7 h 256"/>
                  <a:gd name="T96" fmla="*/ 647 w 682"/>
                  <a:gd name="T97" fmla="*/ 4 h 2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82"/>
                  <a:gd name="T148" fmla="*/ 0 h 256"/>
                  <a:gd name="T149" fmla="*/ 682 w 682"/>
                  <a:gd name="T150" fmla="*/ 256 h 25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82" h="256">
                    <a:moveTo>
                      <a:pt x="647" y="4"/>
                    </a:moveTo>
                    <a:lnTo>
                      <a:pt x="641" y="1"/>
                    </a:lnTo>
                    <a:lnTo>
                      <a:pt x="635" y="0"/>
                    </a:lnTo>
                    <a:lnTo>
                      <a:pt x="623" y="0"/>
                    </a:lnTo>
                    <a:lnTo>
                      <a:pt x="611" y="2"/>
                    </a:lnTo>
                    <a:lnTo>
                      <a:pt x="605" y="4"/>
                    </a:lnTo>
                    <a:lnTo>
                      <a:pt x="599" y="6"/>
                    </a:lnTo>
                    <a:lnTo>
                      <a:pt x="575" y="18"/>
                    </a:lnTo>
                    <a:lnTo>
                      <a:pt x="552" y="31"/>
                    </a:lnTo>
                    <a:lnTo>
                      <a:pt x="528" y="44"/>
                    </a:lnTo>
                    <a:lnTo>
                      <a:pt x="506" y="59"/>
                    </a:lnTo>
                    <a:lnTo>
                      <a:pt x="472" y="81"/>
                    </a:lnTo>
                    <a:lnTo>
                      <a:pt x="440" y="103"/>
                    </a:lnTo>
                    <a:lnTo>
                      <a:pt x="352" y="165"/>
                    </a:lnTo>
                    <a:lnTo>
                      <a:pt x="343" y="172"/>
                    </a:lnTo>
                    <a:lnTo>
                      <a:pt x="337" y="174"/>
                    </a:lnTo>
                    <a:lnTo>
                      <a:pt x="333" y="178"/>
                    </a:lnTo>
                    <a:lnTo>
                      <a:pt x="314" y="191"/>
                    </a:lnTo>
                    <a:lnTo>
                      <a:pt x="308" y="194"/>
                    </a:lnTo>
                    <a:lnTo>
                      <a:pt x="307" y="194"/>
                    </a:lnTo>
                    <a:lnTo>
                      <a:pt x="306" y="195"/>
                    </a:lnTo>
                    <a:lnTo>
                      <a:pt x="305" y="195"/>
                    </a:lnTo>
                    <a:lnTo>
                      <a:pt x="302" y="196"/>
                    </a:lnTo>
                    <a:lnTo>
                      <a:pt x="298" y="197"/>
                    </a:lnTo>
                    <a:lnTo>
                      <a:pt x="297" y="197"/>
                    </a:lnTo>
                    <a:lnTo>
                      <a:pt x="296" y="197"/>
                    </a:lnTo>
                    <a:lnTo>
                      <a:pt x="295" y="198"/>
                    </a:lnTo>
                    <a:lnTo>
                      <a:pt x="288" y="200"/>
                    </a:lnTo>
                    <a:lnTo>
                      <a:pt x="279" y="200"/>
                    </a:lnTo>
                    <a:lnTo>
                      <a:pt x="269" y="199"/>
                    </a:lnTo>
                    <a:lnTo>
                      <a:pt x="260" y="197"/>
                    </a:lnTo>
                    <a:lnTo>
                      <a:pt x="251" y="195"/>
                    </a:lnTo>
                    <a:lnTo>
                      <a:pt x="227" y="186"/>
                    </a:lnTo>
                    <a:lnTo>
                      <a:pt x="204" y="180"/>
                    </a:lnTo>
                    <a:lnTo>
                      <a:pt x="192" y="177"/>
                    </a:lnTo>
                    <a:lnTo>
                      <a:pt x="181" y="174"/>
                    </a:lnTo>
                    <a:lnTo>
                      <a:pt x="169" y="173"/>
                    </a:lnTo>
                    <a:lnTo>
                      <a:pt x="158" y="171"/>
                    </a:lnTo>
                    <a:lnTo>
                      <a:pt x="142" y="168"/>
                    </a:lnTo>
                    <a:lnTo>
                      <a:pt x="127" y="166"/>
                    </a:lnTo>
                    <a:lnTo>
                      <a:pt x="112" y="162"/>
                    </a:lnTo>
                    <a:lnTo>
                      <a:pt x="98" y="159"/>
                    </a:lnTo>
                    <a:lnTo>
                      <a:pt x="93" y="157"/>
                    </a:lnTo>
                    <a:lnTo>
                      <a:pt x="91" y="155"/>
                    </a:lnTo>
                    <a:lnTo>
                      <a:pt x="90" y="153"/>
                    </a:lnTo>
                    <a:lnTo>
                      <a:pt x="86" y="149"/>
                    </a:lnTo>
                    <a:lnTo>
                      <a:pt x="88" y="139"/>
                    </a:lnTo>
                    <a:lnTo>
                      <a:pt x="90" y="132"/>
                    </a:lnTo>
                    <a:lnTo>
                      <a:pt x="91" y="123"/>
                    </a:lnTo>
                    <a:lnTo>
                      <a:pt x="91" y="114"/>
                    </a:lnTo>
                    <a:lnTo>
                      <a:pt x="91" y="105"/>
                    </a:lnTo>
                    <a:lnTo>
                      <a:pt x="90" y="97"/>
                    </a:lnTo>
                    <a:lnTo>
                      <a:pt x="89" y="89"/>
                    </a:lnTo>
                    <a:lnTo>
                      <a:pt x="87" y="81"/>
                    </a:lnTo>
                    <a:lnTo>
                      <a:pt x="84" y="74"/>
                    </a:lnTo>
                    <a:lnTo>
                      <a:pt x="80" y="68"/>
                    </a:lnTo>
                    <a:lnTo>
                      <a:pt x="78" y="65"/>
                    </a:lnTo>
                    <a:lnTo>
                      <a:pt x="76" y="62"/>
                    </a:lnTo>
                    <a:lnTo>
                      <a:pt x="71" y="59"/>
                    </a:lnTo>
                    <a:lnTo>
                      <a:pt x="65" y="56"/>
                    </a:lnTo>
                    <a:lnTo>
                      <a:pt x="60" y="54"/>
                    </a:lnTo>
                    <a:lnTo>
                      <a:pt x="55" y="53"/>
                    </a:lnTo>
                    <a:lnTo>
                      <a:pt x="50" y="53"/>
                    </a:lnTo>
                    <a:lnTo>
                      <a:pt x="45" y="55"/>
                    </a:lnTo>
                    <a:lnTo>
                      <a:pt x="42" y="58"/>
                    </a:lnTo>
                    <a:lnTo>
                      <a:pt x="38" y="60"/>
                    </a:lnTo>
                    <a:lnTo>
                      <a:pt x="35" y="63"/>
                    </a:lnTo>
                    <a:lnTo>
                      <a:pt x="34" y="66"/>
                    </a:lnTo>
                    <a:lnTo>
                      <a:pt x="33" y="70"/>
                    </a:lnTo>
                    <a:lnTo>
                      <a:pt x="56" y="132"/>
                    </a:lnTo>
                    <a:lnTo>
                      <a:pt x="50" y="147"/>
                    </a:lnTo>
                    <a:lnTo>
                      <a:pt x="37" y="160"/>
                    </a:lnTo>
                    <a:lnTo>
                      <a:pt x="26" y="174"/>
                    </a:lnTo>
                    <a:lnTo>
                      <a:pt x="14" y="188"/>
                    </a:lnTo>
                    <a:lnTo>
                      <a:pt x="4" y="203"/>
                    </a:lnTo>
                    <a:lnTo>
                      <a:pt x="1" y="206"/>
                    </a:lnTo>
                    <a:lnTo>
                      <a:pt x="0" y="210"/>
                    </a:lnTo>
                    <a:lnTo>
                      <a:pt x="1" y="215"/>
                    </a:lnTo>
                    <a:lnTo>
                      <a:pt x="3" y="218"/>
                    </a:lnTo>
                    <a:lnTo>
                      <a:pt x="7" y="222"/>
                    </a:lnTo>
                    <a:lnTo>
                      <a:pt x="10" y="226"/>
                    </a:lnTo>
                    <a:lnTo>
                      <a:pt x="55" y="202"/>
                    </a:lnTo>
                    <a:lnTo>
                      <a:pt x="70" y="203"/>
                    </a:lnTo>
                    <a:lnTo>
                      <a:pt x="87" y="204"/>
                    </a:lnTo>
                    <a:lnTo>
                      <a:pt x="103" y="207"/>
                    </a:lnTo>
                    <a:lnTo>
                      <a:pt x="120" y="210"/>
                    </a:lnTo>
                    <a:lnTo>
                      <a:pt x="135" y="213"/>
                    </a:lnTo>
                    <a:lnTo>
                      <a:pt x="151" y="217"/>
                    </a:lnTo>
                    <a:lnTo>
                      <a:pt x="183" y="228"/>
                    </a:lnTo>
                    <a:lnTo>
                      <a:pt x="207" y="237"/>
                    </a:lnTo>
                    <a:lnTo>
                      <a:pt x="232" y="245"/>
                    </a:lnTo>
                    <a:lnTo>
                      <a:pt x="258" y="251"/>
                    </a:lnTo>
                    <a:lnTo>
                      <a:pt x="284" y="256"/>
                    </a:lnTo>
                    <a:lnTo>
                      <a:pt x="295" y="256"/>
                    </a:lnTo>
                    <a:lnTo>
                      <a:pt x="300" y="256"/>
                    </a:lnTo>
                    <a:lnTo>
                      <a:pt x="305" y="255"/>
                    </a:lnTo>
                    <a:lnTo>
                      <a:pt x="312" y="253"/>
                    </a:lnTo>
                    <a:lnTo>
                      <a:pt x="320" y="252"/>
                    </a:lnTo>
                    <a:lnTo>
                      <a:pt x="326" y="248"/>
                    </a:lnTo>
                    <a:lnTo>
                      <a:pt x="333" y="245"/>
                    </a:lnTo>
                    <a:lnTo>
                      <a:pt x="338" y="241"/>
                    </a:lnTo>
                    <a:lnTo>
                      <a:pt x="345" y="238"/>
                    </a:lnTo>
                    <a:lnTo>
                      <a:pt x="362" y="225"/>
                    </a:lnTo>
                    <a:lnTo>
                      <a:pt x="380" y="214"/>
                    </a:lnTo>
                    <a:lnTo>
                      <a:pt x="399" y="203"/>
                    </a:lnTo>
                    <a:lnTo>
                      <a:pt x="418" y="193"/>
                    </a:lnTo>
                    <a:lnTo>
                      <a:pt x="443" y="181"/>
                    </a:lnTo>
                    <a:lnTo>
                      <a:pt x="469" y="172"/>
                    </a:lnTo>
                    <a:lnTo>
                      <a:pt x="516" y="154"/>
                    </a:lnTo>
                    <a:lnTo>
                      <a:pt x="563" y="137"/>
                    </a:lnTo>
                    <a:lnTo>
                      <a:pt x="571" y="133"/>
                    </a:lnTo>
                    <a:lnTo>
                      <a:pt x="579" y="130"/>
                    </a:lnTo>
                    <a:lnTo>
                      <a:pt x="587" y="126"/>
                    </a:lnTo>
                    <a:lnTo>
                      <a:pt x="595" y="123"/>
                    </a:lnTo>
                    <a:lnTo>
                      <a:pt x="610" y="114"/>
                    </a:lnTo>
                    <a:lnTo>
                      <a:pt x="617" y="109"/>
                    </a:lnTo>
                    <a:lnTo>
                      <a:pt x="620" y="107"/>
                    </a:lnTo>
                    <a:lnTo>
                      <a:pt x="624" y="104"/>
                    </a:lnTo>
                    <a:lnTo>
                      <a:pt x="631" y="99"/>
                    </a:lnTo>
                    <a:lnTo>
                      <a:pt x="638" y="94"/>
                    </a:lnTo>
                    <a:lnTo>
                      <a:pt x="644" y="88"/>
                    </a:lnTo>
                    <a:lnTo>
                      <a:pt x="651" y="82"/>
                    </a:lnTo>
                    <a:lnTo>
                      <a:pt x="656" y="76"/>
                    </a:lnTo>
                    <a:lnTo>
                      <a:pt x="663" y="70"/>
                    </a:lnTo>
                    <a:lnTo>
                      <a:pt x="668" y="63"/>
                    </a:lnTo>
                    <a:lnTo>
                      <a:pt x="675" y="57"/>
                    </a:lnTo>
                    <a:lnTo>
                      <a:pt x="677" y="53"/>
                    </a:lnTo>
                    <a:lnTo>
                      <a:pt x="679" y="49"/>
                    </a:lnTo>
                    <a:lnTo>
                      <a:pt x="681" y="45"/>
                    </a:lnTo>
                    <a:lnTo>
                      <a:pt x="681" y="43"/>
                    </a:lnTo>
                    <a:lnTo>
                      <a:pt x="682" y="41"/>
                    </a:lnTo>
                    <a:lnTo>
                      <a:pt x="682" y="39"/>
                    </a:lnTo>
                    <a:lnTo>
                      <a:pt x="682" y="36"/>
                    </a:lnTo>
                    <a:lnTo>
                      <a:pt x="682" y="32"/>
                    </a:lnTo>
                    <a:lnTo>
                      <a:pt x="682" y="31"/>
                    </a:lnTo>
                    <a:lnTo>
                      <a:pt x="682" y="30"/>
                    </a:lnTo>
                    <a:lnTo>
                      <a:pt x="682" y="27"/>
                    </a:lnTo>
                    <a:lnTo>
                      <a:pt x="681" y="24"/>
                    </a:lnTo>
                    <a:lnTo>
                      <a:pt x="679" y="20"/>
                    </a:lnTo>
                    <a:lnTo>
                      <a:pt x="678" y="18"/>
                    </a:lnTo>
                    <a:lnTo>
                      <a:pt x="675" y="14"/>
                    </a:lnTo>
                    <a:lnTo>
                      <a:pt x="674" y="12"/>
                    </a:lnTo>
                    <a:lnTo>
                      <a:pt x="669" y="9"/>
                    </a:lnTo>
                    <a:lnTo>
                      <a:pt x="666" y="7"/>
                    </a:lnTo>
                    <a:lnTo>
                      <a:pt x="663" y="6"/>
                    </a:lnTo>
                    <a:lnTo>
                      <a:pt x="655" y="4"/>
                    </a:lnTo>
                    <a:lnTo>
                      <a:pt x="647"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0806" name="Freeform 13"/>
              <p:cNvSpPr>
                <a:spLocks noChangeAspect="1"/>
              </p:cNvSpPr>
              <p:nvPr/>
            </p:nvSpPr>
            <p:spPr bwMode="auto">
              <a:xfrm>
                <a:off x="3580" y="3105"/>
                <a:ext cx="345" cy="686"/>
              </a:xfrm>
              <a:custGeom>
                <a:avLst/>
                <a:gdLst>
                  <a:gd name="T0" fmla="*/ 57 w 345"/>
                  <a:gd name="T1" fmla="*/ 2 h 686"/>
                  <a:gd name="T2" fmla="*/ 89 w 345"/>
                  <a:gd name="T3" fmla="*/ 0 h 686"/>
                  <a:gd name="T4" fmla="*/ 113 w 345"/>
                  <a:gd name="T5" fmla="*/ 15 h 686"/>
                  <a:gd name="T6" fmla="*/ 169 w 345"/>
                  <a:gd name="T7" fmla="*/ 64 h 686"/>
                  <a:gd name="T8" fmla="*/ 227 w 345"/>
                  <a:gd name="T9" fmla="*/ 121 h 686"/>
                  <a:gd name="T10" fmla="*/ 278 w 345"/>
                  <a:gd name="T11" fmla="*/ 176 h 686"/>
                  <a:gd name="T12" fmla="*/ 315 w 345"/>
                  <a:gd name="T13" fmla="*/ 225 h 686"/>
                  <a:gd name="T14" fmla="*/ 337 w 345"/>
                  <a:gd name="T15" fmla="*/ 263 h 686"/>
                  <a:gd name="T16" fmla="*/ 345 w 345"/>
                  <a:gd name="T17" fmla="*/ 293 h 686"/>
                  <a:gd name="T18" fmla="*/ 341 w 345"/>
                  <a:gd name="T19" fmla="*/ 321 h 686"/>
                  <a:gd name="T20" fmla="*/ 329 w 345"/>
                  <a:gd name="T21" fmla="*/ 349 h 686"/>
                  <a:gd name="T22" fmla="*/ 302 w 345"/>
                  <a:gd name="T23" fmla="*/ 382 h 686"/>
                  <a:gd name="T24" fmla="*/ 262 w 345"/>
                  <a:gd name="T25" fmla="*/ 416 h 686"/>
                  <a:gd name="T26" fmla="*/ 201 w 345"/>
                  <a:gd name="T27" fmla="*/ 467 h 686"/>
                  <a:gd name="T28" fmla="*/ 154 w 345"/>
                  <a:gd name="T29" fmla="*/ 496 h 686"/>
                  <a:gd name="T30" fmla="*/ 127 w 345"/>
                  <a:gd name="T31" fmla="*/ 521 h 686"/>
                  <a:gd name="T32" fmla="*/ 115 w 345"/>
                  <a:gd name="T33" fmla="*/ 544 h 686"/>
                  <a:gd name="T34" fmla="*/ 117 w 345"/>
                  <a:gd name="T35" fmla="*/ 559 h 686"/>
                  <a:gd name="T36" fmla="*/ 133 w 345"/>
                  <a:gd name="T37" fmla="*/ 575 h 686"/>
                  <a:gd name="T38" fmla="*/ 171 w 345"/>
                  <a:gd name="T39" fmla="*/ 600 h 686"/>
                  <a:gd name="T40" fmla="*/ 203 w 345"/>
                  <a:gd name="T41" fmla="*/ 619 h 686"/>
                  <a:gd name="T42" fmla="*/ 241 w 345"/>
                  <a:gd name="T43" fmla="*/ 631 h 686"/>
                  <a:gd name="T44" fmla="*/ 264 w 345"/>
                  <a:gd name="T45" fmla="*/ 638 h 686"/>
                  <a:gd name="T46" fmla="*/ 269 w 345"/>
                  <a:gd name="T47" fmla="*/ 654 h 686"/>
                  <a:gd name="T48" fmla="*/ 262 w 345"/>
                  <a:gd name="T49" fmla="*/ 664 h 686"/>
                  <a:gd name="T50" fmla="*/ 229 w 345"/>
                  <a:gd name="T51" fmla="*/ 678 h 686"/>
                  <a:gd name="T52" fmla="*/ 224 w 345"/>
                  <a:gd name="T53" fmla="*/ 680 h 686"/>
                  <a:gd name="T54" fmla="*/ 180 w 345"/>
                  <a:gd name="T55" fmla="*/ 686 h 686"/>
                  <a:gd name="T56" fmla="*/ 157 w 345"/>
                  <a:gd name="T57" fmla="*/ 686 h 686"/>
                  <a:gd name="T58" fmla="*/ 134 w 345"/>
                  <a:gd name="T59" fmla="*/ 668 h 686"/>
                  <a:gd name="T60" fmla="*/ 112 w 345"/>
                  <a:gd name="T61" fmla="*/ 635 h 686"/>
                  <a:gd name="T62" fmla="*/ 89 w 345"/>
                  <a:gd name="T63" fmla="*/ 614 h 686"/>
                  <a:gd name="T64" fmla="*/ 56 w 345"/>
                  <a:gd name="T65" fmla="*/ 596 h 686"/>
                  <a:gd name="T66" fmla="*/ 33 w 345"/>
                  <a:gd name="T67" fmla="*/ 575 h 686"/>
                  <a:gd name="T68" fmla="*/ 31 w 345"/>
                  <a:gd name="T69" fmla="*/ 547 h 686"/>
                  <a:gd name="T70" fmla="*/ 36 w 345"/>
                  <a:gd name="T71" fmla="*/ 526 h 686"/>
                  <a:gd name="T72" fmla="*/ 57 w 345"/>
                  <a:gd name="T73" fmla="*/ 505 h 686"/>
                  <a:gd name="T74" fmla="*/ 91 w 345"/>
                  <a:gd name="T75" fmla="*/ 486 h 686"/>
                  <a:gd name="T76" fmla="*/ 119 w 345"/>
                  <a:gd name="T77" fmla="*/ 463 h 686"/>
                  <a:gd name="T78" fmla="*/ 145 w 345"/>
                  <a:gd name="T79" fmla="*/ 424 h 686"/>
                  <a:gd name="T80" fmla="*/ 169 w 345"/>
                  <a:gd name="T81" fmla="*/ 381 h 686"/>
                  <a:gd name="T82" fmla="*/ 201 w 345"/>
                  <a:gd name="T83" fmla="*/ 339 h 686"/>
                  <a:gd name="T84" fmla="*/ 234 w 345"/>
                  <a:gd name="T85" fmla="*/ 314 h 686"/>
                  <a:gd name="T86" fmla="*/ 252 w 345"/>
                  <a:gd name="T87" fmla="*/ 302 h 686"/>
                  <a:gd name="T88" fmla="*/ 255 w 345"/>
                  <a:gd name="T89" fmla="*/ 291 h 686"/>
                  <a:gd name="T90" fmla="*/ 238 w 345"/>
                  <a:gd name="T91" fmla="*/ 279 h 686"/>
                  <a:gd name="T92" fmla="*/ 185 w 345"/>
                  <a:gd name="T93" fmla="*/ 237 h 686"/>
                  <a:gd name="T94" fmla="*/ 115 w 345"/>
                  <a:gd name="T95" fmla="*/ 193 h 686"/>
                  <a:gd name="T96" fmla="*/ 63 w 345"/>
                  <a:gd name="T97" fmla="*/ 153 h 686"/>
                  <a:gd name="T98" fmla="*/ 19 w 345"/>
                  <a:gd name="T99" fmla="*/ 102 h 686"/>
                  <a:gd name="T100" fmla="*/ 0 w 345"/>
                  <a:gd name="T101" fmla="*/ 53 h 686"/>
                  <a:gd name="T102" fmla="*/ 7 w 345"/>
                  <a:gd name="T103" fmla="*/ 27 h 686"/>
                  <a:gd name="T104" fmla="*/ 33 w 345"/>
                  <a:gd name="T105" fmla="*/ 9 h 686"/>
                  <a:gd name="T106" fmla="*/ 57 w 345"/>
                  <a:gd name="T107" fmla="*/ 2 h 68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45"/>
                  <a:gd name="T163" fmla="*/ 0 h 686"/>
                  <a:gd name="T164" fmla="*/ 345 w 345"/>
                  <a:gd name="T165" fmla="*/ 686 h 68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45" h="686">
                    <a:moveTo>
                      <a:pt x="57" y="2"/>
                    </a:moveTo>
                    <a:lnTo>
                      <a:pt x="89" y="0"/>
                    </a:lnTo>
                    <a:lnTo>
                      <a:pt x="113" y="15"/>
                    </a:lnTo>
                    <a:lnTo>
                      <a:pt x="169" y="64"/>
                    </a:lnTo>
                    <a:lnTo>
                      <a:pt x="227" y="121"/>
                    </a:lnTo>
                    <a:lnTo>
                      <a:pt x="278" y="176"/>
                    </a:lnTo>
                    <a:lnTo>
                      <a:pt x="315" y="225"/>
                    </a:lnTo>
                    <a:lnTo>
                      <a:pt x="337" y="263"/>
                    </a:lnTo>
                    <a:lnTo>
                      <a:pt x="345" y="293"/>
                    </a:lnTo>
                    <a:lnTo>
                      <a:pt x="341" y="321"/>
                    </a:lnTo>
                    <a:lnTo>
                      <a:pt x="329" y="349"/>
                    </a:lnTo>
                    <a:lnTo>
                      <a:pt x="302" y="382"/>
                    </a:lnTo>
                    <a:lnTo>
                      <a:pt x="262" y="416"/>
                    </a:lnTo>
                    <a:lnTo>
                      <a:pt x="201" y="467"/>
                    </a:lnTo>
                    <a:lnTo>
                      <a:pt x="154" y="496"/>
                    </a:lnTo>
                    <a:lnTo>
                      <a:pt x="127" y="521"/>
                    </a:lnTo>
                    <a:lnTo>
                      <a:pt x="115" y="544"/>
                    </a:lnTo>
                    <a:lnTo>
                      <a:pt x="117" y="559"/>
                    </a:lnTo>
                    <a:lnTo>
                      <a:pt x="133" y="575"/>
                    </a:lnTo>
                    <a:lnTo>
                      <a:pt x="171" y="600"/>
                    </a:lnTo>
                    <a:lnTo>
                      <a:pt x="203" y="619"/>
                    </a:lnTo>
                    <a:lnTo>
                      <a:pt x="241" y="631"/>
                    </a:lnTo>
                    <a:lnTo>
                      <a:pt x="264" y="638"/>
                    </a:lnTo>
                    <a:lnTo>
                      <a:pt x="269" y="654"/>
                    </a:lnTo>
                    <a:lnTo>
                      <a:pt x="262" y="664"/>
                    </a:lnTo>
                    <a:lnTo>
                      <a:pt x="229" y="678"/>
                    </a:lnTo>
                    <a:lnTo>
                      <a:pt x="224" y="680"/>
                    </a:lnTo>
                    <a:lnTo>
                      <a:pt x="180" y="686"/>
                    </a:lnTo>
                    <a:lnTo>
                      <a:pt x="157" y="686"/>
                    </a:lnTo>
                    <a:lnTo>
                      <a:pt x="134" y="668"/>
                    </a:lnTo>
                    <a:lnTo>
                      <a:pt x="112" y="635"/>
                    </a:lnTo>
                    <a:lnTo>
                      <a:pt x="89" y="614"/>
                    </a:lnTo>
                    <a:lnTo>
                      <a:pt x="56" y="596"/>
                    </a:lnTo>
                    <a:lnTo>
                      <a:pt x="33" y="575"/>
                    </a:lnTo>
                    <a:lnTo>
                      <a:pt x="31" y="547"/>
                    </a:lnTo>
                    <a:lnTo>
                      <a:pt x="36" y="526"/>
                    </a:lnTo>
                    <a:lnTo>
                      <a:pt x="57" y="505"/>
                    </a:lnTo>
                    <a:lnTo>
                      <a:pt x="91" y="486"/>
                    </a:lnTo>
                    <a:lnTo>
                      <a:pt x="119" y="463"/>
                    </a:lnTo>
                    <a:lnTo>
                      <a:pt x="145" y="424"/>
                    </a:lnTo>
                    <a:lnTo>
                      <a:pt x="169" y="381"/>
                    </a:lnTo>
                    <a:lnTo>
                      <a:pt x="201" y="339"/>
                    </a:lnTo>
                    <a:lnTo>
                      <a:pt x="234" y="314"/>
                    </a:lnTo>
                    <a:lnTo>
                      <a:pt x="252" y="302"/>
                    </a:lnTo>
                    <a:lnTo>
                      <a:pt x="255" y="291"/>
                    </a:lnTo>
                    <a:lnTo>
                      <a:pt x="238" y="279"/>
                    </a:lnTo>
                    <a:lnTo>
                      <a:pt x="185" y="237"/>
                    </a:lnTo>
                    <a:lnTo>
                      <a:pt x="115" y="193"/>
                    </a:lnTo>
                    <a:lnTo>
                      <a:pt x="63" y="153"/>
                    </a:lnTo>
                    <a:lnTo>
                      <a:pt x="19" y="102"/>
                    </a:lnTo>
                    <a:lnTo>
                      <a:pt x="0" y="53"/>
                    </a:lnTo>
                    <a:lnTo>
                      <a:pt x="7" y="27"/>
                    </a:lnTo>
                    <a:lnTo>
                      <a:pt x="33" y="9"/>
                    </a:lnTo>
                    <a:lnTo>
                      <a:pt x="57" y="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60797" name="Group 14"/>
            <p:cNvGrpSpPr>
              <a:grpSpLocks noChangeAspect="1"/>
            </p:cNvGrpSpPr>
            <p:nvPr/>
          </p:nvGrpSpPr>
          <p:grpSpPr bwMode="auto">
            <a:xfrm>
              <a:off x="1355" y="2053"/>
              <a:ext cx="144" cy="186"/>
              <a:chOff x="2895" y="2582"/>
              <a:chExt cx="322" cy="418"/>
            </a:xfrm>
          </p:grpSpPr>
          <p:sp>
            <p:nvSpPr>
              <p:cNvPr id="160799" name="Freeform 15"/>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0800" name="Freeform 16"/>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60798" name="Text Box 17"/>
            <p:cNvSpPr txBox="1">
              <a:spLocks noChangeArrowheads="1"/>
            </p:cNvSpPr>
            <p:nvPr/>
          </p:nvSpPr>
          <p:spPr bwMode="auto">
            <a:xfrm>
              <a:off x="1534" y="2160"/>
              <a:ext cx="24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T+1</a:t>
              </a:r>
              <a:endParaRPr lang="en-CA" altLang="en-US" sz="1400" i="0">
                <a:solidFill>
                  <a:schemeClr val="bg2"/>
                </a:solidFill>
              </a:endParaRPr>
            </a:p>
          </p:txBody>
        </p:sp>
      </p:grpSp>
      <p:pic>
        <p:nvPicPr>
          <p:cNvPr id="160772" name="Picture 1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24200" y="2894013"/>
            <a:ext cx="762000"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0773" name="Text Box 19"/>
          <p:cNvSpPr txBox="1">
            <a:spLocks noChangeArrowheads="1"/>
          </p:cNvSpPr>
          <p:nvPr/>
        </p:nvSpPr>
        <p:spPr bwMode="auto">
          <a:xfrm>
            <a:off x="4845050" y="2497138"/>
            <a:ext cx="3987800"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preCond&gt;</a:t>
            </a:r>
            <a:r>
              <a:rPr lang="en-CA" altLang="en-US" sz="2800" i="0"/>
              <a:t>          </a:t>
            </a:r>
          </a:p>
          <a:p>
            <a:pPr eaLnBrk="1" hangingPunct="1">
              <a:spcBef>
                <a:spcPct val="0"/>
              </a:spcBef>
              <a:buFontTx/>
              <a:buNone/>
            </a:pPr>
            <a:r>
              <a:rPr lang="en-CA" altLang="en-US" sz="2800" i="0">
                <a:solidFill>
                  <a:schemeClr val="accent2"/>
                </a:solidFill>
              </a:rPr>
              <a:t>codeA</a:t>
            </a:r>
            <a:r>
              <a:rPr lang="en-CA" altLang="en-US" sz="2800" i="0"/>
              <a:t>  </a:t>
            </a:r>
            <a:endParaRPr lang="en-US" altLang="en-US" sz="2800" i="0"/>
          </a:p>
          <a:p>
            <a:pPr eaLnBrk="1" hangingPunct="1">
              <a:spcBef>
                <a:spcPct val="0"/>
              </a:spcBef>
              <a:buFontTx/>
              <a:buNone/>
            </a:pPr>
            <a:r>
              <a:rPr lang="en-CA" altLang="en-US" sz="2800" i="0"/>
              <a:t>loop  </a:t>
            </a:r>
          </a:p>
          <a:p>
            <a:pPr eaLnBrk="1" hangingPunct="1">
              <a:spcBef>
                <a:spcPct val="0"/>
              </a:spcBef>
              <a:buFontTx/>
              <a:buNone/>
            </a:pPr>
            <a:r>
              <a:rPr lang="en-CA" altLang="en-US" sz="2800" i="0"/>
              <a:t>      </a:t>
            </a:r>
            <a:r>
              <a:rPr lang="en-CA" altLang="en-US" sz="2800" i="0">
                <a:solidFill>
                  <a:srgbClr val="33CC33"/>
                </a:solidFill>
              </a:rPr>
              <a:t>&lt;loop-invariant&gt;</a:t>
            </a:r>
          </a:p>
          <a:p>
            <a:pPr eaLnBrk="1" hangingPunct="1">
              <a:spcBef>
                <a:spcPct val="0"/>
              </a:spcBef>
              <a:buFontTx/>
              <a:buNone/>
            </a:pPr>
            <a:r>
              <a:rPr lang="en-CA" altLang="en-US" sz="2800" i="0"/>
              <a:t>      exit when </a:t>
            </a:r>
            <a:r>
              <a:rPr lang="en-CA" altLang="en-US" sz="2800" i="0">
                <a:solidFill>
                  <a:schemeClr val="accent1"/>
                </a:solidFill>
              </a:rPr>
              <a:t>&lt;exit Cond&gt;</a:t>
            </a:r>
          </a:p>
          <a:p>
            <a:pPr eaLnBrk="1" hangingPunct="1">
              <a:spcBef>
                <a:spcPct val="0"/>
              </a:spcBef>
              <a:buFontTx/>
              <a:buNone/>
            </a:pPr>
            <a:r>
              <a:rPr lang="en-CA" altLang="en-US" sz="2800" i="0"/>
              <a:t>      </a:t>
            </a:r>
            <a:r>
              <a:rPr lang="en-CA" altLang="en-US" sz="2800" i="0">
                <a:solidFill>
                  <a:schemeClr val="accent2"/>
                </a:solidFill>
              </a:rPr>
              <a:t>codeB</a:t>
            </a:r>
          </a:p>
          <a:p>
            <a:pPr eaLnBrk="1" hangingPunct="1">
              <a:spcBef>
                <a:spcPct val="0"/>
              </a:spcBef>
              <a:buFontTx/>
              <a:buNone/>
            </a:pPr>
            <a:r>
              <a:rPr lang="en-US" altLang="en-US" sz="2800" i="0"/>
              <a:t>endloop</a:t>
            </a:r>
            <a:endParaRPr lang="en-CA" altLang="en-US" sz="2800" i="0"/>
          </a:p>
          <a:p>
            <a:pPr eaLnBrk="1" hangingPunct="1">
              <a:spcBef>
                <a:spcPct val="0"/>
              </a:spcBef>
              <a:buFontTx/>
              <a:buNone/>
            </a:pPr>
            <a:r>
              <a:rPr lang="en-CA" altLang="en-US" sz="2800" i="0">
                <a:solidFill>
                  <a:schemeClr val="accent2"/>
                </a:solidFill>
              </a:rPr>
              <a:t>codeC</a:t>
            </a:r>
          </a:p>
          <a:p>
            <a:pPr eaLnBrk="1" hangingPunct="1">
              <a:spcBef>
                <a:spcPct val="0"/>
              </a:spcBef>
              <a:buFontTx/>
              <a:buNone/>
            </a:pPr>
            <a:r>
              <a:rPr lang="en-CA" altLang="en-US" sz="2800" i="0">
                <a:solidFill>
                  <a:srgbClr val="33CC33"/>
                </a:solidFill>
              </a:rPr>
              <a:t>&lt;postCond&gt;</a:t>
            </a:r>
          </a:p>
          <a:p>
            <a:pPr eaLnBrk="1" hangingPunct="1">
              <a:spcBef>
                <a:spcPct val="0"/>
              </a:spcBef>
              <a:buFontTx/>
              <a:buNone/>
            </a:pPr>
            <a:endParaRPr lang="en-CA" altLang="en-US" sz="2800" i="0">
              <a:solidFill>
                <a:srgbClr val="33CC33"/>
              </a:solidFill>
            </a:endParaRPr>
          </a:p>
        </p:txBody>
      </p:sp>
      <p:sp>
        <p:nvSpPr>
          <p:cNvPr id="160774" name="Freeform 20"/>
          <p:cNvSpPr>
            <a:spLocks/>
          </p:cNvSpPr>
          <p:nvPr/>
        </p:nvSpPr>
        <p:spPr bwMode="auto">
          <a:xfrm>
            <a:off x="5319713" y="4191000"/>
            <a:ext cx="2641600" cy="1981200"/>
          </a:xfrm>
          <a:custGeom>
            <a:avLst/>
            <a:gdLst>
              <a:gd name="T0" fmla="*/ 2147483647 w 1664"/>
              <a:gd name="T1" fmla="*/ 0 h 1248"/>
              <a:gd name="T2" fmla="*/ 2147483647 w 1664"/>
              <a:gd name="T3" fmla="*/ 2147483647 h 1248"/>
              <a:gd name="T4" fmla="*/ 2147483647 w 1664"/>
              <a:gd name="T5" fmla="*/ 2147483647 h 1248"/>
              <a:gd name="T6" fmla="*/ 2147483647 w 1664"/>
              <a:gd name="T7" fmla="*/ 2147483647 h 1248"/>
              <a:gd name="T8" fmla="*/ 0 60000 65536"/>
              <a:gd name="T9" fmla="*/ 0 60000 65536"/>
              <a:gd name="T10" fmla="*/ 0 60000 65536"/>
              <a:gd name="T11" fmla="*/ 0 60000 65536"/>
              <a:gd name="T12" fmla="*/ 0 w 1664"/>
              <a:gd name="T13" fmla="*/ 0 h 1248"/>
              <a:gd name="T14" fmla="*/ 1664 w 1664"/>
              <a:gd name="T15" fmla="*/ 1248 h 1248"/>
            </a:gdLst>
            <a:ahLst/>
            <a:cxnLst>
              <a:cxn ang="T8">
                <a:pos x="T0" y="T1"/>
              </a:cxn>
              <a:cxn ang="T9">
                <a:pos x="T2" y="T3"/>
              </a:cxn>
              <a:cxn ang="T10">
                <a:pos x="T4" y="T5"/>
              </a:cxn>
              <a:cxn ang="T11">
                <a:pos x="T6" y="T7"/>
              </a:cxn>
            </a:cxnLst>
            <a:rect l="T12" t="T13" r="T14" b="T15"/>
            <a:pathLst>
              <a:path w="1664" h="1248">
                <a:moveTo>
                  <a:pt x="1256" y="0"/>
                </a:moveTo>
                <a:cubicBezTo>
                  <a:pt x="1460" y="12"/>
                  <a:pt x="1664" y="24"/>
                  <a:pt x="1496" y="192"/>
                </a:cubicBezTo>
                <a:cubicBezTo>
                  <a:pt x="1328" y="360"/>
                  <a:pt x="496" y="832"/>
                  <a:pt x="248" y="1008"/>
                </a:cubicBezTo>
                <a:cubicBezTo>
                  <a:pt x="0" y="1184"/>
                  <a:pt x="40" y="1208"/>
                  <a:pt x="8" y="1248"/>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6" name="Group 21"/>
          <p:cNvGrpSpPr>
            <a:grpSpLocks/>
          </p:cNvGrpSpPr>
          <p:nvPr/>
        </p:nvGrpSpPr>
        <p:grpSpPr bwMode="auto">
          <a:xfrm>
            <a:off x="609600" y="838200"/>
            <a:ext cx="7373938" cy="2058988"/>
            <a:chOff x="384" y="528"/>
            <a:chExt cx="4645" cy="1297"/>
          </a:xfrm>
        </p:grpSpPr>
        <p:grpSp>
          <p:nvGrpSpPr>
            <p:cNvPr id="160777" name="Group 22"/>
            <p:cNvGrpSpPr>
              <a:grpSpLocks/>
            </p:cNvGrpSpPr>
            <p:nvPr/>
          </p:nvGrpSpPr>
          <p:grpSpPr bwMode="auto">
            <a:xfrm>
              <a:off x="1653" y="939"/>
              <a:ext cx="3376" cy="886"/>
              <a:chOff x="2160" y="1870"/>
              <a:chExt cx="3376" cy="886"/>
            </a:xfrm>
          </p:grpSpPr>
          <p:sp>
            <p:nvSpPr>
              <p:cNvPr id="160793" name="Text Box 23"/>
              <p:cNvSpPr txBox="1">
                <a:spLocks noChangeArrowheads="1"/>
              </p:cNvSpPr>
              <p:nvPr/>
            </p:nvSpPr>
            <p:spPr bwMode="auto">
              <a:xfrm>
                <a:off x="2160" y="1870"/>
                <a:ext cx="1636"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gt;</a:t>
                </a:r>
              </a:p>
              <a:p>
                <a:pPr eaLnBrk="1" hangingPunct="1">
                  <a:spcBef>
                    <a:spcPct val="0"/>
                  </a:spcBef>
                  <a:buFontTx/>
                  <a:buNone/>
                </a:pPr>
                <a:r>
                  <a:rPr lang="en-CA" altLang="en-US" sz="2800" i="0">
                    <a:solidFill>
                      <a:schemeClr val="accent1"/>
                    </a:solidFill>
                  </a:rPr>
                  <a:t>&lt;exit Cond&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code</a:t>
                </a:r>
                <a:r>
                  <a:rPr lang="en-US" altLang="en-US" sz="2800" i="0">
                    <a:solidFill>
                      <a:schemeClr val="accent2"/>
                    </a:solidFill>
                  </a:rPr>
                  <a:t>C</a:t>
                </a:r>
                <a:endParaRPr lang="en-CA" altLang="en-US" sz="2800" i="0">
                  <a:solidFill>
                    <a:schemeClr val="accent2"/>
                  </a:solidFill>
                </a:endParaRPr>
              </a:p>
            </p:txBody>
          </p:sp>
          <p:sp>
            <p:nvSpPr>
              <p:cNvPr id="160794" name="Text Box 24"/>
              <p:cNvSpPr txBox="1">
                <a:spLocks noChangeArrowheads="1"/>
              </p:cNvSpPr>
              <p:nvPr/>
            </p:nvSpPr>
            <p:spPr bwMode="auto">
              <a:xfrm>
                <a:off x="4310" y="2122"/>
                <a:ext cx="122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postCond&gt;</a:t>
                </a:r>
              </a:p>
              <a:p>
                <a:pPr eaLnBrk="1" hangingPunct="1">
                  <a:spcBef>
                    <a:spcPct val="0"/>
                  </a:spcBef>
                  <a:buFontTx/>
                  <a:buNone/>
                </a:pPr>
                <a:endParaRPr lang="en-CA" altLang="en-US" i="0">
                  <a:solidFill>
                    <a:srgbClr val="33CC33"/>
                  </a:solidFill>
                </a:endParaRPr>
              </a:p>
            </p:txBody>
          </p:sp>
          <p:sp>
            <p:nvSpPr>
              <p:cNvPr id="160795" name="AutoShape 25"/>
              <p:cNvSpPr>
                <a:spLocks noChangeArrowheads="1"/>
              </p:cNvSpPr>
              <p:nvPr/>
            </p:nvSpPr>
            <p:spPr bwMode="auto">
              <a:xfrm>
                <a:off x="3744" y="2142"/>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grpSp>
          <p:nvGrpSpPr>
            <p:cNvPr id="160778" name="Group 26"/>
            <p:cNvGrpSpPr>
              <a:grpSpLocks noChangeAspect="1"/>
            </p:cNvGrpSpPr>
            <p:nvPr/>
          </p:nvGrpSpPr>
          <p:grpSpPr bwMode="auto">
            <a:xfrm>
              <a:off x="384" y="912"/>
              <a:ext cx="705" cy="737"/>
              <a:chOff x="4641" y="2352"/>
              <a:chExt cx="735" cy="768"/>
            </a:xfrm>
          </p:grpSpPr>
          <p:sp>
            <p:nvSpPr>
              <p:cNvPr id="160780" name="Freeform 27"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nvGrpSpPr>
              <p:cNvPr id="160781" name="Group 28"/>
              <p:cNvGrpSpPr>
                <a:grpSpLocks noChangeAspect="1"/>
              </p:cNvGrpSpPr>
              <p:nvPr/>
            </p:nvGrpSpPr>
            <p:grpSpPr bwMode="auto">
              <a:xfrm>
                <a:off x="4703" y="2655"/>
                <a:ext cx="208" cy="170"/>
                <a:chOff x="1728" y="2064"/>
                <a:chExt cx="768" cy="672"/>
              </a:xfrm>
            </p:grpSpPr>
            <p:sp>
              <p:nvSpPr>
                <p:cNvPr id="160791" name="AutoShape 29"/>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160792" name="Line 30"/>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60782" name="Oval 31"/>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160783" name="Picture 3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0784" name="Group 33"/>
              <p:cNvGrpSpPr>
                <a:grpSpLocks noChangeAspect="1"/>
              </p:cNvGrpSpPr>
              <p:nvPr/>
            </p:nvGrpSpPr>
            <p:grpSpPr bwMode="auto">
              <a:xfrm rot="2360341">
                <a:off x="4794" y="2352"/>
                <a:ext cx="342" cy="428"/>
                <a:chOff x="2227" y="1194"/>
                <a:chExt cx="1944" cy="2413"/>
              </a:xfrm>
            </p:grpSpPr>
            <p:sp>
              <p:nvSpPr>
                <p:cNvPr id="160785" name="Freeform 34"/>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0786" name="Freeform 35"/>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0787" name="Freeform 36"/>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0788" name="Freeform 37"/>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0789" name="Freeform 38"/>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0790" name="Freeform 39"/>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60779" name="Rectangle 40"/>
            <p:cNvSpPr>
              <a:spLocks noChangeArrowheads="1"/>
            </p:cNvSpPr>
            <p:nvPr/>
          </p:nvSpPr>
          <p:spPr bwMode="auto">
            <a:xfrm>
              <a:off x="1200" y="528"/>
              <a:ext cx="294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4400" i="0">
                  <a:solidFill>
                    <a:schemeClr val="tx2"/>
                  </a:solidFill>
                </a:rPr>
                <a:t>Clean up loose ends</a:t>
              </a:r>
              <a:endParaRPr lang="en-US" altLang="en-US" sz="4400" i="0">
                <a:solidFill>
                  <a:schemeClr val="tx2"/>
                </a:solidFill>
              </a:endParaRPr>
            </a:p>
          </p:txBody>
        </p:sp>
      </p:grpSp>
      <p:sp>
        <p:nvSpPr>
          <p:cNvPr id="160776" name="Rectangle 41"/>
          <p:cNvSpPr>
            <a:spLocks noGrp="1" noChangeArrowheads="1"/>
          </p:cNvSpPr>
          <p:nvPr>
            <p:ph type="body" idx="1"/>
          </p:nvPr>
        </p:nvSpPr>
        <p:spPr>
          <a:xfrm>
            <a:off x="0" y="304800"/>
            <a:ext cx="9144000" cy="762000"/>
          </a:xfrm>
          <a:noFill/>
        </p:spPr>
        <p:txBody>
          <a:bodyPr/>
          <a:lstStyle/>
          <a:p>
            <a:pPr eaLnBrk="1" hangingPunct="1">
              <a:buFontTx/>
              <a:buNone/>
            </a:pPr>
            <a:r>
              <a:rPr lang="en-US" altLang="en-US" sz="3600" smtClean="0">
                <a:solidFill>
                  <a:srgbClr val="FFFF99"/>
                </a:solidFill>
              </a:rPr>
              <a:t>Last Person:</a:t>
            </a:r>
            <a:r>
              <a:rPr lang="en-US" altLang="en-US" smtClean="0"/>
              <a:t> Carries baton from </a:t>
            </a:r>
            <a:r>
              <a:rPr lang="en-US" altLang="en-US" smtClean="0">
                <a:solidFill>
                  <a:srgbClr val="33CC33"/>
                </a:solidFill>
              </a:rPr>
              <a:t>safe region</a:t>
            </a:r>
            <a:r>
              <a:rPr lang="en-US" altLang="en-US" smtClean="0"/>
              <a:t> to finish.</a:t>
            </a:r>
            <a:endParaRPr lang="en-CA" altLang="en-US" smtClean="0"/>
          </a:p>
        </p:txBody>
      </p:sp>
    </p:spTree>
    <p:extLst>
      <p:ext uri="{BB962C8B-B14F-4D97-AF65-F5344CB8AC3E}">
        <p14:creationId xmlns:p14="http://schemas.microsoft.com/office/powerpoint/2010/main" val="14291722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title"/>
          </p:nvPr>
        </p:nvSpPr>
        <p:spPr>
          <a:xfrm>
            <a:off x="533400" y="609600"/>
            <a:ext cx="7772400" cy="1143000"/>
          </a:xfrm>
        </p:spPr>
        <p:txBody>
          <a:bodyPr/>
          <a:lstStyle/>
          <a:p>
            <a:pPr eaLnBrk="1" hangingPunct="1"/>
            <a:r>
              <a:rPr lang="en-US" altLang="en-US" smtClean="0"/>
              <a:t>Initial Conditions</a:t>
            </a:r>
            <a:endParaRPr lang="en-CA" altLang="en-US" smtClean="0"/>
          </a:p>
        </p:txBody>
      </p:sp>
      <p:grpSp>
        <p:nvGrpSpPr>
          <p:cNvPr id="269315" name="Group 3"/>
          <p:cNvGrpSpPr>
            <a:grpSpLocks noChangeAspect="1"/>
          </p:cNvGrpSpPr>
          <p:nvPr/>
        </p:nvGrpSpPr>
        <p:grpSpPr bwMode="auto">
          <a:xfrm>
            <a:off x="7772400" y="381000"/>
            <a:ext cx="1166813" cy="1168400"/>
            <a:chOff x="3408" y="1200"/>
            <a:chExt cx="907" cy="907"/>
          </a:xfrm>
        </p:grpSpPr>
        <p:grpSp>
          <p:nvGrpSpPr>
            <p:cNvPr id="269386" name="Group 4"/>
            <p:cNvGrpSpPr>
              <a:grpSpLocks noChangeAspect="1"/>
            </p:cNvGrpSpPr>
            <p:nvPr/>
          </p:nvGrpSpPr>
          <p:grpSpPr bwMode="auto">
            <a:xfrm>
              <a:off x="3533" y="1582"/>
              <a:ext cx="256" cy="210"/>
              <a:chOff x="1728" y="2064"/>
              <a:chExt cx="768" cy="672"/>
            </a:xfrm>
          </p:grpSpPr>
          <p:sp>
            <p:nvSpPr>
              <p:cNvPr id="269392" name="AutoShape 5"/>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2400" i="0" baseline="-8000">
                  <a:solidFill>
                    <a:schemeClr val="bg2"/>
                  </a:solidFill>
                </a:endParaRPr>
              </a:p>
            </p:txBody>
          </p:sp>
          <p:sp>
            <p:nvSpPr>
              <p:cNvPr id="269393" name="Line 6"/>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269387"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88" y="1488"/>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69388" name="Object 8"/>
            <p:cNvGraphicFramePr>
              <a:graphicFrameLocks noChangeAspect="1"/>
            </p:cNvGraphicFramePr>
            <p:nvPr/>
          </p:nvGraphicFramePr>
          <p:xfrm>
            <a:off x="3504" y="1584"/>
            <a:ext cx="336" cy="174"/>
          </p:xfrm>
          <a:graphic>
            <a:graphicData uri="http://schemas.openxmlformats.org/presentationml/2006/ole">
              <mc:AlternateContent xmlns:mc="http://schemas.openxmlformats.org/markup-compatibility/2006">
                <mc:Choice xmlns:v="urn:schemas-microsoft-com:vml" Requires="v">
                  <p:oleObj spid="_x0000_s269424" name="Equation" r:id="rId5" imgW="342603" imgH="177646" progId="Equation.3">
                    <p:embed/>
                  </p:oleObj>
                </mc:Choice>
                <mc:Fallback>
                  <p:oleObj name="Equation" r:id="rId5" imgW="342603" imgH="177646"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4" y="1584"/>
                          <a:ext cx="336"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9389" name="Group 9"/>
            <p:cNvGrpSpPr>
              <a:grpSpLocks noChangeAspect="1"/>
            </p:cNvGrpSpPr>
            <p:nvPr/>
          </p:nvGrpSpPr>
          <p:grpSpPr bwMode="auto">
            <a:xfrm>
              <a:off x="3408" y="1200"/>
              <a:ext cx="907" cy="907"/>
              <a:chOff x="4704" y="3120"/>
              <a:chExt cx="907" cy="907"/>
            </a:xfrm>
          </p:grpSpPr>
          <p:sp>
            <p:nvSpPr>
              <p:cNvPr id="269390" name="Oval 10"/>
              <p:cNvSpPr>
                <a:spLocks noChangeAspect="1" noChangeArrowheads="1"/>
              </p:cNvSpPr>
              <p:nvPr/>
            </p:nvSpPr>
            <p:spPr bwMode="auto">
              <a:xfrm>
                <a:off x="4704" y="3120"/>
                <a:ext cx="907" cy="907"/>
              </a:xfrm>
              <a:prstGeom prst="ellipse">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69391" name="Line 11"/>
              <p:cNvSpPr>
                <a:spLocks noChangeAspect="1" noChangeShapeType="1"/>
              </p:cNvSpPr>
              <p:nvPr/>
            </p:nvSpPr>
            <p:spPr bwMode="auto">
              <a:xfrm flipV="1">
                <a:off x="4896" y="3216"/>
                <a:ext cx="528" cy="720"/>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69316" name="Group 12"/>
          <p:cNvGrpSpPr>
            <a:grpSpLocks noChangeAspect="1"/>
          </p:cNvGrpSpPr>
          <p:nvPr/>
        </p:nvGrpSpPr>
        <p:grpSpPr bwMode="auto">
          <a:xfrm>
            <a:off x="6477000" y="381000"/>
            <a:ext cx="1169988" cy="1169988"/>
            <a:chOff x="3077" y="2352"/>
            <a:chExt cx="907" cy="907"/>
          </a:xfrm>
        </p:grpSpPr>
        <p:grpSp>
          <p:nvGrpSpPr>
            <p:cNvPr id="269375" name="Group 13"/>
            <p:cNvGrpSpPr>
              <a:grpSpLocks noChangeAspect="1"/>
            </p:cNvGrpSpPr>
            <p:nvPr/>
          </p:nvGrpSpPr>
          <p:grpSpPr bwMode="auto">
            <a:xfrm>
              <a:off x="3077" y="2352"/>
              <a:ext cx="907" cy="907"/>
              <a:chOff x="2976" y="2352"/>
              <a:chExt cx="907" cy="907"/>
            </a:xfrm>
          </p:grpSpPr>
          <p:sp>
            <p:nvSpPr>
              <p:cNvPr id="269383" name="Freeform 14"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269384" name="Oval 15"/>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269385" name="Picture 1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69376" name="Group 17"/>
            <p:cNvGrpSpPr>
              <a:grpSpLocks noChangeAspect="1"/>
            </p:cNvGrpSpPr>
            <p:nvPr/>
          </p:nvGrpSpPr>
          <p:grpSpPr bwMode="auto">
            <a:xfrm rot="2360341">
              <a:off x="3360" y="2401"/>
              <a:ext cx="421" cy="527"/>
              <a:chOff x="2227" y="1194"/>
              <a:chExt cx="1944" cy="2413"/>
            </a:xfrm>
          </p:grpSpPr>
          <p:sp>
            <p:nvSpPr>
              <p:cNvPr id="269377" name="Freeform 18"/>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378" name="Freeform 19"/>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379" name="Freeform 20"/>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380" name="Freeform 21"/>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381" name="Freeform 22"/>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382" name="Freeform 23"/>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69317" name="Text Box 24"/>
          <p:cNvSpPr txBox="1">
            <a:spLocks noChangeArrowheads="1"/>
          </p:cNvSpPr>
          <p:nvPr/>
        </p:nvSpPr>
        <p:spPr bwMode="auto">
          <a:xfrm>
            <a:off x="1341438" y="1874838"/>
            <a:ext cx="868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key </a:t>
            </a:r>
            <a:r>
              <a:rPr lang="en-US" altLang="en-US" sz="2000" i="0">
                <a:solidFill>
                  <a:schemeClr val="accent2"/>
                </a:solidFill>
              </a:rPr>
              <a:t>25</a:t>
            </a:r>
            <a:endParaRPr lang="en-CA" altLang="en-US" sz="2000" i="0">
              <a:solidFill>
                <a:schemeClr val="accent2"/>
              </a:solidFill>
            </a:endParaRPr>
          </a:p>
        </p:txBody>
      </p:sp>
      <p:sp>
        <p:nvSpPr>
          <p:cNvPr id="269318" name="Rectangle 25" descr="Green marble"/>
          <p:cNvSpPr>
            <a:spLocks noChangeArrowheads="1"/>
          </p:cNvSpPr>
          <p:nvPr/>
        </p:nvSpPr>
        <p:spPr bwMode="auto">
          <a:xfrm>
            <a:off x="152400" y="2424113"/>
            <a:ext cx="8839200" cy="381000"/>
          </a:xfrm>
          <a:prstGeom prst="rect">
            <a:avLst/>
          </a:prstGeom>
          <a:blipFill dpi="0" rotWithShape="0">
            <a:blip r:embed="rId7"/>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298010" name="Group 26"/>
          <p:cNvGraphicFramePr>
            <a:graphicFrameLocks noGrp="1"/>
          </p:cNvGraphicFramePr>
          <p:nvPr/>
        </p:nvGraphicFramePr>
        <p:xfrm>
          <a:off x="76200" y="2424113"/>
          <a:ext cx="89916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gridCol w="449263">
                  <a:extLst>
                    <a:ext uri="{9D8B030D-6E8A-4147-A177-3AD203B41FA5}">
                      <a16:colId xmlns:a16="http://schemas.microsoft.com/office/drawing/2014/main" val="20010"/>
                    </a:ext>
                  </a:extLst>
                </a:gridCol>
                <a:gridCol w="450850">
                  <a:extLst>
                    <a:ext uri="{9D8B030D-6E8A-4147-A177-3AD203B41FA5}">
                      <a16:colId xmlns:a16="http://schemas.microsoft.com/office/drawing/2014/main" val="20011"/>
                    </a:ext>
                  </a:extLst>
                </a:gridCol>
                <a:gridCol w="447675">
                  <a:extLst>
                    <a:ext uri="{9D8B030D-6E8A-4147-A177-3AD203B41FA5}">
                      <a16:colId xmlns:a16="http://schemas.microsoft.com/office/drawing/2014/main" val="20012"/>
                    </a:ext>
                  </a:extLst>
                </a:gridCol>
                <a:gridCol w="450850">
                  <a:extLst>
                    <a:ext uri="{9D8B030D-6E8A-4147-A177-3AD203B41FA5}">
                      <a16:colId xmlns:a16="http://schemas.microsoft.com/office/drawing/2014/main" val="20013"/>
                    </a:ext>
                  </a:extLst>
                </a:gridCol>
                <a:gridCol w="449262">
                  <a:extLst>
                    <a:ext uri="{9D8B030D-6E8A-4147-A177-3AD203B41FA5}">
                      <a16:colId xmlns:a16="http://schemas.microsoft.com/office/drawing/2014/main" val="20014"/>
                    </a:ext>
                  </a:extLst>
                </a:gridCol>
                <a:gridCol w="449263">
                  <a:extLst>
                    <a:ext uri="{9D8B030D-6E8A-4147-A177-3AD203B41FA5}">
                      <a16:colId xmlns:a16="http://schemas.microsoft.com/office/drawing/2014/main" val="20015"/>
                    </a:ext>
                  </a:extLst>
                </a:gridCol>
                <a:gridCol w="450850">
                  <a:extLst>
                    <a:ext uri="{9D8B030D-6E8A-4147-A177-3AD203B41FA5}">
                      <a16:colId xmlns:a16="http://schemas.microsoft.com/office/drawing/2014/main" val="20016"/>
                    </a:ext>
                  </a:extLst>
                </a:gridCol>
                <a:gridCol w="447675">
                  <a:extLst>
                    <a:ext uri="{9D8B030D-6E8A-4147-A177-3AD203B41FA5}">
                      <a16:colId xmlns:a16="http://schemas.microsoft.com/office/drawing/2014/main" val="20017"/>
                    </a:ext>
                  </a:extLst>
                </a:gridCol>
                <a:gridCol w="450850">
                  <a:extLst>
                    <a:ext uri="{9D8B030D-6E8A-4147-A177-3AD203B41FA5}">
                      <a16:colId xmlns:a16="http://schemas.microsoft.com/office/drawing/2014/main" val="20018"/>
                    </a:ext>
                  </a:extLst>
                </a:gridCol>
                <a:gridCol w="449262">
                  <a:extLst>
                    <a:ext uri="{9D8B030D-6E8A-4147-A177-3AD203B41FA5}">
                      <a16:colId xmlns:a16="http://schemas.microsoft.com/office/drawing/2014/main" val="2001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9</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0</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2</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4</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59123" name="Rectangle 70"/>
          <p:cNvSpPr>
            <a:spLocks noGrp="1" noChangeArrowheads="1"/>
          </p:cNvSpPr>
          <p:nvPr>
            <p:ph type="body" idx="1"/>
          </p:nvPr>
        </p:nvSpPr>
        <p:spPr>
          <a:xfrm>
            <a:off x="4419600" y="3505200"/>
            <a:ext cx="4114800" cy="1905000"/>
          </a:xfrm>
          <a:noFill/>
        </p:spPr>
        <p:txBody>
          <a:bodyPr/>
          <a:lstStyle/>
          <a:p>
            <a:pPr eaLnBrk="1" hangingPunct="1"/>
            <a:r>
              <a:rPr lang="en-CA" altLang="en-US" sz="2800" smtClean="0"/>
              <a:t>If the key is contained in the original list, </a:t>
            </a:r>
            <a:endParaRPr lang="en-US" altLang="en-US" sz="2800" smtClean="0"/>
          </a:p>
          <a:p>
            <a:pPr eaLnBrk="1" hangingPunct="1">
              <a:buFontTx/>
              <a:buNone/>
            </a:pPr>
            <a:r>
              <a:rPr lang="en-US" altLang="en-US" sz="2800" smtClean="0"/>
              <a:t>   </a:t>
            </a:r>
            <a:r>
              <a:rPr lang="en-CA" altLang="en-US" sz="2800" smtClean="0"/>
              <a:t>then the key is contained in the sub-list</a:t>
            </a:r>
            <a:r>
              <a:rPr lang="en-US" altLang="en-US" sz="2800" smtClean="0"/>
              <a:t>.</a:t>
            </a:r>
            <a:endParaRPr lang="en-CA" altLang="en-US" sz="2800" smtClean="0"/>
          </a:p>
        </p:txBody>
      </p:sp>
      <p:grpSp>
        <p:nvGrpSpPr>
          <p:cNvPr id="269364" name="Group 71"/>
          <p:cNvGrpSpPr>
            <a:grpSpLocks/>
          </p:cNvGrpSpPr>
          <p:nvPr/>
        </p:nvGrpSpPr>
        <p:grpSpPr bwMode="auto">
          <a:xfrm>
            <a:off x="7848600" y="4114800"/>
            <a:ext cx="1219200" cy="609600"/>
            <a:chOff x="3456" y="2677"/>
            <a:chExt cx="773" cy="390"/>
          </a:xfrm>
        </p:grpSpPr>
        <p:sp>
          <p:nvSpPr>
            <p:cNvPr id="269373" name="Freeform 72" descr="Green marble"/>
            <p:cNvSpPr>
              <a:spLocks noChangeAspect="1"/>
            </p:cNvSpPr>
            <p:nvPr/>
          </p:nvSpPr>
          <p:spPr bwMode="auto">
            <a:xfrm rot="2360341">
              <a:off x="3456" y="2677"/>
              <a:ext cx="493" cy="39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269374" name="Freeform 73" descr="Green marble"/>
            <p:cNvSpPr>
              <a:spLocks noChangeAspect="1"/>
            </p:cNvSpPr>
            <p:nvPr/>
          </p:nvSpPr>
          <p:spPr bwMode="auto">
            <a:xfrm rot="2360341">
              <a:off x="3945" y="2719"/>
              <a:ext cx="284" cy="283"/>
            </a:xfrm>
            <a:custGeom>
              <a:avLst/>
              <a:gdLst>
                <a:gd name="T0" fmla="*/ 0 w 1312"/>
                <a:gd name="T1" fmla="*/ 0 h 1296"/>
                <a:gd name="T2" fmla="*/ 0 w 1312"/>
                <a:gd name="T3" fmla="*/ 0 h 1296"/>
                <a:gd name="T4" fmla="*/ 0 w 1312"/>
                <a:gd name="T5" fmla="*/ 0 h 1296"/>
                <a:gd name="T6" fmla="*/ 0 w 1312"/>
                <a:gd name="T7" fmla="*/ 0 h 1296"/>
                <a:gd name="T8" fmla="*/ 0 w 1312"/>
                <a:gd name="T9" fmla="*/ 0 h 1296"/>
                <a:gd name="T10" fmla="*/ 0 w 1312"/>
                <a:gd name="T11" fmla="*/ 0 h 1296"/>
                <a:gd name="T12" fmla="*/ 0 w 1312"/>
                <a:gd name="T13" fmla="*/ 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sp>
        <p:nvSpPr>
          <p:cNvPr id="259125" name="AutoShape 74"/>
          <p:cNvSpPr>
            <a:spLocks noChangeArrowheads="1"/>
          </p:cNvSpPr>
          <p:nvPr/>
        </p:nvSpPr>
        <p:spPr bwMode="auto">
          <a:xfrm>
            <a:off x="3581400" y="4191000"/>
            <a:ext cx="990600" cy="485775"/>
          </a:xfrm>
          <a:prstGeom prst="rightArrow">
            <a:avLst>
              <a:gd name="adj1" fmla="val 50000"/>
              <a:gd name="adj2" fmla="val 50980"/>
            </a:avLst>
          </a:prstGeom>
          <a:solidFill>
            <a:srgbClr val="339966"/>
          </a:solidFill>
          <a:ln w="9525">
            <a:solidFill>
              <a:srgbClr val="000000"/>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59126" name="Rectangle 75"/>
          <p:cNvSpPr>
            <a:spLocks noChangeArrowheads="1"/>
          </p:cNvSpPr>
          <p:nvPr/>
        </p:nvSpPr>
        <p:spPr bwMode="auto">
          <a:xfrm>
            <a:off x="457200" y="4038600"/>
            <a:ext cx="36576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lnSpc>
                <a:spcPct val="90000"/>
              </a:lnSpc>
            </a:pPr>
            <a:r>
              <a:rPr lang="en-US" altLang="en-US" sz="2800" i="0"/>
              <a:t>The sub-list is the entire</a:t>
            </a:r>
            <a:r>
              <a:rPr lang="en-CA" altLang="en-US" sz="2800" i="0"/>
              <a:t> </a:t>
            </a:r>
            <a:r>
              <a:rPr lang="en-US" altLang="en-US" sz="2800" i="0"/>
              <a:t> original </a:t>
            </a:r>
            <a:r>
              <a:rPr lang="en-CA" altLang="en-US" sz="2800" i="0"/>
              <a:t>list</a:t>
            </a:r>
            <a:r>
              <a:rPr lang="en-US" altLang="en-US" sz="2800" i="0"/>
              <a:t>.</a:t>
            </a:r>
            <a:endParaRPr lang="en-CA" altLang="en-US" sz="2800" i="0"/>
          </a:p>
        </p:txBody>
      </p:sp>
      <p:sp>
        <p:nvSpPr>
          <p:cNvPr id="269367" name="Line 76"/>
          <p:cNvSpPr>
            <a:spLocks noChangeShapeType="1"/>
          </p:cNvSpPr>
          <p:nvPr/>
        </p:nvSpPr>
        <p:spPr bwMode="auto">
          <a:xfrm>
            <a:off x="76200" y="2943225"/>
            <a:ext cx="0" cy="30480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368" name="Line 77"/>
          <p:cNvSpPr>
            <a:spLocks noChangeShapeType="1"/>
          </p:cNvSpPr>
          <p:nvPr/>
        </p:nvSpPr>
        <p:spPr bwMode="auto">
          <a:xfrm>
            <a:off x="9067800" y="2971800"/>
            <a:ext cx="0" cy="30480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369" name="Freeform 78"/>
          <p:cNvSpPr>
            <a:spLocks/>
          </p:cNvSpPr>
          <p:nvPr/>
        </p:nvSpPr>
        <p:spPr bwMode="auto">
          <a:xfrm>
            <a:off x="76200" y="3095625"/>
            <a:ext cx="8975725" cy="17463"/>
          </a:xfrm>
          <a:custGeom>
            <a:avLst/>
            <a:gdLst>
              <a:gd name="T0" fmla="*/ 0 w 5654"/>
              <a:gd name="T1" fmla="*/ 0 h 11"/>
              <a:gd name="T2" fmla="*/ 2147483647 w 5654"/>
              <a:gd name="T3" fmla="*/ 2147483647 h 11"/>
              <a:gd name="T4" fmla="*/ 0 60000 65536"/>
              <a:gd name="T5" fmla="*/ 0 60000 65536"/>
              <a:gd name="T6" fmla="*/ 0 w 5654"/>
              <a:gd name="T7" fmla="*/ 0 h 11"/>
              <a:gd name="T8" fmla="*/ 5654 w 5654"/>
              <a:gd name="T9" fmla="*/ 11 h 11"/>
            </a:gdLst>
            <a:ahLst/>
            <a:cxnLst>
              <a:cxn ang="T4">
                <a:pos x="T0" y="T1"/>
              </a:cxn>
              <a:cxn ang="T5">
                <a:pos x="T2" y="T3"/>
              </a:cxn>
            </a:cxnLst>
            <a:rect l="T6" t="T7" r="T8" b="T9"/>
            <a:pathLst>
              <a:path w="5654" h="11">
                <a:moveTo>
                  <a:pt x="0" y="0"/>
                </a:moveTo>
                <a:lnTo>
                  <a:pt x="5654" y="11"/>
                </a:lnTo>
              </a:path>
            </a:pathLst>
          </a:custGeom>
          <a:noFill/>
          <a:ln w="38100">
            <a:solidFill>
              <a:schemeClr val="hlink"/>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69370" name="Group 79"/>
          <p:cNvGrpSpPr>
            <a:grpSpLocks/>
          </p:cNvGrpSpPr>
          <p:nvPr/>
        </p:nvGrpSpPr>
        <p:grpSpPr bwMode="auto">
          <a:xfrm>
            <a:off x="4394200" y="3171825"/>
            <a:ext cx="406400" cy="333375"/>
            <a:chOff x="3917" y="1822"/>
            <a:chExt cx="256" cy="210"/>
          </a:xfrm>
        </p:grpSpPr>
        <p:sp>
          <p:nvSpPr>
            <p:cNvPr id="269371" name="AutoShape 80"/>
            <p:cNvSpPr>
              <a:spLocks noChangeAspect="1" noChangeArrowheads="1"/>
            </p:cNvSpPr>
            <p:nvPr/>
          </p:nvSpPr>
          <p:spPr bwMode="auto">
            <a:xfrm>
              <a:off x="3917" y="1822"/>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n km</a:t>
              </a:r>
              <a:endParaRPr lang="en-CA" altLang="en-US" sz="1400" i="0" baseline="-8000">
                <a:solidFill>
                  <a:schemeClr val="bg2"/>
                </a:solidFill>
              </a:endParaRPr>
            </a:p>
          </p:txBody>
        </p:sp>
        <p:sp>
          <p:nvSpPr>
            <p:cNvPr id="269372" name="Line 81"/>
            <p:cNvSpPr>
              <a:spLocks noChangeAspect="1" noChangeShapeType="1"/>
            </p:cNvSpPr>
            <p:nvPr/>
          </p:nvSpPr>
          <p:spPr bwMode="auto">
            <a:xfrm>
              <a:off x="4045" y="1987"/>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59126"/>
                                        </p:tgtEl>
                                        <p:attrNameLst>
                                          <p:attrName>style.visibility</p:attrName>
                                        </p:attrNameLst>
                                      </p:cBhvr>
                                      <p:to>
                                        <p:strVal val="visible"/>
                                      </p:to>
                                    </p:set>
                                    <p:anim calcmode="lin" valueType="num">
                                      <p:cBhvr additive="base">
                                        <p:cTn id="7" dur="500" fill="hold"/>
                                        <p:tgtEl>
                                          <p:spTgt spid="259126"/>
                                        </p:tgtEl>
                                        <p:attrNameLst>
                                          <p:attrName>ppt_x</p:attrName>
                                        </p:attrNameLst>
                                      </p:cBhvr>
                                      <p:tavLst>
                                        <p:tav tm="0">
                                          <p:val>
                                            <p:strVal val="0-#ppt_w/2"/>
                                          </p:val>
                                        </p:tav>
                                        <p:tav tm="100000">
                                          <p:val>
                                            <p:strVal val="#ppt_x"/>
                                          </p:val>
                                        </p:tav>
                                      </p:tavLst>
                                    </p:anim>
                                    <p:anim calcmode="lin" valueType="num">
                                      <p:cBhvr additive="base">
                                        <p:cTn id="8" dur="500" fill="hold"/>
                                        <p:tgtEl>
                                          <p:spTgt spid="25912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59125"/>
                                        </p:tgtEl>
                                        <p:attrNameLst>
                                          <p:attrName>style.visibility</p:attrName>
                                        </p:attrNameLst>
                                      </p:cBhvr>
                                      <p:to>
                                        <p:strVal val="visible"/>
                                      </p:to>
                                    </p:set>
                                    <p:anim calcmode="lin" valueType="num">
                                      <p:cBhvr additive="base">
                                        <p:cTn id="11" dur="500" fill="hold"/>
                                        <p:tgtEl>
                                          <p:spTgt spid="259125"/>
                                        </p:tgtEl>
                                        <p:attrNameLst>
                                          <p:attrName>ppt_x</p:attrName>
                                        </p:attrNameLst>
                                      </p:cBhvr>
                                      <p:tavLst>
                                        <p:tav tm="0">
                                          <p:val>
                                            <p:strVal val="0-#ppt_w/2"/>
                                          </p:val>
                                        </p:tav>
                                        <p:tav tm="100000">
                                          <p:val>
                                            <p:strVal val="#ppt_x"/>
                                          </p:val>
                                        </p:tav>
                                      </p:tavLst>
                                    </p:anim>
                                    <p:anim calcmode="lin" valueType="num">
                                      <p:cBhvr additive="base">
                                        <p:cTn id="12" dur="500" fill="hold"/>
                                        <p:tgtEl>
                                          <p:spTgt spid="259125"/>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59123">
                                            <p:txEl>
                                              <p:pRg st="0" end="0"/>
                                            </p:txEl>
                                          </p:spTgt>
                                        </p:tgtEl>
                                        <p:attrNameLst>
                                          <p:attrName>style.visibility</p:attrName>
                                        </p:attrNameLst>
                                      </p:cBhvr>
                                      <p:to>
                                        <p:strVal val="visible"/>
                                      </p:to>
                                    </p:set>
                                    <p:anim calcmode="lin" valueType="num">
                                      <p:cBhvr additive="base">
                                        <p:cTn id="15" dur="500" fill="hold"/>
                                        <p:tgtEl>
                                          <p:spTgt spid="259123">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59123">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259123">
                                            <p:txEl>
                                              <p:pRg st="1" end="1"/>
                                            </p:txEl>
                                          </p:spTgt>
                                        </p:tgtEl>
                                        <p:attrNameLst>
                                          <p:attrName>style.visibility</p:attrName>
                                        </p:attrNameLst>
                                      </p:cBhvr>
                                      <p:to>
                                        <p:strVal val="visible"/>
                                      </p:to>
                                    </p:set>
                                    <p:anim calcmode="lin" valueType="num">
                                      <p:cBhvr additive="base">
                                        <p:cTn id="19" dur="500" fill="hold"/>
                                        <p:tgtEl>
                                          <p:spTgt spid="259123">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5912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123" grpId="0" build="p"/>
      <p:bldP spid="259125" grpId="0" animBg="1"/>
      <p:bldP spid="259126" grpId="0"/>
    </p:bld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p:nvPr>
        </p:nvSpPr>
        <p:spPr>
          <a:xfrm>
            <a:off x="685800" y="0"/>
            <a:ext cx="7772400" cy="1143000"/>
          </a:xfrm>
        </p:spPr>
        <p:txBody>
          <a:bodyPr/>
          <a:lstStyle/>
          <a:p>
            <a:pPr eaLnBrk="1" hangingPunct="1"/>
            <a:r>
              <a:rPr lang="en-US" altLang="en-US" smtClean="0"/>
              <a:t>Ending Algorithm</a:t>
            </a:r>
            <a:endParaRPr lang="en-CA" altLang="en-US" smtClean="0"/>
          </a:p>
        </p:txBody>
      </p:sp>
      <p:sp>
        <p:nvSpPr>
          <p:cNvPr id="260099" name="Rectangle 3"/>
          <p:cNvSpPr>
            <a:spLocks noGrp="1" noChangeArrowheads="1"/>
          </p:cNvSpPr>
          <p:nvPr>
            <p:ph type="body" idx="1"/>
          </p:nvPr>
        </p:nvSpPr>
        <p:spPr>
          <a:xfrm>
            <a:off x="304800" y="2438400"/>
            <a:ext cx="4191000" cy="1905000"/>
          </a:xfrm>
        </p:spPr>
        <p:txBody>
          <a:bodyPr/>
          <a:lstStyle/>
          <a:p>
            <a:pPr eaLnBrk="1" hangingPunct="1">
              <a:lnSpc>
                <a:spcPct val="90000"/>
              </a:lnSpc>
            </a:pPr>
            <a:r>
              <a:rPr lang="en-CA" altLang="en-US" sz="2800" smtClean="0"/>
              <a:t>If the key is contained in the original list, </a:t>
            </a:r>
            <a:endParaRPr lang="en-US" altLang="en-US" sz="2800" smtClean="0"/>
          </a:p>
          <a:p>
            <a:pPr eaLnBrk="1" hangingPunct="1">
              <a:lnSpc>
                <a:spcPct val="90000"/>
              </a:lnSpc>
              <a:buFontTx/>
              <a:buNone/>
            </a:pPr>
            <a:r>
              <a:rPr lang="en-US" altLang="en-US" sz="2800" smtClean="0"/>
              <a:t>   </a:t>
            </a:r>
            <a:r>
              <a:rPr lang="en-CA" altLang="en-US" sz="2800" smtClean="0"/>
              <a:t>then the key is contained in the sub-list</a:t>
            </a:r>
            <a:r>
              <a:rPr lang="en-US" altLang="en-US" sz="2800" smtClean="0"/>
              <a:t>.</a:t>
            </a:r>
          </a:p>
          <a:p>
            <a:pPr eaLnBrk="1" hangingPunct="1">
              <a:lnSpc>
                <a:spcPct val="90000"/>
              </a:lnSpc>
            </a:pPr>
            <a:r>
              <a:rPr lang="en-US" altLang="en-US" sz="2800" smtClean="0"/>
              <a:t>Sub-list contains one element.</a:t>
            </a:r>
          </a:p>
          <a:p>
            <a:pPr eaLnBrk="1" hangingPunct="1">
              <a:lnSpc>
                <a:spcPct val="90000"/>
              </a:lnSpc>
            </a:pPr>
            <a:endParaRPr lang="en-CA" altLang="en-US" sz="2800" smtClean="0"/>
          </a:p>
        </p:txBody>
      </p:sp>
      <p:grpSp>
        <p:nvGrpSpPr>
          <p:cNvPr id="270340" name="Group 4"/>
          <p:cNvGrpSpPr>
            <a:grpSpLocks noChangeAspect="1"/>
          </p:cNvGrpSpPr>
          <p:nvPr/>
        </p:nvGrpSpPr>
        <p:grpSpPr bwMode="auto">
          <a:xfrm>
            <a:off x="7162800" y="125413"/>
            <a:ext cx="1119188" cy="1169987"/>
            <a:chOff x="4641" y="2352"/>
            <a:chExt cx="735" cy="768"/>
          </a:xfrm>
        </p:grpSpPr>
        <p:sp>
          <p:nvSpPr>
            <p:cNvPr id="270403" name="Freeform 5"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70404" name="Group 6"/>
            <p:cNvGrpSpPr>
              <a:grpSpLocks noChangeAspect="1"/>
            </p:cNvGrpSpPr>
            <p:nvPr/>
          </p:nvGrpSpPr>
          <p:grpSpPr bwMode="auto">
            <a:xfrm>
              <a:off x="4703" y="2655"/>
              <a:ext cx="208" cy="170"/>
              <a:chOff x="1728" y="2064"/>
              <a:chExt cx="768" cy="672"/>
            </a:xfrm>
          </p:grpSpPr>
          <p:sp>
            <p:nvSpPr>
              <p:cNvPr id="270414" name="AutoShape 7"/>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270415" name="Line 8"/>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70405" name="Oval 9"/>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270406"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0407" name="Group 11"/>
            <p:cNvGrpSpPr>
              <a:grpSpLocks noChangeAspect="1"/>
            </p:cNvGrpSpPr>
            <p:nvPr/>
          </p:nvGrpSpPr>
          <p:grpSpPr bwMode="auto">
            <a:xfrm rot="2360341">
              <a:off x="4794" y="2352"/>
              <a:ext cx="342" cy="428"/>
              <a:chOff x="2227" y="1194"/>
              <a:chExt cx="1944" cy="2413"/>
            </a:xfrm>
          </p:grpSpPr>
          <p:sp>
            <p:nvSpPr>
              <p:cNvPr id="270408" name="Freeform 1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0409" name="Freeform 1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0410" name="Freeform 14"/>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0411" name="Freeform 15"/>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0412" name="Freeform 1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0413" name="Freeform 1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270341" name="Group 18"/>
          <p:cNvGrpSpPr>
            <a:grpSpLocks/>
          </p:cNvGrpSpPr>
          <p:nvPr/>
        </p:nvGrpSpPr>
        <p:grpSpPr bwMode="auto">
          <a:xfrm>
            <a:off x="3810000" y="4343400"/>
            <a:ext cx="762000" cy="685800"/>
            <a:chOff x="1584" y="2256"/>
            <a:chExt cx="768" cy="672"/>
          </a:xfrm>
        </p:grpSpPr>
        <p:sp>
          <p:nvSpPr>
            <p:cNvPr id="270401" name="AutoShape 19"/>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4400" i="0" baseline="-8000">
                  <a:solidFill>
                    <a:schemeClr val="bg2"/>
                  </a:solidFill>
                </a:rPr>
                <a:t>Exit</a:t>
              </a:r>
              <a:endParaRPr lang="en-CA" altLang="en-US" sz="4400" i="0" baseline="-8000">
                <a:solidFill>
                  <a:schemeClr val="bg2"/>
                </a:solidFill>
              </a:endParaRPr>
            </a:p>
          </p:txBody>
        </p:sp>
        <p:sp>
          <p:nvSpPr>
            <p:cNvPr id="270402" name="Line 20"/>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70342" name="Rectangle 21" descr="Green marble"/>
          <p:cNvSpPr>
            <a:spLocks noChangeArrowheads="1"/>
          </p:cNvSpPr>
          <p:nvPr/>
        </p:nvSpPr>
        <p:spPr bwMode="auto">
          <a:xfrm>
            <a:off x="3276600" y="1371600"/>
            <a:ext cx="381000" cy="34766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299030" name="Group 22"/>
          <p:cNvGraphicFramePr>
            <a:graphicFrameLocks noGrp="1"/>
          </p:cNvGraphicFramePr>
          <p:nvPr/>
        </p:nvGraphicFramePr>
        <p:xfrm>
          <a:off x="76200" y="1400175"/>
          <a:ext cx="89916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gridCol w="449263">
                  <a:extLst>
                    <a:ext uri="{9D8B030D-6E8A-4147-A177-3AD203B41FA5}">
                      <a16:colId xmlns:a16="http://schemas.microsoft.com/office/drawing/2014/main" val="20010"/>
                    </a:ext>
                  </a:extLst>
                </a:gridCol>
                <a:gridCol w="450850">
                  <a:extLst>
                    <a:ext uri="{9D8B030D-6E8A-4147-A177-3AD203B41FA5}">
                      <a16:colId xmlns:a16="http://schemas.microsoft.com/office/drawing/2014/main" val="20011"/>
                    </a:ext>
                  </a:extLst>
                </a:gridCol>
                <a:gridCol w="447675">
                  <a:extLst>
                    <a:ext uri="{9D8B030D-6E8A-4147-A177-3AD203B41FA5}">
                      <a16:colId xmlns:a16="http://schemas.microsoft.com/office/drawing/2014/main" val="20012"/>
                    </a:ext>
                  </a:extLst>
                </a:gridCol>
                <a:gridCol w="450850">
                  <a:extLst>
                    <a:ext uri="{9D8B030D-6E8A-4147-A177-3AD203B41FA5}">
                      <a16:colId xmlns:a16="http://schemas.microsoft.com/office/drawing/2014/main" val="20013"/>
                    </a:ext>
                  </a:extLst>
                </a:gridCol>
                <a:gridCol w="449262">
                  <a:extLst>
                    <a:ext uri="{9D8B030D-6E8A-4147-A177-3AD203B41FA5}">
                      <a16:colId xmlns:a16="http://schemas.microsoft.com/office/drawing/2014/main" val="20014"/>
                    </a:ext>
                  </a:extLst>
                </a:gridCol>
                <a:gridCol w="449263">
                  <a:extLst>
                    <a:ext uri="{9D8B030D-6E8A-4147-A177-3AD203B41FA5}">
                      <a16:colId xmlns:a16="http://schemas.microsoft.com/office/drawing/2014/main" val="20015"/>
                    </a:ext>
                  </a:extLst>
                </a:gridCol>
                <a:gridCol w="450850">
                  <a:extLst>
                    <a:ext uri="{9D8B030D-6E8A-4147-A177-3AD203B41FA5}">
                      <a16:colId xmlns:a16="http://schemas.microsoft.com/office/drawing/2014/main" val="20016"/>
                    </a:ext>
                  </a:extLst>
                </a:gridCol>
                <a:gridCol w="447675">
                  <a:extLst>
                    <a:ext uri="{9D8B030D-6E8A-4147-A177-3AD203B41FA5}">
                      <a16:colId xmlns:a16="http://schemas.microsoft.com/office/drawing/2014/main" val="20017"/>
                    </a:ext>
                  </a:extLst>
                </a:gridCol>
                <a:gridCol w="450850">
                  <a:extLst>
                    <a:ext uri="{9D8B030D-6E8A-4147-A177-3AD203B41FA5}">
                      <a16:colId xmlns:a16="http://schemas.microsoft.com/office/drawing/2014/main" val="20018"/>
                    </a:ext>
                  </a:extLst>
                </a:gridCol>
                <a:gridCol w="449262">
                  <a:extLst>
                    <a:ext uri="{9D8B030D-6E8A-4147-A177-3AD203B41FA5}">
                      <a16:colId xmlns:a16="http://schemas.microsoft.com/office/drawing/2014/main" val="2001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9</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0</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2</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4</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pSp>
        <p:nvGrpSpPr>
          <p:cNvPr id="270387" name="Group 66"/>
          <p:cNvGrpSpPr>
            <a:grpSpLocks/>
          </p:cNvGrpSpPr>
          <p:nvPr/>
        </p:nvGrpSpPr>
        <p:grpSpPr bwMode="auto">
          <a:xfrm>
            <a:off x="3276600" y="1919288"/>
            <a:ext cx="381000" cy="333375"/>
            <a:chOff x="912" y="3198"/>
            <a:chExt cx="240" cy="210"/>
          </a:xfrm>
        </p:grpSpPr>
        <p:sp>
          <p:nvSpPr>
            <p:cNvPr id="270398" name="Line 67"/>
            <p:cNvSpPr>
              <a:spLocks noChangeShapeType="1"/>
            </p:cNvSpPr>
            <p:nvPr/>
          </p:nvSpPr>
          <p:spPr bwMode="auto">
            <a:xfrm>
              <a:off x="912" y="3198"/>
              <a:ext cx="0" cy="19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399" name="Line 68"/>
            <p:cNvSpPr>
              <a:spLocks noChangeShapeType="1"/>
            </p:cNvSpPr>
            <p:nvPr/>
          </p:nvSpPr>
          <p:spPr bwMode="auto">
            <a:xfrm>
              <a:off x="1152" y="3216"/>
              <a:ext cx="0" cy="19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400" name="Line 69"/>
            <p:cNvSpPr>
              <a:spLocks noChangeShapeType="1"/>
            </p:cNvSpPr>
            <p:nvPr/>
          </p:nvSpPr>
          <p:spPr bwMode="auto">
            <a:xfrm>
              <a:off x="912" y="3294"/>
              <a:ext cx="240" cy="18"/>
            </a:xfrm>
            <a:prstGeom prst="line">
              <a:avLst/>
            </a:prstGeom>
            <a:noFill/>
            <a:ln w="38100">
              <a:solidFill>
                <a:schemeClr val="hlink"/>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270388" name="Group 70"/>
          <p:cNvGrpSpPr>
            <a:grpSpLocks/>
          </p:cNvGrpSpPr>
          <p:nvPr/>
        </p:nvGrpSpPr>
        <p:grpSpPr bwMode="auto">
          <a:xfrm>
            <a:off x="2743200" y="2100263"/>
            <a:ext cx="406400" cy="333375"/>
            <a:chOff x="4414" y="1822"/>
            <a:chExt cx="256" cy="210"/>
          </a:xfrm>
        </p:grpSpPr>
        <p:sp>
          <p:nvSpPr>
            <p:cNvPr id="270396" name="AutoShape 71"/>
            <p:cNvSpPr>
              <a:spLocks noChangeAspect="1" noChangeArrowheads="1"/>
            </p:cNvSpPr>
            <p:nvPr/>
          </p:nvSpPr>
          <p:spPr bwMode="auto">
            <a:xfrm>
              <a:off x="4414" y="1822"/>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0 km</a:t>
              </a:r>
              <a:endParaRPr lang="en-CA" altLang="en-US" sz="2400" i="0" baseline="-8000">
                <a:solidFill>
                  <a:schemeClr val="bg2"/>
                </a:solidFill>
              </a:endParaRPr>
            </a:p>
          </p:txBody>
        </p:sp>
        <p:sp>
          <p:nvSpPr>
            <p:cNvPr id="270397" name="Line 72"/>
            <p:cNvSpPr>
              <a:spLocks noChangeAspect="1" noChangeShapeType="1"/>
            </p:cNvSpPr>
            <p:nvPr/>
          </p:nvSpPr>
          <p:spPr bwMode="auto">
            <a:xfrm>
              <a:off x="4542" y="1987"/>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70389" name="Group 73"/>
          <p:cNvGrpSpPr>
            <a:grpSpLocks/>
          </p:cNvGrpSpPr>
          <p:nvPr/>
        </p:nvGrpSpPr>
        <p:grpSpPr bwMode="auto">
          <a:xfrm>
            <a:off x="3581400" y="2895600"/>
            <a:ext cx="1219200" cy="609600"/>
            <a:chOff x="3456" y="2677"/>
            <a:chExt cx="773" cy="390"/>
          </a:xfrm>
        </p:grpSpPr>
        <p:sp>
          <p:nvSpPr>
            <p:cNvPr id="270394" name="Freeform 74" descr="Green marble"/>
            <p:cNvSpPr>
              <a:spLocks noChangeAspect="1"/>
            </p:cNvSpPr>
            <p:nvPr/>
          </p:nvSpPr>
          <p:spPr bwMode="auto">
            <a:xfrm rot="2360341">
              <a:off x="3456" y="2677"/>
              <a:ext cx="493" cy="39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270395" name="Freeform 75" descr="Green marble"/>
            <p:cNvSpPr>
              <a:spLocks noChangeAspect="1"/>
            </p:cNvSpPr>
            <p:nvPr/>
          </p:nvSpPr>
          <p:spPr bwMode="auto">
            <a:xfrm rot="2360341">
              <a:off x="3945" y="2719"/>
              <a:ext cx="284" cy="283"/>
            </a:xfrm>
            <a:custGeom>
              <a:avLst/>
              <a:gdLst>
                <a:gd name="T0" fmla="*/ 0 w 1312"/>
                <a:gd name="T1" fmla="*/ 0 h 1296"/>
                <a:gd name="T2" fmla="*/ 0 w 1312"/>
                <a:gd name="T3" fmla="*/ 0 h 1296"/>
                <a:gd name="T4" fmla="*/ 0 w 1312"/>
                <a:gd name="T5" fmla="*/ 0 h 1296"/>
                <a:gd name="T6" fmla="*/ 0 w 1312"/>
                <a:gd name="T7" fmla="*/ 0 h 1296"/>
                <a:gd name="T8" fmla="*/ 0 w 1312"/>
                <a:gd name="T9" fmla="*/ 0 h 1296"/>
                <a:gd name="T10" fmla="*/ 0 w 1312"/>
                <a:gd name="T11" fmla="*/ 0 h 1296"/>
                <a:gd name="T12" fmla="*/ 0 w 1312"/>
                <a:gd name="T13" fmla="*/ 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sp>
        <p:nvSpPr>
          <p:cNvPr id="260150" name="Rectangle 76"/>
          <p:cNvSpPr>
            <a:spLocks noChangeArrowheads="1"/>
          </p:cNvSpPr>
          <p:nvPr/>
        </p:nvSpPr>
        <p:spPr bwMode="auto">
          <a:xfrm>
            <a:off x="5638800" y="2438400"/>
            <a:ext cx="32004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lnSpc>
                <a:spcPct val="90000"/>
              </a:lnSpc>
            </a:pPr>
            <a:r>
              <a:rPr lang="en-CA" altLang="en-US" sz="2800" i="0"/>
              <a:t>If the key is contained in the original list,</a:t>
            </a:r>
            <a:endParaRPr lang="en-US" altLang="en-US" sz="2800" i="0"/>
          </a:p>
          <a:p>
            <a:pPr eaLnBrk="1" hangingPunct="1">
              <a:lnSpc>
                <a:spcPct val="90000"/>
              </a:lnSpc>
              <a:buFontTx/>
              <a:buNone/>
            </a:pPr>
            <a:r>
              <a:rPr lang="en-US" altLang="en-US" sz="2800" i="0"/>
              <a:t>   </a:t>
            </a:r>
            <a:r>
              <a:rPr lang="en-CA" altLang="en-US" sz="2800" i="0"/>
              <a:t> then the key is </a:t>
            </a:r>
            <a:r>
              <a:rPr lang="en-US" altLang="en-US" sz="2800" i="0"/>
              <a:t>at this location.</a:t>
            </a:r>
          </a:p>
          <a:p>
            <a:pPr eaLnBrk="1" hangingPunct="1">
              <a:lnSpc>
                <a:spcPct val="90000"/>
              </a:lnSpc>
            </a:pPr>
            <a:endParaRPr lang="en-CA" altLang="en-US" sz="2800" i="0"/>
          </a:p>
        </p:txBody>
      </p:sp>
      <p:sp>
        <p:nvSpPr>
          <p:cNvPr id="260151" name="AutoShape 77"/>
          <p:cNvSpPr>
            <a:spLocks noChangeArrowheads="1"/>
          </p:cNvSpPr>
          <p:nvPr/>
        </p:nvSpPr>
        <p:spPr bwMode="auto">
          <a:xfrm>
            <a:off x="4800600" y="3476625"/>
            <a:ext cx="990600" cy="485775"/>
          </a:xfrm>
          <a:prstGeom prst="rightArrow">
            <a:avLst>
              <a:gd name="adj1" fmla="val 50000"/>
              <a:gd name="adj2" fmla="val 50980"/>
            </a:avLst>
          </a:prstGeom>
          <a:solidFill>
            <a:srgbClr val="339966"/>
          </a:solidFill>
          <a:ln w="9525">
            <a:solidFill>
              <a:srgbClr val="000000"/>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70392" name="Text Box 78"/>
          <p:cNvSpPr txBox="1">
            <a:spLocks noChangeArrowheads="1"/>
          </p:cNvSpPr>
          <p:nvPr/>
        </p:nvSpPr>
        <p:spPr bwMode="auto">
          <a:xfrm>
            <a:off x="1341438" y="914400"/>
            <a:ext cx="868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key </a:t>
            </a:r>
            <a:r>
              <a:rPr lang="en-US" altLang="en-US" sz="2000" i="0">
                <a:solidFill>
                  <a:schemeClr val="accent2"/>
                </a:solidFill>
              </a:rPr>
              <a:t>25</a:t>
            </a:r>
            <a:endParaRPr lang="en-CA" altLang="en-US" sz="2000" i="0">
              <a:solidFill>
                <a:schemeClr val="accent2"/>
              </a:solidFill>
            </a:endParaRPr>
          </a:p>
        </p:txBody>
      </p:sp>
      <p:sp>
        <p:nvSpPr>
          <p:cNvPr id="36" name="Rectangle 76"/>
          <p:cNvSpPr>
            <a:spLocks noChangeArrowheads="1"/>
          </p:cNvSpPr>
          <p:nvPr/>
        </p:nvSpPr>
        <p:spPr bwMode="auto">
          <a:xfrm>
            <a:off x="1295400" y="5029200"/>
            <a:ext cx="7551738"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indent="0" eaLnBrk="1" hangingPunct="1">
              <a:lnSpc>
                <a:spcPct val="90000"/>
              </a:lnSpc>
              <a:buFontTx/>
              <a:buNone/>
              <a:defRPr/>
            </a:pPr>
            <a:r>
              <a:rPr lang="en-CA" altLang="en-US" sz="2800" i="0" dirty="0" smtClean="0"/>
              <a:t>Check this location.</a:t>
            </a:r>
          </a:p>
          <a:p>
            <a:pPr eaLnBrk="1" hangingPunct="1">
              <a:lnSpc>
                <a:spcPct val="90000"/>
              </a:lnSpc>
              <a:defRPr/>
            </a:pPr>
            <a:r>
              <a:rPr lang="en-CA" altLang="en-US" sz="2800" i="0" dirty="0" smtClean="0"/>
              <a:t>If it’s the key, then you have found it.</a:t>
            </a:r>
          </a:p>
          <a:p>
            <a:pPr eaLnBrk="1" hangingPunct="1">
              <a:lnSpc>
                <a:spcPct val="90000"/>
              </a:lnSpc>
              <a:defRPr/>
            </a:pPr>
            <a:r>
              <a:rPr lang="en-CA" altLang="en-US" sz="2800" i="0" dirty="0" smtClean="0"/>
              <a:t>If it’s not, then</a:t>
            </a:r>
          </a:p>
          <a:p>
            <a:pPr marL="0" indent="0" eaLnBrk="1" hangingPunct="1">
              <a:lnSpc>
                <a:spcPct val="90000"/>
              </a:lnSpc>
              <a:buFontTx/>
              <a:buNone/>
              <a:defRPr/>
            </a:pPr>
            <a:r>
              <a:rPr lang="en-CA" altLang="en-US" sz="2800" i="0" dirty="0" smtClean="0"/>
              <a:t>      it was not in the original lis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60099">
                                            <p:txEl>
                                              <p:pRg st="0" end="0"/>
                                            </p:txEl>
                                          </p:spTgt>
                                        </p:tgtEl>
                                        <p:attrNameLst>
                                          <p:attrName>style.visibility</p:attrName>
                                        </p:attrNameLst>
                                      </p:cBhvr>
                                      <p:to>
                                        <p:strVal val="visible"/>
                                      </p:to>
                                    </p:set>
                                    <p:anim calcmode="lin" valueType="num">
                                      <p:cBhvr additive="base">
                                        <p:cTn id="7" dur="500" fill="hold"/>
                                        <p:tgtEl>
                                          <p:spTgt spid="2600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009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60099">
                                            <p:txEl>
                                              <p:pRg st="1" end="1"/>
                                            </p:txEl>
                                          </p:spTgt>
                                        </p:tgtEl>
                                        <p:attrNameLst>
                                          <p:attrName>style.visibility</p:attrName>
                                        </p:attrNameLst>
                                      </p:cBhvr>
                                      <p:to>
                                        <p:strVal val="visible"/>
                                      </p:to>
                                    </p:set>
                                    <p:anim calcmode="lin" valueType="num">
                                      <p:cBhvr additive="base">
                                        <p:cTn id="11" dur="500" fill="hold"/>
                                        <p:tgtEl>
                                          <p:spTgt spid="260099">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6009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60099">
                                            <p:txEl>
                                              <p:pRg st="2" end="2"/>
                                            </p:txEl>
                                          </p:spTgt>
                                        </p:tgtEl>
                                        <p:attrNameLst>
                                          <p:attrName>style.visibility</p:attrName>
                                        </p:attrNameLst>
                                      </p:cBhvr>
                                      <p:to>
                                        <p:strVal val="visible"/>
                                      </p:to>
                                    </p:set>
                                    <p:anim calcmode="lin" valueType="num">
                                      <p:cBhvr additive="base">
                                        <p:cTn id="17" dur="500" fill="hold"/>
                                        <p:tgtEl>
                                          <p:spTgt spid="26009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6009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60151"/>
                                        </p:tgtEl>
                                        <p:attrNameLst>
                                          <p:attrName>style.visibility</p:attrName>
                                        </p:attrNameLst>
                                      </p:cBhvr>
                                      <p:to>
                                        <p:strVal val="visible"/>
                                      </p:to>
                                    </p:set>
                                    <p:anim calcmode="lin" valueType="num">
                                      <p:cBhvr additive="base">
                                        <p:cTn id="23" dur="500" fill="hold"/>
                                        <p:tgtEl>
                                          <p:spTgt spid="260151"/>
                                        </p:tgtEl>
                                        <p:attrNameLst>
                                          <p:attrName>ppt_x</p:attrName>
                                        </p:attrNameLst>
                                      </p:cBhvr>
                                      <p:tavLst>
                                        <p:tav tm="0">
                                          <p:val>
                                            <p:strVal val="0-#ppt_w/2"/>
                                          </p:val>
                                        </p:tav>
                                        <p:tav tm="100000">
                                          <p:val>
                                            <p:strVal val="#ppt_x"/>
                                          </p:val>
                                        </p:tav>
                                      </p:tavLst>
                                    </p:anim>
                                    <p:anim calcmode="lin" valueType="num">
                                      <p:cBhvr additive="base">
                                        <p:cTn id="24" dur="500" fill="hold"/>
                                        <p:tgtEl>
                                          <p:spTgt spid="260151"/>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260150"/>
                                        </p:tgtEl>
                                        <p:attrNameLst>
                                          <p:attrName>style.visibility</p:attrName>
                                        </p:attrNameLst>
                                      </p:cBhvr>
                                      <p:to>
                                        <p:strVal val="visible"/>
                                      </p:to>
                                    </p:set>
                                    <p:anim calcmode="lin" valueType="num">
                                      <p:cBhvr additive="base">
                                        <p:cTn id="29" dur="500" fill="hold"/>
                                        <p:tgtEl>
                                          <p:spTgt spid="260150"/>
                                        </p:tgtEl>
                                        <p:attrNameLst>
                                          <p:attrName>ppt_x</p:attrName>
                                        </p:attrNameLst>
                                      </p:cBhvr>
                                      <p:tavLst>
                                        <p:tav tm="0">
                                          <p:val>
                                            <p:strVal val="0-#ppt_w/2"/>
                                          </p:val>
                                        </p:tav>
                                        <p:tav tm="100000">
                                          <p:val>
                                            <p:strVal val="#ppt_x"/>
                                          </p:val>
                                        </p:tav>
                                      </p:tavLst>
                                    </p:anim>
                                    <p:anim calcmode="lin" valueType="num">
                                      <p:cBhvr additive="base">
                                        <p:cTn id="30" dur="500" fill="hold"/>
                                        <p:tgtEl>
                                          <p:spTgt spid="260150"/>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36">
                                            <p:txEl>
                                              <p:pRg st="0" end="0"/>
                                            </p:txEl>
                                          </p:spTgt>
                                        </p:tgtEl>
                                        <p:attrNameLst>
                                          <p:attrName>style.visibility</p:attrName>
                                        </p:attrNameLst>
                                      </p:cBhvr>
                                      <p:to>
                                        <p:strVal val="visible"/>
                                      </p:to>
                                    </p:set>
                                    <p:anim calcmode="lin" valueType="num">
                                      <p:cBhvr additive="base">
                                        <p:cTn id="35" dur="500" fill="hold"/>
                                        <p:tgtEl>
                                          <p:spTgt spid="36">
                                            <p:txEl>
                                              <p:pRg st="0" end="0"/>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36">
                                            <p:txEl>
                                              <p:pRg st="1" end="1"/>
                                            </p:txEl>
                                          </p:spTgt>
                                        </p:tgtEl>
                                        <p:attrNameLst>
                                          <p:attrName>style.visibility</p:attrName>
                                        </p:attrNameLst>
                                      </p:cBhvr>
                                      <p:to>
                                        <p:strVal val="visible"/>
                                      </p:to>
                                    </p:set>
                                    <p:anim calcmode="lin" valueType="num">
                                      <p:cBhvr additive="base">
                                        <p:cTn id="41" dur="500" fill="hold"/>
                                        <p:tgtEl>
                                          <p:spTgt spid="36">
                                            <p:txEl>
                                              <p:pRg st="1" end="1"/>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3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nodeType="clickEffect">
                                  <p:stCondLst>
                                    <p:cond delay="0"/>
                                  </p:stCondLst>
                                  <p:childTnLst>
                                    <p:set>
                                      <p:cBhvr>
                                        <p:cTn id="46" dur="1" fill="hold">
                                          <p:stCondLst>
                                            <p:cond delay="0"/>
                                          </p:stCondLst>
                                        </p:cTn>
                                        <p:tgtEl>
                                          <p:spTgt spid="36">
                                            <p:txEl>
                                              <p:pRg st="2" end="2"/>
                                            </p:txEl>
                                          </p:spTgt>
                                        </p:tgtEl>
                                        <p:attrNameLst>
                                          <p:attrName>style.visibility</p:attrName>
                                        </p:attrNameLst>
                                      </p:cBhvr>
                                      <p:to>
                                        <p:strVal val="visible"/>
                                      </p:to>
                                    </p:set>
                                    <p:anim calcmode="lin" valueType="num">
                                      <p:cBhvr additive="base">
                                        <p:cTn id="47" dur="500" fill="hold"/>
                                        <p:tgtEl>
                                          <p:spTgt spid="36">
                                            <p:txEl>
                                              <p:pRg st="2" end="2"/>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nodeType="clickEffect">
                                  <p:stCondLst>
                                    <p:cond delay="0"/>
                                  </p:stCondLst>
                                  <p:childTnLst>
                                    <p:set>
                                      <p:cBhvr>
                                        <p:cTn id="52" dur="1" fill="hold">
                                          <p:stCondLst>
                                            <p:cond delay="0"/>
                                          </p:stCondLst>
                                        </p:cTn>
                                        <p:tgtEl>
                                          <p:spTgt spid="36">
                                            <p:txEl>
                                              <p:pRg st="3" end="3"/>
                                            </p:txEl>
                                          </p:spTgt>
                                        </p:tgtEl>
                                        <p:attrNameLst>
                                          <p:attrName>style.visibility</p:attrName>
                                        </p:attrNameLst>
                                      </p:cBhvr>
                                      <p:to>
                                        <p:strVal val="visible"/>
                                      </p:to>
                                    </p:set>
                                    <p:anim calcmode="lin" valueType="num">
                                      <p:cBhvr additive="base">
                                        <p:cTn id="53" dur="500" fill="hold"/>
                                        <p:tgtEl>
                                          <p:spTgt spid="36">
                                            <p:txEl>
                                              <p:pRg st="3" end="3"/>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36">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build="p"/>
      <p:bldP spid="260150" grpId="0"/>
      <p:bldP spid="260151" grpId="0" animBg="1"/>
    </p:bld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p:txBody>
          <a:bodyPr/>
          <a:lstStyle/>
          <a:p>
            <a:pPr eaLnBrk="1" hangingPunct="1"/>
            <a:r>
              <a:rPr lang="en-US" altLang="en-US" smtClean="0"/>
              <a:t>Running Time </a:t>
            </a:r>
            <a:endParaRPr lang="en-CA" altLang="en-US" smtClean="0"/>
          </a:p>
        </p:txBody>
      </p:sp>
      <p:sp>
        <p:nvSpPr>
          <p:cNvPr id="262147" name="Rectangle 3"/>
          <p:cNvSpPr>
            <a:spLocks noGrp="1" noChangeArrowheads="1"/>
          </p:cNvSpPr>
          <p:nvPr>
            <p:ph type="body" idx="1"/>
          </p:nvPr>
        </p:nvSpPr>
        <p:spPr>
          <a:xfrm>
            <a:off x="838200" y="1524000"/>
            <a:ext cx="7772400" cy="1219200"/>
          </a:xfrm>
        </p:spPr>
        <p:txBody>
          <a:bodyPr/>
          <a:lstStyle/>
          <a:p>
            <a:pPr algn="ctr" eaLnBrk="1" hangingPunct="1">
              <a:lnSpc>
                <a:spcPct val="90000"/>
              </a:lnSpc>
              <a:buFontTx/>
              <a:buNone/>
            </a:pPr>
            <a:r>
              <a:rPr lang="en-US" altLang="en-US" sz="2800" smtClean="0"/>
              <a:t>The sub-list is of size </a:t>
            </a:r>
            <a:r>
              <a:rPr lang="en-US" altLang="en-US" sz="2800" i="1" smtClean="0"/>
              <a:t>n</a:t>
            </a:r>
            <a:r>
              <a:rPr lang="en-US" altLang="en-US" sz="2800" smtClean="0"/>
              <a:t>, </a:t>
            </a:r>
            <a:r>
              <a:rPr lang="en-US" altLang="en-US" sz="2800" i="1" baseline="30000" smtClean="0"/>
              <a:t>n</a:t>
            </a:r>
            <a:r>
              <a:rPr lang="en-US" altLang="en-US" sz="2800" smtClean="0"/>
              <a:t>/</a:t>
            </a:r>
            <a:r>
              <a:rPr lang="en-US" altLang="en-US" sz="2800" baseline="-25000" smtClean="0"/>
              <a:t>2</a:t>
            </a:r>
            <a:r>
              <a:rPr lang="en-US" altLang="en-US" sz="2800" smtClean="0"/>
              <a:t>, </a:t>
            </a:r>
            <a:r>
              <a:rPr lang="en-US" altLang="en-US" sz="2800" i="1" baseline="30000" smtClean="0"/>
              <a:t>n</a:t>
            </a:r>
            <a:r>
              <a:rPr lang="en-US" altLang="en-US" sz="2800" smtClean="0"/>
              <a:t>/</a:t>
            </a:r>
            <a:r>
              <a:rPr lang="en-US" altLang="en-US" sz="2800" baseline="-25000" smtClean="0"/>
              <a:t>4</a:t>
            </a:r>
            <a:r>
              <a:rPr lang="en-US" altLang="en-US" sz="2800" smtClean="0"/>
              <a:t>, </a:t>
            </a:r>
            <a:r>
              <a:rPr lang="en-US" altLang="en-US" sz="2800" i="1" baseline="30000" smtClean="0"/>
              <a:t>n</a:t>
            </a:r>
            <a:r>
              <a:rPr lang="en-US" altLang="en-US" sz="2800" smtClean="0"/>
              <a:t>/</a:t>
            </a:r>
            <a:r>
              <a:rPr lang="en-US" altLang="en-US" sz="2800" baseline="-25000" smtClean="0"/>
              <a:t>8</a:t>
            </a:r>
            <a:r>
              <a:rPr lang="en-US" altLang="en-US" sz="2800" smtClean="0"/>
              <a:t>,…,1</a:t>
            </a:r>
          </a:p>
          <a:p>
            <a:pPr algn="ctr" eaLnBrk="1" hangingPunct="1">
              <a:lnSpc>
                <a:spcPct val="90000"/>
              </a:lnSpc>
              <a:buFontTx/>
              <a:buNone/>
            </a:pPr>
            <a:r>
              <a:rPr lang="en-US" altLang="en-US" sz="2800" smtClean="0"/>
              <a:t>Each step </a:t>
            </a:r>
            <a:r>
              <a:rPr lang="en-CA" altLang="en-US" sz="2400" smtClean="0">
                <a:sym typeface="Symbol" pitchFamily="18" charset="2"/>
              </a:rPr>
              <a:t></a:t>
            </a:r>
            <a:r>
              <a:rPr lang="en-US" altLang="en-US" sz="2800" smtClean="0"/>
              <a:t>(1) time.</a:t>
            </a:r>
          </a:p>
          <a:p>
            <a:pPr algn="ctr" eaLnBrk="1" hangingPunct="1">
              <a:lnSpc>
                <a:spcPct val="90000"/>
              </a:lnSpc>
              <a:buFontTx/>
              <a:buNone/>
            </a:pPr>
            <a:r>
              <a:rPr lang="en-US" altLang="en-US" sz="2800" smtClean="0"/>
              <a:t>Total =</a:t>
            </a:r>
            <a:r>
              <a:rPr lang="en-US" altLang="en-US" smtClean="0">
                <a:cs typeface="Times New Roman" pitchFamily="18" charset="0"/>
              </a:rPr>
              <a:t> </a:t>
            </a:r>
            <a:r>
              <a:rPr lang="en-CA" altLang="en-US" sz="2400" smtClean="0">
                <a:sym typeface="Symbol" pitchFamily="18" charset="2"/>
              </a:rPr>
              <a:t></a:t>
            </a:r>
            <a:r>
              <a:rPr lang="en-US" altLang="en-US" sz="2800" smtClean="0"/>
              <a:t>(log </a:t>
            </a:r>
            <a:r>
              <a:rPr lang="en-US" altLang="en-US" sz="2800" i="1" smtClean="0"/>
              <a:t>n</a:t>
            </a:r>
            <a:r>
              <a:rPr lang="en-US" altLang="en-US" sz="2800" smtClean="0"/>
              <a:t>) </a:t>
            </a:r>
          </a:p>
        </p:txBody>
      </p:sp>
      <p:sp>
        <p:nvSpPr>
          <p:cNvPr id="271364" name="Text Box 35"/>
          <p:cNvSpPr txBox="1">
            <a:spLocks noChangeArrowheads="1"/>
          </p:cNvSpPr>
          <p:nvPr/>
        </p:nvSpPr>
        <p:spPr bwMode="auto">
          <a:xfrm>
            <a:off x="1341438" y="3794125"/>
            <a:ext cx="868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key </a:t>
            </a:r>
            <a:r>
              <a:rPr lang="en-US" altLang="en-US" sz="2000" i="0">
                <a:solidFill>
                  <a:schemeClr val="accent2"/>
                </a:solidFill>
              </a:rPr>
              <a:t>25</a:t>
            </a:r>
            <a:endParaRPr lang="en-CA" altLang="en-US" sz="2000" i="0">
              <a:solidFill>
                <a:schemeClr val="accent2"/>
              </a:solidFill>
            </a:endParaRPr>
          </a:p>
        </p:txBody>
      </p:sp>
      <p:sp>
        <p:nvSpPr>
          <p:cNvPr id="271365" name="Rectangle 36" descr="Green marble"/>
          <p:cNvSpPr>
            <a:spLocks noChangeArrowheads="1"/>
          </p:cNvSpPr>
          <p:nvPr/>
        </p:nvSpPr>
        <p:spPr bwMode="auto">
          <a:xfrm>
            <a:off x="1447800" y="4343400"/>
            <a:ext cx="5867400" cy="38100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340005" name="Group 37"/>
          <p:cNvGraphicFramePr>
            <a:graphicFrameLocks noGrp="1"/>
          </p:cNvGraphicFramePr>
          <p:nvPr/>
        </p:nvGraphicFramePr>
        <p:xfrm>
          <a:off x="76200" y="4329113"/>
          <a:ext cx="89916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gridCol w="449263">
                  <a:extLst>
                    <a:ext uri="{9D8B030D-6E8A-4147-A177-3AD203B41FA5}">
                      <a16:colId xmlns:a16="http://schemas.microsoft.com/office/drawing/2014/main" val="20010"/>
                    </a:ext>
                  </a:extLst>
                </a:gridCol>
                <a:gridCol w="450850">
                  <a:extLst>
                    <a:ext uri="{9D8B030D-6E8A-4147-A177-3AD203B41FA5}">
                      <a16:colId xmlns:a16="http://schemas.microsoft.com/office/drawing/2014/main" val="20011"/>
                    </a:ext>
                  </a:extLst>
                </a:gridCol>
                <a:gridCol w="447675">
                  <a:extLst>
                    <a:ext uri="{9D8B030D-6E8A-4147-A177-3AD203B41FA5}">
                      <a16:colId xmlns:a16="http://schemas.microsoft.com/office/drawing/2014/main" val="20012"/>
                    </a:ext>
                  </a:extLst>
                </a:gridCol>
                <a:gridCol w="450850">
                  <a:extLst>
                    <a:ext uri="{9D8B030D-6E8A-4147-A177-3AD203B41FA5}">
                      <a16:colId xmlns:a16="http://schemas.microsoft.com/office/drawing/2014/main" val="20013"/>
                    </a:ext>
                  </a:extLst>
                </a:gridCol>
                <a:gridCol w="449262">
                  <a:extLst>
                    <a:ext uri="{9D8B030D-6E8A-4147-A177-3AD203B41FA5}">
                      <a16:colId xmlns:a16="http://schemas.microsoft.com/office/drawing/2014/main" val="20014"/>
                    </a:ext>
                  </a:extLst>
                </a:gridCol>
                <a:gridCol w="449263">
                  <a:extLst>
                    <a:ext uri="{9D8B030D-6E8A-4147-A177-3AD203B41FA5}">
                      <a16:colId xmlns:a16="http://schemas.microsoft.com/office/drawing/2014/main" val="20015"/>
                    </a:ext>
                  </a:extLst>
                </a:gridCol>
                <a:gridCol w="450850">
                  <a:extLst>
                    <a:ext uri="{9D8B030D-6E8A-4147-A177-3AD203B41FA5}">
                      <a16:colId xmlns:a16="http://schemas.microsoft.com/office/drawing/2014/main" val="20016"/>
                    </a:ext>
                  </a:extLst>
                </a:gridCol>
                <a:gridCol w="447675">
                  <a:extLst>
                    <a:ext uri="{9D8B030D-6E8A-4147-A177-3AD203B41FA5}">
                      <a16:colId xmlns:a16="http://schemas.microsoft.com/office/drawing/2014/main" val="20017"/>
                    </a:ext>
                  </a:extLst>
                </a:gridCol>
                <a:gridCol w="450850">
                  <a:extLst>
                    <a:ext uri="{9D8B030D-6E8A-4147-A177-3AD203B41FA5}">
                      <a16:colId xmlns:a16="http://schemas.microsoft.com/office/drawing/2014/main" val="20018"/>
                    </a:ext>
                  </a:extLst>
                </a:gridCol>
                <a:gridCol w="449262">
                  <a:extLst>
                    <a:ext uri="{9D8B030D-6E8A-4147-A177-3AD203B41FA5}">
                      <a16:colId xmlns:a16="http://schemas.microsoft.com/office/drawing/2014/main" val="2001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9</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0</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2</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4</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71410" name="AutoShape 81"/>
          <p:cNvSpPr>
            <a:spLocks/>
          </p:cNvSpPr>
          <p:nvPr/>
        </p:nvSpPr>
        <p:spPr bwMode="auto">
          <a:xfrm rot="-5400000">
            <a:off x="2800350" y="3486150"/>
            <a:ext cx="228600" cy="3009900"/>
          </a:xfrm>
          <a:prstGeom prst="leftBrace">
            <a:avLst>
              <a:gd name="adj1" fmla="val 109722"/>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71411" name="AutoShape 82"/>
          <p:cNvSpPr>
            <a:spLocks/>
          </p:cNvSpPr>
          <p:nvPr/>
        </p:nvSpPr>
        <p:spPr bwMode="auto">
          <a:xfrm rot="-5400000">
            <a:off x="5734050" y="3676650"/>
            <a:ext cx="228600" cy="2628900"/>
          </a:xfrm>
          <a:prstGeom prst="leftBrace">
            <a:avLst>
              <a:gd name="adj1" fmla="val 95833"/>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71412" name="Freeform 83"/>
          <p:cNvSpPr>
            <a:spLocks/>
          </p:cNvSpPr>
          <p:nvPr/>
        </p:nvSpPr>
        <p:spPr bwMode="auto">
          <a:xfrm>
            <a:off x="2133600" y="3657600"/>
            <a:ext cx="2133600" cy="762000"/>
          </a:xfrm>
          <a:custGeom>
            <a:avLst/>
            <a:gdLst>
              <a:gd name="T0" fmla="*/ 0 w 1344"/>
              <a:gd name="T1" fmla="*/ 2147483647 h 480"/>
              <a:gd name="T2" fmla="*/ 2147483647 w 1344"/>
              <a:gd name="T3" fmla="*/ 2147483647 h 480"/>
              <a:gd name="T4" fmla="*/ 2147483647 w 1344"/>
              <a:gd name="T5" fmla="*/ 2147483647 h 480"/>
              <a:gd name="T6" fmla="*/ 0 60000 65536"/>
              <a:gd name="T7" fmla="*/ 0 60000 65536"/>
              <a:gd name="T8" fmla="*/ 0 60000 65536"/>
              <a:gd name="T9" fmla="*/ 0 w 1344"/>
              <a:gd name="T10" fmla="*/ 0 h 480"/>
              <a:gd name="T11" fmla="*/ 1344 w 1344"/>
              <a:gd name="T12" fmla="*/ 480 h 480"/>
            </a:gdLst>
            <a:ahLst/>
            <a:cxnLst>
              <a:cxn ang="T6">
                <a:pos x="T0" y="T1"/>
              </a:cxn>
              <a:cxn ang="T7">
                <a:pos x="T2" y="T3"/>
              </a:cxn>
              <a:cxn ang="T8">
                <a:pos x="T4" y="T5"/>
              </a:cxn>
            </a:cxnLst>
            <a:rect l="T9" t="T10" r="T11" b="T12"/>
            <a:pathLst>
              <a:path w="1344" h="480">
                <a:moveTo>
                  <a:pt x="0" y="192"/>
                </a:moveTo>
                <a:cubicBezTo>
                  <a:pt x="320" y="96"/>
                  <a:pt x="640" y="0"/>
                  <a:pt x="864" y="48"/>
                </a:cubicBezTo>
                <a:cubicBezTo>
                  <a:pt x="1088" y="96"/>
                  <a:pt x="1216" y="288"/>
                  <a:pt x="1344" y="480"/>
                </a:cubicBezTo>
              </a:path>
            </a:pathLst>
          </a:custGeom>
          <a:noFill/>
          <a:ln w="38100">
            <a:solidFill>
              <a:schemeClr val="hlink"/>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1413" name="Text Box 84"/>
          <p:cNvSpPr txBox="1">
            <a:spLocks noChangeArrowheads="1"/>
          </p:cNvSpPr>
          <p:nvPr/>
        </p:nvSpPr>
        <p:spPr bwMode="auto">
          <a:xfrm>
            <a:off x="1447800" y="5257800"/>
            <a:ext cx="2363788"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cs typeface="Times New Roman" pitchFamily="18" charset="0"/>
              </a:rPr>
              <a:t>If key </a:t>
            </a:r>
            <a:r>
              <a:rPr lang="en-CA" altLang="en-US" i="0">
                <a:cs typeface="Times New Roman" pitchFamily="18" charset="0"/>
              </a:rPr>
              <a:t>≤</a:t>
            </a:r>
            <a:r>
              <a:rPr lang="en-US" altLang="en-US" i="0">
                <a:cs typeface="Times New Roman" pitchFamily="18" charset="0"/>
              </a:rPr>
              <a:t> mid,</a:t>
            </a:r>
          </a:p>
          <a:p>
            <a:pPr eaLnBrk="1" hangingPunct="1">
              <a:spcBef>
                <a:spcPct val="0"/>
              </a:spcBef>
              <a:buFontTx/>
              <a:buNone/>
            </a:pPr>
            <a:r>
              <a:rPr lang="en-US" altLang="en-US" i="0">
                <a:cs typeface="Times New Roman" pitchFamily="18" charset="0"/>
              </a:rPr>
              <a:t>then key is in</a:t>
            </a:r>
          </a:p>
          <a:p>
            <a:pPr eaLnBrk="1" hangingPunct="1">
              <a:spcBef>
                <a:spcPct val="0"/>
              </a:spcBef>
              <a:buFontTx/>
              <a:buNone/>
            </a:pPr>
            <a:r>
              <a:rPr lang="en-US" altLang="en-US" i="0">
                <a:cs typeface="Times New Roman" pitchFamily="18" charset="0"/>
              </a:rPr>
              <a:t>left half.</a:t>
            </a:r>
            <a:endParaRPr lang="en-CA" altLang="en-US" i="0">
              <a:cs typeface="Times New Roman" pitchFamily="18" charset="0"/>
            </a:endParaRPr>
          </a:p>
        </p:txBody>
      </p:sp>
      <p:sp>
        <p:nvSpPr>
          <p:cNvPr id="271414" name="Text Box 85"/>
          <p:cNvSpPr txBox="1">
            <a:spLocks noChangeArrowheads="1"/>
          </p:cNvSpPr>
          <p:nvPr/>
        </p:nvSpPr>
        <p:spPr bwMode="auto">
          <a:xfrm>
            <a:off x="4648200" y="5257800"/>
            <a:ext cx="2363788"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cs typeface="Times New Roman" pitchFamily="18" charset="0"/>
              </a:rPr>
              <a:t>If key &gt; mid,</a:t>
            </a:r>
          </a:p>
          <a:p>
            <a:pPr eaLnBrk="1" hangingPunct="1">
              <a:spcBef>
                <a:spcPct val="0"/>
              </a:spcBef>
              <a:buFontTx/>
              <a:buNone/>
            </a:pPr>
            <a:r>
              <a:rPr lang="en-US" altLang="en-US" i="0">
                <a:cs typeface="Times New Roman" pitchFamily="18" charset="0"/>
              </a:rPr>
              <a:t>then key is in</a:t>
            </a:r>
          </a:p>
          <a:p>
            <a:pPr eaLnBrk="1" hangingPunct="1">
              <a:spcBef>
                <a:spcPct val="0"/>
              </a:spcBef>
              <a:buFontTx/>
              <a:buNone/>
            </a:pPr>
            <a:r>
              <a:rPr lang="en-US" altLang="en-US" i="0">
                <a:cs typeface="Times New Roman" pitchFamily="18" charset="0"/>
              </a:rPr>
              <a:t>right half.</a:t>
            </a:r>
            <a:endParaRPr lang="en-CA" altLang="en-US" i="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62147">
                                            <p:txEl>
                                              <p:pRg st="0" end="0"/>
                                            </p:txEl>
                                          </p:spTgt>
                                        </p:tgtEl>
                                        <p:attrNameLst>
                                          <p:attrName>style.visibility</p:attrName>
                                        </p:attrNameLst>
                                      </p:cBhvr>
                                      <p:to>
                                        <p:strVal val="visible"/>
                                      </p:to>
                                    </p:set>
                                    <p:anim calcmode="lin" valueType="num">
                                      <p:cBhvr additive="base">
                                        <p:cTn id="7" dur="500" fill="hold"/>
                                        <p:tgtEl>
                                          <p:spTgt spid="2621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214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62147">
                                            <p:txEl>
                                              <p:pRg st="1" end="1"/>
                                            </p:txEl>
                                          </p:spTgt>
                                        </p:tgtEl>
                                        <p:attrNameLst>
                                          <p:attrName>style.visibility</p:attrName>
                                        </p:attrNameLst>
                                      </p:cBhvr>
                                      <p:to>
                                        <p:strVal val="visible"/>
                                      </p:to>
                                    </p:set>
                                    <p:anim calcmode="lin" valueType="num">
                                      <p:cBhvr additive="base">
                                        <p:cTn id="11" dur="500" fill="hold"/>
                                        <p:tgtEl>
                                          <p:spTgt spid="262147">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62147">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62147">
                                            <p:txEl>
                                              <p:pRg st="2" end="2"/>
                                            </p:txEl>
                                          </p:spTgt>
                                        </p:tgtEl>
                                        <p:attrNameLst>
                                          <p:attrName>style.visibility</p:attrName>
                                        </p:attrNameLst>
                                      </p:cBhvr>
                                      <p:to>
                                        <p:strVal val="visible"/>
                                      </p:to>
                                    </p:set>
                                    <p:anim calcmode="lin" valueType="num">
                                      <p:cBhvr additive="base">
                                        <p:cTn id="15" dur="500" fill="hold"/>
                                        <p:tgtEl>
                                          <p:spTgt spid="262147">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6214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7" grpId="0" build="p"/>
    </p:bld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ChangeArrowheads="1"/>
          </p:cNvSpPr>
          <p:nvPr/>
        </p:nvSpPr>
        <p:spPr bwMode="auto">
          <a:xfrm>
            <a:off x="685800" y="-76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Code</a:t>
            </a:r>
            <a:endParaRPr lang="en-CA" altLang="en-US" sz="4400" i="0">
              <a:solidFill>
                <a:schemeClr val="tx2"/>
              </a:solidFill>
            </a:endParaRPr>
          </a:p>
        </p:txBody>
      </p:sp>
      <p:pic>
        <p:nvPicPr>
          <p:cNvPr id="272387" name="Picture 4" descr="01-18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346200"/>
            <a:ext cx="57912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ChangeArrowheads="1"/>
          </p:cNvSpPr>
          <p:nvPr/>
        </p:nvSpPr>
        <p:spPr bwMode="auto">
          <a:xfrm>
            <a:off x="815975" y="0"/>
            <a:ext cx="75422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Algorithm Definition Completed</a:t>
            </a:r>
          </a:p>
        </p:txBody>
      </p:sp>
      <p:graphicFrame>
        <p:nvGraphicFramePr>
          <p:cNvPr id="301059" name="Group 3"/>
          <p:cNvGraphicFramePr>
            <a:graphicFrameLocks noGrp="1"/>
          </p:cNvGraphicFramePr>
          <p:nvPr/>
        </p:nvGraphicFramePr>
        <p:xfrm>
          <a:off x="152400" y="762000"/>
          <a:ext cx="8839200" cy="5943600"/>
        </p:xfrm>
        <a:graphic>
          <a:graphicData uri="http://schemas.openxmlformats.org/drawingml/2006/table">
            <a:tbl>
              <a:tblPr/>
              <a:tblGrid>
                <a:gridCol w="2946400">
                  <a:extLst>
                    <a:ext uri="{9D8B030D-6E8A-4147-A177-3AD203B41FA5}">
                      <a16:colId xmlns:a16="http://schemas.microsoft.com/office/drawing/2014/main" val="20000"/>
                    </a:ext>
                  </a:extLst>
                </a:gridCol>
                <a:gridCol w="2946400">
                  <a:extLst>
                    <a:ext uri="{9D8B030D-6E8A-4147-A177-3AD203B41FA5}">
                      <a16:colId xmlns:a16="http://schemas.microsoft.com/office/drawing/2014/main" val="20001"/>
                    </a:ext>
                  </a:extLst>
                </a:gridCol>
                <a:gridCol w="2946400">
                  <a:extLst>
                    <a:ext uri="{9D8B030D-6E8A-4147-A177-3AD203B41FA5}">
                      <a16:colId xmlns:a16="http://schemas.microsoft.com/office/drawing/2014/main" val="20002"/>
                    </a:ext>
                  </a:extLst>
                </a:gridCol>
              </a:tblGrid>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Define Problem</a:t>
                      </a:r>
                      <a:endParaRPr kumimoji="0" lang="en-CA" sz="26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Define Loop Invariants</a:t>
                      </a:r>
                      <a:endParaRPr kumimoji="0" lang="en-CA" sz="2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Measure of Progres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Step</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Exit Condition</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Maintain Loop Inv</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Make Progres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Initial Condition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Ending</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273429" name="Group 21"/>
          <p:cNvGrpSpPr>
            <a:grpSpLocks noChangeAspect="1"/>
          </p:cNvGrpSpPr>
          <p:nvPr/>
        </p:nvGrpSpPr>
        <p:grpSpPr bwMode="auto">
          <a:xfrm>
            <a:off x="4648200" y="5232400"/>
            <a:ext cx="1166813" cy="1168400"/>
            <a:chOff x="3408" y="1200"/>
            <a:chExt cx="907" cy="907"/>
          </a:xfrm>
        </p:grpSpPr>
        <p:grpSp>
          <p:nvGrpSpPr>
            <p:cNvPr id="273637" name="Group 22"/>
            <p:cNvGrpSpPr>
              <a:grpSpLocks noChangeAspect="1"/>
            </p:cNvGrpSpPr>
            <p:nvPr/>
          </p:nvGrpSpPr>
          <p:grpSpPr bwMode="auto">
            <a:xfrm>
              <a:off x="3533" y="1582"/>
              <a:ext cx="256" cy="210"/>
              <a:chOff x="1728" y="2064"/>
              <a:chExt cx="768" cy="672"/>
            </a:xfrm>
          </p:grpSpPr>
          <p:sp>
            <p:nvSpPr>
              <p:cNvPr id="273643" name="AutoShape 23"/>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1400" i="0" baseline="-8000">
                  <a:solidFill>
                    <a:schemeClr val="bg2"/>
                  </a:solidFill>
                </a:endParaRPr>
              </a:p>
            </p:txBody>
          </p:sp>
          <p:sp>
            <p:nvSpPr>
              <p:cNvPr id="273644" name="Line 24"/>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273638" name="Picture 2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88" y="1488"/>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3639" name="Object 26"/>
            <p:cNvGraphicFramePr>
              <a:graphicFrameLocks noChangeAspect="1"/>
            </p:cNvGraphicFramePr>
            <p:nvPr/>
          </p:nvGraphicFramePr>
          <p:xfrm>
            <a:off x="3504" y="1584"/>
            <a:ext cx="336" cy="174"/>
          </p:xfrm>
          <a:graphic>
            <a:graphicData uri="http://schemas.openxmlformats.org/presentationml/2006/ole">
              <mc:AlternateContent xmlns:mc="http://schemas.openxmlformats.org/markup-compatibility/2006">
                <mc:Choice xmlns:v="urn:schemas-microsoft-com:vml" Requires="v">
                  <p:oleObj spid="_x0000_s273675" name="Equation" r:id="rId5" imgW="342603" imgH="177646" progId="Equation.3">
                    <p:embed/>
                  </p:oleObj>
                </mc:Choice>
                <mc:Fallback>
                  <p:oleObj name="Equation" r:id="rId5" imgW="342603" imgH="177646"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4" y="1584"/>
                          <a:ext cx="336"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3640" name="Group 27"/>
            <p:cNvGrpSpPr>
              <a:grpSpLocks noChangeAspect="1"/>
            </p:cNvGrpSpPr>
            <p:nvPr/>
          </p:nvGrpSpPr>
          <p:grpSpPr bwMode="auto">
            <a:xfrm>
              <a:off x="3408" y="1200"/>
              <a:ext cx="907" cy="907"/>
              <a:chOff x="4704" y="3120"/>
              <a:chExt cx="907" cy="907"/>
            </a:xfrm>
          </p:grpSpPr>
          <p:sp>
            <p:nvSpPr>
              <p:cNvPr id="273641" name="Oval 28"/>
              <p:cNvSpPr>
                <a:spLocks noChangeAspect="1" noChangeArrowheads="1"/>
              </p:cNvSpPr>
              <p:nvPr/>
            </p:nvSpPr>
            <p:spPr bwMode="auto">
              <a:xfrm>
                <a:off x="4704" y="3120"/>
                <a:ext cx="907" cy="907"/>
              </a:xfrm>
              <a:prstGeom prst="ellipse">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73642" name="Line 29"/>
              <p:cNvSpPr>
                <a:spLocks noChangeAspect="1" noChangeShapeType="1"/>
              </p:cNvSpPr>
              <p:nvPr/>
            </p:nvSpPr>
            <p:spPr bwMode="auto">
              <a:xfrm flipV="1">
                <a:off x="4896" y="3216"/>
                <a:ext cx="528" cy="720"/>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73430" name="Group 30"/>
          <p:cNvGrpSpPr>
            <a:grpSpLocks noChangeAspect="1"/>
          </p:cNvGrpSpPr>
          <p:nvPr/>
        </p:nvGrpSpPr>
        <p:grpSpPr bwMode="auto">
          <a:xfrm>
            <a:off x="3276600" y="5257800"/>
            <a:ext cx="1169988" cy="1169988"/>
            <a:chOff x="3077" y="2352"/>
            <a:chExt cx="907" cy="907"/>
          </a:xfrm>
        </p:grpSpPr>
        <p:grpSp>
          <p:nvGrpSpPr>
            <p:cNvPr id="273626" name="Group 31"/>
            <p:cNvGrpSpPr>
              <a:grpSpLocks noChangeAspect="1"/>
            </p:cNvGrpSpPr>
            <p:nvPr/>
          </p:nvGrpSpPr>
          <p:grpSpPr bwMode="auto">
            <a:xfrm>
              <a:off x="3077" y="2352"/>
              <a:ext cx="907" cy="907"/>
              <a:chOff x="2976" y="2352"/>
              <a:chExt cx="907" cy="907"/>
            </a:xfrm>
          </p:grpSpPr>
          <p:sp>
            <p:nvSpPr>
              <p:cNvPr id="273634" name="Freeform 32"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273635" name="Oval 33"/>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273636" name="Picture 3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3627" name="Group 35"/>
            <p:cNvGrpSpPr>
              <a:grpSpLocks noChangeAspect="1"/>
            </p:cNvGrpSpPr>
            <p:nvPr/>
          </p:nvGrpSpPr>
          <p:grpSpPr bwMode="auto">
            <a:xfrm rot="2360341">
              <a:off x="3360" y="2401"/>
              <a:ext cx="421" cy="527"/>
              <a:chOff x="2227" y="1194"/>
              <a:chExt cx="1944" cy="2413"/>
            </a:xfrm>
          </p:grpSpPr>
          <p:sp>
            <p:nvSpPr>
              <p:cNvPr id="273628" name="Freeform 36"/>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3629" name="Freeform 37"/>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3630" name="Freeform 38"/>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3631" name="Freeform 39"/>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3632" name="Freeform 40"/>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3633" name="Freeform 41"/>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273431" name="Picture 4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flipH="1">
            <a:off x="1993900" y="1592263"/>
            <a:ext cx="56832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3432" name="Picture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1447800"/>
            <a:ext cx="469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3433" name="Freeform 44"/>
          <p:cNvSpPr>
            <a:spLocks/>
          </p:cNvSpPr>
          <p:nvPr/>
        </p:nvSpPr>
        <p:spPr bwMode="auto">
          <a:xfrm>
            <a:off x="914400" y="2133600"/>
            <a:ext cx="1371600" cy="165100"/>
          </a:xfrm>
          <a:custGeom>
            <a:avLst/>
            <a:gdLst>
              <a:gd name="T0" fmla="*/ 0 w 864"/>
              <a:gd name="T1" fmla="*/ 2147483647 h 104"/>
              <a:gd name="T2" fmla="*/ 2147483647 w 864"/>
              <a:gd name="T3" fmla="*/ 2147483647 h 104"/>
              <a:gd name="T4" fmla="*/ 2147483647 w 864"/>
              <a:gd name="T5" fmla="*/ 0 h 104"/>
              <a:gd name="T6" fmla="*/ 2147483647 w 864"/>
              <a:gd name="T7" fmla="*/ 2147483647 h 104"/>
              <a:gd name="T8" fmla="*/ 2147483647 w 864"/>
              <a:gd name="T9" fmla="*/ 0 h 104"/>
              <a:gd name="T10" fmla="*/ 0 60000 65536"/>
              <a:gd name="T11" fmla="*/ 0 60000 65536"/>
              <a:gd name="T12" fmla="*/ 0 60000 65536"/>
              <a:gd name="T13" fmla="*/ 0 60000 65536"/>
              <a:gd name="T14" fmla="*/ 0 60000 65536"/>
              <a:gd name="T15" fmla="*/ 0 w 864"/>
              <a:gd name="T16" fmla="*/ 0 h 104"/>
              <a:gd name="T17" fmla="*/ 864 w 864"/>
              <a:gd name="T18" fmla="*/ 104 h 104"/>
            </a:gdLst>
            <a:ahLst/>
            <a:cxnLst>
              <a:cxn ang="T10">
                <a:pos x="T0" y="T1"/>
              </a:cxn>
              <a:cxn ang="T11">
                <a:pos x="T2" y="T3"/>
              </a:cxn>
              <a:cxn ang="T12">
                <a:pos x="T4" y="T5"/>
              </a:cxn>
              <a:cxn ang="T13">
                <a:pos x="T6" y="T7"/>
              </a:cxn>
              <a:cxn ang="T14">
                <a:pos x="T8" y="T9"/>
              </a:cxn>
            </a:cxnLst>
            <a:rect l="T15" t="T16" r="T17" b="T18"/>
            <a:pathLst>
              <a:path w="864" h="104">
                <a:moveTo>
                  <a:pt x="0" y="48"/>
                </a:moveTo>
                <a:cubicBezTo>
                  <a:pt x="80" y="76"/>
                  <a:pt x="160" y="104"/>
                  <a:pt x="240" y="96"/>
                </a:cubicBezTo>
                <a:cubicBezTo>
                  <a:pt x="320" y="88"/>
                  <a:pt x="392" y="0"/>
                  <a:pt x="480" y="0"/>
                </a:cubicBezTo>
                <a:cubicBezTo>
                  <a:pt x="568" y="0"/>
                  <a:pt x="704" y="96"/>
                  <a:pt x="768" y="96"/>
                </a:cubicBezTo>
                <a:cubicBezTo>
                  <a:pt x="832" y="96"/>
                  <a:pt x="848" y="48"/>
                  <a:pt x="864" y="0"/>
                </a:cubicBezTo>
              </a:path>
            </a:pathLst>
          </a:cu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73434" name="Group 45"/>
          <p:cNvGrpSpPr>
            <a:grpSpLocks/>
          </p:cNvGrpSpPr>
          <p:nvPr/>
        </p:nvGrpSpPr>
        <p:grpSpPr bwMode="auto">
          <a:xfrm>
            <a:off x="3733800" y="1676400"/>
            <a:ext cx="1676400" cy="914400"/>
            <a:chOff x="3456" y="2677"/>
            <a:chExt cx="773" cy="390"/>
          </a:xfrm>
        </p:grpSpPr>
        <p:sp>
          <p:nvSpPr>
            <p:cNvPr id="273624" name="Freeform 46" descr="Green marble"/>
            <p:cNvSpPr>
              <a:spLocks noChangeAspect="1"/>
            </p:cNvSpPr>
            <p:nvPr/>
          </p:nvSpPr>
          <p:spPr bwMode="auto">
            <a:xfrm rot="2360341">
              <a:off x="3456" y="2677"/>
              <a:ext cx="493" cy="39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273625" name="Freeform 47" descr="Green marble"/>
            <p:cNvSpPr>
              <a:spLocks noChangeAspect="1"/>
            </p:cNvSpPr>
            <p:nvPr/>
          </p:nvSpPr>
          <p:spPr bwMode="auto">
            <a:xfrm rot="2360341">
              <a:off x="3945" y="2719"/>
              <a:ext cx="284" cy="283"/>
            </a:xfrm>
            <a:custGeom>
              <a:avLst/>
              <a:gdLst>
                <a:gd name="T0" fmla="*/ 0 w 1312"/>
                <a:gd name="T1" fmla="*/ 0 h 1296"/>
                <a:gd name="T2" fmla="*/ 0 w 1312"/>
                <a:gd name="T3" fmla="*/ 0 h 1296"/>
                <a:gd name="T4" fmla="*/ 0 w 1312"/>
                <a:gd name="T5" fmla="*/ 0 h 1296"/>
                <a:gd name="T6" fmla="*/ 0 w 1312"/>
                <a:gd name="T7" fmla="*/ 0 h 1296"/>
                <a:gd name="T8" fmla="*/ 0 w 1312"/>
                <a:gd name="T9" fmla="*/ 0 h 1296"/>
                <a:gd name="T10" fmla="*/ 0 w 1312"/>
                <a:gd name="T11" fmla="*/ 0 h 1296"/>
                <a:gd name="T12" fmla="*/ 0 w 1312"/>
                <a:gd name="T13" fmla="*/ 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grpSp>
        <p:nvGrpSpPr>
          <p:cNvPr id="273435" name="Group 48"/>
          <p:cNvGrpSpPr>
            <a:grpSpLocks/>
          </p:cNvGrpSpPr>
          <p:nvPr/>
        </p:nvGrpSpPr>
        <p:grpSpPr bwMode="auto">
          <a:xfrm>
            <a:off x="7010400" y="1524000"/>
            <a:ext cx="1219200" cy="1066800"/>
            <a:chOff x="1584" y="2256"/>
            <a:chExt cx="768" cy="672"/>
          </a:xfrm>
        </p:grpSpPr>
        <p:sp>
          <p:nvSpPr>
            <p:cNvPr id="273622" name="AutoShape 49"/>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dirty="0">
                  <a:solidFill>
                    <a:schemeClr val="bg2"/>
                  </a:solidFill>
                </a:rPr>
                <a:t>79 km </a:t>
              </a:r>
            </a:p>
          </p:txBody>
        </p:sp>
        <p:sp>
          <p:nvSpPr>
            <p:cNvPr id="273623" name="Line 50"/>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73436" name="Group 51"/>
          <p:cNvGrpSpPr>
            <a:grpSpLocks noChangeAspect="1"/>
          </p:cNvGrpSpPr>
          <p:nvPr/>
        </p:nvGrpSpPr>
        <p:grpSpPr bwMode="auto">
          <a:xfrm>
            <a:off x="7620000" y="5181600"/>
            <a:ext cx="1119188" cy="1169988"/>
            <a:chOff x="4641" y="2352"/>
            <a:chExt cx="735" cy="768"/>
          </a:xfrm>
        </p:grpSpPr>
        <p:sp>
          <p:nvSpPr>
            <p:cNvPr id="273609" name="Freeform 52"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nvGrpSpPr>
            <p:cNvPr id="273610" name="Group 53"/>
            <p:cNvGrpSpPr>
              <a:grpSpLocks noChangeAspect="1"/>
            </p:cNvGrpSpPr>
            <p:nvPr/>
          </p:nvGrpSpPr>
          <p:grpSpPr bwMode="auto">
            <a:xfrm>
              <a:off x="4703" y="2655"/>
              <a:ext cx="208" cy="170"/>
              <a:chOff x="1728" y="2064"/>
              <a:chExt cx="768" cy="672"/>
            </a:xfrm>
          </p:grpSpPr>
          <p:sp>
            <p:nvSpPr>
              <p:cNvPr id="273620" name="AutoShape 5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273621" name="Line 5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73611" name="Oval 56"/>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273612" name="Picture 5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3613" name="Group 58"/>
            <p:cNvGrpSpPr>
              <a:grpSpLocks noChangeAspect="1"/>
            </p:cNvGrpSpPr>
            <p:nvPr/>
          </p:nvGrpSpPr>
          <p:grpSpPr bwMode="auto">
            <a:xfrm rot="2360341">
              <a:off x="4794" y="2352"/>
              <a:ext cx="342" cy="428"/>
              <a:chOff x="2227" y="1194"/>
              <a:chExt cx="1944" cy="2413"/>
            </a:xfrm>
          </p:grpSpPr>
          <p:sp>
            <p:nvSpPr>
              <p:cNvPr id="273614" name="Freeform 59"/>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3615" name="Freeform 60"/>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3616" name="Freeform 61"/>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3617" name="Freeform 62"/>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3618" name="Freeform 63"/>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3619" name="Freeform 64"/>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273437" name="Group 65"/>
          <p:cNvGrpSpPr>
            <a:grpSpLocks/>
          </p:cNvGrpSpPr>
          <p:nvPr/>
        </p:nvGrpSpPr>
        <p:grpSpPr bwMode="auto">
          <a:xfrm>
            <a:off x="846138" y="3200400"/>
            <a:ext cx="1439862" cy="1439863"/>
            <a:chOff x="1829" y="3170"/>
            <a:chExt cx="907" cy="907"/>
          </a:xfrm>
        </p:grpSpPr>
        <p:sp>
          <p:nvSpPr>
            <p:cNvPr id="273490" name="Oval 66" descr="Green marble"/>
            <p:cNvSpPr>
              <a:spLocks noChangeAspect="1" noChangeArrowheads="1"/>
            </p:cNvSpPr>
            <p:nvPr/>
          </p:nvSpPr>
          <p:spPr bwMode="auto">
            <a:xfrm>
              <a:off x="1829" y="3170"/>
              <a:ext cx="907" cy="907"/>
            </a:xfrm>
            <a:prstGeom prst="ellipse">
              <a:avLst/>
            </a:prstGeom>
            <a:blipFill dpi="0" rotWithShape="0">
              <a:blip r:embed="rId7"/>
              <a:srcRect/>
              <a:tile tx="0" ty="0" sx="100000" sy="100000" flip="none" algn="tl"/>
            </a:blipFill>
            <a:ln w="63500">
              <a:solidFill>
                <a:srgbClr val="339966"/>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273491" name="Group 67"/>
            <p:cNvGrpSpPr>
              <a:grpSpLocks noChangeAspect="1"/>
            </p:cNvGrpSpPr>
            <p:nvPr/>
          </p:nvGrpSpPr>
          <p:grpSpPr bwMode="auto">
            <a:xfrm rot="-4017361">
              <a:off x="2175" y="3875"/>
              <a:ext cx="138" cy="156"/>
              <a:chOff x="1584" y="3072"/>
              <a:chExt cx="816" cy="961"/>
            </a:xfrm>
          </p:grpSpPr>
          <p:grpSp>
            <p:nvGrpSpPr>
              <p:cNvPr id="273601" name="Group 68"/>
              <p:cNvGrpSpPr>
                <a:grpSpLocks noChangeAspect="1"/>
              </p:cNvGrpSpPr>
              <p:nvPr/>
            </p:nvGrpSpPr>
            <p:grpSpPr bwMode="auto">
              <a:xfrm rot="-1717408">
                <a:off x="1584" y="3072"/>
                <a:ext cx="744" cy="912"/>
                <a:chOff x="2448" y="2064"/>
                <a:chExt cx="744" cy="912"/>
              </a:xfrm>
            </p:grpSpPr>
            <p:sp>
              <p:nvSpPr>
                <p:cNvPr id="273603" name="Freeform 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604" name="Freeform 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605" name="Freeform 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606" name="Freeform 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607" name="Freeform 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608" name="Freeform 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73602" name="Line 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73492" name="Group 76"/>
            <p:cNvGrpSpPr>
              <a:grpSpLocks noChangeAspect="1"/>
            </p:cNvGrpSpPr>
            <p:nvPr/>
          </p:nvGrpSpPr>
          <p:grpSpPr bwMode="auto">
            <a:xfrm rot="325367" flipH="1">
              <a:off x="2580" y="3601"/>
              <a:ext cx="141" cy="153"/>
              <a:chOff x="1584" y="3072"/>
              <a:chExt cx="816" cy="961"/>
            </a:xfrm>
          </p:grpSpPr>
          <p:grpSp>
            <p:nvGrpSpPr>
              <p:cNvPr id="273593" name="Group 77"/>
              <p:cNvGrpSpPr>
                <a:grpSpLocks noChangeAspect="1"/>
              </p:cNvGrpSpPr>
              <p:nvPr/>
            </p:nvGrpSpPr>
            <p:grpSpPr bwMode="auto">
              <a:xfrm rot="-1717408">
                <a:off x="1584" y="3072"/>
                <a:ext cx="744" cy="912"/>
                <a:chOff x="2448" y="2064"/>
                <a:chExt cx="744" cy="912"/>
              </a:xfrm>
            </p:grpSpPr>
            <p:sp>
              <p:nvSpPr>
                <p:cNvPr id="273595" name="Freeform 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96" name="Freeform 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97" name="Freeform 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98" name="Freeform 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99" name="Freeform 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600" name="Freeform 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73594" name="Line 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pic>
          <p:nvPicPr>
            <p:cNvPr id="273493" name="Picture 8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267" y="3416"/>
              <a:ext cx="28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grpSp>
          <p:nvGrpSpPr>
            <p:cNvPr id="273494" name="Group 86"/>
            <p:cNvGrpSpPr>
              <a:grpSpLocks noChangeAspect="1"/>
            </p:cNvGrpSpPr>
            <p:nvPr/>
          </p:nvGrpSpPr>
          <p:grpSpPr bwMode="auto">
            <a:xfrm rot="1710829">
              <a:off x="1908" y="3431"/>
              <a:ext cx="141" cy="154"/>
              <a:chOff x="1584" y="3072"/>
              <a:chExt cx="816" cy="961"/>
            </a:xfrm>
          </p:grpSpPr>
          <p:grpSp>
            <p:nvGrpSpPr>
              <p:cNvPr id="273585" name="Group 87"/>
              <p:cNvGrpSpPr>
                <a:grpSpLocks noChangeAspect="1"/>
              </p:cNvGrpSpPr>
              <p:nvPr/>
            </p:nvGrpSpPr>
            <p:grpSpPr bwMode="auto">
              <a:xfrm rot="-1717408">
                <a:off x="1584" y="3072"/>
                <a:ext cx="744" cy="912"/>
                <a:chOff x="2448" y="2064"/>
                <a:chExt cx="744" cy="912"/>
              </a:xfrm>
            </p:grpSpPr>
            <p:sp>
              <p:nvSpPr>
                <p:cNvPr id="273587" name="Freeform 8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88" name="Freeform 8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89" name="Freeform 9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90" name="Freeform 9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91" name="Freeform 9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92" name="Freeform 9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73586" name="Line 9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73495" name="Group 95"/>
            <p:cNvGrpSpPr>
              <a:grpSpLocks noChangeAspect="1"/>
            </p:cNvGrpSpPr>
            <p:nvPr/>
          </p:nvGrpSpPr>
          <p:grpSpPr bwMode="auto">
            <a:xfrm rot="4130845" flipH="1">
              <a:off x="2370" y="3699"/>
              <a:ext cx="138" cy="156"/>
              <a:chOff x="1584" y="3072"/>
              <a:chExt cx="816" cy="961"/>
            </a:xfrm>
          </p:grpSpPr>
          <p:grpSp>
            <p:nvGrpSpPr>
              <p:cNvPr id="273577" name="Group 96"/>
              <p:cNvGrpSpPr>
                <a:grpSpLocks noChangeAspect="1"/>
              </p:cNvGrpSpPr>
              <p:nvPr/>
            </p:nvGrpSpPr>
            <p:grpSpPr bwMode="auto">
              <a:xfrm rot="-1717408">
                <a:off x="1584" y="3072"/>
                <a:ext cx="744" cy="912"/>
                <a:chOff x="2448" y="2064"/>
                <a:chExt cx="744" cy="912"/>
              </a:xfrm>
            </p:grpSpPr>
            <p:sp>
              <p:nvSpPr>
                <p:cNvPr id="273579" name="Freeform 97"/>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80" name="Freeform 98"/>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81" name="Freeform 99"/>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82" name="Freeform 100"/>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83" name="Freeform 101"/>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84" name="Freeform 102"/>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73578" name="Line 103"/>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73496" name="Group 104"/>
            <p:cNvGrpSpPr>
              <a:grpSpLocks noChangeAspect="1"/>
            </p:cNvGrpSpPr>
            <p:nvPr/>
          </p:nvGrpSpPr>
          <p:grpSpPr bwMode="auto">
            <a:xfrm rot="-1335947">
              <a:off x="1986" y="3754"/>
              <a:ext cx="140" cy="154"/>
              <a:chOff x="1584" y="3072"/>
              <a:chExt cx="816" cy="961"/>
            </a:xfrm>
          </p:grpSpPr>
          <p:grpSp>
            <p:nvGrpSpPr>
              <p:cNvPr id="273569" name="Group 105"/>
              <p:cNvGrpSpPr>
                <a:grpSpLocks noChangeAspect="1"/>
              </p:cNvGrpSpPr>
              <p:nvPr/>
            </p:nvGrpSpPr>
            <p:grpSpPr bwMode="auto">
              <a:xfrm rot="-1717408">
                <a:off x="1584" y="3072"/>
                <a:ext cx="744" cy="912"/>
                <a:chOff x="2448" y="2064"/>
                <a:chExt cx="744" cy="912"/>
              </a:xfrm>
            </p:grpSpPr>
            <p:sp>
              <p:nvSpPr>
                <p:cNvPr id="273571" name="Freeform 10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72" name="Freeform 10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73" name="Freeform 10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74" name="Freeform 10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75" name="Freeform 11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76" name="Freeform 11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73570" name="Line 11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73497" name="Group 113"/>
            <p:cNvGrpSpPr>
              <a:grpSpLocks noChangeAspect="1"/>
            </p:cNvGrpSpPr>
            <p:nvPr/>
          </p:nvGrpSpPr>
          <p:grpSpPr bwMode="auto">
            <a:xfrm rot="-1480534">
              <a:off x="2158" y="3677"/>
              <a:ext cx="141" cy="154"/>
              <a:chOff x="1584" y="3072"/>
              <a:chExt cx="816" cy="961"/>
            </a:xfrm>
          </p:grpSpPr>
          <p:grpSp>
            <p:nvGrpSpPr>
              <p:cNvPr id="273561" name="Group 114"/>
              <p:cNvGrpSpPr>
                <a:grpSpLocks noChangeAspect="1"/>
              </p:cNvGrpSpPr>
              <p:nvPr/>
            </p:nvGrpSpPr>
            <p:grpSpPr bwMode="auto">
              <a:xfrm rot="-1717408">
                <a:off x="1584" y="3072"/>
                <a:ext cx="744" cy="912"/>
                <a:chOff x="2448" y="2064"/>
                <a:chExt cx="744" cy="912"/>
              </a:xfrm>
            </p:grpSpPr>
            <p:sp>
              <p:nvSpPr>
                <p:cNvPr id="273563" name="Freeform 11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64" name="Freeform 11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65" name="Freeform 11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66" name="Freeform 11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67" name="Freeform 11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68" name="Freeform 12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73562" name="Line 12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73498" name="Group 122"/>
            <p:cNvGrpSpPr>
              <a:grpSpLocks noChangeAspect="1"/>
            </p:cNvGrpSpPr>
            <p:nvPr/>
          </p:nvGrpSpPr>
          <p:grpSpPr bwMode="auto">
            <a:xfrm rot="19336688" flipH="1">
              <a:off x="2487" y="3339"/>
              <a:ext cx="140" cy="154"/>
              <a:chOff x="1584" y="3072"/>
              <a:chExt cx="816" cy="961"/>
            </a:xfrm>
          </p:grpSpPr>
          <p:grpSp>
            <p:nvGrpSpPr>
              <p:cNvPr id="273553" name="Group 123"/>
              <p:cNvGrpSpPr>
                <a:grpSpLocks noChangeAspect="1"/>
              </p:cNvGrpSpPr>
              <p:nvPr/>
            </p:nvGrpSpPr>
            <p:grpSpPr bwMode="auto">
              <a:xfrm rot="-1717408">
                <a:off x="1584" y="3072"/>
                <a:ext cx="744" cy="912"/>
                <a:chOff x="2448" y="2064"/>
                <a:chExt cx="744" cy="912"/>
              </a:xfrm>
            </p:grpSpPr>
            <p:sp>
              <p:nvSpPr>
                <p:cNvPr id="273555" name="Freeform 12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56" name="Freeform 12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57" name="Freeform 12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58" name="Freeform 12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59" name="Freeform 12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60" name="Freeform 12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73554" name="Line 13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73499" name="Group 131"/>
            <p:cNvGrpSpPr>
              <a:grpSpLocks noChangeAspect="1"/>
            </p:cNvGrpSpPr>
            <p:nvPr/>
          </p:nvGrpSpPr>
          <p:grpSpPr bwMode="auto">
            <a:xfrm rot="2850186">
              <a:off x="2041" y="3223"/>
              <a:ext cx="139" cy="156"/>
              <a:chOff x="1584" y="3072"/>
              <a:chExt cx="816" cy="961"/>
            </a:xfrm>
          </p:grpSpPr>
          <p:grpSp>
            <p:nvGrpSpPr>
              <p:cNvPr id="273545" name="Group 132"/>
              <p:cNvGrpSpPr>
                <a:grpSpLocks noChangeAspect="1"/>
              </p:cNvGrpSpPr>
              <p:nvPr/>
            </p:nvGrpSpPr>
            <p:grpSpPr bwMode="auto">
              <a:xfrm rot="-1717408">
                <a:off x="1584" y="3072"/>
                <a:ext cx="744" cy="912"/>
                <a:chOff x="2448" y="2064"/>
                <a:chExt cx="744" cy="912"/>
              </a:xfrm>
            </p:grpSpPr>
            <p:sp>
              <p:nvSpPr>
                <p:cNvPr id="273547" name="Freeform 133"/>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48" name="Freeform 134"/>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49" name="Freeform 135"/>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50" name="Freeform 136"/>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51" name="Freeform 137"/>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52" name="Freeform 138"/>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73546" name="Line 139"/>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73500" name="Group 140"/>
            <p:cNvGrpSpPr>
              <a:grpSpLocks noChangeAspect="1"/>
            </p:cNvGrpSpPr>
            <p:nvPr/>
          </p:nvGrpSpPr>
          <p:grpSpPr bwMode="auto">
            <a:xfrm rot="5158859">
              <a:off x="2276" y="3253"/>
              <a:ext cx="139" cy="157"/>
              <a:chOff x="1584" y="3072"/>
              <a:chExt cx="816" cy="961"/>
            </a:xfrm>
          </p:grpSpPr>
          <p:grpSp>
            <p:nvGrpSpPr>
              <p:cNvPr id="273537" name="Group 141"/>
              <p:cNvGrpSpPr>
                <a:grpSpLocks noChangeAspect="1"/>
              </p:cNvGrpSpPr>
              <p:nvPr/>
            </p:nvGrpSpPr>
            <p:grpSpPr bwMode="auto">
              <a:xfrm rot="-1717408">
                <a:off x="1584" y="3072"/>
                <a:ext cx="744" cy="912"/>
                <a:chOff x="2448" y="2064"/>
                <a:chExt cx="744" cy="912"/>
              </a:xfrm>
            </p:grpSpPr>
            <p:sp>
              <p:nvSpPr>
                <p:cNvPr id="273539" name="Freeform 142"/>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40" name="Freeform 143"/>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41" name="Freeform 144"/>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42" name="Freeform 145"/>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43" name="Freeform 146"/>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44" name="Freeform 147"/>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73538" name="Line 148"/>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73501" name="Group 149"/>
            <p:cNvGrpSpPr>
              <a:grpSpLocks noChangeAspect="1"/>
            </p:cNvGrpSpPr>
            <p:nvPr/>
          </p:nvGrpSpPr>
          <p:grpSpPr bwMode="auto">
            <a:xfrm rot="1981365">
              <a:off x="2095" y="3385"/>
              <a:ext cx="141" cy="153"/>
              <a:chOff x="1584" y="3072"/>
              <a:chExt cx="816" cy="961"/>
            </a:xfrm>
          </p:grpSpPr>
          <p:grpSp>
            <p:nvGrpSpPr>
              <p:cNvPr id="273529" name="Group 150"/>
              <p:cNvGrpSpPr>
                <a:grpSpLocks noChangeAspect="1"/>
              </p:cNvGrpSpPr>
              <p:nvPr/>
            </p:nvGrpSpPr>
            <p:grpSpPr bwMode="auto">
              <a:xfrm rot="-1717408">
                <a:off x="1584" y="3072"/>
                <a:ext cx="744" cy="912"/>
                <a:chOff x="2448" y="2064"/>
                <a:chExt cx="744" cy="912"/>
              </a:xfrm>
            </p:grpSpPr>
            <p:sp>
              <p:nvSpPr>
                <p:cNvPr id="273531" name="Freeform 151"/>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32" name="Freeform 152"/>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33" name="Freeform 153"/>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34" name="Freeform 154"/>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35" name="Freeform 155"/>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36" name="Freeform 156"/>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73530" name="Line 157"/>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73502" name="Group 158"/>
            <p:cNvGrpSpPr>
              <a:grpSpLocks noChangeAspect="1"/>
            </p:cNvGrpSpPr>
            <p:nvPr/>
          </p:nvGrpSpPr>
          <p:grpSpPr bwMode="auto">
            <a:xfrm>
              <a:off x="1861" y="3616"/>
              <a:ext cx="141" cy="153"/>
              <a:chOff x="1584" y="3072"/>
              <a:chExt cx="816" cy="961"/>
            </a:xfrm>
          </p:grpSpPr>
          <p:grpSp>
            <p:nvGrpSpPr>
              <p:cNvPr id="273521" name="Group 159"/>
              <p:cNvGrpSpPr>
                <a:grpSpLocks noChangeAspect="1"/>
              </p:cNvGrpSpPr>
              <p:nvPr/>
            </p:nvGrpSpPr>
            <p:grpSpPr bwMode="auto">
              <a:xfrm rot="-1717408">
                <a:off x="1584" y="3072"/>
                <a:ext cx="744" cy="912"/>
                <a:chOff x="2448" y="2064"/>
                <a:chExt cx="744" cy="912"/>
              </a:xfrm>
            </p:grpSpPr>
            <p:sp>
              <p:nvSpPr>
                <p:cNvPr id="273523" name="Freeform 160"/>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24" name="Freeform 161"/>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25" name="Freeform 162"/>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26" name="Freeform 163"/>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27" name="Freeform 164"/>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28" name="Freeform 165"/>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73522" name="Line 166"/>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73503" name="Group 167"/>
            <p:cNvGrpSpPr>
              <a:grpSpLocks noChangeAspect="1"/>
            </p:cNvGrpSpPr>
            <p:nvPr/>
          </p:nvGrpSpPr>
          <p:grpSpPr bwMode="auto">
            <a:xfrm>
              <a:off x="2033" y="3538"/>
              <a:ext cx="141" cy="154"/>
              <a:chOff x="1584" y="3072"/>
              <a:chExt cx="816" cy="961"/>
            </a:xfrm>
          </p:grpSpPr>
          <p:grpSp>
            <p:nvGrpSpPr>
              <p:cNvPr id="273513" name="Group 168"/>
              <p:cNvGrpSpPr>
                <a:grpSpLocks noChangeAspect="1"/>
              </p:cNvGrpSpPr>
              <p:nvPr/>
            </p:nvGrpSpPr>
            <p:grpSpPr bwMode="auto">
              <a:xfrm rot="-1717408">
                <a:off x="1584" y="3072"/>
                <a:ext cx="744" cy="912"/>
                <a:chOff x="2448" y="2064"/>
                <a:chExt cx="744" cy="912"/>
              </a:xfrm>
            </p:grpSpPr>
            <p:sp>
              <p:nvSpPr>
                <p:cNvPr id="273515" name="Freeform 1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16" name="Freeform 1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17" name="Freeform 1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18" name="Freeform 1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19" name="Freeform 1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20" name="Freeform 1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73514" name="Line 1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73504" name="Group 176"/>
            <p:cNvGrpSpPr>
              <a:grpSpLocks noChangeAspect="1"/>
            </p:cNvGrpSpPr>
            <p:nvPr/>
          </p:nvGrpSpPr>
          <p:grpSpPr bwMode="auto">
            <a:xfrm rot="2694288" flipH="1">
              <a:off x="2455" y="3800"/>
              <a:ext cx="141" cy="154"/>
              <a:chOff x="1584" y="3072"/>
              <a:chExt cx="816" cy="961"/>
            </a:xfrm>
          </p:grpSpPr>
          <p:grpSp>
            <p:nvGrpSpPr>
              <p:cNvPr id="273505" name="Group 177"/>
              <p:cNvGrpSpPr>
                <a:grpSpLocks noChangeAspect="1"/>
              </p:cNvGrpSpPr>
              <p:nvPr/>
            </p:nvGrpSpPr>
            <p:grpSpPr bwMode="auto">
              <a:xfrm rot="-1717408">
                <a:off x="1584" y="3072"/>
                <a:ext cx="744" cy="912"/>
                <a:chOff x="2448" y="2064"/>
                <a:chExt cx="744" cy="912"/>
              </a:xfrm>
            </p:grpSpPr>
            <p:sp>
              <p:nvSpPr>
                <p:cNvPr id="273507" name="Freeform 1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08" name="Freeform 1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09" name="Freeform 1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10" name="Freeform 1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11" name="Freeform 1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73512" name="Freeform 1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73506" name="Line 1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grpSp>
        <p:nvGrpSpPr>
          <p:cNvPr id="273438" name="Group 185"/>
          <p:cNvGrpSpPr>
            <a:grpSpLocks/>
          </p:cNvGrpSpPr>
          <p:nvPr/>
        </p:nvGrpSpPr>
        <p:grpSpPr bwMode="auto">
          <a:xfrm>
            <a:off x="6858000" y="3200400"/>
            <a:ext cx="1447800" cy="1447800"/>
            <a:chOff x="4320" y="2016"/>
            <a:chExt cx="912" cy="912"/>
          </a:xfrm>
        </p:grpSpPr>
        <p:grpSp>
          <p:nvGrpSpPr>
            <p:cNvPr id="273472" name="Group 186"/>
            <p:cNvGrpSpPr>
              <a:grpSpLocks/>
            </p:cNvGrpSpPr>
            <p:nvPr/>
          </p:nvGrpSpPr>
          <p:grpSpPr bwMode="auto">
            <a:xfrm>
              <a:off x="4320" y="2016"/>
              <a:ext cx="912" cy="912"/>
              <a:chOff x="2496" y="1104"/>
              <a:chExt cx="912" cy="912"/>
            </a:xfrm>
          </p:grpSpPr>
          <p:grpSp>
            <p:nvGrpSpPr>
              <p:cNvPr id="273479" name="Group 187"/>
              <p:cNvGrpSpPr>
                <a:grpSpLocks noChangeAspect="1"/>
              </p:cNvGrpSpPr>
              <p:nvPr/>
            </p:nvGrpSpPr>
            <p:grpSpPr bwMode="auto">
              <a:xfrm rot="2360341">
                <a:off x="2592" y="1248"/>
                <a:ext cx="680" cy="680"/>
                <a:chOff x="1224" y="1212"/>
                <a:chExt cx="3144" cy="3112"/>
              </a:xfrm>
            </p:grpSpPr>
            <p:sp>
              <p:nvSpPr>
                <p:cNvPr id="273481" name="Freeform 188"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273482" name="Freeform 189"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nvGrpSpPr>
                <p:cNvPr id="273483" name="Group 190"/>
                <p:cNvGrpSpPr>
                  <a:grpSpLocks noChangeAspect="1"/>
                </p:cNvGrpSpPr>
                <p:nvPr/>
              </p:nvGrpSpPr>
              <p:grpSpPr bwMode="auto">
                <a:xfrm>
                  <a:off x="1776" y="1212"/>
                  <a:ext cx="1944" cy="2413"/>
                  <a:chOff x="2227" y="1194"/>
                  <a:chExt cx="1944" cy="2413"/>
                </a:xfrm>
              </p:grpSpPr>
              <p:sp>
                <p:nvSpPr>
                  <p:cNvPr id="273484" name="Freeform 191"/>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3485" name="Freeform 192"/>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3486" name="Freeform 193"/>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3487" name="Freeform 194"/>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3488" name="Freeform 195"/>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3489" name="Freeform 196"/>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73480" name="Oval 197"/>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273473" name="Group 198"/>
            <p:cNvGrpSpPr>
              <a:grpSpLocks/>
            </p:cNvGrpSpPr>
            <p:nvPr/>
          </p:nvGrpSpPr>
          <p:grpSpPr bwMode="auto">
            <a:xfrm>
              <a:off x="4368" y="2112"/>
              <a:ext cx="432" cy="240"/>
              <a:chOff x="-1152" y="3504"/>
              <a:chExt cx="432" cy="240"/>
            </a:xfrm>
          </p:grpSpPr>
          <p:grpSp>
            <p:nvGrpSpPr>
              <p:cNvPr id="273474" name="Group 199"/>
              <p:cNvGrpSpPr>
                <a:grpSpLocks noChangeAspect="1"/>
              </p:cNvGrpSpPr>
              <p:nvPr/>
            </p:nvGrpSpPr>
            <p:grpSpPr bwMode="auto">
              <a:xfrm>
                <a:off x="-1075" y="3504"/>
                <a:ext cx="256" cy="210"/>
                <a:chOff x="1728" y="2064"/>
                <a:chExt cx="768" cy="672"/>
              </a:xfrm>
            </p:grpSpPr>
            <p:sp>
              <p:nvSpPr>
                <p:cNvPr id="273477" name="AutoShape 20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273478" name="Line 20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73475" name="Line 202"/>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476" name="Line 203"/>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73439" name="Group 204"/>
          <p:cNvGrpSpPr>
            <a:grpSpLocks/>
          </p:cNvGrpSpPr>
          <p:nvPr/>
        </p:nvGrpSpPr>
        <p:grpSpPr bwMode="auto">
          <a:xfrm>
            <a:off x="838200" y="5181600"/>
            <a:ext cx="1439863" cy="1439863"/>
            <a:chOff x="528" y="3264"/>
            <a:chExt cx="907" cy="907"/>
          </a:xfrm>
        </p:grpSpPr>
        <p:grpSp>
          <p:nvGrpSpPr>
            <p:cNvPr id="273452" name="Group 205"/>
            <p:cNvGrpSpPr>
              <a:grpSpLocks/>
            </p:cNvGrpSpPr>
            <p:nvPr/>
          </p:nvGrpSpPr>
          <p:grpSpPr bwMode="auto">
            <a:xfrm>
              <a:off x="528" y="3264"/>
              <a:ext cx="907" cy="907"/>
              <a:chOff x="3120" y="1872"/>
              <a:chExt cx="907" cy="907"/>
            </a:xfrm>
          </p:grpSpPr>
          <p:sp>
            <p:nvSpPr>
              <p:cNvPr id="273459" name="Freeform 206"/>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73460" name="Group 207"/>
              <p:cNvGrpSpPr>
                <a:grpSpLocks/>
              </p:cNvGrpSpPr>
              <p:nvPr/>
            </p:nvGrpSpPr>
            <p:grpSpPr bwMode="auto">
              <a:xfrm>
                <a:off x="3469" y="2146"/>
                <a:ext cx="249" cy="285"/>
                <a:chOff x="3469" y="2146"/>
                <a:chExt cx="249" cy="285"/>
              </a:xfrm>
            </p:grpSpPr>
            <p:sp>
              <p:nvSpPr>
                <p:cNvPr id="273466" name="Freeform 208"/>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3467" name="Freeform 209"/>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3468" name="Freeform 210"/>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3469" name="Freeform 211"/>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3470" name="Freeform 212"/>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3471" name="Freeform 213"/>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73461" name="AutoShape 214"/>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273462" name="Line 215"/>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3463" name="AutoShape 216"/>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273464" name="Line 217"/>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3465" name="Oval 218"/>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273453" name="Group 219"/>
            <p:cNvGrpSpPr>
              <a:grpSpLocks/>
            </p:cNvGrpSpPr>
            <p:nvPr/>
          </p:nvGrpSpPr>
          <p:grpSpPr bwMode="auto">
            <a:xfrm>
              <a:off x="624" y="3312"/>
              <a:ext cx="432" cy="240"/>
              <a:chOff x="-1152" y="3504"/>
              <a:chExt cx="432" cy="240"/>
            </a:xfrm>
          </p:grpSpPr>
          <p:grpSp>
            <p:nvGrpSpPr>
              <p:cNvPr id="273454" name="Group 220"/>
              <p:cNvGrpSpPr>
                <a:grpSpLocks noChangeAspect="1"/>
              </p:cNvGrpSpPr>
              <p:nvPr/>
            </p:nvGrpSpPr>
            <p:grpSpPr bwMode="auto">
              <a:xfrm>
                <a:off x="-1075" y="3504"/>
                <a:ext cx="256" cy="210"/>
                <a:chOff x="1728" y="2064"/>
                <a:chExt cx="768" cy="672"/>
              </a:xfrm>
            </p:grpSpPr>
            <p:sp>
              <p:nvSpPr>
                <p:cNvPr id="273457" name="AutoShape 22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273458" name="Line 22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73455" name="Line 223"/>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456" name="Line 224"/>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73440" name="Group 225"/>
          <p:cNvGrpSpPr>
            <a:grpSpLocks/>
          </p:cNvGrpSpPr>
          <p:nvPr/>
        </p:nvGrpSpPr>
        <p:grpSpPr bwMode="auto">
          <a:xfrm>
            <a:off x="3962400" y="3200400"/>
            <a:ext cx="1219200" cy="1066800"/>
            <a:chOff x="1584" y="2256"/>
            <a:chExt cx="768" cy="672"/>
          </a:xfrm>
        </p:grpSpPr>
        <p:sp>
          <p:nvSpPr>
            <p:cNvPr id="273450" name="AutoShape 226"/>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4400" i="0" baseline="-8000">
                  <a:solidFill>
                    <a:schemeClr val="bg2"/>
                  </a:solidFill>
                </a:rPr>
                <a:t>Exit</a:t>
              </a:r>
              <a:endParaRPr lang="en-CA" altLang="en-US" sz="4400" i="0" baseline="-8000">
                <a:solidFill>
                  <a:schemeClr val="bg2"/>
                </a:solidFill>
              </a:endParaRPr>
            </a:p>
          </p:txBody>
        </p:sp>
        <p:sp>
          <p:nvSpPr>
            <p:cNvPr id="273451" name="Line 227"/>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73441" name="Group 228"/>
          <p:cNvGrpSpPr>
            <a:grpSpLocks/>
          </p:cNvGrpSpPr>
          <p:nvPr/>
        </p:nvGrpSpPr>
        <p:grpSpPr bwMode="auto">
          <a:xfrm>
            <a:off x="6224588" y="5232400"/>
            <a:ext cx="1166812" cy="1168400"/>
            <a:chOff x="1824" y="2928"/>
            <a:chExt cx="735" cy="736"/>
          </a:xfrm>
        </p:grpSpPr>
        <p:grpSp>
          <p:nvGrpSpPr>
            <p:cNvPr id="273442" name="Group 229"/>
            <p:cNvGrpSpPr>
              <a:grpSpLocks noChangeAspect="1"/>
            </p:cNvGrpSpPr>
            <p:nvPr/>
          </p:nvGrpSpPr>
          <p:grpSpPr bwMode="auto">
            <a:xfrm>
              <a:off x="1886" y="3216"/>
              <a:ext cx="208" cy="170"/>
              <a:chOff x="1728" y="2064"/>
              <a:chExt cx="768" cy="672"/>
            </a:xfrm>
          </p:grpSpPr>
          <p:sp>
            <p:nvSpPr>
              <p:cNvPr id="273448" name="AutoShape 23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0 km</a:t>
                </a:r>
                <a:endParaRPr lang="en-CA" altLang="en-US" sz="1400" i="0" baseline="-8000">
                  <a:solidFill>
                    <a:schemeClr val="bg2"/>
                  </a:solidFill>
                </a:endParaRPr>
              </a:p>
            </p:txBody>
          </p:sp>
          <p:sp>
            <p:nvSpPr>
              <p:cNvPr id="273449" name="Line 23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73443" name="Oval 232"/>
            <p:cNvSpPr>
              <a:spLocks noChangeAspect="1" noChangeArrowheads="1"/>
            </p:cNvSpPr>
            <p:nvPr/>
          </p:nvSpPr>
          <p:spPr bwMode="auto">
            <a:xfrm>
              <a:off x="1824" y="2928"/>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273444" name="Group 233"/>
            <p:cNvGrpSpPr>
              <a:grpSpLocks noChangeAspect="1"/>
            </p:cNvGrpSpPr>
            <p:nvPr/>
          </p:nvGrpSpPr>
          <p:grpSpPr bwMode="auto">
            <a:xfrm>
              <a:off x="2288" y="3216"/>
              <a:ext cx="208" cy="170"/>
              <a:chOff x="1728" y="2064"/>
              <a:chExt cx="768" cy="672"/>
            </a:xfrm>
          </p:grpSpPr>
          <p:sp>
            <p:nvSpPr>
              <p:cNvPr id="273446" name="AutoShape 23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273447" name="Line 23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73445" name="AutoShape 236"/>
            <p:cNvSpPr>
              <a:spLocks noChangeArrowheads="1"/>
            </p:cNvSpPr>
            <p:nvPr/>
          </p:nvSpPr>
          <p:spPr bwMode="auto">
            <a:xfrm>
              <a:off x="2112" y="3264"/>
              <a:ext cx="144" cy="48"/>
            </a:xfrm>
            <a:prstGeom prst="rightArrow">
              <a:avLst>
                <a:gd name="adj1" fmla="val 50000"/>
                <a:gd name="adj2" fmla="val 75000"/>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Tree>
  </p:cSld>
  <p:clrMapOvr>
    <a:masterClrMapping/>
  </p:clrMapOvr>
  <p:timing>
    <p:tnLst>
      <p:par>
        <p:cTn id="1" dur="indefinite" restart="never" nodeType="tmRoot"/>
      </p:par>
    </p:tn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Grp="1" noChangeArrowheads="1"/>
          </p:cNvSpPr>
          <p:nvPr>
            <p:ph type="title"/>
          </p:nvPr>
        </p:nvSpPr>
        <p:spPr/>
        <p:txBody>
          <a:bodyPr/>
          <a:lstStyle/>
          <a:p>
            <a:pPr eaLnBrk="1" hangingPunct="1"/>
            <a:r>
              <a:rPr lang="en-US" altLang="en-US" smtClean="0"/>
              <a:t>Study:</a:t>
            </a:r>
            <a:endParaRPr lang="en-CA" altLang="en-US" smtClean="0"/>
          </a:p>
        </p:txBody>
      </p:sp>
      <p:sp>
        <p:nvSpPr>
          <p:cNvPr id="274435" name="Rectangle 3"/>
          <p:cNvSpPr>
            <a:spLocks noGrp="1" noChangeArrowheads="1"/>
          </p:cNvSpPr>
          <p:nvPr>
            <p:ph type="body" idx="1"/>
          </p:nvPr>
        </p:nvSpPr>
        <p:spPr/>
        <p:txBody>
          <a:bodyPr/>
          <a:lstStyle/>
          <a:p>
            <a:pPr eaLnBrk="1" hangingPunct="1"/>
            <a:r>
              <a:rPr lang="en-US" altLang="en-US" smtClean="0"/>
              <a:t>Many experienced programmers were asked to code up binary search.</a:t>
            </a:r>
            <a:endParaRPr lang="en-CA" altLang="en-US" smtClean="0"/>
          </a:p>
        </p:txBody>
      </p:sp>
      <p:sp>
        <p:nvSpPr>
          <p:cNvPr id="274436" name="Text Box 4"/>
          <p:cNvSpPr txBox="1">
            <a:spLocks noChangeArrowheads="1"/>
          </p:cNvSpPr>
          <p:nvPr/>
        </p:nvSpPr>
        <p:spPr bwMode="auto">
          <a:xfrm>
            <a:off x="3810000" y="3733800"/>
            <a:ext cx="5133975"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80% got it wrong</a:t>
            </a:r>
          </a:p>
          <a:p>
            <a:pPr algn="ctr" eaLnBrk="1" hangingPunct="1">
              <a:spcBef>
                <a:spcPct val="50000"/>
              </a:spcBef>
              <a:buFontTx/>
              <a:buNone/>
            </a:pPr>
            <a:r>
              <a:rPr lang="en-US" altLang="en-US" sz="3000" i="0"/>
              <a:t>Good thing is was not for a nuclear power plant.</a:t>
            </a:r>
          </a:p>
        </p:txBody>
      </p:sp>
      <p:pic>
        <p:nvPicPr>
          <p:cNvPr id="274437" name="Picture 5" descr="j017443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47775" y="3048000"/>
            <a:ext cx="2714625" cy="364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p:txBody>
          <a:bodyPr/>
          <a:lstStyle/>
          <a:p>
            <a:pPr eaLnBrk="1" hangingPunct="1"/>
            <a:r>
              <a:rPr lang="en-US" altLang="en-US" smtClean="0"/>
              <a:t>Make Precise Definitions</a:t>
            </a:r>
            <a:endParaRPr lang="en-CA" altLang="en-US" smtClean="0"/>
          </a:p>
        </p:txBody>
      </p:sp>
      <p:sp>
        <p:nvSpPr>
          <p:cNvPr id="275459" name="Rectangle 3"/>
          <p:cNvSpPr>
            <a:spLocks noGrp="1" noChangeArrowheads="1"/>
          </p:cNvSpPr>
          <p:nvPr>
            <p:ph type="body" idx="1"/>
          </p:nvPr>
        </p:nvSpPr>
        <p:spPr>
          <a:xfrm>
            <a:off x="304800" y="1905000"/>
            <a:ext cx="8001000" cy="1676400"/>
          </a:xfrm>
          <a:noFill/>
        </p:spPr>
        <p:txBody>
          <a:bodyPr/>
          <a:lstStyle/>
          <a:p>
            <a:pPr eaLnBrk="1" hangingPunct="1"/>
            <a:r>
              <a:rPr lang="en-US" altLang="en-US" smtClean="0"/>
              <a:t>Maintain a sub-list with end points </a:t>
            </a:r>
            <a:r>
              <a:rPr lang="en-US" altLang="en-US" i="1" smtClean="0"/>
              <a:t>i</a:t>
            </a:r>
            <a:r>
              <a:rPr lang="en-US" altLang="en-US" smtClean="0"/>
              <a:t> &amp; </a:t>
            </a:r>
            <a:r>
              <a:rPr lang="en-US" altLang="en-US" i="1" smtClean="0"/>
              <a:t>j</a:t>
            </a:r>
            <a:r>
              <a:rPr lang="en-US" altLang="en-US" smtClean="0"/>
              <a:t>.</a:t>
            </a:r>
            <a:endParaRPr lang="en-CA" altLang="en-US" smtClean="0"/>
          </a:p>
        </p:txBody>
      </p:sp>
      <p:sp>
        <p:nvSpPr>
          <p:cNvPr id="275460" name="Text Box 4"/>
          <p:cNvSpPr txBox="1">
            <a:spLocks noChangeArrowheads="1"/>
          </p:cNvSpPr>
          <p:nvPr/>
        </p:nvSpPr>
        <p:spPr bwMode="auto">
          <a:xfrm>
            <a:off x="1341438" y="2651125"/>
            <a:ext cx="868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key </a:t>
            </a:r>
            <a:r>
              <a:rPr lang="en-US" altLang="en-US" sz="2000" i="0">
                <a:solidFill>
                  <a:schemeClr val="accent2"/>
                </a:solidFill>
              </a:rPr>
              <a:t>25</a:t>
            </a:r>
            <a:endParaRPr lang="en-CA" altLang="en-US" sz="2000" i="0">
              <a:solidFill>
                <a:schemeClr val="accent2"/>
              </a:solidFill>
            </a:endParaRPr>
          </a:p>
        </p:txBody>
      </p:sp>
      <p:grpSp>
        <p:nvGrpSpPr>
          <p:cNvPr id="275461" name="Group 5"/>
          <p:cNvGrpSpPr>
            <a:grpSpLocks/>
          </p:cNvGrpSpPr>
          <p:nvPr/>
        </p:nvGrpSpPr>
        <p:grpSpPr bwMode="auto">
          <a:xfrm>
            <a:off x="4370388" y="5029200"/>
            <a:ext cx="401637" cy="1143000"/>
            <a:chOff x="5760" y="720"/>
            <a:chExt cx="1021" cy="2477"/>
          </a:xfrm>
        </p:grpSpPr>
        <p:grpSp>
          <p:nvGrpSpPr>
            <p:cNvPr id="275513" name="Group 6"/>
            <p:cNvGrpSpPr>
              <a:grpSpLocks/>
            </p:cNvGrpSpPr>
            <p:nvPr/>
          </p:nvGrpSpPr>
          <p:grpSpPr bwMode="auto">
            <a:xfrm>
              <a:off x="5760" y="901"/>
              <a:ext cx="916" cy="2296"/>
              <a:chOff x="5760" y="901"/>
              <a:chExt cx="916" cy="2296"/>
            </a:xfrm>
          </p:grpSpPr>
          <p:sp>
            <p:nvSpPr>
              <p:cNvPr id="275517" name="Freeform 7"/>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5518" name="Freeform 8"/>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5519" name="Freeform 9"/>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5520" name="Freeform 10"/>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5521" name="Freeform 11"/>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5522" name="Freeform 12"/>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75514" name="Group 13"/>
            <p:cNvGrpSpPr>
              <a:grpSpLocks/>
            </p:cNvGrpSpPr>
            <p:nvPr/>
          </p:nvGrpSpPr>
          <p:grpSpPr bwMode="auto">
            <a:xfrm>
              <a:off x="6571" y="720"/>
              <a:ext cx="210" cy="264"/>
              <a:chOff x="6571" y="720"/>
              <a:chExt cx="210" cy="264"/>
            </a:xfrm>
          </p:grpSpPr>
          <p:sp>
            <p:nvSpPr>
              <p:cNvPr id="275515" name="Freeform 14"/>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5516" name="Oval 15"/>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275462" name="Text Box 16"/>
          <p:cNvSpPr txBox="1">
            <a:spLocks noChangeArrowheads="1"/>
          </p:cNvSpPr>
          <p:nvPr/>
        </p:nvSpPr>
        <p:spPr bwMode="auto">
          <a:xfrm>
            <a:off x="822325" y="3992563"/>
            <a:ext cx="2968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a:t>i</a:t>
            </a:r>
            <a:endParaRPr lang="en-CA" altLang="en-US"/>
          </a:p>
        </p:txBody>
      </p:sp>
      <p:sp>
        <p:nvSpPr>
          <p:cNvPr id="275463" name="Line 17"/>
          <p:cNvSpPr>
            <a:spLocks noChangeShapeType="1"/>
          </p:cNvSpPr>
          <p:nvPr/>
        </p:nvSpPr>
        <p:spPr bwMode="auto">
          <a:xfrm flipH="1" flipV="1">
            <a:off x="685800" y="3581400"/>
            <a:ext cx="228600" cy="6096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5464" name="Line 18"/>
          <p:cNvSpPr>
            <a:spLocks noChangeShapeType="1"/>
          </p:cNvSpPr>
          <p:nvPr/>
        </p:nvSpPr>
        <p:spPr bwMode="auto">
          <a:xfrm flipV="1">
            <a:off x="1066800" y="3581400"/>
            <a:ext cx="152400" cy="6096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5465" name="Text Box 19"/>
          <p:cNvSpPr txBox="1">
            <a:spLocks noChangeArrowheads="1"/>
          </p:cNvSpPr>
          <p:nvPr/>
        </p:nvSpPr>
        <p:spPr bwMode="auto">
          <a:xfrm>
            <a:off x="7146925" y="3992563"/>
            <a:ext cx="2968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a:t>j</a:t>
            </a:r>
            <a:endParaRPr lang="en-CA" altLang="en-US"/>
          </a:p>
        </p:txBody>
      </p:sp>
      <p:sp>
        <p:nvSpPr>
          <p:cNvPr id="275466" name="Line 20"/>
          <p:cNvSpPr>
            <a:spLocks noChangeShapeType="1"/>
          </p:cNvSpPr>
          <p:nvPr/>
        </p:nvSpPr>
        <p:spPr bwMode="auto">
          <a:xfrm flipH="1" flipV="1">
            <a:off x="7010400" y="3581400"/>
            <a:ext cx="228600" cy="6096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5467" name="Line 21"/>
          <p:cNvSpPr>
            <a:spLocks noChangeShapeType="1"/>
          </p:cNvSpPr>
          <p:nvPr/>
        </p:nvSpPr>
        <p:spPr bwMode="auto">
          <a:xfrm flipV="1">
            <a:off x="7391400" y="3581400"/>
            <a:ext cx="152400" cy="6096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5468" name="Rectangle 22" descr="Green marble"/>
          <p:cNvSpPr>
            <a:spLocks noChangeArrowheads="1"/>
          </p:cNvSpPr>
          <p:nvPr/>
        </p:nvSpPr>
        <p:spPr bwMode="auto">
          <a:xfrm>
            <a:off x="990600" y="3200400"/>
            <a:ext cx="6248400" cy="38100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303127" name="Group 23"/>
          <p:cNvGraphicFramePr>
            <a:graphicFrameLocks noGrp="1"/>
          </p:cNvGraphicFramePr>
          <p:nvPr/>
        </p:nvGraphicFramePr>
        <p:xfrm>
          <a:off x="76200" y="3200400"/>
          <a:ext cx="89916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gridCol w="449263">
                  <a:extLst>
                    <a:ext uri="{9D8B030D-6E8A-4147-A177-3AD203B41FA5}">
                      <a16:colId xmlns:a16="http://schemas.microsoft.com/office/drawing/2014/main" val="20010"/>
                    </a:ext>
                  </a:extLst>
                </a:gridCol>
                <a:gridCol w="450850">
                  <a:extLst>
                    <a:ext uri="{9D8B030D-6E8A-4147-A177-3AD203B41FA5}">
                      <a16:colId xmlns:a16="http://schemas.microsoft.com/office/drawing/2014/main" val="20011"/>
                    </a:ext>
                  </a:extLst>
                </a:gridCol>
                <a:gridCol w="447675">
                  <a:extLst>
                    <a:ext uri="{9D8B030D-6E8A-4147-A177-3AD203B41FA5}">
                      <a16:colId xmlns:a16="http://schemas.microsoft.com/office/drawing/2014/main" val="20012"/>
                    </a:ext>
                  </a:extLst>
                </a:gridCol>
                <a:gridCol w="450850">
                  <a:extLst>
                    <a:ext uri="{9D8B030D-6E8A-4147-A177-3AD203B41FA5}">
                      <a16:colId xmlns:a16="http://schemas.microsoft.com/office/drawing/2014/main" val="20013"/>
                    </a:ext>
                  </a:extLst>
                </a:gridCol>
                <a:gridCol w="449262">
                  <a:extLst>
                    <a:ext uri="{9D8B030D-6E8A-4147-A177-3AD203B41FA5}">
                      <a16:colId xmlns:a16="http://schemas.microsoft.com/office/drawing/2014/main" val="20014"/>
                    </a:ext>
                  </a:extLst>
                </a:gridCol>
                <a:gridCol w="449263">
                  <a:extLst>
                    <a:ext uri="{9D8B030D-6E8A-4147-A177-3AD203B41FA5}">
                      <a16:colId xmlns:a16="http://schemas.microsoft.com/office/drawing/2014/main" val="20015"/>
                    </a:ext>
                  </a:extLst>
                </a:gridCol>
                <a:gridCol w="450850">
                  <a:extLst>
                    <a:ext uri="{9D8B030D-6E8A-4147-A177-3AD203B41FA5}">
                      <a16:colId xmlns:a16="http://schemas.microsoft.com/office/drawing/2014/main" val="20016"/>
                    </a:ext>
                  </a:extLst>
                </a:gridCol>
                <a:gridCol w="447675">
                  <a:extLst>
                    <a:ext uri="{9D8B030D-6E8A-4147-A177-3AD203B41FA5}">
                      <a16:colId xmlns:a16="http://schemas.microsoft.com/office/drawing/2014/main" val="20017"/>
                    </a:ext>
                  </a:extLst>
                </a:gridCol>
                <a:gridCol w="450850">
                  <a:extLst>
                    <a:ext uri="{9D8B030D-6E8A-4147-A177-3AD203B41FA5}">
                      <a16:colId xmlns:a16="http://schemas.microsoft.com/office/drawing/2014/main" val="20018"/>
                    </a:ext>
                  </a:extLst>
                </a:gridCol>
                <a:gridCol w="449262">
                  <a:extLst>
                    <a:ext uri="{9D8B030D-6E8A-4147-A177-3AD203B41FA5}">
                      <a16:colId xmlns:a16="http://schemas.microsoft.com/office/drawing/2014/main" val="2001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9</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0</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2</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4</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p:timing>
    <p:tnLst>
      <p:par>
        <p:cTn id="1" dur="indefinite" restart="never" nodeType="tmRoot"/>
      </p:par>
    </p:tn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ChangeArrowheads="1"/>
          </p:cNvSpPr>
          <p:nvPr>
            <p:ph type="title"/>
          </p:nvPr>
        </p:nvSpPr>
        <p:spPr/>
        <p:txBody>
          <a:bodyPr/>
          <a:lstStyle/>
          <a:p>
            <a:pPr eaLnBrk="1" hangingPunct="1"/>
            <a:r>
              <a:rPr lang="en-US" altLang="en-US" smtClean="0"/>
              <a:t>Make Precise Definitions</a:t>
            </a:r>
            <a:endParaRPr lang="en-CA" altLang="en-US" smtClean="0"/>
          </a:p>
        </p:txBody>
      </p:sp>
      <p:sp>
        <p:nvSpPr>
          <p:cNvPr id="276483" name="Rectangle 3"/>
          <p:cNvSpPr>
            <a:spLocks noGrp="1" noChangeArrowheads="1"/>
          </p:cNvSpPr>
          <p:nvPr>
            <p:ph type="body" idx="1"/>
          </p:nvPr>
        </p:nvSpPr>
        <p:spPr>
          <a:xfrm>
            <a:off x="304800" y="1905000"/>
            <a:ext cx="8001000" cy="1676400"/>
          </a:xfrm>
          <a:noFill/>
        </p:spPr>
        <p:txBody>
          <a:bodyPr/>
          <a:lstStyle/>
          <a:p>
            <a:pPr eaLnBrk="1" hangingPunct="1"/>
            <a:r>
              <a:rPr lang="en-US" altLang="en-US" smtClean="0"/>
              <a:t>Maintain a sub-list with end points </a:t>
            </a:r>
            <a:r>
              <a:rPr lang="en-US" altLang="en-US" i="1" smtClean="0"/>
              <a:t>i</a:t>
            </a:r>
            <a:r>
              <a:rPr lang="en-US" altLang="en-US" smtClean="0"/>
              <a:t> &amp; </a:t>
            </a:r>
            <a:r>
              <a:rPr lang="en-US" altLang="en-US" i="1" smtClean="0"/>
              <a:t>j</a:t>
            </a:r>
            <a:r>
              <a:rPr lang="en-US" altLang="en-US" smtClean="0"/>
              <a:t>.</a:t>
            </a:r>
            <a:endParaRPr lang="en-CA" altLang="en-US" smtClean="0"/>
          </a:p>
        </p:txBody>
      </p:sp>
      <p:sp>
        <p:nvSpPr>
          <p:cNvPr id="276484" name="Text Box 4"/>
          <p:cNvSpPr txBox="1">
            <a:spLocks noChangeArrowheads="1"/>
          </p:cNvSpPr>
          <p:nvPr/>
        </p:nvSpPr>
        <p:spPr bwMode="auto">
          <a:xfrm>
            <a:off x="1341438" y="2651125"/>
            <a:ext cx="868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key </a:t>
            </a:r>
            <a:r>
              <a:rPr lang="en-US" altLang="en-US" sz="2000" i="0">
                <a:solidFill>
                  <a:schemeClr val="accent2"/>
                </a:solidFill>
              </a:rPr>
              <a:t>25</a:t>
            </a:r>
            <a:endParaRPr lang="en-CA" altLang="en-US" sz="2000" i="0">
              <a:solidFill>
                <a:schemeClr val="accent2"/>
              </a:solidFill>
            </a:endParaRPr>
          </a:p>
        </p:txBody>
      </p:sp>
      <p:sp>
        <p:nvSpPr>
          <p:cNvPr id="276485" name="Text Box 5"/>
          <p:cNvSpPr txBox="1">
            <a:spLocks noChangeArrowheads="1"/>
          </p:cNvSpPr>
          <p:nvPr/>
        </p:nvSpPr>
        <p:spPr bwMode="auto">
          <a:xfrm>
            <a:off x="822325" y="3992563"/>
            <a:ext cx="2968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a:t>i</a:t>
            </a:r>
            <a:endParaRPr lang="en-CA" altLang="en-US"/>
          </a:p>
        </p:txBody>
      </p:sp>
      <p:sp>
        <p:nvSpPr>
          <p:cNvPr id="276486" name="Line 6"/>
          <p:cNvSpPr>
            <a:spLocks noChangeShapeType="1"/>
          </p:cNvSpPr>
          <p:nvPr/>
        </p:nvSpPr>
        <p:spPr bwMode="auto">
          <a:xfrm flipH="1" flipV="1">
            <a:off x="685800" y="3581400"/>
            <a:ext cx="228600" cy="6096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487" name="Line 7"/>
          <p:cNvSpPr>
            <a:spLocks noChangeShapeType="1"/>
          </p:cNvSpPr>
          <p:nvPr/>
        </p:nvSpPr>
        <p:spPr bwMode="auto">
          <a:xfrm flipV="1">
            <a:off x="1066800" y="3581400"/>
            <a:ext cx="152400" cy="6096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488" name="Text Box 8"/>
          <p:cNvSpPr txBox="1">
            <a:spLocks noChangeArrowheads="1"/>
          </p:cNvSpPr>
          <p:nvPr/>
        </p:nvSpPr>
        <p:spPr bwMode="auto">
          <a:xfrm>
            <a:off x="7146925" y="3992563"/>
            <a:ext cx="2968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a:t>j</a:t>
            </a:r>
            <a:endParaRPr lang="en-CA" altLang="en-US"/>
          </a:p>
        </p:txBody>
      </p:sp>
      <p:sp>
        <p:nvSpPr>
          <p:cNvPr id="276489" name="Line 9"/>
          <p:cNvSpPr>
            <a:spLocks noChangeShapeType="1"/>
          </p:cNvSpPr>
          <p:nvPr/>
        </p:nvSpPr>
        <p:spPr bwMode="auto">
          <a:xfrm flipH="1" flipV="1">
            <a:off x="7010400" y="3581400"/>
            <a:ext cx="228600" cy="6096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490" name="Line 10"/>
          <p:cNvSpPr>
            <a:spLocks noChangeShapeType="1"/>
          </p:cNvSpPr>
          <p:nvPr/>
        </p:nvSpPr>
        <p:spPr bwMode="auto">
          <a:xfrm flipV="1">
            <a:off x="7391400" y="3581400"/>
            <a:ext cx="152400" cy="6096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491" name="Rectangle 11" descr="Green marble"/>
          <p:cNvSpPr>
            <a:spLocks noChangeArrowheads="1"/>
          </p:cNvSpPr>
          <p:nvPr/>
        </p:nvSpPr>
        <p:spPr bwMode="auto">
          <a:xfrm>
            <a:off x="990600" y="3200400"/>
            <a:ext cx="6248400" cy="38100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304140" name="Group 12"/>
          <p:cNvGraphicFramePr>
            <a:graphicFrameLocks noGrp="1"/>
          </p:cNvGraphicFramePr>
          <p:nvPr/>
        </p:nvGraphicFramePr>
        <p:xfrm>
          <a:off x="76200" y="3200400"/>
          <a:ext cx="89916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gridCol w="449263">
                  <a:extLst>
                    <a:ext uri="{9D8B030D-6E8A-4147-A177-3AD203B41FA5}">
                      <a16:colId xmlns:a16="http://schemas.microsoft.com/office/drawing/2014/main" val="20010"/>
                    </a:ext>
                  </a:extLst>
                </a:gridCol>
                <a:gridCol w="450850">
                  <a:extLst>
                    <a:ext uri="{9D8B030D-6E8A-4147-A177-3AD203B41FA5}">
                      <a16:colId xmlns:a16="http://schemas.microsoft.com/office/drawing/2014/main" val="20011"/>
                    </a:ext>
                  </a:extLst>
                </a:gridCol>
                <a:gridCol w="447675">
                  <a:extLst>
                    <a:ext uri="{9D8B030D-6E8A-4147-A177-3AD203B41FA5}">
                      <a16:colId xmlns:a16="http://schemas.microsoft.com/office/drawing/2014/main" val="20012"/>
                    </a:ext>
                  </a:extLst>
                </a:gridCol>
                <a:gridCol w="450850">
                  <a:extLst>
                    <a:ext uri="{9D8B030D-6E8A-4147-A177-3AD203B41FA5}">
                      <a16:colId xmlns:a16="http://schemas.microsoft.com/office/drawing/2014/main" val="20013"/>
                    </a:ext>
                  </a:extLst>
                </a:gridCol>
                <a:gridCol w="449262">
                  <a:extLst>
                    <a:ext uri="{9D8B030D-6E8A-4147-A177-3AD203B41FA5}">
                      <a16:colId xmlns:a16="http://schemas.microsoft.com/office/drawing/2014/main" val="20014"/>
                    </a:ext>
                  </a:extLst>
                </a:gridCol>
                <a:gridCol w="449263">
                  <a:extLst>
                    <a:ext uri="{9D8B030D-6E8A-4147-A177-3AD203B41FA5}">
                      <a16:colId xmlns:a16="http://schemas.microsoft.com/office/drawing/2014/main" val="20015"/>
                    </a:ext>
                  </a:extLst>
                </a:gridCol>
                <a:gridCol w="450850">
                  <a:extLst>
                    <a:ext uri="{9D8B030D-6E8A-4147-A177-3AD203B41FA5}">
                      <a16:colId xmlns:a16="http://schemas.microsoft.com/office/drawing/2014/main" val="20016"/>
                    </a:ext>
                  </a:extLst>
                </a:gridCol>
                <a:gridCol w="447675">
                  <a:extLst>
                    <a:ext uri="{9D8B030D-6E8A-4147-A177-3AD203B41FA5}">
                      <a16:colId xmlns:a16="http://schemas.microsoft.com/office/drawing/2014/main" val="20017"/>
                    </a:ext>
                  </a:extLst>
                </a:gridCol>
                <a:gridCol w="450850">
                  <a:extLst>
                    <a:ext uri="{9D8B030D-6E8A-4147-A177-3AD203B41FA5}">
                      <a16:colId xmlns:a16="http://schemas.microsoft.com/office/drawing/2014/main" val="20018"/>
                    </a:ext>
                  </a:extLst>
                </a:gridCol>
                <a:gridCol w="449262">
                  <a:extLst>
                    <a:ext uri="{9D8B030D-6E8A-4147-A177-3AD203B41FA5}">
                      <a16:colId xmlns:a16="http://schemas.microsoft.com/office/drawing/2014/main" val="2001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9</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0</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2</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4</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76536" name="Text Box 56"/>
          <p:cNvSpPr txBox="1">
            <a:spLocks noChangeArrowheads="1"/>
          </p:cNvSpPr>
          <p:nvPr/>
        </p:nvSpPr>
        <p:spPr bwMode="auto">
          <a:xfrm>
            <a:off x="2062163" y="4648200"/>
            <a:ext cx="501808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t>Does not matter which,</a:t>
            </a:r>
          </a:p>
          <a:p>
            <a:pPr eaLnBrk="1" hangingPunct="1">
              <a:spcBef>
                <a:spcPct val="0"/>
              </a:spcBef>
              <a:buFontTx/>
              <a:buNone/>
            </a:pPr>
            <a:r>
              <a:rPr lang="en-US" altLang="en-US" i="0"/>
              <a:t>but you need to be consistent.</a:t>
            </a:r>
            <a:endParaRPr lang="en-CA" altLang="en-US" i="0"/>
          </a:p>
        </p:txBody>
      </p:sp>
    </p:spTree>
  </p:cSld>
  <p:clrMapOvr>
    <a:masterClrMapping/>
  </p:clrMapOvr>
  <p:timing>
    <p:tnLst>
      <p:par>
        <p:cTn id="1" dur="indefinite" restart="never" nodeType="tmRoot"/>
      </p:par>
    </p:tn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ChangeArrowheads="1"/>
          </p:cNvSpPr>
          <p:nvPr>
            <p:ph type="body" idx="1"/>
          </p:nvPr>
        </p:nvSpPr>
        <p:spPr/>
        <p:txBody>
          <a:bodyPr/>
          <a:lstStyle/>
          <a:p>
            <a:pPr eaLnBrk="1" hangingPunct="1"/>
            <a:r>
              <a:rPr lang="en-US" altLang="en-US" smtClean="0"/>
              <a:t>If the sub-list has even length,</a:t>
            </a:r>
          </a:p>
          <a:p>
            <a:pPr eaLnBrk="1" hangingPunct="1">
              <a:buFontTx/>
              <a:buNone/>
            </a:pPr>
            <a:r>
              <a:rPr lang="en-US" altLang="en-US" smtClean="0"/>
              <a:t>   which element is taken to be mid?</a:t>
            </a:r>
          </a:p>
        </p:txBody>
      </p:sp>
      <p:sp>
        <p:nvSpPr>
          <p:cNvPr id="277507" name="Text Box 3"/>
          <p:cNvSpPr txBox="1">
            <a:spLocks noChangeArrowheads="1"/>
          </p:cNvSpPr>
          <p:nvPr/>
        </p:nvSpPr>
        <p:spPr bwMode="auto">
          <a:xfrm>
            <a:off x="1341438" y="3794125"/>
            <a:ext cx="868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key </a:t>
            </a:r>
            <a:r>
              <a:rPr lang="en-US" altLang="en-US" sz="2000" i="0">
                <a:solidFill>
                  <a:schemeClr val="accent2"/>
                </a:solidFill>
              </a:rPr>
              <a:t>25</a:t>
            </a:r>
            <a:endParaRPr lang="en-CA" altLang="en-US" sz="2000" i="0">
              <a:solidFill>
                <a:schemeClr val="accent2"/>
              </a:solidFill>
            </a:endParaRPr>
          </a:p>
        </p:txBody>
      </p:sp>
      <p:sp>
        <p:nvSpPr>
          <p:cNvPr id="277508" name="Rectangle 4" descr="Green marble"/>
          <p:cNvSpPr>
            <a:spLocks noChangeArrowheads="1"/>
          </p:cNvSpPr>
          <p:nvPr/>
        </p:nvSpPr>
        <p:spPr bwMode="auto">
          <a:xfrm>
            <a:off x="990600" y="4343400"/>
            <a:ext cx="6248400" cy="381000"/>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633861" name="Group 5"/>
          <p:cNvGraphicFramePr>
            <a:graphicFrameLocks noGrp="1"/>
          </p:cNvGraphicFramePr>
          <p:nvPr/>
        </p:nvGraphicFramePr>
        <p:xfrm>
          <a:off x="76200" y="4343400"/>
          <a:ext cx="89916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gridCol w="449263">
                  <a:extLst>
                    <a:ext uri="{9D8B030D-6E8A-4147-A177-3AD203B41FA5}">
                      <a16:colId xmlns:a16="http://schemas.microsoft.com/office/drawing/2014/main" val="20010"/>
                    </a:ext>
                  </a:extLst>
                </a:gridCol>
                <a:gridCol w="450850">
                  <a:extLst>
                    <a:ext uri="{9D8B030D-6E8A-4147-A177-3AD203B41FA5}">
                      <a16:colId xmlns:a16="http://schemas.microsoft.com/office/drawing/2014/main" val="20011"/>
                    </a:ext>
                  </a:extLst>
                </a:gridCol>
                <a:gridCol w="447675">
                  <a:extLst>
                    <a:ext uri="{9D8B030D-6E8A-4147-A177-3AD203B41FA5}">
                      <a16:colId xmlns:a16="http://schemas.microsoft.com/office/drawing/2014/main" val="20012"/>
                    </a:ext>
                  </a:extLst>
                </a:gridCol>
                <a:gridCol w="450850">
                  <a:extLst>
                    <a:ext uri="{9D8B030D-6E8A-4147-A177-3AD203B41FA5}">
                      <a16:colId xmlns:a16="http://schemas.microsoft.com/office/drawing/2014/main" val="20013"/>
                    </a:ext>
                  </a:extLst>
                </a:gridCol>
                <a:gridCol w="449262">
                  <a:extLst>
                    <a:ext uri="{9D8B030D-6E8A-4147-A177-3AD203B41FA5}">
                      <a16:colId xmlns:a16="http://schemas.microsoft.com/office/drawing/2014/main" val="20014"/>
                    </a:ext>
                  </a:extLst>
                </a:gridCol>
                <a:gridCol w="449263">
                  <a:extLst>
                    <a:ext uri="{9D8B030D-6E8A-4147-A177-3AD203B41FA5}">
                      <a16:colId xmlns:a16="http://schemas.microsoft.com/office/drawing/2014/main" val="20015"/>
                    </a:ext>
                  </a:extLst>
                </a:gridCol>
                <a:gridCol w="450850">
                  <a:extLst>
                    <a:ext uri="{9D8B030D-6E8A-4147-A177-3AD203B41FA5}">
                      <a16:colId xmlns:a16="http://schemas.microsoft.com/office/drawing/2014/main" val="20016"/>
                    </a:ext>
                  </a:extLst>
                </a:gridCol>
                <a:gridCol w="447675">
                  <a:extLst>
                    <a:ext uri="{9D8B030D-6E8A-4147-A177-3AD203B41FA5}">
                      <a16:colId xmlns:a16="http://schemas.microsoft.com/office/drawing/2014/main" val="20017"/>
                    </a:ext>
                  </a:extLst>
                </a:gridCol>
                <a:gridCol w="450850">
                  <a:extLst>
                    <a:ext uri="{9D8B030D-6E8A-4147-A177-3AD203B41FA5}">
                      <a16:colId xmlns:a16="http://schemas.microsoft.com/office/drawing/2014/main" val="20018"/>
                    </a:ext>
                  </a:extLst>
                </a:gridCol>
                <a:gridCol w="449262">
                  <a:extLst>
                    <a:ext uri="{9D8B030D-6E8A-4147-A177-3AD203B41FA5}">
                      <a16:colId xmlns:a16="http://schemas.microsoft.com/office/drawing/2014/main" val="2001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9</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0</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2</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4</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77553" name="Freeform 49"/>
          <p:cNvSpPr>
            <a:spLocks/>
          </p:cNvSpPr>
          <p:nvPr/>
        </p:nvSpPr>
        <p:spPr bwMode="auto">
          <a:xfrm>
            <a:off x="2133600" y="3657600"/>
            <a:ext cx="2133600" cy="762000"/>
          </a:xfrm>
          <a:custGeom>
            <a:avLst/>
            <a:gdLst>
              <a:gd name="T0" fmla="*/ 0 w 1344"/>
              <a:gd name="T1" fmla="*/ 2147483647 h 480"/>
              <a:gd name="T2" fmla="*/ 2147483647 w 1344"/>
              <a:gd name="T3" fmla="*/ 2147483647 h 480"/>
              <a:gd name="T4" fmla="*/ 2147483647 w 1344"/>
              <a:gd name="T5" fmla="*/ 2147483647 h 480"/>
              <a:gd name="T6" fmla="*/ 0 60000 65536"/>
              <a:gd name="T7" fmla="*/ 0 60000 65536"/>
              <a:gd name="T8" fmla="*/ 0 60000 65536"/>
              <a:gd name="T9" fmla="*/ 0 w 1344"/>
              <a:gd name="T10" fmla="*/ 0 h 480"/>
              <a:gd name="T11" fmla="*/ 1344 w 1344"/>
              <a:gd name="T12" fmla="*/ 480 h 480"/>
            </a:gdLst>
            <a:ahLst/>
            <a:cxnLst>
              <a:cxn ang="T6">
                <a:pos x="T0" y="T1"/>
              </a:cxn>
              <a:cxn ang="T7">
                <a:pos x="T2" y="T3"/>
              </a:cxn>
              <a:cxn ang="T8">
                <a:pos x="T4" y="T5"/>
              </a:cxn>
            </a:cxnLst>
            <a:rect l="T9" t="T10" r="T11" b="T12"/>
            <a:pathLst>
              <a:path w="1344" h="480">
                <a:moveTo>
                  <a:pt x="0" y="192"/>
                </a:moveTo>
                <a:cubicBezTo>
                  <a:pt x="320" y="96"/>
                  <a:pt x="640" y="0"/>
                  <a:pt x="864" y="48"/>
                </a:cubicBezTo>
                <a:cubicBezTo>
                  <a:pt x="1088" y="96"/>
                  <a:pt x="1216" y="288"/>
                  <a:pt x="1344" y="480"/>
                </a:cubicBezTo>
              </a:path>
            </a:pathLst>
          </a:custGeom>
          <a:noFill/>
          <a:ln w="38100">
            <a:solidFill>
              <a:schemeClr val="hlink"/>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77554" name="Group 50"/>
          <p:cNvGrpSpPr>
            <a:grpSpLocks/>
          </p:cNvGrpSpPr>
          <p:nvPr/>
        </p:nvGrpSpPr>
        <p:grpSpPr bwMode="auto">
          <a:xfrm>
            <a:off x="4572000" y="3276600"/>
            <a:ext cx="401638" cy="1143000"/>
            <a:chOff x="5760" y="720"/>
            <a:chExt cx="1021" cy="2477"/>
          </a:xfrm>
        </p:grpSpPr>
        <p:grpSp>
          <p:nvGrpSpPr>
            <p:cNvPr id="277559" name="Group 51"/>
            <p:cNvGrpSpPr>
              <a:grpSpLocks/>
            </p:cNvGrpSpPr>
            <p:nvPr/>
          </p:nvGrpSpPr>
          <p:grpSpPr bwMode="auto">
            <a:xfrm>
              <a:off x="5760" y="901"/>
              <a:ext cx="916" cy="2296"/>
              <a:chOff x="5760" y="901"/>
              <a:chExt cx="916" cy="2296"/>
            </a:xfrm>
          </p:grpSpPr>
          <p:sp>
            <p:nvSpPr>
              <p:cNvPr id="277563" name="Freeform 52"/>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7564" name="Freeform 53"/>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7565" name="Freeform 54"/>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7566" name="Freeform 55"/>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7567" name="Freeform 56"/>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7568" name="Freeform 57"/>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77560" name="Group 58"/>
            <p:cNvGrpSpPr>
              <a:grpSpLocks/>
            </p:cNvGrpSpPr>
            <p:nvPr/>
          </p:nvGrpSpPr>
          <p:grpSpPr bwMode="auto">
            <a:xfrm>
              <a:off x="6571" y="720"/>
              <a:ext cx="210" cy="264"/>
              <a:chOff x="6571" y="720"/>
              <a:chExt cx="210" cy="264"/>
            </a:xfrm>
          </p:grpSpPr>
          <p:sp>
            <p:nvSpPr>
              <p:cNvPr id="277561" name="Freeform 59"/>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7562" name="Oval 60"/>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277555" name="Oval 61"/>
          <p:cNvSpPr>
            <a:spLocks noChangeArrowheads="1"/>
          </p:cNvSpPr>
          <p:nvPr/>
        </p:nvSpPr>
        <p:spPr bwMode="auto">
          <a:xfrm>
            <a:off x="3581400" y="4267200"/>
            <a:ext cx="990600" cy="5334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77556" name="Freeform 62"/>
          <p:cNvSpPr>
            <a:spLocks/>
          </p:cNvSpPr>
          <p:nvPr/>
        </p:nvSpPr>
        <p:spPr bwMode="auto">
          <a:xfrm>
            <a:off x="2133600" y="3656013"/>
            <a:ext cx="1824038" cy="773112"/>
          </a:xfrm>
          <a:custGeom>
            <a:avLst/>
            <a:gdLst>
              <a:gd name="T0" fmla="*/ 0 w 1149"/>
              <a:gd name="T1" fmla="*/ 2147483647 h 487"/>
              <a:gd name="T2" fmla="*/ 2147483647 w 1149"/>
              <a:gd name="T3" fmla="*/ 2147483647 h 487"/>
              <a:gd name="T4" fmla="*/ 2147483647 w 1149"/>
              <a:gd name="T5" fmla="*/ 2147483647 h 487"/>
              <a:gd name="T6" fmla="*/ 0 60000 65536"/>
              <a:gd name="T7" fmla="*/ 0 60000 65536"/>
              <a:gd name="T8" fmla="*/ 0 60000 65536"/>
              <a:gd name="T9" fmla="*/ 0 w 1149"/>
              <a:gd name="T10" fmla="*/ 0 h 487"/>
              <a:gd name="T11" fmla="*/ 1149 w 1149"/>
              <a:gd name="T12" fmla="*/ 487 h 487"/>
            </a:gdLst>
            <a:ahLst/>
            <a:cxnLst>
              <a:cxn ang="T6">
                <a:pos x="T0" y="T1"/>
              </a:cxn>
              <a:cxn ang="T7">
                <a:pos x="T2" y="T3"/>
              </a:cxn>
              <a:cxn ang="T8">
                <a:pos x="T4" y="T5"/>
              </a:cxn>
            </a:cxnLst>
            <a:rect l="T9" t="T10" r="T11" b="T12"/>
            <a:pathLst>
              <a:path w="1149" h="487">
                <a:moveTo>
                  <a:pt x="0" y="193"/>
                </a:moveTo>
                <a:cubicBezTo>
                  <a:pt x="320" y="97"/>
                  <a:pt x="673" y="0"/>
                  <a:pt x="864" y="49"/>
                </a:cubicBezTo>
                <a:cubicBezTo>
                  <a:pt x="1055" y="98"/>
                  <a:pt x="1090" y="396"/>
                  <a:pt x="1149" y="487"/>
                </a:cubicBezTo>
              </a:path>
            </a:pathLst>
          </a:custGeom>
          <a:noFill/>
          <a:ln w="38100">
            <a:solidFill>
              <a:schemeClr val="hlink"/>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7557" name="Rectangle 63"/>
          <p:cNvSpPr>
            <a:spLocks noGrp="1" noChangeArrowheads="1"/>
          </p:cNvSpPr>
          <p:nvPr>
            <p:ph type="title"/>
          </p:nvPr>
        </p:nvSpPr>
        <p:spPr>
          <a:noFill/>
        </p:spPr>
        <p:txBody>
          <a:bodyPr/>
          <a:lstStyle/>
          <a:p>
            <a:pPr eaLnBrk="1" hangingPunct="1"/>
            <a:r>
              <a:rPr lang="en-US" altLang="en-US" smtClean="0"/>
              <a:t>Make Precise Definitions</a:t>
            </a:r>
            <a:endParaRPr lang="en-CA" altLang="en-US" smtClean="0"/>
          </a:p>
        </p:txBody>
      </p:sp>
      <p:graphicFrame>
        <p:nvGraphicFramePr>
          <p:cNvPr id="277558" name="Object 64"/>
          <p:cNvGraphicFramePr>
            <a:graphicFrameLocks noChangeAspect="1"/>
          </p:cNvGraphicFramePr>
          <p:nvPr/>
        </p:nvGraphicFramePr>
        <p:xfrm>
          <a:off x="2133600" y="5029200"/>
          <a:ext cx="3810000" cy="814388"/>
        </p:xfrm>
        <a:graphic>
          <a:graphicData uri="http://schemas.openxmlformats.org/presentationml/2006/ole">
            <mc:AlternateContent xmlns:mc="http://schemas.openxmlformats.org/markup-compatibility/2006">
              <mc:Choice xmlns:v="urn:schemas-microsoft-com:vml" Requires="v">
                <p:oleObj spid="_x0000_s277599" name="Equation" r:id="rId5" imgW="2019300" imgH="431800" progId="Equation.DSMT4">
                  <p:embed/>
                </p:oleObj>
              </mc:Choice>
              <mc:Fallback>
                <p:oleObj name="Equation" r:id="rId5" imgW="2019300" imgH="431800" progId="Equation.DSMT4">
                  <p:embed/>
                  <p:pic>
                    <p:nvPicPr>
                      <p:cNvPr id="0" name="Object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5029200"/>
                        <a:ext cx="381000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ChangeArrowheads="1"/>
          </p:cNvSpPr>
          <p:nvPr>
            <p:ph type="body" idx="1"/>
          </p:nvPr>
        </p:nvSpPr>
        <p:spPr/>
        <p:txBody>
          <a:bodyPr/>
          <a:lstStyle/>
          <a:p>
            <a:pPr eaLnBrk="1" hangingPunct="1"/>
            <a:r>
              <a:rPr lang="en-US" altLang="en-US" smtClean="0"/>
              <a:t>If the sub-list has even length,</a:t>
            </a:r>
          </a:p>
          <a:p>
            <a:pPr eaLnBrk="1" hangingPunct="1">
              <a:buFontTx/>
              <a:buNone/>
            </a:pPr>
            <a:r>
              <a:rPr lang="en-US" altLang="en-US" smtClean="0"/>
              <a:t>   which element is taken to be mid?</a:t>
            </a:r>
          </a:p>
        </p:txBody>
      </p:sp>
      <p:sp>
        <p:nvSpPr>
          <p:cNvPr id="278531" name="Text Box 3"/>
          <p:cNvSpPr txBox="1">
            <a:spLocks noChangeArrowheads="1"/>
          </p:cNvSpPr>
          <p:nvPr/>
        </p:nvSpPr>
        <p:spPr bwMode="auto">
          <a:xfrm>
            <a:off x="1341438" y="3794125"/>
            <a:ext cx="868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key </a:t>
            </a:r>
            <a:r>
              <a:rPr lang="en-US" altLang="en-US" sz="2000" i="0">
                <a:solidFill>
                  <a:schemeClr val="accent2"/>
                </a:solidFill>
              </a:rPr>
              <a:t>25</a:t>
            </a:r>
            <a:endParaRPr lang="en-CA" altLang="en-US" sz="2000" i="0">
              <a:solidFill>
                <a:schemeClr val="accent2"/>
              </a:solidFill>
            </a:endParaRPr>
          </a:p>
        </p:txBody>
      </p:sp>
      <p:sp>
        <p:nvSpPr>
          <p:cNvPr id="278532" name="Rectangle 4" descr="Green marble"/>
          <p:cNvSpPr>
            <a:spLocks noChangeArrowheads="1"/>
          </p:cNvSpPr>
          <p:nvPr/>
        </p:nvSpPr>
        <p:spPr bwMode="auto">
          <a:xfrm>
            <a:off x="990600" y="4343400"/>
            <a:ext cx="6248400" cy="381000"/>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634885" name="Group 5"/>
          <p:cNvGraphicFramePr>
            <a:graphicFrameLocks noGrp="1"/>
          </p:cNvGraphicFramePr>
          <p:nvPr/>
        </p:nvGraphicFramePr>
        <p:xfrm>
          <a:off x="76200" y="4329113"/>
          <a:ext cx="89916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gridCol w="449263">
                  <a:extLst>
                    <a:ext uri="{9D8B030D-6E8A-4147-A177-3AD203B41FA5}">
                      <a16:colId xmlns:a16="http://schemas.microsoft.com/office/drawing/2014/main" val="20010"/>
                    </a:ext>
                  </a:extLst>
                </a:gridCol>
                <a:gridCol w="450850">
                  <a:extLst>
                    <a:ext uri="{9D8B030D-6E8A-4147-A177-3AD203B41FA5}">
                      <a16:colId xmlns:a16="http://schemas.microsoft.com/office/drawing/2014/main" val="20011"/>
                    </a:ext>
                  </a:extLst>
                </a:gridCol>
                <a:gridCol w="447675">
                  <a:extLst>
                    <a:ext uri="{9D8B030D-6E8A-4147-A177-3AD203B41FA5}">
                      <a16:colId xmlns:a16="http://schemas.microsoft.com/office/drawing/2014/main" val="20012"/>
                    </a:ext>
                  </a:extLst>
                </a:gridCol>
                <a:gridCol w="450850">
                  <a:extLst>
                    <a:ext uri="{9D8B030D-6E8A-4147-A177-3AD203B41FA5}">
                      <a16:colId xmlns:a16="http://schemas.microsoft.com/office/drawing/2014/main" val="20013"/>
                    </a:ext>
                  </a:extLst>
                </a:gridCol>
                <a:gridCol w="449262">
                  <a:extLst>
                    <a:ext uri="{9D8B030D-6E8A-4147-A177-3AD203B41FA5}">
                      <a16:colId xmlns:a16="http://schemas.microsoft.com/office/drawing/2014/main" val="20014"/>
                    </a:ext>
                  </a:extLst>
                </a:gridCol>
                <a:gridCol w="449263">
                  <a:extLst>
                    <a:ext uri="{9D8B030D-6E8A-4147-A177-3AD203B41FA5}">
                      <a16:colId xmlns:a16="http://schemas.microsoft.com/office/drawing/2014/main" val="20015"/>
                    </a:ext>
                  </a:extLst>
                </a:gridCol>
                <a:gridCol w="450850">
                  <a:extLst>
                    <a:ext uri="{9D8B030D-6E8A-4147-A177-3AD203B41FA5}">
                      <a16:colId xmlns:a16="http://schemas.microsoft.com/office/drawing/2014/main" val="20016"/>
                    </a:ext>
                  </a:extLst>
                </a:gridCol>
                <a:gridCol w="447675">
                  <a:extLst>
                    <a:ext uri="{9D8B030D-6E8A-4147-A177-3AD203B41FA5}">
                      <a16:colId xmlns:a16="http://schemas.microsoft.com/office/drawing/2014/main" val="20017"/>
                    </a:ext>
                  </a:extLst>
                </a:gridCol>
                <a:gridCol w="450850">
                  <a:extLst>
                    <a:ext uri="{9D8B030D-6E8A-4147-A177-3AD203B41FA5}">
                      <a16:colId xmlns:a16="http://schemas.microsoft.com/office/drawing/2014/main" val="20018"/>
                    </a:ext>
                  </a:extLst>
                </a:gridCol>
                <a:gridCol w="449262">
                  <a:extLst>
                    <a:ext uri="{9D8B030D-6E8A-4147-A177-3AD203B41FA5}">
                      <a16:colId xmlns:a16="http://schemas.microsoft.com/office/drawing/2014/main" val="2001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9</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0</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2</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4</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78577" name="Freeform 49"/>
          <p:cNvSpPr>
            <a:spLocks/>
          </p:cNvSpPr>
          <p:nvPr/>
        </p:nvSpPr>
        <p:spPr bwMode="auto">
          <a:xfrm>
            <a:off x="2133600" y="3657600"/>
            <a:ext cx="2133600" cy="762000"/>
          </a:xfrm>
          <a:custGeom>
            <a:avLst/>
            <a:gdLst>
              <a:gd name="T0" fmla="*/ 0 w 1344"/>
              <a:gd name="T1" fmla="*/ 2147483647 h 480"/>
              <a:gd name="T2" fmla="*/ 2147483647 w 1344"/>
              <a:gd name="T3" fmla="*/ 2147483647 h 480"/>
              <a:gd name="T4" fmla="*/ 2147483647 w 1344"/>
              <a:gd name="T5" fmla="*/ 2147483647 h 480"/>
              <a:gd name="T6" fmla="*/ 0 60000 65536"/>
              <a:gd name="T7" fmla="*/ 0 60000 65536"/>
              <a:gd name="T8" fmla="*/ 0 60000 65536"/>
              <a:gd name="T9" fmla="*/ 0 w 1344"/>
              <a:gd name="T10" fmla="*/ 0 h 480"/>
              <a:gd name="T11" fmla="*/ 1344 w 1344"/>
              <a:gd name="T12" fmla="*/ 480 h 480"/>
            </a:gdLst>
            <a:ahLst/>
            <a:cxnLst>
              <a:cxn ang="T6">
                <a:pos x="T0" y="T1"/>
              </a:cxn>
              <a:cxn ang="T7">
                <a:pos x="T2" y="T3"/>
              </a:cxn>
              <a:cxn ang="T8">
                <a:pos x="T4" y="T5"/>
              </a:cxn>
            </a:cxnLst>
            <a:rect l="T9" t="T10" r="T11" b="T12"/>
            <a:pathLst>
              <a:path w="1344" h="480">
                <a:moveTo>
                  <a:pt x="0" y="192"/>
                </a:moveTo>
                <a:cubicBezTo>
                  <a:pt x="320" y="96"/>
                  <a:pt x="640" y="0"/>
                  <a:pt x="864" y="48"/>
                </a:cubicBezTo>
                <a:cubicBezTo>
                  <a:pt x="1088" y="96"/>
                  <a:pt x="1216" y="288"/>
                  <a:pt x="1344" y="480"/>
                </a:cubicBezTo>
              </a:path>
            </a:pathLst>
          </a:custGeom>
          <a:noFill/>
          <a:ln w="38100">
            <a:solidFill>
              <a:schemeClr val="hlink"/>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78578" name="Group 50"/>
          <p:cNvGrpSpPr>
            <a:grpSpLocks/>
          </p:cNvGrpSpPr>
          <p:nvPr/>
        </p:nvGrpSpPr>
        <p:grpSpPr bwMode="auto">
          <a:xfrm>
            <a:off x="4572000" y="3276600"/>
            <a:ext cx="401638" cy="1143000"/>
            <a:chOff x="5760" y="720"/>
            <a:chExt cx="1021" cy="2477"/>
          </a:xfrm>
        </p:grpSpPr>
        <p:grpSp>
          <p:nvGrpSpPr>
            <p:cNvPr id="278586" name="Group 51"/>
            <p:cNvGrpSpPr>
              <a:grpSpLocks/>
            </p:cNvGrpSpPr>
            <p:nvPr/>
          </p:nvGrpSpPr>
          <p:grpSpPr bwMode="auto">
            <a:xfrm>
              <a:off x="5760" y="901"/>
              <a:ext cx="916" cy="2296"/>
              <a:chOff x="5760" y="901"/>
              <a:chExt cx="916" cy="2296"/>
            </a:xfrm>
          </p:grpSpPr>
          <p:sp>
            <p:nvSpPr>
              <p:cNvPr id="278590" name="Freeform 52"/>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8591" name="Freeform 53"/>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8592" name="Freeform 54"/>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8593" name="Freeform 55"/>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8594" name="Freeform 56"/>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8595" name="Freeform 57"/>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78587" name="Group 58"/>
            <p:cNvGrpSpPr>
              <a:grpSpLocks/>
            </p:cNvGrpSpPr>
            <p:nvPr/>
          </p:nvGrpSpPr>
          <p:grpSpPr bwMode="auto">
            <a:xfrm>
              <a:off x="6571" y="720"/>
              <a:ext cx="210" cy="264"/>
              <a:chOff x="6571" y="720"/>
              <a:chExt cx="210" cy="264"/>
            </a:xfrm>
          </p:grpSpPr>
          <p:sp>
            <p:nvSpPr>
              <p:cNvPr id="278588" name="Freeform 59"/>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8589" name="Oval 60"/>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278579" name="Oval 61"/>
          <p:cNvSpPr>
            <a:spLocks noChangeArrowheads="1"/>
          </p:cNvSpPr>
          <p:nvPr/>
        </p:nvSpPr>
        <p:spPr bwMode="auto">
          <a:xfrm>
            <a:off x="4114800" y="4267200"/>
            <a:ext cx="457200" cy="5334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78580" name="Text Box 62"/>
          <p:cNvSpPr txBox="1">
            <a:spLocks noChangeArrowheads="1"/>
          </p:cNvSpPr>
          <p:nvPr/>
        </p:nvSpPr>
        <p:spPr bwMode="auto">
          <a:xfrm>
            <a:off x="3794125" y="5353050"/>
            <a:ext cx="30956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t>Should not matter</a:t>
            </a:r>
          </a:p>
          <a:p>
            <a:pPr eaLnBrk="1" hangingPunct="1">
              <a:spcBef>
                <a:spcPct val="0"/>
              </a:spcBef>
              <a:buFontTx/>
              <a:buNone/>
            </a:pPr>
            <a:r>
              <a:rPr lang="en-US" altLang="en-US" i="0"/>
              <a:t>Choose right.</a:t>
            </a:r>
            <a:endParaRPr lang="en-CA" altLang="en-US" i="0"/>
          </a:p>
        </p:txBody>
      </p:sp>
      <p:sp>
        <p:nvSpPr>
          <p:cNvPr id="278581" name="Rectangle 63"/>
          <p:cNvSpPr>
            <a:spLocks noGrp="1" noChangeArrowheads="1"/>
          </p:cNvSpPr>
          <p:nvPr>
            <p:ph type="title"/>
          </p:nvPr>
        </p:nvSpPr>
        <p:spPr>
          <a:noFill/>
        </p:spPr>
        <p:txBody>
          <a:bodyPr/>
          <a:lstStyle/>
          <a:p>
            <a:pPr eaLnBrk="1" hangingPunct="1"/>
            <a:r>
              <a:rPr lang="en-US" altLang="en-US" smtClean="0"/>
              <a:t>Make Precise Definitions</a:t>
            </a:r>
            <a:endParaRPr lang="en-CA" altLang="en-US" smtClean="0"/>
          </a:p>
        </p:txBody>
      </p:sp>
      <p:graphicFrame>
        <p:nvGraphicFramePr>
          <p:cNvPr id="278582" name="Object 64"/>
          <p:cNvGraphicFramePr>
            <a:graphicFrameLocks noChangeAspect="1"/>
          </p:cNvGraphicFramePr>
          <p:nvPr/>
        </p:nvGraphicFramePr>
        <p:xfrm>
          <a:off x="7053263" y="5410200"/>
          <a:ext cx="1630362" cy="814388"/>
        </p:xfrm>
        <a:graphic>
          <a:graphicData uri="http://schemas.openxmlformats.org/presentationml/2006/ole">
            <mc:AlternateContent xmlns:mc="http://schemas.openxmlformats.org/markup-compatibility/2006">
              <mc:Choice xmlns:v="urn:schemas-microsoft-com:vml" Requires="v">
                <p:oleObj spid="_x0000_s278626" name="Equation" r:id="rId5" imgW="863225" imgH="431613" progId="Equation.DSMT4">
                  <p:embed/>
                </p:oleObj>
              </mc:Choice>
              <mc:Fallback>
                <p:oleObj name="Equation" r:id="rId5" imgW="863225" imgH="431613" progId="Equation.DSMT4">
                  <p:embed/>
                  <p:pic>
                    <p:nvPicPr>
                      <p:cNvPr id="0" name="Object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53263" y="5410200"/>
                        <a:ext cx="1630362"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8583" name="Group 65"/>
          <p:cNvGrpSpPr>
            <a:grpSpLocks/>
          </p:cNvGrpSpPr>
          <p:nvPr/>
        </p:nvGrpSpPr>
        <p:grpSpPr bwMode="auto">
          <a:xfrm>
            <a:off x="3962400" y="3581400"/>
            <a:ext cx="838200" cy="685800"/>
            <a:chOff x="2496" y="2256"/>
            <a:chExt cx="528" cy="432"/>
          </a:xfrm>
        </p:grpSpPr>
        <p:sp>
          <p:nvSpPr>
            <p:cNvPr id="278584" name="Text Box 66"/>
            <p:cNvSpPr txBox="1">
              <a:spLocks noChangeArrowheads="1"/>
            </p:cNvSpPr>
            <p:nvPr/>
          </p:nvSpPr>
          <p:spPr bwMode="auto">
            <a:xfrm>
              <a:off x="2496" y="225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a:solidFill>
                    <a:schemeClr val="accent2"/>
                  </a:solidFill>
                </a:rPr>
                <a:t>mid</a:t>
              </a:r>
            </a:p>
          </p:txBody>
        </p:sp>
        <p:sp>
          <p:nvSpPr>
            <p:cNvPr id="278585" name="Line 67"/>
            <p:cNvSpPr>
              <a:spLocks noChangeShapeType="1"/>
            </p:cNvSpPr>
            <p:nvPr/>
          </p:nvSpPr>
          <p:spPr bwMode="auto">
            <a:xfrm>
              <a:off x="2736" y="2496"/>
              <a:ext cx="0" cy="192"/>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685800" y="-76200"/>
            <a:ext cx="7772400" cy="1143000"/>
          </a:xfrm>
        </p:spPr>
        <p:txBody>
          <a:bodyPr/>
          <a:lstStyle/>
          <a:p>
            <a:pPr eaLnBrk="1" hangingPunct="1"/>
            <a:r>
              <a:rPr lang="en-US" altLang="en-US" smtClean="0"/>
              <a:t>Partial Correctness</a:t>
            </a:r>
            <a:endParaRPr lang="en-CA" altLang="en-US" smtClean="0"/>
          </a:p>
        </p:txBody>
      </p:sp>
      <p:sp>
        <p:nvSpPr>
          <p:cNvPr id="995331" name="Rectangle 3"/>
          <p:cNvSpPr>
            <a:spLocks noGrp="1" noChangeArrowheads="1"/>
          </p:cNvSpPr>
          <p:nvPr>
            <p:ph type="body" idx="1"/>
          </p:nvPr>
        </p:nvSpPr>
        <p:spPr>
          <a:xfrm>
            <a:off x="304800" y="5867400"/>
            <a:ext cx="8458200" cy="1219200"/>
          </a:xfrm>
        </p:spPr>
        <p:txBody>
          <a:bodyPr/>
          <a:lstStyle/>
          <a:p>
            <a:pPr algn="ctr" eaLnBrk="1" hangingPunct="1">
              <a:buFontTx/>
              <a:buNone/>
            </a:pPr>
            <a:r>
              <a:rPr lang="en-US" altLang="en-US" sz="2800" smtClean="0"/>
              <a:t>Proves that </a:t>
            </a:r>
            <a:r>
              <a:rPr lang="en-US" altLang="en-US" sz="2800" smtClean="0">
                <a:solidFill>
                  <a:schemeClr val="hlink"/>
                </a:solidFill>
              </a:rPr>
              <a:t>IF</a:t>
            </a:r>
            <a:r>
              <a:rPr lang="en-US" altLang="en-US" sz="2800" smtClean="0"/>
              <a:t> the program terminates then it works </a:t>
            </a:r>
            <a:br>
              <a:rPr lang="en-US" altLang="en-US" sz="2800" smtClean="0"/>
            </a:br>
            <a:r>
              <a:rPr lang="en-CA" altLang="en-US" sz="2800" smtClean="0">
                <a:solidFill>
                  <a:srgbClr val="33CC33"/>
                </a:solidFill>
              </a:rPr>
              <a:t>&lt;PreCond&gt;</a:t>
            </a:r>
            <a:r>
              <a:rPr lang="en-CA" altLang="en-US" sz="2800" smtClean="0"/>
              <a:t> </a:t>
            </a:r>
            <a:r>
              <a:rPr lang="en-US" altLang="en-US" sz="2800" smtClean="0"/>
              <a:t>&amp;</a:t>
            </a:r>
            <a:r>
              <a:rPr lang="en-CA" altLang="en-US" sz="2800" smtClean="0"/>
              <a:t> </a:t>
            </a:r>
            <a:r>
              <a:rPr lang="en-CA" altLang="en-US" sz="2800" smtClean="0">
                <a:solidFill>
                  <a:schemeClr val="accent2"/>
                </a:solidFill>
              </a:rPr>
              <a:t>&lt;</a:t>
            </a:r>
            <a:r>
              <a:rPr lang="en-US" altLang="en-US" sz="2800" smtClean="0">
                <a:solidFill>
                  <a:schemeClr val="accent2"/>
                </a:solidFill>
              </a:rPr>
              <a:t>code</a:t>
            </a:r>
            <a:r>
              <a:rPr lang="en-CA" altLang="en-US" sz="2800" smtClean="0">
                <a:solidFill>
                  <a:schemeClr val="accent2"/>
                </a:solidFill>
              </a:rPr>
              <a:t>&gt;</a:t>
            </a:r>
            <a:r>
              <a:rPr lang="en-CA" altLang="en-US" sz="2800" smtClean="0"/>
              <a:t> </a:t>
            </a:r>
            <a:r>
              <a:rPr lang="en-CA" altLang="en-US" sz="3600" smtClean="0">
                <a:latin typeface="Symbol" pitchFamily="18" charset="2"/>
              </a:rPr>
              <a:t>Þ </a:t>
            </a:r>
            <a:r>
              <a:rPr lang="en-CA" altLang="en-US" sz="2800" smtClean="0">
                <a:solidFill>
                  <a:srgbClr val="33CC33"/>
                </a:solidFill>
              </a:rPr>
              <a:t>&lt;PostCond&gt;</a:t>
            </a:r>
            <a:r>
              <a:rPr lang="en-CA" altLang="en-US" sz="2800" smtClean="0"/>
              <a:t> </a:t>
            </a:r>
          </a:p>
        </p:txBody>
      </p:sp>
      <p:sp>
        <p:nvSpPr>
          <p:cNvPr id="102404" name="Rectangle 4"/>
          <p:cNvSpPr>
            <a:spLocks noChangeArrowheads="1"/>
          </p:cNvSpPr>
          <p:nvPr/>
        </p:nvSpPr>
        <p:spPr bwMode="auto">
          <a:xfrm>
            <a:off x="685800" y="2667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4400" i="0">
              <a:solidFill>
                <a:schemeClr val="tx2"/>
              </a:solidFill>
            </a:endParaRPr>
          </a:p>
        </p:txBody>
      </p:sp>
      <p:grpSp>
        <p:nvGrpSpPr>
          <p:cNvPr id="2" name="Group 5"/>
          <p:cNvGrpSpPr>
            <a:grpSpLocks/>
          </p:cNvGrpSpPr>
          <p:nvPr/>
        </p:nvGrpSpPr>
        <p:grpSpPr bwMode="auto">
          <a:xfrm>
            <a:off x="3175" y="628650"/>
            <a:ext cx="8385175" cy="1866900"/>
            <a:chOff x="2" y="396"/>
            <a:chExt cx="5282" cy="1176"/>
          </a:xfrm>
        </p:grpSpPr>
        <p:grpSp>
          <p:nvGrpSpPr>
            <p:cNvPr id="102449" name="Group 6"/>
            <p:cNvGrpSpPr>
              <a:grpSpLocks/>
            </p:cNvGrpSpPr>
            <p:nvPr/>
          </p:nvGrpSpPr>
          <p:grpSpPr bwMode="auto">
            <a:xfrm>
              <a:off x="534" y="768"/>
              <a:ext cx="737" cy="804"/>
              <a:chOff x="144" y="607"/>
              <a:chExt cx="737" cy="804"/>
            </a:xfrm>
          </p:grpSpPr>
          <p:grpSp>
            <p:nvGrpSpPr>
              <p:cNvPr id="102454" name="Group 7"/>
              <p:cNvGrpSpPr>
                <a:grpSpLocks noChangeAspect="1"/>
              </p:cNvGrpSpPr>
              <p:nvPr/>
            </p:nvGrpSpPr>
            <p:grpSpPr bwMode="auto">
              <a:xfrm>
                <a:off x="144" y="607"/>
                <a:ext cx="737" cy="737"/>
                <a:chOff x="2976" y="2352"/>
                <a:chExt cx="907" cy="907"/>
              </a:xfrm>
            </p:grpSpPr>
            <p:sp>
              <p:nvSpPr>
                <p:cNvPr id="102462" name="Freeform 8"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102463" name="Oval 9"/>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102464"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2455" name="Group 11"/>
              <p:cNvGrpSpPr>
                <a:grpSpLocks noChangeAspect="1"/>
              </p:cNvGrpSpPr>
              <p:nvPr/>
            </p:nvGrpSpPr>
            <p:grpSpPr bwMode="auto">
              <a:xfrm rot="2360341">
                <a:off x="374" y="983"/>
                <a:ext cx="342" cy="428"/>
                <a:chOff x="2227" y="1194"/>
                <a:chExt cx="1944" cy="2413"/>
              </a:xfrm>
            </p:grpSpPr>
            <p:sp>
              <p:nvSpPr>
                <p:cNvPr id="102456" name="Freeform 1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457" name="Freeform 1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458" name="Freeform 14"/>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459" name="Freeform 15"/>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460" name="Freeform 1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461" name="Freeform 1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02450" name="Text Box 18"/>
            <p:cNvSpPr txBox="1">
              <a:spLocks noChangeArrowheads="1"/>
            </p:cNvSpPr>
            <p:nvPr/>
          </p:nvSpPr>
          <p:spPr bwMode="auto">
            <a:xfrm>
              <a:off x="1461" y="865"/>
              <a:ext cx="1139"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a:t>
              </a:r>
              <a:r>
                <a:rPr lang="en-US" altLang="en-US" sz="2800" i="0">
                  <a:solidFill>
                    <a:srgbClr val="33CC33"/>
                  </a:solidFill>
                </a:rPr>
                <a:t>preCond</a:t>
              </a:r>
              <a:r>
                <a:rPr lang="en-CA" altLang="en-US" sz="2800" i="0">
                  <a:solidFill>
                    <a:srgbClr val="33CC33"/>
                  </a:solidFill>
                </a:rPr>
                <a:t>&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cod</a:t>
              </a:r>
              <a:r>
                <a:rPr lang="en-US" altLang="en-US" sz="2800" i="0">
                  <a:solidFill>
                    <a:schemeClr val="accent2"/>
                  </a:solidFill>
                </a:rPr>
                <a:t>eA</a:t>
              </a:r>
              <a:endParaRPr lang="en-CA" altLang="en-US" sz="2800" i="0" baseline="-25000">
                <a:solidFill>
                  <a:schemeClr val="accent2"/>
                </a:solidFill>
              </a:endParaRPr>
            </a:p>
          </p:txBody>
        </p:sp>
        <p:sp>
          <p:nvSpPr>
            <p:cNvPr id="102451" name="Text Box 19"/>
            <p:cNvSpPr txBox="1">
              <a:spLocks noChangeArrowheads="1"/>
            </p:cNvSpPr>
            <p:nvPr/>
          </p:nvSpPr>
          <p:spPr bwMode="auto">
            <a:xfrm>
              <a:off x="3648" y="993"/>
              <a:ext cx="16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gt;</a:t>
              </a:r>
            </a:p>
          </p:txBody>
        </p:sp>
        <p:sp>
          <p:nvSpPr>
            <p:cNvPr id="102452" name="AutoShape 20"/>
            <p:cNvSpPr>
              <a:spLocks noChangeArrowheads="1"/>
            </p:cNvSpPr>
            <p:nvPr/>
          </p:nvSpPr>
          <p:spPr bwMode="auto">
            <a:xfrm>
              <a:off x="3120" y="1013"/>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102453" name="Text Box 21"/>
            <p:cNvSpPr txBox="1">
              <a:spLocks noChangeArrowheads="1"/>
            </p:cNvSpPr>
            <p:nvPr/>
          </p:nvSpPr>
          <p:spPr bwMode="auto">
            <a:xfrm>
              <a:off x="2" y="396"/>
              <a:ext cx="2974"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t>Establishing Loop Invariant</a:t>
              </a:r>
              <a:endParaRPr lang="en-CA" altLang="en-US" i="0"/>
            </a:p>
            <a:p>
              <a:pPr eaLnBrk="1" hangingPunct="1">
                <a:spcBef>
                  <a:spcPct val="0"/>
                </a:spcBef>
                <a:buFontTx/>
                <a:buNone/>
              </a:pPr>
              <a:endParaRPr lang="en-CA" altLang="en-US" sz="2400" i="0"/>
            </a:p>
          </p:txBody>
        </p:sp>
      </p:grpSp>
      <p:grpSp>
        <p:nvGrpSpPr>
          <p:cNvPr id="6" name="Group 22"/>
          <p:cNvGrpSpPr>
            <a:grpSpLocks/>
          </p:cNvGrpSpPr>
          <p:nvPr/>
        </p:nvGrpSpPr>
        <p:grpSpPr bwMode="auto">
          <a:xfrm>
            <a:off x="-15875" y="4114800"/>
            <a:ext cx="7753350" cy="1887538"/>
            <a:chOff x="-10" y="2592"/>
            <a:chExt cx="4884" cy="1189"/>
          </a:xfrm>
        </p:grpSpPr>
        <p:sp>
          <p:nvSpPr>
            <p:cNvPr id="102431" name="Text Box 23"/>
            <p:cNvSpPr txBox="1">
              <a:spLocks noChangeArrowheads="1"/>
            </p:cNvSpPr>
            <p:nvPr/>
          </p:nvSpPr>
          <p:spPr bwMode="auto">
            <a:xfrm>
              <a:off x="1461" y="2895"/>
              <a:ext cx="1636"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gt;</a:t>
              </a:r>
            </a:p>
            <a:p>
              <a:pPr eaLnBrk="1" hangingPunct="1">
                <a:spcBef>
                  <a:spcPct val="0"/>
                </a:spcBef>
                <a:buFontTx/>
                <a:buNone/>
              </a:pPr>
              <a:r>
                <a:rPr lang="en-CA" altLang="en-US" sz="2800" i="0">
                  <a:solidFill>
                    <a:schemeClr val="accent1"/>
                  </a:solidFill>
                </a:rPr>
                <a:t>&lt;exit Cond&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code</a:t>
              </a:r>
              <a:r>
                <a:rPr lang="en-US" altLang="en-US" sz="2800" i="0">
                  <a:solidFill>
                    <a:schemeClr val="accent2"/>
                  </a:solidFill>
                </a:rPr>
                <a:t>C</a:t>
              </a:r>
              <a:endParaRPr lang="en-CA" altLang="en-US" sz="2800" i="0">
                <a:solidFill>
                  <a:schemeClr val="accent2"/>
                </a:solidFill>
              </a:endParaRPr>
            </a:p>
          </p:txBody>
        </p:sp>
        <p:sp>
          <p:nvSpPr>
            <p:cNvPr id="102432" name="Text Box 24"/>
            <p:cNvSpPr txBox="1">
              <a:spLocks noChangeArrowheads="1"/>
            </p:cNvSpPr>
            <p:nvPr/>
          </p:nvSpPr>
          <p:spPr bwMode="auto">
            <a:xfrm>
              <a:off x="3648" y="3147"/>
              <a:ext cx="122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postCond&gt;</a:t>
              </a:r>
            </a:p>
            <a:p>
              <a:pPr eaLnBrk="1" hangingPunct="1">
                <a:spcBef>
                  <a:spcPct val="0"/>
                </a:spcBef>
                <a:buFontTx/>
                <a:buNone/>
              </a:pPr>
              <a:endParaRPr lang="en-CA" altLang="en-US" i="0">
                <a:solidFill>
                  <a:srgbClr val="33CC33"/>
                </a:solidFill>
              </a:endParaRPr>
            </a:p>
          </p:txBody>
        </p:sp>
        <p:sp>
          <p:nvSpPr>
            <p:cNvPr id="102433" name="AutoShape 25"/>
            <p:cNvSpPr>
              <a:spLocks noChangeArrowheads="1"/>
            </p:cNvSpPr>
            <p:nvPr/>
          </p:nvSpPr>
          <p:spPr bwMode="auto">
            <a:xfrm>
              <a:off x="3120" y="3167"/>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102434" name="Text Box 26"/>
            <p:cNvSpPr txBox="1">
              <a:spLocks noChangeArrowheads="1"/>
            </p:cNvSpPr>
            <p:nvPr/>
          </p:nvSpPr>
          <p:spPr bwMode="auto">
            <a:xfrm>
              <a:off x="-10" y="2592"/>
              <a:ext cx="2173"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i="0"/>
                <a:t>Clean up loose ends</a:t>
              </a:r>
            </a:p>
            <a:p>
              <a:pPr eaLnBrk="1" hangingPunct="1">
                <a:spcBef>
                  <a:spcPct val="0"/>
                </a:spcBef>
                <a:buFontTx/>
                <a:buNone/>
              </a:pPr>
              <a:endParaRPr lang="en-CA" altLang="en-US" sz="1600" i="0"/>
            </a:p>
          </p:txBody>
        </p:sp>
        <p:grpSp>
          <p:nvGrpSpPr>
            <p:cNvPr id="102435" name="Group 27"/>
            <p:cNvGrpSpPr>
              <a:grpSpLocks noChangeAspect="1"/>
            </p:cNvGrpSpPr>
            <p:nvPr/>
          </p:nvGrpSpPr>
          <p:grpSpPr bwMode="auto">
            <a:xfrm>
              <a:off x="543" y="3024"/>
              <a:ext cx="705" cy="737"/>
              <a:chOff x="4641" y="2352"/>
              <a:chExt cx="735" cy="768"/>
            </a:xfrm>
          </p:grpSpPr>
          <p:sp>
            <p:nvSpPr>
              <p:cNvPr id="102436" name="Freeform 28"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102437" name="Group 29"/>
              <p:cNvGrpSpPr>
                <a:grpSpLocks noChangeAspect="1"/>
              </p:cNvGrpSpPr>
              <p:nvPr/>
            </p:nvGrpSpPr>
            <p:grpSpPr bwMode="auto">
              <a:xfrm>
                <a:off x="4703" y="2655"/>
                <a:ext cx="208" cy="170"/>
                <a:chOff x="1728" y="2064"/>
                <a:chExt cx="768" cy="672"/>
              </a:xfrm>
            </p:grpSpPr>
            <p:sp>
              <p:nvSpPr>
                <p:cNvPr id="102447" name="AutoShape 3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102448" name="Line 3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2438" name="Oval 32"/>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102439" name="Picture 3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440" name="Group 34"/>
              <p:cNvGrpSpPr>
                <a:grpSpLocks noChangeAspect="1"/>
              </p:cNvGrpSpPr>
              <p:nvPr/>
            </p:nvGrpSpPr>
            <p:grpSpPr bwMode="auto">
              <a:xfrm rot="2360341">
                <a:off x="4794" y="2352"/>
                <a:ext cx="342" cy="428"/>
                <a:chOff x="2227" y="1194"/>
                <a:chExt cx="1944" cy="2413"/>
              </a:xfrm>
            </p:grpSpPr>
            <p:sp>
              <p:nvSpPr>
                <p:cNvPr id="102441" name="Freeform 35"/>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442" name="Freeform 36"/>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443" name="Freeform 37"/>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444" name="Freeform 38"/>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445" name="Freeform 39"/>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446" name="Freeform 40"/>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10" name="Group 41"/>
          <p:cNvGrpSpPr>
            <a:grpSpLocks/>
          </p:cNvGrpSpPr>
          <p:nvPr/>
        </p:nvGrpSpPr>
        <p:grpSpPr bwMode="auto">
          <a:xfrm>
            <a:off x="-20638" y="2362200"/>
            <a:ext cx="8753476" cy="1916113"/>
            <a:chOff x="-13" y="1488"/>
            <a:chExt cx="5514" cy="1207"/>
          </a:xfrm>
        </p:grpSpPr>
        <p:sp>
          <p:nvSpPr>
            <p:cNvPr id="102408" name="Text Box 42"/>
            <p:cNvSpPr txBox="1">
              <a:spLocks noChangeArrowheads="1"/>
            </p:cNvSpPr>
            <p:nvPr/>
          </p:nvSpPr>
          <p:spPr bwMode="auto">
            <a:xfrm>
              <a:off x="1461" y="1803"/>
              <a:ext cx="1693"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a:p>
              <a:pPr eaLnBrk="1" hangingPunct="1">
                <a:spcBef>
                  <a:spcPct val="0"/>
                </a:spcBef>
                <a:buFontTx/>
                <a:buNone/>
              </a:pPr>
              <a:r>
                <a:rPr lang="en-CA" altLang="en-US" sz="2800" i="0">
                  <a:solidFill>
                    <a:schemeClr val="accent1"/>
                  </a:solidFill>
                  <a:cs typeface="Times New Roman" pitchFamily="18" charset="0"/>
                </a:rPr>
                <a:t>¬</a:t>
              </a:r>
              <a:r>
                <a:rPr lang="en-CA" altLang="en-US" sz="2800" i="0">
                  <a:solidFill>
                    <a:schemeClr val="accent1"/>
                  </a:solidFill>
                </a:rPr>
                <a:t>&lt;exit Cond&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codeB</a:t>
              </a:r>
            </a:p>
          </p:txBody>
        </p:sp>
        <p:sp>
          <p:nvSpPr>
            <p:cNvPr id="102409" name="Text Box 43"/>
            <p:cNvSpPr txBox="1">
              <a:spLocks noChangeArrowheads="1"/>
            </p:cNvSpPr>
            <p:nvPr/>
          </p:nvSpPr>
          <p:spPr bwMode="auto">
            <a:xfrm>
              <a:off x="3648" y="2055"/>
              <a:ext cx="1853"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1</a:t>
              </a:r>
              <a:r>
                <a:rPr lang="en-CA" altLang="en-US" sz="2800" i="0">
                  <a:solidFill>
                    <a:srgbClr val="33CC33"/>
                  </a:solidFill>
                </a:rPr>
                <a:t>&gt;</a:t>
              </a:r>
            </a:p>
            <a:p>
              <a:pPr eaLnBrk="1" hangingPunct="1">
                <a:spcBef>
                  <a:spcPct val="0"/>
                </a:spcBef>
                <a:buFontTx/>
                <a:buNone/>
              </a:pPr>
              <a:endParaRPr lang="en-CA" altLang="en-US" i="0">
                <a:solidFill>
                  <a:srgbClr val="33CC33"/>
                </a:solidFill>
              </a:endParaRPr>
            </a:p>
          </p:txBody>
        </p:sp>
        <p:sp>
          <p:nvSpPr>
            <p:cNvPr id="102410" name="AutoShape 44"/>
            <p:cNvSpPr>
              <a:spLocks noChangeArrowheads="1"/>
            </p:cNvSpPr>
            <p:nvPr/>
          </p:nvSpPr>
          <p:spPr bwMode="auto">
            <a:xfrm>
              <a:off x="3120" y="2075"/>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102411" name="Text Box 45"/>
            <p:cNvSpPr txBox="1">
              <a:spLocks noChangeArrowheads="1"/>
            </p:cNvSpPr>
            <p:nvPr/>
          </p:nvSpPr>
          <p:spPr bwMode="auto">
            <a:xfrm>
              <a:off x="-13" y="1488"/>
              <a:ext cx="2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i="0"/>
                <a:t>Maintaining Loop Invariant</a:t>
              </a:r>
              <a:endParaRPr lang="en-CA" altLang="en-US" i="0"/>
            </a:p>
          </p:txBody>
        </p:sp>
        <p:grpSp>
          <p:nvGrpSpPr>
            <p:cNvPr id="102412" name="Group 46"/>
            <p:cNvGrpSpPr>
              <a:grpSpLocks noChangeAspect="1"/>
            </p:cNvGrpSpPr>
            <p:nvPr/>
          </p:nvGrpSpPr>
          <p:grpSpPr bwMode="auto">
            <a:xfrm>
              <a:off x="511" y="1920"/>
              <a:ext cx="737" cy="737"/>
              <a:chOff x="4320" y="2016"/>
              <a:chExt cx="912" cy="912"/>
            </a:xfrm>
          </p:grpSpPr>
          <p:grpSp>
            <p:nvGrpSpPr>
              <p:cNvPr id="102413" name="Group 47"/>
              <p:cNvGrpSpPr>
                <a:grpSpLocks noChangeAspect="1"/>
              </p:cNvGrpSpPr>
              <p:nvPr/>
            </p:nvGrpSpPr>
            <p:grpSpPr bwMode="auto">
              <a:xfrm>
                <a:off x="4320" y="2016"/>
                <a:ext cx="912" cy="912"/>
                <a:chOff x="2496" y="1104"/>
                <a:chExt cx="912" cy="912"/>
              </a:xfrm>
            </p:grpSpPr>
            <p:grpSp>
              <p:nvGrpSpPr>
                <p:cNvPr id="102420" name="Group 48"/>
                <p:cNvGrpSpPr>
                  <a:grpSpLocks noChangeAspect="1"/>
                </p:cNvGrpSpPr>
                <p:nvPr/>
              </p:nvGrpSpPr>
              <p:grpSpPr bwMode="auto">
                <a:xfrm rot="2360341">
                  <a:off x="2592" y="1248"/>
                  <a:ext cx="680" cy="680"/>
                  <a:chOff x="1224" y="1212"/>
                  <a:chExt cx="3144" cy="3112"/>
                </a:xfrm>
              </p:grpSpPr>
              <p:sp>
                <p:nvSpPr>
                  <p:cNvPr id="102422"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102423"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102424" name="Group 51"/>
                  <p:cNvGrpSpPr>
                    <a:grpSpLocks noChangeAspect="1"/>
                  </p:cNvGrpSpPr>
                  <p:nvPr/>
                </p:nvGrpSpPr>
                <p:grpSpPr bwMode="auto">
                  <a:xfrm>
                    <a:off x="1776" y="1212"/>
                    <a:ext cx="1944" cy="2413"/>
                    <a:chOff x="2227" y="1194"/>
                    <a:chExt cx="1944" cy="2413"/>
                  </a:xfrm>
                </p:grpSpPr>
                <p:sp>
                  <p:nvSpPr>
                    <p:cNvPr id="102425"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426"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427" name="Freeform 54"/>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428" name="Freeform 55"/>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429"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430"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02421"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02414" name="Group 59"/>
              <p:cNvGrpSpPr>
                <a:grpSpLocks noChangeAspect="1"/>
              </p:cNvGrpSpPr>
              <p:nvPr/>
            </p:nvGrpSpPr>
            <p:grpSpPr bwMode="auto">
              <a:xfrm>
                <a:off x="4368" y="2112"/>
                <a:ext cx="432" cy="240"/>
                <a:chOff x="-1152" y="3504"/>
                <a:chExt cx="432" cy="240"/>
              </a:xfrm>
            </p:grpSpPr>
            <p:grpSp>
              <p:nvGrpSpPr>
                <p:cNvPr id="102415" name="Group 60"/>
                <p:cNvGrpSpPr>
                  <a:grpSpLocks noChangeAspect="1"/>
                </p:cNvGrpSpPr>
                <p:nvPr/>
              </p:nvGrpSpPr>
              <p:grpSpPr bwMode="auto">
                <a:xfrm>
                  <a:off x="-1075" y="3504"/>
                  <a:ext cx="256" cy="210"/>
                  <a:chOff x="1728" y="2064"/>
                  <a:chExt cx="768" cy="672"/>
                </a:xfrm>
              </p:grpSpPr>
              <p:sp>
                <p:nvSpPr>
                  <p:cNvPr id="102418"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102419"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2416"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17"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Tree>
    <p:extLst>
      <p:ext uri="{BB962C8B-B14F-4D97-AF65-F5344CB8AC3E}">
        <p14:creationId xmlns:p14="http://schemas.microsoft.com/office/powerpoint/2010/main" val="21535110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95331">
                                            <p:txEl>
                                              <p:pRg st="0" end="0"/>
                                            </p:txEl>
                                          </p:spTgt>
                                        </p:tgtEl>
                                        <p:attrNameLst>
                                          <p:attrName>style.visibility</p:attrName>
                                        </p:attrNameLst>
                                      </p:cBhvr>
                                      <p:to>
                                        <p:strVal val="visible"/>
                                      </p:to>
                                    </p:set>
                                    <p:anim calcmode="lin" valueType="num">
                                      <p:cBhvr additive="base">
                                        <p:cTn id="25" dur="500" fill="hold"/>
                                        <p:tgtEl>
                                          <p:spTgt spid="995331">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9533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5331" grpId="0" build="p"/>
    </p:bld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title"/>
          </p:nvPr>
        </p:nvSpPr>
        <p:spPr/>
        <p:txBody>
          <a:bodyPr/>
          <a:lstStyle/>
          <a:p>
            <a:pPr eaLnBrk="1" hangingPunct="1"/>
            <a:r>
              <a:rPr lang="en-US" altLang="en-US" b="1" smtClean="0"/>
              <a:t>Common Bugs</a:t>
            </a:r>
            <a:endParaRPr lang="en-CA" altLang="en-US" b="1" smtClean="0"/>
          </a:p>
        </p:txBody>
      </p:sp>
      <p:sp>
        <p:nvSpPr>
          <p:cNvPr id="279555" name="Rectangle 3"/>
          <p:cNvSpPr>
            <a:spLocks noGrp="1" noChangeArrowheads="1"/>
          </p:cNvSpPr>
          <p:nvPr>
            <p:ph type="body" idx="1"/>
          </p:nvPr>
        </p:nvSpPr>
        <p:spPr/>
        <p:txBody>
          <a:bodyPr/>
          <a:lstStyle/>
          <a:p>
            <a:pPr eaLnBrk="1" hangingPunct="1"/>
            <a:r>
              <a:rPr lang="en-US" altLang="en-US" smtClean="0"/>
              <a:t>Cut sub-list in half.</a:t>
            </a:r>
          </a:p>
          <a:p>
            <a:pPr eaLnBrk="1" hangingPunct="1"/>
            <a:r>
              <a:rPr lang="en-US" altLang="en-US" smtClean="0"/>
              <a:t>Determine which half the key would be in.</a:t>
            </a:r>
          </a:p>
          <a:p>
            <a:pPr eaLnBrk="1" hangingPunct="1"/>
            <a:r>
              <a:rPr lang="en-US" altLang="en-US" smtClean="0"/>
              <a:t>Keep that half.</a:t>
            </a:r>
            <a:endParaRPr lang="en-CA" altLang="en-US" smtClean="0"/>
          </a:p>
        </p:txBody>
      </p:sp>
      <p:sp>
        <p:nvSpPr>
          <p:cNvPr id="279556" name="Text Box 4"/>
          <p:cNvSpPr txBox="1">
            <a:spLocks noChangeArrowheads="1"/>
          </p:cNvSpPr>
          <p:nvPr/>
        </p:nvSpPr>
        <p:spPr bwMode="auto">
          <a:xfrm>
            <a:off x="1341438" y="3794125"/>
            <a:ext cx="868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key </a:t>
            </a:r>
            <a:r>
              <a:rPr lang="en-US" altLang="en-US" sz="2000" i="0">
                <a:solidFill>
                  <a:schemeClr val="accent2"/>
                </a:solidFill>
              </a:rPr>
              <a:t>25</a:t>
            </a:r>
            <a:endParaRPr lang="en-CA" altLang="en-US" sz="2000" i="0">
              <a:solidFill>
                <a:schemeClr val="accent2"/>
              </a:solidFill>
            </a:endParaRPr>
          </a:p>
        </p:txBody>
      </p:sp>
      <p:sp>
        <p:nvSpPr>
          <p:cNvPr id="279557" name="Rectangle 5" descr="Green marble"/>
          <p:cNvSpPr>
            <a:spLocks noChangeArrowheads="1"/>
          </p:cNvSpPr>
          <p:nvPr/>
        </p:nvSpPr>
        <p:spPr bwMode="auto">
          <a:xfrm>
            <a:off x="990600" y="4343400"/>
            <a:ext cx="6248400" cy="3810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307206" name="Group 6"/>
          <p:cNvGraphicFramePr>
            <a:graphicFrameLocks noGrp="1"/>
          </p:cNvGraphicFramePr>
          <p:nvPr/>
        </p:nvGraphicFramePr>
        <p:xfrm>
          <a:off x="76200" y="4329113"/>
          <a:ext cx="89916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gridCol w="449263">
                  <a:extLst>
                    <a:ext uri="{9D8B030D-6E8A-4147-A177-3AD203B41FA5}">
                      <a16:colId xmlns:a16="http://schemas.microsoft.com/office/drawing/2014/main" val="20010"/>
                    </a:ext>
                  </a:extLst>
                </a:gridCol>
                <a:gridCol w="450850">
                  <a:extLst>
                    <a:ext uri="{9D8B030D-6E8A-4147-A177-3AD203B41FA5}">
                      <a16:colId xmlns:a16="http://schemas.microsoft.com/office/drawing/2014/main" val="20011"/>
                    </a:ext>
                  </a:extLst>
                </a:gridCol>
                <a:gridCol w="447675">
                  <a:extLst>
                    <a:ext uri="{9D8B030D-6E8A-4147-A177-3AD203B41FA5}">
                      <a16:colId xmlns:a16="http://schemas.microsoft.com/office/drawing/2014/main" val="20012"/>
                    </a:ext>
                  </a:extLst>
                </a:gridCol>
                <a:gridCol w="450850">
                  <a:extLst>
                    <a:ext uri="{9D8B030D-6E8A-4147-A177-3AD203B41FA5}">
                      <a16:colId xmlns:a16="http://schemas.microsoft.com/office/drawing/2014/main" val="20013"/>
                    </a:ext>
                  </a:extLst>
                </a:gridCol>
                <a:gridCol w="449262">
                  <a:extLst>
                    <a:ext uri="{9D8B030D-6E8A-4147-A177-3AD203B41FA5}">
                      <a16:colId xmlns:a16="http://schemas.microsoft.com/office/drawing/2014/main" val="20014"/>
                    </a:ext>
                  </a:extLst>
                </a:gridCol>
                <a:gridCol w="449263">
                  <a:extLst>
                    <a:ext uri="{9D8B030D-6E8A-4147-A177-3AD203B41FA5}">
                      <a16:colId xmlns:a16="http://schemas.microsoft.com/office/drawing/2014/main" val="20015"/>
                    </a:ext>
                  </a:extLst>
                </a:gridCol>
                <a:gridCol w="450850">
                  <a:extLst>
                    <a:ext uri="{9D8B030D-6E8A-4147-A177-3AD203B41FA5}">
                      <a16:colId xmlns:a16="http://schemas.microsoft.com/office/drawing/2014/main" val="20016"/>
                    </a:ext>
                  </a:extLst>
                </a:gridCol>
                <a:gridCol w="447675">
                  <a:extLst>
                    <a:ext uri="{9D8B030D-6E8A-4147-A177-3AD203B41FA5}">
                      <a16:colId xmlns:a16="http://schemas.microsoft.com/office/drawing/2014/main" val="20017"/>
                    </a:ext>
                  </a:extLst>
                </a:gridCol>
                <a:gridCol w="450850">
                  <a:extLst>
                    <a:ext uri="{9D8B030D-6E8A-4147-A177-3AD203B41FA5}">
                      <a16:colId xmlns:a16="http://schemas.microsoft.com/office/drawing/2014/main" val="20018"/>
                    </a:ext>
                  </a:extLst>
                </a:gridCol>
                <a:gridCol w="449262">
                  <a:extLst>
                    <a:ext uri="{9D8B030D-6E8A-4147-A177-3AD203B41FA5}">
                      <a16:colId xmlns:a16="http://schemas.microsoft.com/office/drawing/2014/main" val="2001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9</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0</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2</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4</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79602" name="AutoShape 50"/>
          <p:cNvSpPr>
            <a:spLocks/>
          </p:cNvSpPr>
          <p:nvPr/>
        </p:nvSpPr>
        <p:spPr bwMode="auto">
          <a:xfrm rot="-5400000">
            <a:off x="2438400" y="3429000"/>
            <a:ext cx="228600" cy="3124200"/>
          </a:xfrm>
          <a:prstGeom prst="leftBrace">
            <a:avLst>
              <a:gd name="adj1" fmla="val 113889"/>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79603" name="AutoShape 51"/>
          <p:cNvSpPr>
            <a:spLocks/>
          </p:cNvSpPr>
          <p:nvPr/>
        </p:nvSpPr>
        <p:spPr bwMode="auto">
          <a:xfrm rot="-5400000">
            <a:off x="5524500" y="3467100"/>
            <a:ext cx="228600" cy="3048000"/>
          </a:xfrm>
          <a:prstGeom prst="leftBrace">
            <a:avLst>
              <a:gd name="adj1" fmla="val 111111"/>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79604" name="Freeform 52"/>
          <p:cNvSpPr>
            <a:spLocks/>
          </p:cNvSpPr>
          <p:nvPr/>
        </p:nvSpPr>
        <p:spPr bwMode="auto">
          <a:xfrm>
            <a:off x="2133600" y="3657600"/>
            <a:ext cx="2133600" cy="762000"/>
          </a:xfrm>
          <a:custGeom>
            <a:avLst/>
            <a:gdLst>
              <a:gd name="T0" fmla="*/ 0 w 1344"/>
              <a:gd name="T1" fmla="*/ 2147483647 h 480"/>
              <a:gd name="T2" fmla="*/ 2147483647 w 1344"/>
              <a:gd name="T3" fmla="*/ 2147483647 h 480"/>
              <a:gd name="T4" fmla="*/ 2147483647 w 1344"/>
              <a:gd name="T5" fmla="*/ 2147483647 h 480"/>
              <a:gd name="T6" fmla="*/ 0 60000 65536"/>
              <a:gd name="T7" fmla="*/ 0 60000 65536"/>
              <a:gd name="T8" fmla="*/ 0 60000 65536"/>
              <a:gd name="T9" fmla="*/ 0 w 1344"/>
              <a:gd name="T10" fmla="*/ 0 h 480"/>
              <a:gd name="T11" fmla="*/ 1344 w 1344"/>
              <a:gd name="T12" fmla="*/ 480 h 480"/>
            </a:gdLst>
            <a:ahLst/>
            <a:cxnLst>
              <a:cxn ang="T6">
                <a:pos x="T0" y="T1"/>
              </a:cxn>
              <a:cxn ang="T7">
                <a:pos x="T2" y="T3"/>
              </a:cxn>
              <a:cxn ang="T8">
                <a:pos x="T4" y="T5"/>
              </a:cxn>
            </a:cxnLst>
            <a:rect l="T9" t="T10" r="T11" b="T12"/>
            <a:pathLst>
              <a:path w="1344" h="480">
                <a:moveTo>
                  <a:pt x="0" y="192"/>
                </a:moveTo>
                <a:cubicBezTo>
                  <a:pt x="320" y="96"/>
                  <a:pt x="640" y="0"/>
                  <a:pt x="864" y="48"/>
                </a:cubicBezTo>
                <a:cubicBezTo>
                  <a:pt x="1088" y="96"/>
                  <a:pt x="1216" y="288"/>
                  <a:pt x="1344" y="480"/>
                </a:cubicBezTo>
              </a:path>
            </a:pathLst>
          </a:custGeom>
          <a:noFill/>
          <a:ln w="38100">
            <a:solidFill>
              <a:schemeClr val="hlink"/>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9605" name="Text Box 53"/>
          <p:cNvSpPr txBox="1">
            <a:spLocks noChangeArrowheads="1"/>
          </p:cNvSpPr>
          <p:nvPr/>
        </p:nvSpPr>
        <p:spPr bwMode="auto">
          <a:xfrm>
            <a:off x="1447800" y="5257800"/>
            <a:ext cx="2363788"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cs typeface="Times New Roman" pitchFamily="18" charset="0"/>
              </a:rPr>
              <a:t>If key </a:t>
            </a:r>
            <a:r>
              <a:rPr lang="en-CA" altLang="en-US" i="0">
                <a:cs typeface="Times New Roman" pitchFamily="18" charset="0"/>
              </a:rPr>
              <a:t>≤</a:t>
            </a:r>
            <a:r>
              <a:rPr lang="en-US" altLang="en-US" i="0">
                <a:cs typeface="Times New Roman" pitchFamily="18" charset="0"/>
              </a:rPr>
              <a:t> mid,</a:t>
            </a:r>
          </a:p>
          <a:p>
            <a:pPr eaLnBrk="1" hangingPunct="1">
              <a:spcBef>
                <a:spcPct val="0"/>
              </a:spcBef>
              <a:buFontTx/>
              <a:buNone/>
            </a:pPr>
            <a:r>
              <a:rPr lang="en-US" altLang="en-US" i="0">
                <a:cs typeface="Times New Roman" pitchFamily="18" charset="0"/>
              </a:rPr>
              <a:t>then key is in</a:t>
            </a:r>
          </a:p>
          <a:p>
            <a:pPr eaLnBrk="1" hangingPunct="1">
              <a:spcBef>
                <a:spcPct val="0"/>
              </a:spcBef>
              <a:buFontTx/>
              <a:buNone/>
            </a:pPr>
            <a:r>
              <a:rPr lang="en-US" altLang="en-US" i="0">
                <a:cs typeface="Times New Roman" pitchFamily="18" charset="0"/>
              </a:rPr>
              <a:t>left half.</a:t>
            </a:r>
            <a:endParaRPr lang="en-CA" altLang="en-US" i="0">
              <a:cs typeface="Times New Roman" pitchFamily="18" charset="0"/>
            </a:endParaRPr>
          </a:p>
        </p:txBody>
      </p:sp>
      <p:sp>
        <p:nvSpPr>
          <p:cNvPr id="279606" name="Text Box 54"/>
          <p:cNvSpPr txBox="1">
            <a:spLocks noChangeArrowheads="1"/>
          </p:cNvSpPr>
          <p:nvPr/>
        </p:nvSpPr>
        <p:spPr bwMode="auto">
          <a:xfrm>
            <a:off x="4648200" y="5257800"/>
            <a:ext cx="2363788"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cs typeface="Times New Roman" pitchFamily="18" charset="0"/>
              </a:rPr>
              <a:t>If key &gt; mid,</a:t>
            </a:r>
          </a:p>
          <a:p>
            <a:pPr eaLnBrk="1" hangingPunct="1">
              <a:spcBef>
                <a:spcPct val="0"/>
              </a:spcBef>
              <a:buFontTx/>
              <a:buNone/>
            </a:pPr>
            <a:r>
              <a:rPr lang="en-US" altLang="en-US" i="0">
                <a:cs typeface="Times New Roman" pitchFamily="18" charset="0"/>
              </a:rPr>
              <a:t>then key is in</a:t>
            </a:r>
          </a:p>
          <a:p>
            <a:pPr eaLnBrk="1" hangingPunct="1">
              <a:spcBef>
                <a:spcPct val="0"/>
              </a:spcBef>
              <a:buFontTx/>
              <a:buNone/>
            </a:pPr>
            <a:r>
              <a:rPr lang="en-US" altLang="en-US" i="0">
                <a:cs typeface="Times New Roman" pitchFamily="18" charset="0"/>
              </a:rPr>
              <a:t>right half.</a:t>
            </a:r>
            <a:endParaRPr lang="en-CA" altLang="en-US" i="0">
              <a:cs typeface="Times New Roman" pitchFamily="18" charset="0"/>
            </a:endParaRPr>
          </a:p>
        </p:txBody>
      </p:sp>
      <p:grpSp>
        <p:nvGrpSpPr>
          <p:cNvPr id="279607" name="Group 55"/>
          <p:cNvGrpSpPr>
            <a:grpSpLocks/>
          </p:cNvGrpSpPr>
          <p:nvPr/>
        </p:nvGrpSpPr>
        <p:grpSpPr bwMode="auto">
          <a:xfrm>
            <a:off x="8229600" y="5334000"/>
            <a:ext cx="401638" cy="1143000"/>
            <a:chOff x="5760" y="720"/>
            <a:chExt cx="1021" cy="2477"/>
          </a:xfrm>
        </p:grpSpPr>
        <p:grpSp>
          <p:nvGrpSpPr>
            <p:cNvPr id="279608" name="Group 56"/>
            <p:cNvGrpSpPr>
              <a:grpSpLocks/>
            </p:cNvGrpSpPr>
            <p:nvPr/>
          </p:nvGrpSpPr>
          <p:grpSpPr bwMode="auto">
            <a:xfrm>
              <a:off x="5760" y="901"/>
              <a:ext cx="916" cy="2296"/>
              <a:chOff x="5760" y="901"/>
              <a:chExt cx="916" cy="2296"/>
            </a:xfrm>
          </p:grpSpPr>
          <p:sp>
            <p:nvSpPr>
              <p:cNvPr id="279612" name="Freeform 57"/>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9613" name="Freeform 58"/>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9614" name="Freeform 59"/>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9615" name="Freeform 60"/>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9616" name="Freeform 61"/>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9617" name="Freeform 62"/>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79609" name="Group 63"/>
            <p:cNvGrpSpPr>
              <a:grpSpLocks/>
            </p:cNvGrpSpPr>
            <p:nvPr/>
          </p:nvGrpSpPr>
          <p:grpSpPr bwMode="auto">
            <a:xfrm>
              <a:off x="6571" y="720"/>
              <a:ext cx="210" cy="264"/>
              <a:chOff x="6571" y="720"/>
              <a:chExt cx="210" cy="264"/>
            </a:xfrm>
          </p:grpSpPr>
          <p:sp>
            <p:nvSpPr>
              <p:cNvPr id="279610" name="Freeform 64"/>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9611" name="Oval 65"/>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Tree>
  </p:cSld>
  <p:clrMapOvr>
    <a:masterClrMapping/>
  </p:clrMapOvr>
  <p:timing>
    <p:tnLst>
      <p:par>
        <p:cTn id="1" dur="indefinite" restart="never" nodeType="tmRoot"/>
      </p:par>
    </p:tn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ChangeArrowheads="1"/>
          </p:cNvSpPr>
          <p:nvPr>
            <p:ph type="title"/>
          </p:nvPr>
        </p:nvSpPr>
        <p:spPr/>
        <p:txBody>
          <a:bodyPr/>
          <a:lstStyle/>
          <a:p>
            <a:pPr eaLnBrk="1" hangingPunct="1"/>
            <a:r>
              <a:rPr lang="en-US" altLang="en-US" b="1" smtClean="0"/>
              <a:t>Common Bugs</a:t>
            </a:r>
            <a:endParaRPr lang="en-CA" altLang="en-US" b="1" smtClean="0"/>
          </a:p>
        </p:txBody>
      </p:sp>
      <p:sp>
        <p:nvSpPr>
          <p:cNvPr id="280579" name="Rectangle 3"/>
          <p:cNvSpPr>
            <a:spLocks noGrp="1" noChangeArrowheads="1"/>
          </p:cNvSpPr>
          <p:nvPr>
            <p:ph type="body" idx="1"/>
          </p:nvPr>
        </p:nvSpPr>
        <p:spPr/>
        <p:txBody>
          <a:bodyPr/>
          <a:lstStyle/>
          <a:p>
            <a:pPr eaLnBrk="1" hangingPunct="1"/>
            <a:r>
              <a:rPr lang="en-US" altLang="en-US" smtClean="0"/>
              <a:t>If the middle element is the key,</a:t>
            </a:r>
          </a:p>
          <a:p>
            <a:pPr eaLnBrk="1" hangingPunct="1">
              <a:buFontTx/>
              <a:buNone/>
            </a:pPr>
            <a:r>
              <a:rPr lang="en-US" altLang="en-US" smtClean="0"/>
              <a:t>   it can be skipped over.</a:t>
            </a:r>
          </a:p>
        </p:txBody>
      </p:sp>
      <p:sp>
        <p:nvSpPr>
          <p:cNvPr id="280580" name="Text Box 4"/>
          <p:cNvSpPr txBox="1">
            <a:spLocks noChangeArrowheads="1"/>
          </p:cNvSpPr>
          <p:nvPr/>
        </p:nvSpPr>
        <p:spPr bwMode="auto">
          <a:xfrm>
            <a:off x="1341438" y="3794125"/>
            <a:ext cx="868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key </a:t>
            </a:r>
            <a:r>
              <a:rPr lang="en-US" altLang="en-US" sz="2000" i="0">
                <a:solidFill>
                  <a:schemeClr val="accent2"/>
                </a:solidFill>
              </a:rPr>
              <a:t>43</a:t>
            </a:r>
            <a:endParaRPr lang="en-CA" altLang="en-US" sz="2000" i="0">
              <a:solidFill>
                <a:schemeClr val="accent2"/>
              </a:solidFill>
            </a:endParaRPr>
          </a:p>
        </p:txBody>
      </p:sp>
      <p:sp>
        <p:nvSpPr>
          <p:cNvPr id="280581" name="Rectangle 5" descr="Green marble"/>
          <p:cNvSpPr>
            <a:spLocks noChangeArrowheads="1"/>
          </p:cNvSpPr>
          <p:nvPr/>
        </p:nvSpPr>
        <p:spPr bwMode="auto">
          <a:xfrm>
            <a:off x="990600" y="4343400"/>
            <a:ext cx="6248400" cy="3810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308230" name="Group 6"/>
          <p:cNvGraphicFramePr>
            <a:graphicFrameLocks noGrp="1"/>
          </p:cNvGraphicFramePr>
          <p:nvPr/>
        </p:nvGraphicFramePr>
        <p:xfrm>
          <a:off x="76200" y="4329113"/>
          <a:ext cx="89916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gridCol w="449263">
                  <a:extLst>
                    <a:ext uri="{9D8B030D-6E8A-4147-A177-3AD203B41FA5}">
                      <a16:colId xmlns:a16="http://schemas.microsoft.com/office/drawing/2014/main" val="20010"/>
                    </a:ext>
                  </a:extLst>
                </a:gridCol>
                <a:gridCol w="450850">
                  <a:extLst>
                    <a:ext uri="{9D8B030D-6E8A-4147-A177-3AD203B41FA5}">
                      <a16:colId xmlns:a16="http://schemas.microsoft.com/office/drawing/2014/main" val="20011"/>
                    </a:ext>
                  </a:extLst>
                </a:gridCol>
                <a:gridCol w="447675">
                  <a:extLst>
                    <a:ext uri="{9D8B030D-6E8A-4147-A177-3AD203B41FA5}">
                      <a16:colId xmlns:a16="http://schemas.microsoft.com/office/drawing/2014/main" val="20012"/>
                    </a:ext>
                  </a:extLst>
                </a:gridCol>
                <a:gridCol w="450850">
                  <a:extLst>
                    <a:ext uri="{9D8B030D-6E8A-4147-A177-3AD203B41FA5}">
                      <a16:colId xmlns:a16="http://schemas.microsoft.com/office/drawing/2014/main" val="20013"/>
                    </a:ext>
                  </a:extLst>
                </a:gridCol>
                <a:gridCol w="449262">
                  <a:extLst>
                    <a:ext uri="{9D8B030D-6E8A-4147-A177-3AD203B41FA5}">
                      <a16:colId xmlns:a16="http://schemas.microsoft.com/office/drawing/2014/main" val="20014"/>
                    </a:ext>
                  </a:extLst>
                </a:gridCol>
                <a:gridCol w="449263">
                  <a:extLst>
                    <a:ext uri="{9D8B030D-6E8A-4147-A177-3AD203B41FA5}">
                      <a16:colId xmlns:a16="http://schemas.microsoft.com/office/drawing/2014/main" val="20015"/>
                    </a:ext>
                  </a:extLst>
                </a:gridCol>
                <a:gridCol w="450850">
                  <a:extLst>
                    <a:ext uri="{9D8B030D-6E8A-4147-A177-3AD203B41FA5}">
                      <a16:colId xmlns:a16="http://schemas.microsoft.com/office/drawing/2014/main" val="20016"/>
                    </a:ext>
                  </a:extLst>
                </a:gridCol>
                <a:gridCol w="447675">
                  <a:extLst>
                    <a:ext uri="{9D8B030D-6E8A-4147-A177-3AD203B41FA5}">
                      <a16:colId xmlns:a16="http://schemas.microsoft.com/office/drawing/2014/main" val="20017"/>
                    </a:ext>
                  </a:extLst>
                </a:gridCol>
                <a:gridCol w="450850">
                  <a:extLst>
                    <a:ext uri="{9D8B030D-6E8A-4147-A177-3AD203B41FA5}">
                      <a16:colId xmlns:a16="http://schemas.microsoft.com/office/drawing/2014/main" val="20018"/>
                    </a:ext>
                  </a:extLst>
                </a:gridCol>
                <a:gridCol w="449262">
                  <a:extLst>
                    <a:ext uri="{9D8B030D-6E8A-4147-A177-3AD203B41FA5}">
                      <a16:colId xmlns:a16="http://schemas.microsoft.com/office/drawing/2014/main" val="2001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9</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0</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2</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4</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80626" name="AutoShape 50"/>
          <p:cNvSpPr>
            <a:spLocks/>
          </p:cNvSpPr>
          <p:nvPr/>
        </p:nvSpPr>
        <p:spPr bwMode="auto">
          <a:xfrm rot="-5400000">
            <a:off x="2438400" y="3429000"/>
            <a:ext cx="228600" cy="3124200"/>
          </a:xfrm>
          <a:prstGeom prst="leftBrace">
            <a:avLst>
              <a:gd name="adj1" fmla="val 113889"/>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80627" name="AutoShape 51"/>
          <p:cNvSpPr>
            <a:spLocks/>
          </p:cNvSpPr>
          <p:nvPr/>
        </p:nvSpPr>
        <p:spPr bwMode="auto">
          <a:xfrm rot="-5400000">
            <a:off x="5524500" y="3467100"/>
            <a:ext cx="228600" cy="3048000"/>
          </a:xfrm>
          <a:prstGeom prst="leftBrace">
            <a:avLst>
              <a:gd name="adj1" fmla="val 111111"/>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80628" name="Freeform 52"/>
          <p:cNvSpPr>
            <a:spLocks/>
          </p:cNvSpPr>
          <p:nvPr/>
        </p:nvSpPr>
        <p:spPr bwMode="auto">
          <a:xfrm>
            <a:off x="2133600" y="3657600"/>
            <a:ext cx="2133600" cy="762000"/>
          </a:xfrm>
          <a:custGeom>
            <a:avLst/>
            <a:gdLst>
              <a:gd name="T0" fmla="*/ 0 w 1344"/>
              <a:gd name="T1" fmla="*/ 2147483647 h 480"/>
              <a:gd name="T2" fmla="*/ 2147483647 w 1344"/>
              <a:gd name="T3" fmla="*/ 2147483647 h 480"/>
              <a:gd name="T4" fmla="*/ 2147483647 w 1344"/>
              <a:gd name="T5" fmla="*/ 2147483647 h 480"/>
              <a:gd name="T6" fmla="*/ 0 60000 65536"/>
              <a:gd name="T7" fmla="*/ 0 60000 65536"/>
              <a:gd name="T8" fmla="*/ 0 60000 65536"/>
              <a:gd name="T9" fmla="*/ 0 w 1344"/>
              <a:gd name="T10" fmla="*/ 0 h 480"/>
              <a:gd name="T11" fmla="*/ 1344 w 1344"/>
              <a:gd name="T12" fmla="*/ 480 h 480"/>
            </a:gdLst>
            <a:ahLst/>
            <a:cxnLst>
              <a:cxn ang="T6">
                <a:pos x="T0" y="T1"/>
              </a:cxn>
              <a:cxn ang="T7">
                <a:pos x="T2" y="T3"/>
              </a:cxn>
              <a:cxn ang="T8">
                <a:pos x="T4" y="T5"/>
              </a:cxn>
            </a:cxnLst>
            <a:rect l="T9" t="T10" r="T11" b="T12"/>
            <a:pathLst>
              <a:path w="1344" h="480">
                <a:moveTo>
                  <a:pt x="0" y="192"/>
                </a:moveTo>
                <a:cubicBezTo>
                  <a:pt x="320" y="96"/>
                  <a:pt x="640" y="0"/>
                  <a:pt x="864" y="48"/>
                </a:cubicBezTo>
                <a:cubicBezTo>
                  <a:pt x="1088" y="96"/>
                  <a:pt x="1216" y="288"/>
                  <a:pt x="1344" y="480"/>
                </a:cubicBezTo>
              </a:path>
            </a:pathLst>
          </a:custGeom>
          <a:noFill/>
          <a:ln w="38100">
            <a:solidFill>
              <a:schemeClr val="hlink"/>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0629" name="Text Box 53"/>
          <p:cNvSpPr txBox="1">
            <a:spLocks noChangeArrowheads="1"/>
          </p:cNvSpPr>
          <p:nvPr/>
        </p:nvSpPr>
        <p:spPr bwMode="auto">
          <a:xfrm>
            <a:off x="1447800" y="5257800"/>
            <a:ext cx="2363788"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cs typeface="Times New Roman" pitchFamily="18" charset="0"/>
              </a:rPr>
              <a:t>If key </a:t>
            </a:r>
            <a:r>
              <a:rPr lang="en-CA" altLang="en-US" i="0">
                <a:cs typeface="Times New Roman" pitchFamily="18" charset="0"/>
              </a:rPr>
              <a:t>≤</a:t>
            </a:r>
            <a:r>
              <a:rPr lang="en-US" altLang="en-US" i="0">
                <a:cs typeface="Times New Roman" pitchFamily="18" charset="0"/>
              </a:rPr>
              <a:t> mid,</a:t>
            </a:r>
          </a:p>
          <a:p>
            <a:pPr eaLnBrk="1" hangingPunct="1">
              <a:spcBef>
                <a:spcPct val="0"/>
              </a:spcBef>
              <a:buFontTx/>
              <a:buNone/>
            </a:pPr>
            <a:r>
              <a:rPr lang="en-US" altLang="en-US" i="0">
                <a:cs typeface="Times New Roman" pitchFamily="18" charset="0"/>
              </a:rPr>
              <a:t>then key is in</a:t>
            </a:r>
          </a:p>
          <a:p>
            <a:pPr eaLnBrk="1" hangingPunct="1">
              <a:spcBef>
                <a:spcPct val="0"/>
              </a:spcBef>
              <a:buFontTx/>
              <a:buNone/>
            </a:pPr>
            <a:r>
              <a:rPr lang="en-US" altLang="en-US" i="0">
                <a:cs typeface="Times New Roman" pitchFamily="18" charset="0"/>
              </a:rPr>
              <a:t>left half.</a:t>
            </a:r>
            <a:endParaRPr lang="en-CA" altLang="en-US" i="0">
              <a:cs typeface="Times New Roman" pitchFamily="18" charset="0"/>
            </a:endParaRPr>
          </a:p>
        </p:txBody>
      </p:sp>
      <p:sp>
        <p:nvSpPr>
          <p:cNvPr id="280630" name="Text Box 54"/>
          <p:cNvSpPr txBox="1">
            <a:spLocks noChangeArrowheads="1"/>
          </p:cNvSpPr>
          <p:nvPr/>
        </p:nvSpPr>
        <p:spPr bwMode="auto">
          <a:xfrm>
            <a:off x="4648200" y="5257800"/>
            <a:ext cx="2363788"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cs typeface="Times New Roman" pitchFamily="18" charset="0"/>
              </a:rPr>
              <a:t>If key &gt; mid,</a:t>
            </a:r>
          </a:p>
          <a:p>
            <a:pPr eaLnBrk="1" hangingPunct="1">
              <a:spcBef>
                <a:spcPct val="0"/>
              </a:spcBef>
              <a:buFontTx/>
              <a:buNone/>
            </a:pPr>
            <a:r>
              <a:rPr lang="en-US" altLang="en-US" i="0">
                <a:cs typeface="Times New Roman" pitchFamily="18" charset="0"/>
              </a:rPr>
              <a:t>then key is in</a:t>
            </a:r>
          </a:p>
          <a:p>
            <a:pPr eaLnBrk="1" hangingPunct="1">
              <a:spcBef>
                <a:spcPct val="0"/>
              </a:spcBef>
              <a:buFontTx/>
              <a:buNone/>
            </a:pPr>
            <a:r>
              <a:rPr lang="en-US" altLang="en-US" i="0">
                <a:cs typeface="Times New Roman" pitchFamily="18" charset="0"/>
              </a:rPr>
              <a:t>right half.</a:t>
            </a:r>
            <a:endParaRPr lang="en-CA" altLang="en-US" i="0">
              <a:cs typeface="Times New Roman" pitchFamily="18" charset="0"/>
            </a:endParaRPr>
          </a:p>
        </p:txBody>
      </p:sp>
      <p:sp>
        <p:nvSpPr>
          <p:cNvPr id="280631" name="Oval 55"/>
          <p:cNvSpPr>
            <a:spLocks noChangeArrowheads="1"/>
          </p:cNvSpPr>
          <p:nvPr/>
        </p:nvSpPr>
        <p:spPr bwMode="auto">
          <a:xfrm>
            <a:off x="1676400" y="3810000"/>
            <a:ext cx="685800" cy="4572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pSp>
        <p:nvGrpSpPr>
          <p:cNvPr id="280632" name="Group 56"/>
          <p:cNvGrpSpPr>
            <a:grpSpLocks/>
          </p:cNvGrpSpPr>
          <p:nvPr/>
        </p:nvGrpSpPr>
        <p:grpSpPr bwMode="auto">
          <a:xfrm>
            <a:off x="7010400" y="1828800"/>
            <a:ext cx="1447800" cy="1447800"/>
            <a:chOff x="4320" y="2016"/>
            <a:chExt cx="912" cy="912"/>
          </a:xfrm>
        </p:grpSpPr>
        <p:grpSp>
          <p:nvGrpSpPr>
            <p:cNvPr id="280635" name="Group 57"/>
            <p:cNvGrpSpPr>
              <a:grpSpLocks/>
            </p:cNvGrpSpPr>
            <p:nvPr/>
          </p:nvGrpSpPr>
          <p:grpSpPr bwMode="auto">
            <a:xfrm>
              <a:off x="4320" y="2016"/>
              <a:ext cx="912" cy="912"/>
              <a:chOff x="2496" y="1104"/>
              <a:chExt cx="912" cy="912"/>
            </a:xfrm>
          </p:grpSpPr>
          <p:grpSp>
            <p:nvGrpSpPr>
              <p:cNvPr id="280642" name="Group 58"/>
              <p:cNvGrpSpPr>
                <a:grpSpLocks noChangeAspect="1"/>
              </p:cNvGrpSpPr>
              <p:nvPr/>
            </p:nvGrpSpPr>
            <p:grpSpPr bwMode="auto">
              <a:xfrm rot="2360341">
                <a:off x="2592" y="1248"/>
                <a:ext cx="680" cy="680"/>
                <a:chOff x="1224" y="1212"/>
                <a:chExt cx="3144" cy="3112"/>
              </a:xfrm>
            </p:grpSpPr>
            <p:sp>
              <p:nvSpPr>
                <p:cNvPr id="280644" name="Freeform 5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280645" name="Freeform 6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280646" name="Group 61"/>
                <p:cNvGrpSpPr>
                  <a:grpSpLocks noChangeAspect="1"/>
                </p:cNvGrpSpPr>
                <p:nvPr/>
              </p:nvGrpSpPr>
              <p:grpSpPr bwMode="auto">
                <a:xfrm>
                  <a:off x="1776" y="1212"/>
                  <a:ext cx="1944" cy="2413"/>
                  <a:chOff x="2227" y="1194"/>
                  <a:chExt cx="1944" cy="2413"/>
                </a:xfrm>
              </p:grpSpPr>
              <p:sp>
                <p:nvSpPr>
                  <p:cNvPr id="280647" name="Freeform 6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0648" name="Freeform 6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0649" name="Freeform 64"/>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0650" name="Freeform 65"/>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0651" name="Freeform 6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0652" name="Freeform 6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80643" name="Oval 6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280636" name="Group 69"/>
            <p:cNvGrpSpPr>
              <a:grpSpLocks/>
            </p:cNvGrpSpPr>
            <p:nvPr/>
          </p:nvGrpSpPr>
          <p:grpSpPr bwMode="auto">
            <a:xfrm>
              <a:off x="4368" y="2112"/>
              <a:ext cx="432" cy="240"/>
              <a:chOff x="-1152" y="3504"/>
              <a:chExt cx="432" cy="240"/>
            </a:xfrm>
          </p:grpSpPr>
          <p:grpSp>
            <p:nvGrpSpPr>
              <p:cNvPr id="280637" name="Group 70"/>
              <p:cNvGrpSpPr>
                <a:grpSpLocks noChangeAspect="1"/>
              </p:cNvGrpSpPr>
              <p:nvPr/>
            </p:nvGrpSpPr>
            <p:grpSpPr bwMode="auto">
              <a:xfrm>
                <a:off x="-1075" y="3504"/>
                <a:ext cx="256" cy="210"/>
                <a:chOff x="1728" y="2064"/>
                <a:chExt cx="768" cy="672"/>
              </a:xfrm>
            </p:grpSpPr>
            <p:sp>
              <p:nvSpPr>
                <p:cNvPr id="280640" name="AutoShape 7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280641" name="Line 7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80638" name="Line 73"/>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0639" name="Line 74"/>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80633" name="Line 75"/>
          <p:cNvSpPr>
            <a:spLocks noChangeShapeType="1"/>
          </p:cNvSpPr>
          <p:nvPr/>
        </p:nvSpPr>
        <p:spPr bwMode="auto">
          <a:xfrm>
            <a:off x="7010400" y="1828800"/>
            <a:ext cx="1447800" cy="144780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0634" name="Line 76"/>
          <p:cNvSpPr>
            <a:spLocks noChangeShapeType="1"/>
          </p:cNvSpPr>
          <p:nvPr/>
        </p:nvSpPr>
        <p:spPr bwMode="auto">
          <a:xfrm flipV="1">
            <a:off x="7010400" y="1828800"/>
            <a:ext cx="1447800" cy="144780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ChangeArrowheads="1"/>
          </p:cNvSpPr>
          <p:nvPr>
            <p:ph type="title"/>
          </p:nvPr>
        </p:nvSpPr>
        <p:spPr/>
        <p:txBody>
          <a:bodyPr/>
          <a:lstStyle/>
          <a:p>
            <a:pPr eaLnBrk="1" hangingPunct="1"/>
            <a:r>
              <a:rPr lang="en-US" altLang="en-US" b="1" smtClean="0"/>
              <a:t>Common Bugs</a:t>
            </a:r>
            <a:endParaRPr lang="en-CA" altLang="en-US" b="1" smtClean="0"/>
          </a:p>
        </p:txBody>
      </p:sp>
      <p:sp>
        <p:nvSpPr>
          <p:cNvPr id="281603" name="Rectangle 3"/>
          <p:cNvSpPr>
            <a:spLocks noGrp="1" noChangeArrowheads="1"/>
          </p:cNvSpPr>
          <p:nvPr>
            <p:ph type="body" idx="1"/>
          </p:nvPr>
        </p:nvSpPr>
        <p:spPr>
          <a:xfrm>
            <a:off x="685800" y="1524000"/>
            <a:ext cx="8458200" cy="4191000"/>
          </a:xfrm>
        </p:spPr>
        <p:txBody>
          <a:bodyPr/>
          <a:lstStyle/>
          <a:p>
            <a:pPr eaLnBrk="1" hangingPunct="1"/>
            <a:r>
              <a:rPr lang="en-US" altLang="en-US" smtClean="0"/>
              <a:t>Fix the bug.</a:t>
            </a:r>
            <a:br>
              <a:rPr lang="en-US" altLang="en-US" smtClean="0"/>
            </a:br>
            <a:endParaRPr lang="en-US" altLang="en-US" smtClean="0"/>
          </a:p>
        </p:txBody>
      </p:sp>
      <p:sp>
        <p:nvSpPr>
          <p:cNvPr id="281604" name="Text Box 4"/>
          <p:cNvSpPr txBox="1">
            <a:spLocks noChangeArrowheads="1"/>
          </p:cNvSpPr>
          <p:nvPr/>
        </p:nvSpPr>
        <p:spPr bwMode="auto">
          <a:xfrm>
            <a:off x="1341438" y="3794125"/>
            <a:ext cx="868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key </a:t>
            </a:r>
            <a:r>
              <a:rPr lang="en-US" altLang="en-US" sz="2000" i="0">
                <a:solidFill>
                  <a:schemeClr val="accent2"/>
                </a:solidFill>
              </a:rPr>
              <a:t>43</a:t>
            </a:r>
            <a:endParaRPr lang="en-CA" altLang="en-US" sz="2000" i="0">
              <a:solidFill>
                <a:schemeClr val="accent2"/>
              </a:solidFill>
            </a:endParaRPr>
          </a:p>
        </p:txBody>
      </p:sp>
      <p:sp>
        <p:nvSpPr>
          <p:cNvPr id="281605" name="Rectangle 5" descr="Green marble"/>
          <p:cNvSpPr>
            <a:spLocks noChangeArrowheads="1"/>
          </p:cNvSpPr>
          <p:nvPr/>
        </p:nvSpPr>
        <p:spPr bwMode="auto">
          <a:xfrm>
            <a:off x="990600" y="4343400"/>
            <a:ext cx="6248400" cy="3810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309254" name="Group 6"/>
          <p:cNvGraphicFramePr>
            <a:graphicFrameLocks noGrp="1"/>
          </p:cNvGraphicFramePr>
          <p:nvPr/>
        </p:nvGraphicFramePr>
        <p:xfrm>
          <a:off x="76200" y="4329113"/>
          <a:ext cx="89916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gridCol w="449263">
                  <a:extLst>
                    <a:ext uri="{9D8B030D-6E8A-4147-A177-3AD203B41FA5}">
                      <a16:colId xmlns:a16="http://schemas.microsoft.com/office/drawing/2014/main" val="20010"/>
                    </a:ext>
                  </a:extLst>
                </a:gridCol>
                <a:gridCol w="450850">
                  <a:extLst>
                    <a:ext uri="{9D8B030D-6E8A-4147-A177-3AD203B41FA5}">
                      <a16:colId xmlns:a16="http://schemas.microsoft.com/office/drawing/2014/main" val="20011"/>
                    </a:ext>
                  </a:extLst>
                </a:gridCol>
                <a:gridCol w="447675">
                  <a:extLst>
                    <a:ext uri="{9D8B030D-6E8A-4147-A177-3AD203B41FA5}">
                      <a16:colId xmlns:a16="http://schemas.microsoft.com/office/drawing/2014/main" val="20012"/>
                    </a:ext>
                  </a:extLst>
                </a:gridCol>
                <a:gridCol w="450850">
                  <a:extLst>
                    <a:ext uri="{9D8B030D-6E8A-4147-A177-3AD203B41FA5}">
                      <a16:colId xmlns:a16="http://schemas.microsoft.com/office/drawing/2014/main" val="20013"/>
                    </a:ext>
                  </a:extLst>
                </a:gridCol>
                <a:gridCol w="449262">
                  <a:extLst>
                    <a:ext uri="{9D8B030D-6E8A-4147-A177-3AD203B41FA5}">
                      <a16:colId xmlns:a16="http://schemas.microsoft.com/office/drawing/2014/main" val="20014"/>
                    </a:ext>
                  </a:extLst>
                </a:gridCol>
                <a:gridCol w="449263">
                  <a:extLst>
                    <a:ext uri="{9D8B030D-6E8A-4147-A177-3AD203B41FA5}">
                      <a16:colId xmlns:a16="http://schemas.microsoft.com/office/drawing/2014/main" val="20015"/>
                    </a:ext>
                  </a:extLst>
                </a:gridCol>
                <a:gridCol w="450850">
                  <a:extLst>
                    <a:ext uri="{9D8B030D-6E8A-4147-A177-3AD203B41FA5}">
                      <a16:colId xmlns:a16="http://schemas.microsoft.com/office/drawing/2014/main" val="20016"/>
                    </a:ext>
                  </a:extLst>
                </a:gridCol>
                <a:gridCol w="447675">
                  <a:extLst>
                    <a:ext uri="{9D8B030D-6E8A-4147-A177-3AD203B41FA5}">
                      <a16:colId xmlns:a16="http://schemas.microsoft.com/office/drawing/2014/main" val="20017"/>
                    </a:ext>
                  </a:extLst>
                </a:gridCol>
                <a:gridCol w="450850">
                  <a:extLst>
                    <a:ext uri="{9D8B030D-6E8A-4147-A177-3AD203B41FA5}">
                      <a16:colId xmlns:a16="http://schemas.microsoft.com/office/drawing/2014/main" val="20018"/>
                    </a:ext>
                  </a:extLst>
                </a:gridCol>
                <a:gridCol w="449262">
                  <a:extLst>
                    <a:ext uri="{9D8B030D-6E8A-4147-A177-3AD203B41FA5}">
                      <a16:colId xmlns:a16="http://schemas.microsoft.com/office/drawing/2014/main" val="2001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9</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0</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2</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4</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81650" name="Freeform 52"/>
          <p:cNvSpPr>
            <a:spLocks/>
          </p:cNvSpPr>
          <p:nvPr/>
        </p:nvSpPr>
        <p:spPr bwMode="auto">
          <a:xfrm>
            <a:off x="2133600" y="3657600"/>
            <a:ext cx="2133600" cy="762000"/>
          </a:xfrm>
          <a:custGeom>
            <a:avLst/>
            <a:gdLst>
              <a:gd name="T0" fmla="*/ 0 w 1344"/>
              <a:gd name="T1" fmla="*/ 2147483647 h 480"/>
              <a:gd name="T2" fmla="*/ 2147483647 w 1344"/>
              <a:gd name="T3" fmla="*/ 2147483647 h 480"/>
              <a:gd name="T4" fmla="*/ 2147483647 w 1344"/>
              <a:gd name="T5" fmla="*/ 2147483647 h 480"/>
              <a:gd name="T6" fmla="*/ 0 60000 65536"/>
              <a:gd name="T7" fmla="*/ 0 60000 65536"/>
              <a:gd name="T8" fmla="*/ 0 60000 65536"/>
              <a:gd name="T9" fmla="*/ 0 w 1344"/>
              <a:gd name="T10" fmla="*/ 0 h 480"/>
              <a:gd name="T11" fmla="*/ 1344 w 1344"/>
              <a:gd name="T12" fmla="*/ 480 h 480"/>
            </a:gdLst>
            <a:ahLst/>
            <a:cxnLst>
              <a:cxn ang="T6">
                <a:pos x="T0" y="T1"/>
              </a:cxn>
              <a:cxn ang="T7">
                <a:pos x="T2" y="T3"/>
              </a:cxn>
              <a:cxn ang="T8">
                <a:pos x="T4" y="T5"/>
              </a:cxn>
            </a:cxnLst>
            <a:rect l="T9" t="T10" r="T11" b="T12"/>
            <a:pathLst>
              <a:path w="1344" h="480">
                <a:moveTo>
                  <a:pt x="0" y="192"/>
                </a:moveTo>
                <a:cubicBezTo>
                  <a:pt x="320" y="96"/>
                  <a:pt x="640" y="0"/>
                  <a:pt x="864" y="48"/>
                </a:cubicBezTo>
                <a:cubicBezTo>
                  <a:pt x="1088" y="96"/>
                  <a:pt x="1216" y="288"/>
                  <a:pt x="1344" y="480"/>
                </a:cubicBezTo>
              </a:path>
            </a:pathLst>
          </a:custGeom>
          <a:noFill/>
          <a:ln w="38100">
            <a:solidFill>
              <a:schemeClr val="hlink"/>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1651" name="Text Box 53"/>
          <p:cNvSpPr txBox="1">
            <a:spLocks noChangeArrowheads="1"/>
          </p:cNvSpPr>
          <p:nvPr/>
        </p:nvSpPr>
        <p:spPr bwMode="auto">
          <a:xfrm>
            <a:off x="1447800" y="5257800"/>
            <a:ext cx="2363788"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cs typeface="Times New Roman" pitchFamily="18" charset="0"/>
              </a:rPr>
              <a:t>If key </a:t>
            </a:r>
            <a:r>
              <a:rPr lang="en-CA" altLang="en-US" i="0">
                <a:cs typeface="Times New Roman" pitchFamily="18" charset="0"/>
              </a:rPr>
              <a:t>≤</a:t>
            </a:r>
            <a:r>
              <a:rPr lang="en-US" altLang="en-US" i="0">
                <a:cs typeface="Times New Roman" pitchFamily="18" charset="0"/>
              </a:rPr>
              <a:t> mid,</a:t>
            </a:r>
          </a:p>
          <a:p>
            <a:pPr eaLnBrk="1" hangingPunct="1">
              <a:spcBef>
                <a:spcPct val="0"/>
              </a:spcBef>
              <a:buFontTx/>
              <a:buNone/>
            </a:pPr>
            <a:r>
              <a:rPr lang="en-US" altLang="en-US" i="0">
                <a:cs typeface="Times New Roman" pitchFamily="18" charset="0"/>
              </a:rPr>
              <a:t>then key is in</a:t>
            </a:r>
          </a:p>
          <a:p>
            <a:pPr eaLnBrk="1" hangingPunct="1">
              <a:spcBef>
                <a:spcPct val="0"/>
              </a:spcBef>
              <a:buFontTx/>
              <a:buNone/>
            </a:pPr>
            <a:r>
              <a:rPr lang="en-US" altLang="en-US" i="0">
                <a:cs typeface="Times New Roman" pitchFamily="18" charset="0"/>
              </a:rPr>
              <a:t>left half.</a:t>
            </a:r>
            <a:endParaRPr lang="en-CA" altLang="en-US" i="0">
              <a:cs typeface="Times New Roman" pitchFamily="18" charset="0"/>
            </a:endParaRPr>
          </a:p>
        </p:txBody>
      </p:sp>
      <p:sp>
        <p:nvSpPr>
          <p:cNvPr id="281652" name="Text Box 54"/>
          <p:cNvSpPr txBox="1">
            <a:spLocks noChangeArrowheads="1"/>
          </p:cNvSpPr>
          <p:nvPr/>
        </p:nvSpPr>
        <p:spPr bwMode="auto">
          <a:xfrm>
            <a:off x="4648200" y="5257800"/>
            <a:ext cx="2363788"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cs typeface="Times New Roman" pitchFamily="18" charset="0"/>
              </a:rPr>
              <a:t>If key &gt; mid,</a:t>
            </a:r>
          </a:p>
          <a:p>
            <a:pPr eaLnBrk="1" hangingPunct="1">
              <a:spcBef>
                <a:spcPct val="0"/>
              </a:spcBef>
              <a:buFontTx/>
              <a:buNone/>
            </a:pPr>
            <a:r>
              <a:rPr lang="en-US" altLang="en-US" i="0">
                <a:cs typeface="Times New Roman" pitchFamily="18" charset="0"/>
              </a:rPr>
              <a:t>then key is in</a:t>
            </a:r>
          </a:p>
          <a:p>
            <a:pPr eaLnBrk="1" hangingPunct="1">
              <a:spcBef>
                <a:spcPct val="0"/>
              </a:spcBef>
              <a:buFontTx/>
              <a:buNone/>
            </a:pPr>
            <a:r>
              <a:rPr lang="en-US" altLang="en-US" i="0">
                <a:cs typeface="Times New Roman" pitchFamily="18" charset="0"/>
              </a:rPr>
              <a:t>right half.</a:t>
            </a:r>
            <a:endParaRPr lang="en-CA" altLang="en-US" i="0">
              <a:cs typeface="Times New Roman" pitchFamily="18" charset="0"/>
            </a:endParaRPr>
          </a:p>
        </p:txBody>
      </p:sp>
      <p:sp>
        <p:nvSpPr>
          <p:cNvPr id="281653" name="Oval 55"/>
          <p:cNvSpPr>
            <a:spLocks noChangeArrowheads="1"/>
          </p:cNvSpPr>
          <p:nvPr/>
        </p:nvSpPr>
        <p:spPr bwMode="auto">
          <a:xfrm>
            <a:off x="1676400" y="3810000"/>
            <a:ext cx="685800" cy="4572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81654" name="AutoShape 69"/>
          <p:cNvSpPr>
            <a:spLocks/>
          </p:cNvSpPr>
          <p:nvPr/>
        </p:nvSpPr>
        <p:spPr bwMode="auto">
          <a:xfrm rot="-5400000">
            <a:off x="2438400" y="3429000"/>
            <a:ext cx="228600" cy="3124200"/>
          </a:xfrm>
          <a:prstGeom prst="leftBrace">
            <a:avLst>
              <a:gd name="adj1" fmla="val 113889"/>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81655" name="AutoShape 70"/>
          <p:cNvSpPr>
            <a:spLocks/>
          </p:cNvSpPr>
          <p:nvPr/>
        </p:nvSpPr>
        <p:spPr bwMode="auto">
          <a:xfrm rot="-5400000">
            <a:off x="5524500" y="3467100"/>
            <a:ext cx="228600" cy="3048000"/>
          </a:xfrm>
          <a:prstGeom prst="leftBrace">
            <a:avLst>
              <a:gd name="adj1" fmla="val 111111"/>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81656" name="Line 73"/>
          <p:cNvSpPr>
            <a:spLocks noChangeShapeType="1"/>
          </p:cNvSpPr>
          <p:nvPr/>
        </p:nvSpPr>
        <p:spPr bwMode="auto">
          <a:xfrm>
            <a:off x="2667000" y="5638800"/>
            <a:ext cx="152400" cy="152400"/>
          </a:xfrm>
          <a:prstGeom prst="line">
            <a:avLst/>
          </a:prstGeom>
          <a:noFill/>
          <a:ln w="4127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1657" name="Line 74"/>
          <p:cNvSpPr>
            <a:spLocks noChangeShapeType="1"/>
          </p:cNvSpPr>
          <p:nvPr/>
        </p:nvSpPr>
        <p:spPr bwMode="auto">
          <a:xfrm>
            <a:off x="5791200" y="5715000"/>
            <a:ext cx="228600" cy="0"/>
          </a:xfrm>
          <a:prstGeom prst="line">
            <a:avLst/>
          </a:prstGeom>
          <a:noFill/>
          <a:ln w="4127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ChangeArrowheads="1"/>
          </p:cNvSpPr>
          <p:nvPr>
            <p:ph type="title"/>
          </p:nvPr>
        </p:nvSpPr>
        <p:spPr/>
        <p:txBody>
          <a:bodyPr/>
          <a:lstStyle/>
          <a:p>
            <a:pPr eaLnBrk="1" hangingPunct="1"/>
            <a:r>
              <a:rPr lang="en-US" altLang="en-US" b="1" smtClean="0"/>
              <a:t>Common Bugs</a:t>
            </a:r>
            <a:endParaRPr lang="en-CA" altLang="en-US" b="1" smtClean="0"/>
          </a:p>
        </p:txBody>
      </p:sp>
      <p:sp>
        <p:nvSpPr>
          <p:cNvPr id="282627" name="Rectangle 3"/>
          <p:cNvSpPr>
            <a:spLocks noGrp="1" noChangeArrowheads="1"/>
          </p:cNvSpPr>
          <p:nvPr>
            <p:ph type="body" idx="1"/>
          </p:nvPr>
        </p:nvSpPr>
        <p:spPr>
          <a:xfrm>
            <a:off x="685800" y="1524000"/>
            <a:ext cx="8458200" cy="4191000"/>
          </a:xfrm>
        </p:spPr>
        <p:txBody>
          <a:bodyPr/>
          <a:lstStyle/>
          <a:p>
            <a:pPr eaLnBrk="1" hangingPunct="1"/>
            <a:r>
              <a:rPr lang="en-US" altLang="en-US" smtClean="0"/>
              <a:t>Second fix, </a:t>
            </a:r>
            <a:br>
              <a:rPr lang="en-US" altLang="en-US" smtClean="0"/>
            </a:br>
            <a:r>
              <a:rPr lang="en-US" altLang="en-US" smtClean="0"/>
              <a:t>by making the left half slightly bigger.</a:t>
            </a:r>
          </a:p>
        </p:txBody>
      </p:sp>
      <p:sp>
        <p:nvSpPr>
          <p:cNvPr id="282628" name="Text Box 4"/>
          <p:cNvSpPr txBox="1">
            <a:spLocks noChangeArrowheads="1"/>
          </p:cNvSpPr>
          <p:nvPr/>
        </p:nvSpPr>
        <p:spPr bwMode="auto">
          <a:xfrm>
            <a:off x="1341438" y="3794125"/>
            <a:ext cx="868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key </a:t>
            </a:r>
            <a:r>
              <a:rPr lang="en-US" altLang="en-US" sz="2000" i="0">
                <a:solidFill>
                  <a:schemeClr val="accent2"/>
                </a:solidFill>
              </a:rPr>
              <a:t>43</a:t>
            </a:r>
            <a:endParaRPr lang="en-CA" altLang="en-US" sz="2000" i="0">
              <a:solidFill>
                <a:schemeClr val="accent2"/>
              </a:solidFill>
            </a:endParaRPr>
          </a:p>
        </p:txBody>
      </p:sp>
      <p:sp>
        <p:nvSpPr>
          <p:cNvPr id="282629" name="Rectangle 5" descr="Green marble"/>
          <p:cNvSpPr>
            <a:spLocks noChangeArrowheads="1"/>
          </p:cNvSpPr>
          <p:nvPr/>
        </p:nvSpPr>
        <p:spPr bwMode="auto">
          <a:xfrm>
            <a:off x="990600" y="4343400"/>
            <a:ext cx="6248400" cy="3810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364550" name="Group 6"/>
          <p:cNvGraphicFramePr>
            <a:graphicFrameLocks noGrp="1"/>
          </p:cNvGraphicFramePr>
          <p:nvPr/>
        </p:nvGraphicFramePr>
        <p:xfrm>
          <a:off x="76200" y="4329113"/>
          <a:ext cx="89916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gridCol w="449263">
                  <a:extLst>
                    <a:ext uri="{9D8B030D-6E8A-4147-A177-3AD203B41FA5}">
                      <a16:colId xmlns:a16="http://schemas.microsoft.com/office/drawing/2014/main" val="20010"/>
                    </a:ext>
                  </a:extLst>
                </a:gridCol>
                <a:gridCol w="450850">
                  <a:extLst>
                    <a:ext uri="{9D8B030D-6E8A-4147-A177-3AD203B41FA5}">
                      <a16:colId xmlns:a16="http://schemas.microsoft.com/office/drawing/2014/main" val="20011"/>
                    </a:ext>
                  </a:extLst>
                </a:gridCol>
                <a:gridCol w="447675">
                  <a:extLst>
                    <a:ext uri="{9D8B030D-6E8A-4147-A177-3AD203B41FA5}">
                      <a16:colId xmlns:a16="http://schemas.microsoft.com/office/drawing/2014/main" val="20012"/>
                    </a:ext>
                  </a:extLst>
                </a:gridCol>
                <a:gridCol w="450850">
                  <a:extLst>
                    <a:ext uri="{9D8B030D-6E8A-4147-A177-3AD203B41FA5}">
                      <a16:colId xmlns:a16="http://schemas.microsoft.com/office/drawing/2014/main" val="20013"/>
                    </a:ext>
                  </a:extLst>
                </a:gridCol>
                <a:gridCol w="449262">
                  <a:extLst>
                    <a:ext uri="{9D8B030D-6E8A-4147-A177-3AD203B41FA5}">
                      <a16:colId xmlns:a16="http://schemas.microsoft.com/office/drawing/2014/main" val="20014"/>
                    </a:ext>
                  </a:extLst>
                </a:gridCol>
                <a:gridCol w="449263">
                  <a:extLst>
                    <a:ext uri="{9D8B030D-6E8A-4147-A177-3AD203B41FA5}">
                      <a16:colId xmlns:a16="http://schemas.microsoft.com/office/drawing/2014/main" val="20015"/>
                    </a:ext>
                  </a:extLst>
                </a:gridCol>
                <a:gridCol w="450850">
                  <a:extLst>
                    <a:ext uri="{9D8B030D-6E8A-4147-A177-3AD203B41FA5}">
                      <a16:colId xmlns:a16="http://schemas.microsoft.com/office/drawing/2014/main" val="20016"/>
                    </a:ext>
                  </a:extLst>
                </a:gridCol>
                <a:gridCol w="447675">
                  <a:extLst>
                    <a:ext uri="{9D8B030D-6E8A-4147-A177-3AD203B41FA5}">
                      <a16:colId xmlns:a16="http://schemas.microsoft.com/office/drawing/2014/main" val="20017"/>
                    </a:ext>
                  </a:extLst>
                </a:gridCol>
                <a:gridCol w="450850">
                  <a:extLst>
                    <a:ext uri="{9D8B030D-6E8A-4147-A177-3AD203B41FA5}">
                      <a16:colId xmlns:a16="http://schemas.microsoft.com/office/drawing/2014/main" val="20018"/>
                    </a:ext>
                  </a:extLst>
                </a:gridCol>
                <a:gridCol w="449262">
                  <a:extLst>
                    <a:ext uri="{9D8B030D-6E8A-4147-A177-3AD203B41FA5}">
                      <a16:colId xmlns:a16="http://schemas.microsoft.com/office/drawing/2014/main" val="2001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9</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0</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2</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4</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82674" name="AutoShape 50"/>
          <p:cNvSpPr>
            <a:spLocks/>
          </p:cNvSpPr>
          <p:nvPr/>
        </p:nvSpPr>
        <p:spPr bwMode="auto">
          <a:xfrm rot="-5400000">
            <a:off x="2667000" y="3200400"/>
            <a:ext cx="228600" cy="3581400"/>
          </a:xfrm>
          <a:prstGeom prst="leftBrace">
            <a:avLst>
              <a:gd name="adj1" fmla="val 130556"/>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82675" name="AutoShape 51"/>
          <p:cNvSpPr>
            <a:spLocks/>
          </p:cNvSpPr>
          <p:nvPr/>
        </p:nvSpPr>
        <p:spPr bwMode="auto">
          <a:xfrm rot="-5400000">
            <a:off x="5791200" y="3657600"/>
            <a:ext cx="152400" cy="2590800"/>
          </a:xfrm>
          <a:prstGeom prst="leftBrace">
            <a:avLst>
              <a:gd name="adj1" fmla="val 141667"/>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82676" name="Freeform 52"/>
          <p:cNvSpPr>
            <a:spLocks/>
          </p:cNvSpPr>
          <p:nvPr/>
        </p:nvSpPr>
        <p:spPr bwMode="auto">
          <a:xfrm>
            <a:off x="2133600" y="3657600"/>
            <a:ext cx="2133600" cy="762000"/>
          </a:xfrm>
          <a:custGeom>
            <a:avLst/>
            <a:gdLst>
              <a:gd name="T0" fmla="*/ 0 w 1344"/>
              <a:gd name="T1" fmla="*/ 2147483647 h 480"/>
              <a:gd name="T2" fmla="*/ 2147483647 w 1344"/>
              <a:gd name="T3" fmla="*/ 2147483647 h 480"/>
              <a:gd name="T4" fmla="*/ 2147483647 w 1344"/>
              <a:gd name="T5" fmla="*/ 2147483647 h 480"/>
              <a:gd name="T6" fmla="*/ 0 60000 65536"/>
              <a:gd name="T7" fmla="*/ 0 60000 65536"/>
              <a:gd name="T8" fmla="*/ 0 60000 65536"/>
              <a:gd name="T9" fmla="*/ 0 w 1344"/>
              <a:gd name="T10" fmla="*/ 0 h 480"/>
              <a:gd name="T11" fmla="*/ 1344 w 1344"/>
              <a:gd name="T12" fmla="*/ 480 h 480"/>
            </a:gdLst>
            <a:ahLst/>
            <a:cxnLst>
              <a:cxn ang="T6">
                <a:pos x="T0" y="T1"/>
              </a:cxn>
              <a:cxn ang="T7">
                <a:pos x="T2" y="T3"/>
              </a:cxn>
              <a:cxn ang="T8">
                <a:pos x="T4" y="T5"/>
              </a:cxn>
            </a:cxnLst>
            <a:rect l="T9" t="T10" r="T11" b="T12"/>
            <a:pathLst>
              <a:path w="1344" h="480">
                <a:moveTo>
                  <a:pt x="0" y="192"/>
                </a:moveTo>
                <a:cubicBezTo>
                  <a:pt x="320" y="96"/>
                  <a:pt x="640" y="0"/>
                  <a:pt x="864" y="48"/>
                </a:cubicBezTo>
                <a:cubicBezTo>
                  <a:pt x="1088" y="96"/>
                  <a:pt x="1216" y="288"/>
                  <a:pt x="1344" y="480"/>
                </a:cubicBezTo>
              </a:path>
            </a:pathLst>
          </a:custGeom>
          <a:noFill/>
          <a:ln w="38100">
            <a:solidFill>
              <a:schemeClr val="hlink"/>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2677" name="Text Box 53"/>
          <p:cNvSpPr txBox="1">
            <a:spLocks noChangeArrowheads="1"/>
          </p:cNvSpPr>
          <p:nvPr/>
        </p:nvSpPr>
        <p:spPr bwMode="auto">
          <a:xfrm>
            <a:off x="1447800" y="5257800"/>
            <a:ext cx="2363788"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cs typeface="Times New Roman" pitchFamily="18" charset="0"/>
              </a:rPr>
              <a:t>If key </a:t>
            </a:r>
            <a:r>
              <a:rPr lang="en-CA" altLang="en-US" i="0">
                <a:cs typeface="Times New Roman" pitchFamily="18" charset="0"/>
              </a:rPr>
              <a:t>≤</a:t>
            </a:r>
            <a:r>
              <a:rPr lang="en-US" altLang="en-US" i="0">
                <a:cs typeface="Times New Roman" pitchFamily="18" charset="0"/>
              </a:rPr>
              <a:t> mid,</a:t>
            </a:r>
          </a:p>
          <a:p>
            <a:pPr eaLnBrk="1" hangingPunct="1">
              <a:spcBef>
                <a:spcPct val="0"/>
              </a:spcBef>
              <a:buFontTx/>
              <a:buNone/>
            </a:pPr>
            <a:r>
              <a:rPr lang="en-US" altLang="en-US" i="0">
                <a:cs typeface="Times New Roman" pitchFamily="18" charset="0"/>
              </a:rPr>
              <a:t>then key is in</a:t>
            </a:r>
          </a:p>
          <a:p>
            <a:pPr eaLnBrk="1" hangingPunct="1">
              <a:spcBef>
                <a:spcPct val="0"/>
              </a:spcBef>
              <a:buFontTx/>
              <a:buNone/>
            </a:pPr>
            <a:r>
              <a:rPr lang="en-US" altLang="en-US" i="0">
                <a:cs typeface="Times New Roman" pitchFamily="18" charset="0"/>
              </a:rPr>
              <a:t>left half.</a:t>
            </a:r>
            <a:endParaRPr lang="en-CA" altLang="en-US" i="0">
              <a:cs typeface="Times New Roman" pitchFamily="18" charset="0"/>
            </a:endParaRPr>
          </a:p>
        </p:txBody>
      </p:sp>
      <p:sp>
        <p:nvSpPr>
          <p:cNvPr id="282678" name="Text Box 54"/>
          <p:cNvSpPr txBox="1">
            <a:spLocks noChangeArrowheads="1"/>
          </p:cNvSpPr>
          <p:nvPr/>
        </p:nvSpPr>
        <p:spPr bwMode="auto">
          <a:xfrm>
            <a:off x="4648200" y="5257800"/>
            <a:ext cx="2363788"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cs typeface="Times New Roman" pitchFamily="18" charset="0"/>
              </a:rPr>
              <a:t>If key &gt; mid,</a:t>
            </a:r>
          </a:p>
          <a:p>
            <a:pPr eaLnBrk="1" hangingPunct="1">
              <a:spcBef>
                <a:spcPct val="0"/>
              </a:spcBef>
              <a:buFontTx/>
              <a:buNone/>
            </a:pPr>
            <a:r>
              <a:rPr lang="en-US" altLang="en-US" i="0">
                <a:cs typeface="Times New Roman" pitchFamily="18" charset="0"/>
              </a:rPr>
              <a:t>then key is in</a:t>
            </a:r>
          </a:p>
          <a:p>
            <a:pPr eaLnBrk="1" hangingPunct="1">
              <a:spcBef>
                <a:spcPct val="0"/>
              </a:spcBef>
              <a:buFontTx/>
              <a:buNone/>
            </a:pPr>
            <a:r>
              <a:rPr lang="en-US" altLang="en-US" i="0">
                <a:cs typeface="Times New Roman" pitchFamily="18" charset="0"/>
              </a:rPr>
              <a:t>right half.</a:t>
            </a:r>
            <a:endParaRPr lang="en-CA" altLang="en-US" i="0">
              <a:cs typeface="Times New Roman" pitchFamily="18" charset="0"/>
            </a:endParaRPr>
          </a:p>
        </p:txBody>
      </p:sp>
      <p:sp>
        <p:nvSpPr>
          <p:cNvPr id="282679" name="Oval 55"/>
          <p:cNvSpPr>
            <a:spLocks noChangeArrowheads="1"/>
          </p:cNvSpPr>
          <p:nvPr/>
        </p:nvSpPr>
        <p:spPr bwMode="auto">
          <a:xfrm>
            <a:off x="1676400" y="3810000"/>
            <a:ext cx="685800" cy="4572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pSp>
        <p:nvGrpSpPr>
          <p:cNvPr id="2" name="Group 56"/>
          <p:cNvGrpSpPr>
            <a:grpSpLocks/>
          </p:cNvGrpSpPr>
          <p:nvPr/>
        </p:nvGrpSpPr>
        <p:grpSpPr bwMode="auto">
          <a:xfrm>
            <a:off x="685800" y="2743200"/>
            <a:ext cx="2611438" cy="1143000"/>
            <a:chOff x="432" y="1728"/>
            <a:chExt cx="1645" cy="720"/>
          </a:xfrm>
        </p:grpSpPr>
        <p:sp>
          <p:nvSpPr>
            <p:cNvPr id="282681" name="Rectangle 57"/>
            <p:cNvSpPr>
              <a:spLocks noChangeArrowheads="1"/>
            </p:cNvSpPr>
            <p:nvPr/>
          </p:nvSpPr>
          <p:spPr bwMode="auto">
            <a:xfrm>
              <a:off x="432" y="1776"/>
              <a:ext cx="125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r>
                <a:rPr lang="en-US" altLang="en-US" i="0"/>
                <a:t>New bug?</a:t>
              </a:r>
            </a:p>
          </p:txBody>
        </p:sp>
        <p:grpSp>
          <p:nvGrpSpPr>
            <p:cNvPr id="282682" name="Group 58"/>
            <p:cNvGrpSpPr>
              <a:grpSpLocks/>
            </p:cNvGrpSpPr>
            <p:nvPr/>
          </p:nvGrpSpPr>
          <p:grpSpPr bwMode="auto">
            <a:xfrm>
              <a:off x="1824" y="1728"/>
              <a:ext cx="253" cy="720"/>
              <a:chOff x="5760" y="720"/>
              <a:chExt cx="1021" cy="2477"/>
            </a:xfrm>
          </p:grpSpPr>
          <p:grpSp>
            <p:nvGrpSpPr>
              <p:cNvPr id="282683" name="Group 59"/>
              <p:cNvGrpSpPr>
                <a:grpSpLocks/>
              </p:cNvGrpSpPr>
              <p:nvPr/>
            </p:nvGrpSpPr>
            <p:grpSpPr bwMode="auto">
              <a:xfrm>
                <a:off x="5760" y="901"/>
                <a:ext cx="916" cy="2296"/>
                <a:chOff x="5760" y="901"/>
                <a:chExt cx="916" cy="2296"/>
              </a:xfrm>
            </p:grpSpPr>
            <p:sp>
              <p:nvSpPr>
                <p:cNvPr id="282687" name="Freeform 60"/>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2688" name="Freeform 61"/>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2689" name="Freeform 62"/>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2690" name="Freeform 63"/>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2691" name="Freeform 64"/>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2692" name="Freeform 65"/>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82684" name="Group 66"/>
              <p:cNvGrpSpPr>
                <a:grpSpLocks/>
              </p:cNvGrpSpPr>
              <p:nvPr/>
            </p:nvGrpSpPr>
            <p:grpSpPr bwMode="auto">
              <a:xfrm>
                <a:off x="6571" y="720"/>
                <a:ext cx="210" cy="264"/>
                <a:chOff x="6571" y="720"/>
                <a:chExt cx="210" cy="264"/>
              </a:xfrm>
            </p:grpSpPr>
            <p:sp>
              <p:nvSpPr>
                <p:cNvPr id="282685" name="Freeform 67"/>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2686" name="Oval 68"/>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p:txBody>
          <a:bodyPr/>
          <a:lstStyle/>
          <a:p>
            <a:pPr eaLnBrk="1" hangingPunct="1"/>
            <a:r>
              <a:rPr lang="en-US" altLang="en-US" b="1" smtClean="0"/>
              <a:t>Common Bugs</a:t>
            </a:r>
            <a:endParaRPr lang="en-CA" altLang="en-US" b="1" smtClean="0"/>
          </a:p>
        </p:txBody>
      </p:sp>
      <p:sp>
        <p:nvSpPr>
          <p:cNvPr id="283651" name="Rectangle 3"/>
          <p:cNvSpPr>
            <a:spLocks noGrp="1" noChangeArrowheads="1"/>
          </p:cNvSpPr>
          <p:nvPr>
            <p:ph type="body" idx="1"/>
          </p:nvPr>
        </p:nvSpPr>
        <p:spPr>
          <a:xfrm>
            <a:off x="685800" y="1524000"/>
            <a:ext cx="8458200" cy="4191000"/>
          </a:xfrm>
        </p:spPr>
        <p:txBody>
          <a:bodyPr/>
          <a:lstStyle/>
          <a:p>
            <a:pPr eaLnBrk="1" hangingPunct="1"/>
            <a:r>
              <a:rPr lang="en-US" altLang="en-US" smtClean="0"/>
              <a:t>Second fix, </a:t>
            </a:r>
            <a:br>
              <a:rPr lang="en-US" altLang="en-US" smtClean="0"/>
            </a:br>
            <a:r>
              <a:rPr lang="en-US" altLang="en-US" smtClean="0"/>
              <a:t>by making the left half slightly bigger.</a:t>
            </a:r>
          </a:p>
        </p:txBody>
      </p:sp>
      <p:sp>
        <p:nvSpPr>
          <p:cNvPr id="283652" name="Text Box 4"/>
          <p:cNvSpPr txBox="1">
            <a:spLocks noChangeArrowheads="1"/>
          </p:cNvSpPr>
          <p:nvPr/>
        </p:nvSpPr>
        <p:spPr bwMode="auto">
          <a:xfrm>
            <a:off x="1341438" y="3794125"/>
            <a:ext cx="868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key </a:t>
            </a:r>
            <a:r>
              <a:rPr lang="en-US" altLang="en-US" sz="2000" i="0">
                <a:solidFill>
                  <a:schemeClr val="accent2"/>
                </a:solidFill>
              </a:rPr>
              <a:t>43</a:t>
            </a:r>
            <a:endParaRPr lang="en-CA" altLang="en-US" sz="2000" i="0">
              <a:solidFill>
                <a:schemeClr val="accent2"/>
              </a:solidFill>
            </a:endParaRPr>
          </a:p>
        </p:txBody>
      </p:sp>
      <p:sp>
        <p:nvSpPr>
          <p:cNvPr id="283653" name="Rectangle 5" descr="Green marble"/>
          <p:cNvSpPr>
            <a:spLocks noChangeArrowheads="1"/>
          </p:cNvSpPr>
          <p:nvPr/>
        </p:nvSpPr>
        <p:spPr bwMode="auto">
          <a:xfrm>
            <a:off x="990600" y="4343400"/>
            <a:ext cx="6248400" cy="3810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363526" name="Group 6"/>
          <p:cNvGraphicFramePr>
            <a:graphicFrameLocks noGrp="1"/>
          </p:cNvGraphicFramePr>
          <p:nvPr/>
        </p:nvGraphicFramePr>
        <p:xfrm>
          <a:off x="76200" y="4329113"/>
          <a:ext cx="89916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gridCol w="449263">
                  <a:extLst>
                    <a:ext uri="{9D8B030D-6E8A-4147-A177-3AD203B41FA5}">
                      <a16:colId xmlns:a16="http://schemas.microsoft.com/office/drawing/2014/main" val="20010"/>
                    </a:ext>
                  </a:extLst>
                </a:gridCol>
                <a:gridCol w="450850">
                  <a:extLst>
                    <a:ext uri="{9D8B030D-6E8A-4147-A177-3AD203B41FA5}">
                      <a16:colId xmlns:a16="http://schemas.microsoft.com/office/drawing/2014/main" val="20011"/>
                    </a:ext>
                  </a:extLst>
                </a:gridCol>
                <a:gridCol w="447675">
                  <a:extLst>
                    <a:ext uri="{9D8B030D-6E8A-4147-A177-3AD203B41FA5}">
                      <a16:colId xmlns:a16="http://schemas.microsoft.com/office/drawing/2014/main" val="20012"/>
                    </a:ext>
                  </a:extLst>
                </a:gridCol>
                <a:gridCol w="450850">
                  <a:extLst>
                    <a:ext uri="{9D8B030D-6E8A-4147-A177-3AD203B41FA5}">
                      <a16:colId xmlns:a16="http://schemas.microsoft.com/office/drawing/2014/main" val="20013"/>
                    </a:ext>
                  </a:extLst>
                </a:gridCol>
                <a:gridCol w="449262">
                  <a:extLst>
                    <a:ext uri="{9D8B030D-6E8A-4147-A177-3AD203B41FA5}">
                      <a16:colId xmlns:a16="http://schemas.microsoft.com/office/drawing/2014/main" val="20014"/>
                    </a:ext>
                  </a:extLst>
                </a:gridCol>
                <a:gridCol w="449263">
                  <a:extLst>
                    <a:ext uri="{9D8B030D-6E8A-4147-A177-3AD203B41FA5}">
                      <a16:colId xmlns:a16="http://schemas.microsoft.com/office/drawing/2014/main" val="20015"/>
                    </a:ext>
                  </a:extLst>
                </a:gridCol>
                <a:gridCol w="450850">
                  <a:extLst>
                    <a:ext uri="{9D8B030D-6E8A-4147-A177-3AD203B41FA5}">
                      <a16:colId xmlns:a16="http://schemas.microsoft.com/office/drawing/2014/main" val="20016"/>
                    </a:ext>
                  </a:extLst>
                </a:gridCol>
                <a:gridCol w="447675">
                  <a:extLst>
                    <a:ext uri="{9D8B030D-6E8A-4147-A177-3AD203B41FA5}">
                      <a16:colId xmlns:a16="http://schemas.microsoft.com/office/drawing/2014/main" val="20017"/>
                    </a:ext>
                  </a:extLst>
                </a:gridCol>
                <a:gridCol w="450850">
                  <a:extLst>
                    <a:ext uri="{9D8B030D-6E8A-4147-A177-3AD203B41FA5}">
                      <a16:colId xmlns:a16="http://schemas.microsoft.com/office/drawing/2014/main" val="20018"/>
                    </a:ext>
                  </a:extLst>
                </a:gridCol>
                <a:gridCol w="449262">
                  <a:extLst>
                    <a:ext uri="{9D8B030D-6E8A-4147-A177-3AD203B41FA5}">
                      <a16:colId xmlns:a16="http://schemas.microsoft.com/office/drawing/2014/main" val="2001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9</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0</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2</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4</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83698" name="AutoShape 50"/>
          <p:cNvSpPr>
            <a:spLocks/>
          </p:cNvSpPr>
          <p:nvPr/>
        </p:nvSpPr>
        <p:spPr bwMode="auto">
          <a:xfrm rot="-5400000">
            <a:off x="2667000" y="3200400"/>
            <a:ext cx="228600" cy="3581400"/>
          </a:xfrm>
          <a:prstGeom prst="leftBrace">
            <a:avLst>
              <a:gd name="adj1" fmla="val 130556"/>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83699" name="AutoShape 51"/>
          <p:cNvSpPr>
            <a:spLocks/>
          </p:cNvSpPr>
          <p:nvPr/>
        </p:nvSpPr>
        <p:spPr bwMode="auto">
          <a:xfrm rot="-5400000">
            <a:off x="5791200" y="3657600"/>
            <a:ext cx="152400" cy="2590800"/>
          </a:xfrm>
          <a:prstGeom prst="leftBrace">
            <a:avLst>
              <a:gd name="adj1" fmla="val 141667"/>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83700" name="Freeform 52"/>
          <p:cNvSpPr>
            <a:spLocks/>
          </p:cNvSpPr>
          <p:nvPr/>
        </p:nvSpPr>
        <p:spPr bwMode="auto">
          <a:xfrm>
            <a:off x="2133600" y="3657600"/>
            <a:ext cx="2133600" cy="762000"/>
          </a:xfrm>
          <a:custGeom>
            <a:avLst/>
            <a:gdLst>
              <a:gd name="T0" fmla="*/ 0 w 1344"/>
              <a:gd name="T1" fmla="*/ 2147483647 h 480"/>
              <a:gd name="T2" fmla="*/ 2147483647 w 1344"/>
              <a:gd name="T3" fmla="*/ 2147483647 h 480"/>
              <a:gd name="T4" fmla="*/ 2147483647 w 1344"/>
              <a:gd name="T5" fmla="*/ 2147483647 h 480"/>
              <a:gd name="T6" fmla="*/ 0 60000 65536"/>
              <a:gd name="T7" fmla="*/ 0 60000 65536"/>
              <a:gd name="T8" fmla="*/ 0 60000 65536"/>
              <a:gd name="T9" fmla="*/ 0 w 1344"/>
              <a:gd name="T10" fmla="*/ 0 h 480"/>
              <a:gd name="T11" fmla="*/ 1344 w 1344"/>
              <a:gd name="T12" fmla="*/ 480 h 480"/>
            </a:gdLst>
            <a:ahLst/>
            <a:cxnLst>
              <a:cxn ang="T6">
                <a:pos x="T0" y="T1"/>
              </a:cxn>
              <a:cxn ang="T7">
                <a:pos x="T2" y="T3"/>
              </a:cxn>
              <a:cxn ang="T8">
                <a:pos x="T4" y="T5"/>
              </a:cxn>
            </a:cxnLst>
            <a:rect l="T9" t="T10" r="T11" b="T12"/>
            <a:pathLst>
              <a:path w="1344" h="480">
                <a:moveTo>
                  <a:pt x="0" y="192"/>
                </a:moveTo>
                <a:cubicBezTo>
                  <a:pt x="320" y="96"/>
                  <a:pt x="640" y="0"/>
                  <a:pt x="864" y="48"/>
                </a:cubicBezTo>
                <a:cubicBezTo>
                  <a:pt x="1088" y="96"/>
                  <a:pt x="1216" y="288"/>
                  <a:pt x="1344" y="480"/>
                </a:cubicBezTo>
              </a:path>
            </a:pathLst>
          </a:custGeom>
          <a:noFill/>
          <a:ln w="38100">
            <a:solidFill>
              <a:schemeClr val="hlink"/>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3701" name="Oval 55"/>
          <p:cNvSpPr>
            <a:spLocks noChangeArrowheads="1"/>
          </p:cNvSpPr>
          <p:nvPr/>
        </p:nvSpPr>
        <p:spPr bwMode="auto">
          <a:xfrm>
            <a:off x="1676400" y="3810000"/>
            <a:ext cx="685800" cy="4572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pSp>
        <p:nvGrpSpPr>
          <p:cNvPr id="283702" name="Group 56"/>
          <p:cNvGrpSpPr>
            <a:grpSpLocks/>
          </p:cNvGrpSpPr>
          <p:nvPr/>
        </p:nvGrpSpPr>
        <p:grpSpPr bwMode="auto">
          <a:xfrm>
            <a:off x="685800" y="2743200"/>
            <a:ext cx="2611438" cy="1143000"/>
            <a:chOff x="432" y="1728"/>
            <a:chExt cx="1645" cy="720"/>
          </a:xfrm>
        </p:grpSpPr>
        <p:sp>
          <p:nvSpPr>
            <p:cNvPr id="283774" name="Rectangle 57"/>
            <p:cNvSpPr>
              <a:spLocks noChangeArrowheads="1"/>
            </p:cNvSpPr>
            <p:nvPr/>
          </p:nvSpPr>
          <p:spPr bwMode="auto">
            <a:xfrm>
              <a:off x="432" y="1776"/>
              <a:ext cx="125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r>
                <a:rPr lang="en-US" altLang="en-US" i="0"/>
                <a:t>New bug?</a:t>
              </a:r>
            </a:p>
          </p:txBody>
        </p:sp>
        <p:grpSp>
          <p:nvGrpSpPr>
            <p:cNvPr id="283775" name="Group 58"/>
            <p:cNvGrpSpPr>
              <a:grpSpLocks/>
            </p:cNvGrpSpPr>
            <p:nvPr/>
          </p:nvGrpSpPr>
          <p:grpSpPr bwMode="auto">
            <a:xfrm>
              <a:off x="1824" y="1728"/>
              <a:ext cx="253" cy="720"/>
              <a:chOff x="5760" y="720"/>
              <a:chExt cx="1021" cy="2477"/>
            </a:xfrm>
          </p:grpSpPr>
          <p:grpSp>
            <p:nvGrpSpPr>
              <p:cNvPr id="283776" name="Group 59"/>
              <p:cNvGrpSpPr>
                <a:grpSpLocks/>
              </p:cNvGrpSpPr>
              <p:nvPr/>
            </p:nvGrpSpPr>
            <p:grpSpPr bwMode="auto">
              <a:xfrm>
                <a:off x="5760" y="901"/>
                <a:ext cx="916" cy="2296"/>
                <a:chOff x="5760" y="901"/>
                <a:chExt cx="916" cy="2296"/>
              </a:xfrm>
            </p:grpSpPr>
            <p:sp>
              <p:nvSpPr>
                <p:cNvPr id="283780" name="Freeform 60"/>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3781" name="Freeform 61"/>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3782" name="Freeform 62"/>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3783" name="Freeform 63"/>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3784" name="Freeform 64"/>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3785" name="Freeform 65"/>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83777" name="Group 66"/>
              <p:cNvGrpSpPr>
                <a:grpSpLocks/>
              </p:cNvGrpSpPr>
              <p:nvPr/>
            </p:nvGrpSpPr>
            <p:grpSpPr bwMode="auto">
              <a:xfrm>
                <a:off x="6571" y="720"/>
                <a:ext cx="210" cy="264"/>
                <a:chOff x="6571" y="720"/>
                <a:chExt cx="210" cy="264"/>
              </a:xfrm>
            </p:grpSpPr>
            <p:sp>
              <p:nvSpPr>
                <p:cNvPr id="283778" name="Freeform 67"/>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3779" name="Oval 68"/>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sp>
        <p:nvSpPr>
          <p:cNvPr id="283703" name="Rectangle 69" descr="Green marble"/>
          <p:cNvSpPr>
            <a:spLocks noChangeArrowheads="1"/>
          </p:cNvSpPr>
          <p:nvPr/>
        </p:nvSpPr>
        <p:spPr bwMode="auto">
          <a:xfrm>
            <a:off x="3657600" y="5562600"/>
            <a:ext cx="914400" cy="3810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363590" name="Group 70"/>
          <p:cNvGraphicFramePr>
            <a:graphicFrameLocks noGrp="1"/>
          </p:cNvGraphicFramePr>
          <p:nvPr/>
        </p:nvGraphicFramePr>
        <p:xfrm>
          <a:off x="76200" y="5548313"/>
          <a:ext cx="89916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gridCol w="449263">
                  <a:extLst>
                    <a:ext uri="{9D8B030D-6E8A-4147-A177-3AD203B41FA5}">
                      <a16:colId xmlns:a16="http://schemas.microsoft.com/office/drawing/2014/main" val="20010"/>
                    </a:ext>
                  </a:extLst>
                </a:gridCol>
                <a:gridCol w="450850">
                  <a:extLst>
                    <a:ext uri="{9D8B030D-6E8A-4147-A177-3AD203B41FA5}">
                      <a16:colId xmlns:a16="http://schemas.microsoft.com/office/drawing/2014/main" val="20011"/>
                    </a:ext>
                  </a:extLst>
                </a:gridCol>
                <a:gridCol w="447675">
                  <a:extLst>
                    <a:ext uri="{9D8B030D-6E8A-4147-A177-3AD203B41FA5}">
                      <a16:colId xmlns:a16="http://schemas.microsoft.com/office/drawing/2014/main" val="20012"/>
                    </a:ext>
                  </a:extLst>
                </a:gridCol>
                <a:gridCol w="450850">
                  <a:extLst>
                    <a:ext uri="{9D8B030D-6E8A-4147-A177-3AD203B41FA5}">
                      <a16:colId xmlns:a16="http://schemas.microsoft.com/office/drawing/2014/main" val="20013"/>
                    </a:ext>
                  </a:extLst>
                </a:gridCol>
                <a:gridCol w="449262">
                  <a:extLst>
                    <a:ext uri="{9D8B030D-6E8A-4147-A177-3AD203B41FA5}">
                      <a16:colId xmlns:a16="http://schemas.microsoft.com/office/drawing/2014/main" val="20014"/>
                    </a:ext>
                  </a:extLst>
                </a:gridCol>
                <a:gridCol w="449263">
                  <a:extLst>
                    <a:ext uri="{9D8B030D-6E8A-4147-A177-3AD203B41FA5}">
                      <a16:colId xmlns:a16="http://schemas.microsoft.com/office/drawing/2014/main" val="20015"/>
                    </a:ext>
                  </a:extLst>
                </a:gridCol>
                <a:gridCol w="450850">
                  <a:extLst>
                    <a:ext uri="{9D8B030D-6E8A-4147-A177-3AD203B41FA5}">
                      <a16:colId xmlns:a16="http://schemas.microsoft.com/office/drawing/2014/main" val="20016"/>
                    </a:ext>
                  </a:extLst>
                </a:gridCol>
                <a:gridCol w="447675">
                  <a:extLst>
                    <a:ext uri="{9D8B030D-6E8A-4147-A177-3AD203B41FA5}">
                      <a16:colId xmlns:a16="http://schemas.microsoft.com/office/drawing/2014/main" val="20017"/>
                    </a:ext>
                  </a:extLst>
                </a:gridCol>
                <a:gridCol w="450850">
                  <a:extLst>
                    <a:ext uri="{9D8B030D-6E8A-4147-A177-3AD203B41FA5}">
                      <a16:colId xmlns:a16="http://schemas.microsoft.com/office/drawing/2014/main" val="20018"/>
                    </a:ext>
                  </a:extLst>
                </a:gridCol>
                <a:gridCol w="449262">
                  <a:extLst>
                    <a:ext uri="{9D8B030D-6E8A-4147-A177-3AD203B41FA5}">
                      <a16:colId xmlns:a16="http://schemas.microsoft.com/office/drawing/2014/main" val="2001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9</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0</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2</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4</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83748" name="AutoShape 114"/>
          <p:cNvSpPr>
            <a:spLocks/>
          </p:cNvSpPr>
          <p:nvPr/>
        </p:nvSpPr>
        <p:spPr bwMode="auto">
          <a:xfrm rot="-5400000">
            <a:off x="4533900" y="6057900"/>
            <a:ext cx="228600" cy="152400"/>
          </a:xfrm>
          <a:prstGeom prst="leftBrace">
            <a:avLst>
              <a:gd name="adj1" fmla="val 8333"/>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83749" name="AutoShape 115"/>
          <p:cNvSpPr>
            <a:spLocks/>
          </p:cNvSpPr>
          <p:nvPr/>
        </p:nvSpPr>
        <p:spPr bwMode="auto">
          <a:xfrm rot="-5400000">
            <a:off x="4038600" y="5715000"/>
            <a:ext cx="228600" cy="838200"/>
          </a:xfrm>
          <a:prstGeom prst="leftBrace">
            <a:avLst>
              <a:gd name="adj1" fmla="val 30556"/>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83750" name="Text Box 116"/>
          <p:cNvSpPr txBox="1">
            <a:spLocks noChangeArrowheads="1"/>
          </p:cNvSpPr>
          <p:nvPr/>
        </p:nvSpPr>
        <p:spPr bwMode="auto">
          <a:xfrm>
            <a:off x="4916488" y="5867400"/>
            <a:ext cx="361791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t>No progress is made.</a:t>
            </a:r>
          </a:p>
          <a:p>
            <a:pPr eaLnBrk="1" hangingPunct="1">
              <a:spcBef>
                <a:spcPct val="0"/>
              </a:spcBef>
              <a:buFontTx/>
              <a:buNone/>
            </a:pPr>
            <a:r>
              <a:rPr lang="en-US" altLang="en-US" i="0"/>
              <a:t>Loop for ever!</a:t>
            </a:r>
            <a:endParaRPr lang="en-CA" altLang="en-US" i="0"/>
          </a:p>
        </p:txBody>
      </p:sp>
      <p:grpSp>
        <p:nvGrpSpPr>
          <p:cNvPr id="283751" name="Group 117"/>
          <p:cNvGrpSpPr>
            <a:grpSpLocks/>
          </p:cNvGrpSpPr>
          <p:nvPr/>
        </p:nvGrpSpPr>
        <p:grpSpPr bwMode="auto">
          <a:xfrm>
            <a:off x="7467600" y="457200"/>
            <a:ext cx="1439863" cy="1439863"/>
            <a:chOff x="528" y="3264"/>
            <a:chExt cx="907" cy="907"/>
          </a:xfrm>
        </p:grpSpPr>
        <p:grpSp>
          <p:nvGrpSpPr>
            <p:cNvPr id="283754" name="Group 118"/>
            <p:cNvGrpSpPr>
              <a:grpSpLocks/>
            </p:cNvGrpSpPr>
            <p:nvPr/>
          </p:nvGrpSpPr>
          <p:grpSpPr bwMode="auto">
            <a:xfrm>
              <a:off x="528" y="3264"/>
              <a:ext cx="907" cy="907"/>
              <a:chOff x="3120" y="1872"/>
              <a:chExt cx="907" cy="907"/>
            </a:xfrm>
          </p:grpSpPr>
          <p:sp>
            <p:nvSpPr>
              <p:cNvPr id="283761" name="Freeform 119"/>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83762" name="Group 120"/>
              <p:cNvGrpSpPr>
                <a:grpSpLocks/>
              </p:cNvGrpSpPr>
              <p:nvPr/>
            </p:nvGrpSpPr>
            <p:grpSpPr bwMode="auto">
              <a:xfrm>
                <a:off x="3469" y="2146"/>
                <a:ext cx="249" cy="285"/>
                <a:chOff x="3469" y="2146"/>
                <a:chExt cx="249" cy="285"/>
              </a:xfrm>
            </p:grpSpPr>
            <p:sp>
              <p:nvSpPr>
                <p:cNvPr id="283768" name="Freeform 121"/>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3769" name="Freeform 122"/>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3770" name="Freeform 123"/>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3771" name="Freeform 124"/>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3772" name="Freeform 125"/>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3773" name="Freeform 126"/>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83763" name="AutoShape 127"/>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283764" name="Line 128"/>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3765" name="AutoShape 129"/>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283766" name="Line 130"/>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3767" name="Oval 131"/>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283755" name="Group 132"/>
            <p:cNvGrpSpPr>
              <a:grpSpLocks/>
            </p:cNvGrpSpPr>
            <p:nvPr/>
          </p:nvGrpSpPr>
          <p:grpSpPr bwMode="auto">
            <a:xfrm>
              <a:off x="624" y="3312"/>
              <a:ext cx="432" cy="240"/>
              <a:chOff x="-1152" y="3504"/>
              <a:chExt cx="432" cy="240"/>
            </a:xfrm>
          </p:grpSpPr>
          <p:grpSp>
            <p:nvGrpSpPr>
              <p:cNvPr id="283756" name="Group 133"/>
              <p:cNvGrpSpPr>
                <a:grpSpLocks noChangeAspect="1"/>
              </p:cNvGrpSpPr>
              <p:nvPr/>
            </p:nvGrpSpPr>
            <p:grpSpPr bwMode="auto">
              <a:xfrm>
                <a:off x="-1075" y="3504"/>
                <a:ext cx="256" cy="210"/>
                <a:chOff x="1728" y="2064"/>
                <a:chExt cx="768" cy="672"/>
              </a:xfrm>
            </p:grpSpPr>
            <p:sp>
              <p:nvSpPr>
                <p:cNvPr id="283759" name="AutoShape 13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283760" name="Line 13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83757" name="Line 136"/>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3758" name="Line 137"/>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83752" name="Line 138"/>
          <p:cNvSpPr>
            <a:spLocks noChangeShapeType="1"/>
          </p:cNvSpPr>
          <p:nvPr/>
        </p:nvSpPr>
        <p:spPr bwMode="auto">
          <a:xfrm flipH="1">
            <a:off x="7467600" y="457200"/>
            <a:ext cx="1447800" cy="144780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3753" name="Line 139"/>
          <p:cNvSpPr>
            <a:spLocks noChangeShapeType="1"/>
          </p:cNvSpPr>
          <p:nvPr/>
        </p:nvSpPr>
        <p:spPr bwMode="auto">
          <a:xfrm>
            <a:off x="7467600" y="457200"/>
            <a:ext cx="1447800" cy="144780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Grp="1" noChangeArrowheads="1"/>
          </p:cNvSpPr>
          <p:nvPr>
            <p:ph type="title"/>
          </p:nvPr>
        </p:nvSpPr>
        <p:spPr>
          <a:xfrm>
            <a:off x="685800" y="228600"/>
            <a:ext cx="7772400" cy="1143000"/>
          </a:xfrm>
        </p:spPr>
        <p:txBody>
          <a:bodyPr/>
          <a:lstStyle/>
          <a:p>
            <a:pPr eaLnBrk="1" hangingPunct="1"/>
            <a:r>
              <a:rPr lang="en-US" altLang="en-US" sz="3200" smtClean="0"/>
              <a:t>Why is Binary Search so Easy to Get Wrong?</a:t>
            </a:r>
          </a:p>
        </p:txBody>
      </p:sp>
      <p:graphicFrame>
        <p:nvGraphicFramePr>
          <p:cNvPr id="635908" name="Object 4"/>
          <p:cNvGraphicFramePr>
            <a:graphicFrameLocks noChangeAspect="1"/>
          </p:cNvGraphicFramePr>
          <p:nvPr/>
        </p:nvGraphicFramePr>
        <p:xfrm>
          <a:off x="3962400" y="2057400"/>
          <a:ext cx="2151063" cy="1076325"/>
        </p:xfrm>
        <a:graphic>
          <a:graphicData uri="http://schemas.openxmlformats.org/presentationml/2006/ole">
            <mc:AlternateContent xmlns:mc="http://schemas.openxmlformats.org/markup-compatibility/2006">
              <mc:Choice xmlns:v="urn:schemas-microsoft-com:vml" Requires="v">
                <p:oleObj spid="_x0000_s284840" name="Equation" r:id="rId3" imgW="863225" imgH="431613" progId="Equation.DSMT4">
                  <p:embed/>
                </p:oleObj>
              </mc:Choice>
              <mc:Fallback>
                <p:oleObj name="Equation" r:id="rId3" imgW="863225" imgH="431613"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2057400"/>
                        <a:ext cx="2151063" cy="107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911" name="Object 7"/>
          <p:cNvGraphicFramePr>
            <a:graphicFrameLocks noChangeAspect="1"/>
          </p:cNvGraphicFramePr>
          <p:nvPr/>
        </p:nvGraphicFramePr>
        <p:xfrm>
          <a:off x="4038600" y="3422650"/>
          <a:ext cx="1201738" cy="441325"/>
        </p:xfrm>
        <a:graphic>
          <a:graphicData uri="http://schemas.openxmlformats.org/presentationml/2006/ole">
            <mc:AlternateContent xmlns:mc="http://schemas.openxmlformats.org/markup-compatibility/2006">
              <mc:Choice xmlns:v="urn:schemas-microsoft-com:vml" Requires="v">
                <p:oleObj spid="_x0000_s284841" name="Equation" r:id="rId5" imgW="482181" imgH="177646" progId="Equation.DSMT4">
                  <p:embed/>
                </p:oleObj>
              </mc:Choice>
              <mc:Fallback>
                <p:oleObj name="Equation" r:id="rId5" imgW="482181" imgH="177646"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3422650"/>
                        <a:ext cx="1201738"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3"/>
          <p:cNvGrpSpPr>
            <a:grpSpLocks/>
          </p:cNvGrpSpPr>
          <p:nvPr/>
        </p:nvGrpSpPr>
        <p:grpSpPr bwMode="auto">
          <a:xfrm>
            <a:off x="152400" y="2057400"/>
            <a:ext cx="2836863" cy="1076325"/>
            <a:chOff x="96" y="1296"/>
            <a:chExt cx="1787" cy="678"/>
          </a:xfrm>
        </p:grpSpPr>
        <p:graphicFrame>
          <p:nvGraphicFramePr>
            <p:cNvPr id="284688" name="Object 14"/>
            <p:cNvGraphicFramePr>
              <a:graphicFrameLocks noChangeAspect="1"/>
            </p:cNvGraphicFramePr>
            <p:nvPr/>
          </p:nvGraphicFramePr>
          <p:xfrm>
            <a:off x="528" y="1296"/>
            <a:ext cx="1355" cy="678"/>
          </p:xfrm>
          <a:graphic>
            <a:graphicData uri="http://schemas.openxmlformats.org/presentationml/2006/ole">
              <mc:AlternateContent xmlns:mc="http://schemas.openxmlformats.org/markup-compatibility/2006">
                <mc:Choice xmlns:v="urn:schemas-microsoft-com:vml" Requires="v">
                  <p:oleObj spid="_x0000_s284842" name="Equation" r:id="rId7" imgW="863225" imgH="431613" progId="Equation.DSMT4">
                    <p:embed/>
                  </p:oleObj>
                </mc:Choice>
                <mc:Fallback>
                  <p:oleObj name="Equation" r:id="rId7" imgW="863225" imgH="431613"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 y="1296"/>
                          <a:ext cx="1355" cy="6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4689" name="Text Box 15"/>
            <p:cNvSpPr txBox="1">
              <a:spLocks noChangeArrowheads="1"/>
            </p:cNvSpPr>
            <p:nvPr/>
          </p:nvSpPr>
          <p:spPr bwMode="auto">
            <a:xfrm>
              <a:off x="96" y="1440"/>
              <a:ext cx="38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1</a:t>
              </a:r>
            </a:p>
          </p:txBody>
        </p:sp>
      </p:grpSp>
      <p:grpSp>
        <p:nvGrpSpPr>
          <p:cNvPr id="3" name="Group 16"/>
          <p:cNvGrpSpPr>
            <a:grpSpLocks/>
          </p:cNvGrpSpPr>
          <p:nvPr/>
        </p:nvGrpSpPr>
        <p:grpSpPr bwMode="auto">
          <a:xfrm>
            <a:off x="152400" y="3352800"/>
            <a:ext cx="3311525" cy="549275"/>
            <a:chOff x="96" y="2112"/>
            <a:chExt cx="2086" cy="346"/>
          </a:xfrm>
        </p:grpSpPr>
        <p:graphicFrame>
          <p:nvGraphicFramePr>
            <p:cNvPr id="284686" name="Object 17"/>
            <p:cNvGraphicFramePr>
              <a:graphicFrameLocks noChangeAspect="1"/>
            </p:cNvGraphicFramePr>
            <p:nvPr/>
          </p:nvGraphicFramePr>
          <p:xfrm>
            <a:off x="528" y="2136"/>
            <a:ext cx="1654" cy="319"/>
          </p:xfrm>
          <a:graphic>
            <a:graphicData uri="http://schemas.openxmlformats.org/presentationml/2006/ole">
              <mc:AlternateContent xmlns:mc="http://schemas.openxmlformats.org/markup-compatibility/2006">
                <mc:Choice xmlns:v="urn:schemas-microsoft-com:vml" Requires="v">
                  <p:oleObj spid="_x0000_s284843" name="Equation" r:id="rId9" imgW="1054100" imgH="203200" progId="Equation.DSMT4">
                    <p:embed/>
                  </p:oleObj>
                </mc:Choice>
                <mc:Fallback>
                  <p:oleObj name="Equation" r:id="rId9" imgW="1054100" imgH="2032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 y="2136"/>
                          <a:ext cx="1654"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4687" name="Text Box 18"/>
            <p:cNvSpPr txBox="1">
              <a:spLocks noChangeArrowheads="1"/>
            </p:cNvSpPr>
            <p:nvPr/>
          </p:nvSpPr>
          <p:spPr bwMode="auto">
            <a:xfrm>
              <a:off x="96" y="2112"/>
              <a:ext cx="38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2</a:t>
              </a:r>
            </a:p>
          </p:txBody>
        </p:sp>
      </p:grpSp>
      <p:sp>
        <p:nvSpPr>
          <p:cNvPr id="635926" name="Text Box 22"/>
          <p:cNvSpPr txBox="1">
            <a:spLocks noChangeArrowheads="1"/>
          </p:cNvSpPr>
          <p:nvPr/>
        </p:nvSpPr>
        <p:spPr bwMode="auto">
          <a:xfrm>
            <a:off x="6553200" y="1981200"/>
            <a:ext cx="236220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69863" indent="-169863"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2400" i="0"/>
              <a:t>How many possible algorithms?</a:t>
            </a:r>
          </a:p>
          <a:p>
            <a:pPr eaLnBrk="1" hangingPunct="1">
              <a:spcBef>
                <a:spcPct val="50000"/>
              </a:spcBef>
            </a:pPr>
            <a:r>
              <a:rPr lang="en-US" altLang="en-US" sz="2400" i="0"/>
              <a:t>How many correct algorithms?</a:t>
            </a:r>
          </a:p>
          <a:p>
            <a:pPr eaLnBrk="1" hangingPunct="1">
              <a:spcBef>
                <a:spcPct val="50000"/>
              </a:spcBef>
            </a:pPr>
            <a:r>
              <a:rPr lang="en-US" altLang="en-US" sz="2400" i="0"/>
              <a:t>Probability of success by guessing?</a:t>
            </a:r>
          </a:p>
        </p:txBody>
      </p:sp>
      <p:grpSp>
        <p:nvGrpSpPr>
          <p:cNvPr id="4" name="Group 28"/>
          <p:cNvGrpSpPr>
            <a:grpSpLocks/>
          </p:cNvGrpSpPr>
          <p:nvPr/>
        </p:nvGrpSpPr>
        <p:grpSpPr bwMode="auto">
          <a:xfrm>
            <a:off x="152400" y="4038600"/>
            <a:ext cx="2387600" cy="1920875"/>
            <a:chOff x="96" y="2544"/>
            <a:chExt cx="1504" cy="1210"/>
          </a:xfrm>
        </p:grpSpPr>
        <p:sp>
          <p:nvSpPr>
            <p:cNvPr id="284684" name="Text Box 21"/>
            <p:cNvSpPr txBox="1">
              <a:spLocks noChangeArrowheads="1"/>
            </p:cNvSpPr>
            <p:nvPr/>
          </p:nvSpPr>
          <p:spPr bwMode="auto">
            <a:xfrm>
              <a:off x="96" y="2736"/>
              <a:ext cx="38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3</a:t>
              </a:r>
            </a:p>
          </p:txBody>
        </p:sp>
        <p:sp>
          <p:nvSpPr>
            <p:cNvPr id="284685" name="Text Box 26"/>
            <p:cNvSpPr txBox="1">
              <a:spLocks noChangeArrowheads="1"/>
            </p:cNvSpPr>
            <p:nvPr/>
          </p:nvSpPr>
          <p:spPr bwMode="auto">
            <a:xfrm>
              <a:off x="528" y="2544"/>
              <a:ext cx="1072" cy="1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t>i</a:t>
              </a:r>
              <a:r>
                <a:rPr lang="en-US" altLang="en-US" sz="3000" i="0"/>
                <a:t> = mid</a:t>
              </a:r>
            </a:p>
            <a:p>
              <a:pPr eaLnBrk="1" hangingPunct="1">
                <a:spcBef>
                  <a:spcPct val="50000"/>
                </a:spcBef>
                <a:buFontTx/>
                <a:buNone/>
              </a:pPr>
              <a:r>
                <a:rPr lang="en-US" altLang="en-US" sz="3000" i="0"/>
                <a:t>else</a:t>
              </a:r>
            </a:p>
            <a:p>
              <a:pPr eaLnBrk="1" hangingPunct="1">
                <a:spcBef>
                  <a:spcPct val="50000"/>
                </a:spcBef>
                <a:buFontTx/>
                <a:buNone/>
              </a:pPr>
              <a:r>
                <a:rPr lang="en-US" altLang="en-US" sz="3000"/>
                <a:t>j</a:t>
              </a:r>
              <a:r>
                <a:rPr lang="en-US" altLang="en-US" sz="3000" i="0"/>
                <a:t> = mid -1</a:t>
              </a:r>
              <a:endParaRPr lang="en-US" altLang="en-US" sz="3000"/>
            </a:p>
          </p:txBody>
        </p:sp>
      </p:grpSp>
      <p:grpSp>
        <p:nvGrpSpPr>
          <p:cNvPr id="5" name="Group 30"/>
          <p:cNvGrpSpPr>
            <a:grpSpLocks/>
          </p:cNvGrpSpPr>
          <p:nvPr/>
        </p:nvGrpSpPr>
        <p:grpSpPr bwMode="auto">
          <a:xfrm>
            <a:off x="4038600" y="4038600"/>
            <a:ext cx="2493963" cy="1920875"/>
            <a:chOff x="2544" y="2544"/>
            <a:chExt cx="1571" cy="1210"/>
          </a:xfrm>
        </p:grpSpPr>
        <p:graphicFrame>
          <p:nvGraphicFramePr>
            <p:cNvPr id="284682" name="Object 11"/>
            <p:cNvGraphicFramePr>
              <a:graphicFrameLocks noChangeAspect="1"/>
            </p:cNvGraphicFramePr>
            <p:nvPr/>
          </p:nvGraphicFramePr>
          <p:xfrm>
            <a:off x="2544" y="2933"/>
            <a:ext cx="478" cy="278"/>
          </p:xfrm>
          <a:graphic>
            <a:graphicData uri="http://schemas.openxmlformats.org/presentationml/2006/ole">
              <mc:AlternateContent xmlns:mc="http://schemas.openxmlformats.org/markup-compatibility/2006">
                <mc:Choice xmlns:v="urn:schemas-microsoft-com:vml" Requires="v">
                  <p:oleObj spid="_x0000_s284844" name="Equation" r:id="rId11" imgW="304404" imgH="177569" progId="Equation.DSMT4">
                    <p:embed/>
                  </p:oleObj>
                </mc:Choice>
                <mc:Fallback>
                  <p:oleObj name="Equation" r:id="rId11" imgW="304404" imgH="177569"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4" y="2933"/>
                          <a:ext cx="478"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4683" name="Text Box 27"/>
            <p:cNvSpPr txBox="1">
              <a:spLocks noChangeArrowheads="1"/>
            </p:cNvSpPr>
            <p:nvPr/>
          </p:nvSpPr>
          <p:spPr bwMode="auto">
            <a:xfrm>
              <a:off x="2928" y="2544"/>
              <a:ext cx="1187" cy="1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t>i</a:t>
              </a:r>
              <a:r>
                <a:rPr lang="en-US" altLang="en-US" sz="3000" i="0"/>
                <a:t> = mid + 1</a:t>
              </a:r>
            </a:p>
            <a:p>
              <a:pPr eaLnBrk="1" hangingPunct="1">
                <a:spcBef>
                  <a:spcPct val="50000"/>
                </a:spcBef>
                <a:buFontTx/>
                <a:buNone/>
              </a:pPr>
              <a:r>
                <a:rPr lang="en-US" altLang="en-US" sz="3000" i="0"/>
                <a:t>else</a:t>
              </a:r>
            </a:p>
            <a:p>
              <a:pPr eaLnBrk="1" hangingPunct="1">
                <a:spcBef>
                  <a:spcPct val="50000"/>
                </a:spcBef>
                <a:buFontTx/>
                <a:buNone/>
              </a:pPr>
              <a:r>
                <a:rPr lang="en-US" altLang="en-US" sz="3000"/>
                <a:t>j</a:t>
              </a:r>
              <a:r>
                <a:rPr lang="en-US" altLang="en-US" sz="3000" i="0"/>
                <a:t> = mid</a:t>
              </a:r>
              <a:endParaRPr lang="en-US" altLang="en-US" sz="30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35908"/>
                                        </p:tgtEl>
                                        <p:attrNameLst>
                                          <p:attrName>style.visibility</p:attrName>
                                        </p:attrNameLst>
                                      </p:cBhvr>
                                      <p:to>
                                        <p:strVal val="visible"/>
                                      </p:to>
                                    </p:set>
                                    <p:anim calcmode="lin" valueType="num">
                                      <p:cBhvr additive="base">
                                        <p:cTn id="13" dur="500" fill="hold"/>
                                        <p:tgtEl>
                                          <p:spTgt spid="635908"/>
                                        </p:tgtEl>
                                        <p:attrNameLst>
                                          <p:attrName>ppt_x</p:attrName>
                                        </p:attrNameLst>
                                      </p:cBhvr>
                                      <p:tavLst>
                                        <p:tav tm="0">
                                          <p:val>
                                            <p:strVal val="#ppt_x"/>
                                          </p:val>
                                        </p:tav>
                                        <p:tav tm="100000">
                                          <p:val>
                                            <p:strVal val="#ppt_x"/>
                                          </p:val>
                                        </p:tav>
                                      </p:tavLst>
                                    </p:anim>
                                    <p:anim calcmode="lin" valueType="num">
                                      <p:cBhvr additive="base">
                                        <p:cTn id="14" dur="500" fill="hold"/>
                                        <p:tgtEl>
                                          <p:spTgt spid="63590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35911"/>
                                        </p:tgtEl>
                                        <p:attrNameLst>
                                          <p:attrName>style.visibility</p:attrName>
                                        </p:attrNameLst>
                                      </p:cBhvr>
                                      <p:to>
                                        <p:strVal val="visible"/>
                                      </p:to>
                                    </p:set>
                                    <p:anim calcmode="lin" valueType="num">
                                      <p:cBhvr additive="base">
                                        <p:cTn id="25" dur="500" fill="hold"/>
                                        <p:tgtEl>
                                          <p:spTgt spid="635911"/>
                                        </p:tgtEl>
                                        <p:attrNameLst>
                                          <p:attrName>ppt_x</p:attrName>
                                        </p:attrNameLst>
                                      </p:cBhvr>
                                      <p:tavLst>
                                        <p:tav tm="0">
                                          <p:val>
                                            <p:strVal val="#ppt_x"/>
                                          </p:val>
                                        </p:tav>
                                        <p:tav tm="100000">
                                          <p:val>
                                            <p:strVal val="#ppt_x"/>
                                          </p:val>
                                        </p:tav>
                                      </p:tavLst>
                                    </p:anim>
                                    <p:anim calcmode="lin" valueType="num">
                                      <p:cBhvr additive="base">
                                        <p:cTn id="26" dur="500" fill="hold"/>
                                        <p:tgtEl>
                                          <p:spTgt spid="63591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635926">
                                            <p:txEl>
                                              <p:pRg st="0" end="0"/>
                                            </p:txEl>
                                          </p:spTgt>
                                        </p:tgtEl>
                                        <p:attrNameLst>
                                          <p:attrName>style.visibility</p:attrName>
                                        </p:attrNameLst>
                                      </p:cBhvr>
                                      <p:to>
                                        <p:strVal val="visible"/>
                                      </p:to>
                                    </p:set>
                                    <p:anim calcmode="lin" valueType="num">
                                      <p:cBhvr additive="base">
                                        <p:cTn id="43" dur="500" fill="hold"/>
                                        <p:tgtEl>
                                          <p:spTgt spid="635926">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3592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635926">
                                            <p:txEl>
                                              <p:pRg st="1" end="1"/>
                                            </p:txEl>
                                          </p:spTgt>
                                        </p:tgtEl>
                                        <p:attrNameLst>
                                          <p:attrName>style.visibility</p:attrName>
                                        </p:attrNameLst>
                                      </p:cBhvr>
                                      <p:to>
                                        <p:strVal val="visible"/>
                                      </p:to>
                                    </p:set>
                                    <p:anim calcmode="lin" valueType="num">
                                      <p:cBhvr additive="base">
                                        <p:cTn id="49" dur="500" fill="hold"/>
                                        <p:tgtEl>
                                          <p:spTgt spid="635926">
                                            <p:txEl>
                                              <p:pRg st="1" end="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63592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635926">
                                            <p:txEl>
                                              <p:pRg st="2" end="2"/>
                                            </p:txEl>
                                          </p:spTgt>
                                        </p:tgtEl>
                                        <p:attrNameLst>
                                          <p:attrName>style.visibility</p:attrName>
                                        </p:attrNameLst>
                                      </p:cBhvr>
                                      <p:to>
                                        <p:strVal val="visible"/>
                                      </p:to>
                                    </p:set>
                                    <p:anim calcmode="lin" valueType="num">
                                      <p:cBhvr additive="base">
                                        <p:cTn id="55" dur="500" fill="hold"/>
                                        <p:tgtEl>
                                          <p:spTgt spid="635926">
                                            <p:txEl>
                                              <p:pRg st="2" end="2"/>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63592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ChangeArrowheads="1"/>
          </p:cNvSpPr>
          <p:nvPr>
            <p:ph type="title"/>
          </p:nvPr>
        </p:nvSpPr>
        <p:spPr/>
        <p:txBody>
          <a:bodyPr/>
          <a:lstStyle/>
          <a:p>
            <a:pPr eaLnBrk="1" hangingPunct="1"/>
            <a:r>
              <a:rPr lang="en-US" altLang="en-US" smtClean="0"/>
              <a:t>Moral</a:t>
            </a:r>
            <a:endParaRPr lang="en-CA" altLang="en-US" smtClean="0"/>
          </a:p>
        </p:txBody>
      </p:sp>
      <p:sp>
        <p:nvSpPr>
          <p:cNvPr id="285699" name="Rectangle 3"/>
          <p:cNvSpPr>
            <a:spLocks noGrp="1" noChangeArrowheads="1"/>
          </p:cNvSpPr>
          <p:nvPr>
            <p:ph type="body" idx="1"/>
          </p:nvPr>
        </p:nvSpPr>
        <p:spPr/>
        <p:txBody>
          <a:bodyPr/>
          <a:lstStyle/>
          <a:p>
            <a:pPr eaLnBrk="1" hangingPunct="1"/>
            <a:r>
              <a:rPr lang="en-US" altLang="en-US" smtClean="0"/>
              <a:t>Use the loop invariant method to think about algorithms.</a:t>
            </a:r>
          </a:p>
          <a:p>
            <a:pPr eaLnBrk="1" hangingPunct="1"/>
            <a:r>
              <a:rPr lang="en-US" altLang="en-US" smtClean="0"/>
              <a:t>Be careful with your definitions.</a:t>
            </a:r>
          </a:p>
          <a:p>
            <a:pPr eaLnBrk="1" hangingPunct="1"/>
            <a:r>
              <a:rPr lang="en-US" altLang="en-US" smtClean="0"/>
              <a:t>Be sure that the loop invariant is always maintained.</a:t>
            </a:r>
          </a:p>
          <a:p>
            <a:pPr eaLnBrk="1" hangingPunct="1"/>
            <a:r>
              <a:rPr lang="en-US" altLang="en-US" smtClean="0"/>
              <a:t>Be sure progress is always made.</a:t>
            </a:r>
            <a:endParaRPr lang="en-CA" altLang="en-US" smtClean="0"/>
          </a:p>
        </p:txBody>
      </p:sp>
    </p:spTree>
  </p:cSld>
  <p:clrMapOvr>
    <a:masterClrMapping/>
  </p:clrMapOvr>
  <p:timing>
    <p:tnLst>
      <p:par>
        <p:cTn id="1" dur="indefinite" restart="never" nodeType="tmRoot"/>
      </p:par>
    </p:tn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ChangeArrowheads="1"/>
          </p:cNvSpPr>
          <p:nvPr>
            <p:ph type="ctrTitle"/>
          </p:nvPr>
        </p:nvSpPr>
        <p:spPr>
          <a:xfrm>
            <a:off x="685800" y="1752600"/>
            <a:ext cx="7772400" cy="2209800"/>
          </a:xfrm>
        </p:spPr>
        <p:txBody>
          <a:bodyPr/>
          <a:lstStyle/>
          <a:p>
            <a:pPr eaLnBrk="1" hangingPunct="1"/>
            <a:r>
              <a:rPr lang="en-US" altLang="en-US" smtClean="0"/>
              <a:t>Loop Invariants </a:t>
            </a:r>
            <a:br>
              <a:rPr lang="en-US" altLang="en-US" smtClean="0"/>
            </a:br>
            <a:r>
              <a:rPr lang="en-US" altLang="en-US" smtClean="0"/>
              <a:t>for</a:t>
            </a:r>
            <a:br>
              <a:rPr lang="en-US" altLang="en-US" smtClean="0"/>
            </a:br>
            <a:r>
              <a:rPr lang="en-US" altLang="en-US" smtClean="0"/>
              <a:t>Iterative Algorithms</a:t>
            </a:r>
            <a:endParaRPr lang="en-CA" altLang="en-US" smtClean="0"/>
          </a:p>
        </p:txBody>
      </p:sp>
      <p:sp>
        <p:nvSpPr>
          <p:cNvPr id="286723" name="Rectangle 3"/>
          <p:cNvSpPr>
            <a:spLocks noGrp="1" noChangeArrowheads="1"/>
          </p:cNvSpPr>
          <p:nvPr>
            <p:ph type="subTitle" idx="1"/>
          </p:nvPr>
        </p:nvSpPr>
        <p:spPr>
          <a:xfrm>
            <a:off x="1371600" y="4419600"/>
            <a:ext cx="6400800" cy="1752600"/>
          </a:xfrm>
          <a:noFill/>
        </p:spPr>
        <p:txBody>
          <a:bodyPr/>
          <a:lstStyle/>
          <a:p>
            <a:pPr eaLnBrk="1" hangingPunct="1"/>
            <a:r>
              <a:rPr lang="en-US" altLang="en-US" smtClean="0"/>
              <a:t>A second</a:t>
            </a:r>
          </a:p>
          <a:p>
            <a:pPr eaLnBrk="1" hangingPunct="1"/>
            <a:r>
              <a:rPr lang="en-US" altLang="en-US" smtClean="0"/>
              <a:t>Binary Search like</a:t>
            </a:r>
          </a:p>
          <a:p>
            <a:pPr eaLnBrk="1" hangingPunct="1"/>
            <a:r>
              <a:rPr lang="en-US" altLang="en-US" smtClean="0"/>
              <a:t>example</a:t>
            </a:r>
            <a:endParaRPr lang="en-CA" altLang="en-US" smtClean="0"/>
          </a:p>
        </p:txBody>
      </p:sp>
    </p:spTree>
  </p:cSld>
  <p:clrMapOvr>
    <a:masterClrMapping/>
  </p:clrMapOvr>
  <p:timing>
    <p:tnLst>
      <p:par>
        <p:cTn id="1" dur="indefinite" restart="never" nodeType="tmRoot"/>
      </p:par>
    </p:tn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9990" name="Group 6"/>
          <p:cNvGrpSpPr>
            <a:grpSpLocks/>
          </p:cNvGrpSpPr>
          <p:nvPr/>
        </p:nvGrpSpPr>
        <p:grpSpPr bwMode="auto">
          <a:xfrm>
            <a:off x="2057400" y="2590800"/>
            <a:ext cx="4495800" cy="2819400"/>
            <a:chOff x="240" y="1392"/>
            <a:chExt cx="5208" cy="2640"/>
          </a:xfrm>
        </p:grpSpPr>
        <p:sp>
          <p:nvSpPr>
            <p:cNvPr id="287752" name="Oval 7"/>
            <p:cNvSpPr>
              <a:spLocks noChangeArrowheads="1"/>
            </p:cNvSpPr>
            <p:nvPr/>
          </p:nvSpPr>
          <p:spPr bwMode="auto">
            <a:xfrm>
              <a:off x="2616" y="1392"/>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38</a:t>
              </a:r>
            </a:p>
          </p:txBody>
        </p:sp>
        <p:sp>
          <p:nvSpPr>
            <p:cNvPr id="287753" name="Oval 8"/>
            <p:cNvSpPr>
              <a:spLocks noChangeArrowheads="1"/>
            </p:cNvSpPr>
            <p:nvPr/>
          </p:nvSpPr>
          <p:spPr bwMode="auto">
            <a:xfrm>
              <a:off x="1272" y="2160"/>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25</a:t>
              </a:r>
            </a:p>
          </p:txBody>
        </p:sp>
        <p:cxnSp>
          <p:nvCxnSpPr>
            <p:cNvPr id="287754" name="AutoShape 9"/>
            <p:cNvCxnSpPr>
              <a:cxnSpLocks noChangeShapeType="1"/>
              <a:stCxn id="287752" idx="4"/>
              <a:endCxn id="287753" idx="0"/>
            </p:cNvCxnSpPr>
            <p:nvPr/>
          </p:nvCxnSpPr>
          <p:spPr bwMode="auto">
            <a:xfrm flipH="1">
              <a:off x="1452" y="1686"/>
              <a:ext cx="1344" cy="46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87755" name="Oval 10"/>
            <p:cNvSpPr>
              <a:spLocks noChangeArrowheads="1"/>
            </p:cNvSpPr>
            <p:nvPr/>
          </p:nvSpPr>
          <p:spPr bwMode="auto">
            <a:xfrm>
              <a:off x="576" y="2880"/>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17</a:t>
              </a:r>
            </a:p>
          </p:txBody>
        </p:sp>
        <p:sp>
          <p:nvSpPr>
            <p:cNvPr id="287756" name="Oval 11"/>
            <p:cNvSpPr>
              <a:spLocks noChangeArrowheads="1"/>
            </p:cNvSpPr>
            <p:nvPr/>
          </p:nvSpPr>
          <p:spPr bwMode="auto">
            <a:xfrm>
              <a:off x="240"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4</a:t>
              </a:r>
            </a:p>
          </p:txBody>
        </p:sp>
        <p:sp>
          <p:nvSpPr>
            <p:cNvPr id="287757" name="Oval 12"/>
            <p:cNvSpPr>
              <a:spLocks noChangeArrowheads="1"/>
            </p:cNvSpPr>
            <p:nvPr/>
          </p:nvSpPr>
          <p:spPr bwMode="auto">
            <a:xfrm>
              <a:off x="888"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21</a:t>
              </a:r>
            </a:p>
          </p:txBody>
        </p:sp>
        <p:cxnSp>
          <p:nvCxnSpPr>
            <p:cNvPr id="287758" name="AutoShape 13"/>
            <p:cNvCxnSpPr>
              <a:cxnSpLocks noChangeShapeType="1"/>
              <a:stCxn id="287755" idx="4"/>
              <a:endCxn id="287756" idx="0"/>
            </p:cNvCxnSpPr>
            <p:nvPr/>
          </p:nvCxnSpPr>
          <p:spPr bwMode="auto">
            <a:xfrm flipH="1">
              <a:off x="420" y="3174"/>
              <a:ext cx="336"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7759" name="AutoShape 14"/>
            <p:cNvCxnSpPr>
              <a:cxnSpLocks noChangeShapeType="1"/>
              <a:stCxn id="287755" idx="4"/>
              <a:endCxn id="287757" idx="0"/>
            </p:cNvCxnSpPr>
            <p:nvPr/>
          </p:nvCxnSpPr>
          <p:spPr bwMode="auto">
            <a:xfrm>
              <a:off x="756" y="3174"/>
              <a:ext cx="312"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7760" name="AutoShape 15"/>
            <p:cNvCxnSpPr>
              <a:cxnSpLocks noChangeShapeType="1"/>
              <a:stCxn id="287753" idx="4"/>
              <a:endCxn id="287755" idx="0"/>
            </p:cNvCxnSpPr>
            <p:nvPr/>
          </p:nvCxnSpPr>
          <p:spPr bwMode="auto">
            <a:xfrm flipH="1">
              <a:off x="756" y="2454"/>
              <a:ext cx="696" cy="420"/>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87761" name="Oval 16"/>
            <p:cNvSpPr>
              <a:spLocks noChangeArrowheads="1"/>
            </p:cNvSpPr>
            <p:nvPr/>
          </p:nvSpPr>
          <p:spPr bwMode="auto">
            <a:xfrm>
              <a:off x="2004" y="2880"/>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31</a:t>
              </a:r>
            </a:p>
          </p:txBody>
        </p:sp>
        <p:sp>
          <p:nvSpPr>
            <p:cNvPr id="287762" name="Oval 17"/>
            <p:cNvSpPr>
              <a:spLocks noChangeArrowheads="1"/>
            </p:cNvSpPr>
            <p:nvPr/>
          </p:nvSpPr>
          <p:spPr bwMode="auto">
            <a:xfrm>
              <a:off x="1668"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28</a:t>
              </a:r>
            </a:p>
          </p:txBody>
        </p:sp>
        <p:sp>
          <p:nvSpPr>
            <p:cNvPr id="287763" name="Oval 18"/>
            <p:cNvSpPr>
              <a:spLocks noChangeArrowheads="1"/>
            </p:cNvSpPr>
            <p:nvPr/>
          </p:nvSpPr>
          <p:spPr bwMode="auto">
            <a:xfrm>
              <a:off x="2316"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35</a:t>
              </a:r>
            </a:p>
          </p:txBody>
        </p:sp>
        <p:cxnSp>
          <p:nvCxnSpPr>
            <p:cNvPr id="287764" name="AutoShape 19"/>
            <p:cNvCxnSpPr>
              <a:cxnSpLocks noChangeShapeType="1"/>
              <a:stCxn id="287761" idx="4"/>
              <a:endCxn id="287762" idx="0"/>
            </p:cNvCxnSpPr>
            <p:nvPr/>
          </p:nvCxnSpPr>
          <p:spPr bwMode="auto">
            <a:xfrm flipH="1">
              <a:off x="1848" y="3174"/>
              <a:ext cx="336"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7765" name="AutoShape 20"/>
            <p:cNvCxnSpPr>
              <a:cxnSpLocks noChangeShapeType="1"/>
              <a:stCxn id="287761" idx="4"/>
              <a:endCxn id="287763" idx="0"/>
            </p:cNvCxnSpPr>
            <p:nvPr/>
          </p:nvCxnSpPr>
          <p:spPr bwMode="auto">
            <a:xfrm>
              <a:off x="2184" y="3174"/>
              <a:ext cx="312"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7766" name="AutoShape 21"/>
            <p:cNvCxnSpPr>
              <a:cxnSpLocks noChangeShapeType="1"/>
              <a:stCxn id="287753" idx="4"/>
              <a:endCxn id="287761" idx="0"/>
            </p:cNvCxnSpPr>
            <p:nvPr/>
          </p:nvCxnSpPr>
          <p:spPr bwMode="auto">
            <a:xfrm>
              <a:off x="1452" y="2454"/>
              <a:ext cx="732" cy="420"/>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87767" name="Oval 22"/>
            <p:cNvSpPr>
              <a:spLocks noChangeArrowheads="1"/>
            </p:cNvSpPr>
            <p:nvPr/>
          </p:nvSpPr>
          <p:spPr bwMode="auto">
            <a:xfrm>
              <a:off x="4044" y="2160"/>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51</a:t>
              </a:r>
            </a:p>
          </p:txBody>
        </p:sp>
        <p:cxnSp>
          <p:nvCxnSpPr>
            <p:cNvPr id="287768" name="AutoShape 23"/>
            <p:cNvCxnSpPr>
              <a:cxnSpLocks noChangeShapeType="1"/>
              <a:stCxn id="287752" idx="4"/>
              <a:endCxn id="287767" idx="0"/>
            </p:cNvCxnSpPr>
            <p:nvPr/>
          </p:nvCxnSpPr>
          <p:spPr bwMode="auto">
            <a:xfrm>
              <a:off x="2796" y="1686"/>
              <a:ext cx="1428" cy="46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87769" name="Oval 24"/>
            <p:cNvSpPr>
              <a:spLocks noChangeArrowheads="1"/>
            </p:cNvSpPr>
            <p:nvPr/>
          </p:nvSpPr>
          <p:spPr bwMode="auto">
            <a:xfrm>
              <a:off x="3348" y="2880"/>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42</a:t>
              </a:r>
            </a:p>
          </p:txBody>
        </p:sp>
        <p:sp>
          <p:nvSpPr>
            <p:cNvPr id="287770" name="Oval 25"/>
            <p:cNvSpPr>
              <a:spLocks noChangeArrowheads="1"/>
            </p:cNvSpPr>
            <p:nvPr/>
          </p:nvSpPr>
          <p:spPr bwMode="auto">
            <a:xfrm>
              <a:off x="3012"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40</a:t>
              </a:r>
            </a:p>
          </p:txBody>
        </p:sp>
        <p:sp>
          <p:nvSpPr>
            <p:cNvPr id="287771" name="Oval 26"/>
            <p:cNvSpPr>
              <a:spLocks noChangeArrowheads="1"/>
            </p:cNvSpPr>
            <p:nvPr/>
          </p:nvSpPr>
          <p:spPr bwMode="auto">
            <a:xfrm>
              <a:off x="3660"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49</a:t>
              </a:r>
            </a:p>
          </p:txBody>
        </p:sp>
        <p:cxnSp>
          <p:nvCxnSpPr>
            <p:cNvPr id="287772" name="AutoShape 27"/>
            <p:cNvCxnSpPr>
              <a:cxnSpLocks noChangeShapeType="1"/>
              <a:stCxn id="287769" idx="4"/>
              <a:endCxn id="287770" idx="0"/>
            </p:cNvCxnSpPr>
            <p:nvPr/>
          </p:nvCxnSpPr>
          <p:spPr bwMode="auto">
            <a:xfrm flipH="1">
              <a:off x="3192" y="3174"/>
              <a:ext cx="336"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7773" name="AutoShape 28"/>
            <p:cNvCxnSpPr>
              <a:cxnSpLocks noChangeShapeType="1"/>
              <a:stCxn id="287769" idx="4"/>
              <a:endCxn id="287771" idx="0"/>
            </p:cNvCxnSpPr>
            <p:nvPr/>
          </p:nvCxnSpPr>
          <p:spPr bwMode="auto">
            <a:xfrm>
              <a:off x="3528" y="3174"/>
              <a:ext cx="312"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7774" name="AutoShape 29"/>
            <p:cNvCxnSpPr>
              <a:cxnSpLocks noChangeShapeType="1"/>
              <a:stCxn id="287767" idx="4"/>
              <a:endCxn id="287769" idx="0"/>
            </p:cNvCxnSpPr>
            <p:nvPr/>
          </p:nvCxnSpPr>
          <p:spPr bwMode="auto">
            <a:xfrm flipH="1">
              <a:off x="3528" y="2454"/>
              <a:ext cx="696" cy="420"/>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87775" name="Oval 30"/>
            <p:cNvSpPr>
              <a:spLocks noChangeArrowheads="1"/>
            </p:cNvSpPr>
            <p:nvPr/>
          </p:nvSpPr>
          <p:spPr bwMode="auto">
            <a:xfrm>
              <a:off x="4776" y="2880"/>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63</a:t>
              </a:r>
            </a:p>
          </p:txBody>
        </p:sp>
        <p:sp>
          <p:nvSpPr>
            <p:cNvPr id="287776" name="Oval 31"/>
            <p:cNvSpPr>
              <a:spLocks noChangeArrowheads="1"/>
            </p:cNvSpPr>
            <p:nvPr/>
          </p:nvSpPr>
          <p:spPr bwMode="auto">
            <a:xfrm>
              <a:off x="4440"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55</a:t>
              </a:r>
            </a:p>
          </p:txBody>
        </p:sp>
        <p:sp>
          <p:nvSpPr>
            <p:cNvPr id="287777" name="Oval 32"/>
            <p:cNvSpPr>
              <a:spLocks noChangeArrowheads="1"/>
            </p:cNvSpPr>
            <p:nvPr/>
          </p:nvSpPr>
          <p:spPr bwMode="auto">
            <a:xfrm>
              <a:off x="5088"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71</a:t>
              </a:r>
            </a:p>
          </p:txBody>
        </p:sp>
        <p:cxnSp>
          <p:nvCxnSpPr>
            <p:cNvPr id="287778" name="AutoShape 33"/>
            <p:cNvCxnSpPr>
              <a:cxnSpLocks noChangeShapeType="1"/>
              <a:stCxn id="287775" idx="4"/>
              <a:endCxn id="287776" idx="0"/>
            </p:cNvCxnSpPr>
            <p:nvPr/>
          </p:nvCxnSpPr>
          <p:spPr bwMode="auto">
            <a:xfrm flipH="1">
              <a:off x="4620" y="3174"/>
              <a:ext cx="336"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7779" name="AutoShape 34"/>
            <p:cNvCxnSpPr>
              <a:cxnSpLocks noChangeShapeType="1"/>
              <a:stCxn id="287775" idx="4"/>
              <a:endCxn id="287777" idx="0"/>
            </p:cNvCxnSpPr>
            <p:nvPr/>
          </p:nvCxnSpPr>
          <p:spPr bwMode="auto">
            <a:xfrm>
              <a:off x="4956" y="3174"/>
              <a:ext cx="312"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7780" name="AutoShape 35"/>
            <p:cNvCxnSpPr>
              <a:cxnSpLocks noChangeShapeType="1"/>
              <a:stCxn id="287767" idx="4"/>
              <a:endCxn id="287775" idx="0"/>
            </p:cNvCxnSpPr>
            <p:nvPr/>
          </p:nvCxnSpPr>
          <p:spPr bwMode="auto">
            <a:xfrm>
              <a:off x="4224" y="2454"/>
              <a:ext cx="732" cy="420"/>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grpSp>
      <p:sp>
        <p:nvSpPr>
          <p:cNvPr id="287747" name="Rectangle 32"/>
          <p:cNvSpPr>
            <a:spLocks noGrp="1" noChangeArrowheads="1"/>
          </p:cNvSpPr>
          <p:nvPr>
            <p:ph type="title"/>
          </p:nvPr>
        </p:nvSpPr>
        <p:spPr>
          <a:xfrm>
            <a:off x="685800" y="0"/>
            <a:ext cx="7772400" cy="762000"/>
          </a:xfrm>
        </p:spPr>
        <p:txBody>
          <a:bodyPr/>
          <a:lstStyle/>
          <a:p>
            <a:pPr eaLnBrk="1" hangingPunct="1"/>
            <a:r>
              <a:rPr lang="en-US" altLang="en-US" sz="3600" smtClean="0"/>
              <a:t>Binary Search Tree</a:t>
            </a:r>
            <a:endParaRPr lang="en-CA" altLang="en-US" sz="3600" smtClean="0"/>
          </a:p>
        </p:txBody>
      </p:sp>
      <p:sp>
        <p:nvSpPr>
          <p:cNvPr id="78" name="Rectangle 33"/>
          <p:cNvSpPr>
            <a:spLocks noChangeArrowheads="1"/>
          </p:cNvSpPr>
          <p:nvPr/>
        </p:nvSpPr>
        <p:spPr bwMode="auto">
          <a:xfrm>
            <a:off x="685800" y="6096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r>
              <a:rPr lang="en-US" altLang="en-US" i="0"/>
              <a:t>&lt;preCond&gt;</a:t>
            </a:r>
          </a:p>
          <a:p>
            <a:pPr lvl="1" eaLnBrk="1" hangingPunct="1"/>
            <a:r>
              <a:rPr lang="en-US" altLang="en-US" i="0"/>
              <a:t>Key       </a:t>
            </a:r>
            <a:r>
              <a:rPr lang="en-US" altLang="en-US" i="0">
                <a:solidFill>
                  <a:schemeClr val="accent2"/>
                </a:solidFill>
              </a:rPr>
              <a:t>17</a:t>
            </a:r>
          </a:p>
          <a:p>
            <a:pPr lvl="1" eaLnBrk="1" hangingPunct="1"/>
            <a:r>
              <a:rPr lang="en-US" altLang="en-US" i="0"/>
              <a:t>A binary search tree.</a:t>
            </a:r>
          </a:p>
        </p:txBody>
      </p:sp>
      <p:sp>
        <p:nvSpPr>
          <p:cNvPr id="79" name="Rectangle 33"/>
          <p:cNvSpPr>
            <a:spLocks noChangeArrowheads="1"/>
          </p:cNvSpPr>
          <p:nvPr/>
        </p:nvSpPr>
        <p:spPr bwMode="auto">
          <a:xfrm>
            <a:off x="609600" y="5549900"/>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r>
              <a:rPr lang="en-US" altLang="en-US" sz="2800" i="0"/>
              <a:t>&lt;postCond&gt;</a:t>
            </a:r>
          </a:p>
          <a:p>
            <a:pPr lvl="1" eaLnBrk="1" hangingPunct="1"/>
            <a:r>
              <a:rPr lang="en-US" altLang="en-US" i="0"/>
              <a:t>Find key in BST (if there).</a:t>
            </a:r>
          </a:p>
        </p:txBody>
      </p:sp>
      <p:sp>
        <p:nvSpPr>
          <p:cNvPr id="80" name="Freeform 34"/>
          <p:cNvSpPr>
            <a:spLocks/>
          </p:cNvSpPr>
          <p:nvPr/>
        </p:nvSpPr>
        <p:spPr bwMode="auto">
          <a:xfrm>
            <a:off x="1589088" y="4333875"/>
            <a:ext cx="661987" cy="1762125"/>
          </a:xfrm>
          <a:custGeom>
            <a:avLst/>
            <a:gdLst>
              <a:gd name="T0" fmla="*/ 2147483647 w 834"/>
              <a:gd name="T1" fmla="*/ 2147483647 h 1416"/>
              <a:gd name="T2" fmla="*/ 2147483647 w 834"/>
              <a:gd name="T3" fmla="*/ 2147483647 h 1416"/>
              <a:gd name="T4" fmla="*/ 2147483647 w 834"/>
              <a:gd name="T5" fmla="*/ 2147483647 h 1416"/>
              <a:gd name="T6" fmla="*/ 2147483647 w 834"/>
              <a:gd name="T7" fmla="*/ 2147483647 h 1416"/>
              <a:gd name="T8" fmla="*/ 0 60000 65536"/>
              <a:gd name="T9" fmla="*/ 0 60000 65536"/>
              <a:gd name="T10" fmla="*/ 0 60000 65536"/>
              <a:gd name="T11" fmla="*/ 0 60000 65536"/>
              <a:gd name="T12" fmla="*/ 0 w 834"/>
              <a:gd name="T13" fmla="*/ 0 h 1416"/>
              <a:gd name="T14" fmla="*/ 834 w 834"/>
              <a:gd name="T15" fmla="*/ 1416 h 1416"/>
            </a:gdLst>
            <a:ahLst/>
            <a:cxnLst>
              <a:cxn ang="T8">
                <a:pos x="T0" y="T1"/>
              </a:cxn>
              <a:cxn ang="T9">
                <a:pos x="T2" y="T3"/>
              </a:cxn>
              <a:cxn ang="T10">
                <a:pos x="T4" y="T5"/>
              </a:cxn>
              <a:cxn ang="T11">
                <a:pos x="T6" y="T7"/>
              </a:cxn>
            </a:cxnLst>
            <a:rect l="T12" t="T13" r="T14" b="T15"/>
            <a:pathLst>
              <a:path w="834" h="1416">
                <a:moveTo>
                  <a:pt x="151" y="1416"/>
                </a:moveTo>
                <a:cubicBezTo>
                  <a:pt x="141" y="1235"/>
                  <a:pt x="0" y="555"/>
                  <a:pt x="93" y="327"/>
                </a:cubicBezTo>
                <a:cubicBezTo>
                  <a:pt x="186" y="99"/>
                  <a:pt x="590" y="100"/>
                  <a:pt x="712" y="50"/>
                </a:cubicBezTo>
                <a:cubicBezTo>
                  <a:pt x="834" y="0"/>
                  <a:pt x="800" y="30"/>
                  <a:pt x="823" y="24"/>
                </a:cubicBezTo>
              </a:path>
            </a:pathLst>
          </a:custGeom>
          <a:noFill/>
          <a:ln w="381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 name="Text Box 5"/>
          <p:cNvSpPr txBox="1">
            <a:spLocks noChangeArrowheads="1"/>
          </p:cNvSpPr>
          <p:nvPr/>
        </p:nvSpPr>
        <p:spPr bwMode="auto">
          <a:xfrm>
            <a:off x="762000" y="3641725"/>
            <a:ext cx="9890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key </a:t>
            </a:r>
            <a:r>
              <a:rPr lang="en-US" altLang="en-US" sz="2000" i="0">
                <a:solidFill>
                  <a:schemeClr val="accent2"/>
                </a:solidFill>
              </a:rPr>
              <a:t>17</a:t>
            </a:r>
            <a:r>
              <a:rPr lang="en-US" altLang="en-US" sz="2000" i="0"/>
              <a:t>?</a:t>
            </a:r>
            <a:endParaRPr lang="en-CA" altLang="en-US" sz="2000" i="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78">
                                            <p:txEl>
                                              <p:pRg st="0" end="0"/>
                                            </p:txEl>
                                          </p:spTgt>
                                        </p:tgtEl>
                                        <p:attrNameLst>
                                          <p:attrName>style.visibility</p:attrName>
                                        </p:attrNameLst>
                                      </p:cBhvr>
                                      <p:to>
                                        <p:strVal val="visible"/>
                                      </p:to>
                                    </p:set>
                                    <p:anim calcmode="lin" valueType="num">
                                      <p:cBhvr additive="base">
                                        <p:cTn id="7" dur="500" fill="hold"/>
                                        <p:tgtEl>
                                          <p:spTgt spid="7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8">
                                            <p:txEl>
                                              <p:pRg st="1" end="1"/>
                                            </p:txEl>
                                          </p:spTgt>
                                        </p:tgtEl>
                                        <p:attrNameLst>
                                          <p:attrName>style.visibility</p:attrName>
                                        </p:attrNameLst>
                                      </p:cBhvr>
                                      <p:to>
                                        <p:strVal val="visible"/>
                                      </p:to>
                                    </p:set>
                                    <p:anim calcmode="lin" valueType="num">
                                      <p:cBhvr additive="base">
                                        <p:cTn id="11" dur="500" fill="hold"/>
                                        <p:tgtEl>
                                          <p:spTgt spid="78">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8">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8">
                                            <p:txEl>
                                              <p:pRg st="2" end="2"/>
                                            </p:txEl>
                                          </p:spTgt>
                                        </p:tgtEl>
                                        <p:attrNameLst>
                                          <p:attrName>style.visibility</p:attrName>
                                        </p:attrNameLst>
                                      </p:cBhvr>
                                      <p:to>
                                        <p:strVal val="visible"/>
                                      </p:to>
                                    </p:set>
                                    <p:anim calcmode="lin" valueType="num">
                                      <p:cBhvr additive="base">
                                        <p:cTn id="15" dur="500" fill="hold"/>
                                        <p:tgtEl>
                                          <p:spTgt spid="78">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8">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69990"/>
                                        </p:tgtEl>
                                        <p:attrNameLst>
                                          <p:attrName>style.visibility</p:attrName>
                                        </p:attrNameLst>
                                      </p:cBhvr>
                                      <p:to>
                                        <p:strVal val="visible"/>
                                      </p:to>
                                    </p:set>
                                    <p:anim calcmode="lin" valueType="num">
                                      <p:cBhvr additive="base">
                                        <p:cTn id="19" dur="500" fill="hold"/>
                                        <p:tgtEl>
                                          <p:spTgt spid="169990"/>
                                        </p:tgtEl>
                                        <p:attrNameLst>
                                          <p:attrName>ppt_x</p:attrName>
                                        </p:attrNameLst>
                                      </p:cBhvr>
                                      <p:tavLst>
                                        <p:tav tm="0">
                                          <p:val>
                                            <p:strVal val="#ppt_x"/>
                                          </p:val>
                                        </p:tav>
                                        <p:tav tm="100000">
                                          <p:val>
                                            <p:strVal val="#ppt_x"/>
                                          </p:val>
                                        </p:tav>
                                      </p:tavLst>
                                    </p:anim>
                                    <p:anim calcmode="lin" valueType="num">
                                      <p:cBhvr additive="base">
                                        <p:cTn id="20" dur="500" fill="hold"/>
                                        <p:tgtEl>
                                          <p:spTgt spid="16999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82"/>
                                        </p:tgtEl>
                                        <p:attrNameLst>
                                          <p:attrName>style.visibility</p:attrName>
                                        </p:attrNameLst>
                                      </p:cBhvr>
                                      <p:to>
                                        <p:strVal val="visible"/>
                                      </p:to>
                                    </p:set>
                                    <p:anim calcmode="lin" valueType="num">
                                      <p:cBhvr additive="base">
                                        <p:cTn id="23" dur="500" fill="hold"/>
                                        <p:tgtEl>
                                          <p:spTgt spid="82"/>
                                        </p:tgtEl>
                                        <p:attrNameLst>
                                          <p:attrName>ppt_x</p:attrName>
                                        </p:attrNameLst>
                                      </p:cBhvr>
                                      <p:tavLst>
                                        <p:tav tm="0">
                                          <p:val>
                                            <p:strVal val="#ppt_x"/>
                                          </p:val>
                                        </p:tav>
                                        <p:tav tm="100000">
                                          <p:val>
                                            <p:strVal val="#ppt_x"/>
                                          </p:val>
                                        </p:tav>
                                      </p:tavLst>
                                    </p:anim>
                                    <p:anim calcmode="lin" valueType="num">
                                      <p:cBhvr additive="base">
                                        <p:cTn id="24"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79">
                                            <p:txEl>
                                              <p:pRg st="0" end="0"/>
                                            </p:txEl>
                                          </p:spTgt>
                                        </p:tgtEl>
                                        <p:attrNameLst>
                                          <p:attrName>style.visibility</p:attrName>
                                        </p:attrNameLst>
                                      </p:cBhvr>
                                      <p:to>
                                        <p:strVal val="visible"/>
                                      </p:to>
                                    </p:set>
                                    <p:anim calcmode="lin" valueType="num">
                                      <p:cBhvr additive="base">
                                        <p:cTn id="29" dur="500" fill="hold"/>
                                        <p:tgtEl>
                                          <p:spTgt spid="79">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9">
                                            <p:txEl>
                                              <p:pRg st="0" end="0"/>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79">
                                            <p:txEl>
                                              <p:pRg st="1" end="1"/>
                                            </p:txEl>
                                          </p:spTgt>
                                        </p:tgtEl>
                                        <p:attrNameLst>
                                          <p:attrName>style.visibility</p:attrName>
                                        </p:attrNameLst>
                                      </p:cBhvr>
                                      <p:to>
                                        <p:strVal val="visible"/>
                                      </p:to>
                                    </p:set>
                                    <p:anim calcmode="lin" valueType="num">
                                      <p:cBhvr additive="base">
                                        <p:cTn id="33" dur="500" fill="hold"/>
                                        <p:tgtEl>
                                          <p:spTgt spid="79">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79">
                                            <p:txEl>
                                              <p:pRg st="1" end="1"/>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80"/>
                                        </p:tgtEl>
                                        <p:attrNameLst>
                                          <p:attrName>style.visibility</p:attrName>
                                        </p:attrNameLst>
                                      </p:cBhvr>
                                      <p:to>
                                        <p:strVal val="visible"/>
                                      </p:to>
                                    </p:set>
                                    <p:anim calcmode="lin" valueType="num">
                                      <p:cBhvr additive="base">
                                        <p:cTn id="37" dur="500" fill="hold"/>
                                        <p:tgtEl>
                                          <p:spTgt spid="80"/>
                                        </p:tgtEl>
                                        <p:attrNameLst>
                                          <p:attrName>ppt_x</p:attrName>
                                        </p:attrNameLst>
                                      </p:cBhvr>
                                      <p:tavLst>
                                        <p:tav tm="0">
                                          <p:val>
                                            <p:strVal val="#ppt_x"/>
                                          </p:val>
                                        </p:tav>
                                        <p:tav tm="100000">
                                          <p:val>
                                            <p:strVal val="#ppt_x"/>
                                          </p:val>
                                        </p:tav>
                                      </p:tavLst>
                                    </p:anim>
                                    <p:anim calcmode="lin" valueType="num">
                                      <p:cBhvr additive="base">
                                        <p:cTn id="38"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82" grpId="0"/>
    </p:bld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8770" name="Group 6"/>
          <p:cNvGrpSpPr>
            <a:grpSpLocks/>
          </p:cNvGrpSpPr>
          <p:nvPr/>
        </p:nvGrpSpPr>
        <p:grpSpPr bwMode="auto">
          <a:xfrm>
            <a:off x="2057400" y="2590800"/>
            <a:ext cx="4495800" cy="2819400"/>
            <a:chOff x="240" y="1392"/>
            <a:chExt cx="5208" cy="2640"/>
          </a:xfrm>
        </p:grpSpPr>
        <p:sp>
          <p:nvSpPr>
            <p:cNvPr id="288796" name="Oval 7"/>
            <p:cNvSpPr>
              <a:spLocks noChangeArrowheads="1"/>
            </p:cNvSpPr>
            <p:nvPr/>
          </p:nvSpPr>
          <p:spPr bwMode="auto">
            <a:xfrm>
              <a:off x="2616" y="1392"/>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38</a:t>
              </a:r>
            </a:p>
          </p:txBody>
        </p:sp>
        <p:sp>
          <p:nvSpPr>
            <p:cNvPr id="288797" name="Oval 8"/>
            <p:cNvSpPr>
              <a:spLocks noChangeArrowheads="1"/>
            </p:cNvSpPr>
            <p:nvPr/>
          </p:nvSpPr>
          <p:spPr bwMode="auto">
            <a:xfrm>
              <a:off x="1272" y="2160"/>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25</a:t>
              </a:r>
            </a:p>
          </p:txBody>
        </p:sp>
        <p:cxnSp>
          <p:nvCxnSpPr>
            <p:cNvPr id="288798" name="AutoShape 9"/>
            <p:cNvCxnSpPr>
              <a:cxnSpLocks noChangeShapeType="1"/>
              <a:stCxn id="288796" idx="4"/>
              <a:endCxn id="288797" idx="0"/>
            </p:cNvCxnSpPr>
            <p:nvPr/>
          </p:nvCxnSpPr>
          <p:spPr bwMode="auto">
            <a:xfrm flipH="1">
              <a:off x="1452" y="1686"/>
              <a:ext cx="1344" cy="46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88799" name="Oval 10"/>
            <p:cNvSpPr>
              <a:spLocks noChangeArrowheads="1"/>
            </p:cNvSpPr>
            <p:nvPr/>
          </p:nvSpPr>
          <p:spPr bwMode="auto">
            <a:xfrm>
              <a:off x="576" y="2880"/>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17</a:t>
              </a:r>
            </a:p>
          </p:txBody>
        </p:sp>
        <p:sp>
          <p:nvSpPr>
            <p:cNvPr id="288800" name="Oval 11"/>
            <p:cNvSpPr>
              <a:spLocks noChangeArrowheads="1"/>
            </p:cNvSpPr>
            <p:nvPr/>
          </p:nvSpPr>
          <p:spPr bwMode="auto">
            <a:xfrm>
              <a:off x="240"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4</a:t>
              </a:r>
            </a:p>
          </p:txBody>
        </p:sp>
        <p:sp>
          <p:nvSpPr>
            <p:cNvPr id="288801" name="Oval 12"/>
            <p:cNvSpPr>
              <a:spLocks noChangeArrowheads="1"/>
            </p:cNvSpPr>
            <p:nvPr/>
          </p:nvSpPr>
          <p:spPr bwMode="auto">
            <a:xfrm>
              <a:off x="888"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21</a:t>
              </a:r>
            </a:p>
          </p:txBody>
        </p:sp>
        <p:cxnSp>
          <p:nvCxnSpPr>
            <p:cNvPr id="288802" name="AutoShape 13"/>
            <p:cNvCxnSpPr>
              <a:cxnSpLocks noChangeShapeType="1"/>
              <a:stCxn id="288799" idx="4"/>
              <a:endCxn id="288800" idx="0"/>
            </p:cNvCxnSpPr>
            <p:nvPr/>
          </p:nvCxnSpPr>
          <p:spPr bwMode="auto">
            <a:xfrm flipH="1">
              <a:off x="420" y="3174"/>
              <a:ext cx="336"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8803" name="AutoShape 14"/>
            <p:cNvCxnSpPr>
              <a:cxnSpLocks noChangeShapeType="1"/>
              <a:stCxn id="288799" idx="4"/>
              <a:endCxn id="288801" idx="0"/>
            </p:cNvCxnSpPr>
            <p:nvPr/>
          </p:nvCxnSpPr>
          <p:spPr bwMode="auto">
            <a:xfrm>
              <a:off x="756" y="3174"/>
              <a:ext cx="312"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8804" name="AutoShape 15"/>
            <p:cNvCxnSpPr>
              <a:cxnSpLocks noChangeShapeType="1"/>
              <a:stCxn id="288797" idx="4"/>
              <a:endCxn id="288799" idx="0"/>
            </p:cNvCxnSpPr>
            <p:nvPr/>
          </p:nvCxnSpPr>
          <p:spPr bwMode="auto">
            <a:xfrm flipH="1">
              <a:off x="756" y="2454"/>
              <a:ext cx="696" cy="420"/>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88805" name="Oval 16"/>
            <p:cNvSpPr>
              <a:spLocks noChangeArrowheads="1"/>
            </p:cNvSpPr>
            <p:nvPr/>
          </p:nvSpPr>
          <p:spPr bwMode="auto">
            <a:xfrm>
              <a:off x="2004" y="2880"/>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31</a:t>
              </a:r>
            </a:p>
          </p:txBody>
        </p:sp>
        <p:sp>
          <p:nvSpPr>
            <p:cNvPr id="288806" name="Oval 17"/>
            <p:cNvSpPr>
              <a:spLocks noChangeArrowheads="1"/>
            </p:cNvSpPr>
            <p:nvPr/>
          </p:nvSpPr>
          <p:spPr bwMode="auto">
            <a:xfrm>
              <a:off x="1668"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28</a:t>
              </a:r>
            </a:p>
          </p:txBody>
        </p:sp>
        <p:sp>
          <p:nvSpPr>
            <p:cNvPr id="288807" name="Oval 18"/>
            <p:cNvSpPr>
              <a:spLocks noChangeArrowheads="1"/>
            </p:cNvSpPr>
            <p:nvPr/>
          </p:nvSpPr>
          <p:spPr bwMode="auto">
            <a:xfrm>
              <a:off x="2316"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35</a:t>
              </a:r>
            </a:p>
          </p:txBody>
        </p:sp>
        <p:cxnSp>
          <p:nvCxnSpPr>
            <p:cNvPr id="288808" name="AutoShape 19"/>
            <p:cNvCxnSpPr>
              <a:cxnSpLocks noChangeShapeType="1"/>
              <a:stCxn id="288805" idx="4"/>
              <a:endCxn id="288806" idx="0"/>
            </p:cNvCxnSpPr>
            <p:nvPr/>
          </p:nvCxnSpPr>
          <p:spPr bwMode="auto">
            <a:xfrm flipH="1">
              <a:off x="1848" y="3174"/>
              <a:ext cx="336"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8809" name="AutoShape 20"/>
            <p:cNvCxnSpPr>
              <a:cxnSpLocks noChangeShapeType="1"/>
              <a:stCxn id="288805" idx="4"/>
              <a:endCxn id="288807" idx="0"/>
            </p:cNvCxnSpPr>
            <p:nvPr/>
          </p:nvCxnSpPr>
          <p:spPr bwMode="auto">
            <a:xfrm>
              <a:off x="2184" y="3174"/>
              <a:ext cx="312"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8810" name="AutoShape 21"/>
            <p:cNvCxnSpPr>
              <a:cxnSpLocks noChangeShapeType="1"/>
              <a:stCxn id="288797" idx="4"/>
              <a:endCxn id="288805" idx="0"/>
            </p:cNvCxnSpPr>
            <p:nvPr/>
          </p:nvCxnSpPr>
          <p:spPr bwMode="auto">
            <a:xfrm>
              <a:off x="1452" y="2454"/>
              <a:ext cx="732" cy="420"/>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88811" name="Oval 22"/>
            <p:cNvSpPr>
              <a:spLocks noChangeArrowheads="1"/>
            </p:cNvSpPr>
            <p:nvPr/>
          </p:nvSpPr>
          <p:spPr bwMode="auto">
            <a:xfrm>
              <a:off x="4044" y="2160"/>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51</a:t>
              </a:r>
            </a:p>
          </p:txBody>
        </p:sp>
        <p:cxnSp>
          <p:nvCxnSpPr>
            <p:cNvPr id="288812" name="AutoShape 23"/>
            <p:cNvCxnSpPr>
              <a:cxnSpLocks noChangeShapeType="1"/>
              <a:stCxn id="288796" idx="4"/>
              <a:endCxn id="288811" idx="0"/>
            </p:cNvCxnSpPr>
            <p:nvPr/>
          </p:nvCxnSpPr>
          <p:spPr bwMode="auto">
            <a:xfrm>
              <a:off x="2796" y="1686"/>
              <a:ext cx="1428" cy="46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88813" name="Oval 24"/>
            <p:cNvSpPr>
              <a:spLocks noChangeArrowheads="1"/>
            </p:cNvSpPr>
            <p:nvPr/>
          </p:nvSpPr>
          <p:spPr bwMode="auto">
            <a:xfrm>
              <a:off x="3348" y="2880"/>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42</a:t>
              </a:r>
            </a:p>
          </p:txBody>
        </p:sp>
        <p:sp>
          <p:nvSpPr>
            <p:cNvPr id="288814" name="Oval 25"/>
            <p:cNvSpPr>
              <a:spLocks noChangeArrowheads="1"/>
            </p:cNvSpPr>
            <p:nvPr/>
          </p:nvSpPr>
          <p:spPr bwMode="auto">
            <a:xfrm>
              <a:off x="3012"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40</a:t>
              </a:r>
            </a:p>
          </p:txBody>
        </p:sp>
        <p:sp>
          <p:nvSpPr>
            <p:cNvPr id="288815" name="Oval 26"/>
            <p:cNvSpPr>
              <a:spLocks noChangeArrowheads="1"/>
            </p:cNvSpPr>
            <p:nvPr/>
          </p:nvSpPr>
          <p:spPr bwMode="auto">
            <a:xfrm>
              <a:off x="3660"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49</a:t>
              </a:r>
            </a:p>
          </p:txBody>
        </p:sp>
        <p:cxnSp>
          <p:nvCxnSpPr>
            <p:cNvPr id="288816" name="AutoShape 27"/>
            <p:cNvCxnSpPr>
              <a:cxnSpLocks noChangeShapeType="1"/>
              <a:stCxn id="288813" idx="4"/>
              <a:endCxn id="288814" idx="0"/>
            </p:cNvCxnSpPr>
            <p:nvPr/>
          </p:nvCxnSpPr>
          <p:spPr bwMode="auto">
            <a:xfrm flipH="1">
              <a:off x="3192" y="3174"/>
              <a:ext cx="336"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8817" name="AutoShape 28"/>
            <p:cNvCxnSpPr>
              <a:cxnSpLocks noChangeShapeType="1"/>
              <a:stCxn id="288813" idx="4"/>
              <a:endCxn id="288815" idx="0"/>
            </p:cNvCxnSpPr>
            <p:nvPr/>
          </p:nvCxnSpPr>
          <p:spPr bwMode="auto">
            <a:xfrm>
              <a:off x="3528" y="3174"/>
              <a:ext cx="312"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8818" name="AutoShape 29"/>
            <p:cNvCxnSpPr>
              <a:cxnSpLocks noChangeShapeType="1"/>
              <a:stCxn id="288811" idx="4"/>
              <a:endCxn id="288813" idx="0"/>
            </p:cNvCxnSpPr>
            <p:nvPr/>
          </p:nvCxnSpPr>
          <p:spPr bwMode="auto">
            <a:xfrm flipH="1">
              <a:off x="3528" y="2454"/>
              <a:ext cx="696" cy="420"/>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88819" name="Oval 30"/>
            <p:cNvSpPr>
              <a:spLocks noChangeArrowheads="1"/>
            </p:cNvSpPr>
            <p:nvPr/>
          </p:nvSpPr>
          <p:spPr bwMode="auto">
            <a:xfrm>
              <a:off x="4776" y="2880"/>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63</a:t>
              </a:r>
            </a:p>
          </p:txBody>
        </p:sp>
        <p:sp>
          <p:nvSpPr>
            <p:cNvPr id="288820" name="Oval 31"/>
            <p:cNvSpPr>
              <a:spLocks noChangeArrowheads="1"/>
            </p:cNvSpPr>
            <p:nvPr/>
          </p:nvSpPr>
          <p:spPr bwMode="auto">
            <a:xfrm>
              <a:off x="4440"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55</a:t>
              </a:r>
            </a:p>
          </p:txBody>
        </p:sp>
        <p:sp>
          <p:nvSpPr>
            <p:cNvPr id="288821" name="Oval 32"/>
            <p:cNvSpPr>
              <a:spLocks noChangeArrowheads="1"/>
            </p:cNvSpPr>
            <p:nvPr/>
          </p:nvSpPr>
          <p:spPr bwMode="auto">
            <a:xfrm>
              <a:off x="5088"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71</a:t>
              </a:r>
            </a:p>
          </p:txBody>
        </p:sp>
        <p:cxnSp>
          <p:nvCxnSpPr>
            <p:cNvPr id="288822" name="AutoShape 33"/>
            <p:cNvCxnSpPr>
              <a:cxnSpLocks noChangeShapeType="1"/>
              <a:stCxn id="288819" idx="4"/>
              <a:endCxn id="288820" idx="0"/>
            </p:cNvCxnSpPr>
            <p:nvPr/>
          </p:nvCxnSpPr>
          <p:spPr bwMode="auto">
            <a:xfrm flipH="1">
              <a:off x="4620" y="3174"/>
              <a:ext cx="336"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8823" name="AutoShape 34"/>
            <p:cNvCxnSpPr>
              <a:cxnSpLocks noChangeShapeType="1"/>
              <a:stCxn id="288819" idx="4"/>
              <a:endCxn id="288821" idx="0"/>
            </p:cNvCxnSpPr>
            <p:nvPr/>
          </p:nvCxnSpPr>
          <p:spPr bwMode="auto">
            <a:xfrm>
              <a:off x="4956" y="3174"/>
              <a:ext cx="312"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8824" name="AutoShape 35"/>
            <p:cNvCxnSpPr>
              <a:cxnSpLocks noChangeShapeType="1"/>
              <a:stCxn id="288811" idx="4"/>
              <a:endCxn id="288819" idx="0"/>
            </p:cNvCxnSpPr>
            <p:nvPr/>
          </p:nvCxnSpPr>
          <p:spPr bwMode="auto">
            <a:xfrm>
              <a:off x="4224" y="2454"/>
              <a:ext cx="732" cy="420"/>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grpSp>
      <p:sp>
        <p:nvSpPr>
          <p:cNvPr id="288771" name="Rectangle 32"/>
          <p:cNvSpPr>
            <a:spLocks noGrp="1" noChangeArrowheads="1"/>
          </p:cNvSpPr>
          <p:nvPr>
            <p:ph type="title"/>
          </p:nvPr>
        </p:nvSpPr>
        <p:spPr>
          <a:xfrm>
            <a:off x="685800" y="0"/>
            <a:ext cx="7772400" cy="762000"/>
          </a:xfrm>
        </p:spPr>
        <p:txBody>
          <a:bodyPr/>
          <a:lstStyle/>
          <a:p>
            <a:pPr eaLnBrk="1" hangingPunct="1"/>
            <a:r>
              <a:rPr lang="en-US" altLang="en-US" sz="3600" smtClean="0"/>
              <a:t>Binary Search Tree</a:t>
            </a:r>
            <a:endParaRPr lang="en-CA" altLang="en-US" sz="3600" smtClean="0"/>
          </a:p>
        </p:txBody>
      </p:sp>
      <p:grpSp>
        <p:nvGrpSpPr>
          <p:cNvPr id="3" name="Group 2"/>
          <p:cNvGrpSpPr>
            <a:grpSpLocks/>
          </p:cNvGrpSpPr>
          <p:nvPr/>
        </p:nvGrpSpPr>
        <p:grpSpPr bwMode="auto">
          <a:xfrm>
            <a:off x="1752600" y="3594100"/>
            <a:ext cx="2667000" cy="1816100"/>
            <a:chOff x="1752600" y="3594100"/>
            <a:chExt cx="2667000" cy="1816100"/>
          </a:xfrm>
        </p:grpSpPr>
        <p:sp>
          <p:nvSpPr>
            <p:cNvPr id="288792" name="AutoShape 156"/>
            <p:cNvSpPr>
              <a:spLocks noChangeArrowheads="1"/>
            </p:cNvSpPr>
            <p:nvPr/>
          </p:nvSpPr>
          <p:spPr bwMode="auto">
            <a:xfrm>
              <a:off x="1752600" y="4038600"/>
              <a:ext cx="1447800" cy="1371600"/>
            </a:xfrm>
            <a:prstGeom prst="triangle">
              <a:avLst>
                <a:gd name="adj" fmla="val 50000"/>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solidFill>
                  <a:schemeClr val="bg2"/>
                </a:solidFill>
              </a:endParaRPr>
            </a:p>
          </p:txBody>
        </p:sp>
        <p:sp>
          <p:nvSpPr>
            <p:cNvPr id="288793" name="AutoShape 157"/>
            <p:cNvSpPr>
              <a:spLocks noChangeArrowheads="1"/>
            </p:cNvSpPr>
            <p:nvPr/>
          </p:nvSpPr>
          <p:spPr bwMode="auto">
            <a:xfrm>
              <a:off x="2971800" y="4038600"/>
              <a:ext cx="1447800" cy="1371600"/>
            </a:xfrm>
            <a:prstGeom prst="triangle">
              <a:avLst>
                <a:gd name="adj" fmla="val 50000"/>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solidFill>
                  <a:schemeClr val="bg2"/>
                </a:solidFill>
              </a:endParaRPr>
            </a:p>
          </p:txBody>
        </p:sp>
        <p:sp>
          <p:nvSpPr>
            <p:cNvPr id="288794" name="Text Box 35"/>
            <p:cNvSpPr txBox="1">
              <a:spLocks noChangeArrowheads="1"/>
            </p:cNvSpPr>
            <p:nvPr/>
          </p:nvSpPr>
          <p:spPr bwMode="auto">
            <a:xfrm>
              <a:off x="2613225" y="3610518"/>
              <a:ext cx="2615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cs typeface="Times New Roman" pitchFamily="18" charset="0"/>
                </a:rPr>
                <a:t>≤</a:t>
              </a:r>
            </a:p>
          </p:txBody>
        </p:sp>
        <p:sp>
          <p:nvSpPr>
            <p:cNvPr id="288795" name="Text Box 36"/>
            <p:cNvSpPr txBox="1">
              <a:spLocks noChangeArrowheads="1"/>
            </p:cNvSpPr>
            <p:nvPr/>
          </p:nvSpPr>
          <p:spPr bwMode="auto">
            <a:xfrm>
              <a:off x="3218286" y="3594100"/>
              <a:ext cx="2615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cs typeface="Times New Roman" pitchFamily="18" charset="0"/>
                </a:rPr>
                <a:t>≤</a:t>
              </a:r>
            </a:p>
          </p:txBody>
        </p:sp>
      </p:grpSp>
      <p:sp>
        <p:nvSpPr>
          <p:cNvPr id="58" name="Rectangle 32"/>
          <p:cNvSpPr>
            <a:spLocks noChangeArrowheads="1"/>
          </p:cNvSpPr>
          <p:nvPr/>
        </p:nvSpPr>
        <p:spPr bwMode="auto">
          <a:xfrm>
            <a:off x="76200" y="1552575"/>
            <a:ext cx="9144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800" i="0">
                <a:cs typeface="Times New Roman" pitchFamily="18" charset="0"/>
              </a:rPr>
              <a:t>Its left children</a:t>
            </a:r>
            <a:r>
              <a:rPr lang="en-US" altLang="en-US" sz="2800" i="0">
                <a:solidFill>
                  <a:schemeClr val="hlink"/>
                </a:solidFill>
                <a:cs typeface="Times New Roman" pitchFamily="18" charset="0"/>
              </a:rPr>
              <a:t>  </a:t>
            </a:r>
            <a:r>
              <a:rPr lang="en-CA" altLang="en-US" sz="2800" i="0">
                <a:cs typeface="Times New Roman" pitchFamily="18" charset="0"/>
              </a:rPr>
              <a:t>≤</a:t>
            </a:r>
            <a:r>
              <a:rPr lang="en-US" altLang="en-US" sz="2800" i="0">
                <a:cs typeface="Times New Roman" pitchFamily="18" charset="0"/>
              </a:rPr>
              <a:t> </a:t>
            </a:r>
            <a:r>
              <a:rPr lang="en-US" altLang="en-US" sz="2800" i="0"/>
              <a:t> Any node  </a:t>
            </a:r>
            <a:r>
              <a:rPr lang="en-CA" altLang="en-US" sz="2800" i="0">
                <a:cs typeface="Times New Roman" pitchFamily="18" charset="0"/>
              </a:rPr>
              <a:t>≤</a:t>
            </a:r>
            <a:r>
              <a:rPr lang="en-CA" altLang="en-US" sz="2800" i="0">
                <a:solidFill>
                  <a:schemeClr val="hlink"/>
                </a:solidFill>
                <a:cs typeface="Times New Roman" pitchFamily="18" charset="0"/>
              </a:rPr>
              <a:t>  </a:t>
            </a:r>
            <a:r>
              <a:rPr lang="en-US" altLang="en-US" sz="2800" i="0">
                <a:cs typeface="Times New Roman" pitchFamily="18" charset="0"/>
              </a:rPr>
              <a:t>Its right children</a:t>
            </a:r>
            <a:r>
              <a:rPr lang="en-US" altLang="en-US" sz="2800" i="0">
                <a:solidFill>
                  <a:schemeClr val="hlink"/>
                </a:solidFill>
                <a:cs typeface="Times New Roman" pitchFamily="18" charset="0"/>
              </a:rPr>
              <a:t> </a:t>
            </a:r>
            <a:endParaRPr lang="en-CA" altLang="en-US" sz="2800" i="0"/>
          </a:p>
        </p:txBody>
      </p:sp>
      <p:grpSp>
        <p:nvGrpSpPr>
          <p:cNvPr id="59" name="Group 58"/>
          <p:cNvGrpSpPr>
            <a:grpSpLocks/>
          </p:cNvGrpSpPr>
          <p:nvPr/>
        </p:nvGrpSpPr>
        <p:grpSpPr bwMode="auto">
          <a:xfrm>
            <a:off x="1114425" y="685800"/>
            <a:ext cx="4545013" cy="749300"/>
            <a:chOff x="1114425" y="619125"/>
            <a:chExt cx="4545509" cy="749300"/>
          </a:xfrm>
        </p:grpSpPr>
        <p:sp>
          <p:nvSpPr>
            <p:cNvPr id="288776" name="Text Box 18"/>
            <p:cNvSpPr txBox="1">
              <a:spLocks noChangeArrowheads="1"/>
            </p:cNvSpPr>
            <p:nvPr/>
          </p:nvSpPr>
          <p:spPr bwMode="auto">
            <a:xfrm>
              <a:off x="2007972" y="698157"/>
              <a:ext cx="36519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t>Data Structure Invariant</a:t>
              </a:r>
              <a:endParaRPr lang="en-CA" altLang="en-US" sz="2800" i="0" baseline="-25000"/>
            </a:p>
          </p:txBody>
        </p:sp>
        <p:grpSp>
          <p:nvGrpSpPr>
            <p:cNvPr id="288777" name="Group 727"/>
            <p:cNvGrpSpPr>
              <a:grpSpLocks/>
            </p:cNvGrpSpPr>
            <p:nvPr/>
          </p:nvGrpSpPr>
          <p:grpSpPr bwMode="auto">
            <a:xfrm>
              <a:off x="1114425" y="619125"/>
              <a:ext cx="747713" cy="749300"/>
              <a:chOff x="1224" y="2539"/>
              <a:chExt cx="2280" cy="1785"/>
            </a:xfrm>
          </p:grpSpPr>
          <p:sp>
            <p:nvSpPr>
              <p:cNvPr id="288778" name="Freeform 728"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288779" name="Group 729"/>
              <p:cNvGrpSpPr>
                <a:grpSpLocks/>
              </p:cNvGrpSpPr>
              <p:nvPr/>
            </p:nvGrpSpPr>
            <p:grpSpPr bwMode="auto">
              <a:xfrm>
                <a:off x="1584" y="2688"/>
                <a:ext cx="1216" cy="1440"/>
                <a:chOff x="2641" y="1488"/>
                <a:chExt cx="2655" cy="2488"/>
              </a:xfrm>
            </p:grpSpPr>
            <p:grpSp>
              <p:nvGrpSpPr>
                <p:cNvPr id="288780" name="Group 730"/>
                <p:cNvGrpSpPr>
                  <a:grpSpLocks/>
                </p:cNvGrpSpPr>
                <p:nvPr/>
              </p:nvGrpSpPr>
              <p:grpSpPr bwMode="auto">
                <a:xfrm>
                  <a:off x="2641" y="1488"/>
                  <a:ext cx="2496" cy="2436"/>
                  <a:chOff x="2641" y="1488"/>
                  <a:chExt cx="2496" cy="2436"/>
                </a:xfrm>
              </p:grpSpPr>
              <p:sp>
                <p:nvSpPr>
                  <p:cNvPr id="288785" name="Freeform 731"/>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8786" name="Freeform 732"/>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8787" name="Freeform 733"/>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8788" name="Freeform 734"/>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8789" name="Freeform 735"/>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8790" name="Freeform 736"/>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8791" name="Freeform 733"/>
                  <p:cNvSpPr>
                    <a:spLocks/>
                  </p:cNvSpPr>
                  <p:nvPr/>
                </p:nvSpPr>
                <p:spPr bwMode="auto">
                  <a:xfrm>
                    <a:off x="3283" y="3005"/>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88781" name="Group 737"/>
                <p:cNvGrpSpPr>
                  <a:grpSpLocks/>
                </p:cNvGrpSpPr>
                <p:nvPr/>
              </p:nvGrpSpPr>
              <p:grpSpPr bwMode="auto">
                <a:xfrm>
                  <a:off x="4864" y="3099"/>
                  <a:ext cx="432" cy="877"/>
                  <a:chOff x="4864" y="3099"/>
                  <a:chExt cx="432" cy="877"/>
                </a:xfrm>
              </p:grpSpPr>
              <p:sp>
                <p:nvSpPr>
                  <p:cNvPr id="288782" name="Freeform 738"/>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8783" name="Freeform 739"/>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8784" name="Freeform 740"/>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sp>
        <p:nvSpPr>
          <p:cNvPr id="288775" name="Text Box 5"/>
          <p:cNvSpPr txBox="1">
            <a:spLocks noChangeArrowheads="1"/>
          </p:cNvSpPr>
          <p:nvPr/>
        </p:nvSpPr>
        <p:spPr bwMode="auto">
          <a:xfrm>
            <a:off x="762000" y="3641725"/>
            <a:ext cx="9890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key </a:t>
            </a:r>
            <a:r>
              <a:rPr lang="en-US" altLang="en-US" sz="2000" i="0">
                <a:solidFill>
                  <a:schemeClr val="accent2"/>
                </a:solidFill>
              </a:rPr>
              <a:t>17</a:t>
            </a:r>
            <a:r>
              <a:rPr lang="en-US" altLang="en-US" sz="2000" i="0"/>
              <a:t>?</a:t>
            </a:r>
            <a:endParaRPr lang="en-CA" altLang="en-US" sz="2000" i="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59"/>
                                        </p:tgtEl>
                                        <p:attrNameLst>
                                          <p:attrName>style.visibility</p:attrName>
                                        </p:attrNameLst>
                                      </p:cBhvr>
                                      <p:to>
                                        <p:strVal val="visible"/>
                                      </p:to>
                                    </p:set>
                                    <p:anim calcmode="lin" valueType="num">
                                      <p:cBhvr additive="base">
                                        <p:cTn id="7" dur="500" fill="hold"/>
                                        <p:tgtEl>
                                          <p:spTgt spid="59"/>
                                        </p:tgtEl>
                                        <p:attrNameLst>
                                          <p:attrName>ppt_x</p:attrName>
                                        </p:attrNameLst>
                                      </p:cBhvr>
                                      <p:tavLst>
                                        <p:tav tm="0">
                                          <p:val>
                                            <p:strVal val="0-#ppt_w/2"/>
                                          </p:val>
                                        </p:tav>
                                        <p:tav tm="100000">
                                          <p:val>
                                            <p:strVal val="#ppt_x"/>
                                          </p:val>
                                        </p:tav>
                                      </p:tavLst>
                                    </p:anim>
                                    <p:anim calcmode="lin" valueType="num">
                                      <p:cBhvr additive="base">
                                        <p:cTn id="8" dur="500" fill="hold"/>
                                        <p:tgtEl>
                                          <p:spTgt spid="5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8"/>
                                        </p:tgtEl>
                                        <p:attrNameLst>
                                          <p:attrName>style.visibility</p:attrName>
                                        </p:attrNameLst>
                                      </p:cBhvr>
                                      <p:to>
                                        <p:strVal val="visible"/>
                                      </p:to>
                                    </p:set>
                                    <p:anim calcmode="lin" valueType="num">
                                      <p:cBhvr additive="base">
                                        <p:cTn id="13" dur="500" fill="hold"/>
                                        <p:tgtEl>
                                          <p:spTgt spid="58"/>
                                        </p:tgtEl>
                                        <p:attrNameLst>
                                          <p:attrName>ppt_x</p:attrName>
                                        </p:attrNameLst>
                                      </p:cBhvr>
                                      <p:tavLst>
                                        <p:tav tm="0">
                                          <p:val>
                                            <p:strVal val="#ppt_x"/>
                                          </p:val>
                                        </p:tav>
                                        <p:tav tm="100000">
                                          <p:val>
                                            <p:strVal val="#ppt_x"/>
                                          </p:val>
                                        </p:tav>
                                      </p:tavLst>
                                    </p:anim>
                                    <p:anim calcmode="lin" valueType="num">
                                      <p:cBhvr additive="base">
                                        <p:cTn id="14" dur="500" fill="hold"/>
                                        <p:tgtEl>
                                          <p:spTgt spid="5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Text Box 77"/>
          <p:cNvSpPr txBox="1">
            <a:spLocks noChangeArrowheads="1"/>
          </p:cNvSpPr>
          <p:nvPr/>
        </p:nvSpPr>
        <p:spPr bwMode="auto">
          <a:xfrm>
            <a:off x="0" y="60325"/>
            <a:ext cx="290195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000" i="0" dirty="0"/>
              <a:t>&lt;</a:t>
            </a:r>
            <a:r>
              <a:rPr lang="en-CA" altLang="en-US" sz="2000" i="0" dirty="0" err="1"/>
              <a:t>preCond</a:t>
            </a:r>
            <a:r>
              <a:rPr lang="en-CA" altLang="en-US" sz="2000" i="0" dirty="0"/>
              <a:t>&gt;          </a:t>
            </a:r>
          </a:p>
          <a:p>
            <a:pPr eaLnBrk="1" hangingPunct="1">
              <a:spcBef>
                <a:spcPct val="0"/>
              </a:spcBef>
              <a:buFontTx/>
              <a:buNone/>
            </a:pPr>
            <a:r>
              <a:rPr lang="en-CA" altLang="en-US" sz="2000" i="0" dirty="0" err="1"/>
              <a:t>codeA</a:t>
            </a:r>
            <a:r>
              <a:rPr lang="en-CA" altLang="en-US" sz="2000" i="0" dirty="0"/>
              <a:t>  </a:t>
            </a:r>
            <a:endParaRPr lang="en-US" altLang="en-US" sz="2000" i="0" dirty="0"/>
          </a:p>
          <a:p>
            <a:pPr eaLnBrk="1" hangingPunct="1">
              <a:spcBef>
                <a:spcPct val="0"/>
              </a:spcBef>
              <a:buFontTx/>
              <a:buNone/>
            </a:pPr>
            <a:r>
              <a:rPr lang="en-CA" altLang="en-US" sz="2000" i="0" dirty="0"/>
              <a:t>loop  </a:t>
            </a:r>
          </a:p>
          <a:p>
            <a:pPr eaLnBrk="1" hangingPunct="1">
              <a:spcBef>
                <a:spcPct val="0"/>
              </a:spcBef>
              <a:buFontTx/>
              <a:buNone/>
            </a:pPr>
            <a:r>
              <a:rPr lang="en-CA" altLang="en-US" sz="2000" i="0" dirty="0"/>
              <a:t>      </a:t>
            </a:r>
            <a:r>
              <a:rPr lang="en-CA" altLang="en-US" sz="2000" i="0" dirty="0">
                <a:solidFill>
                  <a:srgbClr val="33CC33"/>
                </a:solidFill>
              </a:rPr>
              <a:t>&lt;loop-invariant&gt;</a:t>
            </a:r>
          </a:p>
          <a:p>
            <a:pPr eaLnBrk="1" hangingPunct="1">
              <a:spcBef>
                <a:spcPct val="0"/>
              </a:spcBef>
              <a:buFontTx/>
              <a:buNone/>
            </a:pPr>
            <a:r>
              <a:rPr lang="en-CA" altLang="en-US" sz="2000" i="0" dirty="0"/>
              <a:t>      exit when &lt;exit </a:t>
            </a:r>
            <a:r>
              <a:rPr lang="en-CA" altLang="en-US" sz="2000" i="0" dirty="0" err="1"/>
              <a:t>Cond</a:t>
            </a:r>
            <a:r>
              <a:rPr lang="en-CA" altLang="en-US" sz="2000" i="0" dirty="0"/>
              <a:t>&gt;</a:t>
            </a:r>
          </a:p>
          <a:p>
            <a:pPr eaLnBrk="1" hangingPunct="1">
              <a:spcBef>
                <a:spcPct val="0"/>
              </a:spcBef>
              <a:buFontTx/>
              <a:buNone/>
            </a:pPr>
            <a:r>
              <a:rPr lang="en-CA" altLang="en-US" sz="2000" i="0" dirty="0"/>
              <a:t>      </a:t>
            </a:r>
            <a:r>
              <a:rPr lang="en-CA" altLang="en-US" sz="2000" i="0" dirty="0" err="1"/>
              <a:t>codeB</a:t>
            </a:r>
            <a:endParaRPr lang="en-CA" altLang="en-US" sz="2000" i="0" dirty="0"/>
          </a:p>
          <a:p>
            <a:pPr eaLnBrk="1" hangingPunct="1">
              <a:spcBef>
                <a:spcPct val="0"/>
              </a:spcBef>
              <a:buFontTx/>
              <a:buNone/>
            </a:pPr>
            <a:r>
              <a:rPr lang="en-CA" altLang="en-US" sz="2000" i="0" dirty="0" err="1"/>
              <a:t>codeC</a:t>
            </a:r>
            <a:endParaRPr lang="en-CA" altLang="en-US" sz="2000" i="0" dirty="0"/>
          </a:p>
          <a:p>
            <a:pPr eaLnBrk="1" hangingPunct="1">
              <a:spcBef>
                <a:spcPct val="0"/>
              </a:spcBef>
              <a:buFontTx/>
              <a:buNone/>
            </a:pPr>
            <a:r>
              <a:rPr lang="en-CA" altLang="en-US" sz="2000" i="0" dirty="0"/>
              <a:t>&lt;</a:t>
            </a:r>
            <a:r>
              <a:rPr lang="en-CA" altLang="en-US" sz="2000" i="0" dirty="0" err="1"/>
              <a:t>postCond</a:t>
            </a:r>
            <a:r>
              <a:rPr lang="en-CA" altLang="en-US" sz="2000" i="0" dirty="0"/>
              <a:t>&gt;</a:t>
            </a:r>
          </a:p>
          <a:p>
            <a:pPr eaLnBrk="1" hangingPunct="1">
              <a:spcBef>
                <a:spcPct val="0"/>
              </a:spcBef>
              <a:buFontTx/>
              <a:buNone/>
            </a:pPr>
            <a:endParaRPr lang="en-CA" altLang="en-US" sz="2000" i="0" dirty="0"/>
          </a:p>
        </p:txBody>
      </p:sp>
      <p:pic>
        <p:nvPicPr>
          <p:cNvPr id="106" name="Picture 20" descr="C:\Users\Jeff\Documents\154512_10150923856771030_83636976029_9805650_440571230_n.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3003" y="4119990"/>
            <a:ext cx="2591117" cy="2591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 name="Rectangle 106"/>
          <p:cNvSpPr>
            <a:spLocks noChangeArrowheads="1"/>
          </p:cNvSpPr>
          <p:nvPr/>
        </p:nvSpPr>
        <p:spPr bwMode="auto">
          <a:xfrm>
            <a:off x="685800" y="5792583"/>
            <a:ext cx="651794" cy="400110"/>
          </a:xfrm>
          <a:prstGeom prst="rect">
            <a:avLst/>
          </a:prstGeom>
          <a:solidFill>
            <a:srgbClr val="93856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i="0" dirty="0">
                <a:latin typeface="Tempus Sans ITC" pitchFamily="82" charset="0"/>
              </a:rPr>
              <a:t>next</a:t>
            </a:r>
            <a:endParaRPr lang="en-CA" altLang="en-US" sz="2000" dirty="0">
              <a:latin typeface="Tempus Sans ITC" pitchFamily="82" charset="0"/>
            </a:endParaRPr>
          </a:p>
        </p:txBody>
      </p:sp>
      <p:grpSp>
        <p:nvGrpSpPr>
          <p:cNvPr id="108" name="Group 107"/>
          <p:cNvGrpSpPr/>
          <p:nvPr/>
        </p:nvGrpSpPr>
        <p:grpSpPr>
          <a:xfrm>
            <a:off x="341821" y="2362200"/>
            <a:ext cx="8506640" cy="1612901"/>
            <a:chOff x="609600" y="1371600"/>
            <a:chExt cx="7971082" cy="1612901"/>
          </a:xfrm>
        </p:grpSpPr>
        <p:grpSp>
          <p:nvGrpSpPr>
            <p:cNvPr id="109" name="Group 1"/>
            <p:cNvGrpSpPr/>
            <p:nvPr/>
          </p:nvGrpSpPr>
          <p:grpSpPr>
            <a:xfrm>
              <a:off x="5181600" y="1371600"/>
              <a:ext cx="3399082" cy="1612901"/>
              <a:chOff x="2133600" y="2209800"/>
              <a:chExt cx="4945063" cy="2514600"/>
            </a:xfrm>
          </p:grpSpPr>
          <p:grpSp>
            <p:nvGrpSpPr>
              <p:cNvPr id="111" name="Group 197"/>
              <p:cNvGrpSpPr>
                <a:grpSpLocks/>
              </p:cNvGrpSpPr>
              <p:nvPr/>
            </p:nvGrpSpPr>
            <p:grpSpPr bwMode="auto">
              <a:xfrm>
                <a:off x="3886200" y="3276600"/>
                <a:ext cx="1181100" cy="1447800"/>
                <a:chOff x="2448" y="2064"/>
                <a:chExt cx="744" cy="912"/>
              </a:xfrm>
            </p:grpSpPr>
            <p:sp>
              <p:nvSpPr>
                <p:cNvPr id="235" name="Freeform 191"/>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 name="Freeform 192"/>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7" name="Freeform 193"/>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8" name="Freeform 194"/>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9" name="Freeform 195"/>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0" name="Freeform 196"/>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pic>
            <p:nvPicPr>
              <p:cNvPr id="112" name="Picture 10" descr="na01476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24400" y="2209800"/>
                <a:ext cx="1881188" cy="136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3" name="Group 190"/>
              <p:cNvGrpSpPr>
                <a:grpSpLocks/>
              </p:cNvGrpSpPr>
              <p:nvPr/>
            </p:nvGrpSpPr>
            <p:grpSpPr bwMode="auto">
              <a:xfrm flipH="1">
                <a:off x="5562600" y="3505200"/>
                <a:ext cx="1516063" cy="1141413"/>
                <a:chOff x="3744" y="2740"/>
                <a:chExt cx="955" cy="719"/>
              </a:xfrm>
            </p:grpSpPr>
            <p:sp>
              <p:nvSpPr>
                <p:cNvPr id="170" name="Freeform 125"/>
                <p:cNvSpPr>
                  <a:spLocks/>
                </p:cNvSpPr>
                <p:nvPr/>
              </p:nvSpPr>
              <p:spPr bwMode="auto">
                <a:xfrm>
                  <a:off x="3744" y="2740"/>
                  <a:ext cx="955" cy="673"/>
                </a:xfrm>
                <a:custGeom>
                  <a:avLst/>
                  <a:gdLst>
                    <a:gd name="T0" fmla="*/ 0 w 3819"/>
                    <a:gd name="T1" fmla="*/ 0 h 2690"/>
                    <a:gd name="T2" fmla="*/ 0 w 3819"/>
                    <a:gd name="T3" fmla="*/ 0 h 2690"/>
                    <a:gd name="T4" fmla="*/ 0 w 3819"/>
                    <a:gd name="T5" fmla="*/ 0 h 2690"/>
                    <a:gd name="T6" fmla="*/ 0 w 3819"/>
                    <a:gd name="T7" fmla="*/ 0 h 2690"/>
                    <a:gd name="T8" fmla="*/ 0 w 3819"/>
                    <a:gd name="T9" fmla="*/ 0 h 2690"/>
                    <a:gd name="T10" fmla="*/ 0 w 3819"/>
                    <a:gd name="T11" fmla="*/ 0 h 2690"/>
                    <a:gd name="T12" fmla="*/ 0 w 3819"/>
                    <a:gd name="T13" fmla="*/ 0 h 2690"/>
                    <a:gd name="T14" fmla="*/ 0 w 3819"/>
                    <a:gd name="T15" fmla="*/ 0 h 2690"/>
                    <a:gd name="T16" fmla="*/ 0 w 3819"/>
                    <a:gd name="T17" fmla="*/ 0 h 2690"/>
                    <a:gd name="T18" fmla="*/ 0 w 3819"/>
                    <a:gd name="T19" fmla="*/ 0 h 2690"/>
                    <a:gd name="T20" fmla="*/ 0 w 3819"/>
                    <a:gd name="T21" fmla="*/ 0 h 2690"/>
                    <a:gd name="T22" fmla="*/ 0 w 3819"/>
                    <a:gd name="T23" fmla="*/ 0 h 2690"/>
                    <a:gd name="T24" fmla="*/ 0 w 3819"/>
                    <a:gd name="T25" fmla="*/ 0 h 2690"/>
                    <a:gd name="T26" fmla="*/ 0 w 3819"/>
                    <a:gd name="T27" fmla="*/ 0 h 2690"/>
                    <a:gd name="T28" fmla="*/ 0 w 3819"/>
                    <a:gd name="T29" fmla="*/ 0 h 2690"/>
                    <a:gd name="T30" fmla="*/ 0 w 3819"/>
                    <a:gd name="T31" fmla="*/ 0 h 2690"/>
                    <a:gd name="T32" fmla="*/ 0 w 3819"/>
                    <a:gd name="T33" fmla="*/ 0 h 2690"/>
                    <a:gd name="T34" fmla="*/ 0 w 3819"/>
                    <a:gd name="T35" fmla="*/ 0 h 2690"/>
                    <a:gd name="T36" fmla="*/ 0 w 3819"/>
                    <a:gd name="T37" fmla="*/ 0 h 2690"/>
                    <a:gd name="T38" fmla="*/ 0 w 3819"/>
                    <a:gd name="T39" fmla="*/ 0 h 2690"/>
                    <a:gd name="T40" fmla="*/ 0 w 3819"/>
                    <a:gd name="T41" fmla="*/ 0 h 2690"/>
                    <a:gd name="T42" fmla="*/ 0 w 3819"/>
                    <a:gd name="T43" fmla="*/ 0 h 2690"/>
                    <a:gd name="T44" fmla="*/ 0 w 3819"/>
                    <a:gd name="T45" fmla="*/ 0 h 2690"/>
                    <a:gd name="T46" fmla="*/ 0 w 3819"/>
                    <a:gd name="T47" fmla="*/ 0 h 2690"/>
                    <a:gd name="T48" fmla="*/ 0 w 3819"/>
                    <a:gd name="T49" fmla="*/ 0 h 2690"/>
                    <a:gd name="T50" fmla="*/ 0 w 3819"/>
                    <a:gd name="T51" fmla="*/ 0 h 2690"/>
                    <a:gd name="T52" fmla="*/ 0 w 3819"/>
                    <a:gd name="T53" fmla="*/ 0 h 2690"/>
                    <a:gd name="T54" fmla="*/ 0 w 3819"/>
                    <a:gd name="T55" fmla="*/ 0 h 2690"/>
                    <a:gd name="T56" fmla="*/ 0 w 3819"/>
                    <a:gd name="T57" fmla="*/ 0 h 2690"/>
                    <a:gd name="T58" fmla="*/ 0 w 3819"/>
                    <a:gd name="T59" fmla="*/ 0 h 2690"/>
                    <a:gd name="T60" fmla="*/ 0 w 3819"/>
                    <a:gd name="T61" fmla="*/ 0 h 2690"/>
                    <a:gd name="T62" fmla="*/ 0 w 3819"/>
                    <a:gd name="T63" fmla="*/ 0 h 2690"/>
                    <a:gd name="T64" fmla="*/ 0 w 3819"/>
                    <a:gd name="T65" fmla="*/ 0 h 26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819"/>
                    <a:gd name="T100" fmla="*/ 0 h 2690"/>
                    <a:gd name="T101" fmla="*/ 3819 w 3819"/>
                    <a:gd name="T102" fmla="*/ 2690 h 26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819" h="2690">
                      <a:moveTo>
                        <a:pt x="151" y="257"/>
                      </a:moveTo>
                      <a:lnTo>
                        <a:pt x="968" y="99"/>
                      </a:lnTo>
                      <a:lnTo>
                        <a:pt x="1791" y="111"/>
                      </a:lnTo>
                      <a:lnTo>
                        <a:pt x="2383" y="250"/>
                      </a:lnTo>
                      <a:lnTo>
                        <a:pt x="1987" y="0"/>
                      </a:lnTo>
                      <a:lnTo>
                        <a:pt x="2567" y="78"/>
                      </a:lnTo>
                      <a:lnTo>
                        <a:pt x="3344" y="567"/>
                      </a:lnTo>
                      <a:lnTo>
                        <a:pt x="3819" y="1107"/>
                      </a:lnTo>
                      <a:lnTo>
                        <a:pt x="3522" y="1113"/>
                      </a:lnTo>
                      <a:lnTo>
                        <a:pt x="3666" y="1614"/>
                      </a:lnTo>
                      <a:lnTo>
                        <a:pt x="2705" y="1120"/>
                      </a:lnTo>
                      <a:lnTo>
                        <a:pt x="2804" y="1476"/>
                      </a:lnTo>
                      <a:lnTo>
                        <a:pt x="3200" y="1833"/>
                      </a:lnTo>
                      <a:lnTo>
                        <a:pt x="2909" y="1899"/>
                      </a:lnTo>
                      <a:lnTo>
                        <a:pt x="3299" y="2123"/>
                      </a:lnTo>
                      <a:lnTo>
                        <a:pt x="3456" y="2439"/>
                      </a:lnTo>
                      <a:lnTo>
                        <a:pt x="3192" y="2485"/>
                      </a:lnTo>
                      <a:lnTo>
                        <a:pt x="2804" y="2373"/>
                      </a:lnTo>
                      <a:lnTo>
                        <a:pt x="3008" y="2597"/>
                      </a:lnTo>
                      <a:lnTo>
                        <a:pt x="2429" y="2472"/>
                      </a:lnTo>
                      <a:lnTo>
                        <a:pt x="1836" y="2400"/>
                      </a:lnTo>
                      <a:lnTo>
                        <a:pt x="2159" y="2690"/>
                      </a:lnTo>
                      <a:lnTo>
                        <a:pt x="1342" y="2676"/>
                      </a:lnTo>
                      <a:lnTo>
                        <a:pt x="263" y="2189"/>
                      </a:lnTo>
                      <a:lnTo>
                        <a:pt x="1554" y="2004"/>
                      </a:lnTo>
                      <a:lnTo>
                        <a:pt x="243" y="1647"/>
                      </a:lnTo>
                      <a:lnTo>
                        <a:pt x="566" y="1463"/>
                      </a:lnTo>
                      <a:lnTo>
                        <a:pt x="1507" y="1476"/>
                      </a:lnTo>
                      <a:lnTo>
                        <a:pt x="533" y="765"/>
                      </a:lnTo>
                      <a:lnTo>
                        <a:pt x="0" y="527"/>
                      </a:lnTo>
                      <a:lnTo>
                        <a:pt x="533" y="402"/>
                      </a:lnTo>
                      <a:lnTo>
                        <a:pt x="151" y="257"/>
                      </a:lnTo>
                      <a:close/>
                    </a:path>
                  </a:pathLst>
                </a:custGeom>
                <a:solidFill>
                  <a:srgbClr val="99DBF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1" name="Freeform 126"/>
                <p:cNvSpPr>
                  <a:spLocks/>
                </p:cNvSpPr>
                <p:nvPr/>
              </p:nvSpPr>
              <p:spPr bwMode="auto">
                <a:xfrm>
                  <a:off x="4073" y="3313"/>
                  <a:ext cx="29" cy="26"/>
                </a:xfrm>
                <a:custGeom>
                  <a:avLst/>
                  <a:gdLst>
                    <a:gd name="T0" fmla="*/ 0 w 116"/>
                    <a:gd name="T1" fmla="*/ 0 h 103"/>
                    <a:gd name="T2" fmla="*/ 0 w 116"/>
                    <a:gd name="T3" fmla="*/ 0 h 103"/>
                    <a:gd name="T4" fmla="*/ 0 w 116"/>
                    <a:gd name="T5" fmla="*/ 0 h 103"/>
                    <a:gd name="T6" fmla="*/ 0 w 116"/>
                    <a:gd name="T7" fmla="*/ 0 h 103"/>
                    <a:gd name="T8" fmla="*/ 0 w 116"/>
                    <a:gd name="T9" fmla="*/ 0 h 103"/>
                    <a:gd name="T10" fmla="*/ 0 w 116"/>
                    <a:gd name="T11" fmla="*/ 0 h 103"/>
                    <a:gd name="T12" fmla="*/ 0 w 116"/>
                    <a:gd name="T13" fmla="*/ 0 h 103"/>
                    <a:gd name="T14" fmla="*/ 0 w 116"/>
                    <a:gd name="T15" fmla="*/ 0 h 103"/>
                    <a:gd name="T16" fmla="*/ 0 w 116"/>
                    <a:gd name="T17" fmla="*/ 0 h 103"/>
                    <a:gd name="T18" fmla="*/ 0 w 116"/>
                    <a:gd name="T19" fmla="*/ 0 h 103"/>
                    <a:gd name="T20" fmla="*/ 0 w 116"/>
                    <a:gd name="T21" fmla="*/ 0 h 10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6"/>
                    <a:gd name="T34" fmla="*/ 0 h 103"/>
                    <a:gd name="T35" fmla="*/ 116 w 116"/>
                    <a:gd name="T36" fmla="*/ 103 h 10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6" h="103">
                      <a:moveTo>
                        <a:pt x="41" y="0"/>
                      </a:moveTo>
                      <a:lnTo>
                        <a:pt x="0" y="19"/>
                      </a:lnTo>
                      <a:lnTo>
                        <a:pt x="3" y="74"/>
                      </a:lnTo>
                      <a:lnTo>
                        <a:pt x="23" y="84"/>
                      </a:lnTo>
                      <a:lnTo>
                        <a:pt x="45" y="42"/>
                      </a:lnTo>
                      <a:lnTo>
                        <a:pt x="67" y="94"/>
                      </a:lnTo>
                      <a:lnTo>
                        <a:pt x="94" y="103"/>
                      </a:lnTo>
                      <a:lnTo>
                        <a:pt x="116" y="58"/>
                      </a:lnTo>
                      <a:lnTo>
                        <a:pt x="74" y="0"/>
                      </a:lnTo>
                      <a:lnTo>
                        <a:pt x="41" y="0"/>
                      </a:lnTo>
                      <a:close/>
                    </a:path>
                  </a:pathLst>
                </a:custGeom>
                <a:solidFill>
                  <a:srgbClr val="755B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2" name="Freeform 127"/>
                <p:cNvSpPr>
                  <a:spLocks/>
                </p:cNvSpPr>
                <p:nvPr/>
              </p:nvSpPr>
              <p:spPr bwMode="auto">
                <a:xfrm>
                  <a:off x="4366" y="3302"/>
                  <a:ext cx="27" cy="31"/>
                </a:xfrm>
                <a:custGeom>
                  <a:avLst/>
                  <a:gdLst>
                    <a:gd name="T0" fmla="*/ 0 w 106"/>
                    <a:gd name="T1" fmla="*/ 0 h 126"/>
                    <a:gd name="T2" fmla="*/ 0 w 106"/>
                    <a:gd name="T3" fmla="*/ 0 h 126"/>
                    <a:gd name="T4" fmla="*/ 0 w 106"/>
                    <a:gd name="T5" fmla="*/ 0 h 126"/>
                    <a:gd name="T6" fmla="*/ 0 w 106"/>
                    <a:gd name="T7" fmla="*/ 0 h 126"/>
                    <a:gd name="T8" fmla="*/ 0 w 106"/>
                    <a:gd name="T9" fmla="*/ 0 h 126"/>
                    <a:gd name="T10" fmla="*/ 0 w 106"/>
                    <a:gd name="T11" fmla="*/ 0 h 126"/>
                    <a:gd name="T12" fmla="*/ 0 w 106"/>
                    <a:gd name="T13" fmla="*/ 0 h 126"/>
                    <a:gd name="T14" fmla="*/ 0 60000 65536"/>
                    <a:gd name="T15" fmla="*/ 0 60000 65536"/>
                    <a:gd name="T16" fmla="*/ 0 60000 65536"/>
                    <a:gd name="T17" fmla="*/ 0 60000 65536"/>
                    <a:gd name="T18" fmla="*/ 0 60000 65536"/>
                    <a:gd name="T19" fmla="*/ 0 60000 65536"/>
                    <a:gd name="T20" fmla="*/ 0 60000 65536"/>
                    <a:gd name="T21" fmla="*/ 0 w 106"/>
                    <a:gd name="T22" fmla="*/ 0 h 126"/>
                    <a:gd name="T23" fmla="*/ 106 w 106"/>
                    <a:gd name="T24" fmla="*/ 126 h 1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6" h="126">
                      <a:moveTo>
                        <a:pt x="71" y="0"/>
                      </a:moveTo>
                      <a:lnTo>
                        <a:pt x="0" y="42"/>
                      </a:lnTo>
                      <a:lnTo>
                        <a:pt x="34" y="115"/>
                      </a:lnTo>
                      <a:lnTo>
                        <a:pt x="77" y="126"/>
                      </a:lnTo>
                      <a:lnTo>
                        <a:pt x="106" y="93"/>
                      </a:lnTo>
                      <a:lnTo>
                        <a:pt x="71" y="0"/>
                      </a:lnTo>
                      <a:close/>
                    </a:path>
                  </a:pathLst>
                </a:custGeom>
                <a:solidFill>
                  <a:srgbClr val="755B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3" name="Freeform 128"/>
                <p:cNvSpPr>
                  <a:spLocks/>
                </p:cNvSpPr>
                <p:nvPr/>
              </p:nvSpPr>
              <p:spPr bwMode="auto">
                <a:xfrm>
                  <a:off x="4493" y="3293"/>
                  <a:ext cx="19" cy="18"/>
                </a:xfrm>
                <a:custGeom>
                  <a:avLst/>
                  <a:gdLst>
                    <a:gd name="T0" fmla="*/ 0 w 77"/>
                    <a:gd name="T1" fmla="*/ 0 h 73"/>
                    <a:gd name="T2" fmla="*/ 0 w 77"/>
                    <a:gd name="T3" fmla="*/ 0 h 73"/>
                    <a:gd name="T4" fmla="*/ 0 w 77"/>
                    <a:gd name="T5" fmla="*/ 0 h 73"/>
                    <a:gd name="T6" fmla="*/ 0 w 77"/>
                    <a:gd name="T7" fmla="*/ 0 h 73"/>
                    <a:gd name="T8" fmla="*/ 0 w 77"/>
                    <a:gd name="T9" fmla="*/ 0 h 73"/>
                    <a:gd name="T10" fmla="*/ 0 w 77"/>
                    <a:gd name="T11" fmla="*/ 0 h 73"/>
                    <a:gd name="T12" fmla="*/ 0 w 77"/>
                    <a:gd name="T13" fmla="*/ 0 h 73"/>
                    <a:gd name="T14" fmla="*/ 0 60000 65536"/>
                    <a:gd name="T15" fmla="*/ 0 60000 65536"/>
                    <a:gd name="T16" fmla="*/ 0 60000 65536"/>
                    <a:gd name="T17" fmla="*/ 0 60000 65536"/>
                    <a:gd name="T18" fmla="*/ 0 60000 65536"/>
                    <a:gd name="T19" fmla="*/ 0 60000 65536"/>
                    <a:gd name="T20" fmla="*/ 0 60000 65536"/>
                    <a:gd name="T21" fmla="*/ 0 w 77"/>
                    <a:gd name="T22" fmla="*/ 0 h 73"/>
                    <a:gd name="T23" fmla="*/ 77 w 77"/>
                    <a:gd name="T24" fmla="*/ 73 h 7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7" h="73">
                      <a:moveTo>
                        <a:pt x="0" y="4"/>
                      </a:moveTo>
                      <a:lnTo>
                        <a:pt x="48" y="0"/>
                      </a:lnTo>
                      <a:lnTo>
                        <a:pt x="45" y="31"/>
                      </a:lnTo>
                      <a:lnTo>
                        <a:pt x="77" y="48"/>
                      </a:lnTo>
                      <a:lnTo>
                        <a:pt x="50" y="73"/>
                      </a:lnTo>
                      <a:lnTo>
                        <a:pt x="0" y="4"/>
                      </a:lnTo>
                      <a:close/>
                    </a:path>
                  </a:pathLst>
                </a:custGeom>
                <a:solidFill>
                  <a:srgbClr val="755B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 name="Freeform 129"/>
                <p:cNvSpPr>
                  <a:spLocks/>
                </p:cNvSpPr>
                <p:nvPr/>
              </p:nvSpPr>
              <p:spPr bwMode="auto">
                <a:xfrm>
                  <a:off x="4422" y="3080"/>
                  <a:ext cx="88" cy="80"/>
                </a:xfrm>
                <a:custGeom>
                  <a:avLst/>
                  <a:gdLst>
                    <a:gd name="T0" fmla="*/ 0 w 353"/>
                    <a:gd name="T1" fmla="*/ 0 h 321"/>
                    <a:gd name="T2" fmla="*/ 0 w 353"/>
                    <a:gd name="T3" fmla="*/ 0 h 321"/>
                    <a:gd name="T4" fmla="*/ 0 w 353"/>
                    <a:gd name="T5" fmla="*/ 0 h 321"/>
                    <a:gd name="T6" fmla="*/ 0 w 353"/>
                    <a:gd name="T7" fmla="*/ 0 h 321"/>
                    <a:gd name="T8" fmla="*/ 0 w 353"/>
                    <a:gd name="T9" fmla="*/ 0 h 321"/>
                    <a:gd name="T10" fmla="*/ 0 w 353"/>
                    <a:gd name="T11" fmla="*/ 0 h 321"/>
                    <a:gd name="T12" fmla="*/ 0 w 353"/>
                    <a:gd name="T13" fmla="*/ 0 h 321"/>
                    <a:gd name="T14" fmla="*/ 0 w 353"/>
                    <a:gd name="T15" fmla="*/ 0 h 321"/>
                    <a:gd name="T16" fmla="*/ 0 w 353"/>
                    <a:gd name="T17" fmla="*/ 0 h 321"/>
                    <a:gd name="T18" fmla="*/ 0 w 353"/>
                    <a:gd name="T19" fmla="*/ 0 h 321"/>
                    <a:gd name="T20" fmla="*/ 0 w 353"/>
                    <a:gd name="T21" fmla="*/ 0 h 321"/>
                    <a:gd name="T22" fmla="*/ 0 w 353"/>
                    <a:gd name="T23" fmla="*/ 0 h 32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53"/>
                    <a:gd name="T37" fmla="*/ 0 h 321"/>
                    <a:gd name="T38" fmla="*/ 353 w 353"/>
                    <a:gd name="T39" fmla="*/ 321 h 32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53" h="321">
                      <a:moveTo>
                        <a:pt x="127" y="13"/>
                      </a:moveTo>
                      <a:lnTo>
                        <a:pt x="0" y="90"/>
                      </a:lnTo>
                      <a:lnTo>
                        <a:pt x="11" y="189"/>
                      </a:lnTo>
                      <a:lnTo>
                        <a:pt x="113" y="276"/>
                      </a:lnTo>
                      <a:lnTo>
                        <a:pt x="136" y="157"/>
                      </a:lnTo>
                      <a:lnTo>
                        <a:pt x="163" y="273"/>
                      </a:lnTo>
                      <a:lnTo>
                        <a:pt x="301" y="321"/>
                      </a:lnTo>
                      <a:lnTo>
                        <a:pt x="353" y="160"/>
                      </a:lnTo>
                      <a:lnTo>
                        <a:pt x="259" y="90"/>
                      </a:lnTo>
                      <a:lnTo>
                        <a:pt x="263" y="0"/>
                      </a:lnTo>
                      <a:lnTo>
                        <a:pt x="127" y="13"/>
                      </a:lnTo>
                      <a:close/>
                    </a:path>
                  </a:pathLst>
                </a:custGeom>
                <a:solidFill>
                  <a:srgbClr val="755B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 name="Freeform 130"/>
                <p:cNvSpPr>
                  <a:spLocks/>
                </p:cNvSpPr>
                <p:nvPr/>
              </p:nvSpPr>
              <p:spPr bwMode="auto">
                <a:xfrm>
                  <a:off x="4093" y="3274"/>
                  <a:ext cx="82" cy="165"/>
                </a:xfrm>
                <a:custGeom>
                  <a:avLst/>
                  <a:gdLst>
                    <a:gd name="T0" fmla="*/ 0 w 326"/>
                    <a:gd name="T1" fmla="*/ 0 h 657"/>
                    <a:gd name="T2" fmla="*/ 0 w 326"/>
                    <a:gd name="T3" fmla="*/ 0 h 657"/>
                    <a:gd name="T4" fmla="*/ 0 w 326"/>
                    <a:gd name="T5" fmla="*/ 0 h 657"/>
                    <a:gd name="T6" fmla="*/ 0 w 326"/>
                    <a:gd name="T7" fmla="*/ 0 h 657"/>
                    <a:gd name="T8" fmla="*/ 0 w 326"/>
                    <a:gd name="T9" fmla="*/ 0 h 657"/>
                    <a:gd name="T10" fmla="*/ 0 w 326"/>
                    <a:gd name="T11" fmla="*/ 0 h 657"/>
                    <a:gd name="T12" fmla="*/ 0 w 326"/>
                    <a:gd name="T13" fmla="*/ 0 h 657"/>
                    <a:gd name="T14" fmla="*/ 0 w 326"/>
                    <a:gd name="T15" fmla="*/ 0 h 657"/>
                    <a:gd name="T16" fmla="*/ 0 w 326"/>
                    <a:gd name="T17" fmla="*/ 0 h 657"/>
                    <a:gd name="T18" fmla="*/ 0 w 326"/>
                    <a:gd name="T19" fmla="*/ 0 h 657"/>
                    <a:gd name="T20" fmla="*/ 0 w 326"/>
                    <a:gd name="T21" fmla="*/ 0 h 65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26"/>
                    <a:gd name="T34" fmla="*/ 0 h 657"/>
                    <a:gd name="T35" fmla="*/ 326 w 326"/>
                    <a:gd name="T36" fmla="*/ 657 h 65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26" h="657">
                      <a:moveTo>
                        <a:pt x="62" y="54"/>
                      </a:moveTo>
                      <a:lnTo>
                        <a:pt x="149" y="271"/>
                      </a:lnTo>
                      <a:lnTo>
                        <a:pt x="246" y="489"/>
                      </a:lnTo>
                      <a:lnTo>
                        <a:pt x="326" y="615"/>
                      </a:lnTo>
                      <a:lnTo>
                        <a:pt x="279" y="657"/>
                      </a:lnTo>
                      <a:lnTo>
                        <a:pt x="233" y="611"/>
                      </a:lnTo>
                      <a:lnTo>
                        <a:pt x="91" y="302"/>
                      </a:lnTo>
                      <a:lnTo>
                        <a:pt x="0" y="113"/>
                      </a:lnTo>
                      <a:lnTo>
                        <a:pt x="0" y="0"/>
                      </a:lnTo>
                      <a:lnTo>
                        <a:pt x="62" y="54"/>
                      </a:lnTo>
                      <a:close/>
                    </a:path>
                  </a:pathLst>
                </a:custGeom>
                <a:solidFill>
                  <a:srgbClr val="F0CA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6" name="Freeform 131"/>
                <p:cNvSpPr>
                  <a:spLocks/>
                </p:cNvSpPr>
                <p:nvPr/>
              </p:nvSpPr>
              <p:spPr bwMode="auto">
                <a:xfrm>
                  <a:off x="4307" y="3370"/>
                  <a:ext cx="25" cy="80"/>
                </a:xfrm>
                <a:custGeom>
                  <a:avLst/>
                  <a:gdLst>
                    <a:gd name="T0" fmla="*/ 0 w 100"/>
                    <a:gd name="T1" fmla="*/ 0 h 322"/>
                    <a:gd name="T2" fmla="*/ 0 w 100"/>
                    <a:gd name="T3" fmla="*/ 0 h 322"/>
                    <a:gd name="T4" fmla="*/ 0 w 100"/>
                    <a:gd name="T5" fmla="*/ 0 h 322"/>
                    <a:gd name="T6" fmla="*/ 0 w 100"/>
                    <a:gd name="T7" fmla="*/ 0 h 322"/>
                    <a:gd name="T8" fmla="*/ 0 w 100"/>
                    <a:gd name="T9" fmla="*/ 0 h 322"/>
                    <a:gd name="T10" fmla="*/ 0 60000 65536"/>
                    <a:gd name="T11" fmla="*/ 0 60000 65536"/>
                    <a:gd name="T12" fmla="*/ 0 60000 65536"/>
                    <a:gd name="T13" fmla="*/ 0 60000 65536"/>
                    <a:gd name="T14" fmla="*/ 0 60000 65536"/>
                    <a:gd name="T15" fmla="*/ 0 w 100"/>
                    <a:gd name="T16" fmla="*/ 0 h 322"/>
                    <a:gd name="T17" fmla="*/ 100 w 100"/>
                    <a:gd name="T18" fmla="*/ 322 h 322"/>
                  </a:gdLst>
                  <a:ahLst/>
                  <a:cxnLst>
                    <a:cxn ang="T10">
                      <a:pos x="T0" y="T1"/>
                    </a:cxn>
                    <a:cxn ang="T11">
                      <a:pos x="T2" y="T3"/>
                    </a:cxn>
                    <a:cxn ang="T12">
                      <a:pos x="T4" y="T5"/>
                    </a:cxn>
                    <a:cxn ang="T13">
                      <a:pos x="T6" y="T7"/>
                    </a:cxn>
                    <a:cxn ang="T14">
                      <a:pos x="T8" y="T9"/>
                    </a:cxn>
                  </a:cxnLst>
                  <a:rect l="T15" t="T16" r="T17" b="T18"/>
                  <a:pathLst>
                    <a:path w="100" h="322">
                      <a:moveTo>
                        <a:pt x="0" y="0"/>
                      </a:moveTo>
                      <a:lnTo>
                        <a:pt x="100" y="273"/>
                      </a:lnTo>
                      <a:lnTo>
                        <a:pt x="62" y="322"/>
                      </a:lnTo>
                      <a:lnTo>
                        <a:pt x="0" y="0"/>
                      </a:lnTo>
                      <a:close/>
                    </a:path>
                  </a:pathLst>
                </a:custGeom>
                <a:solidFill>
                  <a:srgbClr val="F0CA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7" name="Freeform 132"/>
                <p:cNvSpPr>
                  <a:spLocks/>
                </p:cNvSpPr>
                <p:nvPr/>
              </p:nvSpPr>
              <p:spPr bwMode="auto">
                <a:xfrm>
                  <a:off x="4375" y="3242"/>
                  <a:ext cx="93" cy="217"/>
                </a:xfrm>
                <a:custGeom>
                  <a:avLst/>
                  <a:gdLst>
                    <a:gd name="T0" fmla="*/ 0 w 373"/>
                    <a:gd name="T1" fmla="*/ 0 h 867"/>
                    <a:gd name="T2" fmla="*/ 0 w 373"/>
                    <a:gd name="T3" fmla="*/ 0 h 867"/>
                    <a:gd name="T4" fmla="*/ 0 w 373"/>
                    <a:gd name="T5" fmla="*/ 0 h 867"/>
                    <a:gd name="T6" fmla="*/ 0 w 373"/>
                    <a:gd name="T7" fmla="*/ 0 h 867"/>
                    <a:gd name="T8" fmla="*/ 0 w 373"/>
                    <a:gd name="T9" fmla="*/ 0 h 867"/>
                    <a:gd name="T10" fmla="*/ 0 w 373"/>
                    <a:gd name="T11" fmla="*/ 0 h 867"/>
                    <a:gd name="T12" fmla="*/ 0 w 373"/>
                    <a:gd name="T13" fmla="*/ 0 h 867"/>
                    <a:gd name="T14" fmla="*/ 0 w 373"/>
                    <a:gd name="T15" fmla="*/ 0 h 867"/>
                    <a:gd name="T16" fmla="*/ 0 w 373"/>
                    <a:gd name="T17" fmla="*/ 0 h 867"/>
                    <a:gd name="T18" fmla="*/ 0 w 373"/>
                    <a:gd name="T19" fmla="*/ 0 h 867"/>
                    <a:gd name="T20" fmla="*/ 0 w 373"/>
                    <a:gd name="T21" fmla="*/ 0 h 8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3"/>
                    <a:gd name="T34" fmla="*/ 0 h 867"/>
                    <a:gd name="T35" fmla="*/ 373 w 373"/>
                    <a:gd name="T36" fmla="*/ 867 h 86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3" h="867">
                      <a:moveTo>
                        <a:pt x="29" y="126"/>
                      </a:moveTo>
                      <a:lnTo>
                        <a:pt x="0" y="0"/>
                      </a:lnTo>
                      <a:lnTo>
                        <a:pt x="100" y="117"/>
                      </a:lnTo>
                      <a:lnTo>
                        <a:pt x="142" y="251"/>
                      </a:lnTo>
                      <a:lnTo>
                        <a:pt x="189" y="397"/>
                      </a:lnTo>
                      <a:lnTo>
                        <a:pt x="280" y="632"/>
                      </a:lnTo>
                      <a:lnTo>
                        <a:pt x="373" y="812"/>
                      </a:lnTo>
                      <a:lnTo>
                        <a:pt x="297" y="867"/>
                      </a:lnTo>
                      <a:lnTo>
                        <a:pt x="171" y="539"/>
                      </a:lnTo>
                      <a:lnTo>
                        <a:pt x="29" y="126"/>
                      </a:lnTo>
                      <a:close/>
                    </a:path>
                  </a:pathLst>
                </a:custGeom>
                <a:solidFill>
                  <a:srgbClr val="F0CA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8" name="Freeform 133"/>
                <p:cNvSpPr>
                  <a:spLocks/>
                </p:cNvSpPr>
                <p:nvPr/>
              </p:nvSpPr>
              <p:spPr bwMode="auto">
                <a:xfrm>
                  <a:off x="4481" y="3265"/>
                  <a:ext cx="68" cy="163"/>
                </a:xfrm>
                <a:custGeom>
                  <a:avLst/>
                  <a:gdLst>
                    <a:gd name="T0" fmla="*/ 0 w 272"/>
                    <a:gd name="T1" fmla="*/ 0 h 653"/>
                    <a:gd name="T2" fmla="*/ 0 w 272"/>
                    <a:gd name="T3" fmla="*/ 0 h 653"/>
                    <a:gd name="T4" fmla="*/ 0 w 272"/>
                    <a:gd name="T5" fmla="*/ 0 h 653"/>
                    <a:gd name="T6" fmla="*/ 0 w 272"/>
                    <a:gd name="T7" fmla="*/ 0 h 653"/>
                    <a:gd name="T8" fmla="*/ 0 w 272"/>
                    <a:gd name="T9" fmla="*/ 0 h 653"/>
                    <a:gd name="T10" fmla="*/ 0 w 272"/>
                    <a:gd name="T11" fmla="*/ 0 h 653"/>
                    <a:gd name="T12" fmla="*/ 0 w 272"/>
                    <a:gd name="T13" fmla="*/ 0 h 653"/>
                    <a:gd name="T14" fmla="*/ 0 w 272"/>
                    <a:gd name="T15" fmla="*/ 0 h 653"/>
                    <a:gd name="T16" fmla="*/ 0 60000 65536"/>
                    <a:gd name="T17" fmla="*/ 0 60000 65536"/>
                    <a:gd name="T18" fmla="*/ 0 60000 65536"/>
                    <a:gd name="T19" fmla="*/ 0 60000 65536"/>
                    <a:gd name="T20" fmla="*/ 0 60000 65536"/>
                    <a:gd name="T21" fmla="*/ 0 60000 65536"/>
                    <a:gd name="T22" fmla="*/ 0 60000 65536"/>
                    <a:gd name="T23" fmla="*/ 0 60000 65536"/>
                    <a:gd name="T24" fmla="*/ 0 w 272"/>
                    <a:gd name="T25" fmla="*/ 0 h 653"/>
                    <a:gd name="T26" fmla="*/ 272 w 272"/>
                    <a:gd name="T27" fmla="*/ 653 h 6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2" h="653">
                      <a:moveTo>
                        <a:pt x="13" y="0"/>
                      </a:moveTo>
                      <a:lnTo>
                        <a:pt x="64" y="109"/>
                      </a:lnTo>
                      <a:lnTo>
                        <a:pt x="109" y="255"/>
                      </a:lnTo>
                      <a:lnTo>
                        <a:pt x="272" y="607"/>
                      </a:lnTo>
                      <a:lnTo>
                        <a:pt x="213" y="653"/>
                      </a:lnTo>
                      <a:lnTo>
                        <a:pt x="0" y="83"/>
                      </a:lnTo>
                      <a:lnTo>
                        <a:pt x="13" y="0"/>
                      </a:lnTo>
                      <a:close/>
                    </a:path>
                  </a:pathLst>
                </a:custGeom>
                <a:solidFill>
                  <a:srgbClr val="F0CA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9" name="Freeform 134"/>
                <p:cNvSpPr>
                  <a:spLocks/>
                </p:cNvSpPr>
                <p:nvPr/>
              </p:nvSpPr>
              <p:spPr bwMode="auto">
                <a:xfrm>
                  <a:off x="4501" y="3052"/>
                  <a:ext cx="149" cy="391"/>
                </a:xfrm>
                <a:custGeom>
                  <a:avLst/>
                  <a:gdLst>
                    <a:gd name="T0" fmla="*/ 0 w 598"/>
                    <a:gd name="T1" fmla="*/ 0 h 1561"/>
                    <a:gd name="T2" fmla="*/ 0 w 598"/>
                    <a:gd name="T3" fmla="*/ 0 h 1561"/>
                    <a:gd name="T4" fmla="*/ 0 w 598"/>
                    <a:gd name="T5" fmla="*/ 0 h 1561"/>
                    <a:gd name="T6" fmla="*/ 0 w 598"/>
                    <a:gd name="T7" fmla="*/ 0 h 1561"/>
                    <a:gd name="T8" fmla="*/ 0 w 598"/>
                    <a:gd name="T9" fmla="*/ 0 h 1561"/>
                    <a:gd name="T10" fmla="*/ 0 w 598"/>
                    <a:gd name="T11" fmla="*/ 0 h 1561"/>
                    <a:gd name="T12" fmla="*/ 0 w 598"/>
                    <a:gd name="T13" fmla="*/ 0 h 1561"/>
                    <a:gd name="T14" fmla="*/ 0 w 598"/>
                    <a:gd name="T15" fmla="*/ 0 h 1561"/>
                    <a:gd name="T16" fmla="*/ 0 w 598"/>
                    <a:gd name="T17" fmla="*/ 0 h 1561"/>
                    <a:gd name="T18" fmla="*/ 0 w 598"/>
                    <a:gd name="T19" fmla="*/ 0 h 1561"/>
                    <a:gd name="T20" fmla="*/ 0 w 598"/>
                    <a:gd name="T21" fmla="*/ 0 h 1561"/>
                    <a:gd name="T22" fmla="*/ 0 w 598"/>
                    <a:gd name="T23" fmla="*/ 0 h 1561"/>
                    <a:gd name="T24" fmla="*/ 0 w 598"/>
                    <a:gd name="T25" fmla="*/ 0 h 1561"/>
                    <a:gd name="T26" fmla="*/ 0 w 598"/>
                    <a:gd name="T27" fmla="*/ 0 h 1561"/>
                    <a:gd name="T28" fmla="*/ 0 w 598"/>
                    <a:gd name="T29" fmla="*/ 0 h 1561"/>
                    <a:gd name="T30" fmla="*/ 0 w 598"/>
                    <a:gd name="T31" fmla="*/ 0 h 156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98"/>
                    <a:gd name="T49" fmla="*/ 0 h 1561"/>
                    <a:gd name="T50" fmla="*/ 598 w 598"/>
                    <a:gd name="T51" fmla="*/ 1561 h 156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98" h="1561">
                      <a:moveTo>
                        <a:pt x="0" y="0"/>
                      </a:moveTo>
                      <a:lnTo>
                        <a:pt x="107" y="84"/>
                      </a:lnTo>
                      <a:lnTo>
                        <a:pt x="185" y="209"/>
                      </a:lnTo>
                      <a:lnTo>
                        <a:pt x="272" y="365"/>
                      </a:lnTo>
                      <a:lnTo>
                        <a:pt x="230" y="482"/>
                      </a:lnTo>
                      <a:lnTo>
                        <a:pt x="330" y="644"/>
                      </a:lnTo>
                      <a:lnTo>
                        <a:pt x="381" y="766"/>
                      </a:lnTo>
                      <a:lnTo>
                        <a:pt x="449" y="1007"/>
                      </a:lnTo>
                      <a:lnTo>
                        <a:pt x="539" y="1294"/>
                      </a:lnTo>
                      <a:lnTo>
                        <a:pt x="598" y="1470"/>
                      </a:lnTo>
                      <a:lnTo>
                        <a:pt x="501" y="1561"/>
                      </a:lnTo>
                      <a:lnTo>
                        <a:pt x="352" y="1465"/>
                      </a:lnTo>
                      <a:lnTo>
                        <a:pt x="142" y="469"/>
                      </a:lnTo>
                      <a:lnTo>
                        <a:pt x="50" y="240"/>
                      </a:lnTo>
                      <a:lnTo>
                        <a:pt x="0" y="0"/>
                      </a:lnTo>
                      <a:close/>
                    </a:path>
                  </a:pathLst>
                </a:custGeom>
                <a:solidFill>
                  <a:srgbClr val="F0CA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0" name="Freeform 135"/>
                <p:cNvSpPr>
                  <a:spLocks/>
                </p:cNvSpPr>
                <p:nvPr/>
              </p:nvSpPr>
              <p:spPr bwMode="auto">
                <a:xfrm>
                  <a:off x="4093" y="3290"/>
                  <a:ext cx="67" cy="145"/>
                </a:xfrm>
                <a:custGeom>
                  <a:avLst/>
                  <a:gdLst>
                    <a:gd name="T0" fmla="*/ 0 w 266"/>
                    <a:gd name="T1" fmla="*/ 0 h 579"/>
                    <a:gd name="T2" fmla="*/ 0 w 266"/>
                    <a:gd name="T3" fmla="*/ 0 h 579"/>
                    <a:gd name="T4" fmla="*/ 0 w 266"/>
                    <a:gd name="T5" fmla="*/ 0 h 579"/>
                    <a:gd name="T6" fmla="*/ 0 w 266"/>
                    <a:gd name="T7" fmla="*/ 0 h 579"/>
                    <a:gd name="T8" fmla="*/ 0 w 266"/>
                    <a:gd name="T9" fmla="*/ 0 h 579"/>
                    <a:gd name="T10" fmla="*/ 0 w 266"/>
                    <a:gd name="T11" fmla="*/ 0 h 579"/>
                    <a:gd name="T12" fmla="*/ 0 w 266"/>
                    <a:gd name="T13" fmla="*/ 0 h 579"/>
                    <a:gd name="T14" fmla="*/ 0 w 266"/>
                    <a:gd name="T15" fmla="*/ 0 h 579"/>
                    <a:gd name="T16" fmla="*/ 0 w 266"/>
                    <a:gd name="T17" fmla="*/ 0 h 579"/>
                    <a:gd name="T18" fmla="*/ 0 w 266"/>
                    <a:gd name="T19" fmla="*/ 0 h 579"/>
                    <a:gd name="T20" fmla="*/ 0 w 266"/>
                    <a:gd name="T21" fmla="*/ 0 h 579"/>
                    <a:gd name="T22" fmla="*/ 0 w 266"/>
                    <a:gd name="T23" fmla="*/ 0 h 579"/>
                    <a:gd name="T24" fmla="*/ 0 w 266"/>
                    <a:gd name="T25" fmla="*/ 0 h 579"/>
                    <a:gd name="T26" fmla="*/ 0 w 266"/>
                    <a:gd name="T27" fmla="*/ 0 h 57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66"/>
                    <a:gd name="T43" fmla="*/ 0 h 579"/>
                    <a:gd name="T44" fmla="*/ 266 w 266"/>
                    <a:gd name="T45" fmla="*/ 579 h 57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66" h="579">
                      <a:moveTo>
                        <a:pt x="31" y="0"/>
                      </a:moveTo>
                      <a:lnTo>
                        <a:pt x="104" y="105"/>
                      </a:lnTo>
                      <a:lnTo>
                        <a:pt x="114" y="234"/>
                      </a:lnTo>
                      <a:lnTo>
                        <a:pt x="164" y="330"/>
                      </a:lnTo>
                      <a:lnTo>
                        <a:pt x="206" y="455"/>
                      </a:lnTo>
                      <a:lnTo>
                        <a:pt x="260" y="521"/>
                      </a:lnTo>
                      <a:lnTo>
                        <a:pt x="266" y="579"/>
                      </a:lnTo>
                      <a:lnTo>
                        <a:pt x="222" y="575"/>
                      </a:lnTo>
                      <a:lnTo>
                        <a:pt x="143" y="383"/>
                      </a:lnTo>
                      <a:lnTo>
                        <a:pt x="50" y="178"/>
                      </a:lnTo>
                      <a:lnTo>
                        <a:pt x="0" y="66"/>
                      </a:lnTo>
                      <a:lnTo>
                        <a:pt x="26" y="61"/>
                      </a:lnTo>
                      <a:lnTo>
                        <a:pt x="31" y="0"/>
                      </a:lnTo>
                      <a:close/>
                    </a:path>
                  </a:pathLst>
                </a:custGeom>
                <a:solidFill>
                  <a:srgbClr val="B177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1" name="Freeform 136"/>
                <p:cNvSpPr>
                  <a:spLocks/>
                </p:cNvSpPr>
                <p:nvPr/>
              </p:nvSpPr>
              <p:spPr bwMode="auto">
                <a:xfrm>
                  <a:off x="4313" y="3400"/>
                  <a:ext cx="14" cy="48"/>
                </a:xfrm>
                <a:custGeom>
                  <a:avLst/>
                  <a:gdLst>
                    <a:gd name="T0" fmla="*/ 0 w 57"/>
                    <a:gd name="T1" fmla="*/ 0 h 189"/>
                    <a:gd name="T2" fmla="*/ 0 w 57"/>
                    <a:gd name="T3" fmla="*/ 0 h 189"/>
                    <a:gd name="T4" fmla="*/ 0 w 57"/>
                    <a:gd name="T5" fmla="*/ 0 h 189"/>
                    <a:gd name="T6" fmla="*/ 0 w 57"/>
                    <a:gd name="T7" fmla="*/ 0 h 189"/>
                    <a:gd name="T8" fmla="*/ 0 w 57"/>
                    <a:gd name="T9" fmla="*/ 0 h 189"/>
                    <a:gd name="T10" fmla="*/ 0 60000 65536"/>
                    <a:gd name="T11" fmla="*/ 0 60000 65536"/>
                    <a:gd name="T12" fmla="*/ 0 60000 65536"/>
                    <a:gd name="T13" fmla="*/ 0 60000 65536"/>
                    <a:gd name="T14" fmla="*/ 0 60000 65536"/>
                    <a:gd name="T15" fmla="*/ 0 w 57"/>
                    <a:gd name="T16" fmla="*/ 0 h 189"/>
                    <a:gd name="T17" fmla="*/ 57 w 57"/>
                    <a:gd name="T18" fmla="*/ 189 h 189"/>
                  </a:gdLst>
                  <a:ahLst/>
                  <a:cxnLst>
                    <a:cxn ang="T10">
                      <a:pos x="T0" y="T1"/>
                    </a:cxn>
                    <a:cxn ang="T11">
                      <a:pos x="T2" y="T3"/>
                    </a:cxn>
                    <a:cxn ang="T12">
                      <a:pos x="T4" y="T5"/>
                    </a:cxn>
                    <a:cxn ang="T13">
                      <a:pos x="T6" y="T7"/>
                    </a:cxn>
                    <a:cxn ang="T14">
                      <a:pos x="T8" y="T9"/>
                    </a:cxn>
                  </a:cxnLst>
                  <a:rect l="T15" t="T16" r="T17" b="T18"/>
                  <a:pathLst>
                    <a:path w="57" h="189">
                      <a:moveTo>
                        <a:pt x="0" y="0"/>
                      </a:moveTo>
                      <a:lnTo>
                        <a:pt x="57" y="151"/>
                      </a:lnTo>
                      <a:lnTo>
                        <a:pt x="4" y="189"/>
                      </a:lnTo>
                      <a:lnTo>
                        <a:pt x="0" y="0"/>
                      </a:lnTo>
                      <a:close/>
                    </a:path>
                  </a:pathLst>
                </a:custGeom>
                <a:solidFill>
                  <a:srgbClr val="B177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2" name="Freeform 137"/>
                <p:cNvSpPr>
                  <a:spLocks/>
                </p:cNvSpPr>
                <p:nvPr/>
              </p:nvSpPr>
              <p:spPr bwMode="auto">
                <a:xfrm>
                  <a:off x="4371" y="3261"/>
                  <a:ext cx="85" cy="195"/>
                </a:xfrm>
                <a:custGeom>
                  <a:avLst/>
                  <a:gdLst>
                    <a:gd name="T0" fmla="*/ 0 w 341"/>
                    <a:gd name="T1" fmla="*/ 0 h 779"/>
                    <a:gd name="T2" fmla="*/ 0 w 341"/>
                    <a:gd name="T3" fmla="*/ 0 h 779"/>
                    <a:gd name="T4" fmla="*/ 0 w 341"/>
                    <a:gd name="T5" fmla="*/ 0 h 779"/>
                    <a:gd name="T6" fmla="*/ 0 w 341"/>
                    <a:gd name="T7" fmla="*/ 0 h 779"/>
                    <a:gd name="T8" fmla="*/ 0 w 341"/>
                    <a:gd name="T9" fmla="*/ 0 h 779"/>
                    <a:gd name="T10" fmla="*/ 0 w 341"/>
                    <a:gd name="T11" fmla="*/ 0 h 779"/>
                    <a:gd name="T12" fmla="*/ 0 w 341"/>
                    <a:gd name="T13" fmla="*/ 0 h 779"/>
                    <a:gd name="T14" fmla="*/ 0 w 341"/>
                    <a:gd name="T15" fmla="*/ 0 h 779"/>
                    <a:gd name="T16" fmla="*/ 0 w 341"/>
                    <a:gd name="T17" fmla="*/ 0 h 779"/>
                    <a:gd name="T18" fmla="*/ 0 w 341"/>
                    <a:gd name="T19" fmla="*/ 0 h 779"/>
                    <a:gd name="T20" fmla="*/ 0 w 341"/>
                    <a:gd name="T21" fmla="*/ 0 h 779"/>
                    <a:gd name="T22" fmla="*/ 0 w 341"/>
                    <a:gd name="T23" fmla="*/ 0 h 779"/>
                    <a:gd name="T24" fmla="*/ 0 w 341"/>
                    <a:gd name="T25" fmla="*/ 0 h 779"/>
                    <a:gd name="T26" fmla="*/ 0 w 341"/>
                    <a:gd name="T27" fmla="*/ 0 h 779"/>
                    <a:gd name="T28" fmla="*/ 0 w 341"/>
                    <a:gd name="T29" fmla="*/ 0 h 779"/>
                    <a:gd name="T30" fmla="*/ 0 w 341"/>
                    <a:gd name="T31" fmla="*/ 0 h 779"/>
                    <a:gd name="T32" fmla="*/ 0 w 341"/>
                    <a:gd name="T33" fmla="*/ 0 h 779"/>
                    <a:gd name="T34" fmla="*/ 0 w 341"/>
                    <a:gd name="T35" fmla="*/ 0 h 779"/>
                    <a:gd name="T36" fmla="*/ 0 w 341"/>
                    <a:gd name="T37" fmla="*/ 0 h 779"/>
                    <a:gd name="T38" fmla="*/ 0 w 341"/>
                    <a:gd name="T39" fmla="*/ 0 h 77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41"/>
                    <a:gd name="T61" fmla="*/ 0 h 779"/>
                    <a:gd name="T62" fmla="*/ 341 w 341"/>
                    <a:gd name="T63" fmla="*/ 779 h 77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41" h="779">
                      <a:moveTo>
                        <a:pt x="60" y="84"/>
                      </a:moveTo>
                      <a:lnTo>
                        <a:pt x="48" y="0"/>
                      </a:lnTo>
                      <a:lnTo>
                        <a:pt x="113" y="106"/>
                      </a:lnTo>
                      <a:lnTo>
                        <a:pt x="117" y="210"/>
                      </a:lnTo>
                      <a:lnTo>
                        <a:pt x="177" y="300"/>
                      </a:lnTo>
                      <a:lnTo>
                        <a:pt x="177" y="381"/>
                      </a:lnTo>
                      <a:lnTo>
                        <a:pt x="227" y="443"/>
                      </a:lnTo>
                      <a:lnTo>
                        <a:pt x="243" y="546"/>
                      </a:lnTo>
                      <a:lnTo>
                        <a:pt x="279" y="570"/>
                      </a:lnTo>
                      <a:lnTo>
                        <a:pt x="288" y="636"/>
                      </a:lnTo>
                      <a:lnTo>
                        <a:pt x="341" y="717"/>
                      </a:lnTo>
                      <a:lnTo>
                        <a:pt x="303" y="779"/>
                      </a:lnTo>
                      <a:lnTo>
                        <a:pt x="231" y="720"/>
                      </a:lnTo>
                      <a:lnTo>
                        <a:pt x="128" y="306"/>
                      </a:lnTo>
                      <a:lnTo>
                        <a:pt x="71" y="225"/>
                      </a:lnTo>
                      <a:lnTo>
                        <a:pt x="40" y="255"/>
                      </a:lnTo>
                      <a:lnTo>
                        <a:pt x="0" y="216"/>
                      </a:lnTo>
                      <a:lnTo>
                        <a:pt x="60" y="153"/>
                      </a:lnTo>
                      <a:lnTo>
                        <a:pt x="60" y="84"/>
                      </a:lnTo>
                      <a:close/>
                    </a:path>
                  </a:pathLst>
                </a:custGeom>
                <a:solidFill>
                  <a:srgbClr val="B177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3" name="Freeform 138"/>
                <p:cNvSpPr>
                  <a:spLocks/>
                </p:cNvSpPr>
                <p:nvPr/>
              </p:nvSpPr>
              <p:spPr bwMode="auto">
                <a:xfrm>
                  <a:off x="4476" y="3274"/>
                  <a:ext cx="60" cy="153"/>
                </a:xfrm>
                <a:custGeom>
                  <a:avLst/>
                  <a:gdLst>
                    <a:gd name="T0" fmla="*/ 0 w 239"/>
                    <a:gd name="T1" fmla="*/ 0 h 609"/>
                    <a:gd name="T2" fmla="*/ 0 w 239"/>
                    <a:gd name="T3" fmla="*/ 0 h 609"/>
                    <a:gd name="T4" fmla="*/ 0 w 239"/>
                    <a:gd name="T5" fmla="*/ 0 h 609"/>
                    <a:gd name="T6" fmla="*/ 0 w 239"/>
                    <a:gd name="T7" fmla="*/ 0 h 609"/>
                    <a:gd name="T8" fmla="*/ 0 w 239"/>
                    <a:gd name="T9" fmla="*/ 0 h 609"/>
                    <a:gd name="T10" fmla="*/ 0 w 239"/>
                    <a:gd name="T11" fmla="*/ 0 h 609"/>
                    <a:gd name="T12" fmla="*/ 0 w 239"/>
                    <a:gd name="T13" fmla="*/ 0 h 609"/>
                    <a:gd name="T14" fmla="*/ 0 w 239"/>
                    <a:gd name="T15" fmla="*/ 0 h 609"/>
                    <a:gd name="T16" fmla="*/ 0 w 239"/>
                    <a:gd name="T17" fmla="*/ 0 h 609"/>
                    <a:gd name="T18" fmla="*/ 0 w 239"/>
                    <a:gd name="T19" fmla="*/ 0 h 609"/>
                    <a:gd name="T20" fmla="*/ 0 w 239"/>
                    <a:gd name="T21" fmla="*/ 0 h 609"/>
                    <a:gd name="T22" fmla="*/ 0 w 239"/>
                    <a:gd name="T23" fmla="*/ 0 h 609"/>
                    <a:gd name="T24" fmla="*/ 0 w 239"/>
                    <a:gd name="T25" fmla="*/ 0 h 609"/>
                    <a:gd name="T26" fmla="*/ 0 w 239"/>
                    <a:gd name="T27" fmla="*/ 0 h 609"/>
                    <a:gd name="T28" fmla="*/ 0 w 239"/>
                    <a:gd name="T29" fmla="*/ 0 h 609"/>
                    <a:gd name="T30" fmla="*/ 0 w 239"/>
                    <a:gd name="T31" fmla="*/ 0 h 60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39"/>
                    <a:gd name="T49" fmla="*/ 0 h 609"/>
                    <a:gd name="T50" fmla="*/ 239 w 239"/>
                    <a:gd name="T51" fmla="*/ 609 h 60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39" h="609">
                      <a:moveTo>
                        <a:pt x="30" y="0"/>
                      </a:moveTo>
                      <a:lnTo>
                        <a:pt x="52" y="30"/>
                      </a:lnTo>
                      <a:lnTo>
                        <a:pt x="41" y="72"/>
                      </a:lnTo>
                      <a:lnTo>
                        <a:pt x="99" y="184"/>
                      </a:lnTo>
                      <a:lnTo>
                        <a:pt x="105" y="222"/>
                      </a:lnTo>
                      <a:lnTo>
                        <a:pt x="156" y="340"/>
                      </a:lnTo>
                      <a:lnTo>
                        <a:pt x="156" y="369"/>
                      </a:lnTo>
                      <a:lnTo>
                        <a:pt x="208" y="437"/>
                      </a:lnTo>
                      <a:lnTo>
                        <a:pt x="197" y="485"/>
                      </a:lnTo>
                      <a:lnTo>
                        <a:pt x="239" y="539"/>
                      </a:lnTo>
                      <a:lnTo>
                        <a:pt x="232" y="609"/>
                      </a:lnTo>
                      <a:lnTo>
                        <a:pt x="151" y="417"/>
                      </a:lnTo>
                      <a:lnTo>
                        <a:pt x="41" y="132"/>
                      </a:lnTo>
                      <a:lnTo>
                        <a:pt x="0" y="61"/>
                      </a:lnTo>
                      <a:lnTo>
                        <a:pt x="30" y="0"/>
                      </a:lnTo>
                      <a:close/>
                    </a:path>
                  </a:pathLst>
                </a:custGeom>
                <a:solidFill>
                  <a:srgbClr val="B177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 name="Freeform 139"/>
                <p:cNvSpPr>
                  <a:spLocks/>
                </p:cNvSpPr>
                <p:nvPr/>
              </p:nvSpPr>
              <p:spPr bwMode="auto">
                <a:xfrm>
                  <a:off x="4437" y="3045"/>
                  <a:ext cx="190" cy="397"/>
                </a:xfrm>
                <a:custGeom>
                  <a:avLst/>
                  <a:gdLst>
                    <a:gd name="T0" fmla="*/ 0 w 760"/>
                    <a:gd name="T1" fmla="*/ 0 h 1588"/>
                    <a:gd name="T2" fmla="*/ 0 w 760"/>
                    <a:gd name="T3" fmla="*/ 0 h 1588"/>
                    <a:gd name="T4" fmla="*/ 0 w 760"/>
                    <a:gd name="T5" fmla="*/ 0 h 1588"/>
                    <a:gd name="T6" fmla="*/ 0 w 760"/>
                    <a:gd name="T7" fmla="*/ 0 h 1588"/>
                    <a:gd name="T8" fmla="*/ 0 w 760"/>
                    <a:gd name="T9" fmla="*/ 0 h 1588"/>
                    <a:gd name="T10" fmla="*/ 0 w 760"/>
                    <a:gd name="T11" fmla="*/ 0 h 1588"/>
                    <a:gd name="T12" fmla="*/ 0 w 760"/>
                    <a:gd name="T13" fmla="*/ 0 h 1588"/>
                    <a:gd name="T14" fmla="*/ 0 w 760"/>
                    <a:gd name="T15" fmla="*/ 0 h 1588"/>
                    <a:gd name="T16" fmla="*/ 0 w 760"/>
                    <a:gd name="T17" fmla="*/ 0 h 1588"/>
                    <a:gd name="T18" fmla="*/ 0 w 760"/>
                    <a:gd name="T19" fmla="*/ 0 h 1588"/>
                    <a:gd name="T20" fmla="*/ 0 w 760"/>
                    <a:gd name="T21" fmla="*/ 0 h 1588"/>
                    <a:gd name="T22" fmla="*/ 0 w 760"/>
                    <a:gd name="T23" fmla="*/ 0 h 1588"/>
                    <a:gd name="T24" fmla="*/ 0 w 760"/>
                    <a:gd name="T25" fmla="*/ 0 h 1588"/>
                    <a:gd name="T26" fmla="*/ 0 w 760"/>
                    <a:gd name="T27" fmla="*/ 0 h 1588"/>
                    <a:gd name="T28" fmla="*/ 0 w 760"/>
                    <a:gd name="T29" fmla="*/ 0 h 1588"/>
                    <a:gd name="T30" fmla="*/ 0 w 760"/>
                    <a:gd name="T31" fmla="*/ 0 h 1588"/>
                    <a:gd name="T32" fmla="*/ 0 w 760"/>
                    <a:gd name="T33" fmla="*/ 0 h 1588"/>
                    <a:gd name="T34" fmla="*/ 0 w 760"/>
                    <a:gd name="T35" fmla="*/ 0 h 1588"/>
                    <a:gd name="T36" fmla="*/ 0 w 760"/>
                    <a:gd name="T37" fmla="*/ 0 h 1588"/>
                    <a:gd name="T38" fmla="*/ 0 w 760"/>
                    <a:gd name="T39" fmla="*/ 0 h 1588"/>
                    <a:gd name="T40" fmla="*/ 0 w 760"/>
                    <a:gd name="T41" fmla="*/ 0 h 1588"/>
                    <a:gd name="T42" fmla="*/ 0 w 760"/>
                    <a:gd name="T43" fmla="*/ 0 h 1588"/>
                    <a:gd name="T44" fmla="*/ 0 w 760"/>
                    <a:gd name="T45" fmla="*/ 0 h 1588"/>
                    <a:gd name="T46" fmla="*/ 0 w 760"/>
                    <a:gd name="T47" fmla="*/ 0 h 1588"/>
                    <a:gd name="T48" fmla="*/ 0 w 760"/>
                    <a:gd name="T49" fmla="*/ 0 h 1588"/>
                    <a:gd name="T50" fmla="*/ 0 w 760"/>
                    <a:gd name="T51" fmla="*/ 0 h 1588"/>
                    <a:gd name="T52" fmla="*/ 0 w 760"/>
                    <a:gd name="T53" fmla="*/ 0 h 158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760"/>
                    <a:gd name="T82" fmla="*/ 0 h 1588"/>
                    <a:gd name="T83" fmla="*/ 760 w 760"/>
                    <a:gd name="T84" fmla="*/ 1588 h 158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760" h="1588">
                      <a:moveTo>
                        <a:pt x="180" y="0"/>
                      </a:moveTo>
                      <a:lnTo>
                        <a:pt x="273" y="27"/>
                      </a:lnTo>
                      <a:lnTo>
                        <a:pt x="339" y="145"/>
                      </a:lnTo>
                      <a:lnTo>
                        <a:pt x="308" y="185"/>
                      </a:lnTo>
                      <a:lnTo>
                        <a:pt x="435" y="335"/>
                      </a:lnTo>
                      <a:lnTo>
                        <a:pt x="396" y="365"/>
                      </a:lnTo>
                      <a:lnTo>
                        <a:pt x="492" y="611"/>
                      </a:lnTo>
                      <a:lnTo>
                        <a:pt x="514" y="814"/>
                      </a:lnTo>
                      <a:lnTo>
                        <a:pt x="567" y="889"/>
                      </a:lnTo>
                      <a:lnTo>
                        <a:pt x="581" y="994"/>
                      </a:lnTo>
                      <a:lnTo>
                        <a:pt x="690" y="1148"/>
                      </a:lnTo>
                      <a:lnTo>
                        <a:pt x="672" y="1297"/>
                      </a:lnTo>
                      <a:lnTo>
                        <a:pt x="760" y="1408"/>
                      </a:lnTo>
                      <a:lnTo>
                        <a:pt x="720" y="1486"/>
                      </a:lnTo>
                      <a:lnTo>
                        <a:pt x="708" y="1588"/>
                      </a:lnTo>
                      <a:lnTo>
                        <a:pt x="589" y="1500"/>
                      </a:lnTo>
                      <a:lnTo>
                        <a:pt x="540" y="1060"/>
                      </a:lnTo>
                      <a:lnTo>
                        <a:pt x="351" y="488"/>
                      </a:lnTo>
                      <a:lnTo>
                        <a:pt x="260" y="278"/>
                      </a:lnTo>
                      <a:lnTo>
                        <a:pt x="180" y="365"/>
                      </a:lnTo>
                      <a:lnTo>
                        <a:pt x="84" y="269"/>
                      </a:lnTo>
                      <a:lnTo>
                        <a:pt x="44" y="335"/>
                      </a:lnTo>
                      <a:lnTo>
                        <a:pt x="0" y="242"/>
                      </a:lnTo>
                      <a:lnTo>
                        <a:pt x="75" y="150"/>
                      </a:lnTo>
                      <a:lnTo>
                        <a:pt x="171" y="114"/>
                      </a:lnTo>
                      <a:lnTo>
                        <a:pt x="180" y="0"/>
                      </a:lnTo>
                      <a:close/>
                    </a:path>
                  </a:pathLst>
                </a:custGeom>
                <a:solidFill>
                  <a:srgbClr val="B177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 name="Freeform 140"/>
                <p:cNvSpPr>
                  <a:spLocks/>
                </p:cNvSpPr>
                <p:nvPr/>
              </p:nvSpPr>
              <p:spPr bwMode="auto">
                <a:xfrm>
                  <a:off x="4146" y="3120"/>
                  <a:ext cx="352" cy="186"/>
                </a:xfrm>
                <a:custGeom>
                  <a:avLst/>
                  <a:gdLst>
                    <a:gd name="T0" fmla="*/ 0 w 1406"/>
                    <a:gd name="T1" fmla="*/ 0 h 743"/>
                    <a:gd name="T2" fmla="*/ 0 w 1406"/>
                    <a:gd name="T3" fmla="*/ 0 h 743"/>
                    <a:gd name="T4" fmla="*/ 0 w 1406"/>
                    <a:gd name="T5" fmla="*/ 0 h 743"/>
                    <a:gd name="T6" fmla="*/ 0 w 1406"/>
                    <a:gd name="T7" fmla="*/ 0 h 743"/>
                    <a:gd name="T8" fmla="*/ 0 w 1406"/>
                    <a:gd name="T9" fmla="*/ 0 h 743"/>
                    <a:gd name="T10" fmla="*/ 0 w 1406"/>
                    <a:gd name="T11" fmla="*/ 0 h 743"/>
                    <a:gd name="T12" fmla="*/ 0 w 1406"/>
                    <a:gd name="T13" fmla="*/ 0 h 743"/>
                    <a:gd name="T14" fmla="*/ 0 w 1406"/>
                    <a:gd name="T15" fmla="*/ 0 h 743"/>
                    <a:gd name="T16" fmla="*/ 0 w 1406"/>
                    <a:gd name="T17" fmla="*/ 0 h 743"/>
                    <a:gd name="T18" fmla="*/ 0 w 1406"/>
                    <a:gd name="T19" fmla="*/ 0 h 743"/>
                    <a:gd name="T20" fmla="*/ 0 w 1406"/>
                    <a:gd name="T21" fmla="*/ 0 h 743"/>
                    <a:gd name="T22" fmla="*/ 0 w 1406"/>
                    <a:gd name="T23" fmla="*/ 0 h 743"/>
                    <a:gd name="T24" fmla="*/ 0 w 1406"/>
                    <a:gd name="T25" fmla="*/ 0 h 743"/>
                    <a:gd name="T26" fmla="*/ 0 w 1406"/>
                    <a:gd name="T27" fmla="*/ 0 h 743"/>
                    <a:gd name="T28" fmla="*/ 0 w 1406"/>
                    <a:gd name="T29" fmla="*/ 0 h 743"/>
                    <a:gd name="T30" fmla="*/ 0 w 1406"/>
                    <a:gd name="T31" fmla="*/ 0 h 743"/>
                    <a:gd name="T32" fmla="*/ 0 w 1406"/>
                    <a:gd name="T33" fmla="*/ 0 h 743"/>
                    <a:gd name="T34" fmla="*/ 0 w 1406"/>
                    <a:gd name="T35" fmla="*/ 0 h 743"/>
                    <a:gd name="T36" fmla="*/ 0 w 1406"/>
                    <a:gd name="T37" fmla="*/ 0 h 743"/>
                    <a:gd name="T38" fmla="*/ 0 w 1406"/>
                    <a:gd name="T39" fmla="*/ 0 h 743"/>
                    <a:gd name="T40" fmla="*/ 0 w 1406"/>
                    <a:gd name="T41" fmla="*/ 0 h 743"/>
                    <a:gd name="T42" fmla="*/ 0 w 1406"/>
                    <a:gd name="T43" fmla="*/ 0 h 743"/>
                    <a:gd name="T44" fmla="*/ 0 w 1406"/>
                    <a:gd name="T45" fmla="*/ 0 h 743"/>
                    <a:gd name="T46" fmla="*/ 0 w 1406"/>
                    <a:gd name="T47" fmla="*/ 0 h 743"/>
                    <a:gd name="T48" fmla="*/ 0 w 1406"/>
                    <a:gd name="T49" fmla="*/ 0 h 743"/>
                    <a:gd name="T50" fmla="*/ 0 w 1406"/>
                    <a:gd name="T51" fmla="*/ 0 h 743"/>
                    <a:gd name="T52" fmla="*/ 0 w 1406"/>
                    <a:gd name="T53" fmla="*/ 0 h 743"/>
                    <a:gd name="T54" fmla="*/ 0 w 1406"/>
                    <a:gd name="T55" fmla="*/ 0 h 743"/>
                    <a:gd name="T56" fmla="*/ 0 w 1406"/>
                    <a:gd name="T57" fmla="*/ 0 h 743"/>
                    <a:gd name="T58" fmla="*/ 0 w 1406"/>
                    <a:gd name="T59" fmla="*/ 0 h 743"/>
                    <a:gd name="T60" fmla="*/ 0 w 1406"/>
                    <a:gd name="T61" fmla="*/ 0 h 743"/>
                    <a:gd name="T62" fmla="*/ 0 w 1406"/>
                    <a:gd name="T63" fmla="*/ 0 h 743"/>
                    <a:gd name="T64" fmla="*/ 0 w 1406"/>
                    <a:gd name="T65" fmla="*/ 0 h 743"/>
                    <a:gd name="T66" fmla="*/ 0 w 1406"/>
                    <a:gd name="T67" fmla="*/ 0 h 743"/>
                    <a:gd name="T68" fmla="*/ 0 w 1406"/>
                    <a:gd name="T69" fmla="*/ 0 h 743"/>
                    <a:gd name="T70" fmla="*/ 0 w 1406"/>
                    <a:gd name="T71" fmla="*/ 0 h 743"/>
                    <a:gd name="T72" fmla="*/ 0 w 1406"/>
                    <a:gd name="T73" fmla="*/ 0 h 743"/>
                    <a:gd name="T74" fmla="*/ 0 w 1406"/>
                    <a:gd name="T75" fmla="*/ 0 h 743"/>
                    <a:gd name="T76" fmla="*/ 0 w 1406"/>
                    <a:gd name="T77" fmla="*/ 0 h 743"/>
                    <a:gd name="T78" fmla="*/ 0 w 1406"/>
                    <a:gd name="T79" fmla="*/ 0 h 743"/>
                    <a:gd name="T80" fmla="*/ 0 w 1406"/>
                    <a:gd name="T81" fmla="*/ 0 h 743"/>
                    <a:gd name="T82" fmla="*/ 0 w 1406"/>
                    <a:gd name="T83" fmla="*/ 0 h 743"/>
                    <a:gd name="T84" fmla="*/ 0 w 1406"/>
                    <a:gd name="T85" fmla="*/ 0 h 743"/>
                    <a:gd name="T86" fmla="*/ 0 w 1406"/>
                    <a:gd name="T87" fmla="*/ 0 h 743"/>
                    <a:gd name="T88" fmla="*/ 0 w 1406"/>
                    <a:gd name="T89" fmla="*/ 0 h 74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406"/>
                    <a:gd name="T136" fmla="*/ 0 h 743"/>
                    <a:gd name="T137" fmla="*/ 1406 w 1406"/>
                    <a:gd name="T138" fmla="*/ 743 h 74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406" h="743">
                      <a:moveTo>
                        <a:pt x="952" y="652"/>
                      </a:moveTo>
                      <a:lnTo>
                        <a:pt x="943" y="527"/>
                      </a:lnTo>
                      <a:lnTo>
                        <a:pt x="979" y="554"/>
                      </a:lnTo>
                      <a:lnTo>
                        <a:pt x="1045" y="697"/>
                      </a:lnTo>
                      <a:lnTo>
                        <a:pt x="1081" y="697"/>
                      </a:lnTo>
                      <a:lnTo>
                        <a:pt x="1077" y="719"/>
                      </a:lnTo>
                      <a:lnTo>
                        <a:pt x="1151" y="715"/>
                      </a:lnTo>
                      <a:lnTo>
                        <a:pt x="1138" y="743"/>
                      </a:lnTo>
                      <a:lnTo>
                        <a:pt x="1213" y="730"/>
                      </a:lnTo>
                      <a:lnTo>
                        <a:pt x="1299" y="686"/>
                      </a:lnTo>
                      <a:lnTo>
                        <a:pt x="1354" y="649"/>
                      </a:lnTo>
                      <a:lnTo>
                        <a:pt x="1351" y="583"/>
                      </a:lnTo>
                      <a:lnTo>
                        <a:pt x="1390" y="635"/>
                      </a:lnTo>
                      <a:lnTo>
                        <a:pt x="1406" y="541"/>
                      </a:lnTo>
                      <a:lnTo>
                        <a:pt x="1395" y="446"/>
                      </a:lnTo>
                      <a:lnTo>
                        <a:pt x="1378" y="469"/>
                      </a:lnTo>
                      <a:lnTo>
                        <a:pt x="1329" y="383"/>
                      </a:lnTo>
                      <a:lnTo>
                        <a:pt x="1309" y="286"/>
                      </a:lnTo>
                      <a:lnTo>
                        <a:pt x="1246" y="227"/>
                      </a:lnTo>
                      <a:lnTo>
                        <a:pt x="1270" y="312"/>
                      </a:lnTo>
                      <a:lnTo>
                        <a:pt x="1233" y="281"/>
                      </a:lnTo>
                      <a:lnTo>
                        <a:pt x="1135" y="218"/>
                      </a:lnTo>
                      <a:lnTo>
                        <a:pt x="1177" y="272"/>
                      </a:lnTo>
                      <a:lnTo>
                        <a:pt x="1054" y="209"/>
                      </a:lnTo>
                      <a:lnTo>
                        <a:pt x="997" y="206"/>
                      </a:lnTo>
                      <a:lnTo>
                        <a:pt x="922" y="129"/>
                      </a:lnTo>
                      <a:lnTo>
                        <a:pt x="927" y="180"/>
                      </a:lnTo>
                      <a:lnTo>
                        <a:pt x="841" y="119"/>
                      </a:lnTo>
                      <a:lnTo>
                        <a:pt x="760" y="86"/>
                      </a:lnTo>
                      <a:lnTo>
                        <a:pt x="798" y="167"/>
                      </a:lnTo>
                      <a:lnTo>
                        <a:pt x="732" y="146"/>
                      </a:lnTo>
                      <a:lnTo>
                        <a:pt x="679" y="66"/>
                      </a:lnTo>
                      <a:lnTo>
                        <a:pt x="673" y="101"/>
                      </a:lnTo>
                      <a:lnTo>
                        <a:pt x="626" y="64"/>
                      </a:lnTo>
                      <a:lnTo>
                        <a:pt x="444" y="24"/>
                      </a:lnTo>
                      <a:lnTo>
                        <a:pt x="470" y="57"/>
                      </a:lnTo>
                      <a:lnTo>
                        <a:pt x="334" y="30"/>
                      </a:lnTo>
                      <a:lnTo>
                        <a:pt x="281" y="0"/>
                      </a:lnTo>
                      <a:lnTo>
                        <a:pt x="343" y="75"/>
                      </a:lnTo>
                      <a:lnTo>
                        <a:pt x="178" y="24"/>
                      </a:lnTo>
                      <a:lnTo>
                        <a:pt x="64" y="59"/>
                      </a:lnTo>
                      <a:lnTo>
                        <a:pt x="154" y="80"/>
                      </a:lnTo>
                      <a:lnTo>
                        <a:pt x="0" y="137"/>
                      </a:lnTo>
                      <a:lnTo>
                        <a:pt x="952" y="652"/>
                      </a:lnTo>
                      <a:close/>
                    </a:path>
                  </a:pathLst>
                </a:custGeom>
                <a:solidFill>
                  <a:srgbClr val="99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6" name="Freeform 141"/>
                <p:cNvSpPr>
                  <a:spLocks/>
                </p:cNvSpPr>
                <p:nvPr/>
              </p:nvSpPr>
              <p:spPr bwMode="auto">
                <a:xfrm>
                  <a:off x="4028" y="3147"/>
                  <a:ext cx="94" cy="166"/>
                </a:xfrm>
                <a:custGeom>
                  <a:avLst/>
                  <a:gdLst>
                    <a:gd name="T0" fmla="*/ 0 w 374"/>
                    <a:gd name="T1" fmla="*/ 0 h 664"/>
                    <a:gd name="T2" fmla="*/ 0 w 374"/>
                    <a:gd name="T3" fmla="*/ 0 h 664"/>
                    <a:gd name="T4" fmla="*/ 0 w 374"/>
                    <a:gd name="T5" fmla="*/ 0 h 664"/>
                    <a:gd name="T6" fmla="*/ 0 w 374"/>
                    <a:gd name="T7" fmla="*/ 0 h 664"/>
                    <a:gd name="T8" fmla="*/ 0 w 374"/>
                    <a:gd name="T9" fmla="*/ 0 h 664"/>
                    <a:gd name="T10" fmla="*/ 0 w 374"/>
                    <a:gd name="T11" fmla="*/ 0 h 664"/>
                    <a:gd name="T12" fmla="*/ 0 w 374"/>
                    <a:gd name="T13" fmla="*/ 0 h 664"/>
                    <a:gd name="T14" fmla="*/ 0 w 374"/>
                    <a:gd name="T15" fmla="*/ 0 h 664"/>
                    <a:gd name="T16" fmla="*/ 0 w 374"/>
                    <a:gd name="T17" fmla="*/ 0 h 664"/>
                    <a:gd name="T18" fmla="*/ 0 w 374"/>
                    <a:gd name="T19" fmla="*/ 0 h 664"/>
                    <a:gd name="T20" fmla="*/ 0 w 374"/>
                    <a:gd name="T21" fmla="*/ 0 h 664"/>
                    <a:gd name="T22" fmla="*/ 0 w 374"/>
                    <a:gd name="T23" fmla="*/ 0 h 664"/>
                    <a:gd name="T24" fmla="*/ 0 w 374"/>
                    <a:gd name="T25" fmla="*/ 0 h 664"/>
                    <a:gd name="T26" fmla="*/ 0 w 374"/>
                    <a:gd name="T27" fmla="*/ 0 h 664"/>
                    <a:gd name="T28" fmla="*/ 0 w 374"/>
                    <a:gd name="T29" fmla="*/ 0 h 664"/>
                    <a:gd name="T30" fmla="*/ 0 w 374"/>
                    <a:gd name="T31" fmla="*/ 0 h 664"/>
                    <a:gd name="T32" fmla="*/ 0 w 374"/>
                    <a:gd name="T33" fmla="*/ 0 h 664"/>
                    <a:gd name="T34" fmla="*/ 0 w 374"/>
                    <a:gd name="T35" fmla="*/ 0 h 664"/>
                    <a:gd name="T36" fmla="*/ 0 w 374"/>
                    <a:gd name="T37" fmla="*/ 0 h 664"/>
                    <a:gd name="T38" fmla="*/ 0 w 374"/>
                    <a:gd name="T39" fmla="*/ 0 h 664"/>
                    <a:gd name="T40" fmla="*/ 0 w 374"/>
                    <a:gd name="T41" fmla="*/ 0 h 66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74"/>
                    <a:gd name="T64" fmla="*/ 0 h 664"/>
                    <a:gd name="T65" fmla="*/ 374 w 374"/>
                    <a:gd name="T66" fmla="*/ 664 h 66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74" h="664">
                      <a:moveTo>
                        <a:pt x="194" y="643"/>
                      </a:moveTo>
                      <a:lnTo>
                        <a:pt x="80" y="620"/>
                      </a:lnTo>
                      <a:lnTo>
                        <a:pt x="128" y="575"/>
                      </a:lnTo>
                      <a:lnTo>
                        <a:pt x="0" y="511"/>
                      </a:lnTo>
                      <a:lnTo>
                        <a:pt x="173" y="475"/>
                      </a:lnTo>
                      <a:lnTo>
                        <a:pt x="132" y="237"/>
                      </a:lnTo>
                      <a:lnTo>
                        <a:pt x="194" y="110"/>
                      </a:lnTo>
                      <a:lnTo>
                        <a:pt x="159" y="0"/>
                      </a:lnTo>
                      <a:lnTo>
                        <a:pt x="251" y="79"/>
                      </a:lnTo>
                      <a:lnTo>
                        <a:pt x="273" y="21"/>
                      </a:lnTo>
                      <a:lnTo>
                        <a:pt x="291" y="171"/>
                      </a:lnTo>
                      <a:lnTo>
                        <a:pt x="330" y="171"/>
                      </a:lnTo>
                      <a:lnTo>
                        <a:pt x="296" y="317"/>
                      </a:lnTo>
                      <a:lnTo>
                        <a:pt x="339" y="320"/>
                      </a:lnTo>
                      <a:lnTo>
                        <a:pt x="344" y="461"/>
                      </a:lnTo>
                      <a:lnTo>
                        <a:pt x="374" y="664"/>
                      </a:lnTo>
                      <a:lnTo>
                        <a:pt x="282" y="532"/>
                      </a:lnTo>
                      <a:lnTo>
                        <a:pt x="287" y="602"/>
                      </a:lnTo>
                      <a:lnTo>
                        <a:pt x="260" y="659"/>
                      </a:lnTo>
                      <a:lnTo>
                        <a:pt x="194" y="643"/>
                      </a:lnTo>
                      <a:close/>
                    </a:path>
                  </a:pathLst>
                </a:custGeom>
                <a:solidFill>
                  <a:srgbClr val="99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7" name="Freeform 142"/>
                <p:cNvSpPr>
                  <a:spLocks/>
                </p:cNvSpPr>
                <p:nvPr/>
              </p:nvSpPr>
              <p:spPr bwMode="auto">
                <a:xfrm>
                  <a:off x="3913" y="2798"/>
                  <a:ext cx="617" cy="302"/>
                </a:xfrm>
                <a:custGeom>
                  <a:avLst/>
                  <a:gdLst>
                    <a:gd name="T0" fmla="*/ 0 w 2469"/>
                    <a:gd name="T1" fmla="*/ 0 h 1208"/>
                    <a:gd name="T2" fmla="*/ 0 w 2469"/>
                    <a:gd name="T3" fmla="*/ 0 h 1208"/>
                    <a:gd name="T4" fmla="*/ 0 w 2469"/>
                    <a:gd name="T5" fmla="*/ 0 h 1208"/>
                    <a:gd name="T6" fmla="*/ 0 w 2469"/>
                    <a:gd name="T7" fmla="*/ 0 h 1208"/>
                    <a:gd name="T8" fmla="*/ 0 w 2469"/>
                    <a:gd name="T9" fmla="*/ 0 h 1208"/>
                    <a:gd name="T10" fmla="*/ 0 w 2469"/>
                    <a:gd name="T11" fmla="*/ 0 h 1208"/>
                    <a:gd name="T12" fmla="*/ 0 w 2469"/>
                    <a:gd name="T13" fmla="*/ 0 h 1208"/>
                    <a:gd name="T14" fmla="*/ 0 w 2469"/>
                    <a:gd name="T15" fmla="*/ 0 h 1208"/>
                    <a:gd name="T16" fmla="*/ 0 w 2469"/>
                    <a:gd name="T17" fmla="*/ 0 h 1208"/>
                    <a:gd name="T18" fmla="*/ 0 w 2469"/>
                    <a:gd name="T19" fmla="*/ 0 h 1208"/>
                    <a:gd name="T20" fmla="*/ 0 w 2469"/>
                    <a:gd name="T21" fmla="*/ 0 h 1208"/>
                    <a:gd name="T22" fmla="*/ 0 w 2469"/>
                    <a:gd name="T23" fmla="*/ 0 h 1208"/>
                    <a:gd name="T24" fmla="*/ 0 w 2469"/>
                    <a:gd name="T25" fmla="*/ 0 h 1208"/>
                    <a:gd name="T26" fmla="*/ 0 w 2469"/>
                    <a:gd name="T27" fmla="*/ 0 h 1208"/>
                    <a:gd name="T28" fmla="*/ 0 w 2469"/>
                    <a:gd name="T29" fmla="*/ 0 h 1208"/>
                    <a:gd name="T30" fmla="*/ 0 w 2469"/>
                    <a:gd name="T31" fmla="*/ 0 h 1208"/>
                    <a:gd name="T32" fmla="*/ 0 w 2469"/>
                    <a:gd name="T33" fmla="*/ 0 h 1208"/>
                    <a:gd name="T34" fmla="*/ 0 w 2469"/>
                    <a:gd name="T35" fmla="*/ 0 h 1208"/>
                    <a:gd name="T36" fmla="*/ 0 w 2469"/>
                    <a:gd name="T37" fmla="*/ 0 h 1208"/>
                    <a:gd name="T38" fmla="*/ 0 w 2469"/>
                    <a:gd name="T39" fmla="*/ 0 h 1208"/>
                    <a:gd name="T40" fmla="*/ 0 w 2469"/>
                    <a:gd name="T41" fmla="*/ 0 h 1208"/>
                    <a:gd name="T42" fmla="*/ 0 w 2469"/>
                    <a:gd name="T43" fmla="*/ 0 h 1208"/>
                    <a:gd name="T44" fmla="*/ 0 w 2469"/>
                    <a:gd name="T45" fmla="*/ 0 h 1208"/>
                    <a:gd name="T46" fmla="*/ 0 w 2469"/>
                    <a:gd name="T47" fmla="*/ 0 h 1208"/>
                    <a:gd name="T48" fmla="*/ 0 w 2469"/>
                    <a:gd name="T49" fmla="*/ 0 h 1208"/>
                    <a:gd name="T50" fmla="*/ 0 w 2469"/>
                    <a:gd name="T51" fmla="*/ 0 h 1208"/>
                    <a:gd name="T52" fmla="*/ 0 w 2469"/>
                    <a:gd name="T53" fmla="*/ 0 h 1208"/>
                    <a:gd name="T54" fmla="*/ 0 w 2469"/>
                    <a:gd name="T55" fmla="*/ 0 h 1208"/>
                    <a:gd name="T56" fmla="*/ 0 w 2469"/>
                    <a:gd name="T57" fmla="*/ 0 h 1208"/>
                    <a:gd name="T58" fmla="*/ 0 w 2469"/>
                    <a:gd name="T59" fmla="*/ 0 h 1208"/>
                    <a:gd name="T60" fmla="*/ 0 w 2469"/>
                    <a:gd name="T61" fmla="*/ 0 h 1208"/>
                    <a:gd name="T62" fmla="*/ 0 w 2469"/>
                    <a:gd name="T63" fmla="*/ 0 h 120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469"/>
                    <a:gd name="T97" fmla="*/ 0 h 1208"/>
                    <a:gd name="T98" fmla="*/ 2469 w 2469"/>
                    <a:gd name="T99" fmla="*/ 1208 h 120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469" h="1208">
                      <a:moveTo>
                        <a:pt x="2469" y="1112"/>
                      </a:moveTo>
                      <a:lnTo>
                        <a:pt x="2434" y="861"/>
                      </a:lnTo>
                      <a:lnTo>
                        <a:pt x="2380" y="893"/>
                      </a:lnTo>
                      <a:lnTo>
                        <a:pt x="2284" y="615"/>
                      </a:lnTo>
                      <a:lnTo>
                        <a:pt x="2266" y="704"/>
                      </a:lnTo>
                      <a:lnTo>
                        <a:pt x="2113" y="483"/>
                      </a:lnTo>
                      <a:lnTo>
                        <a:pt x="1845" y="272"/>
                      </a:lnTo>
                      <a:lnTo>
                        <a:pt x="1972" y="438"/>
                      </a:lnTo>
                      <a:lnTo>
                        <a:pt x="1687" y="206"/>
                      </a:lnTo>
                      <a:lnTo>
                        <a:pt x="1678" y="258"/>
                      </a:lnTo>
                      <a:lnTo>
                        <a:pt x="1519" y="180"/>
                      </a:lnTo>
                      <a:lnTo>
                        <a:pt x="1264" y="0"/>
                      </a:lnTo>
                      <a:lnTo>
                        <a:pt x="1278" y="126"/>
                      </a:lnTo>
                      <a:lnTo>
                        <a:pt x="988" y="109"/>
                      </a:lnTo>
                      <a:lnTo>
                        <a:pt x="658" y="57"/>
                      </a:lnTo>
                      <a:lnTo>
                        <a:pt x="715" y="153"/>
                      </a:lnTo>
                      <a:lnTo>
                        <a:pt x="443" y="91"/>
                      </a:lnTo>
                      <a:lnTo>
                        <a:pt x="514" y="158"/>
                      </a:lnTo>
                      <a:lnTo>
                        <a:pt x="280" y="162"/>
                      </a:lnTo>
                      <a:lnTo>
                        <a:pt x="0" y="223"/>
                      </a:lnTo>
                      <a:lnTo>
                        <a:pt x="360" y="321"/>
                      </a:lnTo>
                      <a:lnTo>
                        <a:pt x="1788" y="787"/>
                      </a:lnTo>
                      <a:lnTo>
                        <a:pt x="1951" y="1064"/>
                      </a:lnTo>
                      <a:lnTo>
                        <a:pt x="1756" y="1174"/>
                      </a:lnTo>
                      <a:lnTo>
                        <a:pt x="1933" y="1174"/>
                      </a:lnTo>
                      <a:lnTo>
                        <a:pt x="1954" y="1208"/>
                      </a:lnTo>
                      <a:lnTo>
                        <a:pt x="2200" y="1112"/>
                      </a:lnTo>
                      <a:lnTo>
                        <a:pt x="2332" y="1121"/>
                      </a:lnTo>
                      <a:lnTo>
                        <a:pt x="2271" y="989"/>
                      </a:lnTo>
                      <a:lnTo>
                        <a:pt x="2363" y="989"/>
                      </a:lnTo>
                      <a:lnTo>
                        <a:pt x="2469" y="1112"/>
                      </a:lnTo>
                      <a:close/>
                    </a:path>
                  </a:pathLst>
                </a:custGeom>
                <a:solidFill>
                  <a:srgbClr val="99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8" name="Freeform 143"/>
                <p:cNvSpPr>
                  <a:spLocks/>
                </p:cNvSpPr>
                <p:nvPr/>
              </p:nvSpPr>
              <p:spPr bwMode="auto">
                <a:xfrm>
                  <a:off x="3843" y="2813"/>
                  <a:ext cx="633" cy="297"/>
                </a:xfrm>
                <a:custGeom>
                  <a:avLst/>
                  <a:gdLst>
                    <a:gd name="T0" fmla="*/ 0 w 2536"/>
                    <a:gd name="T1" fmla="*/ 0 h 1191"/>
                    <a:gd name="T2" fmla="*/ 0 w 2536"/>
                    <a:gd name="T3" fmla="*/ 0 h 1191"/>
                    <a:gd name="T4" fmla="*/ 0 w 2536"/>
                    <a:gd name="T5" fmla="*/ 0 h 1191"/>
                    <a:gd name="T6" fmla="*/ 0 w 2536"/>
                    <a:gd name="T7" fmla="*/ 0 h 1191"/>
                    <a:gd name="T8" fmla="*/ 0 w 2536"/>
                    <a:gd name="T9" fmla="*/ 0 h 1191"/>
                    <a:gd name="T10" fmla="*/ 0 w 2536"/>
                    <a:gd name="T11" fmla="*/ 0 h 1191"/>
                    <a:gd name="T12" fmla="*/ 0 w 2536"/>
                    <a:gd name="T13" fmla="*/ 0 h 1191"/>
                    <a:gd name="T14" fmla="*/ 0 w 2536"/>
                    <a:gd name="T15" fmla="*/ 0 h 1191"/>
                    <a:gd name="T16" fmla="*/ 0 w 2536"/>
                    <a:gd name="T17" fmla="*/ 0 h 1191"/>
                    <a:gd name="T18" fmla="*/ 0 w 2536"/>
                    <a:gd name="T19" fmla="*/ 0 h 1191"/>
                    <a:gd name="T20" fmla="*/ 0 w 2536"/>
                    <a:gd name="T21" fmla="*/ 0 h 1191"/>
                    <a:gd name="T22" fmla="*/ 0 w 2536"/>
                    <a:gd name="T23" fmla="*/ 0 h 1191"/>
                    <a:gd name="T24" fmla="*/ 0 w 2536"/>
                    <a:gd name="T25" fmla="*/ 0 h 1191"/>
                    <a:gd name="T26" fmla="*/ 0 w 2536"/>
                    <a:gd name="T27" fmla="*/ 0 h 1191"/>
                    <a:gd name="T28" fmla="*/ 0 w 2536"/>
                    <a:gd name="T29" fmla="*/ 0 h 1191"/>
                    <a:gd name="T30" fmla="*/ 0 w 2536"/>
                    <a:gd name="T31" fmla="*/ 0 h 1191"/>
                    <a:gd name="T32" fmla="*/ 0 w 2536"/>
                    <a:gd name="T33" fmla="*/ 0 h 1191"/>
                    <a:gd name="T34" fmla="*/ 0 w 2536"/>
                    <a:gd name="T35" fmla="*/ 0 h 1191"/>
                    <a:gd name="T36" fmla="*/ 0 w 2536"/>
                    <a:gd name="T37" fmla="*/ 0 h 1191"/>
                    <a:gd name="T38" fmla="*/ 0 w 2536"/>
                    <a:gd name="T39" fmla="*/ 0 h 1191"/>
                    <a:gd name="T40" fmla="*/ 0 w 2536"/>
                    <a:gd name="T41" fmla="*/ 0 h 1191"/>
                    <a:gd name="T42" fmla="*/ 0 w 2536"/>
                    <a:gd name="T43" fmla="*/ 0 h 1191"/>
                    <a:gd name="T44" fmla="*/ 0 w 2536"/>
                    <a:gd name="T45" fmla="*/ 0 h 1191"/>
                    <a:gd name="T46" fmla="*/ 0 w 2536"/>
                    <a:gd name="T47" fmla="*/ 0 h 1191"/>
                    <a:gd name="T48" fmla="*/ 0 w 2536"/>
                    <a:gd name="T49" fmla="*/ 0 h 1191"/>
                    <a:gd name="T50" fmla="*/ 0 w 2536"/>
                    <a:gd name="T51" fmla="*/ 0 h 1191"/>
                    <a:gd name="T52" fmla="*/ 0 w 2536"/>
                    <a:gd name="T53" fmla="*/ 0 h 1191"/>
                    <a:gd name="T54" fmla="*/ 0 w 2536"/>
                    <a:gd name="T55" fmla="*/ 0 h 1191"/>
                    <a:gd name="T56" fmla="*/ 0 w 2536"/>
                    <a:gd name="T57" fmla="*/ 0 h 1191"/>
                    <a:gd name="T58" fmla="*/ 0 w 2536"/>
                    <a:gd name="T59" fmla="*/ 0 h 1191"/>
                    <a:gd name="T60" fmla="*/ 0 w 2536"/>
                    <a:gd name="T61" fmla="*/ 0 h 1191"/>
                    <a:gd name="T62" fmla="*/ 0 w 2536"/>
                    <a:gd name="T63" fmla="*/ 0 h 1191"/>
                    <a:gd name="T64" fmla="*/ 0 w 2536"/>
                    <a:gd name="T65" fmla="*/ 0 h 1191"/>
                    <a:gd name="T66" fmla="*/ 0 w 2536"/>
                    <a:gd name="T67" fmla="*/ 0 h 1191"/>
                    <a:gd name="T68" fmla="*/ 0 w 2536"/>
                    <a:gd name="T69" fmla="*/ 0 h 1191"/>
                    <a:gd name="T70" fmla="*/ 0 w 2536"/>
                    <a:gd name="T71" fmla="*/ 0 h 1191"/>
                    <a:gd name="T72" fmla="*/ 0 w 2536"/>
                    <a:gd name="T73" fmla="*/ 0 h 1191"/>
                    <a:gd name="T74" fmla="*/ 0 w 2536"/>
                    <a:gd name="T75" fmla="*/ 0 h 1191"/>
                    <a:gd name="T76" fmla="*/ 0 w 2536"/>
                    <a:gd name="T77" fmla="*/ 0 h 1191"/>
                    <a:gd name="T78" fmla="*/ 0 w 2536"/>
                    <a:gd name="T79" fmla="*/ 0 h 1191"/>
                    <a:gd name="T80" fmla="*/ 0 w 2536"/>
                    <a:gd name="T81" fmla="*/ 0 h 1191"/>
                    <a:gd name="T82" fmla="*/ 0 w 2536"/>
                    <a:gd name="T83" fmla="*/ 0 h 1191"/>
                    <a:gd name="T84" fmla="*/ 0 w 2536"/>
                    <a:gd name="T85" fmla="*/ 0 h 1191"/>
                    <a:gd name="T86" fmla="*/ 0 w 2536"/>
                    <a:gd name="T87" fmla="*/ 0 h 1191"/>
                    <a:gd name="T88" fmla="*/ 0 w 2536"/>
                    <a:gd name="T89" fmla="*/ 0 h 1191"/>
                    <a:gd name="T90" fmla="*/ 0 w 2536"/>
                    <a:gd name="T91" fmla="*/ 0 h 1191"/>
                    <a:gd name="T92" fmla="*/ 0 w 2536"/>
                    <a:gd name="T93" fmla="*/ 0 h 1191"/>
                    <a:gd name="T94" fmla="*/ 0 w 2536"/>
                    <a:gd name="T95" fmla="*/ 0 h 1191"/>
                    <a:gd name="T96" fmla="*/ 0 w 2536"/>
                    <a:gd name="T97" fmla="*/ 0 h 1191"/>
                    <a:gd name="T98" fmla="*/ 0 w 2536"/>
                    <a:gd name="T99" fmla="*/ 0 h 1191"/>
                    <a:gd name="T100" fmla="*/ 0 w 2536"/>
                    <a:gd name="T101" fmla="*/ 0 h 1191"/>
                    <a:gd name="T102" fmla="*/ 0 w 2536"/>
                    <a:gd name="T103" fmla="*/ 0 h 1191"/>
                    <a:gd name="T104" fmla="*/ 0 w 2536"/>
                    <a:gd name="T105" fmla="*/ 0 h 1191"/>
                    <a:gd name="T106" fmla="*/ 0 w 2536"/>
                    <a:gd name="T107" fmla="*/ 0 h 1191"/>
                    <a:gd name="T108" fmla="*/ 0 w 2536"/>
                    <a:gd name="T109" fmla="*/ 0 h 1191"/>
                    <a:gd name="T110" fmla="*/ 0 w 2536"/>
                    <a:gd name="T111" fmla="*/ 0 h 1191"/>
                    <a:gd name="T112" fmla="*/ 0 w 2536"/>
                    <a:gd name="T113" fmla="*/ 0 h 1191"/>
                    <a:gd name="T114" fmla="*/ 0 w 2536"/>
                    <a:gd name="T115" fmla="*/ 0 h 1191"/>
                    <a:gd name="T116" fmla="*/ 0 w 2536"/>
                    <a:gd name="T117" fmla="*/ 0 h 119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536"/>
                    <a:gd name="T178" fmla="*/ 0 h 1191"/>
                    <a:gd name="T179" fmla="*/ 2536 w 2536"/>
                    <a:gd name="T180" fmla="*/ 1191 h 1191"/>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536" h="1191">
                      <a:moveTo>
                        <a:pt x="1999" y="257"/>
                      </a:moveTo>
                      <a:lnTo>
                        <a:pt x="1838" y="172"/>
                      </a:lnTo>
                      <a:lnTo>
                        <a:pt x="1634" y="0"/>
                      </a:lnTo>
                      <a:lnTo>
                        <a:pt x="1621" y="126"/>
                      </a:lnTo>
                      <a:lnTo>
                        <a:pt x="1314" y="16"/>
                      </a:lnTo>
                      <a:lnTo>
                        <a:pt x="1007" y="20"/>
                      </a:lnTo>
                      <a:lnTo>
                        <a:pt x="1234" y="134"/>
                      </a:lnTo>
                      <a:lnTo>
                        <a:pt x="1006" y="143"/>
                      </a:lnTo>
                      <a:lnTo>
                        <a:pt x="742" y="126"/>
                      </a:lnTo>
                      <a:lnTo>
                        <a:pt x="840" y="200"/>
                      </a:lnTo>
                      <a:lnTo>
                        <a:pt x="603" y="139"/>
                      </a:lnTo>
                      <a:lnTo>
                        <a:pt x="361" y="205"/>
                      </a:lnTo>
                      <a:lnTo>
                        <a:pt x="553" y="263"/>
                      </a:lnTo>
                      <a:lnTo>
                        <a:pt x="241" y="451"/>
                      </a:lnTo>
                      <a:lnTo>
                        <a:pt x="466" y="460"/>
                      </a:lnTo>
                      <a:lnTo>
                        <a:pt x="290" y="491"/>
                      </a:lnTo>
                      <a:lnTo>
                        <a:pt x="558" y="548"/>
                      </a:lnTo>
                      <a:lnTo>
                        <a:pt x="348" y="548"/>
                      </a:lnTo>
                      <a:lnTo>
                        <a:pt x="430" y="610"/>
                      </a:lnTo>
                      <a:lnTo>
                        <a:pt x="168" y="575"/>
                      </a:lnTo>
                      <a:lnTo>
                        <a:pt x="0" y="619"/>
                      </a:lnTo>
                      <a:lnTo>
                        <a:pt x="154" y="689"/>
                      </a:lnTo>
                      <a:lnTo>
                        <a:pt x="45" y="724"/>
                      </a:lnTo>
                      <a:lnTo>
                        <a:pt x="343" y="764"/>
                      </a:lnTo>
                      <a:lnTo>
                        <a:pt x="123" y="821"/>
                      </a:lnTo>
                      <a:lnTo>
                        <a:pt x="286" y="860"/>
                      </a:lnTo>
                      <a:lnTo>
                        <a:pt x="541" y="852"/>
                      </a:lnTo>
                      <a:lnTo>
                        <a:pt x="378" y="944"/>
                      </a:lnTo>
                      <a:lnTo>
                        <a:pt x="694" y="931"/>
                      </a:lnTo>
                      <a:lnTo>
                        <a:pt x="514" y="970"/>
                      </a:lnTo>
                      <a:lnTo>
                        <a:pt x="742" y="1006"/>
                      </a:lnTo>
                      <a:lnTo>
                        <a:pt x="616" y="1050"/>
                      </a:lnTo>
                      <a:lnTo>
                        <a:pt x="879" y="1059"/>
                      </a:lnTo>
                      <a:lnTo>
                        <a:pt x="835" y="1120"/>
                      </a:lnTo>
                      <a:lnTo>
                        <a:pt x="1059" y="1093"/>
                      </a:lnTo>
                      <a:lnTo>
                        <a:pt x="1226" y="1086"/>
                      </a:lnTo>
                      <a:lnTo>
                        <a:pt x="1116" y="1147"/>
                      </a:lnTo>
                      <a:lnTo>
                        <a:pt x="1446" y="1143"/>
                      </a:lnTo>
                      <a:lnTo>
                        <a:pt x="1345" y="1191"/>
                      </a:lnTo>
                      <a:lnTo>
                        <a:pt x="1792" y="1168"/>
                      </a:lnTo>
                      <a:lnTo>
                        <a:pt x="2188" y="1050"/>
                      </a:lnTo>
                      <a:lnTo>
                        <a:pt x="2531" y="1050"/>
                      </a:lnTo>
                      <a:lnTo>
                        <a:pt x="2298" y="869"/>
                      </a:lnTo>
                      <a:lnTo>
                        <a:pt x="2434" y="865"/>
                      </a:lnTo>
                      <a:lnTo>
                        <a:pt x="2324" y="746"/>
                      </a:lnTo>
                      <a:lnTo>
                        <a:pt x="2536" y="799"/>
                      </a:lnTo>
                      <a:lnTo>
                        <a:pt x="2329" y="592"/>
                      </a:lnTo>
                      <a:lnTo>
                        <a:pt x="2316" y="685"/>
                      </a:lnTo>
                      <a:lnTo>
                        <a:pt x="2038" y="526"/>
                      </a:lnTo>
                      <a:lnTo>
                        <a:pt x="1758" y="451"/>
                      </a:lnTo>
                      <a:lnTo>
                        <a:pt x="1525" y="412"/>
                      </a:lnTo>
                      <a:lnTo>
                        <a:pt x="1657" y="377"/>
                      </a:lnTo>
                      <a:lnTo>
                        <a:pt x="1546" y="311"/>
                      </a:lnTo>
                      <a:lnTo>
                        <a:pt x="1669" y="298"/>
                      </a:lnTo>
                      <a:lnTo>
                        <a:pt x="1824" y="323"/>
                      </a:lnTo>
                      <a:lnTo>
                        <a:pt x="1894" y="284"/>
                      </a:lnTo>
                      <a:lnTo>
                        <a:pt x="2109" y="359"/>
                      </a:lnTo>
                      <a:lnTo>
                        <a:pt x="1999" y="257"/>
                      </a:lnTo>
                      <a:close/>
                    </a:path>
                  </a:pathLst>
                </a:custGeom>
                <a:solidFill>
                  <a:srgbClr val="00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 name="Freeform 144"/>
                <p:cNvSpPr>
                  <a:spLocks/>
                </p:cNvSpPr>
                <p:nvPr/>
              </p:nvSpPr>
              <p:spPr bwMode="auto">
                <a:xfrm>
                  <a:off x="3864" y="3125"/>
                  <a:ext cx="106" cy="111"/>
                </a:xfrm>
                <a:custGeom>
                  <a:avLst/>
                  <a:gdLst>
                    <a:gd name="T0" fmla="*/ 0 w 424"/>
                    <a:gd name="T1" fmla="*/ 0 h 446"/>
                    <a:gd name="T2" fmla="*/ 0 w 424"/>
                    <a:gd name="T3" fmla="*/ 0 h 446"/>
                    <a:gd name="T4" fmla="*/ 0 w 424"/>
                    <a:gd name="T5" fmla="*/ 0 h 446"/>
                    <a:gd name="T6" fmla="*/ 0 w 424"/>
                    <a:gd name="T7" fmla="*/ 0 h 446"/>
                    <a:gd name="T8" fmla="*/ 0 w 424"/>
                    <a:gd name="T9" fmla="*/ 0 h 446"/>
                    <a:gd name="T10" fmla="*/ 0 w 424"/>
                    <a:gd name="T11" fmla="*/ 0 h 446"/>
                    <a:gd name="T12" fmla="*/ 0 w 424"/>
                    <a:gd name="T13" fmla="*/ 0 h 446"/>
                    <a:gd name="T14" fmla="*/ 0 w 424"/>
                    <a:gd name="T15" fmla="*/ 0 h 446"/>
                    <a:gd name="T16" fmla="*/ 0 w 424"/>
                    <a:gd name="T17" fmla="*/ 0 h 446"/>
                    <a:gd name="T18" fmla="*/ 0 w 424"/>
                    <a:gd name="T19" fmla="*/ 0 h 446"/>
                    <a:gd name="T20" fmla="*/ 0 w 424"/>
                    <a:gd name="T21" fmla="*/ 0 h 446"/>
                    <a:gd name="T22" fmla="*/ 0 w 424"/>
                    <a:gd name="T23" fmla="*/ 0 h 446"/>
                    <a:gd name="T24" fmla="*/ 0 w 424"/>
                    <a:gd name="T25" fmla="*/ 0 h 446"/>
                    <a:gd name="T26" fmla="*/ 0 w 424"/>
                    <a:gd name="T27" fmla="*/ 0 h 446"/>
                    <a:gd name="T28" fmla="*/ 0 w 424"/>
                    <a:gd name="T29" fmla="*/ 0 h 446"/>
                    <a:gd name="T30" fmla="*/ 0 w 424"/>
                    <a:gd name="T31" fmla="*/ 0 h 446"/>
                    <a:gd name="T32" fmla="*/ 0 w 424"/>
                    <a:gd name="T33" fmla="*/ 0 h 446"/>
                    <a:gd name="T34" fmla="*/ 0 w 424"/>
                    <a:gd name="T35" fmla="*/ 0 h 446"/>
                    <a:gd name="T36" fmla="*/ 0 w 424"/>
                    <a:gd name="T37" fmla="*/ 0 h 446"/>
                    <a:gd name="T38" fmla="*/ 0 w 424"/>
                    <a:gd name="T39" fmla="*/ 0 h 446"/>
                    <a:gd name="T40" fmla="*/ 0 w 424"/>
                    <a:gd name="T41" fmla="*/ 0 h 44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24"/>
                    <a:gd name="T64" fmla="*/ 0 h 446"/>
                    <a:gd name="T65" fmla="*/ 424 w 424"/>
                    <a:gd name="T66" fmla="*/ 446 h 44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24" h="446">
                      <a:moveTo>
                        <a:pt x="309" y="18"/>
                      </a:moveTo>
                      <a:lnTo>
                        <a:pt x="114" y="0"/>
                      </a:lnTo>
                      <a:lnTo>
                        <a:pt x="207" y="72"/>
                      </a:lnTo>
                      <a:lnTo>
                        <a:pt x="101" y="61"/>
                      </a:lnTo>
                      <a:lnTo>
                        <a:pt x="186" y="114"/>
                      </a:lnTo>
                      <a:lnTo>
                        <a:pt x="46" y="112"/>
                      </a:lnTo>
                      <a:lnTo>
                        <a:pt x="119" y="165"/>
                      </a:lnTo>
                      <a:lnTo>
                        <a:pt x="0" y="185"/>
                      </a:lnTo>
                      <a:lnTo>
                        <a:pt x="156" y="266"/>
                      </a:lnTo>
                      <a:lnTo>
                        <a:pt x="114" y="294"/>
                      </a:lnTo>
                      <a:lnTo>
                        <a:pt x="330" y="341"/>
                      </a:lnTo>
                      <a:lnTo>
                        <a:pt x="200" y="332"/>
                      </a:lnTo>
                      <a:lnTo>
                        <a:pt x="53" y="341"/>
                      </a:lnTo>
                      <a:lnTo>
                        <a:pt x="138" y="383"/>
                      </a:lnTo>
                      <a:lnTo>
                        <a:pt x="24" y="422"/>
                      </a:lnTo>
                      <a:lnTo>
                        <a:pt x="237" y="446"/>
                      </a:lnTo>
                      <a:lnTo>
                        <a:pt x="416" y="351"/>
                      </a:lnTo>
                      <a:lnTo>
                        <a:pt x="317" y="189"/>
                      </a:lnTo>
                      <a:lnTo>
                        <a:pt x="424" y="171"/>
                      </a:lnTo>
                      <a:lnTo>
                        <a:pt x="309" y="18"/>
                      </a:lnTo>
                      <a:close/>
                    </a:path>
                  </a:pathLst>
                </a:custGeom>
                <a:solidFill>
                  <a:srgbClr val="00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0" name="Freeform 145"/>
                <p:cNvSpPr>
                  <a:spLocks/>
                </p:cNvSpPr>
                <p:nvPr/>
              </p:nvSpPr>
              <p:spPr bwMode="auto">
                <a:xfrm>
                  <a:off x="3968" y="3110"/>
                  <a:ext cx="130" cy="152"/>
                </a:xfrm>
                <a:custGeom>
                  <a:avLst/>
                  <a:gdLst>
                    <a:gd name="T0" fmla="*/ 0 w 516"/>
                    <a:gd name="T1" fmla="*/ 0 h 605"/>
                    <a:gd name="T2" fmla="*/ 0 w 516"/>
                    <a:gd name="T3" fmla="*/ 0 h 605"/>
                    <a:gd name="T4" fmla="*/ 0 w 516"/>
                    <a:gd name="T5" fmla="*/ 0 h 605"/>
                    <a:gd name="T6" fmla="*/ 0 w 516"/>
                    <a:gd name="T7" fmla="*/ 0 h 605"/>
                    <a:gd name="T8" fmla="*/ 0 w 516"/>
                    <a:gd name="T9" fmla="*/ 0 h 605"/>
                    <a:gd name="T10" fmla="*/ 0 w 516"/>
                    <a:gd name="T11" fmla="*/ 0 h 605"/>
                    <a:gd name="T12" fmla="*/ 0 w 516"/>
                    <a:gd name="T13" fmla="*/ 0 h 605"/>
                    <a:gd name="T14" fmla="*/ 0 w 516"/>
                    <a:gd name="T15" fmla="*/ 0 h 605"/>
                    <a:gd name="T16" fmla="*/ 0 w 516"/>
                    <a:gd name="T17" fmla="*/ 0 h 605"/>
                    <a:gd name="T18" fmla="*/ 0 w 516"/>
                    <a:gd name="T19" fmla="*/ 0 h 605"/>
                    <a:gd name="T20" fmla="*/ 0 w 516"/>
                    <a:gd name="T21" fmla="*/ 0 h 605"/>
                    <a:gd name="T22" fmla="*/ 0 w 516"/>
                    <a:gd name="T23" fmla="*/ 0 h 605"/>
                    <a:gd name="T24" fmla="*/ 0 w 516"/>
                    <a:gd name="T25" fmla="*/ 0 h 605"/>
                    <a:gd name="T26" fmla="*/ 0 w 516"/>
                    <a:gd name="T27" fmla="*/ 0 h 605"/>
                    <a:gd name="T28" fmla="*/ 0 w 516"/>
                    <a:gd name="T29" fmla="*/ 0 h 605"/>
                    <a:gd name="T30" fmla="*/ 0 w 516"/>
                    <a:gd name="T31" fmla="*/ 0 h 605"/>
                    <a:gd name="T32" fmla="*/ 0 w 516"/>
                    <a:gd name="T33" fmla="*/ 0 h 605"/>
                    <a:gd name="T34" fmla="*/ 0 w 516"/>
                    <a:gd name="T35" fmla="*/ 0 h 605"/>
                    <a:gd name="T36" fmla="*/ 0 w 516"/>
                    <a:gd name="T37" fmla="*/ 0 h 605"/>
                    <a:gd name="T38" fmla="*/ 0 w 516"/>
                    <a:gd name="T39" fmla="*/ 0 h 605"/>
                    <a:gd name="T40" fmla="*/ 0 w 516"/>
                    <a:gd name="T41" fmla="*/ 0 h 605"/>
                    <a:gd name="T42" fmla="*/ 0 w 516"/>
                    <a:gd name="T43" fmla="*/ 0 h 605"/>
                    <a:gd name="T44" fmla="*/ 0 w 516"/>
                    <a:gd name="T45" fmla="*/ 0 h 605"/>
                    <a:gd name="T46" fmla="*/ 0 w 516"/>
                    <a:gd name="T47" fmla="*/ 0 h 60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16"/>
                    <a:gd name="T73" fmla="*/ 0 h 605"/>
                    <a:gd name="T74" fmla="*/ 516 w 516"/>
                    <a:gd name="T75" fmla="*/ 605 h 60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16" h="605">
                      <a:moveTo>
                        <a:pt x="507" y="408"/>
                      </a:moveTo>
                      <a:lnTo>
                        <a:pt x="516" y="270"/>
                      </a:lnTo>
                      <a:lnTo>
                        <a:pt x="492" y="325"/>
                      </a:lnTo>
                      <a:lnTo>
                        <a:pt x="483" y="224"/>
                      </a:lnTo>
                      <a:lnTo>
                        <a:pt x="340" y="60"/>
                      </a:lnTo>
                      <a:lnTo>
                        <a:pt x="375" y="174"/>
                      </a:lnTo>
                      <a:lnTo>
                        <a:pt x="328" y="127"/>
                      </a:lnTo>
                      <a:lnTo>
                        <a:pt x="199" y="28"/>
                      </a:lnTo>
                      <a:lnTo>
                        <a:pt x="270" y="123"/>
                      </a:lnTo>
                      <a:lnTo>
                        <a:pt x="193" y="99"/>
                      </a:lnTo>
                      <a:lnTo>
                        <a:pt x="99" y="0"/>
                      </a:lnTo>
                      <a:lnTo>
                        <a:pt x="205" y="193"/>
                      </a:lnTo>
                      <a:lnTo>
                        <a:pt x="37" y="186"/>
                      </a:lnTo>
                      <a:lnTo>
                        <a:pt x="72" y="259"/>
                      </a:lnTo>
                      <a:lnTo>
                        <a:pt x="0" y="336"/>
                      </a:lnTo>
                      <a:lnTo>
                        <a:pt x="129" y="432"/>
                      </a:lnTo>
                      <a:lnTo>
                        <a:pt x="105" y="507"/>
                      </a:lnTo>
                      <a:lnTo>
                        <a:pt x="309" y="605"/>
                      </a:lnTo>
                      <a:lnTo>
                        <a:pt x="489" y="569"/>
                      </a:lnTo>
                      <a:lnTo>
                        <a:pt x="423" y="413"/>
                      </a:lnTo>
                      <a:lnTo>
                        <a:pt x="474" y="462"/>
                      </a:lnTo>
                      <a:lnTo>
                        <a:pt x="430" y="336"/>
                      </a:lnTo>
                      <a:lnTo>
                        <a:pt x="507" y="408"/>
                      </a:lnTo>
                      <a:close/>
                    </a:path>
                  </a:pathLst>
                </a:custGeom>
                <a:solidFill>
                  <a:srgbClr val="00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1" name="Freeform 146"/>
                <p:cNvSpPr>
                  <a:spLocks/>
                </p:cNvSpPr>
                <p:nvPr/>
              </p:nvSpPr>
              <p:spPr bwMode="auto">
                <a:xfrm>
                  <a:off x="4145" y="3288"/>
                  <a:ext cx="146" cy="68"/>
                </a:xfrm>
                <a:custGeom>
                  <a:avLst/>
                  <a:gdLst>
                    <a:gd name="T0" fmla="*/ 0 w 586"/>
                    <a:gd name="T1" fmla="*/ 0 h 273"/>
                    <a:gd name="T2" fmla="*/ 0 w 586"/>
                    <a:gd name="T3" fmla="*/ 0 h 273"/>
                    <a:gd name="T4" fmla="*/ 0 w 586"/>
                    <a:gd name="T5" fmla="*/ 0 h 273"/>
                    <a:gd name="T6" fmla="*/ 0 w 586"/>
                    <a:gd name="T7" fmla="*/ 0 h 273"/>
                    <a:gd name="T8" fmla="*/ 0 w 586"/>
                    <a:gd name="T9" fmla="*/ 0 h 273"/>
                    <a:gd name="T10" fmla="*/ 0 w 586"/>
                    <a:gd name="T11" fmla="*/ 0 h 273"/>
                    <a:gd name="T12" fmla="*/ 0 w 586"/>
                    <a:gd name="T13" fmla="*/ 0 h 273"/>
                    <a:gd name="T14" fmla="*/ 0 w 586"/>
                    <a:gd name="T15" fmla="*/ 0 h 273"/>
                    <a:gd name="T16" fmla="*/ 0 w 586"/>
                    <a:gd name="T17" fmla="*/ 0 h 273"/>
                    <a:gd name="T18" fmla="*/ 0 w 586"/>
                    <a:gd name="T19" fmla="*/ 0 h 273"/>
                    <a:gd name="T20" fmla="*/ 0 w 586"/>
                    <a:gd name="T21" fmla="*/ 0 h 273"/>
                    <a:gd name="T22" fmla="*/ 0 w 586"/>
                    <a:gd name="T23" fmla="*/ 0 h 273"/>
                    <a:gd name="T24" fmla="*/ 0 w 586"/>
                    <a:gd name="T25" fmla="*/ 0 h 273"/>
                    <a:gd name="T26" fmla="*/ 0 w 586"/>
                    <a:gd name="T27" fmla="*/ 0 h 273"/>
                    <a:gd name="T28" fmla="*/ 0 w 586"/>
                    <a:gd name="T29" fmla="*/ 0 h 273"/>
                    <a:gd name="T30" fmla="*/ 0 w 586"/>
                    <a:gd name="T31" fmla="*/ 0 h 273"/>
                    <a:gd name="T32" fmla="*/ 0 w 586"/>
                    <a:gd name="T33" fmla="*/ 0 h 273"/>
                    <a:gd name="T34" fmla="*/ 0 w 586"/>
                    <a:gd name="T35" fmla="*/ 0 h 273"/>
                    <a:gd name="T36" fmla="*/ 0 w 586"/>
                    <a:gd name="T37" fmla="*/ 0 h 273"/>
                    <a:gd name="T38" fmla="*/ 0 w 586"/>
                    <a:gd name="T39" fmla="*/ 0 h 273"/>
                    <a:gd name="T40" fmla="*/ 0 w 586"/>
                    <a:gd name="T41" fmla="*/ 0 h 273"/>
                    <a:gd name="T42" fmla="*/ 0 w 586"/>
                    <a:gd name="T43" fmla="*/ 0 h 273"/>
                    <a:gd name="T44" fmla="*/ 0 w 586"/>
                    <a:gd name="T45" fmla="*/ 0 h 273"/>
                    <a:gd name="T46" fmla="*/ 0 w 586"/>
                    <a:gd name="T47" fmla="*/ 0 h 273"/>
                    <a:gd name="T48" fmla="*/ 0 w 586"/>
                    <a:gd name="T49" fmla="*/ 0 h 27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86"/>
                    <a:gd name="T76" fmla="*/ 0 h 273"/>
                    <a:gd name="T77" fmla="*/ 586 w 586"/>
                    <a:gd name="T78" fmla="*/ 273 h 27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86" h="273">
                      <a:moveTo>
                        <a:pt x="586" y="222"/>
                      </a:moveTo>
                      <a:lnTo>
                        <a:pt x="538" y="136"/>
                      </a:lnTo>
                      <a:lnTo>
                        <a:pt x="417" y="28"/>
                      </a:lnTo>
                      <a:lnTo>
                        <a:pt x="301" y="0"/>
                      </a:lnTo>
                      <a:lnTo>
                        <a:pt x="336" y="28"/>
                      </a:lnTo>
                      <a:lnTo>
                        <a:pt x="241" y="7"/>
                      </a:lnTo>
                      <a:lnTo>
                        <a:pt x="180" y="24"/>
                      </a:lnTo>
                      <a:lnTo>
                        <a:pt x="74" y="18"/>
                      </a:lnTo>
                      <a:lnTo>
                        <a:pt x="160" y="69"/>
                      </a:lnTo>
                      <a:lnTo>
                        <a:pt x="55" y="64"/>
                      </a:lnTo>
                      <a:lnTo>
                        <a:pt x="108" y="90"/>
                      </a:lnTo>
                      <a:lnTo>
                        <a:pt x="0" y="111"/>
                      </a:lnTo>
                      <a:lnTo>
                        <a:pt x="114" y="135"/>
                      </a:lnTo>
                      <a:lnTo>
                        <a:pt x="13" y="151"/>
                      </a:lnTo>
                      <a:lnTo>
                        <a:pt x="103" y="174"/>
                      </a:lnTo>
                      <a:lnTo>
                        <a:pt x="57" y="187"/>
                      </a:lnTo>
                      <a:lnTo>
                        <a:pt x="153" y="218"/>
                      </a:lnTo>
                      <a:lnTo>
                        <a:pt x="90" y="235"/>
                      </a:lnTo>
                      <a:lnTo>
                        <a:pt x="285" y="231"/>
                      </a:lnTo>
                      <a:lnTo>
                        <a:pt x="186" y="253"/>
                      </a:lnTo>
                      <a:lnTo>
                        <a:pt x="274" y="273"/>
                      </a:lnTo>
                      <a:lnTo>
                        <a:pt x="403" y="240"/>
                      </a:lnTo>
                      <a:lnTo>
                        <a:pt x="534" y="202"/>
                      </a:lnTo>
                      <a:lnTo>
                        <a:pt x="586" y="222"/>
                      </a:lnTo>
                      <a:close/>
                    </a:path>
                  </a:pathLst>
                </a:custGeom>
                <a:solidFill>
                  <a:srgbClr val="00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2" name="Freeform 147"/>
                <p:cNvSpPr>
                  <a:spLocks/>
                </p:cNvSpPr>
                <p:nvPr/>
              </p:nvSpPr>
              <p:spPr bwMode="auto">
                <a:xfrm>
                  <a:off x="4218" y="3354"/>
                  <a:ext cx="64" cy="24"/>
                </a:xfrm>
                <a:custGeom>
                  <a:avLst/>
                  <a:gdLst>
                    <a:gd name="T0" fmla="*/ 0 w 257"/>
                    <a:gd name="T1" fmla="*/ 0 h 96"/>
                    <a:gd name="T2" fmla="*/ 0 w 257"/>
                    <a:gd name="T3" fmla="*/ 0 h 96"/>
                    <a:gd name="T4" fmla="*/ 0 w 257"/>
                    <a:gd name="T5" fmla="*/ 0 h 96"/>
                    <a:gd name="T6" fmla="*/ 0 w 257"/>
                    <a:gd name="T7" fmla="*/ 0 h 96"/>
                    <a:gd name="T8" fmla="*/ 0 w 257"/>
                    <a:gd name="T9" fmla="*/ 0 h 96"/>
                    <a:gd name="T10" fmla="*/ 0 w 257"/>
                    <a:gd name="T11" fmla="*/ 0 h 96"/>
                    <a:gd name="T12" fmla="*/ 0 w 257"/>
                    <a:gd name="T13" fmla="*/ 0 h 96"/>
                    <a:gd name="T14" fmla="*/ 0 w 257"/>
                    <a:gd name="T15" fmla="*/ 0 h 96"/>
                    <a:gd name="T16" fmla="*/ 0 w 257"/>
                    <a:gd name="T17" fmla="*/ 0 h 96"/>
                    <a:gd name="T18" fmla="*/ 0 w 257"/>
                    <a:gd name="T19" fmla="*/ 0 h 96"/>
                    <a:gd name="T20" fmla="*/ 0 w 257"/>
                    <a:gd name="T21" fmla="*/ 0 h 96"/>
                    <a:gd name="T22" fmla="*/ 0 w 257"/>
                    <a:gd name="T23" fmla="*/ 0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57"/>
                    <a:gd name="T37" fmla="*/ 0 h 96"/>
                    <a:gd name="T38" fmla="*/ 257 w 257"/>
                    <a:gd name="T39" fmla="*/ 96 h 9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57" h="96">
                      <a:moveTo>
                        <a:pt x="257" y="39"/>
                      </a:moveTo>
                      <a:lnTo>
                        <a:pt x="186" y="0"/>
                      </a:lnTo>
                      <a:lnTo>
                        <a:pt x="94" y="3"/>
                      </a:lnTo>
                      <a:lnTo>
                        <a:pt x="132" y="29"/>
                      </a:lnTo>
                      <a:lnTo>
                        <a:pt x="29" y="24"/>
                      </a:lnTo>
                      <a:lnTo>
                        <a:pt x="68" y="44"/>
                      </a:lnTo>
                      <a:lnTo>
                        <a:pt x="0" y="63"/>
                      </a:lnTo>
                      <a:lnTo>
                        <a:pt x="96" y="71"/>
                      </a:lnTo>
                      <a:lnTo>
                        <a:pt x="59" y="96"/>
                      </a:lnTo>
                      <a:lnTo>
                        <a:pt x="217" y="63"/>
                      </a:lnTo>
                      <a:lnTo>
                        <a:pt x="257" y="39"/>
                      </a:lnTo>
                      <a:close/>
                    </a:path>
                  </a:pathLst>
                </a:custGeom>
                <a:solidFill>
                  <a:srgbClr val="00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3" name="Freeform 148"/>
                <p:cNvSpPr>
                  <a:spLocks/>
                </p:cNvSpPr>
                <p:nvPr/>
              </p:nvSpPr>
              <p:spPr bwMode="auto">
                <a:xfrm>
                  <a:off x="4338" y="3149"/>
                  <a:ext cx="143" cy="136"/>
                </a:xfrm>
                <a:custGeom>
                  <a:avLst/>
                  <a:gdLst>
                    <a:gd name="T0" fmla="*/ 0 w 574"/>
                    <a:gd name="T1" fmla="*/ 0 h 546"/>
                    <a:gd name="T2" fmla="*/ 0 w 574"/>
                    <a:gd name="T3" fmla="*/ 0 h 546"/>
                    <a:gd name="T4" fmla="*/ 0 w 574"/>
                    <a:gd name="T5" fmla="*/ 0 h 546"/>
                    <a:gd name="T6" fmla="*/ 0 w 574"/>
                    <a:gd name="T7" fmla="*/ 0 h 546"/>
                    <a:gd name="T8" fmla="*/ 0 w 574"/>
                    <a:gd name="T9" fmla="*/ 0 h 546"/>
                    <a:gd name="T10" fmla="*/ 0 w 574"/>
                    <a:gd name="T11" fmla="*/ 0 h 546"/>
                    <a:gd name="T12" fmla="*/ 0 w 574"/>
                    <a:gd name="T13" fmla="*/ 0 h 546"/>
                    <a:gd name="T14" fmla="*/ 0 w 574"/>
                    <a:gd name="T15" fmla="*/ 0 h 546"/>
                    <a:gd name="T16" fmla="*/ 0 w 574"/>
                    <a:gd name="T17" fmla="*/ 0 h 546"/>
                    <a:gd name="T18" fmla="*/ 0 w 574"/>
                    <a:gd name="T19" fmla="*/ 0 h 546"/>
                    <a:gd name="T20" fmla="*/ 0 w 574"/>
                    <a:gd name="T21" fmla="*/ 0 h 546"/>
                    <a:gd name="T22" fmla="*/ 0 w 574"/>
                    <a:gd name="T23" fmla="*/ 0 h 546"/>
                    <a:gd name="T24" fmla="*/ 0 w 574"/>
                    <a:gd name="T25" fmla="*/ 0 h 546"/>
                    <a:gd name="T26" fmla="*/ 0 w 574"/>
                    <a:gd name="T27" fmla="*/ 0 h 546"/>
                    <a:gd name="T28" fmla="*/ 0 w 574"/>
                    <a:gd name="T29" fmla="*/ 0 h 546"/>
                    <a:gd name="T30" fmla="*/ 0 w 574"/>
                    <a:gd name="T31" fmla="*/ 0 h 546"/>
                    <a:gd name="T32" fmla="*/ 0 w 574"/>
                    <a:gd name="T33" fmla="*/ 0 h 546"/>
                    <a:gd name="T34" fmla="*/ 0 w 574"/>
                    <a:gd name="T35" fmla="*/ 0 h 546"/>
                    <a:gd name="T36" fmla="*/ 0 w 574"/>
                    <a:gd name="T37" fmla="*/ 0 h 546"/>
                    <a:gd name="T38" fmla="*/ 0 w 574"/>
                    <a:gd name="T39" fmla="*/ 0 h 546"/>
                    <a:gd name="T40" fmla="*/ 0 w 574"/>
                    <a:gd name="T41" fmla="*/ 0 h 546"/>
                    <a:gd name="T42" fmla="*/ 0 w 574"/>
                    <a:gd name="T43" fmla="*/ 0 h 54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74"/>
                    <a:gd name="T67" fmla="*/ 0 h 546"/>
                    <a:gd name="T68" fmla="*/ 574 w 574"/>
                    <a:gd name="T69" fmla="*/ 546 h 54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74" h="546">
                      <a:moveTo>
                        <a:pt x="45" y="0"/>
                      </a:moveTo>
                      <a:lnTo>
                        <a:pt x="192" y="104"/>
                      </a:lnTo>
                      <a:lnTo>
                        <a:pt x="407" y="172"/>
                      </a:lnTo>
                      <a:lnTo>
                        <a:pt x="359" y="177"/>
                      </a:lnTo>
                      <a:lnTo>
                        <a:pt x="372" y="216"/>
                      </a:lnTo>
                      <a:lnTo>
                        <a:pt x="236" y="159"/>
                      </a:lnTo>
                      <a:lnTo>
                        <a:pt x="279" y="201"/>
                      </a:lnTo>
                      <a:lnTo>
                        <a:pt x="212" y="207"/>
                      </a:lnTo>
                      <a:lnTo>
                        <a:pt x="390" y="262"/>
                      </a:lnTo>
                      <a:lnTo>
                        <a:pt x="333" y="279"/>
                      </a:lnTo>
                      <a:lnTo>
                        <a:pt x="475" y="337"/>
                      </a:lnTo>
                      <a:lnTo>
                        <a:pt x="435" y="366"/>
                      </a:lnTo>
                      <a:lnTo>
                        <a:pt x="486" y="387"/>
                      </a:lnTo>
                      <a:lnTo>
                        <a:pt x="498" y="368"/>
                      </a:lnTo>
                      <a:lnTo>
                        <a:pt x="570" y="447"/>
                      </a:lnTo>
                      <a:lnTo>
                        <a:pt x="574" y="546"/>
                      </a:lnTo>
                      <a:lnTo>
                        <a:pt x="286" y="503"/>
                      </a:lnTo>
                      <a:lnTo>
                        <a:pt x="139" y="231"/>
                      </a:lnTo>
                      <a:lnTo>
                        <a:pt x="0" y="63"/>
                      </a:lnTo>
                      <a:lnTo>
                        <a:pt x="89" y="84"/>
                      </a:lnTo>
                      <a:lnTo>
                        <a:pt x="45" y="0"/>
                      </a:lnTo>
                      <a:close/>
                    </a:path>
                  </a:pathLst>
                </a:custGeom>
                <a:solidFill>
                  <a:srgbClr val="00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4" name="Freeform 149"/>
                <p:cNvSpPr>
                  <a:spLocks/>
                </p:cNvSpPr>
                <p:nvPr/>
              </p:nvSpPr>
              <p:spPr bwMode="auto">
                <a:xfrm>
                  <a:off x="4152" y="3132"/>
                  <a:ext cx="237" cy="178"/>
                </a:xfrm>
                <a:custGeom>
                  <a:avLst/>
                  <a:gdLst>
                    <a:gd name="T0" fmla="*/ 0 w 948"/>
                    <a:gd name="T1" fmla="*/ 0 h 713"/>
                    <a:gd name="T2" fmla="*/ 0 w 948"/>
                    <a:gd name="T3" fmla="*/ 0 h 713"/>
                    <a:gd name="T4" fmla="*/ 0 w 948"/>
                    <a:gd name="T5" fmla="*/ 0 h 713"/>
                    <a:gd name="T6" fmla="*/ 0 w 948"/>
                    <a:gd name="T7" fmla="*/ 0 h 713"/>
                    <a:gd name="T8" fmla="*/ 0 w 948"/>
                    <a:gd name="T9" fmla="*/ 0 h 713"/>
                    <a:gd name="T10" fmla="*/ 0 w 948"/>
                    <a:gd name="T11" fmla="*/ 0 h 713"/>
                    <a:gd name="T12" fmla="*/ 0 w 948"/>
                    <a:gd name="T13" fmla="*/ 0 h 713"/>
                    <a:gd name="T14" fmla="*/ 0 w 948"/>
                    <a:gd name="T15" fmla="*/ 0 h 713"/>
                    <a:gd name="T16" fmla="*/ 0 w 948"/>
                    <a:gd name="T17" fmla="*/ 0 h 713"/>
                    <a:gd name="T18" fmla="*/ 0 w 948"/>
                    <a:gd name="T19" fmla="*/ 0 h 713"/>
                    <a:gd name="T20" fmla="*/ 0 w 948"/>
                    <a:gd name="T21" fmla="*/ 0 h 713"/>
                    <a:gd name="T22" fmla="*/ 0 w 948"/>
                    <a:gd name="T23" fmla="*/ 0 h 713"/>
                    <a:gd name="T24" fmla="*/ 0 w 948"/>
                    <a:gd name="T25" fmla="*/ 0 h 713"/>
                    <a:gd name="T26" fmla="*/ 0 w 948"/>
                    <a:gd name="T27" fmla="*/ 0 h 713"/>
                    <a:gd name="T28" fmla="*/ 0 w 948"/>
                    <a:gd name="T29" fmla="*/ 0 h 713"/>
                    <a:gd name="T30" fmla="*/ 0 w 948"/>
                    <a:gd name="T31" fmla="*/ 0 h 713"/>
                    <a:gd name="T32" fmla="*/ 0 w 948"/>
                    <a:gd name="T33" fmla="*/ 0 h 713"/>
                    <a:gd name="T34" fmla="*/ 0 w 948"/>
                    <a:gd name="T35" fmla="*/ 0 h 713"/>
                    <a:gd name="T36" fmla="*/ 0 w 948"/>
                    <a:gd name="T37" fmla="*/ 0 h 713"/>
                    <a:gd name="T38" fmla="*/ 0 w 948"/>
                    <a:gd name="T39" fmla="*/ 0 h 713"/>
                    <a:gd name="T40" fmla="*/ 0 w 948"/>
                    <a:gd name="T41" fmla="*/ 0 h 713"/>
                    <a:gd name="T42" fmla="*/ 0 w 948"/>
                    <a:gd name="T43" fmla="*/ 0 h 713"/>
                    <a:gd name="T44" fmla="*/ 0 w 948"/>
                    <a:gd name="T45" fmla="*/ 0 h 713"/>
                    <a:gd name="T46" fmla="*/ 0 w 948"/>
                    <a:gd name="T47" fmla="*/ 0 h 713"/>
                    <a:gd name="T48" fmla="*/ 0 w 948"/>
                    <a:gd name="T49" fmla="*/ 0 h 713"/>
                    <a:gd name="T50" fmla="*/ 0 w 948"/>
                    <a:gd name="T51" fmla="*/ 0 h 713"/>
                    <a:gd name="T52" fmla="*/ 0 w 948"/>
                    <a:gd name="T53" fmla="*/ 0 h 713"/>
                    <a:gd name="T54" fmla="*/ 0 w 948"/>
                    <a:gd name="T55" fmla="*/ 0 h 713"/>
                    <a:gd name="T56" fmla="*/ 0 w 948"/>
                    <a:gd name="T57" fmla="*/ 0 h 713"/>
                    <a:gd name="T58" fmla="*/ 0 w 948"/>
                    <a:gd name="T59" fmla="*/ 0 h 713"/>
                    <a:gd name="T60" fmla="*/ 0 w 948"/>
                    <a:gd name="T61" fmla="*/ 0 h 713"/>
                    <a:gd name="T62" fmla="*/ 0 w 948"/>
                    <a:gd name="T63" fmla="*/ 0 h 713"/>
                    <a:gd name="T64" fmla="*/ 0 w 948"/>
                    <a:gd name="T65" fmla="*/ 0 h 713"/>
                    <a:gd name="T66" fmla="*/ 0 w 948"/>
                    <a:gd name="T67" fmla="*/ 0 h 713"/>
                    <a:gd name="T68" fmla="*/ 0 w 948"/>
                    <a:gd name="T69" fmla="*/ 0 h 713"/>
                    <a:gd name="T70" fmla="*/ 0 w 948"/>
                    <a:gd name="T71" fmla="*/ 0 h 71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48"/>
                    <a:gd name="T109" fmla="*/ 0 h 713"/>
                    <a:gd name="T110" fmla="*/ 948 w 948"/>
                    <a:gd name="T111" fmla="*/ 713 h 71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48" h="713">
                      <a:moveTo>
                        <a:pt x="682" y="131"/>
                      </a:moveTo>
                      <a:lnTo>
                        <a:pt x="595" y="51"/>
                      </a:lnTo>
                      <a:lnTo>
                        <a:pt x="471" y="16"/>
                      </a:lnTo>
                      <a:lnTo>
                        <a:pt x="517" y="56"/>
                      </a:lnTo>
                      <a:lnTo>
                        <a:pt x="343" y="0"/>
                      </a:lnTo>
                      <a:lnTo>
                        <a:pt x="414" y="56"/>
                      </a:lnTo>
                      <a:lnTo>
                        <a:pt x="184" y="56"/>
                      </a:lnTo>
                      <a:lnTo>
                        <a:pt x="264" y="126"/>
                      </a:lnTo>
                      <a:lnTo>
                        <a:pt x="160" y="143"/>
                      </a:lnTo>
                      <a:lnTo>
                        <a:pt x="208" y="200"/>
                      </a:lnTo>
                      <a:lnTo>
                        <a:pt x="156" y="427"/>
                      </a:lnTo>
                      <a:lnTo>
                        <a:pt x="0" y="425"/>
                      </a:lnTo>
                      <a:lnTo>
                        <a:pt x="93" y="482"/>
                      </a:lnTo>
                      <a:lnTo>
                        <a:pt x="33" y="493"/>
                      </a:lnTo>
                      <a:lnTo>
                        <a:pt x="145" y="536"/>
                      </a:lnTo>
                      <a:lnTo>
                        <a:pt x="91" y="559"/>
                      </a:lnTo>
                      <a:lnTo>
                        <a:pt x="229" y="566"/>
                      </a:lnTo>
                      <a:lnTo>
                        <a:pt x="189" y="599"/>
                      </a:lnTo>
                      <a:lnTo>
                        <a:pt x="358" y="614"/>
                      </a:lnTo>
                      <a:lnTo>
                        <a:pt x="536" y="601"/>
                      </a:lnTo>
                      <a:lnTo>
                        <a:pt x="475" y="667"/>
                      </a:lnTo>
                      <a:lnTo>
                        <a:pt x="657" y="640"/>
                      </a:lnTo>
                      <a:lnTo>
                        <a:pt x="580" y="667"/>
                      </a:lnTo>
                      <a:lnTo>
                        <a:pt x="697" y="667"/>
                      </a:lnTo>
                      <a:lnTo>
                        <a:pt x="652" y="713"/>
                      </a:lnTo>
                      <a:lnTo>
                        <a:pt x="765" y="703"/>
                      </a:lnTo>
                      <a:lnTo>
                        <a:pt x="948" y="619"/>
                      </a:lnTo>
                      <a:lnTo>
                        <a:pt x="886" y="503"/>
                      </a:lnTo>
                      <a:lnTo>
                        <a:pt x="769" y="431"/>
                      </a:lnTo>
                      <a:lnTo>
                        <a:pt x="890" y="455"/>
                      </a:lnTo>
                      <a:lnTo>
                        <a:pt x="783" y="326"/>
                      </a:lnTo>
                      <a:lnTo>
                        <a:pt x="763" y="287"/>
                      </a:lnTo>
                      <a:lnTo>
                        <a:pt x="670" y="200"/>
                      </a:lnTo>
                      <a:lnTo>
                        <a:pt x="778" y="216"/>
                      </a:lnTo>
                      <a:lnTo>
                        <a:pt x="682" y="131"/>
                      </a:lnTo>
                      <a:close/>
                    </a:path>
                  </a:pathLst>
                </a:custGeom>
                <a:solidFill>
                  <a:srgbClr val="00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 name="Freeform 150"/>
                <p:cNvSpPr>
                  <a:spLocks/>
                </p:cNvSpPr>
                <p:nvPr/>
              </p:nvSpPr>
              <p:spPr bwMode="auto">
                <a:xfrm>
                  <a:off x="4212" y="3262"/>
                  <a:ext cx="174" cy="45"/>
                </a:xfrm>
                <a:custGeom>
                  <a:avLst/>
                  <a:gdLst>
                    <a:gd name="T0" fmla="*/ 0 w 694"/>
                    <a:gd name="T1" fmla="*/ 0 h 182"/>
                    <a:gd name="T2" fmla="*/ 0 w 694"/>
                    <a:gd name="T3" fmla="*/ 0 h 182"/>
                    <a:gd name="T4" fmla="*/ 0 w 694"/>
                    <a:gd name="T5" fmla="*/ 0 h 182"/>
                    <a:gd name="T6" fmla="*/ 0 w 694"/>
                    <a:gd name="T7" fmla="*/ 0 h 182"/>
                    <a:gd name="T8" fmla="*/ 0 w 694"/>
                    <a:gd name="T9" fmla="*/ 0 h 182"/>
                    <a:gd name="T10" fmla="*/ 0 w 694"/>
                    <a:gd name="T11" fmla="*/ 0 h 182"/>
                    <a:gd name="T12" fmla="*/ 0 w 694"/>
                    <a:gd name="T13" fmla="*/ 0 h 182"/>
                    <a:gd name="T14" fmla="*/ 0 w 694"/>
                    <a:gd name="T15" fmla="*/ 0 h 182"/>
                    <a:gd name="T16" fmla="*/ 0 w 694"/>
                    <a:gd name="T17" fmla="*/ 0 h 182"/>
                    <a:gd name="T18" fmla="*/ 0 w 694"/>
                    <a:gd name="T19" fmla="*/ 0 h 182"/>
                    <a:gd name="T20" fmla="*/ 0 w 694"/>
                    <a:gd name="T21" fmla="*/ 0 h 182"/>
                    <a:gd name="T22" fmla="*/ 0 w 694"/>
                    <a:gd name="T23" fmla="*/ 0 h 182"/>
                    <a:gd name="T24" fmla="*/ 0 w 694"/>
                    <a:gd name="T25" fmla="*/ 0 h 182"/>
                    <a:gd name="T26" fmla="*/ 0 w 694"/>
                    <a:gd name="T27" fmla="*/ 0 h 182"/>
                    <a:gd name="T28" fmla="*/ 0 w 694"/>
                    <a:gd name="T29" fmla="*/ 0 h 182"/>
                    <a:gd name="T30" fmla="*/ 0 w 694"/>
                    <a:gd name="T31" fmla="*/ 0 h 182"/>
                    <a:gd name="T32" fmla="*/ 0 w 694"/>
                    <a:gd name="T33" fmla="*/ 0 h 182"/>
                    <a:gd name="T34" fmla="*/ 0 w 694"/>
                    <a:gd name="T35" fmla="*/ 0 h 182"/>
                    <a:gd name="T36" fmla="*/ 0 w 694"/>
                    <a:gd name="T37" fmla="*/ 0 h 182"/>
                    <a:gd name="T38" fmla="*/ 0 w 694"/>
                    <a:gd name="T39" fmla="*/ 0 h 18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94"/>
                    <a:gd name="T61" fmla="*/ 0 h 182"/>
                    <a:gd name="T62" fmla="*/ 694 w 694"/>
                    <a:gd name="T63" fmla="*/ 182 h 18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94" h="182">
                      <a:moveTo>
                        <a:pt x="690" y="140"/>
                      </a:moveTo>
                      <a:lnTo>
                        <a:pt x="666" y="123"/>
                      </a:lnTo>
                      <a:lnTo>
                        <a:pt x="525" y="152"/>
                      </a:lnTo>
                      <a:lnTo>
                        <a:pt x="444" y="182"/>
                      </a:lnTo>
                      <a:lnTo>
                        <a:pt x="501" y="140"/>
                      </a:lnTo>
                      <a:lnTo>
                        <a:pt x="417" y="135"/>
                      </a:lnTo>
                      <a:lnTo>
                        <a:pt x="457" y="102"/>
                      </a:lnTo>
                      <a:lnTo>
                        <a:pt x="362" y="98"/>
                      </a:lnTo>
                      <a:lnTo>
                        <a:pt x="280" y="132"/>
                      </a:lnTo>
                      <a:lnTo>
                        <a:pt x="312" y="83"/>
                      </a:lnTo>
                      <a:lnTo>
                        <a:pt x="182" y="102"/>
                      </a:lnTo>
                      <a:lnTo>
                        <a:pt x="0" y="83"/>
                      </a:lnTo>
                      <a:lnTo>
                        <a:pt x="108" y="21"/>
                      </a:lnTo>
                      <a:lnTo>
                        <a:pt x="246" y="33"/>
                      </a:lnTo>
                      <a:lnTo>
                        <a:pt x="406" y="0"/>
                      </a:lnTo>
                      <a:lnTo>
                        <a:pt x="360" y="60"/>
                      </a:lnTo>
                      <a:lnTo>
                        <a:pt x="610" y="74"/>
                      </a:lnTo>
                      <a:lnTo>
                        <a:pt x="694" y="86"/>
                      </a:lnTo>
                      <a:lnTo>
                        <a:pt x="690" y="140"/>
                      </a:lnTo>
                      <a:close/>
                    </a:path>
                  </a:pathLst>
                </a:custGeom>
                <a:solidFill>
                  <a:srgbClr val="335C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6" name="Freeform 151"/>
                <p:cNvSpPr>
                  <a:spLocks/>
                </p:cNvSpPr>
                <p:nvPr/>
              </p:nvSpPr>
              <p:spPr bwMode="auto">
                <a:xfrm>
                  <a:off x="4358" y="3191"/>
                  <a:ext cx="131" cy="110"/>
                </a:xfrm>
                <a:custGeom>
                  <a:avLst/>
                  <a:gdLst>
                    <a:gd name="T0" fmla="*/ 0 w 525"/>
                    <a:gd name="T1" fmla="*/ 0 h 441"/>
                    <a:gd name="T2" fmla="*/ 0 w 525"/>
                    <a:gd name="T3" fmla="*/ 0 h 441"/>
                    <a:gd name="T4" fmla="*/ 0 w 525"/>
                    <a:gd name="T5" fmla="*/ 0 h 441"/>
                    <a:gd name="T6" fmla="*/ 0 w 525"/>
                    <a:gd name="T7" fmla="*/ 0 h 441"/>
                    <a:gd name="T8" fmla="*/ 0 w 525"/>
                    <a:gd name="T9" fmla="*/ 0 h 441"/>
                    <a:gd name="T10" fmla="*/ 0 w 525"/>
                    <a:gd name="T11" fmla="*/ 0 h 441"/>
                    <a:gd name="T12" fmla="*/ 0 w 525"/>
                    <a:gd name="T13" fmla="*/ 0 h 441"/>
                    <a:gd name="T14" fmla="*/ 0 w 525"/>
                    <a:gd name="T15" fmla="*/ 0 h 441"/>
                    <a:gd name="T16" fmla="*/ 0 w 525"/>
                    <a:gd name="T17" fmla="*/ 0 h 441"/>
                    <a:gd name="T18" fmla="*/ 0 w 525"/>
                    <a:gd name="T19" fmla="*/ 0 h 441"/>
                    <a:gd name="T20" fmla="*/ 0 w 525"/>
                    <a:gd name="T21" fmla="*/ 0 h 441"/>
                    <a:gd name="T22" fmla="*/ 0 w 525"/>
                    <a:gd name="T23" fmla="*/ 0 h 441"/>
                    <a:gd name="T24" fmla="*/ 0 w 525"/>
                    <a:gd name="T25" fmla="*/ 0 h 441"/>
                    <a:gd name="T26" fmla="*/ 0 w 525"/>
                    <a:gd name="T27" fmla="*/ 0 h 441"/>
                    <a:gd name="T28" fmla="*/ 0 w 525"/>
                    <a:gd name="T29" fmla="*/ 0 h 441"/>
                    <a:gd name="T30" fmla="*/ 0 w 525"/>
                    <a:gd name="T31" fmla="*/ 0 h 441"/>
                    <a:gd name="T32" fmla="*/ 0 w 525"/>
                    <a:gd name="T33" fmla="*/ 0 h 441"/>
                    <a:gd name="T34" fmla="*/ 0 w 525"/>
                    <a:gd name="T35" fmla="*/ 0 h 441"/>
                    <a:gd name="T36" fmla="*/ 0 w 525"/>
                    <a:gd name="T37" fmla="*/ 0 h 441"/>
                    <a:gd name="T38" fmla="*/ 0 w 525"/>
                    <a:gd name="T39" fmla="*/ 0 h 441"/>
                    <a:gd name="T40" fmla="*/ 0 w 525"/>
                    <a:gd name="T41" fmla="*/ 0 h 441"/>
                    <a:gd name="T42" fmla="*/ 0 w 525"/>
                    <a:gd name="T43" fmla="*/ 0 h 441"/>
                    <a:gd name="T44" fmla="*/ 0 w 525"/>
                    <a:gd name="T45" fmla="*/ 0 h 441"/>
                    <a:gd name="T46" fmla="*/ 0 w 525"/>
                    <a:gd name="T47" fmla="*/ 0 h 441"/>
                    <a:gd name="T48" fmla="*/ 0 w 525"/>
                    <a:gd name="T49" fmla="*/ 0 h 441"/>
                    <a:gd name="T50" fmla="*/ 0 w 525"/>
                    <a:gd name="T51" fmla="*/ 0 h 44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25"/>
                    <a:gd name="T79" fmla="*/ 0 h 441"/>
                    <a:gd name="T80" fmla="*/ 525 w 525"/>
                    <a:gd name="T81" fmla="*/ 441 h 44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25" h="441">
                      <a:moveTo>
                        <a:pt x="0" y="0"/>
                      </a:moveTo>
                      <a:lnTo>
                        <a:pt x="101" y="44"/>
                      </a:lnTo>
                      <a:lnTo>
                        <a:pt x="266" y="87"/>
                      </a:lnTo>
                      <a:lnTo>
                        <a:pt x="206" y="123"/>
                      </a:lnTo>
                      <a:lnTo>
                        <a:pt x="374" y="177"/>
                      </a:lnTo>
                      <a:lnTo>
                        <a:pt x="301" y="191"/>
                      </a:lnTo>
                      <a:lnTo>
                        <a:pt x="383" y="267"/>
                      </a:lnTo>
                      <a:lnTo>
                        <a:pt x="386" y="227"/>
                      </a:lnTo>
                      <a:lnTo>
                        <a:pt x="431" y="270"/>
                      </a:lnTo>
                      <a:lnTo>
                        <a:pt x="433" y="235"/>
                      </a:lnTo>
                      <a:lnTo>
                        <a:pt x="492" y="306"/>
                      </a:lnTo>
                      <a:lnTo>
                        <a:pt x="525" y="363"/>
                      </a:lnTo>
                      <a:lnTo>
                        <a:pt x="433" y="380"/>
                      </a:lnTo>
                      <a:lnTo>
                        <a:pt x="497" y="440"/>
                      </a:lnTo>
                      <a:lnTo>
                        <a:pt x="431" y="422"/>
                      </a:lnTo>
                      <a:lnTo>
                        <a:pt x="325" y="441"/>
                      </a:lnTo>
                      <a:lnTo>
                        <a:pt x="362" y="416"/>
                      </a:lnTo>
                      <a:lnTo>
                        <a:pt x="257" y="417"/>
                      </a:lnTo>
                      <a:lnTo>
                        <a:pt x="279" y="402"/>
                      </a:lnTo>
                      <a:lnTo>
                        <a:pt x="194" y="407"/>
                      </a:lnTo>
                      <a:lnTo>
                        <a:pt x="218" y="383"/>
                      </a:lnTo>
                      <a:lnTo>
                        <a:pt x="187" y="378"/>
                      </a:lnTo>
                      <a:lnTo>
                        <a:pt x="176" y="293"/>
                      </a:lnTo>
                      <a:lnTo>
                        <a:pt x="106" y="136"/>
                      </a:lnTo>
                      <a:lnTo>
                        <a:pt x="0" y="0"/>
                      </a:lnTo>
                      <a:close/>
                    </a:path>
                  </a:pathLst>
                </a:custGeom>
                <a:solidFill>
                  <a:srgbClr val="335C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7" name="Freeform 152"/>
                <p:cNvSpPr>
                  <a:spLocks/>
                </p:cNvSpPr>
                <p:nvPr/>
              </p:nvSpPr>
              <p:spPr bwMode="auto">
                <a:xfrm>
                  <a:off x="4103" y="3132"/>
                  <a:ext cx="225" cy="130"/>
                </a:xfrm>
                <a:custGeom>
                  <a:avLst/>
                  <a:gdLst>
                    <a:gd name="T0" fmla="*/ 0 w 900"/>
                    <a:gd name="T1" fmla="*/ 0 h 519"/>
                    <a:gd name="T2" fmla="*/ 0 w 900"/>
                    <a:gd name="T3" fmla="*/ 0 h 519"/>
                    <a:gd name="T4" fmla="*/ 0 w 900"/>
                    <a:gd name="T5" fmla="*/ 0 h 519"/>
                    <a:gd name="T6" fmla="*/ 0 w 900"/>
                    <a:gd name="T7" fmla="*/ 0 h 519"/>
                    <a:gd name="T8" fmla="*/ 0 w 900"/>
                    <a:gd name="T9" fmla="*/ 0 h 519"/>
                    <a:gd name="T10" fmla="*/ 0 w 900"/>
                    <a:gd name="T11" fmla="*/ 0 h 519"/>
                    <a:gd name="T12" fmla="*/ 0 w 900"/>
                    <a:gd name="T13" fmla="*/ 0 h 519"/>
                    <a:gd name="T14" fmla="*/ 0 w 900"/>
                    <a:gd name="T15" fmla="*/ 0 h 519"/>
                    <a:gd name="T16" fmla="*/ 0 w 900"/>
                    <a:gd name="T17" fmla="*/ 0 h 519"/>
                    <a:gd name="T18" fmla="*/ 0 w 900"/>
                    <a:gd name="T19" fmla="*/ 0 h 519"/>
                    <a:gd name="T20" fmla="*/ 0 w 900"/>
                    <a:gd name="T21" fmla="*/ 0 h 519"/>
                    <a:gd name="T22" fmla="*/ 0 w 900"/>
                    <a:gd name="T23" fmla="*/ 0 h 519"/>
                    <a:gd name="T24" fmla="*/ 0 w 900"/>
                    <a:gd name="T25" fmla="*/ 0 h 519"/>
                    <a:gd name="T26" fmla="*/ 0 w 900"/>
                    <a:gd name="T27" fmla="*/ 0 h 519"/>
                    <a:gd name="T28" fmla="*/ 0 w 900"/>
                    <a:gd name="T29" fmla="*/ 0 h 519"/>
                    <a:gd name="T30" fmla="*/ 0 w 900"/>
                    <a:gd name="T31" fmla="*/ 0 h 519"/>
                    <a:gd name="T32" fmla="*/ 0 w 900"/>
                    <a:gd name="T33" fmla="*/ 0 h 519"/>
                    <a:gd name="T34" fmla="*/ 0 w 900"/>
                    <a:gd name="T35" fmla="*/ 0 h 519"/>
                    <a:gd name="T36" fmla="*/ 0 w 900"/>
                    <a:gd name="T37" fmla="*/ 0 h 519"/>
                    <a:gd name="T38" fmla="*/ 0 w 900"/>
                    <a:gd name="T39" fmla="*/ 0 h 519"/>
                    <a:gd name="T40" fmla="*/ 0 w 900"/>
                    <a:gd name="T41" fmla="*/ 0 h 519"/>
                    <a:gd name="T42" fmla="*/ 0 w 900"/>
                    <a:gd name="T43" fmla="*/ 0 h 519"/>
                    <a:gd name="T44" fmla="*/ 0 w 900"/>
                    <a:gd name="T45" fmla="*/ 0 h 519"/>
                    <a:gd name="T46" fmla="*/ 0 w 900"/>
                    <a:gd name="T47" fmla="*/ 0 h 519"/>
                    <a:gd name="T48" fmla="*/ 0 w 900"/>
                    <a:gd name="T49" fmla="*/ 0 h 519"/>
                    <a:gd name="T50" fmla="*/ 0 w 900"/>
                    <a:gd name="T51" fmla="*/ 0 h 519"/>
                    <a:gd name="T52" fmla="*/ 0 w 900"/>
                    <a:gd name="T53" fmla="*/ 0 h 519"/>
                    <a:gd name="T54" fmla="*/ 0 w 900"/>
                    <a:gd name="T55" fmla="*/ 0 h 519"/>
                    <a:gd name="T56" fmla="*/ 0 w 900"/>
                    <a:gd name="T57" fmla="*/ 0 h 519"/>
                    <a:gd name="T58" fmla="*/ 0 w 900"/>
                    <a:gd name="T59" fmla="*/ 0 h 519"/>
                    <a:gd name="T60" fmla="*/ 0 w 900"/>
                    <a:gd name="T61" fmla="*/ 0 h 519"/>
                    <a:gd name="T62" fmla="*/ 0 w 900"/>
                    <a:gd name="T63" fmla="*/ 0 h 519"/>
                    <a:gd name="T64" fmla="*/ 0 w 900"/>
                    <a:gd name="T65" fmla="*/ 0 h 519"/>
                    <a:gd name="T66" fmla="*/ 0 w 900"/>
                    <a:gd name="T67" fmla="*/ 0 h 519"/>
                    <a:gd name="T68" fmla="*/ 0 w 900"/>
                    <a:gd name="T69" fmla="*/ 0 h 519"/>
                    <a:gd name="T70" fmla="*/ 0 w 900"/>
                    <a:gd name="T71" fmla="*/ 0 h 519"/>
                    <a:gd name="T72" fmla="*/ 0 w 900"/>
                    <a:gd name="T73" fmla="*/ 0 h 519"/>
                    <a:gd name="T74" fmla="*/ 0 w 900"/>
                    <a:gd name="T75" fmla="*/ 0 h 519"/>
                    <a:gd name="T76" fmla="*/ 0 w 900"/>
                    <a:gd name="T77" fmla="*/ 0 h 51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00"/>
                    <a:gd name="T118" fmla="*/ 0 h 519"/>
                    <a:gd name="T119" fmla="*/ 900 w 900"/>
                    <a:gd name="T120" fmla="*/ 519 h 51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00" h="519">
                      <a:moveTo>
                        <a:pt x="549" y="66"/>
                      </a:moveTo>
                      <a:lnTo>
                        <a:pt x="315" y="0"/>
                      </a:lnTo>
                      <a:lnTo>
                        <a:pt x="162" y="22"/>
                      </a:lnTo>
                      <a:lnTo>
                        <a:pt x="329" y="49"/>
                      </a:lnTo>
                      <a:lnTo>
                        <a:pt x="149" y="84"/>
                      </a:lnTo>
                      <a:lnTo>
                        <a:pt x="0" y="102"/>
                      </a:lnTo>
                      <a:lnTo>
                        <a:pt x="149" y="132"/>
                      </a:lnTo>
                      <a:lnTo>
                        <a:pt x="69" y="155"/>
                      </a:lnTo>
                      <a:lnTo>
                        <a:pt x="224" y="203"/>
                      </a:lnTo>
                      <a:lnTo>
                        <a:pt x="105" y="221"/>
                      </a:lnTo>
                      <a:lnTo>
                        <a:pt x="290" y="252"/>
                      </a:lnTo>
                      <a:lnTo>
                        <a:pt x="189" y="278"/>
                      </a:lnTo>
                      <a:lnTo>
                        <a:pt x="303" y="335"/>
                      </a:lnTo>
                      <a:lnTo>
                        <a:pt x="224" y="339"/>
                      </a:lnTo>
                      <a:lnTo>
                        <a:pt x="118" y="348"/>
                      </a:lnTo>
                      <a:lnTo>
                        <a:pt x="228" y="396"/>
                      </a:lnTo>
                      <a:lnTo>
                        <a:pt x="315" y="419"/>
                      </a:lnTo>
                      <a:lnTo>
                        <a:pt x="267" y="436"/>
                      </a:lnTo>
                      <a:lnTo>
                        <a:pt x="347" y="515"/>
                      </a:lnTo>
                      <a:lnTo>
                        <a:pt x="479" y="519"/>
                      </a:lnTo>
                      <a:lnTo>
                        <a:pt x="381" y="414"/>
                      </a:lnTo>
                      <a:lnTo>
                        <a:pt x="531" y="444"/>
                      </a:lnTo>
                      <a:lnTo>
                        <a:pt x="474" y="378"/>
                      </a:lnTo>
                      <a:lnTo>
                        <a:pt x="681" y="441"/>
                      </a:lnTo>
                      <a:lnTo>
                        <a:pt x="681" y="401"/>
                      </a:lnTo>
                      <a:lnTo>
                        <a:pt x="839" y="344"/>
                      </a:lnTo>
                      <a:lnTo>
                        <a:pt x="813" y="309"/>
                      </a:lnTo>
                      <a:lnTo>
                        <a:pt x="900" y="295"/>
                      </a:lnTo>
                      <a:lnTo>
                        <a:pt x="693" y="141"/>
                      </a:lnTo>
                      <a:lnTo>
                        <a:pt x="720" y="212"/>
                      </a:lnTo>
                      <a:lnTo>
                        <a:pt x="593" y="186"/>
                      </a:lnTo>
                      <a:lnTo>
                        <a:pt x="641" y="229"/>
                      </a:lnTo>
                      <a:lnTo>
                        <a:pt x="426" y="234"/>
                      </a:lnTo>
                      <a:lnTo>
                        <a:pt x="492" y="181"/>
                      </a:lnTo>
                      <a:lnTo>
                        <a:pt x="435" y="141"/>
                      </a:lnTo>
                      <a:lnTo>
                        <a:pt x="545" y="129"/>
                      </a:lnTo>
                      <a:lnTo>
                        <a:pt x="461" y="97"/>
                      </a:lnTo>
                      <a:lnTo>
                        <a:pt x="549" y="66"/>
                      </a:lnTo>
                      <a:close/>
                    </a:path>
                  </a:pathLst>
                </a:custGeom>
                <a:solidFill>
                  <a:srgbClr val="335C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8" name="Freeform 153"/>
                <p:cNvSpPr>
                  <a:spLocks/>
                </p:cNvSpPr>
                <p:nvPr/>
              </p:nvSpPr>
              <p:spPr bwMode="auto">
                <a:xfrm>
                  <a:off x="3877" y="3103"/>
                  <a:ext cx="224" cy="193"/>
                </a:xfrm>
                <a:custGeom>
                  <a:avLst/>
                  <a:gdLst>
                    <a:gd name="T0" fmla="*/ 0 w 897"/>
                    <a:gd name="T1" fmla="*/ 0 h 775"/>
                    <a:gd name="T2" fmla="*/ 0 w 897"/>
                    <a:gd name="T3" fmla="*/ 0 h 775"/>
                    <a:gd name="T4" fmla="*/ 0 w 897"/>
                    <a:gd name="T5" fmla="*/ 0 h 775"/>
                    <a:gd name="T6" fmla="*/ 0 w 897"/>
                    <a:gd name="T7" fmla="*/ 0 h 775"/>
                    <a:gd name="T8" fmla="*/ 0 w 897"/>
                    <a:gd name="T9" fmla="*/ 0 h 775"/>
                    <a:gd name="T10" fmla="*/ 0 w 897"/>
                    <a:gd name="T11" fmla="*/ 0 h 775"/>
                    <a:gd name="T12" fmla="*/ 0 w 897"/>
                    <a:gd name="T13" fmla="*/ 0 h 775"/>
                    <a:gd name="T14" fmla="*/ 0 w 897"/>
                    <a:gd name="T15" fmla="*/ 0 h 775"/>
                    <a:gd name="T16" fmla="*/ 0 w 897"/>
                    <a:gd name="T17" fmla="*/ 0 h 775"/>
                    <a:gd name="T18" fmla="*/ 0 w 897"/>
                    <a:gd name="T19" fmla="*/ 0 h 775"/>
                    <a:gd name="T20" fmla="*/ 0 w 897"/>
                    <a:gd name="T21" fmla="*/ 0 h 775"/>
                    <a:gd name="T22" fmla="*/ 0 w 897"/>
                    <a:gd name="T23" fmla="*/ 0 h 775"/>
                    <a:gd name="T24" fmla="*/ 0 w 897"/>
                    <a:gd name="T25" fmla="*/ 0 h 775"/>
                    <a:gd name="T26" fmla="*/ 0 w 897"/>
                    <a:gd name="T27" fmla="*/ 0 h 775"/>
                    <a:gd name="T28" fmla="*/ 0 w 897"/>
                    <a:gd name="T29" fmla="*/ 0 h 775"/>
                    <a:gd name="T30" fmla="*/ 0 w 897"/>
                    <a:gd name="T31" fmla="*/ 0 h 775"/>
                    <a:gd name="T32" fmla="*/ 0 w 897"/>
                    <a:gd name="T33" fmla="*/ 0 h 775"/>
                    <a:gd name="T34" fmla="*/ 0 w 897"/>
                    <a:gd name="T35" fmla="*/ 0 h 775"/>
                    <a:gd name="T36" fmla="*/ 0 w 897"/>
                    <a:gd name="T37" fmla="*/ 0 h 775"/>
                    <a:gd name="T38" fmla="*/ 0 w 897"/>
                    <a:gd name="T39" fmla="*/ 0 h 775"/>
                    <a:gd name="T40" fmla="*/ 0 w 897"/>
                    <a:gd name="T41" fmla="*/ 0 h 775"/>
                    <a:gd name="T42" fmla="*/ 0 w 897"/>
                    <a:gd name="T43" fmla="*/ 0 h 775"/>
                    <a:gd name="T44" fmla="*/ 0 w 897"/>
                    <a:gd name="T45" fmla="*/ 0 h 775"/>
                    <a:gd name="T46" fmla="*/ 0 w 897"/>
                    <a:gd name="T47" fmla="*/ 0 h 775"/>
                    <a:gd name="T48" fmla="*/ 0 w 897"/>
                    <a:gd name="T49" fmla="*/ 0 h 775"/>
                    <a:gd name="T50" fmla="*/ 0 w 897"/>
                    <a:gd name="T51" fmla="*/ 0 h 775"/>
                    <a:gd name="T52" fmla="*/ 0 w 897"/>
                    <a:gd name="T53" fmla="*/ 0 h 775"/>
                    <a:gd name="T54" fmla="*/ 0 w 897"/>
                    <a:gd name="T55" fmla="*/ 0 h 775"/>
                    <a:gd name="T56" fmla="*/ 0 w 897"/>
                    <a:gd name="T57" fmla="*/ 0 h 775"/>
                    <a:gd name="T58" fmla="*/ 0 w 897"/>
                    <a:gd name="T59" fmla="*/ 0 h 775"/>
                    <a:gd name="T60" fmla="*/ 0 w 897"/>
                    <a:gd name="T61" fmla="*/ 0 h 775"/>
                    <a:gd name="T62" fmla="*/ 0 w 897"/>
                    <a:gd name="T63" fmla="*/ 0 h 775"/>
                    <a:gd name="T64" fmla="*/ 0 w 897"/>
                    <a:gd name="T65" fmla="*/ 0 h 775"/>
                    <a:gd name="T66" fmla="*/ 0 w 897"/>
                    <a:gd name="T67" fmla="*/ 0 h 775"/>
                    <a:gd name="T68" fmla="*/ 0 w 897"/>
                    <a:gd name="T69" fmla="*/ 0 h 775"/>
                    <a:gd name="T70" fmla="*/ 0 w 897"/>
                    <a:gd name="T71" fmla="*/ 0 h 775"/>
                    <a:gd name="T72" fmla="*/ 0 w 897"/>
                    <a:gd name="T73" fmla="*/ 0 h 775"/>
                    <a:gd name="T74" fmla="*/ 0 w 897"/>
                    <a:gd name="T75" fmla="*/ 0 h 775"/>
                    <a:gd name="T76" fmla="*/ 0 w 897"/>
                    <a:gd name="T77" fmla="*/ 0 h 775"/>
                    <a:gd name="T78" fmla="*/ 0 w 897"/>
                    <a:gd name="T79" fmla="*/ 0 h 775"/>
                    <a:gd name="T80" fmla="*/ 0 w 897"/>
                    <a:gd name="T81" fmla="*/ 0 h 775"/>
                    <a:gd name="T82" fmla="*/ 0 w 897"/>
                    <a:gd name="T83" fmla="*/ 0 h 775"/>
                    <a:gd name="T84" fmla="*/ 0 w 897"/>
                    <a:gd name="T85" fmla="*/ 0 h 775"/>
                    <a:gd name="T86" fmla="*/ 0 w 897"/>
                    <a:gd name="T87" fmla="*/ 0 h 775"/>
                    <a:gd name="T88" fmla="*/ 0 w 897"/>
                    <a:gd name="T89" fmla="*/ 0 h 77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97"/>
                    <a:gd name="T136" fmla="*/ 0 h 775"/>
                    <a:gd name="T137" fmla="*/ 897 w 897"/>
                    <a:gd name="T138" fmla="*/ 775 h 77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97" h="775">
                      <a:moveTo>
                        <a:pt x="563" y="198"/>
                      </a:moveTo>
                      <a:lnTo>
                        <a:pt x="528" y="155"/>
                      </a:lnTo>
                      <a:lnTo>
                        <a:pt x="515" y="93"/>
                      </a:lnTo>
                      <a:lnTo>
                        <a:pt x="308" y="0"/>
                      </a:lnTo>
                      <a:lnTo>
                        <a:pt x="351" y="71"/>
                      </a:lnTo>
                      <a:lnTo>
                        <a:pt x="168" y="45"/>
                      </a:lnTo>
                      <a:lnTo>
                        <a:pt x="246" y="89"/>
                      </a:lnTo>
                      <a:lnTo>
                        <a:pt x="146" y="133"/>
                      </a:lnTo>
                      <a:lnTo>
                        <a:pt x="308" y="155"/>
                      </a:lnTo>
                      <a:lnTo>
                        <a:pt x="194" y="182"/>
                      </a:lnTo>
                      <a:lnTo>
                        <a:pt x="383" y="251"/>
                      </a:lnTo>
                      <a:lnTo>
                        <a:pt x="48" y="207"/>
                      </a:lnTo>
                      <a:lnTo>
                        <a:pt x="137" y="260"/>
                      </a:lnTo>
                      <a:lnTo>
                        <a:pt x="0" y="282"/>
                      </a:lnTo>
                      <a:lnTo>
                        <a:pt x="180" y="353"/>
                      </a:lnTo>
                      <a:lnTo>
                        <a:pt x="114" y="374"/>
                      </a:lnTo>
                      <a:lnTo>
                        <a:pt x="277" y="445"/>
                      </a:lnTo>
                      <a:lnTo>
                        <a:pt x="57" y="428"/>
                      </a:lnTo>
                      <a:lnTo>
                        <a:pt x="128" y="481"/>
                      </a:lnTo>
                      <a:lnTo>
                        <a:pt x="32" y="511"/>
                      </a:lnTo>
                      <a:lnTo>
                        <a:pt x="194" y="551"/>
                      </a:lnTo>
                      <a:lnTo>
                        <a:pt x="132" y="577"/>
                      </a:lnTo>
                      <a:lnTo>
                        <a:pt x="299" y="595"/>
                      </a:lnTo>
                      <a:lnTo>
                        <a:pt x="189" y="634"/>
                      </a:lnTo>
                      <a:lnTo>
                        <a:pt x="369" y="656"/>
                      </a:lnTo>
                      <a:lnTo>
                        <a:pt x="242" y="679"/>
                      </a:lnTo>
                      <a:lnTo>
                        <a:pt x="405" y="745"/>
                      </a:lnTo>
                      <a:lnTo>
                        <a:pt x="524" y="736"/>
                      </a:lnTo>
                      <a:lnTo>
                        <a:pt x="492" y="775"/>
                      </a:lnTo>
                      <a:lnTo>
                        <a:pt x="603" y="727"/>
                      </a:lnTo>
                      <a:lnTo>
                        <a:pt x="875" y="749"/>
                      </a:lnTo>
                      <a:lnTo>
                        <a:pt x="822" y="652"/>
                      </a:lnTo>
                      <a:lnTo>
                        <a:pt x="897" y="695"/>
                      </a:lnTo>
                      <a:lnTo>
                        <a:pt x="822" y="572"/>
                      </a:lnTo>
                      <a:lnTo>
                        <a:pt x="624" y="572"/>
                      </a:lnTo>
                      <a:lnTo>
                        <a:pt x="549" y="489"/>
                      </a:lnTo>
                      <a:lnTo>
                        <a:pt x="633" y="503"/>
                      </a:lnTo>
                      <a:lnTo>
                        <a:pt x="554" y="437"/>
                      </a:lnTo>
                      <a:lnTo>
                        <a:pt x="638" y="449"/>
                      </a:lnTo>
                      <a:lnTo>
                        <a:pt x="431" y="362"/>
                      </a:lnTo>
                      <a:lnTo>
                        <a:pt x="528" y="322"/>
                      </a:lnTo>
                      <a:lnTo>
                        <a:pt x="471" y="260"/>
                      </a:lnTo>
                      <a:lnTo>
                        <a:pt x="603" y="256"/>
                      </a:lnTo>
                      <a:lnTo>
                        <a:pt x="563" y="198"/>
                      </a:lnTo>
                      <a:close/>
                    </a:path>
                  </a:pathLst>
                </a:custGeom>
                <a:solidFill>
                  <a:srgbClr val="335C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9" name="Freeform 154"/>
                <p:cNvSpPr>
                  <a:spLocks/>
                </p:cNvSpPr>
                <p:nvPr/>
              </p:nvSpPr>
              <p:spPr bwMode="auto">
                <a:xfrm>
                  <a:off x="3852" y="2865"/>
                  <a:ext cx="588" cy="204"/>
                </a:xfrm>
                <a:custGeom>
                  <a:avLst/>
                  <a:gdLst>
                    <a:gd name="T0" fmla="*/ 0 w 2351"/>
                    <a:gd name="T1" fmla="*/ 0 h 815"/>
                    <a:gd name="T2" fmla="*/ 0 w 2351"/>
                    <a:gd name="T3" fmla="*/ 0 h 815"/>
                    <a:gd name="T4" fmla="*/ 0 w 2351"/>
                    <a:gd name="T5" fmla="*/ 0 h 815"/>
                    <a:gd name="T6" fmla="*/ 0 w 2351"/>
                    <a:gd name="T7" fmla="*/ 0 h 815"/>
                    <a:gd name="T8" fmla="*/ 0 w 2351"/>
                    <a:gd name="T9" fmla="*/ 0 h 815"/>
                    <a:gd name="T10" fmla="*/ 0 w 2351"/>
                    <a:gd name="T11" fmla="*/ 0 h 815"/>
                    <a:gd name="T12" fmla="*/ 0 w 2351"/>
                    <a:gd name="T13" fmla="*/ 0 h 815"/>
                    <a:gd name="T14" fmla="*/ 0 w 2351"/>
                    <a:gd name="T15" fmla="*/ 0 h 815"/>
                    <a:gd name="T16" fmla="*/ 0 w 2351"/>
                    <a:gd name="T17" fmla="*/ 0 h 815"/>
                    <a:gd name="T18" fmla="*/ 0 w 2351"/>
                    <a:gd name="T19" fmla="*/ 0 h 815"/>
                    <a:gd name="T20" fmla="*/ 0 w 2351"/>
                    <a:gd name="T21" fmla="*/ 0 h 815"/>
                    <a:gd name="T22" fmla="*/ 0 w 2351"/>
                    <a:gd name="T23" fmla="*/ 0 h 815"/>
                    <a:gd name="T24" fmla="*/ 0 w 2351"/>
                    <a:gd name="T25" fmla="*/ 0 h 815"/>
                    <a:gd name="T26" fmla="*/ 0 w 2351"/>
                    <a:gd name="T27" fmla="*/ 0 h 815"/>
                    <a:gd name="T28" fmla="*/ 0 w 2351"/>
                    <a:gd name="T29" fmla="*/ 0 h 815"/>
                    <a:gd name="T30" fmla="*/ 0 w 2351"/>
                    <a:gd name="T31" fmla="*/ 0 h 815"/>
                    <a:gd name="T32" fmla="*/ 0 w 2351"/>
                    <a:gd name="T33" fmla="*/ 0 h 815"/>
                    <a:gd name="T34" fmla="*/ 0 w 2351"/>
                    <a:gd name="T35" fmla="*/ 0 h 815"/>
                    <a:gd name="T36" fmla="*/ 0 w 2351"/>
                    <a:gd name="T37" fmla="*/ 0 h 815"/>
                    <a:gd name="T38" fmla="*/ 0 w 2351"/>
                    <a:gd name="T39" fmla="*/ 0 h 815"/>
                    <a:gd name="T40" fmla="*/ 0 w 2351"/>
                    <a:gd name="T41" fmla="*/ 0 h 815"/>
                    <a:gd name="T42" fmla="*/ 0 w 2351"/>
                    <a:gd name="T43" fmla="*/ 0 h 815"/>
                    <a:gd name="T44" fmla="*/ 0 w 2351"/>
                    <a:gd name="T45" fmla="*/ 0 h 815"/>
                    <a:gd name="T46" fmla="*/ 0 w 2351"/>
                    <a:gd name="T47" fmla="*/ 0 h 815"/>
                    <a:gd name="T48" fmla="*/ 0 w 2351"/>
                    <a:gd name="T49" fmla="*/ 0 h 815"/>
                    <a:gd name="T50" fmla="*/ 0 w 2351"/>
                    <a:gd name="T51" fmla="*/ 0 h 815"/>
                    <a:gd name="T52" fmla="*/ 0 w 2351"/>
                    <a:gd name="T53" fmla="*/ 0 h 815"/>
                    <a:gd name="T54" fmla="*/ 0 w 2351"/>
                    <a:gd name="T55" fmla="*/ 0 h 815"/>
                    <a:gd name="T56" fmla="*/ 0 w 2351"/>
                    <a:gd name="T57" fmla="*/ 0 h 815"/>
                    <a:gd name="T58" fmla="*/ 0 w 2351"/>
                    <a:gd name="T59" fmla="*/ 0 h 815"/>
                    <a:gd name="T60" fmla="*/ 0 w 2351"/>
                    <a:gd name="T61" fmla="*/ 0 h 815"/>
                    <a:gd name="T62" fmla="*/ 0 w 2351"/>
                    <a:gd name="T63" fmla="*/ 0 h 815"/>
                    <a:gd name="T64" fmla="*/ 0 w 2351"/>
                    <a:gd name="T65" fmla="*/ 0 h 815"/>
                    <a:gd name="T66" fmla="*/ 0 w 2351"/>
                    <a:gd name="T67" fmla="*/ 0 h 815"/>
                    <a:gd name="T68" fmla="*/ 0 w 2351"/>
                    <a:gd name="T69" fmla="*/ 0 h 815"/>
                    <a:gd name="T70" fmla="*/ 0 w 2351"/>
                    <a:gd name="T71" fmla="*/ 0 h 815"/>
                    <a:gd name="T72" fmla="*/ 0 w 2351"/>
                    <a:gd name="T73" fmla="*/ 0 h 815"/>
                    <a:gd name="T74" fmla="*/ 0 w 2351"/>
                    <a:gd name="T75" fmla="*/ 0 h 815"/>
                    <a:gd name="T76" fmla="*/ 0 w 2351"/>
                    <a:gd name="T77" fmla="*/ 0 h 815"/>
                    <a:gd name="T78" fmla="*/ 0 w 2351"/>
                    <a:gd name="T79" fmla="*/ 0 h 815"/>
                    <a:gd name="T80" fmla="*/ 0 w 2351"/>
                    <a:gd name="T81" fmla="*/ 0 h 815"/>
                    <a:gd name="T82" fmla="*/ 0 w 2351"/>
                    <a:gd name="T83" fmla="*/ 0 h 815"/>
                    <a:gd name="T84" fmla="*/ 0 w 2351"/>
                    <a:gd name="T85" fmla="*/ 0 h 815"/>
                    <a:gd name="T86" fmla="*/ 0 w 2351"/>
                    <a:gd name="T87" fmla="*/ 0 h 815"/>
                    <a:gd name="T88" fmla="*/ 0 w 2351"/>
                    <a:gd name="T89" fmla="*/ 0 h 815"/>
                    <a:gd name="T90" fmla="*/ 0 w 2351"/>
                    <a:gd name="T91" fmla="*/ 0 h 815"/>
                    <a:gd name="T92" fmla="*/ 0 w 2351"/>
                    <a:gd name="T93" fmla="*/ 0 h 815"/>
                    <a:gd name="T94" fmla="*/ 0 w 2351"/>
                    <a:gd name="T95" fmla="*/ 0 h 815"/>
                    <a:gd name="T96" fmla="*/ 0 w 2351"/>
                    <a:gd name="T97" fmla="*/ 0 h 815"/>
                    <a:gd name="T98" fmla="*/ 0 w 2351"/>
                    <a:gd name="T99" fmla="*/ 0 h 815"/>
                    <a:gd name="T100" fmla="*/ 0 w 2351"/>
                    <a:gd name="T101" fmla="*/ 0 h 815"/>
                    <a:gd name="T102" fmla="*/ 0 w 2351"/>
                    <a:gd name="T103" fmla="*/ 0 h 815"/>
                    <a:gd name="T104" fmla="*/ 0 w 2351"/>
                    <a:gd name="T105" fmla="*/ 0 h 815"/>
                    <a:gd name="T106" fmla="*/ 0 w 2351"/>
                    <a:gd name="T107" fmla="*/ 0 h 815"/>
                    <a:gd name="T108" fmla="*/ 0 w 2351"/>
                    <a:gd name="T109" fmla="*/ 0 h 81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351"/>
                    <a:gd name="T166" fmla="*/ 0 h 815"/>
                    <a:gd name="T167" fmla="*/ 2351 w 2351"/>
                    <a:gd name="T168" fmla="*/ 815 h 815"/>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351" h="815">
                      <a:moveTo>
                        <a:pt x="839" y="66"/>
                      </a:moveTo>
                      <a:lnTo>
                        <a:pt x="602" y="0"/>
                      </a:lnTo>
                      <a:lnTo>
                        <a:pt x="276" y="84"/>
                      </a:lnTo>
                      <a:lnTo>
                        <a:pt x="387" y="98"/>
                      </a:lnTo>
                      <a:lnTo>
                        <a:pt x="135" y="146"/>
                      </a:lnTo>
                      <a:lnTo>
                        <a:pt x="316" y="189"/>
                      </a:lnTo>
                      <a:lnTo>
                        <a:pt x="456" y="198"/>
                      </a:lnTo>
                      <a:lnTo>
                        <a:pt x="250" y="246"/>
                      </a:lnTo>
                      <a:lnTo>
                        <a:pt x="456" y="255"/>
                      </a:lnTo>
                      <a:lnTo>
                        <a:pt x="356" y="287"/>
                      </a:lnTo>
                      <a:lnTo>
                        <a:pt x="654" y="326"/>
                      </a:lnTo>
                      <a:lnTo>
                        <a:pt x="825" y="291"/>
                      </a:lnTo>
                      <a:lnTo>
                        <a:pt x="650" y="440"/>
                      </a:lnTo>
                      <a:lnTo>
                        <a:pt x="242" y="401"/>
                      </a:lnTo>
                      <a:lnTo>
                        <a:pt x="0" y="423"/>
                      </a:lnTo>
                      <a:lnTo>
                        <a:pt x="193" y="471"/>
                      </a:lnTo>
                      <a:lnTo>
                        <a:pt x="53" y="528"/>
                      </a:lnTo>
                      <a:lnTo>
                        <a:pt x="329" y="563"/>
                      </a:lnTo>
                      <a:lnTo>
                        <a:pt x="144" y="608"/>
                      </a:lnTo>
                      <a:lnTo>
                        <a:pt x="250" y="647"/>
                      </a:lnTo>
                      <a:lnTo>
                        <a:pt x="497" y="660"/>
                      </a:lnTo>
                      <a:lnTo>
                        <a:pt x="413" y="700"/>
                      </a:lnTo>
                      <a:lnTo>
                        <a:pt x="685" y="727"/>
                      </a:lnTo>
                      <a:lnTo>
                        <a:pt x="584" y="784"/>
                      </a:lnTo>
                      <a:lnTo>
                        <a:pt x="734" y="815"/>
                      </a:lnTo>
                      <a:lnTo>
                        <a:pt x="716" y="766"/>
                      </a:lnTo>
                      <a:lnTo>
                        <a:pt x="843" y="709"/>
                      </a:lnTo>
                      <a:lnTo>
                        <a:pt x="751" y="678"/>
                      </a:lnTo>
                      <a:lnTo>
                        <a:pt x="957" y="620"/>
                      </a:lnTo>
                      <a:lnTo>
                        <a:pt x="1142" y="669"/>
                      </a:lnTo>
                      <a:lnTo>
                        <a:pt x="1094" y="586"/>
                      </a:lnTo>
                      <a:lnTo>
                        <a:pt x="1467" y="669"/>
                      </a:lnTo>
                      <a:lnTo>
                        <a:pt x="1770" y="669"/>
                      </a:lnTo>
                      <a:lnTo>
                        <a:pt x="1634" y="743"/>
                      </a:lnTo>
                      <a:lnTo>
                        <a:pt x="1854" y="731"/>
                      </a:lnTo>
                      <a:lnTo>
                        <a:pt x="1841" y="784"/>
                      </a:lnTo>
                      <a:lnTo>
                        <a:pt x="2064" y="695"/>
                      </a:lnTo>
                      <a:lnTo>
                        <a:pt x="2276" y="757"/>
                      </a:lnTo>
                      <a:lnTo>
                        <a:pt x="2113" y="599"/>
                      </a:lnTo>
                      <a:lnTo>
                        <a:pt x="2351" y="638"/>
                      </a:lnTo>
                      <a:lnTo>
                        <a:pt x="2139" y="510"/>
                      </a:lnTo>
                      <a:lnTo>
                        <a:pt x="2284" y="515"/>
                      </a:lnTo>
                      <a:lnTo>
                        <a:pt x="2007" y="383"/>
                      </a:lnTo>
                      <a:lnTo>
                        <a:pt x="1823" y="296"/>
                      </a:lnTo>
                      <a:lnTo>
                        <a:pt x="1841" y="379"/>
                      </a:lnTo>
                      <a:lnTo>
                        <a:pt x="1674" y="366"/>
                      </a:lnTo>
                      <a:lnTo>
                        <a:pt x="1410" y="237"/>
                      </a:lnTo>
                      <a:lnTo>
                        <a:pt x="1419" y="287"/>
                      </a:lnTo>
                      <a:lnTo>
                        <a:pt x="1257" y="251"/>
                      </a:lnTo>
                      <a:lnTo>
                        <a:pt x="1383" y="163"/>
                      </a:lnTo>
                      <a:lnTo>
                        <a:pt x="1542" y="171"/>
                      </a:lnTo>
                      <a:lnTo>
                        <a:pt x="1362" y="89"/>
                      </a:lnTo>
                      <a:lnTo>
                        <a:pt x="1046" y="93"/>
                      </a:lnTo>
                      <a:lnTo>
                        <a:pt x="839" y="66"/>
                      </a:lnTo>
                      <a:close/>
                    </a:path>
                  </a:pathLst>
                </a:custGeom>
                <a:solidFill>
                  <a:srgbClr val="335C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0" name="Freeform 155"/>
                <p:cNvSpPr>
                  <a:spLocks/>
                </p:cNvSpPr>
                <p:nvPr/>
              </p:nvSpPr>
              <p:spPr bwMode="auto">
                <a:xfrm>
                  <a:off x="4050" y="3037"/>
                  <a:ext cx="154" cy="42"/>
                </a:xfrm>
                <a:custGeom>
                  <a:avLst/>
                  <a:gdLst>
                    <a:gd name="T0" fmla="*/ 0 w 615"/>
                    <a:gd name="T1" fmla="*/ 0 h 172"/>
                    <a:gd name="T2" fmla="*/ 0 w 615"/>
                    <a:gd name="T3" fmla="*/ 0 h 172"/>
                    <a:gd name="T4" fmla="*/ 0 w 615"/>
                    <a:gd name="T5" fmla="*/ 0 h 172"/>
                    <a:gd name="T6" fmla="*/ 0 w 615"/>
                    <a:gd name="T7" fmla="*/ 0 h 172"/>
                    <a:gd name="T8" fmla="*/ 0 w 615"/>
                    <a:gd name="T9" fmla="*/ 0 h 172"/>
                    <a:gd name="T10" fmla="*/ 0 w 615"/>
                    <a:gd name="T11" fmla="*/ 0 h 172"/>
                    <a:gd name="T12" fmla="*/ 0 w 615"/>
                    <a:gd name="T13" fmla="*/ 0 h 172"/>
                    <a:gd name="T14" fmla="*/ 0 w 615"/>
                    <a:gd name="T15" fmla="*/ 0 h 172"/>
                    <a:gd name="T16" fmla="*/ 0 w 615"/>
                    <a:gd name="T17" fmla="*/ 0 h 172"/>
                    <a:gd name="T18" fmla="*/ 0 w 615"/>
                    <a:gd name="T19" fmla="*/ 0 h 172"/>
                    <a:gd name="T20" fmla="*/ 0 w 615"/>
                    <a:gd name="T21" fmla="*/ 0 h 172"/>
                    <a:gd name="T22" fmla="*/ 0 w 615"/>
                    <a:gd name="T23" fmla="*/ 0 h 172"/>
                    <a:gd name="T24" fmla="*/ 0 w 615"/>
                    <a:gd name="T25" fmla="*/ 0 h 172"/>
                    <a:gd name="T26" fmla="*/ 0 w 615"/>
                    <a:gd name="T27" fmla="*/ 0 h 172"/>
                    <a:gd name="T28" fmla="*/ 0 w 615"/>
                    <a:gd name="T29" fmla="*/ 0 h 17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15"/>
                    <a:gd name="T46" fmla="*/ 0 h 172"/>
                    <a:gd name="T47" fmla="*/ 615 w 615"/>
                    <a:gd name="T48" fmla="*/ 172 h 17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15" h="172">
                      <a:moveTo>
                        <a:pt x="378" y="45"/>
                      </a:moveTo>
                      <a:lnTo>
                        <a:pt x="237" y="5"/>
                      </a:lnTo>
                      <a:lnTo>
                        <a:pt x="123" y="0"/>
                      </a:lnTo>
                      <a:lnTo>
                        <a:pt x="211" y="41"/>
                      </a:lnTo>
                      <a:lnTo>
                        <a:pt x="34" y="57"/>
                      </a:lnTo>
                      <a:lnTo>
                        <a:pt x="136" y="84"/>
                      </a:lnTo>
                      <a:lnTo>
                        <a:pt x="0" y="137"/>
                      </a:lnTo>
                      <a:lnTo>
                        <a:pt x="118" y="132"/>
                      </a:lnTo>
                      <a:lnTo>
                        <a:pt x="79" y="172"/>
                      </a:lnTo>
                      <a:lnTo>
                        <a:pt x="198" y="168"/>
                      </a:lnTo>
                      <a:lnTo>
                        <a:pt x="329" y="132"/>
                      </a:lnTo>
                      <a:lnTo>
                        <a:pt x="460" y="89"/>
                      </a:lnTo>
                      <a:lnTo>
                        <a:pt x="615" y="80"/>
                      </a:lnTo>
                      <a:lnTo>
                        <a:pt x="378"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1" name="Freeform 156"/>
                <p:cNvSpPr>
                  <a:spLocks/>
                </p:cNvSpPr>
                <p:nvPr/>
              </p:nvSpPr>
              <p:spPr bwMode="auto">
                <a:xfrm>
                  <a:off x="3915" y="2835"/>
                  <a:ext cx="390" cy="105"/>
                </a:xfrm>
                <a:custGeom>
                  <a:avLst/>
                  <a:gdLst>
                    <a:gd name="T0" fmla="*/ 0 w 1559"/>
                    <a:gd name="T1" fmla="*/ 0 h 418"/>
                    <a:gd name="T2" fmla="*/ 0 w 1559"/>
                    <a:gd name="T3" fmla="*/ 0 h 418"/>
                    <a:gd name="T4" fmla="*/ 0 w 1559"/>
                    <a:gd name="T5" fmla="*/ 0 h 418"/>
                    <a:gd name="T6" fmla="*/ 0 w 1559"/>
                    <a:gd name="T7" fmla="*/ 0 h 418"/>
                    <a:gd name="T8" fmla="*/ 0 w 1559"/>
                    <a:gd name="T9" fmla="*/ 0 h 418"/>
                    <a:gd name="T10" fmla="*/ 0 w 1559"/>
                    <a:gd name="T11" fmla="*/ 0 h 418"/>
                    <a:gd name="T12" fmla="*/ 0 w 1559"/>
                    <a:gd name="T13" fmla="*/ 0 h 418"/>
                    <a:gd name="T14" fmla="*/ 0 w 1559"/>
                    <a:gd name="T15" fmla="*/ 0 h 418"/>
                    <a:gd name="T16" fmla="*/ 0 w 1559"/>
                    <a:gd name="T17" fmla="*/ 0 h 418"/>
                    <a:gd name="T18" fmla="*/ 0 w 1559"/>
                    <a:gd name="T19" fmla="*/ 0 h 418"/>
                    <a:gd name="T20" fmla="*/ 0 w 1559"/>
                    <a:gd name="T21" fmla="*/ 0 h 418"/>
                    <a:gd name="T22" fmla="*/ 0 w 1559"/>
                    <a:gd name="T23" fmla="*/ 0 h 418"/>
                    <a:gd name="T24" fmla="*/ 0 w 1559"/>
                    <a:gd name="T25" fmla="*/ 0 h 418"/>
                    <a:gd name="T26" fmla="*/ 0 w 1559"/>
                    <a:gd name="T27" fmla="*/ 0 h 418"/>
                    <a:gd name="T28" fmla="*/ 0 w 1559"/>
                    <a:gd name="T29" fmla="*/ 0 h 418"/>
                    <a:gd name="T30" fmla="*/ 0 w 1559"/>
                    <a:gd name="T31" fmla="*/ 0 h 418"/>
                    <a:gd name="T32" fmla="*/ 0 w 1559"/>
                    <a:gd name="T33" fmla="*/ 0 h 418"/>
                    <a:gd name="T34" fmla="*/ 0 w 1559"/>
                    <a:gd name="T35" fmla="*/ 0 h 418"/>
                    <a:gd name="T36" fmla="*/ 0 w 1559"/>
                    <a:gd name="T37" fmla="*/ 0 h 418"/>
                    <a:gd name="T38" fmla="*/ 0 w 1559"/>
                    <a:gd name="T39" fmla="*/ 0 h 418"/>
                    <a:gd name="T40" fmla="*/ 0 w 1559"/>
                    <a:gd name="T41" fmla="*/ 0 h 418"/>
                    <a:gd name="T42" fmla="*/ 0 w 1559"/>
                    <a:gd name="T43" fmla="*/ 0 h 418"/>
                    <a:gd name="T44" fmla="*/ 0 w 1559"/>
                    <a:gd name="T45" fmla="*/ 0 h 418"/>
                    <a:gd name="T46" fmla="*/ 0 w 1559"/>
                    <a:gd name="T47" fmla="*/ 0 h 418"/>
                    <a:gd name="T48" fmla="*/ 0 w 1559"/>
                    <a:gd name="T49" fmla="*/ 0 h 418"/>
                    <a:gd name="T50" fmla="*/ 0 w 1559"/>
                    <a:gd name="T51" fmla="*/ 0 h 418"/>
                    <a:gd name="T52" fmla="*/ 0 w 1559"/>
                    <a:gd name="T53" fmla="*/ 0 h 418"/>
                    <a:gd name="T54" fmla="*/ 0 w 1559"/>
                    <a:gd name="T55" fmla="*/ 0 h 41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559"/>
                    <a:gd name="T85" fmla="*/ 0 h 418"/>
                    <a:gd name="T86" fmla="*/ 1559 w 1559"/>
                    <a:gd name="T87" fmla="*/ 418 h 41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559" h="418">
                      <a:moveTo>
                        <a:pt x="1043" y="100"/>
                      </a:moveTo>
                      <a:lnTo>
                        <a:pt x="556" y="125"/>
                      </a:lnTo>
                      <a:lnTo>
                        <a:pt x="710" y="170"/>
                      </a:lnTo>
                      <a:lnTo>
                        <a:pt x="417" y="165"/>
                      </a:lnTo>
                      <a:lnTo>
                        <a:pt x="159" y="214"/>
                      </a:lnTo>
                      <a:lnTo>
                        <a:pt x="378" y="219"/>
                      </a:lnTo>
                      <a:lnTo>
                        <a:pt x="0" y="274"/>
                      </a:lnTo>
                      <a:lnTo>
                        <a:pt x="129" y="299"/>
                      </a:lnTo>
                      <a:lnTo>
                        <a:pt x="338" y="299"/>
                      </a:lnTo>
                      <a:lnTo>
                        <a:pt x="149" y="354"/>
                      </a:lnTo>
                      <a:lnTo>
                        <a:pt x="352" y="349"/>
                      </a:lnTo>
                      <a:lnTo>
                        <a:pt x="228" y="388"/>
                      </a:lnTo>
                      <a:lnTo>
                        <a:pt x="407" y="398"/>
                      </a:lnTo>
                      <a:lnTo>
                        <a:pt x="715" y="359"/>
                      </a:lnTo>
                      <a:lnTo>
                        <a:pt x="591" y="418"/>
                      </a:lnTo>
                      <a:lnTo>
                        <a:pt x="870" y="364"/>
                      </a:lnTo>
                      <a:lnTo>
                        <a:pt x="1127" y="314"/>
                      </a:lnTo>
                      <a:lnTo>
                        <a:pt x="815" y="284"/>
                      </a:lnTo>
                      <a:lnTo>
                        <a:pt x="591" y="299"/>
                      </a:lnTo>
                      <a:lnTo>
                        <a:pt x="432" y="253"/>
                      </a:lnTo>
                      <a:lnTo>
                        <a:pt x="621" y="239"/>
                      </a:lnTo>
                      <a:lnTo>
                        <a:pt x="725" y="260"/>
                      </a:lnTo>
                      <a:lnTo>
                        <a:pt x="934" y="214"/>
                      </a:lnTo>
                      <a:lnTo>
                        <a:pt x="1142" y="154"/>
                      </a:lnTo>
                      <a:lnTo>
                        <a:pt x="1559" y="170"/>
                      </a:lnTo>
                      <a:lnTo>
                        <a:pt x="1033" y="0"/>
                      </a:lnTo>
                      <a:lnTo>
                        <a:pt x="1043"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2" name="Freeform 157"/>
                <p:cNvSpPr>
                  <a:spLocks/>
                </p:cNvSpPr>
                <p:nvPr/>
              </p:nvSpPr>
              <p:spPr bwMode="auto">
                <a:xfrm>
                  <a:off x="3879" y="2953"/>
                  <a:ext cx="184" cy="71"/>
                </a:xfrm>
                <a:custGeom>
                  <a:avLst/>
                  <a:gdLst>
                    <a:gd name="T0" fmla="*/ 0 w 738"/>
                    <a:gd name="T1" fmla="*/ 0 h 282"/>
                    <a:gd name="T2" fmla="*/ 0 w 738"/>
                    <a:gd name="T3" fmla="*/ 0 h 282"/>
                    <a:gd name="T4" fmla="*/ 0 w 738"/>
                    <a:gd name="T5" fmla="*/ 0 h 282"/>
                    <a:gd name="T6" fmla="*/ 0 w 738"/>
                    <a:gd name="T7" fmla="*/ 0 h 282"/>
                    <a:gd name="T8" fmla="*/ 0 w 738"/>
                    <a:gd name="T9" fmla="*/ 0 h 282"/>
                    <a:gd name="T10" fmla="*/ 0 w 738"/>
                    <a:gd name="T11" fmla="*/ 0 h 282"/>
                    <a:gd name="T12" fmla="*/ 0 w 738"/>
                    <a:gd name="T13" fmla="*/ 0 h 282"/>
                    <a:gd name="T14" fmla="*/ 0 w 738"/>
                    <a:gd name="T15" fmla="*/ 0 h 282"/>
                    <a:gd name="T16" fmla="*/ 0 w 738"/>
                    <a:gd name="T17" fmla="*/ 0 h 282"/>
                    <a:gd name="T18" fmla="*/ 0 w 738"/>
                    <a:gd name="T19" fmla="*/ 0 h 282"/>
                    <a:gd name="T20" fmla="*/ 0 w 738"/>
                    <a:gd name="T21" fmla="*/ 0 h 282"/>
                    <a:gd name="T22" fmla="*/ 0 w 738"/>
                    <a:gd name="T23" fmla="*/ 0 h 282"/>
                    <a:gd name="T24" fmla="*/ 0 w 738"/>
                    <a:gd name="T25" fmla="*/ 0 h 282"/>
                    <a:gd name="T26" fmla="*/ 0 w 738"/>
                    <a:gd name="T27" fmla="*/ 0 h 282"/>
                    <a:gd name="T28" fmla="*/ 0 w 738"/>
                    <a:gd name="T29" fmla="*/ 0 h 282"/>
                    <a:gd name="T30" fmla="*/ 0 w 738"/>
                    <a:gd name="T31" fmla="*/ 0 h 282"/>
                    <a:gd name="T32" fmla="*/ 0 w 738"/>
                    <a:gd name="T33" fmla="*/ 0 h 282"/>
                    <a:gd name="T34" fmla="*/ 0 w 738"/>
                    <a:gd name="T35" fmla="*/ 0 h 282"/>
                    <a:gd name="T36" fmla="*/ 0 w 738"/>
                    <a:gd name="T37" fmla="*/ 0 h 28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38"/>
                    <a:gd name="T58" fmla="*/ 0 h 282"/>
                    <a:gd name="T59" fmla="*/ 738 w 738"/>
                    <a:gd name="T60" fmla="*/ 282 h 28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38" h="282">
                      <a:moveTo>
                        <a:pt x="738" y="19"/>
                      </a:moveTo>
                      <a:lnTo>
                        <a:pt x="474" y="47"/>
                      </a:lnTo>
                      <a:lnTo>
                        <a:pt x="269" y="0"/>
                      </a:lnTo>
                      <a:lnTo>
                        <a:pt x="402" y="86"/>
                      </a:lnTo>
                      <a:lnTo>
                        <a:pt x="190" y="68"/>
                      </a:lnTo>
                      <a:lnTo>
                        <a:pt x="0" y="81"/>
                      </a:lnTo>
                      <a:lnTo>
                        <a:pt x="217" y="121"/>
                      </a:lnTo>
                      <a:lnTo>
                        <a:pt x="70" y="171"/>
                      </a:lnTo>
                      <a:lnTo>
                        <a:pt x="302" y="209"/>
                      </a:lnTo>
                      <a:lnTo>
                        <a:pt x="214" y="277"/>
                      </a:lnTo>
                      <a:lnTo>
                        <a:pt x="410" y="282"/>
                      </a:lnTo>
                      <a:lnTo>
                        <a:pt x="365" y="177"/>
                      </a:lnTo>
                      <a:lnTo>
                        <a:pt x="558" y="262"/>
                      </a:lnTo>
                      <a:lnTo>
                        <a:pt x="733" y="268"/>
                      </a:lnTo>
                      <a:lnTo>
                        <a:pt x="553" y="178"/>
                      </a:lnTo>
                      <a:lnTo>
                        <a:pt x="708" y="154"/>
                      </a:lnTo>
                      <a:lnTo>
                        <a:pt x="580" y="102"/>
                      </a:lnTo>
                      <a:lnTo>
                        <a:pt x="738"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3" name="Freeform 158"/>
                <p:cNvSpPr>
                  <a:spLocks/>
                </p:cNvSpPr>
                <p:nvPr/>
              </p:nvSpPr>
              <p:spPr bwMode="auto">
                <a:xfrm>
                  <a:off x="4227" y="2898"/>
                  <a:ext cx="240" cy="78"/>
                </a:xfrm>
                <a:custGeom>
                  <a:avLst/>
                  <a:gdLst>
                    <a:gd name="T0" fmla="*/ 0 w 958"/>
                    <a:gd name="T1" fmla="*/ 0 h 310"/>
                    <a:gd name="T2" fmla="*/ 0 w 958"/>
                    <a:gd name="T3" fmla="*/ 0 h 310"/>
                    <a:gd name="T4" fmla="*/ 0 w 958"/>
                    <a:gd name="T5" fmla="*/ 0 h 310"/>
                    <a:gd name="T6" fmla="*/ 0 w 958"/>
                    <a:gd name="T7" fmla="*/ 0 h 310"/>
                    <a:gd name="T8" fmla="*/ 0 w 958"/>
                    <a:gd name="T9" fmla="*/ 0 h 310"/>
                    <a:gd name="T10" fmla="*/ 0 w 958"/>
                    <a:gd name="T11" fmla="*/ 0 h 310"/>
                    <a:gd name="T12" fmla="*/ 0 w 958"/>
                    <a:gd name="T13" fmla="*/ 0 h 310"/>
                    <a:gd name="T14" fmla="*/ 0 w 958"/>
                    <a:gd name="T15" fmla="*/ 0 h 310"/>
                    <a:gd name="T16" fmla="*/ 0 w 958"/>
                    <a:gd name="T17" fmla="*/ 0 h 310"/>
                    <a:gd name="T18" fmla="*/ 0 w 958"/>
                    <a:gd name="T19" fmla="*/ 0 h 310"/>
                    <a:gd name="T20" fmla="*/ 0 w 958"/>
                    <a:gd name="T21" fmla="*/ 0 h 310"/>
                    <a:gd name="T22" fmla="*/ 0 w 958"/>
                    <a:gd name="T23" fmla="*/ 0 h 310"/>
                    <a:gd name="T24" fmla="*/ 0 w 958"/>
                    <a:gd name="T25" fmla="*/ 0 h 310"/>
                    <a:gd name="T26" fmla="*/ 0 w 958"/>
                    <a:gd name="T27" fmla="*/ 0 h 310"/>
                    <a:gd name="T28" fmla="*/ 0 w 958"/>
                    <a:gd name="T29" fmla="*/ 0 h 310"/>
                    <a:gd name="T30" fmla="*/ 0 w 958"/>
                    <a:gd name="T31" fmla="*/ 0 h 310"/>
                    <a:gd name="T32" fmla="*/ 0 w 958"/>
                    <a:gd name="T33" fmla="*/ 0 h 310"/>
                    <a:gd name="T34" fmla="*/ 0 w 958"/>
                    <a:gd name="T35" fmla="*/ 0 h 310"/>
                    <a:gd name="T36" fmla="*/ 0 w 958"/>
                    <a:gd name="T37" fmla="*/ 0 h 310"/>
                    <a:gd name="T38" fmla="*/ 0 w 958"/>
                    <a:gd name="T39" fmla="*/ 0 h 310"/>
                    <a:gd name="T40" fmla="*/ 0 w 958"/>
                    <a:gd name="T41" fmla="*/ 0 h 310"/>
                    <a:gd name="T42" fmla="*/ 0 w 958"/>
                    <a:gd name="T43" fmla="*/ 0 h 310"/>
                    <a:gd name="T44" fmla="*/ 0 w 958"/>
                    <a:gd name="T45" fmla="*/ 0 h 310"/>
                    <a:gd name="T46" fmla="*/ 0 w 958"/>
                    <a:gd name="T47" fmla="*/ 0 h 3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958"/>
                    <a:gd name="T73" fmla="*/ 0 h 310"/>
                    <a:gd name="T74" fmla="*/ 958 w 958"/>
                    <a:gd name="T75" fmla="*/ 310 h 31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958" h="310">
                      <a:moveTo>
                        <a:pt x="660" y="126"/>
                      </a:moveTo>
                      <a:lnTo>
                        <a:pt x="526" y="41"/>
                      </a:lnTo>
                      <a:lnTo>
                        <a:pt x="371" y="0"/>
                      </a:lnTo>
                      <a:lnTo>
                        <a:pt x="471" y="80"/>
                      </a:lnTo>
                      <a:lnTo>
                        <a:pt x="267" y="26"/>
                      </a:lnTo>
                      <a:lnTo>
                        <a:pt x="317" y="96"/>
                      </a:lnTo>
                      <a:lnTo>
                        <a:pt x="192" y="61"/>
                      </a:lnTo>
                      <a:lnTo>
                        <a:pt x="0" y="96"/>
                      </a:lnTo>
                      <a:lnTo>
                        <a:pt x="187" y="116"/>
                      </a:lnTo>
                      <a:lnTo>
                        <a:pt x="64" y="140"/>
                      </a:lnTo>
                      <a:lnTo>
                        <a:pt x="298" y="181"/>
                      </a:lnTo>
                      <a:lnTo>
                        <a:pt x="292" y="126"/>
                      </a:lnTo>
                      <a:lnTo>
                        <a:pt x="471" y="191"/>
                      </a:lnTo>
                      <a:lnTo>
                        <a:pt x="421" y="111"/>
                      </a:lnTo>
                      <a:lnTo>
                        <a:pt x="610" y="181"/>
                      </a:lnTo>
                      <a:lnTo>
                        <a:pt x="560" y="215"/>
                      </a:lnTo>
                      <a:lnTo>
                        <a:pt x="729" y="245"/>
                      </a:lnTo>
                      <a:lnTo>
                        <a:pt x="695" y="191"/>
                      </a:lnTo>
                      <a:lnTo>
                        <a:pt x="819" y="205"/>
                      </a:lnTo>
                      <a:lnTo>
                        <a:pt x="958" y="310"/>
                      </a:lnTo>
                      <a:lnTo>
                        <a:pt x="793" y="131"/>
                      </a:lnTo>
                      <a:lnTo>
                        <a:pt x="620" y="36"/>
                      </a:lnTo>
                      <a:lnTo>
                        <a:pt x="660"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 name="Freeform 159"/>
                <p:cNvSpPr>
                  <a:spLocks/>
                </p:cNvSpPr>
                <p:nvPr/>
              </p:nvSpPr>
              <p:spPr bwMode="auto">
                <a:xfrm>
                  <a:off x="4099" y="3017"/>
                  <a:ext cx="320" cy="69"/>
                </a:xfrm>
                <a:custGeom>
                  <a:avLst/>
                  <a:gdLst>
                    <a:gd name="T0" fmla="*/ 0 w 1277"/>
                    <a:gd name="T1" fmla="*/ 0 h 275"/>
                    <a:gd name="T2" fmla="*/ 0 w 1277"/>
                    <a:gd name="T3" fmla="*/ 0 h 275"/>
                    <a:gd name="T4" fmla="*/ 0 w 1277"/>
                    <a:gd name="T5" fmla="*/ 0 h 275"/>
                    <a:gd name="T6" fmla="*/ 0 w 1277"/>
                    <a:gd name="T7" fmla="*/ 0 h 275"/>
                    <a:gd name="T8" fmla="*/ 0 w 1277"/>
                    <a:gd name="T9" fmla="*/ 0 h 275"/>
                    <a:gd name="T10" fmla="*/ 0 w 1277"/>
                    <a:gd name="T11" fmla="*/ 0 h 275"/>
                    <a:gd name="T12" fmla="*/ 0 w 1277"/>
                    <a:gd name="T13" fmla="*/ 0 h 275"/>
                    <a:gd name="T14" fmla="*/ 0 w 1277"/>
                    <a:gd name="T15" fmla="*/ 0 h 275"/>
                    <a:gd name="T16" fmla="*/ 0 w 1277"/>
                    <a:gd name="T17" fmla="*/ 0 h 275"/>
                    <a:gd name="T18" fmla="*/ 0 w 1277"/>
                    <a:gd name="T19" fmla="*/ 0 h 275"/>
                    <a:gd name="T20" fmla="*/ 0 w 1277"/>
                    <a:gd name="T21" fmla="*/ 0 h 275"/>
                    <a:gd name="T22" fmla="*/ 0 w 1277"/>
                    <a:gd name="T23" fmla="*/ 0 h 275"/>
                    <a:gd name="T24" fmla="*/ 0 w 1277"/>
                    <a:gd name="T25" fmla="*/ 0 h 275"/>
                    <a:gd name="T26" fmla="*/ 0 w 1277"/>
                    <a:gd name="T27" fmla="*/ 0 h 275"/>
                    <a:gd name="T28" fmla="*/ 0 w 1277"/>
                    <a:gd name="T29" fmla="*/ 0 h 275"/>
                    <a:gd name="T30" fmla="*/ 0 w 1277"/>
                    <a:gd name="T31" fmla="*/ 0 h 275"/>
                    <a:gd name="T32" fmla="*/ 0 w 1277"/>
                    <a:gd name="T33" fmla="*/ 0 h 275"/>
                    <a:gd name="T34" fmla="*/ 0 w 1277"/>
                    <a:gd name="T35" fmla="*/ 0 h 275"/>
                    <a:gd name="T36" fmla="*/ 0 w 1277"/>
                    <a:gd name="T37" fmla="*/ 0 h 275"/>
                    <a:gd name="T38" fmla="*/ 0 w 1277"/>
                    <a:gd name="T39" fmla="*/ 0 h 275"/>
                    <a:gd name="T40" fmla="*/ 0 w 1277"/>
                    <a:gd name="T41" fmla="*/ 0 h 275"/>
                    <a:gd name="T42" fmla="*/ 0 w 1277"/>
                    <a:gd name="T43" fmla="*/ 0 h 2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77"/>
                    <a:gd name="T67" fmla="*/ 0 h 275"/>
                    <a:gd name="T68" fmla="*/ 1277 w 1277"/>
                    <a:gd name="T69" fmla="*/ 275 h 2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77" h="275">
                      <a:moveTo>
                        <a:pt x="450" y="20"/>
                      </a:moveTo>
                      <a:lnTo>
                        <a:pt x="386" y="69"/>
                      </a:lnTo>
                      <a:lnTo>
                        <a:pt x="535" y="85"/>
                      </a:lnTo>
                      <a:lnTo>
                        <a:pt x="487" y="133"/>
                      </a:lnTo>
                      <a:lnTo>
                        <a:pt x="805" y="84"/>
                      </a:lnTo>
                      <a:lnTo>
                        <a:pt x="687" y="137"/>
                      </a:lnTo>
                      <a:lnTo>
                        <a:pt x="877" y="146"/>
                      </a:lnTo>
                      <a:lnTo>
                        <a:pt x="1103" y="60"/>
                      </a:lnTo>
                      <a:lnTo>
                        <a:pt x="1277" y="148"/>
                      </a:lnTo>
                      <a:lnTo>
                        <a:pt x="1085" y="113"/>
                      </a:lnTo>
                      <a:lnTo>
                        <a:pt x="861" y="206"/>
                      </a:lnTo>
                      <a:lnTo>
                        <a:pt x="468" y="275"/>
                      </a:lnTo>
                      <a:lnTo>
                        <a:pt x="522" y="217"/>
                      </a:lnTo>
                      <a:lnTo>
                        <a:pt x="233" y="231"/>
                      </a:lnTo>
                      <a:lnTo>
                        <a:pt x="270" y="157"/>
                      </a:lnTo>
                      <a:lnTo>
                        <a:pt x="34" y="161"/>
                      </a:lnTo>
                      <a:lnTo>
                        <a:pt x="165" y="104"/>
                      </a:lnTo>
                      <a:lnTo>
                        <a:pt x="0" y="47"/>
                      </a:lnTo>
                      <a:lnTo>
                        <a:pt x="348" y="48"/>
                      </a:lnTo>
                      <a:lnTo>
                        <a:pt x="257" y="0"/>
                      </a:lnTo>
                      <a:lnTo>
                        <a:pt x="45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 name="Freeform 160"/>
                <p:cNvSpPr>
                  <a:spLocks/>
                </p:cNvSpPr>
                <p:nvPr/>
              </p:nvSpPr>
              <p:spPr bwMode="auto">
                <a:xfrm>
                  <a:off x="4392" y="3031"/>
                  <a:ext cx="204" cy="392"/>
                </a:xfrm>
                <a:custGeom>
                  <a:avLst/>
                  <a:gdLst>
                    <a:gd name="T0" fmla="*/ 0 w 817"/>
                    <a:gd name="T1" fmla="*/ 0 h 1566"/>
                    <a:gd name="T2" fmla="*/ 0 w 817"/>
                    <a:gd name="T3" fmla="*/ 0 h 1566"/>
                    <a:gd name="T4" fmla="*/ 0 w 817"/>
                    <a:gd name="T5" fmla="*/ 0 h 1566"/>
                    <a:gd name="T6" fmla="*/ 0 w 817"/>
                    <a:gd name="T7" fmla="*/ 0 h 1566"/>
                    <a:gd name="T8" fmla="*/ 0 w 817"/>
                    <a:gd name="T9" fmla="*/ 0 h 1566"/>
                    <a:gd name="T10" fmla="*/ 0 w 817"/>
                    <a:gd name="T11" fmla="*/ 0 h 1566"/>
                    <a:gd name="T12" fmla="*/ 0 w 817"/>
                    <a:gd name="T13" fmla="*/ 0 h 1566"/>
                    <a:gd name="T14" fmla="*/ 0 w 817"/>
                    <a:gd name="T15" fmla="*/ 0 h 1566"/>
                    <a:gd name="T16" fmla="*/ 0 w 817"/>
                    <a:gd name="T17" fmla="*/ 0 h 1566"/>
                    <a:gd name="T18" fmla="*/ 0 w 817"/>
                    <a:gd name="T19" fmla="*/ 0 h 1566"/>
                    <a:gd name="T20" fmla="*/ 0 w 817"/>
                    <a:gd name="T21" fmla="*/ 0 h 1566"/>
                    <a:gd name="T22" fmla="*/ 0 w 817"/>
                    <a:gd name="T23" fmla="*/ 0 h 1566"/>
                    <a:gd name="T24" fmla="*/ 0 w 817"/>
                    <a:gd name="T25" fmla="*/ 0 h 1566"/>
                    <a:gd name="T26" fmla="*/ 0 w 817"/>
                    <a:gd name="T27" fmla="*/ 0 h 1566"/>
                    <a:gd name="T28" fmla="*/ 0 w 817"/>
                    <a:gd name="T29" fmla="*/ 0 h 1566"/>
                    <a:gd name="T30" fmla="*/ 0 w 817"/>
                    <a:gd name="T31" fmla="*/ 0 h 1566"/>
                    <a:gd name="T32" fmla="*/ 0 w 817"/>
                    <a:gd name="T33" fmla="*/ 0 h 1566"/>
                    <a:gd name="T34" fmla="*/ 0 w 817"/>
                    <a:gd name="T35" fmla="*/ 0 h 1566"/>
                    <a:gd name="T36" fmla="*/ 0 w 817"/>
                    <a:gd name="T37" fmla="*/ 0 h 1566"/>
                    <a:gd name="T38" fmla="*/ 0 w 817"/>
                    <a:gd name="T39" fmla="*/ 0 h 1566"/>
                    <a:gd name="T40" fmla="*/ 0 w 817"/>
                    <a:gd name="T41" fmla="*/ 0 h 1566"/>
                    <a:gd name="T42" fmla="*/ 0 w 817"/>
                    <a:gd name="T43" fmla="*/ 0 h 1566"/>
                    <a:gd name="T44" fmla="*/ 0 w 817"/>
                    <a:gd name="T45" fmla="*/ 0 h 1566"/>
                    <a:gd name="T46" fmla="*/ 0 w 817"/>
                    <a:gd name="T47" fmla="*/ 0 h 1566"/>
                    <a:gd name="T48" fmla="*/ 0 w 817"/>
                    <a:gd name="T49" fmla="*/ 0 h 1566"/>
                    <a:gd name="T50" fmla="*/ 0 w 817"/>
                    <a:gd name="T51" fmla="*/ 0 h 1566"/>
                    <a:gd name="T52" fmla="*/ 0 w 817"/>
                    <a:gd name="T53" fmla="*/ 0 h 1566"/>
                    <a:gd name="T54" fmla="*/ 0 w 817"/>
                    <a:gd name="T55" fmla="*/ 0 h 1566"/>
                    <a:gd name="T56" fmla="*/ 0 w 817"/>
                    <a:gd name="T57" fmla="*/ 0 h 1566"/>
                    <a:gd name="T58" fmla="*/ 0 w 817"/>
                    <a:gd name="T59" fmla="*/ 0 h 1566"/>
                    <a:gd name="T60" fmla="*/ 0 w 817"/>
                    <a:gd name="T61" fmla="*/ 0 h 1566"/>
                    <a:gd name="T62" fmla="*/ 0 w 817"/>
                    <a:gd name="T63" fmla="*/ 0 h 1566"/>
                    <a:gd name="T64" fmla="*/ 0 w 817"/>
                    <a:gd name="T65" fmla="*/ 0 h 1566"/>
                    <a:gd name="T66" fmla="*/ 0 w 817"/>
                    <a:gd name="T67" fmla="*/ 0 h 1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17"/>
                    <a:gd name="T103" fmla="*/ 0 h 1566"/>
                    <a:gd name="T104" fmla="*/ 817 w 817"/>
                    <a:gd name="T105" fmla="*/ 1566 h 1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17" h="1566">
                      <a:moveTo>
                        <a:pt x="378" y="237"/>
                      </a:moveTo>
                      <a:lnTo>
                        <a:pt x="316" y="191"/>
                      </a:lnTo>
                      <a:lnTo>
                        <a:pt x="161" y="238"/>
                      </a:lnTo>
                      <a:lnTo>
                        <a:pt x="180" y="205"/>
                      </a:lnTo>
                      <a:lnTo>
                        <a:pt x="0" y="221"/>
                      </a:lnTo>
                      <a:lnTo>
                        <a:pt x="85" y="185"/>
                      </a:lnTo>
                      <a:lnTo>
                        <a:pt x="31" y="169"/>
                      </a:lnTo>
                      <a:lnTo>
                        <a:pt x="85" y="141"/>
                      </a:lnTo>
                      <a:lnTo>
                        <a:pt x="237" y="163"/>
                      </a:lnTo>
                      <a:lnTo>
                        <a:pt x="189" y="120"/>
                      </a:lnTo>
                      <a:lnTo>
                        <a:pt x="320" y="151"/>
                      </a:lnTo>
                      <a:lnTo>
                        <a:pt x="297" y="91"/>
                      </a:lnTo>
                      <a:lnTo>
                        <a:pt x="201" y="21"/>
                      </a:lnTo>
                      <a:lnTo>
                        <a:pt x="314" y="40"/>
                      </a:lnTo>
                      <a:lnTo>
                        <a:pt x="322" y="0"/>
                      </a:lnTo>
                      <a:lnTo>
                        <a:pt x="478" y="58"/>
                      </a:lnTo>
                      <a:lnTo>
                        <a:pt x="539" y="172"/>
                      </a:lnTo>
                      <a:lnTo>
                        <a:pt x="445" y="80"/>
                      </a:lnTo>
                      <a:lnTo>
                        <a:pt x="374" y="70"/>
                      </a:lnTo>
                      <a:lnTo>
                        <a:pt x="461" y="198"/>
                      </a:lnTo>
                      <a:lnTo>
                        <a:pt x="418" y="237"/>
                      </a:lnTo>
                      <a:lnTo>
                        <a:pt x="589" y="392"/>
                      </a:lnTo>
                      <a:lnTo>
                        <a:pt x="522" y="385"/>
                      </a:lnTo>
                      <a:lnTo>
                        <a:pt x="601" y="488"/>
                      </a:lnTo>
                      <a:lnTo>
                        <a:pt x="670" y="826"/>
                      </a:lnTo>
                      <a:lnTo>
                        <a:pt x="680" y="957"/>
                      </a:lnTo>
                      <a:lnTo>
                        <a:pt x="817" y="1113"/>
                      </a:lnTo>
                      <a:lnTo>
                        <a:pt x="764" y="1135"/>
                      </a:lnTo>
                      <a:lnTo>
                        <a:pt x="755" y="1566"/>
                      </a:lnTo>
                      <a:lnTo>
                        <a:pt x="670" y="1034"/>
                      </a:lnTo>
                      <a:lnTo>
                        <a:pt x="591" y="706"/>
                      </a:lnTo>
                      <a:lnTo>
                        <a:pt x="494" y="491"/>
                      </a:lnTo>
                      <a:lnTo>
                        <a:pt x="378" y="2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 name="Freeform 161"/>
                <p:cNvSpPr>
                  <a:spLocks/>
                </p:cNvSpPr>
                <p:nvPr/>
              </p:nvSpPr>
              <p:spPr bwMode="auto">
                <a:xfrm>
                  <a:off x="4130" y="3144"/>
                  <a:ext cx="153" cy="98"/>
                </a:xfrm>
                <a:custGeom>
                  <a:avLst/>
                  <a:gdLst>
                    <a:gd name="T0" fmla="*/ 0 w 610"/>
                    <a:gd name="T1" fmla="*/ 0 h 392"/>
                    <a:gd name="T2" fmla="*/ 0 w 610"/>
                    <a:gd name="T3" fmla="*/ 0 h 392"/>
                    <a:gd name="T4" fmla="*/ 0 w 610"/>
                    <a:gd name="T5" fmla="*/ 0 h 392"/>
                    <a:gd name="T6" fmla="*/ 0 w 610"/>
                    <a:gd name="T7" fmla="*/ 0 h 392"/>
                    <a:gd name="T8" fmla="*/ 0 w 610"/>
                    <a:gd name="T9" fmla="*/ 0 h 392"/>
                    <a:gd name="T10" fmla="*/ 0 w 610"/>
                    <a:gd name="T11" fmla="*/ 0 h 392"/>
                    <a:gd name="T12" fmla="*/ 0 w 610"/>
                    <a:gd name="T13" fmla="*/ 0 h 392"/>
                    <a:gd name="T14" fmla="*/ 0 w 610"/>
                    <a:gd name="T15" fmla="*/ 0 h 392"/>
                    <a:gd name="T16" fmla="*/ 0 w 610"/>
                    <a:gd name="T17" fmla="*/ 0 h 392"/>
                    <a:gd name="T18" fmla="*/ 0 w 610"/>
                    <a:gd name="T19" fmla="*/ 0 h 392"/>
                    <a:gd name="T20" fmla="*/ 0 w 610"/>
                    <a:gd name="T21" fmla="*/ 0 h 392"/>
                    <a:gd name="T22" fmla="*/ 0 w 610"/>
                    <a:gd name="T23" fmla="*/ 0 h 392"/>
                    <a:gd name="T24" fmla="*/ 0 w 610"/>
                    <a:gd name="T25" fmla="*/ 0 h 392"/>
                    <a:gd name="T26" fmla="*/ 0 w 610"/>
                    <a:gd name="T27" fmla="*/ 0 h 392"/>
                    <a:gd name="T28" fmla="*/ 0 w 610"/>
                    <a:gd name="T29" fmla="*/ 0 h 392"/>
                    <a:gd name="T30" fmla="*/ 0 w 610"/>
                    <a:gd name="T31" fmla="*/ 0 h 392"/>
                    <a:gd name="T32" fmla="*/ 0 w 610"/>
                    <a:gd name="T33" fmla="*/ 0 h 392"/>
                    <a:gd name="T34" fmla="*/ 0 w 610"/>
                    <a:gd name="T35" fmla="*/ 0 h 392"/>
                    <a:gd name="T36" fmla="*/ 0 w 610"/>
                    <a:gd name="T37" fmla="*/ 0 h 392"/>
                    <a:gd name="T38" fmla="*/ 0 w 610"/>
                    <a:gd name="T39" fmla="*/ 0 h 392"/>
                    <a:gd name="T40" fmla="*/ 0 w 610"/>
                    <a:gd name="T41" fmla="*/ 0 h 392"/>
                    <a:gd name="T42" fmla="*/ 0 w 610"/>
                    <a:gd name="T43" fmla="*/ 0 h 392"/>
                    <a:gd name="T44" fmla="*/ 0 w 610"/>
                    <a:gd name="T45" fmla="*/ 0 h 392"/>
                    <a:gd name="T46" fmla="*/ 0 w 610"/>
                    <a:gd name="T47" fmla="*/ 0 h 392"/>
                    <a:gd name="T48" fmla="*/ 0 w 610"/>
                    <a:gd name="T49" fmla="*/ 0 h 392"/>
                    <a:gd name="T50" fmla="*/ 0 w 610"/>
                    <a:gd name="T51" fmla="*/ 0 h 392"/>
                    <a:gd name="T52" fmla="*/ 0 w 610"/>
                    <a:gd name="T53" fmla="*/ 0 h 392"/>
                    <a:gd name="T54" fmla="*/ 0 w 610"/>
                    <a:gd name="T55" fmla="*/ 0 h 392"/>
                    <a:gd name="T56" fmla="*/ 0 w 610"/>
                    <a:gd name="T57" fmla="*/ 0 h 392"/>
                    <a:gd name="T58" fmla="*/ 0 w 610"/>
                    <a:gd name="T59" fmla="*/ 0 h 392"/>
                    <a:gd name="T60" fmla="*/ 0 w 610"/>
                    <a:gd name="T61" fmla="*/ 0 h 392"/>
                    <a:gd name="T62" fmla="*/ 0 w 610"/>
                    <a:gd name="T63" fmla="*/ 0 h 39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10"/>
                    <a:gd name="T97" fmla="*/ 0 h 392"/>
                    <a:gd name="T98" fmla="*/ 610 w 610"/>
                    <a:gd name="T99" fmla="*/ 392 h 39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10" h="392">
                      <a:moveTo>
                        <a:pt x="435" y="26"/>
                      </a:moveTo>
                      <a:lnTo>
                        <a:pt x="250" y="0"/>
                      </a:lnTo>
                      <a:lnTo>
                        <a:pt x="285" y="48"/>
                      </a:lnTo>
                      <a:lnTo>
                        <a:pt x="123" y="35"/>
                      </a:lnTo>
                      <a:lnTo>
                        <a:pt x="0" y="66"/>
                      </a:lnTo>
                      <a:lnTo>
                        <a:pt x="153" y="88"/>
                      </a:lnTo>
                      <a:lnTo>
                        <a:pt x="39" y="106"/>
                      </a:lnTo>
                      <a:lnTo>
                        <a:pt x="139" y="128"/>
                      </a:lnTo>
                      <a:lnTo>
                        <a:pt x="100" y="154"/>
                      </a:lnTo>
                      <a:lnTo>
                        <a:pt x="214" y="203"/>
                      </a:lnTo>
                      <a:lnTo>
                        <a:pt x="153" y="242"/>
                      </a:lnTo>
                      <a:lnTo>
                        <a:pt x="259" y="277"/>
                      </a:lnTo>
                      <a:lnTo>
                        <a:pt x="197" y="313"/>
                      </a:lnTo>
                      <a:lnTo>
                        <a:pt x="105" y="326"/>
                      </a:lnTo>
                      <a:lnTo>
                        <a:pt x="223" y="352"/>
                      </a:lnTo>
                      <a:lnTo>
                        <a:pt x="294" y="392"/>
                      </a:lnTo>
                      <a:lnTo>
                        <a:pt x="280" y="335"/>
                      </a:lnTo>
                      <a:lnTo>
                        <a:pt x="355" y="343"/>
                      </a:lnTo>
                      <a:lnTo>
                        <a:pt x="325" y="299"/>
                      </a:lnTo>
                      <a:lnTo>
                        <a:pt x="469" y="299"/>
                      </a:lnTo>
                      <a:lnTo>
                        <a:pt x="303" y="242"/>
                      </a:lnTo>
                      <a:lnTo>
                        <a:pt x="501" y="237"/>
                      </a:lnTo>
                      <a:lnTo>
                        <a:pt x="610" y="194"/>
                      </a:lnTo>
                      <a:lnTo>
                        <a:pt x="426" y="203"/>
                      </a:lnTo>
                      <a:lnTo>
                        <a:pt x="439" y="167"/>
                      </a:lnTo>
                      <a:lnTo>
                        <a:pt x="255" y="176"/>
                      </a:lnTo>
                      <a:lnTo>
                        <a:pt x="298" y="128"/>
                      </a:lnTo>
                      <a:lnTo>
                        <a:pt x="197" y="66"/>
                      </a:lnTo>
                      <a:lnTo>
                        <a:pt x="391" y="83"/>
                      </a:lnTo>
                      <a:lnTo>
                        <a:pt x="328" y="44"/>
                      </a:lnTo>
                      <a:lnTo>
                        <a:pt x="435"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 name="Freeform 162"/>
                <p:cNvSpPr>
                  <a:spLocks/>
                </p:cNvSpPr>
                <p:nvPr/>
              </p:nvSpPr>
              <p:spPr bwMode="auto">
                <a:xfrm>
                  <a:off x="4180" y="3240"/>
                  <a:ext cx="178" cy="43"/>
                </a:xfrm>
                <a:custGeom>
                  <a:avLst/>
                  <a:gdLst>
                    <a:gd name="T0" fmla="*/ 0 w 712"/>
                    <a:gd name="T1" fmla="*/ 0 h 171"/>
                    <a:gd name="T2" fmla="*/ 0 w 712"/>
                    <a:gd name="T3" fmla="*/ 0 h 171"/>
                    <a:gd name="T4" fmla="*/ 0 w 712"/>
                    <a:gd name="T5" fmla="*/ 0 h 171"/>
                    <a:gd name="T6" fmla="*/ 0 w 712"/>
                    <a:gd name="T7" fmla="*/ 0 h 171"/>
                    <a:gd name="T8" fmla="*/ 0 w 712"/>
                    <a:gd name="T9" fmla="*/ 0 h 171"/>
                    <a:gd name="T10" fmla="*/ 0 w 712"/>
                    <a:gd name="T11" fmla="*/ 0 h 171"/>
                    <a:gd name="T12" fmla="*/ 0 w 712"/>
                    <a:gd name="T13" fmla="*/ 0 h 171"/>
                    <a:gd name="T14" fmla="*/ 0 w 712"/>
                    <a:gd name="T15" fmla="*/ 0 h 171"/>
                    <a:gd name="T16" fmla="*/ 0 w 712"/>
                    <a:gd name="T17" fmla="*/ 0 h 171"/>
                    <a:gd name="T18" fmla="*/ 0 w 712"/>
                    <a:gd name="T19" fmla="*/ 0 h 171"/>
                    <a:gd name="T20" fmla="*/ 0 w 712"/>
                    <a:gd name="T21" fmla="*/ 0 h 171"/>
                    <a:gd name="T22" fmla="*/ 0 w 712"/>
                    <a:gd name="T23" fmla="*/ 0 h 171"/>
                    <a:gd name="T24" fmla="*/ 0 w 712"/>
                    <a:gd name="T25" fmla="*/ 0 h 171"/>
                    <a:gd name="T26" fmla="*/ 0 w 712"/>
                    <a:gd name="T27" fmla="*/ 0 h 171"/>
                    <a:gd name="T28" fmla="*/ 0 w 712"/>
                    <a:gd name="T29" fmla="*/ 0 h 171"/>
                    <a:gd name="T30" fmla="*/ 0 w 712"/>
                    <a:gd name="T31" fmla="*/ 0 h 171"/>
                    <a:gd name="T32" fmla="*/ 0 w 712"/>
                    <a:gd name="T33" fmla="*/ 0 h 171"/>
                    <a:gd name="T34" fmla="*/ 0 w 712"/>
                    <a:gd name="T35" fmla="*/ 0 h 17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12"/>
                    <a:gd name="T55" fmla="*/ 0 h 171"/>
                    <a:gd name="T56" fmla="*/ 712 w 712"/>
                    <a:gd name="T57" fmla="*/ 171 h 17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12" h="171">
                      <a:moveTo>
                        <a:pt x="0" y="30"/>
                      </a:moveTo>
                      <a:lnTo>
                        <a:pt x="101" y="83"/>
                      </a:lnTo>
                      <a:lnTo>
                        <a:pt x="71" y="110"/>
                      </a:lnTo>
                      <a:lnTo>
                        <a:pt x="254" y="128"/>
                      </a:lnTo>
                      <a:lnTo>
                        <a:pt x="189" y="158"/>
                      </a:lnTo>
                      <a:lnTo>
                        <a:pt x="369" y="171"/>
                      </a:lnTo>
                      <a:lnTo>
                        <a:pt x="575" y="83"/>
                      </a:lnTo>
                      <a:lnTo>
                        <a:pt x="712" y="83"/>
                      </a:lnTo>
                      <a:lnTo>
                        <a:pt x="435" y="0"/>
                      </a:lnTo>
                      <a:lnTo>
                        <a:pt x="488" y="62"/>
                      </a:lnTo>
                      <a:lnTo>
                        <a:pt x="431" y="75"/>
                      </a:lnTo>
                      <a:lnTo>
                        <a:pt x="251" y="9"/>
                      </a:lnTo>
                      <a:lnTo>
                        <a:pt x="334" y="69"/>
                      </a:lnTo>
                      <a:lnTo>
                        <a:pt x="260" y="62"/>
                      </a:lnTo>
                      <a:lnTo>
                        <a:pt x="154" y="30"/>
                      </a:lnTo>
                      <a:lnTo>
                        <a:pt x="185" y="69"/>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8" name="Freeform 163"/>
                <p:cNvSpPr>
                  <a:spLocks/>
                </p:cNvSpPr>
                <p:nvPr/>
              </p:nvSpPr>
              <p:spPr bwMode="auto">
                <a:xfrm>
                  <a:off x="4347" y="3188"/>
                  <a:ext cx="181" cy="238"/>
                </a:xfrm>
                <a:custGeom>
                  <a:avLst/>
                  <a:gdLst>
                    <a:gd name="T0" fmla="*/ 0 w 725"/>
                    <a:gd name="T1" fmla="*/ 0 h 950"/>
                    <a:gd name="T2" fmla="*/ 0 w 725"/>
                    <a:gd name="T3" fmla="*/ 0 h 950"/>
                    <a:gd name="T4" fmla="*/ 0 w 725"/>
                    <a:gd name="T5" fmla="*/ 0 h 950"/>
                    <a:gd name="T6" fmla="*/ 0 w 725"/>
                    <a:gd name="T7" fmla="*/ 0 h 950"/>
                    <a:gd name="T8" fmla="*/ 0 w 725"/>
                    <a:gd name="T9" fmla="*/ 0 h 950"/>
                    <a:gd name="T10" fmla="*/ 0 w 725"/>
                    <a:gd name="T11" fmla="*/ 0 h 950"/>
                    <a:gd name="T12" fmla="*/ 0 w 725"/>
                    <a:gd name="T13" fmla="*/ 0 h 950"/>
                    <a:gd name="T14" fmla="*/ 0 w 725"/>
                    <a:gd name="T15" fmla="*/ 0 h 950"/>
                    <a:gd name="T16" fmla="*/ 0 w 725"/>
                    <a:gd name="T17" fmla="*/ 0 h 950"/>
                    <a:gd name="T18" fmla="*/ 0 w 725"/>
                    <a:gd name="T19" fmla="*/ 0 h 950"/>
                    <a:gd name="T20" fmla="*/ 0 w 725"/>
                    <a:gd name="T21" fmla="*/ 0 h 950"/>
                    <a:gd name="T22" fmla="*/ 0 w 725"/>
                    <a:gd name="T23" fmla="*/ 0 h 950"/>
                    <a:gd name="T24" fmla="*/ 0 w 725"/>
                    <a:gd name="T25" fmla="*/ 0 h 950"/>
                    <a:gd name="T26" fmla="*/ 0 w 725"/>
                    <a:gd name="T27" fmla="*/ 0 h 950"/>
                    <a:gd name="T28" fmla="*/ 0 w 725"/>
                    <a:gd name="T29" fmla="*/ 0 h 950"/>
                    <a:gd name="T30" fmla="*/ 0 w 725"/>
                    <a:gd name="T31" fmla="*/ 0 h 950"/>
                    <a:gd name="T32" fmla="*/ 0 w 725"/>
                    <a:gd name="T33" fmla="*/ 0 h 950"/>
                    <a:gd name="T34" fmla="*/ 0 w 725"/>
                    <a:gd name="T35" fmla="*/ 0 h 950"/>
                    <a:gd name="T36" fmla="*/ 0 w 725"/>
                    <a:gd name="T37" fmla="*/ 0 h 950"/>
                    <a:gd name="T38" fmla="*/ 0 w 725"/>
                    <a:gd name="T39" fmla="*/ 0 h 950"/>
                    <a:gd name="T40" fmla="*/ 0 w 725"/>
                    <a:gd name="T41" fmla="*/ 0 h 950"/>
                    <a:gd name="T42" fmla="*/ 0 w 725"/>
                    <a:gd name="T43" fmla="*/ 0 h 950"/>
                    <a:gd name="T44" fmla="*/ 0 w 725"/>
                    <a:gd name="T45" fmla="*/ 0 h 950"/>
                    <a:gd name="T46" fmla="*/ 0 w 725"/>
                    <a:gd name="T47" fmla="*/ 0 h 950"/>
                    <a:gd name="T48" fmla="*/ 0 w 725"/>
                    <a:gd name="T49" fmla="*/ 0 h 950"/>
                    <a:gd name="T50" fmla="*/ 0 w 725"/>
                    <a:gd name="T51" fmla="*/ 0 h 950"/>
                    <a:gd name="T52" fmla="*/ 0 w 725"/>
                    <a:gd name="T53" fmla="*/ 0 h 950"/>
                    <a:gd name="T54" fmla="*/ 0 w 725"/>
                    <a:gd name="T55" fmla="*/ 0 h 950"/>
                    <a:gd name="T56" fmla="*/ 0 w 725"/>
                    <a:gd name="T57" fmla="*/ 0 h 950"/>
                    <a:gd name="T58" fmla="*/ 0 w 725"/>
                    <a:gd name="T59" fmla="*/ 0 h 950"/>
                    <a:gd name="T60" fmla="*/ 0 w 725"/>
                    <a:gd name="T61" fmla="*/ 0 h 950"/>
                    <a:gd name="T62" fmla="*/ 0 w 725"/>
                    <a:gd name="T63" fmla="*/ 0 h 950"/>
                    <a:gd name="T64" fmla="*/ 0 w 725"/>
                    <a:gd name="T65" fmla="*/ 0 h 950"/>
                    <a:gd name="T66" fmla="*/ 0 w 725"/>
                    <a:gd name="T67" fmla="*/ 0 h 950"/>
                    <a:gd name="T68" fmla="*/ 0 w 725"/>
                    <a:gd name="T69" fmla="*/ 0 h 950"/>
                    <a:gd name="T70" fmla="*/ 0 w 725"/>
                    <a:gd name="T71" fmla="*/ 0 h 95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25"/>
                    <a:gd name="T109" fmla="*/ 0 h 950"/>
                    <a:gd name="T110" fmla="*/ 725 w 725"/>
                    <a:gd name="T111" fmla="*/ 950 h 95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25" h="950">
                      <a:moveTo>
                        <a:pt x="0" y="44"/>
                      </a:moveTo>
                      <a:lnTo>
                        <a:pt x="155" y="181"/>
                      </a:lnTo>
                      <a:lnTo>
                        <a:pt x="213" y="298"/>
                      </a:lnTo>
                      <a:lnTo>
                        <a:pt x="223" y="363"/>
                      </a:lnTo>
                      <a:lnTo>
                        <a:pt x="323" y="378"/>
                      </a:lnTo>
                      <a:lnTo>
                        <a:pt x="295" y="396"/>
                      </a:lnTo>
                      <a:lnTo>
                        <a:pt x="371" y="393"/>
                      </a:lnTo>
                      <a:lnTo>
                        <a:pt x="318" y="427"/>
                      </a:lnTo>
                      <a:lnTo>
                        <a:pt x="472" y="406"/>
                      </a:lnTo>
                      <a:lnTo>
                        <a:pt x="533" y="443"/>
                      </a:lnTo>
                      <a:lnTo>
                        <a:pt x="725" y="950"/>
                      </a:lnTo>
                      <a:lnTo>
                        <a:pt x="710" y="855"/>
                      </a:lnTo>
                      <a:lnTo>
                        <a:pt x="586" y="498"/>
                      </a:lnTo>
                      <a:lnTo>
                        <a:pt x="531" y="408"/>
                      </a:lnTo>
                      <a:lnTo>
                        <a:pt x="572" y="374"/>
                      </a:lnTo>
                      <a:lnTo>
                        <a:pt x="540" y="341"/>
                      </a:lnTo>
                      <a:lnTo>
                        <a:pt x="533" y="361"/>
                      </a:lnTo>
                      <a:lnTo>
                        <a:pt x="493" y="296"/>
                      </a:lnTo>
                      <a:lnTo>
                        <a:pt x="481" y="344"/>
                      </a:lnTo>
                      <a:lnTo>
                        <a:pt x="440" y="328"/>
                      </a:lnTo>
                      <a:lnTo>
                        <a:pt x="392" y="275"/>
                      </a:lnTo>
                      <a:lnTo>
                        <a:pt x="399" y="339"/>
                      </a:lnTo>
                      <a:lnTo>
                        <a:pt x="336" y="287"/>
                      </a:lnTo>
                      <a:lnTo>
                        <a:pt x="290" y="259"/>
                      </a:lnTo>
                      <a:lnTo>
                        <a:pt x="270" y="301"/>
                      </a:lnTo>
                      <a:lnTo>
                        <a:pt x="207" y="224"/>
                      </a:lnTo>
                      <a:lnTo>
                        <a:pt x="352" y="226"/>
                      </a:lnTo>
                      <a:lnTo>
                        <a:pt x="274" y="194"/>
                      </a:lnTo>
                      <a:lnTo>
                        <a:pt x="379" y="185"/>
                      </a:lnTo>
                      <a:lnTo>
                        <a:pt x="190" y="137"/>
                      </a:lnTo>
                      <a:lnTo>
                        <a:pt x="247" y="110"/>
                      </a:lnTo>
                      <a:lnTo>
                        <a:pt x="179" y="93"/>
                      </a:lnTo>
                      <a:lnTo>
                        <a:pt x="37" y="0"/>
                      </a:lnTo>
                      <a:lnTo>
                        <a:pt x="114" y="85"/>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9" name="Freeform 164"/>
                <p:cNvSpPr>
                  <a:spLocks/>
                </p:cNvSpPr>
                <p:nvPr/>
              </p:nvSpPr>
              <p:spPr bwMode="auto">
                <a:xfrm>
                  <a:off x="3897" y="3159"/>
                  <a:ext cx="251" cy="281"/>
                </a:xfrm>
                <a:custGeom>
                  <a:avLst/>
                  <a:gdLst>
                    <a:gd name="T0" fmla="*/ 0 w 1005"/>
                    <a:gd name="T1" fmla="*/ 0 h 1125"/>
                    <a:gd name="T2" fmla="*/ 0 w 1005"/>
                    <a:gd name="T3" fmla="*/ 0 h 1125"/>
                    <a:gd name="T4" fmla="*/ 0 w 1005"/>
                    <a:gd name="T5" fmla="*/ 0 h 1125"/>
                    <a:gd name="T6" fmla="*/ 0 w 1005"/>
                    <a:gd name="T7" fmla="*/ 0 h 1125"/>
                    <a:gd name="T8" fmla="*/ 0 w 1005"/>
                    <a:gd name="T9" fmla="*/ 0 h 1125"/>
                    <a:gd name="T10" fmla="*/ 0 w 1005"/>
                    <a:gd name="T11" fmla="*/ 0 h 1125"/>
                    <a:gd name="T12" fmla="*/ 0 w 1005"/>
                    <a:gd name="T13" fmla="*/ 0 h 1125"/>
                    <a:gd name="T14" fmla="*/ 0 w 1005"/>
                    <a:gd name="T15" fmla="*/ 0 h 1125"/>
                    <a:gd name="T16" fmla="*/ 0 w 1005"/>
                    <a:gd name="T17" fmla="*/ 0 h 1125"/>
                    <a:gd name="T18" fmla="*/ 0 w 1005"/>
                    <a:gd name="T19" fmla="*/ 0 h 1125"/>
                    <a:gd name="T20" fmla="*/ 0 w 1005"/>
                    <a:gd name="T21" fmla="*/ 0 h 1125"/>
                    <a:gd name="T22" fmla="*/ 0 w 1005"/>
                    <a:gd name="T23" fmla="*/ 0 h 1125"/>
                    <a:gd name="T24" fmla="*/ 0 w 1005"/>
                    <a:gd name="T25" fmla="*/ 0 h 1125"/>
                    <a:gd name="T26" fmla="*/ 0 w 1005"/>
                    <a:gd name="T27" fmla="*/ 0 h 1125"/>
                    <a:gd name="T28" fmla="*/ 0 w 1005"/>
                    <a:gd name="T29" fmla="*/ 0 h 1125"/>
                    <a:gd name="T30" fmla="*/ 0 w 1005"/>
                    <a:gd name="T31" fmla="*/ 0 h 1125"/>
                    <a:gd name="T32" fmla="*/ 0 w 1005"/>
                    <a:gd name="T33" fmla="*/ 0 h 1125"/>
                    <a:gd name="T34" fmla="*/ 0 w 1005"/>
                    <a:gd name="T35" fmla="*/ 0 h 1125"/>
                    <a:gd name="T36" fmla="*/ 0 w 1005"/>
                    <a:gd name="T37" fmla="*/ 0 h 1125"/>
                    <a:gd name="T38" fmla="*/ 0 w 1005"/>
                    <a:gd name="T39" fmla="*/ 0 h 1125"/>
                    <a:gd name="T40" fmla="*/ 0 w 1005"/>
                    <a:gd name="T41" fmla="*/ 0 h 1125"/>
                    <a:gd name="T42" fmla="*/ 0 w 1005"/>
                    <a:gd name="T43" fmla="*/ 0 h 1125"/>
                    <a:gd name="T44" fmla="*/ 0 w 1005"/>
                    <a:gd name="T45" fmla="*/ 0 h 1125"/>
                    <a:gd name="T46" fmla="*/ 0 w 1005"/>
                    <a:gd name="T47" fmla="*/ 0 h 1125"/>
                    <a:gd name="T48" fmla="*/ 0 w 1005"/>
                    <a:gd name="T49" fmla="*/ 0 h 1125"/>
                    <a:gd name="T50" fmla="*/ 0 w 1005"/>
                    <a:gd name="T51" fmla="*/ 0 h 1125"/>
                    <a:gd name="T52" fmla="*/ 0 w 1005"/>
                    <a:gd name="T53" fmla="*/ 0 h 1125"/>
                    <a:gd name="T54" fmla="*/ 0 w 1005"/>
                    <a:gd name="T55" fmla="*/ 0 h 1125"/>
                    <a:gd name="T56" fmla="*/ 0 w 1005"/>
                    <a:gd name="T57" fmla="*/ 0 h 1125"/>
                    <a:gd name="T58" fmla="*/ 0 w 1005"/>
                    <a:gd name="T59" fmla="*/ 0 h 1125"/>
                    <a:gd name="T60" fmla="*/ 0 w 1005"/>
                    <a:gd name="T61" fmla="*/ 0 h 1125"/>
                    <a:gd name="T62" fmla="*/ 0 w 1005"/>
                    <a:gd name="T63" fmla="*/ 0 h 1125"/>
                    <a:gd name="T64" fmla="*/ 0 w 1005"/>
                    <a:gd name="T65" fmla="*/ 0 h 1125"/>
                    <a:gd name="T66" fmla="*/ 0 w 1005"/>
                    <a:gd name="T67" fmla="*/ 0 h 1125"/>
                    <a:gd name="T68" fmla="*/ 0 w 1005"/>
                    <a:gd name="T69" fmla="*/ 0 h 1125"/>
                    <a:gd name="T70" fmla="*/ 0 w 1005"/>
                    <a:gd name="T71" fmla="*/ 0 h 1125"/>
                    <a:gd name="T72" fmla="*/ 0 w 1005"/>
                    <a:gd name="T73" fmla="*/ 0 h 1125"/>
                    <a:gd name="T74" fmla="*/ 0 w 1005"/>
                    <a:gd name="T75" fmla="*/ 0 h 1125"/>
                    <a:gd name="T76" fmla="*/ 0 w 1005"/>
                    <a:gd name="T77" fmla="*/ 0 h 1125"/>
                    <a:gd name="T78" fmla="*/ 0 w 1005"/>
                    <a:gd name="T79" fmla="*/ 0 h 1125"/>
                    <a:gd name="T80" fmla="*/ 0 w 1005"/>
                    <a:gd name="T81" fmla="*/ 0 h 1125"/>
                    <a:gd name="T82" fmla="*/ 0 w 1005"/>
                    <a:gd name="T83" fmla="*/ 0 h 1125"/>
                    <a:gd name="T84" fmla="*/ 0 w 1005"/>
                    <a:gd name="T85" fmla="*/ 0 h 1125"/>
                    <a:gd name="T86" fmla="*/ 0 w 1005"/>
                    <a:gd name="T87" fmla="*/ 0 h 1125"/>
                    <a:gd name="T88" fmla="*/ 0 w 1005"/>
                    <a:gd name="T89" fmla="*/ 0 h 1125"/>
                    <a:gd name="T90" fmla="*/ 0 w 1005"/>
                    <a:gd name="T91" fmla="*/ 0 h 1125"/>
                    <a:gd name="T92" fmla="*/ 0 w 1005"/>
                    <a:gd name="T93" fmla="*/ 0 h 1125"/>
                    <a:gd name="T94" fmla="*/ 0 w 1005"/>
                    <a:gd name="T95" fmla="*/ 0 h 1125"/>
                    <a:gd name="T96" fmla="*/ 0 w 1005"/>
                    <a:gd name="T97" fmla="*/ 0 h 1125"/>
                    <a:gd name="T98" fmla="*/ 0 w 1005"/>
                    <a:gd name="T99" fmla="*/ 0 h 1125"/>
                    <a:gd name="T100" fmla="*/ 0 w 1005"/>
                    <a:gd name="T101" fmla="*/ 0 h 1125"/>
                    <a:gd name="T102" fmla="*/ 0 w 1005"/>
                    <a:gd name="T103" fmla="*/ 0 h 1125"/>
                    <a:gd name="T104" fmla="*/ 0 w 1005"/>
                    <a:gd name="T105" fmla="*/ 0 h 112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005"/>
                    <a:gd name="T160" fmla="*/ 0 h 1125"/>
                    <a:gd name="T161" fmla="*/ 1005 w 1005"/>
                    <a:gd name="T162" fmla="*/ 1125 h 112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005" h="1125">
                      <a:moveTo>
                        <a:pt x="180" y="18"/>
                      </a:moveTo>
                      <a:lnTo>
                        <a:pt x="36" y="0"/>
                      </a:lnTo>
                      <a:lnTo>
                        <a:pt x="106" y="53"/>
                      </a:lnTo>
                      <a:lnTo>
                        <a:pt x="0" y="71"/>
                      </a:lnTo>
                      <a:lnTo>
                        <a:pt x="155" y="115"/>
                      </a:lnTo>
                      <a:lnTo>
                        <a:pt x="114" y="158"/>
                      </a:lnTo>
                      <a:lnTo>
                        <a:pt x="212" y="189"/>
                      </a:lnTo>
                      <a:lnTo>
                        <a:pt x="128" y="229"/>
                      </a:lnTo>
                      <a:lnTo>
                        <a:pt x="41" y="215"/>
                      </a:lnTo>
                      <a:lnTo>
                        <a:pt x="111" y="260"/>
                      </a:lnTo>
                      <a:lnTo>
                        <a:pt x="18" y="286"/>
                      </a:lnTo>
                      <a:lnTo>
                        <a:pt x="146" y="317"/>
                      </a:lnTo>
                      <a:lnTo>
                        <a:pt x="114" y="343"/>
                      </a:lnTo>
                      <a:lnTo>
                        <a:pt x="229" y="356"/>
                      </a:lnTo>
                      <a:lnTo>
                        <a:pt x="282" y="388"/>
                      </a:lnTo>
                      <a:lnTo>
                        <a:pt x="185" y="409"/>
                      </a:lnTo>
                      <a:lnTo>
                        <a:pt x="282" y="427"/>
                      </a:lnTo>
                      <a:lnTo>
                        <a:pt x="339" y="454"/>
                      </a:lnTo>
                      <a:lnTo>
                        <a:pt x="264" y="475"/>
                      </a:lnTo>
                      <a:lnTo>
                        <a:pt x="366" y="499"/>
                      </a:lnTo>
                      <a:lnTo>
                        <a:pt x="541" y="477"/>
                      </a:lnTo>
                      <a:lnTo>
                        <a:pt x="717" y="524"/>
                      </a:lnTo>
                      <a:lnTo>
                        <a:pt x="664" y="553"/>
                      </a:lnTo>
                      <a:lnTo>
                        <a:pt x="737" y="567"/>
                      </a:lnTo>
                      <a:lnTo>
                        <a:pt x="806" y="639"/>
                      </a:lnTo>
                      <a:lnTo>
                        <a:pt x="1005" y="1125"/>
                      </a:lnTo>
                      <a:lnTo>
                        <a:pt x="998" y="1056"/>
                      </a:lnTo>
                      <a:lnTo>
                        <a:pt x="968" y="928"/>
                      </a:lnTo>
                      <a:lnTo>
                        <a:pt x="884" y="770"/>
                      </a:lnTo>
                      <a:lnTo>
                        <a:pt x="872" y="677"/>
                      </a:lnTo>
                      <a:lnTo>
                        <a:pt x="757" y="531"/>
                      </a:lnTo>
                      <a:lnTo>
                        <a:pt x="798" y="522"/>
                      </a:lnTo>
                      <a:lnTo>
                        <a:pt x="749" y="449"/>
                      </a:lnTo>
                      <a:lnTo>
                        <a:pt x="638" y="413"/>
                      </a:lnTo>
                      <a:lnTo>
                        <a:pt x="690" y="479"/>
                      </a:lnTo>
                      <a:lnTo>
                        <a:pt x="525" y="406"/>
                      </a:lnTo>
                      <a:lnTo>
                        <a:pt x="438" y="436"/>
                      </a:lnTo>
                      <a:lnTo>
                        <a:pt x="399" y="395"/>
                      </a:lnTo>
                      <a:lnTo>
                        <a:pt x="468" y="356"/>
                      </a:lnTo>
                      <a:lnTo>
                        <a:pt x="372" y="313"/>
                      </a:lnTo>
                      <a:lnTo>
                        <a:pt x="213" y="299"/>
                      </a:lnTo>
                      <a:lnTo>
                        <a:pt x="269" y="251"/>
                      </a:lnTo>
                      <a:lnTo>
                        <a:pt x="212" y="229"/>
                      </a:lnTo>
                      <a:lnTo>
                        <a:pt x="330" y="212"/>
                      </a:lnTo>
                      <a:lnTo>
                        <a:pt x="418" y="229"/>
                      </a:lnTo>
                      <a:lnTo>
                        <a:pt x="374" y="172"/>
                      </a:lnTo>
                      <a:lnTo>
                        <a:pt x="220" y="128"/>
                      </a:lnTo>
                      <a:lnTo>
                        <a:pt x="300" y="123"/>
                      </a:lnTo>
                      <a:lnTo>
                        <a:pt x="155" y="44"/>
                      </a:lnTo>
                      <a:lnTo>
                        <a:pt x="229" y="49"/>
                      </a:lnTo>
                      <a:lnTo>
                        <a:pt x="378" y="14"/>
                      </a:lnTo>
                      <a:lnTo>
                        <a:pt x="18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 name="Freeform 165"/>
                <p:cNvSpPr>
                  <a:spLocks/>
                </p:cNvSpPr>
                <p:nvPr/>
              </p:nvSpPr>
              <p:spPr bwMode="auto">
                <a:xfrm>
                  <a:off x="4254" y="3174"/>
                  <a:ext cx="112" cy="67"/>
                </a:xfrm>
                <a:custGeom>
                  <a:avLst/>
                  <a:gdLst>
                    <a:gd name="T0" fmla="*/ 0 w 448"/>
                    <a:gd name="T1" fmla="*/ 0 h 268"/>
                    <a:gd name="T2" fmla="*/ 0 w 448"/>
                    <a:gd name="T3" fmla="*/ 0 h 268"/>
                    <a:gd name="T4" fmla="*/ 0 w 448"/>
                    <a:gd name="T5" fmla="*/ 0 h 268"/>
                    <a:gd name="T6" fmla="*/ 0 w 448"/>
                    <a:gd name="T7" fmla="*/ 0 h 268"/>
                    <a:gd name="T8" fmla="*/ 0 w 448"/>
                    <a:gd name="T9" fmla="*/ 0 h 268"/>
                    <a:gd name="T10" fmla="*/ 0 w 448"/>
                    <a:gd name="T11" fmla="*/ 0 h 268"/>
                    <a:gd name="T12" fmla="*/ 0 w 448"/>
                    <a:gd name="T13" fmla="*/ 0 h 268"/>
                    <a:gd name="T14" fmla="*/ 0 w 448"/>
                    <a:gd name="T15" fmla="*/ 0 h 268"/>
                    <a:gd name="T16" fmla="*/ 0 w 448"/>
                    <a:gd name="T17" fmla="*/ 0 h 268"/>
                    <a:gd name="T18" fmla="*/ 0 w 448"/>
                    <a:gd name="T19" fmla="*/ 0 h 268"/>
                    <a:gd name="T20" fmla="*/ 0 w 448"/>
                    <a:gd name="T21" fmla="*/ 0 h 268"/>
                    <a:gd name="T22" fmla="*/ 0 w 448"/>
                    <a:gd name="T23" fmla="*/ 0 h 268"/>
                    <a:gd name="T24" fmla="*/ 0 w 448"/>
                    <a:gd name="T25" fmla="*/ 0 h 268"/>
                    <a:gd name="T26" fmla="*/ 0 w 448"/>
                    <a:gd name="T27" fmla="*/ 0 h 268"/>
                    <a:gd name="T28" fmla="*/ 0 w 448"/>
                    <a:gd name="T29" fmla="*/ 0 h 268"/>
                    <a:gd name="T30" fmla="*/ 0 w 448"/>
                    <a:gd name="T31" fmla="*/ 0 h 268"/>
                    <a:gd name="T32" fmla="*/ 0 w 448"/>
                    <a:gd name="T33" fmla="*/ 0 h 268"/>
                    <a:gd name="T34" fmla="*/ 0 w 448"/>
                    <a:gd name="T35" fmla="*/ 0 h 268"/>
                    <a:gd name="T36" fmla="*/ 0 w 448"/>
                    <a:gd name="T37" fmla="*/ 0 h 26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48"/>
                    <a:gd name="T58" fmla="*/ 0 h 268"/>
                    <a:gd name="T59" fmla="*/ 448 w 448"/>
                    <a:gd name="T60" fmla="*/ 268 h 26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48" h="268">
                      <a:moveTo>
                        <a:pt x="224" y="110"/>
                      </a:moveTo>
                      <a:lnTo>
                        <a:pt x="136" y="101"/>
                      </a:lnTo>
                      <a:lnTo>
                        <a:pt x="180" y="158"/>
                      </a:lnTo>
                      <a:lnTo>
                        <a:pt x="62" y="167"/>
                      </a:lnTo>
                      <a:lnTo>
                        <a:pt x="0" y="162"/>
                      </a:lnTo>
                      <a:lnTo>
                        <a:pt x="78" y="198"/>
                      </a:lnTo>
                      <a:lnTo>
                        <a:pt x="18" y="219"/>
                      </a:lnTo>
                      <a:lnTo>
                        <a:pt x="87" y="242"/>
                      </a:lnTo>
                      <a:lnTo>
                        <a:pt x="255" y="189"/>
                      </a:lnTo>
                      <a:lnTo>
                        <a:pt x="228" y="228"/>
                      </a:lnTo>
                      <a:lnTo>
                        <a:pt x="333" y="207"/>
                      </a:lnTo>
                      <a:lnTo>
                        <a:pt x="448" y="268"/>
                      </a:lnTo>
                      <a:lnTo>
                        <a:pt x="396" y="194"/>
                      </a:lnTo>
                      <a:lnTo>
                        <a:pt x="273" y="153"/>
                      </a:lnTo>
                      <a:lnTo>
                        <a:pt x="333" y="141"/>
                      </a:lnTo>
                      <a:lnTo>
                        <a:pt x="255" y="44"/>
                      </a:lnTo>
                      <a:lnTo>
                        <a:pt x="105" y="0"/>
                      </a:lnTo>
                      <a:lnTo>
                        <a:pt x="224" y="1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 name="Freeform 166"/>
                <p:cNvSpPr>
                  <a:spLocks/>
                </p:cNvSpPr>
                <p:nvPr/>
              </p:nvSpPr>
              <p:spPr bwMode="auto">
                <a:xfrm>
                  <a:off x="4419" y="3097"/>
                  <a:ext cx="86" cy="74"/>
                </a:xfrm>
                <a:custGeom>
                  <a:avLst/>
                  <a:gdLst>
                    <a:gd name="T0" fmla="*/ 0 w 343"/>
                    <a:gd name="T1" fmla="*/ 0 h 294"/>
                    <a:gd name="T2" fmla="*/ 0 w 343"/>
                    <a:gd name="T3" fmla="*/ 0 h 294"/>
                    <a:gd name="T4" fmla="*/ 0 w 343"/>
                    <a:gd name="T5" fmla="*/ 0 h 294"/>
                    <a:gd name="T6" fmla="*/ 0 w 343"/>
                    <a:gd name="T7" fmla="*/ 0 h 294"/>
                    <a:gd name="T8" fmla="*/ 0 w 343"/>
                    <a:gd name="T9" fmla="*/ 0 h 294"/>
                    <a:gd name="T10" fmla="*/ 0 w 343"/>
                    <a:gd name="T11" fmla="*/ 0 h 294"/>
                    <a:gd name="T12" fmla="*/ 0 w 343"/>
                    <a:gd name="T13" fmla="*/ 0 h 294"/>
                    <a:gd name="T14" fmla="*/ 0 w 343"/>
                    <a:gd name="T15" fmla="*/ 0 h 294"/>
                    <a:gd name="T16" fmla="*/ 0 w 343"/>
                    <a:gd name="T17" fmla="*/ 0 h 294"/>
                    <a:gd name="T18" fmla="*/ 0 w 343"/>
                    <a:gd name="T19" fmla="*/ 0 h 294"/>
                    <a:gd name="T20" fmla="*/ 0 w 343"/>
                    <a:gd name="T21" fmla="*/ 0 h 294"/>
                    <a:gd name="T22" fmla="*/ 0 w 343"/>
                    <a:gd name="T23" fmla="*/ 0 h 294"/>
                    <a:gd name="T24" fmla="*/ 0 w 343"/>
                    <a:gd name="T25" fmla="*/ 0 h 294"/>
                    <a:gd name="T26" fmla="*/ 0 w 343"/>
                    <a:gd name="T27" fmla="*/ 0 h 294"/>
                    <a:gd name="T28" fmla="*/ 0 w 343"/>
                    <a:gd name="T29" fmla="*/ 0 h 294"/>
                    <a:gd name="T30" fmla="*/ 0 w 343"/>
                    <a:gd name="T31" fmla="*/ 0 h 294"/>
                    <a:gd name="T32" fmla="*/ 0 w 343"/>
                    <a:gd name="T33" fmla="*/ 0 h 294"/>
                    <a:gd name="T34" fmla="*/ 0 w 343"/>
                    <a:gd name="T35" fmla="*/ 0 h 29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43"/>
                    <a:gd name="T55" fmla="*/ 0 h 294"/>
                    <a:gd name="T56" fmla="*/ 343 w 343"/>
                    <a:gd name="T57" fmla="*/ 294 h 29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43" h="294">
                      <a:moveTo>
                        <a:pt x="75" y="0"/>
                      </a:moveTo>
                      <a:lnTo>
                        <a:pt x="26" y="50"/>
                      </a:lnTo>
                      <a:lnTo>
                        <a:pt x="0" y="83"/>
                      </a:lnTo>
                      <a:lnTo>
                        <a:pt x="22" y="198"/>
                      </a:lnTo>
                      <a:lnTo>
                        <a:pt x="114" y="246"/>
                      </a:lnTo>
                      <a:lnTo>
                        <a:pt x="189" y="246"/>
                      </a:lnTo>
                      <a:lnTo>
                        <a:pt x="251" y="294"/>
                      </a:lnTo>
                      <a:lnTo>
                        <a:pt x="343" y="255"/>
                      </a:lnTo>
                      <a:lnTo>
                        <a:pt x="330" y="127"/>
                      </a:lnTo>
                      <a:lnTo>
                        <a:pt x="286" y="228"/>
                      </a:lnTo>
                      <a:lnTo>
                        <a:pt x="177" y="157"/>
                      </a:lnTo>
                      <a:lnTo>
                        <a:pt x="154" y="28"/>
                      </a:lnTo>
                      <a:lnTo>
                        <a:pt x="118" y="81"/>
                      </a:lnTo>
                      <a:lnTo>
                        <a:pt x="120" y="173"/>
                      </a:lnTo>
                      <a:lnTo>
                        <a:pt x="61" y="142"/>
                      </a:lnTo>
                      <a:lnTo>
                        <a:pt x="49" y="67"/>
                      </a:lnTo>
                      <a:lnTo>
                        <a:pt x="7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2" name="Freeform 167"/>
                <p:cNvSpPr>
                  <a:spLocks/>
                </p:cNvSpPr>
                <p:nvPr/>
              </p:nvSpPr>
              <p:spPr bwMode="auto">
                <a:xfrm>
                  <a:off x="4364" y="3295"/>
                  <a:ext cx="22" cy="29"/>
                </a:xfrm>
                <a:custGeom>
                  <a:avLst/>
                  <a:gdLst>
                    <a:gd name="T0" fmla="*/ 0 w 88"/>
                    <a:gd name="T1" fmla="*/ 0 h 115"/>
                    <a:gd name="T2" fmla="*/ 0 w 88"/>
                    <a:gd name="T3" fmla="*/ 0 h 115"/>
                    <a:gd name="T4" fmla="*/ 0 w 88"/>
                    <a:gd name="T5" fmla="*/ 0 h 115"/>
                    <a:gd name="T6" fmla="*/ 0 w 88"/>
                    <a:gd name="T7" fmla="*/ 0 h 115"/>
                    <a:gd name="T8" fmla="*/ 0 w 88"/>
                    <a:gd name="T9" fmla="*/ 0 h 115"/>
                    <a:gd name="T10" fmla="*/ 0 w 88"/>
                    <a:gd name="T11" fmla="*/ 0 h 115"/>
                    <a:gd name="T12" fmla="*/ 0 w 88"/>
                    <a:gd name="T13" fmla="*/ 0 h 115"/>
                    <a:gd name="T14" fmla="*/ 0 w 88"/>
                    <a:gd name="T15" fmla="*/ 0 h 115"/>
                    <a:gd name="T16" fmla="*/ 0 w 88"/>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
                    <a:gd name="T28" fmla="*/ 0 h 115"/>
                    <a:gd name="T29" fmla="*/ 88 w 88"/>
                    <a:gd name="T30" fmla="*/ 115 h 1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 h="115">
                      <a:moveTo>
                        <a:pt x="88" y="0"/>
                      </a:moveTo>
                      <a:lnTo>
                        <a:pt x="18" y="26"/>
                      </a:lnTo>
                      <a:lnTo>
                        <a:pt x="0" y="64"/>
                      </a:lnTo>
                      <a:lnTo>
                        <a:pt x="19" y="108"/>
                      </a:lnTo>
                      <a:lnTo>
                        <a:pt x="75" y="115"/>
                      </a:lnTo>
                      <a:lnTo>
                        <a:pt x="31" y="73"/>
                      </a:lnTo>
                      <a:lnTo>
                        <a:pt x="87" y="42"/>
                      </a:lnTo>
                      <a:lnTo>
                        <a:pt x="8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3" name="Freeform 168"/>
                <p:cNvSpPr>
                  <a:spLocks/>
                </p:cNvSpPr>
                <p:nvPr/>
              </p:nvSpPr>
              <p:spPr bwMode="auto">
                <a:xfrm>
                  <a:off x="3934" y="3114"/>
                  <a:ext cx="87" cy="50"/>
                </a:xfrm>
                <a:custGeom>
                  <a:avLst/>
                  <a:gdLst>
                    <a:gd name="T0" fmla="*/ 0 w 347"/>
                    <a:gd name="T1" fmla="*/ 0 h 200"/>
                    <a:gd name="T2" fmla="*/ 0 w 347"/>
                    <a:gd name="T3" fmla="*/ 0 h 200"/>
                    <a:gd name="T4" fmla="*/ 0 w 347"/>
                    <a:gd name="T5" fmla="*/ 0 h 200"/>
                    <a:gd name="T6" fmla="*/ 0 w 347"/>
                    <a:gd name="T7" fmla="*/ 0 h 200"/>
                    <a:gd name="T8" fmla="*/ 0 w 347"/>
                    <a:gd name="T9" fmla="*/ 0 h 200"/>
                    <a:gd name="T10" fmla="*/ 0 w 347"/>
                    <a:gd name="T11" fmla="*/ 0 h 200"/>
                    <a:gd name="T12" fmla="*/ 0 w 347"/>
                    <a:gd name="T13" fmla="*/ 0 h 200"/>
                    <a:gd name="T14" fmla="*/ 0 w 347"/>
                    <a:gd name="T15" fmla="*/ 0 h 200"/>
                    <a:gd name="T16" fmla="*/ 0 w 347"/>
                    <a:gd name="T17" fmla="*/ 0 h 200"/>
                    <a:gd name="T18" fmla="*/ 0 w 347"/>
                    <a:gd name="T19" fmla="*/ 0 h 200"/>
                    <a:gd name="T20" fmla="*/ 0 w 347"/>
                    <a:gd name="T21" fmla="*/ 0 h 200"/>
                    <a:gd name="T22" fmla="*/ 0 w 347"/>
                    <a:gd name="T23" fmla="*/ 0 h 200"/>
                    <a:gd name="T24" fmla="*/ 0 w 347"/>
                    <a:gd name="T25" fmla="*/ 0 h 200"/>
                    <a:gd name="T26" fmla="*/ 0 w 347"/>
                    <a:gd name="T27" fmla="*/ 0 h 200"/>
                    <a:gd name="T28" fmla="*/ 0 w 347"/>
                    <a:gd name="T29" fmla="*/ 0 h 200"/>
                    <a:gd name="T30" fmla="*/ 0 w 347"/>
                    <a:gd name="T31" fmla="*/ 0 h 200"/>
                    <a:gd name="T32" fmla="*/ 0 w 347"/>
                    <a:gd name="T33" fmla="*/ 0 h 20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47"/>
                    <a:gd name="T52" fmla="*/ 0 h 200"/>
                    <a:gd name="T53" fmla="*/ 347 w 347"/>
                    <a:gd name="T54" fmla="*/ 200 h 20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47" h="200">
                      <a:moveTo>
                        <a:pt x="347" y="200"/>
                      </a:moveTo>
                      <a:lnTo>
                        <a:pt x="264" y="131"/>
                      </a:lnTo>
                      <a:lnTo>
                        <a:pt x="229" y="49"/>
                      </a:lnTo>
                      <a:lnTo>
                        <a:pt x="129" y="0"/>
                      </a:lnTo>
                      <a:lnTo>
                        <a:pt x="209" y="86"/>
                      </a:lnTo>
                      <a:lnTo>
                        <a:pt x="129" y="49"/>
                      </a:lnTo>
                      <a:lnTo>
                        <a:pt x="0" y="6"/>
                      </a:lnTo>
                      <a:lnTo>
                        <a:pt x="93" y="63"/>
                      </a:lnTo>
                      <a:lnTo>
                        <a:pt x="0" y="80"/>
                      </a:lnTo>
                      <a:lnTo>
                        <a:pt x="123" y="90"/>
                      </a:lnTo>
                      <a:lnTo>
                        <a:pt x="9" y="117"/>
                      </a:lnTo>
                      <a:lnTo>
                        <a:pt x="143" y="120"/>
                      </a:lnTo>
                      <a:lnTo>
                        <a:pt x="82" y="147"/>
                      </a:lnTo>
                      <a:lnTo>
                        <a:pt x="180" y="147"/>
                      </a:lnTo>
                      <a:lnTo>
                        <a:pt x="229" y="170"/>
                      </a:lnTo>
                      <a:lnTo>
                        <a:pt x="347" y="2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4" name="Freeform 169"/>
                <p:cNvSpPr>
                  <a:spLocks/>
                </p:cNvSpPr>
                <p:nvPr/>
              </p:nvSpPr>
              <p:spPr bwMode="auto">
                <a:xfrm>
                  <a:off x="4300" y="3260"/>
                  <a:ext cx="137" cy="184"/>
                </a:xfrm>
                <a:custGeom>
                  <a:avLst/>
                  <a:gdLst>
                    <a:gd name="T0" fmla="*/ 0 w 548"/>
                    <a:gd name="T1" fmla="*/ 0 h 734"/>
                    <a:gd name="T2" fmla="*/ 0 w 548"/>
                    <a:gd name="T3" fmla="*/ 0 h 734"/>
                    <a:gd name="T4" fmla="*/ 0 w 548"/>
                    <a:gd name="T5" fmla="*/ 0 h 734"/>
                    <a:gd name="T6" fmla="*/ 0 w 548"/>
                    <a:gd name="T7" fmla="*/ 0 h 734"/>
                    <a:gd name="T8" fmla="*/ 0 w 548"/>
                    <a:gd name="T9" fmla="*/ 0 h 734"/>
                    <a:gd name="T10" fmla="*/ 0 w 548"/>
                    <a:gd name="T11" fmla="*/ 0 h 734"/>
                    <a:gd name="T12" fmla="*/ 0 w 548"/>
                    <a:gd name="T13" fmla="*/ 0 h 734"/>
                    <a:gd name="T14" fmla="*/ 0 w 548"/>
                    <a:gd name="T15" fmla="*/ 0 h 734"/>
                    <a:gd name="T16" fmla="*/ 0 w 548"/>
                    <a:gd name="T17" fmla="*/ 0 h 734"/>
                    <a:gd name="T18" fmla="*/ 0 w 548"/>
                    <a:gd name="T19" fmla="*/ 0 h 734"/>
                    <a:gd name="T20" fmla="*/ 0 w 548"/>
                    <a:gd name="T21" fmla="*/ 0 h 734"/>
                    <a:gd name="T22" fmla="*/ 0 w 548"/>
                    <a:gd name="T23" fmla="*/ 0 h 734"/>
                    <a:gd name="T24" fmla="*/ 0 w 548"/>
                    <a:gd name="T25" fmla="*/ 0 h 734"/>
                    <a:gd name="T26" fmla="*/ 0 w 548"/>
                    <a:gd name="T27" fmla="*/ 0 h 734"/>
                    <a:gd name="T28" fmla="*/ 0 w 548"/>
                    <a:gd name="T29" fmla="*/ 0 h 734"/>
                    <a:gd name="T30" fmla="*/ 0 w 548"/>
                    <a:gd name="T31" fmla="*/ 0 h 734"/>
                    <a:gd name="T32" fmla="*/ 0 w 548"/>
                    <a:gd name="T33" fmla="*/ 0 h 734"/>
                    <a:gd name="T34" fmla="*/ 0 w 548"/>
                    <a:gd name="T35" fmla="*/ 0 h 734"/>
                    <a:gd name="T36" fmla="*/ 0 w 548"/>
                    <a:gd name="T37" fmla="*/ 0 h 734"/>
                    <a:gd name="T38" fmla="*/ 0 w 548"/>
                    <a:gd name="T39" fmla="*/ 0 h 734"/>
                    <a:gd name="T40" fmla="*/ 0 w 548"/>
                    <a:gd name="T41" fmla="*/ 0 h 734"/>
                    <a:gd name="T42" fmla="*/ 0 w 548"/>
                    <a:gd name="T43" fmla="*/ 0 h 734"/>
                    <a:gd name="T44" fmla="*/ 0 w 548"/>
                    <a:gd name="T45" fmla="*/ 0 h 734"/>
                    <a:gd name="T46" fmla="*/ 0 w 548"/>
                    <a:gd name="T47" fmla="*/ 0 h 73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48"/>
                    <a:gd name="T73" fmla="*/ 0 h 734"/>
                    <a:gd name="T74" fmla="*/ 548 w 548"/>
                    <a:gd name="T75" fmla="*/ 734 h 73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48" h="734">
                      <a:moveTo>
                        <a:pt x="334" y="105"/>
                      </a:moveTo>
                      <a:lnTo>
                        <a:pt x="199" y="139"/>
                      </a:lnTo>
                      <a:lnTo>
                        <a:pt x="244" y="95"/>
                      </a:lnTo>
                      <a:lnTo>
                        <a:pt x="136" y="122"/>
                      </a:lnTo>
                      <a:lnTo>
                        <a:pt x="170" y="86"/>
                      </a:lnTo>
                      <a:lnTo>
                        <a:pt x="70" y="92"/>
                      </a:lnTo>
                      <a:lnTo>
                        <a:pt x="0" y="61"/>
                      </a:lnTo>
                      <a:lnTo>
                        <a:pt x="99" y="32"/>
                      </a:lnTo>
                      <a:lnTo>
                        <a:pt x="83" y="68"/>
                      </a:lnTo>
                      <a:lnTo>
                        <a:pt x="156" y="19"/>
                      </a:lnTo>
                      <a:lnTo>
                        <a:pt x="221" y="43"/>
                      </a:lnTo>
                      <a:lnTo>
                        <a:pt x="274" y="0"/>
                      </a:lnTo>
                      <a:lnTo>
                        <a:pt x="313" y="48"/>
                      </a:lnTo>
                      <a:lnTo>
                        <a:pt x="377" y="100"/>
                      </a:lnTo>
                      <a:lnTo>
                        <a:pt x="363" y="205"/>
                      </a:lnTo>
                      <a:lnTo>
                        <a:pt x="454" y="313"/>
                      </a:lnTo>
                      <a:lnTo>
                        <a:pt x="440" y="366"/>
                      </a:lnTo>
                      <a:lnTo>
                        <a:pt x="548" y="652"/>
                      </a:lnTo>
                      <a:lnTo>
                        <a:pt x="518" y="734"/>
                      </a:lnTo>
                      <a:lnTo>
                        <a:pt x="436" y="460"/>
                      </a:lnTo>
                      <a:lnTo>
                        <a:pt x="387" y="279"/>
                      </a:lnTo>
                      <a:lnTo>
                        <a:pt x="330" y="209"/>
                      </a:lnTo>
                      <a:lnTo>
                        <a:pt x="334"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 name="Freeform 170"/>
                <p:cNvSpPr>
                  <a:spLocks/>
                </p:cNvSpPr>
                <p:nvPr/>
              </p:nvSpPr>
              <p:spPr bwMode="auto">
                <a:xfrm>
                  <a:off x="4242" y="3151"/>
                  <a:ext cx="102" cy="29"/>
                </a:xfrm>
                <a:custGeom>
                  <a:avLst/>
                  <a:gdLst>
                    <a:gd name="T0" fmla="*/ 0 w 404"/>
                    <a:gd name="T1" fmla="*/ 0 h 112"/>
                    <a:gd name="T2" fmla="*/ 0 w 404"/>
                    <a:gd name="T3" fmla="*/ 0 h 112"/>
                    <a:gd name="T4" fmla="*/ 0 w 404"/>
                    <a:gd name="T5" fmla="*/ 0 h 112"/>
                    <a:gd name="T6" fmla="*/ 0 w 404"/>
                    <a:gd name="T7" fmla="*/ 0 h 112"/>
                    <a:gd name="T8" fmla="*/ 0 w 404"/>
                    <a:gd name="T9" fmla="*/ 0 h 112"/>
                    <a:gd name="T10" fmla="*/ 0 w 404"/>
                    <a:gd name="T11" fmla="*/ 0 h 112"/>
                    <a:gd name="T12" fmla="*/ 0 w 404"/>
                    <a:gd name="T13" fmla="*/ 0 h 112"/>
                    <a:gd name="T14" fmla="*/ 0 w 404"/>
                    <a:gd name="T15" fmla="*/ 0 h 112"/>
                    <a:gd name="T16" fmla="*/ 0 w 404"/>
                    <a:gd name="T17" fmla="*/ 0 h 1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4"/>
                    <a:gd name="T28" fmla="*/ 0 h 112"/>
                    <a:gd name="T29" fmla="*/ 404 w 404"/>
                    <a:gd name="T30" fmla="*/ 112 h 1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4" h="112">
                      <a:moveTo>
                        <a:pt x="82" y="0"/>
                      </a:moveTo>
                      <a:lnTo>
                        <a:pt x="186" y="3"/>
                      </a:lnTo>
                      <a:lnTo>
                        <a:pt x="404" y="112"/>
                      </a:lnTo>
                      <a:lnTo>
                        <a:pt x="190" y="34"/>
                      </a:lnTo>
                      <a:lnTo>
                        <a:pt x="73" y="30"/>
                      </a:lnTo>
                      <a:lnTo>
                        <a:pt x="116" y="107"/>
                      </a:lnTo>
                      <a:lnTo>
                        <a:pt x="0" y="17"/>
                      </a:lnTo>
                      <a:lnTo>
                        <a:pt x="8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 name="Freeform 171"/>
                <p:cNvSpPr>
                  <a:spLocks/>
                </p:cNvSpPr>
                <p:nvPr/>
              </p:nvSpPr>
              <p:spPr bwMode="auto">
                <a:xfrm>
                  <a:off x="4351" y="3156"/>
                  <a:ext cx="91" cy="42"/>
                </a:xfrm>
                <a:custGeom>
                  <a:avLst/>
                  <a:gdLst>
                    <a:gd name="T0" fmla="*/ 0 w 367"/>
                    <a:gd name="T1" fmla="*/ 0 h 167"/>
                    <a:gd name="T2" fmla="*/ 0 w 367"/>
                    <a:gd name="T3" fmla="*/ 0 h 167"/>
                    <a:gd name="T4" fmla="*/ 0 w 367"/>
                    <a:gd name="T5" fmla="*/ 0 h 167"/>
                    <a:gd name="T6" fmla="*/ 0 w 367"/>
                    <a:gd name="T7" fmla="*/ 0 h 167"/>
                    <a:gd name="T8" fmla="*/ 0 w 367"/>
                    <a:gd name="T9" fmla="*/ 0 h 167"/>
                    <a:gd name="T10" fmla="*/ 0 w 367"/>
                    <a:gd name="T11" fmla="*/ 0 h 167"/>
                    <a:gd name="T12" fmla="*/ 0 w 367"/>
                    <a:gd name="T13" fmla="*/ 0 h 167"/>
                    <a:gd name="T14" fmla="*/ 0 w 367"/>
                    <a:gd name="T15" fmla="*/ 0 h 167"/>
                    <a:gd name="T16" fmla="*/ 0 w 367"/>
                    <a:gd name="T17" fmla="*/ 0 h 167"/>
                    <a:gd name="T18" fmla="*/ 0 w 367"/>
                    <a:gd name="T19" fmla="*/ 0 h 167"/>
                    <a:gd name="T20" fmla="*/ 0 w 367"/>
                    <a:gd name="T21" fmla="*/ 0 h 167"/>
                    <a:gd name="T22" fmla="*/ 0 w 367"/>
                    <a:gd name="T23" fmla="*/ 0 h 167"/>
                    <a:gd name="T24" fmla="*/ 0 w 367"/>
                    <a:gd name="T25" fmla="*/ 0 h 167"/>
                    <a:gd name="T26" fmla="*/ 0 w 367"/>
                    <a:gd name="T27" fmla="*/ 0 h 1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67"/>
                    <a:gd name="T43" fmla="*/ 0 h 167"/>
                    <a:gd name="T44" fmla="*/ 367 w 367"/>
                    <a:gd name="T45" fmla="*/ 167 h 16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67" h="167">
                      <a:moveTo>
                        <a:pt x="17" y="73"/>
                      </a:moveTo>
                      <a:lnTo>
                        <a:pt x="47" y="116"/>
                      </a:lnTo>
                      <a:lnTo>
                        <a:pt x="164" y="143"/>
                      </a:lnTo>
                      <a:lnTo>
                        <a:pt x="103" y="104"/>
                      </a:lnTo>
                      <a:lnTo>
                        <a:pt x="177" y="104"/>
                      </a:lnTo>
                      <a:lnTo>
                        <a:pt x="301" y="167"/>
                      </a:lnTo>
                      <a:lnTo>
                        <a:pt x="281" y="130"/>
                      </a:lnTo>
                      <a:lnTo>
                        <a:pt x="367" y="147"/>
                      </a:lnTo>
                      <a:lnTo>
                        <a:pt x="250" y="93"/>
                      </a:lnTo>
                      <a:lnTo>
                        <a:pt x="113" y="57"/>
                      </a:lnTo>
                      <a:lnTo>
                        <a:pt x="0" y="0"/>
                      </a:lnTo>
                      <a:lnTo>
                        <a:pt x="87" y="69"/>
                      </a:lnTo>
                      <a:lnTo>
                        <a:pt x="17"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7" name="Freeform 172"/>
                <p:cNvSpPr>
                  <a:spLocks/>
                </p:cNvSpPr>
                <p:nvPr/>
              </p:nvSpPr>
              <p:spPr bwMode="auto">
                <a:xfrm>
                  <a:off x="4002" y="3145"/>
                  <a:ext cx="120" cy="173"/>
                </a:xfrm>
                <a:custGeom>
                  <a:avLst/>
                  <a:gdLst>
                    <a:gd name="T0" fmla="*/ 0 w 480"/>
                    <a:gd name="T1" fmla="*/ 0 h 692"/>
                    <a:gd name="T2" fmla="*/ 0 w 480"/>
                    <a:gd name="T3" fmla="*/ 0 h 692"/>
                    <a:gd name="T4" fmla="*/ 0 w 480"/>
                    <a:gd name="T5" fmla="*/ 0 h 692"/>
                    <a:gd name="T6" fmla="*/ 0 w 480"/>
                    <a:gd name="T7" fmla="*/ 0 h 692"/>
                    <a:gd name="T8" fmla="*/ 0 w 480"/>
                    <a:gd name="T9" fmla="*/ 0 h 692"/>
                    <a:gd name="T10" fmla="*/ 0 w 480"/>
                    <a:gd name="T11" fmla="*/ 0 h 692"/>
                    <a:gd name="T12" fmla="*/ 0 w 480"/>
                    <a:gd name="T13" fmla="*/ 0 h 692"/>
                    <a:gd name="T14" fmla="*/ 0 w 480"/>
                    <a:gd name="T15" fmla="*/ 0 h 692"/>
                    <a:gd name="T16" fmla="*/ 0 w 480"/>
                    <a:gd name="T17" fmla="*/ 0 h 692"/>
                    <a:gd name="T18" fmla="*/ 0 w 480"/>
                    <a:gd name="T19" fmla="*/ 0 h 692"/>
                    <a:gd name="T20" fmla="*/ 0 w 480"/>
                    <a:gd name="T21" fmla="*/ 0 h 692"/>
                    <a:gd name="T22" fmla="*/ 0 w 480"/>
                    <a:gd name="T23" fmla="*/ 0 h 692"/>
                    <a:gd name="T24" fmla="*/ 0 w 480"/>
                    <a:gd name="T25" fmla="*/ 0 h 692"/>
                    <a:gd name="T26" fmla="*/ 0 w 480"/>
                    <a:gd name="T27" fmla="*/ 0 h 692"/>
                    <a:gd name="T28" fmla="*/ 0 w 480"/>
                    <a:gd name="T29" fmla="*/ 0 h 692"/>
                    <a:gd name="T30" fmla="*/ 0 w 480"/>
                    <a:gd name="T31" fmla="*/ 0 h 692"/>
                    <a:gd name="T32" fmla="*/ 0 w 480"/>
                    <a:gd name="T33" fmla="*/ 0 h 692"/>
                    <a:gd name="T34" fmla="*/ 0 w 480"/>
                    <a:gd name="T35" fmla="*/ 0 h 692"/>
                    <a:gd name="T36" fmla="*/ 0 w 480"/>
                    <a:gd name="T37" fmla="*/ 0 h 692"/>
                    <a:gd name="T38" fmla="*/ 0 w 480"/>
                    <a:gd name="T39" fmla="*/ 0 h 692"/>
                    <a:gd name="T40" fmla="*/ 0 w 480"/>
                    <a:gd name="T41" fmla="*/ 0 h 692"/>
                    <a:gd name="T42" fmla="*/ 0 w 480"/>
                    <a:gd name="T43" fmla="*/ 0 h 692"/>
                    <a:gd name="T44" fmla="*/ 0 w 480"/>
                    <a:gd name="T45" fmla="*/ 0 h 692"/>
                    <a:gd name="T46" fmla="*/ 0 w 480"/>
                    <a:gd name="T47" fmla="*/ 0 h 692"/>
                    <a:gd name="T48" fmla="*/ 0 w 480"/>
                    <a:gd name="T49" fmla="*/ 0 h 692"/>
                    <a:gd name="T50" fmla="*/ 0 w 480"/>
                    <a:gd name="T51" fmla="*/ 0 h 692"/>
                    <a:gd name="T52" fmla="*/ 0 w 480"/>
                    <a:gd name="T53" fmla="*/ 0 h 692"/>
                    <a:gd name="T54" fmla="*/ 0 w 480"/>
                    <a:gd name="T55" fmla="*/ 0 h 692"/>
                    <a:gd name="T56" fmla="*/ 0 w 480"/>
                    <a:gd name="T57" fmla="*/ 0 h 692"/>
                    <a:gd name="T58" fmla="*/ 0 w 480"/>
                    <a:gd name="T59" fmla="*/ 0 h 692"/>
                    <a:gd name="T60" fmla="*/ 0 w 480"/>
                    <a:gd name="T61" fmla="*/ 0 h 692"/>
                    <a:gd name="T62" fmla="*/ 0 w 480"/>
                    <a:gd name="T63" fmla="*/ 0 h 692"/>
                    <a:gd name="T64" fmla="*/ 0 w 480"/>
                    <a:gd name="T65" fmla="*/ 0 h 692"/>
                    <a:gd name="T66" fmla="*/ 0 w 480"/>
                    <a:gd name="T67" fmla="*/ 0 h 692"/>
                    <a:gd name="T68" fmla="*/ 0 w 480"/>
                    <a:gd name="T69" fmla="*/ 0 h 692"/>
                    <a:gd name="T70" fmla="*/ 0 w 480"/>
                    <a:gd name="T71" fmla="*/ 0 h 692"/>
                    <a:gd name="T72" fmla="*/ 0 w 480"/>
                    <a:gd name="T73" fmla="*/ 0 h 692"/>
                    <a:gd name="T74" fmla="*/ 0 w 480"/>
                    <a:gd name="T75" fmla="*/ 0 h 692"/>
                    <a:gd name="T76" fmla="*/ 0 w 480"/>
                    <a:gd name="T77" fmla="*/ 0 h 69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80"/>
                    <a:gd name="T118" fmla="*/ 0 h 692"/>
                    <a:gd name="T119" fmla="*/ 480 w 480"/>
                    <a:gd name="T120" fmla="*/ 692 h 69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80" h="692">
                      <a:moveTo>
                        <a:pt x="277" y="108"/>
                      </a:moveTo>
                      <a:lnTo>
                        <a:pt x="211" y="37"/>
                      </a:lnTo>
                      <a:lnTo>
                        <a:pt x="103" y="0"/>
                      </a:lnTo>
                      <a:lnTo>
                        <a:pt x="205" y="78"/>
                      </a:lnTo>
                      <a:lnTo>
                        <a:pt x="123" y="61"/>
                      </a:lnTo>
                      <a:lnTo>
                        <a:pt x="164" y="117"/>
                      </a:lnTo>
                      <a:lnTo>
                        <a:pt x="43" y="115"/>
                      </a:lnTo>
                      <a:lnTo>
                        <a:pt x="113" y="158"/>
                      </a:lnTo>
                      <a:lnTo>
                        <a:pt x="0" y="172"/>
                      </a:lnTo>
                      <a:lnTo>
                        <a:pt x="121" y="208"/>
                      </a:lnTo>
                      <a:lnTo>
                        <a:pt x="84" y="228"/>
                      </a:lnTo>
                      <a:lnTo>
                        <a:pt x="166" y="245"/>
                      </a:lnTo>
                      <a:lnTo>
                        <a:pt x="250" y="241"/>
                      </a:lnTo>
                      <a:lnTo>
                        <a:pt x="182" y="272"/>
                      </a:lnTo>
                      <a:lnTo>
                        <a:pt x="274" y="305"/>
                      </a:lnTo>
                      <a:lnTo>
                        <a:pt x="154" y="325"/>
                      </a:lnTo>
                      <a:lnTo>
                        <a:pt x="270" y="345"/>
                      </a:lnTo>
                      <a:lnTo>
                        <a:pt x="197" y="377"/>
                      </a:lnTo>
                      <a:lnTo>
                        <a:pt x="131" y="358"/>
                      </a:lnTo>
                      <a:lnTo>
                        <a:pt x="175" y="400"/>
                      </a:lnTo>
                      <a:lnTo>
                        <a:pt x="122" y="428"/>
                      </a:lnTo>
                      <a:lnTo>
                        <a:pt x="265" y="425"/>
                      </a:lnTo>
                      <a:lnTo>
                        <a:pt x="387" y="472"/>
                      </a:lnTo>
                      <a:lnTo>
                        <a:pt x="415" y="521"/>
                      </a:lnTo>
                      <a:lnTo>
                        <a:pt x="480" y="692"/>
                      </a:lnTo>
                      <a:lnTo>
                        <a:pt x="406" y="406"/>
                      </a:lnTo>
                      <a:lnTo>
                        <a:pt x="395" y="442"/>
                      </a:lnTo>
                      <a:lnTo>
                        <a:pt x="317" y="335"/>
                      </a:lnTo>
                      <a:lnTo>
                        <a:pt x="316" y="278"/>
                      </a:lnTo>
                      <a:lnTo>
                        <a:pt x="264" y="205"/>
                      </a:lnTo>
                      <a:lnTo>
                        <a:pt x="166" y="158"/>
                      </a:lnTo>
                      <a:lnTo>
                        <a:pt x="234" y="162"/>
                      </a:lnTo>
                      <a:lnTo>
                        <a:pt x="205" y="104"/>
                      </a:lnTo>
                      <a:lnTo>
                        <a:pt x="250" y="117"/>
                      </a:lnTo>
                      <a:lnTo>
                        <a:pt x="352" y="241"/>
                      </a:lnTo>
                      <a:lnTo>
                        <a:pt x="338" y="127"/>
                      </a:lnTo>
                      <a:lnTo>
                        <a:pt x="248" y="0"/>
                      </a:lnTo>
                      <a:lnTo>
                        <a:pt x="277"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8" name="Freeform 173"/>
                <p:cNvSpPr>
                  <a:spLocks/>
                </p:cNvSpPr>
                <p:nvPr/>
              </p:nvSpPr>
              <p:spPr bwMode="auto">
                <a:xfrm>
                  <a:off x="4069" y="3302"/>
                  <a:ext cx="33" cy="42"/>
                </a:xfrm>
                <a:custGeom>
                  <a:avLst/>
                  <a:gdLst>
                    <a:gd name="T0" fmla="*/ 0 w 131"/>
                    <a:gd name="T1" fmla="*/ 0 h 166"/>
                    <a:gd name="T2" fmla="*/ 0 w 131"/>
                    <a:gd name="T3" fmla="*/ 0 h 166"/>
                    <a:gd name="T4" fmla="*/ 0 w 131"/>
                    <a:gd name="T5" fmla="*/ 0 h 166"/>
                    <a:gd name="T6" fmla="*/ 0 w 131"/>
                    <a:gd name="T7" fmla="*/ 0 h 166"/>
                    <a:gd name="T8" fmla="*/ 0 w 131"/>
                    <a:gd name="T9" fmla="*/ 0 h 166"/>
                    <a:gd name="T10" fmla="*/ 0 w 131"/>
                    <a:gd name="T11" fmla="*/ 0 h 166"/>
                    <a:gd name="T12" fmla="*/ 0 w 131"/>
                    <a:gd name="T13" fmla="*/ 0 h 166"/>
                    <a:gd name="T14" fmla="*/ 0 w 131"/>
                    <a:gd name="T15" fmla="*/ 0 h 166"/>
                    <a:gd name="T16" fmla="*/ 0 w 131"/>
                    <a:gd name="T17" fmla="*/ 0 h 166"/>
                    <a:gd name="T18" fmla="*/ 0 w 131"/>
                    <a:gd name="T19" fmla="*/ 0 h 166"/>
                    <a:gd name="T20" fmla="*/ 0 w 131"/>
                    <a:gd name="T21" fmla="*/ 0 h 166"/>
                    <a:gd name="T22" fmla="*/ 0 w 131"/>
                    <a:gd name="T23" fmla="*/ 0 h 166"/>
                    <a:gd name="T24" fmla="*/ 0 w 131"/>
                    <a:gd name="T25" fmla="*/ 0 h 166"/>
                    <a:gd name="T26" fmla="*/ 0 w 131"/>
                    <a:gd name="T27" fmla="*/ 0 h 166"/>
                    <a:gd name="T28" fmla="*/ 0 w 131"/>
                    <a:gd name="T29" fmla="*/ 0 h 166"/>
                    <a:gd name="T30" fmla="*/ 0 w 131"/>
                    <a:gd name="T31" fmla="*/ 0 h 16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31"/>
                    <a:gd name="T49" fmla="*/ 0 h 166"/>
                    <a:gd name="T50" fmla="*/ 131 w 131"/>
                    <a:gd name="T51" fmla="*/ 166 h 16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31" h="166">
                      <a:moveTo>
                        <a:pt x="86" y="0"/>
                      </a:moveTo>
                      <a:lnTo>
                        <a:pt x="17" y="29"/>
                      </a:lnTo>
                      <a:lnTo>
                        <a:pt x="0" y="59"/>
                      </a:lnTo>
                      <a:lnTo>
                        <a:pt x="13" y="99"/>
                      </a:lnTo>
                      <a:lnTo>
                        <a:pt x="36" y="122"/>
                      </a:lnTo>
                      <a:lnTo>
                        <a:pt x="27" y="69"/>
                      </a:lnTo>
                      <a:lnTo>
                        <a:pt x="52" y="57"/>
                      </a:lnTo>
                      <a:lnTo>
                        <a:pt x="51" y="101"/>
                      </a:lnTo>
                      <a:lnTo>
                        <a:pt x="64" y="144"/>
                      </a:lnTo>
                      <a:lnTo>
                        <a:pt x="107" y="166"/>
                      </a:lnTo>
                      <a:lnTo>
                        <a:pt x="131" y="136"/>
                      </a:lnTo>
                      <a:lnTo>
                        <a:pt x="88" y="126"/>
                      </a:lnTo>
                      <a:lnTo>
                        <a:pt x="72" y="70"/>
                      </a:lnTo>
                      <a:lnTo>
                        <a:pt x="111" y="64"/>
                      </a:lnTo>
                      <a:lnTo>
                        <a:pt x="8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9" name="Freeform 174"/>
                <p:cNvSpPr>
                  <a:spLocks/>
                </p:cNvSpPr>
                <p:nvPr/>
              </p:nvSpPr>
              <p:spPr bwMode="auto">
                <a:xfrm>
                  <a:off x="4439" y="3194"/>
                  <a:ext cx="55" cy="80"/>
                </a:xfrm>
                <a:custGeom>
                  <a:avLst/>
                  <a:gdLst>
                    <a:gd name="T0" fmla="*/ 0 w 219"/>
                    <a:gd name="T1" fmla="*/ 0 h 319"/>
                    <a:gd name="T2" fmla="*/ 0 w 219"/>
                    <a:gd name="T3" fmla="*/ 0 h 319"/>
                    <a:gd name="T4" fmla="*/ 0 w 219"/>
                    <a:gd name="T5" fmla="*/ 0 h 319"/>
                    <a:gd name="T6" fmla="*/ 0 w 219"/>
                    <a:gd name="T7" fmla="*/ 0 h 319"/>
                    <a:gd name="T8" fmla="*/ 0 w 219"/>
                    <a:gd name="T9" fmla="*/ 0 h 319"/>
                    <a:gd name="T10" fmla="*/ 0 w 219"/>
                    <a:gd name="T11" fmla="*/ 0 h 319"/>
                    <a:gd name="T12" fmla="*/ 0 w 219"/>
                    <a:gd name="T13" fmla="*/ 0 h 319"/>
                    <a:gd name="T14" fmla="*/ 0 w 219"/>
                    <a:gd name="T15" fmla="*/ 0 h 319"/>
                    <a:gd name="T16" fmla="*/ 0 w 219"/>
                    <a:gd name="T17" fmla="*/ 0 h 319"/>
                    <a:gd name="T18" fmla="*/ 0 w 219"/>
                    <a:gd name="T19" fmla="*/ 0 h 319"/>
                    <a:gd name="T20" fmla="*/ 0 w 219"/>
                    <a:gd name="T21" fmla="*/ 0 h 319"/>
                    <a:gd name="T22" fmla="*/ 0 w 219"/>
                    <a:gd name="T23" fmla="*/ 0 h 319"/>
                    <a:gd name="T24" fmla="*/ 0 w 219"/>
                    <a:gd name="T25" fmla="*/ 0 h 319"/>
                    <a:gd name="T26" fmla="*/ 0 w 219"/>
                    <a:gd name="T27" fmla="*/ 0 h 319"/>
                    <a:gd name="T28" fmla="*/ 0 w 219"/>
                    <a:gd name="T29" fmla="*/ 0 h 319"/>
                    <a:gd name="T30" fmla="*/ 0 w 219"/>
                    <a:gd name="T31" fmla="*/ 0 h 319"/>
                    <a:gd name="T32" fmla="*/ 0 w 219"/>
                    <a:gd name="T33" fmla="*/ 0 h 319"/>
                    <a:gd name="T34" fmla="*/ 0 w 219"/>
                    <a:gd name="T35" fmla="*/ 0 h 319"/>
                    <a:gd name="T36" fmla="*/ 0 w 219"/>
                    <a:gd name="T37" fmla="*/ 0 h 319"/>
                    <a:gd name="T38" fmla="*/ 0 w 219"/>
                    <a:gd name="T39" fmla="*/ 0 h 31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19"/>
                    <a:gd name="T61" fmla="*/ 0 h 319"/>
                    <a:gd name="T62" fmla="*/ 219 w 219"/>
                    <a:gd name="T63" fmla="*/ 319 h 31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19" h="319">
                      <a:moveTo>
                        <a:pt x="152" y="107"/>
                      </a:moveTo>
                      <a:lnTo>
                        <a:pt x="128" y="0"/>
                      </a:lnTo>
                      <a:lnTo>
                        <a:pt x="117" y="73"/>
                      </a:lnTo>
                      <a:lnTo>
                        <a:pt x="87" y="38"/>
                      </a:lnTo>
                      <a:lnTo>
                        <a:pt x="9" y="5"/>
                      </a:lnTo>
                      <a:lnTo>
                        <a:pt x="90" y="79"/>
                      </a:lnTo>
                      <a:lnTo>
                        <a:pt x="0" y="57"/>
                      </a:lnTo>
                      <a:lnTo>
                        <a:pt x="63" y="97"/>
                      </a:lnTo>
                      <a:lnTo>
                        <a:pt x="9" y="104"/>
                      </a:lnTo>
                      <a:lnTo>
                        <a:pt x="48" y="119"/>
                      </a:lnTo>
                      <a:lnTo>
                        <a:pt x="114" y="137"/>
                      </a:lnTo>
                      <a:lnTo>
                        <a:pt x="75" y="158"/>
                      </a:lnTo>
                      <a:lnTo>
                        <a:pt x="145" y="167"/>
                      </a:lnTo>
                      <a:lnTo>
                        <a:pt x="185" y="220"/>
                      </a:lnTo>
                      <a:lnTo>
                        <a:pt x="134" y="211"/>
                      </a:lnTo>
                      <a:lnTo>
                        <a:pt x="195" y="247"/>
                      </a:lnTo>
                      <a:lnTo>
                        <a:pt x="219" y="319"/>
                      </a:lnTo>
                      <a:lnTo>
                        <a:pt x="207" y="205"/>
                      </a:lnTo>
                      <a:lnTo>
                        <a:pt x="152"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0" name="Freeform 175"/>
                <p:cNvSpPr>
                  <a:spLocks/>
                </p:cNvSpPr>
                <p:nvPr/>
              </p:nvSpPr>
              <p:spPr bwMode="auto">
                <a:xfrm>
                  <a:off x="4373" y="3320"/>
                  <a:ext cx="23" cy="16"/>
                </a:xfrm>
                <a:custGeom>
                  <a:avLst/>
                  <a:gdLst>
                    <a:gd name="T0" fmla="*/ 0 w 91"/>
                    <a:gd name="T1" fmla="*/ 0 h 63"/>
                    <a:gd name="T2" fmla="*/ 0 w 91"/>
                    <a:gd name="T3" fmla="*/ 0 h 63"/>
                    <a:gd name="T4" fmla="*/ 0 w 91"/>
                    <a:gd name="T5" fmla="*/ 0 h 63"/>
                    <a:gd name="T6" fmla="*/ 0 w 91"/>
                    <a:gd name="T7" fmla="*/ 0 h 63"/>
                    <a:gd name="T8" fmla="*/ 0 w 91"/>
                    <a:gd name="T9" fmla="*/ 0 h 63"/>
                    <a:gd name="T10" fmla="*/ 0 w 91"/>
                    <a:gd name="T11" fmla="*/ 0 h 63"/>
                    <a:gd name="T12" fmla="*/ 0 w 91"/>
                    <a:gd name="T13" fmla="*/ 0 h 63"/>
                    <a:gd name="T14" fmla="*/ 0 w 91"/>
                    <a:gd name="T15" fmla="*/ 0 h 63"/>
                    <a:gd name="T16" fmla="*/ 0 60000 65536"/>
                    <a:gd name="T17" fmla="*/ 0 60000 65536"/>
                    <a:gd name="T18" fmla="*/ 0 60000 65536"/>
                    <a:gd name="T19" fmla="*/ 0 60000 65536"/>
                    <a:gd name="T20" fmla="*/ 0 60000 65536"/>
                    <a:gd name="T21" fmla="*/ 0 60000 65536"/>
                    <a:gd name="T22" fmla="*/ 0 60000 65536"/>
                    <a:gd name="T23" fmla="*/ 0 60000 65536"/>
                    <a:gd name="T24" fmla="*/ 0 w 91"/>
                    <a:gd name="T25" fmla="*/ 0 h 63"/>
                    <a:gd name="T26" fmla="*/ 91 w 91"/>
                    <a:gd name="T27" fmla="*/ 63 h 6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1" h="63">
                      <a:moveTo>
                        <a:pt x="19" y="58"/>
                      </a:moveTo>
                      <a:lnTo>
                        <a:pt x="55" y="63"/>
                      </a:lnTo>
                      <a:lnTo>
                        <a:pt x="91" y="29"/>
                      </a:lnTo>
                      <a:lnTo>
                        <a:pt x="75" y="0"/>
                      </a:lnTo>
                      <a:lnTo>
                        <a:pt x="41" y="40"/>
                      </a:lnTo>
                      <a:lnTo>
                        <a:pt x="0" y="28"/>
                      </a:lnTo>
                      <a:lnTo>
                        <a:pt x="19" y="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1" name="Freeform 176"/>
                <p:cNvSpPr>
                  <a:spLocks/>
                </p:cNvSpPr>
                <p:nvPr/>
              </p:nvSpPr>
              <p:spPr bwMode="auto">
                <a:xfrm>
                  <a:off x="4406" y="3290"/>
                  <a:ext cx="61" cy="154"/>
                </a:xfrm>
                <a:custGeom>
                  <a:avLst/>
                  <a:gdLst>
                    <a:gd name="T0" fmla="*/ 0 w 245"/>
                    <a:gd name="T1" fmla="*/ 0 h 617"/>
                    <a:gd name="T2" fmla="*/ 0 w 245"/>
                    <a:gd name="T3" fmla="*/ 0 h 617"/>
                    <a:gd name="T4" fmla="*/ 0 w 245"/>
                    <a:gd name="T5" fmla="*/ 0 h 617"/>
                    <a:gd name="T6" fmla="*/ 0 w 245"/>
                    <a:gd name="T7" fmla="*/ 0 h 617"/>
                    <a:gd name="T8" fmla="*/ 0 w 245"/>
                    <a:gd name="T9" fmla="*/ 0 h 617"/>
                    <a:gd name="T10" fmla="*/ 0 w 245"/>
                    <a:gd name="T11" fmla="*/ 0 h 617"/>
                    <a:gd name="T12" fmla="*/ 0 w 245"/>
                    <a:gd name="T13" fmla="*/ 0 h 617"/>
                    <a:gd name="T14" fmla="*/ 0 w 245"/>
                    <a:gd name="T15" fmla="*/ 0 h 617"/>
                    <a:gd name="T16" fmla="*/ 0 w 245"/>
                    <a:gd name="T17" fmla="*/ 0 h 617"/>
                    <a:gd name="T18" fmla="*/ 0 w 245"/>
                    <a:gd name="T19" fmla="*/ 0 h 617"/>
                    <a:gd name="T20" fmla="*/ 0 w 245"/>
                    <a:gd name="T21" fmla="*/ 0 h 617"/>
                    <a:gd name="T22" fmla="*/ 0 w 245"/>
                    <a:gd name="T23" fmla="*/ 0 h 617"/>
                    <a:gd name="T24" fmla="*/ 0 w 245"/>
                    <a:gd name="T25" fmla="*/ 0 h 617"/>
                    <a:gd name="T26" fmla="*/ 0 w 245"/>
                    <a:gd name="T27" fmla="*/ 0 h 617"/>
                    <a:gd name="T28" fmla="*/ 0 w 245"/>
                    <a:gd name="T29" fmla="*/ 0 h 617"/>
                    <a:gd name="T30" fmla="*/ 0 w 245"/>
                    <a:gd name="T31" fmla="*/ 0 h 617"/>
                    <a:gd name="T32" fmla="*/ 0 w 245"/>
                    <a:gd name="T33" fmla="*/ 0 h 617"/>
                    <a:gd name="T34" fmla="*/ 0 w 245"/>
                    <a:gd name="T35" fmla="*/ 0 h 6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45"/>
                    <a:gd name="T55" fmla="*/ 0 h 617"/>
                    <a:gd name="T56" fmla="*/ 245 w 245"/>
                    <a:gd name="T57" fmla="*/ 617 h 6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45" h="617">
                      <a:moveTo>
                        <a:pt x="4" y="0"/>
                      </a:moveTo>
                      <a:lnTo>
                        <a:pt x="0" y="63"/>
                      </a:lnTo>
                      <a:lnTo>
                        <a:pt x="28" y="86"/>
                      </a:lnTo>
                      <a:lnTo>
                        <a:pt x="56" y="151"/>
                      </a:lnTo>
                      <a:lnTo>
                        <a:pt x="67" y="248"/>
                      </a:lnTo>
                      <a:lnTo>
                        <a:pt x="94" y="268"/>
                      </a:lnTo>
                      <a:lnTo>
                        <a:pt x="133" y="402"/>
                      </a:lnTo>
                      <a:lnTo>
                        <a:pt x="122" y="438"/>
                      </a:lnTo>
                      <a:lnTo>
                        <a:pt x="155" y="459"/>
                      </a:lnTo>
                      <a:lnTo>
                        <a:pt x="245" y="617"/>
                      </a:lnTo>
                      <a:lnTo>
                        <a:pt x="233" y="544"/>
                      </a:lnTo>
                      <a:lnTo>
                        <a:pt x="196" y="473"/>
                      </a:lnTo>
                      <a:lnTo>
                        <a:pt x="152" y="392"/>
                      </a:lnTo>
                      <a:lnTo>
                        <a:pt x="118" y="248"/>
                      </a:lnTo>
                      <a:lnTo>
                        <a:pt x="85" y="199"/>
                      </a:lnTo>
                      <a:lnTo>
                        <a:pt x="72" y="121"/>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2" name="Freeform 177"/>
                <p:cNvSpPr>
                  <a:spLocks/>
                </p:cNvSpPr>
                <p:nvPr/>
              </p:nvSpPr>
              <p:spPr bwMode="auto">
                <a:xfrm>
                  <a:off x="4493" y="3286"/>
                  <a:ext cx="57" cy="135"/>
                </a:xfrm>
                <a:custGeom>
                  <a:avLst/>
                  <a:gdLst>
                    <a:gd name="T0" fmla="*/ 0 w 229"/>
                    <a:gd name="T1" fmla="*/ 0 h 539"/>
                    <a:gd name="T2" fmla="*/ 0 w 229"/>
                    <a:gd name="T3" fmla="*/ 0 h 539"/>
                    <a:gd name="T4" fmla="*/ 0 w 229"/>
                    <a:gd name="T5" fmla="*/ 0 h 539"/>
                    <a:gd name="T6" fmla="*/ 0 w 229"/>
                    <a:gd name="T7" fmla="*/ 0 h 539"/>
                    <a:gd name="T8" fmla="*/ 0 w 229"/>
                    <a:gd name="T9" fmla="*/ 0 h 539"/>
                    <a:gd name="T10" fmla="*/ 0 w 229"/>
                    <a:gd name="T11" fmla="*/ 0 h 539"/>
                    <a:gd name="T12" fmla="*/ 0 w 229"/>
                    <a:gd name="T13" fmla="*/ 0 h 539"/>
                    <a:gd name="T14" fmla="*/ 0 w 229"/>
                    <a:gd name="T15" fmla="*/ 0 h 539"/>
                    <a:gd name="T16" fmla="*/ 0 w 229"/>
                    <a:gd name="T17" fmla="*/ 0 h 539"/>
                    <a:gd name="T18" fmla="*/ 0 w 229"/>
                    <a:gd name="T19" fmla="*/ 0 h 539"/>
                    <a:gd name="T20" fmla="*/ 0 w 229"/>
                    <a:gd name="T21" fmla="*/ 0 h 539"/>
                    <a:gd name="T22" fmla="*/ 0 w 229"/>
                    <a:gd name="T23" fmla="*/ 0 h 539"/>
                    <a:gd name="T24" fmla="*/ 0 w 229"/>
                    <a:gd name="T25" fmla="*/ 0 h 539"/>
                    <a:gd name="T26" fmla="*/ 0 w 229"/>
                    <a:gd name="T27" fmla="*/ 0 h 539"/>
                    <a:gd name="T28" fmla="*/ 0 w 229"/>
                    <a:gd name="T29" fmla="*/ 0 h 539"/>
                    <a:gd name="T30" fmla="*/ 0 w 229"/>
                    <a:gd name="T31" fmla="*/ 0 h 539"/>
                    <a:gd name="T32" fmla="*/ 0 w 229"/>
                    <a:gd name="T33" fmla="*/ 0 h 539"/>
                    <a:gd name="T34" fmla="*/ 0 w 229"/>
                    <a:gd name="T35" fmla="*/ 0 h 539"/>
                    <a:gd name="T36" fmla="*/ 0 w 229"/>
                    <a:gd name="T37" fmla="*/ 0 h 539"/>
                    <a:gd name="T38" fmla="*/ 0 w 229"/>
                    <a:gd name="T39" fmla="*/ 0 h 539"/>
                    <a:gd name="T40" fmla="*/ 0 w 229"/>
                    <a:gd name="T41" fmla="*/ 0 h 539"/>
                    <a:gd name="T42" fmla="*/ 0 w 229"/>
                    <a:gd name="T43" fmla="*/ 0 h 539"/>
                    <a:gd name="T44" fmla="*/ 0 w 229"/>
                    <a:gd name="T45" fmla="*/ 0 h 539"/>
                    <a:gd name="T46" fmla="*/ 0 w 229"/>
                    <a:gd name="T47" fmla="*/ 0 h 539"/>
                    <a:gd name="T48" fmla="*/ 0 w 229"/>
                    <a:gd name="T49" fmla="*/ 0 h 539"/>
                    <a:gd name="T50" fmla="*/ 0 w 229"/>
                    <a:gd name="T51" fmla="*/ 0 h 539"/>
                    <a:gd name="T52" fmla="*/ 0 w 229"/>
                    <a:gd name="T53" fmla="*/ 0 h 539"/>
                    <a:gd name="T54" fmla="*/ 0 w 229"/>
                    <a:gd name="T55" fmla="*/ 0 h 539"/>
                    <a:gd name="T56" fmla="*/ 0 w 229"/>
                    <a:gd name="T57" fmla="*/ 0 h 539"/>
                    <a:gd name="T58" fmla="*/ 0 w 229"/>
                    <a:gd name="T59" fmla="*/ 0 h 539"/>
                    <a:gd name="T60" fmla="*/ 0 w 229"/>
                    <a:gd name="T61" fmla="*/ 0 h 539"/>
                    <a:gd name="T62" fmla="*/ 0 w 229"/>
                    <a:gd name="T63" fmla="*/ 0 h 539"/>
                    <a:gd name="T64" fmla="*/ 0 w 229"/>
                    <a:gd name="T65" fmla="*/ 0 h 539"/>
                    <a:gd name="T66" fmla="*/ 0 w 229"/>
                    <a:gd name="T67" fmla="*/ 0 h 539"/>
                    <a:gd name="T68" fmla="*/ 0 w 229"/>
                    <a:gd name="T69" fmla="*/ 0 h 53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29"/>
                    <a:gd name="T106" fmla="*/ 0 h 539"/>
                    <a:gd name="T107" fmla="*/ 229 w 229"/>
                    <a:gd name="T108" fmla="*/ 539 h 53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29" h="539">
                      <a:moveTo>
                        <a:pt x="2" y="3"/>
                      </a:moveTo>
                      <a:lnTo>
                        <a:pt x="42" y="0"/>
                      </a:lnTo>
                      <a:lnTo>
                        <a:pt x="62" y="24"/>
                      </a:lnTo>
                      <a:lnTo>
                        <a:pt x="55" y="52"/>
                      </a:lnTo>
                      <a:lnTo>
                        <a:pt x="74" y="57"/>
                      </a:lnTo>
                      <a:lnTo>
                        <a:pt x="80" y="78"/>
                      </a:lnTo>
                      <a:lnTo>
                        <a:pt x="61" y="99"/>
                      </a:lnTo>
                      <a:lnTo>
                        <a:pt x="62" y="72"/>
                      </a:lnTo>
                      <a:lnTo>
                        <a:pt x="40" y="72"/>
                      </a:lnTo>
                      <a:lnTo>
                        <a:pt x="32" y="61"/>
                      </a:lnTo>
                      <a:lnTo>
                        <a:pt x="45" y="38"/>
                      </a:lnTo>
                      <a:lnTo>
                        <a:pt x="13" y="40"/>
                      </a:lnTo>
                      <a:lnTo>
                        <a:pt x="55" y="123"/>
                      </a:lnTo>
                      <a:lnTo>
                        <a:pt x="79" y="148"/>
                      </a:lnTo>
                      <a:lnTo>
                        <a:pt x="71" y="173"/>
                      </a:lnTo>
                      <a:lnTo>
                        <a:pt x="106" y="244"/>
                      </a:lnTo>
                      <a:lnTo>
                        <a:pt x="146" y="286"/>
                      </a:lnTo>
                      <a:lnTo>
                        <a:pt x="147" y="312"/>
                      </a:lnTo>
                      <a:lnTo>
                        <a:pt x="197" y="427"/>
                      </a:lnTo>
                      <a:lnTo>
                        <a:pt x="223" y="489"/>
                      </a:lnTo>
                      <a:lnTo>
                        <a:pt x="229" y="539"/>
                      </a:lnTo>
                      <a:lnTo>
                        <a:pt x="180" y="532"/>
                      </a:lnTo>
                      <a:lnTo>
                        <a:pt x="202" y="502"/>
                      </a:lnTo>
                      <a:lnTo>
                        <a:pt x="187" y="452"/>
                      </a:lnTo>
                      <a:lnTo>
                        <a:pt x="150" y="435"/>
                      </a:lnTo>
                      <a:lnTo>
                        <a:pt x="161" y="417"/>
                      </a:lnTo>
                      <a:lnTo>
                        <a:pt x="135" y="331"/>
                      </a:lnTo>
                      <a:lnTo>
                        <a:pt x="102" y="309"/>
                      </a:lnTo>
                      <a:lnTo>
                        <a:pt x="108" y="276"/>
                      </a:lnTo>
                      <a:lnTo>
                        <a:pt x="61" y="203"/>
                      </a:lnTo>
                      <a:lnTo>
                        <a:pt x="37" y="170"/>
                      </a:lnTo>
                      <a:lnTo>
                        <a:pt x="59" y="147"/>
                      </a:lnTo>
                      <a:lnTo>
                        <a:pt x="0" y="57"/>
                      </a:lnTo>
                      <a:lnTo>
                        <a:pt x="2"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3" name="Freeform 178"/>
                <p:cNvSpPr>
                  <a:spLocks/>
                </p:cNvSpPr>
                <p:nvPr/>
              </p:nvSpPr>
              <p:spPr bwMode="auto">
                <a:xfrm>
                  <a:off x="4154" y="3291"/>
                  <a:ext cx="173" cy="151"/>
                </a:xfrm>
                <a:custGeom>
                  <a:avLst/>
                  <a:gdLst>
                    <a:gd name="T0" fmla="*/ 0 w 691"/>
                    <a:gd name="T1" fmla="*/ 0 h 608"/>
                    <a:gd name="T2" fmla="*/ 0 w 691"/>
                    <a:gd name="T3" fmla="*/ 0 h 608"/>
                    <a:gd name="T4" fmla="*/ 0 w 691"/>
                    <a:gd name="T5" fmla="*/ 0 h 608"/>
                    <a:gd name="T6" fmla="*/ 0 w 691"/>
                    <a:gd name="T7" fmla="*/ 0 h 608"/>
                    <a:gd name="T8" fmla="*/ 0 w 691"/>
                    <a:gd name="T9" fmla="*/ 0 h 608"/>
                    <a:gd name="T10" fmla="*/ 0 w 691"/>
                    <a:gd name="T11" fmla="*/ 0 h 608"/>
                    <a:gd name="T12" fmla="*/ 0 w 691"/>
                    <a:gd name="T13" fmla="*/ 0 h 608"/>
                    <a:gd name="T14" fmla="*/ 0 w 691"/>
                    <a:gd name="T15" fmla="*/ 0 h 608"/>
                    <a:gd name="T16" fmla="*/ 0 w 691"/>
                    <a:gd name="T17" fmla="*/ 0 h 608"/>
                    <a:gd name="T18" fmla="*/ 0 w 691"/>
                    <a:gd name="T19" fmla="*/ 0 h 608"/>
                    <a:gd name="T20" fmla="*/ 0 w 691"/>
                    <a:gd name="T21" fmla="*/ 0 h 608"/>
                    <a:gd name="T22" fmla="*/ 0 w 691"/>
                    <a:gd name="T23" fmla="*/ 0 h 608"/>
                    <a:gd name="T24" fmla="*/ 0 w 691"/>
                    <a:gd name="T25" fmla="*/ 0 h 608"/>
                    <a:gd name="T26" fmla="*/ 0 w 691"/>
                    <a:gd name="T27" fmla="*/ 0 h 608"/>
                    <a:gd name="T28" fmla="*/ 0 w 691"/>
                    <a:gd name="T29" fmla="*/ 0 h 608"/>
                    <a:gd name="T30" fmla="*/ 0 w 691"/>
                    <a:gd name="T31" fmla="*/ 0 h 608"/>
                    <a:gd name="T32" fmla="*/ 0 w 691"/>
                    <a:gd name="T33" fmla="*/ 0 h 608"/>
                    <a:gd name="T34" fmla="*/ 0 w 691"/>
                    <a:gd name="T35" fmla="*/ 0 h 608"/>
                    <a:gd name="T36" fmla="*/ 0 w 691"/>
                    <a:gd name="T37" fmla="*/ 0 h 608"/>
                    <a:gd name="T38" fmla="*/ 0 w 691"/>
                    <a:gd name="T39" fmla="*/ 0 h 608"/>
                    <a:gd name="T40" fmla="*/ 0 w 691"/>
                    <a:gd name="T41" fmla="*/ 0 h 608"/>
                    <a:gd name="T42" fmla="*/ 0 w 691"/>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91"/>
                    <a:gd name="T67" fmla="*/ 0 h 608"/>
                    <a:gd name="T68" fmla="*/ 691 w 691"/>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91" h="608">
                      <a:moveTo>
                        <a:pt x="608" y="274"/>
                      </a:moveTo>
                      <a:lnTo>
                        <a:pt x="436" y="76"/>
                      </a:lnTo>
                      <a:lnTo>
                        <a:pt x="308" y="0"/>
                      </a:lnTo>
                      <a:lnTo>
                        <a:pt x="329" y="42"/>
                      </a:lnTo>
                      <a:lnTo>
                        <a:pt x="239" y="13"/>
                      </a:lnTo>
                      <a:lnTo>
                        <a:pt x="81" y="40"/>
                      </a:lnTo>
                      <a:lnTo>
                        <a:pt x="297" y="79"/>
                      </a:lnTo>
                      <a:lnTo>
                        <a:pt x="0" y="99"/>
                      </a:lnTo>
                      <a:lnTo>
                        <a:pt x="194" y="136"/>
                      </a:lnTo>
                      <a:lnTo>
                        <a:pt x="53" y="172"/>
                      </a:lnTo>
                      <a:lnTo>
                        <a:pt x="154" y="197"/>
                      </a:lnTo>
                      <a:lnTo>
                        <a:pt x="344" y="189"/>
                      </a:lnTo>
                      <a:lnTo>
                        <a:pt x="222" y="253"/>
                      </a:lnTo>
                      <a:lnTo>
                        <a:pt x="381" y="238"/>
                      </a:lnTo>
                      <a:lnTo>
                        <a:pt x="466" y="213"/>
                      </a:lnTo>
                      <a:lnTo>
                        <a:pt x="567" y="295"/>
                      </a:lnTo>
                      <a:lnTo>
                        <a:pt x="596" y="358"/>
                      </a:lnTo>
                      <a:lnTo>
                        <a:pt x="652" y="608"/>
                      </a:lnTo>
                      <a:lnTo>
                        <a:pt x="653" y="476"/>
                      </a:lnTo>
                      <a:lnTo>
                        <a:pt x="691" y="551"/>
                      </a:lnTo>
                      <a:lnTo>
                        <a:pt x="608" y="2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4" name="Freeform 179"/>
                <p:cNvSpPr>
                  <a:spLocks/>
                </p:cNvSpPr>
                <p:nvPr/>
              </p:nvSpPr>
              <p:spPr bwMode="auto">
                <a:xfrm>
                  <a:off x="4530" y="3087"/>
                  <a:ext cx="123" cy="331"/>
                </a:xfrm>
                <a:custGeom>
                  <a:avLst/>
                  <a:gdLst>
                    <a:gd name="T0" fmla="*/ 0 w 492"/>
                    <a:gd name="T1" fmla="*/ 0 h 1325"/>
                    <a:gd name="T2" fmla="*/ 0 w 492"/>
                    <a:gd name="T3" fmla="*/ 0 h 1325"/>
                    <a:gd name="T4" fmla="*/ 0 w 492"/>
                    <a:gd name="T5" fmla="*/ 0 h 1325"/>
                    <a:gd name="T6" fmla="*/ 0 w 492"/>
                    <a:gd name="T7" fmla="*/ 0 h 1325"/>
                    <a:gd name="T8" fmla="*/ 0 w 492"/>
                    <a:gd name="T9" fmla="*/ 0 h 1325"/>
                    <a:gd name="T10" fmla="*/ 0 w 492"/>
                    <a:gd name="T11" fmla="*/ 0 h 1325"/>
                    <a:gd name="T12" fmla="*/ 0 w 492"/>
                    <a:gd name="T13" fmla="*/ 0 h 1325"/>
                    <a:gd name="T14" fmla="*/ 0 w 492"/>
                    <a:gd name="T15" fmla="*/ 0 h 1325"/>
                    <a:gd name="T16" fmla="*/ 0 w 492"/>
                    <a:gd name="T17" fmla="*/ 0 h 1325"/>
                    <a:gd name="T18" fmla="*/ 0 w 492"/>
                    <a:gd name="T19" fmla="*/ 0 h 1325"/>
                    <a:gd name="T20" fmla="*/ 0 w 492"/>
                    <a:gd name="T21" fmla="*/ 0 h 1325"/>
                    <a:gd name="T22" fmla="*/ 0 w 492"/>
                    <a:gd name="T23" fmla="*/ 0 h 1325"/>
                    <a:gd name="T24" fmla="*/ 0 w 492"/>
                    <a:gd name="T25" fmla="*/ 0 h 1325"/>
                    <a:gd name="T26" fmla="*/ 0 w 492"/>
                    <a:gd name="T27" fmla="*/ 0 h 1325"/>
                    <a:gd name="T28" fmla="*/ 0 w 492"/>
                    <a:gd name="T29" fmla="*/ 0 h 1325"/>
                    <a:gd name="T30" fmla="*/ 0 w 492"/>
                    <a:gd name="T31" fmla="*/ 0 h 1325"/>
                    <a:gd name="T32" fmla="*/ 0 w 492"/>
                    <a:gd name="T33" fmla="*/ 0 h 1325"/>
                    <a:gd name="T34" fmla="*/ 0 w 492"/>
                    <a:gd name="T35" fmla="*/ 0 h 132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92"/>
                    <a:gd name="T55" fmla="*/ 0 h 1325"/>
                    <a:gd name="T56" fmla="*/ 492 w 492"/>
                    <a:gd name="T57" fmla="*/ 1325 h 132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92" h="1325">
                      <a:moveTo>
                        <a:pt x="0" y="0"/>
                      </a:moveTo>
                      <a:lnTo>
                        <a:pt x="150" y="180"/>
                      </a:lnTo>
                      <a:lnTo>
                        <a:pt x="157" y="255"/>
                      </a:lnTo>
                      <a:lnTo>
                        <a:pt x="298" y="681"/>
                      </a:lnTo>
                      <a:lnTo>
                        <a:pt x="303" y="753"/>
                      </a:lnTo>
                      <a:lnTo>
                        <a:pt x="452" y="1104"/>
                      </a:lnTo>
                      <a:lnTo>
                        <a:pt x="443" y="1196"/>
                      </a:lnTo>
                      <a:lnTo>
                        <a:pt x="492" y="1325"/>
                      </a:lnTo>
                      <a:lnTo>
                        <a:pt x="395" y="1259"/>
                      </a:lnTo>
                      <a:lnTo>
                        <a:pt x="289" y="1289"/>
                      </a:lnTo>
                      <a:lnTo>
                        <a:pt x="412" y="1153"/>
                      </a:lnTo>
                      <a:lnTo>
                        <a:pt x="303" y="813"/>
                      </a:lnTo>
                      <a:lnTo>
                        <a:pt x="211" y="717"/>
                      </a:lnTo>
                      <a:lnTo>
                        <a:pt x="237" y="624"/>
                      </a:lnTo>
                      <a:lnTo>
                        <a:pt x="92" y="243"/>
                      </a:lnTo>
                      <a:lnTo>
                        <a:pt x="114" y="18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 name="Freeform 180"/>
                <p:cNvSpPr>
                  <a:spLocks/>
                </p:cNvSpPr>
                <p:nvPr/>
              </p:nvSpPr>
              <p:spPr bwMode="auto">
                <a:xfrm>
                  <a:off x="4125" y="3330"/>
                  <a:ext cx="57" cy="103"/>
                </a:xfrm>
                <a:custGeom>
                  <a:avLst/>
                  <a:gdLst>
                    <a:gd name="T0" fmla="*/ 0 w 224"/>
                    <a:gd name="T1" fmla="*/ 0 h 411"/>
                    <a:gd name="T2" fmla="*/ 0 w 224"/>
                    <a:gd name="T3" fmla="*/ 0 h 411"/>
                    <a:gd name="T4" fmla="*/ 0 w 224"/>
                    <a:gd name="T5" fmla="*/ 0 h 411"/>
                    <a:gd name="T6" fmla="*/ 0 w 224"/>
                    <a:gd name="T7" fmla="*/ 0 h 411"/>
                    <a:gd name="T8" fmla="*/ 0 w 224"/>
                    <a:gd name="T9" fmla="*/ 0 h 411"/>
                    <a:gd name="T10" fmla="*/ 0 w 224"/>
                    <a:gd name="T11" fmla="*/ 0 h 411"/>
                    <a:gd name="T12" fmla="*/ 0 w 224"/>
                    <a:gd name="T13" fmla="*/ 0 h 411"/>
                    <a:gd name="T14" fmla="*/ 0 w 224"/>
                    <a:gd name="T15" fmla="*/ 0 h 411"/>
                    <a:gd name="T16" fmla="*/ 0 w 224"/>
                    <a:gd name="T17" fmla="*/ 0 h 411"/>
                    <a:gd name="T18" fmla="*/ 0 w 224"/>
                    <a:gd name="T19" fmla="*/ 0 h 411"/>
                    <a:gd name="T20" fmla="*/ 0 w 224"/>
                    <a:gd name="T21" fmla="*/ 0 h 411"/>
                    <a:gd name="T22" fmla="*/ 0 w 224"/>
                    <a:gd name="T23" fmla="*/ 0 h 411"/>
                    <a:gd name="T24" fmla="*/ 0 w 224"/>
                    <a:gd name="T25" fmla="*/ 0 h 4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4"/>
                    <a:gd name="T40" fmla="*/ 0 h 411"/>
                    <a:gd name="T41" fmla="*/ 224 w 224"/>
                    <a:gd name="T42" fmla="*/ 411 h 4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4" h="411">
                      <a:moveTo>
                        <a:pt x="6" y="0"/>
                      </a:moveTo>
                      <a:lnTo>
                        <a:pt x="68" y="99"/>
                      </a:lnTo>
                      <a:lnTo>
                        <a:pt x="116" y="241"/>
                      </a:lnTo>
                      <a:lnTo>
                        <a:pt x="224" y="411"/>
                      </a:lnTo>
                      <a:lnTo>
                        <a:pt x="144" y="380"/>
                      </a:lnTo>
                      <a:lnTo>
                        <a:pt x="149" y="338"/>
                      </a:lnTo>
                      <a:lnTo>
                        <a:pt x="90" y="261"/>
                      </a:lnTo>
                      <a:lnTo>
                        <a:pt x="81" y="192"/>
                      </a:lnTo>
                      <a:lnTo>
                        <a:pt x="39" y="140"/>
                      </a:lnTo>
                      <a:lnTo>
                        <a:pt x="42" y="100"/>
                      </a:lnTo>
                      <a:lnTo>
                        <a:pt x="0" y="33"/>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 name="Freeform 181"/>
                <p:cNvSpPr>
                  <a:spLocks/>
                </p:cNvSpPr>
                <p:nvPr/>
              </p:nvSpPr>
              <p:spPr bwMode="auto">
                <a:xfrm>
                  <a:off x="4231" y="3356"/>
                  <a:ext cx="67" cy="20"/>
                </a:xfrm>
                <a:custGeom>
                  <a:avLst/>
                  <a:gdLst>
                    <a:gd name="T0" fmla="*/ 0 w 269"/>
                    <a:gd name="T1" fmla="*/ 0 h 80"/>
                    <a:gd name="T2" fmla="*/ 0 w 269"/>
                    <a:gd name="T3" fmla="*/ 0 h 80"/>
                    <a:gd name="T4" fmla="*/ 0 w 269"/>
                    <a:gd name="T5" fmla="*/ 0 h 80"/>
                    <a:gd name="T6" fmla="*/ 0 w 269"/>
                    <a:gd name="T7" fmla="*/ 0 h 80"/>
                    <a:gd name="T8" fmla="*/ 0 w 269"/>
                    <a:gd name="T9" fmla="*/ 0 h 80"/>
                    <a:gd name="T10" fmla="*/ 0 w 269"/>
                    <a:gd name="T11" fmla="*/ 0 h 80"/>
                    <a:gd name="T12" fmla="*/ 0 w 269"/>
                    <a:gd name="T13" fmla="*/ 0 h 80"/>
                    <a:gd name="T14" fmla="*/ 0 w 269"/>
                    <a:gd name="T15" fmla="*/ 0 h 80"/>
                    <a:gd name="T16" fmla="*/ 0 w 269"/>
                    <a:gd name="T17" fmla="*/ 0 h 80"/>
                    <a:gd name="T18" fmla="*/ 0 w 269"/>
                    <a:gd name="T19" fmla="*/ 0 h 80"/>
                    <a:gd name="T20" fmla="*/ 0 w 269"/>
                    <a:gd name="T21" fmla="*/ 0 h 80"/>
                    <a:gd name="T22" fmla="*/ 0 w 269"/>
                    <a:gd name="T23" fmla="*/ 0 h 80"/>
                    <a:gd name="T24" fmla="*/ 0 w 269"/>
                    <a:gd name="T25" fmla="*/ 0 h 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9"/>
                    <a:gd name="T40" fmla="*/ 0 h 80"/>
                    <a:gd name="T41" fmla="*/ 269 w 269"/>
                    <a:gd name="T42" fmla="*/ 80 h 8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9" h="80">
                      <a:moveTo>
                        <a:pt x="251" y="4"/>
                      </a:moveTo>
                      <a:lnTo>
                        <a:pt x="187" y="35"/>
                      </a:lnTo>
                      <a:lnTo>
                        <a:pt x="143" y="11"/>
                      </a:lnTo>
                      <a:lnTo>
                        <a:pt x="80" y="0"/>
                      </a:lnTo>
                      <a:lnTo>
                        <a:pt x="129" y="29"/>
                      </a:lnTo>
                      <a:lnTo>
                        <a:pt x="43" y="43"/>
                      </a:lnTo>
                      <a:lnTo>
                        <a:pt x="0" y="60"/>
                      </a:lnTo>
                      <a:lnTo>
                        <a:pt x="137" y="48"/>
                      </a:lnTo>
                      <a:lnTo>
                        <a:pt x="94" y="80"/>
                      </a:lnTo>
                      <a:lnTo>
                        <a:pt x="167" y="60"/>
                      </a:lnTo>
                      <a:lnTo>
                        <a:pt x="269" y="24"/>
                      </a:lnTo>
                      <a:lnTo>
                        <a:pt x="25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7" name="Freeform 182"/>
                <p:cNvSpPr>
                  <a:spLocks/>
                </p:cNvSpPr>
                <p:nvPr/>
              </p:nvSpPr>
              <p:spPr bwMode="auto">
                <a:xfrm>
                  <a:off x="4468" y="3084"/>
                  <a:ext cx="35" cy="42"/>
                </a:xfrm>
                <a:custGeom>
                  <a:avLst/>
                  <a:gdLst>
                    <a:gd name="T0" fmla="*/ 0 w 141"/>
                    <a:gd name="T1" fmla="*/ 0 h 166"/>
                    <a:gd name="T2" fmla="*/ 0 w 141"/>
                    <a:gd name="T3" fmla="*/ 0 h 166"/>
                    <a:gd name="T4" fmla="*/ 0 w 141"/>
                    <a:gd name="T5" fmla="*/ 0 h 166"/>
                    <a:gd name="T6" fmla="*/ 0 w 141"/>
                    <a:gd name="T7" fmla="*/ 0 h 166"/>
                    <a:gd name="T8" fmla="*/ 0 w 141"/>
                    <a:gd name="T9" fmla="*/ 0 h 166"/>
                    <a:gd name="T10" fmla="*/ 0 w 141"/>
                    <a:gd name="T11" fmla="*/ 0 h 166"/>
                    <a:gd name="T12" fmla="*/ 0 w 141"/>
                    <a:gd name="T13" fmla="*/ 0 h 166"/>
                    <a:gd name="T14" fmla="*/ 0 60000 65536"/>
                    <a:gd name="T15" fmla="*/ 0 60000 65536"/>
                    <a:gd name="T16" fmla="*/ 0 60000 65536"/>
                    <a:gd name="T17" fmla="*/ 0 60000 65536"/>
                    <a:gd name="T18" fmla="*/ 0 60000 65536"/>
                    <a:gd name="T19" fmla="*/ 0 60000 65536"/>
                    <a:gd name="T20" fmla="*/ 0 60000 65536"/>
                    <a:gd name="T21" fmla="*/ 0 w 141"/>
                    <a:gd name="T22" fmla="*/ 0 h 166"/>
                    <a:gd name="T23" fmla="*/ 141 w 141"/>
                    <a:gd name="T24" fmla="*/ 166 h 16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1" h="166">
                      <a:moveTo>
                        <a:pt x="71" y="0"/>
                      </a:moveTo>
                      <a:lnTo>
                        <a:pt x="0" y="48"/>
                      </a:lnTo>
                      <a:lnTo>
                        <a:pt x="9" y="148"/>
                      </a:lnTo>
                      <a:lnTo>
                        <a:pt x="84" y="166"/>
                      </a:lnTo>
                      <a:lnTo>
                        <a:pt x="141" y="144"/>
                      </a:lnTo>
                      <a:lnTo>
                        <a:pt x="7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8" name="Freeform 183"/>
                <p:cNvSpPr>
                  <a:spLocks/>
                </p:cNvSpPr>
                <p:nvPr/>
              </p:nvSpPr>
              <p:spPr bwMode="auto">
                <a:xfrm>
                  <a:off x="4091" y="3314"/>
                  <a:ext cx="11" cy="15"/>
                </a:xfrm>
                <a:custGeom>
                  <a:avLst/>
                  <a:gdLst>
                    <a:gd name="T0" fmla="*/ 0 w 46"/>
                    <a:gd name="T1" fmla="*/ 0 h 59"/>
                    <a:gd name="T2" fmla="*/ 0 w 46"/>
                    <a:gd name="T3" fmla="*/ 0 h 59"/>
                    <a:gd name="T4" fmla="*/ 0 w 46"/>
                    <a:gd name="T5" fmla="*/ 0 h 59"/>
                    <a:gd name="T6" fmla="*/ 0 w 46"/>
                    <a:gd name="T7" fmla="*/ 0 h 59"/>
                    <a:gd name="T8" fmla="*/ 0 w 46"/>
                    <a:gd name="T9" fmla="*/ 0 h 59"/>
                    <a:gd name="T10" fmla="*/ 0 w 46"/>
                    <a:gd name="T11" fmla="*/ 0 h 59"/>
                    <a:gd name="T12" fmla="*/ 0 w 46"/>
                    <a:gd name="T13" fmla="*/ 0 h 59"/>
                    <a:gd name="T14" fmla="*/ 0 60000 65536"/>
                    <a:gd name="T15" fmla="*/ 0 60000 65536"/>
                    <a:gd name="T16" fmla="*/ 0 60000 65536"/>
                    <a:gd name="T17" fmla="*/ 0 60000 65536"/>
                    <a:gd name="T18" fmla="*/ 0 60000 65536"/>
                    <a:gd name="T19" fmla="*/ 0 60000 65536"/>
                    <a:gd name="T20" fmla="*/ 0 60000 65536"/>
                    <a:gd name="T21" fmla="*/ 0 w 46"/>
                    <a:gd name="T22" fmla="*/ 0 h 59"/>
                    <a:gd name="T23" fmla="*/ 46 w 46"/>
                    <a:gd name="T24" fmla="*/ 59 h 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 h="59">
                      <a:moveTo>
                        <a:pt x="23" y="0"/>
                      </a:moveTo>
                      <a:lnTo>
                        <a:pt x="0" y="24"/>
                      </a:lnTo>
                      <a:lnTo>
                        <a:pt x="19" y="57"/>
                      </a:lnTo>
                      <a:lnTo>
                        <a:pt x="36" y="59"/>
                      </a:lnTo>
                      <a:lnTo>
                        <a:pt x="46" y="21"/>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9" name="Freeform 184"/>
                <p:cNvSpPr>
                  <a:spLocks/>
                </p:cNvSpPr>
                <p:nvPr/>
              </p:nvSpPr>
              <p:spPr bwMode="auto">
                <a:xfrm>
                  <a:off x="4001" y="2803"/>
                  <a:ext cx="222" cy="40"/>
                </a:xfrm>
                <a:custGeom>
                  <a:avLst/>
                  <a:gdLst>
                    <a:gd name="T0" fmla="*/ 0 w 885"/>
                    <a:gd name="T1" fmla="*/ 0 h 162"/>
                    <a:gd name="T2" fmla="*/ 0 w 885"/>
                    <a:gd name="T3" fmla="*/ 0 h 162"/>
                    <a:gd name="T4" fmla="*/ 0 w 885"/>
                    <a:gd name="T5" fmla="*/ 0 h 162"/>
                    <a:gd name="T6" fmla="*/ 0 w 885"/>
                    <a:gd name="T7" fmla="*/ 0 h 162"/>
                    <a:gd name="T8" fmla="*/ 0 w 885"/>
                    <a:gd name="T9" fmla="*/ 0 h 162"/>
                    <a:gd name="T10" fmla="*/ 0 w 885"/>
                    <a:gd name="T11" fmla="*/ 0 h 162"/>
                    <a:gd name="T12" fmla="*/ 0 w 885"/>
                    <a:gd name="T13" fmla="*/ 0 h 162"/>
                    <a:gd name="T14" fmla="*/ 0 w 885"/>
                    <a:gd name="T15" fmla="*/ 0 h 162"/>
                    <a:gd name="T16" fmla="*/ 0 w 885"/>
                    <a:gd name="T17" fmla="*/ 0 h 162"/>
                    <a:gd name="T18" fmla="*/ 0 w 885"/>
                    <a:gd name="T19" fmla="*/ 0 h 162"/>
                    <a:gd name="T20" fmla="*/ 0 w 885"/>
                    <a:gd name="T21" fmla="*/ 0 h 162"/>
                    <a:gd name="T22" fmla="*/ 0 w 885"/>
                    <a:gd name="T23" fmla="*/ 0 h 162"/>
                    <a:gd name="T24" fmla="*/ 0 w 885"/>
                    <a:gd name="T25" fmla="*/ 0 h 162"/>
                    <a:gd name="T26" fmla="*/ 0 w 885"/>
                    <a:gd name="T27" fmla="*/ 0 h 162"/>
                    <a:gd name="T28" fmla="*/ 0 w 885"/>
                    <a:gd name="T29" fmla="*/ 0 h 162"/>
                    <a:gd name="T30" fmla="*/ 0 w 885"/>
                    <a:gd name="T31" fmla="*/ 0 h 162"/>
                    <a:gd name="T32" fmla="*/ 0 w 885"/>
                    <a:gd name="T33" fmla="*/ 0 h 1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85"/>
                    <a:gd name="T52" fmla="*/ 0 h 162"/>
                    <a:gd name="T53" fmla="*/ 885 w 885"/>
                    <a:gd name="T54" fmla="*/ 162 h 1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85" h="162">
                      <a:moveTo>
                        <a:pt x="0" y="145"/>
                      </a:moveTo>
                      <a:lnTo>
                        <a:pt x="122" y="115"/>
                      </a:lnTo>
                      <a:lnTo>
                        <a:pt x="39" y="33"/>
                      </a:lnTo>
                      <a:lnTo>
                        <a:pt x="297" y="90"/>
                      </a:lnTo>
                      <a:lnTo>
                        <a:pt x="256" y="0"/>
                      </a:lnTo>
                      <a:lnTo>
                        <a:pt x="450" y="43"/>
                      </a:lnTo>
                      <a:lnTo>
                        <a:pt x="655" y="39"/>
                      </a:lnTo>
                      <a:lnTo>
                        <a:pt x="885" y="125"/>
                      </a:lnTo>
                      <a:lnTo>
                        <a:pt x="559" y="66"/>
                      </a:lnTo>
                      <a:lnTo>
                        <a:pt x="596" y="105"/>
                      </a:lnTo>
                      <a:lnTo>
                        <a:pt x="322" y="39"/>
                      </a:lnTo>
                      <a:lnTo>
                        <a:pt x="359" y="105"/>
                      </a:lnTo>
                      <a:lnTo>
                        <a:pt x="458" y="162"/>
                      </a:lnTo>
                      <a:lnTo>
                        <a:pt x="177" y="96"/>
                      </a:lnTo>
                      <a:lnTo>
                        <a:pt x="217" y="142"/>
                      </a:lnTo>
                      <a:lnTo>
                        <a:pt x="0" y="1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0" name="Freeform 185"/>
                <p:cNvSpPr>
                  <a:spLocks/>
                </p:cNvSpPr>
                <p:nvPr/>
              </p:nvSpPr>
              <p:spPr bwMode="auto">
                <a:xfrm>
                  <a:off x="3887" y="3015"/>
                  <a:ext cx="501" cy="99"/>
                </a:xfrm>
                <a:custGeom>
                  <a:avLst/>
                  <a:gdLst>
                    <a:gd name="T0" fmla="*/ 0 w 2005"/>
                    <a:gd name="T1" fmla="*/ 0 h 396"/>
                    <a:gd name="T2" fmla="*/ 0 w 2005"/>
                    <a:gd name="T3" fmla="*/ 0 h 396"/>
                    <a:gd name="T4" fmla="*/ 0 w 2005"/>
                    <a:gd name="T5" fmla="*/ 0 h 396"/>
                    <a:gd name="T6" fmla="*/ 0 w 2005"/>
                    <a:gd name="T7" fmla="*/ 0 h 396"/>
                    <a:gd name="T8" fmla="*/ 0 w 2005"/>
                    <a:gd name="T9" fmla="*/ 0 h 396"/>
                    <a:gd name="T10" fmla="*/ 0 w 2005"/>
                    <a:gd name="T11" fmla="*/ 0 h 396"/>
                    <a:gd name="T12" fmla="*/ 0 w 2005"/>
                    <a:gd name="T13" fmla="*/ 0 h 396"/>
                    <a:gd name="T14" fmla="*/ 0 w 2005"/>
                    <a:gd name="T15" fmla="*/ 0 h 396"/>
                    <a:gd name="T16" fmla="*/ 0 w 2005"/>
                    <a:gd name="T17" fmla="*/ 0 h 396"/>
                    <a:gd name="T18" fmla="*/ 0 w 2005"/>
                    <a:gd name="T19" fmla="*/ 0 h 396"/>
                    <a:gd name="T20" fmla="*/ 0 w 2005"/>
                    <a:gd name="T21" fmla="*/ 0 h 396"/>
                    <a:gd name="T22" fmla="*/ 0 w 2005"/>
                    <a:gd name="T23" fmla="*/ 0 h 396"/>
                    <a:gd name="T24" fmla="*/ 0 w 2005"/>
                    <a:gd name="T25" fmla="*/ 0 h 396"/>
                    <a:gd name="T26" fmla="*/ 0 w 2005"/>
                    <a:gd name="T27" fmla="*/ 0 h 396"/>
                    <a:gd name="T28" fmla="*/ 0 w 2005"/>
                    <a:gd name="T29" fmla="*/ 0 h 396"/>
                    <a:gd name="T30" fmla="*/ 0 w 2005"/>
                    <a:gd name="T31" fmla="*/ 0 h 396"/>
                    <a:gd name="T32" fmla="*/ 0 w 2005"/>
                    <a:gd name="T33" fmla="*/ 0 h 396"/>
                    <a:gd name="T34" fmla="*/ 0 w 2005"/>
                    <a:gd name="T35" fmla="*/ 0 h 396"/>
                    <a:gd name="T36" fmla="*/ 0 w 2005"/>
                    <a:gd name="T37" fmla="*/ 0 h 396"/>
                    <a:gd name="T38" fmla="*/ 0 w 2005"/>
                    <a:gd name="T39" fmla="*/ 0 h 396"/>
                    <a:gd name="T40" fmla="*/ 0 w 2005"/>
                    <a:gd name="T41" fmla="*/ 0 h 396"/>
                    <a:gd name="T42" fmla="*/ 0 w 2005"/>
                    <a:gd name="T43" fmla="*/ 0 h 396"/>
                    <a:gd name="T44" fmla="*/ 0 w 2005"/>
                    <a:gd name="T45" fmla="*/ 0 h 396"/>
                    <a:gd name="T46" fmla="*/ 0 w 2005"/>
                    <a:gd name="T47" fmla="*/ 0 h 396"/>
                    <a:gd name="T48" fmla="*/ 0 w 2005"/>
                    <a:gd name="T49" fmla="*/ 0 h 396"/>
                    <a:gd name="T50" fmla="*/ 0 w 2005"/>
                    <a:gd name="T51" fmla="*/ 0 h 396"/>
                    <a:gd name="T52" fmla="*/ 0 w 2005"/>
                    <a:gd name="T53" fmla="*/ 0 h 396"/>
                    <a:gd name="T54" fmla="*/ 0 w 2005"/>
                    <a:gd name="T55" fmla="*/ 0 h 396"/>
                    <a:gd name="T56" fmla="*/ 0 w 2005"/>
                    <a:gd name="T57" fmla="*/ 0 h 396"/>
                    <a:gd name="T58" fmla="*/ 0 w 2005"/>
                    <a:gd name="T59" fmla="*/ 0 h 396"/>
                    <a:gd name="T60" fmla="*/ 0 w 2005"/>
                    <a:gd name="T61" fmla="*/ 0 h 396"/>
                    <a:gd name="T62" fmla="*/ 0 w 2005"/>
                    <a:gd name="T63" fmla="*/ 0 h 396"/>
                    <a:gd name="T64" fmla="*/ 0 w 2005"/>
                    <a:gd name="T65" fmla="*/ 0 h 396"/>
                    <a:gd name="T66" fmla="*/ 0 w 2005"/>
                    <a:gd name="T67" fmla="*/ 0 h 39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005"/>
                    <a:gd name="T103" fmla="*/ 0 h 396"/>
                    <a:gd name="T104" fmla="*/ 2005 w 2005"/>
                    <a:gd name="T105" fmla="*/ 396 h 39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005" h="396">
                      <a:moveTo>
                        <a:pt x="0" y="0"/>
                      </a:moveTo>
                      <a:lnTo>
                        <a:pt x="142" y="43"/>
                      </a:lnTo>
                      <a:lnTo>
                        <a:pt x="375" y="53"/>
                      </a:lnTo>
                      <a:lnTo>
                        <a:pt x="287" y="92"/>
                      </a:lnTo>
                      <a:lnTo>
                        <a:pt x="398" y="105"/>
                      </a:lnTo>
                      <a:lnTo>
                        <a:pt x="559" y="105"/>
                      </a:lnTo>
                      <a:lnTo>
                        <a:pt x="487" y="172"/>
                      </a:lnTo>
                      <a:lnTo>
                        <a:pt x="615" y="208"/>
                      </a:lnTo>
                      <a:lnTo>
                        <a:pt x="536" y="231"/>
                      </a:lnTo>
                      <a:lnTo>
                        <a:pt x="718" y="241"/>
                      </a:lnTo>
                      <a:lnTo>
                        <a:pt x="685" y="297"/>
                      </a:lnTo>
                      <a:lnTo>
                        <a:pt x="938" y="270"/>
                      </a:lnTo>
                      <a:lnTo>
                        <a:pt x="1093" y="274"/>
                      </a:lnTo>
                      <a:lnTo>
                        <a:pt x="982" y="336"/>
                      </a:lnTo>
                      <a:lnTo>
                        <a:pt x="1363" y="313"/>
                      </a:lnTo>
                      <a:lnTo>
                        <a:pt x="1277" y="360"/>
                      </a:lnTo>
                      <a:lnTo>
                        <a:pt x="1580" y="327"/>
                      </a:lnTo>
                      <a:lnTo>
                        <a:pt x="2005" y="237"/>
                      </a:lnTo>
                      <a:lnTo>
                        <a:pt x="1611" y="396"/>
                      </a:lnTo>
                      <a:lnTo>
                        <a:pt x="1050" y="396"/>
                      </a:lnTo>
                      <a:lnTo>
                        <a:pt x="1186" y="350"/>
                      </a:lnTo>
                      <a:lnTo>
                        <a:pt x="922" y="360"/>
                      </a:lnTo>
                      <a:lnTo>
                        <a:pt x="990" y="297"/>
                      </a:lnTo>
                      <a:lnTo>
                        <a:pt x="625" y="333"/>
                      </a:lnTo>
                      <a:lnTo>
                        <a:pt x="662" y="257"/>
                      </a:lnTo>
                      <a:lnTo>
                        <a:pt x="412" y="247"/>
                      </a:lnTo>
                      <a:lnTo>
                        <a:pt x="454" y="208"/>
                      </a:lnTo>
                      <a:lnTo>
                        <a:pt x="356" y="169"/>
                      </a:lnTo>
                      <a:lnTo>
                        <a:pt x="468" y="129"/>
                      </a:lnTo>
                      <a:lnTo>
                        <a:pt x="178" y="122"/>
                      </a:lnTo>
                      <a:lnTo>
                        <a:pt x="257" y="63"/>
                      </a:lnTo>
                      <a:lnTo>
                        <a:pt x="105" y="7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1" name="Freeform 186"/>
                <p:cNvSpPr>
                  <a:spLocks/>
                </p:cNvSpPr>
                <p:nvPr/>
              </p:nvSpPr>
              <p:spPr bwMode="auto">
                <a:xfrm>
                  <a:off x="4053" y="2928"/>
                  <a:ext cx="153" cy="68"/>
                </a:xfrm>
                <a:custGeom>
                  <a:avLst/>
                  <a:gdLst>
                    <a:gd name="T0" fmla="*/ 0 w 612"/>
                    <a:gd name="T1" fmla="*/ 0 h 270"/>
                    <a:gd name="T2" fmla="*/ 0 w 612"/>
                    <a:gd name="T3" fmla="*/ 0 h 270"/>
                    <a:gd name="T4" fmla="*/ 0 w 612"/>
                    <a:gd name="T5" fmla="*/ 0 h 270"/>
                    <a:gd name="T6" fmla="*/ 0 w 612"/>
                    <a:gd name="T7" fmla="*/ 0 h 270"/>
                    <a:gd name="T8" fmla="*/ 0 w 612"/>
                    <a:gd name="T9" fmla="*/ 0 h 270"/>
                    <a:gd name="T10" fmla="*/ 0 w 612"/>
                    <a:gd name="T11" fmla="*/ 0 h 270"/>
                    <a:gd name="T12" fmla="*/ 0 w 612"/>
                    <a:gd name="T13" fmla="*/ 0 h 270"/>
                    <a:gd name="T14" fmla="*/ 0 w 612"/>
                    <a:gd name="T15" fmla="*/ 0 h 270"/>
                    <a:gd name="T16" fmla="*/ 0 w 612"/>
                    <a:gd name="T17" fmla="*/ 0 h 270"/>
                    <a:gd name="T18" fmla="*/ 0 w 612"/>
                    <a:gd name="T19" fmla="*/ 0 h 270"/>
                    <a:gd name="T20" fmla="*/ 0 w 612"/>
                    <a:gd name="T21" fmla="*/ 0 h 270"/>
                    <a:gd name="T22" fmla="*/ 0 w 612"/>
                    <a:gd name="T23" fmla="*/ 0 h 270"/>
                    <a:gd name="T24" fmla="*/ 0 w 612"/>
                    <a:gd name="T25" fmla="*/ 0 h 270"/>
                    <a:gd name="T26" fmla="*/ 0 w 612"/>
                    <a:gd name="T27" fmla="*/ 0 h 270"/>
                    <a:gd name="T28" fmla="*/ 0 w 612"/>
                    <a:gd name="T29" fmla="*/ 0 h 270"/>
                    <a:gd name="T30" fmla="*/ 0 w 612"/>
                    <a:gd name="T31" fmla="*/ 0 h 27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12"/>
                    <a:gd name="T49" fmla="*/ 0 h 270"/>
                    <a:gd name="T50" fmla="*/ 612 w 612"/>
                    <a:gd name="T51" fmla="*/ 270 h 27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12" h="270">
                      <a:moveTo>
                        <a:pt x="484" y="53"/>
                      </a:moveTo>
                      <a:lnTo>
                        <a:pt x="383" y="0"/>
                      </a:lnTo>
                      <a:lnTo>
                        <a:pt x="402" y="40"/>
                      </a:lnTo>
                      <a:lnTo>
                        <a:pt x="300" y="40"/>
                      </a:lnTo>
                      <a:lnTo>
                        <a:pt x="224" y="80"/>
                      </a:lnTo>
                      <a:lnTo>
                        <a:pt x="115" y="73"/>
                      </a:lnTo>
                      <a:lnTo>
                        <a:pt x="46" y="69"/>
                      </a:lnTo>
                      <a:lnTo>
                        <a:pt x="105" y="156"/>
                      </a:lnTo>
                      <a:lnTo>
                        <a:pt x="0" y="181"/>
                      </a:lnTo>
                      <a:lnTo>
                        <a:pt x="154" y="230"/>
                      </a:lnTo>
                      <a:lnTo>
                        <a:pt x="63" y="270"/>
                      </a:lnTo>
                      <a:lnTo>
                        <a:pt x="465" y="218"/>
                      </a:lnTo>
                      <a:lnTo>
                        <a:pt x="402" y="123"/>
                      </a:lnTo>
                      <a:lnTo>
                        <a:pt x="612" y="119"/>
                      </a:lnTo>
                      <a:lnTo>
                        <a:pt x="484" y="53"/>
                      </a:lnTo>
                      <a:close/>
                    </a:path>
                  </a:pathLst>
                </a:custGeom>
                <a:solidFill>
                  <a:srgbClr val="99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2" name="Freeform 187"/>
                <p:cNvSpPr>
                  <a:spLocks/>
                </p:cNvSpPr>
                <p:nvPr/>
              </p:nvSpPr>
              <p:spPr bwMode="auto">
                <a:xfrm>
                  <a:off x="4065" y="2936"/>
                  <a:ext cx="306" cy="75"/>
                </a:xfrm>
                <a:custGeom>
                  <a:avLst/>
                  <a:gdLst>
                    <a:gd name="T0" fmla="*/ 0 w 1222"/>
                    <a:gd name="T1" fmla="*/ 0 h 299"/>
                    <a:gd name="T2" fmla="*/ 0 w 1222"/>
                    <a:gd name="T3" fmla="*/ 0 h 299"/>
                    <a:gd name="T4" fmla="*/ 0 w 1222"/>
                    <a:gd name="T5" fmla="*/ 0 h 299"/>
                    <a:gd name="T6" fmla="*/ 0 w 1222"/>
                    <a:gd name="T7" fmla="*/ 0 h 299"/>
                    <a:gd name="T8" fmla="*/ 0 w 1222"/>
                    <a:gd name="T9" fmla="*/ 0 h 299"/>
                    <a:gd name="T10" fmla="*/ 0 w 1222"/>
                    <a:gd name="T11" fmla="*/ 0 h 299"/>
                    <a:gd name="T12" fmla="*/ 0 w 1222"/>
                    <a:gd name="T13" fmla="*/ 0 h 299"/>
                    <a:gd name="T14" fmla="*/ 0 w 1222"/>
                    <a:gd name="T15" fmla="*/ 0 h 299"/>
                    <a:gd name="T16" fmla="*/ 0 w 1222"/>
                    <a:gd name="T17" fmla="*/ 0 h 299"/>
                    <a:gd name="T18" fmla="*/ 0 w 1222"/>
                    <a:gd name="T19" fmla="*/ 0 h 299"/>
                    <a:gd name="T20" fmla="*/ 0 w 1222"/>
                    <a:gd name="T21" fmla="*/ 0 h 299"/>
                    <a:gd name="T22" fmla="*/ 0 w 1222"/>
                    <a:gd name="T23" fmla="*/ 0 h 299"/>
                    <a:gd name="T24" fmla="*/ 0 w 1222"/>
                    <a:gd name="T25" fmla="*/ 0 h 299"/>
                    <a:gd name="T26" fmla="*/ 0 w 1222"/>
                    <a:gd name="T27" fmla="*/ 0 h 299"/>
                    <a:gd name="T28" fmla="*/ 0 w 1222"/>
                    <a:gd name="T29" fmla="*/ 0 h 299"/>
                    <a:gd name="T30" fmla="*/ 0 w 1222"/>
                    <a:gd name="T31" fmla="*/ 0 h 299"/>
                    <a:gd name="T32" fmla="*/ 0 w 1222"/>
                    <a:gd name="T33" fmla="*/ 0 h 299"/>
                    <a:gd name="T34" fmla="*/ 0 w 1222"/>
                    <a:gd name="T35" fmla="*/ 0 h 299"/>
                    <a:gd name="T36" fmla="*/ 0 w 1222"/>
                    <a:gd name="T37" fmla="*/ 0 h 299"/>
                    <a:gd name="T38" fmla="*/ 0 w 1222"/>
                    <a:gd name="T39" fmla="*/ 0 h 299"/>
                    <a:gd name="T40" fmla="*/ 0 w 1222"/>
                    <a:gd name="T41" fmla="*/ 0 h 299"/>
                    <a:gd name="T42" fmla="*/ 0 w 1222"/>
                    <a:gd name="T43" fmla="*/ 0 h 299"/>
                    <a:gd name="T44" fmla="*/ 0 w 1222"/>
                    <a:gd name="T45" fmla="*/ 0 h 299"/>
                    <a:gd name="T46" fmla="*/ 0 w 1222"/>
                    <a:gd name="T47" fmla="*/ 0 h 299"/>
                    <a:gd name="T48" fmla="*/ 0 w 1222"/>
                    <a:gd name="T49" fmla="*/ 0 h 299"/>
                    <a:gd name="T50" fmla="*/ 0 w 1222"/>
                    <a:gd name="T51" fmla="*/ 0 h 299"/>
                    <a:gd name="T52" fmla="*/ 0 w 1222"/>
                    <a:gd name="T53" fmla="*/ 0 h 299"/>
                    <a:gd name="T54" fmla="*/ 0 w 1222"/>
                    <a:gd name="T55" fmla="*/ 0 h 299"/>
                    <a:gd name="T56" fmla="*/ 0 w 1222"/>
                    <a:gd name="T57" fmla="*/ 0 h 299"/>
                    <a:gd name="T58" fmla="*/ 0 w 1222"/>
                    <a:gd name="T59" fmla="*/ 0 h 299"/>
                    <a:gd name="T60" fmla="*/ 0 w 1222"/>
                    <a:gd name="T61" fmla="*/ 0 h 299"/>
                    <a:gd name="T62" fmla="*/ 0 w 1222"/>
                    <a:gd name="T63" fmla="*/ 0 h 299"/>
                    <a:gd name="T64" fmla="*/ 0 w 1222"/>
                    <a:gd name="T65" fmla="*/ 0 h 299"/>
                    <a:gd name="T66" fmla="*/ 0 w 1222"/>
                    <a:gd name="T67" fmla="*/ 0 h 2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222"/>
                    <a:gd name="T103" fmla="*/ 0 h 299"/>
                    <a:gd name="T104" fmla="*/ 1222 w 1222"/>
                    <a:gd name="T105" fmla="*/ 299 h 2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222" h="299">
                      <a:moveTo>
                        <a:pt x="1049" y="199"/>
                      </a:moveTo>
                      <a:lnTo>
                        <a:pt x="909" y="274"/>
                      </a:lnTo>
                      <a:lnTo>
                        <a:pt x="730" y="299"/>
                      </a:lnTo>
                      <a:lnTo>
                        <a:pt x="805" y="244"/>
                      </a:lnTo>
                      <a:lnTo>
                        <a:pt x="636" y="284"/>
                      </a:lnTo>
                      <a:lnTo>
                        <a:pt x="403" y="279"/>
                      </a:lnTo>
                      <a:lnTo>
                        <a:pt x="531" y="239"/>
                      </a:lnTo>
                      <a:lnTo>
                        <a:pt x="398" y="230"/>
                      </a:lnTo>
                      <a:lnTo>
                        <a:pt x="25" y="239"/>
                      </a:lnTo>
                      <a:lnTo>
                        <a:pt x="189" y="204"/>
                      </a:lnTo>
                      <a:lnTo>
                        <a:pt x="0" y="155"/>
                      </a:lnTo>
                      <a:lnTo>
                        <a:pt x="95" y="135"/>
                      </a:lnTo>
                      <a:lnTo>
                        <a:pt x="45" y="90"/>
                      </a:lnTo>
                      <a:lnTo>
                        <a:pt x="144" y="80"/>
                      </a:lnTo>
                      <a:lnTo>
                        <a:pt x="269" y="110"/>
                      </a:lnTo>
                      <a:lnTo>
                        <a:pt x="214" y="60"/>
                      </a:lnTo>
                      <a:lnTo>
                        <a:pt x="293" y="31"/>
                      </a:lnTo>
                      <a:lnTo>
                        <a:pt x="502" y="65"/>
                      </a:lnTo>
                      <a:lnTo>
                        <a:pt x="383" y="10"/>
                      </a:lnTo>
                      <a:lnTo>
                        <a:pt x="452" y="0"/>
                      </a:lnTo>
                      <a:lnTo>
                        <a:pt x="616" y="55"/>
                      </a:lnTo>
                      <a:lnTo>
                        <a:pt x="596" y="10"/>
                      </a:lnTo>
                      <a:lnTo>
                        <a:pt x="745" y="70"/>
                      </a:lnTo>
                      <a:lnTo>
                        <a:pt x="844" y="110"/>
                      </a:lnTo>
                      <a:lnTo>
                        <a:pt x="1043" y="114"/>
                      </a:lnTo>
                      <a:lnTo>
                        <a:pt x="914" y="155"/>
                      </a:lnTo>
                      <a:lnTo>
                        <a:pt x="691" y="145"/>
                      </a:lnTo>
                      <a:lnTo>
                        <a:pt x="393" y="129"/>
                      </a:lnTo>
                      <a:lnTo>
                        <a:pt x="790" y="194"/>
                      </a:lnTo>
                      <a:lnTo>
                        <a:pt x="953" y="204"/>
                      </a:lnTo>
                      <a:lnTo>
                        <a:pt x="1083" y="165"/>
                      </a:lnTo>
                      <a:lnTo>
                        <a:pt x="1222" y="239"/>
                      </a:lnTo>
                      <a:lnTo>
                        <a:pt x="1049" y="1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3" name="Freeform 188"/>
                <p:cNvSpPr>
                  <a:spLocks/>
                </p:cNvSpPr>
                <p:nvPr/>
              </p:nvSpPr>
              <p:spPr bwMode="auto">
                <a:xfrm>
                  <a:off x="4345" y="2858"/>
                  <a:ext cx="179" cy="190"/>
                </a:xfrm>
                <a:custGeom>
                  <a:avLst/>
                  <a:gdLst>
                    <a:gd name="T0" fmla="*/ 0 w 718"/>
                    <a:gd name="T1" fmla="*/ 0 h 758"/>
                    <a:gd name="T2" fmla="*/ 0 w 718"/>
                    <a:gd name="T3" fmla="*/ 0 h 758"/>
                    <a:gd name="T4" fmla="*/ 0 w 718"/>
                    <a:gd name="T5" fmla="*/ 0 h 758"/>
                    <a:gd name="T6" fmla="*/ 0 w 718"/>
                    <a:gd name="T7" fmla="*/ 0 h 758"/>
                    <a:gd name="T8" fmla="*/ 0 w 718"/>
                    <a:gd name="T9" fmla="*/ 0 h 758"/>
                    <a:gd name="T10" fmla="*/ 0 w 718"/>
                    <a:gd name="T11" fmla="*/ 0 h 758"/>
                    <a:gd name="T12" fmla="*/ 0 w 718"/>
                    <a:gd name="T13" fmla="*/ 0 h 758"/>
                    <a:gd name="T14" fmla="*/ 0 w 718"/>
                    <a:gd name="T15" fmla="*/ 0 h 758"/>
                    <a:gd name="T16" fmla="*/ 0 w 718"/>
                    <a:gd name="T17" fmla="*/ 0 h 758"/>
                    <a:gd name="T18" fmla="*/ 0 w 718"/>
                    <a:gd name="T19" fmla="*/ 0 h 758"/>
                    <a:gd name="T20" fmla="*/ 0 w 718"/>
                    <a:gd name="T21" fmla="*/ 0 h 758"/>
                    <a:gd name="T22" fmla="*/ 0 w 718"/>
                    <a:gd name="T23" fmla="*/ 0 h 758"/>
                    <a:gd name="T24" fmla="*/ 0 w 718"/>
                    <a:gd name="T25" fmla="*/ 0 h 758"/>
                    <a:gd name="T26" fmla="*/ 0 w 718"/>
                    <a:gd name="T27" fmla="*/ 0 h 758"/>
                    <a:gd name="T28" fmla="*/ 0 w 718"/>
                    <a:gd name="T29" fmla="*/ 0 h 758"/>
                    <a:gd name="T30" fmla="*/ 0 w 718"/>
                    <a:gd name="T31" fmla="*/ 0 h 758"/>
                    <a:gd name="T32" fmla="*/ 0 w 718"/>
                    <a:gd name="T33" fmla="*/ 0 h 758"/>
                    <a:gd name="T34" fmla="*/ 0 w 718"/>
                    <a:gd name="T35" fmla="*/ 0 h 758"/>
                    <a:gd name="T36" fmla="*/ 0 w 718"/>
                    <a:gd name="T37" fmla="*/ 0 h 758"/>
                    <a:gd name="T38" fmla="*/ 0 w 718"/>
                    <a:gd name="T39" fmla="*/ 0 h 758"/>
                    <a:gd name="T40" fmla="*/ 0 w 718"/>
                    <a:gd name="T41" fmla="*/ 0 h 75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18"/>
                    <a:gd name="T64" fmla="*/ 0 h 758"/>
                    <a:gd name="T65" fmla="*/ 718 w 718"/>
                    <a:gd name="T66" fmla="*/ 758 h 75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18" h="758">
                      <a:moveTo>
                        <a:pt x="0" y="0"/>
                      </a:moveTo>
                      <a:lnTo>
                        <a:pt x="94" y="130"/>
                      </a:lnTo>
                      <a:lnTo>
                        <a:pt x="280" y="220"/>
                      </a:lnTo>
                      <a:lnTo>
                        <a:pt x="407" y="308"/>
                      </a:lnTo>
                      <a:lnTo>
                        <a:pt x="488" y="474"/>
                      </a:lnTo>
                      <a:lnTo>
                        <a:pt x="348" y="357"/>
                      </a:lnTo>
                      <a:lnTo>
                        <a:pt x="468" y="494"/>
                      </a:lnTo>
                      <a:lnTo>
                        <a:pt x="571" y="622"/>
                      </a:lnTo>
                      <a:lnTo>
                        <a:pt x="575" y="518"/>
                      </a:lnTo>
                      <a:lnTo>
                        <a:pt x="615" y="688"/>
                      </a:lnTo>
                      <a:lnTo>
                        <a:pt x="668" y="688"/>
                      </a:lnTo>
                      <a:lnTo>
                        <a:pt x="698" y="758"/>
                      </a:lnTo>
                      <a:lnTo>
                        <a:pt x="718" y="612"/>
                      </a:lnTo>
                      <a:lnTo>
                        <a:pt x="658" y="658"/>
                      </a:lnTo>
                      <a:lnTo>
                        <a:pt x="558" y="394"/>
                      </a:lnTo>
                      <a:lnTo>
                        <a:pt x="531" y="498"/>
                      </a:lnTo>
                      <a:lnTo>
                        <a:pt x="431" y="277"/>
                      </a:lnTo>
                      <a:lnTo>
                        <a:pt x="178" y="73"/>
                      </a:lnTo>
                      <a:lnTo>
                        <a:pt x="197" y="161"/>
                      </a:lnTo>
                      <a:lnTo>
                        <a:pt x="0" y="0"/>
                      </a:lnTo>
                      <a:close/>
                    </a:path>
                  </a:pathLst>
                </a:custGeom>
                <a:solidFill>
                  <a:srgbClr val="26CC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4" name="Freeform 189"/>
                <p:cNvSpPr>
                  <a:spLocks/>
                </p:cNvSpPr>
                <p:nvPr/>
              </p:nvSpPr>
              <p:spPr bwMode="auto">
                <a:xfrm>
                  <a:off x="4239" y="2802"/>
                  <a:ext cx="286" cy="240"/>
                </a:xfrm>
                <a:custGeom>
                  <a:avLst/>
                  <a:gdLst>
                    <a:gd name="T0" fmla="*/ 0 w 1143"/>
                    <a:gd name="T1" fmla="*/ 0 h 959"/>
                    <a:gd name="T2" fmla="*/ 0 w 1143"/>
                    <a:gd name="T3" fmla="*/ 0 h 959"/>
                    <a:gd name="T4" fmla="*/ 0 w 1143"/>
                    <a:gd name="T5" fmla="*/ 0 h 959"/>
                    <a:gd name="T6" fmla="*/ 0 w 1143"/>
                    <a:gd name="T7" fmla="*/ 0 h 959"/>
                    <a:gd name="T8" fmla="*/ 0 w 1143"/>
                    <a:gd name="T9" fmla="*/ 0 h 959"/>
                    <a:gd name="T10" fmla="*/ 0 w 1143"/>
                    <a:gd name="T11" fmla="*/ 0 h 959"/>
                    <a:gd name="T12" fmla="*/ 0 w 1143"/>
                    <a:gd name="T13" fmla="*/ 0 h 959"/>
                    <a:gd name="T14" fmla="*/ 0 w 1143"/>
                    <a:gd name="T15" fmla="*/ 0 h 959"/>
                    <a:gd name="T16" fmla="*/ 0 w 1143"/>
                    <a:gd name="T17" fmla="*/ 0 h 959"/>
                    <a:gd name="T18" fmla="*/ 0 w 1143"/>
                    <a:gd name="T19" fmla="*/ 0 h 959"/>
                    <a:gd name="T20" fmla="*/ 0 w 1143"/>
                    <a:gd name="T21" fmla="*/ 0 h 959"/>
                    <a:gd name="T22" fmla="*/ 0 w 1143"/>
                    <a:gd name="T23" fmla="*/ 0 h 959"/>
                    <a:gd name="T24" fmla="*/ 0 w 1143"/>
                    <a:gd name="T25" fmla="*/ 0 h 959"/>
                    <a:gd name="T26" fmla="*/ 0 w 1143"/>
                    <a:gd name="T27" fmla="*/ 0 h 959"/>
                    <a:gd name="T28" fmla="*/ 0 w 1143"/>
                    <a:gd name="T29" fmla="*/ 0 h 959"/>
                    <a:gd name="T30" fmla="*/ 0 w 1143"/>
                    <a:gd name="T31" fmla="*/ 0 h 959"/>
                    <a:gd name="T32" fmla="*/ 0 w 1143"/>
                    <a:gd name="T33" fmla="*/ 0 h 959"/>
                    <a:gd name="T34" fmla="*/ 0 w 1143"/>
                    <a:gd name="T35" fmla="*/ 0 h 959"/>
                    <a:gd name="T36" fmla="*/ 0 w 1143"/>
                    <a:gd name="T37" fmla="*/ 0 h 959"/>
                    <a:gd name="T38" fmla="*/ 0 w 1143"/>
                    <a:gd name="T39" fmla="*/ 0 h 959"/>
                    <a:gd name="T40" fmla="*/ 0 w 1143"/>
                    <a:gd name="T41" fmla="*/ 0 h 959"/>
                    <a:gd name="T42" fmla="*/ 0 w 1143"/>
                    <a:gd name="T43" fmla="*/ 0 h 959"/>
                    <a:gd name="T44" fmla="*/ 0 w 1143"/>
                    <a:gd name="T45" fmla="*/ 0 h 959"/>
                    <a:gd name="T46" fmla="*/ 0 w 1143"/>
                    <a:gd name="T47" fmla="*/ 0 h 959"/>
                    <a:gd name="T48" fmla="*/ 0 w 1143"/>
                    <a:gd name="T49" fmla="*/ 0 h 959"/>
                    <a:gd name="T50" fmla="*/ 0 w 1143"/>
                    <a:gd name="T51" fmla="*/ 0 h 959"/>
                    <a:gd name="T52" fmla="*/ 0 w 1143"/>
                    <a:gd name="T53" fmla="*/ 0 h 95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143"/>
                    <a:gd name="T82" fmla="*/ 0 h 959"/>
                    <a:gd name="T83" fmla="*/ 1143 w 1143"/>
                    <a:gd name="T84" fmla="*/ 959 h 95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143" h="959">
                      <a:moveTo>
                        <a:pt x="0" y="0"/>
                      </a:moveTo>
                      <a:lnTo>
                        <a:pt x="243" y="165"/>
                      </a:lnTo>
                      <a:lnTo>
                        <a:pt x="363" y="211"/>
                      </a:lnTo>
                      <a:lnTo>
                        <a:pt x="353" y="145"/>
                      </a:lnTo>
                      <a:lnTo>
                        <a:pt x="478" y="233"/>
                      </a:lnTo>
                      <a:lnTo>
                        <a:pt x="590" y="343"/>
                      </a:lnTo>
                      <a:lnTo>
                        <a:pt x="544" y="233"/>
                      </a:lnTo>
                      <a:lnTo>
                        <a:pt x="685" y="355"/>
                      </a:lnTo>
                      <a:lnTo>
                        <a:pt x="840" y="474"/>
                      </a:lnTo>
                      <a:lnTo>
                        <a:pt x="951" y="660"/>
                      </a:lnTo>
                      <a:lnTo>
                        <a:pt x="965" y="557"/>
                      </a:lnTo>
                      <a:lnTo>
                        <a:pt x="1040" y="718"/>
                      </a:lnTo>
                      <a:lnTo>
                        <a:pt x="1083" y="847"/>
                      </a:lnTo>
                      <a:lnTo>
                        <a:pt x="1143" y="781"/>
                      </a:lnTo>
                      <a:lnTo>
                        <a:pt x="1143" y="959"/>
                      </a:lnTo>
                      <a:lnTo>
                        <a:pt x="1122" y="860"/>
                      </a:lnTo>
                      <a:lnTo>
                        <a:pt x="1074" y="916"/>
                      </a:lnTo>
                      <a:lnTo>
                        <a:pt x="988" y="646"/>
                      </a:lnTo>
                      <a:lnTo>
                        <a:pt x="955" y="767"/>
                      </a:lnTo>
                      <a:lnTo>
                        <a:pt x="837" y="501"/>
                      </a:lnTo>
                      <a:lnTo>
                        <a:pt x="658" y="379"/>
                      </a:lnTo>
                      <a:lnTo>
                        <a:pt x="662" y="425"/>
                      </a:lnTo>
                      <a:lnTo>
                        <a:pt x="398" y="204"/>
                      </a:lnTo>
                      <a:lnTo>
                        <a:pt x="412" y="283"/>
                      </a:lnTo>
                      <a:lnTo>
                        <a:pt x="257" y="22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4" name="Group 124"/>
              <p:cNvGrpSpPr>
                <a:grpSpLocks/>
              </p:cNvGrpSpPr>
              <p:nvPr/>
            </p:nvGrpSpPr>
            <p:grpSpPr bwMode="auto">
              <a:xfrm flipH="1">
                <a:off x="2133600" y="2286000"/>
                <a:ext cx="1897063" cy="1543050"/>
                <a:chOff x="1236" y="1631"/>
                <a:chExt cx="1195" cy="972"/>
              </a:xfrm>
            </p:grpSpPr>
            <p:sp>
              <p:nvSpPr>
                <p:cNvPr id="115" name="Freeform 69"/>
                <p:cNvSpPr>
                  <a:spLocks/>
                </p:cNvSpPr>
                <p:nvPr/>
              </p:nvSpPr>
              <p:spPr bwMode="auto">
                <a:xfrm>
                  <a:off x="1268" y="1631"/>
                  <a:ext cx="933" cy="545"/>
                </a:xfrm>
                <a:custGeom>
                  <a:avLst/>
                  <a:gdLst>
                    <a:gd name="T0" fmla="*/ 892 w 933"/>
                    <a:gd name="T1" fmla="*/ 399 h 545"/>
                    <a:gd name="T2" fmla="*/ 926 w 933"/>
                    <a:gd name="T3" fmla="*/ 348 h 545"/>
                    <a:gd name="T4" fmla="*/ 933 w 933"/>
                    <a:gd name="T5" fmla="*/ 283 h 545"/>
                    <a:gd name="T6" fmla="*/ 907 w 933"/>
                    <a:gd name="T7" fmla="*/ 232 h 545"/>
                    <a:gd name="T8" fmla="*/ 850 w 933"/>
                    <a:gd name="T9" fmla="*/ 218 h 545"/>
                    <a:gd name="T10" fmla="*/ 811 w 933"/>
                    <a:gd name="T11" fmla="*/ 214 h 545"/>
                    <a:gd name="T12" fmla="*/ 792 w 933"/>
                    <a:gd name="T13" fmla="*/ 219 h 545"/>
                    <a:gd name="T14" fmla="*/ 782 w 933"/>
                    <a:gd name="T15" fmla="*/ 235 h 545"/>
                    <a:gd name="T16" fmla="*/ 799 w 933"/>
                    <a:gd name="T17" fmla="*/ 229 h 545"/>
                    <a:gd name="T18" fmla="*/ 823 w 933"/>
                    <a:gd name="T19" fmla="*/ 194 h 545"/>
                    <a:gd name="T20" fmla="*/ 828 w 933"/>
                    <a:gd name="T21" fmla="*/ 162 h 545"/>
                    <a:gd name="T22" fmla="*/ 817 w 933"/>
                    <a:gd name="T23" fmla="*/ 136 h 545"/>
                    <a:gd name="T24" fmla="*/ 795 w 933"/>
                    <a:gd name="T25" fmla="*/ 115 h 545"/>
                    <a:gd name="T26" fmla="*/ 769 w 933"/>
                    <a:gd name="T27" fmla="*/ 104 h 545"/>
                    <a:gd name="T28" fmla="*/ 740 w 933"/>
                    <a:gd name="T29" fmla="*/ 102 h 545"/>
                    <a:gd name="T30" fmla="*/ 714 w 933"/>
                    <a:gd name="T31" fmla="*/ 113 h 545"/>
                    <a:gd name="T32" fmla="*/ 705 w 933"/>
                    <a:gd name="T33" fmla="*/ 93 h 545"/>
                    <a:gd name="T34" fmla="*/ 687 w 933"/>
                    <a:gd name="T35" fmla="*/ 46 h 545"/>
                    <a:gd name="T36" fmla="*/ 648 w 933"/>
                    <a:gd name="T37" fmla="*/ 16 h 545"/>
                    <a:gd name="T38" fmla="*/ 596 w 933"/>
                    <a:gd name="T39" fmla="*/ 3 h 545"/>
                    <a:gd name="T40" fmla="*/ 539 w 933"/>
                    <a:gd name="T41" fmla="*/ 3 h 545"/>
                    <a:gd name="T42" fmla="*/ 485 w 933"/>
                    <a:gd name="T43" fmla="*/ 17 h 545"/>
                    <a:gd name="T44" fmla="*/ 439 w 933"/>
                    <a:gd name="T45" fmla="*/ 45 h 545"/>
                    <a:gd name="T46" fmla="*/ 411 w 933"/>
                    <a:gd name="T47" fmla="*/ 85 h 545"/>
                    <a:gd name="T48" fmla="*/ 389 w 933"/>
                    <a:gd name="T49" fmla="*/ 101 h 545"/>
                    <a:gd name="T50" fmla="*/ 352 w 933"/>
                    <a:gd name="T51" fmla="*/ 109 h 545"/>
                    <a:gd name="T52" fmla="*/ 321 w 933"/>
                    <a:gd name="T53" fmla="*/ 146 h 545"/>
                    <a:gd name="T54" fmla="*/ 317 w 933"/>
                    <a:gd name="T55" fmla="*/ 202 h 545"/>
                    <a:gd name="T56" fmla="*/ 313 w 933"/>
                    <a:gd name="T57" fmla="*/ 218 h 545"/>
                    <a:gd name="T58" fmla="*/ 278 w 933"/>
                    <a:gd name="T59" fmla="*/ 194 h 545"/>
                    <a:gd name="T60" fmla="*/ 242 w 933"/>
                    <a:gd name="T61" fmla="*/ 179 h 545"/>
                    <a:gd name="T62" fmla="*/ 209 w 933"/>
                    <a:gd name="T63" fmla="*/ 175 h 545"/>
                    <a:gd name="T64" fmla="*/ 180 w 933"/>
                    <a:gd name="T65" fmla="*/ 182 h 545"/>
                    <a:gd name="T66" fmla="*/ 157 w 933"/>
                    <a:gd name="T67" fmla="*/ 198 h 545"/>
                    <a:gd name="T68" fmla="*/ 142 w 933"/>
                    <a:gd name="T69" fmla="*/ 225 h 545"/>
                    <a:gd name="T70" fmla="*/ 139 w 933"/>
                    <a:gd name="T71" fmla="*/ 263 h 545"/>
                    <a:gd name="T72" fmla="*/ 105 w 933"/>
                    <a:gd name="T73" fmla="*/ 283 h 545"/>
                    <a:gd name="T74" fmla="*/ 49 w 933"/>
                    <a:gd name="T75" fmla="*/ 300 h 545"/>
                    <a:gd name="T76" fmla="*/ 15 w 933"/>
                    <a:gd name="T77" fmla="*/ 334 h 545"/>
                    <a:gd name="T78" fmla="*/ 1 w 933"/>
                    <a:gd name="T79" fmla="*/ 377 h 545"/>
                    <a:gd name="T80" fmla="*/ 3 w 933"/>
                    <a:gd name="T81" fmla="*/ 425 h 545"/>
                    <a:gd name="T82" fmla="*/ 21 w 933"/>
                    <a:gd name="T83" fmla="*/ 467 h 545"/>
                    <a:gd name="T84" fmla="*/ 53 w 933"/>
                    <a:gd name="T85" fmla="*/ 498 h 545"/>
                    <a:gd name="T86" fmla="*/ 95 w 933"/>
                    <a:gd name="T87" fmla="*/ 510 h 545"/>
                    <a:gd name="T88" fmla="*/ 133 w 933"/>
                    <a:gd name="T89" fmla="*/ 518 h 545"/>
                    <a:gd name="T90" fmla="*/ 164 w 933"/>
                    <a:gd name="T91" fmla="*/ 533 h 545"/>
                    <a:gd name="T92" fmla="*/ 203 w 933"/>
                    <a:gd name="T93" fmla="*/ 542 h 545"/>
                    <a:gd name="T94" fmla="*/ 244 w 933"/>
                    <a:gd name="T95" fmla="*/ 545 h 545"/>
                    <a:gd name="T96" fmla="*/ 285 w 933"/>
                    <a:gd name="T97" fmla="*/ 544 h 545"/>
                    <a:gd name="T98" fmla="*/ 325 w 933"/>
                    <a:gd name="T99" fmla="*/ 538 h 545"/>
                    <a:gd name="T100" fmla="*/ 358 w 933"/>
                    <a:gd name="T101" fmla="*/ 529 h 545"/>
                    <a:gd name="T102" fmla="*/ 383 w 933"/>
                    <a:gd name="T103" fmla="*/ 516 h 545"/>
                    <a:gd name="T104" fmla="*/ 411 w 933"/>
                    <a:gd name="T105" fmla="*/ 510 h 545"/>
                    <a:gd name="T106" fmla="*/ 475 w 933"/>
                    <a:gd name="T107" fmla="*/ 516 h 545"/>
                    <a:gd name="T108" fmla="*/ 562 w 933"/>
                    <a:gd name="T109" fmla="*/ 524 h 545"/>
                    <a:gd name="T110" fmla="*/ 660 w 933"/>
                    <a:gd name="T111" fmla="*/ 529 h 545"/>
                    <a:gd name="T112" fmla="*/ 754 w 933"/>
                    <a:gd name="T113" fmla="*/ 527 h 545"/>
                    <a:gd name="T114" fmla="*/ 832 w 933"/>
                    <a:gd name="T115" fmla="*/ 515 h 545"/>
                    <a:gd name="T116" fmla="*/ 879 w 933"/>
                    <a:gd name="T117" fmla="*/ 489 h 545"/>
                    <a:gd name="T118" fmla="*/ 884 w 933"/>
                    <a:gd name="T119" fmla="*/ 441 h 545"/>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933"/>
                    <a:gd name="T181" fmla="*/ 0 h 545"/>
                    <a:gd name="T182" fmla="*/ 933 w 933"/>
                    <a:gd name="T183" fmla="*/ 545 h 545"/>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933" h="545">
                      <a:moveTo>
                        <a:pt x="866" y="410"/>
                      </a:moveTo>
                      <a:lnTo>
                        <a:pt x="892" y="399"/>
                      </a:lnTo>
                      <a:lnTo>
                        <a:pt x="911" y="377"/>
                      </a:lnTo>
                      <a:lnTo>
                        <a:pt x="926" y="348"/>
                      </a:lnTo>
                      <a:lnTo>
                        <a:pt x="933" y="316"/>
                      </a:lnTo>
                      <a:lnTo>
                        <a:pt x="933" y="283"/>
                      </a:lnTo>
                      <a:lnTo>
                        <a:pt x="925" y="254"/>
                      </a:lnTo>
                      <a:lnTo>
                        <a:pt x="907" y="232"/>
                      </a:lnTo>
                      <a:lnTo>
                        <a:pt x="879" y="221"/>
                      </a:lnTo>
                      <a:lnTo>
                        <a:pt x="850" y="218"/>
                      </a:lnTo>
                      <a:lnTo>
                        <a:pt x="828" y="215"/>
                      </a:lnTo>
                      <a:lnTo>
                        <a:pt x="811" y="214"/>
                      </a:lnTo>
                      <a:lnTo>
                        <a:pt x="800" y="215"/>
                      </a:lnTo>
                      <a:lnTo>
                        <a:pt x="792" y="219"/>
                      </a:lnTo>
                      <a:lnTo>
                        <a:pt x="787" y="225"/>
                      </a:lnTo>
                      <a:lnTo>
                        <a:pt x="782" y="235"/>
                      </a:lnTo>
                      <a:lnTo>
                        <a:pt x="778" y="247"/>
                      </a:lnTo>
                      <a:lnTo>
                        <a:pt x="799" y="229"/>
                      </a:lnTo>
                      <a:lnTo>
                        <a:pt x="814" y="211"/>
                      </a:lnTo>
                      <a:lnTo>
                        <a:pt x="823" y="194"/>
                      </a:lnTo>
                      <a:lnTo>
                        <a:pt x="828" y="178"/>
                      </a:lnTo>
                      <a:lnTo>
                        <a:pt x="828" y="162"/>
                      </a:lnTo>
                      <a:lnTo>
                        <a:pt x="824" y="149"/>
                      </a:lnTo>
                      <a:lnTo>
                        <a:pt x="817" y="136"/>
                      </a:lnTo>
                      <a:lnTo>
                        <a:pt x="807" y="125"/>
                      </a:lnTo>
                      <a:lnTo>
                        <a:pt x="795" y="115"/>
                      </a:lnTo>
                      <a:lnTo>
                        <a:pt x="783" y="109"/>
                      </a:lnTo>
                      <a:lnTo>
                        <a:pt x="769" y="104"/>
                      </a:lnTo>
                      <a:lnTo>
                        <a:pt x="754" y="102"/>
                      </a:lnTo>
                      <a:lnTo>
                        <a:pt x="740" y="102"/>
                      </a:lnTo>
                      <a:lnTo>
                        <a:pt x="726" y="105"/>
                      </a:lnTo>
                      <a:lnTo>
                        <a:pt x="714" y="113"/>
                      </a:lnTo>
                      <a:lnTo>
                        <a:pt x="703" y="122"/>
                      </a:lnTo>
                      <a:lnTo>
                        <a:pt x="705" y="93"/>
                      </a:lnTo>
                      <a:lnTo>
                        <a:pt x="699" y="68"/>
                      </a:lnTo>
                      <a:lnTo>
                        <a:pt x="687" y="46"/>
                      </a:lnTo>
                      <a:lnTo>
                        <a:pt x="670" y="29"/>
                      </a:lnTo>
                      <a:lnTo>
                        <a:pt x="648" y="16"/>
                      </a:lnTo>
                      <a:lnTo>
                        <a:pt x="624" y="7"/>
                      </a:lnTo>
                      <a:lnTo>
                        <a:pt x="596" y="3"/>
                      </a:lnTo>
                      <a:lnTo>
                        <a:pt x="568" y="0"/>
                      </a:lnTo>
                      <a:lnTo>
                        <a:pt x="539" y="3"/>
                      </a:lnTo>
                      <a:lnTo>
                        <a:pt x="511" y="7"/>
                      </a:lnTo>
                      <a:lnTo>
                        <a:pt x="485" y="17"/>
                      </a:lnTo>
                      <a:lnTo>
                        <a:pt x="460" y="29"/>
                      </a:lnTo>
                      <a:lnTo>
                        <a:pt x="439" y="45"/>
                      </a:lnTo>
                      <a:lnTo>
                        <a:pt x="422" y="63"/>
                      </a:lnTo>
                      <a:lnTo>
                        <a:pt x="411" y="85"/>
                      </a:lnTo>
                      <a:lnTo>
                        <a:pt x="405" y="109"/>
                      </a:lnTo>
                      <a:lnTo>
                        <a:pt x="389" y="101"/>
                      </a:lnTo>
                      <a:lnTo>
                        <a:pt x="370" y="101"/>
                      </a:lnTo>
                      <a:lnTo>
                        <a:pt x="352" y="109"/>
                      </a:lnTo>
                      <a:lnTo>
                        <a:pt x="335" y="125"/>
                      </a:lnTo>
                      <a:lnTo>
                        <a:pt x="321" y="146"/>
                      </a:lnTo>
                      <a:lnTo>
                        <a:pt x="315" y="173"/>
                      </a:lnTo>
                      <a:lnTo>
                        <a:pt x="317" y="202"/>
                      </a:lnTo>
                      <a:lnTo>
                        <a:pt x="330" y="235"/>
                      </a:lnTo>
                      <a:lnTo>
                        <a:pt x="313" y="218"/>
                      </a:lnTo>
                      <a:lnTo>
                        <a:pt x="296" y="204"/>
                      </a:lnTo>
                      <a:lnTo>
                        <a:pt x="278" y="194"/>
                      </a:lnTo>
                      <a:lnTo>
                        <a:pt x="260" y="185"/>
                      </a:lnTo>
                      <a:lnTo>
                        <a:pt x="242" y="179"/>
                      </a:lnTo>
                      <a:lnTo>
                        <a:pt x="225" y="177"/>
                      </a:lnTo>
                      <a:lnTo>
                        <a:pt x="209" y="175"/>
                      </a:lnTo>
                      <a:lnTo>
                        <a:pt x="193" y="178"/>
                      </a:lnTo>
                      <a:lnTo>
                        <a:pt x="180" y="182"/>
                      </a:lnTo>
                      <a:lnTo>
                        <a:pt x="167" y="189"/>
                      </a:lnTo>
                      <a:lnTo>
                        <a:pt x="157" y="198"/>
                      </a:lnTo>
                      <a:lnTo>
                        <a:pt x="148" y="211"/>
                      </a:lnTo>
                      <a:lnTo>
                        <a:pt x="142" y="225"/>
                      </a:lnTo>
                      <a:lnTo>
                        <a:pt x="139" y="242"/>
                      </a:lnTo>
                      <a:lnTo>
                        <a:pt x="139" y="263"/>
                      </a:lnTo>
                      <a:lnTo>
                        <a:pt x="141" y="284"/>
                      </a:lnTo>
                      <a:lnTo>
                        <a:pt x="105" y="283"/>
                      </a:lnTo>
                      <a:lnTo>
                        <a:pt x="75" y="289"/>
                      </a:lnTo>
                      <a:lnTo>
                        <a:pt x="49" y="300"/>
                      </a:lnTo>
                      <a:lnTo>
                        <a:pt x="30" y="316"/>
                      </a:lnTo>
                      <a:lnTo>
                        <a:pt x="15" y="334"/>
                      </a:lnTo>
                      <a:lnTo>
                        <a:pt x="6" y="354"/>
                      </a:lnTo>
                      <a:lnTo>
                        <a:pt x="1" y="377"/>
                      </a:lnTo>
                      <a:lnTo>
                        <a:pt x="0" y="402"/>
                      </a:lnTo>
                      <a:lnTo>
                        <a:pt x="3" y="425"/>
                      </a:lnTo>
                      <a:lnTo>
                        <a:pt x="11" y="448"/>
                      </a:lnTo>
                      <a:lnTo>
                        <a:pt x="21" y="467"/>
                      </a:lnTo>
                      <a:lnTo>
                        <a:pt x="35" y="485"/>
                      </a:lnTo>
                      <a:lnTo>
                        <a:pt x="53" y="498"/>
                      </a:lnTo>
                      <a:lnTo>
                        <a:pt x="72" y="507"/>
                      </a:lnTo>
                      <a:lnTo>
                        <a:pt x="95" y="510"/>
                      </a:lnTo>
                      <a:lnTo>
                        <a:pt x="119" y="507"/>
                      </a:lnTo>
                      <a:lnTo>
                        <a:pt x="133" y="518"/>
                      </a:lnTo>
                      <a:lnTo>
                        <a:pt x="147" y="526"/>
                      </a:lnTo>
                      <a:lnTo>
                        <a:pt x="164" y="533"/>
                      </a:lnTo>
                      <a:lnTo>
                        <a:pt x="184" y="538"/>
                      </a:lnTo>
                      <a:lnTo>
                        <a:pt x="203" y="542"/>
                      </a:lnTo>
                      <a:lnTo>
                        <a:pt x="223" y="544"/>
                      </a:lnTo>
                      <a:lnTo>
                        <a:pt x="244" y="545"/>
                      </a:lnTo>
                      <a:lnTo>
                        <a:pt x="265" y="545"/>
                      </a:lnTo>
                      <a:lnTo>
                        <a:pt x="285" y="544"/>
                      </a:lnTo>
                      <a:lnTo>
                        <a:pt x="306" y="541"/>
                      </a:lnTo>
                      <a:lnTo>
                        <a:pt x="325" y="538"/>
                      </a:lnTo>
                      <a:lnTo>
                        <a:pt x="342" y="533"/>
                      </a:lnTo>
                      <a:lnTo>
                        <a:pt x="358" y="529"/>
                      </a:lnTo>
                      <a:lnTo>
                        <a:pt x="372" y="522"/>
                      </a:lnTo>
                      <a:lnTo>
                        <a:pt x="383" y="516"/>
                      </a:lnTo>
                      <a:lnTo>
                        <a:pt x="392" y="509"/>
                      </a:lnTo>
                      <a:lnTo>
                        <a:pt x="411" y="510"/>
                      </a:lnTo>
                      <a:lnTo>
                        <a:pt x="439" y="513"/>
                      </a:lnTo>
                      <a:lnTo>
                        <a:pt x="475" y="516"/>
                      </a:lnTo>
                      <a:lnTo>
                        <a:pt x="516" y="520"/>
                      </a:lnTo>
                      <a:lnTo>
                        <a:pt x="562" y="524"/>
                      </a:lnTo>
                      <a:lnTo>
                        <a:pt x="610" y="527"/>
                      </a:lnTo>
                      <a:lnTo>
                        <a:pt x="660" y="529"/>
                      </a:lnTo>
                      <a:lnTo>
                        <a:pt x="708" y="530"/>
                      </a:lnTo>
                      <a:lnTo>
                        <a:pt x="754" y="527"/>
                      </a:lnTo>
                      <a:lnTo>
                        <a:pt x="795" y="524"/>
                      </a:lnTo>
                      <a:lnTo>
                        <a:pt x="832" y="515"/>
                      </a:lnTo>
                      <a:lnTo>
                        <a:pt x="861" y="504"/>
                      </a:lnTo>
                      <a:lnTo>
                        <a:pt x="879" y="489"/>
                      </a:lnTo>
                      <a:lnTo>
                        <a:pt x="887" y="468"/>
                      </a:lnTo>
                      <a:lnTo>
                        <a:pt x="884" y="441"/>
                      </a:lnTo>
                      <a:lnTo>
                        <a:pt x="866" y="41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 name="Freeform 70"/>
                <p:cNvSpPr>
                  <a:spLocks/>
                </p:cNvSpPr>
                <p:nvPr/>
              </p:nvSpPr>
              <p:spPr bwMode="auto">
                <a:xfrm>
                  <a:off x="1314" y="1672"/>
                  <a:ext cx="849" cy="467"/>
                </a:xfrm>
                <a:custGeom>
                  <a:avLst/>
                  <a:gdLst>
                    <a:gd name="T0" fmla="*/ 811 w 849"/>
                    <a:gd name="T1" fmla="*/ 359 h 467"/>
                    <a:gd name="T2" fmla="*/ 841 w 849"/>
                    <a:gd name="T3" fmla="*/ 315 h 467"/>
                    <a:gd name="T4" fmla="*/ 849 w 849"/>
                    <a:gd name="T5" fmla="*/ 255 h 467"/>
                    <a:gd name="T6" fmla="*/ 827 w 849"/>
                    <a:gd name="T7" fmla="*/ 211 h 467"/>
                    <a:gd name="T8" fmla="*/ 778 w 849"/>
                    <a:gd name="T9" fmla="*/ 197 h 467"/>
                    <a:gd name="T10" fmla="*/ 746 w 849"/>
                    <a:gd name="T11" fmla="*/ 194 h 467"/>
                    <a:gd name="T12" fmla="*/ 725 w 849"/>
                    <a:gd name="T13" fmla="*/ 194 h 467"/>
                    <a:gd name="T14" fmla="*/ 703 w 849"/>
                    <a:gd name="T15" fmla="*/ 201 h 467"/>
                    <a:gd name="T16" fmla="*/ 719 w 849"/>
                    <a:gd name="T17" fmla="*/ 179 h 467"/>
                    <a:gd name="T18" fmla="*/ 728 w 849"/>
                    <a:gd name="T19" fmla="*/ 131 h 467"/>
                    <a:gd name="T20" fmla="*/ 693 w 849"/>
                    <a:gd name="T21" fmla="*/ 99 h 467"/>
                    <a:gd name="T22" fmla="*/ 643 w 849"/>
                    <a:gd name="T23" fmla="*/ 97 h 467"/>
                    <a:gd name="T24" fmla="*/ 625 w 849"/>
                    <a:gd name="T25" fmla="*/ 84 h 467"/>
                    <a:gd name="T26" fmla="*/ 610 w 849"/>
                    <a:gd name="T27" fmla="*/ 41 h 467"/>
                    <a:gd name="T28" fmla="*/ 578 w 849"/>
                    <a:gd name="T29" fmla="*/ 15 h 467"/>
                    <a:gd name="T30" fmla="*/ 533 w 849"/>
                    <a:gd name="T31" fmla="*/ 1 h 467"/>
                    <a:gd name="T32" fmla="*/ 485 w 849"/>
                    <a:gd name="T33" fmla="*/ 1 h 467"/>
                    <a:gd name="T34" fmla="*/ 436 w 849"/>
                    <a:gd name="T35" fmla="*/ 15 h 467"/>
                    <a:gd name="T36" fmla="*/ 396 w 849"/>
                    <a:gd name="T37" fmla="*/ 40 h 467"/>
                    <a:gd name="T38" fmla="*/ 371 w 849"/>
                    <a:gd name="T39" fmla="*/ 78 h 467"/>
                    <a:gd name="T40" fmla="*/ 352 w 849"/>
                    <a:gd name="T41" fmla="*/ 95 h 467"/>
                    <a:gd name="T42" fmla="*/ 316 w 849"/>
                    <a:gd name="T43" fmla="*/ 107 h 467"/>
                    <a:gd name="T44" fmla="*/ 287 w 849"/>
                    <a:gd name="T45" fmla="*/ 143 h 467"/>
                    <a:gd name="T46" fmla="*/ 281 w 849"/>
                    <a:gd name="T47" fmla="*/ 191 h 467"/>
                    <a:gd name="T48" fmla="*/ 267 w 849"/>
                    <a:gd name="T49" fmla="*/ 183 h 467"/>
                    <a:gd name="T50" fmla="*/ 210 w 849"/>
                    <a:gd name="T51" fmla="*/ 149 h 467"/>
                    <a:gd name="T52" fmla="*/ 160 w 849"/>
                    <a:gd name="T53" fmla="*/ 159 h 467"/>
                    <a:gd name="T54" fmla="*/ 136 w 849"/>
                    <a:gd name="T55" fmla="*/ 203 h 467"/>
                    <a:gd name="T56" fmla="*/ 79 w 849"/>
                    <a:gd name="T57" fmla="*/ 241 h 467"/>
                    <a:gd name="T58" fmla="*/ 11 w 849"/>
                    <a:gd name="T59" fmla="*/ 299 h 467"/>
                    <a:gd name="T60" fmla="*/ 2 w 849"/>
                    <a:gd name="T61" fmla="*/ 379 h 467"/>
                    <a:gd name="T62" fmla="*/ 46 w 849"/>
                    <a:gd name="T63" fmla="*/ 432 h 467"/>
                    <a:gd name="T64" fmla="*/ 96 w 849"/>
                    <a:gd name="T65" fmla="*/ 442 h 467"/>
                    <a:gd name="T66" fmla="*/ 128 w 849"/>
                    <a:gd name="T67" fmla="*/ 455 h 467"/>
                    <a:gd name="T68" fmla="*/ 165 w 849"/>
                    <a:gd name="T69" fmla="*/ 462 h 467"/>
                    <a:gd name="T70" fmla="*/ 208 w 849"/>
                    <a:gd name="T71" fmla="*/ 467 h 467"/>
                    <a:gd name="T72" fmla="*/ 250 w 849"/>
                    <a:gd name="T73" fmla="*/ 467 h 467"/>
                    <a:gd name="T74" fmla="*/ 290 w 849"/>
                    <a:gd name="T75" fmla="*/ 463 h 467"/>
                    <a:gd name="T76" fmla="*/ 324 w 849"/>
                    <a:gd name="T77" fmla="*/ 457 h 467"/>
                    <a:gd name="T78" fmla="*/ 349 w 849"/>
                    <a:gd name="T79" fmla="*/ 448 h 467"/>
                    <a:gd name="T80" fmla="*/ 373 w 849"/>
                    <a:gd name="T81" fmla="*/ 444 h 467"/>
                    <a:gd name="T82" fmla="*/ 430 w 849"/>
                    <a:gd name="T83" fmla="*/ 449 h 467"/>
                    <a:gd name="T84" fmla="*/ 509 w 849"/>
                    <a:gd name="T85" fmla="*/ 455 h 467"/>
                    <a:gd name="T86" fmla="*/ 597 w 849"/>
                    <a:gd name="T87" fmla="*/ 460 h 467"/>
                    <a:gd name="T88" fmla="*/ 683 w 849"/>
                    <a:gd name="T89" fmla="*/ 460 h 467"/>
                    <a:gd name="T90" fmla="*/ 754 w 849"/>
                    <a:gd name="T91" fmla="*/ 450 h 467"/>
                    <a:gd name="T92" fmla="*/ 798 w 849"/>
                    <a:gd name="T93" fmla="*/ 429 h 467"/>
                    <a:gd name="T94" fmla="*/ 804 w 849"/>
                    <a:gd name="T95" fmla="*/ 393 h 46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49"/>
                    <a:gd name="T145" fmla="*/ 0 h 467"/>
                    <a:gd name="T146" fmla="*/ 849 w 849"/>
                    <a:gd name="T147" fmla="*/ 467 h 467"/>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49" h="467">
                      <a:moveTo>
                        <a:pt x="788" y="369"/>
                      </a:moveTo>
                      <a:lnTo>
                        <a:pt x="811" y="359"/>
                      </a:lnTo>
                      <a:lnTo>
                        <a:pt x="829" y="340"/>
                      </a:lnTo>
                      <a:lnTo>
                        <a:pt x="841" y="315"/>
                      </a:lnTo>
                      <a:lnTo>
                        <a:pt x="849" y="284"/>
                      </a:lnTo>
                      <a:lnTo>
                        <a:pt x="849" y="255"/>
                      </a:lnTo>
                      <a:lnTo>
                        <a:pt x="843" y="230"/>
                      </a:lnTo>
                      <a:lnTo>
                        <a:pt x="827" y="211"/>
                      </a:lnTo>
                      <a:lnTo>
                        <a:pt x="804" y="201"/>
                      </a:lnTo>
                      <a:lnTo>
                        <a:pt x="778" y="197"/>
                      </a:lnTo>
                      <a:lnTo>
                        <a:pt x="760" y="195"/>
                      </a:lnTo>
                      <a:lnTo>
                        <a:pt x="746" y="194"/>
                      </a:lnTo>
                      <a:lnTo>
                        <a:pt x="735" y="193"/>
                      </a:lnTo>
                      <a:lnTo>
                        <a:pt x="725" y="194"/>
                      </a:lnTo>
                      <a:lnTo>
                        <a:pt x="716" y="196"/>
                      </a:lnTo>
                      <a:lnTo>
                        <a:pt x="703" y="201"/>
                      </a:lnTo>
                      <a:lnTo>
                        <a:pt x="689" y="207"/>
                      </a:lnTo>
                      <a:lnTo>
                        <a:pt x="719" y="179"/>
                      </a:lnTo>
                      <a:lnTo>
                        <a:pt x="731" y="154"/>
                      </a:lnTo>
                      <a:lnTo>
                        <a:pt x="728" y="131"/>
                      </a:lnTo>
                      <a:lnTo>
                        <a:pt x="714" y="113"/>
                      </a:lnTo>
                      <a:lnTo>
                        <a:pt x="693" y="99"/>
                      </a:lnTo>
                      <a:lnTo>
                        <a:pt x="667" y="95"/>
                      </a:lnTo>
                      <a:lnTo>
                        <a:pt x="643" y="97"/>
                      </a:lnTo>
                      <a:lnTo>
                        <a:pt x="624" y="110"/>
                      </a:lnTo>
                      <a:lnTo>
                        <a:pt x="625" y="84"/>
                      </a:lnTo>
                      <a:lnTo>
                        <a:pt x="620" y="61"/>
                      </a:lnTo>
                      <a:lnTo>
                        <a:pt x="610" y="41"/>
                      </a:lnTo>
                      <a:lnTo>
                        <a:pt x="596" y="27"/>
                      </a:lnTo>
                      <a:lnTo>
                        <a:pt x="578" y="15"/>
                      </a:lnTo>
                      <a:lnTo>
                        <a:pt x="556" y="6"/>
                      </a:lnTo>
                      <a:lnTo>
                        <a:pt x="533" y="1"/>
                      </a:lnTo>
                      <a:lnTo>
                        <a:pt x="509" y="0"/>
                      </a:lnTo>
                      <a:lnTo>
                        <a:pt x="485" y="1"/>
                      </a:lnTo>
                      <a:lnTo>
                        <a:pt x="459" y="6"/>
                      </a:lnTo>
                      <a:lnTo>
                        <a:pt x="436" y="15"/>
                      </a:lnTo>
                      <a:lnTo>
                        <a:pt x="414" y="26"/>
                      </a:lnTo>
                      <a:lnTo>
                        <a:pt x="396" y="40"/>
                      </a:lnTo>
                      <a:lnTo>
                        <a:pt x="382" y="57"/>
                      </a:lnTo>
                      <a:lnTo>
                        <a:pt x="371" y="78"/>
                      </a:lnTo>
                      <a:lnTo>
                        <a:pt x="366" y="101"/>
                      </a:lnTo>
                      <a:lnTo>
                        <a:pt x="352" y="95"/>
                      </a:lnTo>
                      <a:lnTo>
                        <a:pt x="335" y="97"/>
                      </a:lnTo>
                      <a:lnTo>
                        <a:pt x="316" y="107"/>
                      </a:lnTo>
                      <a:lnTo>
                        <a:pt x="301" y="122"/>
                      </a:lnTo>
                      <a:lnTo>
                        <a:pt x="287" y="143"/>
                      </a:lnTo>
                      <a:lnTo>
                        <a:pt x="281" y="166"/>
                      </a:lnTo>
                      <a:lnTo>
                        <a:pt x="281" y="191"/>
                      </a:lnTo>
                      <a:lnTo>
                        <a:pt x="292" y="217"/>
                      </a:lnTo>
                      <a:lnTo>
                        <a:pt x="267" y="183"/>
                      </a:lnTo>
                      <a:lnTo>
                        <a:pt x="238" y="160"/>
                      </a:lnTo>
                      <a:lnTo>
                        <a:pt x="210" y="149"/>
                      </a:lnTo>
                      <a:lnTo>
                        <a:pt x="183" y="149"/>
                      </a:lnTo>
                      <a:lnTo>
                        <a:pt x="160" y="159"/>
                      </a:lnTo>
                      <a:lnTo>
                        <a:pt x="145" y="177"/>
                      </a:lnTo>
                      <a:lnTo>
                        <a:pt x="136" y="203"/>
                      </a:lnTo>
                      <a:lnTo>
                        <a:pt x="139" y="236"/>
                      </a:lnTo>
                      <a:lnTo>
                        <a:pt x="79" y="241"/>
                      </a:lnTo>
                      <a:lnTo>
                        <a:pt x="37" y="264"/>
                      </a:lnTo>
                      <a:lnTo>
                        <a:pt x="11" y="299"/>
                      </a:lnTo>
                      <a:lnTo>
                        <a:pt x="0" y="339"/>
                      </a:lnTo>
                      <a:lnTo>
                        <a:pt x="2" y="379"/>
                      </a:lnTo>
                      <a:lnTo>
                        <a:pt x="18" y="413"/>
                      </a:lnTo>
                      <a:lnTo>
                        <a:pt x="46" y="432"/>
                      </a:lnTo>
                      <a:lnTo>
                        <a:pt x="86" y="433"/>
                      </a:lnTo>
                      <a:lnTo>
                        <a:pt x="96" y="442"/>
                      </a:lnTo>
                      <a:lnTo>
                        <a:pt x="111" y="449"/>
                      </a:lnTo>
                      <a:lnTo>
                        <a:pt x="128" y="455"/>
                      </a:lnTo>
                      <a:lnTo>
                        <a:pt x="146" y="459"/>
                      </a:lnTo>
                      <a:lnTo>
                        <a:pt x="165" y="462"/>
                      </a:lnTo>
                      <a:lnTo>
                        <a:pt x="186" y="465"/>
                      </a:lnTo>
                      <a:lnTo>
                        <a:pt x="208" y="467"/>
                      </a:lnTo>
                      <a:lnTo>
                        <a:pt x="228" y="467"/>
                      </a:lnTo>
                      <a:lnTo>
                        <a:pt x="250" y="467"/>
                      </a:lnTo>
                      <a:lnTo>
                        <a:pt x="271" y="466"/>
                      </a:lnTo>
                      <a:lnTo>
                        <a:pt x="290" y="463"/>
                      </a:lnTo>
                      <a:lnTo>
                        <a:pt x="308" y="460"/>
                      </a:lnTo>
                      <a:lnTo>
                        <a:pt x="324" y="457"/>
                      </a:lnTo>
                      <a:lnTo>
                        <a:pt x="337" y="452"/>
                      </a:lnTo>
                      <a:lnTo>
                        <a:pt x="349" y="448"/>
                      </a:lnTo>
                      <a:lnTo>
                        <a:pt x="356" y="443"/>
                      </a:lnTo>
                      <a:lnTo>
                        <a:pt x="373" y="444"/>
                      </a:lnTo>
                      <a:lnTo>
                        <a:pt x="399" y="445"/>
                      </a:lnTo>
                      <a:lnTo>
                        <a:pt x="430" y="449"/>
                      </a:lnTo>
                      <a:lnTo>
                        <a:pt x="468" y="451"/>
                      </a:lnTo>
                      <a:lnTo>
                        <a:pt x="509" y="455"/>
                      </a:lnTo>
                      <a:lnTo>
                        <a:pt x="552" y="457"/>
                      </a:lnTo>
                      <a:lnTo>
                        <a:pt x="597" y="460"/>
                      </a:lnTo>
                      <a:lnTo>
                        <a:pt x="642" y="460"/>
                      </a:lnTo>
                      <a:lnTo>
                        <a:pt x="683" y="460"/>
                      </a:lnTo>
                      <a:lnTo>
                        <a:pt x="722" y="456"/>
                      </a:lnTo>
                      <a:lnTo>
                        <a:pt x="754" y="450"/>
                      </a:lnTo>
                      <a:lnTo>
                        <a:pt x="780" y="442"/>
                      </a:lnTo>
                      <a:lnTo>
                        <a:pt x="798" y="429"/>
                      </a:lnTo>
                      <a:lnTo>
                        <a:pt x="806" y="414"/>
                      </a:lnTo>
                      <a:lnTo>
                        <a:pt x="804" y="393"/>
                      </a:lnTo>
                      <a:lnTo>
                        <a:pt x="788" y="36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 name="Freeform 71"/>
                <p:cNvSpPr>
                  <a:spLocks/>
                </p:cNvSpPr>
                <p:nvPr/>
              </p:nvSpPr>
              <p:spPr bwMode="auto">
                <a:xfrm>
                  <a:off x="1845" y="1826"/>
                  <a:ext cx="586" cy="422"/>
                </a:xfrm>
                <a:custGeom>
                  <a:avLst/>
                  <a:gdLst>
                    <a:gd name="T0" fmla="*/ 438 w 586"/>
                    <a:gd name="T1" fmla="*/ 378 h 422"/>
                    <a:gd name="T2" fmla="*/ 419 w 586"/>
                    <a:gd name="T3" fmla="*/ 398 h 422"/>
                    <a:gd name="T4" fmla="*/ 391 w 586"/>
                    <a:gd name="T5" fmla="*/ 411 h 422"/>
                    <a:gd name="T6" fmla="*/ 359 w 586"/>
                    <a:gd name="T7" fmla="*/ 419 h 422"/>
                    <a:gd name="T8" fmla="*/ 322 w 586"/>
                    <a:gd name="T9" fmla="*/ 422 h 422"/>
                    <a:gd name="T10" fmla="*/ 285 w 586"/>
                    <a:gd name="T11" fmla="*/ 418 h 422"/>
                    <a:gd name="T12" fmla="*/ 249 w 586"/>
                    <a:gd name="T13" fmla="*/ 411 h 422"/>
                    <a:gd name="T14" fmla="*/ 215 w 586"/>
                    <a:gd name="T15" fmla="*/ 398 h 422"/>
                    <a:gd name="T16" fmla="*/ 162 w 586"/>
                    <a:gd name="T17" fmla="*/ 399 h 422"/>
                    <a:gd name="T18" fmla="*/ 102 w 586"/>
                    <a:gd name="T19" fmla="*/ 405 h 422"/>
                    <a:gd name="T20" fmla="*/ 60 w 586"/>
                    <a:gd name="T21" fmla="*/ 402 h 422"/>
                    <a:gd name="T22" fmla="*/ 31 w 586"/>
                    <a:gd name="T23" fmla="*/ 390 h 422"/>
                    <a:gd name="T24" fmla="*/ 14 w 586"/>
                    <a:gd name="T25" fmla="*/ 373 h 422"/>
                    <a:gd name="T26" fmla="*/ 6 w 586"/>
                    <a:gd name="T27" fmla="*/ 350 h 422"/>
                    <a:gd name="T28" fmla="*/ 2 w 586"/>
                    <a:gd name="T29" fmla="*/ 325 h 422"/>
                    <a:gd name="T30" fmla="*/ 1 w 586"/>
                    <a:gd name="T31" fmla="*/ 300 h 422"/>
                    <a:gd name="T32" fmla="*/ 1 w 586"/>
                    <a:gd name="T33" fmla="*/ 263 h 422"/>
                    <a:gd name="T34" fmla="*/ 22 w 586"/>
                    <a:gd name="T35" fmla="*/ 220 h 422"/>
                    <a:gd name="T36" fmla="*/ 61 w 586"/>
                    <a:gd name="T37" fmla="*/ 186 h 422"/>
                    <a:gd name="T38" fmla="*/ 106 w 586"/>
                    <a:gd name="T39" fmla="*/ 168 h 422"/>
                    <a:gd name="T40" fmla="*/ 114 w 586"/>
                    <a:gd name="T41" fmla="*/ 151 h 422"/>
                    <a:gd name="T42" fmla="*/ 105 w 586"/>
                    <a:gd name="T43" fmla="*/ 116 h 422"/>
                    <a:gd name="T44" fmla="*/ 114 w 586"/>
                    <a:gd name="T45" fmla="*/ 78 h 422"/>
                    <a:gd name="T46" fmla="*/ 139 w 586"/>
                    <a:gd name="T47" fmla="*/ 46 h 422"/>
                    <a:gd name="T48" fmla="*/ 174 w 586"/>
                    <a:gd name="T49" fmla="*/ 18 h 422"/>
                    <a:gd name="T50" fmla="*/ 216 w 586"/>
                    <a:gd name="T51" fmla="*/ 2 h 422"/>
                    <a:gd name="T52" fmla="*/ 263 w 586"/>
                    <a:gd name="T53" fmla="*/ 2 h 422"/>
                    <a:gd name="T54" fmla="*/ 310 w 586"/>
                    <a:gd name="T55" fmla="*/ 22 h 422"/>
                    <a:gd name="T56" fmla="*/ 351 w 586"/>
                    <a:gd name="T57" fmla="*/ 28 h 422"/>
                    <a:gd name="T58" fmla="*/ 393 w 586"/>
                    <a:gd name="T59" fmla="*/ 16 h 422"/>
                    <a:gd name="T60" fmla="*/ 436 w 586"/>
                    <a:gd name="T61" fmla="*/ 18 h 422"/>
                    <a:gd name="T62" fmla="*/ 476 w 586"/>
                    <a:gd name="T63" fmla="*/ 32 h 422"/>
                    <a:gd name="T64" fmla="*/ 509 w 586"/>
                    <a:gd name="T65" fmla="*/ 55 h 422"/>
                    <a:gd name="T66" fmla="*/ 530 w 586"/>
                    <a:gd name="T67" fmla="*/ 84 h 422"/>
                    <a:gd name="T68" fmla="*/ 539 w 586"/>
                    <a:gd name="T69" fmla="*/ 120 h 422"/>
                    <a:gd name="T70" fmla="*/ 527 w 586"/>
                    <a:gd name="T71" fmla="*/ 156 h 422"/>
                    <a:gd name="T72" fmla="*/ 535 w 586"/>
                    <a:gd name="T73" fmla="*/ 182 h 422"/>
                    <a:gd name="T74" fmla="*/ 567 w 586"/>
                    <a:gd name="T75" fmla="*/ 210 h 422"/>
                    <a:gd name="T76" fmla="*/ 584 w 586"/>
                    <a:gd name="T77" fmla="*/ 249 h 422"/>
                    <a:gd name="T78" fmla="*/ 586 w 586"/>
                    <a:gd name="T79" fmla="*/ 292 h 422"/>
                    <a:gd name="T80" fmla="*/ 575 w 586"/>
                    <a:gd name="T81" fmla="*/ 334 h 422"/>
                    <a:gd name="T82" fmla="*/ 552 w 586"/>
                    <a:gd name="T83" fmla="*/ 365 h 422"/>
                    <a:gd name="T84" fmla="*/ 518 w 586"/>
                    <a:gd name="T85" fmla="*/ 383 h 422"/>
                    <a:gd name="T86" fmla="*/ 471 w 586"/>
                    <a:gd name="T87" fmla="*/ 378 h 42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86"/>
                    <a:gd name="T133" fmla="*/ 0 h 422"/>
                    <a:gd name="T134" fmla="*/ 586 w 586"/>
                    <a:gd name="T135" fmla="*/ 422 h 42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86" h="422">
                      <a:moveTo>
                        <a:pt x="445" y="366"/>
                      </a:moveTo>
                      <a:lnTo>
                        <a:pt x="438" y="378"/>
                      </a:lnTo>
                      <a:lnTo>
                        <a:pt x="430" y="389"/>
                      </a:lnTo>
                      <a:lnTo>
                        <a:pt x="419" y="398"/>
                      </a:lnTo>
                      <a:lnTo>
                        <a:pt x="406" y="405"/>
                      </a:lnTo>
                      <a:lnTo>
                        <a:pt x="391" y="411"/>
                      </a:lnTo>
                      <a:lnTo>
                        <a:pt x="376" y="416"/>
                      </a:lnTo>
                      <a:lnTo>
                        <a:pt x="359" y="419"/>
                      </a:lnTo>
                      <a:lnTo>
                        <a:pt x="341" y="421"/>
                      </a:lnTo>
                      <a:lnTo>
                        <a:pt x="322" y="422"/>
                      </a:lnTo>
                      <a:lnTo>
                        <a:pt x="304" y="421"/>
                      </a:lnTo>
                      <a:lnTo>
                        <a:pt x="285" y="418"/>
                      </a:lnTo>
                      <a:lnTo>
                        <a:pt x="267" y="415"/>
                      </a:lnTo>
                      <a:lnTo>
                        <a:pt x="249" y="411"/>
                      </a:lnTo>
                      <a:lnTo>
                        <a:pt x="230" y="405"/>
                      </a:lnTo>
                      <a:lnTo>
                        <a:pt x="215" y="398"/>
                      </a:lnTo>
                      <a:lnTo>
                        <a:pt x="199" y="390"/>
                      </a:lnTo>
                      <a:lnTo>
                        <a:pt x="162" y="399"/>
                      </a:lnTo>
                      <a:lnTo>
                        <a:pt x="130" y="404"/>
                      </a:lnTo>
                      <a:lnTo>
                        <a:pt x="102" y="405"/>
                      </a:lnTo>
                      <a:lnTo>
                        <a:pt x="79" y="405"/>
                      </a:lnTo>
                      <a:lnTo>
                        <a:pt x="60" y="402"/>
                      </a:lnTo>
                      <a:lnTo>
                        <a:pt x="44" y="398"/>
                      </a:lnTo>
                      <a:lnTo>
                        <a:pt x="31" y="390"/>
                      </a:lnTo>
                      <a:lnTo>
                        <a:pt x="21" y="382"/>
                      </a:lnTo>
                      <a:lnTo>
                        <a:pt x="14" y="373"/>
                      </a:lnTo>
                      <a:lnTo>
                        <a:pt x="9" y="363"/>
                      </a:lnTo>
                      <a:lnTo>
                        <a:pt x="6" y="350"/>
                      </a:lnTo>
                      <a:lnTo>
                        <a:pt x="3" y="338"/>
                      </a:lnTo>
                      <a:lnTo>
                        <a:pt x="2" y="325"/>
                      </a:lnTo>
                      <a:lnTo>
                        <a:pt x="1" y="313"/>
                      </a:lnTo>
                      <a:lnTo>
                        <a:pt x="1" y="300"/>
                      </a:lnTo>
                      <a:lnTo>
                        <a:pt x="0" y="288"/>
                      </a:lnTo>
                      <a:lnTo>
                        <a:pt x="1" y="263"/>
                      </a:lnTo>
                      <a:lnTo>
                        <a:pt x="9" y="240"/>
                      </a:lnTo>
                      <a:lnTo>
                        <a:pt x="22" y="220"/>
                      </a:lnTo>
                      <a:lnTo>
                        <a:pt x="41" y="201"/>
                      </a:lnTo>
                      <a:lnTo>
                        <a:pt x="61" y="186"/>
                      </a:lnTo>
                      <a:lnTo>
                        <a:pt x="83" y="174"/>
                      </a:lnTo>
                      <a:lnTo>
                        <a:pt x="106" y="168"/>
                      </a:lnTo>
                      <a:lnTo>
                        <a:pt x="128" y="167"/>
                      </a:lnTo>
                      <a:lnTo>
                        <a:pt x="114" y="151"/>
                      </a:lnTo>
                      <a:lnTo>
                        <a:pt x="107" y="134"/>
                      </a:lnTo>
                      <a:lnTo>
                        <a:pt x="105" y="116"/>
                      </a:lnTo>
                      <a:lnTo>
                        <a:pt x="107" y="98"/>
                      </a:lnTo>
                      <a:lnTo>
                        <a:pt x="114" y="78"/>
                      </a:lnTo>
                      <a:lnTo>
                        <a:pt x="124" y="61"/>
                      </a:lnTo>
                      <a:lnTo>
                        <a:pt x="139" y="46"/>
                      </a:lnTo>
                      <a:lnTo>
                        <a:pt x="154" y="30"/>
                      </a:lnTo>
                      <a:lnTo>
                        <a:pt x="174" y="18"/>
                      </a:lnTo>
                      <a:lnTo>
                        <a:pt x="194" y="9"/>
                      </a:lnTo>
                      <a:lnTo>
                        <a:pt x="216" y="2"/>
                      </a:lnTo>
                      <a:lnTo>
                        <a:pt x="239" y="0"/>
                      </a:lnTo>
                      <a:lnTo>
                        <a:pt x="263" y="2"/>
                      </a:lnTo>
                      <a:lnTo>
                        <a:pt x="286" y="9"/>
                      </a:lnTo>
                      <a:lnTo>
                        <a:pt x="310" y="22"/>
                      </a:lnTo>
                      <a:lnTo>
                        <a:pt x="332" y="40"/>
                      </a:lnTo>
                      <a:lnTo>
                        <a:pt x="351" y="28"/>
                      </a:lnTo>
                      <a:lnTo>
                        <a:pt x="372" y="20"/>
                      </a:lnTo>
                      <a:lnTo>
                        <a:pt x="393" y="16"/>
                      </a:lnTo>
                      <a:lnTo>
                        <a:pt x="414" y="16"/>
                      </a:lnTo>
                      <a:lnTo>
                        <a:pt x="436" y="18"/>
                      </a:lnTo>
                      <a:lnTo>
                        <a:pt x="457" y="24"/>
                      </a:lnTo>
                      <a:lnTo>
                        <a:pt x="476" y="32"/>
                      </a:lnTo>
                      <a:lnTo>
                        <a:pt x="493" y="42"/>
                      </a:lnTo>
                      <a:lnTo>
                        <a:pt x="509" y="55"/>
                      </a:lnTo>
                      <a:lnTo>
                        <a:pt x="521" y="69"/>
                      </a:lnTo>
                      <a:lnTo>
                        <a:pt x="530" y="84"/>
                      </a:lnTo>
                      <a:lnTo>
                        <a:pt x="536" y="101"/>
                      </a:lnTo>
                      <a:lnTo>
                        <a:pt x="539" y="120"/>
                      </a:lnTo>
                      <a:lnTo>
                        <a:pt x="535" y="138"/>
                      </a:lnTo>
                      <a:lnTo>
                        <a:pt x="527" y="156"/>
                      </a:lnTo>
                      <a:lnTo>
                        <a:pt x="513" y="174"/>
                      </a:lnTo>
                      <a:lnTo>
                        <a:pt x="535" y="182"/>
                      </a:lnTo>
                      <a:lnTo>
                        <a:pt x="552" y="194"/>
                      </a:lnTo>
                      <a:lnTo>
                        <a:pt x="567" y="210"/>
                      </a:lnTo>
                      <a:lnTo>
                        <a:pt x="576" y="230"/>
                      </a:lnTo>
                      <a:lnTo>
                        <a:pt x="584" y="249"/>
                      </a:lnTo>
                      <a:lnTo>
                        <a:pt x="586" y="271"/>
                      </a:lnTo>
                      <a:lnTo>
                        <a:pt x="586" y="292"/>
                      </a:lnTo>
                      <a:lnTo>
                        <a:pt x="582" y="313"/>
                      </a:lnTo>
                      <a:lnTo>
                        <a:pt x="575" y="334"/>
                      </a:lnTo>
                      <a:lnTo>
                        <a:pt x="565" y="350"/>
                      </a:lnTo>
                      <a:lnTo>
                        <a:pt x="552" y="365"/>
                      </a:lnTo>
                      <a:lnTo>
                        <a:pt x="536" y="376"/>
                      </a:lnTo>
                      <a:lnTo>
                        <a:pt x="518" y="383"/>
                      </a:lnTo>
                      <a:lnTo>
                        <a:pt x="497" y="383"/>
                      </a:lnTo>
                      <a:lnTo>
                        <a:pt x="471" y="378"/>
                      </a:lnTo>
                      <a:lnTo>
                        <a:pt x="445" y="366"/>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8" name="Freeform 72"/>
                <p:cNvSpPr>
                  <a:spLocks/>
                </p:cNvSpPr>
                <p:nvPr/>
              </p:nvSpPr>
              <p:spPr bwMode="auto">
                <a:xfrm>
                  <a:off x="1877" y="1863"/>
                  <a:ext cx="515" cy="359"/>
                </a:xfrm>
                <a:custGeom>
                  <a:avLst/>
                  <a:gdLst>
                    <a:gd name="T0" fmla="*/ 411 w 515"/>
                    <a:gd name="T1" fmla="*/ 309 h 359"/>
                    <a:gd name="T2" fmla="*/ 386 w 515"/>
                    <a:gd name="T3" fmla="*/ 324 h 359"/>
                    <a:gd name="T4" fmla="*/ 358 w 515"/>
                    <a:gd name="T5" fmla="*/ 340 h 359"/>
                    <a:gd name="T6" fmla="*/ 329 w 515"/>
                    <a:gd name="T7" fmla="*/ 352 h 359"/>
                    <a:gd name="T8" fmla="*/ 298 w 515"/>
                    <a:gd name="T9" fmla="*/ 359 h 359"/>
                    <a:gd name="T10" fmla="*/ 265 w 515"/>
                    <a:gd name="T11" fmla="*/ 358 h 359"/>
                    <a:gd name="T12" fmla="*/ 231 w 515"/>
                    <a:gd name="T13" fmla="*/ 347 h 359"/>
                    <a:gd name="T14" fmla="*/ 197 w 515"/>
                    <a:gd name="T15" fmla="*/ 326 h 359"/>
                    <a:gd name="T16" fmla="*/ 144 w 515"/>
                    <a:gd name="T17" fmla="*/ 318 h 359"/>
                    <a:gd name="T18" fmla="*/ 85 w 515"/>
                    <a:gd name="T19" fmla="*/ 332 h 359"/>
                    <a:gd name="T20" fmla="*/ 45 w 515"/>
                    <a:gd name="T21" fmla="*/ 333 h 359"/>
                    <a:gd name="T22" fmla="*/ 18 w 515"/>
                    <a:gd name="T23" fmla="*/ 321 h 359"/>
                    <a:gd name="T24" fmla="*/ 0 w 515"/>
                    <a:gd name="T25" fmla="*/ 269 h 359"/>
                    <a:gd name="T26" fmla="*/ 15 w 515"/>
                    <a:gd name="T27" fmla="*/ 209 h 359"/>
                    <a:gd name="T28" fmla="*/ 59 w 515"/>
                    <a:gd name="T29" fmla="*/ 174 h 359"/>
                    <a:gd name="T30" fmla="*/ 109 w 515"/>
                    <a:gd name="T31" fmla="*/ 160 h 359"/>
                    <a:gd name="T32" fmla="*/ 115 w 515"/>
                    <a:gd name="T33" fmla="*/ 137 h 359"/>
                    <a:gd name="T34" fmla="*/ 103 w 515"/>
                    <a:gd name="T35" fmla="*/ 96 h 359"/>
                    <a:gd name="T36" fmla="*/ 108 w 515"/>
                    <a:gd name="T37" fmla="*/ 60 h 359"/>
                    <a:gd name="T38" fmla="*/ 126 w 515"/>
                    <a:gd name="T39" fmla="*/ 32 h 359"/>
                    <a:gd name="T40" fmla="*/ 155 w 515"/>
                    <a:gd name="T41" fmla="*/ 14 h 359"/>
                    <a:gd name="T42" fmla="*/ 191 w 515"/>
                    <a:gd name="T43" fmla="*/ 5 h 359"/>
                    <a:gd name="T44" fmla="*/ 232 w 515"/>
                    <a:gd name="T45" fmla="*/ 10 h 359"/>
                    <a:gd name="T46" fmla="*/ 276 w 515"/>
                    <a:gd name="T47" fmla="*/ 29 h 359"/>
                    <a:gd name="T48" fmla="*/ 311 w 515"/>
                    <a:gd name="T49" fmla="*/ 27 h 359"/>
                    <a:gd name="T50" fmla="*/ 342 w 515"/>
                    <a:gd name="T51" fmla="*/ 6 h 359"/>
                    <a:gd name="T52" fmla="*/ 377 w 515"/>
                    <a:gd name="T53" fmla="*/ 0 h 359"/>
                    <a:gd name="T54" fmla="*/ 410 w 515"/>
                    <a:gd name="T55" fmla="*/ 9 h 359"/>
                    <a:gd name="T56" fmla="*/ 438 w 515"/>
                    <a:gd name="T57" fmla="*/ 26 h 359"/>
                    <a:gd name="T58" fmla="*/ 457 w 515"/>
                    <a:gd name="T59" fmla="*/ 50 h 359"/>
                    <a:gd name="T60" fmla="*/ 466 w 515"/>
                    <a:gd name="T61" fmla="*/ 79 h 359"/>
                    <a:gd name="T62" fmla="*/ 458 w 515"/>
                    <a:gd name="T63" fmla="*/ 108 h 359"/>
                    <a:gd name="T64" fmla="*/ 479 w 515"/>
                    <a:gd name="T65" fmla="*/ 139 h 359"/>
                    <a:gd name="T66" fmla="*/ 513 w 515"/>
                    <a:gd name="T67" fmla="*/ 207 h 359"/>
                    <a:gd name="T68" fmla="*/ 508 w 515"/>
                    <a:gd name="T69" fmla="*/ 280 h 359"/>
                    <a:gd name="T70" fmla="*/ 462 w 515"/>
                    <a:gd name="T71" fmla="*/ 313 h 35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5"/>
                    <a:gd name="T109" fmla="*/ 0 h 359"/>
                    <a:gd name="T110" fmla="*/ 515 w 515"/>
                    <a:gd name="T111" fmla="*/ 359 h 35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5" h="359">
                      <a:moveTo>
                        <a:pt x="423" y="301"/>
                      </a:moveTo>
                      <a:lnTo>
                        <a:pt x="411" y="309"/>
                      </a:lnTo>
                      <a:lnTo>
                        <a:pt x="399" y="317"/>
                      </a:lnTo>
                      <a:lnTo>
                        <a:pt x="386" y="324"/>
                      </a:lnTo>
                      <a:lnTo>
                        <a:pt x="373" y="333"/>
                      </a:lnTo>
                      <a:lnTo>
                        <a:pt x="358" y="340"/>
                      </a:lnTo>
                      <a:lnTo>
                        <a:pt x="344" y="346"/>
                      </a:lnTo>
                      <a:lnTo>
                        <a:pt x="329" y="352"/>
                      </a:lnTo>
                      <a:lnTo>
                        <a:pt x="313" y="356"/>
                      </a:lnTo>
                      <a:lnTo>
                        <a:pt x="298" y="359"/>
                      </a:lnTo>
                      <a:lnTo>
                        <a:pt x="281" y="359"/>
                      </a:lnTo>
                      <a:lnTo>
                        <a:pt x="265" y="358"/>
                      </a:lnTo>
                      <a:lnTo>
                        <a:pt x="248" y="355"/>
                      </a:lnTo>
                      <a:lnTo>
                        <a:pt x="231" y="347"/>
                      </a:lnTo>
                      <a:lnTo>
                        <a:pt x="214" y="338"/>
                      </a:lnTo>
                      <a:lnTo>
                        <a:pt x="197" y="326"/>
                      </a:lnTo>
                      <a:lnTo>
                        <a:pt x="180" y="309"/>
                      </a:lnTo>
                      <a:lnTo>
                        <a:pt x="144" y="318"/>
                      </a:lnTo>
                      <a:lnTo>
                        <a:pt x="111" y="327"/>
                      </a:lnTo>
                      <a:lnTo>
                        <a:pt x="85" y="332"/>
                      </a:lnTo>
                      <a:lnTo>
                        <a:pt x="63" y="334"/>
                      </a:lnTo>
                      <a:lnTo>
                        <a:pt x="45" y="333"/>
                      </a:lnTo>
                      <a:lnTo>
                        <a:pt x="30" y="328"/>
                      </a:lnTo>
                      <a:lnTo>
                        <a:pt x="18" y="321"/>
                      </a:lnTo>
                      <a:lnTo>
                        <a:pt x="11" y="309"/>
                      </a:lnTo>
                      <a:lnTo>
                        <a:pt x="0" y="269"/>
                      </a:lnTo>
                      <a:lnTo>
                        <a:pt x="3" y="236"/>
                      </a:lnTo>
                      <a:lnTo>
                        <a:pt x="15" y="209"/>
                      </a:lnTo>
                      <a:lnTo>
                        <a:pt x="35" y="189"/>
                      </a:lnTo>
                      <a:lnTo>
                        <a:pt x="59" y="174"/>
                      </a:lnTo>
                      <a:lnTo>
                        <a:pt x="85" y="165"/>
                      </a:lnTo>
                      <a:lnTo>
                        <a:pt x="109" y="160"/>
                      </a:lnTo>
                      <a:lnTo>
                        <a:pt x="128" y="160"/>
                      </a:lnTo>
                      <a:lnTo>
                        <a:pt x="115" y="137"/>
                      </a:lnTo>
                      <a:lnTo>
                        <a:pt x="107" y="116"/>
                      </a:lnTo>
                      <a:lnTo>
                        <a:pt x="103" y="96"/>
                      </a:lnTo>
                      <a:lnTo>
                        <a:pt x="103" y="76"/>
                      </a:lnTo>
                      <a:lnTo>
                        <a:pt x="108" y="60"/>
                      </a:lnTo>
                      <a:lnTo>
                        <a:pt x="115" y="45"/>
                      </a:lnTo>
                      <a:lnTo>
                        <a:pt x="126" y="32"/>
                      </a:lnTo>
                      <a:lnTo>
                        <a:pt x="139" y="22"/>
                      </a:lnTo>
                      <a:lnTo>
                        <a:pt x="155" y="14"/>
                      </a:lnTo>
                      <a:lnTo>
                        <a:pt x="173" y="9"/>
                      </a:lnTo>
                      <a:lnTo>
                        <a:pt x="191" y="5"/>
                      </a:lnTo>
                      <a:lnTo>
                        <a:pt x="212" y="6"/>
                      </a:lnTo>
                      <a:lnTo>
                        <a:pt x="232" y="10"/>
                      </a:lnTo>
                      <a:lnTo>
                        <a:pt x="254" y="17"/>
                      </a:lnTo>
                      <a:lnTo>
                        <a:pt x="276" y="29"/>
                      </a:lnTo>
                      <a:lnTo>
                        <a:pt x="296" y="44"/>
                      </a:lnTo>
                      <a:lnTo>
                        <a:pt x="311" y="27"/>
                      </a:lnTo>
                      <a:lnTo>
                        <a:pt x="327" y="15"/>
                      </a:lnTo>
                      <a:lnTo>
                        <a:pt x="342" y="6"/>
                      </a:lnTo>
                      <a:lnTo>
                        <a:pt x="359" y="2"/>
                      </a:lnTo>
                      <a:lnTo>
                        <a:pt x="377" y="0"/>
                      </a:lnTo>
                      <a:lnTo>
                        <a:pt x="394" y="3"/>
                      </a:lnTo>
                      <a:lnTo>
                        <a:pt x="410" y="9"/>
                      </a:lnTo>
                      <a:lnTo>
                        <a:pt x="425" y="16"/>
                      </a:lnTo>
                      <a:lnTo>
                        <a:pt x="438" y="26"/>
                      </a:lnTo>
                      <a:lnTo>
                        <a:pt x="449" y="38"/>
                      </a:lnTo>
                      <a:lnTo>
                        <a:pt x="457" y="50"/>
                      </a:lnTo>
                      <a:lnTo>
                        <a:pt x="463" y="64"/>
                      </a:lnTo>
                      <a:lnTo>
                        <a:pt x="466" y="79"/>
                      </a:lnTo>
                      <a:lnTo>
                        <a:pt x="463" y="93"/>
                      </a:lnTo>
                      <a:lnTo>
                        <a:pt x="458" y="108"/>
                      </a:lnTo>
                      <a:lnTo>
                        <a:pt x="448" y="122"/>
                      </a:lnTo>
                      <a:lnTo>
                        <a:pt x="479" y="139"/>
                      </a:lnTo>
                      <a:lnTo>
                        <a:pt x="501" y="170"/>
                      </a:lnTo>
                      <a:lnTo>
                        <a:pt x="513" y="207"/>
                      </a:lnTo>
                      <a:lnTo>
                        <a:pt x="515" y="245"/>
                      </a:lnTo>
                      <a:lnTo>
                        <a:pt x="508" y="280"/>
                      </a:lnTo>
                      <a:lnTo>
                        <a:pt x="490" y="304"/>
                      </a:lnTo>
                      <a:lnTo>
                        <a:pt x="462" y="313"/>
                      </a:lnTo>
                      <a:lnTo>
                        <a:pt x="423" y="301"/>
                      </a:lnTo>
                      <a:close/>
                    </a:path>
                  </a:pathLst>
                </a:custGeom>
                <a:solidFill>
                  <a:srgbClr val="F4F7F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9" name="Freeform 73"/>
                <p:cNvSpPr>
                  <a:spLocks/>
                </p:cNvSpPr>
                <p:nvPr/>
              </p:nvSpPr>
              <p:spPr bwMode="auto">
                <a:xfrm>
                  <a:off x="1268" y="2427"/>
                  <a:ext cx="17" cy="8"/>
                </a:xfrm>
                <a:custGeom>
                  <a:avLst/>
                  <a:gdLst>
                    <a:gd name="T0" fmla="*/ 17 w 17"/>
                    <a:gd name="T1" fmla="*/ 8 h 8"/>
                    <a:gd name="T2" fmla="*/ 14 w 17"/>
                    <a:gd name="T3" fmla="*/ 2 h 8"/>
                    <a:gd name="T4" fmla="*/ 8 w 17"/>
                    <a:gd name="T5" fmla="*/ 0 h 8"/>
                    <a:gd name="T6" fmla="*/ 2 w 17"/>
                    <a:gd name="T7" fmla="*/ 2 h 8"/>
                    <a:gd name="T8" fmla="*/ 0 w 17"/>
                    <a:gd name="T9" fmla="*/ 8 h 8"/>
                    <a:gd name="T10" fmla="*/ 17 w 17"/>
                    <a:gd name="T11" fmla="*/ 8 h 8"/>
                    <a:gd name="T12" fmla="*/ 0 60000 65536"/>
                    <a:gd name="T13" fmla="*/ 0 60000 65536"/>
                    <a:gd name="T14" fmla="*/ 0 60000 65536"/>
                    <a:gd name="T15" fmla="*/ 0 60000 65536"/>
                    <a:gd name="T16" fmla="*/ 0 60000 65536"/>
                    <a:gd name="T17" fmla="*/ 0 60000 65536"/>
                    <a:gd name="T18" fmla="*/ 0 w 17"/>
                    <a:gd name="T19" fmla="*/ 0 h 8"/>
                    <a:gd name="T20" fmla="*/ 17 w 17"/>
                    <a:gd name="T21" fmla="*/ 8 h 8"/>
                  </a:gdLst>
                  <a:ahLst/>
                  <a:cxnLst>
                    <a:cxn ang="T12">
                      <a:pos x="T0" y="T1"/>
                    </a:cxn>
                    <a:cxn ang="T13">
                      <a:pos x="T2" y="T3"/>
                    </a:cxn>
                    <a:cxn ang="T14">
                      <a:pos x="T4" y="T5"/>
                    </a:cxn>
                    <a:cxn ang="T15">
                      <a:pos x="T6" y="T7"/>
                    </a:cxn>
                    <a:cxn ang="T16">
                      <a:pos x="T8" y="T9"/>
                    </a:cxn>
                    <a:cxn ang="T17">
                      <a:pos x="T10" y="T11"/>
                    </a:cxn>
                  </a:cxnLst>
                  <a:rect l="T18" t="T19" r="T20" b="T21"/>
                  <a:pathLst>
                    <a:path w="17" h="8">
                      <a:moveTo>
                        <a:pt x="17" y="8"/>
                      </a:moveTo>
                      <a:lnTo>
                        <a:pt x="14" y="2"/>
                      </a:lnTo>
                      <a:lnTo>
                        <a:pt x="8" y="0"/>
                      </a:lnTo>
                      <a:lnTo>
                        <a:pt x="2" y="2"/>
                      </a:lnTo>
                      <a:lnTo>
                        <a:pt x="0" y="8"/>
                      </a:lnTo>
                      <a:lnTo>
                        <a:pt x="17" y="8"/>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0" name="Freeform 74"/>
                <p:cNvSpPr>
                  <a:spLocks/>
                </p:cNvSpPr>
                <p:nvPr/>
              </p:nvSpPr>
              <p:spPr bwMode="auto">
                <a:xfrm>
                  <a:off x="1268" y="2435"/>
                  <a:ext cx="17" cy="22"/>
                </a:xfrm>
                <a:custGeom>
                  <a:avLst/>
                  <a:gdLst>
                    <a:gd name="T0" fmla="*/ 13 w 17"/>
                    <a:gd name="T1" fmla="*/ 5 h 22"/>
                    <a:gd name="T2" fmla="*/ 13 w 17"/>
                    <a:gd name="T3" fmla="*/ 5 h 22"/>
                    <a:gd name="T4" fmla="*/ 17 w 17"/>
                    <a:gd name="T5" fmla="*/ 7 h 22"/>
                    <a:gd name="T6" fmla="*/ 17 w 17"/>
                    <a:gd name="T7" fmla="*/ 7 h 22"/>
                    <a:gd name="T8" fmla="*/ 15 w 17"/>
                    <a:gd name="T9" fmla="*/ 4 h 22"/>
                    <a:gd name="T10" fmla="*/ 17 w 17"/>
                    <a:gd name="T11" fmla="*/ 0 h 22"/>
                    <a:gd name="T12" fmla="*/ 0 w 17"/>
                    <a:gd name="T13" fmla="*/ 0 h 22"/>
                    <a:gd name="T14" fmla="*/ 1 w 17"/>
                    <a:gd name="T15" fmla="*/ 4 h 22"/>
                    <a:gd name="T16" fmla="*/ 2 w 17"/>
                    <a:gd name="T17" fmla="*/ 10 h 22"/>
                    <a:gd name="T18" fmla="*/ 5 w 17"/>
                    <a:gd name="T19" fmla="*/ 17 h 22"/>
                    <a:gd name="T20" fmla="*/ 13 w 17"/>
                    <a:gd name="T21" fmla="*/ 22 h 22"/>
                    <a:gd name="T22" fmla="*/ 13 w 17"/>
                    <a:gd name="T23" fmla="*/ 22 h 22"/>
                    <a:gd name="T24" fmla="*/ 13 w 17"/>
                    <a:gd name="T25" fmla="*/ 5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
                    <a:gd name="T40" fmla="*/ 0 h 22"/>
                    <a:gd name="T41" fmla="*/ 17 w 17"/>
                    <a:gd name="T42" fmla="*/ 22 h 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 h="22">
                      <a:moveTo>
                        <a:pt x="13" y="5"/>
                      </a:moveTo>
                      <a:lnTo>
                        <a:pt x="13" y="5"/>
                      </a:lnTo>
                      <a:lnTo>
                        <a:pt x="17" y="7"/>
                      </a:lnTo>
                      <a:lnTo>
                        <a:pt x="15" y="4"/>
                      </a:lnTo>
                      <a:lnTo>
                        <a:pt x="17" y="0"/>
                      </a:lnTo>
                      <a:lnTo>
                        <a:pt x="0" y="0"/>
                      </a:lnTo>
                      <a:lnTo>
                        <a:pt x="1" y="4"/>
                      </a:lnTo>
                      <a:lnTo>
                        <a:pt x="2" y="10"/>
                      </a:lnTo>
                      <a:lnTo>
                        <a:pt x="5" y="17"/>
                      </a:lnTo>
                      <a:lnTo>
                        <a:pt x="13" y="22"/>
                      </a:lnTo>
                      <a:lnTo>
                        <a:pt x="13" y="5"/>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1" name="Freeform 75"/>
                <p:cNvSpPr>
                  <a:spLocks/>
                </p:cNvSpPr>
                <p:nvPr/>
              </p:nvSpPr>
              <p:spPr bwMode="auto">
                <a:xfrm>
                  <a:off x="1281" y="2439"/>
                  <a:ext cx="53" cy="22"/>
                </a:xfrm>
                <a:custGeom>
                  <a:avLst/>
                  <a:gdLst>
                    <a:gd name="T0" fmla="*/ 40 w 53"/>
                    <a:gd name="T1" fmla="*/ 0 h 22"/>
                    <a:gd name="T2" fmla="*/ 39 w 53"/>
                    <a:gd name="T3" fmla="*/ 3 h 22"/>
                    <a:gd name="T4" fmla="*/ 38 w 53"/>
                    <a:gd name="T5" fmla="*/ 5 h 22"/>
                    <a:gd name="T6" fmla="*/ 38 w 53"/>
                    <a:gd name="T7" fmla="*/ 5 h 22"/>
                    <a:gd name="T8" fmla="*/ 35 w 53"/>
                    <a:gd name="T9" fmla="*/ 5 h 22"/>
                    <a:gd name="T10" fmla="*/ 29 w 53"/>
                    <a:gd name="T11" fmla="*/ 5 h 22"/>
                    <a:gd name="T12" fmla="*/ 22 w 53"/>
                    <a:gd name="T13" fmla="*/ 5 h 22"/>
                    <a:gd name="T14" fmla="*/ 16 w 53"/>
                    <a:gd name="T15" fmla="*/ 3 h 22"/>
                    <a:gd name="T16" fmla="*/ 7 w 53"/>
                    <a:gd name="T17" fmla="*/ 2 h 22"/>
                    <a:gd name="T18" fmla="*/ 0 w 53"/>
                    <a:gd name="T19" fmla="*/ 1 h 22"/>
                    <a:gd name="T20" fmla="*/ 0 w 53"/>
                    <a:gd name="T21" fmla="*/ 18 h 22"/>
                    <a:gd name="T22" fmla="*/ 7 w 53"/>
                    <a:gd name="T23" fmla="*/ 17 h 22"/>
                    <a:gd name="T24" fmla="*/ 13 w 53"/>
                    <a:gd name="T25" fmla="*/ 18 h 22"/>
                    <a:gd name="T26" fmla="*/ 22 w 53"/>
                    <a:gd name="T27" fmla="*/ 19 h 22"/>
                    <a:gd name="T28" fmla="*/ 29 w 53"/>
                    <a:gd name="T29" fmla="*/ 19 h 22"/>
                    <a:gd name="T30" fmla="*/ 35 w 53"/>
                    <a:gd name="T31" fmla="*/ 22 h 22"/>
                    <a:gd name="T32" fmla="*/ 42 w 53"/>
                    <a:gd name="T33" fmla="*/ 19 h 22"/>
                    <a:gd name="T34" fmla="*/ 50 w 53"/>
                    <a:gd name="T35" fmla="*/ 14 h 22"/>
                    <a:gd name="T36" fmla="*/ 53 w 53"/>
                    <a:gd name="T37" fmla="*/ 6 h 22"/>
                    <a:gd name="T38" fmla="*/ 52 w 53"/>
                    <a:gd name="T39" fmla="*/ 9 h 22"/>
                    <a:gd name="T40" fmla="*/ 40 w 53"/>
                    <a:gd name="T41" fmla="*/ 0 h 2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
                    <a:gd name="T64" fmla="*/ 0 h 22"/>
                    <a:gd name="T65" fmla="*/ 53 w 53"/>
                    <a:gd name="T66" fmla="*/ 22 h 2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 h="22">
                      <a:moveTo>
                        <a:pt x="40" y="0"/>
                      </a:moveTo>
                      <a:lnTo>
                        <a:pt x="39" y="3"/>
                      </a:lnTo>
                      <a:lnTo>
                        <a:pt x="38" y="5"/>
                      </a:lnTo>
                      <a:lnTo>
                        <a:pt x="35" y="5"/>
                      </a:lnTo>
                      <a:lnTo>
                        <a:pt x="29" y="5"/>
                      </a:lnTo>
                      <a:lnTo>
                        <a:pt x="22" y="5"/>
                      </a:lnTo>
                      <a:lnTo>
                        <a:pt x="16" y="3"/>
                      </a:lnTo>
                      <a:lnTo>
                        <a:pt x="7" y="2"/>
                      </a:lnTo>
                      <a:lnTo>
                        <a:pt x="0" y="1"/>
                      </a:lnTo>
                      <a:lnTo>
                        <a:pt x="0" y="18"/>
                      </a:lnTo>
                      <a:lnTo>
                        <a:pt x="7" y="17"/>
                      </a:lnTo>
                      <a:lnTo>
                        <a:pt x="13" y="18"/>
                      </a:lnTo>
                      <a:lnTo>
                        <a:pt x="22" y="19"/>
                      </a:lnTo>
                      <a:lnTo>
                        <a:pt x="29" y="19"/>
                      </a:lnTo>
                      <a:lnTo>
                        <a:pt x="35" y="22"/>
                      </a:lnTo>
                      <a:lnTo>
                        <a:pt x="42" y="19"/>
                      </a:lnTo>
                      <a:lnTo>
                        <a:pt x="50" y="14"/>
                      </a:lnTo>
                      <a:lnTo>
                        <a:pt x="53" y="6"/>
                      </a:lnTo>
                      <a:lnTo>
                        <a:pt x="52" y="9"/>
                      </a:lnTo>
                      <a:lnTo>
                        <a:pt x="40"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2" name="Freeform 76"/>
                <p:cNvSpPr>
                  <a:spLocks/>
                </p:cNvSpPr>
                <p:nvPr/>
              </p:nvSpPr>
              <p:spPr bwMode="auto">
                <a:xfrm>
                  <a:off x="1306" y="2381"/>
                  <a:ext cx="35" cy="67"/>
                </a:xfrm>
                <a:custGeom>
                  <a:avLst/>
                  <a:gdLst>
                    <a:gd name="T0" fmla="*/ 2 w 35"/>
                    <a:gd name="T1" fmla="*/ 14 h 67"/>
                    <a:gd name="T2" fmla="*/ 0 w 35"/>
                    <a:gd name="T3" fmla="*/ 14 h 67"/>
                    <a:gd name="T4" fmla="*/ 15 w 35"/>
                    <a:gd name="T5" fmla="*/ 23 h 67"/>
                    <a:gd name="T6" fmla="*/ 21 w 35"/>
                    <a:gd name="T7" fmla="*/ 32 h 67"/>
                    <a:gd name="T8" fmla="*/ 21 w 35"/>
                    <a:gd name="T9" fmla="*/ 46 h 67"/>
                    <a:gd name="T10" fmla="*/ 15 w 35"/>
                    <a:gd name="T11" fmla="*/ 58 h 67"/>
                    <a:gd name="T12" fmla="*/ 27 w 35"/>
                    <a:gd name="T13" fmla="*/ 67 h 67"/>
                    <a:gd name="T14" fmla="*/ 35 w 35"/>
                    <a:gd name="T15" fmla="*/ 48 h 67"/>
                    <a:gd name="T16" fmla="*/ 35 w 35"/>
                    <a:gd name="T17" fmla="*/ 30 h 67"/>
                    <a:gd name="T18" fmla="*/ 25 w 35"/>
                    <a:gd name="T19" fmla="*/ 11 h 67"/>
                    <a:gd name="T20" fmla="*/ 5 w 35"/>
                    <a:gd name="T21" fmla="*/ 0 h 67"/>
                    <a:gd name="T22" fmla="*/ 4 w 35"/>
                    <a:gd name="T23" fmla="*/ 0 h 67"/>
                    <a:gd name="T24" fmla="*/ 2 w 35"/>
                    <a:gd name="T25" fmla="*/ 14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5"/>
                    <a:gd name="T40" fmla="*/ 0 h 67"/>
                    <a:gd name="T41" fmla="*/ 35 w 35"/>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5" h="67">
                      <a:moveTo>
                        <a:pt x="2" y="14"/>
                      </a:moveTo>
                      <a:lnTo>
                        <a:pt x="0" y="14"/>
                      </a:lnTo>
                      <a:lnTo>
                        <a:pt x="15" y="23"/>
                      </a:lnTo>
                      <a:lnTo>
                        <a:pt x="21" y="32"/>
                      </a:lnTo>
                      <a:lnTo>
                        <a:pt x="21" y="46"/>
                      </a:lnTo>
                      <a:lnTo>
                        <a:pt x="15" y="58"/>
                      </a:lnTo>
                      <a:lnTo>
                        <a:pt x="27" y="67"/>
                      </a:lnTo>
                      <a:lnTo>
                        <a:pt x="35" y="48"/>
                      </a:lnTo>
                      <a:lnTo>
                        <a:pt x="35" y="30"/>
                      </a:lnTo>
                      <a:lnTo>
                        <a:pt x="25" y="11"/>
                      </a:lnTo>
                      <a:lnTo>
                        <a:pt x="5" y="0"/>
                      </a:lnTo>
                      <a:lnTo>
                        <a:pt x="4" y="0"/>
                      </a:lnTo>
                      <a:lnTo>
                        <a:pt x="2" y="14"/>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 name="Freeform 77"/>
                <p:cNvSpPr>
                  <a:spLocks/>
                </p:cNvSpPr>
                <p:nvPr/>
              </p:nvSpPr>
              <p:spPr bwMode="auto">
                <a:xfrm>
                  <a:off x="1240" y="2378"/>
                  <a:ext cx="70" cy="35"/>
                </a:xfrm>
                <a:custGeom>
                  <a:avLst/>
                  <a:gdLst>
                    <a:gd name="T0" fmla="*/ 14 w 70"/>
                    <a:gd name="T1" fmla="*/ 34 h 35"/>
                    <a:gd name="T2" fmla="*/ 14 w 70"/>
                    <a:gd name="T3" fmla="*/ 35 h 35"/>
                    <a:gd name="T4" fmla="*/ 18 w 70"/>
                    <a:gd name="T5" fmla="*/ 31 h 35"/>
                    <a:gd name="T6" fmla="*/ 23 w 70"/>
                    <a:gd name="T7" fmla="*/ 25 h 35"/>
                    <a:gd name="T8" fmla="*/ 28 w 70"/>
                    <a:gd name="T9" fmla="*/ 22 h 35"/>
                    <a:gd name="T10" fmla="*/ 35 w 70"/>
                    <a:gd name="T11" fmla="*/ 19 h 35"/>
                    <a:gd name="T12" fmla="*/ 41 w 70"/>
                    <a:gd name="T13" fmla="*/ 16 h 35"/>
                    <a:gd name="T14" fmla="*/ 51 w 70"/>
                    <a:gd name="T15" fmla="*/ 17 h 35"/>
                    <a:gd name="T16" fmla="*/ 59 w 70"/>
                    <a:gd name="T17" fmla="*/ 16 h 35"/>
                    <a:gd name="T18" fmla="*/ 68 w 70"/>
                    <a:gd name="T19" fmla="*/ 17 h 35"/>
                    <a:gd name="T20" fmla="*/ 70 w 70"/>
                    <a:gd name="T21" fmla="*/ 3 h 35"/>
                    <a:gd name="T22" fmla="*/ 59 w 70"/>
                    <a:gd name="T23" fmla="*/ 2 h 35"/>
                    <a:gd name="T24" fmla="*/ 51 w 70"/>
                    <a:gd name="T25" fmla="*/ 0 h 35"/>
                    <a:gd name="T26" fmla="*/ 41 w 70"/>
                    <a:gd name="T27" fmla="*/ 2 h 35"/>
                    <a:gd name="T28" fmla="*/ 30 w 70"/>
                    <a:gd name="T29" fmla="*/ 4 h 35"/>
                    <a:gd name="T30" fmla="*/ 20 w 70"/>
                    <a:gd name="T31" fmla="*/ 8 h 35"/>
                    <a:gd name="T32" fmla="*/ 13 w 70"/>
                    <a:gd name="T33" fmla="*/ 12 h 35"/>
                    <a:gd name="T34" fmla="*/ 6 w 70"/>
                    <a:gd name="T35" fmla="*/ 21 h 35"/>
                    <a:gd name="T36" fmla="*/ 0 w 70"/>
                    <a:gd name="T37" fmla="*/ 31 h 35"/>
                    <a:gd name="T38" fmla="*/ 0 w 70"/>
                    <a:gd name="T39" fmla="*/ 32 h 35"/>
                    <a:gd name="T40" fmla="*/ 14 w 70"/>
                    <a:gd name="T41" fmla="*/ 34 h 3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0"/>
                    <a:gd name="T64" fmla="*/ 0 h 35"/>
                    <a:gd name="T65" fmla="*/ 70 w 70"/>
                    <a:gd name="T66" fmla="*/ 35 h 3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0" h="35">
                      <a:moveTo>
                        <a:pt x="14" y="34"/>
                      </a:moveTo>
                      <a:lnTo>
                        <a:pt x="14" y="35"/>
                      </a:lnTo>
                      <a:lnTo>
                        <a:pt x="18" y="31"/>
                      </a:lnTo>
                      <a:lnTo>
                        <a:pt x="23" y="25"/>
                      </a:lnTo>
                      <a:lnTo>
                        <a:pt x="28" y="22"/>
                      </a:lnTo>
                      <a:lnTo>
                        <a:pt x="35" y="19"/>
                      </a:lnTo>
                      <a:lnTo>
                        <a:pt x="41" y="16"/>
                      </a:lnTo>
                      <a:lnTo>
                        <a:pt x="51" y="17"/>
                      </a:lnTo>
                      <a:lnTo>
                        <a:pt x="59" y="16"/>
                      </a:lnTo>
                      <a:lnTo>
                        <a:pt x="68" y="17"/>
                      </a:lnTo>
                      <a:lnTo>
                        <a:pt x="70" y="3"/>
                      </a:lnTo>
                      <a:lnTo>
                        <a:pt x="59" y="2"/>
                      </a:lnTo>
                      <a:lnTo>
                        <a:pt x="51" y="0"/>
                      </a:lnTo>
                      <a:lnTo>
                        <a:pt x="41" y="2"/>
                      </a:lnTo>
                      <a:lnTo>
                        <a:pt x="30" y="4"/>
                      </a:lnTo>
                      <a:lnTo>
                        <a:pt x="20" y="8"/>
                      </a:lnTo>
                      <a:lnTo>
                        <a:pt x="13" y="12"/>
                      </a:lnTo>
                      <a:lnTo>
                        <a:pt x="6" y="21"/>
                      </a:lnTo>
                      <a:lnTo>
                        <a:pt x="0" y="31"/>
                      </a:lnTo>
                      <a:lnTo>
                        <a:pt x="0" y="32"/>
                      </a:lnTo>
                      <a:lnTo>
                        <a:pt x="14" y="34"/>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4" name="Freeform 78"/>
                <p:cNvSpPr>
                  <a:spLocks/>
                </p:cNvSpPr>
                <p:nvPr/>
              </p:nvSpPr>
              <p:spPr bwMode="auto">
                <a:xfrm>
                  <a:off x="1236" y="2410"/>
                  <a:ext cx="56" cy="107"/>
                </a:xfrm>
                <a:custGeom>
                  <a:avLst/>
                  <a:gdLst>
                    <a:gd name="T0" fmla="*/ 56 w 56"/>
                    <a:gd name="T1" fmla="*/ 93 h 107"/>
                    <a:gd name="T2" fmla="*/ 56 w 56"/>
                    <a:gd name="T3" fmla="*/ 93 h 107"/>
                    <a:gd name="T4" fmla="*/ 43 w 56"/>
                    <a:gd name="T5" fmla="*/ 87 h 107"/>
                    <a:gd name="T6" fmla="*/ 34 w 56"/>
                    <a:gd name="T7" fmla="*/ 78 h 107"/>
                    <a:gd name="T8" fmla="*/ 26 w 56"/>
                    <a:gd name="T9" fmla="*/ 69 h 107"/>
                    <a:gd name="T10" fmla="*/ 21 w 56"/>
                    <a:gd name="T11" fmla="*/ 57 h 107"/>
                    <a:gd name="T12" fmla="*/ 17 w 56"/>
                    <a:gd name="T13" fmla="*/ 43 h 107"/>
                    <a:gd name="T14" fmla="*/ 17 w 56"/>
                    <a:gd name="T15" fmla="*/ 30 h 107"/>
                    <a:gd name="T16" fmla="*/ 16 w 56"/>
                    <a:gd name="T17" fmla="*/ 16 h 107"/>
                    <a:gd name="T18" fmla="*/ 18 w 56"/>
                    <a:gd name="T19" fmla="*/ 2 h 107"/>
                    <a:gd name="T20" fmla="*/ 4 w 56"/>
                    <a:gd name="T21" fmla="*/ 0 h 107"/>
                    <a:gd name="T22" fmla="*/ 1 w 56"/>
                    <a:gd name="T23" fmla="*/ 16 h 107"/>
                    <a:gd name="T24" fmla="*/ 0 w 56"/>
                    <a:gd name="T25" fmla="*/ 30 h 107"/>
                    <a:gd name="T26" fmla="*/ 3 w 56"/>
                    <a:gd name="T27" fmla="*/ 46 h 107"/>
                    <a:gd name="T28" fmla="*/ 6 w 56"/>
                    <a:gd name="T29" fmla="*/ 61 h 107"/>
                    <a:gd name="T30" fmla="*/ 14 w 56"/>
                    <a:gd name="T31" fmla="*/ 76 h 107"/>
                    <a:gd name="T32" fmla="*/ 22 w 56"/>
                    <a:gd name="T33" fmla="*/ 88 h 107"/>
                    <a:gd name="T34" fmla="*/ 35 w 56"/>
                    <a:gd name="T35" fmla="*/ 99 h 107"/>
                    <a:gd name="T36" fmla="*/ 51 w 56"/>
                    <a:gd name="T37" fmla="*/ 107 h 107"/>
                    <a:gd name="T38" fmla="*/ 51 w 56"/>
                    <a:gd name="T39" fmla="*/ 107 h 107"/>
                    <a:gd name="T40" fmla="*/ 56 w 56"/>
                    <a:gd name="T41" fmla="*/ 93 h 10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6"/>
                    <a:gd name="T64" fmla="*/ 0 h 107"/>
                    <a:gd name="T65" fmla="*/ 56 w 56"/>
                    <a:gd name="T66" fmla="*/ 107 h 10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6" h="107">
                      <a:moveTo>
                        <a:pt x="56" y="93"/>
                      </a:moveTo>
                      <a:lnTo>
                        <a:pt x="56" y="93"/>
                      </a:lnTo>
                      <a:lnTo>
                        <a:pt x="43" y="87"/>
                      </a:lnTo>
                      <a:lnTo>
                        <a:pt x="34" y="78"/>
                      </a:lnTo>
                      <a:lnTo>
                        <a:pt x="26" y="69"/>
                      </a:lnTo>
                      <a:lnTo>
                        <a:pt x="21" y="57"/>
                      </a:lnTo>
                      <a:lnTo>
                        <a:pt x="17" y="43"/>
                      </a:lnTo>
                      <a:lnTo>
                        <a:pt x="17" y="30"/>
                      </a:lnTo>
                      <a:lnTo>
                        <a:pt x="16" y="16"/>
                      </a:lnTo>
                      <a:lnTo>
                        <a:pt x="18" y="2"/>
                      </a:lnTo>
                      <a:lnTo>
                        <a:pt x="4" y="0"/>
                      </a:lnTo>
                      <a:lnTo>
                        <a:pt x="1" y="16"/>
                      </a:lnTo>
                      <a:lnTo>
                        <a:pt x="0" y="30"/>
                      </a:lnTo>
                      <a:lnTo>
                        <a:pt x="3" y="46"/>
                      </a:lnTo>
                      <a:lnTo>
                        <a:pt x="6" y="61"/>
                      </a:lnTo>
                      <a:lnTo>
                        <a:pt x="14" y="76"/>
                      </a:lnTo>
                      <a:lnTo>
                        <a:pt x="22" y="88"/>
                      </a:lnTo>
                      <a:lnTo>
                        <a:pt x="35" y="99"/>
                      </a:lnTo>
                      <a:lnTo>
                        <a:pt x="51" y="107"/>
                      </a:lnTo>
                      <a:lnTo>
                        <a:pt x="56" y="93"/>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 name="Freeform 79"/>
                <p:cNvSpPr>
                  <a:spLocks/>
                </p:cNvSpPr>
                <p:nvPr/>
              </p:nvSpPr>
              <p:spPr bwMode="auto">
                <a:xfrm>
                  <a:off x="1287" y="2503"/>
                  <a:ext cx="48" cy="19"/>
                </a:xfrm>
                <a:custGeom>
                  <a:avLst/>
                  <a:gdLst>
                    <a:gd name="T0" fmla="*/ 41 w 48"/>
                    <a:gd name="T1" fmla="*/ 0 h 19"/>
                    <a:gd name="T2" fmla="*/ 42 w 48"/>
                    <a:gd name="T3" fmla="*/ 0 h 19"/>
                    <a:gd name="T4" fmla="*/ 39 w 48"/>
                    <a:gd name="T5" fmla="*/ 1 h 19"/>
                    <a:gd name="T6" fmla="*/ 34 w 48"/>
                    <a:gd name="T7" fmla="*/ 2 h 19"/>
                    <a:gd name="T8" fmla="*/ 29 w 48"/>
                    <a:gd name="T9" fmla="*/ 4 h 19"/>
                    <a:gd name="T10" fmla="*/ 24 w 48"/>
                    <a:gd name="T11" fmla="*/ 2 h 19"/>
                    <a:gd name="T12" fmla="*/ 18 w 48"/>
                    <a:gd name="T13" fmla="*/ 4 h 19"/>
                    <a:gd name="T14" fmla="*/ 15 w 48"/>
                    <a:gd name="T15" fmla="*/ 2 h 19"/>
                    <a:gd name="T16" fmla="*/ 9 w 48"/>
                    <a:gd name="T17" fmla="*/ 1 h 19"/>
                    <a:gd name="T18" fmla="*/ 5 w 48"/>
                    <a:gd name="T19" fmla="*/ 0 h 19"/>
                    <a:gd name="T20" fmla="*/ 0 w 48"/>
                    <a:gd name="T21" fmla="*/ 14 h 19"/>
                    <a:gd name="T22" fmla="*/ 6 w 48"/>
                    <a:gd name="T23" fmla="*/ 16 h 19"/>
                    <a:gd name="T24" fmla="*/ 12 w 48"/>
                    <a:gd name="T25" fmla="*/ 17 h 19"/>
                    <a:gd name="T26" fmla="*/ 18 w 48"/>
                    <a:gd name="T27" fmla="*/ 18 h 19"/>
                    <a:gd name="T28" fmla="*/ 24 w 48"/>
                    <a:gd name="T29" fmla="*/ 19 h 19"/>
                    <a:gd name="T30" fmla="*/ 29 w 48"/>
                    <a:gd name="T31" fmla="*/ 18 h 19"/>
                    <a:gd name="T32" fmla="*/ 36 w 48"/>
                    <a:gd name="T33" fmla="*/ 17 h 19"/>
                    <a:gd name="T34" fmla="*/ 41 w 48"/>
                    <a:gd name="T35" fmla="*/ 16 h 19"/>
                    <a:gd name="T36" fmla="*/ 47 w 48"/>
                    <a:gd name="T37" fmla="*/ 14 h 19"/>
                    <a:gd name="T38" fmla="*/ 48 w 48"/>
                    <a:gd name="T39" fmla="*/ 14 h 19"/>
                    <a:gd name="T40" fmla="*/ 41 w 48"/>
                    <a:gd name="T41" fmla="*/ 0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8"/>
                    <a:gd name="T64" fmla="*/ 0 h 19"/>
                    <a:gd name="T65" fmla="*/ 48 w 48"/>
                    <a:gd name="T66" fmla="*/ 19 h 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8" h="19">
                      <a:moveTo>
                        <a:pt x="41" y="0"/>
                      </a:moveTo>
                      <a:lnTo>
                        <a:pt x="42" y="0"/>
                      </a:lnTo>
                      <a:lnTo>
                        <a:pt x="39" y="1"/>
                      </a:lnTo>
                      <a:lnTo>
                        <a:pt x="34" y="2"/>
                      </a:lnTo>
                      <a:lnTo>
                        <a:pt x="29" y="4"/>
                      </a:lnTo>
                      <a:lnTo>
                        <a:pt x="24" y="2"/>
                      </a:lnTo>
                      <a:lnTo>
                        <a:pt x="18" y="4"/>
                      </a:lnTo>
                      <a:lnTo>
                        <a:pt x="15" y="2"/>
                      </a:lnTo>
                      <a:lnTo>
                        <a:pt x="9" y="1"/>
                      </a:lnTo>
                      <a:lnTo>
                        <a:pt x="5" y="0"/>
                      </a:lnTo>
                      <a:lnTo>
                        <a:pt x="0" y="14"/>
                      </a:lnTo>
                      <a:lnTo>
                        <a:pt x="6" y="16"/>
                      </a:lnTo>
                      <a:lnTo>
                        <a:pt x="12" y="17"/>
                      </a:lnTo>
                      <a:lnTo>
                        <a:pt x="18" y="18"/>
                      </a:lnTo>
                      <a:lnTo>
                        <a:pt x="24" y="19"/>
                      </a:lnTo>
                      <a:lnTo>
                        <a:pt x="29" y="18"/>
                      </a:lnTo>
                      <a:lnTo>
                        <a:pt x="36" y="17"/>
                      </a:lnTo>
                      <a:lnTo>
                        <a:pt x="41" y="16"/>
                      </a:lnTo>
                      <a:lnTo>
                        <a:pt x="47" y="14"/>
                      </a:lnTo>
                      <a:lnTo>
                        <a:pt x="48" y="14"/>
                      </a:lnTo>
                      <a:lnTo>
                        <a:pt x="41"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6" name="Freeform 80"/>
                <p:cNvSpPr>
                  <a:spLocks/>
                </p:cNvSpPr>
                <p:nvPr/>
              </p:nvSpPr>
              <p:spPr bwMode="auto">
                <a:xfrm>
                  <a:off x="1328" y="2434"/>
                  <a:ext cx="109" cy="83"/>
                </a:xfrm>
                <a:custGeom>
                  <a:avLst/>
                  <a:gdLst>
                    <a:gd name="T0" fmla="*/ 97 w 109"/>
                    <a:gd name="T1" fmla="*/ 0 h 83"/>
                    <a:gd name="T2" fmla="*/ 97 w 109"/>
                    <a:gd name="T3" fmla="*/ 0 h 83"/>
                    <a:gd name="T4" fmla="*/ 87 w 109"/>
                    <a:gd name="T5" fmla="*/ 10 h 83"/>
                    <a:gd name="T6" fmla="*/ 76 w 109"/>
                    <a:gd name="T7" fmla="*/ 19 h 83"/>
                    <a:gd name="T8" fmla="*/ 64 w 109"/>
                    <a:gd name="T9" fmla="*/ 29 h 83"/>
                    <a:gd name="T10" fmla="*/ 52 w 109"/>
                    <a:gd name="T11" fmla="*/ 37 h 83"/>
                    <a:gd name="T12" fmla="*/ 41 w 109"/>
                    <a:gd name="T13" fmla="*/ 47 h 83"/>
                    <a:gd name="T14" fmla="*/ 28 w 109"/>
                    <a:gd name="T15" fmla="*/ 53 h 83"/>
                    <a:gd name="T16" fmla="*/ 13 w 109"/>
                    <a:gd name="T17" fmla="*/ 62 h 83"/>
                    <a:gd name="T18" fmla="*/ 0 w 109"/>
                    <a:gd name="T19" fmla="*/ 69 h 83"/>
                    <a:gd name="T20" fmla="*/ 7 w 109"/>
                    <a:gd name="T21" fmla="*/ 83 h 83"/>
                    <a:gd name="T22" fmla="*/ 21 w 109"/>
                    <a:gd name="T23" fmla="*/ 76 h 83"/>
                    <a:gd name="T24" fmla="*/ 35 w 109"/>
                    <a:gd name="T25" fmla="*/ 68 h 83"/>
                    <a:gd name="T26" fmla="*/ 49 w 109"/>
                    <a:gd name="T27" fmla="*/ 59 h 83"/>
                    <a:gd name="T28" fmla="*/ 62 w 109"/>
                    <a:gd name="T29" fmla="*/ 50 h 83"/>
                    <a:gd name="T30" fmla="*/ 74 w 109"/>
                    <a:gd name="T31" fmla="*/ 41 h 83"/>
                    <a:gd name="T32" fmla="*/ 86 w 109"/>
                    <a:gd name="T33" fmla="*/ 31 h 83"/>
                    <a:gd name="T34" fmla="*/ 97 w 109"/>
                    <a:gd name="T35" fmla="*/ 22 h 83"/>
                    <a:gd name="T36" fmla="*/ 109 w 109"/>
                    <a:gd name="T37" fmla="*/ 10 h 83"/>
                    <a:gd name="T38" fmla="*/ 109 w 109"/>
                    <a:gd name="T39" fmla="*/ 10 h 83"/>
                    <a:gd name="T40" fmla="*/ 97 w 109"/>
                    <a:gd name="T41" fmla="*/ 0 h 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9"/>
                    <a:gd name="T64" fmla="*/ 0 h 83"/>
                    <a:gd name="T65" fmla="*/ 109 w 109"/>
                    <a:gd name="T66" fmla="*/ 83 h 8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9" h="83">
                      <a:moveTo>
                        <a:pt x="97" y="0"/>
                      </a:moveTo>
                      <a:lnTo>
                        <a:pt x="97" y="0"/>
                      </a:lnTo>
                      <a:lnTo>
                        <a:pt x="87" y="10"/>
                      </a:lnTo>
                      <a:lnTo>
                        <a:pt x="76" y="19"/>
                      </a:lnTo>
                      <a:lnTo>
                        <a:pt x="64" y="29"/>
                      </a:lnTo>
                      <a:lnTo>
                        <a:pt x="52" y="37"/>
                      </a:lnTo>
                      <a:lnTo>
                        <a:pt x="41" y="47"/>
                      </a:lnTo>
                      <a:lnTo>
                        <a:pt x="28" y="53"/>
                      </a:lnTo>
                      <a:lnTo>
                        <a:pt x="13" y="62"/>
                      </a:lnTo>
                      <a:lnTo>
                        <a:pt x="0" y="69"/>
                      </a:lnTo>
                      <a:lnTo>
                        <a:pt x="7" y="83"/>
                      </a:lnTo>
                      <a:lnTo>
                        <a:pt x="21" y="76"/>
                      </a:lnTo>
                      <a:lnTo>
                        <a:pt x="35" y="68"/>
                      </a:lnTo>
                      <a:lnTo>
                        <a:pt x="49" y="59"/>
                      </a:lnTo>
                      <a:lnTo>
                        <a:pt x="62" y="50"/>
                      </a:lnTo>
                      <a:lnTo>
                        <a:pt x="74" y="41"/>
                      </a:lnTo>
                      <a:lnTo>
                        <a:pt x="86" y="31"/>
                      </a:lnTo>
                      <a:lnTo>
                        <a:pt x="97" y="22"/>
                      </a:lnTo>
                      <a:lnTo>
                        <a:pt x="109" y="10"/>
                      </a:lnTo>
                      <a:lnTo>
                        <a:pt x="97"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7" name="Freeform 81"/>
                <p:cNvSpPr>
                  <a:spLocks/>
                </p:cNvSpPr>
                <p:nvPr/>
              </p:nvSpPr>
              <p:spPr bwMode="auto">
                <a:xfrm>
                  <a:off x="1425" y="2186"/>
                  <a:ext cx="336" cy="258"/>
                </a:xfrm>
                <a:custGeom>
                  <a:avLst/>
                  <a:gdLst>
                    <a:gd name="T0" fmla="*/ 326 w 336"/>
                    <a:gd name="T1" fmla="*/ 0 h 258"/>
                    <a:gd name="T2" fmla="*/ 312 w 336"/>
                    <a:gd name="T3" fmla="*/ 11 h 258"/>
                    <a:gd name="T4" fmla="*/ 296 w 336"/>
                    <a:gd name="T5" fmla="*/ 23 h 258"/>
                    <a:gd name="T6" fmla="*/ 276 w 336"/>
                    <a:gd name="T7" fmla="*/ 36 h 258"/>
                    <a:gd name="T8" fmla="*/ 254 w 336"/>
                    <a:gd name="T9" fmla="*/ 52 h 258"/>
                    <a:gd name="T10" fmla="*/ 231 w 336"/>
                    <a:gd name="T11" fmla="*/ 68 h 258"/>
                    <a:gd name="T12" fmla="*/ 208 w 336"/>
                    <a:gd name="T13" fmla="*/ 85 h 258"/>
                    <a:gd name="T14" fmla="*/ 183 w 336"/>
                    <a:gd name="T15" fmla="*/ 103 h 258"/>
                    <a:gd name="T16" fmla="*/ 158 w 336"/>
                    <a:gd name="T17" fmla="*/ 121 h 258"/>
                    <a:gd name="T18" fmla="*/ 133 w 336"/>
                    <a:gd name="T19" fmla="*/ 139 h 258"/>
                    <a:gd name="T20" fmla="*/ 109 w 336"/>
                    <a:gd name="T21" fmla="*/ 157 h 258"/>
                    <a:gd name="T22" fmla="*/ 86 w 336"/>
                    <a:gd name="T23" fmla="*/ 175 h 258"/>
                    <a:gd name="T24" fmla="*/ 64 w 336"/>
                    <a:gd name="T25" fmla="*/ 191 h 258"/>
                    <a:gd name="T26" fmla="*/ 45 w 336"/>
                    <a:gd name="T27" fmla="*/ 208 h 258"/>
                    <a:gd name="T28" fmla="*/ 28 w 336"/>
                    <a:gd name="T29" fmla="*/ 223 h 258"/>
                    <a:gd name="T30" fmla="*/ 12 w 336"/>
                    <a:gd name="T31" fmla="*/ 236 h 258"/>
                    <a:gd name="T32" fmla="*/ 0 w 336"/>
                    <a:gd name="T33" fmla="*/ 248 h 258"/>
                    <a:gd name="T34" fmla="*/ 12 w 336"/>
                    <a:gd name="T35" fmla="*/ 258 h 258"/>
                    <a:gd name="T36" fmla="*/ 22 w 336"/>
                    <a:gd name="T37" fmla="*/ 248 h 258"/>
                    <a:gd name="T38" fmla="*/ 37 w 336"/>
                    <a:gd name="T39" fmla="*/ 235 h 258"/>
                    <a:gd name="T40" fmla="*/ 54 w 336"/>
                    <a:gd name="T41" fmla="*/ 220 h 258"/>
                    <a:gd name="T42" fmla="*/ 74 w 336"/>
                    <a:gd name="T43" fmla="*/ 203 h 258"/>
                    <a:gd name="T44" fmla="*/ 95 w 336"/>
                    <a:gd name="T45" fmla="*/ 188 h 258"/>
                    <a:gd name="T46" fmla="*/ 118 w 336"/>
                    <a:gd name="T47" fmla="*/ 169 h 258"/>
                    <a:gd name="T48" fmla="*/ 143 w 336"/>
                    <a:gd name="T49" fmla="*/ 151 h 258"/>
                    <a:gd name="T50" fmla="*/ 168 w 336"/>
                    <a:gd name="T51" fmla="*/ 133 h 258"/>
                    <a:gd name="T52" fmla="*/ 192 w 336"/>
                    <a:gd name="T53" fmla="*/ 115 h 258"/>
                    <a:gd name="T54" fmla="*/ 218 w 336"/>
                    <a:gd name="T55" fmla="*/ 97 h 258"/>
                    <a:gd name="T56" fmla="*/ 241 w 336"/>
                    <a:gd name="T57" fmla="*/ 80 h 258"/>
                    <a:gd name="T58" fmla="*/ 264 w 336"/>
                    <a:gd name="T59" fmla="*/ 64 h 258"/>
                    <a:gd name="T60" fmla="*/ 285 w 336"/>
                    <a:gd name="T61" fmla="*/ 48 h 258"/>
                    <a:gd name="T62" fmla="*/ 303 w 336"/>
                    <a:gd name="T63" fmla="*/ 35 h 258"/>
                    <a:gd name="T64" fmla="*/ 322 w 336"/>
                    <a:gd name="T65" fmla="*/ 23 h 258"/>
                    <a:gd name="T66" fmla="*/ 336 w 336"/>
                    <a:gd name="T67" fmla="*/ 12 h 258"/>
                    <a:gd name="T68" fmla="*/ 326 w 336"/>
                    <a:gd name="T69" fmla="*/ 0 h 25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258"/>
                    <a:gd name="T107" fmla="*/ 336 w 336"/>
                    <a:gd name="T108" fmla="*/ 258 h 25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258">
                      <a:moveTo>
                        <a:pt x="326" y="0"/>
                      </a:moveTo>
                      <a:lnTo>
                        <a:pt x="312" y="11"/>
                      </a:lnTo>
                      <a:lnTo>
                        <a:pt x="296" y="23"/>
                      </a:lnTo>
                      <a:lnTo>
                        <a:pt x="276" y="36"/>
                      </a:lnTo>
                      <a:lnTo>
                        <a:pt x="254" y="52"/>
                      </a:lnTo>
                      <a:lnTo>
                        <a:pt x="231" y="68"/>
                      </a:lnTo>
                      <a:lnTo>
                        <a:pt x="208" y="85"/>
                      </a:lnTo>
                      <a:lnTo>
                        <a:pt x="183" y="103"/>
                      </a:lnTo>
                      <a:lnTo>
                        <a:pt x="158" y="121"/>
                      </a:lnTo>
                      <a:lnTo>
                        <a:pt x="133" y="139"/>
                      </a:lnTo>
                      <a:lnTo>
                        <a:pt x="109" y="157"/>
                      </a:lnTo>
                      <a:lnTo>
                        <a:pt x="86" y="175"/>
                      </a:lnTo>
                      <a:lnTo>
                        <a:pt x="64" y="191"/>
                      </a:lnTo>
                      <a:lnTo>
                        <a:pt x="45" y="208"/>
                      </a:lnTo>
                      <a:lnTo>
                        <a:pt x="28" y="223"/>
                      </a:lnTo>
                      <a:lnTo>
                        <a:pt x="12" y="236"/>
                      </a:lnTo>
                      <a:lnTo>
                        <a:pt x="0" y="248"/>
                      </a:lnTo>
                      <a:lnTo>
                        <a:pt x="12" y="258"/>
                      </a:lnTo>
                      <a:lnTo>
                        <a:pt x="22" y="248"/>
                      </a:lnTo>
                      <a:lnTo>
                        <a:pt x="37" y="235"/>
                      </a:lnTo>
                      <a:lnTo>
                        <a:pt x="54" y="220"/>
                      </a:lnTo>
                      <a:lnTo>
                        <a:pt x="74" y="203"/>
                      </a:lnTo>
                      <a:lnTo>
                        <a:pt x="95" y="188"/>
                      </a:lnTo>
                      <a:lnTo>
                        <a:pt x="118" y="169"/>
                      </a:lnTo>
                      <a:lnTo>
                        <a:pt x="143" y="151"/>
                      </a:lnTo>
                      <a:lnTo>
                        <a:pt x="168" y="133"/>
                      </a:lnTo>
                      <a:lnTo>
                        <a:pt x="192" y="115"/>
                      </a:lnTo>
                      <a:lnTo>
                        <a:pt x="218" y="97"/>
                      </a:lnTo>
                      <a:lnTo>
                        <a:pt x="241" y="80"/>
                      </a:lnTo>
                      <a:lnTo>
                        <a:pt x="264" y="64"/>
                      </a:lnTo>
                      <a:lnTo>
                        <a:pt x="285" y="48"/>
                      </a:lnTo>
                      <a:lnTo>
                        <a:pt x="303" y="35"/>
                      </a:lnTo>
                      <a:lnTo>
                        <a:pt x="322" y="23"/>
                      </a:lnTo>
                      <a:lnTo>
                        <a:pt x="336" y="12"/>
                      </a:lnTo>
                      <a:lnTo>
                        <a:pt x="326"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8" name="Freeform 82"/>
                <p:cNvSpPr>
                  <a:spLocks/>
                </p:cNvSpPr>
                <p:nvPr/>
              </p:nvSpPr>
              <p:spPr bwMode="auto">
                <a:xfrm>
                  <a:off x="1751" y="2185"/>
                  <a:ext cx="13" cy="13"/>
                </a:xfrm>
                <a:custGeom>
                  <a:avLst/>
                  <a:gdLst>
                    <a:gd name="T0" fmla="*/ 10 w 13"/>
                    <a:gd name="T1" fmla="*/ 13 h 13"/>
                    <a:gd name="T2" fmla="*/ 13 w 13"/>
                    <a:gd name="T3" fmla="*/ 8 h 13"/>
                    <a:gd name="T4" fmla="*/ 11 w 13"/>
                    <a:gd name="T5" fmla="*/ 2 h 13"/>
                    <a:gd name="T6" fmla="*/ 6 w 13"/>
                    <a:gd name="T7" fmla="*/ 0 h 13"/>
                    <a:gd name="T8" fmla="*/ 0 w 13"/>
                    <a:gd name="T9" fmla="*/ 1 h 13"/>
                    <a:gd name="T10" fmla="*/ 10 w 13"/>
                    <a:gd name="T11" fmla="*/ 13 h 13"/>
                    <a:gd name="T12" fmla="*/ 0 60000 65536"/>
                    <a:gd name="T13" fmla="*/ 0 60000 65536"/>
                    <a:gd name="T14" fmla="*/ 0 60000 65536"/>
                    <a:gd name="T15" fmla="*/ 0 60000 65536"/>
                    <a:gd name="T16" fmla="*/ 0 60000 65536"/>
                    <a:gd name="T17" fmla="*/ 0 60000 65536"/>
                    <a:gd name="T18" fmla="*/ 0 w 13"/>
                    <a:gd name="T19" fmla="*/ 0 h 13"/>
                    <a:gd name="T20" fmla="*/ 13 w 13"/>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13" h="13">
                      <a:moveTo>
                        <a:pt x="10" y="13"/>
                      </a:moveTo>
                      <a:lnTo>
                        <a:pt x="13" y="8"/>
                      </a:lnTo>
                      <a:lnTo>
                        <a:pt x="11" y="2"/>
                      </a:lnTo>
                      <a:lnTo>
                        <a:pt x="6" y="0"/>
                      </a:lnTo>
                      <a:lnTo>
                        <a:pt x="0" y="1"/>
                      </a:lnTo>
                      <a:lnTo>
                        <a:pt x="10" y="13"/>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9" name="Freeform 83"/>
                <p:cNvSpPr>
                  <a:spLocks/>
                </p:cNvSpPr>
                <p:nvPr/>
              </p:nvSpPr>
              <p:spPr bwMode="auto">
                <a:xfrm>
                  <a:off x="1724" y="2525"/>
                  <a:ext cx="17" cy="8"/>
                </a:xfrm>
                <a:custGeom>
                  <a:avLst/>
                  <a:gdLst>
                    <a:gd name="T0" fmla="*/ 17 w 17"/>
                    <a:gd name="T1" fmla="*/ 8 h 8"/>
                    <a:gd name="T2" fmla="*/ 14 w 17"/>
                    <a:gd name="T3" fmla="*/ 2 h 8"/>
                    <a:gd name="T4" fmla="*/ 8 w 17"/>
                    <a:gd name="T5" fmla="*/ 0 h 8"/>
                    <a:gd name="T6" fmla="*/ 2 w 17"/>
                    <a:gd name="T7" fmla="*/ 2 h 8"/>
                    <a:gd name="T8" fmla="*/ 0 w 17"/>
                    <a:gd name="T9" fmla="*/ 8 h 8"/>
                    <a:gd name="T10" fmla="*/ 17 w 17"/>
                    <a:gd name="T11" fmla="*/ 8 h 8"/>
                    <a:gd name="T12" fmla="*/ 0 60000 65536"/>
                    <a:gd name="T13" fmla="*/ 0 60000 65536"/>
                    <a:gd name="T14" fmla="*/ 0 60000 65536"/>
                    <a:gd name="T15" fmla="*/ 0 60000 65536"/>
                    <a:gd name="T16" fmla="*/ 0 60000 65536"/>
                    <a:gd name="T17" fmla="*/ 0 60000 65536"/>
                    <a:gd name="T18" fmla="*/ 0 w 17"/>
                    <a:gd name="T19" fmla="*/ 0 h 8"/>
                    <a:gd name="T20" fmla="*/ 17 w 17"/>
                    <a:gd name="T21" fmla="*/ 8 h 8"/>
                  </a:gdLst>
                  <a:ahLst/>
                  <a:cxnLst>
                    <a:cxn ang="T12">
                      <a:pos x="T0" y="T1"/>
                    </a:cxn>
                    <a:cxn ang="T13">
                      <a:pos x="T2" y="T3"/>
                    </a:cxn>
                    <a:cxn ang="T14">
                      <a:pos x="T4" y="T5"/>
                    </a:cxn>
                    <a:cxn ang="T15">
                      <a:pos x="T6" y="T7"/>
                    </a:cxn>
                    <a:cxn ang="T16">
                      <a:pos x="T8" y="T9"/>
                    </a:cxn>
                    <a:cxn ang="T17">
                      <a:pos x="T10" y="T11"/>
                    </a:cxn>
                  </a:cxnLst>
                  <a:rect l="T18" t="T19" r="T20" b="T21"/>
                  <a:pathLst>
                    <a:path w="17" h="8">
                      <a:moveTo>
                        <a:pt x="17" y="8"/>
                      </a:moveTo>
                      <a:lnTo>
                        <a:pt x="14" y="2"/>
                      </a:lnTo>
                      <a:lnTo>
                        <a:pt x="8" y="0"/>
                      </a:lnTo>
                      <a:lnTo>
                        <a:pt x="2" y="2"/>
                      </a:lnTo>
                      <a:lnTo>
                        <a:pt x="0" y="8"/>
                      </a:lnTo>
                      <a:lnTo>
                        <a:pt x="17" y="8"/>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 name="Freeform 84"/>
                <p:cNvSpPr>
                  <a:spLocks/>
                </p:cNvSpPr>
                <p:nvPr/>
              </p:nvSpPr>
              <p:spPr bwMode="auto">
                <a:xfrm>
                  <a:off x="1724" y="2533"/>
                  <a:ext cx="17" cy="16"/>
                </a:xfrm>
                <a:custGeom>
                  <a:avLst/>
                  <a:gdLst>
                    <a:gd name="T0" fmla="*/ 12 w 17"/>
                    <a:gd name="T1" fmla="*/ 1 h 16"/>
                    <a:gd name="T2" fmla="*/ 10 w 17"/>
                    <a:gd name="T3" fmla="*/ 1 h 16"/>
                    <a:gd name="T4" fmla="*/ 14 w 17"/>
                    <a:gd name="T5" fmla="*/ 3 h 16"/>
                    <a:gd name="T6" fmla="*/ 17 w 17"/>
                    <a:gd name="T7" fmla="*/ 4 h 16"/>
                    <a:gd name="T8" fmla="*/ 15 w 17"/>
                    <a:gd name="T9" fmla="*/ 1 h 16"/>
                    <a:gd name="T10" fmla="*/ 17 w 17"/>
                    <a:gd name="T11" fmla="*/ 0 h 16"/>
                    <a:gd name="T12" fmla="*/ 0 w 17"/>
                    <a:gd name="T13" fmla="*/ 0 h 16"/>
                    <a:gd name="T14" fmla="*/ 1 w 17"/>
                    <a:gd name="T15" fmla="*/ 4 h 16"/>
                    <a:gd name="T16" fmla="*/ 2 w 17"/>
                    <a:gd name="T17" fmla="*/ 9 h 16"/>
                    <a:gd name="T18" fmla="*/ 7 w 17"/>
                    <a:gd name="T19" fmla="*/ 15 h 16"/>
                    <a:gd name="T20" fmla="*/ 15 w 17"/>
                    <a:gd name="T21" fmla="*/ 16 h 16"/>
                    <a:gd name="T22" fmla="*/ 14 w 17"/>
                    <a:gd name="T23" fmla="*/ 16 h 16"/>
                    <a:gd name="T24" fmla="*/ 12 w 17"/>
                    <a:gd name="T25" fmla="*/ 1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
                    <a:gd name="T40" fmla="*/ 0 h 16"/>
                    <a:gd name="T41" fmla="*/ 17 w 17"/>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 h="16">
                      <a:moveTo>
                        <a:pt x="12" y="1"/>
                      </a:moveTo>
                      <a:lnTo>
                        <a:pt x="10" y="1"/>
                      </a:lnTo>
                      <a:lnTo>
                        <a:pt x="14" y="3"/>
                      </a:lnTo>
                      <a:lnTo>
                        <a:pt x="17" y="4"/>
                      </a:lnTo>
                      <a:lnTo>
                        <a:pt x="15" y="1"/>
                      </a:lnTo>
                      <a:lnTo>
                        <a:pt x="17" y="0"/>
                      </a:lnTo>
                      <a:lnTo>
                        <a:pt x="0" y="0"/>
                      </a:lnTo>
                      <a:lnTo>
                        <a:pt x="1" y="4"/>
                      </a:lnTo>
                      <a:lnTo>
                        <a:pt x="2" y="9"/>
                      </a:lnTo>
                      <a:lnTo>
                        <a:pt x="7" y="15"/>
                      </a:lnTo>
                      <a:lnTo>
                        <a:pt x="15" y="16"/>
                      </a:lnTo>
                      <a:lnTo>
                        <a:pt x="14" y="16"/>
                      </a:lnTo>
                      <a:lnTo>
                        <a:pt x="12" y="1"/>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1" name="Freeform 85"/>
                <p:cNvSpPr>
                  <a:spLocks/>
                </p:cNvSpPr>
                <p:nvPr/>
              </p:nvSpPr>
              <p:spPr bwMode="auto">
                <a:xfrm>
                  <a:off x="1736" y="2530"/>
                  <a:ext cx="40" cy="19"/>
                </a:xfrm>
                <a:custGeom>
                  <a:avLst/>
                  <a:gdLst>
                    <a:gd name="T0" fmla="*/ 25 w 40"/>
                    <a:gd name="T1" fmla="*/ 0 h 19"/>
                    <a:gd name="T2" fmla="*/ 25 w 40"/>
                    <a:gd name="T3" fmla="*/ 2 h 19"/>
                    <a:gd name="T4" fmla="*/ 25 w 40"/>
                    <a:gd name="T5" fmla="*/ 1 h 19"/>
                    <a:gd name="T6" fmla="*/ 20 w 40"/>
                    <a:gd name="T7" fmla="*/ 2 h 19"/>
                    <a:gd name="T8" fmla="*/ 12 w 40"/>
                    <a:gd name="T9" fmla="*/ 3 h 19"/>
                    <a:gd name="T10" fmla="*/ 0 w 40"/>
                    <a:gd name="T11" fmla="*/ 4 h 19"/>
                    <a:gd name="T12" fmla="*/ 2 w 40"/>
                    <a:gd name="T13" fmla="*/ 19 h 19"/>
                    <a:gd name="T14" fmla="*/ 12 w 40"/>
                    <a:gd name="T15" fmla="*/ 18 h 19"/>
                    <a:gd name="T16" fmla="*/ 23 w 40"/>
                    <a:gd name="T17" fmla="*/ 16 h 19"/>
                    <a:gd name="T18" fmla="*/ 32 w 40"/>
                    <a:gd name="T19" fmla="*/ 13 h 19"/>
                    <a:gd name="T20" fmla="*/ 40 w 40"/>
                    <a:gd name="T21" fmla="*/ 2 h 19"/>
                    <a:gd name="T22" fmla="*/ 40 w 40"/>
                    <a:gd name="T23" fmla="*/ 4 h 19"/>
                    <a:gd name="T24" fmla="*/ 25 w 40"/>
                    <a:gd name="T25" fmla="*/ 0 h 1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19"/>
                    <a:gd name="T41" fmla="*/ 40 w 40"/>
                    <a:gd name="T42" fmla="*/ 19 h 1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19">
                      <a:moveTo>
                        <a:pt x="25" y="0"/>
                      </a:moveTo>
                      <a:lnTo>
                        <a:pt x="25" y="2"/>
                      </a:lnTo>
                      <a:lnTo>
                        <a:pt x="25" y="1"/>
                      </a:lnTo>
                      <a:lnTo>
                        <a:pt x="20" y="2"/>
                      </a:lnTo>
                      <a:lnTo>
                        <a:pt x="12" y="3"/>
                      </a:lnTo>
                      <a:lnTo>
                        <a:pt x="0" y="4"/>
                      </a:lnTo>
                      <a:lnTo>
                        <a:pt x="2" y="19"/>
                      </a:lnTo>
                      <a:lnTo>
                        <a:pt x="12" y="18"/>
                      </a:lnTo>
                      <a:lnTo>
                        <a:pt x="23" y="16"/>
                      </a:lnTo>
                      <a:lnTo>
                        <a:pt x="32" y="13"/>
                      </a:lnTo>
                      <a:lnTo>
                        <a:pt x="40" y="2"/>
                      </a:lnTo>
                      <a:lnTo>
                        <a:pt x="40" y="4"/>
                      </a:lnTo>
                      <a:lnTo>
                        <a:pt x="25"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 name="Freeform 86"/>
                <p:cNvSpPr>
                  <a:spLocks/>
                </p:cNvSpPr>
                <p:nvPr/>
              </p:nvSpPr>
              <p:spPr bwMode="auto">
                <a:xfrm>
                  <a:off x="1747" y="2488"/>
                  <a:ext cx="32" cy="46"/>
                </a:xfrm>
                <a:custGeom>
                  <a:avLst/>
                  <a:gdLst>
                    <a:gd name="T0" fmla="*/ 0 w 32"/>
                    <a:gd name="T1" fmla="*/ 15 h 46"/>
                    <a:gd name="T2" fmla="*/ 0 w 32"/>
                    <a:gd name="T3" fmla="*/ 15 h 46"/>
                    <a:gd name="T4" fmla="*/ 9 w 32"/>
                    <a:gd name="T5" fmla="*/ 19 h 46"/>
                    <a:gd name="T6" fmla="*/ 14 w 32"/>
                    <a:gd name="T7" fmla="*/ 25 h 46"/>
                    <a:gd name="T8" fmla="*/ 15 w 32"/>
                    <a:gd name="T9" fmla="*/ 32 h 46"/>
                    <a:gd name="T10" fmla="*/ 14 w 32"/>
                    <a:gd name="T11" fmla="*/ 42 h 46"/>
                    <a:gd name="T12" fmla="*/ 29 w 32"/>
                    <a:gd name="T13" fmla="*/ 46 h 46"/>
                    <a:gd name="T14" fmla="*/ 32 w 32"/>
                    <a:gd name="T15" fmla="*/ 32 h 46"/>
                    <a:gd name="T16" fmla="*/ 29 w 32"/>
                    <a:gd name="T17" fmla="*/ 17 h 46"/>
                    <a:gd name="T18" fmla="*/ 17 w 32"/>
                    <a:gd name="T19" fmla="*/ 6 h 46"/>
                    <a:gd name="T20" fmla="*/ 0 w 32"/>
                    <a:gd name="T21" fmla="*/ 0 h 46"/>
                    <a:gd name="T22" fmla="*/ 0 w 32"/>
                    <a:gd name="T23" fmla="*/ 0 h 46"/>
                    <a:gd name="T24" fmla="*/ 0 w 32"/>
                    <a:gd name="T25" fmla="*/ 15 h 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
                    <a:gd name="T40" fmla="*/ 0 h 46"/>
                    <a:gd name="T41" fmla="*/ 32 w 32"/>
                    <a:gd name="T42" fmla="*/ 46 h 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 h="46">
                      <a:moveTo>
                        <a:pt x="0" y="15"/>
                      </a:moveTo>
                      <a:lnTo>
                        <a:pt x="0" y="15"/>
                      </a:lnTo>
                      <a:lnTo>
                        <a:pt x="9" y="19"/>
                      </a:lnTo>
                      <a:lnTo>
                        <a:pt x="14" y="25"/>
                      </a:lnTo>
                      <a:lnTo>
                        <a:pt x="15" y="32"/>
                      </a:lnTo>
                      <a:lnTo>
                        <a:pt x="14" y="42"/>
                      </a:lnTo>
                      <a:lnTo>
                        <a:pt x="29" y="46"/>
                      </a:lnTo>
                      <a:lnTo>
                        <a:pt x="32" y="32"/>
                      </a:lnTo>
                      <a:lnTo>
                        <a:pt x="29" y="17"/>
                      </a:lnTo>
                      <a:lnTo>
                        <a:pt x="17" y="6"/>
                      </a:lnTo>
                      <a:lnTo>
                        <a:pt x="0" y="0"/>
                      </a:lnTo>
                      <a:lnTo>
                        <a:pt x="0" y="15"/>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3" name="Freeform 87"/>
                <p:cNvSpPr>
                  <a:spLocks/>
                </p:cNvSpPr>
                <p:nvPr/>
              </p:nvSpPr>
              <p:spPr bwMode="auto">
                <a:xfrm>
                  <a:off x="1702" y="2488"/>
                  <a:ext cx="45" cy="33"/>
                </a:xfrm>
                <a:custGeom>
                  <a:avLst/>
                  <a:gdLst>
                    <a:gd name="T0" fmla="*/ 14 w 45"/>
                    <a:gd name="T1" fmla="*/ 33 h 33"/>
                    <a:gd name="T2" fmla="*/ 14 w 45"/>
                    <a:gd name="T3" fmla="*/ 33 h 33"/>
                    <a:gd name="T4" fmla="*/ 16 w 45"/>
                    <a:gd name="T5" fmla="*/ 29 h 33"/>
                    <a:gd name="T6" fmla="*/ 18 w 45"/>
                    <a:gd name="T7" fmla="*/ 27 h 33"/>
                    <a:gd name="T8" fmla="*/ 20 w 45"/>
                    <a:gd name="T9" fmla="*/ 23 h 33"/>
                    <a:gd name="T10" fmla="*/ 24 w 45"/>
                    <a:gd name="T11" fmla="*/ 22 h 33"/>
                    <a:gd name="T12" fmla="*/ 29 w 45"/>
                    <a:gd name="T13" fmla="*/ 19 h 33"/>
                    <a:gd name="T14" fmla="*/ 34 w 45"/>
                    <a:gd name="T15" fmla="*/ 17 h 33"/>
                    <a:gd name="T16" fmla="*/ 40 w 45"/>
                    <a:gd name="T17" fmla="*/ 16 h 33"/>
                    <a:gd name="T18" fmla="*/ 45 w 45"/>
                    <a:gd name="T19" fmla="*/ 15 h 33"/>
                    <a:gd name="T20" fmla="*/ 45 w 45"/>
                    <a:gd name="T21" fmla="*/ 0 h 33"/>
                    <a:gd name="T22" fmla="*/ 37 w 45"/>
                    <a:gd name="T23" fmla="*/ 2 h 33"/>
                    <a:gd name="T24" fmla="*/ 31 w 45"/>
                    <a:gd name="T25" fmla="*/ 3 h 33"/>
                    <a:gd name="T26" fmla="*/ 24 w 45"/>
                    <a:gd name="T27" fmla="*/ 4 h 33"/>
                    <a:gd name="T28" fmla="*/ 17 w 45"/>
                    <a:gd name="T29" fmla="*/ 8 h 33"/>
                    <a:gd name="T30" fmla="*/ 11 w 45"/>
                    <a:gd name="T31" fmla="*/ 11 h 33"/>
                    <a:gd name="T32" fmla="*/ 6 w 45"/>
                    <a:gd name="T33" fmla="*/ 17 h 33"/>
                    <a:gd name="T34" fmla="*/ 1 w 45"/>
                    <a:gd name="T35" fmla="*/ 25 h 33"/>
                    <a:gd name="T36" fmla="*/ 0 w 45"/>
                    <a:gd name="T37" fmla="*/ 33 h 33"/>
                    <a:gd name="T38" fmla="*/ 0 w 45"/>
                    <a:gd name="T39" fmla="*/ 33 h 33"/>
                    <a:gd name="T40" fmla="*/ 14 w 45"/>
                    <a:gd name="T41" fmla="*/ 33 h 3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5"/>
                    <a:gd name="T64" fmla="*/ 0 h 33"/>
                    <a:gd name="T65" fmla="*/ 45 w 45"/>
                    <a:gd name="T66" fmla="*/ 33 h 3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5" h="33">
                      <a:moveTo>
                        <a:pt x="14" y="33"/>
                      </a:moveTo>
                      <a:lnTo>
                        <a:pt x="14" y="33"/>
                      </a:lnTo>
                      <a:lnTo>
                        <a:pt x="16" y="29"/>
                      </a:lnTo>
                      <a:lnTo>
                        <a:pt x="18" y="27"/>
                      </a:lnTo>
                      <a:lnTo>
                        <a:pt x="20" y="23"/>
                      </a:lnTo>
                      <a:lnTo>
                        <a:pt x="24" y="22"/>
                      </a:lnTo>
                      <a:lnTo>
                        <a:pt x="29" y="19"/>
                      </a:lnTo>
                      <a:lnTo>
                        <a:pt x="34" y="17"/>
                      </a:lnTo>
                      <a:lnTo>
                        <a:pt x="40" y="16"/>
                      </a:lnTo>
                      <a:lnTo>
                        <a:pt x="45" y="15"/>
                      </a:lnTo>
                      <a:lnTo>
                        <a:pt x="45" y="0"/>
                      </a:lnTo>
                      <a:lnTo>
                        <a:pt x="37" y="2"/>
                      </a:lnTo>
                      <a:lnTo>
                        <a:pt x="31" y="3"/>
                      </a:lnTo>
                      <a:lnTo>
                        <a:pt x="24" y="4"/>
                      </a:lnTo>
                      <a:lnTo>
                        <a:pt x="17" y="8"/>
                      </a:lnTo>
                      <a:lnTo>
                        <a:pt x="11" y="11"/>
                      </a:lnTo>
                      <a:lnTo>
                        <a:pt x="6" y="17"/>
                      </a:lnTo>
                      <a:lnTo>
                        <a:pt x="1" y="25"/>
                      </a:lnTo>
                      <a:lnTo>
                        <a:pt x="0" y="33"/>
                      </a:lnTo>
                      <a:lnTo>
                        <a:pt x="14" y="33"/>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4" name="Freeform 88"/>
                <p:cNvSpPr>
                  <a:spLocks/>
                </p:cNvSpPr>
                <p:nvPr/>
              </p:nvSpPr>
              <p:spPr bwMode="auto">
                <a:xfrm>
                  <a:off x="1702" y="2521"/>
                  <a:ext cx="51" cy="69"/>
                </a:xfrm>
                <a:custGeom>
                  <a:avLst/>
                  <a:gdLst>
                    <a:gd name="T0" fmla="*/ 51 w 51"/>
                    <a:gd name="T1" fmla="*/ 54 h 69"/>
                    <a:gd name="T2" fmla="*/ 51 w 51"/>
                    <a:gd name="T3" fmla="*/ 54 h 69"/>
                    <a:gd name="T4" fmla="*/ 42 w 51"/>
                    <a:gd name="T5" fmla="*/ 52 h 69"/>
                    <a:gd name="T6" fmla="*/ 34 w 51"/>
                    <a:gd name="T7" fmla="*/ 48 h 69"/>
                    <a:gd name="T8" fmla="*/ 29 w 51"/>
                    <a:gd name="T9" fmla="*/ 44 h 69"/>
                    <a:gd name="T10" fmla="*/ 23 w 51"/>
                    <a:gd name="T11" fmla="*/ 36 h 69"/>
                    <a:gd name="T12" fmla="*/ 19 w 51"/>
                    <a:gd name="T13" fmla="*/ 28 h 69"/>
                    <a:gd name="T14" fmla="*/ 17 w 51"/>
                    <a:gd name="T15" fmla="*/ 19 h 69"/>
                    <a:gd name="T16" fmla="*/ 14 w 51"/>
                    <a:gd name="T17" fmla="*/ 11 h 69"/>
                    <a:gd name="T18" fmla="*/ 14 w 51"/>
                    <a:gd name="T19" fmla="*/ 0 h 69"/>
                    <a:gd name="T20" fmla="*/ 0 w 51"/>
                    <a:gd name="T21" fmla="*/ 0 h 69"/>
                    <a:gd name="T22" fmla="*/ 0 w 51"/>
                    <a:gd name="T23" fmla="*/ 11 h 69"/>
                    <a:gd name="T24" fmla="*/ 2 w 51"/>
                    <a:gd name="T25" fmla="*/ 22 h 69"/>
                    <a:gd name="T26" fmla="*/ 5 w 51"/>
                    <a:gd name="T27" fmla="*/ 33 h 69"/>
                    <a:gd name="T28" fmla="*/ 11 w 51"/>
                    <a:gd name="T29" fmla="*/ 44 h 69"/>
                    <a:gd name="T30" fmla="*/ 17 w 51"/>
                    <a:gd name="T31" fmla="*/ 53 h 69"/>
                    <a:gd name="T32" fmla="*/ 26 w 51"/>
                    <a:gd name="T33" fmla="*/ 60 h 69"/>
                    <a:gd name="T34" fmla="*/ 37 w 51"/>
                    <a:gd name="T35" fmla="*/ 67 h 69"/>
                    <a:gd name="T36" fmla="*/ 51 w 51"/>
                    <a:gd name="T37" fmla="*/ 69 h 69"/>
                    <a:gd name="T38" fmla="*/ 51 w 51"/>
                    <a:gd name="T39" fmla="*/ 69 h 69"/>
                    <a:gd name="T40" fmla="*/ 51 w 51"/>
                    <a:gd name="T41" fmla="*/ 54 h 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1"/>
                    <a:gd name="T64" fmla="*/ 0 h 69"/>
                    <a:gd name="T65" fmla="*/ 51 w 51"/>
                    <a:gd name="T66" fmla="*/ 69 h 6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1" h="69">
                      <a:moveTo>
                        <a:pt x="51" y="54"/>
                      </a:moveTo>
                      <a:lnTo>
                        <a:pt x="51" y="54"/>
                      </a:lnTo>
                      <a:lnTo>
                        <a:pt x="42" y="52"/>
                      </a:lnTo>
                      <a:lnTo>
                        <a:pt x="34" y="48"/>
                      </a:lnTo>
                      <a:lnTo>
                        <a:pt x="29" y="44"/>
                      </a:lnTo>
                      <a:lnTo>
                        <a:pt x="23" y="36"/>
                      </a:lnTo>
                      <a:lnTo>
                        <a:pt x="19" y="28"/>
                      </a:lnTo>
                      <a:lnTo>
                        <a:pt x="17" y="19"/>
                      </a:lnTo>
                      <a:lnTo>
                        <a:pt x="14" y="11"/>
                      </a:lnTo>
                      <a:lnTo>
                        <a:pt x="14" y="0"/>
                      </a:lnTo>
                      <a:lnTo>
                        <a:pt x="0" y="0"/>
                      </a:lnTo>
                      <a:lnTo>
                        <a:pt x="0" y="11"/>
                      </a:lnTo>
                      <a:lnTo>
                        <a:pt x="2" y="22"/>
                      </a:lnTo>
                      <a:lnTo>
                        <a:pt x="5" y="33"/>
                      </a:lnTo>
                      <a:lnTo>
                        <a:pt x="11" y="44"/>
                      </a:lnTo>
                      <a:lnTo>
                        <a:pt x="17" y="53"/>
                      </a:lnTo>
                      <a:lnTo>
                        <a:pt x="26" y="60"/>
                      </a:lnTo>
                      <a:lnTo>
                        <a:pt x="37" y="67"/>
                      </a:lnTo>
                      <a:lnTo>
                        <a:pt x="51" y="69"/>
                      </a:lnTo>
                      <a:lnTo>
                        <a:pt x="51" y="54"/>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5" name="Freeform 89"/>
                <p:cNvSpPr>
                  <a:spLocks/>
                </p:cNvSpPr>
                <p:nvPr/>
              </p:nvSpPr>
              <p:spPr bwMode="auto">
                <a:xfrm>
                  <a:off x="1753" y="2569"/>
                  <a:ext cx="33" cy="21"/>
                </a:xfrm>
                <a:custGeom>
                  <a:avLst/>
                  <a:gdLst>
                    <a:gd name="T0" fmla="*/ 24 w 33"/>
                    <a:gd name="T1" fmla="*/ 0 h 21"/>
                    <a:gd name="T2" fmla="*/ 25 w 33"/>
                    <a:gd name="T3" fmla="*/ 0 h 21"/>
                    <a:gd name="T4" fmla="*/ 19 w 33"/>
                    <a:gd name="T5" fmla="*/ 3 h 21"/>
                    <a:gd name="T6" fmla="*/ 13 w 33"/>
                    <a:gd name="T7" fmla="*/ 5 h 21"/>
                    <a:gd name="T8" fmla="*/ 7 w 33"/>
                    <a:gd name="T9" fmla="*/ 6 h 21"/>
                    <a:gd name="T10" fmla="*/ 0 w 33"/>
                    <a:gd name="T11" fmla="*/ 6 h 21"/>
                    <a:gd name="T12" fmla="*/ 0 w 33"/>
                    <a:gd name="T13" fmla="*/ 21 h 21"/>
                    <a:gd name="T14" fmla="*/ 7 w 33"/>
                    <a:gd name="T15" fmla="*/ 21 h 21"/>
                    <a:gd name="T16" fmla="*/ 15 w 33"/>
                    <a:gd name="T17" fmla="*/ 20 h 21"/>
                    <a:gd name="T18" fmla="*/ 24 w 33"/>
                    <a:gd name="T19" fmla="*/ 17 h 21"/>
                    <a:gd name="T20" fmla="*/ 32 w 33"/>
                    <a:gd name="T21" fmla="*/ 12 h 21"/>
                    <a:gd name="T22" fmla="*/ 33 w 33"/>
                    <a:gd name="T23" fmla="*/ 12 h 21"/>
                    <a:gd name="T24" fmla="*/ 24 w 33"/>
                    <a:gd name="T25" fmla="*/ 0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
                    <a:gd name="T40" fmla="*/ 0 h 21"/>
                    <a:gd name="T41" fmla="*/ 33 w 33"/>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 h="21">
                      <a:moveTo>
                        <a:pt x="24" y="0"/>
                      </a:moveTo>
                      <a:lnTo>
                        <a:pt x="25" y="0"/>
                      </a:lnTo>
                      <a:lnTo>
                        <a:pt x="19" y="3"/>
                      </a:lnTo>
                      <a:lnTo>
                        <a:pt x="13" y="5"/>
                      </a:lnTo>
                      <a:lnTo>
                        <a:pt x="7" y="6"/>
                      </a:lnTo>
                      <a:lnTo>
                        <a:pt x="0" y="6"/>
                      </a:lnTo>
                      <a:lnTo>
                        <a:pt x="0" y="21"/>
                      </a:lnTo>
                      <a:lnTo>
                        <a:pt x="7" y="21"/>
                      </a:lnTo>
                      <a:lnTo>
                        <a:pt x="15" y="20"/>
                      </a:lnTo>
                      <a:lnTo>
                        <a:pt x="24" y="17"/>
                      </a:lnTo>
                      <a:lnTo>
                        <a:pt x="32" y="12"/>
                      </a:lnTo>
                      <a:lnTo>
                        <a:pt x="33" y="12"/>
                      </a:lnTo>
                      <a:lnTo>
                        <a:pt x="24"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6" name="Freeform 90"/>
                <p:cNvSpPr>
                  <a:spLocks/>
                </p:cNvSpPr>
                <p:nvPr/>
              </p:nvSpPr>
              <p:spPr bwMode="auto">
                <a:xfrm>
                  <a:off x="1777" y="2509"/>
                  <a:ext cx="69" cy="72"/>
                </a:xfrm>
                <a:custGeom>
                  <a:avLst/>
                  <a:gdLst>
                    <a:gd name="T0" fmla="*/ 54 w 69"/>
                    <a:gd name="T1" fmla="*/ 0 h 72"/>
                    <a:gd name="T2" fmla="*/ 55 w 69"/>
                    <a:gd name="T3" fmla="*/ 0 h 72"/>
                    <a:gd name="T4" fmla="*/ 49 w 69"/>
                    <a:gd name="T5" fmla="*/ 7 h 72"/>
                    <a:gd name="T6" fmla="*/ 43 w 69"/>
                    <a:gd name="T7" fmla="*/ 16 h 72"/>
                    <a:gd name="T8" fmla="*/ 36 w 69"/>
                    <a:gd name="T9" fmla="*/ 24 h 72"/>
                    <a:gd name="T10" fmla="*/ 30 w 69"/>
                    <a:gd name="T11" fmla="*/ 33 h 72"/>
                    <a:gd name="T12" fmla="*/ 24 w 69"/>
                    <a:gd name="T13" fmla="*/ 40 h 72"/>
                    <a:gd name="T14" fmla="*/ 17 w 69"/>
                    <a:gd name="T15" fmla="*/ 46 h 72"/>
                    <a:gd name="T16" fmla="*/ 8 w 69"/>
                    <a:gd name="T17" fmla="*/ 53 h 72"/>
                    <a:gd name="T18" fmla="*/ 0 w 69"/>
                    <a:gd name="T19" fmla="*/ 60 h 72"/>
                    <a:gd name="T20" fmla="*/ 9 w 69"/>
                    <a:gd name="T21" fmla="*/ 72 h 72"/>
                    <a:gd name="T22" fmla="*/ 18 w 69"/>
                    <a:gd name="T23" fmla="*/ 65 h 72"/>
                    <a:gd name="T24" fmla="*/ 26 w 69"/>
                    <a:gd name="T25" fmla="*/ 58 h 72"/>
                    <a:gd name="T26" fmla="*/ 34 w 69"/>
                    <a:gd name="T27" fmla="*/ 50 h 72"/>
                    <a:gd name="T28" fmla="*/ 42 w 69"/>
                    <a:gd name="T29" fmla="*/ 42 h 72"/>
                    <a:gd name="T30" fmla="*/ 48 w 69"/>
                    <a:gd name="T31" fmla="*/ 34 h 72"/>
                    <a:gd name="T32" fmla="*/ 55 w 69"/>
                    <a:gd name="T33" fmla="*/ 25 h 72"/>
                    <a:gd name="T34" fmla="*/ 61 w 69"/>
                    <a:gd name="T35" fmla="*/ 17 h 72"/>
                    <a:gd name="T36" fmla="*/ 68 w 69"/>
                    <a:gd name="T37" fmla="*/ 7 h 72"/>
                    <a:gd name="T38" fmla="*/ 69 w 69"/>
                    <a:gd name="T39" fmla="*/ 7 h 72"/>
                    <a:gd name="T40" fmla="*/ 54 w 69"/>
                    <a:gd name="T41" fmla="*/ 0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
                    <a:gd name="T64" fmla="*/ 0 h 72"/>
                    <a:gd name="T65" fmla="*/ 69 w 69"/>
                    <a:gd name="T66" fmla="*/ 72 h 7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 h="72">
                      <a:moveTo>
                        <a:pt x="54" y="0"/>
                      </a:moveTo>
                      <a:lnTo>
                        <a:pt x="55" y="0"/>
                      </a:lnTo>
                      <a:lnTo>
                        <a:pt x="49" y="7"/>
                      </a:lnTo>
                      <a:lnTo>
                        <a:pt x="43" y="16"/>
                      </a:lnTo>
                      <a:lnTo>
                        <a:pt x="36" y="24"/>
                      </a:lnTo>
                      <a:lnTo>
                        <a:pt x="30" y="33"/>
                      </a:lnTo>
                      <a:lnTo>
                        <a:pt x="24" y="40"/>
                      </a:lnTo>
                      <a:lnTo>
                        <a:pt x="17" y="46"/>
                      </a:lnTo>
                      <a:lnTo>
                        <a:pt x="8" y="53"/>
                      </a:lnTo>
                      <a:lnTo>
                        <a:pt x="0" y="60"/>
                      </a:lnTo>
                      <a:lnTo>
                        <a:pt x="9" y="72"/>
                      </a:lnTo>
                      <a:lnTo>
                        <a:pt x="18" y="65"/>
                      </a:lnTo>
                      <a:lnTo>
                        <a:pt x="26" y="58"/>
                      </a:lnTo>
                      <a:lnTo>
                        <a:pt x="34" y="50"/>
                      </a:lnTo>
                      <a:lnTo>
                        <a:pt x="42" y="42"/>
                      </a:lnTo>
                      <a:lnTo>
                        <a:pt x="48" y="34"/>
                      </a:lnTo>
                      <a:lnTo>
                        <a:pt x="55" y="25"/>
                      </a:lnTo>
                      <a:lnTo>
                        <a:pt x="61" y="17"/>
                      </a:lnTo>
                      <a:lnTo>
                        <a:pt x="68" y="7"/>
                      </a:lnTo>
                      <a:lnTo>
                        <a:pt x="69" y="7"/>
                      </a:lnTo>
                      <a:lnTo>
                        <a:pt x="54"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7" name="Freeform 91"/>
                <p:cNvSpPr>
                  <a:spLocks/>
                </p:cNvSpPr>
                <p:nvPr/>
              </p:nvSpPr>
              <p:spPr bwMode="auto">
                <a:xfrm>
                  <a:off x="1831" y="2290"/>
                  <a:ext cx="197" cy="226"/>
                </a:xfrm>
                <a:custGeom>
                  <a:avLst/>
                  <a:gdLst>
                    <a:gd name="T0" fmla="*/ 185 w 197"/>
                    <a:gd name="T1" fmla="*/ 0 h 226"/>
                    <a:gd name="T2" fmla="*/ 167 w 197"/>
                    <a:gd name="T3" fmla="*/ 21 h 226"/>
                    <a:gd name="T4" fmla="*/ 144 w 197"/>
                    <a:gd name="T5" fmla="*/ 46 h 226"/>
                    <a:gd name="T6" fmla="*/ 118 w 197"/>
                    <a:gd name="T7" fmla="*/ 76 h 226"/>
                    <a:gd name="T8" fmla="*/ 88 w 197"/>
                    <a:gd name="T9" fmla="*/ 109 h 226"/>
                    <a:gd name="T10" fmla="*/ 61 w 197"/>
                    <a:gd name="T11" fmla="*/ 140 h 226"/>
                    <a:gd name="T12" fmla="*/ 36 w 197"/>
                    <a:gd name="T13" fmla="*/ 171 h 226"/>
                    <a:gd name="T14" fmla="*/ 16 w 197"/>
                    <a:gd name="T15" fmla="*/ 197 h 226"/>
                    <a:gd name="T16" fmla="*/ 0 w 197"/>
                    <a:gd name="T17" fmla="*/ 219 h 226"/>
                    <a:gd name="T18" fmla="*/ 15 w 197"/>
                    <a:gd name="T19" fmla="*/ 226 h 226"/>
                    <a:gd name="T20" fmla="*/ 28 w 197"/>
                    <a:gd name="T21" fmla="*/ 207 h 226"/>
                    <a:gd name="T22" fmla="*/ 49 w 197"/>
                    <a:gd name="T23" fmla="*/ 180 h 226"/>
                    <a:gd name="T24" fmla="*/ 73 w 197"/>
                    <a:gd name="T25" fmla="*/ 150 h 226"/>
                    <a:gd name="T26" fmla="*/ 101 w 197"/>
                    <a:gd name="T27" fmla="*/ 119 h 226"/>
                    <a:gd name="T28" fmla="*/ 130 w 197"/>
                    <a:gd name="T29" fmla="*/ 86 h 226"/>
                    <a:gd name="T30" fmla="*/ 156 w 197"/>
                    <a:gd name="T31" fmla="*/ 56 h 226"/>
                    <a:gd name="T32" fmla="*/ 179 w 197"/>
                    <a:gd name="T33" fmla="*/ 30 h 226"/>
                    <a:gd name="T34" fmla="*/ 197 w 197"/>
                    <a:gd name="T35" fmla="*/ 10 h 226"/>
                    <a:gd name="T36" fmla="*/ 185 w 197"/>
                    <a:gd name="T37" fmla="*/ 0 h 22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7"/>
                    <a:gd name="T58" fmla="*/ 0 h 226"/>
                    <a:gd name="T59" fmla="*/ 197 w 197"/>
                    <a:gd name="T60" fmla="*/ 226 h 22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7" h="226">
                      <a:moveTo>
                        <a:pt x="185" y="0"/>
                      </a:moveTo>
                      <a:lnTo>
                        <a:pt x="167" y="21"/>
                      </a:lnTo>
                      <a:lnTo>
                        <a:pt x="144" y="46"/>
                      </a:lnTo>
                      <a:lnTo>
                        <a:pt x="118" y="76"/>
                      </a:lnTo>
                      <a:lnTo>
                        <a:pt x="88" y="109"/>
                      </a:lnTo>
                      <a:lnTo>
                        <a:pt x="61" y="140"/>
                      </a:lnTo>
                      <a:lnTo>
                        <a:pt x="36" y="171"/>
                      </a:lnTo>
                      <a:lnTo>
                        <a:pt x="16" y="197"/>
                      </a:lnTo>
                      <a:lnTo>
                        <a:pt x="0" y="219"/>
                      </a:lnTo>
                      <a:lnTo>
                        <a:pt x="15" y="226"/>
                      </a:lnTo>
                      <a:lnTo>
                        <a:pt x="28" y="207"/>
                      </a:lnTo>
                      <a:lnTo>
                        <a:pt x="49" y="180"/>
                      </a:lnTo>
                      <a:lnTo>
                        <a:pt x="73" y="150"/>
                      </a:lnTo>
                      <a:lnTo>
                        <a:pt x="101" y="119"/>
                      </a:lnTo>
                      <a:lnTo>
                        <a:pt x="130" y="86"/>
                      </a:lnTo>
                      <a:lnTo>
                        <a:pt x="156" y="56"/>
                      </a:lnTo>
                      <a:lnTo>
                        <a:pt x="179" y="30"/>
                      </a:lnTo>
                      <a:lnTo>
                        <a:pt x="197" y="10"/>
                      </a:lnTo>
                      <a:lnTo>
                        <a:pt x="185"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 name="Freeform 92"/>
                <p:cNvSpPr>
                  <a:spLocks/>
                </p:cNvSpPr>
                <p:nvPr/>
              </p:nvSpPr>
              <p:spPr bwMode="auto">
                <a:xfrm>
                  <a:off x="2016" y="2288"/>
                  <a:ext cx="14" cy="12"/>
                </a:xfrm>
                <a:custGeom>
                  <a:avLst/>
                  <a:gdLst>
                    <a:gd name="T0" fmla="*/ 12 w 14"/>
                    <a:gd name="T1" fmla="*/ 12 h 12"/>
                    <a:gd name="T2" fmla="*/ 14 w 14"/>
                    <a:gd name="T3" fmla="*/ 6 h 12"/>
                    <a:gd name="T4" fmla="*/ 11 w 14"/>
                    <a:gd name="T5" fmla="*/ 1 h 12"/>
                    <a:gd name="T6" fmla="*/ 5 w 14"/>
                    <a:gd name="T7" fmla="*/ 0 h 12"/>
                    <a:gd name="T8" fmla="*/ 0 w 14"/>
                    <a:gd name="T9" fmla="*/ 2 h 12"/>
                    <a:gd name="T10" fmla="*/ 12 w 14"/>
                    <a:gd name="T11" fmla="*/ 12 h 12"/>
                    <a:gd name="T12" fmla="*/ 0 60000 65536"/>
                    <a:gd name="T13" fmla="*/ 0 60000 65536"/>
                    <a:gd name="T14" fmla="*/ 0 60000 65536"/>
                    <a:gd name="T15" fmla="*/ 0 60000 65536"/>
                    <a:gd name="T16" fmla="*/ 0 60000 65536"/>
                    <a:gd name="T17" fmla="*/ 0 60000 65536"/>
                    <a:gd name="T18" fmla="*/ 0 w 14"/>
                    <a:gd name="T19" fmla="*/ 0 h 12"/>
                    <a:gd name="T20" fmla="*/ 14 w 14"/>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14" h="12">
                      <a:moveTo>
                        <a:pt x="12" y="12"/>
                      </a:moveTo>
                      <a:lnTo>
                        <a:pt x="14" y="6"/>
                      </a:lnTo>
                      <a:lnTo>
                        <a:pt x="11" y="1"/>
                      </a:lnTo>
                      <a:lnTo>
                        <a:pt x="5" y="0"/>
                      </a:lnTo>
                      <a:lnTo>
                        <a:pt x="0" y="2"/>
                      </a:lnTo>
                      <a:lnTo>
                        <a:pt x="12" y="12"/>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9" name="Freeform 93"/>
                <p:cNvSpPr>
                  <a:spLocks/>
                </p:cNvSpPr>
                <p:nvPr/>
              </p:nvSpPr>
              <p:spPr bwMode="auto">
                <a:xfrm>
                  <a:off x="1467" y="2508"/>
                  <a:ext cx="17" cy="8"/>
                </a:xfrm>
                <a:custGeom>
                  <a:avLst/>
                  <a:gdLst>
                    <a:gd name="T0" fmla="*/ 17 w 17"/>
                    <a:gd name="T1" fmla="*/ 8 h 8"/>
                    <a:gd name="T2" fmla="*/ 15 w 17"/>
                    <a:gd name="T3" fmla="*/ 2 h 8"/>
                    <a:gd name="T4" fmla="*/ 9 w 17"/>
                    <a:gd name="T5" fmla="*/ 0 h 8"/>
                    <a:gd name="T6" fmla="*/ 3 w 17"/>
                    <a:gd name="T7" fmla="*/ 2 h 8"/>
                    <a:gd name="T8" fmla="*/ 0 w 17"/>
                    <a:gd name="T9" fmla="*/ 8 h 8"/>
                    <a:gd name="T10" fmla="*/ 17 w 17"/>
                    <a:gd name="T11" fmla="*/ 8 h 8"/>
                    <a:gd name="T12" fmla="*/ 0 60000 65536"/>
                    <a:gd name="T13" fmla="*/ 0 60000 65536"/>
                    <a:gd name="T14" fmla="*/ 0 60000 65536"/>
                    <a:gd name="T15" fmla="*/ 0 60000 65536"/>
                    <a:gd name="T16" fmla="*/ 0 60000 65536"/>
                    <a:gd name="T17" fmla="*/ 0 60000 65536"/>
                    <a:gd name="T18" fmla="*/ 0 w 17"/>
                    <a:gd name="T19" fmla="*/ 0 h 8"/>
                    <a:gd name="T20" fmla="*/ 17 w 17"/>
                    <a:gd name="T21" fmla="*/ 8 h 8"/>
                  </a:gdLst>
                  <a:ahLst/>
                  <a:cxnLst>
                    <a:cxn ang="T12">
                      <a:pos x="T0" y="T1"/>
                    </a:cxn>
                    <a:cxn ang="T13">
                      <a:pos x="T2" y="T3"/>
                    </a:cxn>
                    <a:cxn ang="T14">
                      <a:pos x="T4" y="T5"/>
                    </a:cxn>
                    <a:cxn ang="T15">
                      <a:pos x="T6" y="T7"/>
                    </a:cxn>
                    <a:cxn ang="T16">
                      <a:pos x="T8" y="T9"/>
                    </a:cxn>
                    <a:cxn ang="T17">
                      <a:pos x="T10" y="T11"/>
                    </a:cxn>
                  </a:cxnLst>
                  <a:rect l="T18" t="T19" r="T20" b="T21"/>
                  <a:pathLst>
                    <a:path w="17" h="8">
                      <a:moveTo>
                        <a:pt x="17" y="8"/>
                      </a:moveTo>
                      <a:lnTo>
                        <a:pt x="15" y="2"/>
                      </a:lnTo>
                      <a:lnTo>
                        <a:pt x="9" y="0"/>
                      </a:lnTo>
                      <a:lnTo>
                        <a:pt x="3" y="2"/>
                      </a:lnTo>
                      <a:lnTo>
                        <a:pt x="0" y="8"/>
                      </a:lnTo>
                      <a:lnTo>
                        <a:pt x="17" y="8"/>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0" name="Freeform 94"/>
                <p:cNvSpPr>
                  <a:spLocks/>
                </p:cNvSpPr>
                <p:nvPr/>
              </p:nvSpPr>
              <p:spPr bwMode="auto">
                <a:xfrm>
                  <a:off x="1467" y="2516"/>
                  <a:ext cx="18" cy="23"/>
                </a:xfrm>
                <a:custGeom>
                  <a:avLst/>
                  <a:gdLst>
                    <a:gd name="T0" fmla="*/ 14 w 18"/>
                    <a:gd name="T1" fmla="*/ 6 h 23"/>
                    <a:gd name="T2" fmla="*/ 14 w 18"/>
                    <a:gd name="T3" fmla="*/ 6 h 23"/>
                    <a:gd name="T4" fmla="*/ 18 w 18"/>
                    <a:gd name="T5" fmla="*/ 10 h 23"/>
                    <a:gd name="T6" fmla="*/ 17 w 18"/>
                    <a:gd name="T7" fmla="*/ 7 h 23"/>
                    <a:gd name="T8" fmla="*/ 16 w 18"/>
                    <a:gd name="T9" fmla="*/ 5 h 23"/>
                    <a:gd name="T10" fmla="*/ 17 w 18"/>
                    <a:gd name="T11" fmla="*/ 0 h 23"/>
                    <a:gd name="T12" fmla="*/ 0 w 18"/>
                    <a:gd name="T13" fmla="*/ 0 h 23"/>
                    <a:gd name="T14" fmla="*/ 1 w 18"/>
                    <a:gd name="T15" fmla="*/ 5 h 23"/>
                    <a:gd name="T16" fmla="*/ 3 w 18"/>
                    <a:gd name="T17" fmla="*/ 10 h 23"/>
                    <a:gd name="T18" fmla="*/ 4 w 18"/>
                    <a:gd name="T19" fmla="*/ 17 h 23"/>
                    <a:gd name="T20" fmla="*/ 14 w 18"/>
                    <a:gd name="T21" fmla="*/ 23 h 23"/>
                    <a:gd name="T22" fmla="*/ 14 w 18"/>
                    <a:gd name="T23" fmla="*/ 23 h 23"/>
                    <a:gd name="T24" fmla="*/ 14 w 18"/>
                    <a:gd name="T25" fmla="*/ 6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
                    <a:gd name="T40" fmla="*/ 0 h 23"/>
                    <a:gd name="T41" fmla="*/ 18 w 18"/>
                    <a:gd name="T42" fmla="*/ 23 h 2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 h="23">
                      <a:moveTo>
                        <a:pt x="14" y="6"/>
                      </a:moveTo>
                      <a:lnTo>
                        <a:pt x="14" y="6"/>
                      </a:lnTo>
                      <a:lnTo>
                        <a:pt x="18" y="10"/>
                      </a:lnTo>
                      <a:lnTo>
                        <a:pt x="17" y="7"/>
                      </a:lnTo>
                      <a:lnTo>
                        <a:pt x="16" y="5"/>
                      </a:lnTo>
                      <a:lnTo>
                        <a:pt x="17" y="0"/>
                      </a:lnTo>
                      <a:lnTo>
                        <a:pt x="0" y="0"/>
                      </a:lnTo>
                      <a:lnTo>
                        <a:pt x="1" y="5"/>
                      </a:lnTo>
                      <a:lnTo>
                        <a:pt x="3" y="10"/>
                      </a:lnTo>
                      <a:lnTo>
                        <a:pt x="4" y="17"/>
                      </a:lnTo>
                      <a:lnTo>
                        <a:pt x="14" y="23"/>
                      </a:lnTo>
                      <a:lnTo>
                        <a:pt x="14" y="6"/>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1" name="Freeform 95"/>
                <p:cNvSpPr>
                  <a:spLocks/>
                </p:cNvSpPr>
                <p:nvPr/>
              </p:nvSpPr>
              <p:spPr bwMode="auto">
                <a:xfrm>
                  <a:off x="1481" y="2521"/>
                  <a:ext cx="54" cy="22"/>
                </a:xfrm>
                <a:custGeom>
                  <a:avLst/>
                  <a:gdLst>
                    <a:gd name="T0" fmla="*/ 41 w 54"/>
                    <a:gd name="T1" fmla="*/ 0 h 22"/>
                    <a:gd name="T2" fmla="*/ 39 w 54"/>
                    <a:gd name="T3" fmla="*/ 2 h 22"/>
                    <a:gd name="T4" fmla="*/ 39 w 54"/>
                    <a:gd name="T5" fmla="*/ 5 h 22"/>
                    <a:gd name="T6" fmla="*/ 37 w 54"/>
                    <a:gd name="T7" fmla="*/ 5 h 22"/>
                    <a:gd name="T8" fmla="*/ 35 w 54"/>
                    <a:gd name="T9" fmla="*/ 5 h 22"/>
                    <a:gd name="T10" fmla="*/ 29 w 54"/>
                    <a:gd name="T11" fmla="*/ 5 h 22"/>
                    <a:gd name="T12" fmla="*/ 21 w 54"/>
                    <a:gd name="T13" fmla="*/ 5 h 22"/>
                    <a:gd name="T14" fmla="*/ 15 w 54"/>
                    <a:gd name="T15" fmla="*/ 4 h 22"/>
                    <a:gd name="T16" fmla="*/ 7 w 54"/>
                    <a:gd name="T17" fmla="*/ 2 h 22"/>
                    <a:gd name="T18" fmla="*/ 0 w 54"/>
                    <a:gd name="T19" fmla="*/ 1 h 22"/>
                    <a:gd name="T20" fmla="*/ 0 w 54"/>
                    <a:gd name="T21" fmla="*/ 18 h 22"/>
                    <a:gd name="T22" fmla="*/ 7 w 54"/>
                    <a:gd name="T23" fmla="*/ 17 h 22"/>
                    <a:gd name="T24" fmla="*/ 13 w 54"/>
                    <a:gd name="T25" fmla="*/ 18 h 22"/>
                    <a:gd name="T26" fmla="*/ 21 w 54"/>
                    <a:gd name="T27" fmla="*/ 19 h 22"/>
                    <a:gd name="T28" fmla="*/ 29 w 54"/>
                    <a:gd name="T29" fmla="*/ 19 h 22"/>
                    <a:gd name="T30" fmla="*/ 35 w 54"/>
                    <a:gd name="T31" fmla="*/ 22 h 22"/>
                    <a:gd name="T32" fmla="*/ 42 w 54"/>
                    <a:gd name="T33" fmla="*/ 19 h 22"/>
                    <a:gd name="T34" fmla="*/ 49 w 54"/>
                    <a:gd name="T35" fmla="*/ 15 h 22"/>
                    <a:gd name="T36" fmla="*/ 54 w 54"/>
                    <a:gd name="T37" fmla="*/ 7 h 22"/>
                    <a:gd name="T38" fmla="*/ 53 w 54"/>
                    <a:gd name="T39" fmla="*/ 10 h 22"/>
                    <a:gd name="T40" fmla="*/ 41 w 54"/>
                    <a:gd name="T41" fmla="*/ 0 h 2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22"/>
                    <a:gd name="T65" fmla="*/ 54 w 54"/>
                    <a:gd name="T66" fmla="*/ 22 h 2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22">
                      <a:moveTo>
                        <a:pt x="41" y="0"/>
                      </a:moveTo>
                      <a:lnTo>
                        <a:pt x="39" y="2"/>
                      </a:lnTo>
                      <a:lnTo>
                        <a:pt x="39" y="5"/>
                      </a:lnTo>
                      <a:lnTo>
                        <a:pt x="37" y="5"/>
                      </a:lnTo>
                      <a:lnTo>
                        <a:pt x="35" y="5"/>
                      </a:lnTo>
                      <a:lnTo>
                        <a:pt x="29" y="5"/>
                      </a:lnTo>
                      <a:lnTo>
                        <a:pt x="21" y="5"/>
                      </a:lnTo>
                      <a:lnTo>
                        <a:pt x="15" y="4"/>
                      </a:lnTo>
                      <a:lnTo>
                        <a:pt x="7" y="2"/>
                      </a:lnTo>
                      <a:lnTo>
                        <a:pt x="0" y="1"/>
                      </a:lnTo>
                      <a:lnTo>
                        <a:pt x="0" y="18"/>
                      </a:lnTo>
                      <a:lnTo>
                        <a:pt x="7" y="17"/>
                      </a:lnTo>
                      <a:lnTo>
                        <a:pt x="13" y="18"/>
                      </a:lnTo>
                      <a:lnTo>
                        <a:pt x="21" y="19"/>
                      </a:lnTo>
                      <a:lnTo>
                        <a:pt x="29" y="19"/>
                      </a:lnTo>
                      <a:lnTo>
                        <a:pt x="35" y="22"/>
                      </a:lnTo>
                      <a:lnTo>
                        <a:pt x="42" y="19"/>
                      </a:lnTo>
                      <a:lnTo>
                        <a:pt x="49" y="15"/>
                      </a:lnTo>
                      <a:lnTo>
                        <a:pt x="54" y="7"/>
                      </a:lnTo>
                      <a:lnTo>
                        <a:pt x="53" y="10"/>
                      </a:lnTo>
                      <a:lnTo>
                        <a:pt x="41"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2" name="Freeform 96"/>
                <p:cNvSpPr>
                  <a:spLocks/>
                </p:cNvSpPr>
                <p:nvPr/>
              </p:nvSpPr>
              <p:spPr bwMode="auto">
                <a:xfrm>
                  <a:off x="1507" y="2462"/>
                  <a:ext cx="35" cy="69"/>
                </a:xfrm>
                <a:custGeom>
                  <a:avLst/>
                  <a:gdLst>
                    <a:gd name="T0" fmla="*/ 1 w 35"/>
                    <a:gd name="T1" fmla="*/ 14 h 69"/>
                    <a:gd name="T2" fmla="*/ 0 w 35"/>
                    <a:gd name="T3" fmla="*/ 14 h 69"/>
                    <a:gd name="T4" fmla="*/ 15 w 35"/>
                    <a:gd name="T5" fmla="*/ 23 h 69"/>
                    <a:gd name="T6" fmla="*/ 21 w 35"/>
                    <a:gd name="T7" fmla="*/ 34 h 69"/>
                    <a:gd name="T8" fmla="*/ 21 w 35"/>
                    <a:gd name="T9" fmla="*/ 47 h 69"/>
                    <a:gd name="T10" fmla="*/ 15 w 35"/>
                    <a:gd name="T11" fmla="*/ 59 h 69"/>
                    <a:gd name="T12" fmla="*/ 27 w 35"/>
                    <a:gd name="T13" fmla="*/ 69 h 69"/>
                    <a:gd name="T14" fmla="*/ 35 w 35"/>
                    <a:gd name="T15" fmla="*/ 49 h 69"/>
                    <a:gd name="T16" fmla="*/ 35 w 35"/>
                    <a:gd name="T17" fmla="*/ 31 h 69"/>
                    <a:gd name="T18" fmla="*/ 24 w 35"/>
                    <a:gd name="T19" fmla="*/ 13 h 69"/>
                    <a:gd name="T20" fmla="*/ 5 w 35"/>
                    <a:gd name="T21" fmla="*/ 0 h 69"/>
                    <a:gd name="T22" fmla="*/ 4 w 35"/>
                    <a:gd name="T23" fmla="*/ 0 h 69"/>
                    <a:gd name="T24" fmla="*/ 1 w 35"/>
                    <a:gd name="T25" fmla="*/ 14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5"/>
                    <a:gd name="T40" fmla="*/ 0 h 69"/>
                    <a:gd name="T41" fmla="*/ 35 w 35"/>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5" h="69">
                      <a:moveTo>
                        <a:pt x="1" y="14"/>
                      </a:moveTo>
                      <a:lnTo>
                        <a:pt x="0" y="14"/>
                      </a:lnTo>
                      <a:lnTo>
                        <a:pt x="15" y="23"/>
                      </a:lnTo>
                      <a:lnTo>
                        <a:pt x="21" y="34"/>
                      </a:lnTo>
                      <a:lnTo>
                        <a:pt x="21" y="47"/>
                      </a:lnTo>
                      <a:lnTo>
                        <a:pt x="15" y="59"/>
                      </a:lnTo>
                      <a:lnTo>
                        <a:pt x="27" y="69"/>
                      </a:lnTo>
                      <a:lnTo>
                        <a:pt x="35" y="49"/>
                      </a:lnTo>
                      <a:lnTo>
                        <a:pt x="35" y="31"/>
                      </a:lnTo>
                      <a:lnTo>
                        <a:pt x="24" y="13"/>
                      </a:lnTo>
                      <a:lnTo>
                        <a:pt x="5" y="0"/>
                      </a:lnTo>
                      <a:lnTo>
                        <a:pt x="4" y="0"/>
                      </a:lnTo>
                      <a:lnTo>
                        <a:pt x="1" y="14"/>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 name="Freeform 97"/>
                <p:cNvSpPr>
                  <a:spLocks/>
                </p:cNvSpPr>
                <p:nvPr/>
              </p:nvSpPr>
              <p:spPr bwMode="auto">
                <a:xfrm>
                  <a:off x="1441" y="2461"/>
                  <a:ext cx="70" cy="35"/>
                </a:xfrm>
                <a:custGeom>
                  <a:avLst/>
                  <a:gdLst>
                    <a:gd name="T0" fmla="*/ 14 w 70"/>
                    <a:gd name="T1" fmla="*/ 33 h 35"/>
                    <a:gd name="T2" fmla="*/ 14 w 70"/>
                    <a:gd name="T3" fmla="*/ 35 h 35"/>
                    <a:gd name="T4" fmla="*/ 18 w 70"/>
                    <a:gd name="T5" fmla="*/ 29 h 35"/>
                    <a:gd name="T6" fmla="*/ 23 w 70"/>
                    <a:gd name="T7" fmla="*/ 24 h 35"/>
                    <a:gd name="T8" fmla="*/ 27 w 70"/>
                    <a:gd name="T9" fmla="*/ 20 h 35"/>
                    <a:gd name="T10" fmla="*/ 33 w 70"/>
                    <a:gd name="T11" fmla="*/ 17 h 35"/>
                    <a:gd name="T12" fmla="*/ 41 w 70"/>
                    <a:gd name="T13" fmla="*/ 15 h 35"/>
                    <a:gd name="T14" fmla="*/ 50 w 70"/>
                    <a:gd name="T15" fmla="*/ 14 h 35"/>
                    <a:gd name="T16" fmla="*/ 59 w 70"/>
                    <a:gd name="T17" fmla="*/ 14 h 35"/>
                    <a:gd name="T18" fmla="*/ 67 w 70"/>
                    <a:gd name="T19" fmla="*/ 15 h 35"/>
                    <a:gd name="T20" fmla="*/ 70 w 70"/>
                    <a:gd name="T21" fmla="*/ 1 h 35"/>
                    <a:gd name="T22" fmla="*/ 59 w 70"/>
                    <a:gd name="T23" fmla="*/ 0 h 35"/>
                    <a:gd name="T24" fmla="*/ 50 w 70"/>
                    <a:gd name="T25" fmla="*/ 0 h 35"/>
                    <a:gd name="T26" fmla="*/ 41 w 70"/>
                    <a:gd name="T27" fmla="*/ 1 h 35"/>
                    <a:gd name="T28" fmla="*/ 31 w 70"/>
                    <a:gd name="T29" fmla="*/ 2 h 35"/>
                    <a:gd name="T30" fmla="*/ 20 w 70"/>
                    <a:gd name="T31" fmla="*/ 6 h 35"/>
                    <a:gd name="T32" fmla="*/ 13 w 70"/>
                    <a:gd name="T33" fmla="*/ 12 h 35"/>
                    <a:gd name="T34" fmla="*/ 6 w 70"/>
                    <a:gd name="T35" fmla="*/ 19 h 35"/>
                    <a:gd name="T36" fmla="*/ 0 w 70"/>
                    <a:gd name="T37" fmla="*/ 30 h 35"/>
                    <a:gd name="T38" fmla="*/ 0 w 70"/>
                    <a:gd name="T39" fmla="*/ 31 h 35"/>
                    <a:gd name="T40" fmla="*/ 14 w 70"/>
                    <a:gd name="T41" fmla="*/ 33 h 3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0"/>
                    <a:gd name="T64" fmla="*/ 0 h 35"/>
                    <a:gd name="T65" fmla="*/ 70 w 70"/>
                    <a:gd name="T66" fmla="*/ 35 h 3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0" h="35">
                      <a:moveTo>
                        <a:pt x="14" y="33"/>
                      </a:moveTo>
                      <a:lnTo>
                        <a:pt x="14" y="35"/>
                      </a:lnTo>
                      <a:lnTo>
                        <a:pt x="18" y="29"/>
                      </a:lnTo>
                      <a:lnTo>
                        <a:pt x="23" y="24"/>
                      </a:lnTo>
                      <a:lnTo>
                        <a:pt x="27" y="20"/>
                      </a:lnTo>
                      <a:lnTo>
                        <a:pt x="33" y="17"/>
                      </a:lnTo>
                      <a:lnTo>
                        <a:pt x="41" y="15"/>
                      </a:lnTo>
                      <a:lnTo>
                        <a:pt x="50" y="14"/>
                      </a:lnTo>
                      <a:lnTo>
                        <a:pt x="59" y="14"/>
                      </a:lnTo>
                      <a:lnTo>
                        <a:pt x="67" y="15"/>
                      </a:lnTo>
                      <a:lnTo>
                        <a:pt x="70" y="1"/>
                      </a:lnTo>
                      <a:lnTo>
                        <a:pt x="59" y="0"/>
                      </a:lnTo>
                      <a:lnTo>
                        <a:pt x="50" y="0"/>
                      </a:lnTo>
                      <a:lnTo>
                        <a:pt x="41" y="1"/>
                      </a:lnTo>
                      <a:lnTo>
                        <a:pt x="31" y="2"/>
                      </a:lnTo>
                      <a:lnTo>
                        <a:pt x="20" y="6"/>
                      </a:lnTo>
                      <a:lnTo>
                        <a:pt x="13" y="12"/>
                      </a:lnTo>
                      <a:lnTo>
                        <a:pt x="6" y="19"/>
                      </a:lnTo>
                      <a:lnTo>
                        <a:pt x="0" y="30"/>
                      </a:lnTo>
                      <a:lnTo>
                        <a:pt x="0" y="31"/>
                      </a:lnTo>
                      <a:lnTo>
                        <a:pt x="14" y="33"/>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4" name="Freeform 98"/>
                <p:cNvSpPr>
                  <a:spLocks/>
                </p:cNvSpPr>
                <p:nvPr/>
              </p:nvSpPr>
              <p:spPr bwMode="auto">
                <a:xfrm>
                  <a:off x="1436" y="2492"/>
                  <a:ext cx="57" cy="108"/>
                </a:xfrm>
                <a:custGeom>
                  <a:avLst/>
                  <a:gdLst>
                    <a:gd name="T0" fmla="*/ 55 w 57"/>
                    <a:gd name="T1" fmla="*/ 93 h 108"/>
                    <a:gd name="T2" fmla="*/ 57 w 57"/>
                    <a:gd name="T3" fmla="*/ 93 h 108"/>
                    <a:gd name="T4" fmla="*/ 43 w 57"/>
                    <a:gd name="T5" fmla="*/ 87 h 108"/>
                    <a:gd name="T6" fmla="*/ 34 w 57"/>
                    <a:gd name="T7" fmla="*/ 79 h 108"/>
                    <a:gd name="T8" fmla="*/ 25 w 57"/>
                    <a:gd name="T9" fmla="*/ 69 h 108"/>
                    <a:gd name="T10" fmla="*/ 20 w 57"/>
                    <a:gd name="T11" fmla="*/ 57 h 108"/>
                    <a:gd name="T12" fmla="*/ 17 w 57"/>
                    <a:gd name="T13" fmla="*/ 44 h 108"/>
                    <a:gd name="T14" fmla="*/ 17 w 57"/>
                    <a:gd name="T15" fmla="*/ 30 h 108"/>
                    <a:gd name="T16" fmla="*/ 17 w 57"/>
                    <a:gd name="T17" fmla="*/ 16 h 108"/>
                    <a:gd name="T18" fmla="*/ 19 w 57"/>
                    <a:gd name="T19" fmla="*/ 2 h 108"/>
                    <a:gd name="T20" fmla="*/ 5 w 57"/>
                    <a:gd name="T21" fmla="*/ 0 h 108"/>
                    <a:gd name="T22" fmla="*/ 2 w 57"/>
                    <a:gd name="T23" fmla="*/ 16 h 108"/>
                    <a:gd name="T24" fmla="*/ 0 w 57"/>
                    <a:gd name="T25" fmla="*/ 30 h 108"/>
                    <a:gd name="T26" fmla="*/ 2 w 57"/>
                    <a:gd name="T27" fmla="*/ 46 h 108"/>
                    <a:gd name="T28" fmla="*/ 6 w 57"/>
                    <a:gd name="T29" fmla="*/ 62 h 108"/>
                    <a:gd name="T30" fmla="*/ 13 w 57"/>
                    <a:gd name="T31" fmla="*/ 76 h 108"/>
                    <a:gd name="T32" fmla="*/ 24 w 57"/>
                    <a:gd name="T33" fmla="*/ 88 h 108"/>
                    <a:gd name="T34" fmla="*/ 36 w 57"/>
                    <a:gd name="T35" fmla="*/ 99 h 108"/>
                    <a:gd name="T36" fmla="*/ 52 w 57"/>
                    <a:gd name="T37" fmla="*/ 108 h 108"/>
                    <a:gd name="T38" fmla="*/ 53 w 57"/>
                    <a:gd name="T39" fmla="*/ 108 h 108"/>
                    <a:gd name="T40" fmla="*/ 55 w 57"/>
                    <a:gd name="T41" fmla="*/ 93 h 10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
                    <a:gd name="T64" fmla="*/ 0 h 108"/>
                    <a:gd name="T65" fmla="*/ 57 w 57"/>
                    <a:gd name="T66" fmla="*/ 108 h 10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 h="108">
                      <a:moveTo>
                        <a:pt x="55" y="93"/>
                      </a:moveTo>
                      <a:lnTo>
                        <a:pt x="57" y="93"/>
                      </a:lnTo>
                      <a:lnTo>
                        <a:pt x="43" y="87"/>
                      </a:lnTo>
                      <a:lnTo>
                        <a:pt x="34" y="79"/>
                      </a:lnTo>
                      <a:lnTo>
                        <a:pt x="25" y="69"/>
                      </a:lnTo>
                      <a:lnTo>
                        <a:pt x="20" y="57"/>
                      </a:lnTo>
                      <a:lnTo>
                        <a:pt x="17" y="44"/>
                      </a:lnTo>
                      <a:lnTo>
                        <a:pt x="17" y="30"/>
                      </a:lnTo>
                      <a:lnTo>
                        <a:pt x="17" y="16"/>
                      </a:lnTo>
                      <a:lnTo>
                        <a:pt x="19" y="2"/>
                      </a:lnTo>
                      <a:lnTo>
                        <a:pt x="5" y="0"/>
                      </a:lnTo>
                      <a:lnTo>
                        <a:pt x="2" y="16"/>
                      </a:lnTo>
                      <a:lnTo>
                        <a:pt x="0" y="30"/>
                      </a:lnTo>
                      <a:lnTo>
                        <a:pt x="2" y="46"/>
                      </a:lnTo>
                      <a:lnTo>
                        <a:pt x="6" y="62"/>
                      </a:lnTo>
                      <a:lnTo>
                        <a:pt x="13" y="76"/>
                      </a:lnTo>
                      <a:lnTo>
                        <a:pt x="24" y="88"/>
                      </a:lnTo>
                      <a:lnTo>
                        <a:pt x="36" y="99"/>
                      </a:lnTo>
                      <a:lnTo>
                        <a:pt x="52" y="108"/>
                      </a:lnTo>
                      <a:lnTo>
                        <a:pt x="53" y="108"/>
                      </a:lnTo>
                      <a:lnTo>
                        <a:pt x="55" y="93"/>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5" name="Freeform 99"/>
                <p:cNvSpPr>
                  <a:spLocks/>
                </p:cNvSpPr>
                <p:nvPr/>
              </p:nvSpPr>
              <p:spPr bwMode="auto">
                <a:xfrm>
                  <a:off x="1489" y="2585"/>
                  <a:ext cx="47" cy="18"/>
                </a:xfrm>
                <a:custGeom>
                  <a:avLst/>
                  <a:gdLst>
                    <a:gd name="T0" fmla="*/ 40 w 47"/>
                    <a:gd name="T1" fmla="*/ 0 h 18"/>
                    <a:gd name="T2" fmla="*/ 42 w 47"/>
                    <a:gd name="T3" fmla="*/ 0 h 18"/>
                    <a:gd name="T4" fmla="*/ 37 w 47"/>
                    <a:gd name="T5" fmla="*/ 1 h 18"/>
                    <a:gd name="T6" fmla="*/ 33 w 47"/>
                    <a:gd name="T7" fmla="*/ 3 h 18"/>
                    <a:gd name="T8" fmla="*/ 28 w 47"/>
                    <a:gd name="T9" fmla="*/ 1 h 18"/>
                    <a:gd name="T10" fmla="*/ 23 w 47"/>
                    <a:gd name="T11" fmla="*/ 1 h 18"/>
                    <a:gd name="T12" fmla="*/ 17 w 47"/>
                    <a:gd name="T13" fmla="*/ 1 h 18"/>
                    <a:gd name="T14" fmla="*/ 12 w 47"/>
                    <a:gd name="T15" fmla="*/ 3 h 18"/>
                    <a:gd name="T16" fmla="*/ 7 w 47"/>
                    <a:gd name="T17" fmla="*/ 1 h 18"/>
                    <a:gd name="T18" fmla="*/ 2 w 47"/>
                    <a:gd name="T19" fmla="*/ 0 h 18"/>
                    <a:gd name="T20" fmla="*/ 0 w 47"/>
                    <a:gd name="T21" fmla="*/ 15 h 18"/>
                    <a:gd name="T22" fmla="*/ 5 w 47"/>
                    <a:gd name="T23" fmla="*/ 16 h 18"/>
                    <a:gd name="T24" fmla="*/ 12 w 47"/>
                    <a:gd name="T25" fmla="*/ 17 h 18"/>
                    <a:gd name="T26" fmla="*/ 17 w 47"/>
                    <a:gd name="T27" fmla="*/ 18 h 18"/>
                    <a:gd name="T28" fmla="*/ 23 w 47"/>
                    <a:gd name="T29" fmla="*/ 18 h 18"/>
                    <a:gd name="T30" fmla="*/ 28 w 47"/>
                    <a:gd name="T31" fmla="*/ 18 h 18"/>
                    <a:gd name="T32" fmla="*/ 33 w 47"/>
                    <a:gd name="T33" fmla="*/ 17 h 18"/>
                    <a:gd name="T34" fmla="*/ 40 w 47"/>
                    <a:gd name="T35" fmla="*/ 16 h 18"/>
                    <a:gd name="T36" fmla="*/ 45 w 47"/>
                    <a:gd name="T37" fmla="*/ 15 h 18"/>
                    <a:gd name="T38" fmla="*/ 47 w 47"/>
                    <a:gd name="T39" fmla="*/ 15 h 18"/>
                    <a:gd name="T40" fmla="*/ 40 w 47"/>
                    <a:gd name="T41" fmla="*/ 0 h 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7"/>
                    <a:gd name="T64" fmla="*/ 0 h 18"/>
                    <a:gd name="T65" fmla="*/ 47 w 47"/>
                    <a:gd name="T66" fmla="*/ 18 h 1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7" h="18">
                      <a:moveTo>
                        <a:pt x="40" y="0"/>
                      </a:moveTo>
                      <a:lnTo>
                        <a:pt x="42" y="0"/>
                      </a:lnTo>
                      <a:lnTo>
                        <a:pt x="37" y="1"/>
                      </a:lnTo>
                      <a:lnTo>
                        <a:pt x="33" y="3"/>
                      </a:lnTo>
                      <a:lnTo>
                        <a:pt x="28" y="1"/>
                      </a:lnTo>
                      <a:lnTo>
                        <a:pt x="23" y="1"/>
                      </a:lnTo>
                      <a:lnTo>
                        <a:pt x="17" y="1"/>
                      </a:lnTo>
                      <a:lnTo>
                        <a:pt x="12" y="3"/>
                      </a:lnTo>
                      <a:lnTo>
                        <a:pt x="7" y="1"/>
                      </a:lnTo>
                      <a:lnTo>
                        <a:pt x="2" y="0"/>
                      </a:lnTo>
                      <a:lnTo>
                        <a:pt x="0" y="15"/>
                      </a:lnTo>
                      <a:lnTo>
                        <a:pt x="5" y="16"/>
                      </a:lnTo>
                      <a:lnTo>
                        <a:pt x="12" y="17"/>
                      </a:lnTo>
                      <a:lnTo>
                        <a:pt x="17" y="18"/>
                      </a:lnTo>
                      <a:lnTo>
                        <a:pt x="23" y="18"/>
                      </a:lnTo>
                      <a:lnTo>
                        <a:pt x="28" y="18"/>
                      </a:lnTo>
                      <a:lnTo>
                        <a:pt x="33" y="17"/>
                      </a:lnTo>
                      <a:lnTo>
                        <a:pt x="40" y="16"/>
                      </a:lnTo>
                      <a:lnTo>
                        <a:pt x="45" y="15"/>
                      </a:lnTo>
                      <a:lnTo>
                        <a:pt x="47" y="15"/>
                      </a:lnTo>
                      <a:lnTo>
                        <a:pt x="40"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6" name="Freeform 100"/>
                <p:cNvSpPr>
                  <a:spLocks/>
                </p:cNvSpPr>
                <p:nvPr/>
              </p:nvSpPr>
              <p:spPr bwMode="auto">
                <a:xfrm>
                  <a:off x="1529" y="2516"/>
                  <a:ext cx="109" cy="84"/>
                </a:xfrm>
                <a:custGeom>
                  <a:avLst/>
                  <a:gdLst>
                    <a:gd name="T0" fmla="*/ 97 w 109"/>
                    <a:gd name="T1" fmla="*/ 0 h 84"/>
                    <a:gd name="T2" fmla="*/ 98 w 109"/>
                    <a:gd name="T3" fmla="*/ 0 h 84"/>
                    <a:gd name="T4" fmla="*/ 87 w 109"/>
                    <a:gd name="T5" fmla="*/ 10 h 84"/>
                    <a:gd name="T6" fmla="*/ 75 w 109"/>
                    <a:gd name="T7" fmla="*/ 20 h 84"/>
                    <a:gd name="T8" fmla="*/ 64 w 109"/>
                    <a:gd name="T9" fmla="*/ 29 h 84"/>
                    <a:gd name="T10" fmla="*/ 52 w 109"/>
                    <a:gd name="T11" fmla="*/ 38 h 84"/>
                    <a:gd name="T12" fmla="*/ 40 w 109"/>
                    <a:gd name="T13" fmla="*/ 47 h 84"/>
                    <a:gd name="T14" fmla="*/ 28 w 109"/>
                    <a:gd name="T15" fmla="*/ 53 h 84"/>
                    <a:gd name="T16" fmla="*/ 13 w 109"/>
                    <a:gd name="T17" fmla="*/ 62 h 84"/>
                    <a:gd name="T18" fmla="*/ 0 w 109"/>
                    <a:gd name="T19" fmla="*/ 69 h 84"/>
                    <a:gd name="T20" fmla="*/ 7 w 109"/>
                    <a:gd name="T21" fmla="*/ 84 h 84"/>
                    <a:gd name="T22" fmla="*/ 20 w 109"/>
                    <a:gd name="T23" fmla="*/ 76 h 84"/>
                    <a:gd name="T24" fmla="*/ 35 w 109"/>
                    <a:gd name="T25" fmla="*/ 68 h 84"/>
                    <a:gd name="T26" fmla="*/ 47 w 109"/>
                    <a:gd name="T27" fmla="*/ 59 h 84"/>
                    <a:gd name="T28" fmla="*/ 62 w 109"/>
                    <a:gd name="T29" fmla="*/ 50 h 84"/>
                    <a:gd name="T30" fmla="*/ 74 w 109"/>
                    <a:gd name="T31" fmla="*/ 41 h 84"/>
                    <a:gd name="T32" fmla="*/ 85 w 109"/>
                    <a:gd name="T33" fmla="*/ 32 h 84"/>
                    <a:gd name="T34" fmla="*/ 97 w 109"/>
                    <a:gd name="T35" fmla="*/ 22 h 84"/>
                    <a:gd name="T36" fmla="*/ 108 w 109"/>
                    <a:gd name="T37" fmla="*/ 10 h 84"/>
                    <a:gd name="T38" fmla="*/ 109 w 109"/>
                    <a:gd name="T39" fmla="*/ 10 h 84"/>
                    <a:gd name="T40" fmla="*/ 97 w 109"/>
                    <a:gd name="T41" fmla="*/ 0 h 8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9"/>
                    <a:gd name="T64" fmla="*/ 0 h 84"/>
                    <a:gd name="T65" fmla="*/ 109 w 109"/>
                    <a:gd name="T66" fmla="*/ 84 h 8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9" h="84">
                      <a:moveTo>
                        <a:pt x="97" y="0"/>
                      </a:moveTo>
                      <a:lnTo>
                        <a:pt x="98" y="0"/>
                      </a:lnTo>
                      <a:lnTo>
                        <a:pt x="87" y="10"/>
                      </a:lnTo>
                      <a:lnTo>
                        <a:pt x="75" y="20"/>
                      </a:lnTo>
                      <a:lnTo>
                        <a:pt x="64" y="29"/>
                      </a:lnTo>
                      <a:lnTo>
                        <a:pt x="52" y="38"/>
                      </a:lnTo>
                      <a:lnTo>
                        <a:pt x="40" y="47"/>
                      </a:lnTo>
                      <a:lnTo>
                        <a:pt x="28" y="53"/>
                      </a:lnTo>
                      <a:lnTo>
                        <a:pt x="13" y="62"/>
                      </a:lnTo>
                      <a:lnTo>
                        <a:pt x="0" y="69"/>
                      </a:lnTo>
                      <a:lnTo>
                        <a:pt x="7" y="84"/>
                      </a:lnTo>
                      <a:lnTo>
                        <a:pt x="20" y="76"/>
                      </a:lnTo>
                      <a:lnTo>
                        <a:pt x="35" y="68"/>
                      </a:lnTo>
                      <a:lnTo>
                        <a:pt x="47" y="59"/>
                      </a:lnTo>
                      <a:lnTo>
                        <a:pt x="62" y="50"/>
                      </a:lnTo>
                      <a:lnTo>
                        <a:pt x="74" y="41"/>
                      </a:lnTo>
                      <a:lnTo>
                        <a:pt x="85" y="32"/>
                      </a:lnTo>
                      <a:lnTo>
                        <a:pt x="97" y="22"/>
                      </a:lnTo>
                      <a:lnTo>
                        <a:pt x="108" y="10"/>
                      </a:lnTo>
                      <a:lnTo>
                        <a:pt x="109" y="10"/>
                      </a:lnTo>
                      <a:lnTo>
                        <a:pt x="97"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7" name="Freeform 101"/>
                <p:cNvSpPr>
                  <a:spLocks/>
                </p:cNvSpPr>
                <p:nvPr/>
              </p:nvSpPr>
              <p:spPr bwMode="auto">
                <a:xfrm>
                  <a:off x="1626" y="2289"/>
                  <a:ext cx="244" cy="237"/>
                </a:xfrm>
                <a:custGeom>
                  <a:avLst/>
                  <a:gdLst>
                    <a:gd name="T0" fmla="*/ 229 w 244"/>
                    <a:gd name="T1" fmla="*/ 0 h 237"/>
                    <a:gd name="T2" fmla="*/ 222 w 244"/>
                    <a:gd name="T3" fmla="*/ 13 h 237"/>
                    <a:gd name="T4" fmla="*/ 212 w 244"/>
                    <a:gd name="T5" fmla="*/ 25 h 237"/>
                    <a:gd name="T6" fmla="*/ 199 w 244"/>
                    <a:gd name="T7" fmla="*/ 40 h 237"/>
                    <a:gd name="T8" fmla="*/ 186 w 244"/>
                    <a:gd name="T9" fmla="*/ 54 h 237"/>
                    <a:gd name="T10" fmla="*/ 171 w 244"/>
                    <a:gd name="T11" fmla="*/ 70 h 237"/>
                    <a:gd name="T12" fmla="*/ 156 w 244"/>
                    <a:gd name="T13" fmla="*/ 85 h 237"/>
                    <a:gd name="T14" fmla="*/ 139 w 244"/>
                    <a:gd name="T15" fmla="*/ 100 h 237"/>
                    <a:gd name="T16" fmla="*/ 122 w 244"/>
                    <a:gd name="T17" fmla="*/ 116 h 237"/>
                    <a:gd name="T18" fmla="*/ 104 w 244"/>
                    <a:gd name="T19" fmla="*/ 132 h 237"/>
                    <a:gd name="T20" fmla="*/ 87 w 244"/>
                    <a:gd name="T21" fmla="*/ 146 h 237"/>
                    <a:gd name="T22" fmla="*/ 70 w 244"/>
                    <a:gd name="T23" fmla="*/ 162 h 237"/>
                    <a:gd name="T24" fmla="*/ 53 w 244"/>
                    <a:gd name="T25" fmla="*/ 176 h 237"/>
                    <a:gd name="T26" fmla="*/ 38 w 244"/>
                    <a:gd name="T27" fmla="*/ 190 h 237"/>
                    <a:gd name="T28" fmla="*/ 24 w 244"/>
                    <a:gd name="T29" fmla="*/ 203 h 237"/>
                    <a:gd name="T30" fmla="*/ 12 w 244"/>
                    <a:gd name="T31" fmla="*/ 216 h 237"/>
                    <a:gd name="T32" fmla="*/ 0 w 244"/>
                    <a:gd name="T33" fmla="*/ 227 h 237"/>
                    <a:gd name="T34" fmla="*/ 12 w 244"/>
                    <a:gd name="T35" fmla="*/ 237 h 237"/>
                    <a:gd name="T36" fmla="*/ 21 w 244"/>
                    <a:gd name="T37" fmla="*/ 226 h 237"/>
                    <a:gd name="T38" fmla="*/ 34 w 244"/>
                    <a:gd name="T39" fmla="*/ 215 h 237"/>
                    <a:gd name="T40" fmla="*/ 48 w 244"/>
                    <a:gd name="T41" fmla="*/ 202 h 237"/>
                    <a:gd name="T42" fmla="*/ 63 w 244"/>
                    <a:gd name="T43" fmla="*/ 189 h 237"/>
                    <a:gd name="T44" fmla="*/ 79 w 244"/>
                    <a:gd name="T45" fmla="*/ 174 h 237"/>
                    <a:gd name="T46" fmla="*/ 96 w 244"/>
                    <a:gd name="T47" fmla="*/ 158 h 237"/>
                    <a:gd name="T48" fmla="*/ 113 w 244"/>
                    <a:gd name="T49" fmla="*/ 144 h 237"/>
                    <a:gd name="T50" fmla="*/ 131 w 244"/>
                    <a:gd name="T51" fmla="*/ 128 h 237"/>
                    <a:gd name="T52" fmla="*/ 148 w 244"/>
                    <a:gd name="T53" fmla="*/ 112 h 237"/>
                    <a:gd name="T54" fmla="*/ 165 w 244"/>
                    <a:gd name="T55" fmla="*/ 97 h 237"/>
                    <a:gd name="T56" fmla="*/ 181 w 244"/>
                    <a:gd name="T57" fmla="*/ 80 h 237"/>
                    <a:gd name="T58" fmla="*/ 198 w 244"/>
                    <a:gd name="T59" fmla="*/ 64 h 237"/>
                    <a:gd name="T60" fmla="*/ 211 w 244"/>
                    <a:gd name="T61" fmla="*/ 49 h 237"/>
                    <a:gd name="T62" fmla="*/ 225 w 244"/>
                    <a:gd name="T63" fmla="*/ 35 h 237"/>
                    <a:gd name="T64" fmla="*/ 234 w 244"/>
                    <a:gd name="T65" fmla="*/ 20 h 237"/>
                    <a:gd name="T66" fmla="*/ 244 w 244"/>
                    <a:gd name="T67" fmla="*/ 7 h 237"/>
                    <a:gd name="T68" fmla="*/ 229 w 244"/>
                    <a:gd name="T69" fmla="*/ 0 h 23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44"/>
                    <a:gd name="T106" fmla="*/ 0 h 237"/>
                    <a:gd name="T107" fmla="*/ 244 w 244"/>
                    <a:gd name="T108" fmla="*/ 237 h 23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44" h="237">
                      <a:moveTo>
                        <a:pt x="229" y="0"/>
                      </a:moveTo>
                      <a:lnTo>
                        <a:pt x="222" y="13"/>
                      </a:lnTo>
                      <a:lnTo>
                        <a:pt x="212" y="25"/>
                      </a:lnTo>
                      <a:lnTo>
                        <a:pt x="199" y="40"/>
                      </a:lnTo>
                      <a:lnTo>
                        <a:pt x="186" y="54"/>
                      </a:lnTo>
                      <a:lnTo>
                        <a:pt x="171" y="70"/>
                      </a:lnTo>
                      <a:lnTo>
                        <a:pt x="156" y="85"/>
                      </a:lnTo>
                      <a:lnTo>
                        <a:pt x="139" y="100"/>
                      </a:lnTo>
                      <a:lnTo>
                        <a:pt x="122" y="116"/>
                      </a:lnTo>
                      <a:lnTo>
                        <a:pt x="104" y="132"/>
                      </a:lnTo>
                      <a:lnTo>
                        <a:pt x="87" y="146"/>
                      </a:lnTo>
                      <a:lnTo>
                        <a:pt x="70" y="162"/>
                      </a:lnTo>
                      <a:lnTo>
                        <a:pt x="53" y="176"/>
                      </a:lnTo>
                      <a:lnTo>
                        <a:pt x="38" y="190"/>
                      </a:lnTo>
                      <a:lnTo>
                        <a:pt x="24" y="203"/>
                      </a:lnTo>
                      <a:lnTo>
                        <a:pt x="12" y="216"/>
                      </a:lnTo>
                      <a:lnTo>
                        <a:pt x="0" y="227"/>
                      </a:lnTo>
                      <a:lnTo>
                        <a:pt x="12" y="237"/>
                      </a:lnTo>
                      <a:lnTo>
                        <a:pt x="21" y="226"/>
                      </a:lnTo>
                      <a:lnTo>
                        <a:pt x="34" y="215"/>
                      </a:lnTo>
                      <a:lnTo>
                        <a:pt x="48" y="202"/>
                      </a:lnTo>
                      <a:lnTo>
                        <a:pt x="63" y="189"/>
                      </a:lnTo>
                      <a:lnTo>
                        <a:pt x="79" y="174"/>
                      </a:lnTo>
                      <a:lnTo>
                        <a:pt x="96" y="158"/>
                      </a:lnTo>
                      <a:lnTo>
                        <a:pt x="113" y="144"/>
                      </a:lnTo>
                      <a:lnTo>
                        <a:pt x="131" y="128"/>
                      </a:lnTo>
                      <a:lnTo>
                        <a:pt x="148" y="112"/>
                      </a:lnTo>
                      <a:lnTo>
                        <a:pt x="165" y="97"/>
                      </a:lnTo>
                      <a:lnTo>
                        <a:pt x="181" y="80"/>
                      </a:lnTo>
                      <a:lnTo>
                        <a:pt x="198" y="64"/>
                      </a:lnTo>
                      <a:lnTo>
                        <a:pt x="211" y="49"/>
                      </a:lnTo>
                      <a:lnTo>
                        <a:pt x="225" y="35"/>
                      </a:lnTo>
                      <a:lnTo>
                        <a:pt x="234" y="20"/>
                      </a:lnTo>
                      <a:lnTo>
                        <a:pt x="244" y="7"/>
                      </a:lnTo>
                      <a:lnTo>
                        <a:pt x="229"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8" name="Freeform 102"/>
                <p:cNvSpPr>
                  <a:spLocks/>
                </p:cNvSpPr>
                <p:nvPr/>
              </p:nvSpPr>
              <p:spPr bwMode="auto">
                <a:xfrm>
                  <a:off x="1855" y="2284"/>
                  <a:ext cx="15" cy="12"/>
                </a:xfrm>
                <a:custGeom>
                  <a:avLst/>
                  <a:gdLst>
                    <a:gd name="T0" fmla="*/ 15 w 15"/>
                    <a:gd name="T1" fmla="*/ 12 h 12"/>
                    <a:gd name="T2" fmla="*/ 15 w 15"/>
                    <a:gd name="T3" fmla="*/ 6 h 12"/>
                    <a:gd name="T4" fmla="*/ 11 w 15"/>
                    <a:gd name="T5" fmla="*/ 1 h 12"/>
                    <a:gd name="T6" fmla="*/ 5 w 15"/>
                    <a:gd name="T7" fmla="*/ 0 h 12"/>
                    <a:gd name="T8" fmla="*/ 0 w 15"/>
                    <a:gd name="T9" fmla="*/ 5 h 12"/>
                    <a:gd name="T10" fmla="*/ 15 w 15"/>
                    <a:gd name="T11" fmla="*/ 12 h 12"/>
                    <a:gd name="T12" fmla="*/ 0 60000 65536"/>
                    <a:gd name="T13" fmla="*/ 0 60000 65536"/>
                    <a:gd name="T14" fmla="*/ 0 60000 65536"/>
                    <a:gd name="T15" fmla="*/ 0 60000 65536"/>
                    <a:gd name="T16" fmla="*/ 0 60000 65536"/>
                    <a:gd name="T17" fmla="*/ 0 60000 65536"/>
                    <a:gd name="T18" fmla="*/ 0 w 15"/>
                    <a:gd name="T19" fmla="*/ 0 h 12"/>
                    <a:gd name="T20" fmla="*/ 15 w 15"/>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15" h="12">
                      <a:moveTo>
                        <a:pt x="15" y="12"/>
                      </a:moveTo>
                      <a:lnTo>
                        <a:pt x="15" y="6"/>
                      </a:lnTo>
                      <a:lnTo>
                        <a:pt x="11" y="1"/>
                      </a:lnTo>
                      <a:lnTo>
                        <a:pt x="5" y="0"/>
                      </a:lnTo>
                      <a:lnTo>
                        <a:pt x="0" y="5"/>
                      </a:lnTo>
                      <a:lnTo>
                        <a:pt x="15" y="12"/>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 name="Freeform 103"/>
                <p:cNvSpPr>
                  <a:spLocks/>
                </p:cNvSpPr>
                <p:nvPr/>
              </p:nvSpPr>
              <p:spPr bwMode="auto">
                <a:xfrm>
                  <a:off x="1589" y="2416"/>
                  <a:ext cx="9" cy="14"/>
                </a:xfrm>
                <a:custGeom>
                  <a:avLst/>
                  <a:gdLst>
                    <a:gd name="T0" fmla="*/ 6 w 9"/>
                    <a:gd name="T1" fmla="*/ 0 h 14"/>
                    <a:gd name="T2" fmla="*/ 2 w 9"/>
                    <a:gd name="T3" fmla="*/ 2 h 14"/>
                    <a:gd name="T4" fmla="*/ 0 w 9"/>
                    <a:gd name="T5" fmla="*/ 8 h 14"/>
                    <a:gd name="T6" fmla="*/ 3 w 9"/>
                    <a:gd name="T7" fmla="*/ 13 h 14"/>
                    <a:gd name="T8" fmla="*/ 9 w 9"/>
                    <a:gd name="T9" fmla="*/ 14 h 14"/>
                    <a:gd name="T10" fmla="*/ 6 w 9"/>
                    <a:gd name="T11" fmla="*/ 0 h 14"/>
                    <a:gd name="T12" fmla="*/ 0 60000 65536"/>
                    <a:gd name="T13" fmla="*/ 0 60000 65536"/>
                    <a:gd name="T14" fmla="*/ 0 60000 65536"/>
                    <a:gd name="T15" fmla="*/ 0 60000 65536"/>
                    <a:gd name="T16" fmla="*/ 0 60000 65536"/>
                    <a:gd name="T17" fmla="*/ 0 60000 65536"/>
                    <a:gd name="T18" fmla="*/ 0 w 9"/>
                    <a:gd name="T19" fmla="*/ 0 h 14"/>
                    <a:gd name="T20" fmla="*/ 9 w 9"/>
                    <a:gd name="T21" fmla="*/ 14 h 14"/>
                  </a:gdLst>
                  <a:ahLst/>
                  <a:cxnLst>
                    <a:cxn ang="T12">
                      <a:pos x="T0" y="T1"/>
                    </a:cxn>
                    <a:cxn ang="T13">
                      <a:pos x="T2" y="T3"/>
                    </a:cxn>
                    <a:cxn ang="T14">
                      <a:pos x="T4" y="T5"/>
                    </a:cxn>
                    <a:cxn ang="T15">
                      <a:pos x="T6" y="T7"/>
                    </a:cxn>
                    <a:cxn ang="T16">
                      <a:pos x="T8" y="T9"/>
                    </a:cxn>
                    <a:cxn ang="T17">
                      <a:pos x="T10" y="T11"/>
                    </a:cxn>
                  </a:cxnLst>
                  <a:rect l="T18" t="T19" r="T20" b="T21"/>
                  <a:pathLst>
                    <a:path w="9" h="14">
                      <a:moveTo>
                        <a:pt x="6" y="0"/>
                      </a:moveTo>
                      <a:lnTo>
                        <a:pt x="2" y="2"/>
                      </a:lnTo>
                      <a:lnTo>
                        <a:pt x="0" y="8"/>
                      </a:lnTo>
                      <a:lnTo>
                        <a:pt x="3" y="13"/>
                      </a:lnTo>
                      <a:lnTo>
                        <a:pt x="9" y="14"/>
                      </a:lnTo>
                      <a:lnTo>
                        <a:pt x="6"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 name="Freeform 104"/>
                <p:cNvSpPr>
                  <a:spLocks/>
                </p:cNvSpPr>
                <p:nvPr/>
              </p:nvSpPr>
              <p:spPr bwMode="auto">
                <a:xfrm>
                  <a:off x="1595" y="2409"/>
                  <a:ext cx="29" cy="21"/>
                </a:xfrm>
                <a:custGeom>
                  <a:avLst/>
                  <a:gdLst>
                    <a:gd name="T0" fmla="*/ 15 w 29"/>
                    <a:gd name="T1" fmla="*/ 2 h 21"/>
                    <a:gd name="T2" fmla="*/ 15 w 29"/>
                    <a:gd name="T3" fmla="*/ 2 h 21"/>
                    <a:gd name="T4" fmla="*/ 15 w 29"/>
                    <a:gd name="T5" fmla="*/ 4 h 21"/>
                    <a:gd name="T6" fmla="*/ 14 w 29"/>
                    <a:gd name="T7" fmla="*/ 3 h 21"/>
                    <a:gd name="T8" fmla="*/ 8 w 29"/>
                    <a:gd name="T9" fmla="*/ 6 h 21"/>
                    <a:gd name="T10" fmla="*/ 0 w 29"/>
                    <a:gd name="T11" fmla="*/ 7 h 21"/>
                    <a:gd name="T12" fmla="*/ 3 w 29"/>
                    <a:gd name="T13" fmla="*/ 21 h 21"/>
                    <a:gd name="T14" fmla="*/ 10 w 29"/>
                    <a:gd name="T15" fmla="*/ 20 h 21"/>
                    <a:gd name="T16" fmla="*/ 19 w 29"/>
                    <a:gd name="T17" fmla="*/ 18 h 21"/>
                    <a:gd name="T18" fmla="*/ 27 w 29"/>
                    <a:gd name="T19" fmla="*/ 12 h 21"/>
                    <a:gd name="T20" fmla="*/ 29 w 29"/>
                    <a:gd name="T21" fmla="*/ 0 h 21"/>
                    <a:gd name="T22" fmla="*/ 29 w 29"/>
                    <a:gd name="T23" fmla="*/ 0 h 21"/>
                    <a:gd name="T24" fmla="*/ 15 w 29"/>
                    <a:gd name="T25" fmla="*/ 2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21"/>
                    <a:gd name="T41" fmla="*/ 29 w 29"/>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21">
                      <a:moveTo>
                        <a:pt x="15" y="2"/>
                      </a:moveTo>
                      <a:lnTo>
                        <a:pt x="15" y="2"/>
                      </a:lnTo>
                      <a:lnTo>
                        <a:pt x="15" y="4"/>
                      </a:lnTo>
                      <a:lnTo>
                        <a:pt x="14" y="3"/>
                      </a:lnTo>
                      <a:lnTo>
                        <a:pt x="8" y="6"/>
                      </a:lnTo>
                      <a:lnTo>
                        <a:pt x="0" y="7"/>
                      </a:lnTo>
                      <a:lnTo>
                        <a:pt x="3" y="21"/>
                      </a:lnTo>
                      <a:lnTo>
                        <a:pt x="10" y="20"/>
                      </a:lnTo>
                      <a:lnTo>
                        <a:pt x="19" y="18"/>
                      </a:lnTo>
                      <a:lnTo>
                        <a:pt x="27" y="12"/>
                      </a:lnTo>
                      <a:lnTo>
                        <a:pt x="29" y="0"/>
                      </a:lnTo>
                      <a:lnTo>
                        <a:pt x="15" y="2"/>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 name="Freeform 105"/>
                <p:cNvSpPr>
                  <a:spLocks/>
                </p:cNvSpPr>
                <p:nvPr/>
              </p:nvSpPr>
              <p:spPr bwMode="auto">
                <a:xfrm>
                  <a:off x="1595" y="2358"/>
                  <a:ext cx="29" cy="53"/>
                </a:xfrm>
                <a:custGeom>
                  <a:avLst/>
                  <a:gdLst>
                    <a:gd name="T0" fmla="*/ 3 w 29"/>
                    <a:gd name="T1" fmla="*/ 14 h 53"/>
                    <a:gd name="T2" fmla="*/ 0 w 29"/>
                    <a:gd name="T3" fmla="*/ 14 h 53"/>
                    <a:gd name="T4" fmla="*/ 6 w 29"/>
                    <a:gd name="T5" fmla="*/ 18 h 53"/>
                    <a:gd name="T6" fmla="*/ 10 w 29"/>
                    <a:gd name="T7" fmla="*/ 28 h 53"/>
                    <a:gd name="T8" fmla="*/ 13 w 29"/>
                    <a:gd name="T9" fmla="*/ 41 h 53"/>
                    <a:gd name="T10" fmla="*/ 15 w 29"/>
                    <a:gd name="T11" fmla="*/ 53 h 53"/>
                    <a:gd name="T12" fmla="*/ 29 w 29"/>
                    <a:gd name="T13" fmla="*/ 51 h 53"/>
                    <a:gd name="T14" fmla="*/ 27 w 29"/>
                    <a:gd name="T15" fmla="*/ 39 h 53"/>
                    <a:gd name="T16" fmla="*/ 25 w 29"/>
                    <a:gd name="T17" fmla="*/ 25 h 53"/>
                    <a:gd name="T18" fmla="*/ 19 w 29"/>
                    <a:gd name="T19" fmla="*/ 11 h 53"/>
                    <a:gd name="T20" fmla="*/ 8 w 29"/>
                    <a:gd name="T21" fmla="*/ 0 h 53"/>
                    <a:gd name="T22" fmla="*/ 5 w 29"/>
                    <a:gd name="T23" fmla="*/ 0 h 53"/>
                    <a:gd name="T24" fmla="*/ 3 w 29"/>
                    <a:gd name="T25" fmla="*/ 14 h 5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53"/>
                    <a:gd name="T41" fmla="*/ 29 w 29"/>
                    <a:gd name="T42" fmla="*/ 53 h 5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53">
                      <a:moveTo>
                        <a:pt x="3" y="14"/>
                      </a:moveTo>
                      <a:lnTo>
                        <a:pt x="0" y="14"/>
                      </a:lnTo>
                      <a:lnTo>
                        <a:pt x="6" y="18"/>
                      </a:lnTo>
                      <a:lnTo>
                        <a:pt x="10" y="28"/>
                      </a:lnTo>
                      <a:lnTo>
                        <a:pt x="13" y="41"/>
                      </a:lnTo>
                      <a:lnTo>
                        <a:pt x="15" y="53"/>
                      </a:lnTo>
                      <a:lnTo>
                        <a:pt x="29" y="51"/>
                      </a:lnTo>
                      <a:lnTo>
                        <a:pt x="27" y="39"/>
                      </a:lnTo>
                      <a:lnTo>
                        <a:pt x="25" y="25"/>
                      </a:lnTo>
                      <a:lnTo>
                        <a:pt x="19" y="11"/>
                      </a:lnTo>
                      <a:lnTo>
                        <a:pt x="8" y="0"/>
                      </a:lnTo>
                      <a:lnTo>
                        <a:pt x="5" y="0"/>
                      </a:lnTo>
                      <a:lnTo>
                        <a:pt x="3" y="14"/>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 name="Freeform 106"/>
                <p:cNvSpPr>
                  <a:spLocks/>
                </p:cNvSpPr>
                <p:nvPr/>
              </p:nvSpPr>
              <p:spPr bwMode="auto">
                <a:xfrm>
                  <a:off x="1558" y="2358"/>
                  <a:ext cx="42" cy="32"/>
                </a:xfrm>
                <a:custGeom>
                  <a:avLst/>
                  <a:gdLst>
                    <a:gd name="T0" fmla="*/ 14 w 42"/>
                    <a:gd name="T1" fmla="*/ 31 h 32"/>
                    <a:gd name="T2" fmla="*/ 14 w 42"/>
                    <a:gd name="T3" fmla="*/ 32 h 32"/>
                    <a:gd name="T4" fmla="*/ 19 w 42"/>
                    <a:gd name="T5" fmla="*/ 25 h 32"/>
                    <a:gd name="T6" fmla="*/ 27 w 42"/>
                    <a:gd name="T7" fmla="*/ 18 h 32"/>
                    <a:gd name="T8" fmla="*/ 33 w 42"/>
                    <a:gd name="T9" fmla="*/ 14 h 32"/>
                    <a:gd name="T10" fmla="*/ 40 w 42"/>
                    <a:gd name="T11" fmla="*/ 14 h 32"/>
                    <a:gd name="T12" fmla="*/ 42 w 42"/>
                    <a:gd name="T13" fmla="*/ 0 h 32"/>
                    <a:gd name="T14" fmla="*/ 30 w 42"/>
                    <a:gd name="T15" fmla="*/ 0 h 32"/>
                    <a:gd name="T16" fmla="*/ 17 w 42"/>
                    <a:gd name="T17" fmla="*/ 6 h 32"/>
                    <a:gd name="T18" fmla="*/ 7 w 42"/>
                    <a:gd name="T19" fmla="*/ 16 h 32"/>
                    <a:gd name="T20" fmla="*/ 0 w 42"/>
                    <a:gd name="T21" fmla="*/ 28 h 32"/>
                    <a:gd name="T22" fmla="*/ 0 w 42"/>
                    <a:gd name="T23" fmla="*/ 29 h 32"/>
                    <a:gd name="T24" fmla="*/ 14 w 42"/>
                    <a:gd name="T25" fmla="*/ 31 h 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32"/>
                    <a:gd name="T41" fmla="*/ 42 w 42"/>
                    <a:gd name="T42" fmla="*/ 32 h 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32">
                      <a:moveTo>
                        <a:pt x="14" y="31"/>
                      </a:moveTo>
                      <a:lnTo>
                        <a:pt x="14" y="32"/>
                      </a:lnTo>
                      <a:lnTo>
                        <a:pt x="19" y="25"/>
                      </a:lnTo>
                      <a:lnTo>
                        <a:pt x="27" y="18"/>
                      </a:lnTo>
                      <a:lnTo>
                        <a:pt x="33" y="14"/>
                      </a:lnTo>
                      <a:lnTo>
                        <a:pt x="40" y="14"/>
                      </a:lnTo>
                      <a:lnTo>
                        <a:pt x="42" y="0"/>
                      </a:lnTo>
                      <a:lnTo>
                        <a:pt x="30" y="0"/>
                      </a:lnTo>
                      <a:lnTo>
                        <a:pt x="17" y="6"/>
                      </a:lnTo>
                      <a:lnTo>
                        <a:pt x="7" y="16"/>
                      </a:lnTo>
                      <a:lnTo>
                        <a:pt x="0" y="28"/>
                      </a:lnTo>
                      <a:lnTo>
                        <a:pt x="0" y="29"/>
                      </a:lnTo>
                      <a:lnTo>
                        <a:pt x="14" y="31"/>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 name="Freeform 107"/>
                <p:cNvSpPr>
                  <a:spLocks/>
                </p:cNvSpPr>
                <p:nvPr/>
              </p:nvSpPr>
              <p:spPr bwMode="auto">
                <a:xfrm>
                  <a:off x="1556" y="2387"/>
                  <a:ext cx="21" cy="48"/>
                </a:xfrm>
                <a:custGeom>
                  <a:avLst/>
                  <a:gdLst>
                    <a:gd name="T0" fmla="*/ 21 w 21"/>
                    <a:gd name="T1" fmla="*/ 46 h 48"/>
                    <a:gd name="T2" fmla="*/ 21 w 21"/>
                    <a:gd name="T3" fmla="*/ 46 h 48"/>
                    <a:gd name="T4" fmla="*/ 19 w 21"/>
                    <a:gd name="T5" fmla="*/ 34 h 48"/>
                    <a:gd name="T6" fmla="*/ 16 w 21"/>
                    <a:gd name="T7" fmla="*/ 23 h 48"/>
                    <a:gd name="T8" fmla="*/ 16 w 21"/>
                    <a:gd name="T9" fmla="*/ 13 h 48"/>
                    <a:gd name="T10" fmla="*/ 16 w 21"/>
                    <a:gd name="T11" fmla="*/ 2 h 48"/>
                    <a:gd name="T12" fmla="*/ 2 w 21"/>
                    <a:gd name="T13" fmla="*/ 0 h 48"/>
                    <a:gd name="T14" fmla="*/ 0 w 21"/>
                    <a:gd name="T15" fmla="*/ 13 h 48"/>
                    <a:gd name="T16" fmla="*/ 2 w 21"/>
                    <a:gd name="T17" fmla="*/ 25 h 48"/>
                    <a:gd name="T18" fmla="*/ 4 w 21"/>
                    <a:gd name="T19" fmla="*/ 36 h 48"/>
                    <a:gd name="T20" fmla="*/ 7 w 21"/>
                    <a:gd name="T21" fmla="*/ 48 h 48"/>
                    <a:gd name="T22" fmla="*/ 7 w 21"/>
                    <a:gd name="T23" fmla="*/ 48 h 48"/>
                    <a:gd name="T24" fmla="*/ 21 w 21"/>
                    <a:gd name="T25" fmla="*/ 46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
                    <a:gd name="T40" fmla="*/ 0 h 48"/>
                    <a:gd name="T41" fmla="*/ 21 w 21"/>
                    <a:gd name="T42" fmla="*/ 48 h 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 h="48">
                      <a:moveTo>
                        <a:pt x="21" y="46"/>
                      </a:moveTo>
                      <a:lnTo>
                        <a:pt x="21" y="46"/>
                      </a:lnTo>
                      <a:lnTo>
                        <a:pt x="19" y="34"/>
                      </a:lnTo>
                      <a:lnTo>
                        <a:pt x="16" y="23"/>
                      </a:lnTo>
                      <a:lnTo>
                        <a:pt x="16" y="13"/>
                      </a:lnTo>
                      <a:lnTo>
                        <a:pt x="16" y="2"/>
                      </a:lnTo>
                      <a:lnTo>
                        <a:pt x="2" y="0"/>
                      </a:lnTo>
                      <a:lnTo>
                        <a:pt x="0" y="13"/>
                      </a:lnTo>
                      <a:lnTo>
                        <a:pt x="2" y="25"/>
                      </a:lnTo>
                      <a:lnTo>
                        <a:pt x="4" y="36"/>
                      </a:lnTo>
                      <a:lnTo>
                        <a:pt x="7" y="48"/>
                      </a:lnTo>
                      <a:lnTo>
                        <a:pt x="21" y="46"/>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4" name="Freeform 108"/>
                <p:cNvSpPr>
                  <a:spLocks/>
                </p:cNvSpPr>
                <p:nvPr/>
              </p:nvSpPr>
              <p:spPr bwMode="auto">
                <a:xfrm>
                  <a:off x="1563" y="2433"/>
                  <a:ext cx="36" cy="26"/>
                </a:xfrm>
                <a:custGeom>
                  <a:avLst/>
                  <a:gdLst>
                    <a:gd name="T0" fmla="*/ 36 w 36"/>
                    <a:gd name="T1" fmla="*/ 9 h 26"/>
                    <a:gd name="T2" fmla="*/ 36 w 36"/>
                    <a:gd name="T3" fmla="*/ 9 h 26"/>
                    <a:gd name="T4" fmla="*/ 28 w 36"/>
                    <a:gd name="T5" fmla="*/ 9 h 26"/>
                    <a:gd name="T6" fmla="*/ 22 w 36"/>
                    <a:gd name="T7" fmla="*/ 7 h 26"/>
                    <a:gd name="T8" fmla="*/ 17 w 36"/>
                    <a:gd name="T9" fmla="*/ 3 h 26"/>
                    <a:gd name="T10" fmla="*/ 14 w 36"/>
                    <a:gd name="T11" fmla="*/ 0 h 26"/>
                    <a:gd name="T12" fmla="*/ 0 w 36"/>
                    <a:gd name="T13" fmla="*/ 2 h 26"/>
                    <a:gd name="T14" fmla="*/ 5 w 36"/>
                    <a:gd name="T15" fmla="*/ 13 h 26"/>
                    <a:gd name="T16" fmla="*/ 14 w 36"/>
                    <a:gd name="T17" fmla="*/ 22 h 26"/>
                    <a:gd name="T18" fmla="*/ 25 w 36"/>
                    <a:gd name="T19" fmla="*/ 24 h 26"/>
                    <a:gd name="T20" fmla="*/ 36 w 36"/>
                    <a:gd name="T21" fmla="*/ 26 h 26"/>
                    <a:gd name="T22" fmla="*/ 36 w 36"/>
                    <a:gd name="T23" fmla="*/ 26 h 26"/>
                    <a:gd name="T24" fmla="*/ 36 w 36"/>
                    <a:gd name="T25" fmla="*/ 9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6"/>
                    <a:gd name="T40" fmla="*/ 0 h 26"/>
                    <a:gd name="T41" fmla="*/ 36 w 3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6" h="26">
                      <a:moveTo>
                        <a:pt x="36" y="9"/>
                      </a:moveTo>
                      <a:lnTo>
                        <a:pt x="36" y="9"/>
                      </a:lnTo>
                      <a:lnTo>
                        <a:pt x="28" y="9"/>
                      </a:lnTo>
                      <a:lnTo>
                        <a:pt x="22" y="7"/>
                      </a:lnTo>
                      <a:lnTo>
                        <a:pt x="17" y="3"/>
                      </a:lnTo>
                      <a:lnTo>
                        <a:pt x="14" y="0"/>
                      </a:lnTo>
                      <a:lnTo>
                        <a:pt x="0" y="2"/>
                      </a:lnTo>
                      <a:lnTo>
                        <a:pt x="5" y="13"/>
                      </a:lnTo>
                      <a:lnTo>
                        <a:pt x="14" y="22"/>
                      </a:lnTo>
                      <a:lnTo>
                        <a:pt x="25" y="24"/>
                      </a:lnTo>
                      <a:lnTo>
                        <a:pt x="36" y="26"/>
                      </a:lnTo>
                      <a:lnTo>
                        <a:pt x="36" y="9"/>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5" name="Freeform 109"/>
                <p:cNvSpPr>
                  <a:spLocks/>
                </p:cNvSpPr>
                <p:nvPr/>
              </p:nvSpPr>
              <p:spPr bwMode="auto">
                <a:xfrm>
                  <a:off x="1599" y="2430"/>
                  <a:ext cx="62" cy="29"/>
                </a:xfrm>
                <a:custGeom>
                  <a:avLst/>
                  <a:gdLst>
                    <a:gd name="T0" fmla="*/ 54 w 62"/>
                    <a:gd name="T1" fmla="*/ 2 h 29"/>
                    <a:gd name="T2" fmla="*/ 54 w 62"/>
                    <a:gd name="T3" fmla="*/ 0 h 29"/>
                    <a:gd name="T4" fmla="*/ 50 w 62"/>
                    <a:gd name="T5" fmla="*/ 4 h 29"/>
                    <a:gd name="T6" fmla="*/ 42 w 62"/>
                    <a:gd name="T7" fmla="*/ 6 h 29"/>
                    <a:gd name="T8" fmla="*/ 36 w 62"/>
                    <a:gd name="T9" fmla="*/ 9 h 29"/>
                    <a:gd name="T10" fmla="*/ 30 w 62"/>
                    <a:gd name="T11" fmla="*/ 10 h 29"/>
                    <a:gd name="T12" fmla="*/ 22 w 62"/>
                    <a:gd name="T13" fmla="*/ 12 h 29"/>
                    <a:gd name="T14" fmla="*/ 16 w 62"/>
                    <a:gd name="T15" fmla="*/ 12 h 29"/>
                    <a:gd name="T16" fmla="*/ 9 w 62"/>
                    <a:gd name="T17" fmla="*/ 14 h 29"/>
                    <a:gd name="T18" fmla="*/ 0 w 62"/>
                    <a:gd name="T19" fmla="*/ 12 h 29"/>
                    <a:gd name="T20" fmla="*/ 0 w 62"/>
                    <a:gd name="T21" fmla="*/ 29 h 29"/>
                    <a:gd name="T22" fmla="*/ 9 w 62"/>
                    <a:gd name="T23" fmla="*/ 28 h 29"/>
                    <a:gd name="T24" fmla="*/ 16 w 62"/>
                    <a:gd name="T25" fmla="*/ 27 h 29"/>
                    <a:gd name="T26" fmla="*/ 24 w 62"/>
                    <a:gd name="T27" fmla="*/ 27 h 29"/>
                    <a:gd name="T28" fmla="*/ 33 w 62"/>
                    <a:gd name="T29" fmla="*/ 25 h 29"/>
                    <a:gd name="T30" fmla="*/ 39 w 62"/>
                    <a:gd name="T31" fmla="*/ 23 h 29"/>
                    <a:gd name="T32" fmla="*/ 47 w 62"/>
                    <a:gd name="T33" fmla="*/ 21 h 29"/>
                    <a:gd name="T34" fmla="*/ 54 w 62"/>
                    <a:gd name="T35" fmla="*/ 18 h 29"/>
                    <a:gd name="T36" fmla="*/ 62 w 62"/>
                    <a:gd name="T37" fmla="*/ 15 h 29"/>
                    <a:gd name="T38" fmla="*/ 62 w 62"/>
                    <a:gd name="T39" fmla="*/ 14 h 29"/>
                    <a:gd name="T40" fmla="*/ 54 w 62"/>
                    <a:gd name="T41" fmla="*/ 2 h 2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2"/>
                    <a:gd name="T64" fmla="*/ 0 h 29"/>
                    <a:gd name="T65" fmla="*/ 62 w 62"/>
                    <a:gd name="T66" fmla="*/ 29 h 2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2" h="29">
                      <a:moveTo>
                        <a:pt x="54" y="2"/>
                      </a:moveTo>
                      <a:lnTo>
                        <a:pt x="54" y="0"/>
                      </a:lnTo>
                      <a:lnTo>
                        <a:pt x="50" y="4"/>
                      </a:lnTo>
                      <a:lnTo>
                        <a:pt x="42" y="6"/>
                      </a:lnTo>
                      <a:lnTo>
                        <a:pt x="36" y="9"/>
                      </a:lnTo>
                      <a:lnTo>
                        <a:pt x="30" y="10"/>
                      </a:lnTo>
                      <a:lnTo>
                        <a:pt x="22" y="12"/>
                      </a:lnTo>
                      <a:lnTo>
                        <a:pt x="16" y="12"/>
                      </a:lnTo>
                      <a:lnTo>
                        <a:pt x="9" y="14"/>
                      </a:lnTo>
                      <a:lnTo>
                        <a:pt x="0" y="12"/>
                      </a:lnTo>
                      <a:lnTo>
                        <a:pt x="0" y="29"/>
                      </a:lnTo>
                      <a:lnTo>
                        <a:pt x="9" y="28"/>
                      </a:lnTo>
                      <a:lnTo>
                        <a:pt x="16" y="27"/>
                      </a:lnTo>
                      <a:lnTo>
                        <a:pt x="24" y="27"/>
                      </a:lnTo>
                      <a:lnTo>
                        <a:pt x="33" y="25"/>
                      </a:lnTo>
                      <a:lnTo>
                        <a:pt x="39" y="23"/>
                      </a:lnTo>
                      <a:lnTo>
                        <a:pt x="47" y="21"/>
                      </a:lnTo>
                      <a:lnTo>
                        <a:pt x="54" y="18"/>
                      </a:lnTo>
                      <a:lnTo>
                        <a:pt x="62" y="15"/>
                      </a:lnTo>
                      <a:lnTo>
                        <a:pt x="62" y="14"/>
                      </a:lnTo>
                      <a:lnTo>
                        <a:pt x="54" y="2"/>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6" name="Freeform 110"/>
                <p:cNvSpPr>
                  <a:spLocks/>
                </p:cNvSpPr>
                <p:nvPr/>
              </p:nvSpPr>
              <p:spPr bwMode="auto">
                <a:xfrm>
                  <a:off x="1653" y="2372"/>
                  <a:ext cx="69" cy="72"/>
                </a:xfrm>
                <a:custGeom>
                  <a:avLst/>
                  <a:gdLst>
                    <a:gd name="T0" fmla="*/ 59 w 69"/>
                    <a:gd name="T1" fmla="*/ 0 h 72"/>
                    <a:gd name="T2" fmla="*/ 57 w 69"/>
                    <a:gd name="T3" fmla="*/ 2 h 72"/>
                    <a:gd name="T4" fmla="*/ 50 w 69"/>
                    <a:gd name="T5" fmla="*/ 10 h 72"/>
                    <a:gd name="T6" fmla="*/ 44 w 69"/>
                    <a:gd name="T7" fmla="*/ 18 h 72"/>
                    <a:gd name="T8" fmla="*/ 37 w 69"/>
                    <a:gd name="T9" fmla="*/ 27 h 72"/>
                    <a:gd name="T10" fmla="*/ 31 w 69"/>
                    <a:gd name="T11" fmla="*/ 34 h 72"/>
                    <a:gd name="T12" fmla="*/ 23 w 69"/>
                    <a:gd name="T13" fmla="*/ 41 h 72"/>
                    <a:gd name="T14" fmla="*/ 16 w 69"/>
                    <a:gd name="T15" fmla="*/ 47 h 72"/>
                    <a:gd name="T16" fmla="*/ 8 w 69"/>
                    <a:gd name="T17" fmla="*/ 54 h 72"/>
                    <a:gd name="T18" fmla="*/ 0 w 69"/>
                    <a:gd name="T19" fmla="*/ 60 h 72"/>
                    <a:gd name="T20" fmla="*/ 8 w 69"/>
                    <a:gd name="T21" fmla="*/ 72 h 72"/>
                    <a:gd name="T22" fmla="*/ 17 w 69"/>
                    <a:gd name="T23" fmla="*/ 66 h 72"/>
                    <a:gd name="T24" fmla="*/ 26 w 69"/>
                    <a:gd name="T25" fmla="*/ 60 h 72"/>
                    <a:gd name="T26" fmla="*/ 33 w 69"/>
                    <a:gd name="T27" fmla="*/ 51 h 72"/>
                    <a:gd name="T28" fmla="*/ 40 w 69"/>
                    <a:gd name="T29" fmla="*/ 44 h 72"/>
                    <a:gd name="T30" fmla="*/ 49 w 69"/>
                    <a:gd name="T31" fmla="*/ 37 h 72"/>
                    <a:gd name="T32" fmla="*/ 56 w 69"/>
                    <a:gd name="T33" fmla="*/ 28 h 72"/>
                    <a:gd name="T34" fmla="*/ 62 w 69"/>
                    <a:gd name="T35" fmla="*/ 20 h 72"/>
                    <a:gd name="T36" fmla="*/ 69 w 69"/>
                    <a:gd name="T37" fmla="*/ 11 h 72"/>
                    <a:gd name="T38" fmla="*/ 68 w 69"/>
                    <a:gd name="T39" fmla="*/ 12 h 72"/>
                    <a:gd name="T40" fmla="*/ 59 w 69"/>
                    <a:gd name="T41" fmla="*/ 0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
                    <a:gd name="T64" fmla="*/ 0 h 72"/>
                    <a:gd name="T65" fmla="*/ 69 w 69"/>
                    <a:gd name="T66" fmla="*/ 72 h 7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 h="72">
                      <a:moveTo>
                        <a:pt x="59" y="0"/>
                      </a:moveTo>
                      <a:lnTo>
                        <a:pt x="57" y="2"/>
                      </a:lnTo>
                      <a:lnTo>
                        <a:pt x="50" y="10"/>
                      </a:lnTo>
                      <a:lnTo>
                        <a:pt x="44" y="18"/>
                      </a:lnTo>
                      <a:lnTo>
                        <a:pt x="37" y="27"/>
                      </a:lnTo>
                      <a:lnTo>
                        <a:pt x="31" y="34"/>
                      </a:lnTo>
                      <a:lnTo>
                        <a:pt x="23" y="41"/>
                      </a:lnTo>
                      <a:lnTo>
                        <a:pt x="16" y="47"/>
                      </a:lnTo>
                      <a:lnTo>
                        <a:pt x="8" y="54"/>
                      </a:lnTo>
                      <a:lnTo>
                        <a:pt x="0" y="60"/>
                      </a:lnTo>
                      <a:lnTo>
                        <a:pt x="8" y="72"/>
                      </a:lnTo>
                      <a:lnTo>
                        <a:pt x="17" y="66"/>
                      </a:lnTo>
                      <a:lnTo>
                        <a:pt x="26" y="60"/>
                      </a:lnTo>
                      <a:lnTo>
                        <a:pt x="33" y="51"/>
                      </a:lnTo>
                      <a:lnTo>
                        <a:pt x="40" y="44"/>
                      </a:lnTo>
                      <a:lnTo>
                        <a:pt x="49" y="37"/>
                      </a:lnTo>
                      <a:lnTo>
                        <a:pt x="56" y="28"/>
                      </a:lnTo>
                      <a:lnTo>
                        <a:pt x="62" y="20"/>
                      </a:lnTo>
                      <a:lnTo>
                        <a:pt x="69" y="11"/>
                      </a:lnTo>
                      <a:lnTo>
                        <a:pt x="68" y="12"/>
                      </a:lnTo>
                      <a:lnTo>
                        <a:pt x="59"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 name="Freeform 111"/>
                <p:cNvSpPr>
                  <a:spLocks/>
                </p:cNvSpPr>
                <p:nvPr/>
              </p:nvSpPr>
              <p:spPr bwMode="auto">
                <a:xfrm>
                  <a:off x="1712" y="2274"/>
                  <a:ext cx="96" cy="110"/>
                </a:xfrm>
                <a:custGeom>
                  <a:avLst/>
                  <a:gdLst>
                    <a:gd name="T0" fmla="*/ 90 w 96"/>
                    <a:gd name="T1" fmla="*/ 0 h 110"/>
                    <a:gd name="T2" fmla="*/ 84 w 96"/>
                    <a:gd name="T3" fmla="*/ 5 h 110"/>
                    <a:gd name="T4" fmla="*/ 76 w 96"/>
                    <a:gd name="T5" fmla="*/ 16 h 110"/>
                    <a:gd name="T6" fmla="*/ 66 w 96"/>
                    <a:gd name="T7" fmla="*/ 28 h 110"/>
                    <a:gd name="T8" fmla="*/ 55 w 96"/>
                    <a:gd name="T9" fmla="*/ 41 h 110"/>
                    <a:gd name="T10" fmla="*/ 43 w 96"/>
                    <a:gd name="T11" fmla="*/ 55 h 110"/>
                    <a:gd name="T12" fmla="*/ 32 w 96"/>
                    <a:gd name="T13" fmla="*/ 67 h 110"/>
                    <a:gd name="T14" fmla="*/ 20 w 96"/>
                    <a:gd name="T15" fmla="*/ 79 h 110"/>
                    <a:gd name="T16" fmla="*/ 9 w 96"/>
                    <a:gd name="T17" fmla="*/ 90 h 110"/>
                    <a:gd name="T18" fmla="*/ 0 w 96"/>
                    <a:gd name="T19" fmla="*/ 98 h 110"/>
                    <a:gd name="T20" fmla="*/ 9 w 96"/>
                    <a:gd name="T21" fmla="*/ 110 h 110"/>
                    <a:gd name="T22" fmla="*/ 19 w 96"/>
                    <a:gd name="T23" fmla="*/ 100 h 110"/>
                    <a:gd name="T24" fmla="*/ 30 w 96"/>
                    <a:gd name="T25" fmla="*/ 89 h 110"/>
                    <a:gd name="T26" fmla="*/ 42 w 96"/>
                    <a:gd name="T27" fmla="*/ 77 h 110"/>
                    <a:gd name="T28" fmla="*/ 55 w 96"/>
                    <a:gd name="T29" fmla="*/ 64 h 110"/>
                    <a:gd name="T30" fmla="*/ 67 w 96"/>
                    <a:gd name="T31" fmla="*/ 51 h 110"/>
                    <a:gd name="T32" fmla="*/ 78 w 96"/>
                    <a:gd name="T33" fmla="*/ 38 h 110"/>
                    <a:gd name="T34" fmla="*/ 88 w 96"/>
                    <a:gd name="T35" fmla="*/ 26 h 110"/>
                    <a:gd name="T36" fmla="*/ 96 w 96"/>
                    <a:gd name="T37" fmla="*/ 12 h 110"/>
                    <a:gd name="T38" fmla="*/ 90 w 96"/>
                    <a:gd name="T39" fmla="*/ 17 h 110"/>
                    <a:gd name="T40" fmla="*/ 90 w 96"/>
                    <a:gd name="T41" fmla="*/ 0 h 1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6"/>
                    <a:gd name="T64" fmla="*/ 0 h 110"/>
                    <a:gd name="T65" fmla="*/ 96 w 96"/>
                    <a:gd name="T66" fmla="*/ 110 h 1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6" h="110">
                      <a:moveTo>
                        <a:pt x="90" y="0"/>
                      </a:moveTo>
                      <a:lnTo>
                        <a:pt x="84" y="5"/>
                      </a:lnTo>
                      <a:lnTo>
                        <a:pt x="76" y="16"/>
                      </a:lnTo>
                      <a:lnTo>
                        <a:pt x="66" y="28"/>
                      </a:lnTo>
                      <a:lnTo>
                        <a:pt x="55" y="41"/>
                      </a:lnTo>
                      <a:lnTo>
                        <a:pt x="43" y="55"/>
                      </a:lnTo>
                      <a:lnTo>
                        <a:pt x="32" y="67"/>
                      </a:lnTo>
                      <a:lnTo>
                        <a:pt x="20" y="79"/>
                      </a:lnTo>
                      <a:lnTo>
                        <a:pt x="9" y="90"/>
                      </a:lnTo>
                      <a:lnTo>
                        <a:pt x="0" y="98"/>
                      </a:lnTo>
                      <a:lnTo>
                        <a:pt x="9" y="110"/>
                      </a:lnTo>
                      <a:lnTo>
                        <a:pt x="19" y="100"/>
                      </a:lnTo>
                      <a:lnTo>
                        <a:pt x="30" y="89"/>
                      </a:lnTo>
                      <a:lnTo>
                        <a:pt x="42" y="77"/>
                      </a:lnTo>
                      <a:lnTo>
                        <a:pt x="55" y="64"/>
                      </a:lnTo>
                      <a:lnTo>
                        <a:pt x="67" y="51"/>
                      </a:lnTo>
                      <a:lnTo>
                        <a:pt x="78" y="38"/>
                      </a:lnTo>
                      <a:lnTo>
                        <a:pt x="88" y="26"/>
                      </a:lnTo>
                      <a:lnTo>
                        <a:pt x="96" y="12"/>
                      </a:lnTo>
                      <a:lnTo>
                        <a:pt x="90" y="17"/>
                      </a:lnTo>
                      <a:lnTo>
                        <a:pt x="90"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8" name="Freeform 112"/>
                <p:cNvSpPr>
                  <a:spLocks/>
                </p:cNvSpPr>
                <p:nvPr/>
              </p:nvSpPr>
              <p:spPr bwMode="auto">
                <a:xfrm>
                  <a:off x="1785" y="2274"/>
                  <a:ext cx="22" cy="31"/>
                </a:xfrm>
                <a:custGeom>
                  <a:avLst/>
                  <a:gdLst>
                    <a:gd name="T0" fmla="*/ 8 w 22"/>
                    <a:gd name="T1" fmla="*/ 16 h 31"/>
                    <a:gd name="T2" fmla="*/ 15 w 22"/>
                    <a:gd name="T3" fmla="*/ 26 h 31"/>
                    <a:gd name="T4" fmla="*/ 18 w 22"/>
                    <a:gd name="T5" fmla="*/ 21 h 31"/>
                    <a:gd name="T6" fmla="*/ 22 w 22"/>
                    <a:gd name="T7" fmla="*/ 15 h 31"/>
                    <a:gd name="T8" fmla="*/ 17 w 22"/>
                    <a:gd name="T9" fmla="*/ 0 h 31"/>
                    <a:gd name="T10" fmla="*/ 17 w 22"/>
                    <a:gd name="T11" fmla="*/ 17 h 31"/>
                    <a:gd name="T12" fmla="*/ 10 w 22"/>
                    <a:gd name="T13" fmla="*/ 8 h 31"/>
                    <a:gd name="T14" fmla="*/ 6 w 22"/>
                    <a:gd name="T15" fmla="*/ 11 h 31"/>
                    <a:gd name="T16" fmla="*/ 0 w 22"/>
                    <a:gd name="T17" fmla="*/ 19 h 31"/>
                    <a:gd name="T18" fmla="*/ 10 w 22"/>
                    <a:gd name="T19" fmla="*/ 31 h 31"/>
                    <a:gd name="T20" fmla="*/ 8 w 22"/>
                    <a:gd name="T21" fmla="*/ 16 h 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31"/>
                    <a:gd name="T35" fmla="*/ 22 w 22"/>
                    <a:gd name="T36" fmla="*/ 31 h 3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31">
                      <a:moveTo>
                        <a:pt x="8" y="16"/>
                      </a:moveTo>
                      <a:lnTo>
                        <a:pt x="15" y="26"/>
                      </a:lnTo>
                      <a:lnTo>
                        <a:pt x="18" y="21"/>
                      </a:lnTo>
                      <a:lnTo>
                        <a:pt x="22" y="15"/>
                      </a:lnTo>
                      <a:lnTo>
                        <a:pt x="17" y="0"/>
                      </a:lnTo>
                      <a:lnTo>
                        <a:pt x="17" y="17"/>
                      </a:lnTo>
                      <a:lnTo>
                        <a:pt x="10" y="8"/>
                      </a:lnTo>
                      <a:lnTo>
                        <a:pt x="6" y="11"/>
                      </a:lnTo>
                      <a:lnTo>
                        <a:pt x="0" y="19"/>
                      </a:lnTo>
                      <a:lnTo>
                        <a:pt x="10" y="31"/>
                      </a:lnTo>
                      <a:lnTo>
                        <a:pt x="8" y="16"/>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9" name="Freeform 113"/>
                <p:cNvSpPr>
                  <a:spLocks/>
                </p:cNvSpPr>
                <p:nvPr/>
              </p:nvSpPr>
              <p:spPr bwMode="auto">
                <a:xfrm>
                  <a:off x="1793" y="2290"/>
                  <a:ext cx="8" cy="15"/>
                </a:xfrm>
                <a:custGeom>
                  <a:avLst/>
                  <a:gdLst>
                    <a:gd name="T0" fmla="*/ 2 w 8"/>
                    <a:gd name="T1" fmla="*/ 15 h 15"/>
                    <a:gd name="T2" fmla="*/ 7 w 8"/>
                    <a:gd name="T3" fmla="*/ 12 h 15"/>
                    <a:gd name="T4" fmla="*/ 8 w 8"/>
                    <a:gd name="T5" fmla="*/ 6 h 15"/>
                    <a:gd name="T6" fmla="*/ 6 w 8"/>
                    <a:gd name="T7" fmla="*/ 1 h 15"/>
                    <a:gd name="T8" fmla="*/ 0 w 8"/>
                    <a:gd name="T9" fmla="*/ 0 h 15"/>
                    <a:gd name="T10" fmla="*/ 2 w 8"/>
                    <a:gd name="T11" fmla="*/ 15 h 15"/>
                    <a:gd name="T12" fmla="*/ 0 60000 65536"/>
                    <a:gd name="T13" fmla="*/ 0 60000 65536"/>
                    <a:gd name="T14" fmla="*/ 0 60000 65536"/>
                    <a:gd name="T15" fmla="*/ 0 60000 65536"/>
                    <a:gd name="T16" fmla="*/ 0 60000 65536"/>
                    <a:gd name="T17" fmla="*/ 0 60000 65536"/>
                    <a:gd name="T18" fmla="*/ 0 w 8"/>
                    <a:gd name="T19" fmla="*/ 0 h 15"/>
                    <a:gd name="T20" fmla="*/ 8 w 8"/>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8" h="15">
                      <a:moveTo>
                        <a:pt x="2" y="15"/>
                      </a:moveTo>
                      <a:lnTo>
                        <a:pt x="7" y="12"/>
                      </a:lnTo>
                      <a:lnTo>
                        <a:pt x="8" y="6"/>
                      </a:lnTo>
                      <a:lnTo>
                        <a:pt x="6" y="1"/>
                      </a:lnTo>
                      <a:lnTo>
                        <a:pt x="0" y="0"/>
                      </a:lnTo>
                      <a:lnTo>
                        <a:pt x="2" y="15"/>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0" name="Freeform 114"/>
                <p:cNvSpPr>
                  <a:spLocks/>
                </p:cNvSpPr>
                <p:nvPr/>
              </p:nvSpPr>
              <p:spPr bwMode="auto">
                <a:xfrm>
                  <a:off x="1490" y="2283"/>
                  <a:ext cx="9" cy="14"/>
                </a:xfrm>
                <a:custGeom>
                  <a:avLst/>
                  <a:gdLst>
                    <a:gd name="T0" fmla="*/ 6 w 9"/>
                    <a:gd name="T1" fmla="*/ 0 h 14"/>
                    <a:gd name="T2" fmla="*/ 1 w 9"/>
                    <a:gd name="T3" fmla="*/ 2 h 14"/>
                    <a:gd name="T4" fmla="*/ 0 w 9"/>
                    <a:gd name="T5" fmla="*/ 8 h 14"/>
                    <a:gd name="T6" fmla="*/ 3 w 9"/>
                    <a:gd name="T7" fmla="*/ 13 h 14"/>
                    <a:gd name="T8" fmla="*/ 9 w 9"/>
                    <a:gd name="T9" fmla="*/ 14 h 14"/>
                    <a:gd name="T10" fmla="*/ 6 w 9"/>
                    <a:gd name="T11" fmla="*/ 0 h 14"/>
                    <a:gd name="T12" fmla="*/ 0 60000 65536"/>
                    <a:gd name="T13" fmla="*/ 0 60000 65536"/>
                    <a:gd name="T14" fmla="*/ 0 60000 65536"/>
                    <a:gd name="T15" fmla="*/ 0 60000 65536"/>
                    <a:gd name="T16" fmla="*/ 0 60000 65536"/>
                    <a:gd name="T17" fmla="*/ 0 60000 65536"/>
                    <a:gd name="T18" fmla="*/ 0 w 9"/>
                    <a:gd name="T19" fmla="*/ 0 h 14"/>
                    <a:gd name="T20" fmla="*/ 9 w 9"/>
                    <a:gd name="T21" fmla="*/ 14 h 14"/>
                  </a:gdLst>
                  <a:ahLst/>
                  <a:cxnLst>
                    <a:cxn ang="T12">
                      <a:pos x="T0" y="T1"/>
                    </a:cxn>
                    <a:cxn ang="T13">
                      <a:pos x="T2" y="T3"/>
                    </a:cxn>
                    <a:cxn ang="T14">
                      <a:pos x="T4" y="T5"/>
                    </a:cxn>
                    <a:cxn ang="T15">
                      <a:pos x="T6" y="T7"/>
                    </a:cxn>
                    <a:cxn ang="T16">
                      <a:pos x="T8" y="T9"/>
                    </a:cxn>
                    <a:cxn ang="T17">
                      <a:pos x="T10" y="T11"/>
                    </a:cxn>
                  </a:cxnLst>
                  <a:rect l="T18" t="T19" r="T20" b="T21"/>
                  <a:pathLst>
                    <a:path w="9" h="14">
                      <a:moveTo>
                        <a:pt x="6" y="0"/>
                      </a:moveTo>
                      <a:lnTo>
                        <a:pt x="1" y="2"/>
                      </a:lnTo>
                      <a:lnTo>
                        <a:pt x="0" y="8"/>
                      </a:lnTo>
                      <a:lnTo>
                        <a:pt x="3" y="13"/>
                      </a:lnTo>
                      <a:lnTo>
                        <a:pt x="9" y="14"/>
                      </a:lnTo>
                      <a:lnTo>
                        <a:pt x="6"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1" name="Freeform 115"/>
                <p:cNvSpPr>
                  <a:spLocks/>
                </p:cNvSpPr>
                <p:nvPr/>
              </p:nvSpPr>
              <p:spPr bwMode="auto">
                <a:xfrm>
                  <a:off x="1496" y="2270"/>
                  <a:ext cx="18" cy="27"/>
                </a:xfrm>
                <a:custGeom>
                  <a:avLst/>
                  <a:gdLst>
                    <a:gd name="T0" fmla="*/ 4 w 18"/>
                    <a:gd name="T1" fmla="*/ 1 h 27"/>
                    <a:gd name="T2" fmla="*/ 4 w 18"/>
                    <a:gd name="T3" fmla="*/ 2 h 27"/>
                    <a:gd name="T4" fmla="*/ 4 w 18"/>
                    <a:gd name="T5" fmla="*/ 7 h 27"/>
                    <a:gd name="T6" fmla="*/ 3 w 18"/>
                    <a:gd name="T7" fmla="*/ 10 h 27"/>
                    <a:gd name="T8" fmla="*/ 1 w 18"/>
                    <a:gd name="T9" fmla="*/ 12 h 27"/>
                    <a:gd name="T10" fmla="*/ 0 w 18"/>
                    <a:gd name="T11" fmla="*/ 13 h 27"/>
                    <a:gd name="T12" fmla="*/ 3 w 18"/>
                    <a:gd name="T13" fmla="*/ 27 h 27"/>
                    <a:gd name="T14" fmla="*/ 11 w 18"/>
                    <a:gd name="T15" fmla="*/ 24 h 27"/>
                    <a:gd name="T16" fmla="*/ 17 w 18"/>
                    <a:gd name="T17" fmla="*/ 15 h 27"/>
                    <a:gd name="T18" fmla="*/ 18 w 18"/>
                    <a:gd name="T19" fmla="*/ 7 h 27"/>
                    <a:gd name="T20" fmla="*/ 18 w 18"/>
                    <a:gd name="T21" fmla="*/ 0 h 27"/>
                    <a:gd name="T22" fmla="*/ 18 w 18"/>
                    <a:gd name="T23" fmla="*/ 1 h 27"/>
                    <a:gd name="T24" fmla="*/ 4 w 18"/>
                    <a:gd name="T25" fmla="*/ 1 h 2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
                    <a:gd name="T40" fmla="*/ 0 h 27"/>
                    <a:gd name="T41" fmla="*/ 18 w 18"/>
                    <a:gd name="T42" fmla="*/ 27 h 2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 h="27">
                      <a:moveTo>
                        <a:pt x="4" y="1"/>
                      </a:moveTo>
                      <a:lnTo>
                        <a:pt x="4" y="2"/>
                      </a:lnTo>
                      <a:lnTo>
                        <a:pt x="4" y="7"/>
                      </a:lnTo>
                      <a:lnTo>
                        <a:pt x="3" y="10"/>
                      </a:lnTo>
                      <a:lnTo>
                        <a:pt x="1" y="12"/>
                      </a:lnTo>
                      <a:lnTo>
                        <a:pt x="0" y="13"/>
                      </a:lnTo>
                      <a:lnTo>
                        <a:pt x="3" y="27"/>
                      </a:lnTo>
                      <a:lnTo>
                        <a:pt x="11" y="24"/>
                      </a:lnTo>
                      <a:lnTo>
                        <a:pt x="17" y="15"/>
                      </a:lnTo>
                      <a:lnTo>
                        <a:pt x="18" y="7"/>
                      </a:lnTo>
                      <a:lnTo>
                        <a:pt x="18" y="0"/>
                      </a:lnTo>
                      <a:lnTo>
                        <a:pt x="18" y="1"/>
                      </a:lnTo>
                      <a:lnTo>
                        <a:pt x="4" y="1"/>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2" name="Freeform 116"/>
                <p:cNvSpPr>
                  <a:spLocks/>
                </p:cNvSpPr>
                <p:nvPr/>
              </p:nvSpPr>
              <p:spPr bwMode="auto">
                <a:xfrm>
                  <a:off x="1473" y="2239"/>
                  <a:ext cx="41" cy="32"/>
                </a:xfrm>
                <a:custGeom>
                  <a:avLst/>
                  <a:gdLst>
                    <a:gd name="T0" fmla="*/ 0 w 41"/>
                    <a:gd name="T1" fmla="*/ 15 h 32"/>
                    <a:gd name="T2" fmla="*/ 0 w 41"/>
                    <a:gd name="T3" fmla="*/ 15 h 32"/>
                    <a:gd name="T4" fmla="*/ 16 w 41"/>
                    <a:gd name="T5" fmla="*/ 16 h 32"/>
                    <a:gd name="T6" fmla="*/ 22 w 41"/>
                    <a:gd name="T7" fmla="*/ 18 h 32"/>
                    <a:gd name="T8" fmla="*/ 24 w 41"/>
                    <a:gd name="T9" fmla="*/ 26 h 32"/>
                    <a:gd name="T10" fmla="*/ 27 w 41"/>
                    <a:gd name="T11" fmla="*/ 32 h 32"/>
                    <a:gd name="T12" fmla="*/ 41 w 41"/>
                    <a:gd name="T13" fmla="*/ 32 h 32"/>
                    <a:gd name="T14" fmla="*/ 39 w 41"/>
                    <a:gd name="T15" fmla="*/ 21 h 32"/>
                    <a:gd name="T16" fmla="*/ 32 w 41"/>
                    <a:gd name="T17" fmla="*/ 9 h 32"/>
                    <a:gd name="T18" fmla="*/ 18 w 41"/>
                    <a:gd name="T19" fmla="*/ 2 h 32"/>
                    <a:gd name="T20" fmla="*/ 0 w 41"/>
                    <a:gd name="T21" fmla="*/ 0 h 32"/>
                    <a:gd name="T22" fmla="*/ 0 w 41"/>
                    <a:gd name="T23" fmla="*/ 0 h 32"/>
                    <a:gd name="T24" fmla="*/ 0 w 41"/>
                    <a:gd name="T25" fmla="*/ 15 h 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32"/>
                    <a:gd name="T41" fmla="*/ 41 w 41"/>
                    <a:gd name="T42" fmla="*/ 32 h 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32">
                      <a:moveTo>
                        <a:pt x="0" y="15"/>
                      </a:moveTo>
                      <a:lnTo>
                        <a:pt x="0" y="15"/>
                      </a:lnTo>
                      <a:lnTo>
                        <a:pt x="16" y="16"/>
                      </a:lnTo>
                      <a:lnTo>
                        <a:pt x="22" y="18"/>
                      </a:lnTo>
                      <a:lnTo>
                        <a:pt x="24" y="26"/>
                      </a:lnTo>
                      <a:lnTo>
                        <a:pt x="27" y="32"/>
                      </a:lnTo>
                      <a:lnTo>
                        <a:pt x="41" y="32"/>
                      </a:lnTo>
                      <a:lnTo>
                        <a:pt x="39" y="21"/>
                      </a:lnTo>
                      <a:lnTo>
                        <a:pt x="32" y="9"/>
                      </a:lnTo>
                      <a:lnTo>
                        <a:pt x="18" y="2"/>
                      </a:lnTo>
                      <a:lnTo>
                        <a:pt x="0" y="0"/>
                      </a:lnTo>
                      <a:lnTo>
                        <a:pt x="0" y="15"/>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3" name="Freeform 117"/>
                <p:cNvSpPr>
                  <a:spLocks/>
                </p:cNvSpPr>
                <p:nvPr/>
              </p:nvSpPr>
              <p:spPr bwMode="auto">
                <a:xfrm>
                  <a:off x="1444" y="2239"/>
                  <a:ext cx="29" cy="43"/>
                </a:xfrm>
                <a:custGeom>
                  <a:avLst/>
                  <a:gdLst>
                    <a:gd name="T0" fmla="*/ 15 w 29"/>
                    <a:gd name="T1" fmla="*/ 40 h 43"/>
                    <a:gd name="T2" fmla="*/ 15 w 29"/>
                    <a:gd name="T3" fmla="*/ 43 h 43"/>
                    <a:gd name="T4" fmla="*/ 18 w 29"/>
                    <a:gd name="T5" fmla="*/ 34 h 43"/>
                    <a:gd name="T6" fmla="*/ 24 w 29"/>
                    <a:gd name="T7" fmla="*/ 23 h 43"/>
                    <a:gd name="T8" fmla="*/ 27 w 29"/>
                    <a:gd name="T9" fmla="*/ 16 h 43"/>
                    <a:gd name="T10" fmla="*/ 29 w 29"/>
                    <a:gd name="T11" fmla="*/ 15 h 43"/>
                    <a:gd name="T12" fmla="*/ 29 w 29"/>
                    <a:gd name="T13" fmla="*/ 0 h 43"/>
                    <a:gd name="T14" fmla="*/ 17 w 29"/>
                    <a:gd name="T15" fmla="*/ 6 h 43"/>
                    <a:gd name="T16" fmla="*/ 10 w 29"/>
                    <a:gd name="T17" fmla="*/ 16 h 43"/>
                    <a:gd name="T18" fmla="*/ 4 w 29"/>
                    <a:gd name="T19" fmla="*/ 27 h 43"/>
                    <a:gd name="T20" fmla="*/ 0 w 29"/>
                    <a:gd name="T21" fmla="*/ 35 h 43"/>
                    <a:gd name="T22" fmla="*/ 0 w 29"/>
                    <a:gd name="T23" fmla="*/ 38 h 43"/>
                    <a:gd name="T24" fmla="*/ 15 w 29"/>
                    <a:gd name="T25" fmla="*/ 40 h 4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43"/>
                    <a:gd name="T41" fmla="*/ 29 w 29"/>
                    <a:gd name="T42" fmla="*/ 43 h 4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43">
                      <a:moveTo>
                        <a:pt x="15" y="40"/>
                      </a:moveTo>
                      <a:lnTo>
                        <a:pt x="15" y="43"/>
                      </a:lnTo>
                      <a:lnTo>
                        <a:pt x="18" y="34"/>
                      </a:lnTo>
                      <a:lnTo>
                        <a:pt x="24" y="23"/>
                      </a:lnTo>
                      <a:lnTo>
                        <a:pt x="27" y="16"/>
                      </a:lnTo>
                      <a:lnTo>
                        <a:pt x="29" y="15"/>
                      </a:lnTo>
                      <a:lnTo>
                        <a:pt x="29" y="0"/>
                      </a:lnTo>
                      <a:lnTo>
                        <a:pt x="17" y="6"/>
                      </a:lnTo>
                      <a:lnTo>
                        <a:pt x="10" y="16"/>
                      </a:lnTo>
                      <a:lnTo>
                        <a:pt x="4" y="27"/>
                      </a:lnTo>
                      <a:lnTo>
                        <a:pt x="0" y="35"/>
                      </a:lnTo>
                      <a:lnTo>
                        <a:pt x="0" y="38"/>
                      </a:lnTo>
                      <a:lnTo>
                        <a:pt x="15" y="4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 name="Freeform 118"/>
                <p:cNvSpPr>
                  <a:spLocks/>
                </p:cNvSpPr>
                <p:nvPr/>
              </p:nvSpPr>
              <p:spPr bwMode="auto">
                <a:xfrm>
                  <a:off x="1444" y="2277"/>
                  <a:ext cx="20" cy="35"/>
                </a:xfrm>
                <a:custGeom>
                  <a:avLst/>
                  <a:gdLst>
                    <a:gd name="T0" fmla="*/ 20 w 20"/>
                    <a:gd name="T1" fmla="*/ 34 h 35"/>
                    <a:gd name="T2" fmla="*/ 20 w 20"/>
                    <a:gd name="T3" fmla="*/ 32 h 35"/>
                    <a:gd name="T4" fmla="*/ 17 w 20"/>
                    <a:gd name="T5" fmla="*/ 24 h 35"/>
                    <a:gd name="T6" fmla="*/ 16 w 20"/>
                    <a:gd name="T7" fmla="*/ 16 h 35"/>
                    <a:gd name="T8" fmla="*/ 15 w 20"/>
                    <a:gd name="T9" fmla="*/ 9 h 35"/>
                    <a:gd name="T10" fmla="*/ 15 w 20"/>
                    <a:gd name="T11" fmla="*/ 2 h 35"/>
                    <a:gd name="T12" fmla="*/ 0 w 20"/>
                    <a:gd name="T13" fmla="*/ 0 h 35"/>
                    <a:gd name="T14" fmla="*/ 0 w 20"/>
                    <a:gd name="T15" fmla="*/ 9 h 35"/>
                    <a:gd name="T16" fmla="*/ 1 w 20"/>
                    <a:gd name="T17" fmla="*/ 18 h 35"/>
                    <a:gd name="T18" fmla="*/ 3 w 20"/>
                    <a:gd name="T19" fmla="*/ 26 h 35"/>
                    <a:gd name="T20" fmla="*/ 5 w 20"/>
                    <a:gd name="T21" fmla="*/ 35 h 35"/>
                    <a:gd name="T22" fmla="*/ 5 w 20"/>
                    <a:gd name="T23" fmla="*/ 34 h 35"/>
                    <a:gd name="T24" fmla="*/ 20 w 20"/>
                    <a:gd name="T25" fmla="*/ 34 h 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35"/>
                    <a:gd name="T41" fmla="*/ 20 w 20"/>
                    <a:gd name="T42" fmla="*/ 35 h 3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35">
                      <a:moveTo>
                        <a:pt x="20" y="34"/>
                      </a:moveTo>
                      <a:lnTo>
                        <a:pt x="20" y="32"/>
                      </a:lnTo>
                      <a:lnTo>
                        <a:pt x="17" y="24"/>
                      </a:lnTo>
                      <a:lnTo>
                        <a:pt x="16" y="16"/>
                      </a:lnTo>
                      <a:lnTo>
                        <a:pt x="15" y="9"/>
                      </a:lnTo>
                      <a:lnTo>
                        <a:pt x="15" y="2"/>
                      </a:lnTo>
                      <a:lnTo>
                        <a:pt x="0" y="0"/>
                      </a:lnTo>
                      <a:lnTo>
                        <a:pt x="0" y="9"/>
                      </a:lnTo>
                      <a:lnTo>
                        <a:pt x="1" y="18"/>
                      </a:lnTo>
                      <a:lnTo>
                        <a:pt x="3" y="26"/>
                      </a:lnTo>
                      <a:lnTo>
                        <a:pt x="5" y="35"/>
                      </a:lnTo>
                      <a:lnTo>
                        <a:pt x="5" y="34"/>
                      </a:lnTo>
                      <a:lnTo>
                        <a:pt x="20" y="34"/>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 name="Freeform 119"/>
                <p:cNvSpPr>
                  <a:spLocks/>
                </p:cNvSpPr>
                <p:nvPr/>
              </p:nvSpPr>
              <p:spPr bwMode="auto">
                <a:xfrm>
                  <a:off x="1449" y="2311"/>
                  <a:ext cx="27" cy="19"/>
                </a:xfrm>
                <a:custGeom>
                  <a:avLst/>
                  <a:gdLst>
                    <a:gd name="T0" fmla="*/ 27 w 27"/>
                    <a:gd name="T1" fmla="*/ 4 h 19"/>
                    <a:gd name="T2" fmla="*/ 27 w 27"/>
                    <a:gd name="T3" fmla="*/ 4 h 19"/>
                    <a:gd name="T4" fmla="*/ 22 w 27"/>
                    <a:gd name="T5" fmla="*/ 3 h 19"/>
                    <a:gd name="T6" fmla="*/ 18 w 27"/>
                    <a:gd name="T7" fmla="*/ 1 h 19"/>
                    <a:gd name="T8" fmla="*/ 16 w 27"/>
                    <a:gd name="T9" fmla="*/ 0 h 19"/>
                    <a:gd name="T10" fmla="*/ 15 w 27"/>
                    <a:gd name="T11" fmla="*/ 0 h 19"/>
                    <a:gd name="T12" fmla="*/ 0 w 27"/>
                    <a:gd name="T13" fmla="*/ 0 h 19"/>
                    <a:gd name="T14" fmla="*/ 4 w 27"/>
                    <a:gd name="T15" fmla="*/ 9 h 19"/>
                    <a:gd name="T16" fmla="*/ 11 w 27"/>
                    <a:gd name="T17" fmla="*/ 15 h 19"/>
                    <a:gd name="T18" fmla="*/ 19 w 27"/>
                    <a:gd name="T19" fmla="*/ 18 h 19"/>
                    <a:gd name="T20" fmla="*/ 27 w 27"/>
                    <a:gd name="T21" fmla="*/ 19 h 19"/>
                    <a:gd name="T22" fmla="*/ 27 w 27"/>
                    <a:gd name="T23" fmla="*/ 19 h 19"/>
                    <a:gd name="T24" fmla="*/ 27 w 27"/>
                    <a:gd name="T25" fmla="*/ 4 h 1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
                    <a:gd name="T40" fmla="*/ 0 h 19"/>
                    <a:gd name="T41" fmla="*/ 27 w 27"/>
                    <a:gd name="T42" fmla="*/ 19 h 1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 h="19">
                      <a:moveTo>
                        <a:pt x="27" y="4"/>
                      </a:moveTo>
                      <a:lnTo>
                        <a:pt x="27" y="4"/>
                      </a:lnTo>
                      <a:lnTo>
                        <a:pt x="22" y="3"/>
                      </a:lnTo>
                      <a:lnTo>
                        <a:pt x="18" y="1"/>
                      </a:lnTo>
                      <a:lnTo>
                        <a:pt x="16" y="0"/>
                      </a:lnTo>
                      <a:lnTo>
                        <a:pt x="15" y="0"/>
                      </a:lnTo>
                      <a:lnTo>
                        <a:pt x="0" y="0"/>
                      </a:lnTo>
                      <a:lnTo>
                        <a:pt x="4" y="9"/>
                      </a:lnTo>
                      <a:lnTo>
                        <a:pt x="11" y="15"/>
                      </a:lnTo>
                      <a:lnTo>
                        <a:pt x="19" y="18"/>
                      </a:lnTo>
                      <a:lnTo>
                        <a:pt x="27" y="19"/>
                      </a:lnTo>
                      <a:lnTo>
                        <a:pt x="27" y="4"/>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 name="Freeform 120"/>
                <p:cNvSpPr>
                  <a:spLocks/>
                </p:cNvSpPr>
                <p:nvPr/>
              </p:nvSpPr>
              <p:spPr bwMode="auto">
                <a:xfrm>
                  <a:off x="1476" y="2306"/>
                  <a:ext cx="44" cy="24"/>
                </a:xfrm>
                <a:custGeom>
                  <a:avLst/>
                  <a:gdLst>
                    <a:gd name="T0" fmla="*/ 37 w 44"/>
                    <a:gd name="T1" fmla="*/ 1 h 24"/>
                    <a:gd name="T2" fmla="*/ 37 w 44"/>
                    <a:gd name="T3" fmla="*/ 0 h 24"/>
                    <a:gd name="T4" fmla="*/ 34 w 44"/>
                    <a:gd name="T5" fmla="*/ 2 h 24"/>
                    <a:gd name="T6" fmla="*/ 30 w 44"/>
                    <a:gd name="T7" fmla="*/ 3 h 24"/>
                    <a:gd name="T8" fmla="*/ 25 w 44"/>
                    <a:gd name="T9" fmla="*/ 5 h 24"/>
                    <a:gd name="T10" fmla="*/ 20 w 44"/>
                    <a:gd name="T11" fmla="*/ 6 h 24"/>
                    <a:gd name="T12" fmla="*/ 15 w 44"/>
                    <a:gd name="T13" fmla="*/ 7 h 24"/>
                    <a:gd name="T14" fmla="*/ 9 w 44"/>
                    <a:gd name="T15" fmla="*/ 8 h 24"/>
                    <a:gd name="T16" fmla="*/ 6 w 44"/>
                    <a:gd name="T17" fmla="*/ 9 h 24"/>
                    <a:gd name="T18" fmla="*/ 0 w 44"/>
                    <a:gd name="T19" fmla="*/ 9 h 24"/>
                    <a:gd name="T20" fmla="*/ 0 w 44"/>
                    <a:gd name="T21" fmla="*/ 24 h 24"/>
                    <a:gd name="T22" fmla="*/ 6 w 44"/>
                    <a:gd name="T23" fmla="*/ 24 h 24"/>
                    <a:gd name="T24" fmla="*/ 12 w 44"/>
                    <a:gd name="T25" fmla="*/ 23 h 24"/>
                    <a:gd name="T26" fmla="*/ 18 w 44"/>
                    <a:gd name="T27" fmla="*/ 22 h 24"/>
                    <a:gd name="T28" fmla="*/ 23 w 44"/>
                    <a:gd name="T29" fmla="*/ 20 h 24"/>
                    <a:gd name="T30" fmla="*/ 28 w 44"/>
                    <a:gd name="T31" fmla="*/ 19 h 24"/>
                    <a:gd name="T32" fmla="*/ 32 w 44"/>
                    <a:gd name="T33" fmla="*/ 18 h 24"/>
                    <a:gd name="T34" fmla="*/ 38 w 44"/>
                    <a:gd name="T35" fmla="*/ 17 h 24"/>
                    <a:gd name="T36" fmla="*/ 44 w 44"/>
                    <a:gd name="T37" fmla="*/ 14 h 24"/>
                    <a:gd name="T38" fmla="*/ 44 w 44"/>
                    <a:gd name="T39" fmla="*/ 13 h 24"/>
                    <a:gd name="T40" fmla="*/ 37 w 44"/>
                    <a:gd name="T41" fmla="*/ 1 h 2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4"/>
                    <a:gd name="T64" fmla="*/ 0 h 24"/>
                    <a:gd name="T65" fmla="*/ 44 w 44"/>
                    <a:gd name="T66" fmla="*/ 24 h 2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4" h="24">
                      <a:moveTo>
                        <a:pt x="37" y="1"/>
                      </a:moveTo>
                      <a:lnTo>
                        <a:pt x="37" y="0"/>
                      </a:lnTo>
                      <a:lnTo>
                        <a:pt x="34" y="2"/>
                      </a:lnTo>
                      <a:lnTo>
                        <a:pt x="30" y="3"/>
                      </a:lnTo>
                      <a:lnTo>
                        <a:pt x="25" y="5"/>
                      </a:lnTo>
                      <a:lnTo>
                        <a:pt x="20" y="6"/>
                      </a:lnTo>
                      <a:lnTo>
                        <a:pt x="15" y="7"/>
                      </a:lnTo>
                      <a:lnTo>
                        <a:pt x="9" y="8"/>
                      </a:lnTo>
                      <a:lnTo>
                        <a:pt x="6" y="9"/>
                      </a:lnTo>
                      <a:lnTo>
                        <a:pt x="0" y="9"/>
                      </a:lnTo>
                      <a:lnTo>
                        <a:pt x="0" y="24"/>
                      </a:lnTo>
                      <a:lnTo>
                        <a:pt x="6" y="24"/>
                      </a:lnTo>
                      <a:lnTo>
                        <a:pt x="12" y="23"/>
                      </a:lnTo>
                      <a:lnTo>
                        <a:pt x="18" y="22"/>
                      </a:lnTo>
                      <a:lnTo>
                        <a:pt x="23" y="20"/>
                      </a:lnTo>
                      <a:lnTo>
                        <a:pt x="28" y="19"/>
                      </a:lnTo>
                      <a:lnTo>
                        <a:pt x="32" y="18"/>
                      </a:lnTo>
                      <a:lnTo>
                        <a:pt x="38" y="17"/>
                      </a:lnTo>
                      <a:lnTo>
                        <a:pt x="44" y="14"/>
                      </a:lnTo>
                      <a:lnTo>
                        <a:pt x="44" y="13"/>
                      </a:lnTo>
                      <a:lnTo>
                        <a:pt x="37" y="1"/>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 name="Freeform 121"/>
                <p:cNvSpPr>
                  <a:spLocks/>
                </p:cNvSpPr>
                <p:nvPr/>
              </p:nvSpPr>
              <p:spPr bwMode="auto">
                <a:xfrm>
                  <a:off x="1513" y="2265"/>
                  <a:ext cx="51" cy="54"/>
                </a:xfrm>
                <a:custGeom>
                  <a:avLst/>
                  <a:gdLst>
                    <a:gd name="T0" fmla="*/ 40 w 51"/>
                    <a:gd name="T1" fmla="*/ 0 h 54"/>
                    <a:gd name="T2" fmla="*/ 39 w 51"/>
                    <a:gd name="T3" fmla="*/ 1 h 54"/>
                    <a:gd name="T4" fmla="*/ 34 w 51"/>
                    <a:gd name="T5" fmla="*/ 7 h 54"/>
                    <a:gd name="T6" fmla="*/ 29 w 51"/>
                    <a:gd name="T7" fmla="*/ 13 h 54"/>
                    <a:gd name="T8" fmla="*/ 24 w 51"/>
                    <a:gd name="T9" fmla="*/ 19 h 54"/>
                    <a:gd name="T10" fmla="*/ 20 w 51"/>
                    <a:gd name="T11" fmla="*/ 25 h 54"/>
                    <a:gd name="T12" fmla="*/ 16 w 51"/>
                    <a:gd name="T13" fmla="*/ 29 h 54"/>
                    <a:gd name="T14" fmla="*/ 10 w 51"/>
                    <a:gd name="T15" fmla="*/ 34 h 54"/>
                    <a:gd name="T16" fmla="*/ 5 w 51"/>
                    <a:gd name="T17" fmla="*/ 38 h 54"/>
                    <a:gd name="T18" fmla="*/ 0 w 51"/>
                    <a:gd name="T19" fmla="*/ 42 h 54"/>
                    <a:gd name="T20" fmla="*/ 7 w 51"/>
                    <a:gd name="T21" fmla="*/ 54 h 54"/>
                    <a:gd name="T22" fmla="*/ 15 w 51"/>
                    <a:gd name="T23" fmla="*/ 50 h 54"/>
                    <a:gd name="T24" fmla="*/ 20 w 51"/>
                    <a:gd name="T25" fmla="*/ 46 h 54"/>
                    <a:gd name="T26" fmla="*/ 26 w 51"/>
                    <a:gd name="T27" fmla="*/ 41 h 54"/>
                    <a:gd name="T28" fmla="*/ 32 w 51"/>
                    <a:gd name="T29" fmla="*/ 35 h 54"/>
                    <a:gd name="T30" fmla="*/ 36 w 51"/>
                    <a:gd name="T31" fmla="*/ 29 h 54"/>
                    <a:gd name="T32" fmla="*/ 41 w 51"/>
                    <a:gd name="T33" fmla="*/ 23 h 54"/>
                    <a:gd name="T34" fmla="*/ 46 w 51"/>
                    <a:gd name="T35" fmla="*/ 17 h 54"/>
                    <a:gd name="T36" fmla="*/ 51 w 51"/>
                    <a:gd name="T37" fmla="*/ 11 h 54"/>
                    <a:gd name="T38" fmla="*/ 50 w 51"/>
                    <a:gd name="T39" fmla="*/ 12 h 54"/>
                    <a:gd name="T40" fmla="*/ 40 w 51"/>
                    <a:gd name="T41" fmla="*/ 0 h 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1"/>
                    <a:gd name="T64" fmla="*/ 0 h 54"/>
                    <a:gd name="T65" fmla="*/ 51 w 51"/>
                    <a:gd name="T66" fmla="*/ 54 h 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1" h="54">
                      <a:moveTo>
                        <a:pt x="40" y="0"/>
                      </a:moveTo>
                      <a:lnTo>
                        <a:pt x="39" y="1"/>
                      </a:lnTo>
                      <a:lnTo>
                        <a:pt x="34" y="7"/>
                      </a:lnTo>
                      <a:lnTo>
                        <a:pt x="29" y="13"/>
                      </a:lnTo>
                      <a:lnTo>
                        <a:pt x="24" y="19"/>
                      </a:lnTo>
                      <a:lnTo>
                        <a:pt x="20" y="25"/>
                      </a:lnTo>
                      <a:lnTo>
                        <a:pt x="16" y="29"/>
                      </a:lnTo>
                      <a:lnTo>
                        <a:pt x="10" y="34"/>
                      </a:lnTo>
                      <a:lnTo>
                        <a:pt x="5" y="38"/>
                      </a:lnTo>
                      <a:lnTo>
                        <a:pt x="0" y="42"/>
                      </a:lnTo>
                      <a:lnTo>
                        <a:pt x="7" y="54"/>
                      </a:lnTo>
                      <a:lnTo>
                        <a:pt x="15" y="50"/>
                      </a:lnTo>
                      <a:lnTo>
                        <a:pt x="20" y="46"/>
                      </a:lnTo>
                      <a:lnTo>
                        <a:pt x="26" y="41"/>
                      </a:lnTo>
                      <a:lnTo>
                        <a:pt x="32" y="35"/>
                      </a:lnTo>
                      <a:lnTo>
                        <a:pt x="36" y="29"/>
                      </a:lnTo>
                      <a:lnTo>
                        <a:pt x="41" y="23"/>
                      </a:lnTo>
                      <a:lnTo>
                        <a:pt x="46" y="17"/>
                      </a:lnTo>
                      <a:lnTo>
                        <a:pt x="51" y="11"/>
                      </a:lnTo>
                      <a:lnTo>
                        <a:pt x="50" y="12"/>
                      </a:lnTo>
                      <a:lnTo>
                        <a:pt x="40"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8" name="Freeform 122"/>
                <p:cNvSpPr>
                  <a:spLocks/>
                </p:cNvSpPr>
                <p:nvPr/>
              </p:nvSpPr>
              <p:spPr bwMode="auto">
                <a:xfrm>
                  <a:off x="1553" y="2193"/>
                  <a:ext cx="107" cy="84"/>
                </a:xfrm>
                <a:custGeom>
                  <a:avLst/>
                  <a:gdLst>
                    <a:gd name="T0" fmla="*/ 102 w 107"/>
                    <a:gd name="T1" fmla="*/ 6 h 84"/>
                    <a:gd name="T2" fmla="*/ 97 w 107"/>
                    <a:gd name="T3" fmla="*/ 0 h 84"/>
                    <a:gd name="T4" fmla="*/ 0 w 107"/>
                    <a:gd name="T5" fmla="*/ 72 h 84"/>
                    <a:gd name="T6" fmla="*/ 10 w 107"/>
                    <a:gd name="T7" fmla="*/ 84 h 84"/>
                    <a:gd name="T8" fmla="*/ 107 w 107"/>
                    <a:gd name="T9" fmla="*/ 12 h 84"/>
                    <a:gd name="T10" fmla="*/ 102 w 107"/>
                    <a:gd name="T11" fmla="*/ 6 h 84"/>
                    <a:gd name="T12" fmla="*/ 0 60000 65536"/>
                    <a:gd name="T13" fmla="*/ 0 60000 65536"/>
                    <a:gd name="T14" fmla="*/ 0 60000 65536"/>
                    <a:gd name="T15" fmla="*/ 0 60000 65536"/>
                    <a:gd name="T16" fmla="*/ 0 60000 65536"/>
                    <a:gd name="T17" fmla="*/ 0 60000 65536"/>
                    <a:gd name="T18" fmla="*/ 0 w 107"/>
                    <a:gd name="T19" fmla="*/ 0 h 84"/>
                    <a:gd name="T20" fmla="*/ 107 w 107"/>
                    <a:gd name="T21" fmla="*/ 84 h 84"/>
                  </a:gdLst>
                  <a:ahLst/>
                  <a:cxnLst>
                    <a:cxn ang="T12">
                      <a:pos x="T0" y="T1"/>
                    </a:cxn>
                    <a:cxn ang="T13">
                      <a:pos x="T2" y="T3"/>
                    </a:cxn>
                    <a:cxn ang="T14">
                      <a:pos x="T4" y="T5"/>
                    </a:cxn>
                    <a:cxn ang="T15">
                      <a:pos x="T6" y="T7"/>
                    </a:cxn>
                    <a:cxn ang="T16">
                      <a:pos x="T8" y="T9"/>
                    </a:cxn>
                    <a:cxn ang="T17">
                      <a:pos x="T10" y="T11"/>
                    </a:cxn>
                  </a:cxnLst>
                  <a:rect l="T18" t="T19" r="T20" b="T21"/>
                  <a:pathLst>
                    <a:path w="107" h="84">
                      <a:moveTo>
                        <a:pt x="102" y="6"/>
                      </a:moveTo>
                      <a:lnTo>
                        <a:pt x="97" y="0"/>
                      </a:lnTo>
                      <a:lnTo>
                        <a:pt x="0" y="72"/>
                      </a:lnTo>
                      <a:lnTo>
                        <a:pt x="10" y="84"/>
                      </a:lnTo>
                      <a:lnTo>
                        <a:pt x="107" y="12"/>
                      </a:lnTo>
                      <a:lnTo>
                        <a:pt x="102" y="6"/>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9" name="Freeform 123"/>
                <p:cNvSpPr>
                  <a:spLocks/>
                </p:cNvSpPr>
                <p:nvPr/>
              </p:nvSpPr>
              <p:spPr bwMode="auto">
                <a:xfrm>
                  <a:off x="1650" y="2192"/>
                  <a:ext cx="12" cy="13"/>
                </a:xfrm>
                <a:custGeom>
                  <a:avLst/>
                  <a:gdLst>
                    <a:gd name="T0" fmla="*/ 10 w 12"/>
                    <a:gd name="T1" fmla="*/ 13 h 13"/>
                    <a:gd name="T2" fmla="*/ 12 w 12"/>
                    <a:gd name="T3" fmla="*/ 9 h 13"/>
                    <a:gd name="T4" fmla="*/ 11 w 12"/>
                    <a:gd name="T5" fmla="*/ 3 h 13"/>
                    <a:gd name="T6" fmla="*/ 6 w 12"/>
                    <a:gd name="T7" fmla="*/ 0 h 13"/>
                    <a:gd name="T8" fmla="*/ 0 w 12"/>
                    <a:gd name="T9" fmla="*/ 1 h 13"/>
                    <a:gd name="T10" fmla="*/ 10 w 12"/>
                    <a:gd name="T11" fmla="*/ 13 h 13"/>
                    <a:gd name="T12" fmla="*/ 0 60000 65536"/>
                    <a:gd name="T13" fmla="*/ 0 60000 65536"/>
                    <a:gd name="T14" fmla="*/ 0 60000 65536"/>
                    <a:gd name="T15" fmla="*/ 0 60000 65536"/>
                    <a:gd name="T16" fmla="*/ 0 60000 65536"/>
                    <a:gd name="T17" fmla="*/ 0 60000 65536"/>
                    <a:gd name="T18" fmla="*/ 0 w 12"/>
                    <a:gd name="T19" fmla="*/ 0 h 13"/>
                    <a:gd name="T20" fmla="*/ 12 w 12"/>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12" h="13">
                      <a:moveTo>
                        <a:pt x="10" y="13"/>
                      </a:moveTo>
                      <a:lnTo>
                        <a:pt x="12" y="9"/>
                      </a:lnTo>
                      <a:lnTo>
                        <a:pt x="11" y="3"/>
                      </a:lnTo>
                      <a:lnTo>
                        <a:pt x="6" y="0"/>
                      </a:lnTo>
                      <a:lnTo>
                        <a:pt x="0" y="1"/>
                      </a:lnTo>
                      <a:lnTo>
                        <a:pt x="10" y="13"/>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10" name="Rounded Rectangular Callout 109"/>
            <p:cNvSpPr/>
            <p:nvPr/>
          </p:nvSpPr>
          <p:spPr bwMode="auto">
            <a:xfrm>
              <a:off x="609600" y="1638300"/>
              <a:ext cx="4685506" cy="1028700"/>
            </a:xfrm>
            <a:prstGeom prst="wedgeRoundRectCallout">
              <a:avLst>
                <a:gd name="adj1" fmla="val 72152"/>
                <a:gd name="adj2" fmla="val 26033"/>
                <a:gd name="adj3" fmla="val 16667"/>
              </a:avLst>
            </a:prstGeom>
            <a:noFill/>
            <a:ln w="25400" cap="flat" cmpd="sng" algn="ctr">
              <a:solidFill>
                <a:schemeClr val="tx2"/>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a:r>
                <a:rPr lang="en-US" altLang="en-US" i="0" dirty="0" smtClean="0"/>
                <a:t>I implored you to not worry </a:t>
              </a:r>
              <a:br>
                <a:rPr lang="en-US" altLang="en-US" i="0" dirty="0" smtClean="0"/>
              </a:br>
              <a:r>
                <a:rPr lang="en-US" altLang="en-US" i="0" dirty="0" smtClean="0"/>
                <a:t>about the entire computation.</a:t>
              </a:r>
              <a:endParaRPr lang="en-US" altLang="en-US" i="0" dirty="0"/>
            </a:p>
          </p:txBody>
        </p:sp>
      </p:grpSp>
      <p:grpSp>
        <p:nvGrpSpPr>
          <p:cNvPr id="315" name="Group 3"/>
          <p:cNvGrpSpPr/>
          <p:nvPr/>
        </p:nvGrpSpPr>
        <p:grpSpPr>
          <a:xfrm>
            <a:off x="3048000" y="4174911"/>
            <a:ext cx="5898760" cy="2305136"/>
            <a:chOff x="3048000" y="4174911"/>
            <a:chExt cx="5898760" cy="2305136"/>
          </a:xfrm>
        </p:grpSpPr>
        <p:grpSp>
          <p:nvGrpSpPr>
            <p:cNvPr id="316" name="Group 3"/>
            <p:cNvGrpSpPr>
              <a:grpSpLocks/>
            </p:cNvGrpSpPr>
            <p:nvPr/>
          </p:nvGrpSpPr>
          <p:grpSpPr bwMode="auto">
            <a:xfrm>
              <a:off x="3048000" y="4174911"/>
              <a:ext cx="2145459" cy="2305136"/>
              <a:chOff x="-144" y="1147"/>
              <a:chExt cx="3264" cy="3173"/>
            </a:xfrm>
          </p:grpSpPr>
          <p:grpSp>
            <p:nvGrpSpPr>
              <p:cNvPr id="318" name="Group 4"/>
              <p:cNvGrpSpPr>
                <a:grpSpLocks noChangeAspect="1"/>
              </p:cNvGrpSpPr>
              <p:nvPr/>
            </p:nvGrpSpPr>
            <p:grpSpPr bwMode="auto">
              <a:xfrm>
                <a:off x="336" y="2447"/>
                <a:ext cx="1814" cy="1873"/>
                <a:chOff x="384" y="816"/>
                <a:chExt cx="2947" cy="3043"/>
              </a:xfrm>
            </p:grpSpPr>
            <p:sp>
              <p:nvSpPr>
                <p:cNvPr id="388" name="Oval 5" descr="Stationery"/>
                <p:cNvSpPr>
                  <a:spLocks noChangeAspect="1" noChangeArrowheads="1"/>
                </p:cNvSpPr>
                <p:nvPr/>
              </p:nvSpPr>
              <p:spPr bwMode="auto">
                <a:xfrm>
                  <a:off x="384" y="912"/>
                  <a:ext cx="2947" cy="2947"/>
                </a:xfrm>
                <a:prstGeom prst="ellipse">
                  <a:avLst/>
                </a:prstGeom>
                <a:blipFill dpi="0" rotWithShape="0">
                  <a:blip r:embed="rId5" cstate="print"/>
                  <a:srcRect/>
                  <a:tile tx="0" ty="0" sx="100000" sy="100000" flip="none" algn="tl"/>
                </a:blip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useBgFill="1">
              <p:nvSpPr>
                <p:cNvPr id="389" name="Oval 6"/>
                <p:cNvSpPr>
                  <a:spLocks noChangeAspect="1" noChangeArrowheads="1"/>
                </p:cNvSpPr>
                <p:nvPr/>
              </p:nvSpPr>
              <p:spPr bwMode="auto">
                <a:xfrm>
                  <a:off x="610" y="1138"/>
                  <a:ext cx="2494" cy="2494"/>
                </a:xfrm>
                <a:prstGeom prst="ellipse">
                  <a:avLst/>
                </a:prstGeom>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90" name="Freeform 7" descr="Green marble"/>
                <p:cNvSpPr>
                  <a:spLocks noChangeAspect="1"/>
                </p:cNvSpPr>
                <p:nvPr/>
              </p:nvSpPr>
              <p:spPr bwMode="auto">
                <a:xfrm rot="2360341">
                  <a:off x="1632" y="816"/>
                  <a:ext cx="445" cy="491"/>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6" cstate="print"/>
                  <a:srcRect/>
                  <a:tile tx="0" ty="0" sx="100000" sy="100000" flip="none" algn="tl"/>
                </a:blipFill>
                <a:ln w="9525">
                  <a:solidFill>
                    <a:srgbClr val="000000"/>
                  </a:solidFill>
                  <a:round/>
                  <a:headEnd/>
                  <a:tailEnd/>
                </a:ln>
              </p:spPr>
              <p:txBody>
                <a:bodyPr/>
                <a:lstStyle/>
                <a:p>
                  <a:endParaRPr lang="en-US"/>
                </a:p>
              </p:txBody>
            </p:sp>
          </p:grpSp>
          <p:grpSp>
            <p:nvGrpSpPr>
              <p:cNvPr id="319" name="Group 8"/>
              <p:cNvGrpSpPr>
                <a:grpSpLocks noChangeAspect="1"/>
              </p:cNvGrpSpPr>
              <p:nvPr/>
            </p:nvGrpSpPr>
            <p:grpSpPr bwMode="auto">
              <a:xfrm>
                <a:off x="1329" y="1989"/>
                <a:ext cx="647" cy="603"/>
                <a:chOff x="2836" y="2439"/>
                <a:chExt cx="1451" cy="1352"/>
              </a:xfrm>
            </p:grpSpPr>
            <p:sp>
              <p:nvSpPr>
                <p:cNvPr id="382" name="Freeform 9"/>
                <p:cNvSpPr>
                  <a:spLocks noChangeAspect="1"/>
                </p:cNvSpPr>
                <p:nvPr/>
              </p:nvSpPr>
              <p:spPr bwMode="auto">
                <a:xfrm>
                  <a:off x="3551" y="2439"/>
                  <a:ext cx="406" cy="277"/>
                </a:xfrm>
                <a:custGeom>
                  <a:avLst/>
                  <a:gdLst>
                    <a:gd name="T0" fmla="*/ 360 w 406"/>
                    <a:gd name="T1" fmla="*/ 13 h 277"/>
                    <a:gd name="T2" fmla="*/ 319 w 406"/>
                    <a:gd name="T3" fmla="*/ 4 h 277"/>
                    <a:gd name="T4" fmla="*/ 256 w 406"/>
                    <a:gd name="T5" fmla="*/ 4 h 277"/>
                    <a:gd name="T6" fmla="*/ 215 w 406"/>
                    <a:gd name="T7" fmla="*/ 22 h 277"/>
                    <a:gd name="T8" fmla="*/ 193 w 406"/>
                    <a:gd name="T9" fmla="*/ 40 h 277"/>
                    <a:gd name="T10" fmla="*/ 147 w 406"/>
                    <a:gd name="T11" fmla="*/ 96 h 277"/>
                    <a:gd name="T12" fmla="*/ 130 w 406"/>
                    <a:gd name="T13" fmla="*/ 118 h 277"/>
                    <a:gd name="T14" fmla="*/ 121 w 406"/>
                    <a:gd name="T15" fmla="*/ 121 h 277"/>
                    <a:gd name="T16" fmla="*/ 97 w 406"/>
                    <a:gd name="T17" fmla="*/ 127 h 277"/>
                    <a:gd name="T18" fmla="*/ 95 w 406"/>
                    <a:gd name="T19" fmla="*/ 127 h 277"/>
                    <a:gd name="T20" fmla="*/ 73 w 406"/>
                    <a:gd name="T21" fmla="*/ 128 h 277"/>
                    <a:gd name="T22" fmla="*/ 62 w 406"/>
                    <a:gd name="T23" fmla="*/ 128 h 277"/>
                    <a:gd name="T24" fmla="*/ 39 w 406"/>
                    <a:gd name="T25" fmla="*/ 127 h 277"/>
                    <a:gd name="T26" fmla="*/ 18 w 406"/>
                    <a:gd name="T27" fmla="*/ 132 h 277"/>
                    <a:gd name="T28" fmla="*/ 4 w 406"/>
                    <a:gd name="T29" fmla="*/ 143 h 277"/>
                    <a:gd name="T30" fmla="*/ 0 w 406"/>
                    <a:gd name="T31" fmla="*/ 155 h 277"/>
                    <a:gd name="T32" fmla="*/ 4 w 406"/>
                    <a:gd name="T33" fmla="*/ 172 h 277"/>
                    <a:gd name="T34" fmla="*/ 11 w 406"/>
                    <a:gd name="T35" fmla="*/ 178 h 277"/>
                    <a:gd name="T36" fmla="*/ 39 w 406"/>
                    <a:gd name="T37" fmla="*/ 183 h 277"/>
                    <a:gd name="T38" fmla="*/ 41 w 406"/>
                    <a:gd name="T39" fmla="*/ 183 h 277"/>
                    <a:gd name="T40" fmla="*/ 72 w 406"/>
                    <a:gd name="T41" fmla="*/ 183 h 277"/>
                    <a:gd name="T42" fmla="*/ 97 w 406"/>
                    <a:gd name="T43" fmla="*/ 176 h 277"/>
                    <a:gd name="T44" fmla="*/ 119 w 406"/>
                    <a:gd name="T45" fmla="*/ 169 h 277"/>
                    <a:gd name="T46" fmla="*/ 128 w 406"/>
                    <a:gd name="T47" fmla="*/ 182 h 277"/>
                    <a:gd name="T48" fmla="*/ 130 w 406"/>
                    <a:gd name="T49" fmla="*/ 218 h 277"/>
                    <a:gd name="T50" fmla="*/ 134 w 406"/>
                    <a:gd name="T51" fmla="*/ 231 h 277"/>
                    <a:gd name="T52" fmla="*/ 146 w 406"/>
                    <a:gd name="T53" fmla="*/ 252 h 277"/>
                    <a:gd name="T54" fmla="*/ 161 w 406"/>
                    <a:gd name="T55" fmla="*/ 264 h 277"/>
                    <a:gd name="T56" fmla="*/ 181 w 406"/>
                    <a:gd name="T57" fmla="*/ 272 h 277"/>
                    <a:gd name="T58" fmla="*/ 221 w 406"/>
                    <a:gd name="T59" fmla="*/ 277 h 277"/>
                    <a:gd name="T60" fmla="*/ 250 w 406"/>
                    <a:gd name="T61" fmla="*/ 273 h 277"/>
                    <a:gd name="T62" fmla="*/ 279 w 406"/>
                    <a:gd name="T63" fmla="*/ 264 h 277"/>
                    <a:gd name="T64" fmla="*/ 298 w 406"/>
                    <a:gd name="T65" fmla="*/ 254 h 277"/>
                    <a:gd name="T66" fmla="*/ 324 w 406"/>
                    <a:gd name="T67" fmla="*/ 235 h 277"/>
                    <a:gd name="T68" fmla="*/ 333 w 406"/>
                    <a:gd name="T69" fmla="*/ 226 h 277"/>
                    <a:gd name="T70" fmla="*/ 342 w 406"/>
                    <a:gd name="T71" fmla="*/ 217 h 277"/>
                    <a:gd name="T72" fmla="*/ 365 w 406"/>
                    <a:gd name="T73" fmla="*/ 187 h 277"/>
                    <a:gd name="T74" fmla="*/ 388 w 406"/>
                    <a:gd name="T75" fmla="*/ 154 h 277"/>
                    <a:gd name="T76" fmla="*/ 395 w 406"/>
                    <a:gd name="T77" fmla="*/ 142 h 277"/>
                    <a:gd name="T78" fmla="*/ 403 w 406"/>
                    <a:gd name="T79" fmla="*/ 116 h 277"/>
                    <a:gd name="T80" fmla="*/ 406 w 406"/>
                    <a:gd name="T81" fmla="*/ 98 h 277"/>
                    <a:gd name="T82" fmla="*/ 406 w 406"/>
                    <a:gd name="T83" fmla="*/ 89 h 277"/>
                    <a:gd name="T84" fmla="*/ 400 w 406"/>
                    <a:gd name="T85" fmla="*/ 57 h 277"/>
                    <a:gd name="T86" fmla="*/ 384 w 406"/>
                    <a:gd name="T87" fmla="*/ 31 h 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6"/>
                    <a:gd name="T133" fmla="*/ 0 h 277"/>
                    <a:gd name="T134" fmla="*/ 406 w 406"/>
                    <a:gd name="T135" fmla="*/ 277 h 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6" h="277">
                      <a:moveTo>
                        <a:pt x="368" y="17"/>
                      </a:moveTo>
                      <a:lnTo>
                        <a:pt x="364" y="15"/>
                      </a:lnTo>
                      <a:lnTo>
                        <a:pt x="360" y="13"/>
                      </a:lnTo>
                      <a:lnTo>
                        <a:pt x="356" y="11"/>
                      </a:lnTo>
                      <a:lnTo>
                        <a:pt x="352" y="10"/>
                      </a:lnTo>
                      <a:lnTo>
                        <a:pt x="319" y="4"/>
                      </a:lnTo>
                      <a:lnTo>
                        <a:pt x="286" y="0"/>
                      </a:lnTo>
                      <a:lnTo>
                        <a:pt x="270" y="2"/>
                      </a:lnTo>
                      <a:lnTo>
                        <a:pt x="256" y="4"/>
                      </a:lnTo>
                      <a:lnTo>
                        <a:pt x="242" y="9"/>
                      </a:lnTo>
                      <a:lnTo>
                        <a:pt x="228" y="15"/>
                      </a:lnTo>
                      <a:lnTo>
                        <a:pt x="215" y="22"/>
                      </a:lnTo>
                      <a:lnTo>
                        <a:pt x="204" y="31"/>
                      </a:lnTo>
                      <a:lnTo>
                        <a:pt x="198" y="35"/>
                      </a:lnTo>
                      <a:lnTo>
                        <a:pt x="193" y="40"/>
                      </a:lnTo>
                      <a:lnTo>
                        <a:pt x="182" y="51"/>
                      </a:lnTo>
                      <a:lnTo>
                        <a:pt x="165" y="73"/>
                      </a:lnTo>
                      <a:lnTo>
                        <a:pt x="147" y="96"/>
                      </a:lnTo>
                      <a:lnTo>
                        <a:pt x="140" y="106"/>
                      </a:lnTo>
                      <a:lnTo>
                        <a:pt x="136" y="116"/>
                      </a:lnTo>
                      <a:lnTo>
                        <a:pt x="130" y="118"/>
                      </a:lnTo>
                      <a:lnTo>
                        <a:pt x="125" y="120"/>
                      </a:lnTo>
                      <a:lnTo>
                        <a:pt x="123" y="121"/>
                      </a:lnTo>
                      <a:lnTo>
                        <a:pt x="121" y="121"/>
                      </a:lnTo>
                      <a:lnTo>
                        <a:pt x="111" y="124"/>
                      </a:lnTo>
                      <a:lnTo>
                        <a:pt x="102" y="126"/>
                      </a:lnTo>
                      <a:lnTo>
                        <a:pt x="97" y="127"/>
                      </a:lnTo>
                      <a:lnTo>
                        <a:pt x="95" y="127"/>
                      </a:lnTo>
                      <a:lnTo>
                        <a:pt x="92" y="128"/>
                      </a:lnTo>
                      <a:lnTo>
                        <a:pt x="82" y="128"/>
                      </a:lnTo>
                      <a:lnTo>
                        <a:pt x="73" y="128"/>
                      </a:lnTo>
                      <a:lnTo>
                        <a:pt x="70" y="128"/>
                      </a:lnTo>
                      <a:lnTo>
                        <a:pt x="67" y="128"/>
                      </a:lnTo>
                      <a:lnTo>
                        <a:pt x="62" y="128"/>
                      </a:lnTo>
                      <a:lnTo>
                        <a:pt x="53" y="128"/>
                      </a:lnTo>
                      <a:lnTo>
                        <a:pt x="46" y="127"/>
                      </a:lnTo>
                      <a:lnTo>
                        <a:pt x="39" y="127"/>
                      </a:lnTo>
                      <a:lnTo>
                        <a:pt x="32" y="128"/>
                      </a:lnTo>
                      <a:lnTo>
                        <a:pt x="26" y="129"/>
                      </a:lnTo>
                      <a:lnTo>
                        <a:pt x="18" y="132"/>
                      </a:lnTo>
                      <a:lnTo>
                        <a:pt x="12" y="135"/>
                      </a:lnTo>
                      <a:lnTo>
                        <a:pt x="7" y="139"/>
                      </a:lnTo>
                      <a:lnTo>
                        <a:pt x="4" y="143"/>
                      </a:lnTo>
                      <a:lnTo>
                        <a:pt x="1" y="148"/>
                      </a:lnTo>
                      <a:lnTo>
                        <a:pt x="0" y="151"/>
                      </a:lnTo>
                      <a:lnTo>
                        <a:pt x="0" y="155"/>
                      </a:lnTo>
                      <a:lnTo>
                        <a:pt x="1" y="161"/>
                      </a:lnTo>
                      <a:lnTo>
                        <a:pt x="3" y="169"/>
                      </a:lnTo>
                      <a:lnTo>
                        <a:pt x="4" y="172"/>
                      </a:lnTo>
                      <a:lnTo>
                        <a:pt x="5" y="175"/>
                      </a:lnTo>
                      <a:lnTo>
                        <a:pt x="8" y="176"/>
                      </a:lnTo>
                      <a:lnTo>
                        <a:pt x="11" y="178"/>
                      </a:lnTo>
                      <a:lnTo>
                        <a:pt x="23" y="182"/>
                      </a:lnTo>
                      <a:lnTo>
                        <a:pt x="35" y="183"/>
                      </a:lnTo>
                      <a:lnTo>
                        <a:pt x="39" y="183"/>
                      </a:lnTo>
                      <a:lnTo>
                        <a:pt x="40" y="183"/>
                      </a:lnTo>
                      <a:lnTo>
                        <a:pt x="41" y="183"/>
                      </a:lnTo>
                      <a:lnTo>
                        <a:pt x="47" y="184"/>
                      </a:lnTo>
                      <a:lnTo>
                        <a:pt x="60" y="184"/>
                      </a:lnTo>
                      <a:lnTo>
                        <a:pt x="72" y="183"/>
                      </a:lnTo>
                      <a:lnTo>
                        <a:pt x="85" y="181"/>
                      </a:lnTo>
                      <a:lnTo>
                        <a:pt x="90" y="178"/>
                      </a:lnTo>
                      <a:lnTo>
                        <a:pt x="97" y="176"/>
                      </a:lnTo>
                      <a:lnTo>
                        <a:pt x="109" y="172"/>
                      </a:lnTo>
                      <a:lnTo>
                        <a:pt x="115" y="169"/>
                      </a:lnTo>
                      <a:lnTo>
                        <a:pt x="119" y="169"/>
                      </a:lnTo>
                      <a:lnTo>
                        <a:pt x="129" y="170"/>
                      </a:lnTo>
                      <a:lnTo>
                        <a:pt x="128" y="176"/>
                      </a:lnTo>
                      <a:lnTo>
                        <a:pt x="128" y="182"/>
                      </a:lnTo>
                      <a:lnTo>
                        <a:pt x="128" y="193"/>
                      </a:lnTo>
                      <a:lnTo>
                        <a:pt x="129" y="205"/>
                      </a:lnTo>
                      <a:lnTo>
                        <a:pt x="130" y="218"/>
                      </a:lnTo>
                      <a:lnTo>
                        <a:pt x="130" y="222"/>
                      </a:lnTo>
                      <a:lnTo>
                        <a:pt x="132" y="227"/>
                      </a:lnTo>
                      <a:lnTo>
                        <a:pt x="134" y="231"/>
                      </a:lnTo>
                      <a:lnTo>
                        <a:pt x="136" y="237"/>
                      </a:lnTo>
                      <a:lnTo>
                        <a:pt x="140" y="245"/>
                      </a:lnTo>
                      <a:lnTo>
                        <a:pt x="146" y="252"/>
                      </a:lnTo>
                      <a:lnTo>
                        <a:pt x="153" y="259"/>
                      </a:lnTo>
                      <a:lnTo>
                        <a:pt x="157" y="261"/>
                      </a:lnTo>
                      <a:lnTo>
                        <a:pt x="161" y="264"/>
                      </a:lnTo>
                      <a:lnTo>
                        <a:pt x="165" y="266"/>
                      </a:lnTo>
                      <a:lnTo>
                        <a:pt x="170" y="268"/>
                      </a:lnTo>
                      <a:lnTo>
                        <a:pt x="181" y="272"/>
                      </a:lnTo>
                      <a:lnTo>
                        <a:pt x="194" y="274"/>
                      </a:lnTo>
                      <a:lnTo>
                        <a:pt x="208" y="276"/>
                      </a:lnTo>
                      <a:lnTo>
                        <a:pt x="221" y="277"/>
                      </a:lnTo>
                      <a:lnTo>
                        <a:pt x="235" y="276"/>
                      </a:lnTo>
                      <a:lnTo>
                        <a:pt x="243" y="275"/>
                      </a:lnTo>
                      <a:lnTo>
                        <a:pt x="250" y="273"/>
                      </a:lnTo>
                      <a:lnTo>
                        <a:pt x="257" y="272"/>
                      </a:lnTo>
                      <a:lnTo>
                        <a:pt x="265" y="270"/>
                      </a:lnTo>
                      <a:lnTo>
                        <a:pt x="279" y="264"/>
                      </a:lnTo>
                      <a:lnTo>
                        <a:pt x="293" y="258"/>
                      </a:lnTo>
                      <a:lnTo>
                        <a:pt x="296" y="256"/>
                      </a:lnTo>
                      <a:lnTo>
                        <a:pt x="298" y="254"/>
                      </a:lnTo>
                      <a:lnTo>
                        <a:pt x="304" y="251"/>
                      </a:lnTo>
                      <a:lnTo>
                        <a:pt x="314" y="243"/>
                      </a:lnTo>
                      <a:lnTo>
                        <a:pt x="324" y="235"/>
                      </a:lnTo>
                      <a:lnTo>
                        <a:pt x="326" y="232"/>
                      </a:lnTo>
                      <a:lnTo>
                        <a:pt x="328" y="231"/>
                      </a:lnTo>
                      <a:lnTo>
                        <a:pt x="333" y="226"/>
                      </a:lnTo>
                      <a:lnTo>
                        <a:pt x="338" y="221"/>
                      </a:lnTo>
                      <a:lnTo>
                        <a:pt x="340" y="219"/>
                      </a:lnTo>
                      <a:lnTo>
                        <a:pt x="342" y="217"/>
                      </a:lnTo>
                      <a:lnTo>
                        <a:pt x="350" y="207"/>
                      </a:lnTo>
                      <a:lnTo>
                        <a:pt x="358" y="197"/>
                      </a:lnTo>
                      <a:lnTo>
                        <a:pt x="365" y="187"/>
                      </a:lnTo>
                      <a:lnTo>
                        <a:pt x="375" y="171"/>
                      </a:lnTo>
                      <a:lnTo>
                        <a:pt x="385" y="158"/>
                      </a:lnTo>
                      <a:lnTo>
                        <a:pt x="388" y="154"/>
                      </a:lnTo>
                      <a:lnTo>
                        <a:pt x="389" y="152"/>
                      </a:lnTo>
                      <a:lnTo>
                        <a:pt x="390" y="150"/>
                      </a:lnTo>
                      <a:lnTo>
                        <a:pt x="395" y="142"/>
                      </a:lnTo>
                      <a:lnTo>
                        <a:pt x="398" y="134"/>
                      </a:lnTo>
                      <a:lnTo>
                        <a:pt x="402" y="126"/>
                      </a:lnTo>
                      <a:lnTo>
                        <a:pt x="403" y="116"/>
                      </a:lnTo>
                      <a:lnTo>
                        <a:pt x="405" y="107"/>
                      </a:lnTo>
                      <a:lnTo>
                        <a:pt x="405" y="103"/>
                      </a:lnTo>
                      <a:lnTo>
                        <a:pt x="406" y="98"/>
                      </a:lnTo>
                      <a:lnTo>
                        <a:pt x="406" y="93"/>
                      </a:lnTo>
                      <a:lnTo>
                        <a:pt x="406" y="91"/>
                      </a:lnTo>
                      <a:lnTo>
                        <a:pt x="406" y="89"/>
                      </a:lnTo>
                      <a:lnTo>
                        <a:pt x="405" y="77"/>
                      </a:lnTo>
                      <a:lnTo>
                        <a:pt x="403" y="67"/>
                      </a:lnTo>
                      <a:lnTo>
                        <a:pt x="400" y="57"/>
                      </a:lnTo>
                      <a:lnTo>
                        <a:pt x="396" y="48"/>
                      </a:lnTo>
                      <a:lnTo>
                        <a:pt x="390" y="39"/>
                      </a:lnTo>
                      <a:lnTo>
                        <a:pt x="384" y="31"/>
                      </a:lnTo>
                      <a:lnTo>
                        <a:pt x="376" y="24"/>
                      </a:lnTo>
                      <a:lnTo>
                        <a:pt x="368" y="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3" name="Freeform 10"/>
                <p:cNvSpPr>
                  <a:spLocks noChangeAspect="1"/>
                </p:cNvSpPr>
                <p:nvPr/>
              </p:nvSpPr>
              <p:spPr bwMode="auto">
                <a:xfrm>
                  <a:off x="3450" y="2729"/>
                  <a:ext cx="368" cy="512"/>
                </a:xfrm>
                <a:custGeom>
                  <a:avLst/>
                  <a:gdLst>
                    <a:gd name="T0" fmla="*/ 188 w 368"/>
                    <a:gd name="T1" fmla="*/ 19 h 512"/>
                    <a:gd name="T2" fmla="*/ 161 w 368"/>
                    <a:gd name="T3" fmla="*/ 38 h 512"/>
                    <a:gd name="T4" fmla="*/ 96 w 368"/>
                    <a:gd name="T5" fmla="*/ 104 h 512"/>
                    <a:gd name="T6" fmla="*/ 63 w 368"/>
                    <a:gd name="T7" fmla="*/ 150 h 512"/>
                    <a:gd name="T8" fmla="*/ 43 w 368"/>
                    <a:gd name="T9" fmla="*/ 189 h 512"/>
                    <a:gd name="T10" fmla="*/ 39 w 368"/>
                    <a:gd name="T11" fmla="*/ 203 h 512"/>
                    <a:gd name="T12" fmla="*/ 16 w 368"/>
                    <a:gd name="T13" fmla="*/ 271 h 512"/>
                    <a:gd name="T14" fmla="*/ 14 w 368"/>
                    <a:gd name="T15" fmla="*/ 282 h 512"/>
                    <a:gd name="T16" fmla="*/ 2 w 368"/>
                    <a:gd name="T17" fmla="*/ 337 h 512"/>
                    <a:gd name="T18" fmla="*/ 0 w 368"/>
                    <a:gd name="T19" fmla="*/ 398 h 512"/>
                    <a:gd name="T20" fmla="*/ 3 w 368"/>
                    <a:gd name="T21" fmla="*/ 418 h 512"/>
                    <a:gd name="T22" fmla="*/ 16 w 368"/>
                    <a:gd name="T23" fmla="*/ 456 h 512"/>
                    <a:gd name="T24" fmla="*/ 31 w 368"/>
                    <a:gd name="T25" fmla="*/ 477 h 512"/>
                    <a:gd name="T26" fmla="*/ 51 w 368"/>
                    <a:gd name="T27" fmla="*/ 497 h 512"/>
                    <a:gd name="T28" fmla="*/ 83 w 368"/>
                    <a:gd name="T29" fmla="*/ 509 h 512"/>
                    <a:gd name="T30" fmla="*/ 117 w 368"/>
                    <a:gd name="T31" fmla="*/ 512 h 512"/>
                    <a:gd name="T32" fmla="*/ 146 w 368"/>
                    <a:gd name="T33" fmla="*/ 507 h 512"/>
                    <a:gd name="T34" fmla="*/ 154 w 368"/>
                    <a:gd name="T35" fmla="*/ 504 h 512"/>
                    <a:gd name="T36" fmla="*/ 167 w 368"/>
                    <a:gd name="T37" fmla="*/ 498 h 512"/>
                    <a:gd name="T38" fmla="*/ 178 w 368"/>
                    <a:gd name="T39" fmla="*/ 491 h 512"/>
                    <a:gd name="T40" fmla="*/ 183 w 368"/>
                    <a:gd name="T41" fmla="*/ 488 h 512"/>
                    <a:gd name="T42" fmla="*/ 197 w 368"/>
                    <a:gd name="T43" fmla="*/ 475 h 512"/>
                    <a:gd name="T44" fmla="*/ 206 w 368"/>
                    <a:gd name="T45" fmla="*/ 464 h 512"/>
                    <a:gd name="T46" fmla="*/ 209 w 368"/>
                    <a:gd name="T47" fmla="*/ 461 h 512"/>
                    <a:gd name="T48" fmla="*/ 211 w 368"/>
                    <a:gd name="T49" fmla="*/ 456 h 512"/>
                    <a:gd name="T50" fmla="*/ 218 w 368"/>
                    <a:gd name="T51" fmla="*/ 445 h 512"/>
                    <a:gd name="T52" fmla="*/ 227 w 368"/>
                    <a:gd name="T53" fmla="*/ 423 h 512"/>
                    <a:gd name="T54" fmla="*/ 231 w 368"/>
                    <a:gd name="T55" fmla="*/ 406 h 512"/>
                    <a:gd name="T56" fmla="*/ 230 w 368"/>
                    <a:gd name="T57" fmla="*/ 379 h 512"/>
                    <a:gd name="T58" fmla="*/ 227 w 368"/>
                    <a:gd name="T59" fmla="*/ 359 h 512"/>
                    <a:gd name="T60" fmla="*/ 220 w 368"/>
                    <a:gd name="T61" fmla="*/ 342 h 512"/>
                    <a:gd name="T62" fmla="*/ 216 w 368"/>
                    <a:gd name="T63" fmla="*/ 319 h 512"/>
                    <a:gd name="T64" fmla="*/ 218 w 368"/>
                    <a:gd name="T65" fmla="*/ 297 h 512"/>
                    <a:gd name="T66" fmla="*/ 229 w 368"/>
                    <a:gd name="T67" fmla="*/ 270 h 512"/>
                    <a:gd name="T68" fmla="*/ 251 w 368"/>
                    <a:gd name="T69" fmla="*/ 248 h 512"/>
                    <a:gd name="T70" fmla="*/ 278 w 368"/>
                    <a:gd name="T71" fmla="*/ 233 h 512"/>
                    <a:gd name="T72" fmla="*/ 301 w 368"/>
                    <a:gd name="T73" fmla="*/ 216 h 512"/>
                    <a:gd name="T74" fmla="*/ 315 w 368"/>
                    <a:gd name="T75" fmla="*/ 203 h 512"/>
                    <a:gd name="T76" fmla="*/ 325 w 368"/>
                    <a:gd name="T77" fmla="*/ 192 h 512"/>
                    <a:gd name="T78" fmla="*/ 334 w 368"/>
                    <a:gd name="T79" fmla="*/ 182 h 512"/>
                    <a:gd name="T80" fmla="*/ 345 w 368"/>
                    <a:gd name="T81" fmla="*/ 166 h 512"/>
                    <a:gd name="T82" fmla="*/ 354 w 368"/>
                    <a:gd name="T83" fmla="*/ 148 h 512"/>
                    <a:gd name="T84" fmla="*/ 366 w 368"/>
                    <a:gd name="T85" fmla="*/ 119 h 512"/>
                    <a:gd name="T86" fmla="*/ 368 w 368"/>
                    <a:gd name="T87" fmla="*/ 88 h 512"/>
                    <a:gd name="T88" fmla="*/ 362 w 368"/>
                    <a:gd name="T89" fmla="*/ 60 h 512"/>
                    <a:gd name="T90" fmla="*/ 350 w 368"/>
                    <a:gd name="T91" fmla="*/ 35 h 512"/>
                    <a:gd name="T92" fmla="*/ 337 w 368"/>
                    <a:gd name="T93" fmla="*/ 21 h 512"/>
                    <a:gd name="T94" fmla="*/ 322 w 368"/>
                    <a:gd name="T95" fmla="*/ 11 h 512"/>
                    <a:gd name="T96" fmla="*/ 300 w 368"/>
                    <a:gd name="T97" fmla="*/ 5 h 512"/>
                    <a:gd name="T98" fmla="*/ 273 w 368"/>
                    <a:gd name="T99" fmla="*/ 1 h 512"/>
                    <a:gd name="T100" fmla="*/ 236 w 368"/>
                    <a:gd name="T101" fmla="*/ 2 h 5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68"/>
                    <a:gd name="T154" fmla="*/ 0 h 512"/>
                    <a:gd name="T155" fmla="*/ 368 w 368"/>
                    <a:gd name="T156" fmla="*/ 512 h 5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68" h="512">
                      <a:moveTo>
                        <a:pt x="208" y="11"/>
                      </a:moveTo>
                      <a:lnTo>
                        <a:pt x="194" y="16"/>
                      </a:lnTo>
                      <a:lnTo>
                        <a:pt x="188" y="19"/>
                      </a:lnTo>
                      <a:lnTo>
                        <a:pt x="183" y="22"/>
                      </a:lnTo>
                      <a:lnTo>
                        <a:pt x="171" y="30"/>
                      </a:lnTo>
                      <a:lnTo>
                        <a:pt x="161" y="38"/>
                      </a:lnTo>
                      <a:lnTo>
                        <a:pt x="133" y="64"/>
                      </a:lnTo>
                      <a:lnTo>
                        <a:pt x="108" y="91"/>
                      </a:lnTo>
                      <a:lnTo>
                        <a:pt x="96" y="104"/>
                      </a:lnTo>
                      <a:lnTo>
                        <a:pt x="85" y="119"/>
                      </a:lnTo>
                      <a:lnTo>
                        <a:pt x="74" y="134"/>
                      </a:lnTo>
                      <a:lnTo>
                        <a:pt x="63" y="150"/>
                      </a:lnTo>
                      <a:lnTo>
                        <a:pt x="55" y="168"/>
                      </a:lnTo>
                      <a:lnTo>
                        <a:pt x="47" y="184"/>
                      </a:lnTo>
                      <a:lnTo>
                        <a:pt x="43" y="189"/>
                      </a:lnTo>
                      <a:lnTo>
                        <a:pt x="40" y="194"/>
                      </a:lnTo>
                      <a:lnTo>
                        <a:pt x="39" y="200"/>
                      </a:lnTo>
                      <a:lnTo>
                        <a:pt x="39" y="203"/>
                      </a:lnTo>
                      <a:lnTo>
                        <a:pt x="36" y="209"/>
                      </a:lnTo>
                      <a:lnTo>
                        <a:pt x="26" y="239"/>
                      </a:lnTo>
                      <a:lnTo>
                        <a:pt x="16" y="271"/>
                      </a:lnTo>
                      <a:lnTo>
                        <a:pt x="15" y="274"/>
                      </a:lnTo>
                      <a:lnTo>
                        <a:pt x="15" y="279"/>
                      </a:lnTo>
                      <a:lnTo>
                        <a:pt x="14" y="282"/>
                      </a:lnTo>
                      <a:lnTo>
                        <a:pt x="12" y="287"/>
                      </a:lnTo>
                      <a:lnTo>
                        <a:pt x="7" y="312"/>
                      </a:lnTo>
                      <a:lnTo>
                        <a:pt x="2" y="337"/>
                      </a:lnTo>
                      <a:lnTo>
                        <a:pt x="0" y="364"/>
                      </a:lnTo>
                      <a:lnTo>
                        <a:pt x="0" y="391"/>
                      </a:lnTo>
                      <a:lnTo>
                        <a:pt x="0" y="398"/>
                      </a:lnTo>
                      <a:lnTo>
                        <a:pt x="1" y="404"/>
                      </a:lnTo>
                      <a:lnTo>
                        <a:pt x="1" y="411"/>
                      </a:lnTo>
                      <a:lnTo>
                        <a:pt x="3" y="418"/>
                      </a:lnTo>
                      <a:lnTo>
                        <a:pt x="7" y="431"/>
                      </a:lnTo>
                      <a:lnTo>
                        <a:pt x="11" y="443"/>
                      </a:lnTo>
                      <a:lnTo>
                        <a:pt x="16" y="456"/>
                      </a:lnTo>
                      <a:lnTo>
                        <a:pt x="20" y="461"/>
                      </a:lnTo>
                      <a:lnTo>
                        <a:pt x="23" y="467"/>
                      </a:lnTo>
                      <a:lnTo>
                        <a:pt x="31" y="477"/>
                      </a:lnTo>
                      <a:lnTo>
                        <a:pt x="41" y="489"/>
                      </a:lnTo>
                      <a:lnTo>
                        <a:pt x="46" y="492"/>
                      </a:lnTo>
                      <a:lnTo>
                        <a:pt x="51" y="497"/>
                      </a:lnTo>
                      <a:lnTo>
                        <a:pt x="62" y="501"/>
                      </a:lnTo>
                      <a:lnTo>
                        <a:pt x="72" y="505"/>
                      </a:lnTo>
                      <a:lnTo>
                        <a:pt x="83" y="509"/>
                      </a:lnTo>
                      <a:lnTo>
                        <a:pt x="94" y="511"/>
                      </a:lnTo>
                      <a:lnTo>
                        <a:pt x="105" y="512"/>
                      </a:lnTo>
                      <a:lnTo>
                        <a:pt x="117" y="512"/>
                      </a:lnTo>
                      <a:lnTo>
                        <a:pt x="128" y="511"/>
                      </a:lnTo>
                      <a:lnTo>
                        <a:pt x="140" y="509"/>
                      </a:lnTo>
                      <a:lnTo>
                        <a:pt x="146" y="507"/>
                      </a:lnTo>
                      <a:lnTo>
                        <a:pt x="149" y="505"/>
                      </a:lnTo>
                      <a:lnTo>
                        <a:pt x="152" y="505"/>
                      </a:lnTo>
                      <a:lnTo>
                        <a:pt x="154" y="504"/>
                      </a:lnTo>
                      <a:lnTo>
                        <a:pt x="157" y="503"/>
                      </a:lnTo>
                      <a:lnTo>
                        <a:pt x="162" y="500"/>
                      </a:lnTo>
                      <a:lnTo>
                        <a:pt x="167" y="498"/>
                      </a:lnTo>
                      <a:lnTo>
                        <a:pt x="173" y="495"/>
                      </a:lnTo>
                      <a:lnTo>
                        <a:pt x="178" y="491"/>
                      </a:lnTo>
                      <a:lnTo>
                        <a:pt x="179" y="490"/>
                      </a:lnTo>
                      <a:lnTo>
                        <a:pt x="180" y="490"/>
                      </a:lnTo>
                      <a:lnTo>
                        <a:pt x="183" y="488"/>
                      </a:lnTo>
                      <a:lnTo>
                        <a:pt x="187" y="484"/>
                      </a:lnTo>
                      <a:lnTo>
                        <a:pt x="193" y="479"/>
                      </a:lnTo>
                      <a:lnTo>
                        <a:pt x="197" y="475"/>
                      </a:lnTo>
                      <a:lnTo>
                        <a:pt x="201" y="470"/>
                      </a:lnTo>
                      <a:lnTo>
                        <a:pt x="205" y="466"/>
                      </a:lnTo>
                      <a:lnTo>
                        <a:pt x="206" y="464"/>
                      </a:lnTo>
                      <a:lnTo>
                        <a:pt x="206" y="463"/>
                      </a:lnTo>
                      <a:lnTo>
                        <a:pt x="207" y="463"/>
                      </a:lnTo>
                      <a:lnTo>
                        <a:pt x="209" y="461"/>
                      </a:lnTo>
                      <a:lnTo>
                        <a:pt x="210" y="458"/>
                      </a:lnTo>
                      <a:lnTo>
                        <a:pt x="211" y="457"/>
                      </a:lnTo>
                      <a:lnTo>
                        <a:pt x="211" y="456"/>
                      </a:lnTo>
                      <a:lnTo>
                        <a:pt x="212" y="456"/>
                      </a:lnTo>
                      <a:lnTo>
                        <a:pt x="215" y="451"/>
                      </a:lnTo>
                      <a:lnTo>
                        <a:pt x="218" y="445"/>
                      </a:lnTo>
                      <a:lnTo>
                        <a:pt x="221" y="441"/>
                      </a:lnTo>
                      <a:lnTo>
                        <a:pt x="225" y="429"/>
                      </a:lnTo>
                      <a:lnTo>
                        <a:pt x="227" y="423"/>
                      </a:lnTo>
                      <a:lnTo>
                        <a:pt x="229" y="418"/>
                      </a:lnTo>
                      <a:lnTo>
                        <a:pt x="229" y="411"/>
                      </a:lnTo>
                      <a:lnTo>
                        <a:pt x="231" y="406"/>
                      </a:lnTo>
                      <a:lnTo>
                        <a:pt x="231" y="399"/>
                      </a:lnTo>
                      <a:lnTo>
                        <a:pt x="231" y="392"/>
                      </a:lnTo>
                      <a:lnTo>
                        <a:pt x="230" y="379"/>
                      </a:lnTo>
                      <a:lnTo>
                        <a:pt x="229" y="372"/>
                      </a:lnTo>
                      <a:lnTo>
                        <a:pt x="229" y="365"/>
                      </a:lnTo>
                      <a:lnTo>
                        <a:pt x="227" y="359"/>
                      </a:lnTo>
                      <a:lnTo>
                        <a:pt x="224" y="353"/>
                      </a:lnTo>
                      <a:lnTo>
                        <a:pt x="222" y="348"/>
                      </a:lnTo>
                      <a:lnTo>
                        <a:pt x="220" y="342"/>
                      </a:lnTo>
                      <a:lnTo>
                        <a:pt x="218" y="330"/>
                      </a:lnTo>
                      <a:lnTo>
                        <a:pt x="217" y="325"/>
                      </a:lnTo>
                      <a:lnTo>
                        <a:pt x="216" y="319"/>
                      </a:lnTo>
                      <a:lnTo>
                        <a:pt x="216" y="313"/>
                      </a:lnTo>
                      <a:lnTo>
                        <a:pt x="217" y="308"/>
                      </a:lnTo>
                      <a:lnTo>
                        <a:pt x="218" y="297"/>
                      </a:lnTo>
                      <a:lnTo>
                        <a:pt x="221" y="288"/>
                      </a:lnTo>
                      <a:lnTo>
                        <a:pt x="224" y="278"/>
                      </a:lnTo>
                      <a:lnTo>
                        <a:pt x="229" y="270"/>
                      </a:lnTo>
                      <a:lnTo>
                        <a:pt x="236" y="262"/>
                      </a:lnTo>
                      <a:lnTo>
                        <a:pt x="243" y="255"/>
                      </a:lnTo>
                      <a:lnTo>
                        <a:pt x="251" y="248"/>
                      </a:lnTo>
                      <a:lnTo>
                        <a:pt x="262" y="243"/>
                      </a:lnTo>
                      <a:lnTo>
                        <a:pt x="270" y="238"/>
                      </a:lnTo>
                      <a:lnTo>
                        <a:pt x="278" y="233"/>
                      </a:lnTo>
                      <a:lnTo>
                        <a:pt x="286" y="227"/>
                      </a:lnTo>
                      <a:lnTo>
                        <a:pt x="294" y="222"/>
                      </a:lnTo>
                      <a:lnTo>
                        <a:pt x="301" y="216"/>
                      </a:lnTo>
                      <a:lnTo>
                        <a:pt x="309" y="210"/>
                      </a:lnTo>
                      <a:lnTo>
                        <a:pt x="312" y="206"/>
                      </a:lnTo>
                      <a:lnTo>
                        <a:pt x="315" y="203"/>
                      </a:lnTo>
                      <a:lnTo>
                        <a:pt x="319" y="199"/>
                      </a:lnTo>
                      <a:lnTo>
                        <a:pt x="322" y="196"/>
                      </a:lnTo>
                      <a:lnTo>
                        <a:pt x="325" y="192"/>
                      </a:lnTo>
                      <a:lnTo>
                        <a:pt x="328" y="189"/>
                      </a:lnTo>
                      <a:lnTo>
                        <a:pt x="331" y="185"/>
                      </a:lnTo>
                      <a:lnTo>
                        <a:pt x="334" y="182"/>
                      </a:lnTo>
                      <a:lnTo>
                        <a:pt x="336" y="177"/>
                      </a:lnTo>
                      <a:lnTo>
                        <a:pt x="340" y="174"/>
                      </a:lnTo>
                      <a:lnTo>
                        <a:pt x="345" y="166"/>
                      </a:lnTo>
                      <a:lnTo>
                        <a:pt x="347" y="161"/>
                      </a:lnTo>
                      <a:lnTo>
                        <a:pt x="349" y="157"/>
                      </a:lnTo>
                      <a:lnTo>
                        <a:pt x="354" y="148"/>
                      </a:lnTo>
                      <a:lnTo>
                        <a:pt x="358" y="140"/>
                      </a:lnTo>
                      <a:lnTo>
                        <a:pt x="362" y="131"/>
                      </a:lnTo>
                      <a:lnTo>
                        <a:pt x="366" y="119"/>
                      </a:lnTo>
                      <a:lnTo>
                        <a:pt x="368" y="107"/>
                      </a:lnTo>
                      <a:lnTo>
                        <a:pt x="368" y="97"/>
                      </a:lnTo>
                      <a:lnTo>
                        <a:pt x="368" y="88"/>
                      </a:lnTo>
                      <a:lnTo>
                        <a:pt x="367" y="78"/>
                      </a:lnTo>
                      <a:lnTo>
                        <a:pt x="365" y="70"/>
                      </a:lnTo>
                      <a:lnTo>
                        <a:pt x="362" y="60"/>
                      </a:lnTo>
                      <a:lnTo>
                        <a:pt x="359" y="51"/>
                      </a:lnTo>
                      <a:lnTo>
                        <a:pt x="354" y="43"/>
                      </a:lnTo>
                      <a:lnTo>
                        <a:pt x="350" y="35"/>
                      </a:lnTo>
                      <a:lnTo>
                        <a:pt x="346" y="29"/>
                      </a:lnTo>
                      <a:lnTo>
                        <a:pt x="341" y="25"/>
                      </a:lnTo>
                      <a:lnTo>
                        <a:pt x="337" y="21"/>
                      </a:lnTo>
                      <a:lnTo>
                        <a:pt x="333" y="17"/>
                      </a:lnTo>
                      <a:lnTo>
                        <a:pt x="327" y="14"/>
                      </a:lnTo>
                      <a:lnTo>
                        <a:pt x="322" y="11"/>
                      </a:lnTo>
                      <a:lnTo>
                        <a:pt x="316" y="9"/>
                      </a:lnTo>
                      <a:lnTo>
                        <a:pt x="310" y="7"/>
                      </a:lnTo>
                      <a:lnTo>
                        <a:pt x="300" y="5"/>
                      </a:lnTo>
                      <a:lnTo>
                        <a:pt x="292" y="3"/>
                      </a:lnTo>
                      <a:lnTo>
                        <a:pt x="282" y="2"/>
                      </a:lnTo>
                      <a:lnTo>
                        <a:pt x="273" y="1"/>
                      </a:lnTo>
                      <a:lnTo>
                        <a:pt x="254" y="0"/>
                      </a:lnTo>
                      <a:lnTo>
                        <a:pt x="244" y="1"/>
                      </a:lnTo>
                      <a:lnTo>
                        <a:pt x="236" y="2"/>
                      </a:lnTo>
                      <a:lnTo>
                        <a:pt x="222" y="6"/>
                      </a:lnTo>
                      <a:lnTo>
                        <a:pt x="208"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4" name="Freeform 11"/>
                <p:cNvSpPr>
                  <a:spLocks noChangeAspect="1"/>
                </p:cNvSpPr>
                <p:nvPr/>
              </p:nvSpPr>
              <p:spPr bwMode="auto">
                <a:xfrm>
                  <a:off x="3743" y="2767"/>
                  <a:ext cx="544" cy="306"/>
                </a:xfrm>
                <a:custGeom>
                  <a:avLst/>
                  <a:gdLst>
                    <a:gd name="T0" fmla="*/ 41 w 544"/>
                    <a:gd name="T1" fmla="*/ 158 h 306"/>
                    <a:gd name="T2" fmla="*/ 58 w 544"/>
                    <a:gd name="T3" fmla="*/ 184 h 306"/>
                    <a:gd name="T4" fmla="*/ 96 w 544"/>
                    <a:gd name="T5" fmla="*/ 230 h 306"/>
                    <a:gd name="T6" fmla="*/ 119 w 544"/>
                    <a:gd name="T7" fmla="*/ 270 h 306"/>
                    <a:gd name="T8" fmla="*/ 126 w 544"/>
                    <a:gd name="T9" fmla="*/ 289 h 306"/>
                    <a:gd name="T10" fmla="*/ 139 w 544"/>
                    <a:gd name="T11" fmla="*/ 296 h 306"/>
                    <a:gd name="T12" fmla="*/ 197 w 544"/>
                    <a:gd name="T13" fmla="*/ 296 h 306"/>
                    <a:gd name="T14" fmla="*/ 343 w 544"/>
                    <a:gd name="T15" fmla="*/ 272 h 306"/>
                    <a:gd name="T16" fmla="*/ 353 w 544"/>
                    <a:gd name="T17" fmla="*/ 284 h 306"/>
                    <a:gd name="T18" fmla="*/ 374 w 544"/>
                    <a:gd name="T19" fmla="*/ 300 h 306"/>
                    <a:gd name="T20" fmla="*/ 395 w 544"/>
                    <a:gd name="T21" fmla="*/ 304 h 306"/>
                    <a:gd name="T22" fmla="*/ 399 w 544"/>
                    <a:gd name="T23" fmla="*/ 299 h 306"/>
                    <a:gd name="T24" fmla="*/ 402 w 544"/>
                    <a:gd name="T25" fmla="*/ 291 h 306"/>
                    <a:gd name="T26" fmla="*/ 401 w 544"/>
                    <a:gd name="T27" fmla="*/ 285 h 306"/>
                    <a:gd name="T28" fmla="*/ 416 w 544"/>
                    <a:gd name="T29" fmla="*/ 265 h 306"/>
                    <a:gd name="T30" fmla="*/ 445 w 544"/>
                    <a:gd name="T31" fmla="*/ 291 h 306"/>
                    <a:gd name="T32" fmla="*/ 481 w 544"/>
                    <a:gd name="T33" fmla="*/ 303 h 306"/>
                    <a:gd name="T34" fmla="*/ 484 w 544"/>
                    <a:gd name="T35" fmla="*/ 301 h 306"/>
                    <a:gd name="T36" fmla="*/ 487 w 544"/>
                    <a:gd name="T37" fmla="*/ 299 h 306"/>
                    <a:gd name="T38" fmla="*/ 490 w 544"/>
                    <a:gd name="T39" fmla="*/ 294 h 306"/>
                    <a:gd name="T40" fmla="*/ 490 w 544"/>
                    <a:gd name="T41" fmla="*/ 290 h 306"/>
                    <a:gd name="T42" fmla="*/ 484 w 544"/>
                    <a:gd name="T43" fmla="*/ 273 h 306"/>
                    <a:gd name="T44" fmla="*/ 464 w 544"/>
                    <a:gd name="T45" fmla="*/ 251 h 306"/>
                    <a:gd name="T46" fmla="*/ 458 w 544"/>
                    <a:gd name="T47" fmla="*/ 245 h 306"/>
                    <a:gd name="T48" fmla="*/ 495 w 544"/>
                    <a:gd name="T49" fmla="*/ 256 h 306"/>
                    <a:gd name="T50" fmla="*/ 514 w 544"/>
                    <a:gd name="T51" fmla="*/ 268 h 306"/>
                    <a:gd name="T52" fmla="*/ 527 w 544"/>
                    <a:gd name="T53" fmla="*/ 272 h 306"/>
                    <a:gd name="T54" fmla="*/ 540 w 544"/>
                    <a:gd name="T55" fmla="*/ 267 h 306"/>
                    <a:gd name="T56" fmla="*/ 544 w 544"/>
                    <a:gd name="T57" fmla="*/ 256 h 306"/>
                    <a:gd name="T58" fmla="*/ 531 w 544"/>
                    <a:gd name="T59" fmla="*/ 236 h 306"/>
                    <a:gd name="T60" fmla="*/ 513 w 544"/>
                    <a:gd name="T61" fmla="*/ 219 h 306"/>
                    <a:gd name="T62" fmla="*/ 490 w 544"/>
                    <a:gd name="T63" fmla="*/ 207 h 306"/>
                    <a:gd name="T64" fmla="*/ 463 w 544"/>
                    <a:gd name="T65" fmla="*/ 203 h 306"/>
                    <a:gd name="T66" fmla="*/ 386 w 544"/>
                    <a:gd name="T67" fmla="*/ 216 h 306"/>
                    <a:gd name="T68" fmla="*/ 329 w 544"/>
                    <a:gd name="T69" fmla="*/ 234 h 306"/>
                    <a:gd name="T70" fmla="*/ 313 w 544"/>
                    <a:gd name="T71" fmla="*/ 239 h 306"/>
                    <a:gd name="T72" fmla="*/ 261 w 544"/>
                    <a:gd name="T73" fmla="*/ 248 h 306"/>
                    <a:gd name="T74" fmla="*/ 214 w 544"/>
                    <a:gd name="T75" fmla="*/ 248 h 306"/>
                    <a:gd name="T76" fmla="*/ 198 w 544"/>
                    <a:gd name="T77" fmla="*/ 247 h 306"/>
                    <a:gd name="T78" fmla="*/ 165 w 544"/>
                    <a:gd name="T79" fmla="*/ 226 h 306"/>
                    <a:gd name="T80" fmla="*/ 131 w 544"/>
                    <a:gd name="T81" fmla="*/ 186 h 306"/>
                    <a:gd name="T82" fmla="*/ 106 w 544"/>
                    <a:gd name="T83" fmla="*/ 141 h 306"/>
                    <a:gd name="T84" fmla="*/ 86 w 544"/>
                    <a:gd name="T85" fmla="*/ 54 h 306"/>
                    <a:gd name="T86" fmla="*/ 76 w 544"/>
                    <a:gd name="T87" fmla="*/ 33 h 306"/>
                    <a:gd name="T88" fmla="*/ 60 w 544"/>
                    <a:gd name="T89" fmla="*/ 16 h 306"/>
                    <a:gd name="T90" fmla="*/ 35 w 544"/>
                    <a:gd name="T91" fmla="*/ 3 h 306"/>
                    <a:gd name="T92" fmla="*/ 14 w 544"/>
                    <a:gd name="T93" fmla="*/ 2 h 306"/>
                    <a:gd name="T94" fmla="*/ 7 w 544"/>
                    <a:gd name="T95" fmla="*/ 21 h 306"/>
                    <a:gd name="T96" fmla="*/ 1 w 544"/>
                    <a:gd name="T97" fmla="*/ 44 h 306"/>
                    <a:gd name="T98" fmla="*/ 0 w 544"/>
                    <a:gd name="T99" fmla="*/ 73 h 306"/>
                    <a:gd name="T100" fmla="*/ 14 w 544"/>
                    <a:gd name="T101" fmla="*/ 114 h 3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4"/>
                    <a:gd name="T154" fmla="*/ 0 h 306"/>
                    <a:gd name="T155" fmla="*/ 544 w 544"/>
                    <a:gd name="T156" fmla="*/ 306 h 3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4" h="306">
                      <a:moveTo>
                        <a:pt x="32" y="138"/>
                      </a:moveTo>
                      <a:lnTo>
                        <a:pt x="34" y="145"/>
                      </a:lnTo>
                      <a:lnTo>
                        <a:pt x="37" y="152"/>
                      </a:lnTo>
                      <a:lnTo>
                        <a:pt x="41" y="158"/>
                      </a:lnTo>
                      <a:lnTo>
                        <a:pt x="45" y="165"/>
                      </a:lnTo>
                      <a:lnTo>
                        <a:pt x="49" y="171"/>
                      </a:lnTo>
                      <a:lnTo>
                        <a:pt x="53" y="178"/>
                      </a:lnTo>
                      <a:lnTo>
                        <a:pt x="58" y="184"/>
                      </a:lnTo>
                      <a:lnTo>
                        <a:pt x="64" y="190"/>
                      </a:lnTo>
                      <a:lnTo>
                        <a:pt x="76" y="203"/>
                      </a:lnTo>
                      <a:lnTo>
                        <a:pt x="86" y="216"/>
                      </a:lnTo>
                      <a:lnTo>
                        <a:pt x="96" y="230"/>
                      </a:lnTo>
                      <a:lnTo>
                        <a:pt x="106" y="245"/>
                      </a:lnTo>
                      <a:lnTo>
                        <a:pt x="111" y="253"/>
                      </a:lnTo>
                      <a:lnTo>
                        <a:pt x="115" y="262"/>
                      </a:lnTo>
                      <a:lnTo>
                        <a:pt x="119" y="270"/>
                      </a:lnTo>
                      <a:lnTo>
                        <a:pt x="121" y="279"/>
                      </a:lnTo>
                      <a:lnTo>
                        <a:pt x="122" y="283"/>
                      </a:lnTo>
                      <a:lnTo>
                        <a:pt x="124" y="286"/>
                      </a:lnTo>
                      <a:lnTo>
                        <a:pt x="126" y="289"/>
                      </a:lnTo>
                      <a:lnTo>
                        <a:pt x="128" y="292"/>
                      </a:lnTo>
                      <a:lnTo>
                        <a:pt x="131" y="293"/>
                      </a:lnTo>
                      <a:lnTo>
                        <a:pt x="134" y="295"/>
                      </a:lnTo>
                      <a:lnTo>
                        <a:pt x="139" y="296"/>
                      </a:lnTo>
                      <a:lnTo>
                        <a:pt x="143" y="297"/>
                      </a:lnTo>
                      <a:lnTo>
                        <a:pt x="164" y="298"/>
                      </a:lnTo>
                      <a:lnTo>
                        <a:pt x="186" y="298"/>
                      </a:lnTo>
                      <a:lnTo>
                        <a:pt x="197" y="296"/>
                      </a:lnTo>
                      <a:lnTo>
                        <a:pt x="207" y="296"/>
                      </a:lnTo>
                      <a:lnTo>
                        <a:pt x="229" y="292"/>
                      </a:lnTo>
                      <a:lnTo>
                        <a:pt x="285" y="283"/>
                      </a:lnTo>
                      <a:lnTo>
                        <a:pt x="343" y="272"/>
                      </a:lnTo>
                      <a:lnTo>
                        <a:pt x="346" y="275"/>
                      </a:lnTo>
                      <a:lnTo>
                        <a:pt x="348" y="277"/>
                      </a:lnTo>
                      <a:lnTo>
                        <a:pt x="350" y="278"/>
                      </a:lnTo>
                      <a:lnTo>
                        <a:pt x="353" y="284"/>
                      </a:lnTo>
                      <a:lnTo>
                        <a:pt x="359" y="289"/>
                      </a:lnTo>
                      <a:lnTo>
                        <a:pt x="363" y="293"/>
                      </a:lnTo>
                      <a:lnTo>
                        <a:pt x="368" y="298"/>
                      </a:lnTo>
                      <a:lnTo>
                        <a:pt x="374" y="300"/>
                      </a:lnTo>
                      <a:lnTo>
                        <a:pt x="380" y="303"/>
                      </a:lnTo>
                      <a:lnTo>
                        <a:pt x="385" y="305"/>
                      </a:lnTo>
                      <a:lnTo>
                        <a:pt x="392" y="306"/>
                      </a:lnTo>
                      <a:lnTo>
                        <a:pt x="395" y="304"/>
                      </a:lnTo>
                      <a:lnTo>
                        <a:pt x="397" y="302"/>
                      </a:lnTo>
                      <a:lnTo>
                        <a:pt x="398" y="300"/>
                      </a:lnTo>
                      <a:lnTo>
                        <a:pt x="398" y="299"/>
                      </a:lnTo>
                      <a:lnTo>
                        <a:pt x="399" y="299"/>
                      </a:lnTo>
                      <a:lnTo>
                        <a:pt x="401" y="298"/>
                      </a:lnTo>
                      <a:lnTo>
                        <a:pt x="402" y="294"/>
                      </a:lnTo>
                      <a:lnTo>
                        <a:pt x="402" y="292"/>
                      </a:lnTo>
                      <a:lnTo>
                        <a:pt x="402" y="291"/>
                      </a:lnTo>
                      <a:lnTo>
                        <a:pt x="402" y="290"/>
                      </a:lnTo>
                      <a:lnTo>
                        <a:pt x="402" y="289"/>
                      </a:lnTo>
                      <a:lnTo>
                        <a:pt x="401" y="285"/>
                      </a:lnTo>
                      <a:lnTo>
                        <a:pt x="398" y="280"/>
                      </a:lnTo>
                      <a:lnTo>
                        <a:pt x="396" y="275"/>
                      </a:lnTo>
                      <a:lnTo>
                        <a:pt x="389" y="265"/>
                      </a:lnTo>
                      <a:lnTo>
                        <a:pt x="416" y="265"/>
                      </a:lnTo>
                      <a:lnTo>
                        <a:pt x="422" y="272"/>
                      </a:lnTo>
                      <a:lnTo>
                        <a:pt x="430" y="279"/>
                      </a:lnTo>
                      <a:lnTo>
                        <a:pt x="437" y="285"/>
                      </a:lnTo>
                      <a:lnTo>
                        <a:pt x="445" y="291"/>
                      </a:lnTo>
                      <a:lnTo>
                        <a:pt x="454" y="294"/>
                      </a:lnTo>
                      <a:lnTo>
                        <a:pt x="463" y="298"/>
                      </a:lnTo>
                      <a:lnTo>
                        <a:pt x="472" y="301"/>
                      </a:lnTo>
                      <a:lnTo>
                        <a:pt x="481" y="303"/>
                      </a:lnTo>
                      <a:lnTo>
                        <a:pt x="482" y="303"/>
                      </a:lnTo>
                      <a:lnTo>
                        <a:pt x="482" y="302"/>
                      </a:lnTo>
                      <a:lnTo>
                        <a:pt x="484" y="301"/>
                      </a:lnTo>
                      <a:lnTo>
                        <a:pt x="485" y="300"/>
                      </a:lnTo>
                      <a:lnTo>
                        <a:pt x="487" y="299"/>
                      </a:lnTo>
                      <a:lnTo>
                        <a:pt x="487" y="298"/>
                      </a:lnTo>
                      <a:lnTo>
                        <a:pt x="489" y="297"/>
                      </a:lnTo>
                      <a:lnTo>
                        <a:pt x="490" y="294"/>
                      </a:lnTo>
                      <a:lnTo>
                        <a:pt x="490" y="292"/>
                      </a:lnTo>
                      <a:lnTo>
                        <a:pt x="491" y="291"/>
                      </a:lnTo>
                      <a:lnTo>
                        <a:pt x="490" y="290"/>
                      </a:lnTo>
                      <a:lnTo>
                        <a:pt x="490" y="289"/>
                      </a:lnTo>
                      <a:lnTo>
                        <a:pt x="490" y="287"/>
                      </a:lnTo>
                      <a:lnTo>
                        <a:pt x="487" y="280"/>
                      </a:lnTo>
                      <a:lnTo>
                        <a:pt x="484" y="273"/>
                      </a:lnTo>
                      <a:lnTo>
                        <a:pt x="480" y="267"/>
                      </a:lnTo>
                      <a:lnTo>
                        <a:pt x="475" y="261"/>
                      </a:lnTo>
                      <a:lnTo>
                        <a:pt x="470" y="256"/>
                      </a:lnTo>
                      <a:lnTo>
                        <a:pt x="464" y="251"/>
                      </a:lnTo>
                      <a:lnTo>
                        <a:pt x="458" y="247"/>
                      </a:lnTo>
                      <a:lnTo>
                        <a:pt x="451" y="243"/>
                      </a:lnTo>
                      <a:lnTo>
                        <a:pt x="454" y="243"/>
                      </a:lnTo>
                      <a:lnTo>
                        <a:pt x="458" y="245"/>
                      </a:lnTo>
                      <a:lnTo>
                        <a:pt x="466" y="249"/>
                      </a:lnTo>
                      <a:lnTo>
                        <a:pt x="476" y="252"/>
                      </a:lnTo>
                      <a:lnTo>
                        <a:pt x="486" y="255"/>
                      </a:lnTo>
                      <a:lnTo>
                        <a:pt x="495" y="256"/>
                      </a:lnTo>
                      <a:lnTo>
                        <a:pt x="498" y="258"/>
                      </a:lnTo>
                      <a:lnTo>
                        <a:pt x="509" y="262"/>
                      </a:lnTo>
                      <a:lnTo>
                        <a:pt x="512" y="265"/>
                      </a:lnTo>
                      <a:lnTo>
                        <a:pt x="514" y="268"/>
                      </a:lnTo>
                      <a:lnTo>
                        <a:pt x="516" y="270"/>
                      </a:lnTo>
                      <a:lnTo>
                        <a:pt x="518" y="270"/>
                      </a:lnTo>
                      <a:lnTo>
                        <a:pt x="522" y="272"/>
                      </a:lnTo>
                      <a:lnTo>
                        <a:pt x="527" y="272"/>
                      </a:lnTo>
                      <a:lnTo>
                        <a:pt x="534" y="272"/>
                      </a:lnTo>
                      <a:lnTo>
                        <a:pt x="536" y="270"/>
                      </a:lnTo>
                      <a:lnTo>
                        <a:pt x="538" y="269"/>
                      </a:lnTo>
                      <a:lnTo>
                        <a:pt x="540" y="267"/>
                      </a:lnTo>
                      <a:lnTo>
                        <a:pt x="543" y="265"/>
                      </a:lnTo>
                      <a:lnTo>
                        <a:pt x="544" y="262"/>
                      </a:lnTo>
                      <a:lnTo>
                        <a:pt x="544" y="259"/>
                      </a:lnTo>
                      <a:lnTo>
                        <a:pt x="544" y="256"/>
                      </a:lnTo>
                      <a:lnTo>
                        <a:pt x="543" y="254"/>
                      </a:lnTo>
                      <a:lnTo>
                        <a:pt x="539" y="248"/>
                      </a:lnTo>
                      <a:lnTo>
                        <a:pt x="536" y="242"/>
                      </a:lnTo>
                      <a:lnTo>
                        <a:pt x="531" y="236"/>
                      </a:lnTo>
                      <a:lnTo>
                        <a:pt x="527" y="231"/>
                      </a:lnTo>
                      <a:lnTo>
                        <a:pt x="523" y="227"/>
                      </a:lnTo>
                      <a:lnTo>
                        <a:pt x="518" y="222"/>
                      </a:lnTo>
                      <a:lnTo>
                        <a:pt x="513" y="219"/>
                      </a:lnTo>
                      <a:lnTo>
                        <a:pt x="508" y="215"/>
                      </a:lnTo>
                      <a:lnTo>
                        <a:pt x="502" y="212"/>
                      </a:lnTo>
                      <a:lnTo>
                        <a:pt x="496" y="210"/>
                      </a:lnTo>
                      <a:lnTo>
                        <a:pt x="490" y="207"/>
                      </a:lnTo>
                      <a:lnTo>
                        <a:pt x="484" y="206"/>
                      </a:lnTo>
                      <a:lnTo>
                        <a:pt x="477" y="204"/>
                      </a:lnTo>
                      <a:lnTo>
                        <a:pt x="470" y="203"/>
                      </a:lnTo>
                      <a:lnTo>
                        <a:pt x="463" y="203"/>
                      </a:lnTo>
                      <a:lnTo>
                        <a:pt x="455" y="203"/>
                      </a:lnTo>
                      <a:lnTo>
                        <a:pt x="439" y="204"/>
                      </a:lnTo>
                      <a:lnTo>
                        <a:pt x="424" y="206"/>
                      </a:lnTo>
                      <a:lnTo>
                        <a:pt x="386" y="216"/>
                      </a:lnTo>
                      <a:lnTo>
                        <a:pt x="367" y="222"/>
                      </a:lnTo>
                      <a:lnTo>
                        <a:pt x="348" y="228"/>
                      </a:lnTo>
                      <a:lnTo>
                        <a:pt x="331" y="234"/>
                      </a:lnTo>
                      <a:lnTo>
                        <a:pt x="329" y="234"/>
                      </a:lnTo>
                      <a:lnTo>
                        <a:pt x="328" y="235"/>
                      </a:lnTo>
                      <a:lnTo>
                        <a:pt x="325" y="235"/>
                      </a:lnTo>
                      <a:lnTo>
                        <a:pt x="322" y="236"/>
                      </a:lnTo>
                      <a:lnTo>
                        <a:pt x="313" y="239"/>
                      </a:lnTo>
                      <a:lnTo>
                        <a:pt x="296" y="242"/>
                      </a:lnTo>
                      <a:lnTo>
                        <a:pt x="287" y="244"/>
                      </a:lnTo>
                      <a:lnTo>
                        <a:pt x="279" y="246"/>
                      </a:lnTo>
                      <a:lnTo>
                        <a:pt x="261" y="248"/>
                      </a:lnTo>
                      <a:lnTo>
                        <a:pt x="243" y="249"/>
                      </a:lnTo>
                      <a:lnTo>
                        <a:pt x="225" y="249"/>
                      </a:lnTo>
                      <a:lnTo>
                        <a:pt x="216" y="249"/>
                      </a:lnTo>
                      <a:lnTo>
                        <a:pt x="214" y="248"/>
                      </a:lnTo>
                      <a:lnTo>
                        <a:pt x="213" y="248"/>
                      </a:lnTo>
                      <a:lnTo>
                        <a:pt x="211" y="248"/>
                      </a:lnTo>
                      <a:lnTo>
                        <a:pt x="207" y="248"/>
                      </a:lnTo>
                      <a:lnTo>
                        <a:pt x="198" y="247"/>
                      </a:lnTo>
                      <a:lnTo>
                        <a:pt x="191" y="244"/>
                      </a:lnTo>
                      <a:lnTo>
                        <a:pt x="183" y="241"/>
                      </a:lnTo>
                      <a:lnTo>
                        <a:pt x="177" y="235"/>
                      </a:lnTo>
                      <a:lnTo>
                        <a:pt x="165" y="226"/>
                      </a:lnTo>
                      <a:lnTo>
                        <a:pt x="154" y="215"/>
                      </a:lnTo>
                      <a:lnTo>
                        <a:pt x="144" y="204"/>
                      </a:lnTo>
                      <a:lnTo>
                        <a:pt x="135" y="192"/>
                      </a:lnTo>
                      <a:lnTo>
                        <a:pt x="131" y="186"/>
                      </a:lnTo>
                      <a:lnTo>
                        <a:pt x="127" y="180"/>
                      </a:lnTo>
                      <a:lnTo>
                        <a:pt x="120" y="167"/>
                      </a:lnTo>
                      <a:lnTo>
                        <a:pt x="113" y="154"/>
                      </a:lnTo>
                      <a:lnTo>
                        <a:pt x="106" y="141"/>
                      </a:lnTo>
                      <a:lnTo>
                        <a:pt x="103" y="118"/>
                      </a:lnTo>
                      <a:lnTo>
                        <a:pt x="99" y="96"/>
                      </a:lnTo>
                      <a:lnTo>
                        <a:pt x="92" y="75"/>
                      </a:lnTo>
                      <a:lnTo>
                        <a:pt x="86" y="54"/>
                      </a:lnTo>
                      <a:lnTo>
                        <a:pt x="84" y="48"/>
                      </a:lnTo>
                      <a:lnTo>
                        <a:pt x="81" y="43"/>
                      </a:lnTo>
                      <a:lnTo>
                        <a:pt x="78" y="37"/>
                      </a:lnTo>
                      <a:lnTo>
                        <a:pt x="76" y="33"/>
                      </a:lnTo>
                      <a:lnTo>
                        <a:pt x="72" y="28"/>
                      </a:lnTo>
                      <a:lnTo>
                        <a:pt x="69" y="23"/>
                      </a:lnTo>
                      <a:lnTo>
                        <a:pt x="64" y="20"/>
                      </a:lnTo>
                      <a:lnTo>
                        <a:pt x="60" y="16"/>
                      </a:lnTo>
                      <a:lnTo>
                        <a:pt x="56" y="13"/>
                      </a:lnTo>
                      <a:lnTo>
                        <a:pt x="51" y="10"/>
                      </a:lnTo>
                      <a:lnTo>
                        <a:pt x="41" y="6"/>
                      </a:lnTo>
                      <a:lnTo>
                        <a:pt x="35" y="3"/>
                      </a:lnTo>
                      <a:lnTo>
                        <a:pt x="29" y="2"/>
                      </a:lnTo>
                      <a:lnTo>
                        <a:pt x="23" y="1"/>
                      </a:lnTo>
                      <a:lnTo>
                        <a:pt x="17" y="0"/>
                      </a:lnTo>
                      <a:lnTo>
                        <a:pt x="14" y="2"/>
                      </a:lnTo>
                      <a:lnTo>
                        <a:pt x="11" y="5"/>
                      </a:lnTo>
                      <a:lnTo>
                        <a:pt x="9" y="8"/>
                      </a:lnTo>
                      <a:lnTo>
                        <a:pt x="8" y="13"/>
                      </a:lnTo>
                      <a:lnTo>
                        <a:pt x="7" y="21"/>
                      </a:lnTo>
                      <a:lnTo>
                        <a:pt x="6" y="22"/>
                      </a:lnTo>
                      <a:lnTo>
                        <a:pt x="6" y="24"/>
                      </a:lnTo>
                      <a:lnTo>
                        <a:pt x="5" y="28"/>
                      </a:lnTo>
                      <a:lnTo>
                        <a:pt x="1" y="44"/>
                      </a:lnTo>
                      <a:lnTo>
                        <a:pt x="0" y="51"/>
                      </a:lnTo>
                      <a:lnTo>
                        <a:pt x="0" y="59"/>
                      </a:lnTo>
                      <a:lnTo>
                        <a:pt x="0" y="66"/>
                      </a:lnTo>
                      <a:lnTo>
                        <a:pt x="0" y="73"/>
                      </a:lnTo>
                      <a:lnTo>
                        <a:pt x="4" y="87"/>
                      </a:lnTo>
                      <a:lnTo>
                        <a:pt x="7" y="100"/>
                      </a:lnTo>
                      <a:lnTo>
                        <a:pt x="10" y="107"/>
                      </a:lnTo>
                      <a:lnTo>
                        <a:pt x="14" y="114"/>
                      </a:lnTo>
                      <a:lnTo>
                        <a:pt x="21" y="126"/>
                      </a:lnTo>
                      <a:lnTo>
                        <a:pt x="26" y="132"/>
                      </a:lnTo>
                      <a:lnTo>
                        <a:pt x="32" y="13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 name="Freeform 12"/>
                <p:cNvSpPr>
                  <a:spLocks noChangeAspect="1"/>
                </p:cNvSpPr>
                <p:nvPr/>
              </p:nvSpPr>
              <p:spPr bwMode="auto">
                <a:xfrm>
                  <a:off x="2836" y="3137"/>
                  <a:ext cx="760" cy="438"/>
                </a:xfrm>
                <a:custGeom>
                  <a:avLst/>
                  <a:gdLst>
                    <a:gd name="T0" fmla="*/ 753 w 760"/>
                    <a:gd name="T1" fmla="*/ 23 h 438"/>
                    <a:gd name="T2" fmla="*/ 731 w 760"/>
                    <a:gd name="T3" fmla="*/ 4 h 438"/>
                    <a:gd name="T4" fmla="*/ 704 w 760"/>
                    <a:gd name="T5" fmla="*/ 0 h 438"/>
                    <a:gd name="T6" fmla="*/ 659 w 760"/>
                    <a:gd name="T7" fmla="*/ 16 h 438"/>
                    <a:gd name="T8" fmla="*/ 632 w 760"/>
                    <a:gd name="T9" fmla="*/ 46 h 438"/>
                    <a:gd name="T10" fmla="*/ 576 w 760"/>
                    <a:gd name="T11" fmla="*/ 208 h 438"/>
                    <a:gd name="T12" fmla="*/ 532 w 760"/>
                    <a:gd name="T13" fmla="*/ 313 h 438"/>
                    <a:gd name="T14" fmla="*/ 517 w 760"/>
                    <a:gd name="T15" fmla="*/ 341 h 438"/>
                    <a:gd name="T16" fmla="*/ 499 w 760"/>
                    <a:gd name="T17" fmla="*/ 357 h 438"/>
                    <a:gd name="T18" fmla="*/ 484 w 760"/>
                    <a:gd name="T19" fmla="*/ 364 h 438"/>
                    <a:gd name="T20" fmla="*/ 467 w 760"/>
                    <a:gd name="T21" fmla="*/ 364 h 438"/>
                    <a:gd name="T22" fmla="*/ 432 w 760"/>
                    <a:gd name="T23" fmla="*/ 330 h 438"/>
                    <a:gd name="T24" fmla="*/ 378 w 760"/>
                    <a:gd name="T25" fmla="*/ 283 h 438"/>
                    <a:gd name="T26" fmla="*/ 322 w 760"/>
                    <a:gd name="T27" fmla="*/ 250 h 438"/>
                    <a:gd name="T28" fmla="*/ 292 w 760"/>
                    <a:gd name="T29" fmla="*/ 224 h 438"/>
                    <a:gd name="T30" fmla="*/ 262 w 760"/>
                    <a:gd name="T31" fmla="*/ 182 h 438"/>
                    <a:gd name="T32" fmla="*/ 246 w 760"/>
                    <a:gd name="T33" fmla="*/ 126 h 438"/>
                    <a:gd name="T34" fmla="*/ 231 w 760"/>
                    <a:gd name="T35" fmla="*/ 97 h 438"/>
                    <a:gd name="T36" fmla="*/ 196 w 760"/>
                    <a:gd name="T37" fmla="*/ 89 h 438"/>
                    <a:gd name="T38" fmla="*/ 164 w 760"/>
                    <a:gd name="T39" fmla="*/ 111 h 438"/>
                    <a:gd name="T40" fmla="*/ 106 w 760"/>
                    <a:gd name="T41" fmla="*/ 174 h 438"/>
                    <a:gd name="T42" fmla="*/ 66 w 760"/>
                    <a:gd name="T43" fmla="*/ 208 h 438"/>
                    <a:gd name="T44" fmla="*/ 47 w 760"/>
                    <a:gd name="T45" fmla="*/ 219 h 438"/>
                    <a:gd name="T46" fmla="*/ 32 w 760"/>
                    <a:gd name="T47" fmla="*/ 225 h 438"/>
                    <a:gd name="T48" fmla="*/ 13 w 760"/>
                    <a:gd name="T49" fmla="*/ 237 h 438"/>
                    <a:gd name="T50" fmla="*/ 2 w 760"/>
                    <a:gd name="T51" fmla="*/ 269 h 438"/>
                    <a:gd name="T52" fmla="*/ 4 w 760"/>
                    <a:gd name="T53" fmla="*/ 314 h 438"/>
                    <a:gd name="T54" fmla="*/ 15 w 760"/>
                    <a:gd name="T55" fmla="*/ 336 h 438"/>
                    <a:gd name="T56" fmla="*/ 38 w 760"/>
                    <a:gd name="T57" fmla="*/ 352 h 438"/>
                    <a:gd name="T58" fmla="*/ 63 w 760"/>
                    <a:gd name="T59" fmla="*/ 356 h 438"/>
                    <a:gd name="T60" fmla="*/ 88 w 760"/>
                    <a:gd name="T61" fmla="*/ 344 h 438"/>
                    <a:gd name="T62" fmla="*/ 89 w 760"/>
                    <a:gd name="T63" fmla="*/ 341 h 438"/>
                    <a:gd name="T64" fmla="*/ 129 w 760"/>
                    <a:gd name="T65" fmla="*/ 258 h 438"/>
                    <a:gd name="T66" fmla="*/ 140 w 760"/>
                    <a:gd name="T67" fmla="*/ 239 h 438"/>
                    <a:gd name="T68" fmla="*/ 169 w 760"/>
                    <a:gd name="T69" fmla="*/ 204 h 438"/>
                    <a:gd name="T70" fmla="*/ 222 w 760"/>
                    <a:gd name="T71" fmla="*/ 234 h 438"/>
                    <a:gd name="T72" fmla="*/ 294 w 760"/>
                    <a:gd name="T73" fmla="*/ 334 h 438"/>
                    <a:gd name="T74" fmla="*/ 338 w 760"/>
                    <a:gd name="T75" fmla="*/ 381 h 438"/>
                    <a:gd name="T76" fmla="*/ 387 w 760"/>
                    <a:gd name="T77" fmla="*/ 412 h 438"/>
                    <a:gd name="T78" fmla="*/ 457 w 760"/>
                    <a:gd name="T79" fmla="*/ 435 h 438"/>
                    <a:gd name="T80" fmla="*/ 501 w 760"/>
                    <a:gd name="T81" fmla="*/ 435 h 438"/>
                    <a:gd name="T82" fmla="*/ 529 w 760"/>
                    <a:gd name="T83" fmla="*/ 426 h 438"/>
                    <a:gd name="T84" fmla="*/ 542 w 760"/>
                    <a:gd name="T85" fmla="*/ 419 h 438"/>
                    <a:gd name="T86" fmla="*/ 588 w 760"/>
                    <a:gd name="T87" fmla="*/ 377 h 438"/>
                    <a:gd name="T88" fmla="*/ 623 w 760"/>
                    <a:gd name="T89" fmla="*/ 332 h 438"/>
                    <a:gd name="T90" fmla="*/ 666 w 760"/>
                    <a:gd name="T91" fmla="*/ 264 h 438"/>
                    <a:gd name="T92" fmla="*/ 687 w 760"/>
                    <a:gd name="T93" fmla="*/ 224 h 438"/>
                    <a:gd name="T94" fmla="*/ 730 w 760"/>
                    <a:gd name="T95" fmla="*/ 159 h 438"/>
                    <a:gd name="T96" fmla="*/ 733 w 760"/>
                    <a:gd name="T97" fmla="*/ 157 h 438"/>
                    <a:gd name="T98" fmla="*/ 749 w 760"/>
                    <a:gd name="T99" fmla="*/ 123 h 438"/>
                    <a:gd name="T100" fmla="*/ 751 w 760"/>
                    <a:gd name="T101" fmla="*/ 113 h 438"/>
                    <a:gd name="T102" fmla="*/ 758 w 760"/>
                    <a:gd name="T103" fmla="*/ 79 h 438"/>
                    <a:gd name="T104" fmla="*/ 760 w 760"/>
                    <a:gd name="T105" fmla="*/ 59 h 43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60"/>
                    <a:gd name="T160" fmla="*/ 0 h 438"/>
                    <a:gd name="T161" fmla="*/ 760 w 760"/>
                    <a:gd name="T162" fmla="*/ 438 h 43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60" h="438">
                      <a:moveTo>
                        <a:pt x="759" y="39"/>
                      </a:moveTo>
                      <a:lnTo>
                        <a:pt x="757" y="34"/>
                      </a:lnTo>
                      <a:lnTo>
                        <a:pt x="756" y="30"/>
                      </a:lnTo>
                      <a:lnTo>
                        <a:pt x="755" y="26"/>
                      </a:lnTo>
                      <a:lnTo>
                        <a:pt x="753" y="23"/>
                      </a:lnTo>
                      <a:lnTo>
                        <a:pt x="749" y="16"/>
                      </a:lnTo>
                      <a:lnTo>
                        <a:pt x="744" y="11"/>
                      </a:lnTo>
                      <a:lnTo>
                        <a:pt x="737" y="6"/>
                      </a:lnTo>
                      <a:lnTo>
                        <a:pt x="734" y="4"/>
                      </a:lnTo>
                      <a:lnTo>
                        <a:pt x="731" y="4"/>
                      </a:lnTo>
                      <a:lnTo>
                        <a:pt x="727" y="2"/>
                      </a:lnTo>
                      <a:lnTo>
                        <a:pt x="723" y="1"/>
                      </a:lnTo>
                      <a:lnTo>
                        <a:pt x="719" y="0"/>
                      </a:lnTo>
                      <a:lnTo>
                        <a:pt x="714" y="0"/>
                      </a:lnTo>
                      <a:lnTo>
                        <a:pt x="704" y="0"/>
                      </a:lnTo>
                      <a:lnTo>
                        <a:pt x="694" y="2"/>
                      </a:lnTo>
                      <a:lnTo>
                        <a:pt x="685" y="4"/>
                      </a:lnTo>
                      <a:lnTo>
                        <a:pt x="676" y="7"/>
                      </a:lnTo>
                      <a:lnTo>
                        <a:pt x="668" y="11"/>
                      </a:lnTo>
                      <a:lnTo>
                        <a:pt x="659" y="16"/>
                      </a:lnTo>
                      <a:lnTo>
                        <a:pt x="652" y="21"/>
                      </a:lnTo>
                      <a:lnTo>
                        <a:pt x="645" y="29"/>
                      </a:lnTo>
                      <a:lnTo>
                        <a:pt x="640" y="34"/>
                      </a:lnTo>
                      <a:lnTo>
                        <a:pt x="636" y="40"/>
                      </a:lnTo>
                      <a:lnTo>
                        <a:pt x="632" y="46"/>
                      </a:lnTo>
                      <a:lnTo>
                        <a:pt x="630" y="53"/>
                      </a:lnTo>
                      <a:lnTo>
                        <a:pt x="617" y="88"/>
                      </a:lnTo>
                      <a:lnTo>
                        <a:pt x="605" y="123"/>
                      </a:lnTo>
                      <a:lnTo>
                        <a:pt x="591" y="166"/>
                      </a:lnTo>
                      <a:lnTo>
                        <a:pt x="576" y="208"/>
                      </a:lnTo>
                      <a:lnTo>
                        <a:pt x="553" y="269"/>
                      </a:lnTo>
                      <a:lnTo>
                        <a:pt x="545" y="287"/>
                      </a:lnTo>
                      <a:lnTo>
                        <a:pt x="541" y="296"/>
                      </a:lnTo>
                      <a:lnTo>
                        <a:pt x="538" y="305"/>
                      </a:lnTo>
                      <a:lnTo>
                        <a:pt x="532" y="313"/>
                      </a:lnTo>
                      <a:lnTo>
                        <a:pt x="531" y="317"/>
                      </a:lnTo>
                      <a:lnTo>
                        <a:pt x="528" y="321"/>
                      </a:lnTo>
                      <a:lnTo>
                        <a:pt x="518" y="339"/>
                      </a:lnTo>
                      <a:lnTo>
                        <a:pt x="517" y="339"/>
                      </a:lnTo>
                      <a:lnTo>
                        <a:pt x="517" y="341"/>
                      </a:lnTo>
                      <a:lnTo>
                        <a:pt x="516" y="343"/>
                      </a:lnTo>
                      <a:lnTo>
                        <a:pt x="513" y="346"/>
                      </a:lnTo>
                      <a:lnTo>
                        <a:pt x="510" y="350"/>
                      </a:lnTo>
                      <a:lnTo>
                        <a:pt x="506" y="353"/>
                      </a:lnTo>
                      <a:lnTo>
                        <a:pt x="499" y="357"/>
                      </a:lnTo>
                      <a:lnTo>
                        <a:pt x="496" y="360"/>
                      </a:lnTo>
                      <a:lnTo>
                        <a:pt x="492" y="362"/>
                      </a:lnTo>
                      <a:lnTo>
                        <a:pt x="488" y="363"/>
                      </a:lnTo>
                      <a:lnTo>
                        <a:pt x="486" y="364"/>
                      </a:lnTo>
                      <a:lnTo>
                        <a:pt x="484" y="364"/>
                      </a:lnTo>
                      <a:lnTo>
                        <a:pt x="475" y="364"/>
                      </a:lnTo>
                      <a:lnTo>
                        <a:pt x="473" y="364"/>
                      </a:lnTo>
                      <a:lnTo>
                        <a:pt x="471" y="364"/>
                      </a:lnTo>
                      <a:lnTo>
                        <a:pt x="467" y="364"/>
                      </a:lnTo>
                      <a:lnTo>
                        <a:pt x="462" y="364"/>
                      </a:lnTo>
                      <a:lnTo>
                        <a:pt x="458" y="363"/>
                      </a:lnTo>
                      <a:lnTo>
                        <a:pt x="445" y="346"/>
                      </a:lnTo>
                      <a:lnTo>
                        <a:pt x="438" y="338"/>
                      </a:lnTo>
                      <a:lnTo>
                        <a:pt x="432" y="330"/>
                      </a:lnTo>
                      <a:lnTo>
                        <a:pt x="424" y="323"/>
                      </a:lnTo>
                      <a:lnTo>
                        <a:pt x="417" y="316"/>
                      </a:lnTo>
                      <a:lnTo>
                        <a:pt x="402" y="302"/>
                      </a:lnTo>
                      <a:lnTo>
                        <a:pt x="386" y="289"/>
                      </a:lnTo>
                      <a:lnTo>
                        <a:pt x="378" y="283"/>
                      </a:lnTo>
                      <a:lnTo>
                        <a:pt x="370" y="278"/>
                      </a:lnTo>
                      <a:lnTo>
                        <a:pt x="353" y="266"/>
                      </a:lnTo>
                      <a:lnTo>
                        <a:pt x="344" y="262"/>
                      </a:lnTo>
                      <a:lnTo>
                        <a:pt x="335" y="257"/>
                      </a:lnTo>
                      <a:lnTo>
                        <a:pt x="322" y="250"/>
                      </a:lnTo>
                      <a:lnTo>
                        <a:pt x="316" y="245"/>
                      </a:lnTo>
                      <a:lnTo>
                        <a:pt x="310" y="241"/>
                      </a:lnTo>
                      <a:lnTo>
                        <a:pt x="304" y="236"/>
                      </a:lnTo>
                      <a:lnTo>
                        <a:pt x="298" y="230"/>
                      </a:lnTo>
                      <a:lnTo>
                        <a:pt x="292" y="224"/>
                      </a:lnTo>
                      <a:lnTo>
                        <a:pt x="287" y="219"/>
                      </a:lnTo>
                      <a:lnTo>
                        <a:pt x="282" y="214"/>
                      </a:lnTo>
                      <a:lnTo>
                        <a:pt x="278" y="208"/>
                      </a:lnTo>
                      <a:lnTo>
                        <a:pt x="270" y="195"/>
                      </a:lnTo>
                      <a:lnTo>
                        <a:pt x="262" y="182"/>
                      </a:lnTo>
                      <a:lnTo>
                        <a:pt x="259" y="175"/>
                      </a:lnTo>
                      <a:lnTo>
                        <a:pt x="257" y="169"/>
                      </a:lnTo>
                      <a:lnTo>
                        <a:pt x="252" y="155"/>
                      </a:lnTo>
                      <a:lnTo>
                        <a:pt x="250" y="140"/>
                      </a:lnTo>
                      <a:lnTo>
                        <a:pt x="246" y="126"/>
                      </a:lnTo>
                      <a:lnTo>
                        <a:pt x="243" y="114"/>
                      </a:lnTo>
                      <a:lnTo>
                        <a:pt x="241" y="109"/>
                      </a:lnTo>
                      <a:lnTo>
                        <a:pt x="238" y="104"/>
                      </a:lnTo>
                      <a:lnTo>
                        <a:pt x="235" y="101"/>
                      </a:lnTo>
                      <a:lnTo>
                        <a:pt x="231" y="97"/>
                      </a:lnTo>
                      <a:lnTo>
                        <a:pt x="227" y="95"/>
                      </a:lnTo>
                      <a:lnTo>
                        <a:pt x="222" y="93"/>
                      </a:lnTo>
                      <a:lnTo>
                        <a:pt x="212" y="90"/>
                      </a:lnTo>
                      <a:lnTo>
                        <a:pt x="204" y="89"/>
                      </a:lnTo>
                      <a:lnTo>
                        <a:pt x="196" y="89"/>
                      </a:lnTo>
                      <a:lnTo>
                        <a:pt x="189" y="91"/>
                      </a:lnTo>
                      <a:lnTo>
                        <a:pt x="181" y="95"/>
                      </a:lnTo>
                      <a:lnTo>
                        <a:pt x="175" y="98"/>
                      </a:lnTo>
                      <a:lnTo>
                        <a:pt x="169" y="104"/>
                      </a:lnTo>
                      <a:lnTo>
                        <a:pt x="164" y="111"/>
                      </a:lnTo>
                      <a:lnTo>
                        <a:pt x="153" y="124"/>
                      </a:lnTo>
                      <a:lnTo>
                        <a:pt x="142" y="138"/>
                      </a:lnTo>
                      <a:lnTo>
                        <a:pt x="130" y="150"/>
                      </a:lnTo>
                      <a:lnTo>
                        <a:pt x="118" y="162"/>
                      </a:lnTo>
                      <a:lnTo>
                        <a:pt x="106" y="174"/>
                      </a:lnTo>
                      <a:lnTo>
                        <a:pt x="99" y="180"/>
                      </a:lnTo>
                      <a:lnTo>
                        <a:pt x="93" y="186"/>
                      </a:lnTo>
                      <a:lnTo>
                        <a:pt x="80" y="197"/>
                      </a:lnTo>
                      <a:lnTo>
                        <a:pt x="73" y="202"/>
                      </a:lnTo>
                      <a:lnTo>
                        <a:pt x="66" y="208"/>
                      </a:lnTo>
                      <a:lnTo>
                        <a:pt x="61" y="210"/>
                      </a:lnTo>
                      <a:lnTo>
                        <a:pt x="59" y="212"/>
                      </a:lnTo>
                      <a:lnTo>
                        <a:pt x="56" y="214"/>
                      </a:lnTo>
                      <a:lnTo>
                        <a:pt x="52" y="216"/>
                      </a:lnTo>
                      <a:lnTo>
                        <a:pt x="47" y="219"/>
                      </a:lnTo>
                      <a:lnTo>
                        <a:pt x="42" y="221"/>
                      </a:lnTo>
                      <a:lnTo>
                        <a:pt x="37" y="223"/>
                      </a:lnTo>
                      <a:lnTo>
                        <a:pt x="34" y="223"/>
                      </a:lnTo>
                      <a:lnTo>
                        <a:pt x="32" y="224"/>
                      </a:lnTo>
                      <a:lnTo>
                        <a:pt x="32" y="225"/>
                      </a:lnTo>
                      <a:lnTo>
                        <a:pt x="27" y="227"/>
                      </a:lnTo>
                      <a:lnTo>
                        <a:pt x="24" y="228"/>
                      </a:lnTo>
                      <a:lnTo>
                        <a:pt x="21" y="229"/>
                      </a:lnTo>
                      <a:lnTo>
                        <a:pt x="17" y="232"/>
                      </a:lnTo>
                      <a:lnTo>
                        <a:pt x="13" y="237"/>
                      </a:lnTo>
                      <a:lnTo>
                        <a:pt x="11" y="239"/>
                      </a:lnTo>
                      <a:lnTo>
                        <a:pt x="10" y="242"/>
                      </a:lnTo>
                      <a:lnTo>
                        <a:pt x="6" y="251"/>
                      </a:lnTo>
                      <a:lnTo>
                        <a:pt x="4" y="260"/>
                      </a:lnTo>
                      <a:lnTo>
                        <a:pt x="2" y="269"/>
                      </a:lnTo>
                      <a:lnTo>
                        <a:pt x="1" y="279"/>
                      </a:lnTo>
                      <a:lnTo>
                        <a:pt x="0" y="287"/>
                      </a:lnTo>
                      <a:lnTo>
                        <a:pt x="1" y="296"/>
                      </a:lnTo>
                      <a:lnTo>
                        <a:pt x="2" y="306"/>
                      </a:lnTo>
                      <a:lnTo>
                        <a:pt x="4" y="314"/>
                      </a:lnTo>
                      <a:lnTo>
                        <a:pt x="5" y="319"/>
                      </a:lnTo>
                      <a:lnTo>
                        <a:pt x="8" y="323"/>
                      </a:lnTo>
                      <a:lnTo>
                        <a:pt x="10" y="328"/>
                      </a:lnTo>
                      <a:lnTo>
                        <a:pt x="12" y="332"/>
                      </a:lnTo>
                      <a:lnTo>
                        <a:pt x="15" y="336"/>
                      </a:lnTo>
                      <a:lnTo>
                        <a:pt x="18" y="339"/>
                      </a:lnTo>
                      <a:lnTo>
                        <a:pt x="22" y="343"/>
                      </a:lnTo>
                      <a:lnTo>
                        <a:pt x="27" y="346"/>
                      </a:lnTo>
                      <a:lnTo>
                        <a:pt x="34" y="350"/>
                      </a:lnTo>
                      <a:lnTo>
                        <a:pt x="38" y="352"/>
                      </a:lnTo>
                      <a:lnTo>
                        <a:pt x="39" y="353"/>
                      </a:lnTo>
                      <a:lnTo>
                        <a:pt x="41" y="354"/>
                      </a:lnTo>
                      <a:lnTo>
                        <a:pt x="48" y="356"/>
                      </a:lnTo>
                      <a:lnTo>
                        <a:pt x="56" y="357"/>
                      </a:lnTo>
                      <a:lnTo>
                        <a:pt x="63" y="356"/>
                      </a:lnTo>
                      <a:lnTo>
                        <a:pt x="67" y="355"/>
                      </a:lnTo>
                      <a:lnTo>
                        <a:pt x="70" y="355"/>
                      </a:lnTo>
                      <a:lnTo>
                        <a:pt x="77" y="351"/>
                      </a:lnTo>
                      <a:lnTo>
                        <a:pt x="85" y="347"/>
                      </a:lnTo>
                      <a:lnTo>
                        <a:pt x="88" y="344"/>
                      </a:lnTo>
                      <a:lnTo>
                        <a:pt x="88" y="343"/>
                      </a:lnTo>
                      <a:lnTo>
                        <a:pt x="89" y="341"/>
                      </a:lnTo>
                      <a:lnTo>
                        <a:pt x="100" y="311"/>
                      </a:lnTo>
                      <a:lnTo>
                        <a:pt x="105" y="297"/>
                      </a:lnTo>
                      <a:lnTo>
                        <a:pt x="111" y="284"/>
                      </a:lnTo>
                      <a:lnTo>
                        <a:pt x="119" y="271"/>
                      </a:lnTo>
                      <a:lnTo>
                        <a:pt x="129" y="258"/>
                      </a:lnTo>
                      <a:lnTo>
                        <a:pt x="131" y="253"/>
                      </a:lnTo>
                      <a:lnTo>
                        <a:pt x="133" y="251"/>
                      </a:lnTo>
                      <a:lnTo>
                        <a:pt x="135" y="249"/>
                      </a:lnTo>
                      <a:lnTo>
                        <a:pt x="137" y="244"/>
                      </a:lnTo>
                      <a:lnTo>
                        <a:pt x="140" y="239"/>
                      </a:lnTo>
                      <a:lnTo>
                        <a:pt x="144" y="230"/>
                      </a:lnTo>
                      <a:lnTo>
                        <a:pt x="150" y="223"/>
                      </a:lnTo>
                      <a:lnTo>
                        <a:pt x="156" y="215"/>
                      </a:lnTo>
                      <a:lnTo>
                        <a:pt x="162" y="209"/>
                      </a:lnTo>
                      <a:lnTo>
                        <a:pt x="169" y="204"/>
                      </a:lnTo>
                      <a:lnTo>
                        <a:pt x="177" y="200"/>
                      </a:lnTo>
                      <a:lnTo>
                        <a:pt x="186" y="195"/>
                      </a:lnTo>
                      <a:lnTo>
                        <a:pt x="195" y="193"/>
                      </a:lnTo>
                      <a:lnTo>
                        <a:pt x="208" y="214"/>
                      </a:lnTo>
                      <a:lnTo>
                        <a:pt x="222" y="234"/>
                      </a:lnTo>
                      <a:lnTo>
                        <a:pt x="236" y="255"/>
                      </a:lnTo>
                      <a:lnTo>
                        <a:pt x="250" y="275"/>
                      </a:lnTo>
                      <a:lnTo>
                        <a:pt x="264" y="294"/>
                      </a:lnTo>
                      <a:lnTo>
                        <a:pt x="278" y="314"/>
                      </a:lnTo>
                      <a:lnTo>
                        <a:pt x="294" y="334"/>
                      </a:lnTo>
                      <a:lnTo>
                        <a:pt x="310" y="353"/>
                      </a:lnTo>
                      <a:lnTo>
                        <a:pt x="317" y="361"/>
                      </a:lnTo>
                      <a:lnTo>
                        <a:pt x="324" y="368"/>
                      </a:lnTo>
                      <a:lnTo>
                        <a:pt x="331" y="374"/>
                      </a:lnTo>
                      <a:lnTo>
                        <a:pt x="338" y="381"/>
                      </a:lnTo>
                      <a:lnTo>
                        <a:pt x="348" y="388"/>
                      </a:lnTo>
                      <a:lnTo>
                        <a:pt x="357" y="394"/>
                      </a:lnTo>
                      <a:lnTo>
                        <a:pt x="367" y="400"/>
                      </a:lnTo>
                      <a:lnTo>
                        <a:pt x="377" y="406"/>
                      </a:lnTo>
                      <a:lnTo>
                        <a:pt x="387" y="412"/>
                      </a:lnTo>
                      <a:lnTo>
                        <a:pt x="398" y="417"/>
                      </a:lnTo>
                      <a:lnTo>
                        <a:pt x="409" y="421"/>
                      </a:lnTo>
                      <a:lnTo>
                        <a:pt x="420" y="426"/>
                      </a:lnTo>
                      <a:lnTo>
                        <a:pt x="434" y="429"/>
                      </a:lnTo>
                      <a:lnTo>
                        <a:pt x="457" y="435"/>
                      </a:lnTo>
                      <a:lnTo>
                        <a:pt x="465" y="437"/>
                      </a:lnTo>
                      <a:lnTo>
                        <a:pt x="473" y="438"/>
                      </a:lnTo>
                      <a:lnTo>
                        <a:pt x="481" y="438"/>
                      </a:lnTo>
                      <a:lnTo>
                        <a:pt x="489" y="437"/>
                      </a:lnTo>
                      <a:lnTo>
                        <a:pt x="501" y="435"/>
                      </a:lnTo>
                      <a:lnTo>
                        <a:pt x="506" y="434"/>
                      </a:lnTo>
                      <a:lnTo>
                        <a:pt x="512" y="432"/>
                      </a:lnTo>
                      <a:lnTo>
                        <a:pt x="524" y="428"/>
                      </a:lnTo>
                      <a:lnTo>
                        <a:pt x="526" y="427"/>
                      </a:lnTo>
                      <a:lnTo>
                        <a:pt x="529" y="426"/>
                      </a:lnTo>
                      <a:lnTo>
                        <a:pt x="534" y="423"/>
                      </a:lnTo>
                      <a:lnTo>
                        <a:pt x="539" y="420"/>
                      </a:lnTo>
                      <a:lnTo>
                        <a:pt x="540" y="420"/>
                      </a:lnTo>
                      <a:lnTo>
                        <a:pt x="542" y="419"/>
                      </a:lnTo>
                      <a:lnTo>
                        <a:pt x="545" y="417"/>
                      </a:lnTo>
                      <a:lnTo>
                        <a:pt x="554" y="411"/>
                      </a:lnTo>
                      <a:lnTo>
                        <a:pt x="564" y="403"/>
                      </a:lnTo>
                      <a:lnTo>
                        <a:pt x="573" y="394"/>
                      </a:lnTo>
                      <a:lnTo>
                        <a:pt x="588" y="377"/>
                      </a:lnTo>
                      <a:lnTo>
                        <a:pt x="595" y="368"/>
                      </a:lnTo>
                      <a:lnTo>
                        <a:pt x="602" y="359"/>
                      </a:lnTo>
                      <a:lnTo>
                        <a:pt x="616" y="341"/>
                      </a:lnTo>
                      <a:lnTo>
                        <a:pt x="620" y="336"/>
                      </a:lnTo>
                      <a:lnTo>
                        <a:pt x="623" y="332"/>
                      </a:lnTo>
                      <a:lnTo>
                        <a:pt x="630" y="322"/>
                      </a:lnTo>
                      <a:lnTo>
                        <a:pt x="643" y="303"/>
                      </a:lnTo>
                      <a:lnTo>
                        <a:pt x="655" y="284"/>
                      </a:lnTo>
                      <a:lnTo>
                        <a:pt x="661" y="273"/>
                      </a:lnTo>
                      <a:lnTo>
                        <a:pt x="666" y="264"/>
                      </a:lnTo>
                      <a:lnTo>
                        <a:pt x="668" y="261"/>
                      </a:lnTo>
                      <a:lnTo>
                        <a:pt x="669" y="258"/>
                      </a:lnTo>
                      <a:lnTo>
                        <a:pt x="672" y="254"/>
                      </a:lnTo>
                      <a:lnTo>
                        <a:pt x="678" y="244"/>
                      </a:lnTo>
                      <a:lnTo>
                        <a:pt x="687" y="224"/>
                      </a:lnTo>
                      <a:lnTo>
                        <a:pt x="699" y="206"/>
                      </a:lnTo>
                      <a:lnTo>
                        <a:pt x="711" y="187"/>
                      </a:lnTo>
                      <a:lnTo>
                        <a:pt x="724" y="170"/>
                      </a:lnTo>
                      <a:lnTo>
                        <a:pt x="728" y="163"/>
                      </a:lnTo>
                      <a:lnTo>
                        <a:pt x="730" y="159"/>
                      </a:lnTo>
                      <a:lnTo>
                        <a:pt x="731" y="159"/>
                      </a:lnTo>
                      <a:lnTo>
                        <a:pt x="732" y="158"/>
                      </a:lnTo>
                      <a:lnTo>
                        <a:pt x="733" y="157"/>
                      </a:lnTo>
                      <a:lnTo>
                        <a:pt x="737" y="150"/>
                      </a:lnTo>
                      <a:lnTo>
                        <a:pt x="741" y="143"/>
                      </a:lnTo>
                      <a:lnTo>
                        <a:pt x="746" y="130"/>
                      </a:lnTo>
                      <a:lnTo>
                        <a:pt x="749" y="124"/>
                      </a:lnTo>
                      <a:lnTo>
                        <a:pt x="749" y="123"/>
                      </a:lnTo>
                      <a:lnTo>
                        <a:pt x="749" y="122"/>
                      </a:lnTo>
                      <a:lnTo>
                        <a:pt x="749" y="121"/>
                      </a:lnTo>
                      <a:lnTo>
                        <a:pt x="751" y="117"/>
                      </a:lnTo>
                      <a:lnTo>
                        <a:pt x="751" y="114"/>
                      </a:lnTo>
                      <a:lnTo>
                        <a:pt x="751" y="113"/>
                      </a:lnTo>
                      <a:lnTo>
                        <a:pt x="752" y="112"/>
                      </a:lnTo>
                      <a:lnTo>
                        <a:pt x="753" y="111"/>
                      </a:lnTo>
                      <a:lnTo>
                        <a:pt x="755" y="105"/>
                      </a:lnTo>
                      <a:lnTo>
                        <a:pt x="757" y="92"/>
                      </a:lnTo>
                      <a:lnTo>
                        <a:pt x="758" y="79"/>
                      </a:lnTo>
                      <a:lnTo>
                        <a:pt x="758" y="75"/>
                      </a:lnTo>
                      <a:lnTo>
                        <a:pt x="758" y="74"/>
                      </a:lnTo>
                      <a:lnTo>
                        <a:pt x="759" y="73"/>
                      </a:lnTo>
                      <a:lnTo>
                        <a:pt x="760" y="66"/>
                      </a:lnTo>
                      <a:lnTo>
                        <a:pt x="760" y="59"/>
                      </a:lnTo>
                      <a:lnTo>
                        <a:pt x="760" y="53"/>
                      </a:lnTo>
                      <a:lnTo>
                        <a:pt x="759" y="3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6" name="Freeform 13"/>
                <p:cNvSpPr>
                  <a:spLocks noChangeAspect="1"/>
                </p:cNvSpPr>
                <p:nvPr/>
              </p:nvSpPr>
              <p:spPr bwMode="auto">
                <a:xfrm>
                  <a:off x="3004" y="2741"/>
                  <a:ext cx="682" cy="256"/>
                </a:xfrm>
                <a:custGeom>
                  <a:avLst/>
                  <a:gdLst>
                    <a:gd name="T0" fmla="*/ 635 w 682"/>
                    <a:gd name="T1" fmla="*/ 0 h 256"/>
                    <a:gd name="T2" fmla="*/ 605 w 682"/>
                    <a:gd name="T3" fmla="*/ 4 h 256"/>
                    <a:gd name="T4" fmla="*/ 552 w 682"/>
                    <a:gd name="T5" fmla="*/ 31 h 256"/>
                    <a:gd name="T6" fmla="*/ 472 w 682"/>
                    <a:gd name="T7" fmla="*/ 81 h 256"/>
                    <a:gd name="T8" fmla="*/ 343 w 682"/>
                    <a:gd name="T9" fmla="*/ 172 h 256"/>
                    <a:gd name="T10" fmla="*/ 314 w 682"/>
                    <a:gd name="T11" fmla="*/ 191 h 256"/>
                    <a:gd name="T12" fmla="*/ 306 w 682"/>
                    <a:gd name="T13" fmla="*/ 195 h 256"/>
                    <a:gd name="T14" fmla="*/ 298 w 682"/>
                    <a:gd name="T15" fmla="*/ 197 h 256"/>
                    <a:gd name="T16" fmla="*/ 295 w 682"/>
                    <a:gd name="T17" fmla="*/ 198 h 256"/>
                    <a:gd name="T18" fmla="*/ 269 w 682"/>
                    <a:gd name="T19" fmla="*/ 199 h 256"/>
                    <a:gd name="T20" fmla="*/ 227 w 682"/>
                    <a:gd name="T21" fmla="*/ 186 h 256"/>
                    <a:gd name="T22" fmla="*/ 181 w 682"/>
                    <a:gd name="T23" fmla="*/ 174 h 256"/>
                    <a:gd name="T24" fmla="*/ 142 w 682"/>
                    <a:gd name="T25" fmla="*/ 168 h 256"/>
                    <a:gd name="T26" fmla="*/ 98 w 682"/>
                    <a:gd name="T27" fmla="*/ 159 h 256"/>
                    <a:gd name="T28" fmla="*/ 90 w 682"/>
                    <a:gd name="T29" fmla="*/ 153 h 256"/>
                    <a:gd name="T30" fmla="*/ 90 w 682"/>
                    <a:gd name="T31" fmla="*/ 132 h 256"/>
                    <a:gd name="T32" fmla="*/ 91 w 682"/>
                    <a:gd name="T33" fmla="*/ 105 h 256"/>
                    <a:gd name="T34" fmla="*/ 87 w 682"/>
                    <a:gd name="T35" fmla="*/ 81 h 256"/>
                    <a:gd name="T36" fmla="*/ 78 w 682"/>
                    <a:gd name="T37" fmla="*/ 65 h 256"/>
                    <a:gd name="T38" fmla="*/ 65 w 682"/>
                    <a:gd name="T39" fmla="*/ 56 h 256"/>
                    <a:gd name="T40" fmla="*/ 50 w 682"/>
                    <a:gd name="T41" fmla="*/ 53 h 256"/>
                    <a:gd name="T42" fmla="*/ 38 w 682"/>
                    <a:gd name="T43" fmla="*/ 60 h 256"/>
                    <a:gd name="T44" fmla="*/ 33 w 682"/>
                    <a:gd name="T45" fmla="*/ 70 h 256"/>
                    <a:gd name="T46" fmla="*/ 37 w 682"/>
                    <a:gd name="T47" fmla="*/ 160 h 256"/>
                    <a:gd name="T48" fmla="*/ 4 w 682"/>
                    <a:gd name="T49" fmla="*/ 203 h 256"/>
                    <a:gd name="T50" fmla="*/ 1 w 682"/>
                    <a:gd name="T51" fmla="*/ 215 h 256"/>
                    <a:gd name="T52" fmla="*/ 10 w 682"/>
                    <a:gd name="T53" fmla="*/ 226 h 256"/>
                    <a:gd name="T54" fmla="*/ 87 w 682"/>
                    <a:gd name="T55" fmla="*/ 204 h 256"/>
                    <a:gd name="T56" fmla="*/ 135 w 682"/>
                    <a:gd name="T57" fmla="*/ 213 h 256"/>
                    <a:gd name="T58" fmla="*/ 207 w 682"/>
                    <a:gd name="T59" fmla="*/ 237 h 256"/>
                    <a:gd name="T60" fmla="*/ 284 w 682"/>
                    <a:gd name="T61" fmla="*/ 256 h 256"/>
                    <a:gd name="T62" fmla="*/ 305 w 682"/>
                    <a:gd name="T63" fmla="*/ 255 h 256"/>
                    <a:gd name="T64" fmla="*/ 326 w 682"/>
                    <a:gd name="T65" fmla="*/ 248 h 256"/>
                    <a:gd name="T66" fmla="*/ 345 w 682"/>
                    <a:gd name="T67" fmla="*/ 238 h 256"/>
                    <a:gd name="T68" fmla="*/ 399 w 682"/>
                    <a:gd name="T69" fmla="*/ 203 h 256"/>
                    <a:gd name="T70" fmla="*/ 469 w 682"/>
                    <a:gd name="T71" fmla="*/ 172 h 256"/>
                    <a:gd name="T72" fmla="*/ 571 w 682"/>
                    <a:gd name="T73" fmla="*/ 133 h 256"/>
                    <a:gd name="T74" fmla="*/ 595 w 682"/>
                    <a:gd name="T75" fmla="*/ 123 h 256"/>
                    <a:gd name="T76" fmla="*/ 620 w 682"/>
                    <a:gd name="T77" fmla="*/ 107 h 256"/>
                    <a:gd name="T78" fmla="*/ 638 w 682"/>
                    <a:gd name="T79" fmla="*/ 94 h 256"/>
                    <a:gd name="T80" fmla="*/ 656 w 682"/>
                    <a:gd name="T81" fmla="*/ 76 h 256"/>
                    <a:gd name="T82" fmla="*/ 675 w 682"/>
                    <a:gd name="T83" fmla="*/ 57 h 256"/>
                    <a:gd name="T84" fmla="*/ 681 w 682"/>
                    <a:gd name="T85" fmla="*/ 45 h 256"/>
                    <a:gd name="T86" fmla="*/ 682 w 682"/>
                    <a:gd name="T87" fmla="*/ 39 h 256"/>
                    <a:gd name="T88" fmla="*/ 682 w 682"/>
                    <a:gd name="T89" fmla="*/ 31 h 256"/>
                    <a:gd name="T90" fmla="*/ 681 w 682"/>
                    <a:gd name="T91" fmla="*/ 24 h 256"/>
                    <a:gd name="T92" fmla="*/ 675 w 682"/>
                    <a:gd name="T93" fmla="*/ 14 h 256"/>
                    <a:gd name="T94" fmla="*/ 666 w 682"/>
                    <a:gd name="T95" fmla="*/ 7 h 256"/>
                    <a:gd name="T96" fmla="*/ 647 w 682"/>
                    <a:gd name="T97" fmla="*/ 4 h 2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82"/>
                    <a:gd name="T148" fmla="*/ 0 h 256"/>
                    <a:gd name="T149" fmla="*/ 682 w 682"/>
                    <a:gd name="T150" fmla="*/ 256 h 25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82" h="256">
                      <a:moveTo>
                        <a:pt x="647" y="4"/>
                      </a:moveTo>
                      <a:lnTo>
                        <a:pt x="641" y="1"/>
                      </a:lnTo>
                      <a:lnTo>
                        <a:pt x="635" y="0"/>
                      </a:lnTo>
                      <a:lnTo>
                        <a:pt x="623" y="0"/>
                      </a:lnTo>
                      <a:lnTo>
                        <a:pt x="611" y="2"/>
                      </a:lnTo>
                      <a:lnTo>
                        <a:pt x="605" y="4"/>
                      </a:lnTo>
                      <a:lnTo>
                        <a:pt x="599" y="6"/>
                      </a:lnTo>
                      <a:lnTo>
                        <a:pt x="575" y="18"/>
                      </a:lnTo>
                      <a:lnTo>
                        <a:pt x="552" y="31"/>
                      </a:lnTo>
                      <a:lnTo>
                        <a:pt x="528" y="44"/>
                      </a:lnTo>
                      <a:lnTo>
                        <a:pt x="506" y="59"/>
                      </a:lnTo>
                      <a:lnTo>
                        <a:pt x="472" y="81"/>
                      </a:lnTo>
                      <a:lnTo>
                        <a:pt x="440" y="103"/>
                      </a:lnTo>
                      <a:lnTo>
                        <a:pt x="352" y="165"/>
                      </a:lnTo>
                      <a:lnTo>
                        <a:pt x="343" y="172"/>
                      </a:lnTo>
                      <a:lnTo>
                        <a:pt x="337" y="174"/>
                      </a:lnTo>
                      <a:lnTo>
                        <a:pt x="333" y="178"/>
                      </a:lnTo>
                      <a:lnTo>
                        <a:pt x="314" y="191"/>
                      </a:lnTo>
                      <a:lnTo>
                        <a:pt x="308" y="194"/>
                      </a:lnTo>
                      <a:lnTo>
                        <a:pt x="307" y="194"/>
                      </a:lnTo>
                      <a:lnTo>
                        <a:pt x="306" y="195"/>
                      </a:lnTo>
                      <a:lnTo>
                        <a:pt x="305" y="195"/>
                      </a:lnTo>
                      <a:lnTo>
                        <a:pt x="302" y="196"/>
                      </a:lnTo>
                      <a:lnTo>
                        <a:pt x="298" y="197"/>
                      </a:lnTo>
                      <a:lnTo>
                        <a:pt x="297" y="197"/>
                      </a:lnTo>
                      <a:lnTo>
                        <a:pt x="296" y="197"/>
                      </a:lnTo>
                      <a:lnTo>
                        <a:pt x="295" y="198"/>
                      </a:lnTo>
                      <a:lnTo>
                        <a:pt x="288" y="200"/>
                      </a:lnTo>
                      <a:lnTo>
                        <a:pt x="279" y="200"/>
                      </a:lnTo>
                      <a:lnTo>
                        <a:pt x="269" y="199"/>
                      </a:lnTo>
                      <a:lnTo>
                        <a:pt x="260" y="197"/>
                      </a:lnTo>
                      <a:lnTo>
                        <a:pt x="251" y="195"/>
                      </a:lnTo>
                      <a:lnTo>
                        <a:pt x="227" y="186"/>
                      </a:lnTo>
                      <a:lnTo>
                        <a:pt x="204" y="180"/>
                      </a:lnTo>
                      <a:lnTo>
                        <a:pt x="192" y="177"/>
                      </a:lnTo>
                      <a:lnTo>
                        <a:pt x="181" y="174"/>
                      </a:lnTo>
                      <a:lnTo>
                        <a:pt x="169" y="173"/>
                      </a:lnTo>
                      <a:lnTo>
                        <a:pt x="158" y="171"/>
                      </a:lnTo>
                      <a:lnTo>
                        <a:pt x="142" y="168"/>
                      </a:lnTo>
                      <a:lnTo>
                        <a:pt x="127" y="166"/>
                      </a:lnTo>
                      <a:lnTo>
                        <a:pt x="112" y="162"/>
                      </a:lnTo>
                      <a:lnTo>
                        <a:pt x="98" y="159"/>
                      </a:lnTo>
                      <a:lnTo>
                        <a:pt x="93" y="157"/>
                      </a:lnTo>
                      <a:lnTo>
                        <a:pt x="91" y="155"/>
                      </a:lnTo>
                      <a:lnTo>
                        <a:pt x="90" y="153"/>
                      </a:lnTo>
                      <a:lnTo>
                        <a:pt x="86" y="149"/>
                      </a:lnTo>
                      <a:lnTo>
                        <a:pt x="88" y="139"/>
                      </a:lnTo>
                      <a:lnTo>
                        <a:pt x="90" y="132"/>
                      </a:lnTo>
                      <a:lnTo>
                        <a:pt x="91" y="123"/>
                      </a:lnTo>
                      <a:lnTo>
                        <a:pt x="91" y="114"/>
                      </a:lnTo>
                      <a:lnTo>
                        <a:pt x="91" y="105"/>
                      </a:lnTo>
                      <a:lnTo>
                        <a:pt x="90" y="97"/>
                      </a:lnTo>
                      <a:lnTo>
                        <a:pt x="89" y="89"/>
                      </a:lnTo>
                      <a:lnTo>
                        <a:pt x="87" y="81"/>
                      </a:lnTo>
                      <a:lnTo>
                        <a:pt x="84" y="74"/>
                      </a:lnTo>
                      <a:lnTo>
                        <a:pt x="80" y="68"/>
                      </a:lnTo>
                      <a:lnTo>
                        <a:pt x="78" y="65"/>
                      </a:lnTo>
                      <a:lnTo>
                        <a:pt x="76" y="62"/>
                      </a:lnTo>
                      <a:lnTo>
                        <a:pt x="71" y="59"/>
                      </a:lnTo>
                      <a:lnTo>
                        <a:pt x="65" y="56"/>
                      </a:lnTo>
                      <a:lnTo>
                        <a:pt x="60" y="54"/>
                      </a:lnTo>
                      <a:lnTo>
                        <a:pt x="55" y="53"/>
                      </a:lnTo>
                      <a:lnTo>
                        <a:pt x="50" y="53"/>
                      </a:lnTo>
                      <a:lnTo>
                        <a:pt x="45" y="55"/>
                      </a:lnTo>
                      <a:lnTo>
                        <a:pt x="42" y="58"/>
                      </a:lnTo>
                      <a:lnTo>
                        <a:pt x="38" y="60"/>
                      </a:lnTo>
                      <a:lnTo>
                        <a:pt x="35" y="63"/>
                      </a:lnTo>
                      <a:lnTo>
                        <a:pt x="34" y="66"/>
                      </a:lnTo>
                      <a:lnTo>
                        <a:pt x="33" y="70"/>
                      </a:lnTo>
                      <a:lnTo>
                        <a:pt x="56" y="132"/>
                      </a:lnTo>
                      <a:lnTo>
                        <a:pt x="50" y="147"/>
                      </a:lnTo>
                      <a:lnTo>
                        <a:pt x="37" y="160"/>
                      </a:lnTo>
                      <a:lnTo>
                        <a:pt x="26" y="174"/>
                      </a:lnTo>
                      <a:lnTo>
                        <a:pt x="14" y="188"/>
                      </a:lnTo>
                      <a:lnTo>
                        <a:pt x="4" y="203"/>
                      </a:lnTo>
                      <a:lnTo>
                        <a:pt x="1" y="206"/>
                      </a:lnTo>
                      <a:lnTo>
                        <a:pt x="0" y="210"/>
                      </a:lnTo>
                      <a:lnTo>
                        <a:pt x="1" y="215"/>
                      </a:lnTo>
                      <a:lnTo>
                        <a:pt x="3" y="218"/>
                      </a:lnTo>
                      <a:lnTo>
                        <a:pt x="7" y="222"/>
                      </a:lnTo>
                      <a:lnTo>
                        <a:pt x="10" y="226"/>
                      </a:lnTo>
                      <a:lnTo>
                        <a:pt x="55" y="202"/>
                      </a:lnTo>
                      <a:lnTo>
                        <a:pt x="70" y="203"/>
                      </a:lnTo>
                      <a:lnTo>
                        <a:pt x="87" y="204"/>
                      </a:lnTo>
                      <a:lnTo>
                        <a:pt x="103" y="207"/>
                      </a:lnTo>
                      <a:lnTo>
                        <a:pt x="120" y="210"/>
                      </a:lnTo>
                      <a:lnTo>
                        <a:pt x="135" y="213"/>
                      </a:lnTo>
                      <a:lnTo>
                        <a:pt x="151" y="217"/>
                      </a:lnTo>
                      <a:lnTo>
                        <a:pt x="183" y="228"/>
                      </a:lnTo>
                      <a:lnTo>
                        <a:pt x="207" y="237"/>
                      </a:lnTo>
                      <a:lnTo>
                        <a:pt x="232" y="245"/>
                      </a:lnTo>
                      <a:lnTo>
                        <a:pt x="258" y="251"/>
                      </a:lnTo>
                      <a:lnTo>
                        <a:pt x="284" y="256"/>
                      </a:lnTo>
                      <a:lnTo>
                        <a:pt x="295" y="256"/>
                      </a:lnTo>
                      <a:lnTo>
                        <a:pt x="300" y="256"/>
                      </a:lnTo>
                      <a:lnTo>
                        <a:pt x="305" y="255"/>
                      </a:lnTo>
                      <a:lnTo>
                        <a:pt x="312" y="253"/>
                      </a:lnTo>
                      <a:lnTo>
                        <a:pt x="320" y="252"/>
                      </a:lnTo>
                      <a:lnTo>
                        <a:pt x="326" y="248"/>
                      </a:lnTo>
                      <a:lnTo>
                        <a:pt x="333" y="245"/>
                      </a:lnTo>
                      <a:lnTo>
                        <a:pt x="338" y="241"/>
                      </a:lnTo>
                      <a:lnTo>
                        <a:pt x="345" y="238"/>
                      </a:lnTo>
                      <a:lnTo>
                        <a:pt x="362" y="225"/>
                      </a:lnTo>
                      <a:lnTo>
                        <a:pt x="380" y="214"/>
                      </a:lnTo>
                      <a:lnTo>
                        <a:pt x="399" y="203"/>
                      </a:lnTo>
                      <a:lnTo>
                        <a:pt x="418" y="193"/>
                      </a:lnTo>
                      <a:lnTo>
                        <a:pt x="443" y="181"/>
                      </a:lnTo>
                      <a:lnTo>
                        <a:pt x="469" y="172"/>
                      </a:lnTo>
                      <a:lnTo>
                        <a:pt x="516" y="154"/>
                      </a:lnTo>
                      <a:lnTo>
                        <a:pt x="563" y="137"/>
                      </a:lnTo>
                      <a:lnTo>
                        <a:pt x="571" y="133"/>
                      </a:lnTo>
                      <a:lnTo>
                        <a:pt x="579" y="130"/>
                      </a:lnTo>
                      <a:lnTo>
                        <a:pt x="587" y="126"/>
                      </a:lnTo>
                      <a:lnTo>
                        <a:pt x="595" y="123"/>
                      </a:lnTo>
                      <a:lnTo>
                        <a:pt x="610" y="114"/>
                      </a:lnTo>
                      <a:lnTo>
                        <a:pt x="617" y="109"/>
                      </a:lnTo>
                      <a:lnTo>
                        <a:pt x="620" y="107"/>
                      </a:lnTo>
                      <a:lnTo>
                        <a:pt x="624" y="104"/>
                      </a:lnTo>
                      <a:lnTo>
                        <a:pt x="631" y="99"/>
                      </a:lnTo>
                      <a:lnTo>
                        <a:pt x="638" y="94"/>
                      </a:lnTo>
                      <a:lnTo>
                        <a:pt x="644" y="88"/>
                      </a:lnTo>
                      <a:lnTo>
                        <a:pt x="651" y="82"/>
                      </a:lnTo>
                      <a:lnTo>
                        <a:pt x="656" y="76"/>
                      </a:lnTo>
                      <a:lnTo>
                        <a:pt x="663" y="70"/>
                      </a:lnTo>
                      <a:lnTo>
                        <a:pt x="668" y="63"/>
                      </a:lnTo>
                      <a:lnTo>
                        <a:pt x="675" y="57"/>
                      </a:lnTo>
                      <a:lnTo>
                        <a:pt x="677" y="53"/>
                      </a:lnTo>
                      <a:lnTo>
                        <a:pt x="679" y="49"/>
                      </a:lnTo>
                      <a:lnTo>
                        <a:pt x="681" y="45"/>
                      </a:lnTo>
                      <a:lnTo>
                        <a:pt x="681" y="43"/>
                      </a:lnTo>
                      <a:lnTo>
                        <a:pt x="682" y="41"/>
                      </a:lnTo>
                      <a:lnTo>
                        <a:pt x="682" y="39"/>
                      </a:lnTo>
                      <a:lnTo>
                        <a:pt x="682" y="36"/>
                      </a:lnTo>
                      <a:lnTo>
                        <a:pt x="682" y="32"/>
                      </a:lnTo>
                      <a:lnTo>
                        <a:pt x="682" y="31"/>
                      </a:lnTo>
                      <a:lnTo>
                        <a:pt x="682" y="30"/>
                      </a:lnTo>
                      <a:lnTo>
                        <a:pt x="682" y="27"/>
                      </a:lnTo>
                      <a:lnTo>
                        <a:pt x="681" y="24"/>
                      </a:lnTo>
                      <a:lnTo>
                        <a:pt x="679" y="20"/>
                      </a:lnTo>
                      <a:lnTo>
                        <a:pt x="678" y="18"/>
                      </a:lnTo>
                      <a:lnTo>
                        <a:pt x="675" y="14"/>
                      </a:lnTo>
                      <a:lnTo>
                        <a:pt x="674" y="12"/>
                      </a:lnTo>
                      <a:lnTo>
                        <a:pt x="669" y="9"/>
                      </a:lnTo>
                      <a:lnTo>
                        <a:pt x="666" y="7"/>
                      </a:lnTo>
                      <a:lnTo>
                        <a:pt x="663" y="6"/>
                      </a:lnTo>
                      <a:lnTo>
                        <a:pt x="655" y="4"/>
                      </a:lnTo>
                      <a:lnTo>
                        <a:pt x="647"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7" name="Freeform 14"/>
                <p:cNvSpPr>
                  <a:spLocks noChangeAspect="1"/>
                </p:cNvSpPr>
                <p:nvPr/>
              </p:nvSpPr>
              <p:spPr bwMode="auto">
                <a:xfrm>
                  <a:off x="3580" y="3105"/>
                  <a:ext cx="345" cy="686"/>
                </a:xfrm>
                <a:custGeom>
                  <a:avLst/>
                  <a:gdLst>
                    <a:gd name="T0" fmla="*/ 57 w 345"/>
                    <a:gd name="T1" fmla="*/ 2 h 686"/>
                    <a:gd name="T2" fmla="*/ 89 w 345"/>
                    <a:gd name="T3" fmla="*/ 0 h 686"/>
                    <a:gd name="T4" fmla="*/ 113 w 345"/>
                    <a:gd name="T5" fmla="*/ 15 h 686"/>
                    <a:gd name="T6" fmla="*/ 169 w 345"/>
                    <a:gd name="T7" fmla="*/ 64 h 686"/>
                    <a:gd name="T8" fmla="*/ 227 w 345"/>
                    <a:gd name="T9" fmla="*/ 121 h 686"/>
                    <a:gd name="T10" fmla="*/ 278 w 345"/>
                    <a:gd name="T11" fmla="*/ 176 h 686"/>
                    <a:gd name="T12" fmla="*/ 315 w 345"/>
                    <a:gd name="T13" fmla="*/ 225 h 686"/>
                    <a:gd name="T14" fmla="*/ 337 w 345"/>
                    <a:gd name="T15" fmla="*/ 263 h 686"/>
                    <a:gd name="T16" fmla="*/ 345 w 345"/>
                    <a:gd name="T17" fmla="*/ 293 h 686"/>
                    <a:gd name="T18" fmla="*/ 341 w 345"/>
                    <a:gd name="T19" fmla="*/ 321 h 686"/>
                    <a:gd name="T20" fmla="*/ 329 w 345"/>
                    <a:gd name="T21" fmla="*/ 349 h 686"/>
                    <a:gd name="T22" fmla="*/ 302 w 345"/>
                    <a:gd name="T23" fmla="*/ 382 h 686"/>
                    <a:gd name="T24" fmla="*/ 262 w 345"/>
                    <a:gd name="T25" fmla="*/ 416 h 686"/>
                    <a:gd name="T26" fmla="*/ 201 w 345"/>
                    <a:gd name="T27" fmla="*/ 467 h 686"/>
                    <a:gd name="T28" fmla="*/ 154 w 345"/>
                    <a:gd name="T29" fmla="*/ 496 h 686"/>
                    <a:gd name="T30" fmla="*/ 127 w 345"/>
                    <a:gd name="T31" fmla="*/ 521 h 686"/>
                    <a:gd name="T32" fmla="*/ 115 w 345"/>
                    <a:gd name="T33" fmla="*/ 544 h 686"/>
                    <a:gd name="T34" fmla="*/ 117 w 345"/>
                    <a:gd name="T35" fmla="*/ 559 h 686"/>
                    <a:gd name="T36" fmla="*/ 133 w 345"/>
                    <a:gd name="T37" fmla="*/ 575 h 686"/>
                    <a:gd name="T38" fmla="*/ 171 w 345"/>
                    <a:gd name="T39" fmla="*/ 600 h 686"/>
                    <a:gd name="T40" fmla="*/ 203 w 345"/>
                    <a:gd name="T41" fmla="*/ 619 h 686"/>
                    <a:gd name="T42" fmla="*/ 241 w 345"/>
                    <a:gd name="T43" fmla="*/ 631 h 686"/>
                    <a:gd name="T44" fmla="*/ 264 w 345"/>
                    <a:gd name="T45" fmla="*/ 638 h 686"/>
                    <a:gd name="T46" fmla="*/ 269 w 345"/>
                    <a:gd name="T47" fmla="*/ 654 h 686"/>
                    <a:gd name="T48" fmla="*/ 262 w 345"/>
                    <a:gd name="T49" fmla="*/ 664 h 686"/>
                    <a:gd name="T50" fmla="*/ 229 w 345"/>
                    <a:gd name="T51" fmla="*/ 678 h 686"/>
                    <a:gd name="T52" fmla="*/ 224 w 345"/>
                    <a:gd name="T53" fmla="*/ 680 h 686"/>
                    <a:gd name="T54" fmla="*/ 180 w 345"/>
                    <a:gd name="T55" fmla="*/ 686 h 686"/>
                    <a:gd name="T56" fmla="*/ 157 w 345"/>
                    <a:gd name="T57" fmla="*/ 686 h 686"/>
                    <a:gd name="T58" fmla="*/ 134 w 345"/>
                    <a:gd name="T59" fmla="*/ 668 h 686"/>
                    <a:gd name="T60" fmla="*/ 112 w 345"/>
                    <a:gd name="T61" fmla="*/ 635 h 686"/>
                    <a:gd name="T62" fmla="*/ 89 w 345"/>
                    <a:gd name="T63" fmla="*/ 614 h 686"/>
                    <a:gd name="T64" fmla="*/ 56 w 345"/>
                    <a:gd name="T65" fmla="*/ 596 h 686"/>
                    <a:gd name="T66" fmla="*/ 33 w 345"/>
                    <a:gd name="T67" fmla="*/ 575 h 686"/>
                    <a:gd name="T68" fmla="*/ 31 w 345"/>
                    <a:gd name="T69" fmla="*/ 547 h 686"/>
                    <a:gd name="T70" fmla="*/ 36 w 345"/>
                    <a:gd name="T71" fmla="*/ 526 h 686"/>
                    <a:gd name="T72" fmla="*/ 57 w 345"/>
                    <a:gd name="T73" fmla="*/ 505 h 686"/>
                    <a:gd name="T74" fmla="*/ 91 w 345"/>
                    <a:gd name="T75" fmla="*/ 486 h 686"/>
                    <a:gd name="T76" fmla="*/ 119 w 345"/>
                    <a:gd name="T77" fmla="*/ 463 h 686"/>
                    <a:gd name="T78" fmla="*/ 145 w 345"/>
                    <a:gd name="T79" fmla="*/ 424 h 686"/>
                    <a:gd name="T80" fmla="*/ 169 w 345"/>
                    <a:gd name="T81" fmla="*/ 381 h 686"/>
                    <a:gd name="T82" fmla="*/ 201 w 345"/>
                    <a:gd name="T83" fmla="*/ 339 h 686"/>
                    <a:gd name="T84" fmla="*/ 234 w 345"/>
                    <a:gd name="T85" fmla="*/ 314 h 686"/>
                    <a:gd name="T86" fmla="*/ 252 w 345"/>
                    <a:gd name="T87" fmla="*/ 302 h 686"/>
                    <a:gd name="T88" fmla="*/ 255 w 345"/>
                    <a:gd name="T89" fmla="*/ 291 h 686"/>
                    <a:gd name="T90" fmla="*/ 238 w 345"/>
                    <a:gd name="T91" fmla="*/ 279 h 686"/>
                    <a:gd name="T92" fmla="*/ 185 w 345"/>
                    <a:gd name="T93" fmla="*/ 237 h 686"/>
                    <a:gd name="T94" fmla="*/ 115 w 345"/>
                    <a:gd name="T95" fmla="*/ 193 h 686"/>
                    <a:gd name="T96" fmla="*/ 63 w 345"/>
                    <a:gd name="T97" fmla="*/ 153 h 686"/>
                    <a:gd name="T98" fmla="*/ 19 w 345"/>
                    <a:gd name="T99" fmla="*/ 102 h 686"/>
                    <a:gd name="T100" fmla="*/ 0 w 345"/>
                    <a:gd name="T101" fmla="*/ 53 h 686"/>
                    <a:gd name="T102" fmla="*/ 7 w 345"/>
                    <a:gd name="T103" fmla="*/ 27 h 686"/>
                    <a:gd name="T104" fmla="*/ 33 w 345"/>
                    <a:gd name="T105" fmla="*/ 9 h 686"/>
                    <a:gd name="T106" fmla="*/ 57 w 345"/>
                    <a:gd name="T107" fmla="*/ 2 h 68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45"/>
                    <a:gd name="T163" fmla="*/ 0 h 686"/>
                    <a:gd name="T164" fmla="*/ 345 w 345"/>
                    <a:gd name="T165" fmla="*/ 686 h 68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45" h="686">
                      <a:moveTo>
                        <a:pt x="57" y="2"/>
                      </a:moveTo>
                      <a:lnTo>
                        <a:pt x="89" y="0"/>
                      </a:lnTo>
                      <a:lnTo>
                        <a:pt x="113" y="15"/>
                      </a:lnTo>
                      <a:lnTo>
                        <a:pt x="169" y="64"/>
                      </a:lnTo>
                      <a:lnTo>
                        <a:pt x="227" y="121"/>
                      </a:lnTo>
                      <a:lnTo>
                        <a:pt x="278" y="176"/>
                      </a:lnTo>
                      <a:lnTo>
                        <a:pt x="315" y="225"/>
                      </a:lnTo>
                      <a:lnTo>
                        <a:pt x="337" y="263"/>
                      </a:lnTo>
                      <a:lnTo>
                        <a:pt x="345" y="293"/>
                      </a:lnTo>
                      <a:lnTo>
                        <a:pt x="341" y="321"/>
                      </a:lnTo>
                      <a:lnTo>
                        <a:pt x="329" y="349"/>
                      </a:lnTo>
                      <a:lnTo>
                        <a:pt x="302" y="382"/>
                      </a:lnTo>
                      <a:lnTo>
                        <a:pt x="262" y="416"/>
                      </a:lnTo>
                      <a:lnTo>
                        <a:pt x="201" y="467"/>
                      </a:lnTo>
                      <a:lnTo>
                        <a:pt x="154" y="496"/>
                      </a:lnTo>
                      <a:lnTo>
                        <a:pt x="127" y="521"/>
                      </a:lnTo>
                      <a:lnTo>
                        <a:pt x="115" y="544"/>
                      </a:lnTo>
                      <a:lnTo>
                        <a:pt x="117" y="559"/>
                      </a:lnTo>
                      <a:lnTo>
                        <a:pt x="133" y="575"/>
                      </a:lnTo>
                      <a:lnTo>
                        <a:pt x="171" y="600"/>
                      </a:lnTo>
                      <a:lnTo>
                        <a:pt x="203" y="619"/>
                      </a:lnTo>
                      <a:lnTo>
                        <a:pt x="241" y="631"/>
                      </a:lnTo>
                      <a:lnTo>
                        <a:pt x="264" y="638"/>
                      </a:lnTo>
                      <a:lnTo>
                        <a:pt x="269" y="654"/>
                      </a:lnTo>
                      <a:lnTo>
                        <a:pt x="262" y="664"/>
                      </a:lnTo>
                      <a:lnTo>
                        <a:pt x="229" y="678"/>
                      </a:lnTo>
                      <a:lnTo>
                        <a:pt x="224" y="680"/>
                      </a:lnTo>
                      <a:lnTo>
                        <a:pt x="180" y="686"/>
                      </a:lnTo>
                      <a:lnTo>
                        <a:pt x="157" y="686"/>
                      </a:lnTo>
                      <a:lnTo>
                        <a:pt x="134" y="668"/>
                      </a:lnTo>
                      <a:lnTo>
                        <a:pt x="112" y="635"/>
                      </a:lnTo>
                      <a:lnTo>
                        <a:pt x="89" y="614"/>
                      </a:lnTo>
                      <a:lnTo>
                        <a:pt x="56" y="596"/>
                      </a:lnTo>
                      <a:lnTo>
                        <a:pt x="33" y="575"/>
                      </a:lnTo>
                      <a:lnTo>
                        <a:pt x="31" y="547"/>
                      </a:lnTo>
                      <a:lnTo>
                        <a:pt x="36" y="526"/>
                      </a:lnTo>
                      <a:lnTo>
                        <a:pt x="57" y="505"/>
                      </a:lnTo>
                      <a:lnTo>
                        <a:pt x="91" y="486"/>
                      </a:lnTo>
                      <a:lnTo>
                        <a:pt x="119" y="463"/>
                      </a:lnTo>
                      <a:lnTo>
                        <a:pt x="145" y="424"/>
                      </a:lnTo>
                      <a:lnTo>
                        <a:pt x="169" y="381"/>
                      </a:lnTo>
                      <a:lnTo>
                        <a:pt x="201" y="339"/>
                      </a:lnTo>
                      <a:lnTo>
                        <a:pt x="234" y="314"/>
                      </a:lnTo>
                      <a:lnTo>
                        <a:pt x="252" y="302"/>
                      </a:lnTo>
                      <a:lnTo>
                        <a:pt x="255" y="291"/>
                      </a:lnTo>
                      <a:lnTo>
                        <a:pt x="238" y="279"/>
                      </a:lnTo>
                      <a:lnTo>
                        <a:pt x="185" y="237"/>
                      </a:lnTo>
                      <a:lnTo>
                        <a:pt x="115" y="193"/>
                      </a:lnTo>
                      <a:lnTo>
                        <a:pt x="63" y="153"/>
                      </a:lnTo>
                      <a:lnTo>
                        <a:pt x="19" y="102"/>
                      </a:lnTo>
                      <a:lnTo>
                        <a:pt x="0" y="53"/>
                      </a:lnTo>
                      <a:lnTo>
                        <a:pt x="7" y="27"/>
                      </a:lnTo>
                      <a:lnTo>
                        <a:pt x="33" y="9"/>
                      </a:lnTo>
                      <a:lnTo>
                        <a:pt x="57" y="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20" name="Group 15"/>
              <p:cNvGrpSpPr>
                <a:grpSpLocks noChangeAspect="1"/>
              </p:cNvGrpSpPr>
              <p:nvPr/>
            </p:nvGrpSpPr>
            <p:grpSpPr bwMode="auto">
              <a:xfrm>
                <a:off x="1355" y="2053"/>
                <a:ext cx="144" cy="186"/>
                <a:chOff x="2895" y="2582"/>
                <a:chExt cx="322" cy="418"/>
              </a:xfrm>
            </p:grpSpPr>
            <p:sp>
              <p:nvSpPr>
                <p:cNvPr id="380" name="Freeform 16"/>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1" name="Freeform 17"/>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21" name="Group 18"/>
              <p:cNvGrpSpPr>
                <a:grpSpLocks noChangeAspect="1"/>
              </p:cNvGrpSpPr>
              <p:nvPr/>
            </p:nvGrpSpPr>
            <p:grpSpPr bwMode="auto">
              <a:xfrm>
                <a:off x="720" y="1912"/>
                <a:ext cx="762" cy="646"/>
                <a:chOff x="1471" y="2266"/>
                <a:chExt cx="1709" cy="1449"/>
              </a:xfrm>
            </p:grpSpPr>
            <p:sp>
              <p:nvSpPr>
                <p:cNvPr id="374" name="Freeform 19"/>
                <p:cNvSpPr>
                  <a:spLocks noChangeAspect="1"/>
                </p:cNvSpPr>
                <p:nvPr/>
              </p:nvSpPr>
              <p:spPr bwMode="auto">
                <a:xfrm>
                  <a:off x="2351" y="2266"/>
                  <a:ext cx="351" cy="352"/>
                </a:xfrm>
                <a:custGeom>
                  <a:avLst/>
                  <a:gdLst>
                    <a:gd name="T0" fmla="*/ 201 w 351"/>
                    <a:gd name="T1" fmla="*/ 22 h 352"/>
                    <a:gd name="T2" fmla="*/ 175 w 351"/>
                    <a:gd name="T3" fmla="*/ 7 h 352"/>
                    <a:gd name="T4" fmla="*/ 151 w 351"/>
                    <a:gd name="T5" fmla="*/ 1 h 352"/>
                    <a:gd name="T6" fmla="*/ 127 w 351"/>
                    <a:gd name="T7" fmla="*/ 0 h 352"/>
                    <a:gd name="T8" fmla="*/ 100 w 351"/>
                    <a:gd name="T9" fmla="*/ 7 h 352"/>
                    <a:gd name="T10" fmla="*/ 73 w 351"/>
                    <a:gd name="T11" fmla="*/ 20 h 352"/>
                    <a:gd name="T12" fmla="*/ 55 w 351"/>
                    <a:gd name="T13" fmla="*/ 35 h 352"/>
                    <a:gd name="T14" fmla="*/ 33 w 351"/>
                    <a:gd name="T15" fmla="*/ 61 h 352"/>
                    <a:gd name="T16" fmla="*/ 15 w 351"/>
                    <a:gd name="T17" fmla="*/ 95 h 352"/>
                    <a:gd name="T18" fmla="*/ 4 w 351"/>
                    <a:gd name="T19" fmla="*/ 133 h 352"/>
                    <a:gd name="T20" fmla="*/ 0 w 351"/>
                    <a:gd name="T21" fmla="*/ 204 h 352"/>
                    <a:gd name="T22" fmla="*/ 10 w 351"/>
                    <a:gd name="T23" fmla="*/ 254 h 352"/>
                    <a:gd name="T24" fmla="*/ 24 w 351"/>
                    <a:gd name="T25" fmla="*/ 289 h 352"/>
                    <a:gd name="T26" fmla="*/ 39 w 351"/>
                    <a:gd name="T27" fmla="*/ 310 h 352"/>
                    <a:gd name="T28" fmla="*/ 53 w 351"/>
                    <a:gd name="T29" fmla="*/ 324 h 352"/>
                    <a:gd name="T30" fmla="*/ 69 w 351"/>
                    <a:gd name="T31" fmla="*/ 337 h 352"/>
                    <a:gd name="T32" fmla="*/ 93 w 351"/>
                    <a:gd name="T33" fmla="*/ 348 h 352"/>
                    <a:gd name="T34" fmla="*/ 131 w 351"/>
                    <a:gd name="T35" fmla="*/ 352 h 352"/>
                    <a:gd name="T36" fmla="*/ 158 w 351"/>
                    <a:gd name="T37" fmla="*/ 345 h 352"/>
                    <a:gd name="T38" fmla="*/ 167 w 351"/>
                    <a:gd name="T39" fmla="*/ 340 h 352"/>
                    <a:gd name="T40" fmla="*/ 180 w 351"/>
                    <a:gd name="T41" fmla="*/ 332 h 352"/>
                    <a:gd name="T42" fmla="*/ 189 w 351"/>
                    <a:gd name="T43" fmla="*/ 324 h 352"/>
                    <a:gd name="T44" fmla="*/ 198 w 351"/>
                    <a:gd name="T45" fmla="*/ 314 h 352"/>
                    <a:gd name="T46" fmla="*/ 225 w 351"/>
                    <a:gd name="T47" fmla="*/ 266 h 352"/>
                    <a:gd name="T48" fmla="*/ 248 w 351"/>
                    <a:gd name="T49" fmla="*/ 225 h 352"/>
                    <a:gd name="T50" fmla="*/ 259 w 351"/>
                    <a:gd name="T51" fmla="*/ 228 h 352"/>
                    <a:gd name="T52" fmla="*/ 269 w 351"/>
                    <a:gd name="T53" fmla="*/ 236 h 352"/>
                    <a:gd name="T54" fmla="*/ 284 w 351"/>
                    <a:gd name="T55" fmla="*/ 253 h 352"/>
                    <a:gd name="T56" fmla="*/ 296 w 351"/>
                    <a:gd name="T57" fmla="*/ 261 h 352"/>
                    <a:gd name="T58" fmla="*/ 311 w 351"/>
                    <a:gd name="T59" fmla="*/ 265 h 352"/>
                    <a:gd name="T60" fmla="*/ 325 w 351"/>
                    <a:gd name="T61" fmla="*/ 264 h 352"/>
                    <a:gd name="T62" fmla="*/ 335 w 351"/>
                    <a:gd name="T63" fmla="*/ 259 h 352"/>
                    <a:gd name="T64" fmla="*/ 344 w 351"/>
                    <a:gd name="T65" fmla="*/ 252 h 352"/>
                    <a:gd name="T66" fmla="*/ 350 w 351"/>
                    <a:gd name="T67" fmla="*/ 237 h 352"/>
                    <a:gd name="T68" fmla="*/ 349 w 351"/>
                    <a:gd name="T69" fmla="*/ 222 h 352"/>
                    <a:gd name="T70" fmla="*/ 340 w 351"/>
                    <a:gd name="T71" fmla="*/ 208 h 352"/>
                    <a:gd name="T72" fmla="*/ 328 w 351"/>
                    <a:gd name="T73" fmla="*/ 199 h 352"/>
                    <a:gd name="T74" fmla="*/ 297 w 351"/>
                    <a:gd name="T75" fmla="*/ 186 h 352"/>
                    <a:gd name="T76" fmla="*/ 277 w 351"/>
                    <a:gd name="T77" fmla="*/ 176 h 352"/>
                    <a:gd name="T78" fmla="*/ 262 w 351"/>
                    <a:gd name="T79" fmla="*/ 159 h 352"/>
                    <a:gd name="T80" fmla="*/ 253 w 351"/>
                    <a:gd name="T81" fmla="*/ 131 h 352"/>
                    <a:gd name="T82" fmla="*/ 244 w 351"/>
                    <a:gd name="T83" fmla="*/ 90 h 352"/>
                    <a:gd name="T84" fmla="*/ 227 w 351"/>
                    <a:gd name="T85" fmla="*/ 53 h 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1"/>
                    <a:gd name="T130" fmla="*/ 0 h 352"/>
                    <a:gd name="T131" fmla="*/ 351 w 351"/>
                    <a:gd name="T132" fmla="*/ 352 h 3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1" h="352">
                      <a:moveTo>
                        <a:pt x="210" y="31"/>
                      </a:moveTo>
                      <a:lnTo>
                        <a:pt x="206" y="26"/>
                      </a:lnTo>
                      <a:lnTo>
                        <a:pt x="201" y="22"/>
                      </a:lnTo>
                      <a:lnTo>
                        <a:pt x="196" y="18"/>
                      </a:lnTo>
                      <a:lnTo>
                        <a:pt x="192" y="14"/>
                      </a:lnTo>
                      <a:lnTo>
                        <a:pt x="175" y="7"/>
                      </a:lnTo>
                      <a:lnTo>
                        <a:pt x="167" y="5"/>
                      </a:lnTo>
                      <a:lnTo>
                        <a:pt x="159" y="3"/>
                      </a:lnTo>
                      <a:lnTo>
                        <a:pt x="151" y="1"/>
                      </a:lnTo>
                      <a:lnTo>
                        <a:pt x="143" y="0"/>
                      </a:lnTo>
                      <a:lnTo>
                        <a:pt x="135" y="0"/>
                      </a:lnTo>
                      <a:lnTo>
                        <a:pt x="127" y="0"/>
                      </a:lnTo>
                      <a:lnTo>
                        <a:pt x="112" y="2"/>
                      </a:lnTo>
                      <a:lnTo>
                        <a:pt x="106" y="4"/>
                      </a:lnTo>
                      <a:lnTo>
                        <a:pt x="100" y="7"/>
                      </a:lnTo>
                      <a:lnTo>
                        <a:pt x="85" y="13"/>
                      </a:lnTo>
                      <a:lnTo>
                        <a:pt x="79" y="16"/>
                      </a:lnTo>
                      <a:lnTo>
                        <a:pt x="73" y="20"/>
                      </a:lnTo>
                      <a:lnTo>
                        <a:pt x="66" y="24"/>
                      </a:lnTo>
                      <a:lnTo>
                        <a:pt x="60" y="29"/>
                      </a:lnTo>
                      <a:lnTo>
                        <a:pt x="55" y="35"/>
                      </a:lnTo>
                      <a:lnTo>
                        <a:pt x="50" y="40"/>
                      </a:lnTo>
                      <a:lnTo>
                        <a:pt x="41" y="50"/>
                      </a:lnTo>
                      <a:lnTo>
                        <a:pt x="33" y="61"/>
                      </a:lnTo>
                      <a:lnTo>
                        <a:pt x="26" y="71"/>
                      </a:lnTo>
                      <a:lnTo>
                        <a:pt x="20" y="83"/>
                      </a:lnTo>
                      <a:lnTo>
                        <a:pt x="15" y="95"/>
                      </a:lnTo>
                      <a:lnTo>
                        <a:pt x="10" y="107"/>
                      </a:lnTo>
                      <a:lnTo>
                        <a:pt x="7" y="120"/>
                      </a:lnTo>
                      <a:lnTo>
                        <a:pt x="4" y="133"/>
                      </a:lnTo>
                      <a:lnTo>
                        <a:pt x="1" y="157"/>
                      </a:lnTo>
                      <a:lnTo>
                        <a:pt x="0" y="180"/>
                      </a:lnTo>
                      <a:lnTo>
                        <a:pt x="0" y="204"/>
                      </a:lnTo>
                      <a:lnTo>
                        <a:pt x="3" y="228"/>
                      </a:lnTo>
                      <a:lnTo>
                        <a:pt x="6" y="241"/>
                      </a:lnTo>
                      <a:lnTo>
                        <a:pt x="10" y="254"/>
                      </a:lnTo>
                      <a:lnTo>
                        <a:pt x="13" y="265"/>
                      </a:lnTo>
                      <a:lnTo>
                        <a:pt x="18" y="277"/>
                      </a:lnTo>
                      <a:lnTo>
                        <a:pt x="24" y="289"/>
                      </a:lnTo>
                      <a:lnTo>
                        <a:pt x="28" y="294"/>
                      </a:lnTo>
                      <a:lnTo>
                        <a:pt x="31" y="299"/>
                      </a:lnTo>
                      <a:lnTo>
                        <a:pt x="39" y="310"/>
                      </a:lnTo>
                      <a:lnTo>
                        <a:pt x="44" y="314"/>
                      </a:lnTo>
                      <a:lnTo>
                        <a:pt x="48" y="319"/>
                      </a:lnTo>
                      <a:lnTo>
                        <a:pt x="53" y="324"/>
                      </a:lnTo>
                      <a:lnTo>
                        <a:pt x="59" y="329"/>
                      </a:lnTo>
                      <a:lnTo>
                        <a:pt x="64" y="333"/>
                      </a:lnTo>
                      <a:lnTo>
                        <a:pt x="69" y="337"/>
                      </a:lnTo>
                      <a:lnTo>
                        <a:pt x="74" y="340"/>
                      </a:lnTo>
                      <a:lnTo>
                        <a:pt x="80" y="343"/>
                      </a:lnTo>
                      <a:lnTo>
                        <a:pt x="93" y="348"/>
                      </a:lnTo>
                      <a:lnTo>
                        <a:pt x="105" y="351"/>
                      </a:lnTo>
                      <a:lnTo>
                        <a:pt x="117" y="352"/>
                      </a:lnTo>
                      <a:lnTo>
                        <a:pt x="131" y="352"/>
                      </a:lnTo>
                      <a:lnTo>
                        <a:pt x="145" y="349"/>
                      </a:lnTo>
                      <a:lnTo>
                        <a:pt x="154" y="346"/>
                      </a:lnTo>
                      <a:lnTo>
                        <a:pt x="158" y="345"/>
                      </a:lnTo>
                      <a:lnTo>
                        <a:pt x="163" y="343"/>
                      </a:lnTo>
                      <a:lnTo>
                        <a:pt x="164" y="341"/>
                      </a:lnTo>
                      <a:lnTo>
                        <a:pt x="167" y="340"/>
                      </a:lnTo>
                      <a:lnTo>
                        <a:pt x="171" y="338"/>
                      </a:lnTo>
                      <a:lnTo>
                        <a:pt x="179" y="334"/>
                      </a:lnTo>
                      <a:lnTo>
                        <a:pt x="180" y="332"/>
                      </a:lnTo>
                      <a:lnTo>
                        <a:pt x="182" y="331"/>
                      </a:lnTo>
                      <a:lnTo>
                        <a:pt x="186" y="328"/>
                      </a:lnTo>
                      <a:lnTo>
                        <a:pt x="189" y="324"/>
                      </a:lnTo>
                      <a:lnTo>
                        <a:pt x="193" y="321"/>
                      </a:lnTo>
                      <a:lnTo>
                        <a:pt x="195" y="317"/>
                      </a:lnTo>
                      <a:lnTo>
                        <a:pt x="198" y="314"/>
                      </a:lnTo>
                      <a:lnTo>
                        <a:pt x="204" y="306"/>
                      </a:lnTo>
                      <a:lnTo>
                        <a:pt x="214" y="286"/>
                      </a:lnTo>
                      <a:lnTo>
                        <a:pt x="225" y="266"/>
                      </a:lnTo>
                      <a:lnTo>
                        <a:pt x="235" y="245"/>
                      </a:lnTo>
                      <a:lnTo>
                        <a:pt x="244" y="225"/>
                      </a:lnTo>
                      <a:lnTo>
                        <a:pt x="248" y="225"/>
                      </a:lnTo>
                      <a:lnTo>
                        <a:pt x="252" y="226"/>
                      </a:lnTo>
                      <a:lnTo>
                        <a:pt x="256" y="227"/>
                      </a:lnTo>
                      <a:lnTo>
                        <a:pt x="259" y="228"/>
                      </a:lnTo>
                      <a:lnTo>
                        <a:pt x="263" y="230"/>
                      </a:lnTo>
                      <a:lnTo>
                        <a:pt x="266" y="234"/>
                      </a:lnTo>
                      <a:lnTo>
                        <a:pt x="269" y="236"/>
                      </a:lnTo>
                      <a:lnTo>
                        <a:pt x="272" y="240"/>
                      </a:lnTo>
                      <a:lnTo>
                        <a:pt x="280" y="249"/>
                      </a:lnTo>
                      <a:lnTo>
                        <a:pt x="284" y="253"/>
                      </a:lnTo>
                      <a:lnTo>
                        <a:pt x="287" y="255"/>
                      </a:lnTo>
                      <a:lnTo>
                        <a:pt x="291" y="259"/>
                      </a:lnTo>
                      <a:lnTo>
                        <a:pt x="296" y="261"/>
                      </a:lnTo>
                      <a:lnTo>
                        <a:pt x="300" y="262"/>
                      </a:lnTo>
                      <a:lnTo>
                        <a:pt x="305" y="264"/>
                      </a:lnTo>
                      <a:lnTo>
                        <a:pt x="311" y="265"/>
                      </a:lnTo>
                      <a:lnTo>
                        <a:pt x="317" y="265"/>
                      </a:lnTo>
                      <a:lnTo>
                        <a:pt x="320" y="264"/>
                      </a:lnTo>
                      <a:lnTo>
                        <a:pt x="325" y="264"/>
                      </a:lnTo>
                      <a:lnTo>
                        <a:pt x="328" y="262"/>
                      </a:lnTo>
                      <a:lnTo>
                        <a:pt x="333" y="262"/>
                      </a:lnTo>
                      <a:lnTo>
                        <a:pt x="335" y="259"/>
                      </a:lnTo>
                      <a:lnTo>
                        <a:pt x="339" y="257"/>
                      </a:lnTo>
                      <a:lnTo>
                        <a:pt x="341" y="255"/>
                      </a:lnTo>
                      <a:lnTo>
                        <a:pt x="344" y="252"/>
                      </a:lnTo>
                      <a:lnTo>
                        <a:pt x="347" y="247"/>
                      </a:lnTo>
                      <a:lnTo>
                        <a:pt x="349" y="241"/>
                      </a:lnTo>
                      <a:lnTo>
                        <a:pt x="350" y="237"/>
                      </a:lnTo>
                      <a:lnTo>
                        <a:pt x="351" y="232"/>
                      </a:lnTo>
                      <a:lnTo>
                        <a:pt x="350" y="227"/>
                      </a:lnTo>
                      <a:lnTo>
                        <a:pt x="349" y="222"/>
                      </a:lnTo>
                      <a:lnTo>
                        <a:pt x="347" y="217"/>
                      </a:lnTo>
                      <a:lnTo>
                        <a:pt x="345" y="213"/>
                      </a:lnTo>
                      <a:lnTo>
                        <a:pt x="340" y="208"/>
                      </a:lnTo>
                      <a:lnTo>
                        <a:pt x="337" y="205"/>
                      </a:lnTo>
                      <a:lnTo>
                        <a:pt x="333" y="201"/>
                      </a:lnTo>
                      <a:lnTo>
                        <a:pt x="328" y="199"/>
                      </a:lnTo>
                      <a:lnTo>
                        <a:pt x="316" y="193"/>
                      </a:lnTo>
                      <a:lnTo>
                        <a:pt x="305" y="189"/>
                      </a:lnTo>
                      <a:lnTo>
                        <a:pt x="297" y="186"/>
                      </a:lnTo>
                      <a:lnTo>
                        <a:pt x="289" y="184"/>
                      </a:lnTo>
                      <a:lnTo>
                        <a:pt x="283" y="180"/>
                      </a:lnTo>
                      <a:lnTo>
                        <a:pt x="277" y="176"/>
                      </a:lnTo>
                      <a:lnTo>
                        <a:pt x="270" y="171"/>
                      </a:lnTo>
                      <a:lnTo>
                        <a:pt x="266" y="166"/>
                      </a:lnTo>
                      <a:lnTo>
                        <a:pt x="262" y="159"/>
                      </a:lnTo>
                      <a:lnTo>
                        <a:pt x="258" y="153"/>
                      </a:lnTo>
                      <a:lnTo>
                        <a:pt x="255" y="142"/>
                      </a:lnTo>
                      <a:lnTo>
                        <a:pt x="253" y="131"/>
                      </a:lnTo>
                      <a:lnTo>
                        <a:pt x="251" y="117"/>
                      </a:lnTo>
                      <a:lnTo>
                        <a:pt x="248" y="104"/>
                      </a:lnTo>
                      <a:lnTo>
                        <a:pt x="244" y="90"/>
                      </a:lnTo>
                      <a:lnTo>
                        <a:pt x="239" y="77"/>
                      </a:lnTo>
                      <a:lnTo>
                        <a:pt x="234" y="65"/>
                      </a:lnTo>
                      <a:lnTo>
                        <a:pt x="227" y="53"/>
                      </a:lnTo>
                      <a:lnTo>
                        <a:pt x="219" y="42"/>
                      </a:lnTo>
                      <a:lnTo>
                        <a:pt x="210" y="3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5" name="Freeform 20"/>
                <p:cNvSpPr>
                  <a:spLocks noChangeAspect="1"/>
                </p:cNvSpPr>
                <p:nvPr/>
              </p:nvSpPr>
              <p:spPr bwMode="auto">
                <a:xfrm>
                  <a:off x="2122" y="2623"/>
                  <a:ext cx="357" cy="538"/>
                </a:xfrm>
                <a:custGeom>
                  <a:avLst/>
                  <a:gdLst>
                    <a:gd name="T0" fmla="*/ 229 w 357"/>
                    <a:gd name="T1" fmla="*/ 2 h 538"/>
                    <a:gd name="T2" fmla="*/ 191 w 357"/>
                    <a:gd name="T3" fmla="*/ 4 h 538"/>
                    <a:gd name="T4" fmla="*/ 151 w 357"/>
                    <a:gd name="T5" fmla="*/ 18 h 538"/>
                    <a:gd name="T6" fmla="*/ 116 w 357"/>
                    <a:gd name="T7" fmla="*/ 41 h 538"/>
                    <a:gd name="T8" fmla="*/ 87 w 357"/>
                    <a:gd name="T9" fmla="*/ 67 h 538"/>
                    <a:gd name="T10" fmla="*/ 54 w 357"/>
                    <a:gd name="T11" fmla="*/ 113 h 538"/>
                    <a:gd name="T12" fmla="*/ 31 w 357"/>
                    <a:gd name="T13" fmla="*/ 159 h 538"/>
                    <a:gd name="T14" fmla="*/ 18 w 357"/>
                    <a:gd name="T15" fmla="*/ 191 h 538"/>
                    <a:gd name="T16" fmla="*/ 8 w 357"/>
                    <a:gd name="T17" fmla="*/ 237 h 538"/>
                    <a:gd name="T18" fmla="*/ 7 w 357"/>
                    <a:gd name="T19" fmla="*/ 276 h 538"/>
                    <a:gd name="T20" fmla="*/ 5 w 357"/>
                    <a:gd name="T21" fmla="*/ 307 h 538"/>
                    <a:gd name="T22" fmla="*/ 1 w 357"/>
                    <a:gd name="T23" fmla="*/ 351 h 538"/>
                    <a:gd name="T24" fmla="*/ 5 w 357"/>
                    <a:gd name="T25" fmla="*/ 406 h 538"/>
                    <a:gd name="T26" fmla="*/ 8 w 357"/>
                    <a:gd name="T27" fmla="*/ 415 h 538"/>
                    <a:gd name="T28" fmla="*/ 13 w 357"/>
                    <a:gd name="T29" fmla="*/ 433 h 538"/>
                    <a:gd name="T30" fmla="*/ 18 w 357"/>
                    <a:gd name="T31" fmla="*/ 452 h 538"/>
                    <a:gd name="T32" fmla="*/ 28 w 357"/>
                    <a:gd name="T33" fmla="*/ 472 h 538"/>
                    <a:gd name="T34" fmla="*/ 38 w 357"/>
                    <a:gd name="T35" fmla="*/ 487 h 538"/>
                    <a:gd name="T36" fmla="*/ 57 w 357"/>
                    <a:gd name="T37" fmla="*/ 504 h 538"/>
                    <a:gd name="T38" fmla="*/ 81 w 357"/>
                    <a:gd name="T39" fmla="*/ 520 h 538"/>
                    <a:gd name="T40" fmla="*/ 108 w 357"/>
                    <a:gd name="T41" fmla="*/ 531 h 538"/>
                    <a:gd name="T42" fmla="*/ 133 w 357"/>
                    <a:gd name="T43" fmla="*/ 537 h 538"/>
                    <a:gd name="T44" fmla="*/ 155 w 357"/>
                    <a:gd name="T45" fmla="*/ 538 h 538"/>
                    <a:gd name="T46" fmla="*/ 177 w 357"/>
                    <a:gd name="T47" fmla="*/ 534 h 538"/>
                    <a:gd name="T48" fmla="*/ 203 w 357"/>
                    <a:gd name="T49" fmla="*/ 526 h 538"/>
                    <a:gd name="T50" fmla="*/ 219 w 357"/>
                    <a:gd name="T51" fmla="*/ 518 h 538"/>
                    <a:gd name="T52" fmla="*/ 236 w 357"/>
                    <a:gd name="T53" fmla="*/ 500 h 538"/>
                    <a:gd name="T54" fmla="*/ 245 w 357"/>
                    <a:gd name="T55" fmla="*/ 488 h 538"/>
                    <a:gd name="T56" fmla="*/ 249 w 357"/>
                    <a:gd name="T57" fmla="*/ 485 h 538"/>
                    <a:gd name="T58" fmla="*/ 252 w 357"/>
                    <a:gd name="T59" fmla="*/ 480 h 538"/>
                    <a:gd name="T60" fmla="*/ 259 w 357"/>
                    <a:gd name="T61" fmla="*/ 464 h 538"/>
                    <a:gd name="T62" fmla="*/ 264 w 357"/>
                    <a:gd name="T63" fmla="*/ 454 h 538"/>
                    <a:gd name="T64" fmla="*/ 268 w 357"/>
                    <a:gd name="T65" fmla="*/ 440 h 538"/>
                    <a:gd name="T66" fmla="*/ 269 w 357"/>
                    <a:gd name="T67" fmla="*/ 433 h 538"/>
                    <a:gd name="T68" fmla="*/ 272 w 357"/>
                    <a:gd name="T69" fmla="*/ 412 h 538"/>
                    <a:gd name="T70" fmla="*/ 271 w 357"/>
                    <a:gd name="T71" fmla="*/ 401 h 538"/>
                    <a:gd name="T72" fmla="*/ 268 w 357"/>
                    <a:gd name="T73" fmla="*/ 379 h 538"/>
                    <a:gd name="T74" fmla="*/ 267 w 357"/>
                    <a:gd name="T75" fmla="*/ 371 h 538"/>
                    <a:gd name="T76" fmla="*/ 257 w 357"/>
                    <a:gd name="T77" fmla="*/ 342 h 538"/>
                    <a:gd name="T78" fmla="*/ 252 w 357"/>
                    <a:gd name="T79" fmla="*/ 313 h 538"/>
                    <a:gd name="T80" fmla="*/ 256 w 357"/>
                    <a:gd name="T81" fmla="*/ 283 h 538"/>
                    <a:gd name="T82" fmla="*/ 266 w 357"/>
                    <a:gd name="T83" fmla="*/ 257 h 538"/>
                    <a:gd name="T84" fmla="*/ 280 w 357"/>
                    <a:gd name="T85" fmla="*/ 234 h 538"/>
                    <a:gd name="T86" fmla="*/ 300 w 357"/>
                    <a:gd name="T87" fmla="*/ 214 h 538"/>
                    <a:gd name="T88" fmla="*/ 314 w 357"/>
                    <a:gd name="T89" fmla="*/ 200 h 538"/>
                    <a:gd name="T90" fmla="*/ 327 w 357"/>
                    <a:gd name="T91" fmla="*/ 184 h 538"/>
                    <a:gd name="T92" fmla="*/ 343 w 357"/>
                    <a:gd name="T93" fmla="*/ 158 h 538"/>
                    <a:gd name="T94" fmla="*/ 352 w 357"/>
                    <a:gd name="T95" fmla="*/ 137 h 538"/>
                    <a:gd name="T96" fmla="*/ 357 w 357"/>
                    <a:gd name="T97" fmla="*/ 110 h 538"/>
                    <a:gd name="T98" fmla="*/ 357 w 357"/>
                    <a:gd name="T99" fmla="*/ 96 h 538"/>
                    <a:gd name="T100" fmla="*/ 353 w 357"/>
                    <a:gd name="T101" fmla="*/ 77 h 538"/>
                    <a:gd name="T102" fmla="*/ 345 w 357"/>
                    <a:gd name="T103" fmla="*/ 60 h 538"/>
                    <a:gd name="T104" fmla="*/ 330 w 357"/>
                    <a:gd name="T105" fmla="*/ 43 h 538"/>
                    <a:gd name="T106" fmla="*/ 315 w 357"/>
                    <a:gd name="T107" fmla="*/ 32 h 53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57"/>
                    <a:gd name="T163" fmla="*/ 0 h 538"/>
                    <a:gd name="T164" fmla="*/ 357 w 357"/>
                    <a:gd name="T165" fmla="*/ 538 h 53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57" h="538">
                      <a:moveTo>
                        <a:pt x="304" y="26"/>
                      </a:moveTo>
                      <a:lnTo>
                        <a:pt x="266" y="13"/>
                      </a:lnTo>
                      <a:lnTo>
                        <a:pt x="229" y="2"/>
                      </a:lnTo>
                      <a:lnTo>
                        <a:pt x="221" y="0"/>
                      </a:lnTo>
                      <a:lnTo>
                        <a:pt x="214" y="0"/>
                      </a:lnTo>
                      <a:lnTo>
                        <a:pt x="191" y="4"/>
                      </a:lnTo>
                      <a:lnTo>
                        <a:pt x="181" y="5"/>
                      </a:lnTo>
                      <a:lnTo>
                        <a:pt x="170" y="10"/>
                      </a:lnTo>
                      <a:lnTo>
                        <a:pt x="151" y="18"/>
                      </a:lnTo>
                      <a:lnTo>
                        <a:pt x="141" y="24"/>
                      </a:lnTo>
                      <a:lnTo>
                        <a:pt x="132" y="30"/>
                      </a:lnTo>
                      <a:lnTo>
                        <a:pt x="116" y="41"/>
                      </a:lnTo>
                      <a:lnTo>
                        <a:pt x="108" y="47"/>
                      </a:lnTo>
                      <a:lnTo>
                        <a:pt x="101" y="54"/>
                      </a:lnTo>
                      <a:lnTo>
                        <a:pt x="87" y="67"/>
                      </a:lnTo>
                      <a:lnTo>
                        <a:pt x="75" y="82"/>
                      </a:lnTo>
                      <a:lnTo>
                        <a:pt x="63" y="97"/>
                      </a:lnTo>
                      <a:lnTo>
                        <a:pt x="54" y="113"/>
                      </a:lnTo>
                      <a:lnTo>
                        <a:pt x="44" y="130"/>
                      </a:lnTo>
                      <a:lnTo>
                        <a:pt x="36" y="147"/>
                      </a:lnTo>
                      <a:lnTo>
                        <a:pt x="31" y="159"/>
                      </a:lnTo>
                      <a:lnTo>
                        <a:pt x="27" y="169"/>
                      </a:lnTo>
                      <a:lnTo>
                        <a:pt x="21" y="181"/>
                      </a:lnTo>
                      <a:lnTo>
                        <a:pt x="18" y="191"/>
                      </a:lnTo>
                      <a:lnTo>
                        <a:pt x="12" y="215"/>
                      </a:lnTo>
                      <a:lnTo>
                        <a:pt x="9" y="225"/>
                      </a:lnTo>
                      <a:lnTo>
                        <a:pt x="8" y="237"/>
                      </a:lnTo>
                      <a:lnTo>
                        <a:pt x="7" y="250"/>
                      </a:lnTo>
                      <a:lnTo>
                        <a:pt x="8" y="261"/>
                      </a:lnTo>
                      <a:lnTo>
                        <a:pt x="7" y="276"/>
                      </a:lnTo>
                      <a:lnTo>
                        <a:pt x="7" y="292"/>
                      </a:lnTo>
                      <a:lnTo>
                        <a:pt x="6" y="300"/>
                      </a:lnTo>
                      <a:lnTo>
                        <a:pt x="5" y="307"/>
                      </a:lnTo>
                      <a:lnTo>
                        <a:pt x="7" y="323"/>
                      </a:lnTo>
                      <a:lnTo>
                        <a:pt x="4" y="334"/>
                      </a:lnTo>
                      <a:lnTo>
                        <a:pt x="1" y="351"/>
                      </a:lnTo>
                      <a:lnTo>
                        <a:pt x="0" y="370"/>
                      </a:lnTo>
                      <a:lnTo>
                        <a:pt x="2" y="388"/>
                      </a:lnTo>
                      <a:lnTo>
                        <a:pt x="5" y="406"/>
                      </a:lnTo>
                      <a:lnTo>
                        <a:pt x="6" y="409"/>
                      </a:lnTo>
                      <a:lnTo>
                        <a:pt x="7" y="413"/>
                      </a:lnTo>
                      <a:lnTo>
                        <a:pt x="8" y="415"/>
                      </a:lnTo>
                      <a:lnTo>
                        <a:pt x="11" y="418"/>
                      </a:lnTo>
                      <a:lnTo>
                        <a:pt x="12" y="425"/>
                      </a:lnTo>
                      <a:lnTo>
                        <a:pt x="13" y="433"/>
                      </a:lnTo>
                      <a:lnTo>
                        <a:pt x="14" y="439"/>
                      </a:lnTo>
                      <a:lnTo>
                        <a:pt x="16" y="446"/>
                      </a:lnTo>
                      <a:lnTo>
                        <a:pt x="18" y="452"/>
                      </a:lnTo>
                      <a:lnTo>
                        <a:pt x="21" y="459"/>
                      </a:lnTo>
                      <a:lnTo>
                        <a:pt x="24" y="465"/>
                      </a:lnTo>
                      <a:lnTo>
                        <a:pt x="28" y="472"/>
                      </a:lnTo>
                      <a:lnTo>
                        <a:pt x="30" y="478"/>
                      </a:lnTo>
                      <a:lnTo>
                        <a:pt x="35" y="483"/>
                      </a:lnTo>
                      <a:lnTo>
                        <a:pt x="38" y="487"/>
                      </a:lnTo>
                      <a:lnTo>
                        <a:pt x="43" y="492"/>
                      </a:lnTo>
                      <a:lnTo>
                        <a:pt x="49" y="498"/>
                      </a:lnTo>
                      <a:lnTo>
                        <a:pt x="57" y="504"/>
                      </a:lnTo>
                      <a:lnTo>
                        <a:pt x="64" y="509"/>
                      </a:lnTo>
                      <a:lnTo>
                        <a:pt x="73" y="514"/>
                      </a:lnTo>
                      <a:lnTo>
                        <a:pt x="81" y="520"/>
                      </a:lnTo>
                      <a:lnTo>
                        <a:pt x="91" y="524"/>
                      </a:lnTo>
                      <a:lnTo>
                        <a:pt x="98" y="527"/>
                      </a:lnTo>
                      <a:lnTo>
                        <a:pt x="108" y="531"/>
                      </a:lnTo>
                      <a:lnTo>
                        <a:pt x="116" y="534"/>
                      </a:lnTo>
                      <a:lnTo>
                        <a:pt x="126" y="536"/>
                      </a:lnTo>
                      <a:lnTo>
                        <a:pt x="133" y="537"/>
                      </a:lnTo>
                      <a:lnTo>
                        <a:pt x="143" y="538"/>
                      </a:lnTo>
                      <a:lnTo>
                        <a:pt x="151" y="538"/>
                      </a:lnTo>
                      <a:lnTo>
                        <a:pt x="155" y="538"/>
                      </a:lnTo>
                      <a:lnTo>
                        <a:pt x="160" y="538"/>
                      </a:lnTo>
                      <a:lnTo>
                        <a:pt x="168" y="536"/>
                      </a:lnTo>
                      <a:lnTo>
                        <a:pt x="177" y="534"/>
                      </a:lnTo>
                      <a:lnTo>
                        <a:pt x="186" y="533"/>
                      </a:lnTo>
                      <a:lnTo>
                        <a:pt x="195" y="529"/>
                      </a:lnTo>
                      <a:lnTo>
                        <a:pt x="203" y="526"/>
                      </a:lnTo>
                      <a:lnTo>
                        <a:pt x="212" y="522"/>
                      </a:lnTo>
                      <a:lnTo>
                        <a:pt x="217" y="520"/>
                      </a:lnTo>
                      <a:lnTo>
                        <a:pt x="219" y="518"/>
                      </a:lnTo>
                      <a:lnTo>
                        <a:pt x="221" y="516"/>
                      </a:lnTo>
                      <a:lnTo>
                        <a:pt x="229" y="508"/>
                      </a:lnTo>
                      <a:lnTo>
                        <a:pt x="236" y="500"/>
                      </a:lnTo>
                      <a:lnTo>
                        <a:pt x="239" y="496"/>
                      </a:lnTo>
                      <a:lnTo>
                        <a:pt x="243" y="492"/>
                      </a:lnTo>
                      <a:lnTo>
                        <a:pt x="245" y="488"/>
                      </a:lnTo>
                      <a:lnTo>
                        <a:pt x="247" y="486"/>
                      </a:lnTo>
                      <a:lnTo>
                        <a:pt x="248" y="485"/>
                      </a:lnTo>
                      <a:lnTo>
                        <a:pt x="249" y="485"/>
                      </a:lnTo>
                      <a:lnTo>
                        <a:pt x="249" y="483"/>
                      </a:lnTo>
                      <a:lnTo>
                        <a:pt x="250" y="482"/>
                      </a:lnTo>
                      <a:lnTo>
                        <a:pt x="252" y="480"/>
                      </a:lnTo>
                      <a:lnTo>
                        <a:pt x="254" y="476"/>
                      </a:lnTo>
                      <a:lnTo>
                        <a:pt x="259" y="467"/>
                      </a:lnTo>
                      <a:lnTo>
                        <a:pt x="259" y="464"/>
                      </a:lnTo>
                      <a:lnTo>
                        <a:pt x="260" y="463"/>
                      </a:lnTo>
                      <a:lnTo>
                        <a:pt x="262" y="458"/>
                      </a:lnTo>
                      <a:lnTo>
                        <a:pt x="264" y="454"/>
                      </a:lnTo>
                      <a:lnTo>
                        <a:pt x="266" y="450"/>
                      </a:lnTo>
                      <a:lnTo>
                        <a:pt x="266" y="445"/>
                      </a:lnTo>
                      <a:lnTo>
                        <a:pt x="268" y="440"/>
                      </a:lnTo>
                      <a:lnTo>
                        <a:pt x="269" y="435"/>
                      </a:lnTo>
                      <a:lnTo>
                        <a:pt x="269" y="434"/>
                      </a:lnTo>
                      <a:lnTo>
                        <a:pt x="269" y="433"/>
                      </a:lnTo>
                      <a:lnTo>
                        <a:pt x="270" y="431"/>
                      </a:lnTo>
                      <a:lnTo>
                        <a:pt x="271" y="421"/>
                      </a:lnTo>
                      <a:lnTo>
                        <a:pt x="272" y="412"/>
                      </a:lnTo>
                      <a:lnTo>
                        <a:pt x="271" y="409"/>
                      </a:lnTo>
                      <a:lnTo>
                        <a:pt x="271" y="407"/>
                      </a:lnTo>
                      <a:lnTo>
                        <a:pt x="271" y="401"/>
                      </a:lnTo>
                      <a:lnTo>
                        <a:pt x="271" y="392"/>
                      </a:lnTo>
                      <a:lnTo>
                        <a:pt x="269" y="381"/>
                      </a:lnTo>
                      <a:lnTo>
                        <a:pt x="268" y="379"/>
                      </a:lnTo>
                      <a:lnTo>
                        <a:pt x="267" y="377"/>
                      </a:lnTo>
                      <a:lnTo>
                        <a:pt x="267" y="376"/>
                      </a:lnTo>
                      <a:lnTo>
                        <a:pt x="267" y="371"/>
                      </a:lnTo>
                      <a:lnTo>
                        <a:pt x="264" y="361"/>
                      </a:lnTo>
                      <a:lnTo>
                        <a:pt x="261" y="351"/>
                      </a:lnTo>
                      <a:lnTo>
                        <a:pt x="257" y="342"/>
                      </a:lnTo>
                      <a:lnTo>
                        <a:pt x="254" y="332"/>
                      </a:lnTo>
                      <a:lnTo>
                        <a:pt x="252" y="322"/>
                      </a:lnTo>
                      <a:lnTo>
                        <a:pt x="252" y="313"/>
                      </a:lnTo>
                      <a:lnTo>
                        <a:pt x="252" y="302"/>
                      </a:lnTo>
                      <a:lnTo>
                        <a:pt x="253" y="293"/>
                      </a:lnTo>
                      <a:lnTo>
                        <a:pt x="256" y="283"/>
                      </a:lnTo>
                      <a:lnTo>
                        <a:pt x="259" y="274"/>
                      </a:lnTo>
                      <a:lnTo>
                        <a:pt x="263" y="265"/>
                      </a:lnTo>
                      <a:lnTo>
                        <a:pt x="266" y="257"/>
                      </a:lnTo>
                      <a:lnTo>
                        <a:pt x="271" y="249"/>
                      </a:lnTo>
                      <a:lnTo>
                        <a:pt x="276" y="241"/>
                      </a:lnTo>
                      <a:lnTo>
                        <a:pt x="280" y="234"/>
                      </a:lnTo>
                      <a:lnTo>
                        <a:pt x="287" y="227"/>
                      </a:lnTo>
                      <a:lnTo>
                        <a:pt x="293" y="220"/>
                      </a:lnTo>
                      <a:lnTo>
                        <a:pt x="300" y="214"/>
                      </a:lnTo>
                      <a:lnTo>
                        <a:pt x="303" y="210"/>
                      </a:lnTo>
                      <a:lnTo>
                        <a:pt x="307" y="207"/>
                      </a:lnTo>
                      <a:lnTo>
                        <a:pt x="314" y="200"/>
                      </a:lnTo>
                      <a:lnTo>
                        <a:pt x="317" y="195"/>
                      </a:lnTo>
                      <a:lnTo>
                        <a:pt x="321" y="191"/>
                      </a:lnTo>
                      <a:lnTo>
                        <a:pt x="327" y="184"/>
                      </a:lnTo>
                      <a:lnTo>
                        <a:pt x="333" y="175"/>
                      </a:lnTo>
                      <a:lnTo>
                        <a:pt x="338" y="166"/>
                      </a:lnTo>
                      <a:lnTo>
                        <a:pt x="343" y="158"/>
                      </a:lnTo>
                      <a:lnTo>
                        <a:pt x="349" y="148"/>
                      </a:lnTo>
                      <a:lnTo>
                        <a:pt x="350" y="143"/>
                      </a:lnTo>
                      <a:lnTo>
                        <a:pt x="352" y="137"/>
                      </a:lnTo>
                      <a:lnTo>
                        <a:pt x="356" y="125"/>
                      </a:lnTo>
                      <a:lnTo>
                        <a:pt x="357" y="114"/>
                      </a:lnTo>
                      <a:lnTo>
                        <a:pt x="357" y="110"/>
                      </a:lnTo>
                      <a:lnTo>
                        <a:pt x="357" y="108"/>
                      </a:lnTo>
                      <a:lnTo>
                        <a:pt x="357" y="103"/>
                      </a:lnTo>
                      <a:lnTo>
                        <a:pt x="357" y="96"/>
                      </a:lnTo>
                      <a:lnTo>
                        <a:pt x="356" y="89"/>
                      </a:lnTo>
                      <a:lnTo>
                        <a:pt x="354" y="82"/>
                      </a:lnTo>
                      <a:lnTo>
                        <a:pt x="353" y="77"/>
                      </a:lnTo>
                      <a:lnTo>
                        <a:pt x="350" y="71"/>
                      </a:lnTo>
                      <a:lnTo>
                        <a:pt x="348" y="66"/>
                      </a:lnTo>
                      <a:lnTo>
                        <a:pt x="345" y="60"/>
                      </a:lnTo>
                      <a:lnTo>
                        <a:pt x="343" y="56"/>
                      </a:lnTo>
                      <a:lnTo>
                        <a:pt x="335" y="46"/>
                      </a:lnTo>
                      <a:lnTo>
                        <a:pt x="330" y="43"/>
                      </a:lnTo>
                      <a:lnTo>
                        <a:pt x="326" y="39"/>
                      </a:lnTo>
                      <a:lnTo>
                        <a:pt x="321" y="35"/>
                      </a:lnTo>
                      <a:lnTo>
                        <a:pt x="315" y="32"/>
                      </a:lnTo>
                      <a:lnTo>
                        <a:pt x="310" y="29"/>
                      </a:lnTo>
                      <a:lnTo>
                        <a:pt x="304" y="2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6" name="Freeform 21"/>
                <p:cNvSpPr>
                  <a:spLocks noChangeAspect="1"/>
                </p:cNvSpPr>
                <p:nvPr/>
              </p:nvSpPr>
              <p:spPr bwMode="auto">
                <a:xfrm>
                  <a:off x="2368" y="2629"/>
                  <a:ext cx="812" cy="237"/>
                </a:xfrm>
                <a:custGeom>
                  <a:avLst/>
                  <a:gdLst>
                    <a:gd name="T0" fmla="*/ 368 w 812"/>
                    <a:gd name="T1" fmla="*/ 166 h 237"/>
                    <a:gd name="T2" fmla="*/ 318 w 812"/>
                    <a:gd name="T3" fmla="*/ 151 h 237"/>
                    <a:gd name="T4" fmla="*/ 243 w 812"/>
                    <a:gd name="T5" fmla="*/ 112 h 237"/>
                    <a:gd name="T6" fmla="*/ 198 w 812"/>
                    <a:gd name="T7" fmla="*/ 86 h 237"/>
                    <a:gd name="T8" fmla="*/ 155 w 812"/>
                    <a:gd name="T9" fmla="*/ 61 h 237"/>
                    <a:gd name="T10" fmla="*/ 101 w 812"/>
                    <a:gd name="T11" fmla="*/ 41 h 237"/>
                    <a:gd name="T12" fmla="*/ 60 w 812"/>
                    <a:gd name="T13" fmla="*/ 35 h 237"/>
                    <a:gd name="T14" fmla="*/ 29 w 812"/>
                    <a:gd name="T15" fmla="*/ 39 h 237"/>
                    <a:gd name="T16" fmla="*/ 8 w 812"/>
                    <a:gd name="T17" fmla="*/ 53 h 237"/>
                    <a:gd name="T18" fmla="*/ 0 w 812"/>
                    <a:gd name="T19" fmla="*/ 77 h 237"/>
                    <a:gd name="T20" fmla="*/ 8 w 812"/>
                    <a:gd name="T21" fmla="*/ 102 h 237"/>
                    <a:gd name="T22" fmla="*/ 23 w 812"/>
                    <a:gd name="T23" fmla="*/ 116 h 237"/>
                    <a:gd name="T24" fmla="*/ 79 w 812"/>
                    <a:gd name="T25" fmla="*/ 137 h 237"/>
                    <a:gd name="T26" fmla="*/ 170 w 812"/>
                    <a:gd name="T27" fmla="*/ 165 h 237"/>
                    <a:gd name="T28" fmla="*/ 261 w 812"/>
                    <a:gd name="T29" fmla="*/ 203 h 237"/>
                    <a:gd name="T30" fmla="*/ 319 w 812"/>
                    <a:gd name="T31" fmla="*/ 231 h 237"/>
                    <a:gd name="T32" fmla="*/ 353 w 812"/>
                    <a:gd name="T33" fmla="*/ 237 h 237"/>
                    <a:gd name="T34" fmla="*/ 400 w 812"/>
                    <a:gd name="T35" fmla="*/ 235 h 237"/>
                    <a:gd name="T36" fmla="*/ 434 w 812"/>
                    <a:gd name="T37" fmla="*/ 226 h 237"/>
                    <a:gd name="T38" fmla="*/ 605 w 812"/>
                    <a:gd name="T39" fmla="*/ 156 h 237"/>
                    <a:gd name="T40" fmla="*/ 637 w 812"/>
                    <a:gd name="T41" fmla="*/ 156 h 237"/>
                    <a:gd name="T42" fmla="*/ 645 w 812"/>
                    <a:gd name="T43" fmla="*/ 152 h 237"/>
                    <a:gd name="T44" fmla="*/ 657 w 812"/>
                    <a:gd name="T45" fmla="*/ 143 h 237"/>
                    <a:gd name="T46" fmla="*/ 662 w 812"/>
                    <a:gd name="T47" fmla="*/ 135 h 237"/>
                    <a:gd name="T48" fmla="*/ 686 w 812"/>
                    <a:gd name="T49" fmla="*/ 113 h 237"/>
                    <a:gd name="T50" fmla="*/ 718 w 812"/>
                    <a:gd name="T51" fmla="*/ 115 h 237"/>
                    <a:gd name="T52" fmla="*/ 743 w 812"/>
                    <a:gd name="T53" fmla="*/ 127 h 237"/>
                    <a:gd name="T54" fmla="*/ 761 w 812"/>
                    <a:gd name="T55" fmla="*/ 127 h 237"/>
                    <a:gd name="T56" fmla="*/ 779 w 812"/>
                    <a:gd name="T57" fmla="*/ 116 h 237"/>
                    <a:gd name="T58" fmla="*/ 783 w 812"/>
                    <a:gd name="T59" fmla="*/ 110 h 237"/>
                    <a:gd name="T60" fmla="*/ 784 w 812"/>
                    <a:gd name="T61" fmla="*/ 107 h 237"/>
                    <a:gd name="T62" fmla="*/ 777 w 812"/>
                    <a:gd name="T63" fmla="*/ 91 h 237"/>
                    <a:gd name="T64" fmla="*/ 762 w 812"/>
                    <a:gd name="T65" fmla="*/ 75 h 237"/>
                    <a:gd name="T66" fmla="*/ 741 w 812"/>
                    <a:gd name="T67" fmla="*/ 68 h 237"/>
                    <a:gd name="T68" fmla="*/ 727 w 812"/>
                    <a:gd name="T69" fmla="*/ 60 h 237"/>
                    <a:gd name="T70" fmla="*/ 763 w 812"/>
                    <a:gd name="T71" fmla="*/ 50 h 237"/>
                    <a:gd name="T72" fmla="*/ 782 w 812"/>
                    <a:gd name="T73" fmla="*/ 48 h 237"/>
                    <a:gd name="T74" fmla="*/ 802 w 812"/>
                    <a:gd name="T75" fmla="*/ 44 h 237"/>
                    <a:gd name="T76" fmla="*/ 806 w 812"/>
                    <a:gd name="T77" fmla="*/ 41 h 237"/>
                    <a:gd name="T78" fmla="*/ 812 w 812"/>
                    <a:gd name="T79" fmla="*/ 34 h 237"/>
                    <a:gd name="T80" fmla="*/ 812 w 812"/>
                    <a:gd name="T81" fmla="*/ 25 h 237"/>
                    <a:gd name="T82" fmla="*/ 811 w 812"/>
                    <a:gd name="T83" fmla="*/ 20 h 237"/>
                    <a:gd name="T84" fmla="*/ 803 w 812"/>
                    <a:gd name="T85" fmla="*/ 6 h 237"/>
                    <a:gd name="T86" fmla="*/ 787 w 812"/>
                    <a:gd name="T87" fmla="*/ 0 h 237"/>
                    <a:gd name="T88" fmla="*/ 752 w 812"/>
                    <a:gd name="T89" fmla="*/ 7 h 237"/>
                    <a:gd name="T90" fmla="*/ 712 w 812"/>
                    <a:gd name="T91" fmla="*/ 30 h 237"/>
                    <a:gd name="T92" fmla="*/ 688 w 812"/>
                    <a:gd name="T93" fmla="*/ 55 h 237"/>
                    <a:gd name="T94" fmla="*/ 684 w 812"/>
                    <a:gd name="T95" fmla="*/ 59 h 237"/>
                    <a:gd name="T96" fmla="*/ 672 w 812"/>
                    <a:gd name="T97" fmla="*/ 68 h 237"/>
                    <a:gd name="T98" fmla="*/ 657 w 812"/>
                    <a:gd name="T99" fmla="*/ 75 h 237"/>
                    <a:gd name="T100" fmla="*/ 647 w 812"/>
                    <a:gd name="T101" fmla="*/ 80 h 237"/>
                    <a:gd name="T102" fmla="*/ 620 w 812"/>
                    <a:gd name="T103" fmla="*/ 89 h 237"/>
                    <a:gd name="T104" fmla="*/ 594 w 812"/>
                    <a:gd name="T105" fmla="*/ 104 h 237"/>
                    <a:gd name="T106" fmla="*/ 576 w 812"/>
                    <a:gd name="T107" fmla="*/ 111 h 237"/>
                    <a:gd name="T108" fmla="*/ 535 w 812"/>
                    <a:gd name="T109" fmla="*/ 128 h 237"/>
                    <a:gd name="T110" fmla="*/ 474 w 812"/>
                    <a:gd name="T111" fmla="*/ 148 h 237"/>
                    <a:gd name="T112" fmla="*/ 400 w 812"/>
                    <a:gd name="T113" fmla="*/ 164 h 2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12"/>
                    <a:gd name="T172" fmla="*/ 0 h 237"/>
                    <a:gd name="T173" fmla="*/ 812 w 812"/>
                    <a:gd name="T174" fmla="*/ 237 h 2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12" h="237">
                      <a:moveTo>
                        <a:pt x="400" y="164"/>
                      </a:moveTo>
                      <a:lnTo>
                        <a:pt x="384" y="166"/>
                      </a:lnTo>
                      <a:lnTo>
                        <a:pt x="376" y="166"/>
                      </a:lnTo>
                      <a:lnTo>
                        <a:pt x="368" y="166"/>
                      </a:lnTo>
                      <a:lnTo>
                        <a:pt x="353" y="163"/>
                      </a:lnTo>
                      <a:lnTo>
                        <a:pt x="346" y="161"/>
                      </a:lnTo>
                      <a:lnTo>
                        <a:pt x="339" y="159"/>
                      </a:lnTo>
                      <a:lnTo>
                        <a:pt x="318" y="151"/>
                      </a:lnTo>
                      <a:lnTo>
                        <a:pt x="297" y="143"/>
                      </a:lnTo>
                      <a:lnTo>
                        <a:pt x="278" y="132"/>
                      </a:lnTo>
                      <a:lnTo>
                        <a:pt x="259" y="122"/>
                      </a:lnTo>
                      <a:lnTo>
                        <a:pt x="243" y="112"/>
                      </a:lnTo>
                      <a:lnTo>
                        <a:pt x="228" y="103"/>
                      </a:lnTo>
                      <a:lnTo>
                        <a:pt x="218" y="98"/>
                      </a:lnTo>
                      <a:lnTo>
                        <a:pt x="208" y="93"/>
                      </a:lnTo>
                      <a:lnTo>
                        <a:pt x="198" y="86"/>
                      </a:lnTo>
                      <a:lnTo>
                        <a:pt x="188" y="79"/>
                      </a:lnTo>
                      <a:lnTo>
                        <a:pt x="177" y="73"/>
                      </a:lnTo>
                      <a:lnTo>
                        <a:pt x="167" y="67"/>
                      </a:lnTo>
                      <a:lnTo>
                        <a:pt x="155" y="61"/>
                      </a:lnTo>
                      <a:lnTo>
                        <a:pt x="145" y="56"/>
                      </a:lnTo>
                      <a:lnTo>
                        <a:pt x="134" y="52"/>
                      </a:lnTo>
                      <a:lnTo>
                        <a:pt x="122" y="48"/>
                      </a:lnTo>
                      <a:lnTo>
                        <a:pt x="101" y="41"/>
                      </a:lnTo>
                      <a:lnTo>
                        <a:pt x="91" y="38"/>
                      </a:lnTo>
                      <a:lnTo>
                        <a:pt x="81" y="37"/>
                      </a:lnTo>
                      <a:lnTo>
                        <a:pt x="71" y="36"/>
                      </a:lnTo>
                      <a:lnTo>
                        <a:pt x="60" y="35"/>
                      </a:lnTo>
                      <a:lnTo>
                        <a:pt x="49" y="36"/>
                      </a:lnTo>
                      <a:lnTo>
                        <a:pt x="39" y="37"/>
                      </a:lnTo>
                      <a:lnTo>
                        <a:pt x="34" y="37"/>
                      </a:lnTo>
                      <a:lnTo>
                        <a:pt x="29" y="39"/>
                      </a:lnTo>
                      <a:lnTo>
                        <a:pt x="24" y="41"/>
                      </a:lnTo>
                      <a:lnTo>
                        <a:pt x="20" y="43"/>
                      </a:lnTo>
                      <a:lnTo>
                        <a:pt x="14" y="48"/>
                      </a:lnTo>
                      <a:lnTo>
                        <a:pt x="8" y="53"/>
                      </a:lnTo>
                      <a:lnTo>
                        <a:pt x="4" y="58"/>
                      </a:lnTo>
                      <a:lnTo>
                        <a:pt x="2" y="64"/>
                      </a:lnTo>
                      <a:lnTo>
                        <a:pt x="0" y="70"/>
                      </a:lnTo>
                      <a:lnTo>
                        <a:pt x="0" y="77"/>
                      </a:lnTo>
                      <a:lnTo>
                        <a:pt x="1" y="84"/>
                      </a:lnTo>
                      <a:lnTo>
                        <a:pt x="4" y="91"/>
                      </a:lnTo>
                      <a:lnTo>
                        <a:pt x="6" y="96"/>
                      </a:lnTo>
                      <a:lnTo>
                        <a:pt x="8" y="102"/>
                      </a:lnTo>
                      <a:lnTo>
                        <a:pt x="12" y="105"/>
                      </a:lnTo>
                      <a:lnTo>
                        <a:pt x="15" y="109"/>
                      </a:lnTo>
                      <a:lnTo>
                        <a:pt x="19" y="113"/>
                      </a:lnTo>
                      <a:lnTo>
                        <a:pt x="23" y="116"/>
                      </a:lnTo>
                      <a:lnTo>
                        <a:pt x="28" y="118"/>
                      </a:lnTo>
                      <a:lnTo>
                        <a:pt x="34" y="121"/>
                      </a:lnTo>
                      <a:lnTo>
                        <a:pt x="56" y="129"/>
                      </a:lnTo>
                      <a:lnTo>
                        <a:pt x="79" y="137"/>
                      </a:lnTo>
                      <a:lnTo>
                        <a:pt x="102" y="144"/>
                      </a:lnTo>
                      <a:lnTo>
                        <a:pt x="126" y="151"/>
                      </a:lnTo>
                      <a:lnTo>
                        <a:pt x="148" y="157"/>
                      </a:lnTo>
                      <a:lnTo>
                        <a:pt x="170" y="165"/>
                      </a:lnTo>
                      <a:lnTo>
                        <a:pt x="192" y="173"/>
                      </a:lnTo>
                      <a:lnTo>
                        <a:pt x="214" y="182"/>
                      </a:lnTo>
                      <a:lnTo>
                        <a:pt x="237" y="192"/>
                      </a:lnTo>
                      <a:lnTo>
                        <a:pt x="261" y="203"/>
                      </a:lnTo>
                      <a:lnTo>
                        <a:pt x="283" y="214"/>
                      </a:lnTo>
                      <a:lnTo>
                        <a:pt x="306" y="226"/>
                      </a:lnTo>
                      <a:lnTo>
                        <a:pt x="312" y="229"/>
                      </a:lnTo>
                      <a:lnTo>
                        <a:pt x="319" y="231"/>
                      </a:lnTo>
                      <a:lnTo>
                        <a:pt x="326" y="233"/>
                      </a:lnTo>
                      <a:lnTo>
                        <a:pt x="334" y="235"/>
                      </a:lnTo>
                      <a:lnTo>
                        <a:pt x="344" y="237"/>
                      </a:lnTo>
                      <a:lnTo>
                        <a:pt x="353" y="237"/>
                      </a:lnTo>
                      <a:lnTo>
                        <a:pt x="373" y="237"/>
                      </a:lnTo>
                      <a:lnTo>
                        <a:pt x="381" y="237"/>
                      </a:lnTo>
                      <a:lnTo>
                        <a:pt x="391" y="237"/>
                      </a:lnTo>
                      <a:lnTo>
                        <a:pt x="400" y="235"/>
                      </a:lnTo>
                      <a:lnTo>
                        <a:pt x="409" y="233"/>
                      </a:lnTo>
                      <a:lnTo>
                        <a:pt x="417" y="231"/>
                      </a:lnTo>
                      <a:lnTo>
                        <a:pt x="425" y="230"/>
                      </a:lnTo>
                      <a:lnTo>
                        <a:pt x="434" y="226"/>
                      </a:lnTo>
                      <a:lnTo>
                        <a:pt x="443" y="224"/>
                      </a:lnTo>
                      <a:lnTo>
                        <a:pt x="483" y="207"/>
                      </a:lnTo>
                      <a:lnTo>
                        <a:pt x="524" y="190"/>
                      </a:lnTo>
                      <a:lnTo>
                        <a:pt x="605" y="156"/>
                      </a:lnTo>
                      <a:lnTo>
                        <a:pt x="613" y="152"/>
                      </a:lnTo>
                      <a:lnTo>
                        <a:pt x="622" y="149"/>
                      </a:lnTo>
                      <a:lnTo>
                        <a:pt x="631" y="157"/>
                      </a:lnTo>
                      <a:lnTo>
                        <a:pt x="637" y="156"/>
                      </a:lnTo>
                      <a:lnTo>
                        <a:pt x="643" y="154"/>
                      </a:lnTo>
                      <a:lnTo>
                        <a:pt x="643" y="153"/>
                      </a:lnTo>
                      <a:lnTo>
                        <a:pt x="645" y="152"/>
                      </a:lnTo>
                      <a:lnTo>
                        <a:pt x="648" y="150"/>
                      </a:lnTo>
                      <a:lnTo>
                        <a:pt x="650" y="149"/>
                      </a:lnTo>
                      <a:lnTo>
                        <a:pt x="653" y="147"/>
                      </a:lnTo>
                      <a:lnTo>
                        <a:pt x="657" y="143"/>
                      </a:lnTo>
                      <a:lnTo>
                        <a:pt x="657" y="141"/>
                      </a:lnTo>
                      <a:lnTo>
                        <a:pt x="658" y="139"/>
                      </a:lnTo>
                      <a:lnTo>
                        <a:pt x="659" y="139"/>
                      </a:lnTo>
                      <a:lnTo>
                        <a:pt x="662" y="135"/>
                      </a:lnTo>
                      <a:lnTo>
                        <a:pt x="664" y="130"/>
                      </a:lnTo>
                      <a:lnTo>
                        <a:pt x="671" y="117"/>
                      </a:lnTo>
                      <a:lnTo>
                        <a:pt x="679" y="115"/>
                      </a:lnTo>
                      <a:lnTo>
                        <a:pt x="686" y="113"/>
                      </a:lnTo>
                      <a:lnTo>
                        <a:pt x="694" y="112"/>
                      </a:lnTo>
                      <a:lnTo>
                        <a:pt x="703" y="112"/>
                      </a:lnTo>
                      <a:lnTo>
                        <a:pt x="711" y="113"/>
                      </a:lnTo>
                      <a:lnTo>
                        <a:pt x="718" y="115"/>
                      </a:lnTo>
                      <a:lnTo>
                        <a:pt x="726" y="118"/>
                      </a:lnTo>
                      <a:lnTo>
                        <a:pt x="734" y="122"/>
                      </a:lnTo>
                      <a:lnTo>
                        <a:pt x="738" y="125"/>
                      </a:lnTo>
                      <a:lnTo>
                        <a:pt x="743" y="127"/>
                      </a:lnTo>
                      <a:lnTo>
                        <a:pt x="747" y="128"/>
                      </a:lnTo>
                      <a:lnTo>
                        <a:pt x="752" y="129"/>
                      </a:lnTo>
                      <a:lnTo>
                        <a:pt x="756" y="128"/>
                      </a:lnTo>
                      <a:lnTo>
                        <a:pt x="761" y="127"/>
                      </a:lnTo>
                      <a:lnTo>
                        <a:pt x="766" y="125"/>
                      </a:lnTo>
                      <a:lnTo>
                        <a:pt x="770" y="123"/>
                      </a:lnTo>
                      <a:lnTo>
                        <a:pt x="776" y="120"/>
                      </a:lnTo>
                      <a:lnTo>
                        <a:pt x="779" y="116"/>
                      </a:lnTo>
                      <a:lnTo>
                        <a:pt x="780" y="115"/>
                      </a:lnTo>
                      <a:lnTo>
                        <a:pt x="782" y="113"/>
                      </a:lnTo>
                      <a:lnTo>
                        <a:pt x="783" y="111"/>
                      </a:lnTo>
                      <a:lnTo>
                        <a:pt x="783" y="110"/>
                      </a:lnTo>
                      <a:lnTo>
                        <a:pt x="784" y="109"/>
                      </a:lnTo>
                      <a:lnTo>
                        <a:pt x="784" y="107"/>
                      </a:lnTo>
                      <a:lnTo>
                        <a:pt x="784" y="105"/>
                      </a:lnTo>
                      <a:lnTo>
                        <a:pt x="783" y="101"/>
                      </a:lnTo>
                      <a:lnTo>
                        <a:pt x="781" y="95"/>
                      </a:lnTo>
                      <a:lnTo>
                        <a:pt x="777" y="91"/>
                      </a:lnTo>
                      <a:lnTo>
                        <a:pt x="774" y="86"/>
                      </a:lnTo>
                      <a:lnTo>
                        <a:pt x="770" y="82"/>
                      </a:lnTo>
                      <a:lnTo>
                        <a:pt x="766" y="78"/>
                      </a:lnTo>
                      <a:lnTo>
                        <a:pt x="762" y="75"/>
                      </a:lnTo>
                      <a:lnTo>
                        <a:pt x="756" y="72"/>
                      </a:lnTo>
                      <a:lnTo>
                        <a:pt x="752" y="70"/>
                      </a:lnTo>
                      <a:lnTo>
                        <a:pt x="746" y="68"/>
                      </a:lnTo>
                      <a:lnTo>
                        <a:pt x="741" y="68"/>
                      </a:lnTo>
                      <a:lnTo>
                        <a:pt x="728" y="67"/>
                      </a:lnTo>
                      <a:lnTo>
                        <a:pt x="721" y="67"/>
                      </a:lnTo>
                      <a:lnTo>
                        <a:pt x="715" y="68"/>
                      </a:lnTo>
                      <a:lnTo>
                        <a:pt x="727" y="60"/>
                      </a:lnTo>
                      <a:lnTo>
                        <a:pt x="734" y="57"/>
                      </a:lnTo>
                      <a:lnTo>
                        <a:pt x="741" y="55"/>
                      </a:lnTo>
                      <a:lnTo>
                        <a:pt x="756" y="51"/>
                      </a:lnTo>
                      <a:lnTo>
                        <a:pt x="763" y="50"/>
                      </a:lnTo>
                      <a:lnTo>
                        <a:pt x="770" y="50"/>
                      </a:lnTo>
                      <a:lnTo>
                        <a:pt x="777" y="49"/>
                      </a:lnTo>
                      <a:lnTo>
                        <a:pt x="779" y="48"/>
                      </a:lnTo>
                      <a:lnTo>
                        <a:pt x="782" y="48"/>
                      </a:lnTo>
                      <a:lnTo>
                        <a:pt x="794" y="47"/>
                      </a:lnTo>
                      <a:lnTo>
                        <a:pt x="797" y="46"/>
                      </a:lnTo>
                      <a:lnTo>
                        <a:pt x="799" y="45"/>
                      </a:lnTo>
                      <a:lnTo>
                        <a:pt x="802" y="44"/>
                      </a:lnTo>
                      <a:lnTo>
                        <a:pt x="803" y="43"/>
                      </a:lnTo>
                      <a:lnTo>
                        <a:pt x="805" y="43"/>
                      </a:lnTo>
                      <a:lnTo>
                        <a:pt x="805" y="41"/>
                      </a:lnTo>
                      <a:lnTo>
                        <a:pt x="806" y="41"/>
                      </a:lnTo>
                      <a:lnTo>
                        <a:pt x="808" y="40"/>
                      </a:lnTo>
                      <a:lnTo>
                        <a:pt x="809" y="38"/>
                      </a:lnTo>
                      <a:lnTo>
                        <a:pt x="811" y="36"/>
                      </a:lnTo>
                      <a:lnTo>
                        <a:pt x="812" y="34"/>
                      </a:lnTo>
                      <a:lnTo>
                        <a:pt x="812" y="32"/>
                      </a:lnTo>
                      <a:lnTo>
                        <a:pt x="812" y="29"/>
                      </a:lnTo>
                      <a:lnTo>
                        <a:pt x="812" y="28"/>
                      </a:lnTo>
                      <a:lnTo>
                        <a:pt x="812" y="25"/>
                      </a:lnTo>
                      <a:lnTo>
                        <a:pt x="812" y="23"/>
                      </a:lnTo>
                      <a:lnTo>
                        <a:pt x="812" y="22"/>
                      </a:lnTo>
                      <a:lnTo>
                        <a:pt x="811" y="21"/>
                      </a:lnTo>
                      <a:lnTo>
                        <a:pt x="811" y="20"/>
                      </a:lnTo>
                      <a:lnTo>
                        <a:pt x="810" y="16"/>
                      </a:lnTo>
                      <a:lnTo>
                        <a:pt x="808" y="12"/>
                      </a:lnTo>
                      <a:lnTo>
                        <a:pt x="805" y="8"/>
                      </a:lnTo>
                      <a:lnTo>
                        <a:pt x="803" y="6"/>
                      </a:lnTo>
                      <a:lnTo>
                        <a:pt x="799" y="3"/>
                      </a:lnTo>
                      <a:lnTo>
                        <a:pt x="796" y="1"/>
                      </a:lnTo>
                      <a:lnTo>
                        <a:pt x="791" y="0"/>
                      </a:lnTo>
                      <a:lnTo>
                        <a:pt x="787" y="0"/>
                      </a:lnTo>
                      <a:lnTo>
                        <a:pt x="783" y="0"/>
                      </a:lnTo>
                      <a:lnTo>
                        <a:pt x="767" y="3"/>
                      </a:lnTo>
                      <a:lnTo>
                        <a:pt x="759" y="5"/>
                      </a:lnTo>
                      <a:lnTo>
                        <a:pt x="752" y="7"/>
                      </a:lnTo>
                      <a:lnTo>
                        <a:pt x="738" y="13"/>
                      </a:lnTo>
                      <a:lnTo>
                        <a:pt x="725" y="21"/>
                      </a:lnTo>
                      <a:lnTo>
                        <a:pt x="718" y="25"/>
                      </a:lnTo>
                      <a:lnTo>
                        <a:pt x="712" y="30"/>
                      </a:lnTo>
                      <a:lnTo>
                        <a:pt x="706" y="35"/>
                      </a:lnTo>
                      <a:lnTo>
                        <a:pt x="700" y="41"/>
                      </a:lnTo>
                      <a:lnTo>
                        <a:pt x="692" y="50"/>
                      </a:lnTo>
                      <a:lnTo>
                        <a:pt x="688" y="55"/>
                      </a:lnTo>
                      <a:lnTo>
                        <a:pt x="685" y="56"/>
                      </a:lnTo>
                      <a:lnTo>
                        <a:pt x="685" y="57"/>
                      </a:lnTo>
                      <a:lnTo>
                        <a:pt x="684" y="59"/>
                      </a:lnTo>
                      <a:lnTo>
                        <a:pt x="682" y="60"/>
                      </a:lnTo>
                      <a:lnTo>
                        <a:pt x="681" y="61"/>
                      </a:lnTo>
                      <a:lnTo>
                        <a:pt x="676" y="64"/>
                      </a:lnTo>
                      <a:lnTo>
                        <a:pt x="672" y="68"/>
                      </a:lnTo>
                      <a:lnTo>
                        <a:pt x="667" y="70"/>
                      </a:lnTo>
                      <a:lnTo>
                        <a:pt x="664" y="72"/>
                      </a:lnTo>
                      <a:lnTo>
                        <a:pt x="663" y="74"/>
                      </a:lnTo>
                      <a:lnTo>
                        <a:pt x="657" y="75"/>
                      </a:lnTo>
                      <a:lnTo>
                        <a:pt x="652" y="78"/>
                      </a:lnTo>
                      <a:lnTo>
                        <a:pt x="650" y="79"/>
                      </a:lnTo>
                      <a:lnTo>
                        <a:pt x="648" y="79"/>
                      </a:lnTo>
                      <a:lnTo>
                        <a:pt x="647" y="80"/>
                      </a:lnTo>
                      <a:lnTo>
                        <a:pt x="643" y="82"/>
                      </a:lnTo>
                      <a:lnTo>
                        <a:pt x="630" y="85"/>
                      </a:lnTo>
                      <a:lnTo>
                        <a:pt x="625" y="87"/>
                      </a:lnTo>
                      <a:lnTo>
                        <a:pt x="620" y="89"/>
                      </a:lnTo>
                      <a:lnTo>
                        <a:pt x="613" y="93"/>
                      </a:lnTo>
                      <a:lnTo>
                        <a:pt x="607" y="96"/>
                      </a:lnTo>
                      <a:lnTo>
                        <a:pt x="600" y="100"/>
                      </a:lnTo>
                      <a:lnTo>
                        <a:pt x="594" y="104"/>
                      </a:lnTo>
                      <a:lnTo>
                        <a:pt x="582" y="109"/>
                      </a:lnTo>
                      <a:lnTo>
                        <a:pt x="580" y="109"/>
                      </a:lnTo>
                      <a:lnTo>
                        <a:pt x="579" y="110"/>
                      </a:lnTo>
                      <a:lnTo>
                        <a:pt x="576" y="111"/>
                      </a:lnTo>
                      <a:lnTo>
                        <a:pt x="571" y="114"/>
                      </a:lnTo>
                      <a:lnTo>
                        <a:pt x="558" y="119"/>
                      </a:lnTo>
                      <a:lnTo>
                        <a:pt x="547" y="123"/>
                      </a:lnTo>
                      <a:lnTo>
                        <a:pt x="535" y="128"/>
                      </a:lnTo>
                      <a:lnTo>
                        <a:pt x="523" y="132"/>
                      </a:lnTo>
                      <a:lnTo>
                        <a:pt x="499" y="141"/>
                      </a:lnTo>
                      <a:lnTo>
                        <a:pt x="487" y="144"/>
                      </a:lnTo>
                      <a:lnTo>
                        <a:pt x="474" y="148"/>
                      </a:lnTo>
                      <a:lnTo>
                        <a:pt x="450" y="154"/>
                      </a:lnTo>
                      <a:lnTo>
                        <a:pt x="424" y="159"/>
                      </a:lnTo>
                      <a:lnTo>
                        <a:pt x="412" y="162"/>
                      </a:lnTo>
                      <a:lnTo>
                        <a:pt x="400" y="1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7" name="Freeform 22"/>
                <p:cNvSpPr>
                  <a:spLocks noChangeAspect="1"/>
                </p:cNvSpPr>
                <p:nvPr/>
              </p:nvSpPr>
              <p:spPr bwMode="auto">
                <a:xfrm>
                  <a:off x="1861" y="2608"/>
                  <a:ext cx="480" cy="486"/>
                </a:xfrm>
                <a:custGeom>
                  <a:avLst/>
                  <a:gdLst>
                    <a:gd name="T0" fmla="*/ 12 w 480"/>
                    <a:gd name="T1" fmla="*/ 76 h 486"/>
                    <a:gd name="T2" fmla="*/ 2 w 480"/>
                    <a:gd name="T3" fmla="*/ 99 h 486"/>
                    <a:gd name="T4" fmla="*/ 2 w 480"/>
                    <a:gd name="T5" fmla="*/ 156 h 486"/>
                    <a:gd name="T6" fmla="*/ 11 w 480"/>
                    <a:gd name="T7" fmla="*/ 205 h 486"/>
                    <a:gd name="T8" fmla="*/ 32 w 480"/>
                    <a:gd name="T9" fmla="*/ 272 h 486"/>
                    <a:gd name="T10" fmla="*/ 60 w 480"/>
                    <a:gd name="T11" fmla="*/ 338 h 486"/>
                    <a:gd name="T12" fmla="*/ 81 w 480"/>
                    <a:gd name="T13" fmla="*/ 361 h 486"/>
                    <a:gd name="T14" fmla="*/ 106 w 480"/>
                    <a:gd name="T15" fmla="*/ 375 h 486"/>
                    <a:gd name="T16" fmla="*/ 127 w 480"/>
                    <a:gd name="T17" fmla="*/ 398 h 486"/>
                    <a:gd name="T18" fmla="*/ 106 w 480"/>
                    <a:gd name="T19" fmla="*/ 437 h 486"/>
                    <a:gd name="T20" fmla="*/ 105 w 480"/>
                    <a:gd name="T21" fmla="*/ 452 h 486"/>
                    <a:gd name="T22" fmla="*/ 116 w 480"/>
                    <a:gd name="T23" fmla="*/ 465 h 486"/>
                    <a:gd name="T24" fmla="*/ 161 w 480"/>
                    <a:gd name="T25" fmla="*/ 458 h 486"/>
                    <a:gd name="T26" fmla="*/ 173 w 480"/>
                    <a:gd name="T27" fmla="*/ 484 h 486"/>
                    <a:gd name="T28" fmla="*/ 182 w 480"/>
                    <a:gd name="T29" fmla="*/ 486 h 486"/>
                    <a:gd name="T30" fmla="*/ 187 w 480"/>
                    <a:gd name="T31" fmla="*/ 486 h 486"/>
                    <a:gd name="T32" fmla="*/ 194 w 480"/>
                    <a:gd name="T33" fmla="*/ 484 h 486"/>
                    <a:gd name="T34" fmla="*/ 205 w 480"/>
                    <a:gd name="T35" fmla="*/ 474 h 486"/>
                    <a:gd name="T36" fmla="*/ 244 w 480"/>
                    <a:gd name="T37" fmla="*/ 479 h 486"/>
                    <a:gd name="T38" fmla="*/ 248 w 480"/>
                    <a:gd name="T39" fmla="*/ 474 h 486"/>
                    <a:gd name="T40" fmla="*/ 254 w 480"/>
                    <a:gd name="T41" fmla="*/ 463 h 486"/>
                    <a:gd name="T42" fmla="*/ 254 w 480"/>
                    <a:gd name="T43" fmla="*/ 458 h 486"/>
                    <a:gd name="T44" fmla="*/ 252 w 480"/>
                    <a:gd name="T45" fmla="*/ 447 h 486"/>
                    <a:gd name="T46" fmla="*/ 247 w 480"/>
                    <a:gd name="T47" fmla="*/ 430 h 486"/>
                    <a:gd name="T48" fmla="*/ 245 w 480"/>
                    <a:gd name="T49" fmla="*/ 396 h 486"/>
                    <a:gd name="T50" fmla="*/ 235 w 480"/>
                    <a:gd name="T51" fmla="*/ 371 h 486"/>
                    <a:gd name="T52" fmla="*/ 194 w 480"/>
                    <a:gd name="T53" fmla="*/ 344 h 486"/>
                    <a:gd name="T54" fmla="*/ 136 w 480"/>
                    <a:gd name="T55" fmla="*/ 323 h 486"/>
                    <a:gd name="T56" fmla="*/ 117 w 480"/>
                    <a:gd name="T57" fmla="*/ 312 h 486"/>
                    <a:gd name="T58" fmla="*/ 100 w 480"/>
                    <a:gd name="T59" fmla="*/ 290 h 486"/>
                    <a:gd name="T60" fmla="*/ 85 w 480"/>
                    <a:gd name="T61" fmla="*/ 243 h 486"/>
                    <a:gd name="T62" fmla="*/ 75 w 480"/>
                    <a:gd name="T63" fmla="*/ 187 h 486"/>
                    <a:gd name="T64" fmla="*/ 71 w 480"/>
                    <a:gd name="T65" fmla="*/ 138 h 486"/>
                    <a:gd name="T66" fmla="*/ 101 w 480"/>
                    <a:gd name="T67" fmla="*/ 103 h 486"/>
                    <a:gd name="T68" fmla="*/ 176 w 480"/>
                    <a:gd name="T69" fmla="*/ 87 h 486"/>
                    <a:gd name="T70" fmla="*/ 235 w 480"/>
                    <a:gd name="T71" fmla="*/ 88 h 486"/>
                    <a:gd name="T72" fmla="*/ 344 w 480"/>
                    <a:gd name="T73" fmla="*/ 110 h 486"/>
                    <a:gd name="T74" fmla="*/ 427 w 480"/>
                    <a:gd name="T75" fmla="*/ 125 h 486"/>
                    <a:gd name="T76" fmla="*/ 439 w 480"/>
                    <a:gd name="T77" fmla="*/ 123 h 486"/>
                    <a:gd name="T78" fmla="*/ 454 w 480"/>
                    <a:gd name="T79" fmla="*/ 116 h 486"/>
                    <a:gd name="T80" fmla="*/ 467 w 480"/>
                    <a:gd name="T81" fmla="*/ 105 h 486"/>
                    <a:gd name="T82" fmla="*/ 478 w 480"/>
                    <a:gd name="T83" fmla="*/ 79 h 486"/>
                    <a:gd name="T84" fmla="*/ 476 w 480"/>
                    <a:gd name="T85" fmla="*/ 44 h 486"/>
                    <a:gd name="T86" fmla="*/ 475 w 480"/>
                    <a:gd name="T87" fmla="*/ 40 h 486"/>
                    <a:gd name="T88" fmla="*/ 458 w 480"/>
                    <a:gd name="T89" fmla="*/ 21 h 486"/>
                    <a:gd name="T90" fmla="*/ 403 w 480"/>
                    <a:gd name="T91" fmla="*/ 8 h 486"/>
                    <a:gd name="T92" fmla="*/ 329 w 480"/>
                    <a:gd name="T93" fmla="*/ 0 h 486"/>
                    <a:gd name="T94" fmla="*/ 256 w 480"/>
                    <a:gd name="T95" fmla="*/ 4 h 486"/>
                    <a:gd name="T96" fmla="*/ 95 w 480"/>
                    <a:gd name="T97" fmla="*/ 40 h 4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80"/>
                    <a:gd name="T148" fmla="*/ 0 h 486"/>
                    <a:gd name="T149" fmla="*/ 480 w 480"/>
                    <a:gd name="T150" fmla="*/ 486 h 4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80" h="486">
                      <a:moveTo>
                        <a:pt x="28" y="65"/>
                      </a:moveTo>
                      <a:lnTo>
                        <a:pt x="22" y="68"/>
                      </a:lnTo>
                      <a:lnTo>
                        <a:pt x="17" y="72"/>
                      </a:lnTo>
                      <a:lnTo>
                        <a:pt x="12" y="76"/>
                      </a:lnTo>
                      <a:lnTo>
                        <a:pt x="9" y="81"/>
                      </a:lnTo>
                      <a:lnTo>
                        <a:pt x="5" y="86"/>
                      </a:lnTo>
                      <a:lnTo>
                        <a:pt x="4" y="92"/>
                      </a:lnTo>
                      <a:lnTo>
                        <a:pt x="2" y="99"/>
                      </a:lnTo>
                      <a:lnTo>
                        <a:pt x="2" y="106"/>
                      </a:lnTo>
                      <a:lnTo>
                        <a:pt x="0" y="119"/>
                      </a:lnTo>
                      <a:lnTo>
                        <a:pt x="0" y="131"/>
                      </a:lnTo>
                      <a:lnTo>
                        <a:pt x="2" y="156"/>
                      </a:lnTo>
                      <a:lnTo>
                        <a:pt x="3" y="169"/>
                      </a:lnTo>
                      <a:lnTo>
                        <a:pt x="4" y="181"/>
                      </a:lnTo>
                      <a:lnTo>
                        <a:pt x="7" y="193"/>
                      </a:lnTo>
                      <a:lnTo>
                        <a:pt x="11" y="205"/>
                      </a:lnTo>
                      <a:lnTo>
                        <a:pt x="15" y="222"/>
                      </a:lnTo>
                      <a:lnTo>
                        <a:pt x="20" y="239"/>
                      </a:lnTo>
                      <a:lnTo>
                        <a:pt x="26" y="256"/>
                      </a:lnTo>
                      <a:lnTo>
                        <a:pt x="32" y="272"/>
                      </a:lnTo>
                      <a:lnTo>
                        <a:pt x="42" y="297"/>
                      </a:lnTo>
                      <a:lnTo>
                        <a:pt x="53" y="323"/>
                      </a:lnTo>
                      <a:lnTo>
                        <a:pt x="56" y="331"/>
                      </a:lnTo>
                      <a:lnTo>
                        <a:pt x="60" y="338"/>
                      </a:lnTo>
                      <a:lnTo>
                        <a:pt x="64" y="345"/>
                      </a:lnTo>
                      <a:lnTo>
                        <a:pt x="69" y="351"/>
                      </a:lnTo>
                      <a:lnTo>
                        <a:pt x="75" y="356"/>
                      </a:lnTo>
                      <a:lnTo>
                        <a:pt x="81" y="361"/>
                      </a:lnTo>
                      <a:lnTo>
                        <a:pt x="88" y="366"/>
                      </a:lnTo>
                      <a:lnTo>
                        <a:pt x="97" y="370"/>
                      </a:lnTo>
                      <a:lnTo>
                        <a:pt x="102" y="373"/>
                      </a:lnTo>
                      <a:lnTo>
                        <a:pt x="106" y="375"/>
                      </a:lnTo>
                      <a:lnTo>
                        <a:pt x="114" y="381"/>
                      </a:lnTo>
                      <a:lnTo>
                        <a:pt x="121" y="389"/>
                      </a:lnTo>
                      <a:lnTo>
                        <a:pt x="124" y="394"/>
                      </a:lnTo>
                      <a:lnTo>
                        <a:pt x="127" y="398"/>
                      </a:lnTo>
                      <a:lnTo>
                        <a:pt x="119" y="407"/>
                      </a:lnTo>
                      <a:lnTo>
                        <a:pt x="114" y="416"/>
                      </a:lnTo>
                      <a:lnTo>
                        <a:pt x="109" y="426"/>
                      </a:lnTo>
                      <a:lnTo>
                        <a:pt x="106" y="437"/>
                      </a:lnTo>
                      <a:lnTo>
                        <a:pt x="104" y="440"/>
                      </a:lnTo>
                      <a:lnTo>
                        <a:pt x="104" y="445"/>
                      </a:lnTo>
                      <a:lnTo>
                        <a:pt x="104" y="449"/>
                      </a:lnTo>
                      <a:lnTo>
                        <a:pt x="105" y="452"/>
                      </a:lnTo>
                      <a:lnTo>
                        <a:pt x="107" y="456"/>
                      </a:lnTo>
                      <a:lnTo>
                        <a:pt x="109" y="459"/>
                      </a:lnTo>
                      <a:lnTo>
                        <a:pt x="112" y="462"/>
                      </a:lnTo>
                      <a:lnTo>
                        <a:pt x="116" y="465"/>
                      </a:lnTo>
                      <a:lnTo>
                        <a:pt x="123" y="468"/>
                      </a:lnTo>
                      <a:lnTo>
                        <a:pt x="131" y="471"/>
                      </a:lnTo>
                      <a:lnTo>
                        <a:pt x="140" y="472"/>
                      </a:lnTo>
                      <a:lnTo>
                        <a:pt x="161" y="458"/>
                      </a:lnTo>
                      <a:lnTo>
                        <a:pt x="162" y="474"/>
                      </a:lnTo>
                      <a:lnTo>
                        <a:pt x="165" y="478"/>
                      </a:lnTo>
                      <a:lnTo>
                        <a:pt x="169" y="481"/>
                      </a:lnTo>
                      <a:lnTo>
                        <a:pt x="173" y="484"/>
                      </a:lnTo>
                      <a:lnTo>
                        <a:pt x="177" y="486"/>
                      </a:lnTo>
                      <a:lnTo>
                        <a:pt x="180" y="486"/>
                      </a:lnTo>
                      <a:lnTo>
                        <a:pt x="181" y="486"/>
                      </a:lnTo>
                      <a:lnTo>
                        <a:pt x="182" y="486"/>
                      </a:lnTo>
                      <a:lnTo>
                        <a:pt x="183" y="486"/>
                      </a:lnTo>
                      <a:lnTo>
                        <a:pt x="186" y="486"/>
                      </a:lnTo>
                      <a:lnTo>
                        <a:pt x="187" y="486"/>
                      </a:lnTo>
                      <a:lnTo>
                        <a:pt x="189" y="486"/>
                      </a:lnTo>
                      <a:lnTo>
                        <a:pt x="190" y="485"/>
                      </a:lnTo>
                      <a:lnTo>
                        <a:pt x="191" y="485"/>
                      </a:lnTo>
                      <a:lnTo>
                        <a:pt x="194" y="484"/>
                      </a:lnTo>
                      <a:lnTo>
                        <a:pt x="196" y="482"/>
                      </a:lnTo>
                      <a:lnTo>
                        <a:pt x="200" y="480"/>
                      </a:lnTo>
                      <a:lnTo>
                        <a:pt x="202" y="478"/>
                      </a:lnTo>
                      <a:lnTo>
                        <a:pt x="205" y="474"/>
                      </a:lnTo>
                      <a:lnTo>
                        <a:pt x="210" y="474"/>
                      </a:lnTo>
                      <a:lnTo>
                        <a:pt x="222" y="482"/>
                      </a:lnTo>
                      <a:lnTo>
                        <a:pt x="242" y="481"/>
                      </a:lnTo>
                      <a:lnTo>
                        <a:pt x="244" y="479"/>
                      </a:lnTo>
                      <a:lnTo>
                        <a:pt x="246" y="477"/>
                      </a:lnTo>
                      <a:lnTo>
                        <a:pt x="247" y="475"/>
                      </a:lnTo>
                      <a:lnTo>
                        <a:pt x="247" y="474"/>
                      </a:lnTo>
                      <a:lnTo>
                        <a:pt x="248" y="474"/>
                      </a:lnTo>
                      <a:lnTo>
                        <a:pt x="250" y="472"/>
                      </a:lnTo>
                      <a:lnTo>
                        <a:pt x="252" y="467"/>
                      </a:lnTo>
                      <a:lnTo>
                        <a:pt x="253" y="465"/>
                      </a:lnTo>
                      <a:lnTo>
                        <a:pt x="254" y="463"/>
                      </a:lnTo>
                      <a:lnTo>
                        <a:pt x="254" y="460"/>
                      </a:lnTo>
                      <a:lnTo>
                        <a:pt x="254" y="458"/>
                      </a:lnTo>
                      <a:lnTo>
                        <a:pt x="254" y="455"/>
                      </a:lnTo>
                      <a:lnTo>
                        <a:pt x="254" y="452"/>
                      </a:lnTo>
                      <a:lnTo>
                        <a:pt x="252" y="447"/>
                      </a:lnTo>
                      <a:lnTo>
                        <a:pt x="251" y="441"/>
                      </a:lnTo>
                      <a:lnTo>
                        <a:pt x="248" y="435"/>
                      </a:lnTo>
                      <a:lnTo>
                        <a:pt x="247" y="432"/>
                      </a:lnTo>
                      <a:lnTo>
                        <a:pt x="247" y="430"/>
                      </a:lnTo>
                      <a:lnTo>
                        <a:pt x="246" y="423"/>
                      </a:lnTo>
                      <a:lnTo>
                        <a:pt x="247" y="416"/>
                      </a:lnTo>
                      <a:lnTo>
                        <a:pt x="247" y="406"/>
                      </a:lnTo>
                      <a:lnTo>
                        <a:pt x="245" y="396"/>
                      </a:lnTo>
                      <a:lnTo>
                        <a:pt x="244" y="391"/>
                      </a:lnTo>
                      <a:lnTo>
                        <a:pt x="244" y="387"/>
                      </a:lnTo>
                      <a:lnTo>
                        <a:pt x="240" y="379"/>
                      </a:lnTo>
                      <a:lnTo>
                        <a:pt x="235" y="371"/>
                      </a:lnTo>
                      <a:lnTo>
                        <a:pt x="229" y="364"/>
                      </a:lnTo>
                      <a:lnTo>
                        <a:pt x="222" y="359"/>
                      </a:lnTo>
                      <a:lnTo>
                        <a:pt x="214" y="353"/>
                      </a:lnTo>
                      <a:lnTo>
                        <a:pt x="194" y="344"/>
                      </a:lnTo>
                      <a:lnTo>
                        <a:pt x="176" y="335"/>
                      </a:lnTo>
                      <a:lnTo>
                        <a:pt x="156" y="328"/>
                      </a:lnTo>
                      <a:lnTo>
                        <a:pt x="146" y="325"/>
                      </a:lnTo>
                      <a:lnTo>
                        <a:pt x="136" y="323"/>
                      </a:lnTo>
                      <a:lnTo>
                        <a:pt x="132" y="322"/>
                      </a:lnTo>
                      <a:lnTo>
                        <a:pt x="129" y="321"/>
                      </a:lnTo>
                      <a:lnTo>
                        <a:pt x="124" y="317"/>
                      </a:lnTo>
                      <a:lnTo>
                        <a:pt x="117" y="312"/>
                      </a:lnTo>
                      <a:lnTo>
                        <a:pt x="112" y="308"/>
                      </a:lnTo>
                      <a:lnTo>
                        <a:pt x="108" y="302"/>
                      </a:lnTo>
                      <a:lnTo>
                        <a:pt x="103" y="296"/>
                      </a:lnTo>
                      <a:lnTo>
                        <a:pt x="100" y="290"/>
                      </a:lnTo>
                      <a:lnTo>
                        <a:pt x="96" y="283"/>
                      </a:lnTo>
                      <a:lnTo>
                        <a:pt x="94" y="276"/>
                      </a:lnTo>
                      <a:lnTo>
                        <a:pt x="92" y="270"/>
                      </a:lnTo>
                      <a:lnTo>
                        <a:pt x="85" y="243"/>
                      </a:lnTo>
                      <a:lnTo>
                        <a:pt x="81" y="229"/>
                      </a:lnTo>
                      <a:lnTo>
                        <a:pt x="80" y="215"/>
                      </a:lnTo>
                      <a:lnTo>
                        <a:pt x="77" y="201"/>
                      </a:lnTo>
                      <a:lnTo>
                        <a:pt x="75" y="187"/>
                      </a:lnTo>
                      <a:lnTo>
                        <a:pt x="74" y="173"/>
                      </a:lnTo>
                      <a:lnTo>
                        <a:pt x="74" y="159"/>
                      </a:lnTo>
                      <a:lnTo>
                        <a:pt x="73" y="148"/>
                      </a:lnTo>
                      <a:lnTo>
                        <a:pt x="71" y="138"/>
                      </a:lnTo>
                      <a:lnTo>
                        <a:pt x="67" y="119"/>
                      </a:lnTo>
                      <a:lnTo>
                        <a:pt x="78" y="113"/>
                      </a:lnTo>
                      <a:lnTo>
                        <a:pt x="89" y="108"/>
                      </a:lnTo>
                      <a:lnTo>
                        <a:pt x="101" y="103"/>
                      </a:lnTo>
                      <a:lnTo>
                        <a:pt x="112" y="99"/>
                      </a:lnTo>
                      <a:lnTo>
                        <a:pt x="137" y="92"/>
                      </a:lnTo>
                      <a:lnTo>
                        <a:pt x="162" y="89"/>
                      </a:lnTo>
                      <a:lnTo>
                        <a:pt x="176" y="87"/>
                      </a:lnTo>
                      <a:lnTo>
                        <a:pt x="191" y="86"/>
                      </a:lnTo>
                      <a:lnTo>
                        <a:pt x="206" y="85"/>
                      </a:lnTo>
                      <a:lnTo>
                        <a:pt x="221" y="86"/>
                      </a:lnTo>
                      <a:lnTo>
                        <a:pt x="235" y="88"/>
                      </a:lnTo>
                      <a:lnTo>
                        <a:pt x="250" y="90"/>
                      </a:lnTo>
                      <a:lnTo>
                        <a:pt x="265" y="92"/>
                      </a:lnTo>
                      <a:lnTo>
                        <a:pt x="279" y="96"/>
                      </a:lnTo>
                      <a:lnTo>
                        <a:pt x="344" y="110"/>
                      </a:lnTo>
                      <a:lnTo>
                        <a:pt x="377" y="117"/>
                      </a:lnTo>
                      <a:lnTo>
                        <a:pt x="410" y="123"/>
                      </a:lnTo>
                      <a:lnTo>
                        <a:pt x="418" y="124"/>
                      </a:lnTo>
                      <a:lnTo>
                        <a:pt x="427" y="125"/>
                      </a:lnTo>
                      <a:lnTo>
                        <a:pt x="433" y="124"/>
                      </a:lnTo>
                      <a:lnTo>
                        <a:pt x="435" y="123"/>
                      </a:lnTo>
                      <a:lnTo>
                        <a:pt x="437" y="123"/>
                      </a:lnTo>
                      <a:lnTo>
                        <a:pt x="439" y="123"/>
                      </a:lnTo>
                      <a:lnTo>
                        <a:pt x="444" y="121"/>
                      </a:lnTo>
                      <a:lnTo>
                        <a:pt x="449" y="119"/>
                      </a:lnTo>
                      <a:lnTo>
                        <a:pt x="452" y="117"/>
                      </a:lnTo>
                      <a:lnTo>
                        <a:pt x="454" y="116"/>
                      </a:lnTo>
                      <a:lnTo>
                        <a:pt x="456" y="114"/>
                      </a:lnTo>
                      <a:lnTo>
                        <a:pt x="459" y="113"/>
                      </a:lnTo>
                      <a:lnTo>
                        <a:pt x="462" y="109"/>
                      </a:lnTo>
                      <a:lnTo>
                        <a:pt x="467" y="105"/>
                      </a:lnTo>
                      <a:lnTo>
                        <a:pt x="472" y="96"/>
                      </a:lnTo>
                      <a:lnTo>
                        <a:pt x="476" y="88"/>
                      </a:lnTo>
                      <a:lnTo>
                        <a:pt x="477" y="83"/>
                      </a:lnTo>
                      <a:lnTo>
                        <a:pt x="478" y="79"/>
                      </a:lnTo>
                      <a:lnTo>
                        <a:pt x="480" y="70"/>
                      </a:lnTo>
                      <a:lnTo>
                        <a:pt x="480" y="62"/>
                      </a:lnTo>
                      <a:lnTo>
                        <a:pt x="478" y="53"/>
                      </a:lnTo>
                      <a:lnTo>
                        <a:pt x="476" y="44"/>
                      </a:lnTo>
                      <a:lnTo>
                        <a:pt x="476" y="42"/>
                      </a:lnTo>
                      <a:lnTo>
                        <a:pt x="475" y="42"/>
                      </a:lnTo>
                      <a:lnTo>
                        <a:pt x="475" y="40"/>
                      </a:lnTo>
                      <a:lnTo>
                        <a:pt x="473" y="35"/>
                      </a:lnTo>
                      <a:lnTo>
                        <a:pt x="469" y="29"/>
                      </a:lnTo>
                      <a:lnTo>
                        <a:pt x="464" y="25"/>
                      </a:lnTo>
                      <a:lnTo>
                        <a:pt x="458" y="21"/>
                      </a:lnTo>
                      <a:lnTo>
                        <a:pt x="455" y="20"/>
                      </a:lnTo>
                      <a:lnTo>
                        <a:pt x="452" y="19"/>
                      </a:lnTo>
                      <a:lnTo>
                        <a:pt x="427" y="13"/>
                      </a:lnTo>
                      <a:lnTo>
                        <a:pt x="403" y="8"/>
                      </a:lnTo>
                      <a:lnTo>
                        <a:pt x="378" y="4"/>
                      </a:lnTo>
                      <a:lnTo>
                        <a:pt x="354" y="2"/>
                      </a:lnTo>
                      <a:lnTo>
                        <a:pt x="342" y="1"/>
                      </a:lnTo>
                      <a:lnTo>
                        <a:pt x="329" y="0"/>
                      </a:lnTo>
                      <a:lnTo>
                        <a:pt x="305" y="0"/>
                      </a:lnTo>
                      <a:lnTo>
                        <a:pt x="292" y="0"/>
                      </a:lnTo>
                      <a:lnTo>
                        <a:pt x="280" y="1"/>
                      </a:lnTo>
                      <a:lnTo>
                        <a:pt x="256" y="4"/>
                      </a:lnTo>
                      <a:lnTo>
                        <a:pt x="214" y="9"/>
                      </a:lnTo>
                      <a:lnTo>
                        <a:pt x="174" y="17"/>
                      </a:lnTo>
                      <a:lnTo>
                        <a:pt x="134" y="28"/>
                      </a:lnTo>
                      <a:lnTo>
                        <a:pt x="95" y="40"/>
                      </a:lnTo>
                      <a:lnTo>
                        <a:pt x="61" y="52"/>
                      </a:lnTo>
                      <a:lnTo>
                        <a:pt x="28"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8" name="Freeform 23"/>
                <p:cNvSpPr>
                  <a:spLocks noChangeAspect="1"/>
                </p:cNvSpPr>
                <p:nvPr/>
              </p:nvSpPr>
              <p:spPr bwMode="auto">
                <a:xfrm>
                  <a:off x="2282" y="3046"/>
                  <a:ext cx="804" cy="669"/>
                </a:xfrm>
                <a:custGeom>
                  <a:avLst/>
                  <a:gdLst>
                    <a:gd name="T0" fmla="*/ 4 w 804"/>
                    <a:gd name="T1" fmla="*/ 81 h 669"/>
                    <a:gd name="T2" fmla="*/ 14 w 804"/>
                    <a:gd name="T3" fmla="*/ 102 h 669"/>
                    <a:gd name="T4" fmla="*/ 33 w 804"/>
                    <a:gd name="T5" fmla="*/ 117 h 669"/>
                    <a:gd name="T6" fmla="*/ 77 w 804"/>
                    <a:gd name="T7" fmla="*/ 137 h 669"/>
                    <a:gd name="T8" fmla="*/ 292 w 804"/>
                    <a:gd name="T9" fmla="*/ 202 h 669"/>
                    <a:gd name="T10" fmla="*/ 338 w 804"/>
                    <a:gd name="T11" fmla="*/ 225 h 669"/>
                    <a:gd name="T12" fmla="*/ 351 w 804"/>
                    <a:gd name="T13" fmla="*/ 247 h 669"/>
                    <a:gd name="T14" fmla="*/ 354 w 804"/>
                    <a:gd name="T15" fmla="*/ 275 h 669"/>
                    <a:gd name="T16" fmla="*/ 346 w 804"/>
                    <a:gd name="T17" fmla="*/ 315 h 669"/>
                    <a:gd name="T18" fmla="*/ 346 w 804"/>
                    <a:gd name="T19" fmla="*/ 356 h 669"/>
                    <a:gd name="T20" fmla="*/ 358 w 804"/>
                    <a:gd name="T21" fmla="*/ 376 h 669"/>
                    <a:gd name="T22" fmla="*/ 384 w 804"/>
                    <a:gd name="T23" fmla="*/ 427 h 669"/>
                    <a:gd name="T24" fmla="*/ 429 w 804"/>
                    <a:gd name="T25" fmla="*/ 494 h 669"/>
                    <a:gd name="T26" fmla="*/ 455 w 804"/>
                    <a:gd name="T27" fmla="*/ 535 h 669"/>
                    <a:gd name="T28" fmla="*/ 482 w 804"/>
                    <a:gd name="T29" fmla="*/ 580 h 669"/>
                    <a:gd name="T30" fmla="*/ 498 w 804"/>
                    <a:gd name="T31" fmla="*/ 624 h 669"/>
                    <a:gd name="T32" fmla="*/ 510 w 804"/>
                    <a:gd name="T33" fmla="*/ 645 h 669"/>
                    <a:gd name="T34" fmla="*/ 525 w 804"/>
                    <a:gd name="T35" fmla="*/ 659 h 669"/>
                    <a:gd name="T36" fmla="*/ 547 w 804"/>
                    <a:gd name="T37" fmla="*/ 667 h 669"/>
                    <a:gd name="T38" fmla="*/ 573 w 804"/>
                    <a:gd name="T39" fmla="*/ 667 h 669"/>
                    <a:gd name="T40" fmla="*/ 577 w 804"/>
                    <a:gd name="T41" fmla="*/ 664 h 669"/>
                    <a:gd name="T42" fmla="*/ 581 w 804"/>
                    <a:gd name="T43" fmla="*/ 661 h 669"/>
                    <a:gd name="T44" fmla="*/ 600 w 804"/>
                    <a:gd name="T45" fmla="*/ 626 h 669"/>
                    <a:gd name="T46" fmla="*/ 605 w 804"/>
                    <a:gd name="T47" fmla="*/ 615 h 669"/>
                    <a:gd name="T48" fmla="*/ 621 w 804"/>
                    <a:gd name="T49" fmla="*/ 588 h 669"/>
                    <a:gd name="T50" fmla="*/ 673 w 804"/>
                    <a:gd name="T51" fmla="*/ 551 h 669"/>
                    <a:gd name="T52" fmla="*/ 732 w 804"/>
                    <a:gd name="T53" fmla="*/ 531 h 669"/>
                    <a:gd name="T54" fmla="*/ 779 w 804"/>
                    <a:gd name="T55" fmla="*/ 529 h 669"/>
                    <a:gd name="T56" fmla="*/ 784 w 804"/>
                    <a:gd name="T57" fmla="*/ 528 h 669"/>
                    <a:gd name="T58" fmla="*/ 796 w 804"/>
                    <a:gd name="T59" fmla="*/ 520 h 669"/>
                    <a:gd name="T60" fmla="*/ 803 w 804"/>
                    <a:gd name="T61" fmla="*/ 509 h 669"/>
                    <a:gd name="T62" fmla="*/ 804 w 804"/>
                    <a:gd name="T63" fmla="*/ 503 h 669"/>
                    <a:gd name="T64" fmla="*/ 803 w 804"/>
                    <a:gd name="T65" fmla="*/ 490 h 669"/>
                    <a:gd name="T66" fmla="*/ 798 w 804"/>
                    <a:gd name="T67" fmla="*/ 479 h 669"/>
                    <a:gd name="T68" fmla="*/ 789 w 804"/>
                    <a:gd name="T69" fmla="*/ 459 h 669"/>
                    <a:gd name="T70" fmla="*/ 765 w 804"/>
                    <a:gd name="T71" fmla="*/ 437 h 669"/>
                    <a:gd name="T72" fmla="*/ 741 w 804"/>
                    <a:gd name="T73" fmla="*/ 430 h 669"/>
                    <a:gd name="T74" fmla="*/ 703 w 804"/>
                    <a:gd name="T75" fmla="*/ 437 h 669"/>
                    <a:gd name="T76" fmla="*/ 670 w 804"/>
                    <a:gd name="T77" fmla="*/ 456 h 669"/>
                    <a:gd name="T78" fmla="*/ 597 w 804"/>
                    <a:gd name="T79" fmla="*/ 513 h 669"/>
                    <a:gd name="T80" fmla="*/ 571 w 804"/>
                    <a:gd name="T81" fmla="*/ 546 h 669"/>
                    <a:gd name="T82" fmla="*/ 557 w 804"/>
                    <a:gd name="T83" fmla="*/ 565 h 669"/>
                    <a:gd name="T84" fmla="*/ 529 w 804"/>
                    <a:gd name="T85" fmla="*/ 530 h 669"/>
                    <a:gd name="T86" fmla="*/ 501 w 804"/>
                    <a:gd name="T87" fmla="*/ 478 h 669"/>
                    <a:gd name="T88" fmla="*/ 471 w 804"/>
                    <a:gd name="T89" fmla="*/ 406 h 669"/>
                    <a:gd name="T90" fmla="*/ 447 w 804"/>
                    <a:gd name="T91" fmla="*/ 335 h 669"/>
                    <a:gd name="T92" fmla="*/ 438 w 804"/>
                    <a:gd name="T93" fmla="*/ 281 h 669"/>
                    <a:gd name="T94" fmla="*/ 437 w 804"/>
                    <a:gd name="T95" fmla="*/ 225 h 669"/>
                    <a:gd name="T96" fmla="*/ 439 w 804"/>
                    <a:gd name="T97" fmla="*/ 197 h 669"/>
                    <a:gd name="T98" fmla="*/ 426 w 804"/>
                    <a:gd name="T99" fmla="*/ 174 h 669"/>
                    <a:gd name="T100" fmla="*/ 388 w 804"/>
                    <a:gd name="T101" fmla="*/ 139 h 669"/>
                    <a:gd name="T102" fmla="*/ 343 w 804"/>
                    <a:gd name="T103" fmla="*/ 118 h 669"/>
                    <a:gd name="T104" fmla="*/ 328 w 804"/>
                    <a:gd name="T105" fmla="*/ 108 h 669"/>
                    <a:gd name="T106" fmla="*/ 189 w 804"/>
                    <a:gd name="T107" fmla="*/ 41 h 669"/>
                    <a:gd name="T108" fmla="*/ 135 w 804"/>
                    <a:gd name="T109" fmla="*/ 17 h 669"/>
                    <a:gd name="T110" fmla="*/ 60 w 804"/>
                    <a:gd name="T111" fmla="*/ 1 h 669"/>
                    <a:gd name="T112" fmla="*/ 26 w 804"/>
                    <a:gd name="T113" fmla="*/ 6 h 669"/>
                    <a:gd name="T114" fmla="*/ 7 w 804"/>
                    <a:gd name="T115" fmla="*/ 25 h 669"/>
                    <a:gd name="T116" fmla="*/ 0 w 804"/>
                    <a:gd name="T117" fmla="*/ 49 h 6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04"/>
                    <a:gd name="T178" fmla="*/ 0 h 669"/>
                    <a:gd name="T179" fmla="*/ 804 w 804"/>
                    <a:gd name="T180" fmla="*/ 669 h 6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04" h="669">
                      <a:moveTo>
                        <a:pt x="0" y="60"/>
                      </a:moveTo>
                      <a:lnTo>
                        <a:pt x="0" y="65"/>
                      </a:lnTo>
                      <a:lnTo>
                        <a:pt x="1" y="70"/>
                      </a:lnTo>
                      <a:lnTo>
                        <a:pt x="4" y="81"/>
                      </a:lnTo>
                      <a:lnTo>
                        <a:pt x="7" y="89"/>
                      </a:lnTo>
                      <a:lnTo>
                        <a:pt x="9" y="93"/>
                      </a:lnTo>
                      <a:lnTo>
                        <a:pt x="12" y="98"/>
                      </a:lnTo>
                      <a:lnTo>
                        <a:pt x="14" y="102"/>
                      </a:lnTo>
                      <a:lnTo>
                        <a:pt x="17" y="105"/>
                      </a:lnTo>
                      <a:lnTo>
                        <a:pt x="21" y="108"/>
                      </a:lnTo>
                      <a:lnTo>
                        <a:pt x="24" y="111"/>
                      </a:lnTo>
                      <a:lnTo>
                        <a:pt x="33" y="117"/>
                      </a:lnTo>
                      <a:lnTo>
                        <a:pt x="42" y="124"/>
                      </a:lnTo>
                      <a:lnTo>
                        <a:pt x="44" y="125"/>
                      </a:lnTo>
                      <a:lnTo>
                        <a:pt x="47" y="127"/>
                      </a:lnTo>
                      <a:lnTo>
                        <a:pt x="77" y="137"/>
                      </a:lnTo>
                      <a:lnTo>
                        <a:pt x="108" y="147"/>
                      </a:lnTo>
                      <a:lnTo>
                        <a:pt x="196" y="174"/>
                      </a:lnTo>
                      <a:lnTo>
                        <a:pt x="285" y="201"/>
                      </a:lnTo>
                      <a:lnTo>
                        <a:pt x="292" y="202"/>
                      </a:lnTo>
                      <a:lnTo>
                        <a:pt x="299" y="204"/>
                      </a:lnTo>
                      <a:lnTo>
                        <a:pt x="312" y="210"/>
                      </a:lnTo>
                      <a:lnTo>
                        <a:pt x="325" y="217"/>
                      </a:lnTo>
                      <a:lnTo>
                        <a:pt x="338" y="225"/>
                      </a:lnTo>
                      <a:lnTo>
                        <a:pt x="340" y="229"/>
                      </a:lnTo>
                      <a:lnTo>
                        <a:pt x="344" y="235"/>
                      </a:lnTo>
                      <a:lnTo>
                        <a:pt x="349" y="242"/>
                      </a:lnTo>
                      <a:lnTo>
                        <a:pt x="351" y="247"/>
                      </a:lnTo>
                      <a:lnTo>
                        <a:pt x="353" y="254"/>
                      </a:lnTo>
                      <a:lnTo>
                        <a:pt x="354" y="261"/>
                      </a:lnTo>
                      <a:lnTo>
                        <a:pt x="355" y="268"/>
                      </a:lnTo>
                      <a:lnTo>
                        <a:pt x="354" y="275"/>
                      </a:lnTo>
                      <a:lnTo>
                        <a:pt x="353" y="282"/>
                      </a:lnTo>
                      <a:lnTo>
                        <a:pt x="350" y="284"/>
                      </a:lnTo>
                      <a:lnTo>
                        <a:pt x="350" y="288"/>
                      </a:lnTo>
                      <a:lnTo>
                        <a:pt x="346" y="315"/>
                      </a:lnTo>
                      <a:lnTo>
                        <a:pt x="345" y="343"/>
                      </a:lnTo>
                      <a:lnTo>
                        <a:pt x="345" y="347"/>
                      </a:lnTo>
                      <a:lnTo>
                        <a:pt x="345" y="352"/>
                      </a:lnTo>
                      <a:lnTo>
                        <a:pt x="346" y="356"/>
                      </a:lnTo>
                      <a:lnTo>
                        <a:pt x="348" y="360"/>
                      </a:lnTo>
                      <a:lnTo>
                        <a:pt x="350" y="365"/>
                      </a:lnTo>
                      <a:lnTo>
                        <a:pt x="352" y="368"/>
                      </a:lnTo>
                      <a:lnTo>
                        <a:pt x="358" y="376"/>
                      </a:lnTo>
                      <a:lnTo>
                        <a:pt x="365" y="394"/>
                      </a:lnTo>
                      <a:lnTo>
                        <a:pt x="374" y="411"/>
                      </a:lnTo>
                      <a:lnTo>
                        <a:pt x="378" y="419"/>
                      </a:lnTo>
                      <a:lnTo>
                        <a:pt x="384" y="427"/>
                      </a:lnTo>
                      <a:lnTo>
                        <a:pt x="395" y="444"/>
                      </a:lnTo>
                      <a:lnTo>
                        <a:pt x="407" y="460"/>
                      </a:lnTo>
                      <a:lnTo>
                        <a:pt x="419" y="477"/>
                      </a:lnTo>
                      <a:lnTo>
                        <a:pt x="429" y="494"/>
                      </a:lnTo>
                      <a:lnTo>
                        <a:pt x="440" y="512"/>
                      </a:lnTo>
                      <a:lnTo>
                        <a:pt x="443" y="518"/>
                      </a:lnTo>
                      <a:lnTo>
                        <a:pt x="447" y="524"/>
                      </a:lnTo>
                      <a:lnTo>
                        <a:pt x="455" y="535"/>
                      </a:lnTo>
                      <a:lnTo>
                        <a:pt x="463" y="545"/>
                      </a:lnTo>
                      <a:lnTo>
                        <a:pt x="470" y="557"/>
                      </a:lnTo>
                      <a:lnTo>
                        <a:pt x="476" y="568"/>
                      </a:lnTo>
                      <a:lnTo>
                        <a:pt x="482" y="580"/>
                      </a:lnTo>
                      <a:lnTo>
                        <a:pt x="488" y="593"/>
                      </a:lnTo>
                      <a:lnTo>
                        <a:pt x="492" y="605"/>
                      </a:lnTo>
                      <a:lnTo>
                        <a:pt x="496" y="618"/>
                      </a:lnTo>
                      <a:lnTo>
                        <a:pt x="498" y="624"/>
                      </a:lnTo>
                      <a:lnTo>
                        <a:pt x="501" y="629"/>
                      </a:lnTo>
                      <a:lnTo>
                        <a:pt x="503" y="636"/>
                      </a:lnTo>
                      <a:lnTo>
                        <a:pt x="506" y="641"/>
                      </a:lnTo>
                      <a:lnTo>
                        <a:pt x="510" y="645"/>
                      </a:lnTo>
                      <a:lnTo>
                        <a:pt x="513" y="650"/>
                      </a:lnTo>
                      <a:lnTo>
                        <a:pt x="517" y="653"/>
                      </a:lnTo>
                      <a:lnTo>
                        <a:pt x="521" y="657"/>
                      </a:lnTo>
                      <a:lnTo>
                        <a:pt x="525" y="659"/>
                      </a:lnTo>
                      <a:lnTo>
                        <a:pt x="531" y="662"/>
                      </a:lnTo>
                      <a:lnTo>
                        <a:pt x="536" y="664"/>
                      </a:lnTo>
                      <a:lnTo>
                        <a:pt x="541" y="666"/>
                      </a:lnTo>
                      <a:lnTo>
                        <a:pt x="547" y="667"/>
                      </a:lnTo>
                      <a:lnTo>
                        <a:pt x="553" y="668"/>
                      </a:lnTo>
                      <a:lnTo>
                        <a:pt x="567" y="669"/>
                      </a:lnTo>
                      <a:lnTo>
                        <a:pt x="571" y="668"/>
                      </a:lnTo>
                      <a:lnTo>
                        <a:pt x="573" y="667"/>
                      </a:lnTo>
                      <a:lnTo>
                        <a:pt x="575" y="666"/>
                      </a:lnTo>
                      <a:lnTo>
                        <a:pt x="576" y="665"/>
                      </a:lnTo>
                      <a:lnTo>
                        <a:pt x="577" y="665"/>
                      </a:lnTo>
                      <a:lnTo>
                        <a:pt x="577" y="664"/>
                      </a:lnTo>
                      <a:lnTo>
                        <a:pt x="578" y="664"/>
                      </a:lnTo>
                      <a:lnTo>
                        <a:pt x="580" y="662"/>
                      </a:lnTo>
                      <a:lnTo>
                        <a:pt x="581" y="661"/>
                      </a:lnTo>
                      <a:lnTo>
                        <a:pt x="588" y="650"/>
                      </a:lnTo>
                      <a:lnTo>
                        <a:pt x="594" y="638"/>
                      </a:lnTo>
                      <a:lnTo>
                        <a:pt x="600" y="627"/>
                      </a:lnTo>
                      <a:lnTo>
                        <a:pt x="600" y="626"/>
                      </a:lnTo>
                      <a:lnTo>
                        <a:pt x="600" y="625"/>
                      </a:lnTo>
                      <a:lnTo>
                        <a:pt x="601" y="623"/>
                      </a:lnTo>
                      <a:lnTo>
                        <a:pt x="601" y="621"/>
                      </a:lnTo>
                      <a:lnTo>
                        <a:pt x="605" y="615"/>
                      </a:lnTo>
                      <a:lnTo>
                        <a:pt x="607" y="610"/>
                      </a:lnTo>
                      <a:lnTo>
                        <a:pt x="608" y="605"/>
                      </a:lnTo>
                      <a:lnTo>
                        <a:pt x="615" y="597"/>
                      </a:lnTo>
                      <a:lnTo>
                        <a:pt x="621" y="588"/>
                      </a:lnTo>
                      <a:lnTo>
                        <a:pt x="629" y="581"/>
                      </a:lnTo>
                      <a:lnTo>
                        <a:pt x="643" y="569"/>
                      </a:lnTo>
                      <a:lnTo>
                        <a:pt x="659" y="558"/>
                      </a:lnTo>
                      <a:lnTo>
                        <a:pt x="673" y="551"/>
                      </a:lnTo>
                      <a:lnTo>
                        <a:pt x="687" y="544"/>
                      </a:lnTo>
                      <a:lnTo>
                        <a:pt x="702" y="539"/>
                      </a:lnTo>
                      <a:lnTo>
                        <a:pt x="717" y="535"/>
                      </a:lnTo>
                      <a:lnTo>
                        <a:pt x="732" y="531"/>
                      </a:lnTo>
                      <a:lnTo>
                        <a:pt x="748" y="530"/>
                      </a:lnTo>
                      <a:lnTo>
                        <a:pt x="763" y="529"/>
                      </a:lnTo>
                      <a:lnTo>
                        <a:pt x="779" y="529"/>
                      </a:lnTo>
                      <a:lnTo>
                        <a:pt x="780" y="529"/>
                      </a:lnTo>
                      <a:lnTo>
                        <a:pt x="781" y="529"/>
                      </a:lnTo>
                      <a:lnTo>
                        <a:pt x="782" y="529"/>
                      </a:lnTo>
                      <a:lnTo>
                        <a:pt x="784" y="528"/>
                      </a:lnTo>
                      <a:lnTo>
                        <a:pt x="786" y="528"/>
                      </a:lnTo>
                      <a:lnTo>
                        <a:pt x="787" y="527"/>
                      </a:lnTo>
                      <a:lnTo>
                        <a:pt x="790" y="526"/>
                      </a:lnTo>
                      <a:lnTo>
                        <a:pt x="796" y="520"/>
                      </a:lnTo>
                      <a:lnTo>
                        <a:pt x="798" y="517"/>
                      </a:lnTo>
                      <a:lnTo>
                        <a:pt x="800" y="515"/>
                      </a:lnTo>
                      <a:lnTo>
                        <a:pt x="802" y="512"/>
                      </a:lnTo>
                      <a:lnTo>
                        <a:pt x="803" y="509"/>
                      </a:lnTo>
                      <a:lnTo>
                        <a:pt x="803" y="508"/>
                      </a:lnTo>
                      <a:lnTo>
                        <a:pt x="804" y="506"/>
                      </a:lnTo>
                      <a:lnTo>
                        <a:pt x="804" y="503"/>
                      </a:lnTo>
                      <a:lnTo>
                        <a:pt x="804" y="500"/>
                      </a:lnTo>
                      <a:lnTo>
                        <a:pt x="804" y="496"/>
                      </a:lnTo>
                      <a:lnTo>
                        <a:pt x="804" y="493"/>
                      </a:lnTo>
                      <a:lnTo>
                        <a:pt x="803" y="490"/>
                      </a:lnTo>
                      <a:lnTo>
                        <a:pt x="802" y="486"/>
                      </a:lnTo>
                      <a:lnTo>
                        <a:pt x="800" y="482"/>
                      </a:lnTo>
                      <a:lnTo>
                        <a:pt x="799" y="480"/>
                      </a:lnTo>
                      <a:lnTo>
                        <a:pt x="798" y="479"/>
                      </a:lnTo>
                      <a:lnTo>
                        <a:pt x="797" y="475"/>
                      </a:lnTo>
                      <a:lnTo>
                        <a:pt x="795" y="471"/>
                      </a:lnTo>
                      <a:lnTo>
                        <a:pt x="793" y="466"/>
                      </a:lnTo>
                      <a:lnTo>
                        <a:pt x="789" y="459"/>
                      </a:lnTo>
                      <a:lnTo>
                        <a:pt x="783" y="452"/>
                      </a:lnTo>
                      <a:lnTo>
                        <a:pt x="778" y="447"/>
                      </a:lnTo>
                      <a:lnTo>
                        <a:pt x="772" y="442"/>
                      </a:lnTo>
                      <a:lnTo>
                        <a:pt x="765" y="437"/>
                      </a:lnTo>
                      <a:lnTo>
                        <a:pt x="757" y="433"/>
                      </a:lnTo>
                      <a:lnTo>
                        <a:pt x="749" y="430"/>
                      </a:lnTo>
                      <a:lnTo>
                        <a:pt x="745" y="430"/>
                      </a:lnTo>
                      <a:lnTo>
                        <a:pt x="741" y="430"/>
                      </a:lnTo>
                      <a:lnTo>
                        <a:pt x="731" y="430"/>
                      </a:lnTo>
                      <a:lnTo>
                        <a:pt x="721" y="431"/>
                      </a:lnTo>
                      <a:lnTo>
                        <a:pt x="712" y="433"/>
                      </a:lnTo>
                      <a:lnTo>
                        <a:pt x="703" y="437"/>
                      </a:lnTo>
                      <a:lnTo>
                        <a:pt x="694" y="440"/>
                      </a:lnTo>
                      <a:lnTo>
                        <a:pt x="685" y="444"/>
                      </a:lnTo>
                      <a:lnTo>
                        <a:pt x="678" y="450"/>
                      </a:lnTo>
                      <a:lnTo>
                        <a:pt x="670" y="456"/>
                      </a:lnTo>
                      <a:lnTo>
                        <a:pt x="642" y="478"/>
                      </a:lnTo>
                      <a:lnTo>
                        <a:pt x="614" y="499"/>
                      </a:lnTo>
                      <a:lnTo>
                        <a:pt x="605" y="506"/>
                      </a:lnTo>
                      <a:lnTo>
                        <a:pt x="597" y="513"/>
                      </a:lnTo>
                      <a:lnTo>
                        <a:pt x="589" y="521"/>
                      </a:lnTo>
                      <a:lnTo>
                        <a:pt x="583" y="529"/>
                      </a:lnTo>
                      <a:lnTo>
                        <a:pt x="576" y="537"/>
                      </a:lnTo>
                      <a:lnTo>
                        <a:pt x="571" y="546"/>
                      </a:lnTo>
                      <a:lnTo>
                        <a:pt x="566" y="556"/>
                      </a:lnTo>
                      <a:lnTo>
                        <a:pt x="560" y="565"/>
                      </a:lnTo>
                      <a:lnTo>
                        <a:pt x="557" y="565"/>
                      </a:lnTo>
                      <a:lnTo>
                        <a:pt x="556" y="565"/>
                      </a:lnTo>
                      <a:lnTo>
                        <a:pt x="546" y="554"/>
                      </a:lnTo>
                      <a:lnTo>
                        <a:pt x="538" y="542"/>
                      </a:lnTo>
                      <a:lnTo>
                        <a:pt x="529" y="530"/>
                      </a:lnTo>
                      <a:lnTo>
                        <a:pt x="521" y="517"/>
                      </a:lnTo>
                      <a:lnTo>
                        <a:pt x="513" y="504"/>
                      </a:lnTo>
                      <a:lnTo>
                        <a:pt x="507" y="492"/>
                      </a:lnTo>
                      <a:lnTo>
                        <a:pt x="501" y="478"/>
                      </a:lnTo>
                      <a:lnTo>
                        <a:pt x="496" y="465"/>
                      </a:lnTo>
                      <a:lnTo>
                        <a:pt x="489" y="446"/>
                      </a:lnTo>
                      <a:lnTo>
                        <a:pt x="481" y="430"/>
                      </a:lnTo>
                      <a:lnTo>
                        <a:pt x="471" y="406"/>
                      </a:lnTo>
                      <a:lnTo>
                        <a:pt x="466" y="394"/>
                      </a:lnTo>
                      <a:lnTo>
                        <a:pt x="461" y="382"/>
                      </a:lnTo>
                      <a:lnTo>
                        <a:pt x="454" y="359"/>
                      </a:lnTo>
                      <a:lnTo>
                        <a:pt x="447" y="335"/>
                      </a:lnTo>
                      <a:lnTo>
                        <a:pt x="446" y="329"/>
                      </a:lnTo>
                      <a:lnTo>
                        <a:pt x="445" y="324"/>
                      </a:lnTo>
                      <a:lnTo>
                        <a:pt x="440" y="302"/>
                      </a:lnTo>
                      <a:lnTo>
                        <a:pt x="438" y="281"/>
                      </a:lnTo>
                      <a:lnTo>
                        <a:pt x="436" y="258"/>
                      </a:lnTo>
                      <a:lnTo>
                        <a:pt x="436" y="236"/>
                      </a:lnTo>
                      <a:lnTo>
                        <a:pt x="436" y="231"/>
                      </a:lnTo>
                      <a:lnTo>
                        <a:pt x="437" y="225"/>
                      </a:lnTo>
                      <a:lnTo>
                        <a:pt x="439" y="217"/>
                      </a:lnTo>
                      <a:lnTo>
                        <a:pt x="440" y="210"/>
                      </a:lnTo>
                      <a:lnTo>
                        <a:pt x="439" y="203"/>
                      </a:lnTo>
                      <a:lnTo>
                        <a:pt x="439" y="197"/>
                      </a:lnTo>
                      <a:lnTo>
                        <a:pt x="436" y="190"/>
                      </a:lnTo>
                      <a:lnTo>
                        <a:pt x="433" y="184"/>
                      </a:lnTo>
                      <a:lnTo>
                        <a:pt x="430" y="179"/>
                      </a:lnTo>
                      <a:lnTo>
                        <a:pt x="426" y="174"/>
                      </a:lnTo>
                      <a:lnTo>
                        <a:pt x="418" y="164"/>
                      </a:lnTo>
                      <a:lnTo>
                        <a:pt x="408" y="155"/>
                      </a:lnTo>
                      <a:lnTo>
                        <a:pt x="399" y="147"/>
                      </a:lnTo>
                      <a:lnTo>
                        <a:pt x="388" y="139"/>
                      </a:lnTo>
                      <a:lnTo>
                        <a:pt x="378" y="133"/>
                      </a:lnTo>
                      <a:lnTo>
                        <a:pt x="366" y="127"/>
                      </a:lnTo>
                      <a:lnTo>
                        <a:pt x="355" y="122"/>
                      </a:lnTo>
                      <a:lnTo>
                        <a:pt x="343" y="118"/>
                      </a:lnTo>
                      <a:lnTo>
                        <a:pt x="339" y="115"/>
                      </a:lnTo>
                      <a:lnTo>
                        <a:pt x="336" y="112"/>
                      </a:lnTo>
                      <a:lnTo>
                        <a:pt x="331" y="110"/>
                      </a:lnTo>
                      <a:lnTo>
                        <a:pt x="328" y="108"/>
                      </a:lnTo>
                      <a:lnTo>
                        <a:pt x="292" y="92"/>
                      </a:lnTo>
                      <a:lnTo>
                        <a:pt x="258" y="76"/>
                      </a:lnTo>
                      <a:lnTo>
                        <a:pt x="223" y="59"/>
                      </a:lnTo>
                      <a:lnTo>
                        <a:pt x="189" y="41"/>
                      </a:lnTo>
                      <a:lnTo>
                        <a:pt x="172" y="32"/>
                      </a:lnTo>
                      <a:lnTo>
                        <a:pt x="154" y="24"/>
                      </a:lnTo>
                      <a:lnTo>
                        <a:pt x="144" y="20"/>
                      </a:lnTo>
                      <a:lnTo>
                        <a:pt x="135" y="17"/>
                      </a:lnTo>
                      <a:lnTo>
                        <a:pt x="117" y="11"/>
                      </a:lnTo>
                      <a:lnTo>
                        <a:pt x="98" y="7"/>
                      </a:lnTo>
                      <a:lnTo>
                        <a:pt x="79" y="3"/>
                      </a:lnTo>
                      <a:lnTo>
                        <a:pt x="60" y="1"/>
                      </a:lnTo>
                      <a:lnTo>
                        <a:pt x="50" y="0"/>
                      </a:lnTo>
                      <a:lnTo>
                        <a:pt x="41" y="0"/>
                      </a:lnTo>
                      <a:lnTo>
                        <a:pt x="30" y="4"/>
                      </a:lnTo>
                      <a:lnTo>
                        <a:pt x="26" y="6"/>
                      </a:lnTo>
                      <a:lnTo>
                        <a:pt x="21" y="9"/>
                      </a:lnTo>
                      <a:lnTo>
                        <a:pt x="14" y="15"/>
                      </a:lnTo>
                      <a:lnTo>
                        <a:pt x="9" y="22"/>
                      </a:lnTo>
                      <a:lnTo>
                        <a:pt x="7" y="25"/>
                      </a:lnTo>
                      <a:lnTo>
                        <a:pt x="5" y="30"/>
                      </a:lnTo>
                      <a:lnTo>
                        <a:pt x="3" y="34"/>
                      </a:lnTo>
                      <a:lnTo>
                        <a:pt x="2" y="39"/>
                      </a:lnTo>
                      <a:lnTo>
                        <a:pt x="0" y="49"/>
                      </a:lnTo>
                      <a:lnTo>
                        <a:pt x="0" y="54"/>
                      </a:lnTo>
                      <a:lnTo>
                        <a:pt x="0" y="6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 name="Freeform 24"/>
                <p:cNvSpPr>
                  <a:spLocks noChangeAspect="1"/>
                </p:cNvSpPr>
                <p:nvPr/>
              </p:nvSpPr>
              <p:spPr bwMode="auto">
                <a:xfrm>
                  <a:off x="1471" y="3026"/>
                  <a:ext cx="788" cy="432"/>
                </a:xfrm>
                <a:custGeom>
                  <a:avLst/>
                  <a:gdLst>
                    <a:gd name="T0" fmla="*/ 787 w 788"/>
                    <a:gd name="T1" fmla="*/ 82 h 432"/>
                    <a:gd name="T2" fmla="*/ 777 w 788"/>
                    <a:gd name="T3" fmla="*/ 48 h 432"/>
                    <a:gd name="T4" fmla="*/ 750 w 788"/>
                    <a:gd name="T5" fmla="*/ 26 h 432"/>
                    <a:gd name="T6" fmla="*/ 714 w 788"/>
                    <a:gd name="T7" fmla="*/ 22 h 432"/>
                    <a:gd name="T8" fmla="*/ 691 w 788"/>
                    <a:gd name="T9" fmla="*/ 34 h 432"/>
                    <a:gd name="T10" fmla="*/ 634 w 788"/>
                    <a:gd name="T11" fmla="*/ 105 h 432"/>
                    <a:gd name="T12" fmla="*/ 566 w 788"/>
                    <a:gd name="T13" fmla="*/ 213 h 432"/>
                    <a:gd name="T14" fmla="*/ 530 w 788"/>
                    <a:gd name="T15" fmla="*/ 286 h 432"/>
                    <a:gd name="T16" fmla="*/ 510 w 788"/>
                    <a:gd name="T17" fmla="*/ 314 h 432"/>
                    <a:gd name="T18" fmla="*/ 478 w 788"/>
                    <a:gd name="T19" fmla="*/ 331 h 432"/>
                    <a:gd name="T20" fmla="*/ 431 w 788"/>
                    <a:gd name="T21" fmla="*/ 280 h 432"/>
                    <a:gd name="T22" fmla="*/ 371 w 788"/>
                    <a:gd name="T23" fmla="*/ 226 h 432"/>
                    <a:gd name="T24" fmla="*/ 300 w 788"/>
                    <a:gd name="T25" fmla="*/ 178 h 432"/>
                    <a:gd name="T26" fmla="*/ 257 w 788"/>
                    <a:gd name="T27" fmla="*/ 144 h 432"/>
                    <a:gd name="T28" fmla="*/ 228 w 788"/>
                    <a:gd name="T29" fmla="*/ 94 h 432"/>
                    <a:gd name="T30" fmla="*/ 198 w 788"/>
                    <a:gd name="T31" fmla="*/ 21 h 432"/>
                    <a:gd name="T32" fmla="*/ 184 w 788"/>
                    <a:gd name="T33" fmla="*/ 6 h 432"/>
                    <a:gd name="T34" fmla="*/ 155 w 788"/>
                    <a:gd name="T35" fmla="*/ 0 h 432"/>
                    <a:gd name="T36" fmla="*/ 123 w 788"/>
                    <a:gd name="T37" fmla="*/ 22 h 432"/>
                    <a:gd name="T38" fmla="*/ 120 w 788"/>
                    <a:gd name="T39" fmla="*/ 57 h 432"/>
                    <a:gd name="T40" fmla="*/ 118 w 788"/>
                    <a:gd name="T41" fmla="*/ 89 h 432"/>
                    <a:gd name="T42" fmla="*/ 106 w 788"/>
                    <a:gd name="T43" fmla="*/ 127 h 432"/>
                    <a:gd name="T44" fmla="*/ 95 w 788"/>
                    <a:gd name="T45" fmla="*/ 146 h 432"/>
                    <a:gd name="T46" fmla="*/ 80 w 788"/>
                    <a:gd name="T47" fmla="*/ 162 h 432"/>
                    <a:gd name="T48" fmla="*/ 25 w 788"/>
                    <a:gd name="T49" fmla="*/ 219 h 432"/>
                    <a:gd name="T50" fmla="*/ 0 w 788"/>
                    <a:gd name="T51" fmla="*/ 266 h 432"/>
                    <a:gd name="T52" fmla="*/ 3 w 788"/>
                    <a:gd name="T53" fmla="*/ 287 h 432"/>
                    <a:gd name="T54" fmla="*/ 32 w 788"/>
                    <a:gd name="T55" fmla="*/ 300 h 432"/>
                    <a:gd name="T56" fmla="*/ 50 w 788"/>
                    <a:gd name="T57" fmla="*/ 295 h 432"/>
                    <a:gd name="T58" fmla="*/ 74 w 788"/>
                    <a:gd name="T59" fmla="*/ 283 h 432"/>
                    <a:gd name="T60" fmla="*/ 91 w 788"/>
                    <a:gd name="T61" fmla="*/ 269 h 432"/>
                    <a:gd name="T62" fmla="*/ 97 w 788"/>
                    <a:gd name="T63" fmla="*/ 264 h 432"/>
                    <a:gd name="T64" fmla="*/ 118 w 788"/>
                    <a:gd name="T65" fmla="*/ 237 h 432"/>
                    <a:gd name="T66" fmla="*/ 130 w 788"/>
                    <a:gd name="T67" fmla="*/ 211 h 432"/>
                    <a:gd name="T68" fmla="*/ 140 w 788"/>
                    <a:gd name="T69" fmla="*/ 169 h 432"/>
                    <a:gd name="T70" fmla="*/ 150 w 788"/>
                    <a:gd name="T71" fmla="*/ 131 h 432"/>
                    <a:gd name="T72" fmla="*/ 172 w 788"/>
                    <a:gd name="T73" fmla="*/ 116 h 432"/>
                    <a:gd name="T74" fmla="*/ 190 w 788"/>
                    <a:gd name="T75" fmla="*/ 130 h 432"/>
                    <a:gd name="T76" fmla="*/ 207 w 788"/>
                    <a:gd name="T77" fmla="*/ 158 h 432"/>
                    <a:gd name="T78" fmla="*/ 250 w 788"/>
                    <a:gd name="T79" fmla="*/ 223 h 432"/>
                    <a:gd name="T80" fmla="*/ 373 w 788"/>
                    <a:gd name="T81" fmla="*/ 329 h 432"/>
                    <a:gd name="T82" fmla="*/ 433 w 788"/>
                    <a:gd name="T83" fmla="*/ 377 h 432"/>
                    <a:gd name="T84" fmla="*/ 454 w 788"/>
                    <a:gd name="T85" fmla="*/ 413 h 432"/>
                    <a:gd name="T86" fmla="*/ 496 w 788"/>
                    <a:gd name="T87" fmla="*/ 432 h 432"/>
                    <a:gd name="T88" fmla="*/ 517 w 788"/>
                    <a:gd name="T89" fmla="*/ 427 h 432"/>
                    <a:gd name="T90" fmla="*/ 561 w 788"/>
                    <a:gd name="T91" fmla="*/ 399 h 432"/>
                    <a:gd name="T92" fmla="*/ 577 w 788"/>
                    <a:gd name="T93" fmla="*/ 384 h 432"/>
                    <a:gd name="T94" fmla="*/ 646 w 788"/>
                    <a:gd name="T95" fmla="*/ 310 h 432"/>
                    <a:gd name="T96" fmla="*/ 693 w 788"/>
                    <a:gd name="T97" fmla="*/ 253 h 432"/>
                    <a:gd name="T98" fmla="*/ 714 w 788"/>
                    <a:gd name="T99" fmla="*/ 225 h 432"/>
                    <a:gd name="T100" fmla="*/ 753 w 788"/>
                    <a:gd name="T101" fmla="*/ 165 h 432"/>
                    <a:gd name="T102" fmla="*/ 782 w 788"/>
                    <a:gd name="T103" fmla="*/ 106 h 4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88"/>
                    <a:gd name="T157" fmla="*/ 0 h 432"/>
                    <a:gd name="T158" fmla="*/ 788 w 788"/>
                    <a:gd name="T159" fmla="*/ 432 h 4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88" h="432">
                      <a:moveTo>
                        <a:pt x="782" y="106"/>
                      </a:moveTo>
                      <a:lnTo>
                        <a:pt x="784" y="98"/>
                      </a:lnTo>
                      <a:lnTo>
                        <a:pt x="786" y="91"/>
                      </a:lnTo>
                      <a:lnTo>
                        <a:pt x="786" y="87"/>
                      </a:lnTo>
                      <a:lnTo>
                        <a:pt x="787" y="82"/>
                      </a:lnTo>
                      <a:lnTo>
                        <a:pt x="788" y="75"/>
                      </a:lnTo>
                      <a:lnTo>
                        <a:pt x="785" y="64"/>
                      </a:lnTo>
                      <a:lnTo>
                        <a:pt x="784" y="60"/>
                      </a:lnTo>
                      <a:lnTo>
                        <a:pt x="782" y="55"/>
                      </a:lnTo>
                      <a:lnTo>
                        <a:pt x="777" y="48"/>
                      </a:lnTo>
                      <a:lnTo>
                        <a:pt x="770" y="39"/>
                      </a:lnTo>
                      <a:lnTo>
                        <a:pt x="766" y="35"/>
                      </a:lnTo>
                      <a:lnTo>
                        <a:pt x="763" y="33"/>
                      </a:lnTo>
                      <a:lnTo>
                        <a:pt x="755" y="27"/>
                      </a:lnTo>
                      <a:lnTo>
                        <a:pt x="750" y="26"/>
                      </a:lnTo>
                      <a:lnTo>
                        <a:pt x="747" y="24"/>
                      </a:lnTo>
                      <a:lnTo>
                        <a:pt x="738" y="21"/>
                      </a:lnTo>
                      <a:lnTo>
                        <a:pt x="728" y="21"/>
                      </a:lnTo>
                      <a:lnTo>
                        <a:pt x="719" y="21"/>
                      </a:lnTo>
                      <a:lnTo>
                        <a:pt x="714" y="22"/>
                      </a:lnTo>
                      <a:lnTo>
                        <a:pt x="708" y="24"/>
                      </a:lnTo>
                      <a:lnTo>
                        <a:pt x="703" y="25"/>
                      </a:lnTo>
                      <a:lnTo>
                        <a:pt x="699" y="27"/>
                      </a:lnTo>
                      <a:lnTo>
                        <a:pt x="694" y="31"/>
                      </a:lnTo>
                      <a:lnTo>
                        <a:pt x="691" y="34"/>
                      </a:lnTo>
                      <a:lnTo>
                        <a:pt x="679" y="48"/>
                      </a:lnTo>
                      <a:lnTo>
                        <a:pt x="667" y="62"/>
                      </a:lnTo>
                      <a:lnTo>
                        <a:pt x="656" y="76"/>
                      </a:lnTo>
                      <a:lnTo>
                        <a:pt x="644" y="90"/>
                      </a:lnTo>
                      <a:lnTo>
                        <a:pt x="634" y="105"/>
                      </a:lnTo>
                      <a:lnTo>
                        <a:pt x="623" y="120"/>
                      </a:lnTo>
                      <a:lnTo>
                        <a:pt x="603" y="150"/>
                      </a:lnTo>
                      <a:lnTo>
                        <a:pt x="583" y="182"/>
                      </a:lnTo>
                      <a:lnTo>
                        <a:pt x="573" y="198"/>
                      </a:lnTo>
                      <a:lnTo>
                        <a:pt x="566" y="213"/>
                      </a:lnTo>
                      <a:lnTo>
                        <a:pt x="558" y="232"/>
                      </a:lnTo>
                      <a:lnTo>
                        <a:pt x="549" y="250"/>
                      </a:lnTo>
                      <a:lnTo>
                        <a:pt x="544" y="259"/>
                      </a:lnTo>
                      <a:lnTo>
                        <a:pt x="539" y="267"/>
                      </a:lnTo>
                      <a:lnTo>
                        <a:pt x="530" y="286"/>
                      </a:lnTo>
                      <a:lnTo>
                        <a:pt x="525" y="293"/>
                      </a:lnTo>
                      <a:lnTo>
                        <a:pt x="523" y="296"/>
                      </a:lnTo>
                      <a:lnTo>
                        <a:pt x="521" y="300"/>
                      </a:lnTo>
                      <a:lnTo>
                        <a:pt x="516" y="307"/>
                      </a:lnTo>
                      <a:lnTo>
                        <a:pt x="510" y="314"/>
                      </a:lnTo>
                      <a:lnTo>
                        <a:pt x="504" y="320"/>
                      </a:lnTo>
                      <a:lnTo>
                        <a:pt x="499" y="327"/>
                      </a:lnTo>
                      <a:lnTo>
                        <a:pt x="493" y="333"/>
                      </a:lnTo>
                      <a:lnTo>
                        <a:pt x="486" y="339"/>
                      </a:lnTo>
                      <a:lnTo>
                        <a:pt x="478" y="331"/>
                      </a:lnTo>
                      <a:lnTo>
                        <a:pt x="470" y="324"/>
                      </a:lnTo>
                      <a:lnTo>
                        <a:pt x="455" y="309"/>
                      </a:lnTo>
                      <a:lnTo>
                        <a:pt x="448" y="301"/>
                      </a:lnTo>
                      <a:lnTo>
                        <a:pt x="441" y="292"/>
                      </a:lnTo>
                      <a:lnTo>
                        <a:pt x="431" y="280"/>
                      </a:lnTo>
                      <a:lnTo>
                        <a:pt x="419" y="267"/>
                      </a:lnTo>
                      <a:lnTo>
                        <a:pt x="408" y="256"/>
                      </a:lnTo>
                      <a:lnTo>
                        <a:pt x="397" y="246"/>
                      </a:lnTo>
                      <a:lnTo>
                        <a:pt x="383" y="235"/>
                      </a:lnTo>
                      <a:lnTo>
                        <a:pt x="371" y="226"/>
                      </a:lnTo>
                      <a:lnTo>
                        <a:pt x="358" y="216"/>
                      </a:lnTo>
                      <a:lnTo>
                        <a:pt x="344" y="208"/>
                      </a:lnTo>
                      <a:lnTo>
                        <a:pt x="328" y="198"/>
                      </a:lnTo>
                      <a:lnTo>
                        <a:pt x="313" y="188"/>
                      </a:lnTo>
                      <a:lnTo>
                        <a:pt x="300" y="178"/>
                      </a:lnTo>
                      <a:lnTo>
                        <a:pt x="288" y="170"/>
                      </a:lnTo>
                      <a:lnTo>
                        <a:pt x="276" y="160"/>
                      </a:lnTo>
                      <a:lnTo>
                        <a:pt x="264" y="151"/>
                      </a:lnTo>
                      <a:lnTo>
                        <a:pt x="260" y="147"/>
                      </a:lnTo>
                      <a:lnTo>
                        <a:pt x="257" y="144"/>
                      </a:lnTo>
                      <a:lnTo>
                        <a:pt x="254" y="139"/>
                      </a:lnTo>
                      <a:lnTo>
                        <a:pt x="251" y="136"/>
                      </a:lnTo>
                      <a:lnTo>
                        <a:pt x="243" y="122"/>
                      </a:lnTo>
                      <a:lnTo>
                        <a:pt x="235" y="108"/>
                      </a:lnTo>
                      <a:lnTo>
                        <a:pt x="228" y="94"/>
                      </a:lnTo>
                      <a:lnTo>
                        <a:pt x="221" y="80"/>
                      </a:lnTo>
                      <a:lnTo>
                        <a:pt x="215" y="65"/>
                      </a:lnTo>
                      <a:lnTo>
                        <a:pt x="208" y="51"/>
                      </a:lnTo>
                      <a:lnTo>
                        <a:pt x="203" y="36"/>
                      </a:lnTo>
                      <a:lnTo>
                        <a:pt x="198" y="21"/>
                      </a:lnTo>
                      <a:lnTo>
                        <a:pt x="196" y="17"/>
                      </a:lnTo>
                      <a:lnTo>
                        <a:pt x="193" y="14"/>
                      </a:lnTo>
                      <a:lnTo>
                        <a:pt x="190" y="10"/>
                      </a:lnTo>
                      <a:lnTo>
                        <a:pt x="187" y="7"/>
                      </a:lnTo>
                      <a:lnTo>
                        <a:pt x="184" y="6"/>
                      </a:lnTo>
                      <a:lnTo>
                        <a:pt x="180" y="4"/>
                      </a:lnTo>
                      <a:lnTo>
                        <a:pt x="176" y="2"/>
                      </a:lnTo>
                      <a:lnTo>
                        <a:pt x="172" y="1"/>
                      </a:lnTo>
                      <a:lnTo>
                        <a:pt x="163" y="0"/>
                      </a:lnTo>
                      <a:lnTo>
                        <a:pt x="155" y="0"/>
                      </a:lnTo>
                      <a:lnTo>
                        <a:pt x="148" y="2"/>
                      </a:lnTo>
                      <a:lnTo>
                        <a:pt x="141" y="5"/>
                      </a:lnTo>
                      <a:lnTo>
                        <a:pt x="135" y="9"/>
                      </a:lnTo>
                      <a:lnTo>
                        <a:pt x="128" y="15"/>
                      </a:lnTo>
                      <a:lnTo>
                        <a:pt x="123" y="22"/>
                      </a:lnTo>
                      <a:lnTo>
                        <a:pt x="120" y="26"/>
                      </a:lnTo>
                      <a:lnTo>
                        <a:pt x="118" y="30"/>
                      </a:lnTo>
                      <a:lnTo>
                        <a:pt x="116" y="39"/>
                      </a:lnTo>
                      <a:lnTo>
                        <a:pt x="118" y="48"/>
                      </a:lnTo>
                      <a:lnTo>
                        <a:pt x="120" y="57"/>
                      </a:lnTo>
                      <a:lnTo>
                        <a:pt x="121" y="68"/>
                      </a:lnTo>
                      <a:lnTo>
                        <a:pt x="121" y="77"/>
                      </a:lnTo>
                      <a:lnTo>
                        <a:pt x="120" y="83"/>
                      </a:lnTo>
                      <a:lnTo>
                        <a:pt x="119" y="86"/>
                      </a:lnTo>
                      <a:lnTo>
                        <a:pt x="118" y="89"/>
                      </a:lnTo>
                      <a:lnTo>
                        <a:pt x="116" y="96"/>
                      </a:lnTo>
                      <a:lnTo>
                        <a:pt x="116" y="103"/>
                      </a:lnTo>
                      <a:lnTo>
                        <a:pt x="113" y="109"/>
                      </a:lnTo>
                      <a:lnTo>
                        <a:pt x="111" y="115"/>
                      </a:lnTo>
                      <a:lnTo>
                        <a:pt x="106" y="127"/>
                      </a:lnTo>
                      <a:lnTo>
                        <a:pt x="103" y="131"/>
                      </a:lnTo>
                      <a:lnTo>
                        <a:pt x="101" y="137"/>
                      </a:lnTo>
                      <a:lnTo>
                        <a:pt x="99" y="138"/>
                      </a:lnTo>
                      <a:lnTo>
                        <a:pt x="97" y="141"/>
                      </a:lnTo>
                      <a:lnTo>
                        <a:pt x="95" y="146"/>
                      </a:lnTo>
                      <a:lnTo>
                        <a:pt x="90" y="150"/>
                      </a:lnTo>
                      <a:lnTo>
                        <a:pt x="87" y="154"/>
                      </a:lnTo>
                      <a:lnTo>
                        <a:pt x="85" y="156"/>
                      </a:lnTo>
                      <a:lnTo>
                        <a:pt x="83" y="158"/>
                      </a:lnTo>
                      <a:lnTo>
                        <a:pt x="80" y="162"/>
                      </a:lnTo>
                      <a:lnTo>
                        <a:pt x="64" y="177"/>
                      </a:lnTo>
                      <a:lnTo>
                        <a:pt x="49" y="192"/>
                      </a:lnTo>
                      <a:lnTo>
                        <a:pt x="38" y="204"/>
                      </a:lnTo>
                      <a:lnTo>
                        <a:pt x="32" y="210"/>
                      </a:lnTo>
                      <a:lnTo>
                        <a:pt x="25" y="219"/>
                      </a:lnTo>
                      <a:lnTo>
                        <a:pt x="18" y="228"/>
                      </a:lnTo>
                      <a:lnTo>
                        <a:pt x="11" y="241"/>
                      </a:lnTo>
                      <a:lnTo>
                        <a:pt x="4" y="254"/>
                      </a:lnTo>
                      <a:lnTo>
                        <a:pt x="2" y="260"/>
                      </a:lnTo>
                      <a:lnTo>
                        <a:pt x="0" y="266"/>
                      </a:lnTo>
                      <a:lnTo>
                        <a:pt x="0" y="267"/>
                      </a:lnTo>
                      <a:lnTo>
                        <a:pt x="0" y="271"/>
                      </a:lnTo>
                      <a:lnTo>
                        <a:pt x="0" y="276"/>
                      </a:lnTo>
                      <a:lnTo>
                        <a:pt x="1" y="281"/>
                      </a:lnTo>
                      <a:lnTo>
                        <a:pt x="3" y="287"/>
                      </a:lnTo>
                      <a:lnTo>
                        <a:pt x="5" y="291"/>
                      </a:lnTo>
                      <a:lnTo>
                        <a:pt x="9" y="297"/>
                      </a:lnTo>
                      <a:lnTo>
                        <a:pt x="18" y="299"/>
                      </a:lnTo>
                      <a:lnTo>
                        <a:pt x="28" y="300"/>
                      </a:lnTo>
                      <a:lnTo>
                        <a:pt x="32" y="300"/>
                      </a:lnTo>
                      <a:lnTo>
                        <a:pt x="37" y="300"/>
                      </a:lnTo>
                      <a:lnTo>
                        <a:pt x="42" y="299"/>
                      </a:lnTo>
                      <a:lnTo>
                        <a:pt x="47" y="297"/>
                      </a:lnTo>
                      <a:lnTo>
                        <a:pt x="48" y="296"/>
                      </a:lnTo>
                      <a:lnTo>
                        <a:pt x="50" y="295"/>
                      </a:lnTo>
                      <a:lnTo>
                        <a:pt x="53" y="294"/>
                      </a:lnTo>
                      <a:lnTo>
                        <a:pt x="60" y="291"/>
                      </a:lnTo>
                      <a:lnTo>
                        <a:pt x="67" y="288"/>
                      </a:lnTo>
                      <a:lnTo>
                        <a:pt x="70" y="285"/>
                      </a:lnTo>
                      <a:lnTo>
                        <a:pt x="74" y="283"/>
                      </a:lnTo>
                      <a:lnTo>
                        <a:pt x="76" y="281"/>
                      </a:lnTo>
                      <a:lnTo>
                        <a:pt x="80" y="279"/>
                      </a:lnTo>
                      <a:lnTo>
                        <a:pt x="82" y="276"/>
                      </a:lnTo>
                      <a:lnTo>
                        <a:pt x="85" y="274"/>
                      </a:lnTo>
                      <a:lnTo>
                        <a:pt x="91" y="269"/>
                      </a:lnTo>
                      <a:lnTo>
                        <a:pt x="94" y="267"/>
                      </a:lnTo>
                      <a:lnTo>
                        <a:pt x="95" y="266"/>
                      </a:lnTo>
                      <a:lnTo>
                        <a:pt x="95" y="265"/>
                      </a:lnTo>
                      <a:lnTo>
                        <a:pt x="96" y="264"/>
                      </a:lnTo>
                      <a:lnTo>
                        <a:pt x="97" y="264"/>
                      </a:lnTo>
                      <a:lnTo>
                        <a:pt x="104" y="255"/>
                      </a:lnTo>
                      <a:lnTo>
                        <a:pt x="113" y="247"/>
                      </a:lnTo>
                      <a:lnTo>
                        <a:pt x="117" y="240"/>
                      </a:lnTo>
                      <a:lnTo>
                        <a:pt x="118" y="237"/>
                      </a:lnTo>
                      <a:lnTo>
                        <a:pt x="118" y="236"/>
                      </a:lnTo>
                      <a:lnTo>
                        <a:pt x="119" y="235"/>
                      </a:lnTo>
                      <a:lnTo>
                        <a:pt x="122" y="232"/>
                      </a:lnTo>
                      <a:lnTo>
                        <a:pt x="130" y="211"/>
                      </a:lnTo>
                      <a:lnTo>
                        <a:pt x="133" y="199"/>
                      </a:lnTo>
                      <a:lnTo>
                        <a:pt x="135" y="194"/>
                      </a:lnTo>
                      <a:lnTo>
                        <a:pt x="137" y="189"/>
                      </a:lnTo>
                      <a:lnTo>
                        <a:pt x="139" y="178"/>
                      </a:lnTo>
                      <a:lnTo>
                        <a:pt x="140" y="169"/>
                      </a:lnTo>
                      <a:lnTo>
                        <a:pt x="141" y="161"/>
                      </a:lnTo>
                      <a:lnTo>
                        <a:pt x="142" y="153"/>
                      </a:lnTo>
                      <a:lnTo>
                        <a:pt x="144" y="145"/>
                      </a:lnTo>
                      <a:lnTo>
                        <a:pt x="146" y="138"/>
                      </a:lnTo>
                      <a:lnTo>
                        <a:pt x="150" y="131"/>
                      </a:lnTo>
                      <a:lnTo>
                        <a:pt x="153" y="125"/>
                      </a:lnTo>
                      <a:lnTo>
                        <a:pt x="158" y="119"/>
                      </a:lnTo>
                      <a:lnTo>
                        <a:pt x="163" y="113"/>
                      </a:lnTo>
                      <a:lnTo>
                        <a:pt x="168" y="114"/>
                      </a:lnTo>
                      <a:lnTo>
                        <a:pt x="172" y="116"/>
                      </a:lnTo>
                      <a:lnTo>
                        <a:pt x="177" y="117"/>
                      </a:lnTo>
                      <a:lnTo>
                        <a:pt x="180" y="120"/>
                      </a:lnTo>
                      <a:lnTo>
                        <a:pt x="184" y="123"/>
                      </a:lnTo>
                      <a:lnTo>
                        <a:pt x="187" y="126"/>
                      </a:lnTo>
                      <a:lnTo>
                        <a:pt x="190" y="130"/>
                      </a:lnTo>
                      <a:lnTo>
                        <a:pt x="193" y="135"/>
                      </a:lnTo>
                      <a:lnTo>
                        <a:pt x="196" y="141"/>
                      </a:lnTo>
                      <a:lnTo>
                        <a:pt x="200" y="147"/>
                      </a:lnTo>
                      <a:lnTo>
                        <a:pt x="203" y="152"/>
                      </a:lnTo>
                      <a:lnTo>
                        <a:pt x="207" y="158"/>
                      </a:lnTo>
                      <a:lnTo>
                        <a:pt x="215" y="174"/>
                      </a:lnTo>
                      <a:lnTo>
                        <a:pt x="225" y="190"/>
                      </a:lnTo>
                      <a:lnTo>
                        <a:pt x="235" y="204"/>
                      </a:lnTo>
                      <a:lnTo>
                        <a:pt x="245" y="217"/>
                      </a:lnTo>
                      <a:lnTo>
                        <a:pt x="250" y="223"/>
                      </a:lnTo>
                      <a:lnTo>
                        <a:pt x="257" y="230"/>
                      </a:lnTo>
                      <a:lnTo>
                        <a:pt x="270" y="242"/>
                      </a:lnTo>
                      <a:lnTo>
                        <a:pt x="327" y="293"/>
                      </a:lnTo>
                      <a:lnTo>
                        <a:pt x="357" y="317"/>
                      </a:lnTo>
                      <a:lnTo>
                        <a:pt x="373" y="329"/>
                      </a:lnTo>
                      <a:lnTo>
                        <a:pt x="389" y="341"/>
                      </a:lnTo>
                      <a:lnTo>
                        <a:pt x="400" y="349"/>
                      </a:lnTo>
                      <a:lnTo>
                        <a:pt x="412" y="358"/>
                      </a:lnTo>
                      <a:lnTo>
                        <a:pt x="422" y="367"/>
                      </a:lnTo>
                      <a:lnTo>
                        <a:pt x="433" y="377"/>
                      </a:lnTo>
                      <a:lnTo>
                        <a:pt x="436" y="381"/>
                      </a:lnTo>
                      <a:lnTo>
                        <a:pt x="440" y="385"/>
                      </a:lnTo>
                      <a:lnTo>
                        <a:pt x="446" y="394"/>
                      </a:lnTo>
                      <a:lnTo>
                        <a:pt x="450" y="403"/>
                      </a:lnTo>
                      <a:lnTo>
                        <a:pt x="454" y="413"/>
                      </a:lnTo>
                      <a:lnTo>
                        <a:pt x="462" y="419"/>
                      </a:lnTo>
                      <a:lnTo>
                        <a:pt x="470" y="425"/>
                      </a:lnTo>
                      <a:lnTo>
                        <a:pt x="479" y="428"/>
                      </a:lnTo>
                      <a:lnTo>
                        <a:pt x="489" y="432"/>
                      </a:lnTo>
                      <a:lnTo>
                        <a:pt x="496" y="432"/>
                      </a:lnTo>
                      <a:lnTo>
                        <a:pt x="500" y="432"/>
                      </a:lnTo>
                      <a:lnTo>
                        <a:pt x="503" y="432"/>
                      </a:lnTo>
                      <a:lnTo>
                        <a:pt x="510" y="431"/>
                      </a:lnTo>
                      <a:lnTo>
                        <a:pt x="514" y="429"/>
                      </a:lnTo>
                      <a:lnTo>
                        <a:pt x="517" y="427"/>
                      </a:lnTo>
                      <a:lnTo>
                        <a:pt x="523" y="424"/>
                      </a:lnTo>
                      <a:lnTo>
                        <a:pt x="529" y="421"/>
                      </a:lnTo>
                      <a:lnTo>
                        <a:pt x="540" y="414"/>
                      </a:lnTo>
                      <a:lnTo>
                        <a:pt x="551" y="406"/>
                      </a:lnTo>
                      <a:lnTo>
                        <a:pt x="561" y="399"/>
                      </a:lnTo>
                      <a:lnTo>
                        <a:pt x="570" y="391"/>
                      </a:lnTo>
                      <a:lnTo>
                        <a:pt x="573" y="387"/>
                      </a:lnTo>
                      <a:lnTo>
                        <a:pt x="576" y="385"/>
                      </a:lnTo>
                      <a:lnTo>
                        <a:pt x="576" y="384"/>
                      </a:lnTo>
                      <a:lnTo>
                        <a:pt x="577" y="384"/>
                      </a:lnTo>
                      <a:lnTo>
                        <a:pt x="578" y="384"/>
                      </a:lnTo>
                      <a:lnTo>
                        <a:pt x="587" y="375"/>
                      </a:lnTo>
                      <a:lnTo>
                        <a:pt x="595" y="367"/>
                      </a:lnTo>
                      <a:lnTo>
                        <a:pt x="621" y="338"/>
                      </a:lnTo>
                      <a:lnTo>
                        <a:pt x="646" y="310"/>
                      </a:lnTo>
                      <a:lnTo>
                        <a:pt x="653" y="301"/>
                      </a:lnTo>
                      <a:lnTo>
                        <a:pt x="658" y="295"/>
                      </a:lnTo>
                      <a:lnTo>
                        <a:pt x="662" y="291"/>
                      </a:lnTo>
                      <a:lnTo>
                        <a:pt x="677" y="273"/>
                      </a:lnTo>
                      <a:lnTo>
                        <a:pt x="693" y="253"/>
                      </a:lnTo>
                      <a:lnTo>
                        <a:pt x="700" y="243"/>
                      </a:lnTo>
                      <a:lnTo>
                        <a:pt x="704" y="239"/>
                      </a:lnTo>
                      <a:lnTo>
                        <a:pt x="708" y="233"/>
                      </a:lnTo>
                      <a:lnTo>
                        <a:pt x="713" y="227"/>
                      </a:lnTo>
                      <a:lnTo>
                        <a:pt x="714" y="225"/>
                      </a:lnTo>
                      <a:lnTo>
                        <a:pt x="717" y="221"/>
                      </a:lnTo>
                      <a:lnTo>
                        <a:pt x="726" y="210"/>
                      </a:lnTo>
                      <a:lnTo>
                        <a:pt x="734" y="198"/>
                      </a:lnTo>
                      <a:lnTo>
                        <a:pt x="742" y="185"/>
                      </a:lnTo>
                      <a:lnTo>
                        <a:pt x="753" y="165"/>
                      </a:lnTo>
                      <a:lnTo>
                        <a:pt x="763" y="146"/>
                      </a:lnTo>
                      <a:lnTo>
                        <a:pt x="766" y="141"/>
                      </a:lnTo>
                      <a:lnTo>
                        <a:pt x="768" y="136"/>
                      </a:lnTo>
                      <a:lnTo>
                        <a:pt x="773" y="126"/>
                      </a:lnTo>
                      <a:lnTo>
                        <a:pt x="782" y="10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22" name="Text Box 25"/>
              <p:cNvSpPr txBox="1">
                <a:spLocks noChangeArrowheads="1"/>
              </p:cNvSpPr>
              <p:nvPr/>
            </p:nvSpPr>
            <p:spPr bwMode="auto">
              <a:xfrm>
                <a:off x="959" y="2064"/>
                <a:ext cx="453"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1</a:t>
                </a:r>
                <a:endParaRPr lang="en-CA" altLang="en-US" sz="1400" i="0">
                  <a:solidFill>
                    <a:schemeClr val="bg2"/>
                  </a:solidFill>
                </a:endParaRPr>
              </a:p>
            </p:txBody>
          </p:sp>
          <p:sp>
            <p:nvSpPr>
              <p:cNvPr id="323" name="Text Box 26"/>
              <p:cNvSpPr txBox="1">
                <a:spLocks noChangeArrowheads="1"/>
              </p:cNvSpPr>
              <p:nvPr/>
            </p:nvSpPr>
            <p:spPr bwMode="auto">
              <a:xfrm>
                <a:off x="1562" y="2160"/>
                <a:ext cx="277"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a:t>
                </a:r>
                <a:endParaRPr lang="en-CA" altLang="en-US" sz="1400" i="0">
                  <a:solidFill>
                    <a:schemeClr val="bg2"/>
                  </a:solidFill>
                </a:endParaRPr>
              </a:p>
            </p:txBody>
          </p:sp>
          <p:grpSp>
            <p:nvGrpSpPr>
              <p:cNvPr id="324" name="Group 27"/>
              <p:cNvGrpSpPr>
                <a:grpSpLocks/>
              </p:cNvGrpSpPr>
              <p:nvPr/>
            </p:nvGrpSpPr>
            <p:grpSpPr bwMode="auto">
              <a:xfrm rot="5563661">
                <a:off x="1850" y="3599"/>
                <a:ext cx="647" cy="603"/>
                <a:chOff x="1329" y="1989"/>
                <a:chExt cx="647" cy="603"/>
              </a:xfrm>
            </p:grpSpPr>
            <p:grpSp>
              <p:nvGrpSpPr>
                <p:cNvPr id="363" name="Group 28"/>
                <p:cNvGrpSpPr>
                  <a:grpSpLocks noChangeAspect="1"/>
                </p:cNvGrpSpPr>
                <p:nvPr/>
              </p:nvGrpSpPr>
              <p:grpSpPr bwMode="auto">
                <a:xfrm>
                  <a:off x="1355" y="2053"/>
                  <a:ext cx="144" cy="186"/>
                  <a:chOff x="2895" y="2582"/>
                  <a:chExt cx="322" cy="418"/>
                </a:xfrm>
              </p:grpSpPr>
              <p:sp>
                <p:nvSpPr>
                  <p:cNvPr id="372" name="Freeform 29"/>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3" name="Freeform 30"/>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64" name="Group 31"/>
                <p:cNvGrpSpPr>
                  <a:grpSpLocks noChangeAspect="1"/>
                </p:cNvGrpSpPr>
                <p:nvPr/>
              </p:nvGrpSpPr>
              <p:grpSpPr bwMode="auto">
                <a:xfrm>
                  <a:off x="1329" y="1989"/>
                  <a:ext cx="647" cy="603"/>
                  <a:chOff x="2836" y="2439"/>
                  <a:chExt cx="1451" cy="1352"/>
                </a:xfrm>
              </p:grpSpPr>
              <p:sp>
                <p:nvSpPr>
                  <p:cNvPr id="366" name="Freeform 32"/>
                  <p:cNvSpPr>
                    <a:spLocks noChangeAspect="1"/>
                  </p:cNvSpPr>
                  <p:nvPr/>
                </p:nvSpPr>
                <p:spPr bwMode="auto">
                  <a:xfrm>
                    <a:off x="3551" y="2439"/>
                    <a:ext cx="406" cy="277"/>
                  </a:xfrm>
                  <a:custGeom>
                    <a:avLst/>
                    <a:gdLst>
                      <a:gd name="T0" fmla="*/ 360 w 406"/>
                      <a:gd name="T1" fmla="*/ 13 h 277"/>
                      <a:gd name="T2" fmla="*/ 319 w 406"/>
                      <a:gd name="T3" fmla="*/ 4 h 277"/>
                      <a:gd name="T4" fmla="*/ 256 w 406"/>
                      <a:gd name="T5" fmla="*/ 4 h 277"/>
                      <a:gd name="T6" fmla="*/ 215 w 406"/>
                      <a:gd name="T7" fmla="*/ 22 h 277"/>
                      <a:gd name="T8" fmla="*/ 193 w 406"/>
                      <a:gd name="T9" fmla="*/ 40 h 277"/>
                      <a:gd name="T10" fmla="*/ 147 w 406"/>
                      <a:gd name="T11" fmla="*/ 96 h 277"/>
                      <a:gd name="T12" fmla="*/ 130 w 406"/>
                      <a:gd name="T13" fmla="*/ 118 h 277"/>
                      <a:gd name="T14" fmla="*/ 121 w 406"/>
                      <a:gd name="T15" fmla="*/ 121 h 277"/>
                      <a:gd name="T16" fmla="*/ 97 w 406"/>
                      <a:gd name="T17" fmla="*/ 127 h 277"/>
                      <a:gd name="T18" fmla="*/ 95 w 406"/>
                      <a:gd name="T19" fmla="*/ 127 h 277"/>
                      <a:gd name="T20" fmla="*/ 73 w 406"/>
                      <a:gd name="T21" fmla="*/ 128 h 277"/>
                      <a:gd name="T22" fmla="*/ 62 w 406"/>
                      <a:gd name="T23" fmla="*/ 128 h 277"/>
                      <a:gd name="T24" fmla="*/ 39 w 406"/>
                      <a:gd name="T25" fmla="*/ 127 h 277"/>
                      <a:gd name="T26" fmla="*/ 18 w 406"/>
                      <a:gd name="T27" fmla="*/ 132 h 277"/>
                      <a:gd name="T28" fmla="*/ 4 w 406"/>
                      <a:gd name="T29" fmla="*/ 143 h 277"/>
                      <a:gd name="T30" fmla="*/ 0 w 406"/>
                      <a:gd name="T31" fmla="*/ 155 h 277"/>
                      <a:gd name="T32" fmla="*/ 4 w 406"/>
                      <a:gd name="T33" fmla="*/ 172 h 277"/>
                      <a:gd name="T34" fmla="*/ 11 w 406"/>
                      <a:gd name="T35" fmla="*/ 178 h 277"/>
                      <a:gd name="T36" fmla="*/ 39 w 406"/>
                      <a:gd name="T37" fmla="*/ 183 h 277"/>
                      <a:gd name="T38" fmla="*/ 41 w 406"/>
                      <a:gd name="T39" fmla="*/ 183 h 277"/>
                      <a:gd name="T40" fmla="*/ 72 w 406"/>
                      <a:gd name="T41" fmla="*/ 183 h 277"/>
                      <a:gd name="T42" fmla="*/ 97 w 406"/>
                      <a:gd name="T43" fmla="*/ 176 h 277"/>
                      <a:gd name="T44" fmla="*/ 119 w 406"/>
                      <a:gd name="T45" fmla="*/ 169 h 277"/>
                      <a:gd name="T46" fmla="*/ 128 w 406"/>
                      <a:gd name="T47" fmla="*/ 182 h 277"/>
                      <a:gd name="T48" fmla="*/ 130 w 406"/>
                      <a:gd name="T49" fmla="*/ 218 h 277"/>
                      <a:gd name="T50" fmla="*/ 134 w 406"/>
                      <a:gd name="T51" fmla="*/ 231 h 277"/>
                      <a:gd name="T52" fmla="*/ 146 w 406"/>
                      <a:gd name="T53" fmla="*/ 252 h 277"/>
                      <a:gd name="T54" fmla="*/ 161 w 406"/>
                      <a:gd name="T55" fmla="*/ 264 h 277"/>
                      <a:gd name="T56" fmla="*/ 181 w 406"/>
                      <a:gd name="T57" fmla="*/ 272 h 277"/>
                      <a:gd name="T58" fmla="*/ 221 w 406"/>
                      <a:gd name="T59" fmla="*/ 277 h 277"/>
                      <a:gd name="T60" fmla="*/ 250 w 406"/>
                      <a:gd name="T61" fmla="*/ 273 h 277"/>
                      <a:gd name="T62" fmla="*/ 279 w 406"/>
                      <a:gd name="T63" fmla="*/ 264 h 277"/>
                      <a:gd name="T64" fmla="*/ 298 w 406"/>
                      <a:gd name="T65" fmla="*/ 254 h 277"/>
                      <a:gd name="T66" fmla="*/ 324 w 406"/>
                      <a:gd name="T67" fmla="*/ 235 h 277"/>
                      <a:gd name="T68" fmla="*/ 333 w 406"/>
                      <a:gd name="T69" fmla="*/ 226 h 277"/>
                      <a:gd name="T70" fmla="*/ 342 w 406"/>
                      <a:gd name="T71" fmla="*/ 217 h 277"/>
                      <a:gd name="T72" fmla="*/ 365 w 406"/>
                      <a:gd name="T73" fmla="*/ 187 h 277"/>
                      <a:gd name="T74" fmla="*/ 388 w 406"/>
                      <a:gd name="T75" fmla="*/ 154 h 277"/>
                      <a:gd name="T76" fmla="*/ 395 w 406"/>
                      <a:gd name="T77" fmla="*/ 142 h 277"/>
                      <a:gd name="T78" fmla="*/ 403 w 406"/>
                      <a:gd name="T79" fmla="*/ 116 h 277"/>
                      <a:gd name="T80" fmla="*/ 406 w 406"/>
                      <a:gd name="T81" fmla="*/ 98 h 277"/>
                      <a:gd name="T82" fmla="*/ 406 w 406"/>
                      <a:gd name="T83" fmla="*/ 89 h 277"/>
                      <a:gd name="T84" fmla="*/ 400 w 406"/>
                      <a:gd name="T85" fmla="*/ 57 h 277"/>
                      <a:gd name="T86" fmla="*/ 384 w 406"/>
                      <a:gd name="T87" fmla="*/ 31 h 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6"/>
                      <a:gd name="T133" fmla="*/ 0 h 277"/>
                      <a:gd name="T134" fmla="*/ 406 w 406"/>
                      <a:gd name="T135" fmla="*/ 277 h 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6" h="277">
                        <a:moveTo>
                          <a:pt x="368" y="17"/>
                        </a:moveTo>
                        <a:lnTo>
                          <a:pt x="364" y="15"/>
                        </a:lnTo>
                        <a:lnTo>
                          <a:pt x="360" y="13"/>
                        </a:lnTo>
                        <a:lnTo>
                          <a:pt x="356" y="11"/>
                        </a:lnTo>
                        <a:lnTo>
                          <a:pt x="352" y="10"/>
                        </a:lnTo>
                        <a:lnTo>
                          <a:pt x="319" y="4"/>
                        </a:lnTo>
                        <a:lnTo>
                          <a:pt x="286" y="0"/>
                        </a:lnTo>
                        <a:lnTo>
                          <a:pt x="270" y="2"/>
                        </a:lnTo>
                        <a:lnTo>
                          <a:pt x="256" y="4"/>
                        </a:lnTo>
                        <a:lnTo>
                          <a:pt x="242" y="9"/>
                        </a:lnTo>
                        <a:lnTo>
                          <a:pt x="228" y="15"/>
                        </a:lnTo>
                        <a:lnTo>
                          <a:pt x="215" y="22"/>
                        </a:lnTo>
                        <a:lnTo>
                          <a:pt x="204" y="31"/>
                        </a:lnTo>
                        <a:lnTo>
                          <a:pt x="198" y="35"/>
                        </a:lnTo>
                        <a:lnTo>
                          <a:pt x="193" y="40"/>
                        </a:lnTo>
                        <a:lnTo>
                          <a:pt x="182" y="51"/>
                        </a:lnTo>
                        <a:lnTo>
                          <a:pt x="165" y="73"/>
                        </a:lnTo>
                        <a:lnTo>
                          <a:pt x="147" y="96"/>
                        </a:lnTo>
                        <a:lnTo>
                          <a:pt x="140" y="106"/>
                        </a:lnTo>
                        <a:lnTo>
                          <a:pt x="136" y="116"/>
                        </a:lnTo>
                        <a:lnTo>
                          <a:pt x="130" y="118"/>
                        </a:lnTo>
                        <a:lnTo>
                          <a:pt x="125" y="120"/>
                        </a:lnTo>
                        <a:lnTo>
                          <a:pt x="123" y="121"/>
                        </a:lnTo>
                        <a:lnTo>
                          <a:pt x="121" y="121"/>
                        </a:lnTo>
                        <a:lnTo>
                          <a:pt x="111" y="124"/>
                        </a:lnTo>
                        <a:lnTo>
                          <a:pt x="102" y="126"/>
                        </a:lnTo>
                        <a:lnTo>
                          <a:pt x="97" y="127"/>
                        </a:lnTo>
                        <a:lnTo>
                          <a:pt x="95" y="127"/>
                        </a:lnTo>
                        <a:lnTo>
                          <a:pt x="92" y="128"/>
                        </a:lnTo>
                        <a:lnTo>
                          <a:pt x="82" y="128"/>
                        </a:lnTo>
                        <a:lnTo>
                          <a:pt x="73" y="128"/>
                        </a:lnTo>
                        <a:lnTo>
                          <a:pt x="70" y="128"/>
                        </a:lnTo>
                        <a:lnTo>
                          <a:pt x="67" y="128"/>
                        </a:lnTo>
                        <a:lnTo>
                          <a:pt x="62" y="128"/>
                        </a:lnTo>
                        <a:lnTo>
                          <a:pt x="53" y="128"/>
                        </a:lnTo>
                        <a:lnTo>
                          <a:pt x="46" y="127"/>
                        </a:lnTo>
                        <a:lnTo>
                          <a:pt x="39" y="127"/>
                        </a:lnTo>
                        <a:lnTo>
                          <a:pt x="32" y="128"/>
                        </a:lnTo>
                        <a:lnTo>
                          <a:pt x="26" y="129"/>
                        </a:lnTo>
                        <a:lnTo>
                          <a:pt x="18" y="132"/>
                        </a:lnTo>
                        <a:lnTo>
                          <a:pt x="12" y="135"/>
                        </a:lnTo>
                        <a:lnTo>
                          <a:pt x="7" y="139"/>
                        </a:lnTo>
                        <a:lnTo>
                          <a:pt x="4" y="143"/>
                        </a:lnTo>
                        <a:lnTo>
                          <a:pt x="1" y="148"/>
                        </a:lnTo>
                        <a:lnTo>
                          <a:pt x="0" y="151"/>
                        </a:lnTo>
                        <a:lnTo>
                          <a:pt x="0" y="155"/>
                        </a:lnTo>
                        <a:lnTo>
                          <a:pt x="1" y="161"/>
                        </a:lnTo>
                        <a:lnTo>
                          <a:pt x="3" y="169"/>
                        </a:lnTo>
                        <a:lnTo>
                          <a:pt x="4" y="172"/>
                        </a:lnTo>
                        <a:lnTo>
                          <a:pt x="5" y="175"/>
                        </a:lnTo>
                        <a:lnTo>
                          <a:pt x="8" y="176"/>
                        </a:lnTo>
                        <a:lnTo>
                          <a:pt x="11" y="178"/>
                        </a:lnTo>
                        <a:lnTo>
                          <a:pt x="23" y="182"/>
                        </a:lnTo>
                        <a:lnTo>
                          <a:pt x="35" y="183"/>
                        </a:lnTo>
                        <a:lnTo>
                          <a:pt x="39" y="183"/>
                        </a:lnTo>
                        <a:lnTo>
                          <a:pt x="40" y="183"/>
                        </a:lnTo>
                        <a:lnTo>
                          <a:pt x="41" y="183"/>
                        </a:lnTo>
                        <a:lnTo>
                          <a:pt x="47" y="184"/>
                        </a:lnTo>
                        <a:lnTo>
                          <a:pt x="60" y="184"/>
                        </a:lnTo>
                        <a:lnTo>
                          <a:pt x="72" y="183"/>
                        </a:lnTo>
                        <a:lnTo>
                          <a:pt x="85" y="181"/>
                        </a:lnTo>
                        <a:lnTo>
                          <a:pt x="90" y="178"/>
                        </a:lnTo>
                        <a:lnTo>
                          <a:pt x="97" y="176"/>
                        </a:lnTo>
                        <a:lnTo>
                          <a:pt x="109" y="172"/>
                        </a:lnTo>
                        <a:lnTo>
                          <a:pt x="115" y="169"/>
                        </a:lnTo>
                        <a:lnTo>
                          <a:pt x="119" y="169"/>
                        </a:lnTo>
                        <a:lnTo>
                          <a:pt x="129" y="170"/>
                        </a:lnTo>
                        <a:lnTo>
                          <a:pt x="128" y="176"/>
                        </a:lnTo>
                        <a:lnTo>
                          <a:pt x="128" y="182"/>
                        </a:lnTo>
                        <a:lnTo>
                          <a:pt x="128" y="193"/>
                        </a:lnTo>
                        <a:lnTo>
                          <a:pt x="129" y="205"/>
                        </a:lnTo>
                        <a:lnTo>
                          <a:pt x="130" y="218"/>
                        </a:lnTo>
                        <a:lnTo>
                          <a:pt x="130" y="222"/>
                        </a:lnTo>
                        <a:lnTo>
                          <a:pt x="132" y="227"/>
                        </a:lnTo>
                        <a:lnTo>
                          <a:pt x="134" y="231"/>
                        </a:lnTo>
                        <a:lnTo>
                          <a:pt x="136" y="237"/>
                        </a:lnTo>
                        <a:lnTo>
                          <a:pt x="140" y="245"/>
                        </a:lnTo>
                        <a:lnTo>
                          <a:pt x="146" y="252"/>
                        </a:lnTo>
                        <a:lnTo>
                          <a:pt x="153" y="259"/>
                        </a:lnTo>
                        <a:lnTo>
                          <a:pt x="157" y="261"/>
                        </a:lnTo>
                        <a:lnTo>
                          <a:pt x="161" y="264"/>
                        </a:lnTo>
                        <a:lnTo>
                          <a:pt x="165" y="266"/>
                        </a:lnTo>
                        <a:lnTo>
                          <a:pt x="170" y="268"/>
                        </a:lnTo>
                        <a:lnTo>
                          <a:pt x="181" y="272"/>
                        </a:lnTo>
                        <a:lnTo>
                          <a:pt x="194" y="274"/>
                        </a:lnTo>
                        <a:lnTo>
                          <a:pt x="208" y="276"/>
                        </a:lnTo>
                        <a:lnTo>
                          <a:pt x="221" y="277"/>
                        </a:lnTo>
                        <a:lnTo>
                          <a:pt x="235" y="276"/>
                        </a:lnTo>
                        <a:lnTo>
                          <a:pt x="243" y="275"/>
                        </a:lnTo>
                        <a:lnTo>
                          <a:pt x="250" y="273"/>
                        </a:lnTo>
                        <a:lnTo>
                          <a:pt x="257" y="272"/>
                        </a:lnTo>
                        <a:lnTo>
                          <a:pt x="265" y="270"/>
                        </a:lnTo>
                        <a:lnTo>
                          <a:pt x="279" y="264"/>
                        </a:lnTo>
                        <a:lnTo>
                          <a:pt x="293" y="258"/>
                        </a:lnTo>
                        <a:lnTo>
                          <a:pt x="296" y="256"/>
                        </a:lnTo>
                        <a:lnTo>
                          <a:pt x="298" y="254"/>
                        </a:lnTo>
                        <a:lnTo>
                          <a:pt x="304" y="251"/>
                        </a:lnTo>
                        <a:lnTo>
                          <a:pt x="314" y="243"/>
                        </a:lnTo>
                        <a:lnTo>
                          <a:pt x="324" y="235"/>
                        </a:lnTo>
                        <a:lnTo>
                          <a:pt x="326" y="232"/>
                        </a:lnTo>
                        <a:lnTo>
                          <a:pt x="328" y="231"/>
                        </a:lnTo>
                        <a:lnTo>
                          <a:pt x="333" y="226"/>
                        </a:lnTo>
                        <a:lnTo>
                          <a:pt x="338" y="221"/>
                        </a:lnTo>
                        <a:lnTo>
                          <a:pt x="340" y="219"/>
                        </a:lnTo>
                        <a:lnTo>
                          <a:pt x="342" y="217"/>
                        </a:lnTo>
                        <a:lnTo>
                          <a:pt x="350" y="207"/>
                        </a:lnTo>
                        <a:lnTo>
                          <a:pt x="358" y="197"/>
                        </a:lnTo>
                        <a:lnTo>
                          <a:pt x="365" y="187"/>
                        </a:lnTo>
                        <a:lnTo>
                          <a:pt x="375" y="171"/>
                        </a:lnTo>
                        <a:lnTo>
                          <a:pt x="385" y="158"/>
                        </a:lnTo>
                        <a:lnTo>
                          <a:pt x="388" y="154"/>
                        </a:lnTo>
                        <a:lnTo>
                          <a:pt x="389" y="152"/>
                        </a:lnTo>
                        <a:lnTo>
                          <a:pt x="390" y="150"/>
                        </a:lnTo>
                        <a:lnTo>
                          <a:pt x="395" y="142"/>
                        </a:lnTo>
                        <a:lnTo>
                          <a:pt x="398" y="134"/>
                        </a:lnTo>
                        <a:lnTo>
                          <a:pt x="402" y="126"/>
                        </a:lnTo>
                        <a:lnTo>
                          <a:pt x="403" y="116"/>
                        </a:lnTo>
                        <a:lnTo>
                          <a:pt x="405" y="107"/>
                        </a:lnTo>
                        <a:lnTo>
                          <a:pt x="405" y="103"/>
                        </a:lnTo>
                        <a:lnTo>
                          <a:pt x="406" y="98"/>
                        </a:lnTo>
                        <a:lnTo>
                          <a:pt x="406" y="93"/>
                        </a:lnTo>
                        <a:lnTo>
                          <a:pt x="406" y="91"/>
                        </a:lnTo>
                        <a:lnTo>
                          <a:pt x="406" y="89"/>
                        </a:lnTo>
                        <a:lnTo>
                          <a:pt x="405" y="77"/>
                        </a:lnTo>
                        <a:lnTo>
                          <a:pt x="403" y="67"/>
                        </a:lnTo>
                        <a:lnTo>
                          <a:pt x="400" y="57"/>
                        </a:lnTo>
                        <a:lnTo>
                          <a:pt x="396" y="48"/>
                        </a:lnTo>
                        <a:lnTo>
                          <a:pt x="390" y="39"/>
                        </a:lnTo>
                        <a:lnTo>
                          <a:pt x="384" y="31"/>
                        </a:lnTo>
                        <a:lnTo>
                          <a:pt x="376" y="24"/>
                        </a:lnTo>
                        <a:lnTo>
                          <a:pt x="368" y="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7" name="Freeform 33"/>
                  <p:cNvSpPr>
                    <a:spLocks noChangeAspect="1"/>
                  </p:cNvSpPr>
                  <p:nvPr/>
                </p:nvSpPr>
                <p:spPr bwMode="auto">
                  <a:xfrm>
                    <a:off x="3450" y="2729"/>
                    <a:ext cx="368" cy="512"/>
                  </a:xfrm>
                  <a:custGeom>
                    <a:avLst/>
                    <a:gdLst>
                      <a:gd name="T0" fmla="*/ 188 w 368"/>
                      <a:gd name="T1" fmla="*/ 19 h 512"/>
                      <a:gd name="T2" fmla="*/ 161 w 368"/>
                      <a:gd name="T3" fmla="*/ 38 h 512"/>
                      <a:gd name="T4" fmla="*/ 96 w 368"/>
                      <a:gd name="T5" fmla="*/ 104 h 512"/>
                      <a:gd name="T6" fmla="*/ 63 w 368"/>
                      <a:gd name="T7" fmla="*/ 150 h 512"/>
                      <a:gd name="T8" fmla="*/ 43 w 368"/>
                      <a:gd name="T9" fmla="*/ 189 h 512"/>
                      <a:gd name="T10" fmla="*/ 39 w 368"/>
                      <a:gd name="T11" fmla="*/ 203 h 512"/>
                      <a:gd name="T12" fmla="*/ 16 w 368"/>
                      <a:gd name="T13" fmla="*/ 271 h 512"/>
                      <a:gd name="T14" fmla="*/ 14 w 368"/>
                      <a:gd name="T15" fmla="*/ 282 h 512"/>
                      <a:gd name="T16" fmla="*/ 2 w 368"/>
                      <a:gd name="T17" fmla="*/ 337 h 512"/>
                      <a:gd name="T18" fmla="*/ 0 w 368"/>
                      <a:gd name="T19" fmla="*/ 398 h 512"/>
                      <a:gd name="T20" fmla="*/ 3 w 368"/>
                      <a:gd name="T21" fmla="*/ 418 h 512"/>
                      <a:gd name="T22" fmla="*/ 16 w 368"/>
                      <a:gd name="T23" fmla="*/ 456 h 512"/>
                      <a:gd name="T24" fmla="*/ 31 w 368"/>
                      <a:gd name="T25" fmla="*/ 477 h 512"/>
                      <a:gd name="T26" fmla="*/ 51 w 368"/>
                      <a:gd name="T27" fmla="*/ 497 h 512"/>
                      <a:gd name="T28" fmla="*/ 83 w 368"/>
                      <a:gd name="T29" fmla="*/ 509 h 512"/>
                      <a:gd name="T30" fmla="*/ 117 w 368"/>
                      <a:gd name="T31" fmla="*/ 512 h 512"/>
                      <a:gd name="T32" fmla="*/ 146 w 368"/>
                      <a:gd name="T33" fmla="*/ 507 h 512"/>
                      <a:gd name="T34" fmla="*/ 154 w 368"/>
                      <a:gd name="T35" fmla="*/ 504 h 512"/>
                      <a:gd name="T36" fmla="*/ 167 w 368"/>
                      <a:gd name="T37" fmla="*/ 498 h 512"/>
                      <a:gd name="T38" fmla="*/ 178 w 368"/>
                      <a:gd name="T39" fmla="*/ 491 h 512"/>
                      <a:gd name="T40" fmla="*/ 183 w 368"/>
                      <a:gd name="T41" fmla="*/ 488 h 512"/>
                      <a:gd name="T42" fmla="*/ 197 w 368"/>
                      <a:gd name="T43" fmla="*/ 475 h 512"/>
                      <a:gd name="T44" fmla="*/ 206 w 368"/>
                      <a:gd name="T45" fmla="*/ 464 h 512"/>
                      <a:gd name="T46" fmla="*/ 209 w 368"/>
                      <a:gd name="T47" fmla="*/ 461 h 512"/>
                      <a:gd name="T48" fmla="*/ 211 w 368"/>
                      <a:gd name="T49" fmla="*/ 456 h 512"/>
                      <a:gd name="T50" fmla="*/ 218 w 368"/>
                      <a:gd name="T51" fmla="*/ 445 h 512"/>
                      <a:gd name="T52" fmla="*/ 227 w 368"/>
                      <a:gd name="T53" fmla="*/ 423 h 512"/>
                      <a:gd name="T54" fmla="*/ 231 w 368"/>
                      <a:gd name="T55" fmla="*/ 406 h 512"/>
                      <a:gd name="T56" fmla="*/ 230 w 368"/>
                      <a:gd name="T57" fmla="*/ 379 h 512"/>
                      <a:gd name="T58" fmla="*/ 227 w 368"/>
                      <a:gd name="T59" fmla="*/ 359 h 512"/>
                      <a:gd name="T60" fmla="*/ 220 w 368"/>
                      <a:gd name="T61" fmla="*/ 342 h 512"/>
                      <a:gd name="T62" fmla="*/ 216 w 368"/>
                      <a:gd name="T63" fmla="*/ 319 h 512"/>
                      <a:gd name="T64" fmla="*/ 218 w 368"/>
                      <a:gd name="T65" fmla="*/ 297 h 512"/>
                      <a:gd name="T66" fmla="*/ 229 w 368"/>
                      <a:gd name="T67" fmla="*/ 270 h 512"/>
                      <a:gd name="T68" fmla="*/ 251 w 368"/>
                      <a:gd name="T69" fmla="*/ 248 h 512"/>
                      <a:gd name="T70" fmla="*/ 278 w 368"/>
                      <a:gd name="T71" fmla="*/ 233 h 512"/>
                      <a:gd name="T72" fmla="*/ 301 w 368"/>
                      <a:gd name="T73" fmla="*/ 216 h 512"/>
                      <a:gd name="T74" fmla="*/ 315 w 368"/>
                      <a:gd name="T75" fmla="*/ 203 h 512"/>
                      <a:gd name="T76" fmla="*/ 325 w 368"/>
                      <a:gd name="T77" fmla="*/ 192 h 512"/>
                      <a:gd name="T78" fmla="*/ 334 w 368"/>
                      <a:gd name="T79" fmla="*/ 182 h 512"/>
                      <a:gd name="T80" fmla="*/ 345 w 368"/>
                      <a:gd name="T81" fmla="*/ 166 h 512"/>
                      <a:gd name="T82" fmla="*/ 354 w 368"/>
                      <a:gd name="T83" fmla="*/ 148 h 512"/>
                      <a:gd name="T84" fmla="*/ 366 w 368"/>
                      <a:gd name="T85" fmla="*/ 119 h 512"/>
                      <a:gd name="T86" fmla="*/ 368 w 368"/>
                      <a:gd name="T87" fmla="*/ 88 h 512"/>
                      <a:gd name="T88" fmla="*/ 362 w 368"/>
                      <a:gd name="T89" fmla="*/ 60 h 512"/>
                      <a:gd name="T90" fmla="*/ 350 w 368"/>
                      <a:gd name="T91" fmla="*/ 35 h 512"/>
                      <a:gd name="T92" fmla="*/ 337 w 368"/>
                      <a:gd name="T93" fmla="*/ 21 h 512"/>
                      <a:gd name="T94" fmla="*/ 322 w 368"/>
                      <a:gd name="T95" fmla="*/ 11 h 512"/>
                      <a:gd name="T96" fmla="*/ 300 w 368"/>
                      <a:gd name="T97" fmla="*/ 5 h 512"/>
                      <a:gd name="T98" fmla="*/ 273 w 368"/>
                      <a:gd name="T99" fmla="*/ 1 h 512"/>
                      <a:gd name="T100" fmla="*/ 236 w 368"/>
                      <a:gd name="T101" fmla="*/ 2 h 5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68"/>
                      <a:gd name="T154" fmla="*/ 0 h 512"/>
                      <a:gd name="T155" fmla="*/ 368 w 368"/>
                      <a:gd name="T156" fmla="*/ 512 h 5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68" h="512">
                        <a:moveTo>
                          <a:pt x="208" y="11"/>
                        </a:moveTo>
                        <a:lnTo>
                          <a:pt x="194" y="16"/>
                        </a:lnTo>
                        <a:lnTo>
                          <a:pt x="188" y="19"/>
                        </a:lnTo>
                        <a:lnTo>
                          <a:pt x="183" y="22"/>
                        </a:lnTo>
                        <a:lnTo>
                          <a:pt x="171" y="30"/>
                        </a:lnTo>
                        <a:lnTo>
                          <a:pt x="161" y="38"/>
                        </a:lnTo>
                        <a:lnTo>
                          <a:pt x="133" y="64"/>
                        </a:lnTo>
                        <a:lnTo>
                          <a:pt x="108" y="91"/>
                        </a:lnTo>
                        <a:lnTo>
                          <a:pt x="96" y="104"/>
                        </a:lnTo>
                        <a:lnTo>
                          <a:pt x="85" y="119"/>
                        </a:lnTo>
                        <a:lnTo>
                          <a:pt x="74" y="134"/>
                        </a:lnTo>
                        <a:lnTo>
                          <a:pt x="63" y="150"/>
                        </a:lnTo>
                        <a:lnTo>
                          <a:pt x="55" y="168"/>
                        </a:lnTo>
                        <a:lnTo>
                          <a:pt x="47" y="184"/>
                        </a:lnTo>
                        <a:lnTo>
                          <a:pt x="43" y="189"/>
                        </a:lnTo>
                        <a:lnTo>
                          <a:pt x="40" y="194"/>
                        </a:lnTo>
                        <a:lnTo>
                          <a:pt x="39" y="200"/>
                        </a:lnTo>
                        <a:lnTo>
                          <a:pt x="39" y="203"/>
                        </a:lnTo>
                        <a:lnTo>
                          <a:pt x="36" y="209"/>
                        </a:lnTo>
                        <a:lnTo>
                          <a:pt x="26" y="239"/>
                        </a:lnTo>
                        <a:lnTo>
                          <a:pt x="16" y="271"/>
                        </a:lnTo>
                        <a:lnTo>
                          <a:pt x="15" y="274"/>
                        </a:lnTo>
                        <a:lnTo>
                          <a:pt x="15" y="279"/>
                        </a:lnTo>
                        <a:lnTo>
                          <a:pt x="14" y="282"/>
                        </a:lnTo>
                        <a:lnTo>
                          <a:pt x="12" y="287"/>
                        </a:lnTo>
                        <a:lnTo>
                          <a:pt x="7" y="312"/>
                        </a:lnTo>
                        <a:lnTo>
                          <a:pt x="2" y="337"/>
                        </a:lnTo>
                        <a:lnTo>
                          <a:pt x="0" y="364"/>
                        </a:lnTo>
                        <a:lnTo>
                          <a:pt x="0" y="391"/>
                        </a:lnTo>
                        <a:lnTo>
                          <a:pt x="0" y="398"/>
                        </a:lnTo>
                        <a:lnTo>
                          <a:pt x="1" y="404"/>
                        </a:lnTo>
                        <a:lnTo>
                          <a:pt x="1" y="411"/>
                        </a:lnTo>
                        <a:lnTo>
                          <a:pt x="3" y="418"/>
                        </a:lnTo>
                        <a:lnTo>
                          <a:pt x="7" y="431"/>
                        </a:lnTo>
                        <a:lnTo>
                          <a:pt x="11" y="443"/>
                        </a:lnTo>
                        <a:lnTo>
                          <a:pt x="16" y="456"/>
                        </a:lnTo>
                        <a:lnTo>
                          <a:pt x="20" y="461"/>
                        </a:lnTo>
                        <a:lnTo>
                          <a:pt x="23" y="467"/>
                        </a:lnTo>
                        <a:lnTo>
                          <a:pt x="31" y="477"/>
                        </a:lnTo>
                        <a:lnTo>
                          <a:pt x="41" y="489"/>
                        </a:lnTo>
                        <a:lnTo>
                          <a:pt x="46" y="492"/>
                        </a:lnTo>
                        <a:lnTo>
                          <a:pt x="51" y="497"/>
                        </a:lnTo>
                        <a:lnTo>
                          <a:pt x="62" y="501"/>
                        </a:lnTo>
                        <a:lnTo>
                          <a:pt x="72" y="505"/>
                        </a:lnTo>
                        <a:lnTo>
                          <a:pt x="83" y="509"/>
                        </a:lnTo>
                        <a:lnTo>
                          <a:pt x="94" y="511"/>
                        </a:lnTo>
                        <a:lnTo>
                          <a:pt x="105" y="512"/>
                        </a:lnTo>
                        <a:lnTo>
                          <a:pt x="117" y="512"/>
                        </a:lnTo>
                        <a:lnTo>
                          <a:pt x="128" y="511"/>
                        </a:lnTo>
                        <a:lnTo>
                          <a:pt x="140" y="509"/>
                        </a:lnTo>
                        <a:lnTo>
                          <a:pt x="146" y="507"/>
                        </a:lnTo>
                        <a:lnTo>
                          <a:pt x="149" y="505"/>
                        </a:lnTo>
                        <a:lnTo>
                          <a:pt x="152" y="505"/>
                        </a:lnTo>
                        <a:lnTo>
                          <a:pt x="154" y="504"/>
                        </a:lnTo>
                        <a:lnTo>
                          <a:pt x="157" y="503"/>
                        </a:lnTo>
                        <a:lnTo>
                          <a:pt x="162" y="500"/>
                        </a:lnTo>
                        <a:lnTo>
                          <a:pt x="167" y="498"/>
                        </a:lnTo>
                        <a:lnTo>
                          <a:pt x="173" y="495"/>
                        </a:lnTo>
                        <a:lnTo>
                          <a:pt x="178" y="491"/>
                        </a:lnTo>
                        <a:lnTo>
                          <a:pt x="179" y="490"/>
                        </a:lnTo>
                        <a:lnTo>
                          <a:pt x="180" y="490"/>
                        </a:lnTo>
                        <a:lnTo>
                          <a:pt x="183" y="488"/>
                        </a:lnTo>
                        <a:lnTo>
                          <a:pt x="187" y="484"/>
                        </a:lnTo>
                        <a:lnTo>
                          <a:pt x="193" y="479"/>
                        </a:lnTo>
                        <a:lnTo>
                          <a:pt x="197" y="475"/>
                        </a:lnTo>
                        <a:lnTo>
                          <a:pt x="201" y="470"/>
                        </a:lnTo>
                        <a:lnTo>
                          <a:pt x="205" y="466"/>
                        </a:lnTo>
                        <a:lnTo>
                          <a:pt x="206" y="464"/>
                        </a:lnTo>
                        <a:lnTo>
                          <a:pt x="206" y="463"/>
                        </a:lnTo>
                        <a:lnTo>
                          <a:pt x="207" y="463"/>
                        </a:lnTo>
                        <a:lnTo>
                          <a:pt x="209" y="461"/>
                        </a:lnTo>
                        <a:lnTo>
                          <a:pt x="210" y="458"/>
                        </a:lnTo>
                        <a:lnTo>
                          <a:pt x="211" y="457"/>
                        </a:lnTo>
                        <a:lnTo>
                          <a:pt x="211" y="456"/>
                        </a:lnTo>
                        <a:lnTo>
                          <a:pt x="212" y="456"/>
                        </a:lnTo>
                        <a:lnTo>
                          <a:pt x="215" y="451"/>
                        </a:lnTo>
                        <a:lnTo>
                          <a:pt x="218" y="445"/>
                        </a:lnTo>
                        <a:lnTo>
                          <a:pt x="221" y="441"/>
                        </a:lnTo>
                        <a:lnTo>
                          <a:pt x="225" y="429"/>
                        </a:lnTo>
                        <a:lnTo>
                          <a:pt x="227" y="423"/>
                        </a:lnTo>
                        <a:lnTo>
                          <a:pt x="229" y="418"/>
                        </a:lnTo>
                        <a:lnTo>
                          <a:pt x="229" y="411"/>
                        </a:lnTo>
                        <a:lnTo>
                          <a:pt x="231" y="406"/>
                        </a:lnTo>
                        <a:lnTo>
                          <a:pt x="231" y="399"/>
                        </a:lnTo>
                        <a:lnTo>
                          <a:pt x="231" y="392"/>
                        </a:lnTo>
                        <a:lnTo>
                          <a:pt x="230" y="379"/>
                        </a:lnTo>
                        <a:lnTo>
                          <a:pt x="229" y="372"/>
                        </a:lnTo>
                        <a:lnTo>
                          <a:pt x="229" y="365"/>
                        </a:lnTo>
                        <a:lnTo>
                          <a:pt x="227" y="359"/>
                        </a:lnTo>
                        <a:lnTo>
                          <a:pt x="224" y="353"/>
                        </a:lnTo>
                        <a:lnTo>
                          <a:pt x="222" y="348"/>
                        </a:lnTo>
                        <a:lnTo>
                          <a:pt x="220" y="342"/>
                        </a:lnTo>
                        <a:lnTo>
                          <a:pt x="218" y="330"/>
                        </a:lnTo>
                        <a:lnTo>
                          <a:pt x="217" y="325"/>
                        </a:lnTo>
                        <a:lnTo>
                          <a:pt x="216" y="319"/>
                        </a:lnTo>
                        <a:lnTo>
                          <a:pt x="216" y="313"/>
                        </a:lnTo>
                        <a:lnTo>
                          <a:pt x="217" y="308"/>
                        </a:lnTo>
                        <a:lnTo>
                          <a:pt x="218" y="297"/>
                        </a:lnTo>
                        <a:lnTo>
                          <a:pt x="221" y="288"/>
                        </a:lnTo>
                        <a:lnTo>
                          <a:pt x="224" y="278"/>
                        </a:lnTo>
                        <a:lnTo>
                          <a:pt x="229" y="270"/>
                        </a:lnTo>
                        <a:lnTo>
                          <a:pt x="236" y="262"/>
                        </a:lnTo>
                        <a:lnTo>
                          <a:pt x="243" y="255"/>
                        </a:lnTo>
                        <a:lnTo>
                          <a:pt x="251" y="248"/>
                        </a:lnTo>
                        <a:lnTo>
                          <a:pt x="262" y="243"/>
                        </a:lnTo>
                        <a:lnTo>
                          <a:pt x="270" y="238"/>
                        </a:lnTo>
                        <a:lnTo>
                          <a:pt x="278" y="233"/>
                        </a:lnTo>
                        <a:lnTo>
                          <a:pt x="286" y="227"/>
                        </a:lnTo>
                        <a:lnTo>
                          <a:pt x="294" y="222"/>
                        </a:lnTo>
                        <a:lnTo>
                          <a:pt x="301" y="216"/>
                        </a:lnTo>
                        <a:lnTo>
                          <a:pt x="309" y="210"/>
                        </a:lnTo>
                        <a:lnTo>
                          <a:pt x="312" y="206"/>
                        </a:lnTo>
                        <a:lnTo>
                          <a:pt x="315" y="203"/>
                        </a:lnTo>
                        <a:lnTo>
                          <a:pt x="319" y="199"/>
                        </a:lnTo>
                        <a:lnTo>
                          <a:pt x="322" y="196"/>
                        </a:lnTo>
                        <a:lnTo>
                          <a:pt x="325" y="192"/>
                        </a:lnTo>
                        <a:lnTo>
                          <a:pt x="328" y="189"/>
                        </a:lnTo>
                        <a:lnTo>
                          <a:pt x="331" y="185"/>
                        </a:lnTo>
                        <a:lnTo>
                          <a:pt x="334" y="182"/>
                        </a:lnTo>
                        <a:lnTo>
                          <a:pt x="336" y="177"/>
                        </a:lnTo>
                        <a:lnTo>
                          <a:pt x="340" y="174"/>
                        </a:lnTo>
                        <a:lnTo>
                          <a:pt x="345" y="166"/>
                        </a:lnTo>
                        <a:lnTo>
                          <a:pt x="347" y="161"/>
                        </a:lnTo>
                        <a:lnTo>
                          <a:pt x="349" y="157"/>
                        </a:lnTo>
                        <a:lnTo>
                          <a:pt x="354" y="148"/>
                        </a:lnTo>
                        <a:lnTo>
                          <a:pt x="358" y="140"/>
                        </a:lnTo>
                        <a:lnTo>
                          <a:pt x="362" y="131"/>
                        </a:lnTo>
                        <a:lnTo>
                          <a:pt x="366" y="119"/>
                        </a:lnTo>
                        <a:lnTo>
                          <a:pt x="368" y="107"/>
                        </a:lnTo>
                        <a:lnTo>
                          <a:pt x="368" y="97"/>
                        </a:lnTo>
                        <a:lnTo>
                          <a:pt x="368" y="88"/>
                        </a:lnTo>
                        <a:lnTo>
                          <a:pt x="367" y="78"/>
                        </a:lnTo>
                        <a:lnTo>
                          <a:pt x="365" y="70"/>
                        </a:lnTo>
                        <a:lnTo>
                          <a:pt x="362" y="60"/>
                        </a:lnTo>
                        <a:lnTo>
                          <a:pt x="359" y="51"/>
                        </a:lnTo>
                        <a:lnTo>
                          <a:pt x="354" y="43"/>
                        </a:lnTo>
                        <a:lnTo>
                          <a:pt x="350" y="35"/>
                        </a:lnTo>
                        <a:lnTo>
                          <a:pt x="346" y="29"/>
                        </a:lnTo>
                        <a:lnTo>
                          <a:pt x="341" y="25"/>
                        </a:lnTo>
                        <a:lnTo>
                          <a:pt x="337" y="21"/>
                        </a:lnTo>
                        <a:lnTo>
                          <a:pt x="333" y="17"/>
                        </a:lnTo>
                        <a:lnTo>
                          <a:pt x="327" y="14"/>
                        </a:lnTo>
                        <a:lnTo>
                          <a:pt x="322" y="11"/>
                        </a:lnTo>
                        <a:lnTo>
                          <a:pt x="316" y="9"/>
                        </a:lnTo>
                        <a:lnTo>
                          <a:pt x="310" y="7"/>
                        </a:lnTo>
                        <a:lnTo>
                          <a:pt x="300" y="5"/>
                        </a:lnTo>
                        <a:lnTo>
                          <a:pt x="292" y="3"/>
                        </a:lnTo>
                        <a:lnTo>
                          <a:pt x="282" y="2"/>
                        </a:lnTo>
                        <a:lnTo>
                          <a:pt x="273" y="1"/>
                        </a:lnTo>
                        <a:lnTo>
                          <a:pt x="254" y="0"/>
                        </a:lnTo>
                        <a:lnTo>
                          <a:pt x="244" y="1"/>
                        </a:lnTo>
                        <a:lnTo>
                          <a:pt x="236" y="2"/>
                        </a:lnTo>
                        <a:lnTo>
                          <a:pt x="222" y="6"/>
                        </a:lnTo>
                        <a:lnTo>
                          <a:pt x="208"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8" name="Freeform 34"/>
                  <p:cNvSpPr>
                    <a:spLocks noChangeAspect="1"/>
                  </p:cNvSpPr>
                  <p:nvPr/>
                </p:nvSpPr>
                <p:spPr bwMode="auto">
                  <a:xfrm>
                    <a:off x="3743" y="2767"/>
                    <a:ext cx="544" cy="306"/>
                  </a:xfrm>
                  <a:custGeom>
                    <a:avLst/>
                    <a:gdLst>
                      <a:gd name="T0" fmla="*/ 41 w 544"/>
                      <a:gd name="T1" fmla="*/ 158 h 306"/>
                      <a:gd name="T2" fmla="*/ 58 w 544"/>
                      <a:gd name="T3" fmla="*/ 184 h 306"/>
                      <a:gd name="T4" fmla="*/ 96 w 544"/>
                      <a:gd name="T5" fmla="*/ 230 h 306"/>
                      <a:gd name="T6" fmla="*/ 119 w 544"/>
                      <a:gd name="T7" fmla="*/ 270 h 306"/>
                      <a:gd name="T8" fmla="*/ 126 w 544"/>
                      <a:gd name="T9" fmla="*/ 289 h 306"/>
                      <a:gd name="T10" fmla="*/ 139 w 544"/>
                      <a:gd name="T11" fmla="*/ 296 h 306"/>
                      <a:gd name="T12" fmla="*/ 197 w 544"/>
                      <a:gd name="T13" fmla="*/ 296 h 306"/>
                      <a:gd name="T14" fmla="*/ 343 w 544"/>
                      <a:gd name="T15" fmla="*/ 272 h 306"/>
                      <a:gd name="T16" fmla="*/ 353 w 544"/>
                      <a:gd name="T17" fmla="*/ 284 h 306"/>
                      <a:gd name="T18" fmla="*/ 374 w 544"/>
                      <a:gd name="T19" fmla="*/ 300 h 306"/>
                      <a:gd name="T20" fmla="*/ 395 w 544"/>
                      <a:gd name="T21" fmla="*/ 304 h 306"/>
                      <a:gd name="T22" fmla="*/ 399 w 544"/>
                      <a:gd name="T23" fmla="*/ 299 h 306"/>
                      <a:gd name="T24" fmla="*/ 402 w 544"/>
                      <a:gd name="T25" fmla="*/ 291 h 306"/>
                      <a:gd name="T26" fmla="*/ 401 w 544"/>
                      <a:gd name="T27" fmla="*/ 285 h 306"/>
                      <a:gd name="T28" fmla="*/ 416 w 544"/>
                      <a:gd name="T29" fmla="*/ 265 h 306"/>
                      <a:gd name="T30" fmla="*/ 445 w 544"/>
                      <a:gd name="T31" fmla="*/ 291 h 306"/>
                      <a:gd name="T32" fmla="*/ 481 w 544"/>
                      <a:gd name="T33" fmla="*/ 303 h 306"/>
                      <a:gd name="T34" fmla="*/ 484 w 544"/>
                      <a:gd name="T35" fmla="*/ 301 h 306"/>
                      <a:gd name="T36" fmla="*/ 487 w 544"/>
                      <a:gd name="T37" fmla="*/ 299 h 306"/>
                      <a:gd name="T38" fmla="*/ 490 w 544"/>
                      <a:gd name="T39" fmla="*/ 294 h 306"/>
                      <a:gd name="T40" fmla="*/ 490 w 544"/>
                      <a:gd name="T41" fmla="*/ 290 h 306"/>
                      <a:gd name="T42" fmla="*/ 484 w 544"/>
                      <a:gd name="T43" fmla="*/ 273 h 306"/>
                      <a:gd name="T44" fmla="*/ 464 w 544"/>
                      <a:gd name="T45" fmla="*/ 251 h 306"/>
                      <a:gd name="T46" fmla="*/ 458 w 544"/>
                      <a:gd name="T47" fmla="*/ 245 h 306"/>
                      <a:gd name="T48" fmla="*/ 495 w 544"/>
                      <a:gd name="T49" fmla="*/ 256 h 306"/>
                      <a:gd name="T50" fmla="*/ 514 w 544"/>
                      <a:gd name="T51" fmla="*/ 268 h 306"/>
                      <a:gd name="T52" fmla="*/ 527 w 544"/>
                      <a:gd name="T53" fmla="*/ 272 h 306"/>
                      <a:gd name="T54" fmla="*/ 540 w 544"/>
                      <a:gd name="T55" fmla="*/ 267 h 306"/>
                      <a:gd name="T56" fmla="*/ 544 w 544"/>
                      <a:gd name="T57" fmla="*/ 256 h 306"/>
                      <a:gd name="T58" fmla="*/ 531 w 544"/>
                      <a:gd name="T59" fmla="*/ 236 h 306"/>
                      <a:gd name="T60" fmla="*/ 513 w 544"/>
                      <a:gd name="T61" fmla="*/ 219 h 306"/>
                      <a:gd name="T62" fmla="*/ 490 w 544"/>
                      <a:gd name="T63" fmla="*/ 207 h 306"/>
                      <a:gd name="T64" fmla="*/ 463 w 544"/>
                      <a:gd name="T65" fmla="*/ 203 h 306"/>
                      <a:gd name="T66" fmla="*/ 386 w 544"/>
                      <a:gd name="T67" fmla="*/ 216 h 306"/>
                      <a:gd name="T68" fmla="*/ 329 w 544"/>
                      <a:gd name="T69" fmla="*/ 234 h 306"/>
                      <a:gd name="T70" fmla="*/ 313 w 544"/>
                      <a:gd name="T71" fmla="*/ 239 h 306"/>
                      <a:gd name="T72" fmla="*/ 261 w 544"/>
                      <a:gd name="T73" fmla="*/ 248 h 306"/>
                      <a:gd name="T74" fmla="*/ 214 w 544"/>
                      <a:gd name="T75" fmla="*/ 248 h 306"/>
                      <a:gd name="T76" fmla="*/ 198 w 544"/>
                      <a:gd name="T77" fmla="*/ 247 h 306"/>
                      <a:gd name="T78" fmla="*/ 165 w 544"/>
                      <a:gd name="T79" fmla="*/ 226 h 306"/>
                      <a:gd name="T80" fmla="*/ 131 w 544"/>
                      <a:gd name="T81" fmla="*/ 186 h 306"/>
                      <a:gd name="T82" fmla="*/ 106 w 544"/>
                      <a:gd name="T83" fmla="*/ 141 h 306"/>
                      <a:gd name="T84" fmla="*/ 86 w 544"/>
                      <a:gd name="T85" fmla="*/ 54 h 306"/>
                      <a:gd name="T86" fmla="*/ 76 w 544"/>
                      <a:gd name="T87" fmla="*/ 33 h 306"/>
                      <a:gd name="T88" fmla="*/ 60 w 544"/>
                      <a:gd name="T89" fmla="*/ 16 h 306"/>
                      <a:gd name="T90" fmla="*/ 35 w 544"/>
                      <a:gd name="T91" fmla="*/ 3 h 306"/>
                      <a:gd name="T92" fmla="*/ 14 w 544"/>
                      <a:gd name="T93" fmla="*/ 2 h 306"/>
                      <a:gd name="T94" fmla="*/ 7 w 544"/>
                      <a:gd name="T95" fmla="*/ 21 h 306"/>
                      <a:gd name="T96" fmla="*/ 1 w 544"/>
                      <a:gd name="T97" fmla="*/ 44 h 306"/>
                      <a:gd name="T98" fmla="*/ 0 w 544"/>
                      <a:gd name="T99" fmla="*/ 73 h 306"/>
                      <a:gd name="T100" fmla="*/ 14 w 544"/>
                      <a:gd name="T101" fmla="*/ 114 h 3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4"/>
                      <a:gd name="T154" fmla="*/ 0 h 306"/>
                      <a:gd name="T155" fmla="*/ 544 w 544"/>
                      <a:gd name="T156" fmla="*/ 306 h 3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4" h="306">
                        <a:moveTo>
                          <a:pt x="32" y="138"/>
                        </a:moveTo>
                        <a:lnTo>
                          <a:pt x="34" y="145"/>
                        </a:lnTo>
                        <a:lnTo>
                          <a:pt x="37" y="152"/>
                        </a:lnTo>
                        <a:lnTo>
                          <a:pt x="41" y="158"/>
                        </a:lnTo>
                        <a:lnTo>
                          <a:pt x="45" y="165"/>
                        </a:lnTo>
                        <a:lnTo>
                          <a:pt x="49" y="171"/>
                        </a:lnTo>
                        <a:lnTo>
                          <a:pt x="53" y="178"/>
                        </a:lnTo>
                        <a:lnTo>
                          <a:pt x="58" y="184"/>
                        </a:lnTo>
                        <a:lnTo>
                          <a:pt x="64" y="190"/>
                        </a:lnTo>
                        <a:lnTo>
                          <a:pt x="76" y="203"/>
                        </a:lnTo>
                        <a:lnTo>
                          <a:pt x="86" y="216"/>
                        </a:lnTo>
                        <a:lnTo>
                          <a:pt x="96" y="230"/>
                        </a:lnTo>
                        <a:lnTo>
                          <a:pt x="106" y="245"/>
                        </a:lnTo>
                        <a:lnTo>
                          <a:pt x="111" y="253"/>
                        </a:lnTo>
                        <a:lnTo>
                          <a:pt x="115" y="262"/>
                        </a:lnTo>
                        <a:lnTo>
                          <a:pt x="119" y="270"/>
                        </a:lnTo>
                        <a:lnTo>
                          <a:pt x="121" y="279"/>
                        </a:lnTo>
                        <a:lnTo>
                          <a:pt x="122" y="283"/>
                        </a:lnTo>
                        <a:lnTo>
                          <a:pt x="124" y="286"/>
                        </a:lnTo>
                        <a:lnTo>
                          <a:pt x="126" y="289"/>
                        </a:lnTo>
                        <a:lnTo>
                          <a:pt x="128" y="292"/>
                        </a:lnTo>
                        <a:lnTo>
                          <a:pt x="131" y="293"/>
                        </a:lnTo>
                        <a:lnTo>
                          <a:pt x="134" y="295"/>
                        </a:lnTo>
                        <a:lnTo>
                          <a:pt x="139" y="296"/>
                        </a:lnTo>
                        <a:lnTo>
                          <a:pt x="143" y="297"/>
                        </a:lnTo>
                        <a:lnTo>
                          <a:pt x="164" y="298"/>
                        </a:lnTo>
                        <a:lnTo>
                          <a:pt x="186" y="298"/>
                        </a:lnTo>
                        <a:lnTo>
                          <a:pt x="197" y="296"/>
                        </a:lnTo>
                        <a:lnTo>
                          <a:pt x="207" y="296"/>
                        </a:lnTo>
                        <a:lnTo>
                          <a:pt x="229" y="292"/>
                        </a:lnTo>
                        <a:lnTo>
                          <a:pt x="285" y="283"/>
                        </a:lnTo>
                        <a:lnTo>
                          <a:pt x="343" y="272"/>
                        </a:lnTo>
                        <a:lnTo>
                          <a:pt x="346" y="275"/>
                        </a:lnTo>
                        <a:lnTo>
                          <a:pt x="348" y="277"/>
                        </a:lnTo>
                        <a:lnTo>
                          <a:pt x="350" y="278"/>
                        </a:lnTo>
                        <a:lnTo>
                          <a:pt x="353" y="284"/>
                        </a:lnTo>
                        <a:lnTo>
                          <a:pt x="359" y="289"/>
                        </a:lnTo>
                        <a:lnTo>
                          <a:pt x="363" y="293"/>
                        </a:lnTo>
                        <a:lnTo>
                          <a:pt x="368" y="298"/>
                        </a:lnTo>
                        <a:lnTo>
                          <a:pt x="374" y="300"/>
                        </a:lnTo>
                        <a:lnTo>
                          <a:pt x="380" y="303"/>
                        </a:lnTo>
                        <a:lnTo>
                          <a:pt x="385" y="305"/>
                        </a:lnTo>
                        <a:lnTo>
                          <a:pt x="392" y="306"/>
                        </a:lnTo>
                        <a:lnTo>
                          <a:pt x="395" y="304"/>
                        </a:lnTo>
                        <a:lnTo>
                          <a:pt x="397" y="302"/>
                        </a:lnTo>
                        <a:lnTo>
                          <a:pt x="398" y="300"/>
                        </a:lnTo>
                        <a:lnTo>
                          <a:pt x="398" y="299"/>
                        </a:lnTo>
                        <a:lnTo>
                          <a:pt x="399" y="299"/>
                        </a:lnTo>
                        <a:lnTo>
                          <a:pt x="401" y="298"/>
                        </a:lnTo>
                        <a:lnTo>
                          <a:pt x="402" y="294"/>
                        </a:lnTo>
                        <a:lnTo>
                          <a:pt x="402" y="292"/>
                        </a:lnTo>
                        <a:lnTo>
                          <a:pt x="402" y="291"/>
                        </a:lnTo>
                        <a:lnTo>
                          <a:pt x="402" y="290"/>
                        </a:lnTo>
                        <a:lnTo>
                          <a:pt x="402" y="289"/>
                        </a:lnTo>
                        <a:lnTo>
                          <a:pt x="401" y="285"/>
                        </a:lnTo>
                        <a:lnTo>
                          <a:pt x="398" y="280"/>
                        </a:lnTo>
                        <a:lnTo>
                          <a:pt x="396" y="275"/>
                        </a:lnTo>
                        <a:lnTo>
                          <a:pt x="389" y="265"/>
                        </a:lnTo>
                        <a:lnTo>
                          <a:pt x="416" y="265"/>
                        </a:lnTo>
                        <a:lnTo>
                          <a:pt x="422" y="272"/>
                        </a:lnTo>
                        <a:lnTo>
                          <a:pt x="430" y="279"/>
                        </a:lnTo>
                        <a:lnTo>
                          <a:pt x="437" y="285"/>
                        </a:lnTo>
                        <a:lnTo>
                          <a:pt x="445" y="291"/>
                        </a:lnTo>
                        <a:lnTo>
                          <a:pt x="454" y="294"/>
                        </a:lnTo>
                        <a:lnTo>
                          <a:pt x="463" y="298"/>
                        </a:lnTo>
                        <a:lnTo>
                          <a:pt x="472" y="301"/>
                        </a:lnTo>
                        <a:lnTo>
                          <a:pt x="481" y="303"/>
                        </a:lnTo>
                        <a:lnTo>
                          <a:pt x="482" y="303"/>
                        </a:lnTo>
                        <a:lnTo>
                          <a:pt x="482" y="302"/>
                        </a:lnTo>
                        <a:lnTo>
                          <a:pt x="484" y="301"/>
                        </a:lnTo>
                        <a:lnTo>
                          <a:pt x="485" y="300"/>
                        </a:lnTo>
                        <a:lnTo>
                          <a:pt x="487" y="299"/>
                        </a:lnTo>
                        <a:lnTo>
                          <a:pt x="487" y="298"/>
                        </a:lnTo>
                        <a:lnTo>
                          <a:pt x="489" y="297"/>
                        </a:lnTo>
                        <a:lnTo>
                          <a:pt x="490" y="294"/>
                        </a:lnTo>
                        <a:lnTo>
                          <a:pt x="490" y="292"/>
                        </a:lnTo>
                        <a:lnTo>
                          <a:pt x="491" y="291"/>
                        </a:lnTo>
                        <a:lnTo>
                          <a:pt x="490" y="290"/>
                        </a:lnTo>
                        <a:lnTo>
                          <a:pt x="490" y="289"/>
                        </a:lnTo>
                        <a:lnTo>
                          <a:pt x="490" y="287"/>
                        </a:lnTo>
                        <a:lnTo>
                          <a:pt x="487" y="280"/>
                        </a:lnTo>
                        <a:lnTo>
                          <a:pt x="484" y="273"/>
                        </a:lnTo>
                        <a:lnTo>
                          <a:pt x="480" y="267"/>
                        </a:lnTo>
                        <a:lnTo>
                          <a:pt x="475" y="261"/>
                        </a:lnTo>
                        <a:lnTo>
                          <a:pt x="470" y="256"/>
                        </a:lnTo>
                        <a:lnTo>
                          <a:pt x="464" y="251"/>
                        </a:lnTo>
                        <a:lnTo>
                          <a:pt x="458" y="247"/>
                        </a:lnTo>
                        <a:lnTo>
                          <a:pt x="451" y="243"/>
                        </a:lnTo>
                        <a:lnTo>
                          <a:pt x="454" y="243"/>
                        </a:lnTo>
                        <a:lnTo>
                          <a:pt x="458" y="245"/>
                        </a:lnTo>
                        <a:lnTo>
                          <a:pt x="466" y="249"/>
                        </a:lnTo>
                        <a:lnTo>
                          <a:pt x="476" y="252"/>
                        </a:lnTo>
                        <a:lnTo>
                          <a:pt x="486" y="255"/>
                        </a:lnTo>
                        <a:lnTo>
                          <a:pt x="495" y="256"/>
                        </a:lnTo>
                        <a:lnTo>
                          <a:pt x="498" y="258"/>
                        </a:lnTo>
                        <a:lnTo>
                          <a:pt x="509" y="262"/>
                        </a:lnTo>
                        <a:lnTo>
                          <a:pt x="512" y="265"/>
                        </a:lnTo>
                        <a:lnTo>
                          <a:pt x="514" y="268"/>
                        </a:lnTo>
                        <a:lnTo>
                          <a:pt x="516" y="270"/>
                        </a:lnTo>
                        <a:lnTo>
                          <a:pt x="518" y="270"/>
                        </a:lnTo>
                        <a:lnTo>
                          <a:pt x="522" y="272"/>
                        </a:lnTo>
                        <a:lnTo>
                          <a:pt x="527" y="272"/>
                        </a:lnTo>
                        <a:lnTo>
                          <a:pt x="534" y="272"/>
                        </a:lnTo>
                        <a:lnTo>
                          <a:pt x="536" y="270"/>
                        </a:lnTo>
                        <a:lnTo>
                          <a:pt x="538" y="269"/>
                        </a:lnTo>
                        <a:lnTo>
                          <a:pt x="540" y="267"/>
                        </a:lnTo>
                        <a:lnTo>
                          <a:pt x="543" y="265"/>
                        </a:lnTo>
                        <a:lnTo>
                          <a:pt x="544" y="262"/>
                        </a:lnTo>
                        <a:lnTo>
                          <a:pt x="544" y="259"/>
                        </a:lnTo>
                        <a:lnTo>
                          <a:pt x="544" y="256"/>
                        </a:lnTo>
                        <a:lnTo>
                          <a:pt x="543" y="254"/>
                        </a:lnTo>
                        <a:lnTo>
                          <a:pt x="539" y="248"/>
                        </a:lnTo>
                        <a:lnTo>
                          <a:pt x="536" y="242"/>
                        </a:lnTo>
                        <a:lnTo>
                          <a:pt x="531" y="236"/>
                        </a:lnTo>
                        <a:lnTo>
                          <a:pt x="527" y="231"/>
                        </a:lnTo>
                        <a:lnTo>
                          <a:pt x="523" y="227"/>
                        </a:lnTo>
                        <a:lnTo>
                          <a:pt x="518" y="222"/>
                        </a:lnTo>
                        <a:lnTo>
                          <a:pt x="513" y="219"/>
                        </a:lnTo>
                        <a:lnTo>
                          <a:pt x="508" y="215"/>
                        </a:lnTo>
                        <a:lnTo>
                          <a:pt x="502" y="212"/>
                        </a:lnTo>
                        <a:lnTo>
                          <a:pt x="496" y="210"/>
                        </a:lnTo>
                        <a:lnTo>
                          <a:pt x="490" y="207"/>
                        </a:lnTo>
                        <a:lnTo>
                          <a:pt x="484" y="206"/>
                        </a:lnTo>
                        <a:lnTo>
                          <a:pt x="477" y="204"/>
                        </a:lnTo>
                        <a:lnTo>
                          <a:pt x="470" y="203"/>
                        </a:lnTo>
                        <a:lnTo>
                          <a:pt x="463" y="203"/>
                        </a:lnTo>
                        <a:lnTo>
                          <a:pt x="455" y="203"/>
                        </a:lnTo>
                        <a:lnTo>
                          <a:pt x="439" y="204"/>
                        </a:lnTo>
                        <a:lnTo>
                          <a:pt x="424" y="206"/>
                        </a:lnTo>
                        <a:lnTo>
                          <a:pt x="386" y="216"/>
                        </a:lnTo>
                        <a:lnTo>
                          <a:pt x="367" y="222"/>
                        </a:lnTo>
                        <a:lnTo>
                          <a:pt x="348" y="228"/>
                        </a:lnTo>
                        <a:lnTo>
                          <a:pt x="331" y="234"/>
                        </a:lnTo>
                        <a:lnTo>
                          <a:pt x="329" y="234"/>
                        </a:lnTo>
                        <a:lnTo>
                          <a:pt x="328" y="235"/>
                        </a:lnTo>
                        <a:lnTo>
                          <a:pt x="325" y="235"/>
                        </a:lnTo>
                        <a:lnTo>
                          <a:pt x="322" y="236"/>
                        </a:lnTo>
                        <a:lnTo>
                          <a:pt x="313" y="239"/>
                        </a:lnTo>
                        <a:lnTo>
                          <a:pt x="296" y="242"/>
                        </a:lnTo>
                        <a:lnTo>
                          <a:pt x="287" y="244"/>
                        </a:lnTo>
                        <a:lnTo>
                          <a:pt x="279" y="246"/>
                        </a:lnTo>
                        <a:lnTo>
                          <a:pt x="261" y="248"/>
                        </a:lnTo>
                        <a:lnTo>
                          <a:pt x="243" y="249"/>
                        </a:lnTo>
                        <a:lnTo>
                          <a:pt x="225" y="249"/>
                        </a:lnTo>
                        <a:lnTo>
                          <a:pt x="216" y="249"/>
                        </a:lnTo>
                        <a:lnTo>
                          <a:pt x="214" y="248"/>
                        </a:lnTo>
                        <a:lnTo>
                          <a:pt x="213" y="248"/>
                        </a:lnTo>
                        <a:lnTo>
                          <a:pt x="211" y="248"/>
                        </a:lnTo>
                        <a:lnTo>
                          <a:pt x="207" y="248"/>
                        </a:lnTo>
                        <a:lnTo>
                          <a:pt x="198" y="247"/>
                        </a:lnTo>
                        <a:lnTo>
                          <a:pt x="191" y="244"/>
                        </a:lnTo>
                        <a:lnTo>
                          <a:pt x="183" y="241"/>
                        </a:lnTo>
                        <a:lnTo>
                          <a:pt x="177" y="235"/>
                        </a:lnTo>
                        <a:lnTo>
                          <a:pt x="165" y="226"/>
                        </a:lnTo>
                        <a:lnTo>
                          <a:pt x="154" y="215"/>
                        </a:lnTo>
                        <a:lnTo>
                          <a:pt x="144" y="204"/>
                        </a:lnTo>
                        <a:lnTo>
                          <a:pt x="135" y="192"/>
                        </a:lnTo>
                        <a:lnTo>
                          <a:pt x="131" y="186"/>
                        </a:lnTo>
                        <a:lnTo>
                          <a:pt x="127" y="180"/>
                        </a:lnTo>
                        <a:lnTo>
                          <a:pt x="120" y="167"/>
                        </a:lnTo>
                        <a:lnTo>
                          <a:pt x="113" y="154"/>
                        </a:lnTo>
                        <a:lnTo>
                          <a:pt x="106" y="141"/>
                        </a:lnTo>
                        <a:lnTo>
                          <a:pt x="103" y="118"/>
                        </a:lnTo>
                        <a:lnTo>
                          <a:pt x="99" y="96"/>
                        </a:lnTo>
                        <a:lnTo>
                          <a:pt x="92" y="75"/>
                        </a:lnTo>
                        <a:lnTo>
                          <a:pt x="86" y="54"/>
                        </a:lnTo>
                        <a:lnTo>
                          <a:pt x="84" y="48"/>
                        </a:lnTo>
                        <a:lnTo>
                          <a:pt x="81" y="43"/>
                        </a:lnTo>
                        <a:lnTo>
                          <a:pt x="78" y="37"/>
                        </a:lnTo>
                        <a:lnTo>
                          <a:pt x="76" y="33"/>
                        </a:lnTo>
                        <a:lnTo>
                          <a:pt x="72" y="28"/>
                        </a:lnTo>
                        <a:lnTo>
                          <a:pt x="69" y="23"/>
                        </a:lnTo>
                        <a:lnTo>
                          <a:pt x="64" y="20"/>
                        </a:lnTo>
                        <a:lnTo>
                          <a:pt x="60" y="16"/>
                        </a:lnTo>
                        <a:lnTo>
                          <a:pt x="56" y="13"/>
                        </a:lnTo>
                        <a:lnTo>
                          <a:pt x="51" y="10"/>
                        </a:lnTo>
                        <a:lnTo>
                          <a:pt x="41" y="6"/>
                        </a:lnTo>
                        <a:lnTo>
                          <a:pt x="35" y="3"/>
                        </a:lnTo>
                        <a:lnTo>
                          <a:pt x="29" y="2"/>
                        </a:lnTo>
                        <a:lnTo>
                          <a:pt x="23" y="1"/>
                        </a:lnTo>
                        <a:lnTo>
                          <a:pt x="17" y="0"/>
                        </a:lnTo>
                        <a:lnTo>
                          <a:pt x="14" y="2"/>
                        </a:lnTo>
                        <a:lnTo>
                          <a:pt x="11" y="5"/>
                        </a:lnTo>
                        <a:lnTo>
                          <a:pt x="9" y="8"/>
                        </a:lnTo>
                        <a:lnTo>
                          <a:pt x="8" y="13"/>
                        </a:lnTo>
                        <a:lnTo>
                          <a:pt x="7" y="21"/>
                        </a:lnTo>
                        <a:lnTo>
                          <a:pt x="6" y="22"/>
                        </a:lnTo>
                        <a:lnTo>
                          <a:pt x="6" y="24"/>
                        </a:lnTo>
                        <a:lnTo>
                          <a:pt x="5" y="28"/>
                        </a:lnTo>
                        <a:lnTo>
                          <a:pt x="1" y="44"/>
                        </a:lnTo>
                        <a:lnTo>
                          <a:pt x="0" y="51"/>
                        </a:lnTo>
                        <a:lnTo>
                          <a:pt x="0" y="59"/>
                        </a:lnTo>
                        <a:lnTo>
                          <a:pt x="0" y="66"/>
                        </a:lnTo>
                        <a:lnTo>
                          <a:pt x="0" y="73"/>
                        </a:lnTo>
                        <a:lnTo>
                          <a:pt x="4" y="87"/>
                        </a:lnTo>
                        <a:lnTo>
                          <a:pt x="7" y="100"/>
                        </a:lnTo>
                        <a:lnTo>
                          <a:pt x="10" y="107"/>
                        </a:lnTo>
                        <a:lnTo>
                          <a:pt x="14" y="114"/>
                        </a:lnTo>
                        <a:lnTo>
                          <a:pt x="21" y="126"/>
                        </a:lnTo>
                        <a:lnTo>
                          <a:pt x="26" y="132"/>
                        </a:lnTo>
                        <a:lnTo>
                          <a:pt x="32" y="13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9" name="Freeform 35"/>
                  <p:cNvSpPr>
                    <a:spLocks noChangeAspect="1"/>
                  </p:cNvSpPr>
                  <p:nvPr/>
                </p:nvSpPr>
                <p:spPr bwMode="auto">
                  <a:xfrm>
                    <a:off x="2836" y="3137"/>
                    <a:ext cx="760" cy="438"/>
                  </a:xfrm>
                  <a:custGeom>
                    <a:avLst/>
                    <a:gdLst>
                      <a:gd name="T0" fmla="*/ 753 w 760"/>
                      <a:gd name="T1" fmla="*/ 23 h 438"/>
                      <a:gd name="T2" fmla="*/ 731 w 760"/>
                      <a:gd name="T3" fmla="*/ 4 h 438"/>
                      <a:gd name="T4" fmla="*/ 704 w 760"/>
                      <a:gd name="T5" fmla="*/ 0 h 438"/>
                      <a:gd name="T6" fmla="*/ 659 w 760"/>
                      <a:gd name="T7" fmla="*/ 16 h 438"/>
                      <a:gd name="T8" fmla="*/ 632 w 760"/>
                      <a:gd name="T9" fmla="*/ 46 h 438"/>
                      <a:gd name="T10" fmla="*/ 576 w 760"/>
                      <a:gd name="T11" fmla="*/ 208 h 438"/>
                      <a:gd name="T12" fmla="*/ 532 w 760"/>
                      <a:gd name="T13" fmla="*/ 313 h 438"/>
                      <a:gd name="T14" fmla="*/ 517 w 760"/>
                      <a:gd name="T15" fmla="*/ 341 h 438"/>
                      <a:gd name="T16" fmla="*/ 499 w 760"/>
                      <a:gd name="T17" fmla="*/ 357 h 438"/>
                      <a:gd name="T18" fmla="*/ 484 w 760"/>
                      <a:gd name="T19" fmla="*/ 364 h 438"/>
                      <a:gd name="T20" fmla="*/ 467 w 760"/>
                      <a:gd name="T21" fmla="*/ 364 h 438"/>
                      <a:gd name="T22" fmla="*/ 432 w 760"/>
                      <a:gd name="T23" fmla="*/ 330 h 438"/>
                      <a:gd name="T24" fmla="*/ 378 w 760"/>
                      <a:gd name="T25" fmla="*/ 283 h 438"/>
                      <a:gd name="T26" fmla="*/ 322 w 760"/>
                      <a:gd name="T27" fmla="*/ 250 h 438"/>
                      <a:gd name="T28" fmla="*/ 292 w 760"/>
                      <a:gd name="T29" fmla="*/ 224 h 438"/>
                      <a:gd name="T30" fmla="*/ 262 w 760"/>
                      <a:gd name="T31" fmla="*/ 182 h 438"/>
                      <a:gd name="T32" fmla="*/ 246 w 760"/>
                      <a:gd name="T33" fmla="*/ 126 h 438"/>
                      <a:gd name="T34" fmla="*/ 231 w 760"/>
                      <a:gd name="T35" fmla="*/ 97 h 438"/>
                      <a:gd name="T36" fmla="*/ 196 w 760"/>
                      <a:gd name="T37" fmla="*/ 89 h 438"/>
                      <a:gd name="T38" fmla="*/ 164 w 760"/>
                      <a:gd name="T39" fmla="*/ 111 h 438"/>
                      <a:gd name="T40" fmla="*/ 106 w 760"/>
                      <a:gd name="T41" fmla="*/ 174 h 438"/>
                      <a:gd name="T42" fmla="*/ 66 w 760"/>
                      <a:gd name="T43" fmla="*/ 208 h 438"/>
                      <a:gd name="T44" fmla="*/ 47 w 760"/>
                      <a:gd name="T45" fmla="*/ 219 h 438"/>
                      <a:gd name="T46" fmla="*/ 32 w 760"/>
                      <a:gd name="T47" fmla="*/ 225 h 438"/>
                      <a:gd name="T48" fmla="*/ 13 w 760"/>
                      <a:gd name="T49" fmla="*/ 237 h 438"/>
                      <a:gd name="T50" fmla="*/ 2 w 760"/>
                      <a:gd name="T51" fmla="*/ 269 h 438"/>
                      <a:gd name="T52" fmla="*/ 4 w 760"/>
                      <a:gd name="T53" fmla="*/ 314 h 438"/>
                      <a:gd name="T54" fmla="*/ 15 w 760"/>
                      <a:gd name="T55" fmla="*/ 336 h 438"/>
                      <a:gd name="T56" fmla="*/ 38 w 760"/>
                      <a:gd name="T57" fmla="*/ 352 h 438"/>
                      <a:gd name="T58" fmla="*/ 63 w 760"/>
                      <a:gd name="T59" fmla="*/ 356 h 438"/>
                      <a:gd name="T60" fmla="*/ 88 w 760"/>
                      <a:gd name="T61" fmla="*/ 344 h 438"/>
                      <a:gd name="T62" fmla="*/ 89 w 760"/>
                      <a:gd name="T63" fmla="*/ 341 h 438"/>
                      <a:gd name="T64" fmla="*/ 129 w 760"/>
                      <a:gd name="T65" fmla="*/ 258 h 438"/>
                      <a:gd name="T66" fmla="*/ 140 w 760"/>
                      <a:gd name="T67" fmla="*/ 239 h 438"/>
                      <a:gd name="T68" fmla="*/ 169 w 760"/>
                      <a:gd name="T69" fmla="*/ 204 h 438"/>
                      <a:gd name="T70" fmla="*/ 222 w 760"/>
                      <a:gd name="T71" fmla="*/ 234 h 438"/>
                      <a:gd name="T72" fmla="*/ 294 w 760"/>
                      <a:gd name="T73" fmla="*/ 334 h 438"/>
                      <a:gd name="T74" fmla="*/ 338 w 760"/>
                      <a:gd name="T75" fmla="*/ 381 h 438"/>
                      <a:gd name="T76" fmla="*/ 387 w 760"/>
                      <a:gd name="T77" fmla="*/ 412 h 438"/>
                      <a:gd name="T78" fmla="*/ 457 w 760"/>
                      <a:gd name="T79" fmla="*/ 435 h 438"/>
                      <a:gd name="T80" fmla="*/ 501 w 760"/>
                      <a:gd name="T81" fmla="*/ 435 h 438"/>
                      <a:gd name="T82" fmla="*/ 529 w 760"/>
                      <a:gd name="T83" fmla="*/ 426 h 438"/>
                      <a:gd name="T84" fmla="*/ 542 w 760"/>
                      <a:gd name="T85" fmla="*/ 419 h 438"/>
                      <a:gd name="T86" fmla="*/ 588 w 760"/>
                      <a:gd name="T87" fmla="*/ 377 h 438"/>
                      <a:gd name="T88" fmla="*/ 623 w 760"/>
                      <a:gd name="T89" fmla="*/ 332 h 438"/>
                      <a:gd name="T90" fmla="*/ 666 w 760"/>
                      <a:gd name="T91" fmla="*/ 264 h 438"/>
                      <a:gd name="T92" fmla="*/ 687 w 760"/>
                      <a:gd name="T93" fmla="*/ 224 h 438"/>
                      <a:gd name="T94" fmla="*/ 730 w 760"/>
                      <a:gd name="T95" fmla="*/ 159 h 438"/>
                      <a:gd name="T96" fmla="*/ 733 w 760"/>
                      <a:gd name="T97" fmla="*/ 157 h 438"/>
                      <a:gd name="T98" fmla="*/ 749 w 760"/>
                      <a:gd name="T99" fmla="*/ 123 h 438"/>
                      <a:gd name="T100" fmla="*/ 751 w 760"/>
                      <a:gd name="T101" fmla="*/ 113 h 438"/>
                      <a:gd name="T102" fmla="*/ 758 w 760"/>
                      <a:gd name="T103" fmla="*/ 79 h 438"/>
                      <a:gd name="T104" fmla="*/ 760 w 760"/>
                      <a:gd name="T105" fmla="*/ 59 h 43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60"/>
                      <a:gd name="T160" fmla="*/ 0 h 438"/>
                      <a:gd name="T161" fmla="*/ 760 w 760"/>
                      <a:gd name="T162" fmla="*/ 438 h 43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60" h="438">
                        <a:moveTo>
                          <a:pt x="759" y="39"/>
                        </a:moveTo>
                        <a:lnTo>
                          <a:pt x="757" y="34"/>
                        </a:lnTo>
                        <a:lnTo>
                          <a:pt x="756" y="30"/>
                        </a:lnTo>
                        <a:lnTo>
                          <a:pt x="755" y="26"/>
                        </a:lnTo>
                        <a:lnTo>
                          <a:pt x="753" y="23"/>
                        </a:lnTo>
                        <a:lnTo>
                          <a:pt x="749" y="16"/>
                        </a:lnTo>
                        <a:lnTo>
                          <a:pt x="744" y="11"/>
                        </a:lnTo>
                        <a:lnTo>
                          <a:pt x="737" y="6"/>
                        </a:lnTo>
                        <a:lnTo>
                          <a:pt x="734" y="4"/>
                        </a:lnTo>
                        <a:lnTo>
                          <a:pt x="731" y="4"/>
                        </a:lnTo>
                        <a:lnTo>
                          <a:pt x="727" y="2"/>
                        </a:lnTo>
                        <a:lnTo>
                          <a:pt x="723" y="1"/>
                        </a:lnTo>
                        <a:lnTo>
                          <a:pt x="719" y="0"/>
                        </a:lnTo>
                        <a:lnTo>
                          <a:pt x="714" y="0"/>
                        </a:lnTo>
                        <a:lnTo>
                          <a:pt x="704" y="0"/>
                        </a:lnTo>
                        <a:lnTo>
                          <a:pt x="694" y="2"/>
                        </a:lnTo>
                        <a:lnTo>
                          <a:pt x="685" y="4"/>
                        </a:lnTo>
                        <a:lnTo>
                          <a:pt x="676" y="7"/>
                        </a:lnTo>
                        <a:lnTo>
                          <a:pt x="668" y="11"/>
                        </a:lnTo>
                        <a:lnTo>
                          <a:pt x="659" y="16"/>
                        </a:lnTo>
                        <a:lnTo>
                          <a:pt x="652" y="21"/>
                        </a:lnTo>
                        <a:lnTo>
                          <a:pt x="645" y="29"/>
                        </a:lnTo>
                        <a:lnTo>
                          <a:pt x="640" y="34"/>
                        </a:lnTo>
                        <a:lnTo>
                          <a:pt x="636" y="40"/>
                        </a:lnTo>
                        <a:lnTo>
                          <a:pt x="632" y="46"/>
                        </a:lnTo>
                        <a:lnTo>
                          <a:pt x="630" y="53"/>
                        </a:lnTo>
                        <a:lnTo>
                          <a:pt x="617" y="88"/>
                        </a:lnTo>
                        <a:lnTo>
                          <a:pt x="605" y="123"/>
                        </a:lnTo>
                        <a:lnTo>
                          <a:pt x="591" y="166"/>
                        </a:lnTo>
                        <a:lnTo>
                          <a:pt x="576" y="208"/>
                        </a:lnTo>
                        <a:lnTo>
                          <a:pt x="553" y="269"/>
                        </a:lnTo>
                        <a:lnTo>
                          <a:pt x="545" y="287"/>
                        </a:lnTo>
                        <a:lnTo>
                          <a:pt x="541" y="296"/>
                        </a:lnTo>
                        <a:lnTo>
                          <a:pt x="538" y="305"/>
                        </a:lnTo>
                        <a:lnTo>
                          <a:pt x="532" y="313"/>
                        </a:lnTo>
                        <a:lnTo>
                          <a:pt x="531" y="317"/>
                        </a:lnTo>
                        <a:lnTo>
                          <a:pt x="528" y="321"/>
                        </a:lnTo>
                        <a:lnTo>
                          <a:pt x="518" y="339"/>
                        </a:lnTo>
                        <a:lnTo>
                          <a:pt x="517" y="339"/>
                        </a:lnTo>
                        <a:lnTo>
                          <a:pt x="517" y="341"/>
                        </a:lnTo>
                        <a:lnTo>
                          <a:pt x="516" y="343"/>
                        </a:lnTo>
                        <a:lnTo>
                          <a:pt x="513" y="346"/>
                        </a:lnTo>
                        <a:lnTo>
                          <a:pt x="510" y="350"/>
                        </a:lnTo>
                        <a:lnTo>
                          <a:pt x="506" y="353"/>
                        </a:lnTo>
                        <a:lnTo>
                          <a:pt x="499" y="357"/>
                        </a:lnTo>
                        <a:lnTo>
                          <a:pt x="496" y="360"/>
                        </a:lnTo>
                        <a:lnTo>
                          <a:pt x="492" y="362"/>
                        </a:lnTo>
                        <a:lnTo>
                          <a:pt x="488" y="363"/>
                        </a:lnTo>
                        <a:lnTo>
                          <a:pt x="486" y="364"/>
                        </a:lnTo>
                        <a:lnTo>
                          <a:pt x="484" y="364"/>
                        </a:lnTo>
                        <a:lnTo>
                          <a:pt x="475" y="364"/>
                        </a:lnTo>
                        <a:lnTo>
                          <a:pt x="473" y="364"/>
                        </a:lnTo>
                        <a:lnTo>
                          <a:pt x="471" y="364"/>
                        </a:lnTo>
                        <a:lnTo>
                          <a:pt x="467" y="364"/>
                        </a:lnTo>
                        <a:lnTo>
                          <a:pt x="462" y="364"/>
                        </a:lnTo>
                        <a:lnTo>
                          <a:pt x="458" y="363"/>
                        </a:lnTo>
                        <a:lnTo>
                          <a:pt x="445" y="346"/>
                        </a:lnTo>
                        <a:lnTo>
                          <a:pt x="438" y="338"/>
                        </a:lnTo>
                        <a:lnTo>
                          <a:pt x="432" y="330"/>
                        </a:lnTo>
                        <a:lnTo>
                          <a:pt x="424" y="323"/>
                        </a:lnTo>
                        <a:lnTo>
                          <a:pt x="417" y="316"/>
                        </a:lnTo>
                        <a:lnTo>
                          <a:pt x="402" y="302"/>
                        </a:lnTo>
                        <a:lnTo>
                          <a:pt x="386" y="289"/>
                        </a:lnTo>
                        <a:lnTo>
                          <a:pt x="378" y="283"/>
                        </a:lnTo>
                        <a:lnTo>
                          <a:pt x="370" y="278"/>
                        </a:lnTo>
                        <a:lnTo>
                          <a:pt x="353" y="266"/>
                        </a:lnTo>
                        <a:lnTo>
                          <a:pt x="344" y="262"/>
                        </a:lnTo>
                        <a:lnTo>
                          <a:pt x="335" y="257"/>
                        </a:lnTo>
                        <a:lnTo>
                          <a:pt x="322" y="250"/>
                        </a:lnTo>
                        <a:lnTo>
                          <a:pt x="316" y="245"/>
                        </a:lnTo>
                        <a:lnTo>
                          <a:pt x="310" y="241"/>
                        </a:lnTo>
                        <a:lnTo>
                          <a:pt x="304" y="236"/>
                        </a:lnTo>
                        <a:lnTo>
                          <a:pt x="298" y="230"/>
                        </a:lnTo>
                        <a:lnTo>
                          <a:pt x="292" y="224"/>
                        </a:lnTo>
                        <a:lnTo>
                          <a:pt x="287" y="219"/>
                        </a:lnTo>
                        <a:lnTo>
                          <a:pt x="282" y="214"/>
                        </a:lnTo>
                        <a:lnTo>
                          <a:pt x="278" y="208"/>
                        </a:lnTo>
                        <a:lnTo>
                          <a:pt x="270" y="195"/>
                        </a:lnTo>
                        <a:lnTo>
                          <a:pt x="262" y="182"/>
                        </a:lnTo>
                        <a:lnTo>
                          <a:pt x="259" y="175"/>
                        </a:lnTo>
                        <a:lnTo>
                          <a:pt x="257" y="169"/>
                        </a:lnTo>
                        <a:lnTo>
                          <a:pt x="252" y="155"/>
                        </a:lnTo>
                        <a:lnTo>
                          <a:pt x="250" y="140"/>
                        </a:lnTo>
                        <a:lnTo>
                          <a:pt x="246" y="126"/>
                        </a:lnTo>
                        <a:lnTo>
                          <a:pt x="243" y="114"/>
                        </a:lnTo>
                        <a:lnTo>
                          <a:pt x="241" y="109"/>
                        </a:lnTo>
                        <a:lnTo>
                          <a:pt x="238" y="104"/>
                        </a:lnTo>
                        <a:lnTo>
                          <a:pt x="235" y="101"/>
                        </a:lnTo>
                        <a:lnTo>
                          <a:pt x="231" y="97"/>
                        </a:lnTo>
                        <a:lnTo>
                          <a:pt x="227" y="95"/>
                        </a:lnTo>
                        <a:lnTo>
                          <a:pt x="222" y="93"/>
                        </a:lnTo>
                        <a:lnTo>
                          <a:pt x="212" y="90"/>
                        </a:lnTo>
                        <a:lnTo>
                          <a:pt x="204" y="89"/>
                        </a:lnTo>
                        <a:lnTo>
                          <a:pt x="196" y="89"/>
                        </a:lnTo>
                        <a:lnTo>
                          <a:pt x="189" y="91"/>
                        </a:lnTo>
                        <a:lnTo>
                          <a:pt x="181" y="95"/>
                        </a:lnTo>
                        <a:lnTo>
                          <a:pt x="175" y="98"/>
                        </a:lnTo>
                        <a:lnTo>
                          <a:pt x="169" y="104"/>
                        </a:lnTo>
                        <a:lnTo>
                          <a:pt x="164" y="111"/>
                        </a:lnTo>
                        <a:lnTo>
                          <a:pt x="153" y="124"/>
                        </a:lnTo>
                        <a:lnTo>
                          <a:pt x="142" y="138"/>
                        </a:lnTo>
                        <a:lnTo>
                          <a:pt x="130" y="150"/>
                        </a:lnTo>
                        <a:lnTo>
                          <a:pt x="118" y="162"/>
                        </a:lnTo>
                        <a:lnTo>
                          <a:pt x="106" y="174"/>
                        </a:lnTo>
                        <a:lnTo>
                          <a:pt x="99" y="180"/>
                        </a:lnTo>
                        <a:lnTo>
                          <a:pt x="93" y="186"/>
                        </a:lnTo>
                        <a:lnTo>
                          <a:pt x="80" y="197"/>
                        </a:lnTo>
                        <a:lnTo>
                          <a:pt x="73" y="202"/>
                        </a:lnTo>
                        <a:lnTo>
                          <a:pt x="66" y="208"/>
                        </a:lnTo>
                        <a:lnTo>
                          <a:pt x="61" y="210"/>
                        </a:lnTo>
                        <a:lnTo>
                          <a:pt x="59" y="212"/>
                        </a:lnTo>
                        <a:lnTo>
                          <a:pt x="56" y="214"/>
                        </a:lnTo>
                        <a:lnTo>
                          <a:pt x="52" y="216"/>
                        </a:lnTo>
                        <a:lnTo>
                          <a:pt x="47" y="219"/>
                        </a:lnTo>
                        <a:lnTo>
                          <a:pt x="42" y="221"/>
                        </a:lnTo>
                        <a:lnTo>
                          <a:pt x="37" y="223"/>
                        </a:lnTo>
                        <a:lnTo>
                          <a:pt x="34" y="223"/>
                        </a:lnTo>
                        <a:lnTo>
                          <a:pt x="32" y="224"/>
                        </a:lnTo>
                        <a:lnTo>
                          <a:pt x="32" y="225"/>
                        </a:lnTo>
                        <a:lnTo>
                          <a:pt x="27" y="227"/>
                        </a:lnTo>
                        <a:lnTo>
                          <a:pt x="24" y="228"/>
                        </a:lnTo>
                        <a:lnTo>
                          <a:pt x="21" y="229"/>
                        </a:lnTo>
                        <a:lnTo>
                          <a:pt x="17" y="232"/>
                        </a:lnTo>
                        <a:lnTo>
                          <a:pt x="13" y="237"/>
                        </a:lnTo>
                        <a:lnTo>
                          <a:pt x="11" y="239"/>
                        </a:lnTo>
                        <a:lnTo>
                          <a:pt x="10" y="242"/>
                        </a:lnTo>
                        <a:lnTo>
                          <a:pt x="6" y="251"/>
                        </a:lnTo>
                        <a:lnTo>
                          <a:pt x="4" y="260"/>
                        </a:lnTo>
                        <a:lnTo>
                          <a:pt x="2" y="269"/>
                        </a:lnTo>
                        <a:lnTo>
                          <a:pt x="1" y="279"/>
                        </a:lnTo>
                        <a:lnTo>
                          <a:pt x="0" y="287"/>
                        </a:lnTo>
                        <a:lnTo>
                          <a:pt x="1" y="296"/>
                        </a:lnTo>
                        <a:lnTo>
                          <a:pt x="2" y="306"/>
                        </a:lnTo>
                        <a:lnTo>
                          <a:pt x="4" y="314"/>
                        </a:lnTo>
                        <a:lnTo>
                          <a:pt x="5" y="319"/>
                        </a:lnTo>
                        <a:lnTo>
                          <a:pt x="8" y="323"/>
                        </a:lnTo>
                        <a:lnTo>
                          <a:pt x="10" y="328"/>
                        </a:lnTo>
                        <a:lnTo>
                          <a:pt x="12" y="332"/>
                        </a:lnTo>
                        <a:lnTo>
                          <a:pt x="15" y="336"/>
                        </a:lnTo>
                        <a:lnTo>
                          <a:pt x="18" y="339"/>
                        </a:lnTo>
                        <a:lnTo>
                          <a:pt x="22" y="343"/>
                        </a:lnTo>
                        <a:lnTo>
                          <a:pt x="27" y="346"/>
                        </a:lnTo>
                        <a:lnTo>
                          <a:pt x="34" y="350"/>
                        </a:lnTo>
                        <a:lnTo>
                          <a:pt x="38" y="352"/>
                        </a:lnTo>
                        <a:lnTo>
                          <a:pt x="39" y="353"/>
                        </a:lnTo>
                        <a:lnTo>
                          <a:pt x="41" y="354"/>
                        </a:lnTo>
                        <a:lnTo>
                          <a:pt x="48" y="356"/>
                        </a:lnTo>
                        <a:lnTo>
                          <a:pt x="56" y="357"/>
                        </a:lnTo>
                        <a:lnTo>
                          <a:pt x="63" y="356"/>
                        </a:lnTo>
                        <a:lnTo>
                          <a:pt x="67" y="355"/>
                        </a:lnTo>
                        <a:lnTo>
                          <a:pt x="70" y="355"/>
                        </a:lnTo>
                        <a:lnTo>
                          <a:pt x="77" y="351"/>
                        </a:lnTo>
                        <a:lnTo>
                          <a:pt x="85" y="347"/>
                        </a:lnTo>
                        <a:lnTo>
                          <a:pt x="88" y="344"/>
                        </a:lnTo>
                        <a:lnTo>
                          <a:pt x="88" y="343"/>
                        </a:lnTo>
                        <a:lnTo>
                          <a:pt x="89" y="341"/>
                        </a:lnTo>
                        <a:lnTo>
                          <a:pt x="100" y="311"/>
                        </a:lnTo>
                        <a:lnTo>
                          <a:pt x="105" y="297"/>
                        </a:lnTo>
                        <a:lnTo>
                          <a:pt x="111" y="284"/>
                        </a:lnTo>
                        <a:lnTo>
                          <a:pt x="119" y="271"/>
                        </a:lnTo>
                        <a:lnTo>
                          <a:pt x="129" y="258"/>
                        </a:lnTo>
                        <a:lnTo>
                          <a:pt x="131" y="253"/>
                        </a:lnTo>
                        <a:lnTo>
                          <a:pt x="133" y="251"/>
                        </a:lnTo>
                        <a:lnTo>
                          <a:pt x="135" y="249"/>
                        </a:lnTo>
                        <a:lnTo>
                          <a:pt x="137" y="244"/>
                        </a:lnTo>
                        <a:lnTo>
                          <a:pt x="140" y="239"/>
                        </a:lnTo>
                        <a:lnTo>
                          <a:pt x="144" y="230"/>
                        </a:lnTo>
                        <a:lnTo>
                          <a:pt x="150" y="223"/>
                        </a:lnTo>
                        <a:lnTo>
                          <a:pt x="156" y="215"/>
                        </a:lnTo>
                        <a:lnTo>
                          <a:pt x="162" y="209"/>
                        </a:lnTo>
                        <a:lnTo>
                          <a:pt x="169" y="204"/>
                        </a:lnTo>
                        <a:lnTo>
                          <a:pt x="177" y="200"/>
                        </a:lnTo>
                        <a:lnTo>
                          <a:pt x="186" y="195"/>
                        </a:lnTo>
                        <a:lnTo>
                          <a:pt x="195" y="193"/>
                        </a:lnTo>
                        <a:lnTo>
                          <a:pt x="208" y="214"/>
                        </a:lnTo>
                        <a:lnTo>
                          <a:pt x="222" y="234"/>
                        </a:lnTo>
                        <a:lnTo>
                          <a:pt x="236" y="255"/>
                        </a:lnTo>
                        <a:lnTo>
                          <a:pt x="250" y="275"/>
                        </a:lnTo>
                        <a:lnTo>
                          <a:pt x="264" y="294"/>
                        </a:lnTo>
                        <a:lnTo>
                          <a:pt x="278" y="314"/>
                        </a:lnTo>
                        <a:lnTo>
                          <a:pt x="294" y="334"/>
                        </a:lnTo>
                        <a:lnTo>
                          <a:pt x="310" y="353"/>
                        </a:lnTo>
                        <a:lnTo>
                          <a:pt x="317" y="361"/>
                        </a:lnTo>
                        <a:lnTo>
                          <a:pt x="324" y="368"/>
                        </a:lnTo>
                        <a:lnTo>
                          <a:pt x="331" y="374"/>
                        </a:lnTo>
                        <a:lnTo>
                          <a:pt x="338" y="381"/>
                        </a:lnTo>
                        <a:lnTo>
                          <a:pt x="348" y="388"/>
                        </a:lnTo>
                        <a:lnTo>
                          <a:pt x="357" y="394"/>
                        </a:lnTo>
                        <a:lnTo>
                          <a:pt x="367" y="400"/>
                        </a:lnTo>
                        <a:lnTo>
                          <a:pt x="377" y="406"/>
                        </a:lnTo>
                        <a:lnTo>
                          <a:pt x="387" y="412"/>
                        </a:lnTo>
                        <a:lnTo>
                          <a:pt x="398" y="417"/>
                        </a:lnTo>
                        <a:lnTo>
                          <a:pt x="409" y="421"/>
                        </a:lnTo>
                        <a:lnTo>
                          <a:pt x="420" y="426"/>
                        </a:lnTo>
                        <a:lnTo>
                          <a:pt x="434" y="429"/>
                        </a:lnTo>
                        <a:lnTo>
                          <a:pt x="457" y="435"/>
                        </a:lnTo>
                        <a:lnTo>
                          <a:pt x="465" y="437"/>
                        </a:lnTo>
                        <a:lnTo>
                          <a:pt x="473" y="438"/>
                        </a:lnTo>
                        <a:lnTo>
                          <a:pt x="481" y="438"/>
                        </a:lnTo>
                        <a:lnTo>
                          <a:pt x="489" y="437"/>
                        </a:lnTo>
                        <a:lnTo>
                          <a:pt x="501" y="435"/>
                        </a:lnTo>
                        <a:lnTo>
                          <a:pt x="506" y="434"/>
                        </a:lnTo>
                        <a:lnTo>
                          <a:pt x="512" y="432"/>
                        </a:lnTo>
                        <a:lnTo>
                          <a:pt x="524" y="428"/>
                        </a:lnTo>
                        <a:lnTo>
                          <a:pt x="526" y="427"/>
                        </a:lnTo>
                        <a:lnTo>
                          <a:pt x="529" y="426"/>
                        </a:lnTo>
                        <a:lnTo>
                          <a:pt x="534" y="423"/>
                        </a:lnTo>
                        <a:lnTo>
                          <a:pt x="539" y="420"/>
                        </a:lnTo>
                        <a:lnTo>
                          <a:pt x="540" y="420"/>
                        </a:lnTo>
                        <a:lnTo>
                          <a:pt x="542" y="419"/>
                        </a:lnTo>
                        <a:lnTo>
                          <a:pt x="545" y="417"/>
                        </a:lnTo>
                        <a:lnTo>
                          <a:pt x="554" y="411"/>
                        </a:lnTo>
                        <a:lnTo>
                          <a:pt x="564" y="403"/>
                        </a:lnTo>
                        <a:lnTo>
                          <a:pt x="573" y="394"/>
                        </a:lnTo>
                        <a:lnTo>
                          <a:pt x="588" y="377"/>
                        </a:lnTo>
                        <a:lnTo>
                          <a:pt x="595" y="368"/>
                        </a:lnTo>
                        <a:lnTo>
                          <a:pt x="602" y="359"/>
                        </a:lnTo>
                        <a:lnTo>
                          <a:pt x="616" y="341"/>
                        </a:lnTo>
                        <a:lnTo>
                          <a:pt x="620" y="336"/>
                        </a:lnTo>
                        <a:lnTo>
                          <a:pt x="623" y="332"/>
                        </a:lnTo>
                        <a:lnTo>
                          <a:pt x="630" y="322"/>
                        </a:lnTo>
                        <a:lnTo>
                          <a:pt x="643" y="303"/>
                        </a:lnTo>
                        <a:lnTo>
                          <a:pt x="655" y="284"/>
                        </a:lnTo>
                        <a:lnTo>
                          <a:pt x="661" y="273"/>
                        </a:lnTo>
                        <a:lnTo>
                          <a:pt x="666" y="264"/>
                        </a:lnTo>
                        <a:lnTo>
                          <a:pt x="668" y="261"/>
                        </a:lnTo>
                        <a:lnTo>
                          <a:pt x="669" y="258"/>
                        </a:lnTo>
                        <a:lnTo>
                          <a:pt x="672" y="254"/>
                        </a:lnTo>
                        <a:lnTo>
                          <a:pt x="678" y="244"/>
                        </a:lnTo>
                        <a:lnTo>
                          <a:pt x="687" y="224"/>
                        </a:lnTo>
                        <a:lnTo>
                          <a:pt x="699" y="206"/>
                        </a:lnTo>
                        <a:lnTo>
                          <a:pt x="711" y="187"/>
                        </a:lnTo>
                        <a:lnTo>
                          <a:pt x="724" y="170"/>
                        </a:lnTo>
                        <a:lnTo>
                          <a:pt x="728" y="163"/>
                        </a:lnTo>
                        <a:lnTo>
                          <a:pt x="730" y="159"/>
                        </a:lnTo>
                        <a:lnTo>
                          <a:pt x="731" y="159"/>
                        </a:lnTo>
                        <a:lnTo>
                          <a:pt x="732" y="158"/>
                        </a:lnTo>
                        <a:lnTo>
                          <a:pt x="733" y="157"/>
                        </a:lnTo>
                        <a:lnTo>
                          <a:pt x="737" y="150"/>
                        </a:lnTo>
                        <a:lnTo>
                          <a:pt x="741" y="143"/>
                        </a:lnTo>
                        <a:lnTo>
                          <a:pt x="746" y="130"/>
                        </a:lnTo>
                        <a:lnTo>
                          <a:pt x="749" y="124"/>
                        </a:lnTo>
                        <a:lnTo>
                          <a:pt x="749" y="123"/>
                        </a:lnTo>
                        <a:lnTo>
                          <a:pt x="749" y="122"/>
                        </a:lnTo>
                        <a:lnTo>
                          <a:pt x="749" y="121"/>
                        </a:lnTo>
                        <a:lnTo>
                          <a:pt x="751" y="117"/>
                        </a:lnTo>
                        <a:lnTo>
                          <a:pt x="751" y="114"/>
                        </a:lnTo>
                        <a:lnTo>
                          <a:pt x="751" y="113"/>
                        </a:lnTo>
                        <a:lnTo>
                          <a:pt x="752" y="112"/>
                        </a:lnTo>
                        <a:lnTo>
                          <a:pt x="753" y="111"/>
                        </a:lnTo>
                        <a:lnTo>
                          <a:pt x="755" y="105"/>
                        </a:lnTo>
                        <a:lnTo>
                          <a:pt x="757" y="92"/>
                        </a:lnTo>
                        <a:lnTo>
                          <a:pt x="758" y="79"/>
                        </a:lnTo>
                        <a:lnTo>
                          <a:pt x="758" y="75"/>
                        </a:lnTo>
                        <a:lnTo>
                          <a:pt x="758" y="74"/>
                        </a:lnTo>
                        <a:lnTo>
                          <a:pt x="759" y="73"/>
                        </a:lnTo>
                        <a:lnTo>
                          <a:pt x="760" y="66"/>
                        </a:lnTo>
                        <a:lnTo>
                          <a:pt x="760" y="59"/>
                        </a:lnTo>
                        <a:lnTo>
                          <a:pt x="760" y="53"/>
                        </a:lnTo>
                        <a:lnTo>
                          <a:pt x="759" y="3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0" name="Freeform 36"/>
                  <p:cNvSpPr>
                    <a:spLocks noChangeAspect="1"/>
                  </p:cNvSpPr>
                  <p:nvPr/>
                </p:nvSpPr>
                <p:spPr bwMode="auto">
                  <a:xfrm>
                    <a:off x="3004" y="2741"/>
                    <a:ext cx="682" cy="256"/>
                  </a:xfrm>
                  <a:custGeom>
                    <a:avLst/>
                    <a:gdLst>
                      <a:gd name="T0" fmla="*/ 635 w 682"/>
                      <a:gd name="T1" fmla="*/ 0 h 256"/>
                      <a:gd name="T2" fmla="*/ 605 w 682"/>
                      <a:gd name="T3" fmla="*/ 4 h 256"/>
                      <a:gd name="T4" fmla="*/ 552 w 682"/>
                      <a:gd name="T5" fmla="*/ 31 h 256"/>
                      <a:gd name="T6" fmla="*/ 472 w 682"/>
                      <a:gd name="T7" fmla="*/ 81 h 256"/>
                      <a:gd name="T8" fmla="*/ 343 w 682"/>
                      <a:gd name="T9" fmla="*/ 172 h 256"/>
                      <a:gd name="T10" fmla="*/ 314 w 682"/>
                      <a:gd name="T11" fmla="*/ 191 h 256"/>
                      <a:gd name="T12" fmla="*/ 306 w 682"/>
                      <a:gd name="T13" fmla="*/ 195 h 256"/>
                      <a:gd name="T14" fmla="*/ 298 w 682"/>
                      <a:gd name="T15" fmla="*/ 197 h 256"/>
                      <a:gd name="T16" fmla="*/ 295 w 682"/>
                      <a:gd name="T17" fmla="*/ 198 h 256"/>
                      <a:gd name="T18" fmla="*/ 269 w 682"/>
                      <a:gd name="T19" fmla="*/ 199 h 256"/>
                      <a:gd name="T20" fmla="*/ 227 w 682"/>
                      <a:gd name="T21" fmla="*/ 186 h 256"/>
                      <a:gd name="T22" fmla="*/ 181 w 682"/>
                      <a:gd name="T23" fmla="*/ 174 h 256"/>
                      <a:gd name="T24" fmla="*/ 142 w 682"/>
                      <a:gd name="T25" fmla="*/ 168 h 256"/>
                      <a:gd name="T26" fmla="*/ 98 w 682"/>
                      <a:gd name="T27" fmla="*/ 159 h 256"/>
                      <a:gd name="T28" fmla="*/ 90 w 682"/>
                      <a:gd name="T29" fmla="*/ 153 h 256"/>
                      <a:gd name="T30" fmla="*/ 90 w 682"/>
                      <a:gd name="T31" fmla="*/ 132 h 256"/>
                      <a:gd name="T32" fmla="*/ 91 w 682"/>
                      <a:gd name="T33" fmla="*/ 105 h 256"/>
                      <a:gd name="T34" fmla="*/ 87 w 682"/>
                      <a:gd name="T35" fmla="*/ 81 h 256"/>
                      <a:gd name="T36" fmla="*/ 78 w 682"/>
                      <a:gd name="T37" fmla="*/ 65 h 256"/>
                      <a:gd name="T38" fmla="*/ 65 w 682"/>
                      <a:gd name="T39" fmla="*/ 56 h 256"/>
                      <a:gd name="T40" fmla="*/ 50 w 682"/>
                      <a:gd name="T41" fmla="*/ 53 h 256"/>
                      <a:gd name="T42" fmla="*/ 38 w 682"/>
                      <a:gd name="T43" fmla="*/ 60 h 256"/>
                      <a:gd name="T44" fmla="*/ 33 w 682"/>
                      <a:gd name="T45" fmla="*/ 70 h 256"/>
                      <a:gd name="T46" fmla="*/ 37 w 682"/>
                      <a:gd name="T47" fmla="*/ 160 h 256"/>
                      <a:gd name="T48" fmla="*/ 4 w 682"/>
                      <a:gd name="T49" fmla="*/ 203 h 256"/>
                      <a:gd name="T50" fmla="*/ 1 w 682"/>
                      <a:gd name="T51" fmla="*/ 215 h 256"/>
                      <a:gd name="T52" fmla="*/ 10 w 682"/>
                      <a:gd name="T53" fmla="*/ 226 h 256"/>
                      <a:gd name="T54" fmla="*/ 87 w 682"/>
                      <a:gd name="T55" fmla="*/ 204 h 256"/>
                      <a:gd name="T56" fmla="*/ 135 w 682"/>
                      <a:gd name="T57" fmla="*/ 213 h 256"/>
                      <a:gd name="T58" fmla="*/ 207 w 682"/>
                      <a:gd name="T59" fmla="*/ 237 h 256"/>
                      <a:gd name="T60" fmla="*/ 284 w 682"/>
                      <a:gd name="T61" fmla="*/ 256 h 256"/>
                      <a:gd name="T62" fmla="*/ 305 w 682"/>
                      <a:gd name="T63" fmla="*/ 255 h 256"/>
                      <a:gd name="T64" fmla="*/ 326 w 682"/>
                      <a:gd name="T65" fmla="*/ 248 h 256"/>
                      <a:gd name="T66" fmla="*/ 345 w 682"/>
                      <a:gd name="T67" fmla="*/ 238 h 256"/>
                      <a:gd name="T68" fmla="*/ 399 w 682"/>
                      <a:gd name="T69" fmla="*/ 203 h 256"/>
                      <a:gd name="T70" fmla="*/ 469 w 682"/>
                      <a:gd name="T71" fmla="*/ 172 h 256"/>
                      <a:gd name="T72" fmla="*/ 571 w 682"/>
                      <a:gd name="T73" fmla="*/ 133 h 256"/>
                      <a:gd name="T74" fmla="*/ 595 w 682"/>
                      <a:gd name="T75" fmla="*/ 123 h 256"/>
                      <a:gd name="T76" fmla="*/ 620 w 682"/>
                      <a:gd name="T77" fmla="*/ 107 h 256"/>
                      <a:gd name="T78" fmla="*/ 638 w 682"/>
                      <a:gd name="T79" fmla="*/ 94 h 256"/>
                      <a:gd name="T80" fmla="*/ 656 w 682"/>
                      <a:gd name="T81" fmla="*/ 76 h 256"/>
                      <a:gd name="T82" fmla="*/ 675 w 682"/>
                      <a:gd name="T83" fmla="*/ 57 h 256"/>
                      <a:gd name="T84" fmla="*/ 681 w 682"/>
                      <a:gd name="T85" fmla="*/ 45 h 256"/>
                      <a:gd name="T86" fmla="*/ 682 w 682"/>
                      <a:gd name="T87" fmla="*/ 39 h 256"/>
                      <a:gd name="T88" fmla="*/ 682 w 682"/>
                      <a:gd name="T89" fmla="*/ 31 h 256"/>
                      <a:gd name="T90" fmla="*/ 681 w 682"/>
                      <a:gd name="T91" fmla="*/ 24 h 256"/>
                      <a:gd name="T92" fmla="*/ 675 w 682"/>
                      <a:gd name="T93" fmla="*/ 14 h 256"/>
                      <a:gd name="T94" fmla="*/ 666 w 682"/>
                      <a:gd name="T95" fmla="*/ 7 h 256"/>
                      <a:gd name="T96" fmla="*/ 647 w 682"/>
                      <a:gd name="T97" fmla="*/ 4 h 2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82"/>
                      <a:gd name="T148" fmla="*/ 0 h 256"/>
                      <a:gd name="T149" fmla="*/ 682 w 682"/>
                      <a:gd name="T150" fmla="*/ 256 h 25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82" h="256">
                        <a:moveTo>
                          <a:pt x="647" y="4"/>
                        </a:moveTo>
                        <a:lnTo>
                          <a:pt x="641" y="1"/>
                        </a:lnTo>
                        <a:lnTo>
                          <a:pt x="635" y="0"/>
                        </a:lnTo>
                        <a:lnTo>
                          <a:pt x="623" y="0"/>
                        </a:lnTo>
                        <a:lnTo>
                          <a:pt x="611" y="2"/>
                        </a:lnTo>
                        <a:lnTo>
                          <a:pt x="605" y="4"/>
                        </a:lnTo>
                        <a:lnTo>
                          <a:pt x="599" y="6"/>
                        </a:lnTo>
                        <a:lnTo>
                          <a:pt x="575" y="18"/>
                        </a:lnTo>
                        <a:lnTo>
                          <a:pt x="552" y="31"/>
                        </a:lnTo>
                        <a:lnTo>
                          <a:pt x="528" y="44"/>
                        </a:lnTo>
                        <a:lnTo>
                          <a:pt x="506" y="59"/>
                        </a:lnTo>
                        <a:lnTo>
                          <a:pt x="472" y="81"/>
                        </a:lnTo>
                        <a:lnTo>
                          <a:pt x="440" y="103"/>
                        </a:lnTo>
                        <a:lnTo>
                          <a:pt x="352" y="165"/>
                        </a:lnTo>
                        <a:lnTo>
                          <a:pt x="343" y="172"/>
                        </a:lnTo>
                        <a:lnTo>
                          <a:pt x="337" y="174"/>
                        </a:lnTo>
                        <a:lnTo>
                          <a:pt x="333" y="178"/>
                        </a:lnTo>
                        <a:lnTo>
                          <a:pt x="314" y="191"/>
                        </a:lnTo>
                        <a:lnTo>
                          <a:pt x="308" y="194"/>
                        </a:lnTo>
                        <a:lnTo>
                          <a:pt x="307" y="194"/>
                        </a:lnTo>
                        <a:lnTo>
                          <a:pt x="306" y="195"/>
                        </a:lnTo>
                        <a:lnTo>
                          <a:pt x="305" y="195"/>
                        </a:lnTo>
                        <a:lnTo>
                          <a:pt x="302" y="196"/>
                        </a:lnTo>
                        <a:lnTo>
                          <a:pt x="298" y="197"/>
                        </a:lnTo>
                        <a:lnTo>
                          <a:pt x="297" y="197"/>
                        </a:lnTo>
                        <a:lnTo>
                          <a:pt x="296" y="197"/>
                        </a:lnTo>
                        <a:lnTo>
                          <a:pt x="295" y="198"/>
                        </a:lnTo>
                        <a:lnTo>
                          <a:pt x="288" y="200"/>
                        </a:lnTo>
                        <a:lnTo>
                          <a:pt x="279" y="200"/>
                        </a:lnTo>
                        <a:lnTo>
                          <a:pt x="269" y="199"/>
                        </a:lnTo>
                        <a:lnTo>
                          <a:pt x="260" y="197"/>
                        </a:lnTo>
                        <a:lnTo>
                          <a:pt x="251" y="195"/>
                        </a:lnTo>
                        <a:lnTo>
                          <a:pt x="227" y="186"/>
                        </a:lnTo>
                        <a:lnTo>
                          <a:pt x="204" y="180"/>
                        </a:lnTo>
                        <a:lnTo>
                          <a:pt x="192" y="177"/>
                        </a:lnTo>
                        <a:lnTo>
                          <a:pt x="181" y="174"/>
                        </a:lnTo>
                        <a:lnTo>
                          <a:pt x="169" y="173"/>
                        </a:lnTo>
                        <a:lnTo>
                          <a:pt x="158" y="171"/>
                        </a:lnTo>
                        <a:lnTo>
                          <a:pt x="142" y="168"/>
                        </a:lnTo>
                        <a:lnTo>
                          <a:pt x="127" y="166"/>
                        </a:lnTo>
                        <a:lnTo>
                          <a:pt x="112" y="162"/>
                        </a:lnTo>
                        <a:lnTo>
                          <a:pt x="98" y="159"/>
                        </a:lnTo>
                        <a:lnTo>
                          <a:pt x="93" y="157"/>
                        </a:lnTo>
                        <a:lnTo>
                          <a:pt x="91" y="155"/>
                        </a:lnTo>
                        <a:lnTo>
                          <a:pt x="90" y="153"/>
                        </a:lnTo>
                        <a:lnTo>
                          <a:pt x="86" y="149"/>
                        </a:lnTo>
                        <a:lnTo>
                          <a:pt x="88" y="139"/>
                        </a:lnTo>
                        <a:lnTo>
                          <a:pt x="90" y="132"/>
                        </a:lnTo>
                        <a:lnTo>
                          <a:pt x="91" y="123"/>
                        </a:lnTo>
                        <a:lnTo>
                          <a:pt x="91" y="114"/>
                        </a:lnTo>
                        <a:lnTo>
                          <a:pt x="91" y="105"/>
                        </a:lnTo>
                        <a:lnTo>
                          <a:pt x="90" y="97"/>
                        </a:lnTo>
                        <a:lnTo>
                          <a:pt x="89" y="89"/>
                        </a:lnTo>
                        <a:lnTo>
                          <a:pt x="87" y="81"/>
                        </a:lnTo>
                        <a:lnTo>
                          <a:pt x="84" y="74"/>
                        </a:lnTo>
                        <a:lnTo>
                          <a:pt x="80" y="68"/>
                        </a:lnTo>
                        <a:lnTo>
                          <a:pt x="78" y="65"/>
                        </a:lnTo>
                        <a:lnTo>
                          <a:pt x="76" y="62"/>
                        </a:lnTo>
                        <a:lnTo>
                          <a:pt x="71" y="59"/>
                        </a:lnTo>
                        <a:lnTo>
                          <a:pt x="65" y="56"/>
                        </a:lnTo>
                        <a:lnTo>
                          <a:pt x="60" y="54"/>
                        </a:lnTo>
                        <a:lnTo>
                          <a:pt x="55" y="53"/>
                        </a:lnTo>
                        <a:lnTo>
                          <a:pt x="50" y="53"/>
                        </a:lnTo>
                        <a:lnTo>
                          <a:pt x="45" y="55"/>
                        </a:lnTo>
                        <a:lnTo>
                          <a:pt x="42" y="58"/>
                        </a:lnTo>
                        <a:lnTo>
                          <a:pt x="38" y="60"/>
                        </a:lnTo>
                        <a:lnTo>
                          <a:pt x="35" y="63"/>
                        </a:lnTo>
                        <a:lnTo>
                          <a:pt x="34" y="66"/>
                        </a:lnTo>
                        <a:lnTo>
                          <a:pt x="33" y="70"/>
                        </a:lnTo>
                        <a:lnTo>
                          <a:pt x="56" y="132"/>
                        </a:lnTo>
                        <a:lnTo>
                          <a:pt x="50" y="147"/>
                        </a:lnTo>
                        <a:lnTo>
                          <a:pt x="37" y="160"/>
                        </a:lnTo>
                        <a:lnTo>
                          <a:pt x="26" y="174"/>
                        </a:lnTo>
                        <a:lnTo>
                          <a:pt x="14" y="188"/>
                        </a:lnTo>
                        <a:lnTo>
                          <a:pt x="4" y="203"/>
                        </a:lnTo>
                        <a:lnTo>
                          <a:pt x="1" y="206"/>
                        </a:lnTo>
                        <a:lnTo>
                          <a:pt x="0" y="210"/>
                        </a:lnTo>
                        <a:lnTo>
                          <a:pt x="1" y="215"/>
                        </a:lnTo>
                        <a:lnTo>
                          <a:pt x="3" y="218"/>
                        </a:lnTo>
                        <a:lnTo>
                          <a:pt x="7" y="222"/>
                        </a:lnTo>
                        <a:lnTo>
                          <a:pt x="10" y="226"/>
                        </a:lnTo>
                        <a:lnTo>
                          <a:pt x="55" y="202"/>
                        </a:lnTo>
                        <a:lnTo>
                          <a:pt x="70" y="203"/>
                        </a:lnTo>
                        <a:lnTo>
                          <a:pt x="87" y="204"/>
                        </a:lnTo>
                        <a:lnTo>
                          <a:pt x="103" y="207"/>
                        </a:lnTo>
                        <a:lnTo>
                          <a:pt x="120" y="210"/>
                        </a:lnTo>
                        <a:lnTo>
                          <a:pt x="135" y="213"/>
                        </a:lnTo>
                        <a:lnTo>
                          <a:pt x="151" y="217"/>
                        </a:lnTo>
                        <a:lnTo>
                          <a:pt x="183" y="228"/>
                        </a:lnTo>
                        <a:lnTo>
                          <a:pt x="207" y="237"/>
                        </a:lnTo>
                        <a:lnTo>
                          <a:pt x="232" y="245"/>
                        </a:lnTo>
                        <a:lnTo>
                          <a:pt x="258" y="251"/>
                        </a:lnTo>
                        <a:lnTo>
                          <a:pt x="284" y="256"/>
                        </a:lnTo>
                        <a:lnTo>
                          <a:pt x="295" y="256"/>
                        </a:lnTo>
                        <a:lnTo>
                          <a:pt x="300" y="256"/>
                        </a:lnTo>
                        <a:lnTo>
                          <a:pt x="305" y="255"/>
                        </a:lnTo>
                        <a:lnTo>
                          <a:pt x="312" y="253"/>
                        </a:lnTo>
                        <a:lnTo>
                          <a:pt x="320" y="252"/>
                        </a:lnTo>
                        <a:lnTo>
                          <a:pt x="326" y="248"/>
                        </a:lnTo>
                        <a:lnTo>
                          <a:pt x="333" y="245"/>
                        </a:lnTo>
                        <a:lnTo>
                          <a:pt x="338" y="241"/>
                        </a:lnTo>
                        <a:lnTo>
                          <a:pt x="345" y="238"/>
                        </a:lnTo>
                        <a:lnTo>
                          <a:pt x="362" y="225"/>
                        </a:lnTo>
                        <a:lnTo>
                          <a:pt x="380" y="214"/>
                        </a:lnTo>
                        <a:lnTo>
                          <a:pt x="399" y="203"/>
                        </a:lnTo>
                        <a:lnTo>
                          <a:pt x="418" y="193"/>
                        </a:lnTo>
                        <a:lnTo>
                          <a:pt x="443" y="181"/>
                        </a:lnTo>
                        <a:lnTo>
                          <a:pt x="469" y="172"/>
                        </a:lnTo>
                        <a:lnTo>
                          <a:pt x="516" y="154"/>
                        </a:lnTo>
                        <a:lnTo>
                          <a:pt x="563" y="137"/>
                        </a:lnTo>
                        <a:lnTo>
                          <a:pt x="571" y="133"/>
                        </a:lnTo>
                        <a:lnTo>
                          <a:pt x="579" y="130"/>
                        </a:lnTo>
                        <a:lnTo>
                          <a:pt x="587" y="126"/>
                        </a:lnTo>
                        <a:lnTo>
                          <a:pt x="595" y="123"/>
                        </a:lnTo>
                        <a:lnTo>
                          <a:pt x="610" y="114"/>
                        </a:lnTo>
                        <a:lnTo>
                          <a:pt x="617" y="109"/>
                        </a:lnTo>
                        <a:lnTo>
                          <a:pt x="620" y="107"/>
                        </a:lnTo>
                        <a:lnTo>
                          <a:pt x="624" y="104"/>
                        </a:lnTo>
                        <a:lnTo>
                          <a:pt x="631" y="99"/>
                        </a:lnTo>
                        <a:lnTo>
                          <a:pt x="638" y="94"/>
                        </a:lnTo>
                        <a:lnTo>
                          <a:pt x="644" y="88"/>
                        </a:lnTo>
                        <a:lnTo>
                          <a:pt x="651" y="82"/>
                        </a:lnTo>
                        <a:lnTo>
                          <a:pt x="656" y="76"/>
                        </a:lnTo>
                        <a:lnTo>
                          <a:pt x="663" y="70"/>
                        </a:lnTo>
                        <a:lnTo>
                          <a:pt x="668" y="63"/>
                        </a:lnTo>
                        <a:lnTo>
                          <a:pt x="675" y="57"/>
                        </a:lnTo>
                        <a:lnTo>
                          <a:pt x="677" y="53"/>
                        </a:lnTo>
                        <a:lnTo>
                          <a:pt x="679" y="49"/>
                        </a:lnTo>
                        <a:lnTo>
                          <a:pt x="681" y="45"/>
                        </a:lnTo>
                        <a:lnTo>
                          <a:pt x="681" y="43"/>
                        </a:lnTo>
                        <a:lnTo>
                          <a:pt x="682" y="41"/>
                        </a:lnTo>
                        <a:lnTo>
                          <a:pt x="682" y="39"/>
                        </a:lnTo>
                        <a:lnTo>
                          <a:pt x="682" y="36"/>
                        </a:lnTo>
                        <a:lnTo>
                          <a:pt x="682" y="32"/>
                        </a:lnTo>
                        <a:lnTo>
                          <a:pt x="682" y="31"/>
                        </a:lnTo>
                        <a:lnTo>
                          <a:pt x="682" y="30"/>
                        </a:lnTo>
                        <a:lnTo>
                          <a:pt x="682" y="27"/>
                        </a:lnTo>
                        <a:lnTo>
                          <a:pt x="681" y="24"/>
                        </a:lnTo>
                        <a:lnTo>
                          <a:pt x="679" y="20"/>
                        </a:lnTo>
                        <a:lnTo>
                          <a:pt x="678" y="18"/>
                        </a:lnTo>
                        <a:lnTo>
                          <a:pt x="675" y="14"/>
                        </a:lnTo>
                        <a:lnTo>
                          <a:pt x="674" y="12"/>
                        </a:lnTo>
                        <a:lnTo>
                          <a:pt x="669" y="9"/>
                        </a:lnTo>
                        <a:lnTo>
                          <a:pt x="666" y="7"/>
                        </a:lnTo>
                        <a:lnTo>
                          <a:pt x="663" y="6"/>
                        </a:lnTo>
                        <a:lnTo>
                          <a:pt x="655" y="4"/>
                        </a:lnTo>
                        <a:lnTo>
                          <a:pt x="647"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1" name="Freeform 37"/>
                  <p:cNvSpPr>
                    <a:spLocks noChangeAspect="1"/>
                  </p:cNvSpPr>
                  <p:nvPr/>
                </p:nvSpPr>
                <p:spPr bwMode="auto">
                  <a:xfrm>
                    <a:off x="3580" y="3105"/>
                    <a:ext cx="345" cy="686"/>
                  </a:xfrm>
                  <a:custGeom>
                    <a:avLst/>
                    <a:gdLst>
                      <a:gd name="T0" fmla="*/ 57 w 345"/>
                      <a:gd name="T1" fmla="*/ 2 h 686"/>
                      <a:gd name="T2" fmla="*/ 89 w 345"/>
                      <a:gd name="T3" fmla="*/ 0 h 686"/>
                      <a:gd name="T4" fmla="*/ 113 w 345"/>
                      <a:gd name="T5" fmla="*/ 15 h 686"/>
                      <a:gd name="T6" fmla="*/ 169 w 345"/>
                      <a:gd name="T7" fmla="*/ 64 h 686"/>
                      <a:gd name="T8" fmla="*/ 227 w 345"/>
                      <a:gd name="T9" fmla="*/ 121 h 686"/>
                      <a:gd name="T10" fmla="*/ 278 w 345"/>
                      <a:gd name="T11" fmla="*/ 176 h 686"/>
                      <a:gd name="T12" fmla="*/ 315 w 345"/>
                      <a:gd name="T13" fmla="*/ 225 h 686"/>
                      <a:gd name="T14" fmla="*/ 337 w 345"/>
                      <a:gd name="T15" fmla="*/ 263 h 686"/>
                      <a:gd name="T16" fmla="*/ 345 w 345"/>
                      <a:gd name="T17" fmla="*/ 293 h 686"/>
                      <a:gd name="T18" fmla="*/ 341 w 345"/>
                      <a:gd name="T19" fmla="*/ 321 h 686"/>
                      <a:gd name="T20" fmla="*/ 329 w 345"/>
                      <a:gd name="T21" fmla="*/ 349 h 686"/>
                      <a:gd name="T22" fmla="*/ 302 w 345"/>
                      <a:gd name="T23" fmla="*/ 382 h 686"/>
                      <a:gd name="T24" fmla="*/ 262 w 345"/>
                      <a:gd name="T25" fmla="*/ 416 h 686"/>
                      <a:gd name="T26" fmla="*/ 201 w 345"/>
                      <a:gd name="T27" fmla="*/ 467 h 686"/>
                      <a:gd name="T28" fmla="*/ 154 w 345"/>
                      <a:gd name="T29" fmla="*/ 496 h 686"/>
                      <a:gd name="T30" fmla="*/ 127 w 345"/>
                      <a:gd name="T31" fmla="*/ 521 h 686"/>
                      <a:gd name="T32" fmla="*/ 115 w 345"/>
                      <a:gd name="T33" fmla="*/ 544 h 686"/>
                      <a:gd name="T34" fmla="*/ 117 w 345"/>
                      <a:gd name="T35" fmla="*/ 559 h 686"/>
                      <a:gd name="T36" fmla="*/ 133 w 345"/>
                      <a:gd name="T37" fmla="*/ 575 h 686"/>
                      <a:gd name="T38" fmla="*/ 171 w 345"/>
                      <a:gd name="T39" fmla="*/ 600 h 686"/>
                      <a:gd name="T40" fmla="*/ 203 w 345"/>
                      <a:gd name="T41" fmla="*/ 619 h 686"/>
                      <a:gd name="T42" fmla="*/ 241 w 345"/>
                      <a:gd name="T43" fmla="*/ 631 h 686"/>
                      <a:gd name="T44" fmla="*/ 264 w 345"/>
                      <a:gd name="T45" fmla="*/ 638 h 686"/>
                      <a:gd name="T46" fmla="*/ 269 w 345"/>
                      <a:gd name="T47" fmla="*/ 654 h 686"/>
                      <a:gd name="T48" fmla="*/ 262 w 345"/>
                      <a:gd name="T49" fmla="*/ 664 h 686"/>
                      <a:gd name="T50" fmla="*/ 229 w 345"/>
                      <a:gd name="T51" fmla="*/ 678 h 686"/>
                      <a:gd name="T52" fmla="*/ 224 w 345"/>
                      <a:gd name="T53" fmla="*/ 680 h 686"/>
                      <a:gd name="T54" fmla="*/ 180 w 345"/>
                      <a:gd name="T55" fmla="*/ 686 h 686"/>
                      <a:gd name="T56" fmla="*/ 157 w 345"/>
                      <a:gd name="T57" fmla="*/ 686 h 686"/>
                      <a:gd name="T58" fmla="*/ 134 w 345"/>
                      <a:gd name="T59" fmla="*/ 668 h 686"/>
                      <a:gd name="T60" fmla="*/ 112 w 345"/>
                      <a:gd name="T61" fmla="*/ 635 h 686"/>
                      <a:gd name="T62" fmla="*/ 89 w 345"/>
                      <a:gd name="T63" fmla="*/ 614 h 686"/>
                      <a:gd name="T64" fmla="*/ 56 w 345"/>
                      <a:gd name="T65" fmla="*/ 596 h 686"/>
                      <a:gd name="T66" fmla="*/ 33 w 345"/>
                      <a:gd name="T67" fmla="*/ 575 h 686"/>
                      <a:gd name="T68" fmla="*/ 31 w 345"/>
                      <a:gd name="T69" fmla="*/ 547 h 686"/>
                      <a:gd name="T70" fmla="*/ 36 w 345"/>
                      <a:gd name="T71" fmla="*/ 526 h 686"/>
                      <a:gd name="T72" fmla="*/ 57 w 345"/>
                      <a:gd name="T73" fmla="*/ 505 h 686"/>
                      <a:gd name="T74" fmla="*/ 91 w 345"/>
                      <a:gd name="T75" fmla="*/ 486 h 686"/>
                      <a:gd name="T76" fmla="*/ 119 w 345"/>
                      <a:gd name="T77" fmla="*/ 463 h 686"/>
                      <a:gd name="T78" fmla="*/ 145 w 345"/>
                      <a:gd name="T79" fmla="*/ 424 h 686"/>
                      <a:gd name="T80" fmla="*/ 169 w 345"/>
                      <a:gd name="T81" fmla="*/ 381 h 686"/>
                      <a:gd name="T82" fmla="*/ 201 w 345"/>
                      <a:gd name="T83" fmla="*/ 339 h 686"/>
                      <a:gd name="T84" fmla="*/ 234 w 345"/>
                      <a:gd name="T85" fmla="*/ 314 h 686"/>
                      <a:gd name="T86" fmla="*/ 252 w 345"/>
                      <a:gd name="T87" fmla="*/ 302 h 686"/>
                      <a:gd name="T88" fmla="*/ 255 w 345"/>
                      <a:gd name="T89" fmla="*/ 291 h 686"/>
                      <a:gd name="T90" fmla="*/ 238 w 345"/>
                      <a:gd name="T91" fmla="*/ 279 h 686"/>
                      <a:gd name="T92" fmla="*/ 185 w 345"/>
                      <a:gd name="T93" fmla="*/ 237 h 686"/>
                      <a:gd name="T94" fmla="*/ 115 w 345"/>
                      <a:gd name="T95" fmla="*/ 193 h 686"/>
                      <a:gd name="T96" fmla="*/ 63 w 345"/>
                      <a:gd name="T97" fmla="*/ 153 h 686"/>
                      <a:gd name="T98" fmla="*/ 19 w 345"/>
                      <a:gd name="T99" fmla="*/ 102 h 686"/>
                      <a:gd name="T100" fmla="*/ 0 w 345"/>
                      <a:gd name="T101" fmla="*/ 53 h 686"/>
                      <a:gd name="T102" fmla="*/ 7 w 345"/>
                      <a:gd name="T103" fmla="*/ 27 h 686"/>
                      <a:gd name="T104" fmla="*/ 33 w 345"/>
                      <a:gd name="T105" fmla="*/ 9 h 686"/>
                      <a:gd name="T106" fmla="*/ 57 w 345"/>
                      <a:gd name="T107" fmla="*/ 2 h 68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45"/>
                      <a:gd name="T163" fmla="*/ 0 h 686"/>
                      <a:gd name="T164" fmla="*/ 345 w 345"/>
                      <a:gd name="T165" fmla="*/ 686 h 68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45" h="686">
                        <a:moveTo>
                          <a:pt x="57" y="2"/>
                        </a:moveTo>
                        <a:lnTo>
                          <a:pt x="89" y="0"/>
                        </a:lnTo>
                        <a:lnTo>
                          <a:pt x="113" y="15"/>
                        </a:lnTo>
                        <a:lnTo>
                          <a:pt x="169" y="64"/>
                        </a:lnTo>
                        <a:lnTo>
                          <a:pt x="227" y="121"/>
                        </a:lnTo>
                        <a:lnTo>
                          <a:pt x="278" y="176"/>
                        </a:lnTo>
                        <a:lnTo>
                          <a:pt x="315" y="225"/>
                        </a:lnTo>
                        <a:lnTo>
                          <a:pt x="337" y="263"/>
                        </a:lnTo>
                        <a:lnTo>
                          <a:pt x="345" y="293"/>
                        </a:lnTo>
                        <a:lnTo>
                          <a:pt x="341" y="321"/>
                        </a:lnTo>
                        <a:lnTo>
                          <a:pt x="329" y="349"/>
                        </a:lnTo>
                        <a:lnTo>
                          <a:pt x="302" y="382"/>
                        </a:lnTo>
                        <a:lnTo>
                          <a:pt x="262" y="416"/>
                        </a:lnTo>
                        <a:lnTo>
                          <a:pt x="201" y="467"/>
                        </a:lnTo>
                        <a:lnTo>
                          <a:pt x="154" y="496"/>
                        </a:lnTo>
                        <a:lnTo>
                          <a:pt x="127" y="521"/>
                        </a:lnTo>
                        <a:lnTo>
                          <a:pt x="115" y="544"/>
                        </a:lnTo>
                        <a:lnTo>
                          <a:pt x="117" y="559"/>
                        </a:lnTo>
                        <a:lnTo>
                          <a:pt x="133" y="575"/>
                        </a:lnTo>
                        <a:lnTo>
                          <a:pt x="171" y="600"/>
                        </a:lnTo>
                        <a:lnTo>
                          <a:pt x="203" y="619"/>
                        </a:lnTo>
                        <a:lnTo>
                          <a:pt x="241" y="631"/>
                        </a:lnTo>
                        <a:lnTo>
                          <a:pt x="264" y="638"/>
                        </a:lnTo>
                        <a:lnTo>
                          <a:pt x="269" y="654"/>
                        </a:lnTo>
                        <a:lnTo>
                          <a:pt x="262" y="664"/>
                        </a:lnTo>
                        <a:lnTo>
                          <a:pt x="229" y="678"/>
                        </a:lnTo>
                        <a:lnTo>
                          <a:pt x="224" y="680"/>
                        </a:lnTo>
                        <a:lnTo>
                          <a:pt x="180" y="686"/>
                        </a:lnTo>
                        <a:lnTo>
                          <a:pt x="157" y="686"/>
                        </a:lnTo>
                        <a:lnTo>
                          <a:pt x="134" y="668"/>
                        </a:lnTo>
                        <a:lnTo>
                          <a:pt x="112" y="635"/>
                        </a:lnTo>
                        <a:lnTo>
                          <a:pt x="89" y="614"/>
                        </a:lnTo>
                        <a:lnTo>
                          <a:pt x="56" y="596"/>
                        </a:lnTo>
                        <a:lnTo>
                          <a:pt x="33" y="575"/>
                        </a:lnTo>
                        <a:lnTo>
                          <a:pt x="31" y="547"/>
                        </a:lnTo>
                        <a:lnTo>
                          <a:pt x="36" y="526"/>
                        </a:lnTo>
                        <a:lnTo>
                          <a:pt x="57" y="505"/>
                        </a:lnTo>
                        <a:lnTo>
                          <a:pt x="91" y="486"/>
                        </a:lnTo>
                        <a:lnTo>
                          <a:pt x="119" y="463"/>
                        </a:lnTo>
                        <a:lnTo>
                          <a:pt x="145" y="424"/>
                        </a:lnTo>
                        <a:lnTo>
                          <a:pt x="169" y="381"/>
                        </a:lnTo>
                        <a:lnTo>
                          <a:pt x="201" y="339"/>
                        </a:lnTo>
                        <a:lnTo>
                          <a:pt x="234" y="314"/>
                        </a:lnTo>
                        <a:lnTo>
                          <a:pt x="252" y="302"/>
                        </a:lnTo>
                        <a:lnTo>
                          <a:pt x="255" y="291"/>
                        </a:lnTo>
                        <a:lnTo>
                          <a:pt x="238" y="279"/>
                        </a:lnTo>
                        <a:lnTo>
                          <a:pt x="185" y="237"/>
                        </a:lnTo>
                        <a:lnTo>
                          <a:pt x="115" y="193"/>
                        </a:lnTo>
                        <a:lnTo>
                          <a:pt x="63" y="153"/>
                        </a:lnTo>
                        <a:lnTo>
                          <a:pt x="19" y="102"/>
                        </a:lnTo>
                        <a:lnTo>
                          <a:pt x="0" y="53"/>
                        </a:lnTo>
                        <a:lnTo>
                          <a:pt x="7" y="27"/>
                        </a:lnTo>
                        <a:lnTo>
                          <a:pt x="33" y="9"/>
                        </a:lnTo>
                        <a:lnTo>
                          <a:pt x="57" y="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65" name="Text Box 38"/>
                <p:cNvSpPr txBox="1">
                  <a:spLocks noChangeArrowheads="1"/>
                </p:cNvSpPr>
                <p:nvPr/>
              </p:nvSpPr>
              <p:spPr bwMode="auto">
                <a:xfrm>
                  <a:off x="1558" y="2168"/>
                  <a:ext cx="271"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a:t>
                  </a:r>
                  <a:endParaRPr lang="en-CA" altLang="en-US" sz="1400" i="0">
                    <a:solidFill>
                      <a:schemeClr val="bg2"/>
                    </a:solidFill>
                  </a:endParaRPr>
                </a:p>
              </p:txBody>
            </p:sp>
          </p:grpSp>
          <p:grpSp>
            <p:nvGrpSpPr>
              <p:cNvPr id="325" name="Group 39"/>
              <p:cNvGrpSpPr>
                <a:grpSpLocks/>
              </p:cNvGrpSpPr>
              <p:nvPr/>
            </p:nvGrpSpPr>
            <p:grpSpPr bwMode="auto">
              <a:xfrm rot="-8307170">
                <a:off x="37" y="3600"/>
                <a:ext cx="779" cy="646"/>
                <a:chOff x="720" y="1912"/>
                <a:chExt cx="779" cy="646"/>
              </a:xfrm>
            </p:grpSpPr>
            <p:grpSp>
              <p:nvGrpSpPr>
                <p:cNvPr id="352" name="Group 40"/>
                <p:cNvGrpSpPr>
                  <a:grpSpLocks noChangeAspect="1"/>
                </p:cNvGrpSpPr>
                <p:nvPr/>
              </p:nvGrpSpPr>
              <p:grpSpPr bwMode="auto">
                <a:xfrm>
                  <a:off x="1355" y="2053"/>
                  <a:ext cx="144" cy="186"/>
                  <a:chOff x="2895" y="2582"/>
                  <a:chExt cx="322" cy="418"/>
                </a:xfrm>
              </p:grpSpPr>
              <p:sp>
                <p:nvSpPr>
                  <p:cNvPr id="361" name="Freeform 41"/>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2" name="Freeform 42"/>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53" name="Group 43"/>
                <p:cNvGrpSpPr>
                  <a:grpSpLocks noChangeAspect="1"/>
                </p:cNvGrpSpPr>
                <p:nvPr/>
              </p:nvGrpSpPr>
              <p:grpSpPr bwMode="auto">
                <a:xfrm>
                  <a:off x="720" y="1912"/>
                  <a:ext cx="762" cy="646"/>
                  <a:chOff x="1471" y="2266"/>
                  <a:chExt cx="1709" cy="1449"/>
                </a:xfrm>
              </p:grpSpPr>
              <p:sp>
                <p:nvSpPr>
                  <p:cNvPr id="355" name="Freeform 44"/>
                  <p:cNvSpPr>
                    <a:spLocks noChangeAspect="1"/>
                  </p:cNvSpPr>
                  <p:nvPr/>
                </p:nvSpPr>
                <p:spPr bwMode="auto">
                  <a:xfrm>
                    <a:off x="2351" y="2266"/>
                    <a:ext cx="351" cy="352"/>
                  </a:xfrm>
                  <a:custGeom>
                    <a:avLst/>
                    <a:gdLst>
                      <a:gd name="T0" fmla="*/ 201 w 351"/>
                      <a:gd name="T1" fmla="*/ 22 h 352"/>
                      <a:gd name="T2" fmla="*/ 175 w 351"/>
                      <a:gd name="T3" fmla="*/ 7 h 352"/>
                      <a:gd name="T4" fmla="*/ 151 w 351"/>
                      <a:gd name="T5" fmla="*/ 1 h 352"/>
                      <a:gd name="T6" fmla="*/ 127 w 351"/>
                      <a:gd name="T7" fmla="*/ 0 h 352"/>
                      <a:gd name="T8" fmla="*/ 100 w 351"/>
                      <a:gd name="T9" fmla="*/ 7 h 352"/>
                      <a:gd name="T10" fmla="*/ 73 w 351"/>
                      <a:gd name="T11" fmla="*/ 20 h 352"/>
                      <a:gd name="T12" fmla="*/ 55 w 351"/>
                      <a:gd name="T13" fmla="*/ 35 h 352"/>
                      <a:gd name="T14" fmla="*/ 33 w 351"/>
                      <a:gd name="T15" fmla="*/ 61 h 352"/>
                      <a:gd name="T16" fmla="*/ 15 w 351"/>
                      <a:gd name="T17" fmla="*/ 95 h 352"/>
                      <a:gd name="T18" fmla="*/ 4 w 351"/>
                      <a:gd name="T19" fmla="*/ 133 h 352"/>
                      <a:gd name="T20" fmla="*/ 0 w 351"/>
                      <a:gd name="T21" fmla="*/ 204 h 352"/>
                      <a:gd name="T22" fmla="*/ 10 w 351"/>
                      <a:gd name="T23" fmla="*/ 254 h 352"/>
                      <a:gd name="T24" fmla="*/ 24 w 351"/>
                      <a:gd name="T25" fmla="*/ 289 h 352"/>
                      <a:gd name="T26" fmla="*/ 39 w 351"/>
                      <a:gd name="T27" fmla="*/ 310 h 352"/>
                      <a:gd name="T28" fmla="*/ 53 w 351"/>
                      <a:gd name="T29" fmla="*/ 324 h 352"/>
                      <a:gd name="T30" fmla="*/ 69 w 351"/>
                      <a:gd name="T31" fmla="*/ 337 h 352"/>
                      <a:gd name="T32" fmla="*/ 93 w 351"/>
                      <a:gd name="T33" fmla="*/ 348 h 352"/>
                      <a:gd name="T34" fmla="*/ 131 w 351"/>
                      <a:gd name="T35" fmla="*/ 352 h 352"/>
                      <a:gd name="T36" fmla="*/ 158 w 351"/>
                      <a:gd name="T37" fmla="*/ 345 h 352"/>
                      <a:gd name="T38" fmla="*/ 167 w 351"/>
                      <a:gd name="T39" fmla="*/ 340 h 352"/>
                      <a:gd name="T40" fmla="*/ 180 w 351"/>
                      <a:gd name="T41" fmla="*/ 332 h 352"/>
                      <a:gd name="T42" fmla="*/ 189 w 351"/>
                      <a:gd name="T43" fmla="*/ 324 h 352"/>
                      <a:gd name="T44" fmla="*/ 198 w 351"/>
                      <a:gd name="T45" fmla="*/ 314 h 352"/>
                      <a:gd name="T46" fmla="*/ 225 w 351"/>
                      <a:gd name="T47" fmla="*/ 266 h 352"/>
                      <a:gd name="T48" fmla="*/ 248 w 351"/>
                      <a:gd name="T49" fmla="*/ 225 h 352"/>
                      <a:gd name="T50" fmla="*/ 259 w 351"/>
                      <a:gd name="T51" fmla="*/ 228 h 352"/>
                      <a:gd name="T52" fmla="*/ 269 w 351"/>
                      <a:gd name="T53" fmla="*/ 236 h 352"/>
                      <a:gd name="T54" fmla="*/ 284 w 351"/>
                      <a:gd name="T55" fmla="*/ 253 h 352"/>
                      <a:gd name="T56" fmla="*/ 296 w 351"/>
                      <a:gd name="T57" fmla="*/ 261 h 352"/>
                      <a:gd name="T58" fmla="*/ 311 w 351"/>
                      <a:gd name="T59" fmla="*/ 265 h 352"/>
                      <a:gd name="T60" fmla="*/ 325 w 351"/>
                      <a:gd name="T61" fmla="*/ 264 h 352"/>
                      <a:gd name="T62" fmla="*/ 335 w 351"/>
                      <a:gd name="T63" fmla="*/ 259 h 352"/>
                      <a:gd name="T64" fmla="*/ 344 w 351"/>
                      <a:gd name="T65" fmla="*/ 252 h 352"/>
                      <a:gd name="T66" fmla="*/ 350 w 351"/>
                      <a:gd name="T67" fmla="*/ 237 h 352"/>
                      <a:gd name="T68" fmla="*/ 349 w 351"/>
                      <a:gd name="T69" fmla="*/ 222 h 352"/>
                      <a:gd name="T70" fmla="*/ 340 w 351"/>
                      <a:gd name="T71" fmla="*/ 208 h 352"/>
                      <a:gd name="T72" fmla="*/ 328 w 351"/>
                      <a:gd name="T73" fmla="*/ 199 h 352"/>
                      <a:gd name="T74" fmla="*/ 297 w 351"/>
                      <a:gd name="T75" fmla="*/ 186 h 352"/>
                      <a:gd name="T76" fmla="*/ 277 w 351"/>
                      <a:gd name="T77" fmla="*/ 176 h 352"/>
                      <a:gd name="T78" fmla="*/ 262 w 351"/>
                      <a:gd name="T79" fmla="*/ 159 h 352"/>
                      <a:gd name="T80" fmla="*/ 253 w 351"/>
                      <a:gd name="T81" fmla="*/ 131 h 352"/>
                      <a:gd name="T82" fmla="*/ 244 w 351"/>
                      <a:gd name="T83" fmla="*/ 90 h 352"/>
                      <a:gd name="T84" fmla="*/ 227 w 351"/>
                      <a:gd name="T85" fmla="*/ 53 h 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1"/>
                      <a:gd name="T130" fmla="*/ 0 h 352"/>
                      <a:gd name="T131" fmla="*/ 351 w 351"/>
                      <a:gd name="T132" fmla="*/ 352 h 3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1" h="352">
                        <a:moveTo>
                          <a:pt x="210" y="31"/>
                        </a:moveTo>
                        <a:lnTo>
                          <a:pt x="206" y="26"/>
                        </a:lnTo>
                        <a:lnTo>
                          <a:pt x="201" y="22"/>
                        </a:lnTo>
                        <a:lnTo>
                          <a:pt x="196" y="18"/>
                        </a:lnTo>
                        <a:lnTo>
                          <a:pt x="192" y="14"/>
                        </a:lnTo>
                        <a:lnTo>
                          <a:pt x="175" y="7"/>
                        </a:lnTo>
                        <a:lnTo>
                          <a:pt x="167" y="5"/>
                        </a:lnTo>
                        <a:lnTo>
                          <a:pt x="159" y="3"/>
                        </a:lnTo>
                        <a:lnTo>
                          <a:pt x="151" y="1"/>
                        </a:lnTo>
                        <a:lnTo>
                          <a:pt x="143" y="0"/>
                        </a:lnTo>
                        <a:lnTo>
                          <a:pt x="135" y="0"/>
                        </a:lnTo>
                        <a:lnTo>
                          <a:pt x="127" y="0"/>
                        </a:lnTo>
                        <a:lnTo>
                          <a:pt x="112" y="2"/>
                        </a:lnTo>
                        <a:lnTo>
                          <a:pt x="106" y="4"/>
                        </a:lnTo>
                        <a:lnTo>
                          <a:pt x="100" y="7"/>
                        </a:lnTo>
                        <a:lnTo>
                          <a:pt x="85" y="13"/>
                        </a:lnTo>
                        <a:lnTo>
                          <a:pt x="79" y="16"/>
                        </a:lnTo>
                        <a:lnTo>
                          <a:pt x="73" y="20"/>
                        </a:lnTo>
                        <a:lnTo>
                          <a:pt x="66" y="24"/>
                        </a:lnTo>
                        <a:lnTo>
                          <a:pt x="60" y="29"/>
                        </a:lnTo>
                        <a:lnTo>
                          <a:pt x="55" y="35"/>
                        </a:lnTo>
                        <a:lnTo>
                          <a:pt x="50" y="40"/>
                        </a:lnTo>
                        <a:lnTo>
                          <a:pt x="41" y="50"/>
                        </a:lnTo>
                        <a:lnTo>
                          <a:pt x="33" y="61"/>
                        </a:lnTo>
                        <a:lnTo>
                          <a:pt x="26" y="71"/>
                        </a:lnTo>
                        <a:lnTo>
                          <a:pt x="20" y="83"/>
                        </a:lnTo>
                        <a:lnTo>
                          <a:pt x="15" y="95"/>
                        </a:lnTo>
                        <a:lnTo>
                          <a:pt x="10" y="107"/>
                        </a:lnTo>
                        <a:lnTo>
                          <a:pt x="7" y="120"/>
                        </a:lnTo>
                        <a:lnTo>
                          <a:pt x="4" y="133"/>
                        </a:lnTo>
                        <a:lnTo>
                          <a:pt x="1" y="157"/>
                        </a:lnTo>
                        <a:lnTo>
                          <a:pt x="0" y="180"/>
                        </a:lnTo>
                        <a:lnTo>
                          <a:pt x="0" y="204"/>
                        </a:lnTo>
                        <a:lnTo>
                          <a:pt x="3" y="228"/>
                        </a:lnTo>
                        <a:lnTo>
                          <a:pt x="6" y="241"/>
                        </a:lnTo>
                        <a:lnTo>
                          <a:pt x="10" y="254"/>
                        </a:lnTo>
                        <a:lnTo>
                          <a:pt x="13" y="265"/>
                        </a:lnTo>
                        <a:lnTo>
                          <a:pt x="18" y="277"/>
                        </a:lnTo>
                        <a:lnTo>
                          <a:pt x="24" y="289"/>
                        </a:lnTo>
                        <a:lnTo>
                          <a:pt x="28" y="294"/>
                        </a:lnTo>
                        <a:lnTo>
                          <a:pt x="31" y="299"/>
                        </a:lnTo>
                        <a:lnTo>
                          <a:pt x="39" y="310"/>
                        </a:lnTo>
                        <a:lnTo>
                          <a:pt x="44" y="314"/>
                        </a:lnTo>
                        <a:lnTo>
                          <a:pt x="48" y="319"/>
                        </a:lnTo>
                        <a:lnTo>
                          <a:pt x="53" y="324"/>
                        </a:lnTo>
                        <a:lnTo>
                          <a:pt x="59" y="329"/>
                        </a:lnTo>
                        <a:lnTo>
                          <a:pt x="64" y="333"/>
                        </a:lnTo>
                        <a:lnTo>
                          <a:pt x="69" y="337"/>
                        </a:lnTo>
                        <a:lnTo>
                          <a:pt x="74" y="340"/>
                        </a:lnTo>
                        <a:lnTo>
                          <a:pt x="80" y="343"/>
                        </a:lnTo>
                        <a:lnTo>
                          <a:pt x="93" y="348"/>
                        </a:lnTo>
                        <a:lnTo>
                          <a:pt x="105" y="351"/>
                        </a:lnTo>
                        <a:lnTo>
                          <a:pt x="117" y="352"/>
                        </a:lnTo>
                        <a:lnTo>
                          <a:pt x="131" y="352"/>
                        </a:lnTo>
                        <a:lnTo>
                          <a:pt x="145" y="349"/>
                        </a:lnTo>
                        <a:lnTo>
                          <a:pt x="154" y="346"/>
                        </a:lnTo>
                        <a:lnTo>
                          <a:pt x="158" y="345"/>
                        </a:lnTo>
                        <a:lnTo>
                          <a:pt x="163" y="343"/>
                        </a:lnTo>
                        <a:lnTo>
                          <a:pt x="164" y="341"/>
                        </a:lnTo>
                        <a:lnTo>
                          <a:pt x="167" y="340"/>
                        </a:lnTo>
                        <a:lnTo>
                          <a:pt x="171" y="338"/>
                        </a:lnTo>
                        <a:lnTo>
                          <a:pt x="179" y="334"/>
                        </a:lnTo>
                        <a:lnTo>
                          <a:pt x="180" y="332"/>
                        </a:lnTo>
                        <a:lnTo>
                          <a:pt x="182" y="331"/>
                        </a:lnTo>
                        <a:lnTo>
                          <a:pt x="186" y="328"/>
                        </a:lnTo>
                        <a:lnTo>
                          <a:pt x="189" y="324"/>
                        </a:lnTo>
                        <a:lnTo>
                          <a:pt x="193" y="321"/>
                        </a:lnTo>
                        <a:lnTo>
                          <a:pt x="195" y="317"/>
                        </a:lnTo>
                        <a:lnTo>
                          <a:pt x="198" y="314"/>
                        </a:lnTo>
                        <a:lnTo>
                          <a:pt x="204" y="306"/>
                        </a:lnTo>
                        <a:lnTo>
                          <a:pt x="214" y="286"/>
                        </a:lnTo>
                        <a:lnTo>
                          <a:pt x="225" y="266"/>
                        </a:lnTo>
                        <a:lnTo>
                          <a:pt x="235" y="245"/>
                        </a:lnTo>
                        <a:lnTo>
                          <a:pt x="244" y="225"/>
                        </a:lnTo>
                        <a:lnTo>
                          <a:pt x="248" y="225"/>
                        </a:lnTo>
                        <a:lnTo>
                          <a:pt x="252" y="226"/>
                        </a:lnTo>
                        <a:lnTo>
                          <a:pt x="256" y="227"/>
                        </a:lnTo>
                        <a:lnTo>
                          <a:pt x="259" y="228"/>
                        </a:lnTo>
                        <a:lnTo>
                          <a:pt x="263" y="230"/>
                        </a:lnTo>
                        <a:lnTo>
                          <a:pt x="266" y="234"/>
                        </a:lnTo>
                        <a:lnTo>
                          <a:pt x="269" y="236"/>
                        </a:lnTo>
                        <a:lnTo>
                          <a:pt x="272" y="240"/>
                        </a:lnTo>
                        <a:lnTo>
                          <a:pt x="280" y="249"/>
                        </a:lnTo>
                        <a:lnTo>
                          <a:pt x="284" y="253"/>
                        </a:lnTo>
                        <a:lnTo>
                          <a:pt x="287" y="255"/>
                        </a:lnTo>
                        <a:lnTo>
                          <a:pt x="291" y="259"/>
                        </a:lnTo>
                        <a:lnTo>
                          <a:pt x="296" y="261"/>
                        </a:lnTo>
                        <a:lnTo>
                          <a:pt x="300" y="262"/>
                        </a:lnTo>
                        <a:lnTo>
                          <a:pt x="305" y="264"/>
                        </a:lnTo>
                        <a:lnTo>
                          <a:pt x="311" y="265"/>
                        </a:lnTo>
                        <a:lnTo>
                          <a:pt x="317" y="265"/>
                        </a:lnTo>
                        <a:lnTo>
                          <a:pt x="320" y="264"/>
                        </a:lnTo>
                        <a:lnTo>
                          <a:pt x="325" y="264"/>
                        </a:lnTo>
                        <a:lnTo>
                          <a:pt x="328" y="262"/>
                        </a:lnTo>
                        <a:lnTo>
                          <a:pt x="333" y="262"/>
                        </a:lnTo>
                        <a:lnTo>
                          <a:pt x="335" y="259"/>
                        </a:lnTo>
                        <a:lnTo>
                          <a:pt x="339" y="257"/>
                        </a:lnTo>
                        <a:lnTo>
                          <a:pt x="341" y="255"/>
                        </a:lnTo>
                        <a:lnTo>
                          <a:pt x="344" y="252"/>
                        </a:lnTo>
                        <a:lnTo>
                          <a:pt x="347" y="247"/>
                        </a:lnTo>
                        <a:lnTo>
                          <a:pt x="349" y="241"/>
                        </a:lnTo>
                        <a:lnTo>
                          <a:pt x="350" y="237"/>
                        </a:lnTo>
                        <a:lnTo>
                          <a:pt x="351" y="232"/>
                        </a:lnTo>
                        <a:lnTo>
                          <a:pt x="350" y="227"/>
                        </a:lnTo>
                        <a:lnTo>
                          <a:pt x="349" y="222"/>
                        </a:lnTo>
                        <a:lnTo>
                          <a:pt x="347" y="217"/>
                        </a:lnTo>
                        <a:lnTo>
                          <a:pt x="345" y="213"/>
                        </a:lnTo>
                        <a:lnTo>
                          <a:pt x="340" y="208"/>
                        </a:lnTo>
                        <a:lnTo>
                          <a:pt x="337" y="205"/>
                        </a:lnTo>
                        <a:lnTo>
                          <a:pt x="333" y="201"/>
                        </a:lnTo>
                        <a:lnTo>
                          <a:pt x="328" y="199"/>
                        </a:lnTo>
                        <a:lnTo>
                          <a:pt x="316" y="193"/>
                        </a:lnTo>
                        <a:lnTo>
                          <a:pt x="305" y="189"/>
                        </a:lnTo>
                        <a:lnTo>
                          <a:pt x="297" y="186"/>
                        </a:lnTo>
                        <a:lnTo>
                          <a:pt x="289" y="184"/>
                        </a:lnTo>
                        <a:lnTo>
                          <a:pt x="283" y="180"/>
                        </a:lnTo>
                        <a:lnTo>
                          <a:pt x="277" y="176"/>
                        </a:lnTo>
                        <a:lnTo>
                          <a:pt x="270" y="171"/>
                        </a:lnTo>
                        <a:lnTo>
                          <a:pt x="266" y="166"/>
                        </a:lnTo>
                        <a:lnTo>
                          <a:pt x="262" y="159"/>
                        </a:lnTo>
                        <a:lnTo>
                          <a:pt x="258" y="153"/>
                        </a:lnTo>
                        <a:lnTo>
                          <a:pt x="255" y="142"/>
                        </a:lnTo>
                        <a:lnTo>
                          <a:pt x="253" y="131"/>
                        </a:lnTo>
                        <a:lnTo>
                          <a:pt x="251" y="117"/>
                        </a:lnTo>
                        <a:lnTo>
                          <a:pt x="248" y="104"/>
                        </a:lnTo>
                        <a:lnTo>
                          <a:pt x="244" y="90"/>
                        </a:lnTo>
                        <a:lnTo>
                          <a:pt x="239" y="77"/>
                        </a:lnTo>
                        <a:lnTo>
                          <a:pt x="234" y="65"/>
                        </a:lnTo>
                        <a:lnTo>
                          <a:pt x="227" y="53"/>
                        </a:lnTo>
                        <a:lnTo>
                          <a:pt x="219" y="42"/>
                        </a:lnTo>
                        <a:lnTo>
                          <a:pt x="210" y="3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6" name="Freeform 45"/>
                  <p:cNvSpPr>
                    <a:spLocks noChangeAspect="1"/>
                  </p:cNvSpPr>
                  <p:nvPr/>
                </p:nvSpPr>
                <p:spPr bwMode="auto">
                  <a:xfrm>
                    <a:off x="2122" y="2623"/>
                    <a:ext cx="357" cy="538"/>
                  </a:xfrm>
                  <a:custGeom>
                    <a:avLst/>
                    <a:gdLst>
                      <a:gd name="T0" fmla="*/ 229 w 357"/>
                      <a:gd name="T1" fmla="*/ 2 h 538"/>
                      <a:gd name="T2" fmla="*/ 191 w 357"/>
                      <a:gd name="T3" fmla="*/ 4 h 538"/>
                      <a:gd name="T4" fmla="*/ 151 w 357"/>
                      <a:gd name="T5" fmla="*/ 18 h 538"/>
                      <a:gd name="T6" fmla="*/ 116 w 357"/>
                      <a:gd name="T7" fmla="*/ 41 h 538"/>
                      <a:gd name="T8" fmla="*/ 87 w 357"/>
                      <a:gd name="T9" fmla="*/ 67 h 538"/>
                      <a:gd name="T10" fmla="*/ 54 w 357"/>
                      <a:gd name="T11" fmla="*/ 113 h 538"/>
                      <a:gd name="T12" fmla="*/ 31 w 357"/>
                      <a:gd name="T13" fmla="*/ 159 h 538"/>
                      <a:gd name="T14" fmla="*/ 18 w 357"/>
                      <a:gd name="T15" fmla="*/ 191 h 538"/>
                      <a:gd name="T16" fmla="*/ 8 w 357"/>
                      <a:gd name="T17" fmla="*/ 237 h 538"/>
                      <a:gd name="T18" fmla="*/ 7 w 357"/>
                      <a:gd name="T19" fmla="*/ 276 h 538"/>
                      <a:gd name="T20" fmla="*/ 5 w 357"/>
                      <a:gd name="T21" fmla="*/ 307 h 538"/>
                      <a:gd name="T22" fmla="*/ 1 w 357"/>
                      <a:gd name="T23" fmla="*/ 351 h 538"/>
                      <a:gd name="T24" fmla="*/ 5 w 357"/>
                      <a:gd name="T25" fmla="*/ 406 h 538"/>
                      <a:gd name="T26" fmla="*/ 8 w 357"/>
                      <a:gd name="T27" fmla="*/ 415 h 538"/>
                      <a:gd name="T28" fmla="*/ 13 w 357"/>
                      <a:gd name="T29" fmla="*/ 433 h 538"/>
                      <a:gd name="T30" fmla="*/ 18 w 357"/>
                      <a:gd name="T31" fmla="*/ 452 h 538"/>
                      <a:gd name="T32" fmla="*/ 28 w 357"/>
                      <a:gd name="T33" fmla="*/ 472 h 538"/>
                      <a:gd name="T34" fmla="*/ 38 w 357"/>
                      <a:gd name="T35" fmla="*/ 487 h 538"/>
                      <a:gd name="T36" fmla="*/ 57 w 357"/>
                      <a:gd name="T37" fmla="*/ 504 h 538"/>
                      <a:gd name="T38" fmla="*/ 81 w 357"/>
                      <a:gd name="T39" fmla="*/ 520 h 538"/>
                      <a:gd name="T40" fmla="*/ 108 w 357"/>
                      <a:gd name="T41" fmla="*/ 531 h 538"/>
                      <a:gd name="T42" fmla="*/ 133 w 357"/>
                      <a:gd name="T43" fmla="*/ 537 h 538"/>
                      <a:gd name="T44" fmla="*/ 155 w 357"/>
                      <a:gd name="T45" fmla="*/ 538 h 538"/>
                      <a:gd name="T46" fmla="*/ 177 w 357"/>
                      <a:gd name="T47" fmla="*/ 534 h 538"/>
                      <a:gd name="T48" fmla="*/ 203 w 357"/>
                      <a:gd name="T49" fmla="*/ 526 h 538"/>
                      <a:gd name="T50" fmla="*/ 219 w 357"/>
                      <a:gd name="T51" fmla="*/ 518 h 538"/>
                      <a:gd name="T52" fmla="*/ 236 w 357"/>
                      <a:gd name="T53" fmla="*/ 500 h 538"/>
                      <a:gd name="T54" fmla="*/ 245 w 357"/>
                      <a:gd name="T55" fmla="*/ 488 h 538"/>
                      <a:gd name="T56" fmla="*/ 249 w 357"/>
                      <a:gd name="T57" fmla="*/ 485 h 538"/>
                      <a:gd name="T58" fmla="*/ 252 w 357"/>
                      <a:gd name="T59" fmla="*/ 480 h 538"/>
                      <a:gd name="T60" fmla="*/ 259 w 357"/>
                      <a:gd name="T61" fmla="*/ 464 h 538"/>
                      <a:gd name="T62" fmla="*/ 264 w 357"/>
                      <a:gd name="T63" fmla="*/ 454 h 538"/>
                      <a:gd name="T64" fmla="*/ 268 w 357"/>
                      <a:gd name="T65" fmla="*/ 440 h 538"/>
                      <a:gd name="T66" fmla="*/ 269 w 357"/>
                      <a:gd name="T67" fmla="*/ 433 h 538"/>
                      <a:gd name="T68" fmla="*/ 272 w 357"/>
                      <a:gd name="T69" fmla="*/ 412 h 538"/>
                      <a:gd name="T70" fmla="*/ 271 w 357"/>
                      <a:gd name="T71" fmla="*/ 401 h 538"/>
                      <a:gd name="T72" fmla="*/ 268 w 357"/>
                      <a:gd name="T73" fmla="*/ 379 h 538"/>
                      <a:gd name="T74" fmla="*/ 267 w 357"/>
                      <a:gd name="T75" fmla="*/ 371 h 538"/>
                      <a:gd name="T76" fmla="*/ 257 w 357"/>
                      <a:gd name="T77" fmla="*/ 342 h 538"/>
                      <a:gd name="T78" fmla="*/ 252 w 357"/>
                      <a:gd name="T79" fmla="*/ 313 h 538"/>
                      <a:gd name="T80" fmla="*/ 256 w 357"/>
                      <a:gd name="T81" fmla="*/ 283 h 538"/>
                      <a:gd name="T82" fmla="*/ 266 w 357"/>
                      <a:gd name="T83" fmla="*/ 257 h 538"/>
                      <a:gd name="T84" fmla="*/ 280 w 357"/>
                      <a:gd name="T85" fmla="*/ 234 h 538"/>
                      <a:gd name="T86" fmla="*/ 300 w 357"/>
                      <a:gd name="T87" fmla="*/ 214 h 538"/>
                      <a:gd name="T88" fmla="*/ 314 w 357"/>
                      <a:gd name="T89" fmla="*/ 200 h 538"/>
                      <a:gd name="T90" fmla="*/ 327 w 357"/>
                      <a:gd name="T91" fmla="*/ 184 h 538"/>
                      <a:gd name="T92" fmla="*/ 343 w 357"/>
                      <a:gd name="T93" fmla="*/ 158 h 538"/>
                      <a:gd name="T94" fmla="*/ 352 w 357"/>
                      <a:gd name="T95" fmla="*/ 137 h 538"/>
                      <a:gd name="T96" fmla="*/ 357 w 357"/>
                      <a:gd name="T97" fmla="*/ 110 h 538"/>
                      <a:gd name="T98" fmla="*/ 357 w 357"/>
                      <a:gd name="T99" fmla="*/ 96 h 538"/>
                      <a:gd name="T100" fmla="*/ 353 w 357"/>
                      <a:gd name="T101" fmla="*/ 77 h 538"/>
                      <a:gd name="T102" fmla="*/ 345 w 357"/>
                      <a:gd name="T103" fmla="*/ 60 h 538"/>
                      <a:gd name="T104" fmla="*/ 330 w 357"/>
                      <a:gd name="T105" fmla="*/ 43 h 538"/>
                      <a:gd name="T106" fmla="*/ 315 w 357"/>
                      <a:gd name="T107" fmla="*/ 32 h 53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57"/>
                      <a:gd name="T163" fmla="*/ 0 h 538"/>
                      <a:gd name="T164" fmla="*/ 357 w 357"/>
                      <a:gd name="T165" fmla="*/ 538 h 53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57" h="538">
                        <a:moveTo>
                          <a:pt x="304" y="26"/>
                        </a:moveTo>
                        <a:lnTo>
                          <a:pt x="266" y="13"/>
                        </a:lnTo>
                        <a:lnTo>
                          <a:pt x="229" y="2"/>
                        </a:lnTo>
                        <a:lnTo>
                          <a:pt x="221" y="0"/>
                        </a:lnTo>
                        <a:lnTo>
                          <a:pt x="214" y="0"/>
                        </a:lnTo>
                        <a:lnTo>
                          <a:pt x="191" y="4"/>
                        </a:lnTo>
                        <a:lnTo>
                          <a:pt x="181" y="5"/>
                        </a:lnTo>
                        <a:lnTo>
                          <a:pt x="170" y="10"/>
                        </a:lnTo>
                        <a:lnTo>
                          <a:pt x="151" y="18"/>
                        </a:lnTo>
                        <a:lnTo>
                          <a:pt x="141" y="24"/>
                        </a:lnTo>
                        <a:lnTo>
                          <a:pt x="132" y="30"/>
                        </a:lnTo>
                        <a:lnTo>
                          <a:pt x="116" y="41"/>
                        </a:lnTo>
                        <a:lnTo>
                          <a:pt x="108" y="47"/>
                        </a:lnTo>
                        <a:lnTo>
                          <a:pt x="101" y="54"/>
                        </a:lnTo>
                        <a:lnTo>
                          <a:pt x="87" y="67"/>
                        </a:lnTo>
                        <a:lnTo>
                          <a:pt x="75" y="82"/>
                        </a:lnTo>
                        <a:lnTo>
                          <a:pt x="63" y="97"/>
                        </a:lnTo>
                        <a:lnTo>
                          <a:pt x="54" y="113"/>
                        </a:lnTo>
                        <a:lnTo>
                          <a:pt x="44" y="130"/>
                        </a:lnTo>
                        <a:lnTo>
                          <a:pt x="36" y="147"/>
                        </a:lnTo>
                        <a:lnTo>
                          <a:pt x="31" y="159"/>
                        </a:lnTo>
                        <a:lnTo>
                          <a:pt x="27" y="169"/>
                        </a:lnTo>
                        <a:lnTo>
                          <a:pt x="21" y="181"/>
                        </a:lnTo>
                        <a:lnTo>
                          <a:pt x="18" y="191"/>
                        </a:lnTo>
                        <a:lnTo>
                          <a:pt x="12" y="215"/>
                        </a:lnTo>
                        <a:lnTo>
                          <a:pt x="9" y="225"/>
                        </a:lnTo>
                        <a:lnTo>
                          <a:pt x="8" y="237"/>
                        </a:lnTo>
                        <a:lnTo>
                          <a:pt x="7" y="250"/>
                        </a:lnTo>
                        <a:lnTo>
                          <a:pt x="8" y="261"/>
                        </a:lnTo>
                        <a:lnTo>
                          <a:pt x="7" y="276"/>
                        </a:lnTo>
                        <a:lnTo>
                          <a:pt x="7" y="292"/>
                        </a:lnTo>
                        <a:lnTo>
                          <a:pt x="6" y="300"/>
                        </a:lnTo>
                        <a:lnTo>
                          <a:pt x="5" y="307"/>
                        </a:lnTo>
                        <a:lnTo>
                          <a:pt x="7" y="323"/>
                        </a:lnTo>
                        <a:lnTo>
                          <a:pt x="4" y="334"/>
                        </a:lnTo>
                        <a:lnTo>
                          <a:pt x="1" y="351"/>
                        </a:lnTo>
                        <a:lnTo>
                          <a:pt x="0" y="370"/>
                        </a:lnTo>
                        <a:lnTo>
                          <a:pt x="2" y="388"/>
                        </a:lnTo>
                        <a:lnTo>
                          <a:pt x="5" y="406"/>
                        </a:lnTo>
                        <a:lnTo>
                          <a:pt x="6" y="409"/>
                        </a:lnTo>
                        <a:lnTo>
                          <a:pt x="7" y="413"/>
                        </a:lnTo>
                        <a:lnTo>
                          <a:pt x="8" y="415"/>
                        </a:lnTo>
                        <a:lnTo>
                          <a:pt x="11" y="418"/>
                        </a:lnTo>
                        <a:lnTo>
                          <a:pt x="12" y="425"/>
                        </a:lnTo>
                        <a:lnTo>
                          <a:pt x="13" y="433"/>
                        </a:lnTo>
                        <a:lnTo>
                          <a:pt x="14" y="439"/>
                        </a:lnTo>
                        <a:lnTo>
                          <a:pt x="16" y="446"/>
                        </a:lnTo>
                        <a:lnTo>
                          <a:pt x="18" y="452"/>
                        </a:lnTo>
                        <a:lnTo>
                          <a:pt x="21" y="459"/>
                        </a:lnTo>
                        <a:lnTo>
                          <a:pt x="24" y="465"/>
                        </a:lnTo>
                        <a:lnTo>
                          <a:pt x="28" y="472"/>
                        </a:lnTo>
                        <a:lnTo>
                          <a:pt x="30" y="478"/>
                        </a:lnTo>
                        <a:lnTo>
                          <a:pt x="35" y="483"/>
                        </a:lnTo>
                        <a:lnTo>
                          <a:pt x="38" y="487"/>
                        </a:lnTo>
                        <a:lnTo>
                          <a:pt x="43" y="492"/>
                        </a:lnTo>
                        <a:lnTo>
                          <a:pt x="49" y="498"/>
                        </a:lnTo>
                        <a:lnTo>
                          <a:pt x="57" y="504"/>
                        </a:lnTo>
                        <a:lnTo>
                          <a:pt x="64" y="509"/>
                        </a:lnTo>
                        <a:lnTo>
                          <a:pt x="73" y="514"/>
                        </a:lnTo>
                        <a:lnTo>
                          <a:pt x="81" y="520"/>
                        </a:lnTo>
                        <a:lnTo>
                          <a:pt x="91" y="524"/>
                        </a:lnTo>
                        <a:lnTo>
                          <a:pt x="98" y="527"/>
                        </a:lnTo>
                        <a:lnTo>
                          <a:pt x="108" y="531"/>
                        </a:lnTo>
                        <a:lnTo>
                          <a:pt x="116" y="534"/>
                        </a:lnTo>
                        <a:lnTo>
                          <a:pt x="126" y="536"/>
                        </a:lnTo>
                        <a:lnTo>
                          <a:pt x="133" y="537"/>
                        </a:lnTo>
                        <a:lnTo>
                          <a:pt x="143" y="538"/>
                        </a:lnTo>
                        <a:lnTo>
                          <a:pt x="151" y="538"/>
                        </a:lnTo>
                        <a:lnTo>
                          <a:pt x="155" y="538"/>
                        </a:lnTo>
                        <a:lnTo>
                          <a:pt x="160" y="538"/>
                        </a:lnTo>
                        <a:lnTo>
                          <a:pt x="168" y="536"/>
                        </a:lnTo>
                        <a:lnTo>
                          <a:pt x="177" y="534"/>
                        </a:lnTo>
                        <a:lnTo>
                          <a:pt x="186" y="533"/>
                        </a:lnTo>
                        <a:lnTo>
                          <a:pt x="195" y="529"/>
                        </a:lnTo>
                        <a:lnTo>
                          <a:pt x="203" y="526"/>
                        </a:lnTo>
                        <a:lnTo>
                          <a:pt x="212" y="522"/>
                        </a:lnTo>
                        <a:lnTo>
                          <a:pt x="217" y="520"/>
                        </a:lnTo>
                        <a:lnTo>
                          <a:pt x="219" y="518"/>
                        </a:lnTo>
                        <a:lnTo>
                          <a:pt x="221" y="516"/>
                        </a:lnTo>
                        <a:lnTo>
                          <a:pt x="229" y="508"/>
                        </a:lnTo>
                        <a:lnTo>
                          <a:pt x="236" y="500"/>
                        </a:lnTo>
                        <a:lnTo>
                          <a:pt x="239" y="496"/>
                        </a:lnTo>
                        <a:lnTo>
                          <a:pt x="243" y="492"/>
                        </a:lnTo>
                        <a:lnTo>
                          <a:pt x="245" y="488"/>
                        </a:lnTo>
                        <a:lnTo>
                          <a:pt x="247" y="486"/>
                        </a:lnTo>
                        <a:lnTo>
                          <a:pt x="248" y="485"/>
                        </a:lnTo>
                        <a:lnTo>
                          <a:pt x="249" y="485"/>
                        </a:lnTo>
                        <a:lnTo>
                          <a:pt x="249" y="483"/>
                        </a:lnTo>
                        <a:lnTo>
                          <a:pt x="250" y="482"/>
                        </a:lnTo>
                        <a:lnTo>
                          <a:pt x="252" y="480"/>
                        </a:lnTo>
                        <a:lnTo>
                          <a:pt x="254" y="476"/>
                        </a:lnTo>
                        <a:lnTo>
                          <a:pt x="259" y="467"/>
                        </a:lnTo>
                        <a:lnTo>
                          <a:pt x="259" y="464"/>
                        </a:lnTo>
                        <a:lnTo>
                          <a:pt x="260" y="463"/>
                        </a:lnTo>
                        <a:lnTo>
                          <a:pt x="262" y="458"/>
                        </a:lnTo>
                        <a:lnTo>
                          <a:pt x="264" y="454"/>
                        </a:lnTo>
                        <a:lnTo>
                          <a:pt x="266" y="450"/>
                        </a:lnTo>
                        <a:lnTo>
                          <a:pt x="266" y="445"/>
                        </a:lnTo>
                        <a:lnTo>
                          <a:pt x="268" y="440"/>
                        </a:lnTo>
                        <a:lnTo>
                          <a:pt x="269" y="435"/>
                        </a:lnTo>
                        <a:lnTo>
                          <a:pt x="269" y="434"/>
                        </a:lnTo>
                        <a:lnTo>
                          <a:pt x="269" y="433"/>
                        </a:lnTo>
                        <a:lnTo>
                          <a:pt x="270" y="431"/>
                        </a:lnTo>
                        <a:lnTo>
                          <a:pt x="271" y="421"/>
                        </a:lnTo>
                        <a:lnTo>
                          <a:pt x="272" y="412"/>
                        </a:lnTo>
                        <a:lnTo>
                          <a:pt x="271" y="409"/>
                        </a:lnTo>
                        <a:lnTo>
                          <a:pt x="271" y="407"/>
                        </a:lnTo>
                        <a:lnTo>
                          <a:pt x="271" y="401"/>
                        </a:lnTo>
                        <a:lnTo>
                          <a:pt x="271" y="392"/>
                        </a:lnTo>
                        <a:lnTo>
                          <a:pt x="269" y="381"/>
                        </a:lnTo>
                        <a:lnTo>
                          <a:pt x="268" y="379"/>
                        </a:lnTo>
                        <a:lnTo>
                          <a:pt x="267" y="377"/>
                        </a:lnTo>
                        <a:lnTo>
                          <a:pt x="267" y="376"/>
                        </a:lnTo>
                        <a:lnTo>
                          <a:pt x="267" y="371"/>
                        </a:lnTo>
                        <a:lnTo>
                          <a:pt x="264" y="361"/>
                        </a:lnTo>
                        <a:lnTo>
                          <a:pt x="261" y="351"/>
                        </a:lnTo>
                        <a:lnTo>
                          <a:pt x="257" y="342"/>
                        </a:lnTo>
                        <a:lnTo>
                          <a:pt x="254" y="332"/>
                        </a:lnTo>
                        <a:lnTo>
                          <a:pt x="252" y="322"/>
                        </a:lnTo>
                        <a:lnTo>
                          <a:pt x="252" y="313"/>
                        </a:lnTo>
                        <a:lnTo>
                          <a:pt x="252" y="302"/>
                        </a:lnTo>
                        <a:lnTo>
                          <a:pt x="253" y="293"/>
                        </a:lnTo>
                        <a:lnTo>
                          <a:pt x="256" y="283"/>
                        </a:lnTo>
                        <a:lnTo>
                          <a:pt x="259" y="274"/>
                        </a:lnTo>
                        <a:lnTo>
                          <a:pt x="263" y="265"/>
                        </a:lnTo>
                        <a:lnTo>
                          <a:pt x="266" y="257"/>
                        </a:lnTo>
                        <a:lnTo>
                          <a:pt x="271" y="249"/>
                        </a:lnTo>
                        <a:lnTo>
                          <a:pt x="276" y="241"/>
                        </a:lnTo>
                        <a:lnTo>
                          <a:pt x="280" y="234"/>
                        </a:lnTo>
                        <a:lnTo>
                          <a:pt x="287" y="227"/>
                        </a:lnTo>
                        <a:lnTo>
                          <a:pt x="293" y="220"/>
                        </a:lnTo>
                        <a:lnTo>
                          <a:pt x="300" y="214"/>
                        </a:lnTo>
                        <a:lnTo>
                          <a:pt x="303" y="210"/>
                        </a:lnTo>
                        <a:lnTo>
                          <a:pt x="307" y="207"/>
                        </a:lnTo>
                        <a:lnTo>
                          <a:pt x="314" y="200"/>
                        </a:lnTo>
                        <a:lnTo>
                          <a:pt x="317" y="195"/>
                        </a:lnTo>
                        <a:lnTo>
                          <a:pt x="321" y="191"/>
                        </a:lnTo>
                        <a:lnTo>
                          <a:pt x="327" y="184"/>
                        </a:lnTo>
                        <a:lnTo>
                          <a:pt x="333" y="175"/>
                        </a:lnTo>
                        <a:lnTo>
                          <a:pt x="338" y="166"/>
                        </a:lnTo>
                        <a:lnTo>
                          <a:pt x="343" y="158"/>
                        </a:lnTo>
                        <a:lnTo>
                          <a:pt x="349" y="148"/>
                        </a:lnTo>
                        <a:lnTo>
                          <a:pt x="350" y="143"/>
                        </a:lnTo>
                        <a:lnTo>
                          <a:pt x="352" y="137"/>
                        </a:lnTo>
                        <a:lnTo>
                          <a:pt x="356" y="125"/>
                        </a:lnTo>
                        <a:lnTo>
                          <a:pt x="357" y="114"/>
                        </a:lnTo>
                        <a:lnTo>
                          <a:pt x="357" y="110"/>
                        </a:lnTo>
                        <a:lnTo>
                          <a:pt x="357" y="108"/>
                        </a:lnTo>
                        <a:lnTo>
                          <a:pt x="357" y="103"/>
                        </a:lnTo>
                        <a:lnTo>
                          <a:pt x="357" y="96"/>
                        </a:lnTo>
                        <a:lnTo>
                          <a:pt x="356" y="89"/>
                        </a:lnTo>
                        <a:lnTo>
                          <a:pt x="354" y="82"/>
                        </a:lnTo>
                        <a:lnTo>
                          <a:pt x="353" y="77"/>
                        </a:lnTo>
                        <a:lnTo>
                          <a:pt x="350" y="71"/>
                        </a:lnTo>
                        <a:lnTo>
                          <a:pt x="348" y="66"/>
                        </a:lnTo>
                        <a:lnTo>
                          <a:pt x="345" y="60"/>
                        </a:lnTo>
                        <a:lnTo>
                          <a:pt x="343" y="56"/>
                        </a:lnTo>
                        <a:lnTo>
                          <a:pt x="335" y="46"/>
                        </a:lnTo>
                        <a:lnTo>
                          <a:pt x="330" y="43"/>
                        </a:lnTo>
                        <a:lnTo>
                          <a:pt x="326" y="39"/>
                        </a:lnTo>
                        <a:lnTo>
                          <a:pt x="321" y="35"/>
                        </a:lnTo>
                        <a:lnTo>
                          <a:pt x="315" y="32"/>
                        </a:lnTo>
                        <a:lnTo>
                          <a:pt x="310" y="29"/>
                        </a:lnTo>
                        <a:lnTo>
                          <a:pt x="304" y="2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7" name="Freeform 46"/>
                  <p:cNvSpPr>
                    <a:spLocks noChangeAspect="1"/>
                  </p:cNvSpPr>
                  <p:nvPr/>
                </p:nvSpPr>
                <p:spPr bwMode="auto">
                  <a:xfrm>
                    <a:off x="2368" y="2629"/>
                    <a:ext cx="812" cy="237"/>
                  </a:xfrm>
                  <a:custGeom>
                    <a:avLst/>
                    <a:gdLst>
                      <a:gd name="T0" fmla="*/ 368 w 812"/>
                      <a:gd name="T1" fmla="*/ 166 h 237"/>
                      <a:gd name="T2" fmla="*/ 318 w 812"/>
                      <a:gd name="T3" fmla="*/ 151 h 237"/>
                      <a:gd name="T4" fmla="*/ 243 w 812"/>
                      <a:gd name="T5" fmla="*/ 112 h 237"/>
                      <a:gd name="T6" fmla="*/ 198 w 812"/>
                      <a:gd name="T7" fmla="*/ 86 h 237"/>
                      <a:gd name="T8" fmla="*/ 155 w 812"/>
                      <a:gd name="T9" fmla="*/ 61 h 237"/>
                      <a:gd name="T10" fmla="*/ 101 w 812"/>
                      <a:gd name="T11" fmla="*/ 41 h 237"/>
                      <a:gd name="T12" fmla="*/ 60 w 812"/>
                      <a:gd name="T13" fmla="*/ 35 h 237"/>
                      <a:gd name="T14" fmla="*/ 29 w 812"/>
                      <a:gd name="T15" fmla="*/ 39 h 237"/>
                      <a:gd name="T16" fmla="*/ 8 w 812"/>
                      <a:gd name="T17" fmla="*/ 53 h 237"/>
                      <a:gd name="T18" fmla="*/ 0 w 812"/>
                      <a:gd name="T19" fmla="*/ 77 h 237"/>
                      <a:gd name="T20" fmla="*/ 8 w 812"/>
                      <a:gd name="T21" fmla="*/ 102 h 237"/>
                      <a:gd name="T22" fmla="*/ 23 w 812"/>
                      <a:gd name="T23" fmla="*/ 116 h 237"/>
                      <a:gd name="T24" fmla="*/ 79 w 812"/>
                      <a:gd name="T25" fmla="*/ 137 h 237"/>
                      <a:gd name="T26" fmla="*/ 170 w 812"/>
                      <a:gd name="T27" fmla="*/ 165 h 237"/>
                      <a:gd name="T28" fmla="*/ 261 w 812"/>
                      <a:gd name="T29" fmla="*/ 203 h 237"/>
                      <a:gd name="T30" fmla="*/ 319 w 812"/>
                      <a:gd name="T31" fmla="*/ 231 h 237"/>
                      <a:gd name="T32" fmla="*/ 353 w 812"/>
                      <a:gd name="T33" fmla="*/ 237 h 237"/>
                      <a:gd name="T34" fmla="*/ 400 w 812"/>
                      <a:gd name="T35" fmla="*/ 235 h 237"/>
                      <a:gd name="T36" fmla="*/ 434 w 812"/>
                      <a:gd name="T37" fmla="*/ 226 h 237"/>
                      <a:gd name="T38" fmla="*/ 605 w 812"/>
                      <a:gd name="T39" fmla="*/ 156 h 237"/>
                      <a:gd name="T40" fmla="*/ 637 w 812"/>
                      <a:gd name="T41" fmla="*/ 156 h 237"/>
                      <a:gd name="T42" fmla="*/ 645 w 812"/>
                      <a:gd name="T43" fmla="*/ 152 h 237"/>
                      <a:gd name="T44" fmla="*/ 657 w 812"/>
                      <a:gd name="T45" fmla="*/ 143 h 237"/>
                      <a:gd name="T46" fmla="*/ 662 w 812"/>
                      <a:gd name="T47" fmla="*/ 135 h 237"/>
                      <a:gd name="T48" fmla="*/ 686 w 812"/>
                      <a:gd name="T49" fmla="*/ 113 h 237"/>
                      <a:gd name="T50" fmla="*/ 718 w 812"/>
                      <a:gd name="T51" fmla="*/ 115 h 237"/>
                      <a:gd name="T52" fmla="*/ 743 w 812"/>
                      <a:gd name="T53" fmla="*/ 127 h 237"/>
                      <a:gd name="T54" fmla="*/ 761 w 812"/>
                      <a:gd name="T55" fmla="*/ 127 h 237"/>
                      <a:gd name="T56" fmla="*/ 779 w 812"/>
                      <a:gd name="T57" fmla="*/ 116 h 237"/>
                      <a:gd name="T58" fmla="*/ 783 w 812"/>
                      <a:gd name="T59" fmla="*/ 110 h 237"/>
                      <a:gd name="T60" fmla="*/ 784 w 812"/>
                      <a:gd name="T61" fmla="*/ 107 h 237"/>
                      <a:gd name="T62" fmla="*/ 777 w 812"/>
                      <a:gd name="T63" fmla="*/ 91 h 237"/>
                      <a:gd name="T64" fmla="*/ 762 w 812"/>
                      <a:gd name="T65" fmla="*/ 75 h 237"/>
                      <a:gd name="T66" fmla="*/ 741 w 812"/>
                      <a:gd name="T67" fmla="*/ 68 h 237"/>
                      <a:gd name="T68" fmla="*/ 727 w 812"/>
                      <a:gd name="T69" fmla="*/ 60 h 237"/>
                      <a:gd name="T70" fmla="*/ 763 w 812"/>
                      <a:gd name="T71" fmla="*/ 50 h 237"/>
                      <a:gd name="T72" fmla="*/ 782 w 812"/>
                      <a:gd name="T73" fmla="*/ 48 h 237"/>
                      <a:gd name="T74" fmla="*/ 802 w 812"/>
                      <a:gd name="T75" fmla="*/ 44 h 237"/>
                      <a:gd name="T76" fmla="*/ 806 w 812"/>
                      <a:gd name="T77" fmla="*/ 41 h 237"/>
                      <a:gd name="T78" fmla="*/ 812 w 812"/>
                      <a:gd name="T79" fmla="*/ 34 h 237"/>
                      <a:gd name="T80" fmla="*/ 812 w 812"/>
                      <a:gd name="T81" fmla="*/ 25 h 237"/>
                      <a:gd name="T82" fmla="*/ 811 w 812"/>
                      <a:gd name="T83" fmla="*/ 20 h 237"/>
                      <a:gd name="T84" fmla="*/ 803 w 812"/>
                      <a:gd name="T85" fmla="*/ 6 h 237"/>
                      <a:gd name="T86" fmla="*/ 787 w 812"/>
                      <a:gd name="T87" fmla="*/ 0 h 237"/>
                      <a:gd name="T88" fmla="*/ 752 w 812"/>
                      <a:gd name="T89" fmla="*/ 7 h 237"/>
                      <a:gd name="T90" fmla="*/ 712 w 812"/>
                      <a:gd name="T91" fmla="*/ 30 h 237"/>
                      <a:gd name="T92" fmla="*/ 688 w 812"/>
                      <a:gd name="T93" fmla="*/ 55 h 237"/>
                      <a:gd name="T94" fmla="*/ 684 w 812"/>
                      <a:gd name="T95" fmla="*/ 59 h 237"/>
                      <a:gd name="T96" fmla="*/ 672 w 812"/>
                      <a:gd name="T97" fmla="*/ 68 h 237"/>
                      <a:gd name="T98" fmla="*/ 657 w 812"/>
                      <a:gd name="T99" fmla="*/ 75 h 237"/>
                      <a:gd name="T100" fmla="*/ 647 w 812"/>
                      <a:gd name="T101" fmla="*/ 80 h 237"/>
                      <a:gd name="T102" fmla="*/ 620 w 812"/>
                      <a:gd name="T103" fmla="*/ 89 h 237"/>
                      <a:gd name="T104" fmla="*/ 594 w 812"/>
                      <a:gd name="T105" fmla="*/ 104 h 237"/>
                      <a:gd name="T106" fmla="*/ 576 w 812"/>
                      <a:gd name="T107" fmla="*/ 111 h 237"/>
                      <a:gd name="T108" fmla="*/ 535 w 812"/>
                      <a:gd name="T109" fmla="*/ 128 h 237"/>
                      <a:gd name="T110" fmla="*/ 474 w 812"/>
                      <a:gd name="T111" fmla="*/ 148 h 237"/>
                      <a:gd name="T112" fmla="*/ 400 w 812"/>
                      <a:gd name="T113" fmla="*/ 164 h 2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12"/>
                      <a:gd name="T172" fmla="*/ 0 h 237"/>
                      <a:gd name="T173" fmla="*/ 812 w 812"/>
                      <a:gd name="T174" fmla="*/ 237 h 2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12" h="237">
                        <a:moveTo>
                          <a:pt x="400" y="164"/>
                        </a:moveTo>
                        <a:lnTo>
                          <a:pt x="384" y="166"/>
                        </a:lnTo>
                        <a:lnTo>
                          <a:pt x="376" y="166"/>
                        </a:lnTo>
                        <a:lnTo>
                          <a:pt x="368" y="166"/>
                        </a:lnTo>
                        <a:lnTo>
                          <a:pt x="353" y="163"/>
                        </a:lnTo>
                        <a:lnTo>
                          <a:pt x="346" y="161"/>
                        </a:lnTo>
                        <a:lnTo>
                          <a:pt x="339" y="159"/>
                        </a:lnTo>
                        <a:lnTo>
                          <a:pt x="318" y="151"/>
                        </a:lnTo>
                        <a:lnTo>
                          <a:pt x="297" y="143"/>
                        </a:lnTo>
                        <a:lnTo>
                          <a:pt x="278" y="132"/>
                        </a:lnTo>
                        <a:lnTo>
                          <a:pt x="259" y="122"/>
                        </a:lnTo>
                        <a:lnTo>
                          <a:pt x="243" y="112"/>
                        </a:lnTo>
                        <a:lnTo>
                          <a:pt x="228" y="103"/>
                        </a:lnTo>
                        <a:lnTo>
                          <a:pt x="218" y="98"/>
                        </a:lnTo>
                        <a:lnTo>
                          <a:pt x="208" y="93"/>
                        </a:lnTo>
                        <a:lnTo>
                          <a:pt x="198" y="86"/>
                        </a:lnTo>
                        <a:lnTo>
                          <a:pt x="188" y="79"/>
                        </a:lnTo>
                        <a:lnTo>
                          <a:pt x="177" y="73"/>
                        </a:lnTo>
                        <a:lnTo>
                          <a:pt x="167" y="67"/>
                        </a:lnTo>
                        <a:lnTo>
                          <a:pt x="155" y="61"/>
                        </a:lnTo>
                        <a:lnTo>
                          <a:pt x="145" y="56"/>
                        </a:lnTo>
                        <a:lnTo>
                          <a:pt x="134" y="52"/>
                        </a:lnTo>
                        <a:lnTo>
                          <a:pt x="122" y="48"/>
                        </a:lnTo>
                        <a:lnTo>
                          <a:pt x="101" y="41"/>
                        </a:lnTo>
                        <a:lnTo>
                          <a:pt x="91" y="38"/>
                        </a:lnTo>
                        <a:lnTo>
                          <a:pt x="81" y="37"/>
                        </a:lnTo>
                        <a:lnTo>
                          <a:pt x="71" y="36"/>
                        </a:lnTo>
                        <a:lnTo>
                          <a:pt x="60" y="35"/>
                        </a:lnTo>
                        <a:lnTo>
                          <a:pt x="49" y="36"/>
                        </a:lnTo>
                        <a:lnTo>
                          <a:pt x="39" y="37"/>
                        </a:lnTo>
                        <a:lnTo>
                          <a:pt x="34" y="37"/>
                        </a:lnTo>
                        <a:lnTo>
                          <a:pt x="29" y="39"/>
                        </a:lnTo>
                        <a:lnTo>
                          <a:pt x="24" y="41"/>
                        </a:lnTo>
                        <a:lnTo>
                          <a:pt x="20" y="43"/>
                        </a:lnTo>
                        <a:lnTo>
                          <a:pt x="14" y="48"/>
                        </a:lnTo>
                        <a:lnTo>
                          <a:pt x="8" y="53"/>
                        </a:lnTo>
                        <a:lnTo>
                          <a:pt x="4" y="58"/>
                        </a:lnTo>
                        <a:lnTo>
                          <a:pt x="2" y="64"/>
                        </a:lnTo>
                        <a:lnTo>
                          <a:pt x="0" y="70"/>
                        </a:lnTo>
                        <a:lnTo>
                          <a:pt x="0" y="77"/>
                        </a:lnTo>
                        <a:lnTo>
                          <a:pt x="1" y="84"/>
                        </a:lnTo>
                        <a:lnTo>
                          <a:pt x="4" y="91"/>
                        </a:lnTo>
                        <a:lnTo>
                          <a:pt x="6" y="96"/>
                        </a:lnTo>
                        <a:lnTo>
                          <a:pt x="8" y="102"/>
                        </a:lnTo>
                        <a:lnTo>
                          <a:pt x="12" y="105"/>
                        </a:lnTo>
                        <a:lnTo>
                          <a:pt x="15" y="109"/>
                        </a:lnTo>
                        <a:lnTo>
                          <a:pt x="19" y="113"/>
                        </a:lnTo>
                        <a:lnTo>
                          <a:pt x="23" y="116"/>
                        </a:lnTo>
                        <a:lnTo>
                          <a:pt x="28" y="118"/>
                        </a:lnTo>
                        <a:lnTo>
                          <a:pt x="34" y="121"/>
                        </a:lnTo>
                        <a:lnTo>
                          <a:pt x="56" y="129"/>
                        </a:lnTo>
                        <a:lnTo>
                          <a:pt x="79" y="137"/>
                        </a:lnTo>
                        <a:lnTo>
                          <a:pt x="102" y="144"/>
                        </a:lnTo>
                        <a:lnTo>
                          <a:pt x="126" y="151"/>
                        </a:lnTo>
                        <a:lnTo>
                          <a:pt x="148" y="157"/>
                        </a:lnTo>
                        <a:lnTo>
                          <a:pt x="170" y="165"/>
                        </a:lnTo>
                        <a:lnTo>
                          <a:pt x="192" y="173"/>
                        </a:lnTo>
                        <a:lnTo>
                          <a:pt x="214" y="182"/>
                        </a:lnTo>
                        <a:lnTo>
                          <a:pt x="237" y="192"/>
                        </a:lnTo>
                        <a:lnTo>
                          <a:pt x="261" y="203"/>
                        </a:lnTo>
                        <a:lnTo>
                          <a:pt x="283" y="214"/>
                        </a:lnTo>
                        <a:lnTo>
                          <a:pt x="306" y="226"/>
                        </a:lnTo>
                        <a:lnTo>
                          <a:pt x="312" y="229"/>
                        </a:lnTo>
                        <a:lnTo>
                          <a:pt x="319" y="231"/>
                        </a:lnTo>
                        <a:lnTo>
                          <a:pt x="326" y="233"/>
                        </a:lnTo>
                        <a:lnTo>
                          <a:pt x="334" y="235"/>
                        </a:lnTo>
                        <a:lnTo>
                          <a:pt x="344" y="237"/>
                        </a:lnTo>
                        <a:lnTo>
                          <a:pt x="353" y="237"/>
                        </a:lnTo>
                        <a:lnTo>
                          <a:pt x="373" y="237"/>
                        </a:lnTo>
                        <a:lnTo>
                          <a:pt x="381" y="237"/>
                        </a:lnTo>
                        <a:lnTo>
                          <a:pt x="391" y="237"/>
                        </a:lnTo>
                        <a:lnTo>
                          <a:pt x="400" y="235"/>
                        </a:lnTo>
                        <a:lnTo>
                          <a:pt x="409" y="233"/>
                        </a:lnTo>
                        <a:lnTo>
                          <a:pt x="417" y="231"/>
                        </a:lnTo>
                        <a:lnTo>
                          <a:pt x="425" y="230"/>
                        </a:lnTo>
                        <a:lnTo>
                          <a:pt x="434" y="226"/>
                        </a:lnTo>
                        <a:lnTo>
                          <a:pt x="443" y="224"/>
                        </a:lnTo>
                        <a:lnTo>
                          <a:pt x="483" y="207"/>
                        </a:lnTo>
                        <a:lnTo>
                          <a:pt x="524" y="190"/>
                        </a:lnTo>
                        <a:lnTo>
                          <a:pt x="605" y="156"/>
                        </a:lnTo>
                        <a:lnTo>
                          <a:pt x="613" y="152"/>
                        </a:lnTo>
                        <a:lnTo>
                          <a:pt x="622" y="149"/>
                        </a:lnTo>
                        <a:lnTo>
                          <a:pt x="631" y="157"/>
                        </a:lnTo>
                        <a:lnTo>
                          <a:pt x="637" y="156"/>
                        </a:lnTo>
                        <a:lnTo>
                          <a:pt x="643" y="154"/>
                        </a:lnTo>
                        <a:lnTo>
                          <a:pt x="643" y="153"/>
                        </a:lnTo>
                        <a:lnTo>
                          <a:pt x="645" y="152"/>
                        </a:lnTo>
                        <a:lnTo>
                          <a:pt x="648" y="150"/>
                        </a:lnTo>
                        <a:lnTo>
                          <a:pt x="650" y="149"/>
                        </a:lnTo>
                        <a:lnTo>
                          <a:pt x="653" y="147"/>
                        </a:lnTo>
                        <a:lnTo>
                          <a:pt x="657" y="143"/>
                        </a:lnTo>
                        <a:lnTo>
                          <a:pt x="657" y="141"/>
                        </a:lnTo>
                        <a:lnTo>
                          <a:pt x="658" y="139"/>
                        </a:lnTo>
                        <a:lnTo>
                          <a:pt x="659" y="139"/>
                        </a:lnTo>
                        <a:lnTo>
                          <a:pt x="662" y="135"/>
                        </a:lnTo>
                        <a:lnTo>
                          <a:pt x="664" y="130"/>
                        </a:lnTo>
                        <a:lnTo>
                          <a:pt x="671" y="117"/>
                        </a:lnTo>
                        <a:lnTo>
                          <a:pt x="679" y="115"/>
                        </a:lnTo>
                        <a:lnTo>
                          <a:pt x="686" y="113"/>
                        </a:lnTo>
                        <a:lnTo>
                          <a:pt x="694" y="112"/>
                        </a:lnTo>
                        <a:lnTo>
                          <a:pt x="703" y="112"/>
                        </a:lnTo>
                        <a:lnTo>
                          <a:pt x="711" y="113"/>
                        </a:lnTo>
                        <a:lnTo>
                          <a:pt x="718" y="115"/>
                        </a:lnTo>
                        <a:lnTo>
                          <a:pt x="726" y="118"/>
                        </a:lnTo>
                        <a:lnTo>
                          <a:pt x="734" y="122"/>
                        </a:lnTo>
                        <a:lnTo>
                          <a:pt x="738" y="125"/>
                        </a:lnTo>
                        <a:lnTo>
                          <a:pt x="743" y="127"/>
                        </a:lnTo>
                        <a:lnTo>
                          <a:pt x="747" y="128"/>
                        </a:lnTo>
                        <a:lnTo>
                          <a:pt x="752" y="129"/>
                        </a:lnTo>
                        <a:lnTo>
                          <a:pt x="756" y="128"/>
                        </a:lnTo>
                        <a:lnTo>
                          <a:pt x="761" y="127"/>
                        </a:lnTo>
                        <a:lnTo>
                          <a:pt x="766" y="125"/>
                        </a:lnTo>
                        <a:lnTo>
                          <a:pt x="770" y="123"/>
                        </a:lnTo>
                        <a:lnTo>
                          <a:pt x="776" y="120"/>
                        </a:lnTo>
                        <a:lnTo>
                          <a:pt x="779" y="116"/>
                        </a:lnTo>
                        <a:lnTo>
                          <a:pt x="780" y="115"/>
                        </a:lnTo>
                        <a:lnTo>
                          <a:pt x="782" y="113"/>
                        </a:lnTo>
                        <a:lnTo>
                          <a:pt x="783" y="111"/>
                        </a:lnTo>
                        <a:lnTo>
                          <a:pt x="783" y="110"/>
                        </a:lnTo>
                        <a:lnTo>
                          <a:pt x="784" y="109"/>
                        </a:lnTo>
                        <a:lnTo>
                          <a:pt x="784" y="107"/>
                        </a:lnTo>
                        <a:lnTo>
                          <a:pt x="784" y="105"/>
                        </a:lnTo>
                        <a:lnTo>
                          <a:pt x="783" y="101"/>
                        </a:lnTo>
                        <a:lnTo>
                          <a:pt x="781" y="95"/>
                        </a:lnTo>
                        <a:lnTo>
                          <a:pt x="777" y="91"/>
                        </a:lnTo>
                        <a:lnTo>
                          <a:pt x="774" y="86"/>
                        </a:lnTo>
                        <a:lnTo>
                          <a:pt x="770" y="82"/>
                        </a:lnTo>
                        <a:lnTo>
                          <a:pt x="766" y="78"/>
                        </a:lnTo>
                        <a:lnTo>
                          <a:pt x="762" y="75"/>
                        </a:lnTo>
                        <a:lnTo>
                          <a:pt x="756" y="72"/>
                        </a:lnTo>
                        <a:lnTo>
                          <a:pt x="752" y="70"/>
                        </a:lnTo>
                        <a:lnTo>
                          <a:pt x="746" y="68"/>
                        </a:lnTo>
                        <a:lnTo>
                          <a:pt x="741" y="68"/>
                        </a:lnTo>
                        <a:lnTo>
                          <a:pt x="728" y="67"/>
                        </a:lnTo>
                        <a:lnTo>
                          <a:pt x="721" y="67"/>
                        </a:lnTo>
                        <a:lnTo>
                          <a:pt x="715" y="68"/>
                        </a:lnTo>
                        <a:lnTo>
                          <a:pt x="727" y="60"/>
                        </a:lnTo>
                        <a:lnTo>
                          <a:pt x="734" y="57"/>
                        </a:lnTo>
                        <a:lnTo>
                          <a:pt x="741" y="55"/>
                        </a:lnTo>
                        <a:lnTo>
                          <a:pt x="756" y="51"/>
                        </a:lnTo>
                        <a:lnTo>
                          <a:pt x="763" y="50"/>
                        </a:lnTo>
                        <a:lnTo>
                          <a:pt x="770" y="50"/>
                        </a:lnTo>
                        <a:lnTo>
                          <a:pt x="777" y="49"/>
                        </a:lnTo>
                        <a:lnTo>
                          <a:pt x="779" y="48"/>
                        </a:lnTo>
                        <a:lnTo>
                          <a:pt x="782" y="48"/>
                        </a:lnTo>
                        <a:lnTo>
                          <a:pt x="794" y="47"/>
                        </a:lnTo>
                        <a:lnTo>
                          <a:pt x="797" y="46"/>
                        </a:lnTo>
                        <a:lnTo>
                          <a:pt x="799" y="45"/>
                        </a:lnTo>
                        <a:lnTo>
                          <a:pt x="802" y="44"/>
                        </a:lnTo>
                        <a:lnTo>
                          <a:pt x="803" y="43"/>
                        </a:lnTo>
                        <a:lnTo>
                          <a:pt x="805" y="43"/>
                        </a:lnTo>
                        <a:lnTo>
                          <a:pt x="805" y="41"/>
                        </a:lnTo>
                        <a:lnTo>
                          <a:pt x="806" y="41"/>
                        </a:lnTo>
                        <a:lnTo>
                          <a:pt x="808" y="40"/>
                        </a:lnTo>
                        <a:lnTo>
                          <a:pt x="809" y="38"/>
                        </a:lnTo>
                        <a:lnTo>
                          <a:pt x="811" y="36"/>
                        </a:lnTo>
                        <a:lnTo>
                          <a:pt x="812" y="34"/>
                        </a:lnTo>
                        <a:lnTo>
                          <a:pt x="812" y="32"/>
                        </a:lnTo>
                        <a:lnTo>
                          <a:pt x="812" y="29"/>
                        </a:lnTo>
                        <a:lnTo>
                          <a:pt x="812" y="28"/>
                        </a:lnTo>
                        <a:lnTo>
                          <a:pt x="812" y="25"/>
                        </a:lnTo>
                        <a:lnTo>
                          <a:pt x="812" y="23"/>
                        </a:lnTo>
                        <a:lnTo>
                          <a:pt x="812" y="22"/>
                        </a:lnTo>
                        <a:lnTo>
                          <a:pt x="811" y="21"/>
                        </a:lnTo>
                        <a:lnTo>
                          <a:pt x="811" y="20"/>
                        </a:lnTo>
                        <a:lnTo>
                          <a:pt x="810" y="16"/>
                        </a:lnTo>
                        <a:lnTo>
                          <a:pt x="808" y="12"/>
                        </a:lnTo>
                        <a:lnTo>
                          <a:pt x="805" y="8"/>
                        </a:lnTo>
                        <a:lnTo>
                          <a:pt x="803" y="6"/>
                        </a:lnTo>
                        <a:lnTo>
                          <a:pt x="799" y="3"/>
                        </a:lnTo>
                        <a:lnTo>
                          <a:pt x="796" y="1"/>
                        </a:lnTo>
                        <a:lnTo>
                          <a:pt x="791" y="0"/>
                        </a:lnTo>
                        <a:lnTo>
                          <a:pt x="787" y="0"/>
                        </a:lnTo>
                        <a:lnTo>
                          <a:pt x="783" y="0"/>
                        </a:lnTo>
                        <a:lnTo>
                          <a:pt x="767" y="3"/>
                        </a:lnTo>
                        <a:lnTo>
                          <a:pt x="759" y="5"/>
                        </a:lnTo>
                        <a:lnTo>
                          <a:pt x="752" y="7"/>
                        </a:lnTo>
                        <a:lnTo>
                          <a:pt x="738" y="13"/>
                        </a:lnTo>
                        <a:lnTo>
                          <a:pt x="725" y="21"/>
                        </a:lnTo>
                        <a:lnTo>
                          <a:pt x="718" y="25"/>
                        </a:lnTo>
                        <a:lnTo>
                          <a:pt x="712" y="30"/>
                        </a:lnTo>
                        <a:lnTo>
                          <a:pt x="706" y="35"/>
                        </a:lnTo>
                        <a:lnTo>
                          <a:pt x="700" y="41"/>
                        </a:lnTo>
                        <a:lnTo>
                          <a:pt x="692" y="50"/>
                        </a:lnTo>
                        <a:lnTo>
                          <a:pt x="688" y="55"/>
                        </a:lnTo>
                        <a:lnTo>
                          <a:pt x="685" y="56"/>
                        </a:lnTo>
                        <a:lnTo>
                          <a:pt x="685" y="57"/>
                        </a:lnTo>
                        <a:lnTo>
                          <a:pt x="684" y="59"/>
                        </a:lnTo>
                        <a:lnTo>
                          <a:pt x="682" y="60"/>
                        </a:lnTo>
                        <a:lnTo>
                          <a:pt x="681" y="61"/>
                        </a:lnTo>
                        <a:lnTo>
                          <a:pt x="676" y="64"/>
                        </a:lnTo>
                        <a:lnTo>
                          <a:pt x="672" y="68"/>
                        </a:lnTo>
                        <a:lnTo>
                          <a:pt x="667" y="70"/>
                        </a:lnTo>
                        <a:lnTo>
                          <a:pt x="664" y="72"/>
                        </a:lnTo>
                        <a:lnTo>
                          <a:pt x="663" y="74"/>
                        </a:lnTo>
                        <a:lnTo>
                          <a:pt x="657" y="75"/>
                        </a:lnTo>
                        <a:lnTo>
                          <a:pt x="652" y="78"/>
                        </a:lnTo>
                        <a:lnTo>
                          <a:pt x="650" y="79"/>
                        </a:lnTo>
                        <a:lnTo>
                          <a:pt x="648" y="79"/>
                        </a:lnTo>
                        <a:lnTo>
                          <a:pt x="647" y="80"/>
                        </a:lnTo>
                        <a:lnTo>
                          <a:pt x="643" y="82"/>
                        </a:lnTo>
                        <a:lnTo>
                          <a:pt x="630" y="85"/>
                        </a:lnTo>
                        <a:lnTo>
                          <a:pt x="625" y="87"/>
                        </a:lnTo>
                        <a:lnTo>
                          <a:pt x="620" y="89"/>
                        </a:lnTo>
                        <a:lnTo>
                          <a:pt x="613" y="93"/>
                        </a:lnTo>
                        <a:lnTo>
                          <a:pt x="607" y="96"/>
                        </a:lnTo>
                        <a:lnTo>
                          <a:pt x="600" y="100"/>
                        </a:lnTo>
                        <a:lnTo>
                          <a:pt x="594" y="104"/>
                        </a:lnTo>
                        <a:lnTo>
                          <a:pt x="582" y="109"/>
                        </a:lnTo>
                        <a:lnTo>
                          <a:pt x="580" y="109"/>
                        </a:lnTo>
                        <a:lnTo>
                          <a:pt x="579" y="110"/>
                        </a:lnTo>
                        <a:lnTo>
                          <a:pt x="576" y="111"/>
                        </a:lnTo>
                        <a:lnTo>
                          <a:pt x="571" y="114"/>
                        </a:lnTo>
                        <a:lnTo>
                          <a:pt x="558" y="119"/>
                        </a:lnTo>
                        <a:lnTo>
                          <a:pt x="547" y="123"/>
                        </a:lnTo>
                        <a:lnTo>
                          <a:pt x="535" y="128"/>
                        </a:lnTo>
                        <a:lnTo>
                          <a:pt x="523" y="132"/>
                        </a:lnTo>
                        <a:lnTo>
                          <a:pt x="499" y="141"/>
                        </a:lnTo>
                        <a:lnTo>
                          <a:pt x="487" y="144"/>
                        </a:lnTo>
                        <a:lnTo>
                          <a:pt x="474" y="148"/>
                        </a:lnTo>
                        <a:lnTo>
                          <a:pt x="450" y="154"/>
                        </a:lnTo>
                        <a:lnTo>
                          <a:pt x="424" y="159"/>
                        </a:lnTo>
                        <a:lnTo>
                          <a:pt x="412" y="162"/>
                        </a:lnTo>
                        <a:lnTo>
                          <a:pt x="400" y="1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8" name="Freeform 47"/>
                  <p:cNvSpPr>
                    <a:spLocks noChangeAspect="1"/>
                  </p:cNvSpPr>
                  <p:nvPr/>
                </p:nvSpPr>
                <p:spPr bwMode="auto">
                  <a:xfrm>
                    <a:off x="1861" y="2608"/>
                    <a:ext cx="480" cy="486"/>
                  </a:xfrm>
                  <a:custGeom>
                    <a:avLst/>
                    <a:gdLst>
                      <a:gd name="T0" fmla="*/ 12 w 480"/>
                      <a:gd name="T1" fmla="*/ 76 h 486"/>
                      <a:gd name="T2" fmla="*/ 2 w 480"/>
                      <a:gd name="T3" fmla="*/ 99 h 486"/>
                      <a:gd name="T4" fmla="*/ 2 w 480"/>
                      <a:gd name="T5" fmla="*/ 156 h 486"/>
                      <a:gd name="T6" fmla="*/ 11 w 480"/>
                      <a:gd name="T7" fmla="*/ 205 h 486"/>
                      <a:gd name="T8" fmla="*/ 32 w 480"/>
                      <a:gd name="T9" fmla="*/ 272 h 486"/>
                      <a:gd name="T10" fmla="*/ 60 w 480"/>
                      <a:gd name="T11" fmla="*/ 338 h 486"/>
                      <a:gd name="T12" fmla="*/ 81 w 480"/>
                      <a:gd name="T13" fmla="*/ 361 h 486"/>
                      <a:gd name="T14" fmla="*/ 106 w 480"/>
                      <a:gd name="T15" fmla="*/ 375 h 486"/>
                      <a:gd name="T16" fmla="*/ 127 w 480"/>
                      <a:gd name="T17" fmla="*/ 398 h 486"/>
                      <a:gd name="T18" fmla="*/ 106 w 480"/>
                      <a:gd name="T19" fmla="*/ 437 h 486"/>
                      <a:gd name="T20" fmla="*/ 105 w 480"/>
                      <a:gd name="T21" fmla="*/ 452 h 486"/>
                      <a:gd name="T22" fmla="*/ 116 w 480"/>
                      <a:gd name="T23" fmla="*/ 465 h 486"/>
                      <a:gd name="T24" fmla="*/ 161 w 480"/>
                      <a:gd name="T25" fmla="*/ 458 h 486"/>
                      <a:gd name="T26" fmla="*/ 173 w 480"/>
                      <a:gd name="T27" fmla="*/ 484 h 486"/>
                      <a:gd name="T28" fmla="*/ 182 w 480"/>
                      <a:gd name="T29" fmla="*/ 486 h 486"/>
                      <a:gd name="T30" fmla="*/ 187 w 480"/>
                      <a:gd name="T31" fmla="*/ 486 h 486"/>
                      <a:gd name="T32" fmla="*/ 194 w 480"/>
                      <a:gd name="T33" fmla="*/ 484 h 486"/>
                      <a:gd name="T34" fmla="*/ 205 w 480"/>
                      <a:gd name="T35" fmla="*/ 474 h 486"/>
                      <a:gd name="T36" fmla="*/ 244 w 480"/>
                      <a:gd name="T37" fmla="*/ 479 h 486"/>
                      <a:gd name="T38" fmla="*/ 248 w 480"/>
                      <a:gd name="T39" fmla="*/ 474 h 486"/>
                      <a:gd name="T40" fmla="*/ 254 w 480"/>
                      <a:gd name="T41" fmla="*/ 463 h 486"/>
                      <a:gd name="T42" fmla="*/ 254 w 480"/>
                      <a:gd name="T43" fmla="*/ 458 h 486"/>
                      <a:gd name="T44" fmla="*/ 252 w 480"/>
                      <a:gd name="T45" fmla="*/ 447 h 486"/>
                      <a:gd name="T46" fmla="*/ 247 w 480"/>
                      <a:gd name="T47" fmla="*/ 430 h 486"/>
                      <a:gd name="T48" fmla="*/ 245 w 480"/>
                      <a:gd name="T49" fmla="*/ 396 h 486"/>
                      <a:gd name="T50" fmla="*/ 235 w 480"/>
                      <a:gd name="T51" fmla="*/ 371 h 486"/>
                      <a:gd name="T52" fmla="*/ 194 w 480"/>
                      <a:gd name="T53" fmla="*/ 344 h 486"/>
                      <a:gd name="T54" fmla="*/ 136 w 480"/>
                      <a:gd name="T55" fmla="*/ 323 h 486"/>
                      <a:gd name="T56" fmla="*/ 117 w 480"/>
                      <a:gd name="T57" fmla="*/ 312 h 486"/>
                      <a:gd name="T58" fmla="*/ 100 w 480"/>
                      <a:gd name="T59" fmla="*/ 290 h 486"/>
                      <a:gd name="T60" fmla="*/ 85 w 480"/>
                      <a:gd name="T61" fmla="*/ 243 h 486"/>
                      <a:gd name="T62" fmla="*/ 75 w 480"/>
                      <a:gd name="T63" fmla="*/ 187 h 486"/>
                      <a:gd name="T64" fmla="*/ 71 w 480"/>
                      <a:gd name="T65" fmla="*/ 138 h 486"/>
                      <a:gd name="T66" fmla="*/ 101 w 480"/>
                      <a:gd name="T67" fmla="*/ 103 h 486"/>
                      <a:gd name="T68" fmla="*/ 176 w 480"/>
                      <a:gd name="T69" fmla="*/ 87 h 486"/>
                      <a:gd name="T70" fmla="*/ 235 w 480"/>
                      <a:gd name="T71" fmla="*/ 88 h 486"/>
                      <a:gd name="T72" fmla="*/ 344 w 480"/>
                      <a:gd name="T73" fmla="*/ 110 h 486"/>
                      <a:gd name="T74" fmla="*/ 427 w 480"/>
                      <a:gd name="T75" fmla="*/ 125 h 486"/>
                      <a:gd name="T76" fmla="*/ 439 w 480"/>
                      <a:gd name="T77" fmla="*/ 123 h 486"/>
                      <a:gd name="T78" fmla="*/ 454 w 480"/>
                      <a:gd name="T79" fmla="*/ 116 h 486"/>
                      <a:gd name="T80" fmla="*/ 467 w 480"/>
                      <a:gd name="T81" fmla="*/ 105 h 486"/>
                      <a:gd name="T82" fmla="*/ 478 w 480"/>
                      <a:gd name="T83" fmla="*/ 79 h 486"/>
                      <a:gd name="T84" fmla="*/ 476 w 480"/>
                      <a:gd name="T85" fmla="*/ 44 h 486"/>
                      <a:gd name="T86" fmla="*/ 475 w 480"/>
                      <a:gd name="T87" fmla="*/ 40 h 486"/>
                      <a:gd name="T88" fmla="*/ 458 w 480"/>
                      <a:gd name="T89" fmla="*/ 21 h 486"/>
                      <a:gd name="T90" fmla="*/ 403 w 480"/>
                      <a:gd name="T91" fmla="*/ 8 h 486"/>
                      <a:gd name="T92" fmla="*/ 329 w 480"/>
                      <a:gd name="T93" fmla="*/ 0 h 486"/>
                      <a:gd name="T94" fmla="*/ 256 w 480"/>
                      <a:gd name="T95" fmla="*/ 4 h 486"/>
                      <a:gd name="T96" fmla="*/ 95 w 480"/>
                      <a:gd name="T97" fmla="*/ 40 h 4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80"/>
                      <a:gd name="T148" fmla="*/ 0 h 486"/>
                      <a:gd name="T149" fmla="*/ 480 w 480"/>
                      <a:gd name="T150" fmla="*/ 486 h 4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80" h="486">
                        <a:moveTo>
                          <a:pt x="28" y="65"/>
                        </a:moveTo>
                        <a:lnTo>
                          <a:pt x="22" y="68"/>
                        </a:lnTo>
                        <a:lnTo>
                          <a:pt x="17" y="72"/>
                        </a:lnTo>
                        <a:lnTo>
                          <a:pt x="12" y="76"/>
                        </a:lnTo>
                        <a:lnTo>
                          <a:pt x="9" y="81"/>
                        </a:lnTo>
                        <a:lnTo>
                          <a:pt x="5" y="86"/>
                        </a:lnTo>
                        <a:lnTo>
                          <a:pt x="4" y="92"/>
                        </a:lnTo>
                        <a:lnTo>
                          <a:pt x="2" y="99"/>
                        </a:lnTo>
                        <a:lnTo>
                          <a:pt x="2" y="106"/>
                        </a:lnTo>
                        <a:lnTo>
                          <a:pt x="0" y="119"/>
                        </a:lnTo>
                        <a:lnTo>
                          <a:pt x="0" y="131"/>
                        </a:lnTo>
                        <a:lnTo>
                          <a:pt x="2" y="156"/>
                        </a:lnTo>
                        <a:lnTo>
                          <a:pt x="3" y="169"/>
                        </a:lnTo>
                        <a:lnTo>
                          <a:pt x="4" y="181"/>
                        </a:lnTo>
                        <a:lnTo>
                          <a:pt x="7" y="193"/>
                        </a:lnTo>
                        <a:lnTo>
                          <a:pt x="11" y="205"/>
                        </a:lnTo>
                        <a:lnTo>
                          <a:pt x="15" y="222"/>
                        </a:lnTo>
                        <a:lnTo>
                          <a:pt x="20" y="239"/>
                        </a:lnTo>
                        <a:lnTo>
                          <a:pt x="26" y="256"/>
                        </a:lnTo>
                        <a:lnTo>
                          <a:pt x="32" y="272"/>
                        </a:lnTo>
                        <a:lnTo>
                          <a:pt x="42" y="297"/>
                        </a:lnTo>
                        <a:lnTo>
                          <a:pt x="53" y="323"/>
                        </a:lnTo>
                        <a:lnTo>
                          <a:pt x="56" y="331"/>
                        </a:lnTo>
                        <a:lnTo>
                          <a:pt x="60" y="338"/>
                        </a:lnTo>
                        <a:lnTo>
                          <a:pt x="64" y="345"/>
                        </a:lnTo>
                        <a:lnTo>
                          <a:pt x="69" y="351"/>
                        </a:lnTo>
                        <a:lnTo>
                          <a:pt x="75" y="356"/>
                        </a:lnTo>
                        <a:lnTo>
                          <a:pt x="81" y="361"/>
                        </a:lnTo>
                        <a:lnTo>
                          <a:pt x="88" y="366"/>
                        </a:lnTo>
                        <a:lnTo>
                          <a:pt x="97" y="370"/>
                        </a:lnTo>
                        <a:lnTo>
                          <a:pt x="102" y="373"/>
                        </a:lnTo>
                        <a:lnTo>
                          <a:pt x="106" y="375"/>
                        </a:lnTo>
                        <a:lnTo>
                          <a:pt x="114" y="381"/>
                        </a:lnTo>
                        <a:lnTo>
                          <a:pt x="121" y="389"/>
                        </a:lnTo>
                        <a:lnTo>
                          <a:pt x="124" y="394"/>
                        </a:lnTo>
                        <a:lnTo>
                          <a:pt x="127" y="398"/>
                        </a:lnTo>
                        <a:lnTo>
                          <a:pt x="119" y="407"/>
                        </a:lnTo>
                        <a:lnTo>
                          <a:pt x="114" y="416"/>
                        </a:lnTo>
                        <a:lnTo>
                          <a:pt x="109" y="426"/>
                        </a:lnTo>
                        <a:lnTo>
                          <a:pt x="106" y="437"/>
                        </a:lnTo>
                        <a:lnTo>
                          <a:pt x="104" y="440"/>
                        </a:lnTo>
                        <a:lnTo>
                          <a:pt x="104" y="445"/>
                        </a:lnTo>
                        <a:lnTo>
                          <a:pt x="104" y="449"/>
                        </a:lnTo>
                        <a:lnTo>
                          <a:pt x="105" y="452"/>
                        </a:lnTo>
                        <a:lnTo>
                          <a:pt x="107" y="456"/>
                        </a:lnTo>
                        <a:lnTo>
                          <a:pt x="109" y="459"/>
                        </a:lnTo>
                        <a:lnTo>
                          <a:pt x="112" y="462"/>
                        </a:lnTo>
                        <a:lnTo>
                          <a:pt x="116" y="465"/>
                        </a:lnTo>
                        <a:lnTo>
                          <a:pt x="123" y="468"/>
                        </a:lnTo>
                        <a:lnTo>
                          <a:pt x="131" y="471"/>
                        </a:lnTo>
                        <a:lnTo>
                          <a:pt x="140" y="472"/>
                        </a:lnTo>
                        <a:lnTo>
                          <a:pt x="161" y="458"/>
                        </a:lnTo>
                        <a:lnTo>
                          <a:pt x="162" y="474"/>
                        </a:lnTo>
                        <a:lnTo>
                          <a:pt x="165" y="478"/>
                        </a:lnTo>
                        <a:lnTo>
                          <a:pt x="169" y="481"/>
                        </a:lnTo>
                        <a:lnTo>
                          <a:pt x="173" y="484"/>
                        </a:lnTo>
                        <a:lnTo>
                          <a:pt x="177" y="486"/>
                        </a:lnTo>
                        <a:lnTo>
                          <a:pt x="180" y="486"/>
                        </a:lnTo>
                        <a:lnTo>
                          <a:pt x="181" y="486"/>
                        </a:lnTo>
                        <a:lnTo>
                          <a:pt x="182" y="486"/>
                        </a:lnTo>
                        <a:lnTo>
                          <a:pt x="183" y="486"/>
                        </a:lnTo>
                        <a:lnTo>
                          <a:pt x="186" y="486"/>
                        </a:lnTo>
                        <a:lnTo>
                          <a:pt x="187" y="486"/>
                        </a:lnTo>
                        <a:lnTo>
                          <a:pt x="189" y="486"/>
                        </a:lnTo>
                        <a:lnTo>
                          <a:pt x="190" y="485"/>
                        </a:lnTo>
                        <a:lnTo>
                          <a:pt x="191" y="485"/>
                        </a:lnTo>
                        <a:lnTo>
                          <a:pt x="194" y="484"/>
                        </a:lnTo>
                        <a:lnTo>
                          <a:pt x="196" y="482"/>
                        </a:lnTo>
                        <a:lnTo>
                          <a:pt x="200" y="480"/>
                        </a:lnTo>
                        <a:lnTo>
                          <a:pt x="202" y="478"/>
                        </a:lnTo>
                        <a:lnTo>
                          <a:pt x="205" y="474"/>
                        </a:lnTo>
                        <a:lnTo>
                          <a:pt x="210" y="474"/>
                        </a:lnTo>
                        <a:lnTo>
                          <a:pt x="222" y="482"/>
                        </a:lnTo>
                        <a:lnTo>
                          <a:pt x="242" y="481"/>
                        </a:lnTo>
                        <a:lnTo>
                          <a:pt x="244" y="479"/>
                        </a:lnTo>
                        <a:lnTo>
                          <a:pt x="246" y="477"/>
                        </a:lnTo>
                        <a:lnTo>
                          <a:pt x="247" y="475"/>
                        </a:lnTo>
                        <a:lnTo>
                          <a:pt x="247" y="474"/>
                        </a:lnTo>
                        <a:lnTo>
                          <a:pt x="248" y="474"/>
                        </a:lnTo>
                        <a:lnTo>
                          <a:pt x="250" y="472"/>
                        </a:lnTo>
                        <a:lnTo>
                          <a:pt x="252" y="467"/>
                        </a:lnTo>
                        <a:lnTo>
                          <a:pt x="253" y="465"/>
                        </a:lnTo>
                        <a:lnTo>
                          <a:pt x="254" y="463"/>
                        </a:lnTo>
                        <a:lnTo>
                          <a:pt x="254" y="460"/>
                        </a:lnTo>
                        <a:lnTo>
                          <a:pt x="254" y="458"/>
                        </a:lnTo>
                        <a:lnTo>
                          <a:pt x="254" y="455"/>
                        </a:lnTo>
                        <a:lnTo>
                          <a:pt x="254" y="452"/>
                        </a:lnTo>
                        <a:lnTo>
                          <a:pt x="252" y="447"/>
                        </a:lnTo>
                        <a:lnTo>
                          <a:pt x="251" y="441"/>
                        </a:lnTo>
                        <a:lnTo>
                          <a:pt x="248" y="435"/>
                        </a:lnTo>
                        <a:lnTo>
                          <a:pt x="247" y="432"/>
                        </a:lnTo>
                        <a:lnTo>
                          <a:pt x="247" y="430"/>
                        </a:lnTo>
                        <a:lnTo>
                          <a:pt x="246" y="423"/>
                        </a:lnTo>
                        <a:lnTo>
                          <a:pt x="247" y="416"/>
                        </a:lnTo>
                        <a:lnTo>
                          <a:pt x="247" y="406"/>
                        </a:lnTo>
                        <a:lnTo>
                          <a:pt x="245" y="396"/>
                        </a:lnTo>
                        <a:lnTo>
                          <a:pt x="244" y="391"/>
                        </a:lnTo>
                        <a:lnTo>
                          <a:pt x="244" y="387"/>
                        </a:lnTo>
                        <a:lnTo>
                          <a:pt x="240" y="379"/>
                        </a:lnTo>
                        <a:lnTo>
                          <a:pt x="235" y="371"/>
                        </a:lnTo>
                        <a:lnTo>
                          <a:pt x="229" y="364"/>
                        </a:lnTo>
                        <a:lnTo>
                          <a:pt x="222" y="359"/>
                        </a:lnTo>
                        <a:lnTo>
                          <a:pt x="214" y="353"/>
                        </a:lnTo>
                        <a:lnTo>
                          <a:pt x="194" y="344"/>
                        </a:lnTo>
                        <a:lnTo>
                          <a:pt x="176" y="335"/>
                        </a:lnTo>
                        <a:lnTo>
                          <a:pt x="156" y="328"/>
                        </a:lnTo>
                        <a:lnTo>
                          <a:pt x="146" y="325"/>
                        </a:lnTo>
                        <a:lnTo>
                          <a:pt x="136" y="323"/>
                        </a:lnTo>
                        <a:lnTo>
                          <a:pt x="132" y="322"/>
                        </a:lnTo>
                        <a:lnTo>
                          <a:pt x="129" y="321"/>
                        </a:lnTo>
                        <a:lnTo>
                          <a:pt x="124" y="317"/>
                        </a:lnTo>
                        <a:lnTo>
                          <a:pt x="117" y="312"/>
                        </a:lnTo>
                        <a:lnTo>
                          <a:pt x="112" y="308"/>
                        </a:lnTo>
                        <a:lnTo>
                          <a:pt x="108" y="302"/>
                        </a:lnTo>
                        <a:lnTo>
                          <a:pt x="103" y="296"/>
                        </a:lnTo>
                        <a:lnTo>
                          <a:pt x="100" y="290"/>
                        </a:lnTo>
                        <a:lnTo>
                          <a:pt x="96" y="283"/>
                        </a:lnTo>
                        <a:lnTo>
                          <a:pt x="94" y="276"/>
                        </a:lnTo>
                        <a:lnTo>
                          <a:pt x="92" y="270"/>
                        </a:lnTo>
                        <a:lnTo>
                          <a:pt x="85" y="243"/>
                        </a:lnTo>
                        <a:lnTo>
                          <a:pt x="81" y="229"/>
                        </a:lnTo>
                        <a:lnTo>
                          <a:pt x="80" y="215"/>
                        </a:lnTo>
                        <a:lnTo>
                          <a:pt x="77" y="201"/>
                        </a:lnTo>
                        <a:lnTo>
                          <a:pt x="75" y="187"/>
                        </a:lnTo>
                        <a:lnTo>
                          <a:pt x="74" y="173"/>
                        </a:lnTo>
                        <a:lnTo>
                          <a:pt x="74" y="159"/>
                        </a:lnTo>
                        <a:lnTo>
                          <a:pt x="73" y="148"/>
                        </a:lnTo>
                        <a:lnTo>
                          <a:pt x="71" y="138"/>
                        </a:lnTo>
                        <a:lnTo>
                          <a:pt x="67" y="119"/>
                        </a:lnTo>
                        <a:lnTo>
                          <a:pt x="78" y="113"/>
                        </a:lnTo>
                        <a:lnTo>
                          <a:pt x="89" y="108"/>
                        </a:lnTo>
                        <a:lnTo>
                          <a:pt x="101" y="103"/>
                        </a:lnTo>
                        <a:lnTo>
                          <a:pt x="112" y="99"/>
                        </a:lnTo>
                        <a:lnTo>
                          <a:pt x="137" y="92"/>
                        </a:lnTo>
                        <a:lnTo>
                          <a:pt x="162" y="89"/>
                        </a:lnTo>
                        <a:lnTo>
                          <a:pt x="176" y="87"/>
                        </a:lnTo>
                        <a:lnTo>
                          <a:pt x="191" y="86"/>
                        </a:lnTo>
                        <a:lnTo>
                          <a:pt x="206" y="85"/>
                        </a:lnTo>
                        <a:lnTo>
                          <a:pt x="221" y="86"/>
                        </a:lnTo>
                        <a:lnTo>
                          <a:pt x="235" y="88"/>
                        </a:lnTo>
                        <a:lnTo>
                          <a:pt x="250" y="90"/>
                        </a:lnTo>
                        <a:lnTo>
                          <a:pt x="265" y="92"/>
                        </a:lnTo>
                        <a:lnTo>
                          <a:pt x="279" y="96"/>
                        </a:lnTo>
                        <a:lnTo>
                          <a:pt x="344" y="110"/>
                        </a:lnTo>
                        <a:lnTo>
                          <a:pt x="377" y="117"/>
                        </a:lnTo>
                        <a:lnTo>
                          <a:pt x="410" y="123"/>
                        </a:lnTo>
                        <a:lnTo>
                          <a:pt x="418" y="124"/>
                        </a:lnTo>
                        <a:lnTo>
                          <a:pt x="427" y="125"/>
                        </a:lnTo>
                        <a:lnTo>
                          <a:pt x="433" y="124"/>
                        </a:lnTo>
                        <a:lnTo>
                          <a:pt x="435" y="123"/>
                        </a:lnTo>
                        <a:lnTo>
                          <a:pt x="437" y="123"/>
                        </a:lnTo>
                        <a:lnTo>
                          <a:pt x="439" y="123"/>
                        </a:lnTo>
                        <a:lnTo>
                          <a:pt x="444" y="121"/>
                        </a:lnTo>
                        <a:lnTo>
                          <a:pt x="449" y="119"/>
                        </a:lnTo>
                        <a:lnTo>
                          <a:pt x="452" y="117"/>
                        </a:lnTo>
                        <a:lnTo>
                          <a:pt x="454" y="116"/>
                        </a:lnTo>
                        <a:lnTo>
                          <a:pt x="456" y="114"/>
                        </a:lnTo>
                        <a:lnTo>
                          <a:pt x="459" y="113"/>
                        </a:lnTo>
                        <a:lnTo>
                          <a:pt x="462" y="109"/>
                        </a:lnTo>
                        <a:lnTo>
                          <a:pt x="467" y="105"/>
                        </a:lnTo>
                        <a:lnTo>
                          <a:pt x="472" y="96"/>
                        </a:lnTo>
                        <a:lnTo>
                          <a:pt x="476" y="88"/>
                        </a:lnTo>
                        <a:lnTo>
                          <a:pt x="477" y="83"/>
                        </a:lnTo>
                        <a:lnTo>
                          <a:pt x="478" y="79"/>
                        </a:lnTo>
                        <a:lnTo>
                          <a:pt x="480" y="70"/>
                        </a:lnTo>
                        <a:lnTo>
                          <a:pt x="480" y="62"/>
                        </a:lnTo>
                        <a:lnTo>
                          <a:pt x="478" y="53"/>
                        </a:lnTo>
                        <a:lnTo>
                          <a:pt x="476" y="44"/>
                        </a:lnTo>
                        <a:lnTo>
                          <a:pt x="476" y="42"/>
                        </a:lnTo>
                        <a:lnTo>
                          <a:pt x="475" y="42"/>
                        </a:lnTo>
                        <a:lnTo>
                          <a:pt x="475" y="40"/>
                        </a:lnTo>
                        <a:lnTo>
                          <a:pt x="473" y="35"/>
                        </a:lnTo>
                        <a:lnTo>
                          <a:pt x="469" y="29"/>
                        </a:lnTo>
                        <a:lnTo>
                          <a:pt x="464" y="25"/>
                        </a:lnTo>
                        <a:lnTo>
                          <a:pt x="458" y="21"/>
                        </a:lnTo>
                        <a:lnTo>
                          <a:pt x="455" y="20"/>
                        </a:lnTo>
                        <a:lnTo>
                          <a:pt x="452" y="19"/>
                        </a:lnTo>
                        <a:lnTo>
                          <a:pt x="427" y="13"/>
                        </a:lnTo>
                        <a:lnTo>
                          <a:pt x="403" y="8"/>
                        </a:lnTo>
                        <a:lnTo>
                          <a:pt x="378" y="4"/>
                        </a:lnTo>
                        <a:lnTo>
                          <a:pt x="354" y="2"/>
                        </a:lnTo>
                        <a:lnTo>
                          <a:pt x="342" y="1"/>
                        </a:lnTo>
                        <a:lnTo>
                          <a:pt x="329" y="0"/>
                        </a:lnTo>
                        <a:lnTo>
                          <a:pt x="305" y="0"/>
                        </a:lnTo>
                        <a:lnTo>
                          <a:pt x="292" y="0"/>
                        </a:lnTo>
                        <a:lnTo>
                          <a:pt x="280" y="1"/>
                        </a:lnTo>
                        <a:lnTo>
                          <a:pt x="256" y="4"/>
                        </a:lnTo>
                        <a:lnTo>
                          <a:pt x="214" y="9"/>
                        </a:lnTo>
                        <a:lnTo>
                          <a:pt x="174" y="17"/>
                        </a:lnTo>
                        <a:lnTo>
                          <a:pt x="134" y="28"/>
                        </a:lnTo>
                        <a:lnTo>
                          <a:pt x="95" y="40"/>
                        </a:lnTo>
                        <a:lnTo>
                          <a:pt x="61" y="52"/>
                        </a:lnTo>
                        <a:lnTo>
                          <a:pt x="28"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9" name="Freeform 48"/>
                  <p:cNvSpPr>
                    <a:spLocks noChangeAspect="1"/>
                  </p:cNvSpPr>
                  <p:nvPr/>
                </p:nvSpPr>
                <p:spPr bwMode="auto">
                  <a:xfrm>
                    <a:off x="2282" y="3046"/>
                    <a:ext cx="804" cy="669"/>
                  </a:xfrm>
                  <a:custGeom>
                    <a:avLst/>
                    <a:gdLst>
                      <a:gd name="T0" fmla="*/ 4 w 804"/>
                      <a:gd name="T1" fmla="*/ 81 h 669"/>
                      <a:gd name="T2" fmla="*/ 14 w 804"/>
                      <a:gd name="T3" fmla="*/ 102 h 669"/>
                      <a:gd name="T4" fmla="*/ 33 w 804"/>
                      <a:gd name="T5" fmla="*/ 117 h 669"/>
                      <a:gd name="T6" fmla="*/ 77 w 804"/>
                      <a:gd name="T7" fmla="*/ 137 h 669"/>
                      <a:gd name="T8" fmla="*/ 292 w 804"/>
                      <a:gd name="T9" fmla="*/ 202 h 669"/>
                      <a:gd name="T10" fmla="*/ 338 w 804"/>
                      <a:gd name="T11" fmla="*/ 225 h 669"/>
                      <a:gd name="T12" fmla="*/ 351 w 804"/>
                      <a:gd name="T13" fmla="*/ 247 h 669"/>
                      <a:gd name="T14" fmla="*/ 354 w 804"/>
                      <a:gd name="T15" fmla="*/ 275 h 669"/>
                      <a:gd name="T16" fmla="*/ 346 w 804"/>
                      <a:gd name="T17" fmla="*/ 315 h 669"/>
                      <a:gd name="T18" fmla="*/ 346 w 804"/>
                      <a:gd name="T19" fmla="*/ 356 h 669"/>
                      <a:gd name="T20" fmla="*/ 358 w 804"/>
                      <a:gd name="T21" fmla="*/ 376 h 669"/>
                      <a:gd name="T22" fmla="*/ 384 w 804"/>
                      <a:gd name="T23" fmla="*/ 427 h 669"/>
                      <a:gd name="T24" fmla="*/ 429 w 804"/>
                      <a:gd name="T25" fmla="*/ 494 h 669"/>
                      <a:gd name="T26" fmla="*/ 455 w 804"/>
                      <a:gd name="T27" fmla="*/ 535 h 669"/>
                      <a:gd name="T28" fmla="*/ 482 w 804"/>
                      <a:gd name="T29" fmla="*/ 580 h 669"/>
                      <a:gd name="T30" fmla="*/ 498 w 804"/>
                      <a:gd name="T31" fmla="*/ 624 h 669"/>
                      <a:gd name="T32" fmla="*/ 510 w 804"/>
                      <a:gd name="T33" fmla="*/ 645 h 669"/>
                      <a:gd name="T34" fmla="*/ 525 w 804"/>
                      <a:gd name="T35" fmla="*/ 659 h 669"/>
                      <a:gd name="T36" fmla="*/ 547 w 804"/>
                      <a:gd name="T37" fmla="*/ 667 h 669"/>
                      <a:gd name="T38" fmla="*/ 573 w 804"/>
                      <a:gd name="T39" fmla="*/ 667 h 669"/>
                      <a:gd name="T40" fmla="*/ 577 w 804"/>
                      <a:gd name="T41" fmla="*/ 664 h 669"/>
                      <a:gd name="T42" fmla="*/ 581 w 804"/>
                      <a:gd name="T43" fmla="*/ 661 h 669"/>
                      <a:gd name="T44" fmla="*/ 600 w 804"/>
                      <a:gd name="T45" fmla="*/ 626 h 669"/>
                      <a:gd name="T46" fmla="*/ 605 w 804"/>
                      <a:gd name="T47" fmla="*/ 615 h 669"/>
                      <a:gd name="T48" fmla="*/ 621 w 804"/>
                      <a:gd name="T49" fmla="*/ 588 h 669"/>
                      <a:gd name="T50" fmla="*/ 673 w 804"/>
                      <a:gd name="T51" fmla="*/ 551 h 669"/>
                      <a:gd name="T52" fmla="*/ 732 w 804"/>
                      <a:gd name="T53" fmla="*/ 531 h 669"/>
                      <a:gd name="T54" fmla="*/ 779 w 804"/>
                      <a:gd name="T55" fmla="*/ 529 h 669"/>
                      <a:gd name="T56" fmla="*/ 784 w 804"/>
                      <a:gd name="T57" fmla="*/ 528 h 669"/>
                      <a:gd name="T58" fmla="*/ 796 w 804"/>
                      <a:gd name="T59" fmla="*/ 520 h 669"/>
                      <a:gd name="T60" fmla="*/ 803 w 804"/>
                      <a:gd name="T61" fmla="*/ 509 h 669"/>
                      <a:gd name="T62" fmla="*/ 804 w 804"/>
                      <a:gd name="T63" fmla="*/ 503 h 669"/>
                      <a:gd name="T64" fmla="*/ 803 w 804"/>
                      <a:gd name="T65" fmla="*/ 490 h 669"/>
                      <a:gd name="T66" fmla="*/ 798 w 804"/>
                      <a:gd name="T67" fmla="*/ 479 h 669"/>
                      <a:gd name="T68" fmla="*/ 789 w 804"/>
                      <a:gd name="T69" fmla="*/ 459 h 669"/>
                      <a:gd name="T70" fmla="*/ 765 w 804"/>
                      <a:gd name="T71" fmla="*/ 437 h 669"/>
                      <a:gd name="T72" fmla="*/ 741 w 804"/>
                      <a:gd name="T73" fmla="*/ 430 h 669"/>
                      <a:gd name="T74" fmla="*/ 703 w 804"/>
                      <a:gd name="T75" fmla="*/ 437 h 669"/>
                      <a:gd name="T76" fmla="*/ 670 w 804"/>
                      <a:gd name="T77" fmla="*/ 456 h 669"/>
                      <a:gd name="T78" fmla="*/ 597 w 804"/>
                      <a:gd name="T79" fmla="*/ 513 h 669"/>
                      <a:gd name="T80" fmla="*/ 571 w 804"/>
                      <a:gd name="T81" fmla="*/ 546 h 669"/>
                      <a:gd name="T82" fmla="*/ 557 w 804"/>
                      <a:gd name="T83" fmla="*/ 565 h 669"/>
                      <a:gd name="T84" fmla="*/ 529 w 804"/>
                      <a:gd name="T85" fmla="*/ 530 h 669"/>
                      <a:gd name="T86" fmla="*/ 501 w 804"/>
                      <a:gd name="T87" fmla="*/ 478 h 669"/>
                      <a:gd name="T88" fmla="*/ 471 w 804"/>
                      <a:gd name="T89" fmla="*/ 406 h 669"/>
                      <a:gd name="T90" fmla="*/ 447 w 804"/>
                      <a:gd name="T91" fmla="*/ 335 h 669"/>
                      <a:gd name="T92" fmla="*/ 438 w 804"/>
                      <a:gd name="T93" fmla="*/ 281 h 669"/>
                      <a:gd name="T94" fmla="*/ 437 w 804"/>
                      <a:gd name="T95" fmla="*/ 225 h 669"/>
                      <a:gd name="T96" fmla="*/ 439 w 804"/>
                      <a:gd name="T97" fmla="*/ 197 h 669"/>
                      <a:gd name="T98" fmla="*/ 426 w 804"/>
                      <a:gd name="T99" fmla="*/ 174 h 669"/>
                      <a:gd name="T100" fmla="*/ 388 w 804"/>
                      <a:gd name="T101" fmla="*/ 139 h 669"/>
                      <a:gd name="T102" fmla="*/ 343 w 804"/>
                      <a:gd name="T103" fmla="*/ 118 h 669"/>
                      <a:gd name="T104" fmla="*/ 328 w 804"/>
                      <a:gd name="T105" fmla="*/ 108 h 669"/>
                      <a:gd name="T106" fmla="*/ 189 w 804"/>
                      <a:gd name="T107" fmla="*/ 41 h 669"/>
                      <a:gd name="T108" fmla="*/ 135 w 804"/>
                      <a:gd name="T109" fmla="*/ 17 h 669"/>
                      <a:gd name="T110" fmla="*/ 60 w 804"/>
                      <a:gd name="T111" fmla="*/ 1 h 669"/>
                      <a:gd name="T112" fmla="*/ 26 w 804"/>
                      <a:gd name="T113" fmla="*/ 6 h 669"/>
                      <a:gd name="T114" fmla="*/ 7 w 804"/>
                      <a:gd name="T115" fmla="*/ 25 h 669"/>
                      <a:gd name="T116" fmla="*/ 0 w 804"/>
                      <a:gd name="T117" fmla="*/ 49 h 6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04"/>
                      <a:gd name="T178" fmla="*/ 0 h 669"/>
                      <a:gd name="T179" fmla="*/ 804 w 804"/>
                      <a:gd name="T180" fmla="*/ 669 h 6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04" h="669">
                        <a:moveTo>
                          <a:pt x="0" y="60"/>
                        </a:moveTo>
                        <a:lnTo>
                          <a:pt x="0" y="65"/>
                        </a:lnTo>
                        <a:lnTo>
                          <a:pt x="1" y="70"/>
                        </a:lnTo>
                        <a:lnTo>
                          <a:pt x="4" y="81"/>
                        </a:lnTo>
                        <a:lnTo>
                          <a:pt x="7" y="89"/>
                        </a:lnTo>
                        <a:lnTo>
                          <a:pt x="9" y="93"/>
                        </a:lnTo>
                        <a:lnTo>
                          <a:pt x="12" y="98"/>
                        </a:lnTo>
                        <a:lnTo>
                          <a:pt x="14" y="102"/>
                        </a:lnTo>
                        <a:lnTo>
                          <a:pt x="17" y="105"/>
                        </a:lnTo>
                        <a:lnTo>
                          <a:pt x="21" y="108"/>
                        </a:lnTo>
                        <a:lnTo>
                          <a:pt x="24" y="111"/>
                        </a:lnTo>
                        <a:lnTo>
                          <a:pt x="33" y="117"/>
                        </a:lnTo>
                        <a:lnTo>
                          <a:pt x="42" y="124"/>
                        </a:lnTo>
                        <a:lnTo>
                          <a:pt x="44" y="125"/>
                        </a:lnTo>
                        <a:lnTo>
                          <a:pt x="47" y="127"/>
                        </a:lnTo>
                        <a:lnTo>
                          <a:pt x="77" y="137"/>
                        </a:lnTo>
                        <a:lnTo>
                          <a:pt x="108" y="147"/>
                        </a:lnTo>
                        <a:lnTo>
                          <a:pt x="196" y="174"/>
                        </a:lnTo>
                        <a:lnTo>
                          <a:pt x="285" y="201"/>
                        </a:lnTo>
                        <a:lnTo>
                          <a:pt x="292" y="202"/>
                        </a:lnTo>
                        <a:lnTo>
                          <a:pt x="299" y="204"/>
                        </a:lnTo>
                        <a:lnTo>
                          <a:pt x="312" y="210"/>
                        </a:lnTo>
                        <a:lnTo>
                          <a:pt x="325" y="217"/>
                        </a:lnTo>
                        <a:lnTo>
                          <a:pt x="338" y="225"/>
                        </a:lnTo>
                        <a:lnTo>
                          <a:pt x="340" y="229"/>
                        </a:lnTo>
                        <a:lnTo>
                          <a:pt x="344" y="235"/>
                        </a:lnTo>
                        <a:lnTo>
                          <a:pt x="349" y="242"/>
                        </a:lnTo>
                        <a:lnTo>
                          <a:pt x="351" y="247"/>
                        </a:lnTo>
                        <a:lnTo>
                          <a:pt x="353" y="254"/>
                        </a:lnTo>
                        <a:lnTo>
                          <a:pt x="354" y="261"/>
                        </a:lnTo>
                        <a:lnTo>
                          <a:pt x="355" y="268"/>
                        </a:lnTo>
                        <a:lnTo>
                          <a:pt x="354" y="275"/>
                        </a:lnTo>
                        <a:lnTo>
                          <a:pt x="353" y="282"/>
                        </a:lnTo>
                        <a:lnTo>
                          <a:pt x="350" y="284"/>
                        </a:lnTo>
                        <a:lnTo>
                          <a:pt x="350" y="288"/>
                        </a:lnTo>
                        <a:lnTo>
                          <a:pt x="346" y="315"/>
                        </a:lnTo>
                        <a:lnTo>
                          <a:pt x="345" y="343"/>
                        </a:lnTo>
                        <a:lnTo>
                          <a:pt x="345" y="347"/>
                        </a:lnTo>
                        <a:lnTo>
                          <a:pt x="345" y="352"/>
                        </a:lnTo>
                        <a:lnTo>
                          <a:pt x="346" y="356"/>
                        </a:lnTo>
                        <a:lnTo>
                          <a:pt x="348" y="360"/>
                        </a:lnTo>
                        <a:lnTo>
                          <a:pt x="350" y="365"/>
                        </a:lnTo>
                        <a:lnTo>
                          <a:pt x="352" y="368"/>
                        </a:lnTo>
                        <a:lnTo>
                          <a:pt x="358" y="376"/>
                        </a:lnTo>
                        <a:lnTo>
                          <a:pt x="365" y="394"/>
                        </a:lnTo>
                        <a:lnTo>
                          <a:pt x="374" y="411"/>
                        </a:lnTo>
                        <a:lnTo>
                          <a:pt x="378" y="419"/>
                        </a:lnTo>
                        <a:lnTo>
                          <a:pt x="384" y="427"/>
                        </a:lnTo>
                        <a:lnTo>
                          <a:pt x="395" y="444"/>
                        </a:lnTo>
                        <a:lnTo>
                          <a:pt x="407" y="460"/>
                        </a:lnTo>
                        <a:lnTo>
                          <a:pt x="419" y="477"/>
                        </a:lnTo>
                        <a:lnTo>
                          <a:pt x="429" y="494"/>
                        </a:lnTo>
                        <a:lnTo>
                          <a:pt x="440" y="512"/>
                        </a:lnTo>
                        <a:lnTo>
                          <a:pt x="443" y="518"/>
                        </a:lnTo>
                        <a:lnTo>
                          <a:pt x="447" y="524"/>
                        </a:lnTo>
                        <a:lnTo>
                          <a:pt x="455" y="535"/>
                        </a:lnTo>
                        <a:lnTo>
                          <a:pt x="463" y="545"/>
                        </a:lnTo>
                        <a:lnTo>
                          <a:pt x="470" y="557"/>
                        </a:lnTo>
                        <a:lnTo>
                          <a:pt x="476" y="568"/>
                        </a:lnTo>
                        <a:lnTo>
                          <a:pt x="482" y="580"/>
                        </a:lnTo>
                        <a:lnTo>
                          <a:pt x="488" y="593"/>
                        </a:lnTo>
                        <a:lnTo>
                          <a:pt x="492" y="605"/>
                        </a:lnTo>
                        <a:lnTo>
                          <a:pt x="496" y="618"/>
                        </a:lnTo>
                        <a:lnTo>
                          <a:pt x="498" y="624"/>
                        </a:lnTo>
                        <a:lnTo>
                          <a:pt x="501" y="629"/>
                        </a:lnTo>
                        <a:lnTo>
                          <a:pt x="503" y="636"/>
                        </a:lnTo>
                        <a:lnTo>
                          <a:pt x="506" y="641"/>
                        </a:lnTo>
                        <a:lnTo>
                          <a:pt x="510" y="645"/>
                        </a:lnTo>
                        <a:lnTo>
                          <a:pt x="513" y="650"/>
                        </a:lnTo>
                        <a:lnTo>
                          <a:pt x="517" y="653"/>
                        </a:lnTo>
                        <a:lnTo>
                          <a:pt x="521" y="657"/>
                        </a:lnTo>
                        <a:lnTo>
                          <a:pt x="525" y="659"/>
                        </a:lnTo>
                        <a:lnTo>
                          <a:pt x="531" y="662"/>
                        </a:lnTo>
                        <a:lnTo>
                          <a:pt x="536" y="664"/>
                        </a:lnTo>
                        <a:lnTo>
                          <a:pt x="541" y="666"/>
                        </a:lnTo>
                        <a:lnTo>
                          <a:pt x="547" y="667"/>
                        </a:lnTo>
                        <a:lnTo>
                          <a:pt x="553" y="668"/>
                        </a:lnTo>
                        <a:lnTo>
                          <a:pt x="567" y="669"/>
                        </a:lnTo>
                        <a:lnTo>
                          <a:pt x="571" y="668"/>
                        </a:lnTo>
                        <a:lnTo>
                          <a:pt x="573" y="667"/>
                        </a:lnTo>
                        <a:lnTo>
                          <a:pt x="575" y="666"/>
                        </a:lnTo>
                        <a:lnTo>
                          <a:pt x="576" y="665"/>
                        </a:lnTo>
                        <a:lnTo>
                          <a:pt x="577" y="665"/>
                        </a:lnTo>
                        <a:lnTo>
                          <a:pt x="577" y="664"/>
                        </a:lnTo>
                        <a:lnTo>
                          <a:pt x="578" y="664"/>
                        </a:lnTo>
                        <a:lnTo>
                          <a:pt x="580" y="662"/>
                        </a:lnTo>
                        <a:lnTo>
                          <a:pt x="581" y="661"/>
                        </a:lnTo>
                        <a:lnTo>
                          <a:pt x="588" y="650"/>
                        </a:lnTo>
                        <a:lnTo>
                          <a:pt x="594" y="638"/>
                        </a:lnTo>
                        <a:lnTo>
                          <a:pt x="600" y="627"/>
                        </a:lnTo>
                        <a:lnTo>
                          <a:pt x="600" y="626"/>
                        </a:lnTo>
                        <a:lnTo>
                          <a:pt x="600" y="625"/>
                        </a:lnTo>
                        <a:lnTo>
                          <a:pt x="601" y="623"/>
                        </a:lnTo>
                        <a:lnTo>
                          <a:pt x="601" y="621"/>
                        </a:lnTo>
                        <a:lnTo>
                          <a:pt x="605" y="615"/>
                        </a:lnTo>
                        <a:lnTo>
                          <a:pt x="607" y="610"/>
                        </a:lnTo>
                        <a:lnTo>
                          <a:pt x="608" y="605"/>
                        </a:lnTo>
                        <a:lnTo>
                          <a:pt x="615" y="597"/>
                        </a:lnTo>
                        <a:lnTo>
                          <a:pt x="621" y="588"/>
                        </a:lnTo>
                        <a:lnTo>
                          <a:pt x="629" y="581"/>
                        </a:lnTo>
                        <a:lnTo>
                          <a:pt x="643" y="569"/>
                        </a:lnTo>
                        <a:lnTo>
                          <a:pt x="659" y="558"/>
                        </a:lnTo>
                        <a:lnTo>
                          <a:pt x="673" y="551"/>
                        </a:lnTo>
                        <a:lnTo>
                          <a:pt x="687" y="544"/>
                        </a:lnTo>
                        <a:lnTo>
                          <a:pt x="702" y="539"/>
                        </a:lnTo>
                        <a:lnTo>
                          <a:pt x="717" y="535"/>
                        </a:lnTo>
                        <a:lnTo>
                          <a:pt x="732" y="531"/>
                        </a:lnTo>
                        <a:lnTo>
                          <a:pt x="748" y="530"/>
                        </a:lnTo>
                        <a:lnTo>
                          <a:pt x="763" y="529"/>
                        </a:lnTo>
                        <a:lnTo>
                          <a:pt x="779" y="529"/>
                        </a:lnTo>
                        <a:lnTo>
                          <a:pt x="780" y="529"/>
                        </a:lnTo>
                        <a:lnTo>
                          <a:pt x="781" y="529"/>
                        </a:lnTo>
                        <a:lnTo>
                          <a:pt x="782" y="529"/>
                        </a:lnTo>
                        <a:lnTo>
                          <a:pt x="784" y="528"/>
                        </a:lnTo>
                        <a:lnTo>
                          <a:pt x="786" y="528"/>
                        </a:lnTo>
                        <a:lnTo>
                          <a:pt x="787" y="527"/>
                        </a:lnTo>
                        <a:lnTo>
                          <a:pt x="790" y="526"/>
                        </a:lnTo>
                        <a:lnTo>
                          <a:pt x="796" y="520"/>
                        </a:lnTo>
                        <a:lnTo>
                          <a:pt x="798" y="517"/>
                        </a:lnTo>
                        <a:lnTo>
                          <a:pt x="800" y="515"/>
                        </a:lnTo>
                        <a:lnTo>
                          <a:pt x="802" y="512"/>
                        </a:lnTo>
                        <a:lnTo>
                          <a:pt x="803" y="509"/>
                        </a:lnTo>
                        <a:lnTo>
                          <a:pt x="803" y="508"/>
                        </a:lnTo>
                        <a:lnTo>
                          <a:pt x="804" y="506"/>
                        </a:lnTo>
                        <a:lnTo>
                          <a:pt x="804" y="503"/>
                        </a:lnTo>
                        <a:lnTo>
                          <a:pt x="804" y="500"/>
                        </a:lnTo>
                        <a:lnTo>
                          <a:pt x="804" y="496"/>
                        </a:lnTo>
                        <a:lnTo>
                          <a:pt x="804" y="493"/>
                        </a:lnTo>
                        <a:lnTo>
                          <a:pt x="803" y="490"/>
                        </a:lnTo>
                        <a:lnTo>
                          <a:pt x="802" y="486"/>
                        </a:lnTo>
                        <a:lnTo>
                          <a:pt x="800" y="482"/>
                        </a:lnTo>
                        <a:lnTo>
                          <a:pt x="799" y="480"/>
                        </a:lnTo>
                        <a:lnTo>
                          <a:pt x="798" y="479"/>
                        </a:lnTo>
                        <a:lnTo>
                          <a:pt x="797" y="475"/>
                        </a:lnTo>
                        <a:lnTo>
                          <a:pt x="795" y="471"/>
                        </a:lnTo>
                        <a:lnTo>
                          <a:pt x="793" y="466"/>
                        </a:lnTo>
                        <a:lnTo>
                          <a:pt x="789" y="459"/>
                        </a:lnTo>
                        <a:lnTo>
                          <a:pt x="783" y="452"/>
                        </a:lnTo>
                        <a:lnTo>
                          <a:pt x="778" y="447"/>
                        </a:lnTo>
                        <a:lnTo>
                          <a:pt x="772" y="442"/>
                        </a:lnTo>
                        <a:lnTo>
                          <a:pt x="765" y="437"/>
                        </a:lnTo>
                        <a:lnTo>
                          <a:pt x="757" y="433"/>
                        </a:lnTo>
                        <a:lnTo>
                          <a:pt x="749" y="430"/>
                        </a:lnTo>
                        <a:lnTo>
                          <a:pt x="745" y="430"/>
                        </a:lnTo>
                        <a:lnTo>
                          <a:pt x="741" y="430"/>
                        </a:lnTo>
                        <a:lnTo>
                          <a:pt x="731" y="430"/>
                        </a:lnTo>
                        <a:lnTo>
                          <a:pt x="721" y="431"/>
                        </a:lnTo>
                        <a:lnTo>
                          <a:pt x="712" y="433"/>
                        </a:lnTo>
                        <a:lnTo>
                          <a:pt x="703" y="437"/>
                        </a:lnTo>
                        <a:lnTo>
                          <a:pt x="694" y="440"/>
                        </a:lnTo>
                        <a:lnTo>
                          <a:pt x="685" y="444"/>
                        </a:lnTo>
                        <a:lnTo>
                          <a:pt x="678" y="450"/>
                        </a:lnTo>
                        <a:lnTo>
                          <a:pt x="670" y="456"/>
                        </a:lnTo>
                        <a:lnTo>
                          <a:pt x="642" y="478"/>
                        </a:lnTo>
                        <a:lnTo>
                          <a:pt x="614" y="499"/>
                        </a:lnTo>
                        <a:lnTo>
                          <a:pt x="605" y="506"/>
                        </a:lnTo>
                        <a:lnTo>
                          <a:pt x="597" y="513"/>
                        </a:lnTo>
                        <a:lnTo>
                          <a:pt x="589" y="521"/>
                        </a:lnTo>
                        <a:lnTo>
                          <a:pt x="583" y="529"/>
                        </a:lnTo>
                        <a:lnTo>
                          <a:pt x="576" y="537"/>
                        </a:lnTo>
                        <a:lnTo>
                          <a:pt x="571" y="546"/>
                        </a:lnTo>
                        <a:lnTo>
                          <a:pt x="566" y="556"/>
                        </a:lnTo>
                        <a:lnTo>
                          <a:pt x="560" y="565"/>
                        </a:lnTo>
                        <a:lnTo>
                          <a:pt x="557" y="565"/>
                        </a:lnTo>
                        <a:lnTo>
                          <a:pt x="556" y="565"/>
                        </a:lnTo>
                        <a:lnTo>
                          <a:pt x="546" y="554"/>
                        </a:lnTo>
                        <a:lnTo>
                          <a:pt x="538" y="542"/>
                        </a:lnTo>
                        <a:lnTo>
                          <a:pt x="529" y="530"/>
                        </a:lnTo>
                        <a:lnTo>
                          <a:pt x="521" y="517"/>
                        </a:lnTo>
                        <a:lnTo>
                          <a:pt x="513" y="504"/>
                        </a:lnTo>
                        <a:lnTo>
                          <a:pt x="507" y="492"/>
                        </a:lnTo>
                        <a:lnTo>
                          <a:pt x="501" y="478"/>
                        </a:lnTo>
                        <a:lnTo>
                          <a:pt x="496" y="465"/>
                        </a:lnTo>
                        <a:lnTo>
                          <a:pt x="489" y="446"/>
                        </a:lnTo>
                        <a:lnTo>
                          <a:pt x="481" y="430"/>
                        </a:lnTo>
                        <a:lnTo>
                          <a:pt x="471" y="406"/>
                        </a:lnTo>
                        <a:lnTo>
                          <a:pt x="466" y="394"/>
                        </a:lnTo>
                        <a:lnTo>
                          <a:pt x="461" y="382"/>
                        </a:lnTo>
                        <a:lnTo>
                          <a:pt x="454" y="359"/>
                        </a:lnTo>
                        <a:lnTo>
                          <a:pt x="447" y="335"/>
                        </a:lnTo>
                        <a:lnTo>
                          <a:pt x="446" y="329"/>
                        </a:lnTo>
                        <a:lnTo>
                          <a:pt x="445" y="324"/>
                        </a:lnTo>
                        <a:lnTo>
                          <a:pt x="440" y="302"/>
                        </a:lnTo>
                        <a:lnTo>
                          <a:pt x="438" y="281"/>
                        </a:lnTo>
                        <a:lnTo>
                          <a:pt x="436" y="258"/>
                        </a:lnTo>
                        <a:lnTo>
                          <a:pt x="436" y="236"/>
                        </a:lnTo>
                        <a:lnTo>
                          <a:pt x="436" y="231"/>
                        </a:lnTo>
                        <a:lnTo>
                          <a:pt x="437" y="225"/>
                        </a:lnTo>
                        <a:lnTo>
                          <a:pt x="439" y="217"/>
                        </a:lnTo>
                        <a:lnTo>
                          <a:pt x="440" y="210"/>
                        </a:lnTo>
                        <a:lnTo>
                          <a:pt x="439" y="203"/>
                        </a:lnTo>
                        <a:lnTo>
                          <a:pt x="439" y="197"/>
                        </a:lnTo>
                        <a:lnTo>
                          <a:pt x="436" y="190"/>
                        </a:lnTo>
                        <a:lnTo>
                          <a:pt x="433" y="184"/>
                        </a:lnTo>
                        <a:lnTo>
                          <a:pt x="430" y="179"/>
                        </a:lnTo>
                        <a:lnTo>
                          <a:pt x="426" y="174"/>
                        </a:lnTo>
                        <a:lnTo>
                          <a:pt x="418" y="164"/>
                        </a:lnTo>
                        <a:lnTo>
                          <a:pt x="408" y="155"/>
                        </a:lnTo>
                        <a:lnTo>
                          <a:pt x="399" y="147"/>
                        </a:lnTo>
                        <a:lnTo>
                          <a:pt x="388" y="139"/>
                        </a:lnTo>
                        <a:lnTo>
                          <a:pt x="378" y="133"/>
                        </a:lnTo>
                        <a:lnTo>
                          <a:pt x="366" y="127"/>
                        </a:lnTo>
                        <a:lnTo>
                          <a:pt x="355" y="122"/>
                        </a:lnTo>
                        <a:lnTo>
                          <a:pt x="343" y="118"/>
                        </a:lnTo>
                        <a:lnTo>
                          <a:pt x="339" y="115"/>
                        </a:lnTo>
                        <a:lnTo>
                          <a:pt x="336" y="112"/>
                        </a:lnTo>
                        <a:lnTo>
                          <a:pt x="331" y="110"/>
                        </a:lnTo>
                        <a:lnTo>
                          <a:pt x="328" y="108"/>
                        </a:lnTo>
                        <a:lnTo>
                          <a:pt x="292" y="92"/>
                        </a:lnTo>
                        <a:lnTo>
                          <a:pt x="258" y="76"/>
                        </a:lnTo>
                        <a:lnTo>
                          <a:pt x="223" y="59"/>
                        </a:lnTo>
                        <a:lnTo>
                          <a:pt x="189" y="41"/>
                        </a:lnTo>
                        <a:lnTo>
                          <a:pt x="172" y="32"/>
                        </a:lnTo>
                        <a:lnTo>
                          <a:pt x="154" y="24"/>
                        </a:lnTo>
                        <a:lnTo>
                          <a:pt x="144" y="20"/>
                        </a:lnTo>
                        <a:lnTo>
                          <a:pt x="135" y="17"/>
                        </a:lnTo>
                        <a:lnTo>
                          <a:pt x="117" y="11"/>
                        </a:lnTo>
                        <a:lnTo>
                          <a:pt x="98" y="7"/>
                        </a:lnTo>
                        <a:lnTo>
                          <a:pt x="79" y="3"/>
                        </a:lnTo>
                        <a:lnTo>
                          <a:pt x="60" y="1"/>
                        </a:lnTo>
                        <a:lnTo>
                          <a:pt x="50" y="0"/>
                        </a:lnTo>
                        <a:lnTo>
                          <a:pt x="41" y="0"/>
                        </a:lnTo>
                        <a:lnTo>
                          <a:pt x="30" y="4"/>
                        </a:lnTo>
                        <a:lnTo>
                          <a:pt x="26" y="6"/>
                        </a:lnTo>
                        <a:lnTo>
                          <a:pt x="21" y="9"/>
                        </a:lnTo>
                        <a:lnTo>
                          <a:pt x="14" y="15"/>
                        </a:lnTo>
                        <a:lnTo>
                          <a:pt x="9" y="22"/>
                        </a:lnTo>
                        <a:lnTo>
                          <a:pt x="7" y="25"/>
                        </a:lnTo>
                        <a:lnTo>
                          <a:pt x="5" y="30"/>
                        </a:lnTo>
                        <a:lnTo>
                          <a:pt x="3" y="34"/>
                        </a:lnTo>
                        <a:lnTo>
                          <a:pt x="2" y="39"/>
                        </a:lnTo>
                        <a:lnTo>
                          <a:pt x="0" y="49"/>
                        </a:lnTo>
                        <a:lnTo>
                          <a:pt x="0" y="54"/>
                        </a:lnTo>
                        <a:lnTo>
                          <a:pt x="0" y="6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0" name="Freeform 49"/>
                  <p:cNvSpPr>
                    <a:spLocks noChangeAspect="1"/>
                  </p:cNvSpPr>
                  <p:nvPr/>
                </p:nvSpPr>
                <p:spPr bwMode="auto">
                  <a:xfrm>
                    <a:off x="1471" y="3026"/>
                    <a:ext cx="788" cy="432"/>
                  </a:xfrm>
                  <a:custGeom>
                    <a:avLst/>
                    <a:gdLst>
                      <a:gd name="T0" fmla="*/ 787 w 788"/>
                      <a:gd name="T1" fmla="*/ 82 h 432"/>
                      <a:gd name="T2" fmla="*/ 777 w 788"/>
                      <a:gd name="T3" fmla="*/ 48 h 432"/>
                      <a:gd name="T4" fmla="*/ 750 w 788"/>
                      <a:gd name="T5" fmla="*/ 26 h 432"/>
                      <a:gd name="T6" fmla="*/ 714 w 788"/>
                      <a:gd name="T7" fmla="*/ 22 h 432"/>
                      <a:gd name="T8" fmla="*/ 691 w 788"/>
                      <a:gd name="T9" fmla="*/ 34 h 432"/>
                      <a:gd name="T10" fmla="*/ 634 w 788"/>
                      <a:gd name="T11" fmla="*/ 105 h 432"/>
                      <a:gd name="T12" fmla="*/ 566 w 788"/>
                      <a:gd name="T13" fmla="*/ 213 h 432"/>
                      <a:gd name="T14" fmla="*/ 530 w 788"/>
                      <a:gd name="T15" fmla="*/ 286 h 432"/>
                      <a:gd name="T16" fmla="*/ 510 w 788"/>
                      <a:gd name="T17" fmla="*/ 314 h 432"/>
                      <a:gd name="T18" fmla="*/ 478 w 788"/>
                      <a:gd name="T19" fmla="*/ 331 h 432"/>
                      <a:gd name="T20" fmla="*/ 431 w 788"/>
                      <a:gd name="T21" fmla="*/ 280 h 432"/>
                      <a:gd name="T22" fmla="*/ 371 w 788"/>
                      <a:gd name="T23" fmla="*/ 226 h 432"/>
                      <a:gd name="T24" fmla="*/ 300 w 788"/>
                      <a:gd name="T25" fmla="*/ 178 h 432"/>
                      <a:gd name="T26" fmla="*/ 257 w 788"/>
                      <a:gd name="T27" fmla="*/ 144 h 432"/>
                      <a:gd name="T28" fmla="*/ 228 w 788"/>
                      <a:gd name="T29" fmla="*/ 94 h 432"/>
                      <a:gd name="T30" fmla="*/ 198 w 788"/>
                      <a:gd name="T31" fmla="*/ 21 h 432"/>
                      <a:gd name="T32" fmla="*/ 184 w 788"/>
                      <a:gd name="T33" fmla="*/ 6 h 432"/>
                      <a:gd name="T34" fmla="*/ 155 w 788"/>
                      <a:gd name="T35" fmla="*/ 0 h 432"/>
                      <a:gd name="T36" fmla="*/ 123 w 788"/>
                      <a:gd name="T37" fmla="*/ 22 h 432"/>
                      <a:gd name="T38" fmla="*/ 120 w 788"/>
                      <a:gd name="T39" fmla="*/ 57 h 432"/>
                      <a:gd name="T40" fmla="*/ 118 w 788"/>
                      <a:gd name="T41" fmla="*/ 89 h 432"/>
                      <a:gd name="T42" fmla="*/ 106 w 788"/>
                      <a:gd name="T43" fmla="*/ 127 h 432"/>
                      <a:gd name="T44" fmla="*/ 95 w 788"/>
                      <a:gd name="T45" fmla="*/ 146 h 432"/>
                      <a:gd name="T46" fmla="*/ 80 w 788"/>
                      <a:gd name="T47" fmla="*/ 162 h 432"/>
                      <a:gd name="T48" fmla="*/ 25 w 788"/>
                      <a:gd name="T49" fmla="*/ 219 h 432"/>
                      <a:gd name="T50" fmla="*/ 0 w 788"/>
                      <a:gd name="T51" fmla="*/ 266 h 432"/>
                      <a:gd name="T52" fmla="*/ 3 w 788"/>
                      <a:gd name="T53" fmla="*/ 287 h 432"/>
                      <a:gd name="T54" fmla="*/ 32 w 788"/>
                      <a:gd name="T55" fmla="*/ 300 h 432"/>
                      <a:gd name="T56" fmla="*/ 50 w 788"/>
                      <a:gd name="T57" fmla="*/ 295 h 432"/>
                      <a:gd name="T58" fmla="*/ 74 w 788"/>
                      <a:gd name="T59" fmla="*/ 283 h 432"/>
                      <a:gd name="T60" fmla="*/ 91 w 788"/>
                      <a:gd name="T61" fmla="*/ 269 h 432"/>
                      <a:gd name="T62" fmla="*/ 97 w 788"/>
                      <a:gd name="T63" fmla="*/ 264 h 432"/>
                      <a:gd name="T64" fmla="*/ 118 w 788"/>
                      <a:gd name="T65" fmla="*/ 237 h 432"/>
                      <a:gd name="T66" fmla="*/ 130 w 788"/>
                      <a:gd name="T67" fmla="*/ 211 h 432"/>
                      <a:gd name="T68" fmla="*/ 140 w 788"/>
                      <a:gd name="T69" fmla="*/ 169 h 432"/>
                      <a:gd name="T70" fmla="*/ 150 w 788"/>
                      <a:gd name="T71" fmla="*/ 131 h 432"/>
                      <a:gd name="T72" fmla="*/ 172 w 788"/>
                      <a:gd name="T73" fmla="*/ 116 h 432"/>
                      <a:gd name="T74" fmla="*/ 190 w 788"/>
                      <a:gd name="T75" fmla="*/ 130 h 432"/>
                      <a:gd name="T76" fmla="*/ 207 w 788"/>
                      <a:gd name="T77" fmla="*/ 158 h 432"/>
                      <a:gd name="T78" fmla="*/ 250 w 788"/>
                      <a:gd name="T79" fmla="*/ 223 h 432"/>
                      <a:gd name="T80" fmla="*/ 373 w 788"/>
                      <a:gd name="T81" fmla="*/ 329 h 432"/>
                      <a:gd name="T82" fmla="*/ 433 w 788"/>
                      <a:gd name="T83" fmla="*/ 377 h 432"/>
                      <a:gd name="T84" fmla="*/ 454 w 788"/>
                      <a:gd name="T85" fmla="*/ 413 h 432"/>
                      <a:gd name="T86" fmla="*/ 496 w 788"/>
                      <a:gd name="T87" fmla="*/ 432 h 432"/>
                      <a:gd name="T88" fmla="*/ 517 w 788"/>
                      <a:gd name="T89" fmla="*/ 427 h 432"/>
                      <a:gd name="T90" fmla="*/ 561 w 788"/>
                      <a:gd name="T91" fmla="*/ 399 h 432"/>
                      <a:gd name="T92" fmla="*/ 577 w 788"/>
                      <a:gd name="T93" fmla="*/ 384 h 432"/>
                      <a:gd name="T94" fmla="*/ 646 w 788"/>
                      <a:gd name="T95" fmla="*/ 310 h 432"/>
                      <a:gd name="T96" fmla="*/ 693 w 788"/>
                      <a:gd name="T97" fmla="*/ 253 h 432"/>
                      <a:gd name="T98" fmla="*/ 714 w 788"/>
                      <a:gd name="T99" fmla="*/ 225 h 432"/>
                      <a:gd name="T100" fmla="*/ 753 w 788"/>
                      <a:gd name="T101" fmla="*/ 165 h 432"/>
                      <a:gd name="T102" fmla="*/ 782 w 788"/>
                      <a:gd name="T103" fmla="*/ 106 h 4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88"/>
                      <a:gd name="T157" fmla="*/ 0 h 432"/>
                      <a:gd name="T158" fmla="*/ 788 w 788"/>
                      <a:gd name="T159" fmla="*/ 432 h 4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88" h="432">
                        <a:moveTo>
                          <a:pt x="782" y="106"/>
                        </a:moveTo>
                        <a:lnTo>
                          <a:pt x="784" y="98"/>
                        </a:lnTo>
                        <a:lnTo>
                          <a:pt x="786" y="91"/>
                        </a:lnTo>
                        <a:lnTo>
                          <a:pt x="786" y="87"/>
                        </a:lnTo>
                        <a:lnTo>
                          <a:pt x="787" y="82"/>
                        </a:lnTo>
                        <a:lnTo>
                          <a:pt x="788" y="75"/>
                        </a:lnTo>
                        <a:lnTo>
                          <a:pt x="785" y="64"/>
                        </a:lnTo>
                        <a:lnTo>
                          <a:pt x="784" y="60"/>
                        </a:lnTo>
                        <a:lnTo>
                          <a:pt x="782" y="55"/>
                        </a:lnTo>
                        <a:lnTo>
                          <a:pt x="777" y="48"/>
                        </a:lnTo>
                        <a:lnTo>
                          <a:pt x="770" y="39"/>
                        </a:lnTo>
                        <a:lnTo>
                          <a:pt x="766" y="35"/>
                        </a:lnTo>
                        <a:lnTo>
                          <a:pt x="763" y="33"/>
                        </a:lnTo>
                        <a:lnTo>
                          <a:pt x="755" y="27"/>
                        </a:lnTo>
                        <a:lnTo>
                          <a:pt x="750" y="26"/>
                        </a:lnTo>
                        <a:lnTo>
                          <a:pt x="747" y="24"/>
                        </a:lnTo>
                        <a:lnTo>
                          <a:pt x="738" y="21"/>
                        </a:lnTo>
                        <a:lnTo>
                          <a:pt x="728" y="21"/>
                        </a:lnTo>
                        <a:lnTo>
                          <a:pt x="719" y="21"/>
                        </a:lnTo>
                        <a:lnTo>
                          <a:pt x="714" y="22"/>
                        </a:lnTo>
                        <a:lnTo>
                          <a:pt x="708" y="24"/>
                        </a:lnTo>
                        <a:lnTo>
                          <a:pt x="703" y="25"/>
                        </a:lnTo>
                        <a:lnTo>
                          <a:pt x="699" y="27"/>
                        </a:lnTo>
                        <a:lnTo>
                          <a:pt x="694" y="31"/>
                        </a:lnTo>
                        <a:lnTo>
                          <a:pt x="691" y="34"/>
                        </a:lnTo>
                        <a:lnTo>
                          <a:pt x="679" y="48"/>
                        </a:lnTo>
                        <a:lnTo>
                          <a:pt x="667" y="62"/>
                        </a:lnTo>
                        <a:lnTo>
                          <a:pt x="656" y="76"/>
                        </a:lnTo>
                        <a:lnTo>
                          <a:pt x="644" y="90"/>
                        </a:lnTo>
                        <a:lnTo>
                          <a:pt x="634" y="105"/>
                        </a:lnTo>
                        <a:lnTo>
                          <a:pt x="623" y="120"/>
                        </a:lnTo>
                        <a:lnTo>
                          <a:pt x="603" y="150"/>
                        </a:lnTo>
                        <a:lnTo>
                          <a:pt x="583" y="182"/>
                        </a:lnTo>
                        <a:lnTo>
                          <a:pt x="573" y="198"/>
                        </a:lnTo>
                        <a:lnTo>
                          <a:pt x="566" y="213"/>
                        </a:lnTo>
                        <a:lnTo>
                          <a:pt x="558" y="232"/>
                        </a:lnTo>
                        <a:lnTo>
                          <a:pt x="549" y="250"/>
                        </a:lnTo>
                        <a:lnTo>
                          <a:pt x="544" y="259"/>
                        </a:lnTo>
                        <a:lnTo>
                          <a:pt x="539" y="267"/>
                        </a:lnTo>
                        <a:lnTo>
                          <a:pt x="530" y="286"/>
                        </a:lnTo>
                        <a:lnTo>
                          <a:pt x="525" y="293"/>
                        </a:lnTo>
                        <a:lnTo>
                          <a:pt x="523" y="296"/>
                        </a:lnTo>
                        <a:lnTo>
                          <a:pt x="521" y="300"/>
                        </a:lnTo>
                        <a:lnTo>
                          <a:pt x="516" y="307"/>
                        </a:lnTo>
                        <a:lnTo>
                          <a:pt x="510" y="314"/>
                        </a:lnTo>
                        <a:lnTo>
                          <a:pt x="504" y="320"/>
                        </a:lnTo>
                        <a:lnTo>
                          <a:pt x="499" y="327"/>
                        </a:lnTo>
                        <a:lnTo>
                          <a:pt x="493" y="333"/>
                        </a:lnTo>
                        <a:lnTo>
                          <a:pt x="486" y="339"/>
                        </a:lnTo>
                        <a:lnTo>
                          <a:pt x="478" y="331"/>
                        </a:lnTo>
                        <a:lnTo>
                          <a:pt x="470" y="324"/>
                        </a:lnTo>
                        <a:lnTo>
                          <a:pt x="455" y="309"/>
                        </a:lnTo>
                        <a:lnTo>
                          <a:pt x="448" y="301"/>
                        </a:lnTo>
                        <a:lnTo>
                          <a:pt x="441" y="292"/>
                        </a:lnTo>
                        <a:lnTo>
                          <a:pt x="431" y="280"/>
                        </a:lnTo>
                        <a:lnTo>
                          <a:pt x="419" y="267"/>
                        </a:lnTo>
                        <a:lnTo>
                          <a:pt x="408" y="256"/>
                        </a:lnTo>
                        <a:lnTo>
                          <a:pt x="397" y="246"/>
                        </a:lnTo>
                        <a:lnTo>
                          <a:pt x="383" y="235"/>
                        </a:lnTo>
                        <a:lnTo>
                          <a:pt x="371" y="226"/>
                        </a:lnTo>
                        <a:lnTo>
                          <a:pt x="358" y="216"/>
                        </a:lnTo>
                        <a:lnTo>
                          <a:pt x="344" y="208"/>
                        </a:lnTo>
                        <a:lnTo>
                          <a:pt x="328" y="198"/>
                        </a:lnTo>
                        <a:lnTo>
                          <a:pt x="313" y="188"/>
                        </a:lnTo>
                        <a:lnTo>
                          <a:pt x="300" y="178"/>
                        </a:lnTo>
                        <a:lnTo>
                          <a:pt x="288" y="170"/>
                        </a:lnTo>
                        <a:lnTo>
                          <a:pt x="276" y="160"/>
                        </a:lnTo>
                        <a:lnTo>
                          <a:pt x="264" y="151"/>
                        </a:lnTo>
                        <a:lnTo>
                          <a:pt x="260" y="147"/>
                        </a:lnTo>
                        <a:lnTo>
                          <a:pt x="257" y="144"/>
                        </a:lnTo>
                        <a:lnTo>
                          <a:pt x="254" y="139"/>
                        </a:lnTo>
                        <a:lnTo>
                          <a:pt x="251" y="136"/>
                        </a:lnTo>
                        <a:lnTo>
                          <a:pt x="243" y="122"/>
                        </a:lnTo>
                        <a:lnTo>
                          <a:pt x="235" y="108"/>
                        </a:lnTo>
                        <a:lnTo>
                          <a:pt x="228" y="94"/>
                        </a:lnTo>
                        <a:lnTo>
                          <a:pt x="221" y="80"/>
                        </a:lnTo>
                        <a:lnTo>
                          <a:pt x="215" y="65"/>
                        </a:lnTo>
                        <a:lnTo>
                          <a:pt x="208" y="51"/>
                        </a:lnTo>
                        <a:lnTo>
                          <a:pt x="203" y="36"/>
                        </a:lnTo>
                        <a:lnTo>
                          <a:pt x="198" y="21"/>
                        </a:lnTo>
                        <a:lnTo>
                          <a:pt x="196" y="17"/>
                        </a:lnTo>
                        <a:lnTo>
                          <a:pt x="193" y="14"/>
                        </a:lnTo>
                        <a:lnTo>
                          <a:pt x="190" y="10"/>
                        </a:lnTo>
                        <a:lnTo>
                          <a:pt x="187" y="7"/>
                        </a:lnTo>
                        <a:lnTo>
                          <a:pt x="184" y="6"/>
                        </a:lnTo>
                        <a:lnTo>
                          <a:pt x="180" y="4"/>
                        </a:lnTo>
                        <a:lnTo>
                          <a:pt x="176" y="2"/>
                        </a:lnTo>
                        <a:lnTo>
                          <a:pt x="172" y="1"/>
                        </a:lnTo>
                        <a:lnTo>
                          <a:pt x="163" y="0"/>
                        </a:lnTo>
                        <a:lnTo>
                          <a:pt x="155" y="0"/>
                        </a:lnTo>
                        <a:lnTo>
                          <a:pt x="148" y="2"/>
                        </a:lnTo>
                        <a:lnTo>
                          <a:pt x="141" y="5"/>
                        </a:lnTo>
                        <a:lnTo>
                          <a:pt x="135" y="9"/>
                        </a:lnTo>
                        <a:lnTo>
                          <a:pt x="128" y="15"/>
                        </a:lnTo>
                        <a:lnTo>
                          <a:pt x="123" y="22"/>
                        </a:lnTo>
                        <a:lnTo>
                          <a:pt x="120" y="26"/>
                        </a:lnTo>
                        <a:lnTo>
                          <a:pt x="118" y="30"/>
                        </a:lnTo>
                        <a:lnTo>
                          <a:pt x="116" y="39"/>
                        </a:lnTo>
                        <a:lnTo>
                          <a:pt x="118" y="48"/>
                        </a:lnTo>
                        <a:lnTo>
                          <a:pt x="120" y="57"/>
                        </a:lnTo>
                        <a:lnTo>
                          <a:pt x="121" y="68"/>
                        </a:lnTo>
                        <a:lnTo>
                          <a:pt x="121" y="77"/>
                        </a:lnTo>
                        <a:lnTo>
                          <a:pt x="120" y="83"/>
                        </a:lnTo>
                        <a:lnTo>
                          <a:pt x="119" y="86"/>
                        </a:lnTo>
                        <a:lnTo>
                          <a:pt x="118" y="89"/>
                        </a:lnTo>
                        <a:lnTo>
                          <a:pt x="116" y="96"/>
                        </a:lnTo>
                        <a:lnTo>
                          <a:pt x="116" y="103"/>
                        </a:lnTo>
                        <a:lnTo>
                          <a:pt x="113" y="109"/>
                        </a:lnTo>
                        <a:lnTo>
                          <a:pt x="111" y="115"/>
                        </a:lnTo>
                        <a:lnTo>
                          <a:pt x="106" y="127"/>
                        </a:lnTo>
                        <a:lnTo>
                          <a:pt x="103" y="131"/>
                        </a:lnTo>
                        <a:lnTo>
                          <a:pt x="101" y="137"/>
                        </a:lnTo>
                        <a:lnTo>
                          <a:pt x="99" y="138"/>
                        </a:lnTo>
                        <a:lnTo>
                          <a:pt x="97" y="141"/>
                        </a:lnTo>
                        <a:lnTo>
                          <a:pt x="95" y="146"/>
                        </a:lnTo>
                        <a:lnTo>
                          <a:pt x="90" y="150"/>
                        </a:lnTo>
                        <a:lnTo>
                          <a:pt x="87" y="154"/>
                        </a:lnTo>
                        <a:lnTo>
                          <a:pt x="85" y="156"/>
                        </a:lnTo>
                        <a:lnTo>
                          <a:pt x="83" y="158"/>
                        </a:lnTo>
                        <a:lnTo>
                          <a:pt x="80" y="162"/>
                        </a:lnTo>
                        <a:lnTo>
                          <a:pt x="64" y="177"/>
                        </a:lnTo>
                        <a:lnTo>
                          <a:pt x="49" y="192"/>
                        </a:lnTo>
                        <a:lnTo>
                          <a:pt x="38" y="204"/>
                        </a:lnTo>
                        <a:lnTo>
                          <a:pt x="32" y="210"/>
                        </a:lnTo>
                        <a:lnTo>
                          <a:pt x="25" y="219"/>
                        </a:lnTo>
                        <a:lnTo>
                          <a:pt x="18" y="228"/>
                        </a:lnTo>
                        <a:lnTo>
                          <a:pt x="11" y="241"/>
                        </a:lnTo>
                        <a:lnTo>
                          <a:pt x="4" y="254"/>
                        </a:lnTo>
                        <a:lnTo>
                          <a:pt x="2" y="260"/>
                        </a:lnTo>
                        <a:lnTo>
                          <a:pt x="0" y="266"/>
                        </a:lnTo>
                        <a:lnTo>
                          <a:pt x="0" y="267"/>
                        </a:lnTo>
                        <a:lnTo>
                          <a:pt x="0" y="271"/>
                        </a:lnTo>
                        <a:lnTo>
                          <a:pt x="0" y="276"/>
                        </a:lnTo>
                        <a:lnTo>
                          <a:pt x="1" y="281"/>
                        </a:lnTo>
                        <a:lnTo>
                          <a:pt x="3" y="287"/>
                        </a:lnTo>
                        <a:lnTo>
                          <a:pt x="5" y="291"/>
                        </a:lnTo>
                        <a:lnTo>
                          <a:pt x="9" y="297"/>
                        </a:lnTo>
                        <a:lnTo>
                          <a:pt x="18" y="299"/>
                        </a:lnTo>
                        <a:lnTo>
                          <a:pt x="28" y="300"/>
                        </a:lnTo>
                        <a:lnTo>
                          <a:pt x="32" y="300"/>
                        </a:lnTo>
                        <a:lnTo>
                          <a:pt x="37" y="300"/>
                        </a:lnTo>
                        <a:lnTo>
                          <a:pt x="42" y="299"/>
                        </a:lnTo>
                        <a:lnTo>
                          <a:pt x="47" y="297"/>
                        </a:lnTo>
                        <a:lnTo>
                          <a:pt x="48" y="296"/>
                        </a:lnTo>
                        <a:lnTo>
                          <a:pt x="50" y="295"/>
                        </a:lnTo>
                        <a:lnTo>
                          <a:pt x="53" y="294"/>
                        </a:lnTo>
                        <a:lnTo>
                          <a:pt x="60" y="291"/>
                        </a:lnTo>
                        <a:lnTo>
                          <a:pt x="67" y="288"/>
                        </a:lnTo>
                        <a:lnTo>
                          <a:pt x="70" y="285"/>
                        </a:lnTo>
                        <a:lnTo>
                          <a:pt x="74" y="283"/>
                        </a:lnTo>
                        <a:lnTo>
                          <a:pt x="76" y="281"/>
                        </a:lnTo>
                        <a:lnTo>
                          <a:pt x="80" y="279"/>
                        </a:lnTo>
                        <a:lnTo>
                          <a:pt x="82" y="276"/>
                        </a:lnTo>
                        <a:lnTo>
                          <a:pt x="85" y="274"/>
                        </a:lnTo>
                        <a:lnTo>
                          <a:pt x="91" y="269"/>
                        </a:lnTo>
                        <a:lnTo>
                          <a:pt x="94" y="267"/>
                        </a:lnTo>
                        <a:lnTo>
                          <a:pt x="95" y="266"/>
                        </a:lnTo>
                        <a:lnTo>
                          <a:pt x="95" y="265"/>
                        </a:lnTo>
                        <a:lnTo>
                          <a:pt x="96" y="264"/>
                        </a:lnTo>
                        <a:lnTo>
                          <a:pt x="97" y="264"/>
                        </a:lnTo>
                        <a:lnTo>
                          <a:pt x="104" y="255"/>
                        </a:lnTo>
                        <a:lnTo>
                          <a:pt x="113" y="247"/>
                        </a:lnTo>
                        <a:lnTo>
                          <a:pt x="117" y="240"/>
                        </a:lnTo>
                        <a:lnTo>
                          <a:pt x="118" y="237"/>
                        </a:lnTo>
                        <a:lnTo>
                          <a:pt x="118" y="236"/>
                        </a:lnTo>
                        <a:lnTo>
                          <a:pt x="119" y="235"/>
                        </a:lnTo>
                        <a:lnTo>
                          <a:pt x="122" y="232"/>
                        </a:lnTo>
                        <a:lnTo>
                          <a:pt x="130" y="211"/>
                        </a:lnTo>
                        <a:lnTo>
                          <a:pt x="133" y="199"/>
                        </a:lnTo>
                        <a:lnTo>
                          <a:pt x="135" y="194"/>
                        </a:lnTo>
                        <a:lnTo>
                          <a:pt x="137" y="189"/>
                        </a:lnTo>
                        <a:lnTo>
                          <a:pt x="139" y="178"/>
                        </a:lnTo>
                        <a:lnTo>
                          <a:pt x="140" y="169"/>
                        </a:lnTo>
                        <a:lnTo>
                          <a:pt x="141" y="161"/>
                        </a:lnTo>
                        <a:lnTo>
                          <a:pt x="142" y="153"/>
                        </a:lnTo>
                        <a:lnTo>
                          <a:pt x="144" y="145"/>
                        </a:lnTo>
                        <a:lnTo>
                          <a:pt x="146" y="138"/>
                        </a:lnTo>
                        <a:lnTo>
                          <a:pt x="150" y="131"/>
                        </a:lnTo>
                        <a:lnTo>
                          <a:pt x="153" y="125"/>
                        </a:lnTo>
                        <a:lnTo>
                          <a:pt x="158" y="119"/>
                        </a:lnTo>
                        <a:lnTo>
                          <a:pt x="163" y="113"/>
                        </a:lnTo>
                        <a:lnTo>
                          <a:pt x="168" y="114"/>
                        </a:lnTo>
                        <a:lnTo>
                          <a:pt x="172" y="116"/>
                        </a:lnTo>
                        <a:lnTo>
                          <a:pt x="177" y="117"/>
                        </a:lnTo>
                        <a:lnTo>
                          <a:pt x="180" y="120"/>
                        </a:lnTo>
                        <a:lnTo>
                          <a:pt x="184" y="123"/>
                        </a:lnTo>
                        <a:lnTo>
                          <a:pt x="187" y="126"/>
                        </a:lnTo>
                        <a:lnTo>
                          <a:pt x="190" y="130"/>
                        </a:lnTo>
                        <a:lnTo>
                          <a:pt x="193" y="135"/>
                        </a:lnTo>
                        <a:lnTo>
                          <a:pt x="196" y="141"/>
                        </a:lnTo>
                        <a:lnTo>
                          <a:pt x="200" y="147"/>
                        </a:lnTo>
                        <a:lnTo>
                          <a:pt x="203" y="152"/>
                        </a:lnTo>
                        <a:lnTo>
                          <a:pt x="207" y="158"/>
                        </a:lnTo>
                        <a:lnTo>
                          <a:pt x="215" y="174"/>
                        </a:lnTo>
                        <a:lnTo>
                          <a:pt x="225" y="190"/>
                        </a:lnTo>
                        <a:lnTo>
                          <a:pt x="235" y="204"/>
                        </a:lnTo>
                        <a:lnTo>
                          <a:pt x="245" y="217"/>
                        </a:lnTo>
                        <a:lnTo>
                          <a:pt x="250" y="223"/>
                        </a:lnTo>
                        <a:lnTo>
                          <a:pt x="257" y="230"/>
                        </a:lnTo>
                        <a:lnTo>
                          <a:pt x="270" y="242"/>
                        </a:lnTo>
                        <a:lnTo>
                          <a:pt x="327" y="293"/>
                        </a:lnTo>
                        <a:lnTo>
                          <a:pt x="357" y="317"/>
                        </a:lnTo>
                        <a:lnTo>
                          <a:pt x="373" y="329"/>
                        </a:lnTo>
                        <a:lnTo>
                          <a:pt x="389" y="341"/>
                        </a:lnTo>
                        <a:lnTo>
                          <a:pt x="400" y="349"/>
                        </a:lnTo>
                        <a:lnTo>
                          <a:pt x="412" y="358"/>
                        </a:lnTo>
                        <a:lnTo>
                          <a:pt x="422" y="367"/>
                        </a:lnTo>
                        <a:lnTo>
                          <a:pt x="433" y="377"/>
                        </a:lnTo>
                        <a:lnTo>
                          <a:pt x="436" y="381"/>
                        </a:lnTo>
                        <a:lnTo>
                          <a:pt x="440" y="385"/>
                        </a:lnTo>
                        <a:lnTo>
                          <a:pt x="446" y="394"/>
                        </a:lnTo>
                        <a:lnTo>
                          <a:pt x="450" y="403"/>
                        </a:lnTo>
                        <a:lnTo>
                          <a:pt x="454" y="413"/>
                        </a:lnTo>
                        <a:lnTo>
                          <a:pt x="462" y="419"/>
                        </a:lnTo>
                        <a:lnTo>
                          <a:pt x="470" y="425"/>
                        </a:lnTo>
                        <a:lnTo>
                          <a:pt x="479" y="428"/>
                        </a:lnTo>
                        <a:lnTo>
                          <a:pt x="489" y="432"/>
                        </a:lnTo>
                        <a:lnTo>
                          <a:pt x="496" y="432"/>
                        </a:lnTo>
                        <a:lnTo>
                          <a:pt x="500" y="432"/>
                        </a:lnTo>
                        <a:lnTo>
                          <a:pt x="503" y="432"/>
                        </a:lnTo>
                        <a:lnTo>
                          <a:pt x="510" y="431"/>
                        </a:lnTo>
                        <a:lnTo>
                          <a:pt x="514" y="429"/>
                        </a:lnTo>
                        <a:lnTo>
                          <a:pt x="517" y="427"/>
                        </a:lnTo>
                        <a:lnTo>
                          <a:pt x="523" y="424"/>
                        </a:lnTo>
                        <a:lnTo>
                          <a:pt x="529" y="421"/>
                        </a:lnTo>
                        <a:lnTo>
                          <a:pt x="540" y="414"/>
                        </a:lnTo>
                        <a:lnTo>
                          <a:pt x="551" y="406"/>
                        </a:lnTo>
                        <a:lnTo>
                          <a:pt x="561" y="399"/>
                        </a:lnTo>
                        <a:lnTo>
                          <a:pt x="570" y="391"/>
                        </a:lnTo>
                        <a:lnTo>
                          <a:pt x="573" y="387"/>
                        </a:lnTo>
                        <a:lnTo>
                          <a:pt x="576" y="385"/>
                        </a:lnTo>
                        <a:lnTo>
                          <a:pt x="576" y="384"/>
                        </a:lnTo>
                        <a:lnTo>
                          <a:pt x="577" y="384"/>
                        </a:lnTo>
                        <a:lnTo>
                          <a:pt x="578" y="384"/>
                        </a:lnTo>
                        <a:lnTo>
                          <a:pt x="587" y="375"/>
                        </a:lnTo>
                        <a:lnTo>
                          <a:pt x="595" y="367"/>
                        </a:lnTo>
                        <a:lnTo>
                          <a:pt x="621" y="338"/>
                        </a:lnTo>
                        <a:lnTo>
                          <a:pt x="646" y="310"/>
                        </a:lnTo>
                        <a:lnTo>
                          <a:pt x="653" y="301"/>
                        </a:lnTo>
                        <a:lnTo>
                          <a:pt x="658" y="295"/>
                        </a:lnTo>
                        <a:lnTo>
                          <a:pt x="662" y="291"/>
                        </a:lnTo>
                        <a:lnTo>
                          <a:pt x="677" y="273"/>
                        </a:lnTo>
                        <a:lnTo>
                          <a:pt x="693" y="253"/>
                        </a:lnTo>
                        <a:lnTo>
                          <a:pt x="700" y="243"/>
                        </a:lnTo>
                        <a:lnTo>
                          <a:pt x="704" y="239"/>
                        </a:lnTo>
                        <a:lnTo>
                          <a:pt x="708" y="233"/>
                        </a:lnTo>
                        <a:lnTo>
                          <a:pt x="713" y="227"/>
                        </a:lnTo>
                        <a:lnTo>
                          <a:pt x="714" y="225"/>
                        </a:lnTo>
                        <a:lnTo>
                          <a:pt x="717" y="221"/>
                        </a:lnTo>
                        <a:lnTo>
                          <a:pt x="726" y="210"/>
                        </a:lnTo>
                        <a:lnTo>
                          <a:pt x="734" y="198"/>
                        </a:lnTo>
                        <a:lnTo>
                          <a:pt x="742" y="185"/>
                        </a:lnTo>
                        <a:lnTo>
                          <a:pt x="753" y="165"/>
                        </a:lnTo>
                        <a:lnTo>
                          <a:pt x="763" y="146"/>
                        </a:lnTo>
                        <a:lnTo>
                          <a:pt x="766" y="141"/>
                        </a:lnTo>
                        <a:lnTo>
                          <a:pt x="768" y="136"/>
                        </a:lnTo>
                        <a:lnTo>
                          <a:pt x="773" y="126"/>
                        </a:lnTo>
                        <a:lnTo>
                          <a:pt x="782" y="10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54" name="Text Box 50"/>
                <p:cNvSpPr txBox="1">
                  <a:spLocks noChangeArrowheads="1"/>
                </p:cNvSpPr>
                <p:nvPr/>
              </p:nvSpPr>
              <p:spPr bwMode="auto">
                <a:xfrm>
                  <a:off x="1002" y="2073"/>
                  <a:ext cx="278"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a:t>
                  </a:r>
                  <a:endParaRPr lang="en-CA" altLang="en-US" sz="1400" i="0">
                    <a:solidFill>
                      <a:schemeClr val="bg2"/>
                    </a:solidFill>
                  </a:endParaRPr>
                </a:p>
              </p:txBody>
            </p:sp>
          </p:grpSp>
          <p:pic>
            <p:nvPicPr>
              <p:cNvPr id="326" name="Picture 5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4" y="1200"/>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7" name="Group 52"/>
              <p:cNvGrpSpPr>
                <a:grpSpLocks noChangeAspect="1"/>
              </p:cNvGrpSpPr>
              <p:nvPr/>
            </p:nvGrpSpPr>
            <p:grpSpPr bwMode="auto">
              <a:xfrm rot="902222">
                <a:off x="48" y="1286"/>
                <a:ext cx="821" cy="682"/>
                <a:chOff x="1471" y="2266"/>
                <a:chExt cx="1746" cy="1449"/>
              </a:xfrm>
            </p:grpSpPr>
            <p:grpSp>
              <p:nvGrpSpPr>
                <p:cNvPr id="342" name="Group 53"/>
                <p:cNvGrpSpPr>
                  <a:grpSpLocks noChangeAspect="1"/>
                </p:cNvGrpSpPr>
                <p:nvPr/>
              </p:nvGrpSpPr>
              <p:grpSpPr bwMode="auto">
                <a:xfrm>
                  <a:off x="2895" y="2582"/>
                  <a:ext cx="322" cy="418"/>
                  <a:chOff x="2895" y="2582"/>
                  <a:chExt cx="322" cy="418"/>
                </a:xfrm>
              </p:grpSpPr>
              <p:sp>
                <p:nvSpPr>
                  <p:cNvPr id="350" name="Freeform 54"/>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1" name="Freeform 55"/>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43" name="Group 56"/>
                <p:cNvGrpSpPr>
                  <a:grpSpLocks noChangeAspect="1"/>
                </p:cNvGrpSpPr>
                <p:nvPr/>
              </p:nvGrpSpPr>
              <p:grpSpPr bwMode="auto">
                <a:xfrm>
                  <a:off x="1471" y="2266"/>
                  <a:ext cx="1709" cy="1449"/>
                  <a:chOff x="1471" y="2266"/>
                  <a:chExt cx="1709" cy="1449"/>
                </a:xfrm>
              </p:grpSpPr>
              <p:sp>
                <p:nvSpPr>
                  <p:cNvPr id="344" name="Freeform 57"/>
                  <p:cNvSpPr>
                    <a:spLocks noChangeAspect="1"/>
                  </p:cNvSpPr>
                  <p:nvPr/>
                </p:nvSpPr>
                <p:spPr bwMode="auto">
                  <a:xfrm>
                    <a:off x="2351" y="2266"/>
                    <a:ext cx="351" cy="352"/>
                  </a:xfrm>
                  <a:custGeom>
                    <a:avLst/>
                    <a:gdLst>
                      <a:gd name="T0" fmla="*/ 201 w 351"/>
                      <a:gd name="T1" fmla="*/ 22 h 352"/>
                      <a:gd name="T2" fmla="*/ 175 w 351"/>
                      <a:gd name="T3" fmla="*/ 7 h 352"/>
                      <a:gd name="T4" fmla="*/ 151 w 351"/>
                      <a:gd name="T5" fmla="*/ 1 h 352"/>
                      <a:gd name="T6" fmla="*/ 127 w 351"/>
                      <a:gd name="T7" fmla="*/ 0 h 352"/>
                      <a:gd name="T8" fmla="*/ 100 w 351"/>
                      <a:gd name="T9" fmla="*/ 7 h 352"/>
                      <a:gd name="T10" fmla="*/ 73 w 351"/>
                      <a:gd name="T11" fmla="*/ 20 h 352"/>
                      <a:gd name="T12" fmla="*/ 55 w 351"/>
                      <a:gd name="T13" fmla="*/ 35 h 352"/>
                      <a:gd name="T14" fmla="*/ 33 w 351"/>
                      <a:gd name="T15" fmla="*/ 61 h 352"/>
                      <a:gd name="T16" fmla="*/ 15 w 351"/>
                      <a:gd name="T17" fmla="*/ 95 h 352"/>
                      <a:gd name="T18" fmla="*/ 4 w 351"/>
                      <a:gd name="T19" fmla="*/ 133 h 352"/>
                      <a:gd name="T20" fmla="*/ 0 w 351"/>
                      <a:gd name="T21" fmla="*/ 204 h 352"/>
                      <a:gd name="T22" fmla="*/ 10 w 351"/>
                      <a:gd name="T23" fmla="*/ 254 h 352"/>
                      <a:gd name="T24" fmla="*/ 24 w 351"/>
                      <a:gd name="T25" fmla="*/ 289 h 352"/>
                      <a:gd name="T26" fmla="*/ 39 w 351"/>
                      <a:gd name="T27" fmla="*/ 310 h 352"/>
                      <a:gd name="T28" fmla="*/ 53 w 351"/>
                      <a:gd name="T29" fmla="*/ 324 h 352"/>
                      <a:gd name="T30" fmla="*/ 69 w 351"/>
                      <a:gd name="T31" fmla="*/ 337 h 352"/>
                      <a:gd name="T32" fmla="*/ 93 w 351"/>
                      <a:gd name="T33" fmla="*/ 348 h 352"/>
                      <a:gd name="T34" fmla="*/ 131 w 351"/>
                      <a:gd name="T35" fmla="*/ 352 h 352"/>
                      <a:gd name="T36" fmla="*/ 158 w 351"/>
                      <a:gd name="T37" fmla="*/ 345 h 352"/>
                      <a:gd name="T38" fmla="*/ 167 w 351"/>
                      <a:gd name="T39" fmla="*/ 340 h 352"/>
                      <a:gd name="T40" fmla="*/ 180 w 351"/>
                      <a:gd name="T41" fmla="*/ 332 h 352"/>
                      <a:gd name="T42" fmla="*/ 189 w 351"/>
                      <a:gd name="T43" fmla="*/ 324 h 352"/>
                      <a:gd name="T44" fmla="*/ 198 w 351"/>
                      <a:gd name="T45" fmla="*/ 314 h 352"/>
                      <a:gd name="T46" fmla="*/ 225 w 351"/>
                      <a:gd name="T47" fmla="*/ 266 h 352"/>
                      <a:gd name="T48" fmla="*/ 248 w 351"/>
                      <a:gd name="T49" fmla="*/ 225 h 352"/>
                      <a:gd name="T50" fmla="*/ 259 w 351"/>
                      <a:gd name="T51" fmla="*/ 228 h 352"/>
                      <a:gd name="T52" fmla="*/ 269 w 351"/>
                      <a:gd name="T53" fmla="*/ 236 h 352"/>
                      <a:gd name="T54" fmla="*/ 284 w 351"/>
                      <a:gd name="T55" fmla="*/ 253 h 352"/>
                      <a:gd name="T56" fmla="*/ 296 w 351"/>
                      <a:gd name="T57" fmla="*/ 261 h 352"/>
                      <a:gd name="T58" fmla="*/ 311 w 351"/>
                      <a:gd name="T59" fmla="*/ 265 h 352"/>
                      <a:gd name="T60" fmla="*/ 325 w 351"/>
                      <a:gd name="T61" fmla="*/ 264 h 352"/>
                      <a:gd name="T62" fmla="*/ 335 w 351"/>
                      <a:gd name="T63" fmla="*/ 259 h 352"/>
                      <a:gd name="T64" fmla="*/ 344 w 351"/>
                      <a:gd name="T65" fmla="*/ 252 h 352"/>
                      <a:gd name="T66" fmla="*/ 350 w 351"/>
                      <a:gd name="T67" fmla="*/ 237 h 352"/>
                      <a:gd name="T68" fmla="*/ 349 w 351"/>
                      <a:gd name="T69" fmla="*/ 222 h 352"/>
                      <a:gd name="T70" fmla="*/ 340 w 351"/>
                      <a:gd name="T71" fmla="*/ 208 h 352"/>
                      <a:gd name="T72" fmla="*/ 328 w 351"/>
                      <a:gd name="T73" fmla="*/ 199 h 352"/>
                      <a:gd name="T74" fmla="*/ 297 w 351"/>
                      <a:gd name="T75" fmla="*/ 186 h 352"/>
                      <a:gd name="T76" fmla="*/ 277 w 351"/>
                      <a:gd name="T77" fmla="*/ 176 h 352"/>
                      <a:gd name="T78" fmla="*/ 262 w 351"/>
                      <a:gd name="T79" fmla="*/ 159 h 352"/>
                      <a:gd name="T80" fmla="*/ 253 w 351"/>
                      <a:gd name="T81" fmla="*/ 131 h 352"/>
                      <a:gd name="T82" fmla="*/ 244 w 351"/>
                      <a:gd name="T83" fmla="*/ 90 h 352"/>
                      <a:gd name="T84" fmla="*/ 227 w 351"/>
                      <a:gd name="T85" fmla="*/ 53 h 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1"/>
                      <a:gd name="T130" fmla="*/ 0 h 352"/>
                      <a:gd name="T131" fmla="*/ 351 w 351"/>
                      <a:gd name="T132" fmla="*/ 352 h 3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1" h="352">
                        <a:moveTo>
                          <a:pt x="210" y="31"/>
                        </a:moveTo>
                        <a:lnTo>
                          <a:pt x="206" y="26"/>
                        </a:lnTo>
                        <a:lnTo>
                          <a:pt x="201" y="22"/>
                        </a:lnTo>
                        <a:lnTo>
                          <a:pt x="196" y="18"/>
                        </a:lnTo>
                        <a:lnTo>
                          <a:pt x="192" y="14"/>
                        </a:lnTo>
                        <a:lnTo>
                          <a:pt x="175" y="7"/>
                        </a:lnTo>
                        <a:lnTo>
                          <a:pt x="167" y="5"/>
                        </a:lnTo>
                        <a:lnTo>
                          <a:pt x="159" y="3"/>
                        </a:lnTo>
                        <a:lnTo>
                          <a:pt x="151" y="1"/>
                        </a:lnTo>
                        <a:lnTo>
                          <a:pt x="143" y="0"/>
                        </a:lnTo>
                        <a:lnTo>
                          <a:pt x="135" y="0"/>
                        </a:lnTo>
                        <a:lnTo>
                          <a:pt x="127" y="0"/>
                        </a:lnTo>
                        <a:lnTo>
                          <a:pt x="112" y="2"/>
                        </a:lnTo>
                        <a:lnTo>
                          <a:pt x="106" y="4"/>
                        </a:lnTo>
                        <a:lnTo>
                          <a:pt x="100" y="7"/>
                        </a:lnTo>
                        <a:lnTo>
                          <a:pt x="85" y="13"/>
                        </a:lnTo>
                        <a:lnTo>
                          <a:pt x="79" y="16"/>
                        </a:lnTo>
                        <a:lnTo>
                          <a:pt x="73" y="20"/>
                        </a:lnTo>
                        <a:lnTo>
                          <a:pt x="66" y="24"/>
                        </a:lnTo>
                        <a:lnTo>
                          <a:pt x="60" y="29"/>
                        </a:lnTo>
                        <a:lnTo>
                          <a:pt x="55" y="35"/>
                        </a:lnTo>
                        <a:lnTo>
                          <a:pt x="50" y="40"/>
                        </a:lnTo>
                        <a:lnTo>
                          <a:pt x="41" y="50"/>
                        </a:lnTo>
                        <a:lnTo>
                          <a:pt x="33" y="61"/>
                        </a:lnTo>
                        <a:lnTo>
                          <a:pt x="26" y="71"/>
                        </a:lnTo>
                        <a:lnTo>
                          <a:pt x="20" y="83"/>
                        </a:lnTo>
                        <a:lnTo>
                          <a:pt x="15" y="95"/>
                        </a:lnTo>
                        <a:lnTo>
                          <a:pt x="10" y="107"/>
                        </a:lnTo>
                        <a:lnTo>
                          <a:pt x="7" y="120"/>
                        </a:lnTo>
                        <a:lnTo>
                          <a:pt x="4" y="133"/>
                        </a:lnTo>
                        <a:lnTo>
                          <a:pt x="1" y="157"/>
                        </a:lnTo>
                        <a:lnTo>
                          <a:pt x="0" y="180"/>
                        </a:lnTo>
                        <a:lnTo>
                          <a:pt x="0" y="204"/>
                        </a:lnTo>
                        <a:lnTo>
                          <a:pt x="3" y="228"/>
                        </a:lnTo>
                        <a:lnTo>
                          <a:pt x="6" y="241"/>
                        </a:lnTo>
                        <a:lnTo>
                          <a:pt x="10" y="254"/>
                        </a:lnTo>
                        <a:lnTo>
                          <a:pt x="13" y="265"/>
                        </a:lnTo>
                        <a:lnTo>
                          <a:pt x="18" y="277"/>
                        </a:lnTo>
                        <a:lnTo>
                          <a:pt x="24" y="289"/>
                        </a:lnTo>
                        <a:lnTo>
                          <a:pt x="28" y="294"/>
                        </a:lnTo>
                        <a:lnTo>
                          <a:pt x="31" y="299"/>
                        </a:lnTo>
                        <a:lnTo>
                          <a:pt x="39" y="310"/>
                        </a:lnTo>
                        <a:lnTo>
                          <a:pt x="44" y="314"/>
                        </a:lnTo>
                        <a:lnTo>
                          <a:pt x="48" y="319"/>
                        </a:lnTo>
                        <a:lnTo>
                          <a:pt x="53" y="324"/>
                        </a:lnTo>
                        <a:lnTo>
                          <a:pt x="59" y="329"/>
                        </a:lnTo>
                        <a:lnTo>
                          <a:pt x="64" y="333"/>
                        </a:lnTo>
                        <a:lnTo>
                          <a:pt x="69" y="337"/>
                        </a:lnTo>
                        <a:lnTo>
                          <a:pt x="74" y="340"/>
                        </a:lnTo>
                        <a:lnTo>
                          <a:pt x="80" y="343"/>
                        </a:lnTo>
                        <a:lnTo>
                          <a:pt x="93" y="348"/>
                        </a:lnTo>
                        <a:lnTo>
                          <a:pt x="105" y="351"/>
                        </a:lnTo>
                        <a:lnTo>
                          <a:pt x="117" y="352"/>
                        </a:lnTo>
                        <a:lnTo>
                          <a:pt x="131" y="352"/>
                        </a:lnTo>
                        <a:lnTo>
                          <a:pt x="145" y="349"/>
                        </a:lnTo>
                        <a:lnTo>
                          <a:pt x="154" y="346"/>
                        </a:lnTo>
                        <a:lnTo>
                          <a:pt x="158" y="345"/>
                        </a:lnTo>
                        <a:lnTo>
                          <a:pt x="163" y="343"/>
                        </a:lnTo>
                        <a:lnTo>
                          <a:pt x="164" y="341"/>
                        </a:lnTo>
                        <a:lnTo>
                          <a:pt x="167" y="340"/>
                        </a:lnTo>
                        <a:lnTo>
                          <a:pt x="171" y="338"/>
                        </a:lnTo>
                        <a:lnTo>
                          <a:pt x="179" y="334"/>
                        </a:lnTo>
                        <a:lnTo>
                          <a:pt x="180" y="332"/>
                        </a:lnTo>
                        <a:lnTo>
                          <a:pt x="182" y="331"/>
                        </a:lnTo>
                        <a:lnTo>
                          <a:pt x="186" y="328"/>
                        </a:lnTo>
                        <a:lnTo>
                          <a:pt x="189" y="324"/>
                        </a:lnTo>
                        <a:lnTo>
                          <a:pt x="193" y="321"/>
                        </a:lnTo>
                        <a:lnTo>
                          <a:pt x="195" y="317"/>
                        </a:lnTo>
                        <a:lnTo>
                          <a:pt x="198" y="314"/>
                        </a:lnTo>
                        <a:lnTo>
                          <a:pt x="204" y="306"/>
                        </a:lnTo>
                        <a:lnTo>
                          <a:pt x="214" y="286"/>
                        </a:lnTo>
                        <a:lnTo>
                          <a:pt x="225" y="266"/>
                        </a:lnTo>
                        <a:lnTo>
                          <a:pt x="235" y="245"/>
                        </a:lnTo>
                        <a:lnTo>
                          <a:pt x="244" y="225"/>
                        </a:lnTo>
                        <a:lnTo>
                          <a:pt x="248" y="225"/>
                        </a:lnTo>
                        <a:lnTo>
                          <a:pt x="252" y="226"/>
                        </a:lnTo>
                        <a:lnTo>
                          <a:pt x="256" y="227"/>
                        </a:lnTo>
                        <a:lnTo>
                          <a:pt x="259" y="228"/>
                        </a:lnTo>
                        <a:lnTo>
                          <a:pt x="263" y="230"/>
                        </a:lnTo>
                        <a:lnTo>
                          <a:pt x="266" y="234"/>
                        </a:lnTo>
                        <a:lnTo>
                          <a:pt x="269" y="236"/>
                        </a:lnTo>
                        <a:lnTo>
                          <a:pt x="272" y="240"/>
                        </a:lnTo>
                        <a:lnTo>
                          <a:pt x="280" y="249"/>
                        </a:lnTo>
                        <a:lnTo>
                          <a:pt x="284" y="253"/>
                        </a:lnTo>
                        <a:lnTo>
                          <a:pt x="287" y="255"/>
                        </a:lnTo>
                        <a:lnTo>
                          <a:pt x="291" y="259"/>
                        </a:lnTo>
                        <a:lnTo>
                          <a:pt x="296" y="261"/>
                        </a:lnTo>
                        <a:lnTo>
                          <a:pt x="300" y="262"/>
                        </a:lnTo>
                        <a:lnTo>
                          <a:pt x="305" y="264"/>
                        </a:lnTo>
                        <a:lnTo>
                          <a:pt x="311" y="265"/>
                        </a:lnTo>
                        <a:lnTo>
                          <a:pt x="317" y="265"/>
                        </a:lnTo>
                        <a:lnTo>
                          <a:pt x="320" y="264"/>
                        </a:lnTo>
                        <a:lnTo>
                          <a:pt x="325" y="264"/>
                        </a:lnTo>
                        <a:lnTo>
                          <a:pt x="328" y="262"/>
                        </a:lnTo>
                        <a:lnTo>
                          <a:pt x="333" y="262"/>
                        </a:lnTo>
                        <a:lnTo>
                          <a:pt x="335" y="259"/>
                        </a:lnTo>
                        <a:lnTo>
                          <a:pt x="339" y="257"/>
                        </a:lnTo>
                        <a:lnTo>
                          <a:pt x="341" y="255"/>
                        </a:lnTo>
                        <a:lnTo>
                          <a:pt x="344" y="252"/>
                        </a:lnTo>
                        <a:lnTo>
                          <a:pt x="347" y="247"/>
                        </a:lnTo>
                        <a:lnTo>
                          <a:pt x="349" y="241"/>
                        </a:lnTo>
                        <a:lnTo>
                          <a:pt x="350" y="237"/>
                        </a:lnTo>
                        <a:lnTo>
                          <a:pt x="351" y="232"/>
                        </a:lnTo>
                        <a:lnTo>
                          <a:pt x="350" y="227"/>
                        </a:lnTo>
                        <a:lnTo>
                          <a:pt x="349" y="222"/>
                        </a:lnTo>
                        <a:lnTo>
                          <a:pt x="347" y="217"/>
                        </a:lnTo>
                        <a:lnTo>
                          <a:pt x="345" y="213"/>
                        </a:lnTo>
                        <a:lnTo>
                          <a:pt x="340" y="208"/>
                        </a:lnTo>
                        <a:lnTo>
                          <a:pt x="337" y="205"/>
                        </a:lnTo>
                        <a:lnTo>
                          <a:pt x="333" y="201"/>
                        </a:lnTo>
                        <a:lnTo>
                          <a:pt x="328" y="199"/>
                        </a:lnTo>
                        <a:lnTo>
                          <a:pt x="316" y="193"/>
                        </a:lnTo>
                        <a:lnTo>
                          <a:pt x="305" y="189"/>
                        </a:lnTo>
                        <a:lnTo>
                          <a:pt x="297" y="186"/>
                        </a:lnTo>
                        <a:lnTo>
                          <a:pt x="289" y="184"/>
                        </a:lnTo>
                        <a:lnTo>
                          <a:pt x="283" y="180"/>
                        </a:lnTo>
                        <a:lnTo>
                          <a:pt x="277" y="176"/>
                        </a:lnTo>
                        <a:lnTo>
                          <a:pt x="270" y="171"/>
                        </a:lnTo>
                        <a:lnTo>
                          <a:pt x="266" y="166"/>
                        </a:lnTo>
                        <a:lnTo>
                          <a:pt x="262" y="159"/>
                        </a:lnTo>
                        <a:lnTo>
                          <a:pt x="258" y="153"/>
                        </a:lnTo>
                        <a:lnTo>
                          <a:pt x="255" y="142"/>
                        </a:lnTo>
                        <a:lnTo>
                          <a:pt x="253" y="131"/>
                        </a:lnTo>
                        <a:lnTo>
                          <a:pt x="251" y="117"/>
                        </a:lnTo>
                        <a:lnTo>
                          <a:pt x="248" y="104"/>
                        </a:lnTo>
                        <a:lnTo>
                          <a:pt x="244" y="90"/>
                        </a:lnTo>
                        <a:lnTo>
                          <a:pt x="239" y="77"/>
                        </a:lnTo>
                        <a:lnTo>
                          <a:pt x="234" y="65"/>
                        </a:lnTo>
                        <a:lnTo>
                          <a:pt x="227" y="53"/>
                        </a:lnTo>
                        <a:lnTo>
                          <a:pt x="219" y="42"/>
                        </a:lnTo>
                        <a:lnTo>
                          <a:pt x="210" y="3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5" name="Freeform 58"/>
                  <p:cNvSpPr>
                    <a:spLocks noChangeAspect="1"/>
                  </p:cNvSpPr>
                  <p:nvPr/>
                </p:nvSpPr>
                <p:spPr bwMode="auto">
                  <a:xfrm>
                    <a:off x="2122" y="2623"/>
                    <a:ext cx="357" cy="538"/>
                  </a:xfrm>
                  <a:custGeom>
                    <a:avLst/>
                    <a:gdLst>
                      <a:gd name="T0" fmla="*/ 229 w 357"/>
                      <a:gd name="T1" fmla="*/ 2 h 538"/>
                      <a:gd name="T2" fmla="*/ 191 w 357"/>
                      <a:gd name="T3" fmla="*/ 4 h 538"/>
                      <a:gd name="T4" fmla="*/ 151 w 357"/>
                      <a:gd name="T5" fmla="*/ 18 h 538"/>
                      <a:gd name="T6" fmla="*/ 116 w 357"/>
                      <a:gd name="T7" fmla="*/ 41 h 538"/>
                      <a:gd name="T8" fmla="*/ 87 w 357"/>
                      <a:gd name="T9" fmla="*/ 67 h 538"/>
                      <a:gd name="T10" fmla="*/ 54 w 357"/>
                      <a:gd name="T11" fmla="*/ 113 h 538"/>
                      <a:gd name="T12" fmla="*/ 31 w 357"/>
                      <a:gd name="T13" fmla="*/ 159 h 538"/>
                      <a:gd name="T14" fmla="*/ 18 w 357"/>
                      <a:gd name="T15" fmla="*/ 191 h 538"/>
                      <a:gd name="T16" fmla="*/ 8 w 357"/>
                      <a:gd name="T17" fmla="*/ 237 h 538"/>
                      <a:gd name="T18" fmla="*/ 7 w 357"/>
                      <a:gd name="T19" fmla="*/ 276 h 538"/>
                      <a:gd name="T20" fmla="*/ 5 w 357"/>
                      <a:gd name="T21" fmla="*/ 307 h 538"/>
                      <a:gd name="T22" fmla="*/ 1 w 357"/>
                      <a:gd name="T23" fmla="*/ 351 h 538"/>
                      <a:gd name="T24" fmla="*/ 5 w 357"/>
                      <a:gd name="T25" fmla="*/ 406 h 538"/>
                      <a:gd name="T26" fmla="*/ 8 w 357"/>
                      <a:gd name="T27" fmla="*/ 415 h 538"/>
                      <a:gd name="T28" fmla="*/ 13 w 357"/>
                      <a:gd name="T29" fmla="*/ 433 h 538"/>
                      <a:gd name="T30" fmla="*/ 18 w 357"/>
                      <a:gd name="T31" fmla="*/ 452 h 538"/>
                      <a:gd name="T32" fmla="*/ 28 w 357"/>
                      <a:gd name="T33" fmla="*/ 472 h 538"/>
                      <a:gd name="T34" fmla="*/ 38 w 357"/>
                      <a:gd name="T35" fmla="*/ 487 h 538"/>
                      <a:gd name="T36" fmla="*/ 57 w 357"/>
                      <a:gd name="T37" fmla="*/ 504 h 538"/>
                      <a:gd name="T38" fmla="*/ 81 w 357"/>
                      <a:gd name="T39" fmla="*/ 520 h 538"/>
                      <a:gd name="T40" fmla="*/ 108 w 357"/>
                      <a:gd name="T41" fmla="*/ 531 h 538"/>
                      <a:gd name="T42" fmla="*/ 133 w 357"/>
                      <a:gd name="T43" fmla="*/ 537 h 538"/>
                      <a:gd name="T44" fmla="*/ 155 w 357"/>
                      <a:gd name="T45" fmla="*/ 538 h 538"/>
                      <a:gd name="T46" fmla="*/ 177 w 357"/>
                      <a:gd name="T47" fmla="*/ 534 h 538"/>
                      <a:gd name="T48" fmla="*/ 203 w 357"/>
                      <a:gd name="T49" fmla="*/ 526 h 538"/>
                      <a:gd name="T50" fmla="*/ 219 w 357"/>
                      <a:gd name="T51" fmla="*/ 518 h 538"/>
                      <a:gd name="T52" fmla="*/ 236 w 357"/>
                      <a:gd name="T53" fmla="*/ 500 h 538"/>
                      <a:gd name="T54" fmla="*/ 245 w 357"/>
                      <a:gd name="T55" fmla="*/ 488 h 538"/>
                      <a:gd name="T56" fmla="*/ 249 w 357"/>
                      <a:gd name="T57" fmla="*/ 485 h 538"/>
                      <a:gd name="T58" fmla="*/ 252 w 357"/>
                      <a:gd name="T59" fmla="*/ 480 h 538"/>
                      <a:gd name="T60" fmla="*/ 259 w 357"/>
                      <a:gd name="T61" fmla="*/ 464 h 538"/>
                      <a:gd name="T62" fmla="*/ 264 w 357"/>
                      <a:gd name="T63" fmla="*/ 454 h 538"/>
                      <a:gd name="T64" fmla="*/ 268 w 357"/>
                      <a:gd name="T65" fmla="*/ 440 h 538"/>
                      <a:gd name="T66" fmla="*/ 269 w 357"/>
                      <a:gd name="T67" fmla="*/ 433 h 538"/>
                      <a:gd name="T68" fmla="*/ 272 w 357"/>
                      <a:gd name="T69" fmla="*/ 412 h 538"/>
                      <a:gd name="T70" fmla="*/ 271 w 357"/>
                      <a:gd name="T71" fmla="*/ 401 h 538"/>
                      <a:gd name="T72" fmla="*/ 268 w 357"/>
                      <a:gd name="T73" fmla="*/ 379 h 538"/>
                      <a:gd name="T74" fmla="*/ 267 w 357"/>
                      <a:gd name="T75" fmla="*/ 371 h 538"/>
                      <a:gd name="T76" fmla="*/ 257 w 357"/>
                      <a:gd name="T77" fmla="*/ 342 h 538"/>
                      <a:gd name="T78" fmla="*/ 252 w 357"/>
                      <a:gd name="T79" fmla="*/ 313 h 538"/>
                      <a:gd name="T80" fmla="*/ 256 w 357"/>
                      <a:gd name="T81" fmla="*/ 283 h 538"/>
                      <a:gd name="T82" fmla="*/ 266 w 357"/>
                      <a:gd name="T83" fmla="*/ 257 h 538"/>
                      <a:gd name="T84" fmla="*/ 280 w 357"/>
                      <a:gd name="T85" fmla="*/ 234 h 538"/>
                      <a:gd name="T86" fmla="*/ 300 w 357"/>
                      <a:gd name="T87" fmla="*/ 214 h 538"/>
                      <a:gd name="T88" fmla="*/ 314 w 357"/>
                      <a:gd name="T89" fmla="*/ 200 h 538"/>
                      <a:gd name="T90" fmla="*/ 327 w 357"/>
                      <a:gd name="T91" fmla="*/ 184 h 538"/>
                      <a:gd name="T92" fmla="*/ 343 w 357"/>
                      <a:gd name="T93" fmla="*/ 158 h 538"/>
                      <a:gd name="T94" fmla="*/ 352 w 357"/>
                      <a:gd name="T95" fmla="*/ 137 h 538"/>
                      <a:gd name="T96" fmla="*/ 357 w 357"/>
                      <a:gd name="T97" fmla="*/ 110 h 538"/>
                      <a:gd name="T98" fmla="*/ 357 w 357"/>
                      <a:gd name="T99" fmla="*/ 96 h 538"/>
                      <a:gd name="T100" fmla="*/ 353 w 357"/>
                      <a:gd name="T101" fmla="*/ 77 h 538"/>
                      <a:gd name="T102" fmla="*/ 345 w 357"/>
                      <a:gd name="T103" fmla="*/ 60 h 538"/>
                      <a:gd name="T104" fmla="*/ 330 w 357"/>
                      <a:gd name="T105" fmla="*/ 43 h 538"/>
                      <a:gd name="T106" fmla="*/ 315 w 357"/>
                      <a:gd name="T107" fmla="*/ 32 h 53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57"/>
                      <a:gd name="T163" fmla="*/ 0 h 538"/>
                      <a:gd name="T164" fmla="*/ 357 w 357"/>
                      <a:gd name="T165" fmla="*/ 538 h 53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57" h="538">
                        <a:moveTo>
                          <a:pt x="304" y="26"/>
                        </a:moveTo>
                        <a:lnTo>
                          <a:pt x="266" y="13"/>
                        </a:lnTo>
                        <a:lnTo>
                          <a:pt x="229" y="2"/>
                        </a:lnTo>
                        <a:lnTo>
                          <a:pt x="221" y="0"/>
                        </a:lnTo>
                        <a:lnTo>
                          <a:pt x="214" y="0"/>
                        </a:lnTo>
                        <a:lnTo>
                          <a:pt x="191" y="4"/>
                        </a:lnTo>
                        <a:lnTo>
                          <a:pt x="181" y="5"/>
                        </a:lnTo>
                        <a:lnTo>
                          <a:pt x="170" y="10"/>
                        </a:lnTo>
                        <a:lnTo>
                          <a:pt x="151" y="18"/>
                        </a:lnTo>
                        <a:lnTo>
                          <a:pt x="141" y="24"/>
                        </a:lnTo>
                        <a:lnTo>
                          <a:pt x="132" y="30"/>
                        </a:lnTo>
                        <a:lnTo>
                          <a:pt x="116" y="41"/>
                        </a:lnTo>
                        <a:lnTo>
                          <a:pt x="108" y="47"/>
                        </a:lnTo>
                        <a:lnTo>
                          <a:pt x="101" y="54"/>
                        </a:lnTo>
                        <a:lnTo>
                          <a:pt x="87" y="67"/>
                        </a:lnTo>
                        <a:lnTo>
                          <a:pt x="75" y="82"/>
                        </a:lnTo>
                        <a:lnTo>
                          <a:pt x="63" y="97"/>
                        </a:lnTo>
                        <a:lnTo>
                          <a:pt x="54" y="113"/>
                        </a:lnTo>
                        <a:lnTo>
                          <a:pt x="44" y="130"/>
                        </a:lnTo>
                        <a:lnTo>
                          <a:pt x="36" y="147"/>
                        </a:lnTo>
                        <a:lnTo>
                          <a:pt x="31" y="159"/>
                        </a:lnTo>
                        <a:lnTo>
                          <a:pt x="27" y="169"/>
                        </a:lnTo>
                        <a:lnTo>
                          <a:pt x="21" y="181"/>
                        </a:lnTo>
                        <a:lnTo>
                          <a:pt x="18" y="191"/>
                        </a:lnTo>
                        <a:lnTo>
                          <a:pt x="12" y="215"/>
                        </a:lnTo>
                        <a:lnTo>
                          <a:pt x="9" y="225"/>
                        </a:lnTo>
                        <a:lnTo>
                          <a:pt x="8" y="237"/>
                        </a:lnTo>
                        <a:lnTo>
                          <a:pt x="7" y="250"/>
                        </a:lnTo>
                        <a:lnTo>
                          <a:pt x="8" y="261"/>
                        </a:lnTo>
                        <a:lnTo>
                          <a:pt x="7" y="276"/>
                        </a:lnTo>
                        <a:lnTo>
                          <a:pt x="7" y="292"/>
                        </a:lnTo>
                        <a:lnTo>
                          <a:pt x="6" y="300"/>
                        </a:lnTo>
                        <a:lnTo>
                          <a:pt x="5" y="307"/>
                        </a:lnTo>
                        <a:lnTo>
                          <a:pt x="7" y="323"/>
                        </a:lnTo>
                        <a:lnTo>
                          <a:pt x="4" y="334"/>
                        </a:lnTo>
                        <a:lnTo>
                          <a:pt x="1" y="351"/>
                        </a:lnTo>
                        <a:lnTo>
                          <a:pt x="0" y="370"/>
                        </a:lnTo>
                        <a:lnTo>
                          <a:pt x="2" y="388"/>
                        </a:lnTo>
                        <a:lnTo>
                          <a:pt x="5" y="406"/>
                        </a:lnTo>
                        <a:lnTo>
                          <a:pt x="6" y="409"/>
                        </a:lnTo>
                        <a:lnTo>
                          <a:pt x="7" y="413"/>
                        </a:lnTo>
                        <a:lnTo>
                          <a:pt x="8" y="415"/>
                        </a:lnTo>
                        <a:lnTo>
                          <a:pt x="11" y="418"/>
                        </a:lnTo>
                        <a:lnTo>
                          <a:pt x="12" y="425"/>
                        </a:lnTo>
                        <a:lnTo>
                          <a:pt x="13" y="433"/>
                        </a:lnTo>
                        <a:lnTo>
                          <a:pt x="14" y="439"/>
                        </a:lnTo>
                        <a:lnTo>
                          <a:pt x="16" y="446"/>
                        </a:lnTo>
                        <a:lnTo>
                          <a:pt x="18" y="452"/>
                        </a:lnTo>
                        <a:lnTo>
                          <a:pt x="21" y="459"/>
                        </a:lnTo>
                        <a:lnTo>
                          <a:pt x="24" y="465"/>
                        </a:lnTo>
                        <a:lnTo>
                          <a:pt x="28" y="472"/>
                        </a:lnTo>
                        <a:lnTo>
                          <a:pt x="30" y="478"/>
                        </a:lnTo>
                        <a:lnTo>
                          <a:pt x="35" y="483"/>
                        </a:lnTo>
                        <a:lnTo>
                          <a:pt x="38" y="487"/>
                        </a:lnTo>
                        <a:lnTo>
                          <a:pt x="43" y="492"/>
                        </a:lnTo>
                        <a:lnTo>
                          <a:pt x="49" y="498"/>
                        </a:lnTo>
                        <a:lnTo>
                          <a:pt x="57" y="504"/>
                        </a:lnTo>
                        <a:lnTo>
                          <a:pt x="64" y="509"/>
                        </a:lnTo>
                        <a:lnTo>
                          <a:pt x="73" y="514"/>
                        </a:lnTo>
                        <a:lnTo>
                          <a:pt x="81" y="520"/>
                        </a:lnTo>
                        <a:lnTo>
                          <a:pt x="91" y="524"/>
                        </a:lnTo>
                        <a:lnTo>
                          <a:pt x="98" y="527"/>
                        </a:lnTo>
                        <a:lnTo>
                          <a:pt x="108" y="531"/>
                        </a:lnTo>
                        <a:lnTo>
                          <a:pt x="116" y="534"/>
                        </a:lnTo>
                        <a:lnTo>
                          <a:pt x="126" y="536"/>
                        </a:lnTo>
                        <a:lnTo>
                          <a:pt x="133" y="537"/>
                        </a:lnTo>
                        <a:lnTo>
                          <a:pt x="143" y="538"/>
                        </a:lnTo>
                        <a:lnTo>
                          <a:pt x="151" y="538"/>
                        </a:lnTo>
                        <a:lnTo>
                          <a:pt x="155" y="538"/>
                        </a:lnTo>
                        <a:lnTo>
                          <a:pt x="160" y="538"/>
                        </a:lnTo>
                        <a:lnTo>
                          <a:pt x="168" y="536"/>
                        </a:lnTo>
                        <a:lnTo>
                          <a:pt x="177" y="534"/>
                        </a:lnTo>
                        <a:lnTo>
                          <a:pt x="186" y="533"/>
                        </a:lnTo>
                        <a:lnTo>
                          <a:pt x="195" y="529"/>
                        </a:lnTo>
                        <a:lnTo>
                          <a:pt x="203" y="526"/>
                        </a:lnTo>
                        <a:lnTo>
                          <a:pt x="212" y="522"/>
                        </a:lnTo>
                        <a:lnTo>
                          <a:pt x="217" y="520"/>
                        </a:lnTo>
                        <a:lnTo>
                          <a:pt x="219" y="518"/>
                        </a:lnTo>
                        <a:lnTo>
                          <a:pt x="221" y="516"/>
                        </a:lnTo>
                        <a:lnTo>
                          <a:pt x="229" y="508"/>
                        </a:lnTo>
                        <a:lnTo>
                          <a:pt x="236" y="500"/>
                        </a:lnTo>
                        <a:lnTo>
                          <a:pt x="239" y="496"/>
                        </a:lnTo>
                        <a:lnTo>
                          <a:pt x="243" y="492"/>
                        </a:lnTo>
                        <a:lnTo>
                          <a:pt x="245" y="488"/>
                        </a:lnTo>
                        <a:lnTo>
                          <a:pt x="247" y="486"/>
                        </a:lnTo>
                        <a:lnTo>
                          <a:pt x="248" y="485"/>
                        </a:lnTo>
                        <a:lnTo>
                          <a:pt x="249" y="485"/>
                        </a:lnTo>
                        <a:lnTo>
                          <a:pt x="249" y="483"/>
                        </a:lnTo>
                        <a:lnTo>
                          <a:pt x="250" y="482"/>
                        </a:lnTo>
                        <a:lnTo>
                          <a:pt x="252" y="480"/>
                        </a:lnTo>
                        <a:lnTo>
                          <a:pt x="254" y="476"/>
                        </a:lnTo>
                        <a:lnTo>
                          <a:pt x="259" y="467"/>
                        </a:lnTo>
                        <a:lnTo>
                          <a:pt x="259" y="464"/>
                        </a:lnTo>
                        <a:lnTo>
                          <a:pt x="260" y="463"/>
                        </a:lnTo>
                        <a:lnTo>
                          <a:pt x="262" y="458"/>
                        </a:lnTo>
                        <a:lnTo>
                          <a:pt x="264" y="454"/>
                        </a:lnTo>
                        <a:lnTo>
                          <a:pt x="266" y="450"/>
                        </a:lnTo>
                        <a:lnTo>
                          <a:pt x="266" y="445"/>
                        </a:lnTo>
                        <a:lnTo>
                          <a:pt x="268" y="440"/>
                        </a:lnTo>
                        <a:lnTo>
                          <a:pt x="269" y="435"/>
                        </a:lnTo>
                        <a:lnTo>
                          <a:pt x="269" y="434"/>
                        </a:lnTo>
                        <a:lnTo>
                          <a:pt x="269" y="433"/>
                        </a:lnTo>
                        <a:lnTo>
                          <a:pt x="270" y="431"/>
                        </a:lnTo>
                        <a:lnTo>
                          <a:pt x="271" y="421"/>
                        </a:lnTo>
                        <a:lnTo>
                          <a:pt x="272" y="412"/>
                        </a:lnTo>
                        <a:lnTo>
                          <a:pt x="271" y="409"/>
                        </a:lnTo>
                        <a:lnTo>
                          <a:pt x="271" y="407"/>
                        </a:lnTo>
                        <a:lnTo>
                          <a:pt x="271" y="401"/>
                        </a:lnTo>
                        <a:lnTo>
                          <a:pt x="271" y="392"/>
                        </a:lnTo>
                        <a:lnTo>
                          <a:pt x="269" y="381"/>
                        </a:lnTo>
                        <a:lnTo>
                          <a:pt x="268" y="379"/>
                        </a:lnTo>
                        <a:lnTo>
                          <a:pt x="267" y="377"/>
                        </a:lnTo>
                        <a:lnTo>
                          <a:pt x="267" y="376"/>
                        </a:lnTo>
                        <a:lnTo>
                          <a:pt x="267" y="371"/>
                        </a:lnTo>
                        <a:lnTo>
                          <a:pt x="264" y="361"/>
                        </a:lnTo>
                        <a:lnTo>
                          <a:pt x="261" y="351"/>
                        </a:lnTo>
                        <a:lnTo>
                          <a:pt x="257" y="342"/>
                        </a:lnTo>
                        <a:lnTo>
                          <a:pt x="254" y="332"/>
                        </a:lnTo>
                        <a:lnTo>
                          <a:pt x="252" y="322"/>
                        </a:lnTo>
                        <a:lnTo>
                          <a:pt x="252" y="313"/>
                        </a:lnTo>
                        <a:lnTo>
                          <a:pt x="252" y="302"/>
                        </a:lnTo>
                        <a:lnTo>
                          <a:pt x="253" y="293"/>
                        </a:lnTo>
                        <a:lnTo>
                          <a:pt x="256" y="283"/>
                        </a:lnTo>
                        <a:lnTo>
                          <a:pt x="259" y="274"/>
                        </a:lnTo>
                        <a:lnTo>
                          <a:pt x="263" y="265"/>
                        </a:lnTo>
                        <a:lnTo>
                          <a:pt x="266" y="257"/>
                        </a:lnTo>
                        <a:lnTo>
                          <a:pt x="271" y="249"/>
                        </a:lnTo>
                        <a:lnTo>
                          <a:pt x="276" y="241"/>
                        </a:lnTo>
                        <a:lnTo>
                          <a:pt x="280" y="234"/>
                        </a:lnTo>
                        <a:lnTo>
                          <a:pt x="287" y="227"/>
                        </a:lnTo>
                        <a:lnTo>
                          <a:pt x="293" y="220"/>
                        </a:lnTo>
                        <a:lnTo>
                          <a:pt x="300" y="214"/>
                        </a:lnTo>
                        <a:lnTo>
                          <a:pt x="303" y="210"/>
                        </a:lnTo>
                        <a:lnTo>
                          <a:pt x="307" y="207"/>
                        </a:lnTo>
                        <a:lnTo>
                          <a:pt x="314" y="200"/>
                        </a:lnTo>
                        <a:lnTo>
                          <a:pt x="317" y="195"/>
                        </a:lnTo>
                        <a:lnTo>
                          <a:pt x="321" y="191"/>
                        </a:lnTo>
                        <a:lnTo>
                          <a:pt x="327" y="184"/>
                        </a:lnTo>
                        <a:lnTo>
                          <a:pt x="333" y="175"/>
                        </a:lnTo>
                        <a:lnTo>
                          <a:pt x="338" y="166"/>
                        </a:lnTo>
                        <a:lnTo>
                          <a:pt x="343" y="158"/>
                        </a:lnTo>
                        <a:lnTo>
                          <a:pt x="349" y="148"/>
                        </a:lnTo>
                        <a:lnTo>
                          <a:pt x="350" y="143"/>
                        </a:lnTo>
                        <a:lnTo>
                          <a:pt x="352" y="137"/>
                        </a:lnTo>
                        <a:lnTo>
                          <a:pt x="356" y="125"/>
                        </a:lnTo>
                        <a:lnTo>
                          <a:pt x="357" y="114"/>
                        </a:lnTo>
                        <a:lnTo>
                          <a:pt x="357" y="110"/>
                        </a:lnTo>
                        <a:lnTo>
                          <a:pt x="357" y="108"/>
                        </a:lnTo>
                        <a:lnTo>
                          <a:pt x="357" y="103"/>
                        </a:lnTo>
                        <a:lnTo>
                          <a:pt x="357" y="96"/>
                        </a:lnTo>
                        <a:lnTo>
                          <a:pt x="356" y="89"/>
                        </a:lnTo>
                        <a:lnTo>
                          <a:pt x="354" y="82"/>
                        </a:lnTo>
                        <a:lnTo>
                          <a:pt x="353" y="77"/>
                        </a:lnTo>
                        <a:lnTo>
                          <a:pt x="350" y="71"/>
                        </a:lnTo>
                        <a:lnTo>
                          <a:pt x="348" y="66"/>
                        </a:lnTo>
                        <a:lnTo>
                          <a:pt x="345" y="60"/>
                        </a:lnTo>
                        <a:lnTo>
                          <a:pt x="343" y="56"/>
                        </a:lnTo>
                        <a:lnTo>
                          <a:pt x="335" y="46"/>
                        </a:lnTo>
                        <a:lnTo>
                          <a:pt x="330" y="43"/>
                        </a:lnTo>
                        <a:lnTo>
                          <a:pt x="326" y="39"/>
                        </a:lnTo>
                        <a:lnTo>
                          <a:pt x="321" y="35"/>
                        </a:lnTo>
                        <a:lnTo>
                          <a:pt x="315" y="32"/>
                        </a:lnTo>
                        <a:lnTo>
                          <a:pt x="310" y="29"/>
                        </a:lnTo>
                        <a:lnTo>
                          <a:pt x="304" y="2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6" name="Freeform 59"/>
                  <p:cNvSpPr>
                    <a:spLocks noChangeAspect="1"/>
                  </p:cNvSpPr>
                  <p:nvPr/>
                </p:nvSpPr>
                <p:spPr bwMode="auto">
                  <a:xfrm>
                    <a:off x="2368" y="2629"/>
                    <a:ext cx="812" cy="237"/>
                  </a:xfrm>
                  <a:custGeom>
                    <a:avLst/>
                    <a:gdLst>
                      <a:gd name="T0" fmla="*/ 368 w 812"/>
                      <a:gd name="T1" fmla="*/ 166 h 237"/>
                      <a:gd name="T2" fmla="*/ 318 w 812"/>
                      <a:gd name="T3" fmla="*/ 151 h 237"/>
                      <a:gd name="T4" fmla="*/ 243 w 812"/>
                      <a:gd name="T5" fmla="*/ 112 h 237"/>
                      <a:gd name="T6" fmla="*/ 198 w 812"/>
                      <a:gd name="T7" fmla="*/ 86 h 237"/>
                      <a:gd name="T8" fmla="*/ 155 w 812"/>
                      <a:gd name="T9" fmla="*/ 61 h 237"/>
                      <a:gd name="T10" fmla="*/ 101 w 812"/>
                      <a:gd name="T11" fmla="*/ 41 h 237"/>
                      <a:gd name="T12" fmla="*/ 60 w 812"/>
                      <a:gd name="T13" fmla="*/ 35 h 237"/>
                      <a:gd name="T14" fmla="*/ 29 w 812"/>
                      <a:gd name="T15" fmla="*/ 39 h 237"/>
                      <a:gd name="T16" fmla="*/ 8 w 812"/>
                      <a:gd name="T17" fmla="*/ 53 h 237"/>
                      <a:gd name="T18" fmla="*/ 0 w 812"/>
                      <a:gd name="T19" fmla="*/ 77 h 237"/>
                      <a:gd name="T20" fmla="*/ 8 w 812"/>
                      <a:gd name="T21" fmla="*/ 102 h 237"/>
                      <a:gd name="T22" fmla="*/ 23 w 812"/>
                      <a:gd name="T23" fmla="*/ 116 h 237"/>
                      <a:gd name="T24" fmla="*/ 79 w 812"/>
                      <a:gd name="T25" fmla="*/ 137 h 237"/>
                      <a:gd name="T26" fmla="*/ 170 w 812"/>
                      <a:gd name="T27" fmla="*/ 165 h 237"/>
                      <a:gd name="T28" fmla="*/ 261 w 812"/>
                      <a:gd name="T29" fmla="*/ 203 h 237"/>
                      <a:gd name="T30" fmla="*/ 319 w 812"/>
                      <a:gd name="T31" fmla="*/ 231 h 237"/>
                      <a:gd name="T32" fmla="*/ 353 w 812"/>
                      <a:gd name="T33" fmla="*/ 237 h 237"/>
                      <a:gd name="T34" fmla="*/ 400 w 812"/>
                      <a:gd name="T35" fmla="*/ 235 h 237"/>
                      <a:gd name="T36" fmla="*/ 434 w 812"/>
                      <a:gd name="T37" fmla="*/ 226 h 237"/>
                      <a:gd name="T38" fmla="*/ 605 w 812"/>
                      <a:gd name="T39" fmla="*/ 156 h 237"/>
                      <a:gd name="T40" fmla="*/ 637 w 812"/>
                      <a:gd name="T41" fmla="*/ 156 h 237"/>
                      <a:gd name="T42" fmla="*/ 645 w 812"/>
                      <a:gd name="T43" fmla="*/ 152 h 237"/>
                      <a:gd name="T44" fmla="*/ 657 w 812"/>
                      <a:gd name="T45" fmla="*/ 143 h 237"/>
                      <a:gd name="T46" fmla="*/ 662 w 812"/>
                      <a:gd name="T47" fmla="*/ 135 h 237"/>
                      <a:gd name="T48" fmla="*/ 686 w 812"/>
                      <a:gd name="T49" fmla="*/ 113 h 237"/>
                      <a:gd name="T50" fmla="*/ 718 w 812"/>
                      <a:gd name="T51" fmla="*/ 115 h 237"/>
                      <a:gd name="T52" fmla="*/ 743 w 812"/>
                      <a:gd name="T53" fmla="*/ 127 h 237"/>
                      <a:gd name="T54" fmla="*/ 761 w 812"/>
                      <a:gd name="T55" fmla="*/ 127 h 237"/>
                      <a:gd name="T56" fmla="*/ 779 w 812"/>
                      <a:gd name="T57" fmla="*/ 116 h 237"/>
                      <a:gd name="T58" fmla="*/ 783 w 812"/>
                      <a:gd name="T59" fmla="*/ 110 h 237"/>
                      <a:gd name="T60" fmla="*/ 784 w 812"/>
                      <a:gd name="T61" fmla="*/ 107 h 237"/>
                      <a:gd name="T62" fmla="*/ 777 w 812"/>
                      <a:gd name="T63" fmla="*/ 91 h 237"/>
                      <a:gd name="T64" fmla="*/ 762 w 812"/>
                      <a:gd name="T65" fmla="*/ 75 h 237"/>
                      <a:gd name="T66" fmla="*/ 741 w 812"/>
                      <a:gd name="T67" fmla="*/ 68 h 237"/>
                      <a:gd name="T68" fmla="*/ 727 w 812"/>
                      <a:gd name="T69" fmla="*/ 60 h 237"/>
                      <a:gd name="T70" fmla="*/ 763 w 812"/>
                      <a:gd name="T71" fmla="*/ 50 h 237"/>
                      <a:gd name="T72" fmla="*/ 782 w 812"/>
                      <a:gd name="T73" fmla="*/ 48 h 237"/>
                      <a:gd name="T74" fmla="*/ 802 w 812"/>
                      <a:gd name="T75" fmla="*/ 44 h 237"/>
                      <a:gd name="T76" fmla="*/ 806 w 812"/>
                      <a:gd name="T77" fmla="*/ 41 h 237"/>
                      <a:gd name="T78" fmla="*/ 812 w 812"/>
                      <a:gd name="T79" fmla="*/ 34 h 237"/>
                      <a:gd name="T80" fmla="*/ 812 w 812"/>
                      <a:gd name="T81" fmla="*/ 25 h 237"/>
                      <a:gd name="T82" fmla="*/ 811 w 812"/>
                      <a:gd name="T83" fmla="*/ 20 h 237"/>
                      <a:gd name="T84" fmla="*/ 803 w 812"/>
                      <a:gd name="T85" fmla="*/ 6 h 237"/>
                      <a:gd name="T86" fmla="*/ 787 w 812"/>
                      <a:gd name="T87" fmla="*/ 0 h 237"/>
                      <a:gd name="T88" fmla="*/ 752 w 812"/>
                      <a:gd name="T89" fmla="*/ 7 h 237"/>
                      <a:gd name="T90" fmla="*/ 712 w 812"/>
                      <a:gd name="T91" fmla="*/ 30 h 237"/>
                      <a:gd name="T92" fmla="*/ 688 w 812"/>
                      <a:gd name="T93" fmla="*/ 55 h 237"/>
                      <a:gd name="T94" fmla="*/ 684 w 812"/>
                      <a:gd name="T95" fmla="*/ 59 h 237"/>
                      <a:gd name="T96" fmla="*/ 672 w 812"/>
                      <a:gd name="T97" fmla="*/ 68 h 237"/>
                      <a:gd name="T98" fmla="*/ 657 w 812"/>
                      <a:gd name="T99" fmla="*/ 75 h 237"/>
                      <a:gd name="T100" fmla="*/ 647 w 812"/>
                      <a:gd name="T101" fmla="*/ 80 h 237"/>
                      <a:gd name="T102" fmla="*/ 620 w 812"/>
                      <a:gd name="T103" fmla="*/ 89 h 237"/>
                      <a:gd name="T104" fmla="*/ 594 w 812"/>
                      <a:gd name="T105" fmla="*/ 104 h 237"/>
                      <a:gd name="T106" fmla="*/ 576 w 812"/>
                      <a:gd name="T107" fmla="*/ 111 h 237"/>
                      <a:gd name="T108" fmla="*/ 535 w 812"/>
                      <a:gd name="T109" fmla="*/ 128 h 237"/>
                      <a:gd name="T110" fmla="*/ 474 w 812"/>
                      <a:gd name="T111" fmla="*/ 148 h 237"/>
                      <a:gd name="T112" fmla="*/ 400 w 812"/>
                      <a:gd name="T113" fmla="*/ 164 h 2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12"/>
                      <a:gd name="T172" fmla="*/ 0 h 237"/>
                      <a:gd name="T173" fmla="*/ 812 w 812"/>
                      <a:gd name="T174" fmla="*/ 237 h 2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12" h="237">
                        <a:moveTo>
                          <a:pt x="400" y="164"/>
                        </a:moveTo>
                        <a:lnTo>
                          <a:pt x="384" y="166"/>
                        </a:lnTo>
                        <a:lnTo>
                          <a:pt x="376" y="166"/>
                        </a:lnTo>
                        <a:lnTo>
                          <a:pt x="368" y="166"/>
                        </a:lnTo>
                        <a:lnTo>
                          <a:pt x="353" y="163"/>
                        </a:lnTo>
                        <a:lnTo>
                          <a:pt x="346" y="161"/>
                        </a:lnTo>
                        <a:lnTo>
                          <a:pt x="339" y="159"/>
                        </a:lnTo>
                        <a:lnTo>
                          <a:pt x="318" y="151"/>
                        </a:lnTo>
                        <a:lnTo>
                          <a:pt x="297" y="143"/>
                        </a:lnTo>
                        <a:lnTo>
                          <a:pt x="278" y="132"/>
                        </a:lnTo>
                        <a:lnTo>
                          <a:pt x="259" y="122"/>
                        </a:lnTo>
                        <a:lnTo>
                          <a:pt x="243" y="112"/>
                        </a:lnTo>
                        <a:lnTo>
                          <a:pt x="228" y="103"/>
                        </a:lnTo>
                        <a:lnTo>
                          <a:pt x="218" y="98"/>
                        </a:lnTo>
                        <a:lnTo>
                          <a:pt x="208" y="93"/>
                        </a:lnTo>
                        <a:lnTo>
                          <a:pt x="198" y="86"/>
                        </a:lnTo>
                        <a:lnTo>
                          <a:pt x="188" y="79"/>
                        </a:lnTo>
                        <a:lnTo>
                          <a:pt x="177" y="73"/>
                        </a:lnTo>
                        <a:lnTo>
                          <a:pt x="167" y="67"/>
                        </a:lnTo>
                        <a:lnTo>
                          <a:pt x="155" y="61"/>
                        </a:lnTo>
                        <a:lnTo>
                          <a:pt x="145" y="56"/>
                        </a:lnTo>
                        <a:lnTo>
                          <a:pt x="134" y="52"/>
                        </a:lnTo>
                        <a:lnTo>
                          <a:pt x="122" y="48"/>
                        </a:lnTo>
                        <a:lnTo>
                          <a:pt x="101" y="41"/>
                        </a:lnTo>
                        <a:lnTo>
                          <a:pt x="91" y="38"/>
                        </a:lnTo>
                        <a:lnTo>
                          <a:pt x="81" y="37"/>
                        </a:lnTo>
                        <a:lnTo>
                          <a:pt x="71" y="36"/>
                        </a:lnTo>
                        <a:lnTo>
                          <a:pt x="60" y="35"/>
                        </a:lnTo>
                        <a:lnTo>
                          <a:pt x="49" y="36"/>
                        </a:lnTo>
                        <a:lnTo>
                          <a:pt x="39" y="37"/>
                        </a:lnTo>
                        <a:lnTo>
                          <a:pt x="34" y="37"/>
                        </a:lnTo>
                        <a:lnTo>
                          <a:pt x="29" y="39"/>
                        </a:lnTo>
                        <a:lnTo>
                          <a:pt x="24" y="41"/>
                        </a:lnTo>
                        <a:lnTo>
                          <a:pt x="20" y="43"/>
                        </a:lnTo>
                        <a:lnTo>
                          <a:pt x="14" y="48"/>
                        </a:lnTo>
                        <a:lnTo>
                          <a:pt x="8" y="53"/>
                        </a:lnTo>
                        <a:lnTo>
                          <a:pt x="4" y="58"/>
                        </a:lnTo>
                        <a:lnTo>
                          <a:pt x="2" y="64"/>
                        </a:lnTo>
                        <a:lnTo>
                          <a:pt x="0" y="70"/>
                        </a:lnTo>
                        <a:lnTo>
                          <a:pt x="0" y="77"/>
                        </a:lnTo>
                        <a:lnTo>
                          <a:pt x="1" y="84"/>
                        </a:lnTo>
                        <a:lnTo>
                          <a:pt x="4" y="91"/>
                        </a:lnTo>
                        <a:lnTo>
                          <a:pt x="6" y="96"/>
                        </a:lnTo>
                        <a:lnTo>
                          <a:pt x="8" y="102"/>
                        </a:lnTo>
                        <a:lnTo>
                          <a:pt x="12" y="105"/>
                        </a:lnTo>
                        <a:lnTo>
                          <a:pt x="15" y="109"/>
                        </a:lnTo>
                        <a:lnTo>
                          <a:pt x="19" y="113"/>
                        </a:lnTo>
                        <a:lnTo>
                          <a:pt x="23" y="116"/>
                        </a:lnTo>
                        <a:lnTo>
                          <a:pt x="28" y="118"/>
                        </a:lnTo>
                        <a:lnTo>
                          <a:pt x="34" y="121"/>
                        </a:lnTo>
                        <a:lnTo>
                          <a:pt x="56" y="129"/>
                        </a:lnTo>
                        <a:lnTo>
                          <a:pt x="79" y="137"/>
                        </a:lnTo>
                        <a:lnTo>
                          <a:pt x="102" y="144"/>
                        </a:lnTo>
                        <a:lnTo>
                          <a:pt x="126" y="151"/>
                        </a:lnTo>
                        <a:lnTo>
                          <a:pt x="148" y="157"/>
                        </a:lnTo>
                        <a:lnTo>
                          <a:pt x="170" y="165"/>
                        </a:lnTo>
                        <a:lnTo>
                          <a:pt x="192" y="173"/>
                        </a:lnTo>
                        <a:lnTo>
                          <a:pt x="214" y="182"/>
                        </a:lnTo>
                        <a:lnTo>
                          <a:pt x="237" y="192"/>
                        </a:lnTo>
                        <a:lnTo>
                          <a:pt x="261" y="203"/>
                        </a:lnTo>
                        <a:lnTo>
                          <a:pt x="283" y="214"/>
                        </a:lnTo>
                        <a:lnTo>
                          <a:pt x="306" y="226"/>
                        </a:lnTo>
                        <a:lnTo>
                          <a:pt x="312" y="229"/>
                        </a:lnTo>
                        <a:lnTo>
                          <a:pt x="319" y="231"/>
                        </a:lnTo>
                        <a:lnTo>
                          <a:pt x="326" y="233"/>
                        </a:lnTo>
                        <a:lnTo>
                          <a:pt x="334" y="235"/>
                        </a:lnTo>
                        <a:lnTo>
                          <a:pt x="344" y="237"/>
                        </a:lnTo>
                        <a:lnTo>
                          <a:pt x="353" y="237"/>
                        </a:lnTo>
                        <a:lnTo>
                          <a:pt x="373" y="237"/>
                        </a:lnTo>
                        <a:lnTo>
                          <a:pt x="381" y="237"/>
                        </a:lnTo>
                        <a:lnTo>
                          <a:pt x="391" y="237"/>
                        </a:lnTo>
                        <a:lnTo>
                          <a:pt x="400" y="235"/>
                        </a:lnTo>
                        <a:lnTo>
                          <a:pt x="409" y="233"/>
                        </a:lnTo>
                        <a:lnTo>
                          <a:pt x="417" y="231"/>
                        </a:lnTo>
                        <a:lnTo>
                          <a:pt x="425" y="230"/>
                        </a:lnTo>
                        <a:lnTo>
                          <a:pt x="434" y="226"/>
                        </a:lnTo>
                        <a:lnTo>
                          <a:pt x="443" y="224"/>
                        </a:lnTo>
                        <a:lnTo>
                          <a:pt x="483" y="207"/>
                        </a:lnTo>
                        <a:lnTo>
                          <a:pt x="524" y="190"/>
                        </a:lnTo>
                        <a:lnTo>
                          <a:pt x="605" y="156"/>
                        </a:lnTo>
                        <a:lnTo>
                          <a:pt x="613" y="152"/>
                        </a:lnTo>
                        <a:lnTo>
                          <a:pt x="622" y="149"/>
                        </a:lnTo>
                        <a:lnTo>
                          <a:pt x="631" y="157"/>
                        </a:lnTo>
                        <a:lnTo>
                          <a:pt x="637" y="156"/>
                        </a:lnTo>
                        <a:lnTo>
                          <a:pt x="643" y="154"/>
                        </a:lnTo>
                        <a:lnTo>
                          <a:pt x="643" y="153"/>
                        </a:lnTo>
                        <a:lnTo>
                          <a:pt x="645" y="152"/>
                        </a:lnTo>
                        <a:lnTo>
                          <a:pt x="648" y="150"/>
                        </a:lnTo>
                        <a:lnTo>
                          <a:pt x="650" y="149"/>
                        </a:lnTo>
                        <a:lnTo>
                          <a:pt x="653" y="147"/>
                        </a:lnTo>
                        <a:lnTo>
                          <a:pt x="657" y="143"/>
                        </a:lnTo>
                        <a:lnTo>
                          <a:pt x="657" y="141"/>
                        </a:lnTo>
                        <a:lnTo>
                          <a:pt x="658" y="139"/>
                        </a:lnTo>
                        <a:lnTo>
                          <a:pt x="659" y="139"/>
                        </a:lnTo>
                        <a:lnTo>
                          <a:pt x="662" y="135"/>
                        </a:lnTo>
                        <a:lnTo>
                          <a:pt x="664" y="130"/>
                        </a:lnTo>
                        <a:lnTo>
                          <a:pt x="671" y="117"/>
                        </a:lnTo>
                        <a:lnTo>
                          <a:pt x="679" y="115"/>
                        </a:lnTo>
                        <a:lnTo>
                          <a:pt x="686" y="113"/>
                        </a:lnTo>
                        <a:lnTo>
                          <a:pt x="694" y="112"/>
                        </a:lnTo>
                        <a:lnTo>
                          <a:pt x="703" y="112"/>
                        </a:lnTo>
                        <a:lnTo>
                          <a:pt x="711" y="113"/>
                        </a:lnTo>
                        <a:lnTo>
                          <a:pt x="718" y="115"/>
                        </a:lnTo>
                        <a:lnTo>
                          <a:pt x="726" y="118"/>
                        </a:lnTo>
                        <a:lnTo>
                          <a:pt x="734" y="122"/>
                        </a:lnTo>
                        <a:lnTo>
                          <a:pt x="738" y="125"/>
                        </a:lnTo>
                        <a:lnTo>
                          <a:pt x="743" y="127"/>
                        </a:lnTo>
                        <a:lnTo>
                          <a:pt x="747" y="128"/>
                        </a:lnTo>
                        <a:lnTo>
                          <a:pt x="752" y="129"/>
                        </a:lnTo>
                        <a:lnTo>
                          <a:pt x="756" y="128"/>
                        </a:lnTo>
                        <a:lnTo>
                          <a:pt x="761" y="127"/>
                        </a:lnTo>
                        <a:lnTo>
                          <a:pt x="766" y="125"/>
                        </a:lnTo>
                        <a:lnTo>
                          <a:pt x="770" y="123"/>
                        </a:lnTo>
                        <a:lnTo>
                          <a:pt x="776" y="120"/>
                        </a:lnTo>
                        <a:lnTo>
                          <a:pt x="779" y="116"/>
                        </a:lnTo>
                        <a:lnTo>
                          <a:pt x="780" y="115"/>
                        </a:lnTo>
                        <a:lnTo>
                          <a:pt x="782" y="113"/>
                        </a:lnTo>
                        <a:lnTo>
                          <a:pt x="783" y="111"/>
                        </a:lnTo>
                        <a:lnTo>
                          <a:pt x="783" y="110"/>
                        </a:lnTo>
                        <a:lnTo>
                          <a:pt x="784" y="109"/>
                        </a:lnTo>
                        <a:lnTo>
                          <a:pt x="784" y="107"/>
                        </a:lnTo>
                        <a:lnTo>
                          <a:pt x="784" y="105"/>
                        </a:lnTo>
                        <a:lnTo>
                          <a:pt x="783" y="101"/>
                        </a:lnTo>
                        <a:lnTo>
                          <a:pt x="781" y="95"/>
                        </a:lnTo>
                        <a:lnTo>
                          <a:pt x="777" y="91"/>
                        </a:lnTo>
                        <a:lnTo>
                          <a:pt x="774" y="86"/>
                        </a:lnTo>
                        <a:lnTo>
                          <a:pt x="770" y="82"/>
                        </a:lnTo>
                        <a:lnTo>
                          <a:pt x="766" y="78"/>
                        </a:lnTo>
                        <a:lnTo>
                          <a:pt x="762" y="75"/>
                        </a:lnTo>
                        <a:lnTo>
                          <a:pt x="756" y="72"/>
                        </a:lnTo>
                        <a:lnTo>
                          <a:pt x="752" y="70"/>
                        </a:lnTo>
                        <a:lnTo>
                          <a:pt x="746" y="68"/>
                        </a:lnTo>
                        <a:lnTo>
                          <a:pt x="741" y="68"/>
                        </a:lnTo>
                        <a:lnTo>
                          <a:pt x="728" y="67"/>
                        </a:lnTo>
                        <a:lnTo>
                          <a:pt x="721" y="67"/>
                        </a:lnTo>
                        <a:lnTo>
                          <a:pt x="715" y="68"/>
                        </a:lnTo>
                        <a:lnTo>
                          <a:pt x="727" y="60"/>
                        </a:lnTo>
                        <a:lnTo>
                          <a:pt x="734" y="57"/>
                        </a:lnTo>
                        <a:lnTo>
                          <a:pt x="741" y="55"/>
                        </a:lnTo>
                        <a:lnTo>
                          <a:pt x="756" y="51"/>
                        </a:lnTo>
                        <a:lnTo>
                          <a:pt x="763" y="50"/>
                        </a:lnTo>
                        <a:lnTo>
                          <a:pt x="770" y="50"/>
                        </a:lnTo>
                        <a:lnTo>
                          <a:pt x="777" y="49"/>
                        </a:lnTo>
                        <a:lnTo>
                          <a:pt x="779" y="48"/>
                        </a:lnTo>
                        <a:lnTo>
                          <a:pt x="782" y="48"/>
                        </a:lnTo>
                        <a:lnTo>
                          <a:pt x="794" y="47"/>
                        </a:lnTo>
                        <a:lnTo>
                          <a:pt x="797" y="46"/>
                        </a:lnTo>
                        <a:lnTo>
                          <a:pt x="799" y="45"/>
                        </a:lnTo>
                        <a:lnTo>
                          <a:pt x="802" y="44"/>
                        </a:lnTo>
                        <a:lnTo>
                          <a:pt x="803" y="43"/>
                        </a:lnTo>
                        <a:lnTo>
                          <a:pt x="805" y="43"/>
                        </a:lnTo>
                        <a:lnTo>
                          <a:pt x="805" y="41"/>
                        </a:lnTo>
                        <a:lnTo>
                          <a:pt x="806" y="41"/>
                        </a:lnTo>
                        <a:lnTo>
                          <a:pt x="808" y="40"/>
                        </a:lnTo>
                        <a:lnTo>
                          <a:pt x="809" y="38"/>
                        </a:lnTo>
                        <a:lnTo>
                          <a:pt x="811" y="36"/>
                        </a:lnTo>
                        <a:lnTo>
                          <a:pt x="812" y="34"/>
                        </a:lnTo>
                        <a:lnTo>
                          <a:pt x="812" y="32"/>
                        </a:lnTo>
                        <a:lnTo>
                          <a:pt x="812" y="29"/>
                        </a:lnTo>
                        <a:lnTo>
                          <a:pt x="812" y="28"/>
                        </a:lnTo>
                        <a:lnTo>
                          <a:pt x="812" y="25"/>
                        </a:lnTo>
                        <a:lnTo>
                          <a:pt x="812" y="23"/>
                        </a:lnTo>
                        <a:lnTo>
                          <a:pt x="812" y="22"/>
                        </a:lnTo>
                        <a:lnTo>
                          <a:pt x="811" y="21"/>
                        </a:lnTo>
                        <a:lnTo>
                          <a:pt x="811" y="20"/>
                        </a:lnTo>
                        <a:lnTo>
                          <a:pt x="810" y="16"/>
                        </a:lnTo>
                        <a:lnTo>
                          <a:pt x="808" y="12"/>
                        </a:lnTo>
                        <a:lnTo>
                          <a:pt x="805" y="8"/>
                        </a:lnTo>
                        <a:lnTo>
                          <a:pt x="803" y="6"/>
                        </a:lnTo>
                        <a:lnTo>
                          <a:pt x="799" y="3"/>
                        </a:lnTo>
                        <a:lnTo>
                          <a:pt x="796" y="1"/>
                        </a:lnTo>
                        <a:lnTo>
                          <a:pt x="791" y="0"/>
                        </a:lnTo>
                        <a:lnTo>
                          <a:pt x="787" y="0"/>
                        </a:lnTo>
                        <a:lnTo>
                          <a:pt x="783" y="0"/>
                        </a:lnTo>
                        <a:lnTo>
                          <a:pt x="767" y="3"/>
                        </a:lnTo>
                        <a:lnTo>
                          <a:pt x="759" y="5"/>
                        </a:lnTo>
                        <a:lnTo>
                          <a:pt x="752" y="7"/>
                        </a:lnTo>
                        <a:lnTo>
                          <a:pt x="738" y="13"/>
                        </a:lnTo>
                        <a:lnTo>
                          <a:pt x="725" y="21"/>
                        </a:lnTo>
                        <a:lnTo>
                          <a:pt x="718" y="25"/>
                        </a:lnTo>
                        <a:lnTo>
                          <a:pt x="712" y="30"/>
                        </a:lnTo>
                        <a:lnTo>
                          <a:pt x="706" y="35"/>
                        </a:lnTo>
                        <a:lnTo>
                          <a:pt x="700" y="41"/>
                        </a:lnTo>
                        <a:lnTo>
                          <a:pt x="692" y="50"/>
                        </a:lnTo>
                        <a:lnTo>
                          <a:pt x="688" y="55"/>
                        </a:lnTo>
                        <a:lnTo>
                          <a:pt x="685" y="56"/>
                        </a:lnTo>
                        <a:lnTo>
                          <a:pt x="685" y="57"/>
                        </a:lnTo>
                        <a:lnTo>
                          <a:pt x="684" y="59"/>
                        </a:lnTo>
                        <a:lnTo>
                          <a:pt x="682" y="60"/>
                        </a:lnTo>
                        <a:lnTo>
                          <a:pt x="681" y="61"/>
                        </a:lnTo>
                        <a:lnTo>
                          <a:pt x="676" y="64"/>
                        </a:lnTo>
                        <a:lnTo>
                          <a:pt x="672" y="68"/>
                        </a:lnTo>
                        <a:lnTo>
                          <a:pt x="667" y="70"/>
                        </a:lnTo>
                        <a:lnTo>
                          <a:pt x="664" y="72"/>
                        </a:lnTo>
                        <a:lnTo>
                          <a:pt x="663" y="74"/>
                        </a:lnTo>
                        <a:lnTo>
                          <a:pt x="657" y="75"/>
                        </a:lnTo>
                        <a:lnTo>
                          <a:pt x="652" y="78"/>
                        </a:lnTo>
                        <a:lnTo>
                          <a:pt x="650" y="79"/>
                        </a:lnTo>
                        <a:lnTo>
                          <a:pt x="648" y="79"/>
                        </a:lnTo>
                        <a:lnTo>
                          <a:pt x="647" y="80"/>
                        </a:lnTo>
                        <a:lnTo>
                          <a:pt x="643" y="82"/>
                        </a:lnTo>
                        <a:lnTo>
                          <a:pt x="630" y="85"/>
                        </a:lnTo>
                        <a:lnTo>
                          <a:pt x="625" y="87"/>
                        </a:lnTo>
                        <a:lnTo>
                          <a:pt x="620" y="89"/>
                        </a:lnTo>
                        <a:lnTo>
                          <a:pt x="613" y="93"/>
                        </a:lnTo>
                        <a:lnTo>
                          <a:pt x="607" y="96"/>
                        </a:lnTo>
                        <a:lnTo>
                          <a:pt x="600" y="100"/>
                        </a:lnTo>
                        <a:lnTo>
                          <a:pt x="594" y="104"/>
                        </a:lnTo>
                        <a:lnTo>
                          <a:pt x="582" y="109"/>
                        </a:lnTo>
                        <a:lnTo>
                          <a:pt x="580" y="109"/>
                        </a:lnTo>
                        <a:lnTo>
                          <a:pt x="579" y="110"/>
                        </a:lnTo>
                        <a:lnTo>
                          <a:pt x="576" y="111"/>
                        </a:lnTo>
                        <a:lnTo>
                          <a:pt x="571" y="114"/>
                        </a:lnTo>
                        <a:lnTo>
                          <a:pt x="558" y="119"/>
                        </a:lnTo>
                        <a:lnTo>
                          <a:pt x="547" y="123"/>
                        </a:lnTo>
                        <a:lnTo>
                          <a:pt x="535" y="128"/>
                        </a:lnTo>
                        <a:lnTo>
                          <a:pt x="523" y="132"/>
                        </a:lnTo>
                        <a:lnTo>
                          <a:pt x="499" y="141"/>
                        </a:lnTo>
                        <a:lnTo>
                          <a:pt x="487" y="144"/>
                        </a:lnTo>
                        <a:lnTo>
                          <a:pt x="474" y="148"/>
                        </a:lnTo>
                        <a:lnTo>
                          <a:pt x="450" y="154"/>
                        </a:lnTo>
                        <a:lnTo>
                          <a:pt x="424" y="159"/>
                        </a:lnTo>
                        <a:lnTo>
                          <a:pt x="412" y="162"/>
                        </a:lnTo>
                        <a:lnTo>
                          <a:pt x="400" y="1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7" name="Freeform 60"/>
                  <p:cNvSpPr>
                    <a:spLocks noChangeAspect="1"/>
                  </p:cNvSpPr>
                  <p:nvPr/>
                </p:nvSpPr>
                <p:spPr bwMode="auto">
                  <a:xfrm>
                    <a:off x="1861" y="2608"/>
                    <a:ext cx="480" cy="486"/>
                  </a:xfrm>
                  <a:custGeom>
                    <a:avLst/>
                    <a:gdLst>
                      <a:gd name="T0" fmla="*/ 12 w 480"/>
                      <a:gd name="T1" fmla="*/ 76 h 486"/>
                      <a:gd name="T2" fmla="*/ 2 w 480"/>
                      <a:gd name="T3" fmla="*/ 99 h 486"/>
                      <a:gd name="T4" fmla="*/ 2 w 480"/>
                      <a:gd name="T5" fmla="*/ 156 h 486"/>
                      <a:gd name="T6" fmla="*/ 11 w 480"/>
                      <a:gd name="T7" fmla="*/ 205 h 486"/>
                      <a:gd name="T8" fmla="*/ 32 w 480"/>
                      <a:gd name="T9" fmla="*/ 272 h 486"/>
                      <a:gd name="T10" fmla="*/ 60 w 480"/>
                      <a:gd name="T11" fmla="*/ 338 h 486"/>
                      <a:gd name="T12" fmla="*/ 81 w 480"/>
                      <a:gd name="T13" fmla="*/ 361 h 486"/>
                      <a:gd name="T14" fmla="*/ 106 w 480"/>
                      <a:gd name="T15" fmla="*/ 375 h 486"/>
                      <a:gd name="T16" fmla="*/ 127 w 480"/>
                      <a:gd name="T17" fmla="*/ 398 h 486"/>
                      <a:gd name="T18" fmla="*/ 106 w 480"/>
                      <a:gd name="T19" fmla="*/ 437 h 486"/>
                      <a:gd name="T20" fmla="*/ 105 w 480"/>
                      <a:gd name="T21" fmla="*/ 452 h 486"/>
                      <a:gd name="T22" fmla="*/ 116 w 480"/>
                      <a:gd name="T23" fmla="*/ 465 h 486"/>
                      <a:gd name="T24" fmla="*/ 161 w 480"/>
                      <a:gd name="T25" fmla="*/ 458 h 486"/>
                      <a:gd name="T26" fmla="*/ 173 w 480"/>
                      <a:gd name="T27" fmla="*/ 484 h 486"/>
                      <a:gd name="T28" fmla="*/ 182 w 480"/>
                      <a:gd name="T29" fmla="*/ 486 h 486"/>
                      <a:gd name="T30" fmla="*/ 187 w 480"/>
                      <a:gd name="T31" fmla="*/ 486 h 486"/>
                      <a:gd name="T32" fmla="*/ 194 w 480"/>
                      <a:gd name="T33" fmla="*/ 484 h 486"/>
                      <a:gd name="T34" fmla="*/ 205 w 480"/>
                      <a:gd name="T35" fmla="*/ 474 h 486"/>
                      <a:gd name="T36" fmla="*/ 244 w 480"/>
                      <a:gd name="T37" fmla="*/ 479 h 486"/>
                      <a:gd name="T38" fmla="*/ 248 w 480"/>
                      <a:gd name="T39" fmla="*/ 474 h 486"/>
                      <a:gd name="T40" fmla="*/ 254 w 480"/>
                      <a:gd name="T41" fmla="*/ 463 h 486"/>
                      <a:gd name="T42" fmla="*/ 254 w 480"/>
                      <a:gd name="T43" fmla="*/ 458 h 486"/>
                      <a:gd name="T44" fmla="*/ 252 w 480"/>
                      <a:gd name="T45" fmla="*/ 447 h 486"/>
                      <a:gd name="T46" fmla="*/ 247 w 480"/>
                      <a:gd name="T47" fmla="*/ 430 h 486"/>
                      <a:gd name="T48" fmla="*/ 245 w 480"/>
                      <a:gd name="T49" fmla="*/ 396 h 486"/>
                      <a:gd name="T50" fmla="*/ 235 w 480"/>
                      <a:gd name="T51" fmla="*/ 371 h 486"/>
                      <a:gd name="T52" fmla="*/ 194 w 480"/>
                      <a:gd name="T53" fmla="*/ 344 h 486"/>
                      <a:gd name="T54" fmla="*/ 136 w 480"/>
                      <a:gd name="T55" fmla="*/ 323 h 486"/>
                      <a:gd name="T56" fmla="*/ 117 w 480"/>
                      <a:gd name="T57" fmla="*/ 312 h 486"/>
                      <a:gd name="T58" fmla="*/ 100 w 480"/>
                      <a:gd name="T59" fmla="*/ 290 h 486"/>
                      <a:gd name="T60" fmla="*/ 85 w 480"/>
                      <a:gd name="T61" fmla="*/ 243 h 486"/>
                      <a:gd name="T62" fmla="*/ 75 w 480"/>
                      <a:gd name="T63" fmla="*/ 187 h 486"/>
                      <a:gd name="T64" fmla="*/ 71 w 480"/>
                      <a:gd name="T65" fmla="*/ 138 h 486"/>
                      <a:gd name="T66" fmla="*/ 101 w 480"/>
                      <a:gd name="T67" fmla="*/ 103 h 486"/>
                      <a:gd name="T68" fmla="*/ 176 w 480"/>
                      <a:gd name="T69" fmla="*/ 87 h 486"/>
                      <a:gd name="T70" fmla="*/ 235 w 480"/>
                      <a:gd name="T71" fmla="*/ 88 h 486"/>
                      <a:gd name="T72" fmla="*/ 344 w 480"/>
                      <a:gd name="T73" fmla="*/ 110 h 486"/>
                      <a:gd name="T74" fmla="*/ 427 w 480"/>
                      <a:gd name="T75" fmla="*/ 125 h 486"/>
                      <a:gd name="T76" fmla="*/ 439 w 480"/>
                      <a:gd name="T77" fmla="*/ 123 h 486"/>
                      <a:gd name="T78" fmla="*/ 454 w 480"/>
                      <a:gd name="T79" fmla="*/ 116 h 486"/>
                      <a:gd name="T80" fmla="*/ 467 w 480"/>
                      <a:gd name="T81" fmla="*/ 105 h 486"/>
                      <a:gd name="T82" fmla="*/ 478 w 480"/>
                      <a:gd name="T83" fmla="*/ 79 h 486"/>
                      <a:gd name="T84" fmla="*/ 476 w 480"/>
                      <a:gd name="T85" fmla="*/ 44 h 486"/>
                      <a:gd name="T86" fmla="*/ 475 w 480"/>
                      <a:gd name="T87" fmla="*/ 40 h 486"/>
                      <a:gd name="T88" fmla="*/ 458 w 480"/>
                      <a:gd name="T89" fmla="*/ 21 h 486"/>
                      <a:gd name="T90" fmla="*/ 403 w 480"/>
                      <a:gd name="T91" fmla="*/ 8 h 486"/>
                      <a:gd name="T92" fmla="*/ 329 w 480"/>
                      <a:gd name="T93" fmla="*/ 0 h 486"/>
                      <a:gd name="T94" fmla="*/ 256 w 480"/>
                      <a:gd name="T95" fmla="*/ 4 h 486"/>
                      <a:gd name="T96" fmla="*/ 95 w 480"/>
                      <a:gd name="T97" fmla="*/ 40 h 4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80"/>
                      <a:gd name="T148" fmla="*/ 0 h 486"/>
                      <a:gd name="T149" fmla="*/ 480 w 480"/>
                      <a:gd name="T150" fmla="*/ 486 h 4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80" h="486">
                        <a:moveTo>
                          <a:pt x="28" y="65"/>
                        </a:moveTo>
                        <a:lnTo>
                          <a:pt x="22" y="68"/>
                        </a:lnTo>
                        <a:lnTo>
                          <a:pt x="17" y="72"/>
                        </a:lnTo>
                        <a:lnTo>
                          <a:pt x="12" y="76"/>
                        </a:lnTo>
                        <a:lnTo>
                          <a:pt x="9" y="81"/>
                        </a:lnTo>
                        <a:lnTo>
                          <a:pt x="5" y="86"/>
                        </a:lnTo>
                        <a:lnTo>
                          <a:pt x="4" y="92"/>
                        </a:lnTo>
                        <a:lnTo>
                          <a:pt x="2" y="99"/>
                        </a:lnTo>
                        <a:lnTo>
                          <a:pt x="2" y="106"/>
                        </a:lnTo>
                        <a:lnTo>
                          <a:pt x="0" y="119"/>
                        </a:lnTo>
                        <a:lnTo>
                          <a:pt x="0" y="131"/>
                        </a:lnTo>
                        <a:lnTo>
                          <a:pt x="2" y="156"/>
                        </a:lnTo>
                        <a:lnTo>
                          <a:pt x="3" y="169"/>
                        </a:lnTo>
                        <a:lnTo>
                          <a:pt x="4" y="181"/>
                        </a:lnTo>
                        <a:lnTo>
                          <a:pt x="7" y="193"/>
                        </a:lnTo>
                        <a:lnTo>
                          <a:pt x="11" y="205"/>
                        </a:lnTo>
                        <a:lnTo>
                          <a:pt x="15" y="222"/>
                        </a:lnTo>
                        <a:lnTo>
                          <a:pt x="20" y="239"/>
                        </a:lnTo>
                        <a:lnTo>
                          <a:pt x="26" y="256"/>
                        </a:lnTo>
                        <a:lnTo>
                          <a:pt x="32" y="272"/>
                        </a:lnTo>
                        <a:lnTo>
                          <a:pt x="42" y="297"/>
                        </a:lnTo>
                        <a:lnTo>
                          <a:pt x="53" y="323"/>
                        </a:lnTo>
                        <a:lnTo>
                          <a:pt x="56" y="331"/>
                        </a:lnTo>
                        <a:lnTo>
                          <a:pt x="60" y="338"/>
                        </a:lnTo>
                        <a:lnTo>
                          <a:pt x="64" y="345"/>
                        </a:lnTo>
                        <a:lnTo>
                          <a:pt x="69" y="351"/>
                        </a:lnTo>
                        <a:lnTo>
                          <a:pt x="75" y="356"/>
                        </a:lnTo>
                        <a:lnTo>
                          <a:pt x="81" y="361"/>
                        </a:lnTo>
                        <a:lnTo>
                          <a:pt x="88" y="366"/>
                        </a:lnTo>
                        <a:lnTo>
                          <a:pt x="97" y="370"/>
                        </a:lnTo>
                        <a:lnTo>
                          <a:pt x="102" y="373"/>
                        </a:lnTo>
                        <a:lnTo>
                          <a:pt x="106" y="375"/>
                        </a:lnTo>
                        <a:lnTo>
                          <a:pt x="114" y="381"/>
                        </a:lnTo>
                        <a:lnTo>
                          <a:pt x="121" y="389"/>
                        </a:lnTo>
                        <a:lnTo>
                          <a:pt x="124" y="394"/>
                        </a:lnTo>
                        <a:lnTo>
                          <a:pt x="127" y="398"/>
                        </a:lnTo>
                        <a:lnTo>
                          <a:pt x="119" y="407"/>
                        </a:lnTo>
                        <a:lnTo>
                          <a:pt x="114" y="416"/>
                        </a:lnTo>
                        <a:lnTo>
                          <a:pt x="109" y="426"/>
                        </a:lnTo>
                        <a:lnTo>
                          <a:pt x="106" y="437"/>
                        </a:lnTo>
                        <a:lnTo>
                          <a:pt x="104" y="440"/>
                        </a:lnTo>
                        <a:lnTo>
                          <a:pt x="104" y="445"/>
                        </a:lnTo>
                        <a:lnTo>
                          <a:pt x="104" y="449"/>
                        </a:lnTo>
                        <a:lnTo>
                          <a:pt x="105" y="452"/>
                        </a:lnTo>
                        <a:lnTo>
                          <a:pt x="107" y="456"/>
                        </a:lnTo>
                        <a:lnTo>
                          <a:pt x="109" y="459"/>
                        </a:lnTo>
                        <a:lnTo>
                          <a:pt x="112" y="462"/>
                        </a:lnTo>
                        <a:lnTo>
                          <a:pt x="116" y="465"/>
                        </a:lnTo>
                        <a:lnTo>
                          <a:pt x="123" y="468"/>
                        </a:lnTo>
                        <a:lnTo>
                          <a:pt x="131" y="471"/>
                        </a:lnTo>
                        <a:lnTo>
                          <a:pt x="140" y="472"/>
                        </a:lnTo>
                        <a:lnTo>
                          <a:pt x="161" y="458"/>
                        </a:lnTo>
                        <a:lnTo>
                          <a:pt x="162" y="474"/>
                        </a:lnTo>
                        <a:lnTo>
                          <a:pt x="165" y="478"/>
                        </a:lnTo>
                        <a:lnTo>
                          <a:pt x="169" y="481"/>
                        </a:lnTo>
                        <a:lnTo>
                          <a:pt x="173" y="484"/>
                        </a:lnTo>
                        <a:lnTo>
                          <a:pt x="177" y="486"/>
                        </a:lnTo>
                        <a:lnTo>
                          <a:pt x="180" y="486"/>
                        </a:lnTo>
                        <a:lnTo>
                          <a:pt x="181" y="486"/>
                        </a:lnTo>
                        <a:lnTo>
                          <a:pt x="182" y="486"/>
                        </a:lnTo>
                        <a:lnTo>
                          <a:pt x="183" y="486"/>
                        </a:lnTo>
                        <a:lnTo>
                          <a:pt x="186" y="486"/>
                        </a:lnTo>
                        <a:lnTo>
                          <a:pt x="187" y="486"/>
                        </a:lnTo>
                        <a:lnTo>
                          <a:pt x="189" y="486"/>
                        </a:lnTo>
                        <a:lnTo>
                          <a:pt x="190" y="485"/>
                        </a:lnTo>
                        <a:lnTo>
                          <a:pt x="191" y="485"/>
                        </a:lnTo>
                        <a:lnTo>
                          <a:pt x="194" y="484"/>
                        </a:lnTo>
                        <a:lnTo>
                          <a:pt x="196" y="482"/>
                        </a:lnTo>
                        <a:lnTo>
                          <a:pt x="200" y="480"/>
                        </a:lnTo>
                        <a:lnTo>
                          <a:pt x="202" y="478"/>
                        </a:lnTo>
                        <a:lnTo>
                          <a:pt x="205" y="474"/>
                        </a:lnTo>
                        <a:lnTo>
                          <a:pt x="210" y="474"/>
                        </a:lnTo>
                        <a:lnTo>
                          <a:pt x="222" y="482"/>
                        </a:lnTo>
                        <a:lnTo>
                          <a:pt x="242" y="481"/>
                        </a:lnTo>
                        <a:lnTo>
                          <a:pt x="244" y="479"/>
                        </a:lnTo>
                        <a:lnTo>
                          <a:pt x="246" y="477"/>
                        </a:lnTo>
                        <a:lnTo>
                          <a:pt x="247" y="475"/>
                        </a:lnTo>
                        <a:lnTo>
                          <a:pt x="247" y="474"/>
                        </a:lnTo>
                        <a:lnTo>
                          <a:pt x="248" y="474"/>
                        </a:lnTo>
                        <a:lnTo>
                          <a:pt x="250" y="472"/>
                        </a:lnTo>
                        <a:lnTo>
                          <a:pt x="252" y="467"/>
                        </a:lnTo>
                        <a:lnTo>
                          <a:pt x="253" y="465"/>
                        </a:lnTo>
                        <a:lnTo>
                          <a:pt x="254" y="463"/>
                        </a:lnTo>
                        <a:lnTo>
                          <a:pt x="254" y="460"/>
                        </a:lnTo>
                        <a:lnTo>
                          <a:pt x="254" y="458"/>
                        </a:lnTo>
                        <a:lnTo>
                          <a:pt x="254" y="455"/>
                        </a:lnTo>
                        <a:lnTo>
                          <a:pt x="254" y="452"/>
                        </a:lnTo>
                        <a:lnTo>
                          <a:pt x="252" y="447"/>
                        </a:lnTo>
                        <a:lnTo>
                          <a:pt x="251" y="441"/>
                        </a:lnTo>
                        <a:lnTo>
                          <a:pt x="248" y="435"/>
                        </a:lnTo>
                        <a:lnTo>
                          <a:pt x="247" y="432"/>
                        </a:lnTo>
                        <a:lnTo>
                          <a:pt x="247" y="430"/>
                        </a:lnTo>
                        <a:lnTo>
                          <a:pt x="246" y="423"/>
                        </a:lnTo>
                        <a:lnTo>
                          <a:pt x="247" y="416"/>
                        </a:lnTo>
                        <a:lnTo>
                          <a:pt x="247" y="406"/>
                        </a:lnTo>
                        <a:lnTo>
                          <a:pt x="245" y="396"/>
                        </a:lnTo>
                        <a:lnTo>
                          <a:pt x="244" y="391"/>
                        </a:lnTo>
                        <a:lnTo>
                          <a:pt x="244" y="387"/>
                        </a:lnTo>
                        <a:lnTo>
                          <a:pt x="240" y="379"/>
                        </a:lnTo>
                        <a:lnTo>
                          <a:pt x="235" y="371"/>
                        </a:lnTo>
                        <a:lnTo>
                          <a:pt x="229" y="364"/>
                        </a:lnTo>
                        <a:lnTo>
                          <a:pt x="222" y="359"/>
                        </a:lnTo>
                        <a:lnTo>
                          <a:pt x="214" y="353"/>
                        </a:lnTo>
                        <a:lnTo>
                          <a:pt x="194" y="344"/>
                        </a:lnTo>
                        <a:lnTo>
                          <a:pt x="176" y="335"/>
                        </a:lnTo>
                        <a:lnTo>
                          <a:pt x="156" y="328"/>
                        </a:lnTo>
                        <a:lnTo>
                          <a:pt x="146" y="325"/>
                        </a:lnTo>
                        <a:lnTo>
                          <a:pt x="136" y="323"/>
                        </a:lnTo>
                        <a:lnTo>
                          <a:pt x="132" y="322"/>
                        </a:lnTo>
                        <a:lnTo>
                          <a:pt x="129" y="321"/>
                        </a:lnTo>
                        <a:lnTo>
                          <a:pt x="124" y="317"/>
                        </a:lnTo>
                        <a:lnTo>
                          <a:pt x="117" y="312"/>
                        </a:lnTo>
                        <a:lnTo>
                          <a:pt x="112" y="308"/>
                        </a:lnTo>
                        <a:lnTo>
                          <a:pt x="108" y="302"/>
                        </a:lnTo>
                        <a:lnTo>
                          <a:pt x="103" y="296"/>
                        </a:lnTo>
                        <a:lnTo>
                          <a:pt x="100" y="290"/>
                        </a:lnTo>
                        <a:lnTo>
                          <a:pt x="96" y="283"/>
                        </a:lnTo>
                        <a:lnTo>
                          <a:pt x="94" y="276"/>
                        </a:lnTo>
                        <a:lnTo>
                          <a:pt x="92" y="270"/>
                        </a:lnTo>
                        <a:lnTo>
                          <a:pt x="85" y="243"/>
                        </a:lnTo>
                        <a:lnTo>
                          <a:pt x="81" y="229"/>
                        </a:lnTo>
                        <a:lnTo>
                          <a:pt x="80" y="215"/>
                        </a:lnTo>
                        <a:lnTo>
                          <a:pt x="77" y="201"/>
                        </a:lnTo>
                        <a:lnTo>
                          <a:pt x="75" y="187"/>
                        </a:lnTo>
                        <a:lnTo>
                          <a:pt x="74" y="173"/>
                        </a:lnTo>
                        <a:lnTo>
                          <a:pt x="74" y="159"/>
                        </a:lnTo>
                        <a:lnTo>
                          <a:pt x="73" y="148"/>
                        </a:lnTo>
                        <a:lnTo>
                          <a:pt x="71" y="138"/>
                        </a:lnTo>
                        <a:lnTo>
                          <a:pt x="67" y="119"/>
                        </a:lnTo>
                        <a:lnTo>
                          <a:pt x="78" y="113"/>
                        </a:lnTo>
                        <a:lnTo>
                          <a:pt x="89" y="108"/>
                        </a:lnTo>
                        <a:lnTo>
                          <a:pt x="101" y="103"/>
                        </a:lnTo>
                        <a:lnTo>
                          <a:pt x="112" y="99"/>
                        </a:lnTo>
                        <a:lnTo>
                          <a:pt x="137" y="92"/>
                        </a:lnTo>
                        <a:lnTo>
                          <a:pt x="162" y="89"/>
                        </a:lnTo>
                        <a:lnTo>
                          <a:pt x="176" y="87"/>
                        </a:lnTo>
                        <a:lnTo>
                          <a:pt x="191" y="86"/>
                        </a:lnTo>
                        <a:lnTo>
                          <a:pt x="206" y="85"/>
                        </a:lnTo>
                        <a:lnTo>
                          <a:pt x="221" y="86"/>
                        </a:lnTo>
                        <a:lnTo>
                          <a:pt x="235" y="88"/>
                        </a:lnTo>
                        <a:lnTo>
                          <a:pt x="250" y="90"/>
                        </a:lnTo>
                        <a:lnTo>
                          <a:pt x="265" y="92"/>
                        </a:lnTo>
                        <a:lnTo>
                          <a:pt x="279" y="96"/>
                        </a:lnTo>
                        <a:lnTo>
                          <a:pt x="344" y="110"/>
                        </a:lnTo>
                        <a:lnTo>
                          <a:pt x="377" y="117"/>
                        </a:lnTo>
                        <a:lnTo>
                          <a:pt x="410" y="123"/>
                        </a:lnTo>
                        <a:lnTo>
                          <a:pt x="418" y="124"/>
                        </a:lnTo>
                        <a:lnTo>
                          <a:pt x="427" y="125"/>
                        </a:lnTo>
                        <a:lnTo>
                          <a:pt x="433" y="124"/>
                        </a:lnTo>
                        <a:lnTo>
                          <a:pt x="435" y="123"/>
                        </a:lnTo>
                        <a:lnTo>
                          <a:pt x="437" y="123"/>
                        </a:lnTo>
                        <a:lnTo>
                          <a:pt x="439" y="123"/>
                        </a:lnTo>
                        <a:lnTo>
                          <a:pt x="444" y="121"/>
                        </a:lnTo>
                        <a:lnTo>
                          <a:pt x="449" y="119"/>
                        </a:lnTo>
                        <a:lnTo>
                          <a:pt x="452" y="117"/>
                        </a:lnTo>
                        <a:lnTo>
                          <a:pt x="454" y="116"/>
                        </a:lnTo>
                        <a:lnTo>
                          <a:pt x="456" y="114"/>
                        </a:lnTo>
                        <a:lnTo>
                          <a:pt x="459" y="113"/>
                        </a:lnTo>
                        <a:lnTo>
                          <a:pt x="462" y="109"/>
                        </a:lnTo>
                        <a:lnTo>
                          <a:pt x="467" y="105"/>
                        </a:lnTo>
                        <a:lnTo>
                          <a:pt x="472" y="96"/>
                        </a:lnTo>
                        <a:lnTo>
                          <a:pt x="476" y="88"/>
                        </a:lnTo>
                        <a:lnTo>
                          <a:pt x="477" y="83"/>
                        </a:lnTo>
                        <a:lnTo>
                          <a:pt x="478" y="79"/>
                        </a:lnTo>
                        <a:lnTo>
                          <a:pt x="480" y="70"/>
                        </a:lnTo>
                        <a:lnTo>
                          <a:pt x="480" y="62"/>
                        </a:lnTo>
                        <a:lnTo>
                          <a:pt x="478" y="53"/>
                        </a:lnTo>
                        <a:lnTo>
                          <a:pt x="476" y="44"/>
                        </a:lnTo>
                        <a:lnTo>
                          <a:pt x="476" y="42"/>
                        </a:lnTo>
                        <a:lnTo>
                          <a:pt x="475" y="42"/>
                        </a:lnTo>
                        <a:lnTo>
                          <a:pt x="475" y="40"/>
                        </a:lnTo>
                        <a:lnTo>
                          <a:pt x="473" y="35"/>
                        </a:lnTo>
                        <a:lnTo>
                          <a:pt x="469" y="29"/>
                        </a:lnTo>
                        <a:lnTo>
                          <a:pt x="464" y="25"/>
                        </a:lnTo>
                        <a:lnTo>
                          <a:pt x="458" y="21"/>
                        </a:lnTo>
                        <a:lnTo>
                          <a:pt x="455" y="20"/>
                        </a:lnTo>
                        <a:lnTo>
                          <a:pt x="452" y="19"/>
                        </a:lnTo>
                        <a:lnTo>
                          <a:pt x="427" y="13"/>
                        </a:lnTo>
                        <a:lnTo>
                          <a:pt x="403" y="8"/>
                        </a:lnTo>
                        <a:lnTo>
                          <a:pt x="378" y="4"/>
                        </a:lnTo>
                        <a:lnTo>
                          <a:pt x="354" y="2"/>
                        </a:lnTo>
                        <a:lnTo>
                          <a:pt x="342" y="1"/>
                        </a:lnTo>
                        <a:lnTo>
                          <a:pt x="329" y="0"/>
                        </a:lnTo>
                        <a:lnTo>
                          <a:pt x="305" y="0"/>
                        </a:lnTo>
                        <a:lnTo>
                          <a:pt x="292" y="0"/>
                        </a:lnTo>
                        <a:lnTo>
                          <a:pt x="280" y="1"/>
                        </a:lnTo>
                        <a:lnTo>
                          <a:pt x="256" y="4"/>
                        </a:lnTo>
                        <a:lnTo>
                          <a:pt x="214" y="9"/>
                        </a:lnTo>
                        <a:lnTo>
                          <a:pt x="174" y="17"/>
                        </a:lnTo>
                        <a:lnTo>
                          <a:pt x="134" y="28"/>
                        </a:lnTo>
                        <a:lnTo>
                          <a:pt x="95" y="40"/>
                        </a:lnTo>
                        <a:lnTo>
                          <a:pt x="61" y="52"/>
                        </a:lnTo>
                        <a:lnTo>
                          <a:pt x="28"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 name="Freeform 61"/>
                  <p:cNvSpPr>
                    <a:spLocks noChangeAspect="1"/>
                  </p:cNvSpPr>
                  <p:nvPr/>
                </p:nvSpPr>
                <p:spPr bwMode="auto">
                  <a:xfrm>
                    <a:off x="2282" y="3046"/>
                    <a:ext cx="804" cy="669"/>
                  </a:xfrm>
                  <a:custGeom>
                    <a:avLst/>
                    <a:gdLst>
                      <a:gd name="T0" fmla="*/ 4 w 804"/>
                      <a:gd name="T1" fmla="*/ 81 h 669"/>
                      <a:gd name="T2" fmla="*/ 14 w 804"/>
                      <a:gd name="T3" fmla="*/ 102 h 669"/>
                      <a:gd name="T4" fmla="*/ 33 w 804"/>
                      <a:gd name="T5" fmla="*/ 117 h 669"/>
                      <a:gd name="T6" fmla="*/ 77 w 804"/>
                      <a:gd name="T7" fmla="*/ 137 h 669"/>
                      <a:gd name="T8" fmla="*/ 292 w 804"/>
                      <a:gd name="T9" fmla="*/ 202 h 669"/>
                      <a:gd name="T10" fmla="*/ 338 w 804"/>
                      <a:gd name="T11" fmla="*/ 225 h 669"/>
                      <a:gd name="T12" fmla="*/ 351 w 804"/>
                      <a:gd name="T13" fmla="*/ 247 h 669"/>
                      <a:gd name="T14" fmla="*/ 354 w 804"/>
                      <a:gd name="T15" fmla="*/ 275 h 669"/>
                      <a:gd name="T16" fmla="*/ 346 w 804"/>
                      <a:gd name="T17" fmla="*/ 315 h 669"/>
                      <a:gd name="T18" fmla="*/ 346 w 804"/>
                      <a:gd name="T19" fmla="*/ 356 h 669"/>
                      <a:gd name="T20" fmla="*/ 358 w 804"/>
                      <a:gd name="T21" fmla="*/ 376 h 669"/>
                      <a:gd name="T22" fmla="*/ 384 w 804"/>
                      <a:gd name="T23" fmla="*/ 427 h 669"/>
                      <a:gd name="T24" fmla="*/ 429 w 804"/>
                      <a:gd name="T25" fmla="*/ 494 h 669"/>
                      <a:gd name="T26" fmla="*/ 455 w 804"/>
                      <a:gd name="T27" fmla="*/ 535 h 669"/>
                      <a:gd name="T28" fmla="*/ 482 w 804"/>
                      <a:gd name="T29" fmla="*/ 580 h 669"/>
                      <a:gd name="T30" fmla="*/ 498 w 804"/>
                      <a:gd name="T31" fmla="*/ 624 h 669"/>
                      <a:gd name="T32" fmla="*/ 510 w 804"/>
                      <a:gd name="T33" fmla="*/ 645 h 669"/>
                      <a:gd name="T34" fmla="*/ 525 w 804"/>
                      <a:gd name="T35" fmla="*/ 659 h 669"/>
                      <a:gd name="T36" fmla="*/ 547 w 804"/>
                      <a:gd name="T37" fmla="*/ 667 h 669"/>
                      <a:gd name="T38" fmla="*/ 573 w 804"/>
                      <a:gd name="T39" fmla="*/ 667 h 669"/>
                      <a:gd name="T40" fmla="*/ 577 w 804"/>
                      <a:gd name="T41" fmla="*/ 664 h 669"/>
                      <a:gd name="T42" fmla="*/ 581 w 804"/>
                      <a:gd name="T43" fmla="*/ 661 h 669"/>
                      <a:gd name="T44" fmla="*/ 600 w 804"/>
                      <a:gd name="T45" fmla="*/ 626 h 669"/>
                      <a:gd name="T46" fmla="*/ 605 w 804"/>
                      <a:gd name="T47" fmla="*/ 615 h 669"/>
                      <a:gd name="T48" fmla="*/ 621 w 804"/>
                      <a:gd name="T49" fmla="*/ 588 h 669"/>
                      <a:gd name="T50" fmla="*/ 673 w 804"/>
                      <a:gd name="T51" fmla="*/ 551 h 669"/>
                      <a:gd name="T52" fmla="*/ 732 w 804"/>
                      <a:gd name="T53" fmla="*/ 531 h 669"/>
                      <a:gd name="T54" fmla="*/ 779 w 804"/>
                      <a:gd name="T55" fmla="*/ 529 h 669"/>
                      <a:gd name="T56" fmla="*/ 784 w 804"/>
                      <a:gd name="T57" fmla="*/ 528 h 669"/>
                      <a:gd name="T58" fmla="*/ 796 w 804"/>
                      <a:gd name="T59" fmla="*/ 520 h 669"/>
                      <a:gd name="T60" fmla="*/ 803 w 804"/>
                      <a:gd name="T61" fmla="*/ 509 h 669"/>
                      <a:gd name="T62" fmla="*/ 804 w 804"/>
                      <a:gd name="T63" fmla="*/ 503 h 669"/>
                      <a:gd name="T64" fmla="*/ 803 w 804"/>
                      <a:gd name="T65" fmla="*/ 490 h 669"/>
                      <a:gd name="T66" fmla="*/ 798 w 804"/>
                      <a:gd name="T67" fmla="*/ 479 h 669"/>
                      <a:gd name="T68" fmla="*/ 789 w 804"/>
                      <a:gd name="T69" fmla="*/ 459 h 669"/>
                      <a:gd name="T70" fmla="*/ 765 w 804"/>
                      <a:gd name="T71" fmla="*/ 437 h 669"/>
                      <a:gd name="T72" fmla="*/ 741 w 804"/>
                      <a:gd name="T73" fmla="*/ 430 h 669"/>
                      <a:gd name="T74" fmla="*/ 703 w 804"/>
                      <a:gd name="T75" fmla="*/ 437 h 669"/>
                      <a:gd name="T76" fmla="*/ 670 w 804"/>
                      <a:gd name="T77" fmla="*/ 456 h 669"/>
                      <a:gd name="T78" fmla="*/ 597 w 804"/>
                      <a:gd name="T79" fmla="*/ 513 h 669"/>
                      <a:gd name="T80" fmla="*/ 571 w 804"/>
                      <a:gd name="T81" fmla="*/ 546 h 669"/>
                      <a:gd name="T82" fmla="*/ 557 w 804"/>
                      <a:gd name="T83" fmla="*/ 565 h 669"/>
                      <a:gd name="T84" fmla="*/ 529 w 804"/>
                      <a:gd name="T85" fmla="*/ 530 h 669"/>
                      <a:gd name="T86" fmla="*/ 501 w 804"/>
                      <a:gd name="T87" fmla="*/ 478 h 669"/>
                      <a:gd name="T88" fmla="*/ 471 w 804"/>
                      <a:gd name="T89" fmla="*/ 406 h 669"/>
                      <a:gd name="T90" fmla="*/ 447 w 804"/>
                      <a:gd name="T91" fmla="*/ 335 h 669"/>
                      <a:gd name="T92" fmla="*/ 438 w 804"/>
                      <a:gd name="T93" fmla="*/ 281 h 669"/>
                      <a:gd name="T94" fmla="*/ 437 w 804"/>
                      <a:gd name="T95" fmla="*/ 225 h 669"/>
                      <a:gd name="T96" fmla="*/ 439 w 804"/>
                      <a:gd name="T97" fmla="*/ 197 h 669"/>
                      <a:gd name="T98" fmla="*/ 426 w 804"/>
                      <a:gd name="T99" fmla="*/ 174 h 669"/>
                      <a:gd name="T100" fmla="*/ 388 w 804"/>
                      <a:gd name="T101" fmla="*/ 139 h 669"/>
                      <a:gd name="T102" fmla="*/ 343 w 804"/>
                      <a:gd name="T103" fmla="*/ 118 h 669"/>
                      <a:gd name="T104" fmla="*/ 328 w 804"/>
                      <a:gd name="T105" fmla="*/ 108 h 669"/>
                      <a:gd name="T106" fmla="*/ 189 w 804"/>
                      <a:gd name="T107" fmla="*/ 41 h 669"/>
                      <a:gd name="T108" fmla="*/ 135 w 804"/>
                      <a:gd name="T109" fmla="*/ 17 h 669"/>
                      <a:gd name="T110" fmla="*/ 60 w 804"/>
                      <a:gd name="T111" fmla="*/ 1 h 669"/>
                      <a:gd name="T112" fmla="*/ 26 w 804"/>
                      <a:gd name="T113" fmla="*/ 6 h 669"/>
                      <a:gd name="T114" fmla="*/ 7 w 804"/>
                      <a:gd name="T115" fmla="*/ 25 h 669"/>
                      <a:gd name="T116" fmla="*/ 0 w 804"/>
                      <a:gd name="T117" fmla="*/ 49 h 6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04"/>
                      <a:gd name="T178" fmla="*/ 0 h 669"/>
                      <a:gd name="T179" fmla="*/ 804 w 804"/>
                      <a:gd name="T180" fmla="*/ 669 h 6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04" h="669">
                        <a:moveTo>
                          <a:pt x="0" y="60"/>
                        </a:moveTo>
                        <a:lnTo>
                          <a:pt x="0" y="65"/>
                        </a:lnTo>
                        <a:lnTo>
                          <a:pt x="1" y="70"/>
                        </a:lnTo>
                        <a:lnTo>
                          <a:pt x="4" y="81"/>
                        </a:lnTo>
                        <a:lnTo>
                          <a:pt x="7" y="89"/>
                        </a:lnTo>
                        <a:lnTo>
                          <a:pt x="9" y="93"/>
                        </a:lnTo>
                        <a:lnTo>
                          <a:pt x="12" y="98"/>
                        </a:lnTo>
                        <a:lnTo>
                          <a:pt x="14" y="102"/>
                        </a:lnTo>
                        <a:lnTo>
                          <a:pt x="17" y="105"/>
                        </a:lnTo>
                        <a:lnTo>
                          <a:pt x="21" y="108"/>
                        </a:lnTo>
                        <a:lnTo>
                          <a:pt x="24" y="111"/>
                        </a:lnTo>
                        <a:lnTo>
                          <a:pt x="33" y="117"/>
                        </a:lnTo>
                        <a:lnTo>
                          <a:pt x="42" y="124"/>
                        </a:lnTo>
                        <a:lnTo>
                          <a:pt x="44" y="125"/>
                        </a:lnTo>
                        <a:lnTo>
                          <a:pt x="47" y="127"/>
                        </a:lnTo>
                        <a:lnTo>
                          <a:pt x="77" y="137"/>
                        </a:lnTo>
                        <a:lnTo>
                          <a:pt x="108" y="147"/>
                        </a:lnTo>
                        <a:lnTo>
                          <a:pt x="196" y="174"/>
                        </a:lnTo>
                        <a:lnTo>
                          <a:pt x="285" y="201"/>
                        </a:lnTo>
                        <a:lnTo>
                          <a:pt x="292" y="202"/>
                        </a:lnTo>
                        <a:lnTo>
                          <a:pt x="299" y="204"/>
                        </a:lnTo>
                        <a:lnTo>
                          <a:pt x="312" y="210"/>
                        </a:lnTo>
                        <a:lnTo>
                          <a:pt x="325" y="217"/>
                        </a:lnTo>
                        <a:lnTo>
                          <a:pt x="338" y="225"/>
                        </a:lnTo>
                        <a:lnTo>
                          <a:pt x="340" y="229"/>
                        </a:lnTo>
                        <a:lnTo>
                          <a:pt x="344" y="235"/>
                        </a:lnTo>
                        <a:lnTo>
                          <a:pt x="349" y="242"/>
                        </a:lnTo>
                        <a:lnTo>
                          <a:pt x="351" y="247"/>
                        </a:lnTo>
                        <a:lnTo>
                          <a:pt x="353" y="254"/>
                        </a:lnTo>
                        <a:lnTo>
                          <a:pt x="354" y="261"/>
                        </a:lnTo>
                        <a:lnTo>
                          <a:pt x="355" y="268"/>
                        </a:lnTo>
                        <a:lnTo>
                          <a:pt x="354" y="275"/>
                        </a:lnTo>
                        <a:lnTo>
                          <a:pt x="353" y="282"/>
                        </a:lnTo>
                        <a:lnTo>
                          <a:pt x="350" y="284"/>
                        </a:lnTo>
                        <a:lnTo>
                          <a:pt x="350" y="288"/>
                        </a:lnTo>
                        <a:lnTo>
                          <a:pt x="346" y="315"/>
                        </a:lnTo>
                        <a:lnTo>
                          <a:pt x="345" y="343"/>
                        </a:lnTo>
                        <a:lnTo>
                          <a:pt x="345" y="347"/>
                        </a:lnTo>
                        <a:lnTo>
                          <a:pt x="345" y="352"/>
                        </a:lnTo>
                        <a:lnTo>
                          <a:pt x="346" y="356"/>
                        </a:lnTo>
                        <a:lnTo>
                          <a:pt x="348" y="360"/>
                        </a:lnTo>
                        <a:lnTo>
                          <a:pt x="350" y="365"/>
                        </a:lnTo>
                        <a:lnTo>
                          <a:pt x="352" y="368"/>
                        </a:lnTo>
                        <a:lnTo>
                          <a:pt x="358" y="376"/>
                        </a:lnTo>
                        <a:lnTo>
                          <a:pt x="365" y="394"/>
                        </a:lnTo>
                        <a:lnTo>
                          <a:pt x="374" y="411"/>
                        </a:lnTo>
                        <a:lnTo>
                          <a:pt x="378" y="419"/>
                        </a:lnTo>
                        <a:lnTo>
                          <a:pt x="384" y="427"/>
                        </a:lnTo>
                        <a:lnTo>
                          <a:pt x="395" y="444"/>
                        </a:lnTo>
                        <a:lnTo>
                          <a:pt x="407" y="460"/>
                        </a:lnTo>
                        <a:lnTo>
                          <a:pt x="419" y="477"/>
                        </a:lnTo>
                        <a:lnTo>
                          <a:pt x="429" y="494"/>
                        </a:lnTo>
                        <a:lnTo>
                          <a:pt x="440" y="512"/>
                        </a:lnTo>
                        <a:lnTo>
                          <a:pt x="443" y="518"/>
                        </a:lnTo>
                        <a:lnTo>
                          <a:pt x="447" y="524"/>
                        </a:lnTo>
                        <a:lnTo>
                          <a:pt x="455" y="535"/>
                        </a:lnTo>
                        <a:lnTo>
                          <a:pt x="463" y="545"/>
                        </a:lnTo>
                        <a:lnTo>
                          <a:pt x="470" y="557"/>
                        </a:lnTo>
                        <a:lnTo>
                          <a:pt x="476" y="568"/>
                        </a:lnTo>
                        <a:lnTo>
                          <a:pt x="482" y="580"/>
                        </a:lnTo>
                        <a:lnTo>
                          <a:pt x="488" y="593"/>
                        </a:lnTo>
                        <a:lnTo>
                          <a:pt x="492" y="605"/>
                        </a:lnTo>
                        <a:lnTo>
                          <a:pt x="496" y="618"/>
                        </a:lnTo>
                        <a:lnTo>
                          <a:pt x="498" y="624"/>
                        </a:lnTo>
                        <a:lnTo>
                          <a:pt x="501" y="629"/>
                        </a:lnTo>
                        <a:lnTo>
                          <a:pt x="503" y="636"/>
                        </a:lnTo>
                        <a:lnTo>
                          <a:pt x="506" y="641"/>
                        </a:lnTo>
                        <a:lnTo>
                          <a:pt x="510" y="645"/>
                        </a:lnTo>
                        <a:lnTo>
                          <a:pt x="513" y="650"/>
                        </a:lnTo>
                        <a:lnTo>
                          <a:pt x="517" y="653"/>
                        </a:lnTo>
                        <a:lnTo>
                          <a:pt x="521" y="657"/>
                        </a:lnTo>
                        <a:lnTo>
                          <a:pt x="525" y="659"/>
                        </a:lnTo>
                        <a:lnTo>
                          <a:pt x="531" y="662"/>
                        </a:lnTo>
                        <a:lnTo>
                          <a:pt x="536" y="664"/>
                        </a:lnTo>
                        <a:lnTo>
                          <a:pt x="541" y="666"/>
                        </a:lnTo>
                        <a:lnTo>
                          <a:pt x="547" y="667"/>
                        </a:lnTo>
                        <a:lnTo>
                          <a:pt x="553" y="668"/>
                        </a:lnTo>
                        <a:lnTo>
                          <a:pt x="567" y="669"/>
                        </a:lnTo>
                        <a:lnTo>
                          <a:pt x="571" y="668"/>
                        </a:lnTo>
                        <a:lnTo>
                          <a:pt x="573" y="667"/>
                        </a:lnTo>
                        <a:lnTo>
                          <a:pt x="575" y="666"/>
                        </a:lnTo>
                        <a:lnTo>
                          <a:pt x="576" y="665"/>
                        </a:lnTo>
                        <a:lnTo>
                          <a:pt x="577" y="665"/>
                        </a:lnTo>
                        <a:lnTo>
                          <a:pt x="577" y="664"/>
                        </a:lnTo>
                        <a:lnTo>
                          <a:pt x="578" y="664"/>
                        </a:lnTo>
                        <a:lnTo>
                          <a:pt x="580" y="662"/>
                        </a:lnTo>
                        <a:lnTo>
                          <a:pt x="581" y="661"/>
                        </a:lnTo>
                        <a:lnTo>
                          <a:pt x="588" y="650"/>
                        </a:lnTo>
                        <a:lnTo>
                          <a:pt x="594" y="638"/>
                        </a:lnTo>
                        <a:lnTo>
                          <a:pt x="600" y="627"/>
                        </a:lnTo>
                        <a:lnTo>
                          <a:pt x="600" y="626"/>
                        </a:lnTo>
                        <a:lnTo>
                          <a:pt x="600" y="625"/>
                        </a:lnTo>
                        <a:lnTo>
                          <a:pt x="601" y="623"/>
                        </a:lnTo>
                        <a:lnTo>
                          <a:pt x="601" y="621"/>
                        </a:lnTo>
                        <a:lnTo>
                          <a:pt x="605" y="615"/>
                        </a:lnTo>
                        <a:lnTo>
                          <a:pt x="607" y="610"/>
                        </a:lnTo>
                        <a:lnTo>
                          <a:pt x="608" y="605"/>
                        </a:lnTo>
                        <a:lnTo>
                          <a:pt x="615" y="597"/>
                        </a:lnTo>
                        <a:lnTo>
                          <a:pt x="621" y="588"/>
                        </a:lnTo>
                        <a:lnTo>
                          <a:pt x="629" y="581"/>
                        </a:lnTo>
                        <a:lnTo>
                          <a:pt x="643" y="569"/>
                        </a:lnTo>
                        <a:lnTo>
                          <a:pt x="659" y="558"/>
                        </a:lnTo>
                        <a:lnTo>
                          <a:pt x="673" y="551"/>
                        </a:lnTo>
                        <a:lnTo>
                          <a:pt x="687" y="544"/>
                        </a:lnTo>
                        <a:lnTo>
                          <a:pt x="702" y="539"/>
                        </a:lnTo>
                        <a:lnTo>
                          <a:pt x="717" y="535"/>
                        </a:lnTo>
                        <a:lnTo>
                          <a:pt x="732" y="531"/>
                        </a:lnTo>
                        <a:lnTo>
                          <a:pt x="748" y="530"/>
                        </a:lnTo>
                        <a:lnTo>
                          <a:pt x="763" y="529"/>
                        </a:lnTo>
                        <a:lnTo>
                          <a:pt x="779" y="529"/>
                        </a:lnTo>
                        <a:lnTo>
                          <a:pt x="780" y="529"/>
                        </a:lnTo>
                        <a:lnTo>
                          <a:pt x="781" y="529"/>
                        </a:lnTo>
                        <a:lnTo>
                          <a:pt x="782" y="529"/>
                        </a:lnTo>
                        <a:lnTo>
                          <a:pt x="784" y="528"/>
                        </a:lnTo>
                        <a:lnTo>
                          <a:pt x="786" y="528"/>
                        </a:lnTo>
                        <a:lnTo>
                          <a:pt x="787" y="527"/>
                        </a:lnTo>
                        <a:lnTo>
                          <a:pt x="790" y="526"/>
                        </a:lnTo>
                        <a:lnTo>
                          <a:pt x="796" y="520"/>
                        </a:lnTo>
                        <a:lnTo>
                          <a:pt x="798" y="517"/>
                        </a:lnTo>
                        <a:lnTo>
                          <a:pt x="800" y="515"/>
                        </a:lnTo>
                        <a:lnTo>
                          <a:pt x="802" y="512"/>
                        </a:lnTo>
                        <a:lnTo>
                          <a:pt x="803" y="509"/>
                        </a:lnTo>
                        <a:lnTo>
                          <a:pt x="803" y="508"/>
                        </a:lnTo>
                        <a:lnTo>
                          <a:pt x="804" y="506"/>
                        </a:lnTo>
                        <a:lnTo>
                          <a:pt x="804" y="503"/>
                        </a:lnTo>
                        <a:lnTo>
                          <a:pt x="804" y="500"/>
                        </a:lnTo>
                        <a:lnTo>
                          <a:pt x="804" y="496"/>
                        </a:lnTo>
                        <a:lnTo>
                          <a:pt x="804" y="493"/>
                        </a:lnTo>
                        <a:lnTo>
                          <a:pt x="803" y="490"/>
                        </a:lnTo>
                        <a:lnTo>
                          <a:pt x="802" y="486"/>
                        </a:lnTo>
                        <a:lnTo>
                          <a:pt x="800" y="482"/>
                        </a:lnTo>
                        <a:lnTo>
                          <a:pt x="799" y="480"/>
                        </a:lnTo>
                        <a:lnTo>
                          <a:pt x="798" y="479"/>
                        </a:lnTo>
                        <a:lnTo>
                          <a:pt x="797" y="475"/>
                        </a:lnTo>
                        <a:lnTo>
                          <a:pt x="795" y="471"/>
                        </a:lnTo>
                        <a:lnTo>
                          <a:pt x="793" y="466"/>
                        </a:lnTo>
                        <a:lnTo>
                          <a:pt x="789" y="459"/>
                        </a:lnTo>
                        <a:lnTo>
                          <a:pt x="783" y="452"/>
                        </a:lnTo>
                        <a:lnTo>
                          <a:pt x="778" y="447"/>
                        </a:lnTo>
                        <a:lnTo>
                          <a:pt x="772" y="442"/>
                        </a:lnTo>
                        <a:lnTo>
                          <a:pt x="765" y="437"/>
                        </a:lnTo>
                        <a:lnTo>
                          <a:pt x="757" y="433"/>
                        </a:lnTo>
                        <a:lnTo>
                          <a:pt x="749" y="430"/>
                        </a:lnTo>
                        <a:lnTo>
                          <a:pt x="745" y="430"/>
                        </a:lnTo>
                        <a:lnTo>
                          <a:pt x="741" y="430"/>
                        </a:lnTo>
                        <a:lnTo>
                          <a:pt x="731" y="430"/>
                        </a:lnTo>
                        <a:lnTo>
                          <a:pt x="721" y="431"/>
                        </a:lnTo>
                        <a:lnTo>
                          <a:pt x="712" y="433"/>
                        </a:lnTo>
                        <a:lnTo>
                          <a:pt x="703" y="437"/>
                        </a:lnTo>
                        <a:lnTo>
                          <a:pt x="694" y="440"/>
                        </a:lnTo>
                        <a:lnTo>
                          <a:pt x="685" y="444"/>
                        </a:lnTo>
                        <a:lnTo>
                          <a:pt x="678" y="450"/>
                        </a:lnTo>
                        <a:lnTo>
                          <a:pt x="670" y="456"/>
                        </a:lnTo>
                        <a:lnTo>
                          <a:pt x="642" y="478"/>
                        </a:lnTo>
                        <a:lnTo>
                          <a:pt x="614" y="499"/>
                        </a:lnTo>
                        <a:lnTo>
                          <a:pt x="605" y="506"/>
                        </a:lnTo>
                        <a:lnTo>
                          <a:pt x="597" y="513"/>
                        </a:lnTo>
                        <a:lnTo>
                          <a:pt x="589" y="521"/>
                        </a:lnTo>
                        <a:lnTo>
                          <a:pt x="583" y="529"/>
                        </a:lnTo>
                        <a:lnTo>
                          <a:pt x="576" y="537"/>
                        </a:lnTo>
                        <a:lnTo>
                          <a:pt x="571" y="546"/>
                        </a:lnTo>
                        <a:lnTo>
                          <a:pt x="566" y="556"/>
                        </a:lnTo>
                        <a:lnTo>
                          <a:pt x="560" y="565"/>
                        </a:lnTo>
                        <a:lnTo>
                          <a:pt x="557" y="565"/>
                        </a:lnTo>
                        <a:lnTo>
                          <a:pt x="556" y="565"/>
                        </a:lnTo>
                        <a:lnTo>
                          <a:pt x="546" y="554"/>
                        </a:lnTo>
                        <a:lnTo>
                          <a:pt x="538" y="542"/>
                        </a:lnTo>
                        <a:lnTo>
                          <a:pt x="529" y="530"/>
                        </a:lnTo>
                        <a:lnTo>
                          <a:pt x="521" y="517"/>
                        </a:lnTo>
                        <a:lnTo>
                          <a:pt x="513" y="504"/>
                        </a:lnTo>
                        <a:lnTo>
                          <a:pt x="507" y="492"/>
                        </a:lnTo>
                        <a:lnTo>
                          <a:pt x="501" y="478"/>
                        </a:lnTo>
                        <a:lnTo>
                          <a:pt x="496" y="465"/>
                        </a:lnTo>
                        <a:lnTo>
                          <a:pt x="489" y="446"/>
                        </a:lnTo>
                        <a:lnTo>
                          <a:pt x="481" y="430"/>
                        </a:lnTo>
                        <a:lnTo>
                          <a:pt x="471" y="406"/>
                        </a:lnTo>
                        <a:lnTo>
                          <a:pt x="466" y="394"/>
                        </a:lnTo>
                        <a:lnTo>
                          <a:pt x="461" y="382"/>
                        </a:lnTo>
                        <a:lnTo>
                          <a:pt x="454" y="359"/>
                        </a:lnTo>
                        <a:lnTo>
                          <a:pt x="447" y="335"/>
                        </a:lnTo>
                        <a:lnTo>
                          <a:pt x="446" y="329"/>
                        </a:lnTo>
                        <a:lnTo>
                          <a:pt x="445" y="324"/>
                        </a:lnTo>
                        <a:lnTo>
                          <a:pt x="440" y="302"/>
                        </a:lnTo>
                        <a:lnTo>
                          <a:pt x="438" y="281"/>
                        </a:lnTo>
                        <a:lnTo>
                          <a:pt x="436" y="258"/>
                        </a:lnTo>
                        <a:lnTo>
                          <a:pt x="436" y="236"/>
                        </a:lnTo>
                        <a:lnTo>
                          <a:pt x="436" y="231"/>
                        </a:lnTo>
                        <a:lnTo>
                          <a:pt x="437" y="225"/>
                        </a:lnTo>
                        <a:lnTo>
                          <a:pt x="439" y="217"/>
                        </a:lnTo>
                        <a:lnTo>
                          <a:pt x="440" y="210"/>
                        </a:lnTo>
                        <a:lnTo>
                          <a:pt x="439" y="203"/>
                        </a:lnTo>
                        <a:lnTo>
                          <a:pt x="439" y="197"/>
                        </a:lnTo>
                        <a:lnTo>
                          <a:pt x="436" y="190"/>
                        </a:lnTo>
                        <a:lnTo>
                          <a:pt x="433" y="184"/>
                        </a:lnTo>
                        <a:lnTo>
                          <a:pt x="430" y="179"/>
                        </a:lnTo>
                        <a:lnTo>
                          <a:pt x="426" y="174"/>
                        </a:lnTo>
                        <a:lnTo>
                          <a:pt x="418" y="164"/>
                        </a:lnTo>
                        <a:lnTo>
                          <a:pt x="408" y="155"/>
                        </a:lnTo>
                        <a:lnTo>
                          <a:pt x="399" y="147"/>
                        </a:lnTo>
                        <a:lnTo>
                          <a:pt x="388" y="139"/>
                        </a:lnTo>
                        <a:lnTo>
                          <a:pt x="378" y="133"/>
                        </a:lnTo>
                        <a:lnTo>
                          <a:pt x="366" y="127"/>
                        </a:lnTo>
                        <a:lnTo>
                          <a:pt x="355" y="122"/>
                        </a:lnTo>
                        <a:lnTo>
                          <a:pt x="343" y="118"/>
                        </a:lnTo>
                        <a:lnTo>
                          <a:pt x="339" y="115"/>
                        </a:lnTo>
                        <a:lnTo>
                          <a:pt x="336" y="112"/>
                        </a:lnTo>
                        <a:lnTo>
                          <a:pt x="331" y="110"/>
                        </a:lnTo>
                        <a:lnTo>
                          <a:pt x="328" y="108"/>
                        </a:lnTo>
                        <a:lnTo>
                          <a:pt x="292" y="92"/>
                        </a:lnTo>
                        <a:lnTo>
                          <a:pt x="258" y="76"/>
                        </a:lnTo>
                        <a:lnTo>
                          <a:pt x="223" y="59"/>
                        </a:lnTo>
                        <a:lnTo>
                          <a:pt x="189" y="41"/>
                        </a:lnTo>
                        <a:lnTo>
                          <a:pt x="172" y="32"/>
                        </a:lnTo>
                        <a:lnTo>
                          <a:pt x="154" y="24"/>
                        </a:lnTo>
                        <a:lnTo>
                          <a:pt x="144" y="20"/>
                        </a:lnTo>
                        <a:lnTo>
                          <a:pt x="135" y="17"/>
                        </a:lnTo>
                        <a:lnTo>
                          <a:pt x="117" y="11"/>
                        </a:lnTo>
                        <a:lnTo>
                          <a:pt x="98" y="7"/>
                        </a:lnTo>
                        <a:lnTo>
                          <a:pt x="79" y="3"/>
                        </a:lnTo>
                        <a:lnTo>
                          <a:pt x="60" y="1"/>
                        </a:lnTo>
                        <a:lnTo>
                          <a:pt x="50" y="0"/>
                        </a:lnTo>
                        <a:lnTo>
                          <a:pt x="41" y="0"/>
                        </a:lnTo>
                        <a:lnTo>
                          <a:pt x="30" y="4"/>
                        </a:lnTo>
                        <a:lnTo>
                          <a:pt x="26" y="6"/>
                        </a:lnTo>
                        <a:lnTo>
                          <a:pt x="21" y="9"/>
                        </a:lnTo>
                        <a:lnTo>
                          <a:pt x="14" y="15"/>
                        </a:lnTo>
                        <a:lnTo>
                          <a:pt x="9" y="22"/>
                        </a:lnTo>
                        <a:lnTo>
                          <a:pt x="7" y="25"/>
                        </a:lnTo>
                        <a:lnTo>
                          <a:pt x="5" y="30"/>
                        </a:lnTo>
                        <a:lnTo>
                          <a:pt x="3" y="34"/>
                        </a:lnTo>
                        <a:lnTo>
                          <a:pt x="2" y="39"/>
                        </a:lnTo>
                        <a:lnTo>
                          <a:pt x="0" y="49"/>
                        </a:lnTo>
                        <a:lnTo>
                          <a:pt x="0" y="54"/>
                        </a:lnTo>
                        <a:lnTo>
                          <a:pt x="0" y="6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9" name="Freeform 62"/>
                  <p:cNvSpPr>
                    <a:spLocks noChangeAspect="1"/>
                  </p:cNvSpPr>
                  <p:nvPr/>
                </p:nvSpPr>
                <p:spPr bwMode="auto">
                  <a:xfrm>
                    <a:off x="1471" y="3026"/>
                    <a:ext cx="788" cy="432"/>
                  </a:xfrm>
                  <a:custGeom>
                    <a:avLst/>
                    <a:gdLst>
                      <a:gd name="T0" fmla="*/ 787 w 788"/>
                      <a:gd name="T1" fmla="*/ 82 h 432"/>
                      <a:gd name="T2" fmla="*/ 777 w 788"/>
                      <a:gd name="T3" fmla="*/ 48 h 432"/>
                      <a:gd name="T4" fmla="*/ 750 w 788"/>
                      <a:gd name="T5" fmla="*/ 26 h 432"/>
                      <a:gd name="T6" fmla="*/ 714 w 788"/>
                      <a:gd name="T7" fmla="*/ 22 h 432"/>
                      <a:gd name="T8" fmla="*/ 691 w 788"/>
                      <a:gd name="T9" fmla="*/ 34 h 432"/>
                      <a:gd name="T10" fmla="*/ 634 w 788"/>
                      <a:gd name="T11" fmla="*/ 105 h 432"/>
                      <a:gd name="T12" fmla="*/ 566 w 788"/>
                      <a:gd name="T13" fmla="*/ 213 h 432"/>
                      <a:gd name="T14" fmla="*/ 530 w 788"/>
                      <a:gd name="T15" fmla="*/ 286 h 432"/>
                      <a:gd name="T16" fmla="*/ 510 w 788"/>
                      <a:gd name="T17" fmla="*/ 314 h 432"/>
                      <a:gd name="T18" fmla="*/ 478 w 788"/>
                      <a:gd name="T19" fmla="*/ 331 h 432"/>
                      <a:gd name="T20" fmla="*/ 431 w 788"/>
                      <a:gd name="T21" fmla="*/ 280 h 432"/>
                      <a:gd name="T22" fmla="*/ 371 w 788"/>
                      <a:gd name="T23" fmla="*/ 226 h 432"/>
                      <a:gd name="T24" fmla="*/ 300 w 788"/>
                      <a:gd name="T25" fmla="*/ 178 h 432"/>
                      <a:gd name="T26" fmla="*/ 257 w 788"/>
                      <a:gd name="T27" fmla="*/ 144 h 432"/>
                      <a:gd name="T28" fmla="*/ 228 w 788"/>
                      <a:gd name="T29" fmla="*/ 94 h 432"/>
                      <a:gd name="T30" fmla="*/ 198 w 788"/>
                      <a:gd name="T31" fmla="*/ 21 h 432"/>
                      <a:gd name="T32" fmla="*/ 184 w 788"/>
                      <a:gd name="T33" fmla="*/ 6 h 432"/>
                      <a:gd name="T34" fmla="*/ 155 w 788"/>
                      <a:gd name="T35" fmla="*/ 0 h 432"/>
                      <a:gd name="T36" fmla="*/ 123 w 788"/>
                      <a:gd name="T37" fmla="*/ 22 h 432"/>
                      <a:gd name="T38" fmla="*/ 120 w 788"/>
                      <a:gd name="T39" fmla="*/ 57 h 432"/>
                      <a:gd name="T40" fmla="*/ 118 w 788"/>
                      <a:gd name="T41" fmla="*/ 89 h 432"/>
                      <a:gd name="T42" fmla="*/ 106 w 788"/>
                      <a:gd name="T43" fmla="*/ 127 h 432"/>
                      <a:gd name="T44" fmla="*/ 95 w 788"/>
                      <a:gd name="T45" fmla="*/ 146 h 432"/>
                      <a:gd name="T46" fmla="*/ 80 w 788"/>
                      <a:gd name="T47" fmla="*/ 162 h 432"/>
                      <a:gd name="T48" fmla="*/ 25 w 788"/>
                      <a:gd name="T49" fmla="*/ 219 h 432"/>
                      <a:gd name="T50" fmla="*/ 0 w 788"/>
                      <a:gd name="T51" fmla="*/ 266 h 432"/>
                      <a:gd name="T52" fmla="*/ 3 w 788"/>
                      <a:gd name="T53" fmla="*/ 287 h 432"/>
                      <a:gd name="T54" fmla="*/ 32 w 788"/>
                      <a:gd name="T55" fmla="*/ 300 h 432"/>
                      <a:gd name="T56" fmla="*/ 50 w 788"/>
                      <a:gd name="T57" fmla="*/ 295 h 432"/>
                      <a:gd name="T58" fmla="*/ 74 w 788"/>
                      <a:gd name="T59" fmla="*/ 283 h 432"/>
                      <a:gd name="T60" fmla="*/ 91 w 788"/>
                      <a:gd name="T61" fmla="*/ 269 h 432"/>
                      <a:gd name="T62" fmla="*/ 97 w 788"/>
                      <a:gd name="T63" fmla="*/ 264 h 432"/>
                      <a:gd name="T64" fmla="*/ 118 w 788"/>
                      <a:gd name="T65" fmla="*/ 237 h 432"/>
                      <a:gd name="T66" fmla="*/ 130 w 788"/>
                      <a:gd name="T67" fmla="*/ 211 h 432"/>
                      <a:gd name="T68" fmla="*/ 140 w 788"/>
                      <a:gd name="T69" fmla="*/ 169 h 432"/>
                      <a:gd name="T70" fmla="*/ 150 w 788"/>
                      <a:gd name="T71" fmla="*/ 131 h 432"/>
                      <a:gd name="T72" fmla="*/ 172 w 788"/>
                      <a:gd name="T73" fmla="*/ 116 h 432"/>
                      <a:gd name="T74" fmla="*/ 190 w 788"/>
                      <a:gd name="T75" fmla="*/ 130 h 432"/>
                      <a:gd name="T76" fmla="*/ 207 w 788"/>
                      <a:gd name="T77" fmla="*/ 158 h 432"/>
                      <a:gd name="T78" fmla="*/ 250 w 788"/>
                      <a:gd name="T79" fmla="*/ 223 h 432"/>
                      <a:gd name="T80" fmla="*/ 373 w 788"/>
                      <a:gd name="T81" fmla="*/ 329 h 432"/>
                      <a:gd name="T82" fmla="*/ 433 w 788"/>
                      <a:gd name="T83" fmla="*/ 377 h 432"/>
                      <a:gd name="T84" fmla="*/ 454 w 788"/>
                      <a:gd name="T85" fmla="*/ 413 h 432"/>
                      <a:gd name="T86" fmla="*/ 496 w 788"/>
                      <a:gd name="T87" fmla="*/ 432 h 432"/>
                      <a:gd name="T88" fmla="*/ 517 w 788"/>
                      <a:gd name="T89" fmla="*/ 427 h 432"/>
                      <a:gd name="T90" fmla="*/ 561 w 788"/>
                      <a:gd name="T91" fmla="*/ 399 h 432"/>
                      <a:gd name="T92" fmla="*/ 577 w 788"/>
                      <a:gd name="T93" fmla="*/ 384 h 432"/>
                      <a:gd name="T94" fmla="*/ 646 w 788"/>
                      <a:gd name="T95" fmla="*/ 310 h 432"/>
                      <a:gd name="T96" fmla="*/ 693 w 788"/>
                      <a:gd name="T97" fmla="*/ 253 h 432"/>
                      <a:gd name="T98" fmla="*/ 714 w 788"/>
                      <a:gd name="T99" fmla="*/ 225 h 432"/>
                      <a:gd name="T100" fmla="*/ 753 w 788"/>
                      <a:gd name="T101" fmla="*/ 165 h 432"/>
                      <a:gd name="T102" fmla="*/ 782 w 788"/>
                      <a:gd name="T103" fmla="*/ 106 h 4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88"/>
                      <a:gd name="T157" fmla="*/ 0 h 432"/>
                      <a:gd name="T158" fmla="*/ 788 w 788"/>
                      <a:gd name="T159" fmla="*/ 432 h 4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88" h="432">
                        <a:moveTo>
                          <a:pt x="782" y="106"/>
                        </a:moveTo>
                        <a:lnTo>
                          <a:pt x="784" y="98"/>
                        </a:lnTo>
                        <a:lnTo>
                          <a:pt x="786" y="91"/>
                        </a:lnTo>
                        <a:lnTo>
                          <a:pt x="786" y="87"/>
                        </a:lnTo>
                        <a:lnTo>
                          <a:pt x="787" y="82"/>
                        </a:lnTo>
                        <a:lnTo>
                          <a:pt x="788" y="75"/>
                        </a:lnTo>
                        <a:lnTo>
                          <a:pt x="785" y="64"/>
                        </a:lnTo>
                        <a:lnTo>
                          <a:pt x="784" y="60"/>
                        </a:lnTo>
                        <a:lnTo>
                          <a:pt x="782" y="55"/>
                        </a:lnTo>
                        <a:lnTo>
                          <a:pt x="777" y="48"/>
                        </a:lnTo>
                        <a:lnTo>
                          <a:pt x="770" y="39"/>
                        </a:lnTo>
                        <a:lnTo>
                          <a:pt x="766" y="35"/>
                        </a:lnTo>
                        <a:lnTo>
                          <a:pt x="763" y="33"/>
                        </a:lnTo>
                        <a:lnTo>
                          <a:pt x="755" y="27"/>
                        </a:lnTo>
                        <a:lnTo>
                          <a:pt x="750" y="26"/>
                        </a:lnTo>
                        <a:lnTo>
                          <a:pt x="747" y="24"/>
                        </a:lnTo>
                        <a:lnTo>
                          <a:pt x="738" y="21"/>
                        </a:lnTo>
                        <a:lnTo>
                          <a:pt x="728" y="21"/>
                        </a:lnTo>
                        <a:lnTo>
                          <a:pt x="719" y="21"/>
                        </a:lnTo>
                        <a:lnTo>
                          <a:pt x="714" y="22"/>
                        </a:lnTo>
                        <a:lnTo>
                          <a:pt x="708" y="24"/>
                        </a:lnTo>
                        <a:lnTo>
                          <a:pt x="703" y="25"/>
                        </a:lnTo>
                        <a:lnTo>
                          <a:pt x="699" y="27"/>
                        </a:lnTo>
                        <a:lnTo>
                          <a:pt x="694" y="31"/>
                        </a:lnTo>
                        <a:lnTo>
                          <a:pt x="691" y="34"/>
                        </a:lnTo>
                        <a:lnTo>
                          <a:pt x="679" y="48"/>
                        </a:lnTo>
                        <a:lnTo>
                          <a:pt x="667" y="62"/>
                        </a:lnTo>
                        <a:lnTo>
                          <a:pt x="656" y="76"/>
                        </a:lnTo>
                        <a:lnTo>
                          <a:pt x="644" y="90"/>
                        </a:lnTo>
                        <a:lnTo>
                          <a:pt x="634" y="105"/>
                        </a:lnTo>
                        <a:lnTo>
                          <a:pt x="623" y="120"/>
                        </a:lnTo>
                        <a:lnTo>
                          <a:pt x="603" y="150"/>
                        </a:lnTo>
                        <a:lnTo>
                          <a:pt x="583" y="182"/>
                        </a:lnTo>
                        <a:lnTo>
                          <a:pt x="573" y="198"/>
                        </a:lnTo>
                        <a:lnTo>
                          <a:pt x="566" y="213"/>
                        </a:lnTo>
                        <a:lnTo>
                          <a:pt x="558" y="232"/>
                        </a:lnTo>
                        <a:lnTo>
                          <a:pt x="549" y="250"/>
                        </a:lnTo>
                        <a:lnTo>
                          <a:pt x="544" y="259"/>
                        </a:lnTo>
                        <a:lnTo>
                          <a:pt x="539" y="267"/>
                        </a:lnTo>
                        <a:lnTo>
                          <a:pt x="530" y="286"/>
                        </a:lnTo>
                        <a:lnTo>
                          <a:pt x="525" y="293"/>
                        </a:lnTo>
                        <a:lnTo>
                          <a:pt x="523" y="296"/>
                        </a:lnTo>
                        <a:lnTo>
                          <a:pt x="521" y="300"/>
                        </a:lnTo>
                        <a:lnTo>
                          <a:pt x="516" y="307"/>
                        </a:lnTo>
                        <a:lnTo>
                          <a:pt x="510" y="314"/>
                        </a:lnTo>
                        <a:lnTo>
                          <a:pt x="504" y="320"/>
                        </a:lnTo>
                        <a:lnTo>
                          <a:pt x="499" y="327"/>
                        </a:lnTo>
                        <a:lnTo>
                          <a:pt x="493" y="333"/>
                        </a:lnTo>
                        <a:lnTo>
                          <a:pt x="486" y="339"/>
                        </a:lnTo>
                        <a:lnTo>
                          <a:pt x="478" y="331"/>
                        </a:lnTo>
                        <a:lnTo>
                          <a:pt x="470" y="324"/>
                        </a:lnTo>
                        <a:lnTo>
                          <a:pt x="455" y="309"/>
                        </a:lnTo>
                        <a:lnTo>
                          <a:pt x="448" y="301"/>
                        </a:lnTo>
                        <a:lnTo>
                          <a:pt x="441" y="292"/>
                        </a:lnTo>
                        <a:lnTo>
                          <a:pt x="431" y="280"/>
                        </a:lnTo>
                        <a:lnTo>
                          <a:pt x="419" y="267"/>
                        </a:lnTo>
                        <a:lnTo>
                          <a:pt x="408" y="256"/>
                        </a:lnTo>
                        <a:lnTo>
                          <a:pt x="397" y="246"/>
                        </a:lnTo>
                        <a:lnTo>
                          <a:pt x="383" y="235"/>
                        </a:lnTo>
                        <a:lnTo>
                          <a:pt x="371" y="226"/>
                        </a:lnTo>
                        <a:lnTo>
                          <a:pt x="358" y="216"/>
                        </a:lnTo>
                        <a:lnTo>
                          <a:pt x="344" y="208"/>
                        </a:lnTo>
                        <a:lnTo>
                          <a:pt x="328" y="198"/>
                        </a:lnTo>
                        <a:lnTo>
                          <a:pt x="313" y="188"/>
                        </a:lnTo>
                        <a:lnTo>
                          <a:pt x="300" y="178"/>
                        </a:lnTo>
                        <a:lnTo>
                          <a:pt x="288" y="170"/>
                        </a:lnTo>
                        <a:lnTo>
                          <a:pt x="276" y="160"/>
                        </a:lnTo>
                        <a:lnTo>
                          <a:pt x="264" y="151"/>
                        </a:lnTo>
                        <a:lnTo>
                          <a:pt x="260" y="147"/>
                        </a:lnTo>
                        <a:lnTo>
                          <a:pt x="257" y="144"/>
                        </a:lnTo>
                        <a:lnTo>
                          <a:pt x="254" y="139"/>
                        </a:lnTo>
                        <a:lnTo>
                          <a:pt x="251" y="136"/>
                        </a:lnTo>
                        <a:lnTo>
                          <a:pt x="243" y="122"/>
                        </a:lnTo>
                        <a:lnTo>
                          <a:pt x="235" y="108"/>
                        </a:lnTo>
                        <a:lnTo>
                          <a:pt x="228" y="94"/>
                        </a:lnTo>
                        <a:lnTo>
                          <a:pt x="221" y="80"/>
                        </a:lnTo>
                        <a:lnTo>
                          <a:pt x="215" y="65"/>
                        </a:lnTo>
                        <a:lnTo>
                          <a:pt x="208" y="51"/>
                        </a:lnTo>
                        <a:lnTo>
                          <a:pt x="203" y="36"/>
                        </a:lnTo>
                        <a:lnTo>
                          <a:pt x="198" y="21"/>
                        </a:lnTo>
                        <a:lnTo>
                          <a:pt x="196" y="17"/>
                        </a:lnTo>
                        <a:lnTo>
                          <a:pt x="193" y="14"/>
                        </a:lnTo>
                        <a:lnTo>
                          <a:pt x="190" y="10"/>
                        </a:lnTo>
                        <a:lnTo>
                          <a:pt x="187" y="7"/>
                        </a:lnTo>
                        <a:lnTo>
                          <a:pt x="184" y="6"/>
                        </a:lnTo>
                        <a:lnTo>
                          <a:pt x="180" y="4"/>
                        </a:lnTo>
                        <a:lnTo>
                          <a:pt x="176" y="2"/>
                        </a:lnTo>
                        <a:lnTo>
                          <a:pt x="172" y="1"/>
                        </a:lnTo>
                        <a:lnTo>
                          <a:pt x="163" y="0"/>
                        </a:lnTo>
                        <a:lnTo>
                          <a:pt x="155" y="0"/>
                        </a:lnTo>
                        <a:lnTo>
                          <a:pt x="148" y="2"/>
                        </a:lnTo>
                        <a:lnTo>
                          <a:pt x="141" y="5"/>
                        </a:lnTo>
                        <a:lnTo>
                          <a:pt x="135" y="9"/>
                        </a:lnTo>
                        <a:lnTo>
                          <a:pt x="128" y="15"/>
                        </a:lnTo>
                        <a:lnTo>
                          <a:pt x="123" y="22"/>
                        </a:lnTo>
                        <a:lnTo>
                          <a:pt x="120" y="26"/>
                        </a:lnTo>
                        <a:lnTo>
                          <a:pt x="118" y="30"/>
                        </a:lnTo>
                        <a:lnTo>
                          <a:pt x="116" y="39"/>
                        </a:lnTo>
                        <a:lnTo>
                          <a:pt x="118" y="48"/>
                        </a:lnTo>
                        <a:lnTo>
                          <a:pt x="120" y="57"/>
                        </a:lnTo>
                        <a:lnTo>
                          <a:pt x="121" y="68"/>
                        </a:lnTo>
                        <a:lnTo>
                          <a:pt x="121" y="77"/>
                        </a:lnTo>
                        <a:lnTo>
                          <a:pt x="120" y="83"/>
                        </a:lnTo>
                        <a:lnTo>
                          <a:pt x="119" y="86"/>
                        </a:lnTo>
                        <a:lnTo>
                          <a:pt x="118" y="89"/>
                        </a:lnTo>
                        <a:lnTo>
                          <a:pt x="116" y="96"/>
                        </a:lnTo>
                        <a:lnTo>
                          <a:pt x="116" y="103"/>
                        </a:lnTo>
                        <a:lnTo>
                          <a:pt x="113" y="109"/>
                        </a:lnTo>
                        <a:lnTo>
                          <a:pt x="111" y="115"/>
                        </a:lnTo>
                        <a:lnTo>
                          <a:pt x="106" y="127"/>
                        </a:lnTo>
                        <a:lnTo>
                          <a:pt x="103" y="131"/>
                        </a:lnTo>
                        <a:lnTo>
                          <a:pt x="101" y="137"/>
                        </a:lnTo>
                        <a:lnTo>
                          <a:pt x="99" y="138"/>
                        </a:lnTo>
                        <a:lnTo>
                          <a:pt x="97" y="141"/>
                        </a:lnTo>
                        <a:lnTo>
                          <a:pt x="95" y="146"/>
                        </a:lnTo>
                        <a:lnTo>
                          <a:pt x="90" y="150"/>
                        </a:lnTo>
                        <a:lnTo>
                          <a:pt x="87" y="154"/>
                        </a:lnTo>
                        <a:lnTo>
                          <a:pt x="85" y="156"/>
                        </a:lnTo>
                        <a:lnTo>
                          <a:pt x="83" y="158"/>
                        </a:lnTo>
                        <a:lnTo>
                          <a:pt x="80" y="162"/>
                        </a:lnTo>
                        <a:lnTo>
                          <a:pt x="64" y="177"/>
                        </a:lnTo>
                        <a:lnTo>
                          <a:pt x="49" y="192"/>
                        </a:lnTo>
                        <a:lnTo>
                          <a:pt x="38" y="204"/>
                        </a:lnTo>
                        <a:lnTo>
                          <a:pt x="32" y="210"/>
                        </a:lnTo>
                        <a:lnTo>
                          <a:pt x="25" y="219"/>
                        </a:lnTo>
                        <a:lnTo>
                          <a:pt x="18" y="228"/>
                        </a:lnTo>
                        <a:lnTo>
                          <a:pt x="11" y="241"/>
                        </a:lnTo>
                        <a:lnTo>
                          <a:pt x="4" y="254"/>
                        </a:lnTo>
                        <a:lnTo>
                          <a:pt x="2" y="260"/>
                        </a:lnTo>
                        <a:lnTo>
                          <a:pt x="0" y="266"/>
                        </a:lnTo>
                        <a:lnTo>
                          <a:pt x="0" y="267"/>
                        </a:lnTo>
                        <a:lnTo>
                          <a:pt x="0" y="271"/>
                        </a:lnTo>
                        <a:lnTo>
                          <a:pt x="0" y="276"/>
                        </a:lnTo>
                        <a:lnTo>
                          <a:pt x="1" y="281"/>
                        </a:lnTo>
                        <a:lnTo>
                          <a:pt x="3" y="287"/>
                        </a:lnTo>
                        <a:lnTo>
                          <a:pt x="5" y="291"/>
                        </a:lnTo>
                        <a:lnTo>
                          <a:pt x="9" y="297"/>
                        </a:lnTo>
                        <a:lnTo>
                          <a:pt x="18" y="299"/>
                        </a:lnTo>
                        <a:lnTo>
                          <a:pt x="28" y="300"/>
                        </a:lnTo>
                        <a:lnTo>
                          <a:pt x="32" y="300"/>
                        </a:lnTo>
                        <a:lnTo>
                          <a:pt x="37" y="300"/>
                        </a:lnTo>
                        <a:lnTo>
                          <a:pt x="42" y="299"/>
                        </a:lnTo>
                        <a:lnTo>
                          <a:pt x="47" y="297"/>
                        </a:lnTo>
                        <a:lnTo>
                          <a:pt x="48" y="296"/>
                        </a:lnTo>
                        <a:lnTo>
                          <a:pt x="50" y="295"/>
                        </a:lnTo>
                        <a:lnTo>
                          <a:pt x="53" y="294"/>
                        </a:lnTo>
                        <a:lnTo>
                          <a:pt x="60" y="291"/>
                        </a:lnTo>
                        <a:lnTo>
                          <a:pt x="67" y="288"/>
                        </a:lnTo>
                        <a:lnTo>
                          <a:pt x="70" y="285"/>
                        </a:lnTo>
                        <a:lnTo>
                          <a:pt x="74" y="283"/>
                        </a:lnTo>
                        <a:lnTo>
                          <a:pt x="76" y="281"/>
                        </a:lnTo>
                        <a:lnTo>
                          <a:pt x="80" y="279"/>
                        </a:lnTo>
                        <a:lnTo>
                          <a:pt x="82" y="276"/>
                        </a:lnTo>
                        <a:lnTo>
                          <a:pt x="85" y="274"/>
                        </a:lnTo>
                        <a:lnTo>
                          <a:pt x="91" y="269"/>
                        </a:lnTo>
                        <a:lnTo>
                          <a:pt x="94" y="267"/>
                        </a:lnTo>
                        <a:lnTo>
                          <a:pt x="95" y="266"/>
                        </a:lnTo>
                        <a:lnTo>
                          <a:pt x="95" y="265"/>
                        </a:lnTo>
                        <a:lnTo>
                          <a:pt x="96" y="264"/>
                        </a:lnTo>
                        <a:lnTo>
                          <a:pt x="97" y="264"/>
                        </a:lnTo>
                        <a:lnTo>
                          <a:pt x="104" y="255"/>
                        </a:lnTo>
                        <a:lnTo>
                          <a:pt x="113" y="247"/>
                        </a:lnTo>
                        <a:lnTo>
                          <a:pt x="117" y="240"/>
                        </a:lnTo>
                        <a:lnTo>
                          <a:pt x="118" y="237"/>
                        </a:lnTo>
                        <a:lnTo>
                          <a:pt x="118" y="236"/>
                        </a:lnTo>
                        <a:lnTo>
                          <a:pt x="119" y="235"/>
                        </a:lnTo>
                        <a:lnTo>
                          <a:pt x="122" y="232"/>
                        </a:lnTo>
                        <a:lnTo>
                          <a:pt x="130" y="211"/>
                        </a:lnTo>
                        <a:lnTo>
                          <a:pt x="133" y="199"/>
                        </a:lnTo>
                        <a:lnTo>
                          <a:pt x="135" y="194"/>
                        </a:lnTo>
                        <a:lnTo>
                          <a:pt x="137" y="189"/>
                        </a:lnTo>
                        <a:lnTo>
                          <a:pt x="139" y="178"/>
                        </a:lnTo>
                        <a:lnTo>
                          <a:pt x="140" y="169"/>
                        </a:lnTo>
                        <a:lnTo>
                          <a:pt x="141" y="161"/>
                        </a:lnTo>
                        <a:lnTo>
                          <a:pt x="142" y="153"/>
                        </a:lnTo>
                        <a:lnTo>
                          <a:pt x="144" y="145"/>
                        </a:lnTo>
                        <a:lnTo>
                          <a:pt x="146" y="138"/>
                        </a:lnTo>
                        <a:lnTo>
                          <a:pt x="150" y="131"/>
                        </a:lnTo>
                        <a:lnTo>
                          <a:pt x="153" y="125"/>
                        </a:lnTo>
                        <a:lnTo>
                          <a:pt x="158" y="119"/>
                        </a:lnTo>
                        <a:lnTo>
                          <a:pt x="163" y="113"/>
                        </a:lnTo>
                        <a:lnTo>
                          <a:pt x="168" y="114"/>
                        </a:lnTo>
                        <a:lnTo>
                          <a:pt x="172" y="116"/>
                        </a:lnTo>
                        <a:lnTo>
                          <a:pt x="177" y="117"/>
                        </a:lnTo>
                        <a:lnTo>
                          <a:pt x="180" y="120"/>
                        </a:lnTo>
                        <a:lnTo>
                          <a:pt x="184" y="123"/>
                        </a:lnTo>
                        <a:lnTo>
                          <a:pt x="187" y="126"/>
                        </a:lnTo>
                        <a:lnTo>
                          <a:pt x="190" y="130"/>
                        </a:lnTo>
                        <a:lnTo>
                          <a:pt x="193" y="135"/>
                        </a:lnTo>
                        <a:lnTo>
                          <a:pt x="196" y="141"/>
                        </a:lnTo>
                        <a:lnTo>
                          <a:pt x="200" y="147"/>
                        </a:lnTo>
                        <a:lnTo>
                          <a:pt x="203" y="152"/>
                        </a:lnTo>
                        <a:lnTo>
                          <a:pt x="207" y="158"/>
                        </a:lnTo>
                        <a:lnTo>
                          <a:pt x="215" y="174"/>
                        </a:lnTo>
                        <a:lnTo>
                          <a:pt x="225" y="190"/>
                        </a:lnTo>
                        <a:lnTo>
                          <a:pt x="235" y="204"/>
                        </a:lnTo>
                        <a:lnTo>
                          <a:pt x="245" y="217"/>
                        </a:lnTo>
                        <a:lnTo>
                          <a:pt x="250" y="223"/>
                        </a:lnTo>
                        <a:lnTo>
                          <a:pt x="257" y="230"/>
                        </a:lnTo>
                        <a:lnTo>
                          <a:pt x="270" y="242"/>
                        </a:lnTo>
                        <a:lnTo>
                          <a:pt x="327" y="293"/>
                        </a:lnTo>
                        <a:lnTo>
                          <a:pt x="357" y="317"/>
                        </a:lnTo>
                        <a:lnTo>
                          <a:pt x="373" y="329"/>
                        </a:lnTo>
                        <a:lnTo>
                          <a:pt x="389" y="341"/>
                        </a:lnTo>
                        <a:lnTo>
                          <a:pt x="400" y="349"/>
                        </a:lnTo>
                        <a:lnTo>
                          <a:pt x="412" y="358"/>
                        </a:lnTo>
                        <a:lnTo>
                          <a:pt x="422" y="367"/>
                        </a:lnTo>
                        <a:lnTo>
                          <a:pt x="433" y="377"/>
                        </a:lnTo>
                        <a:lnTo>
                          <a:pt x="436" y="381"/>
                        </a:lnTo>
                        <a:lnTo>
                          <a:pt x="440" y="385"/>
                        </a:lnTo>
                        <a:lnTo>
                          <a:pt x="446" y="394"/>
                        </a:lnTo>
                        <a:lnTo>
                          <a:pt x="450" y="403"/>
                        </a:lnTo>
                        <a:lnTo>
                          <a:pt x="454" y="413"/>
                        </a:lnTo>
                        <a:lnTo>
                          <a:pt x="462" y="419"/>
                        </a:lnTo>
                        <a:lnTo>
                          <a:pt x="470" y="425"/>
                        </a:lnTo>
                        <a:lnTo>
                          <a:pt x="479" y="428"/>
                        </a:lnTo>
                        <a:lnTo>
                          <a:pt x="489" y="432"/>
                        </a:lnTo>
                        <a:lnTo>
                          <a:pt x="496" y="432"/>
                        </a:lnTo>
                        <a:lnTo>
                          <a:pt x="500" y="432"/>
                        </a:lnTo>
                        <a:lnTo>
                          <a:pt x="503" y="432"/>
                        </a:lnTo>
                        <a:lnTo>
                          <a:pt x="510" y="431"/>
                        </a:lnTo>
                        <a:lnTo>
                          <a:pt x="514" y="429"/>
                        </a:lnTo>
                        <a:lnTo>
                          <a:pt x="517" y="427"/>
                        </a:lnTo>
                        <a:lnTo>
                          <a:pt x="523" y="424"/>
                        </a:lnTo>
                        <a:lnTo>
                          <a:pt x="529" y="421"/>
                        </a:lnTo>
                        <a:lnTo>
                          <a:pt x="540" y="414"/>
                        </a:lnTo>
                        <a:lnTo>
                          <a:pt x="551" y="406"/>
                        </a:lnTo>
                        <a:lnTo>
                          <a:pt x="561" y="399"/>
                        </a:lnTo>
                        <a:lnTo>
                          <a:pt x="570" y="391"/>
                        </a:lnTo>
                        <a:lnTo>
                          <a:pt x="573" y="387"/>
                        </a:lnTo>
                        <a:lnTo>
                          <a:pt x="576" y="385"/>
                        </a:lnTo>
                        <a:lnTo>
                          <a:pt x="576" y="384"/>
                        </a:lnTo>
                        <a:lnTo>
                          <a:pt x="577" y="384"/>
                        </a:lnTo>
                        <a:lnTo>
                          <a:pt x="578" y="384"/>
                        </a:lnTo>
                        <a:lnTo>
                          <a:pt x="587" y="375"/>
                        </a:lnTo>
                        <a:lnTo>
                          <a:pt x="595" y="367"/>
                        </a:lnTo>
                        <a:lnTo>
                          <a:pt x="621" y="338"/>
                        </a:lnTo>
                        <a:lnTo>
                          <a:pt x="646" y="310"/>
                        </a:lnTo>
                        <a:lnTo>
                          <a:pt x="653" y="301"/>
                        </a:lnTo>
                        <a:lnTo>
                          <a:pt x="658" y="295"/>
                        </a:lnTo>
                        <a:lnTo>
                          <a:pt x="662" y="291"/>
                        </a:lnTo>
                        <a:lnTo>
                          <a:pt x="677" y="273"/>
                        </a:lnTo>
                        <a:lnTo>
                          <a:pt x="693" y="253"/>
                        </a:lnTo>
                        <a:lnTo>
                          <a:pt x="700" y="243"/>
                        </a:lnTo>
                        <a:lnTo>
                          <a:pt x="704" y="239"/>
                        </a:lnTo>
                        <a:lnTo>
                          <a:pt x="708" y="233"/>
                        </a:lnTo>
                        <a:lnTo>
                          <a:pt x="713" y="227"/>
                        </a:lnTo>
                        <a:lnTo>
                          <a:pt x="714" y="225"/>
                        </a:lnTo>
                        <a:lnTo>
                          <a:pt x="717" y="221"/>
                        </a:lnTo>
                        <a:lnTo>
                          <a:pt x="726" y="210"/>
                        </a:lnTo>
                        <a:lnTo>
                          <a:pt x="734" y="198"/>
                        </a:lnTo>
                        <a:lnTo>
                          <a:pt x="742" y="185"/>
                        </a:lnTo>
                        <a:lnTo>
                          <a:pt x="753" y="165"/>
                        </a:lnTo>
                        <a:lnTo>
                          <a:pt x="763" y="146"/>
                        </a:lnTo>
                        <a:lnTo>
                          <a:pt x="766" y="141"/>
                        </a:lnTo>
                        <a:lnTo>
                          <a:pt x="768" y="136"/>
                        </a:lnTo>
                        <a:lnTo>
                          <a:pt x="773" y="126"/>
                        </a:lnTo>
                        <a:lnTo>
                          <a:pt x="782" y="10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28" name="Text Box 63"/>
              <p:cNvSpPr txBox="1">
                <a:spLocks noChangeArrowheads="1"/>
              </p:cNvSpPr>
              <p:nvPr/>
            </p:nvSpPr>
            <p:spPr bwMode="auto">
              <a:xfrm>
                <a:off x="368" y="1440"/>
                <a:ext cx="32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0</a:t>
                </a:r>
                <a:endParaRPr lang="en-CA" altLang="en-US" sz="1400" i="0">
                  <a:solidFill>
                    <a:schemeClr val="bg2"/>
                  </a:solidFill>
                </a:endParaRPr>
              </a:p>
            </p:txBody>
          </p:sp>
          <p:grpSp>
            <p:nvGrpSpPr>
              <p:cNvPr id="329" name="Group 64"/>
              <p:cNvGrpSpPr>
                <a:grpSpLocks/>
              </p:cNvGrpSpPr>
              <p:nvPr/>
            </p:nvGrpSpPr>
            <p:grpSpPr bwMode="auto">
              <a:xfrm rot="-2627108">
                <a:off x="1918" y="1147"/>
                <a:ext cx="827" cy="603"/>
                <a:chOff x="1320" y="1966"/>
                <a:chExt cx="655" cy="603"/>
              </a:xfrm>
            </p:grpSpPr>
            <p:grpSp>
              <p:nvGrpSpPr>
                <p:cNvPr id="331" name="Group 65"/>
                <p:cNvGrpSpPr>
                  <a:grpSpLocks noChangeAspect="1"/>
                </p:cNvGrpSpPr>
                <p:nvPr/>
              </p:nvGrpSpPr>
              <p:grpSpPr bwMode="auto">
                <a:xfrm>
                  <a:off x="1320" y="1966"/>
                  <a:ext cx="647" cy="603"/>
                  <a:chOff x="2836" y="2439"/>
                  <a:chExt cx="1451" cy="1352"/>
                </a:xfrm>
              </p:grpSpPr>
              <p:sp>
                <p:nvSpPr>
                  <p:cNvPr id="336" name="Freeform 66"/>
                  <p:cNvSpPr>
                    <a:spLocks noChangeAspect="1"/>
                  </p:cNvSpPr>
                  <p:nvPr/>
                </p:nvSpPr>
                <p:spPr bwMode="auto">
                  <a:xfrm>
                    <a:off x="3551" y="2439"/>
                    <a:ext cx="406" cy="277"/>
                  </a:xfrm>
                  <a:custGeom>
                    <a:avLst/>
                    <a:gdLst>
                      <a:gd name="T0" fmla="*/ 360 w 406"/>
                      <a:gd name="T1" fmla="*/ 13 h 277"/>
                      <a:gd name="T2" fmla="*/ 319 w 406"/>
                      <a:gd name="T3" fmla="*/ 4 h 277"/>
                      <a:gd name="T4" fmla="*/ 256 w 406"/>
                      <a:gd name="T5" fmla="*/ 4 h 277"/>
                      <a:gd name="T6" fmla="*/ 215 w 406"/>
                      <a:gd name="T7" fmla="*/ 22 h 277"/>
                      <a:gd name="T8" fmla="*/ 193 w 406"/>
                      <a:gd name="T9" fmla="*/ 40 h 277"/>
                      <a:gd name="T10" fmla="*/ 147 w 406"/>
                      <a:gd name="T11" fmla="*/ 96 h 277"/>
                      <a:gd name="T12" fmla="*/ 130 w 406"/>
                      <a:gd name="T13" fmla="*/ 118 h 277"/>
                      <a:gd name="T14" fmla="*/ 121 w 406"/>
                      <a:gd name="T15" fmla="*/ 121 h 277"/>
                      <a:gd name="T16" fmla="*/ 97 w 406"/>
                      <a:gd name="T17" fmla="*/ 127 h 277"/>
                      <a:gd name="T18" fmla="*/ 95 w 406"/>
                      <a:gd name="T19" fmla="*/ 127 h 277"/>
                      <a:gd name="T20" fmla="*/ 73 w 406"/>
                      <a:gd name="T21" fmla="*/ 128 h 277"/>
                      <a:gd name="T22" fmla="*/ 62 w 406"/>
                      <a:gd name="T23" fmla="*/ 128 h 277"/>
                      <a:gd name="T24" fmla="*/ 39 w 406"/>
                      <a:gd name="T25" fmla="*/ 127 h 277"/>
                      <a:gd name="T26" fmla="*/ 18 w 406"/>
                      <a:gd name="T27" fmla="*/ 132 h 277"/>
                      <a:gd name="T28" fmla="*/ 4 w 406"/>
                      <a:gd name="T29" fmla="*/ 143 h 277"/>
                      <a:gd name="T30" fmla="*/ 0 w 406"/>
                      <a:gd name="T31" fmla="*/ 155 h 277"/>
                      <a:gd name="T32" fmla="*/ 4 w 406"/>
                      <a:gd name="T33" fmla="*/ 172 h 277"/>
                      <a:gd name="T34" fmla="*/ 11 w 406"/>
                      <a:gd name="T35" fmla="*/ 178 h 277"/>
                      <a:gd name="T36" fmla="*/ 39 w 406"/>
                      <a:gd name="T37" fmla="*/ 183 h 277"/>
                      <a:gd name="T38" fmla="*/ 41 w 406"/>
                      <a:gd name="T39" fmla="*/ 183 h 277"/>
                      <a:gd name="T40" fmla="*/ 72 w 406"/>
                      <a:gd name="T41" fmla="*/ 183 h 277"/>
                      <a:gd name="T42" fmla="*/ 97 w 406"/>
                      <a:gd name="T43" fmla="*/ 176 h 277"/>
                      <a:gd name="T44" fmla="*/ 119 w 406"/>
                      <a:gd name="T45" fmla="*/ 169 h 277"/>
                      <a:gd name="T46" fmla="*/ 128 w 406"/>
                      <a:gd name="T47" fmla="*/ 182 h 277"/>
                      <a:gd name="T48" fmla="*/ 130 w 406"/>
                      <a:gd name="T49" fmla="*/ 218 h 277"/>
                      <a:gd name="T50" fmla="*/ 134 w 406"/>
                      <a:gd name="T51" fmla="*/ 231 h 277"/>
                      <a:gd name="T52" fmla="*/ 146 w 406"/>
                      <a:gd name="T53" fmla="*/ 252 h 277"/>
                      <a:gd name="T54" fmla="*/ 161 w 406"/>
                      <a:gd name="T55" fmla="*/ 264 h 277"/>
                      <a:gd name="T56" fmla="*/ 181 w 406"/>
                      <a:gd name="T57" fmla="*/ 272 h 277"/>
                      <a:gd name="T58" fmla="*/ 221 w 406"/>
                      <a:gd name="T59" fmla="*/ 277 h 277"/>
                      <a:gd name="T60" fmla="*/ 250 w 406"/>
                      <a:gd name="T61" fmla="*/ 273 h 277"/>
                      <a:gd name="T62" fmla="*/ 279 w 406"/>
                      <a:gd name="T63" fmla="*/ 264 h 277"/>
                      <a:gd name="T64" fmla="*/ 298 w 406"/>
                      <a:gd name="T65" fmla="*/ 254 h 277"/>
                      <a:gd name="T66" fmla="*/ 324 w 406"/>
                      <a:gd name="T67" fmla="*/ 235 h 277"/>
                      <a:gd name="T68" fmla="*/ 333 w 406"/>
                      <a:gd name="T69" fmla="*/ 226 h 277"/>
                      <a:gd name="T70" fmla="*/ 342 w 406"/>
                      <a:gd name="T71" fmla="*/ 217 h 277"/>
                      <a:gd name="T72" fmla="*/ 365 w 406"/>
                      <a:gd name="T73" fmla="*/ 187 h 277"/>
                      <a:gd name="T74" fmla="*/ 388 w 406"/>
                      <a:gd name="T75" fmla="*/ 154 h 277"/>
                      <a:gd name="T76" fmla="*/ 395 w 406"/>
                      <a:gd name="T77" fmla="*/ 142 h 277"/>
                      <a:gd name="T78" fmla="*/ 403 w 406"/>
                      <a:gd name="T79" fmla="*/ 116 h 277"/>
                      <a:gd name="T80" fmla="*/ 406 w 406"/>
                      <a:gd name="T81" fmla="*/ 98 h 277"/>
                      <a:gd name="T82" fmla="*/ 406 w 406"/>
                      <a:gd name="T83" fmla="*/ 89 h 277"/>
                      <a:gd name="T84" fmla="*/ 400 w 406"/>
                      <a:gd name="T85" fmla="*/ 57 h 277"/>
                      <a:gd name="T86" fmla="*/ 384 w 406"/>
                      <a:gd name="T87" fmla="*/ 31 h 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6"/>
                      <a:gd name="T133" fmla="*/ 0 h 277"/>
                      <a:gd name="T134" fmla="*/ 406 w 406"/>
                      <a:gd name="T135" fmla="*/ 277 h 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6" h="277">
                        <a:moveTo>
                          <a:pt x="368" y="17"/>
                        </a:moveTo>
                        <a:lnTo>
                          <a:pt x="364" y="15"/>
                        </a:lnTo>
                        <a:lnTo>
                          <a:pt x="360" y="13"/>
                        </a:lnTo>
                        <a:lnTo>
                          <a:pt x="356" y="11"/>
                        </a:lnTo>
                        <a:lnTo>
                          <a:pt x="352" y="10"/>
                        </a:lnTo>
                        <a:lnTo>
                          <a:pt x="319" y="4"/>
                        </a:lnTo>
                        <a:lnTo>
                          <a:pt x="286" y="0"/>
                        </a:lnTo>
                        <a:lnTo>
                          <a:pt x="270" y="2"/>
                        </a:lnTo>
                        <a:lnTo>
                          <a:pt x="256" y="4"/>
                        </a:lnTo>
                        <a:lnTo>
                          <a:pt x="242" y="9"/>
                        </a:lnTo>
                        <a:lnTo>
                          <a:pt x="228" y="15"/>
                        </a:lnTo>
                        <a:lnTo>
                          <a:pt x="215" y="22"/>
                        </a:lnTo>
                        <a:lnTo>
                          <a:pt x="204" y="31"/>
                        </a:lnTo>
                        <a:lnTo>
                          <a:pt x="198" y="35"/>
                        </a:lnTo>
                        <a:lnTo>
                          <a:pt x="193" y="40"/>
                        </a:lnTo>
                        <a:lnTo>
                          <a:pt x="182" y="51"/>
                        </a:lnTo>
                        <a:lnTo>
                          <a:pt x="165" y="73"/>
                        </a:lnTo>
                        <a:lnTo>
                          <a:pt x="147" y="96"/>
                        </a:lnTo>
                        <a:lnTo>
                          <a:pt x="140" y="106"/>
                        </a:lnTo>
                        <a:lnTo>
                          <a:pt x="136" y="116"/>
                        </a:lnTo>
                        <a:lnTo>
                          <a:pt x="130" y="118"/>
                        </a:lnTo>
                        <a:lnTo>
                          <a:pt x="125" y="120"/>
                        </a:lnTo>
                        <a:lnTo>
                          <a:pt x="123" y="121"/>
                        </a:lnTo>
                        <a:lnTo>
                          <a:pt x="121" y="121"/>
                        </a:lnTo>
                        <a:lnTo>
                          <a:pt x="111" y="124"/>
                        </a:lnTo>
                        <a:lnTo>
                          <a:pt x="102" y="126"/>
                        </a:lnTo>
                        <a:lnTo>
                          <a:pt x="97" y="127"/>
                        </a:lnTo>
                        <a:lnTo>
                          <a:pt x="95" y="127"/>
                        </a:lnTo>
                        <a:lnTo>
                          <a:pt x="92" y="128"/>
                        </a:lnTo>
                        <a:lnTo>
                          <a:pt x="82" y="128"/>
                        </a:lnTo>
                        <a:lnTo>
                          <a:pt x="73" y="128"/>
                        </a:lnTo>
                        <a:lnTo>
                          <a:pt x="70" y="128"/>
                        </a:lnTo>
                        <a:lnTo>
                          <a:pt x="67" y="128"/>
                        </a:lnTo>
                        <a:lnTo>
                          <a:pt x="62" y="128"/>
                        </a:lnTo>
                        <a:lnTo>
                          <a:pt x="53" y="128"/>
                        </a:lnTo>
                        <a:lnTo>
                          <a:pt x="46" y="127"/>
                        </a:lnTo>
                        <a:lnTo>
                          <a:pt x="39" y="127"/>
                        </a:lnTo>
                        <a:lnTo>
                          <a:pt x="32" y="128"/>
                        </a:lnTo>
                        <a:lnTo>
                          <a:pt x="26" y="129"/>
                        </a:lnTo>
                        <a:lnTo>
                          <a:pt x="18" y="132"/>
                        </a:lnTo>
                        <a:lnTo>
                          <a:pt x="12" y="135"/>
                        </a:lnTo>
                        <a:lnTo>
                          <a:pt x="7" y="139"/>
                        </a:lnTo>
                        <a:lnTo>
                          <a:pt x="4" y="143"/>
                        </a:lnTo>
                        <a:lnTo>
                          <a:pt x="1" y="148"/>
                        </a:lnTo>
                        <a:lnTo>
                          <a:pt x="0" y="151"/>
                        </a:lnTo>
                        <a:lnTo>
                          <a:pt x="0" y="155"/>
                        </a:lnTo>
                        <a:lnTo>
                          <a:pt x="1" y="161"/>
                        </a:lnTo>
                        <a:lnTo>
                          <a:pt x="3" y="169"/>
                        </a:lnTo>
                        <a:lnTo>
                          <a:pt x="4" y="172"/>
                        </a:lnTo>
                        <a:lnTo>
                          <a:pt x="5" y="175"/>
                        </a:lnTo>
                        <a:lnTo>
                          <a:pt x="8" y="176"/>
                        </a:lnTo>
                        <a:lnTo>
                          <a:pt x="11" y="178"/>
                        </a:lnTo>
                        <a:lnTo>
                          <a:pt x="23" y="182"/>
                        </a:lnTo>
                        <a:lnTo>
                          <a:pt x="35" y="183"/>
                        </a:lnTo>
                        <a:lnTo>
                          <a:pt x="39" y="183"/>
                        </a:lnTo>
                        <a:lnTo>
                          <a:pt x="40" y="183"/>
                        </a:lnTo>
                        <a:lnTo>
                          <a:pt x="41" y="183"/>
                        </a:lnTo>
                        <a:lnTo>
                          <a:pt x="47" y="184"/>
                        </a:lnTo>
                        <a:lnTo>
                          <a:pt x="60" y="184"/>
                        </a:lnTo>
                        <a:lnTo>
                          <a:pt x="72" y="183"/>
                        </a:lnTo>
                        <a:lnTo>
                          <a:pt x="85" y="181"/>
                        </a:lnTo>
                        <a:lnTo>
                          <a:pt x="90" y="178"/>
                        </a:lnTo>
                        <a:lnTo>
                          <a:pt x="97" y="176"/>
                        </a:lnTo>
                        <a:lnTo>
                          <a:pt x="109" y="172"/>
                        </a:lnTo>
                        <a:lnTo>
                          <a:pt x="115" y="169"/>
                        </a:lnTo>
                        <a:lnTo>
                          <a:pt x="119" y="169"/>
                        </a:lnTo>
                        <a:lnTo>
                          <a:pt x="129" y="170"/>
                        </a:lnTo>
                        <a:lnTo>
                          <a:pt x="128" y="176"/>
                        </a:lnTo>
                        <a:lnTo>
                          <a:pt x="128" y="182"/>
                        </a:lnTo>
                        <a:lnTo>
                          <a:pt x="128" y="193"/>
                        </a:lnTo>
                        <a:lnTo>
                          <a:pt x="129" y="205"/>
                        </a:lnTo>
                        <a:lnTo>
                          <a:pt x="130" y="218"/>
                        </a:lnTo>
                        <a:lnTo>
                          <a:pt x="130" y="222"/>
                        </a:lnTo>
                        <a:lnTo>
                          <a:pt x="132" y="227"/>
                        </a:lnTo>
                        <a:lnTo>
                          <a:pt x="134" y="231"/>
                        </a:lnTo>
                        <a:lnTo>
                          <a:pt x="136" y="237"/>
                        </a:lnTo>
                        <a:lnTo>
                          <a:pt x="140" y="245"/>
                        </a:lnTo>
                        <a:lnTo>
                          <a:pt x="146" y="252"/>
                        </a:lnTo>
                        <a:lnTo>
                          <a:pt x="153" y="259"/>
                        </a:lnTo>
                        <a:lnTo>
                          <a:pt x="157" y="261"/>
                        </a:lnTo>
                        <a:lnTo>
                          <a:pt x="161" y="264"/>
                        </a:lnTo>
                        <a:lnTo>
                          <a:pt x="165" y="266"/>
                        </a:lnTo>
                        <a:lnTo>
                          <a:pt x="170" y="268"/>
                        </a:lnTo>
                        <a:lnTo>
                          <a:pt x="181" y="272"/>
                        </a:lnTo>
                        <a:lnTo>
                          <a:pt x="194" y="274"/>
                        </a:lnTo>
                        <a:lnTo>
                          <a:pt x="208" y="276"/>
                        </a:lnTo>
                        <a:lnTo>
                          <a:pt x="221" y="277"/>
                        </a:lnTo>
                        <a:lnTo>
                          <a:pt x="235" y="276"/>
                        </a:lnTo>
                        <a:lnTo>
                          <a:pt x="243" y="275"/>
                        </a:lnTo>
                        <a:lnTo>
                          <a:pt x="250" y="273"/>
                        </a:lnTo>
                        <a:lnTo>
                          <a:pt x="257" y="272"/>
                        </a:lnTo>
                        <a:lnTo>
                          <a:pt x="265" y="270"/>
                        </a:lnTo>
                        <a:lnTo>
                          <a:pt x="279" y="264"/>
                        </a:lnTo>
                        <a:lnTo>
                          <a:pt x="293" y="258"/>
                        </a:lnTo>
                        <a:lnTo>
                          <a:pt x="296" y="256"/>
                        </a:lnTo>
                        <a:lnTo>
                          <a:pt x="298" y="254"/>
                        </a:lnTo>
                        <a:lnTo>
                          <a:pt x="304" y="251"/>
                        </a:lnTo>
                        <a:lnTo>
                          <a:pt x="314" y="243"/>
                        </a:lnTo>
                        <a:lnTo>
                          <a:pt x="324" y="235"/>
                        </a:lnTo>
                        <a:lnTo>
                          <a:pt x="326" y="232"/>
                        </a:lnTo>
                        <a:lnTo>
                          <a:pt x="328" y="231"/>
                        </a:lnTo>
                        <a:lnTo>
                          <a:pt x="333" y="226"/>
                        </a:lnTo>
                        <a:lnTo>
                          <a:pt x="338" y="221"/>
                        </a:lnTo>
                        <a:lnTo>
                          <a:pt x="340" y="219"/>
                        </a:lnTo>
                        <a:lnTo>
                          <a:pt x="342" y="217"/>
                        </a:lnTo>
                        <a:lnTo>
                          <a:pt x="350" y="207"/>
                        </a:lnTo>
                        <a:lnTo>
                          <a:pt x="358" y="197"/>
                        </a:lnTo>
                        <a:lnTo>
                          <a:pt x="365" y="187"/>
                        </a:lnTo>
                        <a:lnTo>
                          <a:pt x="375" y="171"/>
                        </a:lnTo>
                        <a:lnTo>
                          <a:pt x="385" y="158"/>
                        </a:lnTo>
                        <a:lnTo>
                          <a:pt x="388" y="154"/>
                        </a:lnTo>
                        <a:lnTo>
                          <a:pt x="389" y="152"/>
                        </a:lnTo>
                        <a:lnTo>
                          <a:pt x="390" y="150"/>
                        </a:lnTo>
                        <a:lnTo>
                          <a:pt x="395" y="142"/>
                        </a:lnTo>
                        <a:lnTo>
                          <a:pt x="398" y="134"/>
                        </a:lnTo>
                        <a:lnTo>
                          <a:pt x="402" y="126"/>
                        </a:lnTo>
                        <a:lnTo>
                          <a:pt x="403" y="116"/>
                        </a:lnTo>
                        <a:lnTo>
                          <a:pt x="405" y="107"/>
                        </a:lnTo>
                        <a:lnTo>
                          <a:pt x="405" y="103"/>
                        </a:lnTo>
                        <a:lnTo>
                          <a:pt x="406" y="98"/>
                        </a:lnTo>
                        <a:lnTo>
                          <a:pt x="406" y="93"/>
                        </a:lnTo>
                        <a:lnTo>
                          <a:pt x="406" y="91"/>
                        </a:lnTo>
                        <a:lnTo>
                          <a:pt x="406" y="89"/>
                        </a:lnTo>
                        <a:lnTo>
                          <a:pt x="405" y="77"/>
                        </a:lnTo>
                        <a:lnTo>
                          <a:pt x="403" y="67"/>
                        </a:lnTo>
                        <a:lnTo>
                          <a:pt x="400" y="57"/>
                        </a:lnTo>
                        <a:lnTo>
                          <a:pt x="396" y="48"/>
                        </a:lnTo>
                        <a:lnTo>
                          <a:pt x="390" y="39"/>
                        </a:lnTo>
                        <a:lnTo>
                          <a:pt x="384" y="31"/>
                        </a:lnTo>
                        <a:lnTo>
                          <a:pt x="376" y="24"/>
                        </a:lnTo>
                        <a:lnTo>
                          <a:pt x="368" y="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7" name="Freeform 67"/>
                  <p:cNvSpPr>
                    <a:spLocks noChangeAspect="1"/>
                  </p:cNvSpPr>
                  <p:nvPr/>
                </p:nvSpPr>
                <p:spPr bwMode="auto">
                  <a:xfrm>
                    <a:off x="3450" y="2729"/>
                    <a:ext cx="368" cy="512"/>
                  </a:xfrm>
                  <a:custGeom>
                    <a:avLst/>
                    <a:gdLst>
                      <a:gd name="T0" fmla="*/ 188 w 368"/>
                      <a:gd name="T1" fmla="*/ 19 h 512"/>
                      <a:gd name="T2" fmla="*/ 161 w 368"/>
                      <a:gd name="T3" fmla="*/ 38 h 512"/>
                      <a:gd name="T4" fmla="*/ 96 w 368"/>
                      <a:gd name="T5" fmla="*/ 104 h 512"/>
                      <a:gd name="T6" fmla="*/ 63 w 368"/>
                      <a:gd name="T7" fmla="*/ 150 h 512"/>
                      <a:gd name="T8" fmla="*/ 43 w 368"/>
                      <a:gd name="T9" fmla="*/ 189 h 512"/>
                      <a:gd name="T10" fmla="*/ 39 w 368"/>
                      <a:gd name="T11" fmla="*/ 203 h 512"/>
                      <a:gd name="T12" fmla="*/ 16 w 368"/>
                      <a:gd name="T13" fmla="*/ 271 h 512"/>
                      <a:gd name="T14" fmla="*/ 14 w 368"/>
                      <a:gd name="T15" fmla="*/ 282 h 512"/>
                      <a:gd name="T16" fmla="*/ 2 w 368"/>
                      <a:gd name="T17" fmla="*/ 337 h 512"/>
                      <a:gd name="T18" fmla="*/ 0 w 368"/>
                      <a:gd name="T19" fmla="*/ 398 h 512"/>
                      <a:gd name="T20" fmla="*/ 3 w 368"/>
                      <a:gd name="T21" fmla="*/ 418 h 512"/>
                      <a:gd name="T22" fmla="*/ 16 w 368"/>
                      <a:gd name="T23" fmla="*/ 456 h 512"/>
                      <a:gd name="T24" fmla="*/ 31 w 368"/>
                      <a:gd name="T25" fmla="*/ 477 h 512"/>
                      <a:gd name="T26" fmla="*/ 51 w 368"/>
                      <a:gd name="T27" fmla="*/ 497 h 512"/>
                      <a:gd name="T28" fmla="*/ 83 w 368"/>
                      <a:gd name="T29" fmla="*/ 509 h 512"/>
                      <a:gd name="T30" fmla="*/ 117 w 368"/>
                      <a:gd name="T31" fmla="*/ 512 h 512"/>
                      <a:gd name="T32" fmla="*/ 146 w 368"/>
                      <a:gd name="T33" fmla="*/ 507 h 512"/>
                      <a:gd name="T34" fmla="*/ 154 w 368"/>
                      <a:gd name="T35" fmla="*/ 504 h 512"/>
                      <a:gd name="T36" fmla="*/ 167 w 368"/>
                      <a:gd name="T37" fmla="*/ 498 h 512"/>
                      <a:gd name="T38" fmla="*/ 178 w 368"/>
                      <a:gd name="T39" fmla="*/ 491 h 512"/>
                      <a:gd name="T40" fmla="*/ 183 w 368"/>
                      <a:gd name="T41" fmla="*/ 488 h 512"/>
                      <a:gd name="T42" fmla="*/ 197 w 368"/>
                      <a:gd name="T43" fmla="*/ 475 h 512"/>
                      <a:gd name="T44" fmla="*/ 206 w 368"/>
                      <a:gd name="T45" fmla="*/ 464 h 512"/>
                      <a:gd name="T46" fmla="*/ 209 w 368"/>
                      <a:gd name="T47" fmla="*/ 461 h 512"/>
                      <a:gd name="T48" fmla="*/ 211 w 368"/>
                      <a:gd name="T49" fmla="*/ 456 h 512"/>
                      <a:gd name="T50" fmla="*/ 218 w 368"/>
                      <a:gd name="T51" fmla="*/ 445 h 512"/>
                      <a:gd name="T52" fmla="*/ 227 w 368"/>
                      <a:gd name="T53" fmla="*/ 423 h 512"/>
                      <a:gd name="T54" fmla="*/ 231 w 368"/>
                      <a:gd name="T55" fmla="*/ 406 h 512"/>
                      <a:gd name="T56" fmla="*/ 230 w 368"/>
                      <a:gd name="T57" fmla="*/ 379 h 512"/>
                      <a:gd name="T58" fmla="*/ 227 w 368"/>
                      <a:gd name="T59" fmla="*/ 359 h 512"/>
                      <a:gd name="T60" fmla="*/ 220 w 368"/>
                      <a:gd name="T61" fmla="*/ 342 h 512"/>
                      <a:gd name="T62" fmla="*/ 216 w 368"/>
                      <a:gd name="T63" fmla="*/ 319 h 512"/>
                      <a:gd name="T64" fmla="*/ 218 w 368"/>
                      <a:gd name="T65" fmla="*/ 297 h 512"/>
                      <a:gd name="T66" fmla="*/ 229 w 368"/>
                      <a:gd name="T67" fmla="*/ 270 h 512"/>
                      <a:gd name="T68" fmla="*/ 251 w 368"/>
                      <a:gd name="T69" fmla="*/ 248 h 512"/>
                      <a:gd name="T70" fmla="*/ 278 w 368"/>
                      <a:gd name="T71" fmla="*/ 233 h 512"/>
                      <a:gd name="T72" fmla="*/ 301 w 368"/>
                      <a:gd name="T73" fmla="*/ 216 h 512"/>
                      <a:gd name="T74" fmla="*/ 315 w 368"/>
                      <a:gd name="T75" fmla="*/ 203 h 512"/>
                      <a:gd name="T76" fmla="*/ 325 w 368"/>
                      <a:gd name="T77" fmla="*/ 192 h 512"/>
                      <a:gd name="T78" fmla="*/ 334 w 368"/>
                      <a:gd name="T79" fmla="*/ 182 h 512"/>
                      <a:gd name="T80" fmla="*/ 345 w 368"/>
                      <a:gd name="T81" fmla="*/ 166 h 512"/>
                      <a:gd name="T82" fmla="*/ 354 w 368"/>
                      <a:gd name="T83" fmla="*/ 148 h 512"/>
                      <a:gd name="T84" fmla="*/ 366 w 368"/>
                      <a:gd name="T85" fmla="*/ 119 h 512"/>
                      <a:gd name="T86" fmla="*/ 368 w 368"/>
                      <a:gd name="T87" fmla="*/ 88 h 512"/>
                      <a:gd name="T88" fmla="*/ 362 w 368"/>
                      <a:gd name="T89" fmla="*/ 60 h 512"/>
                      <a:gd name="T90" fmla="*/ 350 w 368"/>
                      <a:gd name="T91" fmla="*/ 35 h 512"/>
                      <a:gd name="T92" fmla="*/ 337 w 368"/>
                      <a:gd name="T93" fmla="*/ 21 h 512"/>
                      <a:gd name="T94" fmla="*/ 322 w 368"/>
                      <a:gd name="T95" fmla="*/ 11 h 512"/>
                      <a:gd name="T96" fmla="*/ 300 w 368"/>
                      <a:gd name="T97" fmla="*/ 5 h 512"/>
                      <a:gd name="T98" fmla="*/ 273 w 368"/>
                      <a:gd name="T99" fmla="*/ 1 h 512"/>
                      <a:gd name="T100" fmla="*/ 236 w 368"/>
                      <a:gd name="T101" fmla="*/ 2 h 5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68"/>
                      <a:gd name="T154" fmla="*/ 0 h 512"/>
                      <a:gd name="T155" fmla="*/ 368 w 368"/>
                      <a:gd name="T156" fmla="*/ 512 h 5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68" h="512">
                        <a:moveTo>
                          <a:pt x="208" y="11"/>
                        </a:moveTo>
                        <a:lnTo>
                          <a:pt x="194" y="16"/>
                        </a:lnTo>
                        <a:lnTo>
                          <a:pt x="188" y="19"/>
                        </a:lnTo>
                        <a:lnTo>
                          <a:pt x="183" y="22"/>
                        </a:lnTo>
                        <a:lnTo>
                          <a:pt x="171" y="30"/>
                        </a:lnTo>
                        <a:lnTo>
                          <a:pt x="161" y="38"/>
                        </a:lnTo>
                        <a:lnTo>
                          <a:pt x="133" y="64"/>
                        </a:lnTo>
                        <a:lnTo>
                          <a:pt x="108" y="91"/>
                        </a:lnTo>
                        <a:lnTo>
                          <a:pt x="96" y="104"/>
                        </a:lnTo>
                        <a:lnTo>
                          <a:pt x="85" y="119"/>
                        </a:lnTo>
                        <a:lnTo>
                          <a:pt x="74" y="134"/>
                        </a:lnTo>
                        <a:lnTo>
                          <a:pt x="63" y="150"/>
                        </a:lnTo>
                        <a:lnTo>
                          <a:pt x="55" y="168"/>
                        </a:lnTo>
                        <a:lnTo>
                          <a:pt x="47" y="184"/>
                        </a:lnTo>
                        <a:lnTo>
                          <a:pt x="43" y="189"/>
                        </a:lnTo>
                        <a:lnTo>
                          <a:pt x="40" y="194"/>
                        </a:lnTo>
                        <a:lnTo>
                          <a:pt x="39" y="200"/>
                        </a:lnTo>
                        <a:lnTo>
                          <a:pt x="39" y="203"/>
                        </a:lnTo>
                        <a:lnTo>
                          <a:pt x="36" y="209"/>
                        </a:lnTo>
                        <a:lnTo>
                          <a:pt x="26" y="239"/>
                        </a:lnTo>
                        <a:lnTo>
                          <a:pt x="16" y="271"/>
                        </a:lnTo>
                        <a:lnTo>
                          <a:pt x="15" y="274"/>
                        </a:lnTo>
                        <a:lnTo>
                          <a:pt x="15" y="279"/>
                        </a:lnTo>
                        <a:lnTo>
                          <a:pt x="14" y="282"/>
                        </a:lnTo>
                        <a:lnTo>
                          <a:pt x="12" y="287"/>
                        </a:lnTo>
                        <a:lnTo>
                          <a:pt x="7" y="312"/>
                        </a:lnTo>
                        <a:lnTo>
                          <a:pt x="2" y="337"/>
                        </a:lnTo>
                        <a:lnTo>
                          <a:pt x="0" y="364"/>
                        </a:lnTo>
                        <a:lnTo>
                          <a:pt x="0" y="391"/>
                        </a:lnTo>
                        <a:lnTo>
                          <a:pt x="0" y="398"/>
                        </a:lnTo>
                        <a:lnTo>
                          <a:pt x="1" y="404"/>
                        </a:lnTo>
                        <a:lnTo>
                          <a:pt x="1" y="411"/>
                        </a:lnTo>
                        <a:lnTo>
                          <a:pt x="3" y="418"/>
                        </a:lnTo>
                        <a:lnTo>
                          <a:pt x="7" y="431"/>
                        </a:lnTo>
                        <a:lnTo>
                          <a:pt x="11" y="443"/>
                        </a:lnTo>
                        <a:lnTo>
                          <a:pt x="16" y="456"/>
                        </a:lnTo>
                        <a:lnTo>
                          <a:pt x="20" y="461"/>
                        </a:lnTo>
                        <a:lnTo>
                          <a:pt x="23" y="467"/>
                        </a:lnTo>
                        <a:lnTo>
                          <a:pt x="31" y="477"/>
                        </a:lnTo>
                        <a:lnTo>
                          <a:pt x="41" y="489"/>
                        </a:lnTo>
                        <a:lnTo>
                          <a:pt x="46" y="492"/>
                        </a:lnTo>
                        <a:lnTo>
                          <a:pt x="51" y="497"/>
                        </a:lnTo>
                        <a:lnTo>
                          <a:pt x="62" y="501"/>
                        </a:lnTo>
                        <a:lnTo>
                          <a:pt x="72" y="505"/>
                        </a:lnTo>
                        <a:lnTo>
                          <a:pt x="83" y="509"/>
                        </a:lnTo>
                        <a:lnTo>
                          <a:pt x="94" y="511"/>
                        </a:lnTo>
                        <a:lnTo>
                          <a:pt x="105" y="512"/>
                        </a:lnTo>
                        <a:lnTo>
                          <a:pt x="117" y="512"/>
                        </a:lnTo>
                        <a:lnTo>
                          <a:pt x="128" y="511"/>
                        </a:lnTo>
                        <a:lnTo>
                          <a:pt x="140" y="509"/>
                        </a:lnTo>
                        <a:lnTo>
                          <a:pt x="146" y="507"/>
                        </a:lnTo>
                        <a:lnTo>
                          <a:pt x="149" y="505"/>
                        </a:lnTo>
                        <a:lnTo>
                          <a:pt x="152" y="505"/>
                        </a:lnTo>
                        <a:lnTo>
                          <a:pt x="154" y="504"/>
                        </a:lnTo>
                        <a:lnTo>
                          <a:pt x="157" y="503"/>
                        </a:lnTo>
                        <a:lnTo>
                          <a:pt x="162" y="500"/>
                        </a:lnTo>
                        <a:lnTo>
                          <a:pt x="167" y="498"/>
                        </a:lnTo>
                        <a:lnTo>
                          <a:pt x="173" y="495"/>
                        </a:lnTo>
                        <a:lnTo>
                          <a:pt x="178" y="491"/>
                        </a:lnTo>
                        <a:lnTo>
                          <a:pt x="179" y="490"/>
                        </a:lnTo>
                        <a:lnTo>
                          <a:pt x="180" y="490"/>
                        </a:lnTo>
                        <a:lnTo>
                          <a:pt x="183" y="488"/>
                        </a:lnTo>
                        <a:lnTo>
                          <a:pt x="187" y="484"/>
                        </a:lnTo>
                        <a:lnTo>
                          <a:pt x="193" y="479"/>
                        </a:lnTo>
                        <a:lnTo>
                          <a:pt x="197" y="475"/>
                        </a:lnTo>
                        <a:lnTo>
                          <a:pt x="201" y="470"/>
                        </a:lnTo>
                        <a:lnTo>
                          <a:pt x="205" y="466"/>
                        </a:lnTo>
                        <a:lnTo>
                          <a:pt x="206" y="464"/>
                        </a:lnTo>
                        <a:lnTo>
                          <a:pt x="206" y="463"/>
                        </a:lnTo>
                        <a:lnTo>
                          <a:pt x="207" y="463"/>
                        </a:lnTo>
                        <a:lnTo>
                          <a:pt x="209" y="461"/>
                        </a:lnTo>
                        <a:lnTo>
                          <a:pt x="210" y="458"/>
                        </a:lnTo>
                        <a:lnTo>
                          <a:pt x="211" y="457"/>
                        </a:lnTo>
                        <a:lnTo>
                          <a:pt x="211" y="456"/>
                        </a:lnTo>
                        <a:lnTo>
                          <a:pt x="212" y="456"/>
                        </a:lnTo>
                        <a:lnTo>
                          <a:pt x="215" y="451"/>
                        </a:lnTo>
                        <a:lnTo>
                          <a:pt x="218" y="445"/>
                        </a:lnTo>
                        <a:lnTo>
                          <a:pt x="221" y="441"/>
                        </a:lnTo>
                        <a:lnTo>
                          <a:pt x="225" y="429"/>
                        </a:lnTo>
                        <a:lnTo>
                          <a:pt x="227" y="423"/>
                        </a:lnTo>
                        <a:lnTo>
                          <a:pt x="229" y="418"/>
                        </a:lnTo>
                        <a:lnTo>
                          <a:pt x="229" y="411"/>
                        </a:lnTo>
                        <a:lnTo>
                          <a:pt x="231" y="406"/>
                        </a:lnTo>
                        <a:lnTo>
                          <a:pt x="231" y="399"/>
                        </a:lnTo>
                        <a:lnTo>
                          <a:pt x="231" y="392"/>
                        </a:lnTo>
                        <a:lnTo>
                          <a:pt x="230" y="379"/>
                        </a:lnTo>
                        <a:lnTo>
                          <a:pt x="229" y="372"/>
                        </a:lnTo>
                        <a:lnTo>
                          <a:pt x="229" y="365"/>
                        </a:lnTo>
                        <a:lnTo>
                          <a:pt x="227" y="359"/>
                        </a:lnTo>
                        <a:lnTo>
                          <a:pt x="224" y="353"/>
                        </a:lnTo>
                        <a:lnTo>
                          <a:pt x="222" y="348"/>
                        </a:lnTo>
                        <a:lnTo>
                          <a:pt x="220" y="342"/>
                        </a:lnTo>
                        <a:lnTo>
                          <a:pt x="218" y="330"/>
                        </a:lnTo>
                        <a:lnTo>
                          <a:pt x="217" y="325"/>
                        </a:lnTo>
                        <a:lnTo>
                          <a:pt x="216" y="319"/>
                        </a:lnTo>
                        <a:lnTo>
                          <a:pt x="216" y="313"/>
                        </a:lnTo>
                        <a:lnTo>
                          <a:pt x="217" y="308"/>
                        </a:lnTo>
                        <a:lnTo>
                          <a:pt x="218" y="297"/>
                        </a:lnTo>
                        <a:lnTo>
                          <a:pt x="221" y="288"/>
                        </a:lnTo>
                        <a:lnTo>
                          <a:pt x="224" y="278"/>
                        </a:lnTo>
                        <a:lnTo>
                          <a:pt x="229" y="270"/>
                        </a:lnTo>
                        <a:lnTo>
                          <a:pt x="236" y="262"/>
                        </a:lnTo>
                        <a:lnTo>
                          <a:pt x="243" y="255"/>
                        </a:lnTo>
                        <a:lnTo>
                          <a:pt x="251" y="248"/>
                        </a:lnTo>
                        <a:lnTo>
                          <a:pt x="262" y="243"/>
                        </a:lnTo>
                        <a:lnTo>
                          <a:pt x="270" y="238"/>
                        </a:lnTo>
                        <a:lnTo>
                          <a:pt x="278" y="233"/>
                        </a:lnTo>
                        <a:lnTo>
                          <a:pt x="286" y="227"/>
                        </a:lnTo>
                        <a:lnTo>
                          <a:pt x="294" y="222"/>
                        </a:lnTo>
                        <a:lnTo>
                          <a:pt x="301" y="216"/>
                        </a:lnTo>
                        <a:lnTo>
                          <a:pt x="309" y="210"/>
                        </a:lnTo>
                        <a:lnTo>
                          <a:pt x="312" y="206"/>
                        </a:lnTo>
                        <a:lnTo>
                          <a:pt x="315" y="203"/>
                        </a:lnTo>
                        <a:lnTo>
                          <a:pt x="319" y="199"/>
                        </a:lnTo>
                        <a:lnTo>
                          <a:pt x="322" y="196"/>
                        </a:lnTo>
                        <a:lnTo>
                          <a:pt x="325" y="192"/>
                        </a:lnTo>
                        <a:lnTo>
                          <a:pt x="328" y="189"/>
                        </a:lnTo>
                        <a:lnTo>
                          <a:pt x="331" y="185"/>
                        </a:lnTo>
                        <a:lnTo>
                          <a:pt x="334" y="182"/>
                        </a:lnTo>
                        <a:lnTo>
                          <a:pt x="336" y="177"/>
                        </a:lnTo>
                        <a:lnTo>
                          <a:pt x="340" y="174"/>
                        </a:lnTo>
                        <a:lnTo>
                          <a:pt x="345" y="166"/>
                        </a:lnTo>
                        <a:lnTo>
                          <a:pt x="347" y="161"/>
                        </a:lnTo>
                        <a:lnTo>
                          <a:pt x="349" y="157"/>
                        </a:lnTo>
                        <a:lnTo>
                          <a:pt x="354" y="148"/>
                        </a:lnTo>
                        <a:lnTo>
                          <a:pt x="358" y="140"/>
                        </a:lnTo>
                        <a:lnTo>
                          <a:pt x="362" y="131"/>
                        </a:lnTo>
                        <a:lnTo>
                          <a:pt x="366" y="119"/>
                        </a:lnTo>
                        <a:lnTo>
                          <a:pt x="368" y="107"/>
                        </a:lnTo>
                        <a:lnTo>
                          <a:pt x="368" y="97"/>
                        </a:lnTo>
                        <a:lnTo>
                          <a:pt x="368" y="88"/>
                        </a:lnTo>
                        <a:lnTo>
                          <a:pt x="367" y="78"/>
                        </a:lnTo>
                        <a:lnTo>
                          <a:pt x="365" y="70"/>
                        </a:lnTo>
                        <a:lnTo>
                          <a:pt x="362" y="60"/>
                        </a:lnTo>
                        <a:lnTo>
                          <a:pt x="359" y="51"/>
                        </a:lnTo>
                        <a:lnTo>
                          <a:pt x="354" y="43"/>
                        </a:lnTo>
                        <a:lnTo>
                          <a:pt x="350" y="35"/>
                        </a:lnTo>
                        <a:lnTo>
                          <a:pt x="346" y="29"/>
                        </a:lnTo>
                        <a:lnTo>
                          <a:pt x="341" y="25"/>
                        </a:lnTo>
                        <a:lnTo>
                          <a:pt x="337" y="21"/>
                        </a:lnTo>
                        <a:lnTo>
                          <a:pt x="333" y="17"/>
                        </a:lnTo>
                        <a:lnTo>
                          <a:pt x="327" y="14"/>
                        </a:lnTo>
                        <a:lnTo>
                          <a:pt x="322" y="11"/>
                        </a:lnTo>
                        <a:lnTo>
                          <a:pt x="316" y="9"/>
                        </a:lnTo>
                        <a:lnTo>
                          <a:pt x="310" y="7"/>
                        </a:lnTo>
                        <a:lnTo>
                          <a:pt x="300" y="5"/>
                        </a:lnTo>
                        <a:lnTo>
                          <a:pt x="292" y="3"/>
                        </a:lnTo>
                        <a:lnTo>
                          <a:pt x="282" y="2"/>
                        </a:lnTo>
                        <a:lnTo>
                          <a:pt x="273" y="1"/>
                        </a:lnTo>
                        <a:lnTo>
                          <a:pt x="254" y="0"/>
                        </a:lnTo>
                        <a:lnTo>
                          <a:pt x="244" y="1"/>
                        </a:lnTo>
                        <a:lnTo>
                          <a:pt x="236" y="2"/>
                        </a:lnTo>
                        <a:lnTo>
                          <a:pt x="222" y="6"/>
                        </a:lnTo>
                        <a:lnTo>
                          <a:pt x="208"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 name="Freeform 68"/>
                  <p:cNvSpPr>
                    <a:spLocks noChangeAspect="1"/>
                  </p:cNvSpPr>
                  <p:nvPr/>
                </p:nvSpPr>
                <p:spPr bwMode="auto">
                  <a:xfrm>
                    <a:off x="3743" y="2767"/>
                    <a:ext cx="544" cy="306"/>
                  </a:xfrm>
                  <a:custGeom>
                    <a:avLst/>
                    <a:gdLst>
                      <a:gd name="T0" fmla="*/ 41 w 544"/>
                      <a:gd name="T1" fmla="*/ 158 h 306"/>
                      <a:gd name="T2" fmla="*/ 58 w 544"/>
                      <a:gd name="T3" fmla="*/ 184 h 306"/>
                      <a:gd name="T4" fmla="*/ 96 w 544"/>
                      <a:gd name="T5" fmla="*/ 230 h 306"/>
                      <a:gd name="T6" fmla="*/ 119 w 544"/>
                      <a:gd name="T7" fmla="*/ 270 h 306"/>
                      <a:gd name="T8" fmla="*/ 126 w 544"/>
                      <a:gd name="T9" fmla="*/ 289 h 306"/>
                      <a:gd name="T10" fmla="*/ 139 w 544"/>
                      <a:gd name="T11" fmla="*/ 296 h 306"/>
                      <a:gd name="T12" fmla="*/ 197 w 544"/>
                      <a:gd name="T13" fmla="*/ 296 h 306"/>
                      <a:gd name="T14" fmla="*/ 343 w 544"/>
                      <a:gd name="T15" fmla="*/ 272 h 306"/>
                      <a:gd name="T16" fmla="*/ 353 w 544"/>
                      <a:gd name="T17" fmla="*/ 284 h 306"/>
                      <a:gd name="T18" fmla="*/ 374 w 544"/>
                      <a:gd name="T19" fmla="*/ 300 h 306"/>
                      <a:gd name="T20" fmla="*/ 395 w 544"/>
                      <a:gd name="T21" fmla="*/ 304 h 306"/>
                      <a:gd name="T22" fmla="*/ 399 w 544"/>
                      <a:gd name="T23" fmla="*/ 299 h 306"/>
                      <a:gd name="T24" fmla="*/ 402 w 544"/>
                      <a:gd name="T25" fmla="*/ 291 h 306"/>
                      <a:gd name="T26" fmla="*/ 401 w 544"/>
                      <a:gd name="T27" fmla="*/ 285 h 306"/>
                      <a:gd name="T28" fmla="*/ 416 w 544"/>
                      <a:gd name="T29" fmla="*/ 265 h 306"/>
                      <a:gd name="T30" fmla="*/ 445 w 544"/>
                      <a:gd name="T31" fmla="*/ 291 h 306"/>
                      <a:gd name="T32" fmla="*/ 481 w 544"/>
                      <a:gd name="T33" fmla="*/ 303 h 306"/>
                      <a:gd name="T34" fmla="*/ 484 w 544"/>
                      <a:gd name="T35" fmla="*/ 301 h 306"/>
                      <a:gd name="T36" fmla="*/ 487 w 544"/>
                      <a:gd name="T37" fmla="*/ 299 h 306"/>
                      <a:gd name="T38" fmla="*/ 490 w 544"/>
                      <a:gd name="T39" fmla="*/ 294 h 306"/>
                      <a:gd name="T40" fmla="*/ 490 w 544"/>
                      <a:gd name="T41" fmla="*/ 290 h 306"/>
                      <a:gd name="T42" fmla="*/ 484 w 544"/>
                      <a:gd name="T43" fmla="*/ 273 h 306"/>
                      <a:gd name="T44" fmla="*/ 464 w 544"/>
                      <a:gd name="T45" fmla="*/ 251 h 306"/>
                      <a:gd name="T46" fmla="*/ 458 w 544"/>
                      <a:gd name="T47" fmla="*/ 245 h 306"/>
                      <a:gd name="T48" fmla="*/ 495 w 544"/>
                      <a:gd name="T49" fmla="*/ 256 h 306"/>
                      <a:gd name="T50" fmla="*/ 514 w 544"/>
                      <a:gd name="T51" fmla="*/ 268 h 306"/>
                      <a:gd name="T52" fmla="*/ 527 w 544"/>
                      <a:gd name="T53" fmla="*/ 272 h 306"/>
                      <a:gd name="T54" fmla="*/ 540 w 544"/>
                      <a:gd name="T55" fmla="*/ 267 h 306"/>
                      <a:gd name="T56" fmla="*/ 544 w 544"/>
                      <a:gd name="T57" fmla="*/ 256 h 306"/>
                      <a:gd name="T58" fmla="*/ 531 w 544"/>
                      <a:gd name="T59" fmla="*/ 236 h 306"/>
                      <a:gd name="T60" fmla="*/ 513 w 544"/>
                      <a:gd name="T61" fmla="*/ 219 h 306"/>
                      <a:gd name="T62" fmla="*/ 490 w 544"/>
                      <a:gd name="T63" fmla="*/ 207 h 306"/>
                      <a:gd name="T64" fmla="*/ 463 w 544"/>
                      <a:gd name="T65" fmla="*/ 203 h 306"/>
                      <a:gd name="T66" fmla="*/ 386 w 544"/>
                      <a:gd name="T67" fmla="*/ 216 h 306"/>
                      <a:gd name="T68" fmla="*/ 329 w 544"/>
                      <a:gd name="T69" fmla="*/ 234 h 306"/>
                      <a:gd name="T70" fmla="*/ 313 w 544"/>
                      <a:gd name="T71" fmla="*/ 239 h 306"/>
                      <a:gd name="T72" fmla="*/ 261 w 544"/>
                      <a:gd name="T73" fmla="*/ 248 h 306"/>
                      <a:gd name="T74" fmla="*/ 214 w 544"/>
                      <a:gd name="T75" fmla="*/ 248 h 306"/>
                      <a:gd name="T76" fmla="*/ 198 w 544"/>
                      <a:gd name="T77" fmla="*/ 247 h 306"/>
                      <a:gd name="T78" fmla="*/ 165 w 544"/>
                      <a:gd name="T79" fmla="*/ 226 h 306"/>
                      <a:gd name="T80" fmla="*/ 131 w 544"/>
                      <a:gd name="T81" fmla="*/ 186 h 306"/>
                      <a:gd name="T82" fmla="*/ 106 w 544"/>
                      <a:gd name="T83" fmla="*/ 141 h 306"/>
                      <a:gd name="T84" fmla="*/ 86 w 544"/>
                      <a:gd name="T85" fmla="*/ 54 h 306"/>
                      <a:gd name="T86" fmla="*/ 76 w 544"/>
                      <a:gd name="T87" fmla="*/ 33 h 306"/>
                      <a:gd name="T88" fmla="*/ 60 w 544"/>
                      <a:gd name="T89" fmla="*/ 16 h 306"/>
                      <a:gd name="T90" fmla="*/ 35 w 544"/>
                      <a:gd name="T91" fmla="*/ 3 h 306"/>
                      <a:gd name="T92" fmla="*/ 14 w 544"/>
                      <a:gd name="T93" fmla="*/ 2 h 306"/>
                      <a:gd name="T94" fmla="*/ 7 w 544"/>
                      <a:gd name="T95" fmla="*/ 21 h 306"/>
                      <a:gd name="T96" fmla="*/ 1 w 544"/>
                      <a:gd name="T97" fmla="*/ 44 h 306"/>
                      <a:gd name="T98" fmla="*/ 0 w 544"/>
                      <a:gd name="T99" fmla="*/ 73 h 306"/>
                      <a:gd name="T100" fmla="*/ 14 w 544"/>
                      <a:gd name="T101" fmla="*/ 114 h 3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4"/>
                      <a:gd name="T154" fmla="*/ 0 h 306"/>
                      <a:gd name="T155" fmla="*/ 544 w 544"/>
                      <a:gd name="T156" fmla="*/ 306 h 3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4" h="306">
                        <a:moveTo>
                          <a:pt x="32" y="138"/>
                        </a:moveTo>
                        <a:lnTo>
                          <a:pt x="34" y="145"/>
                        </a:lnTo>
                        <a:lnTo>
                          <a:pt x="37" y="152"/>
                        </a:lnTo>
                        <a:lnTo>
                          <a:pt x="41" y="158"/>
                        </a:lnTo>
                        <a:lnTo>
                          <a:pt x="45" y="165"/>
                        </a:lnTo>
                        <a:lnTo>
                          <a:pt x="49" y="171"/>
                        </a:lnTo>
                        <a:lnTo>
                          <a:pt x="53" y="178"/>
                        </a:lnTo>
                        <a:lnTo>
                          <a:pt x="58" y="184"/>
                        </a:lnTo>
                        <a:lnTo>
                          <a:pt x="64" y="190"/>
                        </a:lnTo>
                        <a:lnTo>
                          <a:pt x="76" y="203"/>
                        </a:lnTo>
                        <a:lnTo>
                          <a:pt x="86" y="216"/>
                        </a:lnTo>
                        <a:lnTo>
                          <a:pt x="96" y="230"/>
                        </a:lnTo>
                        <a:lnTo>
                          <a:pt x="106" y="245"/>
                        </a:lnTo>
                        <a:lnTo>
                          <a:pt x="111" y="253"/>
                        </a:lnTo>
                        <a:lnTo>
                          <a:pt x="115" y="262"/>
                        </a:lnTo>
                        <a:lnTo>
                          <a:pt x="119" y="270"/>
                        </a:lnTo>
                        <a:lnTo>
                          <a:pt x="121" y="279"/>
                        </a:lnTo>
                        <a:lnTo>
                          <a:pt x="122" y="283"/>
                        </a:lnTo>
                        <a:lnTo>
                          <a:pt x="124" y="286"/>
                        </a:lnTo>
                        <a:lnTo>
                          <a:pt x="126" y="289"/>
                        </a:lnTo>
                        <a:lnTo>
                          <a:pt x="128" y="292"/>
                        </a:lnTo>
                        <a:lnTo>
                          <a:pt x="131" y="293"/>
                        </a:lnTo>
                        <a:lnTo>
                          <a:pt x="134" y="295"/>
                        </a:lnTo>
                        <a:lnTo>
                          <a:pt x="139" y="296"/>
                        </a:lnTo>
                        <a:lnTo>
                          <a:pt x="143" y="297"/>
                        </a:lnTo>
                        <a:lnTo>
                          <a:pt x="164" y="298"/>
                        </a:lnTo>
                        <a:lnTo>
                          <a:pt x="186" y="298"/>
                        </a:lnTo>
                        <a:lnTo>
                          <a:pt x="197" y="296"/>
                        </a:lnTo>
                        <a:lnTo>
                          <a:pt x="207" y="296"/>
                        </a:lnTo>
                        <a:lnTo>
                          <a:pt x="229" y="292"/>
                        </a:lnTo>
                        <a:lnTo>
                          <a:pt x="285" y="283"/>
                        </a:lnTo>
                        <a:lnTo>
                          <a:pt x="343" y="272"/>
                        </a:lnTo>
                        <a:lnTo>
                          <a:pt x="346" y="275"/>
                        </a:lnTo>
                        <a:lnTo>
                          <a:pt x="348" y="277"/>
                        </a:lnTo>
                        <a:lnTo>
                          <a:pt x="350" y="278"/>
                        </a:lnTo>
                        <a:lnTo>
                          <a:pt x="353" y="284"/>
                        </a:lnTo>
                        <a:lnTo>
                          <a:pt x="359" y="289"/>
                        </a:lnTo>
                        <a:lnTo>
                          <a:pt x="363" y="293"/>
                        </a:lnTo>
                        <a:lnTo>
                          <a:pt x="368" y="298"/>
                        </a:lnTo>
                        <a:lnTo>
                          <a:pt x="374" y="300"/>
                        </a:lnTo>
                        <a:lnTo>
                          <a:pt x="380" y="303"/>
                        </a:lnTo>
                        <a:lnTo>
                          <a:pt x="385" y="305"/>
                        </a:lnTo>
                        <a:lnTo>
                          <a:pt x="392" y="306"/>
                        </a:lnTo>
                        <a:lnTo>
                          <a:pt x="395" y="304"/>
                        </a:lnTo>
                        <a:lnTo>
                          <a:pt x="397" y="302"/>
                        </a:lnTo>
                        <a:lnTo>
                          <a:pt x="398" y="300"/>
                        </a:lnTo>
                        <a:lnTo>
                          <a:pt x="398" y="299"/>
                        </a:lnTo>
                        <a:lnTo>
                          <a:pt x="399" y="299"/>
                        </a:lnTo>
                        <a:lnTo>
                          <a:pt x="401" y="298"/>
                        </a:lnTo>
                        <a:lnTo>
                          <a:pt x="402" y="294"/>
                        </a:lnTo>
                        <a:lnTo>
                          <a:pt x="402" y="292"/>
                        </a:lnTo>
                        <a:lnTo>
                          <a:pt x="402" y="291"/>
                        </a:lnTo>
                        <a:lnTo>
                          <a:pt x="402" y="290"/>
                        </a:lnTo>
                        <a:lnTo>
                          <a:pt x="402" y="289"/>
                        </a:lnTo>
                        <a:lnTo>
                          <a:pt x="401" y="285"/>
                        </a:lnTo>
                        <a:lnTo>
                          <a:pt x="398" y="280"/>
                        </a:lnTo>
                        <a:lnTo>
                          <a:pt x="396" y="275"/>
                        </a:lnTo>
                        <a:lnTo>
                          <a:pt x="389" y="265"/>
                        </a:lnTo>
                        <a:lnTo>
                          <a:pt x="416" y="265"/>
                        </a:lnTo>
                        <a:lnTo>
                          <a:pt x="422" y="272"/>
                        </a:lnTo>
                        <a:lnTo>
                          <a:pt x="430" y="279"/>
                        </a:lnTo>
                        <a:lnTo>
                          <a:pt x="437" y="285"/>
                        </a:lnTo>
                        <a:lnTo>
                          <a:pt x="445" y="291"/>
                        </a:lnTo>
                        <a:lnTo>
                          <a:pt x="454" y="294"/>
                        </a:lnTo>
                        <a:lnTo>
                          <a:pt x="463" y="298"/>
                        </a:lnTo>
                        <a:lnTo>
                          <a:pt x="472" y="301"/>
                        </a:lnTo>
                        <a:lnTo>
                          <a:pt x="481" y="303"/>
                        </a:lnTo>
                        <a:lnTo>
                          <a:pt x="482" y="303"/>
                        </a:lnTo>
                        <a:lnTo>
                          <a:pt x="482" y="302"/>
                        </a:lnTo>
                        <a:lnTo>
                          <a:pt x="484" y="301"/>
                        </a:lnTo>
                        <a:lnTo>
                          <a:pt x="485" y="300"/>
                        </a:lnTo>
                        <a:lnTo>
                          <a:pt x="487" y="299"/>
                        </a:lnTo>
                        <a:lnTo>
                          <a:pt x="487" y="298"/>
                        </a:lnTo>
                        <a:lnTo>
                          <a:pt x="489" y="297"/>
                        </a:lnTo>
                        <a:lnTo>
                          <a:pt x="490" y="294"/>
                        </a:lnTo>
                        <a:lnTo>
                          <a:pt x="490" y="292"/>
                        </a:lnTo>
                        <a:lnTo>
                          <a:pt x="491" y="291"/>
                        </a:lnTo>
                        <a:lnTo>
                          <a:pt x="490" y="290"/>
                        </a:lnTo>
                        <a:lnTo>
                          <a:pt x="490" y="289"/>
                        </a:lnTo>
                        <a:lnTo>
                          <a:pt x="490" y="287"/>
                        </a:lnTo>
                        <a:lnTo>
                          <a:pt x="487" y="280"/>
                        </a:lnTo>
                        <a:lnTo>
                          <a:pt x="484" y="273"/>
                        </a:lnTo>
                        <a:lnTo>
                          <a:pt x="480" y="267"/>
                        </a:lnTo>
                        <a:lnTo>
                          <a:pt x="475" y="261"/>
                        </a:lnTo>
                        <a:lnTo>
                          <a:pt x="470" y="256"/>
                        </a:lnTo>
                        <a:lnTo>
                          <a:pt x="464" y="251"/>
                        </a:lnTo>
                        <a:lnTo>
                          <a:pt x="458" y="247"/>
                        </a:lnTo>
                        <a:lnTo>
                          <a:pt x="451" y="243"/>
                        </a:lnTo>
                        <a:lnTo>
                          <a:pt x="454" y="243"/>
                        </a:lnTo>
                        <a:lnTo>
                          <a:pt x="458" y="245"/>
                        </a:lnTo>
                        <a:lnTo>
                          <a:pt x="466" y="249"/>
                        </a:lnTo>
                        <a:lnTo>
                          <a:pt x="476" y="252"/>
                        </a:lnTo>
                        <a:lnTo>
                          <a:pt x="486" y="255"/>
                        </a:lnTo>
                        <a:lnTo>
                          <a:pt x="495" y="256"/>
                        </a:lnTo>
                        <a:lnTo>
                          <a:pt x="498" y="258"/>
                        </a:lnTo>
                        <a:lnTo>
                          <a:pt x="509" y="262"/>
                        </a:lnTo>
                        <a:lnTo>
                          <a:pt x="512" y="265"/>
                        </a:lnTo>
                        <a:lnTo>
                          <a:pt x="514" y="268"/>
                        </a:lnTo>
                        <a:lnTo>
                          <a:pt x="516" y="270"/>
                        </a:lnTo>
                        <a:lnTo>
                          <a:pt x="518" y="270"/>
                        </a:lnTo>
                        <a:lnTo>
                          <a:pt x="522" y="272"/>
                        </a:lnTo>
                        <a:lnTo>
                          <a:pt x="527" y="272"/>
                        </a:lnTo>
                        <a:lnTo>
                          <a:pt x="534" y="272"/>
                        </a:lnTo>
                        <a:lnTo>
                          <a:pt x="536" y="270"/>
                        </a:lnTo>
                        <a:lnTo>
                          <a:pt x="538" y="269"/>
                        </a:lnTo>
                        <a:lnTo>
                          <a:pt x="540" y="267"/>
                        </a:lnTo>
                        <a:lnTo>
                          <a:pt x="543" y="265"/>
                        </a:lnTo>
                        <a:lnTo>
                          <a:pt x="544" y="262"/>
                        </a:lnTo>
                        <a:lnTo>
                          <a:pt x="544" y="259"/>
                        </a:lnTo>
                        <a:lnTo>
                          <a:pt x="544" y="256"/>
                        </a:lnTo>
                        <a:lnTo>
                          <a:pt x="543" y="254"/>
                        </a:lnTo>
                        <a:lnTo>
                          <a:pt x="539" y="248"/>
                        </a:lnTo>
                        <a:lnTo>
                          <a:pt x="536" y="242"/>
                        </a:lnTo>
                        <a:lnTo>
                          <a:pt x="531" y="236"/>
                        </a:lnTo>
                        <a:lnTo>
                          <a:pt x="527" y="231"/>
                        </a:lnTo>
                        <a:lnTo>
                          <a:pt x="523" y="227"/>
                        </a:lnTo>
                        <a:lnTo>
                          <a:pt x="518" y="222"/>
                        </a:lnTo>
                        <a:lnTo>
                          <a:pt x="513" y="219"/>
                        </a:lnTo>
                        <a:lnTo>
                          <a:pt x="508" y="215"/>
                        </a:lnTo>
                        <a:lnTo>
                          <a:pt x="502" y="212"/>
                        </a:lnTo>
                        <a:lnTo>
                          <a:pt x="496" y="210"/>
                        </a:lnTo>
                        <a:lnTo>
                          <a:pt x="490" y="207"/>
                        </a:lnTo>
                        <a:lnTo>
                          <a:pt x="484" y="206"/>
                        </a:lnTo>
                        <a:lnTo>
                          <a:pt x="477" y="204"/>
                        </a:lnTo>
                        <a:lnTo>
                          <a:pt x="470" y="203"/>
                        </a:lnTo>
                        <a:lnTo>
                          <a:pt x="463" y="203"/>
                        </a:lnTo>
                        <a:lnTo>
                          <a:pt x="455" y="203"/>
                        </a:lnTo>
                        <a:lnTo>
                          <a:pt x="439" y="204"/>
                        </a:lnTo>
                        <a:lnTo>
                          <a:pt x="424" y="206"/>
                        </a:lnTo>
                        <a:lnTo>
                          <a:pt x="386" y="216"/>
                        </a:lnTo>
                        <a:lnTo>
                          <a:pt x="367" y="222"/>
                        </a:lnTo>
                        <a:lnTo>
                          <a:pt x="348" y="228"/>
                        </a:lnTo>
                        <a:lnTo>
                          <a:pt x="331" y="234"/>
                        </a:lnTo>
                        <a:lnTo>
                          <a:pt x="329" y="234"/>
                        </a:lnTo>
                        <a:lnTo>
                          <a:pt x="328" y="235"/>
                        </a:lnTo>
                        <a:lnTo>
                          <a:pt x="325" y="235"/>
                        </a:lnTo>
                        <a:lnTo>
                          <a:pt x="322" y="236"/>
                        </a:lnTo>
                        <a:lnTo>
                          <a:pt x="313" y="239"/>
                        </a:lnTo>
                        <a:lnTo>
                          <a:pt x="296" y="242"/>
                        </a:lnTo>
                        <a:lnTo>
                          <a:pt x="287" y="244"/>
                        </a:lnTo>
                        <a:lnTo>
                          <a:pt x="279" y="246"/>
                        </a:lnTo>
                        <a:lnTo>
                          <a:pt x="261" y="248"/>
                        </a:lnTo>
                        <a:lnTo>
                          <a:pt x="243" y="249"/>
                        </a:lnTo>
                        <a:lnTo>
                          <a:pt x="225" y="249"/>
                        </a:lnTo>
                        <a:lnTo>
                          <a:pt x="216" y="249"/>
                        </a:lnTo>
                        <a:lnTo>
                          <a:pt x="214" y="248"/>
                        </a:lnTo>
                        <a:lnTo>
                          <a:pt x="213" y="248"/>
                        </a:lnTo>
                        <a:lnTo>
                          <a:pt x="211" y="248"/>
                        </a:lnTo>
                        <a:lnTo>
                          <a:pt x="207" y="248"/>
                        </a:lnTo>
                        <a:lnTo>
                          <a:pt x="198" y="247"/>
                        </a:lnTo>
                        <a:lnTo>
                          <a:pt x="191" y="244"/>
                        </a:lnTo>
                        <a:lnTo>
                          <a:pt x="183" y="241"/>
                        </a:lnTo>
                        <a:lnTo>
                          <a:pt x="177" y="235"/>
                        </a:lnTo>
                        <a:lnTo>
                          <a:pt x="165" y="226"/>
                        </a:lnTo>
                        <a:lnTo>
                          <a:pt x="154" y="215"/>
                        </a:lnTo>
                        <a:lnTo>
                          <a:pt x="144" y="204"/>
                        </a:lnTo>
                        <a:lnTo>
                          <a:pt x="135" y="192"/>
                        </a:lnTo>
                        <a:lnTo>
                          <a:pt x="131" y="186"/>
                        </a:lnTo>
                        <a:lnTo>
                          <a:pt x="127" y="180"/>
                        </a:lnTo>
                        <a:lnTo>
                          <a:pt x="120" y="167"/>
                        </a:lnTo>
                        <a:lnTo>
                          <a:pt x="113" y="154"/>
                        </a:lnTo>
                        <a:lnTo>
                          <a:pt x="106" y="141"/>
                        </a:lnTo>
                        <a:lnTo>
                          <a:pt x="103" y="118"/>
                        </a:lnTo>
                        <a:lnTo>
                          <a:pt x="99" y="96"/>
                        </a:lnTo>
                        <a:lnTo>
                          <a:pt x="92" y="75"/>
                        </a:lnTo>
                        <a:lnTo>
                          <a:pt x="86" y="54"/>
                        </a:lnTo>
                        <a:lnTo>
                          <a:pt x="84" y="48"/>
                        </a:lnTo>
                        <a:lnTo>
                          <a:pt x="81" y="43"/>
                        </a:lnTo>
                        <a:lnTo>
                          <a:pt x="78" y="37"/>
                        </a:lnTo>
                        <a:lnTo>
                          <a:pt x="76" y="33"/>
                        </a:lnTo>
                        <a:lnTo>
                          <a:pt x="72" y="28"/>
                        </a:lnTo>
                        <a:lnTo>
                          <a:pt x="69" y="23"/>
                        </a:lnTo>
                        <a:lnTo>
                          <a:pt x="64" y="20"/>
                        </a:lnTo>
                        <a:lnTo>
                          <a:pt x="60" y="16"/>
                        </a:lnTo>
                        <a:lnTo>
                          <a:pt x="56" y="13"/>
                        </a:lnTo>
                        <a:lnTo>
                          <a:pt x="51" y="10"/>
                        </a:lnTo>
                        <a:lnTo>
                          <a:pt x="41" y="6"/>
                        </a:lnTo>
                        <a:lnTo>
                          <a:pt x="35" y="3"/>
                        </a:lnTo>
                        <a:lnTo>
                          <a:pt x="29" y="2"/>
                        </a:lnTo>
                        <a:lnTo>
                          <a:pt x="23" y="1"/>
                        </a:lnTo>
                        <a:lnTo>
                          <a:pt x="17" y="0"/>
                        </a:lnTo>
                        <a:lnTo>
                          <a:pt x="14" y="2"/>
                        </a:lnTo>
                        <a:lnTo>
                          <a:pt x="11" y="5"/>
                        </a:lnTo>
                        <a:lnTo>
                          <a:pt x="9" y="8"/>
                        </a:lnTo>
                        <a:lnTo>
                          <a:pt x="8" y="13"/>
                        </a:lnTo>
                        <a:lnTo>
                          <a:pt x="7" y="21"/>
                        </a:lnTo>
                        <a:lnTo>
                          <a:pt x="6" y="22"/>
                        </a:lnTo>
                        <a:lnTo>
                          <a:pt x="6" y="24"/>
                        </a:lnTo>
                        <a:lnTo>
                          <a:pt x="5" y="28"/>
                        </a:lnTo>
                        <a:lnTo>
                          <a:pt x="1" y="44"/>
                        </a:lnTo>
                        <a:lnTo>
                          <a:pt x="0" y="51"/>
                        </a:lnTo>
                        <a:lnTo>
                          <a:pt x="0" y="59"/>
                        </a:lnTo>
                        <a:lnTo>
                          <a:pt x="0" y="66"/>
                        </a:lnTo>
                        <a:lnTo>
                          <a:pt x="0" y="73"/>
                        </a:lnTo>
                        <a:lnTo>
                          <a:pt x="4" y="87"/>
                        </a:lnTo>
                        <a:lnTo>
                          <a:pt x="7" y="100"/>
                        </a:lnTo>
                        <a:lnTo>
                          <a:pt x="10" y="107"/>
                        </a:lnTo>
                        <a:lnTo>
                          <a:pt x="14" y="114"/>
                        </a:lnTo>
                        <a:lnTo>
                          <a:pt x="21" y="126"/>
                        </a:lnTo>
                        <a:lnTo>
                          <a:pt x="26" y="132"/>
                        </a:lnTo>
                        <a:lnTo>
                          <a:pt x="32" y="13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 name="Freeform 69"/>
                  <p:cNvSpPr>
                    <a:spLocks noChangeAspect="1"/>
                  </p:cNvSpPr>
                  <p:nvPr/>
                </p:nvSpPr>
                <p:spPr bwMode="auto">
                  <a:xfrm>
                    <a:off x="2836" y="3137"/>
                    <a:ext cx="760" cy="438"/>
                  </a:xfrm>
                  <a:custGeom>
                    <a:avLst/>
                    <a:gdLst>
                      <a:gd name="T0" fmla="*/ 753 w 760"/>
                      <a:gd name="T1" fmla="*/ 23 h 438"/>
                      <a:gd name="T2" fmla="*/ 731 w 760"/>
                      <a:gd name="T3" fmla="*/ 4 h 438"/>
                      <a:gd name="T4" fmla="*/ 704 w 760"/>
                      <a:gd name="T5" fmla="*/ 0 h 438"/>
                      <a:gd name="T6" fmla="*/ 659 w 760"/>
                      <a:gd name="T7" fmla="*/ 16 h 438"/>
                      <a:gd name="T8" fmla="*/ 632 w 760"/>
                      <a:gd name="T9" fmla="*/ 46 h 438"/>
                      <a:gd name="T10" fmla="*/ 576 w 760"/>
                      <a:gd name="T11" fmla="*/ 208 h 438"/>
                      <a:gd name="T12" fmla="*/ 532 w 760"/>
                      <a:gd name="T13" fmla="*/ 313 h 438"/>
                      <a:gd name="T14" fmla="*/ 517 w 760"/>
                      <a:gd name="T15" fmla="*/ 341 h 438"/>
                      <a:gd name="T16" fmla="*/ 499 w 760"/>
                      <a:gd name="T17" fmla="*/ 357 h 438"/>
                      <a:gd name="T18" fmla="*/ 484 w 760"/>
                      <a:gd name="T19" fmla="*/ 364 h 438"/>
                      <a:gd name="T20" fmla="*/ 467 w 760"/>
                      <a:gd name="T21" fmla="*/ 364 h 438"/>
                      <a:gd name="T22" fmla="*/ 432 w 760"/>
                      <a:gd name="T23" fmla="*/ 330 h 438"/>
                      <a:gd name="T24" fmla="*/ 378 w 760"/>
                      <a:gd name="T25" fmla="*/ 283 h 438"/>
                      <a:gd name="T26" fmla="*/ 322 w 760"/>
                      <a:gd name="T27" fmla="*/ 250 h 438"/>
                      <a:gd name="T28" fmla="*/ 292 w 760"/>
                      <a:gd name="T29" fmla="*/ 224 h 438"/>
                      <a:gd name="T30" fmla="*/ 262 w 760"/>
                      <a:gd name="T31" fmla="*/ 182 h 438"/>
                      <a:gd name="T32" fmla="*/ 246 w 760"/>
                      <a:gd name="T33" fmla="*/ 126 h 438"/>
                      <a:gd name="T34" fmla="*/ 231 w 760"/>
                      <a:gd name="T35" fmla="*/ 97 h 438"/>
                      <a:gd name="T36" fmla="*/ 196 w 760"/>
                      <a:gd name="T37" fmla="*/ 89 h 438"/>
                      <a:gd name="T38" fmla="*/ 164 w 760"/>
                      <a:gd name="T39" fmla="*/ 111 h 438"/>
                      <a:gd name="T40" fmla="*/ 106 w 760"/>
                      <a:gd name="T41" fmla="*/ 174 h 438"/>
                      <a:gd name="T42" fmla="*/ 66 w 760"/>
                      <a:gd name="T43" fmla="*/ 208 h 438"/>
                      <a:gd name="T44" fmla="*/ 47 w 760"/>
                      <a:gd name="T45" fmla="*/ 219 h 438"/>
                      <a:gd name="T46" fmla="*/ 32 w 760"/>
                      <a:gd name="T47" fmla="*/ 225 h 438"/>
                      <a:gd name="T48" fmla="*/ 13 w 760"/>
                      <a:gd name="T49" fmla="*/ 237 h 438"/>
                      <a:gd name="T50" fmla="*/ 2 w 760"/>
                      <a:gd name="T51" fmla="*/ 269 h 438"/>
                      <a:gd name="T52" fmla="*/ 4 w 760"/>
                      <a:gd name="T53" fmla="*/ 314 h 438"/>
                      <a:gd name="T54" fmla="*/ 15 w 760"/>
                      <a:gd name="T55" fmla="*/ 336 h 438"/>
                      <a:gd name="T56" fmla="*/ 38 w 760"/>
                      <a:gd name="T57" fmla="*/ 352 h 438"/>
                      <a:gd name="T58" fmla="*/ 63 w 760"/>
                      <a:gd name="T59" fmla="*/ 356 h 438"/>
                      <a:gd name="T60" fmla="*/ 88 w 760"/>
                      <a:gd name="T61" fmla="*/ 344 h 438"/>
                      <a:gd name="T62" fmla="*/ 89 w 760"/>
                      <a:gd name="T63" fmla="*/ 341 h 438"/>
                      <a:gd name="T64" fmla="*/ 129 w 760"/>
                      <a:gd name="T65" fmla="*/ 258 h 438"/>
                      <a:gd name="T66" fmla="*/ 140 w 760"/>
                      <a:gd name="T67" fmla="*/ 239 h 438"/>
                      <a:gd name="T68" fmla="*/ 169 w 760"/>
                      <a:gd name="T69" fmla="*/ 204 h 438"/>
                      <a:gd name="T70" fmla="*/ 222 w 760"/>
                      <a:gd name="T71" fmla="*/ 234 h 438"/>
                      <a:gd name="T72" fmla="*/ 294 w 760"/>
                      <a:gd name="T73" fmla="*/ 334 h 438"/>
                      <a:gd name="T74" fmla="*/ 338 w 760"/>
                      <a:gd name="T75" fmla="*/ 381 h 438"/>
                      <a:gd name="T76" fmla="*/ 387 w 760"/>
                      <a:gd name="T77" fmla="*/ 412 h 438"/>
                      <a:gd name="T78" fmla="*/ 457 w 760"/>
                      <a:gd name="T79" fmla="*/ 435 h 438"/>
                      <a:gd name="T80" fmla="*/ 501 w 760"/>
                      <a:gd name="T81" fmla="*/ 435 h 438"/>
                      <a:gd name="T82" fmla="*/ 529 w 760"/>
                      <a:gd name="T83" fmla="*/ 426 h 438"/>
                      <a:gd name="T84" fmla="*/ 542 w 760"/>
                      <a:gd name="T85" fmla="*/ 419 h 438"/>
                      <a:gd name="T86" fmla="*/ 588 w 760"/>
                      <a:gd name="T87" fmla="*/ 377 h 438"/>
                      <a:gd name="T88" fmla="*/ 623 w 760"/>
                      <a:gd name="T89" fmla="*/ 332 h 438"/>
                      <a:gd name="T90" fmla="*/ 666 w 760"/>
                      <a:gd name="T91" fmla="*/ 264 h 438"/>
                      <a:gd name="T92" fmla="*/ 687 w 760"/>
                      <a:gd name="T93" fmla="*/ 224 h 438"/>
                      <a:gd name="T94" fmla="*/ 730 w 760"/>
                      <a:gd name="T95" fmla="*/ 159 h 438"/>
                      <a:gd name="T96" fmla="*/ 733 w 760"/>
                      <a:gd name="T97" fmla="*/ 157 h 438"/>
                      <a:gd name="T98" fmla="*/ 749 w 760"/>
                      <a:gd name="T99" fmla="*/ 123 h 438"/>
                      <a:gd name="T100" fmla="*/ 751 w 760"/>
                      <a:gd name="T101" fmla="*/ 113 h 438"/>
                      <a:gd name="T102" fmla="*/ 758 w 760"/>
                      <a:gd name="T103" fmla="*/ 79 h 438"/>
                      <a:gd name="T104" fmla="*/ 760 w 760"/>
                      <a:gd name="T105" fmla="*/ 59 h 43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60"/>
                      <a:gd name="T160" fmla="*/ 0 h 438"/>
                      <a:gd name="T161" fmla="*/ 760 w 760"/>
                      <a:gd name="T162" fmla="*/ 438 h 43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60" h="438">
                        <a:moveTo>
                          <a:pt x="759" y="39"/>
                        </a:moveTo>
                        <a:lnTo>
                          <a:pt x="757" y="34"/>
                        </a:lnTo>
                        <a:lnTo>
                          <a:pt x="756" y="30"/>
                        </a:lnTo>
                        <a:lnTo>
                          <a:pt x="755" y="26"/>
                        </a:lnTo>
                        <a:lnTo>
                          <a:pt x="753" y="23"/>
                        </a:lnTo>
                        <a:lnTo>
                          <a:pt x="749" y="16"/>
                        </a:lnTo>
                        <a:lnTo>
                          <a:pt x="744" y="11"/>
                        </a:lnTo>
                        <a:lnTo>
                          <a:pt x="737" y="6"/>
                        </a:lnTo>
                        <a:lnTo>
                          <a:pt x="734" y="4"/>
                        </a:lnTo>
                        <a:lnTo>
                          <a:pt x="731" y="4"/>
                        </a:lnTo>
                        <a:lnTo>
                          <a:pt x="727" y="2"/>
                        </a:lnTo>
                        <a:lnTo>
                          <a:pt x="723" y="1"/>
                        </a:lnTo>
                        <a:lnTo>
                          <a:pt x="719" y="0"/>
                        </a:lnTo>
                        <a:lnTo>
                          <a:pt x="714" y="0"/>
                        </a:lnTo>
                        <a:lnTo>
                          <a:pt x="704" y="0"/>
                        </a:lnTo>
                        <a:lnTo>
                          <a:pt x="694" y="2"/>
                        </a:lnTo>
                        <a:lnTo>
                          <a:pt x="685" y="4"/>
                        </a:lnTo>
                        <a:lnTo>
                          <a:pt x="676" y="7"/>
                        </a:lnTo>
                        <a:lnTo>
                          <a:pt x="668" y="11"/>
                        </a:lnTo>
                        <a:lnTo>
                          <a:pt x="659" y="16"/>
                        </a:lnTo>
                        <a:lnTo>
                          <a:pt x="652" y="21"/>
                        </a:lnTo>
                        <a:lnTo>
                          <a:pt x="645" y="29"/>
                        </a:lnTo>
                        <a:lnTo>
                          <a:pt x="640" y="34"/>
                        </a:lnTo>
                        <a:lnTo>
                          <a:pt x="636" y="40"/>
                        </a:lnTo>
                        <a:lnTo>
                          <a:pt x="632" y="46"/>
                        </a:lnTo>
                        <a:lnTo>
                          <a:pt x="630" y="53"/>
                        </a:lnTo>
                        <a:lnTo>
                          <a:pt x="617" y="88"/>
                        </a:lnTo>
                        <a:lnTo>
                          <a:pt x="605" y="123"/>
                        </a:lnTo>
                        <a:lnTo>
                          <a:pt x="591" y="166"/>
                        </a:lnTo>
                        <a:lnTo>
                          <a:pt x="576" y="208"/>
                        </a:lnTo>
                        <a:lnTo>
                          <a:pt x="553" y="269"/>
                        </a:lnTo>
                        <a:lnTo>
                          <a:pt x="545" y="287"/>
                        </a:lnTo>
                        <a:lnTo>
                          <a:pt x="541" y="296"/>
                        </a:lnTo>
                        <a:lnTo>
                          <a:pt x="538" y="305"/>
                        </a:lnTo>
                        <a:lnTo>
                          <a:pt x="532" y="313"/>
                        </a:lnTo>
                        <a:lnTo>
                          <a:pt x="531" y="317"/>
                        </a:lnTo>
                        <a:lnTo>
                          <a:pt x="528" y="321"/>
                        </a:lnTo>
                        <a:lnTo>
                          <a:pt x="518" y="339"/>
                        </a:lnTo>
                        <a:lnTo>
                          <a:pt x="517" y="339"/>
                        </a:lnTo>
                        <a:lnTo>
                          <a:pt x="517" y="341"/>
                        </a:lnTo>
                        <a:lnTo>
                          <a:pt x="516" y="343"/>
                        </a:lnTo>
                        <a:lnTo>
                          <a:pt x="513" y="346"/>
                        </a:lnTo>
                        <a:lnTo>
                          <a:pt x="510" y="350"/>
                        </a:lnTo>
                        <a:lnTo>
                          <a:pt x="506" y="353"/>
                        </a:lnTo>
                        <a:lnTo>
                          <a:pt x="499" y="357"/>
                        </a:lnTo>
                        <a:lnTo>
                          <a:pt x="496" y="360"/>
                        </a:lnTo>
                        <a:lnTo>
                          <a:pt x="492" y="362"/>
                        </a:lnTo>
                        <a:lnTo>
                          <a:pt x="488" y="363"/>
                        </a:lnTo>
                        <a:lnTo>
                          <a:pt x="486" y="364"/>
                        </a:lnTo>
                        <a:lnTo>
                          <a:pt x="484" y="364"/>
                        </a:lnTo>
                        <a:lnTo>
                          <a:pt x="475" y="364"/>
                        </a:lnTo>
                        <a:lnTo>
                          <a:pt x="473" y="364"/>
                        </a:lnTo>
                        <a:lnTo>
                          <a:pt x="471" y="364"/>
                        </a:lnTo>
                        <a:lnTo>
                          <a:pt x="467" y="364"/>
                        </a:lnTo>
                        <a:lnTo>
                          <a:pt x="462" y="364"/>
                        </a:lnTo>
                        <a:lnTo>
                          <a:pt x="458" y="363"/>
                        </a:lnTo>
                        <a:lnTo>
                          <a:pt x="445" y="346"/>
                        </a:lnTo>
                        <a:lnTo>
                          <a:pt x="438" y="338"/>
                        </a:lnTo>
                        <a:lnTo>
                          <a:pt x="432" y="330"/>
                        </a:lnTo>
                        <a:lnTo>
                          <a:pt x="424" y="323"/>
                        </a:lnTo>
                        <a:lnTo>
                          <a:pt x="417" y="316"/>
                        </a:lnTo>
                        <a:lnTo>
                          <a:pt x="402" y="302"/>
                        </a:lnTo>
                        <a:lnTo>
                          <a:pt x="386" y="289"/>
                        </a:lnTo>
                        <a:lnTo>
                          <a:pt x="378" y="283"/>
                        </a:lnTo>
                        <a:lnTo>
                          <a:pt x="370" y="278"/>
                        </a:lnTo>
                        <a:lnTo>
                          <a:pt x="353" y="266"/>
                        </a:lnTo>
                        <a:lnTo>
                          <a:pt x="344" y="262"/>
                        </a:lnTo>
                        <a:lnTo>
                          <a:pt x="335" y="257"/>
                        </a:lnTo>
                        <a:lnTo>
                          <a:pt x="322" y="250"/>
                        </a:lnTo>
                        <a:lnTo>
                          <a:pt x="316" y="245"/>
                        </a:lnTo>
                        <a:lnTo>
                          <a:pt x="310" y="241"/>
                        </a:lnTo>
                        <a:lnTo>
                          <a:pt x="304" y="236"/>
                        </a:lnTo>
                        <a:lnTo>
                          <a:pt x="298" y="230"/>
                        </a:lnTo>
                        <a:lnTo>
                          <a:pt x="292" y="224"/>
                        </a:lnTo>
                        <a:lnTo>
                          <a:pt x="287" y="219"/>
                        </a:lnTo>
                        <a:lnTo>
                          <a:pt x="282" y="214"/>
                        </a:lnTo>
                        <a:lnTo>
                          <a:pt x="278" y="208"/>
                        </a:lnTo>
                        <a:lnTo>
                          <a:pt x="270" y="195"/>
                        </a:lnTo>
                        <a:lnTo>
                          <a:pt x="262" y="182"/>
                        </a:lnTo>
                        <a:lnTo>
                          <a:pt x="259" y="175"/>
                        </a:lnTo>
                        <a:lnTo>
                          <a:pt x="257" y="169"/>
                        </a:lnTo>
                        <a:lnTo>
                          <a:pt x="252" y="155"/>
                        </a:lnTo>
                        <a:lnTo>
                          <a:pt x="250" y="140"/>
                        </a:lnTo>
                        <a:lnTo>
                          <a:pt x="246" y="126"/>
                        </a:lnTo>
                        <a:lnTo>
                          <a:pt x="243" y="114"/>
                        </a:lnTo>
                        <a:lnTo>
                          <a:pt x="241" y="109"/>
                        </a:lnTo>
                        <a:lnTo>
                          <a:pt x="238" y="104"/>
                        </a:lnTo>
                        <a:lnTo>
                          <a:pt x="235" y="101"/>
                        </a:lnTo>
                        <a:lnTo>
                          <a:pt x="231" y="97"/>
                        </a:lnTo>
                        <a:lnTo>
                          <a:pt x="227" y="95"/>
                        </a:lnTo>
                        <a:lnTo>
                          <a:pt x="222" y="93"/>
                        </a:lnTo>
                        <a:lnTo>
                          <a:pt x="212" y="90"/>
                        </a:lnTo>
                        <a:lnTo>
                          <a:pt x="204" y="89"/>
                        </a:lnTo>
                        <a:lnTo>
                          <a:pt x="196" y="89"/>
                        </a:lnTo>
                        <a:lnTo>
                          <a:pt x="189" y="91"/>
                        </a:lnTo>
                        <a:lnTo>
                          <a:pt x="181" y="95"/>
                        </a:lnTo>
                        <a:lnTo>
                          <a:pt x="175" y="98"/>
                        </a:lnTo>
                        <a:lnTo>
                          <a:pt x="169" y="104"/>
                        </a:lnTo>
                        <a:lnTo>
                          <a:pt x="164" y="111"/>
                        </a:lnTo>
                        <a:lnTo>
                          <a:pt x="153" y="124"/>
                        </a:lnTo>
                        <a:lnTo>
                          <a:pt x="142" y="138"/>
                        </a:lnTo>
                        <a:lnTo>
                          <a:pt x="130" y="150"/>
                        </a:lnTo>
                        <a:lnTo>
                          <a:pt x="118" y="162"/>
                        </a:lnTo>
                        <a:lnTo>
                          <a:pt x="106" y="174"/>
                        </a:lnTo>
                        <a:lnTo>
                          <a:pt x="99" y="180"/>
                        </a:lnTo>
                        <a:lnTo>
                          <a:pt x="93" y="186"/>
                        </a:lnTo>
                        <a:lnTo>
                          <a:pt x="80" y="197"/>
                        </a:lnTo>
                        <a:lnTo>
                          <a:pt x="73" y="202"/>
                        </a:lnTo>
                        <a:lnTo>
                          <a:pt x="66" y="208"/>
                        </a:lnTo>
                        <a:lnTo>
                          <a:pt x="61" y="210"/>
                        </a:lnTo>
                        <a:lnTo>
                          <a:pt x="59" y="212"/>
                        </a:lnTo>
                        <a:lnTo>
                          <a:pt x="56" y="214"/>
                        </a:lnTo>
                        <a:lnTo>
                          <a:pt x="52" y="216"/>
                        </a:lnTo>
                        <a:lnTo>
                          <a:pt x="47" y="219"/>
                        </a:lnTo>
                        <a:lnTo>
                          <a:pt x="42" y="221"/>
                        </a:lnTo>
                        <a:lnTo>
                          <a:pt x="37" y="223"/>
                        </a:lnTo>
                        <a:lnTo>
                          <a:pt x="34" y="223"/>
                        </a:lnTo>
                        <a:lnTo>
                          <a:pt x="32" y="224"/>
                        </a:lnTo>
                        <a:lnTo>
                          <a:pt x="32" y="225"/>
                        </a:lnTo>
                        <a:lnTo>
                          <a:pt x="27" y="227"/>
                        </a:lnTo>
                        <a:lnTo>
                          <a:pt x="24" y="228"/>
                        </a:lnTo>
                        <a:lnTo>
                          <a:pt x="21" y="229"/>
                        </a:lnTo>
                        <a:lnTo>
                          <a:pt x="17" y="232"/>
                        </a:lnTo>
                        <a:lnTo>
                          <a:pt x="13" y="237"/>
                        </a:lnTo>
                        <a:lnTo>
                          <a:pt x="11" y="239"/>
                        </a:lnTo>
                        <a:lnTo>
                          <a:pt x="10" y="242"/>
                        </a:lnTo>
                        <a:lnTo>
                          <a:pt x="6" y="251"/>
                        </a:lnTo>
                        <a:lnTo>
                          <a:pt x="4" y="260"/>
                        </a:lnTo>
                        <a:lnTo>
                          <a:pt x="2" y="269"/>
                        </a:lnTo>
                        <a:lnTo>
                          <a:pt x="1" y="279"/>
                        </a:lnTo>
                        <a:lnTo>
                          <a:pt x="0" y="287"/>
                        </a:lnTo>
                        <a:lnTo>
                          <a:pt x="1" y="296"/>
                        </a:lnTo>
                        <a:lnTo>
                          <a:pt x="2" y="306"/>
                        </a:lnTo>
                        <a:lnTo>
                          <a:pt x="4" y="314"/>
                        </a:lnTo>
                        <a:lnTo>
                          <a:pt x="5" y="319"/>
                        </a:lnTo>
                        <a:lnTo>
                          <a:pt x="8" y="323"/>
                        </a:lnTo>
                        <a:lnTo>
                          <a:pt x="10" y="328"/>
                        </a:lnTo>
                        <a:lnTo>
                          <a:pt x="12" y="332"/>
                        </a:lnTo>
                        <a:lnTo>
                          <a:pt x="15" y="336"/>
                        </a:lnTo>
                        <a:lnTo>
                          <a:pt x="18" y="339"/>
                        </a:lnTo>
                        <a:lnTo>
                          <a:pt x="22" y="343"/>
                        </a:lnTo>
                        <a:lnTo>
                          <a:pt x="27" y="346"/>
                        </a:lnTo>
                        <a:lnTo>
                          <a:pt x="34" y="350"/>
                        </a:lnTo>
                        <a:lnTo>
                          <a:pt x="38" y="352"/>
                        </a:lnTo>
                        <a:lnTo>
                          <a:pt x="39" y="353"/>
                        </a:lnTo>
                        <a:lnTo>
                          <a:pt x="41" y="354"/>
                        </a:lnTo>
                        <a:lnTo>
                          <a:pt x="48" y="356"/>
                        </a:lnTo>
                        <a:lnTo>
                          <a:pt x="56" y="357"/>
                        </a:lnTo>
                        <a:lnTo>
                          <a:pt x="63" y="356"/>
                        </a:lnTo>
                        <a:lnTo>
                          <a:pt x="67" y="355"/>
                        </a:lnTo>
                        <a:lnTo>
                          <a:pt x="70" y="355"/>
                        </a:lnTo>
                        <a:lnTo>
                          <a:pt x="77" y="351"/>
                        </a:lnTo>
                        <a:lnTo>
                          <a:pt x="85" y="347"/>
                        </a:lnTo>
                        <a:lnTo>
                          <a:pt x="88" y="344"/>
                        </a:lnTo>
                        <a:lnTo>
                          <a:pt x="88" y="343"/>
                        </a:lnTo>
                        <a:lnTo>
                          <a:pt x="89" y="341"/>
                        </a:lnTo>
                        <a:lnTo>
                          <a:pt x="100" y="311"/>
                        </a:lnTo>
                        <a:lnTo>
                          <a:pt x="105" y="297"/>
                        </a:lnTo>
                        <a:lnTo>
                          <a:pt x="111" y="284"/>
                        </a:lnTo>
                        <a:lnTo>
                          <a:pt x="119" y="271"/>
                        </a:lnTo>
                        <a:lnTo>
                          <a:pt x="129" y="258"/>
                        </a:lnTo>
                        <a:lnTo>
                          <a:pt x="131" y="253"/>
                        </a:lnTo>
                        <a:lnTo>
                          <a:pt x="133" y="251"/>
                        </a:lnTo>
                        <a:lnTo>
                          <a:pt x="135" y="249"/>
                        </a:lnTo>
                        <a:lnTo>
                          <a:pt x="137" y="244"/>
                        </a:lnTo>
                        <a:lnTo>
                          <a:pt x="140" y="239"/>
                        </a:lnTo>
                        <a:lnTo>
                          <a:pt x="144" y="230"/>
                        </a:lnTo>
                        <a:lnTo>
                          <a:pt x="150" y="223"/>
                        </a:lnTo>
                        <a:lnTo>
                          <a:pt x="156" y="215"/>
                        </a:lnTo>
                        <a:lnTo>
                          <a:pt x="162" y="209"/>
                        </a:lnTo>
                        <a:lnTo>
                          <a:pt x="169" y="204"/>
                        </a:lnTo>
                        <a:lnTo>
                          <a:pt x="177" y="200"/>
                        </a:lnTo>
                        <a:lnTo>
                          <a:pt x="186" y="195"/>
                        </a:lnTo>
                        <a:lnTo>
                          <a:pt x="195" y="193"/>
                        </a:lnTo>
                        <a:lnTo>
                          <a:pt x="208" y="214"/>
                        </a:lnTo>
                        <a:lnTo>
                          <a:pt x="222" y="234"/>
                        </a:lnTo>
                        <a:lnTo>
                          <a:pt x="236" y="255"/>
                        </a:lnTo>
                        <a:lnTo>
                          <a:pt x="250" y="275"/>
                        </a:lnTo>
                        <a:lnTo>
                          <a:pt x="264" y="294"/>
                        </a:lnTo>
                        <a:lnTo>
                          <a:pt x="278" y="314"/>
                        </a:lnTo>
                        <a:lnTo>
                          <a:pt x="294" y="334"/>
                        </a:lnTo>
                        <a:lnTo>
                          <a:pt x="310" y="353"/>
                        </a:lnTo>
                        <a:lnTo>
                          <a:pt x="317" y="361"/>
                        </a:lnTo>
                        <a:lnTo>
                          <a:pt x="324" y="368"/>
                        </a:lnTo>
                        <a:lnTo>
                          <a:pt x="331" y="374"/>
                        </a:lnTo>
                        <a:lnTo>
                          <a:pt x="338" y="381"/>
                        </a:lnTo>
                        <a:lnTo>
                          <a:pt x="348" y="388"/>
                        </a:lnTo>
                        <a:lnTo>
                          <a:pt x="357" y="394"/>
                        </a:lnTo>
                        <a:lnTo>
                          <a:pt x="367" y="400"/>
                        </a:lnTo>
                        <a:lnTo>
                          <a:pt x="377" y="406"/>
                        </a:lnTo>
                        <a:lnTo>
                          <a:pt x="387" y="412"/>
                        </a:lnTo>
                        <a:lnTo>
                          <a:pt x="398" y="417"/>
                        </a:lnTo>
                        <a:lnTo>
                          <a:pt x="409" y="421"/>
                        </a:lnTo>
                        <a:lnTo>
                          <a:pt x="420" y="426"/>
                        </a:lnTo>
                        <a:lnTo>
                          <a:pt x="434" y="429"/>
                        </a:lnTo>
                        <a:lnTo>
                          <a:pt x="457" y="435"/>
                        </a:lnTo>
                        <a:lnTo>
                          <a:pt x="465" y="437"/>
                        </a:lnTo>
                        <a:lnTo>
                          <a:pt x="473" y="438"/>
                        </a:lnTo>
                        <a:lnTo>
                          <a:pt x="481" y="438"/>
                        </a:lnTo>
                        <a:lnTo>
                          <a:pt x="489" y="437"/>
                        </a:lnTo>
                        <a:lnTo>
                          <a:pt x="501" y="435"/>
                        </a:lnTo>
                        <a:lnTo>
                          <a:pt x="506" y="434"/>
                        </a:lnTo>
                        <a:lnTo>
                          <a:pt x="512" y="432"/>
                        </a:lnTo>
                        <a:lnTo>
                          <a:pt x="524" y="428"/>
                        </a:lnTo>
                        <a:lnTo>
                          <a:pt x="526" y="427"/>
                        </a:lnTo>
                        <a:lnTo>
                          <a:pt x="529" y="426"/>
                        </a:lnTo>
                        <a:lnTo>
                          <a:pt x="534" y="423"/>
                        </a:lnTo>
                        <a:lnTo>
                          <a:pt x="539" y="420"/>
                        </a:lnTo>
                        <a:lnTo>
                          <a:pt x="540" y="420"/>
                        </a:lnTo>
                        <a:lnTo>
                          <a:pt x="542" y="419"/>
                        </a:lnTo>
                        <a:lnTo>
                          <a:pt x="545" y="417"/>
                        </a:lnTo>
                        <a:lnTo>
                          <a:pt x="554" y="411"/>
                        </a:lnTo>
                        <a:lnTo>
                          <a:pt x="564" y="403"/>
                        </a:lnTo>
                        <a:lnTo>
                          <a:pt x="573" y="394"/>
                        </a:lnTo>
                        <a:lnTo>
                          <a:pt x="588" y="377"/>
                        </a:lnTo>
                        <a:lnTo>
                          <a:pt x="595" y="368"/>
                        </a:lnTo>
                        <a:lnTo>
                          <a:pt x="602" y="359"/>
                        </a:lnTo>
                        <a:lnTo>
                          <a:pt x="616" y="341"/>
                        </a:lnTo>
                        <a:lnTo>
                          <a:pt x="620" y="336"/>
                        </a:lnTo>
                        <a:lnTo>
                          <a:pt x="623" y="332"/>
                        </a:lnTo>
                        <a:lnTo>
                          <a:pt x="630" y="322"/>
                        </a:lnTo>
                        <a:lnTo>
                          <a:pt x="643" y="303"/>
                        </a:lnTo>
                        <a:lnTo>
                          <a:pt x="655" y="284"/>
                        </a:lnTo>
                        <a:lnTo>
                          <a:pt x="661" y="273"/>
                        </a:lnTo>
                        <a:lnTo>
                          <a:pt x="666" y="264"/>
                        </a:lnTo>
                        <a:lnTo>
                          <a:pt x="668" y="261"/>
                        </a:lnTo>
                        <a:lnTo>
                          <a:pt x="669" y="258"/>
                        </a:lnTo>
                        <a:lnTo>
                          <a:pt x="672" y="254"/>
                        </a:lnTo>
                        <a:lnTo>
                          <a:pt x="678" y="244"/>
                        </a:lnTo>
                        <a:lnTo>
                          <a:pt x="687" y="224"/>
                        </a:lnTo>
                        <a:lnTo>
                          <a:pt x="699" y="206"/>
                        </a:lnTo>
                        <a:lnTo>
                          <a:pt x="711" y="187"/>
                        </a:lnTo>
                        <a:lnTo>
                          <a:pt x="724" y="170"/>
                        </a:lnTo>
                        <a:lnTo>
                          <a:pt x="728" y="163"/>
                        </a:lnTo>
                        <a:lnTo>
                          <a:pt x="730" y="159"/>
                        </a:lnTo>
                        <a:lnTo>
                          <a:pt x="731" y="159"/>
                        </a:lnTo>
                        <a:lnTo>
                          <a:pt x="732" y="158"/>
                        </a:lnTo>
                        <a:lnTo>
                          <a:pt x="733" y="157"/>
                        </a:lnTo>
                        <a:lnTo>
                          <a:pt x="737" y="150"/>
                        </a:lnTo>
                        <a:lnTo>
                          <a:pt x="741" y="143"/>
                        </a:lnTo>
                        <a:lnTo>
                          <a:pt x="746" y="130"/>
                        </a:lnTo>
                        <a:lnTo>
                          <a:pt x="749" y="124"/>
                        </a:lnTo>
                        <a:lnTo>
                          <a:pt x="749" y="123"/>
                        </a:lnTo>
                        <a:lnTo>
                          <a:pt x="749" y="122"/>
                        </a:lnTo>
                        <a:lnTo>
                          <a:pt x="749" y="121"/>
                        </a:lnTo>
                        <a:lnTo>
                          <a:pt x="751" y="117"/>
                        </a:lnTo>
                        <a:lnTo>
                          <a:pt x="751" y="114"/>
                        </a:lnTo>
                        <a:lnTo>
                          <a:pt x="751" y="113"/>
                        </a:lnTo>
                        <a:lnTo>
                          <a:pt x="752" y="112"/>
                        </a:lnTo>
                        <a:lnTo>
                          <a:pt x="753" y="111"/>
                        </a:lnTo>
                        <a:lnTo>
                          <a:pt x="755" y="105"/>
                        </a:lnTo>
                        <a:lnTo>
                          <a:pt x="757" y="92"/>
                        </a:lnTo>
                        <a:lnTo>
                          <a:pt x="758" y="79"/>
                        </a:lnTo>
                        <a:lnTo>
                          <a:pt x="758" y="75"/>
                        </a:lnTo>
                        <a:lnTo>
                          <a:pt x="758" y="74"/>
                        </a:lnTo>
                        <a:lnTo>
                          <a:pt x="759" y="73"/>
                        </a:lnTo>
                        <a:lnTo>
                          <a:pt x="760" y="66"/>
                        </a:lnTo>
                        <a:lnTo>
                          <a:pt x="760" y="59"/>
                        </a:lnTo>
                        <a:lnTo>
                          <a:pt x="760" y="53"/>
                        </a:lnTo>
                        <a:lnTo>
                          <a:pt x="759" y="3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0" name="Freeform 70"/>
                  <p:cNvSpPr>
                    <a:spLocks noChangeAspect="1"/>
                  </p:cNvSpPr>
                  <p:nvPr/>
                </p:nvSpPr>
                <p:spPr bwMode="auto">
                  <a:xfrm>
                    <a:off x="3004" y="2741"/>
                    <a:ext cx="682" cy="256"/>
                  </a:xfrm>
                  <a:custGeom>
                    <a:avLst/>
                    <a:gdLst>
                      <a:gd name="T0" fmla="*/ 635 w 682"/>
                      <a:gd name="T1" fmla="*/ 0 h 256"/>
                      <a:gd name="T2" fmla="*/ 605 w 682"/>
                      <a:gd name="T3" fmla="*/ 4 h 256"/>
                      <a:gd name="T4" fmla="*/ 552 w 682"/>
                      <a:gd name="T5" fmla="*/ 31 h 256"/>
                      <a:gd name="T6" fmla="*/ 472 w 682"/>
                      <a:gd name="T7" fmla="*/ 81 h 256"/>
                      <a:gd name="T8" fmla="*/ 343 w 682"/>
                      <a:gd name="T9" fmla="*/ 172 h 256"/>
                      <a:gd name="T10" fmla="*/ 314 w 682"/>
                      <a:gd name="T11" fmla="*/ 191 h 256"/>
                      <a:gd name="T12" fmla="*/ 306 w 682"/>
                      <a:gd name="T13" fmla="*/ 195 h 256"/>
                      <a:gd name="T14" fmla="*/ 298 w 682"/>
                      <a:gd name="T15" fmla="*/ 197 h 256"/>
                      <a:gd name="T16" fmla="*/ 295 w 682"/>
                      <a:gd name="T17" fmla="*/ 198 h 256"/>
                      <a:gd name="T18" fmla="*/ 269 w 682"/>
                      <a:gd name="T19" fmla="*/ 199 h 256"/>
                      <a:gd name="T20" fmla="*/ 227 w 682"/>
                      <a:gd name="T21" fmla="*/ 186 h 256"/>
                      <a:gd name="T22" fmla="*/ 181 w 682"/>
                      <a:gd name="T23" fmla="*/ 174 h 256"/>
                      <a:gd name="T24" fmla="*/ 142 w 682"/>
                      <a:gd name="T25" fmla="*/ 168 h 256"/>
                      <a:gd name="T26" fmla="*/ 98 w 682"/>
                      <a:gd name="T27" fmla="*/ 159 h 256"/>
                      <a:gd name="T28" fmla="*/ 90 w 682"/>
                      <a:gd name="T29" fmla="*/ 153 h 256"/>
                      <a:gd name="T30" fmla="*/ 90 w 682"/>
                      <a:gd name="T31" fmla="*/ 132 h 256"/>
                      <a:gd name="T32" fmla="*/ 91 w 682"/>
                      <a:gd name="T33" fmla="*/ 105 h 256"/>
                      <a:gd name="T34" fmla="*/ 87 w 682"/>
                      <a:gd name="T35" fmla="*/ 81 h 256"/>
                      <a:gd name="T36" fmla="*/ 78 w 682"/>
                      <a:gd name="T37" fmla="*/ 65 h 256"/>
                      <a:gd name="T38" fmla="*/ 65 w 682"/>
                      <a:gd name="T39" fmla="*/ 56 h 256"/>
                      <a:gd name="T40" fmla="*/ 50 w 682"/>
                      <a:gd name="T41" fmla="*/ 53 h 256"/>
                      <a:gd name="T42" fmla="*/ 38 w 682"/>
                      <a:gd name="T43" fmla="*/ 60 h 256"/>
                      <a:gd name="T44" fmla="*/ 33 w 682"/>
                      <a:gd name="T45" fmla="*/ 70 h 256"/>
                      <a:gd name="T46" fmla="*/ 37 w 682"/>
                      <a:gd name="T47" fmla="*/ 160 h 256"/>
                      <a:gd name="T48" fmla="*/ 4 w 682"/>
                      <a:gd name="T49" fmla="*/ 203 h 256"/>
                      <a:gd name="T50" fmla="*/ 1 w 682"/>
                      <a:gd name="T51" fmla="*/ 215 h 256"/>
                      <a:gd name="T52" fmla="*/ 10 w 682"/>
                      <a:gd name="T53" fmla="*/ 226 h 256"/>
                      <a:gd name="T54" fmla="*/ 87 w 682"/>
                      <a:gd name="T55" fmla="*/ 204 h 256"/>
                      <a:gd name="T56" fmla="*/ 135 w 682"/>
                      <a:gd name="T57" fmla="*/ 213 h 256"/>
                      <a:gd name="T58" fmla="*/ 207 w 682"/>
                      <a:gd name="T59" fmla="*/ 237 h 256"/>
                      <a:gd name="T60" fmla="*/ 284 w 682"/>
                      <a:gd name="T61" fmla="*/ 256 h 256"/>
                      <a:gd name="T62" fmla="*/ 305 w 682"/>
                      <a:gd name="T63" fmla="*/ 255 h 256"/>
                      <a:gd name="T64" fmla="*/ 326 w 682"/>
                      <a:gd name="T65" fmla="*/ 248 h 256"/>
                      <a:gd name="T66" fmla="*/ 345 w 682"/>
                      <a:gd name="T67" fmla="*/ 238 h 256"/>
                      <a:gd name="T68" fmla="*/ 399 w 682"/>
                      <a:gd name="T69" fmla="*/ 203 h 256"/>
                      <a:gd name="T70" fmla="*/ 469 w 682"/>
                      <a:gd name="T71" fmla="*/ 172 h 256"/>
                      <a:gd name="T72" fmla="*/ 571 w 682"/>
                      <a:gd name="T73" fmla="*/ 133 h 256"/>
                      <a:gd name="T74" fmla="*/ 595 w 682"/>
                      <a:gd name="T75" fmla="*/ 123 h 256"/>
                      <a:gd name="T76" fmla="*/ 620 w 682"/>
                      <a:gd name="T77" fmla="*/ 107 h 256"/>
                      <a:gd name="T78" fmla="*/ 638 w 682"/>
                      <a:gd name="T79" fmla="*/ 94 h 256"/>
                      <a:gd name="T80" fmla="*/ 656 w 682"/>
                      <a:gd name="T81" fmla="*/ 76 h 256"/>
                      <a:gd name="T82" fmla="*/ 675 w 682"/>
                      <a:gd name="T83" fmla="*/ 57 h 256"/>
                      <a:gd name="T84" fmla="*/ 681 w 682"/>
                      <a:gd name="T85" fmla="*/ 45 h 256"/>
                      <a:gd name="T86" fmla="*/ 682 w 682"/>
                      <a:gd name="T87" fmla="*/ 39 h 256"/>
                      <a:gd name="T88" fmla="*/ 682 w 682"/>
                      <a:gd name="T89" fmla="*/ 31 h 256"/>
                      <a:gd name="T90" fmla="*/ 681 w 682"/>
                      <a:gd name="T91" fmla="*/ 24 h 256"/>
                      <a:gd name="T92" fmla="*/ 675 w 682"/>
                      <a:gd name="T93" fmla="*/ 14 h 256"/>
                      <a:gd name="T94" fmla="*/ 666 w 682"/>
                      <a:gd name="T95" fmla="*/ 7 h 256"/>
                      <a:gd name="T96" fmla="*/ 647 w 682"/>
                      <a:gd name="T97" fmla="*/ 4 h 2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82"/>
                      <a:gd name="T148" fmla="*/ 0 h 256"/>
                      <a:gd name="T149" fmla="*/ 682 w 682"/>
                      <a:gd name="T150" fmla="*/ 256 h 25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82" h="256">
                        <a:moveTo>
                          <a:pt x="647" y="4"/>
                        </a:moveTo>
                        <a:lnTo>
                          <a:pt x="641" y="1"/>
                        </a:lnTo>
                        <a:lnTo>
                          <a:pt x="635" y="0"/>
                        </a:lnTo>
                        <a:lnTo>
                          <a:pt x="623" y="0"/>
                        </a:lnTo>
                        <a:lnTo>
                          <a:pt x="611" y="2"/>
                        </a:lnTo>
                        <a:lnTo>
                          <a:pt x="605" y="4"/>
                        </a:lnTo>
                        <a:lnTo>
                          <a:pt x="599" y="6"/>
                        </a:lnTo>
                        <a:lnTo>
                          <a:pt x="575" y="18"/>
                        </a:lnTo>
                        <a:lnTo>
                          <a:pt x="552" y="31"/>
                        </a:lnTo>
                        <a:lnTo>
                          <a:pt x="528" y="44"/>
                        </a:lnTo>
                        <a:lnTo>
                          <a:pt x="506" y="59"/>
                        </a:lnTo>
                        <a:lnTo>
                          <a:pt x="472" y="81"/>
                        </a:lnTo>
                        <a:lnTo>
                          <a:pt x="440" y="103"/>
                        </a:lnTo>
                        <a:lnTo>
                          <a:pt x="352" y="165"/>
                        </a:lnTo>
                        <a:lnTo>
                          <a:pt x="343" y="172"/>
                        </a:lnTo>
                        <a:lnTo>
                          <a:pt x="337" y="174"/>
                        </a:lnTo>
                        <a:lnTo>
                          <a:pt x="333" y="178"/>
                        </a:lnTo>
                        <a:lnTo>
                          <a:pt x="314" y="191"/>
                        </a:lnTo>
                        <a:lnTo>
                          <a:pt x="308" y="194"/>
                        </a:lnTo>
                        <a:lnTo>
                          <a:pt x="307" y="194"/>
                        </a:lnTo>
                        <a:lnTo>
                          <a:pt x="306" y="195"/>
                        </a:lnTo>
                        <a:lnTo>
                          <a:pt x="305" y="195"/>
                        </a:lnTo>
                        <a:lnTo>
                          <a:pt x="302" y="196"/>
                        </a:lnTo>
                        <a:lnTo>
                          <a:pt x="298" y="197"/>
                        </a:lnTo>
                        <a:lnTo>
                          <a:pt x="297" y="197"/>
                        </a:lnTo>
                        <a:lnTo>
                          <a:pt x="296" y="197"/>
                        </a:lnTo>
                        <a:lnTo>
                          <a:pt x="295" y="198"/>
                        </a:lnTo>
                        <a:lnTo>
                          <a:pt x="288" y="200"/>
                        </a:lnTo>
                        <a:lnTo>
                          <a:pt x="279" y="200"/>
                        </a:lnTo>
                        <a:lnTo>
                          <a:pt x="269" y="199"/>
                        </a:lnTo>
                        <a:lnTo>
                          <a:pt x="260" y="197"/>
                        </a:lnTo>
                        <a:lnTo>
                          <a:pt x="251" y="195"/>
                        </a:lnTo>
                        <a:lnTo>
                          <a:pt x="227" y="186"/>
                        </a:lnTo>
                        <a:lnTo>
                          <a:pt x="204" y="180"/>
                        </a:lnTo>
                        <a:lnTo>
                          <a:pt x="192" y="177"/>
                        </a:lnTo>
                        <a:lnTo>
                          <a:pt x="181" y="174"/>
                        </a:lnTo>
                        <a:lnTo>
                          <a:pt x="169" y="173"/>
                        </a:lnTo>
                        <a:lnTo>
                          <a:pt x="158" y="171"/>
                        </a:lnTo>
                        <a:lnTo>
                          <a:pt x="142" y="168"/>
                        </a:lnTo>
                        <a:lnTo>
                          <a:pt x="127" y="166"/>
                        </a:lnTo>
                        <a:lnTo>
                          <a:pt x="112" y="162"/>
                        </a:lnTo>
                        <a:lnTo>
                          <a:pt x="98" y="159"/>
                        </a:lnTo>
                        <a:lnTo>
                          <a:pt x="93" y="157"/>
                        </a:lnTo>
                        <a:lnTo>
                          <a:pt x="91" y="155"/>
                        </a:lnTo>
                        <a:lnTo>
                          <a:pt x="90" y="153"/>
                        </a:lnTo>
                        <a:lnTo>
                          <a:pt x="86" y="149"/>
                        </a:lnTo>
                        <a:lnTo>
                          <a:pt x="88" y="139"/>
                        </a:lnTo>
                        <a:lnTo>
                          <a:pt x="90" y="132"/>
                        </a:lnTo>
                        <a:lnTo>
                          <a:pt x="91" y="123"/>
                        </a:lnTo>
                        <a:lnTo>
                          <a:pt x="91" y="114"/>
                        </a:lnTo>
                        <a:lnTo>
                          <a:pt x="91" y="105"/>
                        </a:lnTo>
                        <a:lnTo>
                          <a:pt x="90" y="97"/>
                        </a:lnTo>
                        <a:lnTo>
                          <a:pt x="89" y="89"/>
                        </a:lnTo>
                        <a:lnTo>
                          <a:pt x="87" y="81"/>
                        </a:lnTo>
                        <a:lnTo>
                          <a:pt x="84" y="74"/>
                        </a:lnTo>
                        <a:lnTo>
                          <a:pt x="80" y="68"/>
                        </a:lnTo>
                        <a:lnTo>
                          <a:pt x="78" y="65"/>
                        </a:lnTo>
                        <a:lnTo>
                          <a:pt x="76" y="62"/>
                        </a:lnTo>
                        <a:lnTo>
                          <a:pt x="71" y="59"/>
                        </a:lnTo>
                        <a:lnTo>
                          <a:pt x="65" y="56"/>
                        </a:lnTo>
                        <a:lnTo>
                          <a:pt x="60" y="54"/>
                        </a:lnTo>
                        <a:lnTo>
                          <a:pt x="55" y="53"/>
                        </a:lnTo>
                        <a:lnTo>
                          <a:pt x="50" y="53"/>
                        </a:lnTo>
                        <a:lnTo>
                          <a:pt x="45" y="55"/>
                        </a:lnTo>
                        <a:lnTo>
                          <a:pt x="42" y="58"/>
                        </a:lnTo>
                        <a:lnTo>
                          <a:pt x="38" y="60"/>
                        </a:lnTo>
                        <a:lnTo>
                          <a:pt x="35" y="63"/>
                        </a:lnTo>
                        <a:lnTo>
                          <a:pt x="34" y="66"/>
                        </a:lnTo>
                        <a:lnTo>
                          <a:pt x="33" y="70"/>
                        </a:lnTo>
                        <a:lnTo>
                          <a:pt x="56" y="132"/>
                        </a:lnTo>
                        <a:lnTo>
                          <a:pt x="50" y="147"/>
                        </a:lnTo>
                        <a:lnTo>
                          <a:pt x="37" y="160"/>
                        </a:lnTo>
                        <a:lnTo>
                          <a:pt x="26" y="174"/>
                        </a:lnTo>
                        <a:lnTo>
                          <a:pt x="14" y="188"/>
                        </a:lnTo>
                        <a:lnTo>
                          <a:pt x="4" y="203"/>
                        </a:lnTo>
                        <a:lnTo>
                          <a:pt x="1" y="206"/>
                        </a:lnTo>
                        <a:lnTo>
                          <a:pt x="0" y="210"/>
                        </a:lnTo>
                        <a:lnTo>
                          <a:pt x="1" y="215"/>
                        </a:lnTo>
                        <a:lnTo>
                          <a:pt x="3" y="218"/>
                        </a:lnTo>
                        <a:lnTo>
                          <a:pt x="7" y="222"/>
                        </a:lnTo>
                        <a:lnTo>
                          <a:pt x="10" y="226"/>
                        </a:lnTo>
                        <a:lnTo>
                          <a:pt x="55" y="202"/>
                        </a:lnTo>
                        <a:lnTo>
                          <a:pt x="70" y="203"/>
                        </a:lnTo>
                        <a:lnTo>
                          <a:pt x="87" y="204"/>
                        </a:lnTo>
                        <a:lnTo>
                          <a:pt x="103" y="207"/>
                        </a:lnTo>
                        <a:lnTo>
                          <a:pt x="120" y="210"/>
                        </a:lnTo>
                        <a:lnTo>
                          <a:pt x="135" y="213"/>
                        </a:lnTo>
                        <a:lnTo>
                          <a:pt x="151" y="217"/>
                        </a:lnTo>
                        <a:lnTo>
                          <a:pt x="183" y="228"/>
                        </a:lnTo>
                        <a:lnTo>
                          <a:pt x="207" y="237"/>
                        </a:lnTo>
                        <a:lnTo>
                          <a:pt x="232" y="245"/>
                        </a:lnTo>
                        <a:lnTo>
                          <a:pt x="258" y="251"/>
                        </a:lnTo>
                        <a:lnTo>
                          <a:pt x="284" y="256"/>
                        </a:lnTo>
                        <a:lnTo>
                          <a:pt x="295" y="256"/>
                        </a:lnTo>
                        <a:lnTo>
                          <a:pt x="300" y="256"/>
                        </a:lnTo>
                        <a:lnTo>
                          <a:pt x="305" y="255"/>
                        </a:lnTo>
                        <a:lnTo>
                          <a:pt x="312" y="253"/>
                        </a:lnTo>
                        <a:lnTo>
                          <a:pt x="320" y="252"/>
                        </a:lnTo>
                        <a:lnTo>
                          <a:pt x="326" y="248"/>
                        </a:lnTo>
                        <a:lnTo>
                          <a:pt x="333" y="245"/>
                        </a:lnTo>
                        <a:lnTo>
                          <a:pt x="338" y="241"/>
                        </a:lnTo>
                        <a:lnTo>
                          <a:pt x="345" y="238"/>
                        </a:lnTo>
                        <a:lnTo>
                          <a:pt x="362" y="225"/>
                        </a:lnTo>
                        <a:lnTo>
                          <a:pt x="380" y="214"/>
                        </a:lnTo>
                        <a:lnTo>
                          <a:pt x="399" y="203"/>
                        </a:lnTo>
                        <a:lnTo>
                          <a:pt x="418" y="193"/>
                        </a:lnTo>
                        <a:lnTo>
                          <a:pt x="443" y="181"/>
                        </a:lnTo>
                        <a:lnTo>
                          <a:pt x="469" y="172"/>
                        </a:lnTo>
                        <a:lnTo>
                          <a:pt x="516" y="154"/>
                        </a:lnTo>
                        <a:lnTo>
                          <a:pt x="563" y="137"/>
                        </a:lnTo>
                        <a:lnTo>
                          <a:pt x="571" y="133"/>
                        </a:lnTo>
                        <a:lnTo>
                          <a:pt x="579" y="130"/>
                        </a:lnTo>
                        <a:lnTo>
                          <a:pt x="587" y="126"/>
                        </a:lnTo>
                        <a:lnTo>
                          <a:pt x="595" y="123"/>
                        </a:lnTo>
                        <a:lnTo>
                          <a:pt x="610" y="114"/>
                        </a:lnTo>
                        <a:lnTo>
                          <a:pt x="617" y="109"/>
                        </a:lnTo>
                        <a:lnTo>
                          <a:pt x="620" y="107"/>
                        </a:lnTo>
                        <a:lnTo>
                          <a:pt x="624" y="104"/>
                        </a:lnTo>
                        <a:lnTo>
                          <a:pt x="631" y="99"/>
                        </a:lnTo>
                        <a:lnTo>
                          <a:pt x="638" y="94"/>
                        </a:lnTo>
                        <a:lnTo>
                          <a:pt x="644" y="88"/>
                        </a:lnTo>
                        <a:lnTo>
                          <a:pt x="651" y="82"/>
                        </a:lnTo>
                        <a:lnTo>
                          <a:pt x="656" y="76"/>
                        </a:lnTo>
                        <a:lnTo>
                          <a:pt x="663" y="70"/>
                        </a:lnTo>
                        <a:lnTo>
                          <a:pt x="668" y="63"/>
                        </a:lnTo>
                        <a:lnTo>
                          <a:pt x="675" y="57"/>
                        </a:lnTo>
                        <a:lnTo>
                          <a:pt x="677" y="53"/>
                        </a:lnTo>
                        <a:lnTo>
                          <a:pt x="679" y="49"/>
                        </a:lnTo>
                        <a:lnTo>
                          <a:pt x="681" y="45"/>
                        </a:lnTo>
                        <a:lnTo>
                          <a:pt x="681" y="43"/>
                        </a:lnTo>
                        <a:lnTo>
                          <a:pt x="682" y="41"/>
                        </a:lnTo>
                        <a:lnTo>
                          <a:pt x="682" y="39"/>
                        </a:lnTo>
                        <a:lnTo>
                          <a:pt x="682" y="36"/>
                        </a:lnTo>
                        <a:lnTo>
                          <a:pt x="682" y="32"/>
                        </a:lnTo>
                        <a:lnTo>
                          <a:pt x="682" y="31"/>
                        </a:lnTo>
                        <a:lnTo>
                          <a:pt x="682" y="30"/>
                        </a:lnTo>
                        <a:lnTo>
                          <a:pt x="682" y="27"/>
                        </a:lnTo>
                        <a:lnTo>
                          <a:pt x="681" y="24"/>
                        </a:lnTo>
                        <a:lnTo>
                          <a:pt x="679" y="20"/>
                        </a:lnTo>
                        <a:lnTo>
                          <a:pt x="678" y="18"/>
                        </a:lnTo>
                        <a:lnTo>
                          <a:pt x="675" y="14"/>
                        </a:lnTo>
                        <a:lnTo>
                          <a:pt x="674" y="12"/>
                        </a:lnTo>
                        <a:lnTo>
                          <a:pt x="669" y="9"/>
                        </a:lnTo>
                        <a:lnTo>
                          <a:pt x="666" y="7"/>
                        </a:lnTo>
                        <a:lnTo>
                          <a:pt x="663" y="6"/>
                        </a:lnTo>
                        <a:lnTo>
                          <a:pt x="655" y="4"/>
                        </a:lnTo>
                        <a:lnTo>
                          <a:pt x="647"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1" name="Freeform 71"/>
                  <p:cNvSpPr>
                    <a:spLocks noChangeAspect="1"/>
                  </p:cNvSpPr>
                  <p:nvPr/>
                </p:nvSpPr>
                <p:spPr bwMode="auto">
                  <a:xfrm>
                    <a:off x="3580" y="3105"/>
                    <a:ext cx="345" cy="686"/>
                  </a:xfrm>
                  <a:custGeom>
                    <a:avLst/>
                    <a:gdLst>
                      <a:gd name="T0" fmla="*/ 57 w 345"/>
                      <a:gd name="T1" fmla="*/ 2 h 686"/>
                      <a:gd name="T2" fmla="*/ 89 w 345"/>
                      <a:gd name="T3" fmla="*/ 0 h 686"/>
                      <a:gd name="T4" fmla="*/ 113 w 345"/>
                      <a:gd name="T5" fmla="*/ 15 h 686"/>
                      <a:gd name="T6" fmla="*/ 169 w 345"/>
                      <a:gd name="T7" fmla="*/ 64 h 686"/>
                      <a:gd name="T8" fmla="*/ 227 w 345"/>
                      <a:gd name="T9" fmla="*/ 121 h 686"/>
                      <a:gd name="T10" fmla="*/ 278 w 345"/>
                      <a:gd name="T11" fmla="*/ 176 h 686"/>
                      <a:gd name="T12" fmla="*/ 315 w 345"/>
                      <a:gd name="T13" fmla="*/ 225 h 686"/>
                      <a:gd name="T14" fmla="*/ 337 w 345"/>
                      <a:gd name="T15" fmla="*/ 263 h 686"/>
                      <a:gd name="T16" fmla="*/ 345 w 345"/>
                      <a:gd name="T17" fmla="*/ 293 h 686"/>
                      <a:gd name="T18" fmla="*/ 341 w 345"/>
                      <a:gd name="T19" fmla="*/ 321 h 686"/>
                      <a:gd name="T20" fmla="*/ 329 w 345"/>
                      <a:gd name="T21" fmla="*/ 349 h 686"/>
                      <a:gd name="T22" fmla="*/ 302 w 345"/>
                      <a:gd name="T23" fmla="*/ 382 h 686"/>
                      <a:gd name="T24" fmla="*/ 262 w 345"/>
                      <a:gd name="T25" fmla="*/ 416 h 686"/>
                      <a:gd name="T26" fmla="*/ 201 w 345"/>
                      <a:gd name="T27" fmla="*/ 467 h 686"/>
                      <a:gd name="T28" fmla="*/ 154 w 345"/>
                      <a:gd name="T29" fmla="*/ 496 h 686"/>
                      <a:gd name="T30" fmla="*/ 127 w 345"/>
                      <a:gd name="T31" fmla="*/ 521 h 686"/>
                      <a:gd name="T32" fmla="*/ 115 w 345"/>
                      <a:gd name="T33" fmla="*/ 544 h 686"/>
                      <a:gd name="T34" fmla="*/ 117 w 345"/>
                      <a:gd name="T35" fmla="*/ 559 h 686"/>
                      <a:gd name="T36" fmla="*/ 133 w 345"/>
                      <a:gd name="T37" fmla="*/ 575 h 686"/>
                      <a:gd name="T38" fmla="*/ 171 w 345"/>
                      <a:gd name="T39" fmla="*/ 600 h 686"/>
                      <a:gd name="T40" fmla="*/ 203 w 345"/>
                      <a:gd name="T41" fmla="*/ 619 h 686"/>
                      <a:gd name="T42" fmla="*/ 241 w 345"/>
                      <a:gd name="T43" fmla="*/ 631 h 686"/>
                      <a:gd name="T44" fmla="*/ 264 w 345"/>
                      <a:gd name="T45" fmla="*/ 638 h 686"/>
                      <a:gd name="T46" fmla="*/ 269 w 345"/>
                      <a:gd name="T47" fmla="*/ 654 h 686"/>
                      <a:gd name="T48" fmla="*/ 262 w 345"/>
                      <a:gd name="T49" fmla="*/ 664 h 686"/>
                      <a:gd name="T50" fmla="*/ 229 w 345"/>
                      <a:gd name="T51" fmla="*/ 678 h 686"/>
                      <a:gd name="T52" fmla="*/ 224 w 345"/>
                      <a:gd name="T53" fmla="*/ 680 h 686"/>
                      <a:gd name="T54" fmla="*/ 180 w 345"/>
                      <a:gd name="T55" fmla="*/ 686 h 686"/>
                      <a:gd name="T56" fmla="*/ 157 w 345"/>
                      <a:gd name="T57" fmla="*/ 686 h 686"/>
                      <a:gd name="T58" fmla="*/ 134 w 345"/>
                      <a:gd name="T59" fmla="*/ 668 h 686"/>
                      <a:gd name="T60" fmla="*/ 112 w 345"/>
                      <a:gd name="T61" fmla="*/ 635 h 686"/>
                      <a:gd name="T62" fmla="*/ 89 w 345"/>
                      <a:gd name="T63" fmla="*/ 614 h 686"/>
                      <a:gd name="T64" fmla="*/ 56 w 345"/>
                      <a:gd name="T65" fmla="*/ 596 h 686"/>
                      <a:gd name="T66" fmla="*/ 33 w 345"/>
                      <a:gd name="T67" fmla="*/ 575 h 686"/>
                      <a:gd name="T68" fmla="*/ 31 w 345"/>
                      <a:gd name="T69" fmla="*/ 547 h 686"/>
                      <a:gd name="T70" fmla="*/ 36 w 345"/>
                      <a:gd name="T71" fmla="*/ 526 h 686"/>
                      <a:gd name="T72" fmla="*/ 57 w 345"/>
                      <a:gd name="T73" fmla="*/ 505 h 686"/>
                      <a:gd name="T74" fmla="*/ 91 w 345"/>
                      <a:gd name="T75" fmla="*/ 486 h 686"/>
                      <a:gd name="T76" fmla="*/ 119 w 345"/>
                      <a:gd name="T77" fmla="*/ 463 h 686"/>
                      <a:gd name="T78" fmla="*/ 145 w 345"/>
                      <a:gd name="T79" fmla="*/ 424 h 686"/>
                      <a:gd name="T80" fmla="*/ 169 w 345"/>
                      <a:gd name="T81" fmla="*/ 381 h 686"/>
                      <a:gd name="T82" fmla="*/ 201 w 345"/>
                      <a:gd name="T83" fmla="*/ 339 h 686"/>
                      <a:gd name="T84" fmla="*/ 234 w 345"/>
                      <a:gd name="T85" fmla="*/ 314 h 686"/>
                      <a:gd name="T86" fmla="*/ 252 w 345"/>
                      <a:gd name="T87" fmla="*/ 302 h 686"/>
                      <a:gd name="T88" fmla="*/ 255 w 345"/>
                      <a:gd name="T89" fmla="*/ 291 h 686"/>
                      <a:gd name="T90" fmla="*/ 238 w 345"/>
                      <a:gd name="T91" fmla="*/ 279 h 686"/>
                      <a:gd name="T92" fmla="*/ 185 w 345"/>
                      <a:gd name="T93" fmla="*/ 237 h 686"/>
                      <a:gd name="T94" fmla="*/ 115 w 345"/>
                      <a:gd name="T95" fmla="*/ 193 h 686"/>
                      <a:gd name="T96" fmla="*/ 63 w 345"/>
                      <a:gd name="T97" fmla="*/ 153 h 686"/>
                      <a:gd name="T98" fmla="*/ 19 w 345"/>
                      <a:gd name="T99" fmla="*/ 102 h 686"/>
                      <a:gd name="T100" fmla="*/ 0 w 345"/>
                      <a:gd name="T101" fmla="*/ 53 h 686"/>
                      <a:gd name="T102" fmla="*/ 7 w 345"/>
                      <a:gd name="T103" fmla="*/ 27 h 686"/>
                      <a:gd name="T104" fmla="*/ 33 w 345"/>
                      <a:gd name="T105" fmla="*/ 9 h 686"/>
                      <a:gd name="T106" fmla="*/ 57 w 345"/>
                      <a:gd name="T107" fmla="*/ 2 h 68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45"/>
                      <a:gd name="T163" fmla="*/ 0 h 686"/>
                      <a:gd name="T164" fmla="*/ 345 w 345"/>
                      <a:gd name="T165" fmla="*/ 686 h 68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45" h="686">
                        <a:moveTo>
                          <a:pt x="57" y="2"/>
                        </a:moveTo>
                        <a:lnTo>
                          <a:pt x="89" y="0"/>
                        </a:lnTo>
                        <a:lnTo>
                          <a:pt x="113" y="15"/>
                        </a:lnTo>
                        <a:lnTo>
                          <a:pt x="169" y="64"/>
                        </a:lnTo>
                        <a:lnTo>
                          <a:pt x="227" y="121"/>
                        </a:lnTo>
                        <a:lnTo>
                          <a:pt x="278" y="176"/>
                        </a:lnTo>
                        <a:lnTo>
                          <a:pt x="315" y="225"/>
                        </a:lnTo>
                        <a:lnTo>
                          <a:pt x="337" y="263"/>
                        </a:lnTo>
                        <a:lnTo>
                          <a:pt x="345" y="293"/>
                        </a:lnTo>
                        <a:lnTo>
                          <a:pt x="341" y="321"/>
                        </a:lnTo>
                        <a:lnTo>
                          <a:pt x="329" y="349"/>
                        </a:lnTo>
                        <a:lnTo>
                          <a:pt x="302" y="382"/>
                        </a:lnTo>
                        <a:lnTo>
                          <a:pt x="262" y="416"/>
                        </a:lnTo>
                        <a:lnTo>
                          <a:pt x="201" y="467"/>
                        </a:lnTo>
                        <a:lnTo>
                          <a:pt x="154" y="496"/>
                        </a:lnTo>
                        <a:lnTo>
                          <a:pt x="127" y="521"/>
                        </a:lnTo>
                        <a:lnTo>
                          <a:pt x="115" y="544"/>
                        </a:lnTo>
                        <a:lnTo>
                          <a:pt x="117" y="559"/>
                        </a:lnTo>
                        <a:lnTo>
                          <a:pt x="133" y="575"/>
                        </a:lnTo>
                        <a:lnTo>
                          <a:pt x="171" y="600"/>
                        </a:lnTo>
                        <a:lnTo>
                          <a:pt x="203" y="619"/>
                        </a:lnTo>
                        <a:lnTo>
                          <a:pt x="241" y="631"/>
                        </a:lnTo>
                        <a:lnTo>
                          <a:pt x="264" y="638"/>
                        </a:lnTo>
                        <a:lnTo>
                          <a:pt x="269" y="654"/>
                        </a:lnTo>
                        <a:lnTo>
                          <a:pt x="262" y="664"/>
                        </a:lnTo>
                        <a:lnTo>
                          <a:pt x="229" y="678"/>
                        </a:lnTo>
                        <a:lnTo>
                          <a:pt x="224" y="680"/>
                        </a:lnTo>
                        <a:lnTo>
                          <a:pt x="180" y="686"/>
                        </a:lnTo>
                        <a:lnTo>
                          <a:pt x="157" y="686"/>
                        </a:lnTo>
                        <a:lnTo>
                          <a:pt x="134" y="668"/>
                        </a:lnTo>
                        <a:lnTo>
                          <a:pt x="112" y="635"/>
                        </a:lnTo>
                        <a:lnTo>
                          <a:pt x="89" y="614"/>
                        </a:lnTo>
                        <a:lnTo>
                          <a:pt x="56" y="596"/>
                        </a:lnTo>
                        <a:lnTo>
                          <a:pt x="33" y="575"/>
                        </a:lnTo>
                        <a:lnTo>
                          <a:pt x="31" y="547"/>
                        </a:lnTo>
                        <a:lnTo>
                          <a:pt x="36" y="526"/>
                        </a:lnTo>
                        <a:lnTo>
                          <a:pt x="57" y="505"/>
                        </a:lnTo>
                        <a:lnTo>
                          <a:pt x="91" y="486"/>
                        </a:lnTo>
                        <a:lnTo>
                          <a:pt x="119" y="463"/>
                        </a:lnTo>
                        <a:lnTo>
                          <a:pt x="145" y="424"/>
                        </a:lnTo>
                        <a:lnTo>
                          <a:pt x="169" y="381"/>
                        </a:lnTo>
                        <a:lnTo>
                          <a:pt x="201" y="339"/>
                        </a:lnTo>
                        <a:lnTo>
                          <a:pt x="234" y="314"/>
                        </a:lnTo>
                        <a:lnTo>
                          <a:pt x="252" y="302"/>
                        </a:lnTo>
                        <a:lnTo>
                          <a:pt x="255" y="291"/>
                        </a:lnTo>
                        <a:lnTo>
                          <a:pt x="238" y="279"/>
                        </a:lnTo>
                        <a:lnTo>
                          <a:pt x="185" y="237"/>
                        </a:lnTo>
                        <a:lnTo>
                          <a:pt x="115" y="193"/>
                        </a:lnTo>
                        <a:lnTo>
                          <a:pt x="63" y="153"/>
                        </a:lnTo>
                        <a:lnTo>
                          <a:pt x="19" y="102"/>
                        </a:lnTo>
                        <a:lnTo>
                          <a:pt x="0" y="53"/>
                        </a:lnTo>
                        <a:lnTo>
                          <a:pt x="7" y="27"/>
                        </a:lnTo>
                        <a:lnTo>
                          <a:pt x="33" y="9"/>
                        </a:lnTo>
                        <a:lnTo>
                          <a:pt x="57" y="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32" name="Group 72"/>
                <p:cNvGrpSpPr>
                  <a:grpSpLocks noChangeAspect="1"/>
                </p:cNvGrpSpPr>
                <p:nvPr/>
              </p:nvGrpSpPr>
              <p:grpSpPr bwMode="auto">
                <a:xfrm>
                  <a:off x="1346" y="2030"/>
                  <a:ext cx="144" cy="186"/>
                  <a:chOff x="2895" y="2582"/>
                  <a:chExt cx="322" cy="418"/>
                </a:xfrm>
              </p:grpSpPr>
              <p:sp>
                <p:nvSpPr>
                  <p:cNvPr id="334" name="Freeform 73"/>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5" name="Freeform 74"/>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33" name="Text Box 75"/>
                <p:cNvSpPr txBox="1">
                  <a:spLocks noChangeArrowheads="1"/>
                </p:cNvSpPr>
                <p:nvPr/>
              </p:nvSpPr>
              <p:spPr bwMode="auto">
                <a:xfrm>
                  <a:off x="1521" y="2134"/>
                  <a:ext cx="45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dirty="0">
                      <a:solidFill>
                        <a:schemeClr val="bg2"/>
                      </a:solidFill>
                    </a:rPr>
                    <a:t>T+1</a:t>
                  </a:r>
                  <a:endParaRPr lang="en-CA" altLang="en-US" sz="1400" i="0" dirty="0">
                    <a:solidFill>
                      <a:schemeClr val="bg2"/>
                    </a:solidFill>
                  </a:endParaRPr>
                </a:p>
              </p:txBody>
            </p:sp>
          </p:grpSp>
          <p:pic>
            <p:nvPicPr>
              <p:cNvPr id="330" name="Picture 7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640" y="1226"/>
                <a:ext cx="480"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17" name="Rounded Rectangular Callout 316"/>
            <p:cNvSpPr/>
            <p:nvPr/>
          </p:nvSpPr>
          <p:spPr bwMode="auto">
            <a:xfrm>
              <a:off x="5270721" y="4648200"/>
              <a:ext cx="3676039" cy="1355708"/>
            </a:xfrm>
            <a:prstGeom prst="wedgeRoundRectCallout">
              <a:avLst>
                <a:gd name="adj1" fmla="val -71355"/>
                <a:gd name="adj2" fmla="val -35508"/>
                <a:gd name="adj3" fmla="val 16667"/>
              </a:avLst>
            </a:prstGeom>
            <a:noFill/>
            <a:ln w="25400" cap="flat" cmpd="sng" algn="ctr">
              <a:solidFill>
                <a:schemeClr val="tx2"/>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1" hangingPunct="1">
                <a:spcBef>
                  <a:spcPts val="0"/>
                </a:spcBef>
                <a:buNone/>
              </a:pPr>
              <a:r>
                <a:rPr lang="en-US" altLang="en-US" i="0" dirty="0"/>
                <a:t>Trust who passes you </a:t>
              </a:r>
              <a:r>
                <a:rPr lang="en-US" altLang="en-US" i="0" dirty="0" smtClean="0"/>
                <a:t/>
              </a:r>
              <a:br>
                <a:rPr lang="en-US" altLang="en-US" i="0" dirty="0" smtClean="0"/>
              </a:br>
              <a:r>
                <a:rPr lang="en-US" altLang="en-US" i="0" dirty="0" smtClean="0"/>
                <a:t>the </a:t>
              </a:r>
              <a:r>
                <a:rPr lang="en-US" altLang="en-US" i="0" dirty="0"/>
                <a:t>baton</a:t>
              </a:r>
              <a:br>
                <a:rPr lang="en-US" altLang="en-US" i="0" dirty="0"/>
              </a:br>
              <a:r>
                <a:rPr lang="en-US" altLang="en-US" i="0" dirty="0"/>
                <a:t>and go around once</a:t>
              </a:r>
            </a:p>
          </p:txBody>
        </p:sp>
      </p:grpSp>
      <p:sp>
        <p:nvSpPr>
          <p:cNvPr id="241" name="Rectangle 2"/>
          <p:cNvSpPr txBox="1">
            <a:spLocks noChangeArrowheads="1"/>
          </p:cNvSpPr>
          <p:nvPr/>
        </p:nvSpPr>
        <p:spPr bwMode="auto">
          <a:xfrm>
            <a:off x="3048000" y="228600"/>
            <a:ext cx="6096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smtClean="0">
                <a:ln>
                  <a:noFill/>
                </a:ln>
                <a:solidFill>
                  <a:schemeClr val="tx2"/>
                </a:solidFill>
                <a:effectLst/>
                <a:uLnTx/>
                <a:uFillTx/>
                <a:latin typeface="+mj-lt"/>
                <a:ea typeface="+mj-ea"/>
                <a:cs typeface="+mj-cs"/>
              </a:rPr>
              <a:t>Iterative Algorithms </a:t>
            </a:r>
            <a:br>
              <a:rPr kumimoji="0" lang="en-US" altLang="en-US" sz="4400" b="0" i="0" u="none" strike="noStrike" kern="0" cap="none" spc="0" normalizeH="0" baseline="0" noProof="0" dirty="0" smtClean="0">
                <a:ln>
                  <a:noFill/>
                </a:ln>
                <a:solidFill>
                  <a:schemeClr val="tx2"/>
                </a:solidFill>
                <a:effectLst/>
                <a:uLnTx/>
                <a:uFillTx/>
                <a:latin typeface="+mj-lt"/>
                <a:ea typeface="+mj-ea"/>
                <a:cs typeface="+mj-cs"/>
              </a:rPr>
            </a:br>
            <a:endParaRPr kumimoji="0" lang="en-US" altLang="en-US" sz="4400" b="0" i="0" u="none" strike="noStrike" kern="0" cap="none" spc="0" normalizeH="0" baseline="0" noProof="0" dirty="0" smtClean="0">
              <a:ln>
                <a:noFill/>
              </a:ln>
              <a:solidFill>
                <a:schemeClr val="tx2"/>
              </a:solidFill>
              <a:effectLst/>
              <a:uLnTx/>
              <a:uFillTx/>
              <a:latin typeface="+mj-lt"/>
              <a:ea typeface="+mj-ea"/>
              <a:cs typeface="+mj-cs"/>
            </a:endParaRPr>
          </a:p>
        </p:txBody>
      </p:sp>
    </p:spTree>
    <p:extLst>
      <p:ext uri="{BB962C8B-B14F-4D97-AF65-F5344CB8AC3E}">
        <p14:creationId xmlns:p14="http://schemas.microsoft.com/office/powerpoint/2010/main" val="2490232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2228"/>
                                        </p:tgtEl>
                                        <p:attrNameLst>
                                          <p:attrName>style.visibility</p:attrName>
                                        </p:attrNameLst>
                                      </p:cBhvr>
                                      <p:to>
                                        <p:strVal val="visible"/>
                                      </p:to>
                                    </p:set>
                                    <p:anim calcmode="lin" valueType="num">
                                      <p:cBhvr additive="base">
                                        <p:cTn id="7" dur="500" fill="hold"/>
                                        <p:tgtEl>
                                          <p:spTgt spid="52228"/>
                                        </p:tgtEl>
                                        <p:attrNameLst>
                                          <p:attrName>ppt_x</p:attrName>
                                        </p:attrNameLst>
                                      </p:cBhvr>
                                      <p:tavLst>
                                        <p:tav tm="0">
                                          <p:val>
                                            <p:strVal val="#ppt_x"/>
                                          </p:val>
                                        </p:tav>
                                        <p:tav tm="100000">
                                          <p:val>
                                            <p:strVal val="#ppt_x"/>
                                          </p:val>
                                        </p:tav>
                                      </p:tavLst>
                                    </p:anim>
                                    <p:anim calcmode="lin" valueType="num">
                                      <p:cBhvr additive="base">
                                        <p:cTn id="8" dur="500" fill="hold"/>
                                        <p:tgtEl>
                                          <p:spTgt spid="5222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8"/>
                                        </p:tgtEl>
                                        <p:attrNameLst>
                                          <p:attrName>style.visibility</p:attrName>
                                        </p:attrNameLst>
                                      </p:cBhvr>
                                      <p:to>
                                        <p:strVal val="visible"/>
                                      </p:to>
                                    </p:set>
                                    <p:anim calcmode="lin" valueType="num">
                                      <p:cBhvr additive="base">
                                        <p:cTn id="13" dur="500" fill="hold"/>
                                        <p:tgtEl>
                                          <p:spTgt spid="108"/>
                                        </p:tgtEl>
                                        <p:attrNameLst>
                                          <p:attrName>ppt_x</p:attrName>
                                        </p:attrNameLst>
                                      </p:cBhvr>
                                      <p:tavLst>
                                        <p:tav tm="0">
                                          <p:val>
                                            <p:strVal val="#ppt_x"/>
                                          </p:val>
                                        </p:tav>
                                        <p:tav tm="100000">
                                          <p:val>
                                            <p:strVal val="#ppt_x"/>
                                          </p:val>
                                        </p:tav>
                                      </p:tavLst>
                                    </p:anim>
                                    <p:anim calcmode="lin" valueType="num">
                                      <p:cBhvr additive="base">
                                        <p:cTn id="14"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6"/>
                                        </p:tgtEl>
                                        <p:attrNameLst>
                                          <p:attrName>style.visibility</p:attrName>
                                        </p:attrNameLst>
                                      </p:cBhvr>
                                      <p:to>
                                        <p:strVal val="visible"/>
                                      </p:to>
                                    </p:set>
                                    <p:anim calcmode="lin" valueType="num">
                                      <p:cBhvr additive="base">
                                        <p:cTn id="19" dur="500" fill="hold"/>
                                        <p:tgtEl>
                                          <p:spTgt spid="106"/>
                                        </p:tgtEl>
                                        <p:attrNameLst>
                                          <p:attrName>ppt_x</p:attrName>
                                        </p:attrNameLst>
                                      </p:cBhvr>
                                      <p:tavLst>
                                        <p:tav tm="0">
                                          <p:val>
                                            <p:strVal val="#ppt_x"/>
                                          </p:val>
                                        </p:tav>
                                        <p:tav tm="100000">
                                          <p:val>
                                            <p:strVal val="#ppt_x"/>
                                          </p:val>
                                        </p:tav>
                                      </p:tavLst>
                                    </p:anim>
                                    <p:anim calcmode="lin" valueType="num">
                                      <p:cBhvr additive="base">
                                        <p:cTn id="20"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7"/>
                                        </p:tgtEl>
                                        <p:attrNameLst>
                                          <p:attrName>style.visibility</p:attrName>
                                        </p:attrNameLst>
                                      </p:cBhvr>
                                      <p:to>
                                        <p:strVal val="visible"/>
                                      </p:to>
                                    </p:set>
                                    <p:anim calcmode="lin" valueType="num">
                                      <p:cBhvr additive="base">
                                        <p:cTn id="25" dur="500" fill="hold"/>
                                        <p:tgtEl>
                                          <p:spTgt spid="107"/>
                                        </p:tgtEl>
                                        <p:attrNameLst>
                                          <p:attrName>ppt_x</p:attrName>
                                        </p:attrNameLst>
                                      </p:cBhvr>
                                      <p:tavLst>
                                        <p:tav tm="0">
                                          <p:val>
                                            <p:strVal val="#ppt_x"/>
                                          </p:val>
                                        </p:tav>
                                        <p:tav tm="100000">
                                          <p:val>
                                            <p:strVal val="#ppt_x"/>
                                          </p:val>
                                        </p:tav>
                                      </p:tavLst>
                                    </p:anim>
                                    <p:anim calcmode="lin" valueType="num">
                                      <p:cBhvr additive="base">
                                        <p:cTn id="26"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15"/>
                                        </p:tgtEl>
                                        <p:attrNameLst>
                                          <p:attrName>style.visibility</p:attrName>
                                        </p:attrNameLst>
                                      </p:cBhvr>
                                      <p:to>
                                        <p:strVal val="visible"/>
                                      </p:to>
                                    </p:set>
                                    <p:anim calcmode="lin" valueType="num">
                                      <p:cBhvr additive="base">
                                        <p:cTn id="31" dur="500" fill="hold"/>
                                        <p:tgtEl>
                                          <p:spTgt spid="315"/>
                                        </p:tgtEl>
                                        <p:attrNameLst>
                                          <p:attrName>ppt_x</p:attrName>
                                        </p:attrNameLst>
                                      </p:cBhvr>
                                      <p:tavLst>
                                        <p:tav tm="0">
                                          <p:val>
                                            <p:strVal val="#ppt_x"/>
                                          </p:val>
                                        </p:tav>
                                        <p:tav tm="100000">
                                          <p:val>
                                            <p:strVal val="#ppt_x"/>
                                          </p:val>
                                        </p:tav>
                                      </p:tavLst>
                                    </p:anim>
                                    <p:anim calcmode="lin" valueType="num">
                                      <p:cBhvr additive="base">
                                        <p:cTn id="32" dur="500" fill="hold"/>
                                        <p:tgtEl>
                                          <p:spTgt spid="3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p:bldP spid="10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ChangeArrowheads="1"/>
          </p:cNvSpPr>
          <p:nvPr/>
        </p:nvSpPr>
        <p:spPr bwMode="auto">
          <a:xfrm>
            <a:off x="1708150" y="0"/>
            <a:ext cx="57562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Designing an Algorithm </a:t>
            </a:r>
          </a:p>
        </p:txBody>
      </p:sp>
      <p:graphicFrame>
        <p:nvGraphicFramePr>
          <p:cNvPr id="280579" name="Group 3"/>
          <p:cNvGraphicFramePr>
            <a:graphicFrameLocks noGrp="1"/>
          </p:cNvGraphicFramePr>
          <p:nvPr>
            <p:extLst>
              <p:ext uri="{D42A27DB-BD31-4B8C-83A1-F6EECF244321}">
                <p14:modId xmlns:p14="http://schemas.microsoft.com/office/powerpoint/2010/main" val="4118718717"/>
              </p:ext>
            </p:extLst>
          </p:nvPr>
        </p:nvGraphicFramePr>
        <p:xfrm>
          <a:off x="152400" y="762000"/>
          <a:ext cx="8839200" cy="5943600"/>
        </p:xfrm>
        <a:graphic>
          <a:graphicData uri="http://schemas.openxmlformats.org/drawingml/2006/table">
            <a:tbl>
              <a:tblPr/>
              <a:tblGrid>
                <a:gridCol w="2946400">
                  <a:extLst>
                    <a:ext uri="{9D8B030D-6E8A-4147-A177-3AD203B41FA5}">
                      <a16:colId xmlns:a16="http://schemas.microsoft.com/office/drawing/2014/main" val="20000"/>
                    </a:ext>
                  </a:extLst>
                </a:gridCol>
                <a:gridCol w="3073400">
                  <a:extLst>
                    <a:ext uri="{9D8B030D-6E8A-4147-A177-3AD203B41FA5}">
                      <a16:colId xmlns:a16="http://schemas.microsoft.com/office/drawing/2014/main" val="20001"/>
                    </a:ext>
                  </a:extLst>
                </a:gridCol>
                <a:gridCol w="2819400">
                  <a:extLst>
                    <a:ext uri="{9D8B030D-6E8A-4147-A177-3AD203B41FA5}">
                      <a16:colId xmlns:a16="http://schemas.microsoft.com/office/drawing/2014/main" val="20002"/>
                    </a:ext>
                  </a:extLst>
                </a:gridCol>
              </a:tblGrid>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smtClean="0">
                          <a:ln>
                            <a:noFill/>
                          </a:ln>
                          <a:solidFill>
                            <a:schemeClr val="tx1"/>
                          </a:solidFill>
                          <a:effectLst/>
                          <a:latin typeface="Times New Roman" pitchFamily="18" charset="0"/>
                        </a:rPr>
                        <a:t>Define Problem</a:t>
                      </a:r>
                      <a:endParaRPr kumimoji="0" lang="en-CA" sz="26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Define Loop Invariants</a:t>
                      </a:r>
                      <a:endParaRPr kumimoji="0" lang="en-CA" sz="2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4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Define Step</a:t>
                      </a:r>
                      <a:endParaRPr kumimoji="0" lang="en-CA" sz="24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Exit Condition</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Maintain Loop Inv</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4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Initial Condition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Ending</a:t>
                      </a:r>
                      <a:endParaRPr kumimoji="0" lang="en-CA" sz="24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5" name="Group 30"/>
          <p:cNvGrpSpPr>
            <a:grpSpLocks noChangeAspect="1"/>
          </p:cNvGrpSpPr>
          <p:nvPr/>
        </p:nvGrpSpPr>
        <p:grpSpPr bwMode="auto">
          <a:xfrm>
            <a:off x="3276600" y="5257800"/>
            <a:ext cx="1169988" cy="1169988"/>
            <a:chOff x="3077" y="2352"/>
            <a:chExt cx="907" cy="907"/>
          </a:xfrm>
        </p:grpSpPr>
        <p:grpSp>
          <p:nvGrpSpPr>
            <p:cNvPr id="6" name="Group 31"/>
            <p:cNvGrpSpPr>
              <a:grpSpLocks noChangeAspect="1"/>
            </p:cNvGrpSpPr>
            <p:nvPr/>
          </p:nvGrpSpPr>
          <p:grpSpPr bwMode="auto">
            <a:xfrm>
              <a:off x="3077" y="2352"/>
              <a:ext cx="907" cy="907"/>
              <a:chOff x="2976" y="2352"/>
              <a:chExt cx="907" cy="907"/>
            </a:xfrm>
          </p:grpSpPr>
          <p:sp>
            <p:nvSpPr>
              <p:cNvPr id="130274" name="Freeform 32"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cstate="print"/>
                <a:srcRect/>
                <a:tile tx="0" ty="0" sx="100000" sy="100000" flip="none" algn="tl"/>
              </a:blipFill>
              <a:ln w="9525">
                <a:solidFill>
                  <a:srgbClr val="000000"/>
                </a:solidFill>
                <a:round/>
                <a:headEnd/>
                <a:tailEnd/>
              </a:ln>
            </p:spPr>
            <p:txBody>
              <a:bodyPr/>
              <a:lstStyle/>
              <a:p>
                <a:endParaRPr lang="en-US"/>
              </a:p>
            </p:txBody>
          </p:sp>
          <p:sp>
            <p:nvSpPr>
              <p:cNvPr id="130275" name="Oval 33"/>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130276" name="Picture 3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 name="Group 35"/>
            <p:cNvGrpSpPr>
              <a:grpSpLocks noChangeAspect="1"/>
            </p:cNvGrpSpPr>
            <p:nvPr/>
          </p:nvGrpSpPr>
          <p:grpSpPr bwMode="auto">
            <a:xfrm rot="2360341">
              <a:off x="3360" y="2401"/>
              <a:ext cx="421" cy="527"/>
              <a:chOff x="2227" y="1194"/>
              <a:chExt cx="1944" cy="2413"/>
            </a:xfrm>
          </p:grpSpPr>
          <p:sp>
            <p:nvSpPr>
              <p:cNvPr id="130268" name="Freeform 36"/>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69" name="Freeform 37"/>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70" name="Freeform 38"/>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71" name="Freeform 39"/>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72" name="Freeform 40"/>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73" name="Freeform 41"/>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130071" name="Picture 4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1993900" y="1592263"/>
            <a:ext cx="56832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72" name="Picture 4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85800" y="1447800"/>
            <a:ext cx="469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73" name="Freeform 44"/>
          <p:cNvSpPr>
            <a:spLocks/>
          </p:cNvSpPr>
          <p:nvPr/>
        </p:nvSpPr>
        <p:spPr bwMode="auto">
          <a:xfrm>
            <a:off x="914400" y="2133600"/>
            <a:ext cx="1371600" cy="165100"/>
          </a:xfrm>
          <a:custGeom>
            <a:avLst/>
            <a:gdLst>
              <a:gd name="T0" fmla="*/ 0 w 864"/>
              <a:gd name="T1" fmla="*/ 2147483647 h 104"/>
              <a:gd name="T2" fmla="*/ 2147483647 w 864"/>
              <a:gd name="T3" fmla="*/ 2147483647 h 104"/>
              <a:gd name="T4" fmla="*/ 2147483647 w 864"/>
              <a:gd name="T5" fmla="*/ 0 h 104"/>
              <a:gd name="T6" fmla="*/ 2147483647 w 864"/>
              <a:gd name="T7" fmla="*/ 2147483647 h 104"/>
              <a:gd name="T8" fmla="*/ 2147483647 w 864"/>
              <a:gd name="T9" fmla="*/ 0 h 104"/>
              <a:gd name="T10" fmla="*/ 0 60000 65536"/>
              <a:gd name="T11" fmla="*/ 0 60000 65536"/>
              <a:gd name="T12" fmla="*/ 0 60000 65536"/>
              <a:gd name="T13" fmla="*/ 0 60000 65536"/>
              <a:gd name="T14" fmla="*/ 0 60000 65536"/>
              <a:gd name="T15" fmla="*/ 0 w 864"/>
              <a:gd name="T16" fmla="*/ 0 h 104"/>
              <a:gd name="T17" fmla="*/ 864 w 864"/>
              <a:gd name="T18" fmla="*/ 104 h 104"/>
            </a:gdLst>
            <a:ahLst/>
            <a:cxnLst>
              <a:cxn ang="T10">
                <a:pos x="T0" y="T1"/>
              </a:cxn>
              <a:cxn ang="T11">
                <a:pos x="T2" y="T3"/>
              </a:cxn>
              <a:cxn ang="T12">
                <a:pos x="T4" y="T5"/>
              </a:cxn>
              <a:cxn ang="T13">
                <a:pos x="T6" y="T7"/>
              </a:cxn>
              <a:cxn ang="T14">
                <a:pos x="T8" y="T9"/>
              </a:cxn>
            </a:cxnLst>
            <a:rect l="T15" t="T16" r="T17" b="T18"/>
            <a:pathLst>
              <a:path w="864" h="104">
                <a:moveTo>
                  <a:pt x="0" y="48"/>
                </a:moveTo>
                <a:cubicBezTo>
                  <a:pt x="80" y="76"/>
                  <a:pt x="160" y="104"/>
                  <a:pt x="240" y="96"/>
                </a:cubicBezTo>
                <a:cubicBezTo>
                  <a:pt x="320" y="88"/>
                  <a:pt x="392" y="0"/>
                  <a:pt x="480" y="0"/>
                </a:cubicBezTo>
                <a:cubicBezTo>
                  <a:pt x="568" y="0"/>
                  <a:pt x="704" y="96"/>
                  <a:pt x="768" y="96"/>
                </a:cubicBezTo>
                <a:cubicBezTo>
                  <a:pt x="832" y="96"/>
                  <a:pt x="848" y="48"/>
                  <a:pt x="864" y="0"/>
                </a:cubicBezTo>
              </a:path>
            </a:pathLst>
          </a:cu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8" name="Group 45"/>
          <p:cNvGrpSpPr>
            <a:grpSpLocks/>
          </p:cNvGrpSpPr>
          <p:nvPr/>
        </p:nvGrpSpPr>
        <p:grpSpPr bwMode="auto">
          <a:xfrm>
            <a:off x="3733800" y="1676400"/>
            <a:ext cx="1676400" cy="914400"/>
            <a:chOff x="3456" y="2677"/>
            <a:chExt cx="773" cy="390"/>
          </a:xfrm>
        </p:grpSpPr>
        <p:sp>
          <p:nvSpPr>
            <p:cNvPr id="130264" name="Freeform 46" descr="Green marble"/>
            <p:cNvSpPr>
              <a:spLocks noChangeAspect="1"/>
            </p:cNvSpPr>
            <p:nvPr/>
          </p:nvSpPr>
          <p:spPr bwMode="auto">
            <a:xfrm rot="2360341">
              <a:off x="3456" y="2677"/>
              <a:ext cx="493" cy="39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cstate="print"/>
              <a:srcRect/>
              <a:tile tx="0" ty="0" sx="100000" sy="100000" flip="none" algn="tl"/>
            </a:blipFill>
            <a:ln w="9525">
              <a:solidFill>
                <a:srgbClr val="000000"/>
              </a:solidFill>
              <a:round/>
              <a:headEnd/>
              <a:tailEnd/>
            </a:ln>
          </p:spPr>
          <p:txBody>
            <a:bodyPr/>
            <a:lstStyle/>
            <a:p>
              <a:endParaRPr lang="en-US"/>
            </a:p>
          </p:txBody>
        </p:sp>
        <p:sp>
          <p:nvSpPr>
            <p:cNvPr id="130265" name="Freeform 47" descr="Green marble"/>
            <p:cNvSpPr>
              <a:spLocks noChangeAspect="1"/>
            </p:cNvSpPr>
            <p:nvPr/>
          </p:nvSpPr>
          <p:spPr bwMode="auto">
            <a:xfrm rot="2360341">
              <a:off x="3945" y="2719"/>
              <a:ext cx="284" cy="283"/>
            </a:xfrm>
            <a:custGeom>
              <a:avLst/>
              <a:gdLst>
                <a:gd name="T0" fmla="*/ 0 w 1312"/>
                <a:gd name="T1" fmla="*/ 0 h 1296"/>
                <a:gd name="T2" fmla="*/ 0 w 1312"/>
                <a:gd name="T3" fmla="*/ 0 h 1296"/>
                <a:gd name="T4" fmla="*/ 0 w 1312"/>
                <a:gd name="T5" fmla="*/ 0 h 1296"/>
                <a:gd name="T6" fmla="*/ 0 w 1312"/>
                <a:gd name="T7" fmla="*/ 0 h 1296"/>
                <a:gd name="T8" fmla="*/ 0 w 1312"/>
                <a:gd name="T9" fmla="*/ 0 h 1296"/>
                <a:gd name="T10" fmla="*/ 0 w 1312"/>
                <a:gd name="T11" fmla="*/ 0 h 1296"/>
                <a:gd name="T12" fmla="*/ 0 w 1312"/>
                <a:gd name="T13" fmla="*/ 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cstate="print"/>
              <a:srcRect/>
              <a:tile tx="0" ty="0" sx="100000" sy="100000" flip="none" algn="tl"/>
            </a:blipFill>
            <a:ln w="9525">
              <a:solidFill>
                <a:srgbClr val="000000"/>
              </a:solidFill>
              <a:round/>
              <a:headEnd/>
              <a:tailEnd/>
            </a:ln>
          </p:spPr>
          <p:txBody>
            <a:bodyPr/>
            <a:lstStyle/>
            <a:p>
              <a:endParaRPr lang="en-US"/>
            </a:p>
          </p:txBody>
        </p:sp>
      </p:grpSp>
      <p:grpSp>
        <p:nvGrpSpPr>
          <p:cNvPr id="10" name="Group 51"/>
          <p:cNvGrpSpPr>
            <a:grpSpLocks noChangeAspect="1"/>
          </p:cNvGrpSpPr>
          <p:nvPr/>
        </p:nvGrpSpPr>
        <p:grpSpPr bwMode="auto">
          <a:xfrm>
            <a:off x="7620000" y="5181600"/>
            <a:ext cx="1119188" cy="1169988"/>
            <a:chOff x="4641" y="2352"/>
            <a:chExt cx="735" cy="768"/>
          </a:xfrm>
        </p:grpSpPr>
        <p:sp>
          <p:nvSpPr>
            <p:cNvPr id="130249" name="Freeform 52"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cstate="print"/>
              <a:srcRect/>
              <a:tile tx="0" ty="0" sx="100000" sy="100000" flip="none" algn="tl"/>
            </a:blipFill>
            <a:ln w="9525">
              <a:solidFill>
                <a:srgbClr val="000000"/>
              </a:solidFill>
              <a:round/>
              <a:headEnd/>
              <a:tailEnd/>
            </a:ln>
          </p:spPr>
          <p:txBody>
            <a:bodyPr/>
            <a:lstStyle/>
            <a:p>
              <a:endParaRPr lang="en-US"/>
            </a:p>
          </p:txBody>
        </p:sp>
        <p:grpSp>
          <p:nvGrpSpPr>
            <p:cNvPr id="11" name="Group 53"/>
            <p:cNvGrpSpPr>
              <a:grpSpLocks noChangeAspect="1"/>
            </p:cNvGrpSpPr>
            <p:nvPr/>
          </p:nvGrpSpPr>
          <p:grpSpPr bwMode="auto">
            <a:xfrm>
              <a:off x="4703" y="2655"/>
              <a:ext cx="208" cy="170"/>
              <a:chOff x="1728" y="2064"/>
              <a:chExt cx="768" cy="672"/>
            </a:xfrm>
          </p:grpSpPr>
          <p:sp>
            <p:nvSpPr>
              <p:cNvPr id="130260" name="AutoShape 5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30261" name="Line 5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30251" name="Oval 56"/>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130252" name="Picture 5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58"/>
            <p:cNvGrpSpPr>
              <a:grpSpLocks noChangeAspect="1"/>
            </p:cNvGrpSpPr>
            <p:nvPr/>
          </p:nvGrpSpPr>
          <p:grpSpPr bwMode="auto">
            <a:xfrm rot="2360341">
              <a:off x="4794" y="2352"/>
              <a:ext cx="342" cy="428"/>
              <a:chOff x="2227" y="1194"/>
              <a:chExt cx="1944" cy="2413"/>
            </a:xfrm>
          </p:grpSpPr>
          <p:sp>
            <p:nvSpPr>
              <p:cNvPr id="130254" name="Freeform 59"/>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55" name="Freeform 60"/>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56" name="Freeform 61"/>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57" name="Freeform 62"/>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58" name="Freeform 63"/>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59" name="Freeform 64"/>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13" name="Group 65"/>
          <p:cNvGrpSpPr>
            <a:grpSpLocks/>
          </p:cNvGrpSpPr>
          <p:nvPr/>
        </p:nvGrpSpPr>
        <p:grpSpPr bwMode="auto">
          <a:xfrm>
            <a:off x="846138" y="3200400"/>
            <a:ext cx="1439862" cy="1439863"/>
            <a:chOff x="1829" y="3170"/>
            <a:chExt cx="907" cy="907"/>
          </a:xfrm>
        </p:grpSpPr>
        <p:sp>
          <p:nvSpPr>
            <p:cNvPr id="130130" name="Oval 66" descr="Green marble"/>
            <p:cNvSpPr>
              <a:spLocks noChangeAspect="1" noChangeArrowheads="1"/>
            </p:cNvSpPr>
            <p:nvPr/>
          </p:nvSpPr>
          <p:spPr bwMode="auto">
            <a:xfrm>
              <a:off x="1829" y="3170"/>
              <a:ext cx="907" cy="907"/>
            </a:xfrm>
            <a:prstGeom prst="ellipse">
              <a:avLst/>
            </a:prstGeom>
            <a:blipFill dpi="0" rotWithShape="0">
              <a:blip r:embed="rId3" cstate="print"/>
              <a:srcRect/>
              <a:tile tx="0" ty="0" sx="100000" sy="100000" flip="none" algn="tl"/>
            </a:blipFill>
            <a:ln w="63500">
              <a:solidFill>
                <a:srgbClr val="339966"/>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14" name="Group 67"/>
            <p:cNvGrpSpPr>
              <a:grpSpLocks noChangeAspect="1"/>
            </p:cNvGrpSpPr>
            <p:nvPr/>
          </p:nvGrpSpPr>
          <p:grpSpPr bwMode="auto">
            <a:xfrm rot="-4017361">
              <a:off x="2175" y="3875"/>
              <a:ext cx="138" cy="156"/>
              <a:chOff x="1584" y="3072"/>
              <a:chExt cx="816" cy="961"/>
            </a:xfrm>
          </p:grpSpPr>
          <p:grpSp>
            <p:nvGrpSpPr>
              <p:cNvPr id="15" name="Group 68"/>
              <p:cNvGrpSpPr>
                <a:grpSpLocks noChangeAspect="1"/>
              </p:cNvGrpSpPr>
              <p:nvPr/>
            </p:nvGrpSpPr>
            <p:grpSpPr bwMode="auto">
              <a:xfrm rot="-1717408">
                <a:off x="1584" y="3072"/>
                <a:ext cx="744" cy="912"/>
                <a:chOff x="2448" y="2064"/>
                <a:chExt cx="744" cy="912"/>
              </a:xfrm>
            </p:grpSpPr>
            <p:sp>
              <p:nvSpPr>
                <p:cNvPr id="130243" name="Freeform 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44" name="Freeform 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45" name="Freeform 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46" name="Freeform 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47" name="Freeform 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48" name="Freeform 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242" name="Line 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6" name="Group 76"/>
            <p:cNvGrpSpPr>
              <a:grpSpLocks noChangeAspect="1"/>
            </p:cNvGrpSpPr>
            <p:nvPr/>
          </p:nvGrpSpPr>
          <p:grpSpPr bwMode="auto">
            <a:xfrm rot="325367" flipH="1">
              <a:off x="2580" y="3601"/>
              <a:ext cx="141" cy="153"/>
              <a:chOff x="1584" y="3072"/>
              <a:chExt cx="816" cy="961"/>
            </a:xfrm>
          </p:grpSpPr>
          <p:grpSp>
            <p:nvGrpSpPr>
              <p:cNvPr id="17" name="Group 77"/>
              <p:cNvGrpSpPr>
                <a:grpSpLocks noChangeAspect="1"/>
              </p:cNvGrpSpPr>
              <p:nvPr/>
            </p:nvGrpSpPr>
            <p:grpSpPr bwMode="auto">
              <a:xfrm rot="-1717408">
                <a:off x="1584" y="3072"/>
                <a:ext cx="744" cy="912"/>
                <a:chOff x="2448" y="2064"/>
                <a:chExt cx="744" cy="912"/>
              </a:xfrm>
            </p:grpSpPr>
            <p:sp>
              <p:nvSpPr>
                <p:cNvPr id="130235" name="Freeform 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6" name="Freeform 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7" name="Freeform 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8" name="Freeform 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9" name="Freeform 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40" name="Freeform 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234" name="Line 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pic>
          <p:nvPicPr>
            <p:cNvPr id="130133" name="Picture 8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67" y="3416"/>
              <a:ext cx="28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grpSp>
          <p:nvGrpSpPr>
            <p:cNvPr id="18" name="Group 86"/>
            <p:cNvGrpSpPr>
              <a:grpSpLocks noChangeAspect="1"/>
            </p:cNvGrpSpPr>
            <p:nvPr/>
          </p:nvGrpSpPr>
          <p:grpSpPr bwMode="auto">
            <a:xfrm rot="1710829">
              <a:off x="1908" y="3431"/>
              <a:ext cx="141" cy="154"/>
              <a:chOff x="1584" y="3072"/>
              <a:chExt cx="816" cy="961"/>
            </a:xfrm>
          </p:grpSpPr>
          <p:grpSp>
            <p:nvGrpSpPr>
              <p:cNvPr id="19" name="Group 87"/>
              <p:cNvGrpSpPr>
                <a:grpSpLocks noChangeAspect="1"/>
              </p:cNvGrpSpPr>
              <p:nvPr/>
            </p:nvGrpSpPr>
            <p:grpSpPr bwMode="auto">
              <a:xfrm rot="-1717408">
                <a:off x="1584" y="3072"/>
                <a:ext cx="744" cy="912"/>
                <a:chOff x="2448" y="2064"/>
                <a:chExt cx="744" cy="912"/>
              </a:xfrm>
            </p:grpSpPr>
            <p:sp>
              <p:nvSpPr>
                <p:cNvPr id="130227" name="Freeform 8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8" name="Freeform 8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9" name="Freeform 9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0" name="Freeform 9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1" name="Freeform 9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2" name="Freeform 9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226" name="Line 9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0" name="Group 95"/>
            <p:cNvGrpSpPr>
              <a:grpSpLocks noChangeAspect="1"/>
            </p:cNvGrpSpPr>
            <p:nvPr/>
          </p:nvGrpSpPr>
          <p:grpSpPr bwMode="auto">
            <a:xfrm rot="4130845" flipH="1">
              <a:off x="2370" y="3699"/>
              <a:ext cx="138" cy="156"/>
              <a:chOff x="1584" y="3072"/>
              <a:chExt cx="816" cy="961"/>
            </a:xfrm>
          </p:grpSpPr>
          <p:grpSp>
            <p:nvGrpSpPr>
              <p:cNvPr id="21" name="Group 96"/>
              <p:cNvGrpSpPr>
                <a:grpSpLocks noChangeAspect="1"/>
              </p:cNvGrpSpPr>
              <p:nvPr/>
            </p:nvGrpSpPr>
            <p:grpSpPr bwMode="auto">
              <a:xfrm rot="-1717408">
                <a:off x="1584" y="3072"/>
                <a:ext cx="744" cy="912"/>
                <a:chOff x="2448" y="2064"/>
                <a:chExt cx="744" cy="912"/>
              </a:xfrm>
            </p:grpSpPr>
            <p:sp>
              <p:nvSpPr>
                <p:cNvPr id="130219" name="Freeform 97"/>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0" name="Freeform 98"/>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1" name="Freeform 99"/>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2" name="Freeform 100"/>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3" name="Freeform 101"/>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4" name="Freeform 102"/>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218" name="Line 103"/>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2" name="Group 104"/>
            <p:cNvGrpSpPr>
              <a:grpSpLocks noChangeAspect="1"/>
            </p:cNvGrpSpPr>
            <p:nvPr/>
          </p:nvGrpSpPr>
          <p:grpSpPr bwMode="auto">
            <a:xfrm rot="-1335947">
              <a:off x="1986" y="3754"/>
              <a:ext cx="140" cy="154"/>
              <a:chOff x="1584" y="3072"/>
              <a:chExt cx="816" cy="961"/>
            </a:xfrm>
          </p:grpSpPr>
          <p:grpSp>
            <p:nvGrpSpPr>
              <p:cNvPr id="23" name="Group 105"/>
              <p:cNvGrpSpPr>
                <a:grpSpLocks noChangeAspect="1"/>
              </p:cNvGrpSpPr>
              <p:nvPr/>
            </p:nvGrpSpPr>
            <p:grpSpPr bwMode="auto">
              <a:xfrm rot="-1717408">
                <a:off x="1584" y="3072"/>
                <a:ext cx="744" cy="912"/>
                <a:chOff x="2448" y="2064"/>
                <a:chExt cx="744" cy="912"/>
              </a:xfrm>
            </p:grpSpPr>
            <p:sp>
              <p:nvSpPr>
                <p:cNvPr id="130211" name="Freeform 10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12" name="Freeform 10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13" name="Freeform 10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14" name="Freeform 10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15" name="Freeform 11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16" name="Freeform 11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210" name="Line 11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4" name="Group 113"/>
            <p:cNvGrpSpPr>
              <a:grpSpLocks noChangeAspect="1"/>
            </p:cNvGrpSpPr>
            <p:nvPr/>
          </p:nvGrpSpPr>
          <p:grpSpPr bwMode="auto">
            <a:xfrm rot="-1480534">
              <a:off x="2158" y="3677"/>
              <a:ext cx="141" cy="154"/>
              <a:chOff x="1584" y="3072"/>
              <a:chExt cx="816" cy="961"/>
            </a:xfrm>
          </p:grpSpPr>
          <p:grpSp>
            <p:nvGrpSpPr>
              <p:cNvPr id="25" name="Group 114"/>
              <p:cNvGrpSpPr>
                <a:grpSpLocks noChangeAspect="1"/>
              </p:cNvGrpSpPr>
              <p:nvPr/>
            </p:nvGrpSpPr>
            <p:grpSpPr bwMode="auto">
              <a:xfrm rot="-1717408">
                <a:off x="1584" y="3072"/>
                <a:ext cx="744" cy="912"/>
                <a:chOff x="2448" y="2064"/>
                <a:chExt cx="744" cy="912"/>
              </a:xfrm>
            </p:grpSpPr>
            <p:sp>
              <p:nvSpPr>
                <p:cNvPr id="130203" name="Freeform 11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04" name="Freeform 11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05" name="Freeform 11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06" name="Freeform 11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07" name="Freeform 11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08" name="Freeform 12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202" name="Line 12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 name="Group 122"/>
            <p:cNvGrpSpPr>
              <a:grpSpLocks noChangeAspect="1"/>
            </p:cNvGrpSpPr>
            <p:nvPr/>
          </p:nvGrpSpPr>
          <p:grpSpPr bwMode="auto">
            <a:xfrm rot="19336688" flipH="1">
              <a:off x="2487" y="3339"/>
              <a:ext cx="140" cy="154"/>
              <a:chOff x="1584" y="3072"/>
              <a:chExt cx="816" cy="961"/>
            </a:xfrm>
          </p:grpSpPr>
          <p:grpSp>
            <p:nvGrpSpPr>
              <p:cNvPr id="27" name="Group 123"/>
              <p:cNvGrpSpPr>
                <a:grpSpLocks noChangeAspect="1"/>
              </p:cNvGrpSpPr>
              <p:nvPr/>
            </p:nvGrpSpPr>
            <p:grpSpPr bwMode="auto">
              <a:xfrm rot="-1717408">
                <a:off x="1584" y="3072"/>
                <a:ext cx="744" cy="912"/>
                <a:chOff x="2448" y="2064"/>
                <a:chExt cx="744" cy="912"/>
              </a:xfrm>
            </p:grpSpPr>
            <p:sp>
              <p:nvSpPr>
                <p:cNvPr id="130195" name="Freeform 12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6" name="Freeform 12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7" name="Freeform 12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8" name="Freeform 12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9" name="Freeform 12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00" name="Freeform 12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94" name="Line 13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8" name="Group 131"/>
            <p:cNvGrpSpPr>
              <a:grpSpLocks noChangeAspect="1"/>
            </p:cNvGrpSpPr>
            <p:nvPr/>
          </p:nvGrpSpPr>
          <p:grpSpPr bwMode="auto">
            <a:xfrm rot="2850186">
              <a:off x="2041" y="3223"/>
              <a:ext cx="139" cy="156"/>
              <a:chOff x="1584" y="3072"/>
              <a:chExt cx="816" cy="961"/>
            </a:xfrm>
          </p:grpSpPr>
          <p:grpSp>
            <p:nvGrpSpPr>
              <p:cNvPr id="29" name="Group 132"/>
              <p:cNvGrpSpPr>
                <a:grpSpLocks noChangeAspect="1"/>
              </p:cNvGrpSpPr>
              <p:nvPr/>
            </p:nvGrpSpPr>
            <p:grpSpPr bwMode="auto">
              <a:xfrm rot="-1717408">
                <a:off x="1584" y="3072"/>
                <a:ext cx="744" cy="912"/>
                <a:chOff x="2448" y="2064"/>
                <a:chExt cx="744" cy="912"/>
              </a:xfrm>
            </p:grpSpPr>
            <p:sp>
              <p:nvSpPr>
                <p:cNvPr id="130187" name="Freeform 133"/>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8" name="Freeform 134"/>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9" name="Freeform 135"/>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0" name="Freeform 136"/>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1" name="Freeform 137"/>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2" name="Freeform 138"/>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86" name="Line 139"/>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0" name="Group 140"/>
            <p:cNvGrpSpPr>
              <a:grpSpLocks noChangeAspect="1"/>
            </p:cNvGrpSpPr>
            <p:nvPr/>
          </p:nvGrpSpPr>
          <p:grpSpPr bwMode="auto">
            <a:xfrm rot="5158859">
              <a:off x="2276" y="3253"/>
              <a:ext cx="139" cy="157"/>
              <a:chOff x="1584" y="3072"/>
              <a:chExt cx="816" cy="961"/>
            </a:xfrm>
          </p:grpSpPr>
          <p:grpSp>
            <p:nvGrpSpPr>
              <p:cNvPr id="31" name="Group 141"/>
              <p:cNvGrpSpPr>
                <a:grpSpLocks noChangeAspect="1"/>
              </p:cNvGrpSpPr>
              <p:nvPr/>
            </p:nvGrpSpPr>
            <p:grpSpPr bwMode="auto">
              <a:xfrm rot="-1717408">
                <a:off x="1584" y="3072"/>
                <a:ext cx="744" cy="912"/>
                <a:chOff x="2448" y="2064"/>
                <a:chExt cx="744" cy="912"/>
              </a:xfrm>
            </p:grpSpPr>
            <p:sp>
              <p:nvSpPr>
                <p:cNvPr id="130179" name="Freeform 142"/>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0" name="Freeform 143"/>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1" name="Freeform 144"/>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2" name="Freeform 145"/>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3" name="Freeform 146"/>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4" name="Freeform 147"/>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78" name="Line 148"/>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30144" name="Group 149"/>
            <p:cNvGrpSpPr>
              <a:grpSpLocks noChangeAspect="1"/>
            </p:cNvGrpSpPr>
            <p:nvPr/>
          </p:nvGrpSpPr>
          <p:grpSpPr bwMode="auto">
            <a:xfrm rot="1981365">
              <a:off x="2095" y="3385"/>
              <a:ext cx="141" cy="153"/>
              <a:chOff x="1584" y="3072"/>
              <a:chExt cx="816" cy="961"/>
            </a:xfrm>
          </p:grpSpPr>
          <p:grpSp>
            <p:nvGrpSpPr>
              <p:cNvPr id="130145" name="Group 150"/>
              <p:cNvGrpSpPr>
                <a:grpSpLocks noChangeAspect="1"/>
              </p:cNvGrpSpPr>
              <p:nvPr/>
            </p:nvGrpSpPr>
            <p:grpSpPr bwMode="auto">
              <a:xfrm rot="-1717408">
                <a:off x="1584" y="3072"/>
                <a:ext cx="744" cy="912"/>
                <a:chOff x="2448" y="2064"/>
                <a:chExt cx="744" cy="912"/>
              </a:xfrm>
            </p:grpSpPr>
            <p:sp>
              <p:nvSpPr>
                <p:cNvPr id="130171" name="Freeform 151"/>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72" name="Freeform 152"/>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73" name="Freeform 153"/>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74" name="Freeform 154"/>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75" name="Freeform 155"/>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76" name="Freeform 156"/>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70" name="Line 157"/>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30153" name="Group 158"/>
            <p:cNvGrpSpPr>
              <a:grpSpLocks noChangeAspect="1"/>
            </p:cNvGrpSpPr>
            <p:nvPr/>
          </p:nvGrpSpPr>
          <p:grpSpPr bwMode="auto">
            <a:xfrm>
              <a:off x="1861" y="3616"/>
              <a:ext cx="141" cy="153"/>
              <a:chOff x="1584" y="3072"/>
              <a:chExt cx="816" cy="961"/>
            </a:xfrm>
          </p:grpSpPr>
          <p:grpSp>
            <p:nvGrpSpPr>
              <p:cNvPr id="130161" name="Group 159"/>
              <p:cNvGrpSpPr>
                <a:grpSpLocks noChangeAspect="1"/>
              </p:cNvGrpSpPr>
              <p:nvPr/>
            </p:nvGrpSpPr>
            <p:grpSpPr bwMode="auto">
              <a:xfrm rot="-1717408">
                <a:off x="1584" y="3072"/>
                <a:ext cx="744" cy="912"/>
                <a:chOff x="2448" y="2064"/>
                <a:chExt cx="744" cy="912"/>
              </a:xfrm>
            </p:grpSpPr>
            <p:sp>
              <p:nvSpPr>
                <p:cNvPr id="130163" name="Freeform 160"/>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64" name="Freeform 161"/>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65" name="Freeform 162"/>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66" name="Freeform 163"/>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67" name="Freeform 164"/>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68" name="Freeform 165"/>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62" name="Line 166"/>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30169" name="Group 167"/>
            <p:cNvGrpSpPr>
              <a:grpSpLocks noChangeAspect="1"/>
            </p:cNvGrpSpPr>
            <p:nvPr/>
          </p:nvGrpSpPr>
          <p:grpSpPr bwMode="auto">
            <a:xfrm>
              <a:off x="2033" y="3538"/>
              <a:ext cx="141" cy="154"/>
              <a:chOff x="1584" y="3072"/>
              <a:chExt cx="816" cy="961"/>
            </a:xfrm>
          </p:grpSpPr>
          <p:grpSp>
            <p:nvGrpSpPr>
              <p:cNvPr id="130177" name="Group 168"/>
              <p:cNvGrpSpPr>
                <a:grpSpLocks noChangeAspect="1"/>
              </p:cNvGrpSpPr>
              <p:nvPr/>
            </p:nvGrpSpPr>
            <p:grpSpPr bwMode="auto">
              <a:xfrm rot="-1717408">
                <a:off x="1584" y="3072"/>
                <a:ext cx="744" cy="912"/>
                <a:chOff x="2448" y="2064"/>
                <a:chExt cx="744" cy="912"/>
              </a:xfrm>
            </p:grpSpPr>
            <p:sp>
              <p:nvSpPr>
                <p:cNvPr id="130155" name="Freeform 1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6" name="Freeform 1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7" name="Freeform 1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8" name="Freeform 1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9" name="Freeform 1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60" name="Freeform 1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54" name="Line 1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30185" name="Group 176"/>
            <p:cNvGrpSpPr>
              <a:grpSpLocks noChangeAspect="1"/>
            </p:cNvGrpSpPr>
            <p:nvPr/>
          </p:nvGrpSpPr>
          <p:grpSpPr bwMode="auto">
            <a:xfrm rot="2694288" flipH="1">
              <a:off x="2455" y="3800"/>
              <a:ext cx="141" cy="154"/>
              <a:chOff x="1584" y="3072"/>
              <a:chExt cx="816" cy="961"/>
            </a:xfrm>
          </p:grpSpPr>
          <p:grpSp>
            <p:nvGrpSpPr>
              <p:cNvPr id="130193" name="Group 177"/>
              <p:cNvGrpSpPr>
                <a:grpSpLocks noChangeAspect="1"/>
              </p:cNvGrpSpPr>
              <p:nvPr/>
            </p:nvGrpSpPr>
            <p:grpSpPr bwMode="auto">
              <a:xfrm rot="-1717408">
                <a:off x="1584" y="3072"/>
                <a:ext cx="744" cy="912"/>
                <a:chOff x="2448" y="2064"/>
                <a:chExt cx="744" cy="912"/>
              </a:xfrm>
            </p:grpSpPr>
            <p:sp>
              <p:nvSpPr>
                <p:cNvPr id="130147" name="Freeform 1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48" name="Freeform 1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49" name="Freeform 1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0" name="Freeform 1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1" name="Freeform 1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2" name="Freeform 1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46" name="Line 1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grpSp>
        <p:nvGrpSpPr>
          <p:cNvPr id="130201" name="Group 185"/>
          <p:cNvGrpSpPr>
            <a:grpSpLocks/>
          </p:cNvGrpSpPr>
          <p:nvPr/>
        </p:nvGrpSpPr>
        <p:grpSpPr bwMode="auto">
          <a:xfrm>
            <a:off x="6858000" y="3200400"/>
            <a:ext cx="1447800" cy="1447800"/>
            <a:chOff x="4320" y="2016"/>
            <a:chExt cx="912" cy="912"/>
          </a:xfrm>
        </p:grpSpPr>
        <p:grpSp>
          <p:nvGrpSpPr>
            <p:cNvPr id="130209" name="Group 186"/>
            <p:cNvGrpSpPr>
              <a:grpSpLocks/>
            </p:cNvGrpSpPr>
            <p:nvPr/>
          </p:nvGrpSpPr>
          <p:grpSpPr bwMode="auto">
            <a:xfrm>
              <a:off x="4320" y="2016"/>
              <a:ext cx="912" cy="912"/>
              <a:chOff x="2496" y="1104"/>
              <a:chExt cx="912" cy="912"/>
            </a:xfrm>
          </p:grpSpPr>
          <p:grpSp>
            <p:nvGrpSpPr>
              <p:cNvPr id="130217" name="Group 187"/>
              <p:cNvGrpSpPr>
                <a:grpSpLocks noChangeAspect="1"/>
              </p:cNvGrpSpPr>
              <p:nvPr/>
            </p:nvGrpSpPr>
            <p:grpSpPr bwMode="auto">
              <a:xfrm rot="2360341">
                <a:off x="2592" y="1248"/>
                <a:ext cx="680" cy="680"/>
                <a:chOff x="1224" y="1212"/>
                <a:chExt cx="3144" cy="3112"/>
              </a:xfrm>
            </p:grpSpPr>
            <p:sp>
              <p:nvSpPr>
                <p:cNvPr id="130121" name="Freeform 188"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cstate="print"/>
                  <a:srcRect/>
                  <a:tile tx="0" ty="0" sx="100000" sy="100000" flip="none" algn="tl"/>
                </a:blipFill>
                <a:ln w="9525">
                  <a:solidFill>
                    <a:srgbClr val="000000"/>
                  </a:solidFill>
                  <a:round/>
                  <a:headEnd/>
                  <a:tailEnd/>
                </a:ln>
              </p:spPr>
              <p:txBody>
                <a:bodyPr/>
                <a:lstStyle/>
                <a:p>
                  <a:endParaRPr lang="en-US"/>
                </a:p>
              </p:txBody>
            </p:sp>
            <p:sp>
              <p:nvSpPr>
                <p:cNvPr id="130122" name="Freeform 189"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cstate="print"/>
                  <a:srcRect/>
                  <a:tile tx="0" ty="0" sx="100000" sy="100000" flip="none" algn="tl"/>
                </a:blipFill>
                <a:ln w="9525">
                  <a:solidFill>
                    <a:srgbClr val="000000"/>
                  </a:solidFill>
                  <a:round/>
                  <a:headEnd/>
                  <a:tailEnd/>
                </a:ln>
              </p:spPr>
              <p:txBody>
                <a:bodyPr/>
                <a:lstStyle/>
                <a:p>
                  <a:endParaRPr lang="en-US"/>
                </a:p>
              </p:txBody>
            </p:sp>
            <p:grpSp>
              <p:nvGrpSpPr>
                <p:cNvPr id="130225" name="Group 190"/>
                <p:cNvGrpSpPr>
                  <a:grpSpLocks noChangeAspect="1"/>
                </p:cNvGrpSpPr>
                <p:nvPr/>
              </p:nvGrpSpPr>
              <p:grpSpPr bwMode="auto">
                <a:xfrm>
                  <a:off x="1776" y="1212"/>
                  <a:ext cx="1944" cy="2413"/>
                  <a:chOff x="2227" y="1194"/>
                  <a:chExt cx="1944" cy="2413"/>
                </a:xfrm>
              </p:grpSpPr>
              <p:sp>
                <p:nvSpPr>
                  <p:cNvPr id="130124" name="Freeform 191"/>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25" name="Freeform 192"/>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26" name="Freeform 193"/>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27" name="Freeform 194"/>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28" name="Freeform 195"/>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29" name="Freeform 196"/>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30120" name="Oval 197"/>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30233" name="Group 198"/>
            <p:cNvGrpSpPr>
              <a:grpSpLocks/>
            </p:cNvGrpSpPr>
            <p:nvPr/>
          </p:nvGrpSpPr>
          <p:grpSpPr bwMode="auto">
            <a:xfrm>
              <a:off x="4368" y="2112"/>
              <a:ext cx="432" cy="240"/>
              <a:chOff x="-1152" y="3504"/>
              <a:chExt cx="432" cy="240"/>
            </a:xfrm>
          </p:grpSpPr>
          <p:grpSp>
            <p:nvGrpSpPr>
              <p:cNvPr id="130241" name="Group 199"/>
              <p:cNvGrpSpPr>
                <a:grpSpLocks noChangeAspect="1"/>
              </p:cNvGrpSpPr>
              <p:nvPr/>
            </p:nvGrpSpPr>
            <p:grpSpPr bwMode="auto">
              <a:xfrm>
                <a:off x="-1075" y="3504"/>
                <a:ext cx="256" cy="210"/>
                <a:chOff x="1728" y="2064"/>
                <a:chExt cx="768" cy="672"/>
              </a:xfrm>
            </p:grpSpPr>
            <p:sp>
              <p:nvSpPr>
                <p:cNvPr id="130117" name="AutoShape 20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30118" name="Line 20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30115" name="Line 202"/>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0116" name="Line 203"/>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0049" name="Group 225"/>
          <p:cNvGrpSpPr>
            <a:grpSpLocks/>
          </p:cNvGrpSpPr>
          <p:nvPr/>
        </p:nvGrpSpPr>
        <p:grpSpPr bwMode="auto">
          <a:xfrm>
            <a:off x="3962400" y="3200400"/>
            <a:ext cx="1219200" cy="1066800"/>
            <a:chOff x="1584" y="2256"/>
            <a:chExt cx="768" cy="672"/>
          </a:xfrm>
        </p:grpSpPr>
        <p:sp>
          <p:nvSpPr>
            <p:cNvPr id="130090" name="AutoShape 226"/>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4400" i="0" baseline="-8000">
                  <a:solidFill>
                    <a:schemeClr val="bg2"/>
                  </a:solidFill>
                </a:rPr>
                <a:t>Exit</a:t>
              </a:r>
              <a:endParaRPr lang="en-CA" altLang="en-US" sz="4400" i="0" baseline="-8000">
                <a:solidFill>
                  <a:schemeClr val="bg2"/>
                </a:solidFill>
              </a:endParaRPr>
            </a:p>
          </p:txBody>
        </p:sp>
        <p:sp>
          <p:nvSpPr>
            <p:cNvPr id="130091" name="Line 227"/>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extLst>
      <p:ext uri="{BB962C8B-B14F-4D97-AF65-F5344CB8AC3E}">
        <p14:creationId xmlns:p14="http://schemas.microsoft.com/office/powerpoint/2010/main" val="3168441053"/>
      </p:ext>
    </p:extLst>
  </p:cSld>
  <p:clrMapOvr>
    <a:masterClrMapping/>
  </p:clrMapOvr>
  <p:timing>
    <p:tnLst>
      <p:par>
        <p:cTn id="1" dur="indefinite" restart="never" nodeType="tmRoot"/>
      </p:par>
    </p:tn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AutoShape 2" descr="Green marble"/>
          <p:cNvSpPr>
            <a:spLocks noChangeArrowheads="1"/>
          </p:cNvSpPr>
          <p:nvPr/>
        </p:nvSpPr>
        <p:spPr bwMode="auto">
          <a:xfrm>
            <a:off x="1752600" y="3048000"/>
            <a:ext cx="2743200" cy="2438400"/>
          </a:xfrm>
          <a:prstGeom prst="triangle">
            <a:avLst>
              <a:gd name="adj" fmla="val 50000"/>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pSp>
        <p:nvGrpSpPr>
          <p:cNvPr id="289795" name="Group 6"/>
          <p:cNvGrpSpPr>
            <a:grpSpLocks/>
          </p:cNvGrpSpPr>
          <p:nvPr/>
        </p:nvGrpSpPr>
        <p:grpSpPr bwMode="auto">
          <a:xfrm>
            <a:off x="2057400" y="2590800"/>
            <a:ext cx="4495800" cy="2819400"/>
            <a:chOff x="240" y="1392"/>
            <a:chExt cx="5208" cy="2640"/>
          </a:xfrm>
        </p:grpSpPr>
        <p:sp>
          <p:nvSpPr>
            <p:cNvPr id="289820" name="Oval 7"/>
            <p:cNvSpPr>
              <a:spLocks noChangeArrowheads="1"/>
            </p:cNvSpPr>
            <p:nvPr/>
          </p:nvSpPr>
          <p:spPr bwMode="auto">
            <a:xfrm>
              <a:off x="2616" y="1392"/>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38</a:t>
              </a:r>
            </a:p>
          </p:txBody>
        </p:sp>
        <p:sp>
          <p:nvSpPr>
            <p:cNvPr id="289821" name="Oval 8"/>
            <p:cNvSpPr>
              <a:spLocks noChangeArrowheads="1"/>
            </p:cNvSpPr>
            <p:nvPr/>
          </p:nvSpPr>
          <p:spPr bwMode="auto">
            <a:xfrm>
              <a:off x="1272" y="2160"/>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25</a:t>
              </a:r>
            </a:p>
          </p:txBody>
        </p:sp>
        <p:cxnSp>
          <p:nvCxnSpPr>
            <p:cNvPr id="289822" name="AutoShape 9"/>
            <p:cNvCxnSpPr>
              <a:cxnSpLocks noChangeShapeType="1"/>
              <a:stCxn id="289820" idx="4"/>
              <a:endCxn id="289821" idx="0"/>
            </p:cNvCxnSpPr>
            <p:nvPr/>
          </p:nvCxnSpPr>
          <p:spPr bwMode="auto">
            <a:xfrm flipH="1">
              <a:off x="1452" y="1686"/>
              <a:ext cx="1344" cy="46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89823" name="Oval 10"/>
            <p:cNvSpPr>
              <a:spLocks noChangeArrowheads="1"/>
            </p:cNvSpPr>
            <p:nvPr/>
          </p:nvSpPr>
          <p:spPr bwMode="auto">
            <a:xfrm>
              <a:off x="576" y="2880"/>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17</a:t>
              </a:r>
            </a:p>
          </p:txBody>
        </p:sp>
        <p:sp>
          <p:nvSpPr>
            <p:cNvPr id="289824" name="Oval 11"/>
            <p:cNvSpPr>
              <a:spLocks noChangeArrowheads="1"/>
            </p:cNvSpPr>
            <p:nvPr/>
          </p:nvSpPr>
          <p:spPr bwMode="auto">
            <a:xfrm>
              <a:off x="240"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4</a:t>
              </a:r>
            </a:p>
          </p:txBody>
        </p:sp>
        <p:sp>
          <p:nvSpPr>
            <p:cNvPr id="289825" name="Oval 12"/>
            <p:cNvSpPr>
              <a:spLocks noChangeArrowheads="1"/>
            </p:cNvSpPr>
            <p:nvPr/>
          </p:nvSpPr>
          <p:spPr bwMode="auto">
            <a:xfrm>
              <a:off x="888"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21</a:t>
              </a:r>
            </a:p>
          </p:txBody>
        </p:sp>
        <p:cxnSp>
          <p:nvCxnSpPr>
            <p:cNvPr id="289826" name="AutoShape 13"/>
            <p:cNvCxnSpPr>
              <a:cxnSpLocks noChangeShapeType="1"/>
              <a:stCxn id="289823" idx="4"/>
              <a:endCxn id="289824" idx="0"/>
            </p:cNvCxnSpPr>
            <p:nvPr/>
          </p:nvCxnSpPr>
          <p:spPr bwMode="auto">
            <a:xfrm flipH="1">
              <a:off x="420" y="3174"/>
              <a:ext cx="336"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9827" name="AutoShape 14"/>
            <p:cNvCxnSpPr>
              <a:cxnSpLocks noChangeShapeType="1"/>
              <a:stCxn id="289823" idx="4"/>
              <a:endCxn id="289825" idx="0"/>
            </p:cNvCxnSpPr>
            <p:nvPr/>
          </p:nvCxnSpPr>
          <p:spPr bwMode="auto">
            <a:xfrm>
              <a:off x="756" y="3174"/>
              <a:ext cx="312"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9828" name="AutoShape 15"/>
            <p:cNvCxnSpPr>
              <a:cxnSpLocks noChangeShapeType="1"/>
              <a:stCxn id="289821" idx="4"/>
              <a:endCxn id="289823" idx="0"/>
            </p:cNvCxnSpPr>
            <p:nvPr/>
          </p:nvCxnSpPr>
          <p:spPr bwMode="auto">
            <a:xfrm flipH="1">
              <a:off x="756" y="2454"/>
              <a:ext cx="696" cy="420"/>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89829" name="Oval 16"/>
            <p:cNvSpPr>
              <a:spLocks noChangeArrowheads="1"/>
            </p:cNvSpPr>
            <p:nvPr/>
          </p:nvSpPr>
          <p:spPr bwMode="auto">
            <a:xfrm>
              <a:off x="2004" y="2880"/>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31</a:t>
              </a:r>
            </a:p>
          </p:txBody>
        </p:sp>
        <p:sp>
          <p:nvSpPr>
            <p:cNvPr id="289830" name="Oval 17"/>
            <p:cNvSpPr>
              <a:spLocks noChangeArrowheads="1"/>
            </p:cNvSpPr>
            <p:nvPr/>
          </p:nvSpPr>
          <p:spPr bwMode="auto">
            <a:xfrm>
              <a:off x="1668"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28</a:t>
              </a:r>
            </a:p>
          </p:txBody>
        </p:sp>
        <p:sp>
          <p:nvSpPr>
            <p:cNvPr id="289831" name="Oval 18"/>
            <p:cNvSpPr>
              <a:spLocks noChangeArrowheads="1"/>
            </p:cNvSpPr>
            <p:nvPr/>
          </p:nvSpPr>
          <p:spPr bwMode="auto">
            <a:xfrm>
              <a:off x="2316"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35</a:t>
              </a:r>
            </a:p>
          </p:txBody>
        </p:sp>
        <p:cxnSp>
          <p:nvCxnSpPr>
            <p:cNvPr id="289832" name="AutoShape 19"/>
            <p:cNvCxnSpPr>
              <a:cxnSpLocks noChangeShapeType="1"/>
              <a:stCxn id="289829" idx="4"/>
              <a:endCxn id="289830" idx="0"/>
            </p:cNvCxnSpPr>
            <p:nvPr/>
          </p:nvCxnSpPr>
          <p:spPr bwMode="auto">
            <a:xfrm flipH="1">
              <a:off x="1848" y="3174"/>
              <a:ext cx="336"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9833" name="AutoShape 20"/>
            <p:cNvCxnSpPr>
              <a:cxnSpLocks noChangeShapeType="1"/>
              <a:stCxn id="289829" idx="4"/>
              <a:endCxn id="289831" idx="0"/>
            </p:cNvCxnSpPr>
            <p:nvPr/>
          </p:nvCxnSpPr>
          <p:spPr bwMode="auto">
            <a:xfrm>
              <a:off x="2184" y="3174"/>
              <a:ext cx="312"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9834" name="AutoShape 21"/>
            <p:cNvCxnSpPr>
              <a:cxnSpLocks noChangeShapeType="1"/>
              <a:stCxn id="289821" idx="4"/>
              <a:endCxn id="289829" idx="0"/>
            </p:cNvCxnSpPr>
            <p:nvPr/>
          </p:nvCxnSpPr>
          <p:spPr bwMode="auto">
            <a:xfrm>
              <a:off x="1452" y="2454"/>
              <a:ext cx="732" cy="420"/>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89835" name="Oval 22"/>
            <p:cNvSpPr>
              <a:spLocks noChangeArrowheads="1"/>
            </p:cNvSpPr>
            <p:nvPr/>
          </p:nvSpPr>
          <p:spPr bwMode="auto">
            <a:xfrm>
              <a:off x="4044" y="2160"/>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51</a:t>
              </a:r>
            </a:p>
          </p:txBody>
        </p:sp>
        <p:cxnSp>
          <p:nvCxnSpPr>
            <p:cNvPr id="289836" name="AutoShape 23"/>
            <p:cNvCxnSpPr>
              <a:cxnSpLocks noChangeShapeType="1"/>
              <a:stCxn id="289820" idx="4"/>
              <a:endCxn id="289835" idx="0"/>
            </p:cNvCxnSpPr>
            <p:nvPr/>
          </p:nvCxnSpPr>
          <p:spPr bwMode="auto">
            <a:xfrm>
              <a:off x="2796" y="1686"/>
              <a:ext cx="1428" cy="46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89837" name="Oval 24"/>
            <p:cNvSpPr>
              <a:spLocks noChangeArrowheads="1"/>
            </p:cNvSpPr>
            <p:nvPr/>
          </p:nvSpPr>
          <p:spPr bwMode="auto">
            <a:xfrm>
              <a:off x="3348" y="2880"/>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42</a:t>
              </a:r>
            </a:p>
          </p:txBody>
        </p:sp>
        <p:sp>
          <p:nvSpPr>
            <p:cNvPr id="289838" name="Oval 25"/>
            <p:cNvSpPr>
              <a:spLocks noChangeArrowheads="1"/>
            </p:cNvSpPr>
            <p:nvPr/>
          </p:nvSpPr>
          <p:spPr bwMode="auto">
            <a:xfrm>
              <a:off x="3012"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40</a:t>
              </a:r>
            </a:p>
          </p:txBody>
        </p:sp>
        <p:sp>
          <p:nvSpPr>
            <p:cNvPr id="289839" name="Oval 26"/>
            <p:cNvSpPr>
              <a:spLocks noChangeArrowheads="1"/>
            </p:cNvSpPr>
            <p:nvPr/>
          </p:nvSpPr>
          <p:spPr bwMode="auto">
            <a:xfrm>
              <a:off x="3660"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49</a:t>
              </a:r>
            </a:p>
          </p:txBody>
        </p:sp>
        <p:cxnSp>
          <p:nvCxnSpPr>
            <p:cNvPr id="289840" name="AutoShape 27"/>
            <p:cNvCxnSpPr>
              <a:cxnSpLocks noChangeShapeType="1"/>
              <a:stCxn id="289837" idx="4"/>
              <a:endCxn id="289838" idx="0"/>
            </p:cNvCxnSpPr>
            <p:nvPr/>
          </p:nvCxnSpPr>
          <p:spPr bwMode="auto">
            <a:xfrm flipH="1">
              <a:off x="3192" y="3174"/>
              <a:ext cx="336"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9841" name="AutoShape 28"/>
            <p:cNvCxnSpPr>
              <a:cxnSpLocks noChangeShapeType="1"/>
              <a:stCxn id="289837" idx="4"/>
              <a:endCxn id="289839" idx="0"/>
            </p:cNvCxnSpPr>
            <p:nvPr/>
          </p:nvCxnSpPr>
          <p:spPr bwMode="auto">
            <a:xfrm>
              <a:off x="3528" y="3174"/>
              <a:ext cx="312"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9842" name="AutoShape 29"/>
            <p:cNvCxnSpPr>
              <a:cxnSpLocks noChangeShapeType="1"/>
              <a:stCxn id="289835" idx="4"/>
              <a:endCxn id="289837" idx="0"/>
            </p:cNvCxnSpPr>
            <p:nvPr/>
          </p:nvCxnSpPr>
          <p:spPr bwMode="auto">
            <a:xfrm flipH="1">
              <a:off x="3528" y="2454"/>
              <a:ext cx="696" cy="420"/>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89843" name="Oval 30"/>
            <p:cNvSpPr>
              <a:spLocks noChangeArrowheads="1"/>
            </p:cNvSpPr>
            <p:nvPr/>
          </p:nvSpPr>
          <p:spPr bwMode="auto">
            <a:xfrm>
              <a:off x="4776" y="2880"/>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63</a:t>
              </a:r>
            </a:p>
          </p:txBody>
        </p:sp>
        <p:sp>
          <p:nvSpPr>
            <p:cNvPr id="289844" name="Oval 31"/>
            <p:cNvSpPr>
              <a:spLocks noChangeArrowheads="1"/>
            </p:cNvSpPr>
            <p:nvPr/>
          </p:nvSpPr>
          <p:spPr bwMode="auto">
            <a:xfrm>
              <a:off x="4440"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55</a:t>
              </a:r>
            </a:p>
          </p:txBody>
        </p:sp>
        <p:sp>
          <p:nvSpPr>
            <p:cNvPr id="289845" name="Oval 32"/>
            <p:cNvSpPr>
              <a:spLocks noChangeArrowheads="1"/>
            </p:cNvSpPr>
            <p:nvPr/>
          </p:nvSpPr>
          <p:spPr bwMode="auto">
            <a:xfrm>
              <a:off x="5088"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71</a:t>
              </a:r>
            </a:p>
          </p:txBody>
        </p:sp>
        <p:cxnSp>
          <p:nvCxnSpPr>
            <p:cNvPr id="289846" name="AutoShape 33"/>
            <p:cNvCxnSpPr>
              <a:cxnSpLocks noChangeShapeType="1"/>
              <a:stCxn id="289843" idx="4"/>
              <a:endCxn id="289844" idx="0"/>
            </p:cNvCxnSpPr>
            <p:nvPr/>
          </p:nvCxnSpPr>
          <p:spPr bwMode="auto">
            <a:xfrm flipH="1">
              <a:off x="4620" y="3174"/>
              <a:ext cx="336"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9847" name="AutoShape 34"/>
            <p:cNvCxnSpPr>
              <a:cxnSpLocks noChangeShapeType="1"/>
              <a:stCxn id="289843" idx="4"/>
              <a:endCxn id="289845" idx="0"/>
            </p:cNvCxnSpPr>
            <p:nvPr/>
          </p:nvCxnSpPr>
          <p:spPr bwMode="auto">
            <a:xfrm>
              <a:off x="4956" y="3174"/>
              <a:ext cx="312"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9848" name="AutoShape 35"/>
            <p:cNvCxnSpPr>
              <a:cxnSpLocks noChangeShapeType="1"/>
              <a:stCxn id="289835" idx="4"/>
              <a:endCxn id="289843" idx="0"/>
            </p:cNvCxnSpPr>
            <p:nvPr/>
          </p:nvCxnSpPr>
          <p:spPr bwMode="auto">
            <a:xfrm>
              <a:off x="4224" y="2454"/>
              <a:ext cx="732" cy="420"/>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grpSp>
      <p:sp>
        <p:nvSpPr>
          <p:cNvPr id="289796" name="AutoShape 156"/>
          <p:cNvSpPr>
            <a:spLocks noChangeArrowheads="1"/>
          </p:cNvSpPr>
          <p:nvPr/>
        </p:nvSpPr>
        <p:spPr bwMode="auto">
          <a:xfrm>
            <a:off x="1752600" y="4038600"/>
            <a:ext cx="1447800" cy="1371600"/>
          </a:xfrm>
          <a:prstGeom prst="triangle">
            <a:avLst>
              <a:gd name="adj" fmla="val 50000"/>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solidFill>
                <a:schemeClr val="bg2"/>
              </a:solidFill>
            </a:endParaRPr>
          </a:p>
        </p:txBody>
      </p:sp>
      <p:sp>
        <p:nvSpPr>
          <p:cNvPr id="289797" name="AutoShape 157"/>
          <p:cNvSpPr>
            <a:spLocks noChangeArrowheads="1"/>
          </p:cNvSpPr>
          <p:nvPr/>
        </p:nvSpPr>
        <p:spPr bwMode="auto">
          <a:xfrm>
            <a:off x="2971800" y="4038600"/>
            <a:ext cx="1447800" cy="1371600"/>
          </a:xfrm>
          <a:prstGeom prst="triangle">
            <a:avLst>
              <a:gd name="adj" fmla="val 50000"/>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solidFill>
                <a:schemeClr val="bg2"/>
              </a:solidFill>
            </a:endParaRPr>
          </a:p>
        </p:txBody>
      </p:sp>
      <p:sp>
        <p:nvSpPr>
          <p:cNvPr id="289798" name="Rectangle 32"/>
          <p:cNvSpPr>
            <a:spLocks noGrp="1" noChangeArrowheads="1"/>
          </p:cNvSpPr>
          <p:nvPr>
            <p:ph type="title"/>
          </p:nvPr>
        </p:nvSpPr>
        <p:spPr>
          <a:xfrm>
            <a:off x="685800" y="0"/>
            <a:ext cx="7772400" cy="762000"/>
          </a:xfrm>
        </p:spPr>
        <p:txBody>
          <a:bodyPr/>
          <a:lstStyle/>
          <a:p>
            <a:pPr eaLnBrk="1" hangingPunct="1"/>
            <a:r>
              <a:rPr lang="en-US" altLang="en-US" sz="3600" smtClean="0"/>
              <a:t>Binary Search Tree</a:t>
            </a:r>
            <a:endParaRPr lang="en-CA" altLang="en-US" sz="3600" smtClean="0"/>
          </a:p>
        </p:txBody>
      </p:sp>
      <p:sp>
        <p:nvSpPr>
          <p:cNvPr id="289799" name="Text Box 35"/>
          <p:cNvSpPr txBox="1">
            <a:spLocks noChangeArrowheads="1"/>
          </p:cNvSpPr>
          <p:nvPr/>
        </p:nvSpPr>
        <p:spPr bwMode="auto">
          <a:xfrm>
            <a:off x="2613025" y="3609975"/>
            <a:ext cx="261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cs typeface="Times New Roman" pitchFamily="18" charset="0"/>
              </a:rPr>
              <a:t>≤</a:t>
            </a:r>
          </a:p>
        </p:txBody>
      </p:sp>
      <p:sp>
        <p:nvSpPr>
          <p:cNvPr id="289800" name="Text Box 36"/>
          <p:cNvSpPr txBox="1">
            <a:spLocks noChangeArrowheads="1"/>
          </p:cNvSpPr>
          <p:nvPr/>
        </p:nvSpPr>
        <p:spPr bwMode="auto">
          <a:xfrm>
            <a:off x="3217863" y="3594100"/>
            <a:ext cx="261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cs typeface="Times New Roman" pitchFamily="18" charset="0"/>
              </a:rPr>
              <a:t>≤</a:t>
            </a:r>
          </a:p>
        </p:txBody>
      </p:sp>
      <p:sp>
        <p:nvSpPr>
          <p:cNvPr id="178" name="Rectangle 4"/>
          <p:cNvSpPr txBox="1">
            <a:spLocks noChangeArrowheads="1"/>
          </p:cNvSpPr>
          <p:nvPr/>
        </p:nvSpPr>
        <p:spPr bwMode="auto">
          <a:xfrm>
            <a:off x="1295400" y="1295400"/>
            <a:ext cx="8001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spcBef>
                <a:spcPts val="0"/>
              </a:spcBef>
              <a:defRPr/>
            </a:pPr>
            <a:r>
              <a:rPr lang="en-US" altLang="en-US" sz="2800" i="0" kern="0" dirty="0" smtClean="0"/>
              <a:t>We have maintained a sub-tree.</a:t>
            </a:r>
          </a:p>
          <a:p>
            <a:pPr eaLnBrk="1" hangingPunct="1">
              <a:spcBef>
                <a:spcPts val="0"/>
              </a:spcBef>
              <a:defRPr/>
            </a:pPr>
            <a:r>
              <a:rPr lang="en-CA" altLang="en-US" sz="2800" i="0" kern="0" dirty="0" smtClean="0"/>
              <a:t>If the key is contained in the original </a:t>
            </a:r>
            <a:r>
              <a:rPr lang="en-US" altLang="en-US" sz="2800" i="0" kern="0" dirty="0" smtClean="0"/>
              <a:t>tree</a:t>
            </a:r>
            <a:r>
              <a:rPr lang="en-CA" altLang="en-US" sz="2800" i="0" kern="0" dirty="0" smtClean="0"/>
              <a:t>, </a:t>
            </a:r>
            <a:br>
              <a:rPr lang="en-CA" altLang="en-US" sz="2800" i="0" kern="0" dirty="0" smtClean="0"/>
            </a:br>
            <a:r>
              <a:rPr lang="en-CA" altLang="en-US" sz="2800" i="0" kern="0" dirty="0" smtClean="0"/>
              <a:t>then the key is contained in this sub</a:t>
            </a:r>
            <a:r>
              <a:rPr lang="en-US" altLang="en-US" sz="2800" i="0" kern="0" dirty="0" smtClean="0"/>
              <a:t>-tree.</a:t>
            </a:r>
            <a:endParaRPr lang="en-CA" altLang="en-US" sz="2800" i="0" kern="0" dirty="0" smtClean="0"/>
          </a:p>
          <a:p>
            <a:pPr eaLnBrk="1" hangingPunct="1">
              <a:spcBef>
                <a:spcPts val="0"/>
              </a:spcBef>
              <a:defRPr/>
            </a:pPr>
            <a:endParaRPr lang="en-CA" altLang="en-US" sz="2800" i="0" kern="0" dirty="0" smtClean="0"/>
          </a:p>
        </p:txBody>
      </p:sp>
      <p:grpSp>
        <p:nvGrpSpPr>
          <p:cNvPr id="179" name="Group 178"/>
          <p:cNvGrpSpPr>
            <a:grpSpLocks/>
          </p:cNvGrpSpPr>
          <p:nvPr/>
        </p:nvGrpSpPr>
        <p:grpSpPr bwMode="auto">
          <a:xfrm>
            <a:off x="990600" y="685800"/>
            <a:ext cx="4287838" cy="749300"/>
            <a:chOff x="1114425" y="619125"/>
            <a:chExt cx="4287425" cy="749300"/>
          </a:xfrm>
        </p:grpSpPr>
        <p:sp>
          <p:nvSpPr>
            <p:cNvPr id="289804" name="Text Box 18"/>
            <p:cNvSpPr txBox="1">
              <a:spLocks noChangeArrowheads="1"/>
            </p:cNvSpPr>
            <p:nvPr/>
          </p:nvSpPr>
          <p:spPr bwMode="auto">
            <a:xfrm>
              <a:off x="2007972" y="698157"/>
              <a:ext cx="33938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t>Search Loop Invariant</a:t>
              </a:r>
              <a:endParaRPr lang="en-CA" altLang="en-US" sz="2800" i="0" baseline="-25000"/>
            </a:p>
          </p:txBody>
        </p:sp>
        <p:grpSp>
          <p:nvGrpSpPr>
            <p:cNvPr id="289805" name="Group 727"/>
            <p:cNvGrpSpPr>
              <a:grpSpLocks/>
            </p:cNvGrpSpPr>
            <p:nvPr/>
          </p:nvGrpSpPr>
          <p:grpSpPr bwMode="auto">
            <a:xfrm>
              <a:off x="1114425" y="619125"/>
              <a:ext cx="747713" cy="749300"/>
              <a:chOff x="1224" y="2539"/>
              <a:chExt cx="2280" cy="1785"/>
            </a:xfrm>
          </p:grpSpPr>
          <p:sp>
            <p:nvSpPr>
              <p:cNvPr id="289806" name="Freeform 728"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289807" name="Group 729"/>
              <p:cNvGrpSpPr>
                <a:grpSpLocks/>
              </p:cNvGrpSpPr>
              <p:nvPr/>
            </p:nvGrpSpPr>
            <p:grpSpPr bwMode="auto">
              <a:xfrm>
                <a:off x="1584" y="2688"/>
                <a:ext cx="1216" cy="1440"/>
                <a:chOff x="2641" y="1488"/>
                <a:chExt cx="2655" cy="2488"/>
              </a:xfrm>
            </p:grpSpPr>
            <p:grpSp>
              <p:nvGrpSpPr>
                <p:cNvPr id="289808" name="Group 730"/>
                <p:cNvGrpSpPr>
                  <a:grpSpLocks/>
                </p:cNvGrpSpPr>
                <p:nvPr/>
              </p:nvGrpSpPr>
              <p:grpSpPr bwMode="auto">
                <a:xfrm>
                  <a:off x="2641" y="1488"/>
                  <a:ext cx="2496" cy="2436"/>
                  <a:chOff x="2641" y="1488"/>
                  <a:chExt cx="2496" cy="2436"/>
                </a:xfrm>
              </p:grpSpPr>
              <p:sp>
                <p:nvSpPr>
                  <p:cNvPr id="289813" name="Freeform 731"/>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9814" name="Freeform 732"/>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9815" name="Freeform 733"/>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9816" name="Freeform 734"/>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9817" name="Freeform 735"/>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9818" name="Freeform 736"/>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9819" name="Freeform 733"/>
                  <p:cNvSpPr>
                    <a:spLocks/>
                  </p:cNvSpPr>
                  <p:nvPr/>
                </p:nvSpPr>
                <p:spPr bwMode="auto">
                  <a:xfrm>
                    <a:off x="3283" y="3005"/>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89809" name="Group 737"/>
                <p:cNvGrpSpPr>
                  <a:grpSpLocks/>
                </p:cNvGrpSpPr>
                <p:nvPr/>
              </p:nvGrpSpPr>
              <p:grpSpPr bwMode="auto">
                <a:xfrm>
                  <a:off x="4864" y="3099"/>
                  <a:ext cx="432" cy="877"/>
                  <a:chOff x="4864" y="3099"/>
                  <a:chExt cx="432" cy="877"/>
                </a:xfrm>
              </p:grpSpPr>
              <p:sp>
                <p:nvSpPr>
                  <p:cNvPr id="289810" name="Freeform 738"/>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9811" name="Freeform 739"/>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9812" name="Freeform 740"/>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sp>
        <p:nvSpPr>
          <p:cNvPr id="289803" name="Text Box 5"/>
          <p:cNvSpPr txBox="1">
            <a:spLocks noChangeArrowheads="1"/>
          </p:cNvSpPr>
          <p:nvPr/>
        </p:nvSpPr>
        <p:spPr bwMode="auto">
          <a:xfrm>
            <a:off x="762000" y="3641725"/>
            <a:ext cx="9890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key </a:t>
            </a:r>
            <a:r>
              <a:rPr lang="en-US" altLang="en-US" sz="2000" i="0">
                <a:solidFill>
                  <a:schemeClr val="accent2"/>
                </a:solidFill>
              </a:rPr>
              <a:t>17</a:t>
            </a:r>
            <a:r>
              <a:rPr lang="en-US" altLang="en-US" sz="2000" i="0"/>
              <a:t>?</a:t>
            </a:r>
            <a:endParaRPr lang="en-CA" altLang="en-US" sz="2000" i="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79"/>
                                        </p:tgtEl>
                                        <p:attrNameLst>
                                          <p:attrName>style.visibility</p:attrName>
                                        </p:attrNameLst>
                                      </p:cBhvr>
                                      <p:to>
                                        <p:strVal val="visible"/>
                                      </p:to>
                                    </p:set>
                                    <p:anim calcmode="lin" valueType="num">
                                      <p:cBhvr additive="base">
                                        <p:cTn id="7" dur="500" fill="hold"/>
                                        <p:tgtEl>
                                          <p:spTgt spid="179"/>
                                        </p:tgtEl>
                                        <p:attrNameLst>
                                          <p:attrName>ppt_x</p:attrName>
                                        </p:attrNameLst>
                                      </p:cBhvr>
                                      <p:tavLst>
                                        <p:tav tm="0">
                                          <p:val>
                                            <p:strVal val="0-#ppt_w/2"/>
                                          </p:val>
                                        </p:tav>
                                        <p:tav tm="100000">
                                          <p:val>
                                            <p:strVal val="#ppt_x"/>
                                          </p:val>
                                        </p:tav>
                                      </p:tavLst>
                                    </p:anim>
                                    <p:anim calcmode="lin" valueType="num">
                                      <p:cBhvr additive="base">
                                        <p:cTn id="8" dur="500" fill="hold"/>
                                        <p:tgtEl>
                                          <p:spTgt spid="17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78">
                                            <p:txEl>
                                              <p:pRg st="0" end="0"/>
                                            </p:txEl>
                                          </p:spTgt>
                                        </p:tgtEl>
                                        <p:attrNameLst>
                                          <p:attrName>style.visibility</p:attrName>
                                        </p:attrNameLst>
                                      </p:cBhvr>
                                      <p:to>
                                        <p:strVal val="visible"/>
                                      </p:to>
                                    </p:set>
                                    <p:anim calcmode="lin" valueType="num">
                                      <p:cBhvr additive="base">
                                        <p:cTn id="13" dur="500" fill="hold"/>
                                        <p:tgtEl>
                                          <p:spTgt spid="178">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78">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2" fill="hold" grpId="0" nodeType="withEffect">
                                  <p:stCondLst>
                                    <p:cond delay="0"/>
                                  </p:stCondLst>
                                  <p:childTnLst>
                                    <p:set>
                                      <p:cBhvr>
                                        <p:cTn id="16" dur="1" fill="hold">
                                          <p:stCondLst>
                                            <p:cond delay="0"/>
                                          </p:stCondLst>
                                        </p:cTn>
                                        <p:tgtEl>
                                          <p:spTgt spid="169986"/>
                                        </p:tgtEl>
                                        <p:attrNameLst>
                                          <p:attrName>style.visibility</p:attrName>
                                        </p:attrNameLst>
                                      </p:cBhvr>
                                      <p:to>
                                        <p:strVal val="visible"/>
                                      </p:to>
                                    </p:set>
                                    <p:anim calcmode="lin" valueType="num">
                                      <p:cBhvr additive="base">
                                        <p:cTn id="17" dur="500" fill="hold"/>
                                        <p:tgtEl>
                                          <p:spTgt spid="169986"/>
                                        </p:tgtEl>
                                        <p:attrNameLst>
                                          <p:attrName>ppt_x</p:attrName>
                                        </p:attrNameLst>
                                      </p:cBhvr>
                                      <p:tavLst>
                                        <p:tav tm="0">
                                          <p:val>
                                            <p:strVal val="1+#ppt_w/2"/>
                                          </p:val>
                                        </p:tav>
                                        <p:tav tm="100000">
                                          <p:val>
                                            <p:strVal val="#ppt_x"/>
                                          </p:val>
                                        </p:tav>
                                      </p:tavLst>
                                    </p:anim>
                                    <p:anim calcmode="lin" valueType="num">
                                      <p:cBhvr additive="base">
                                        <p:cTn id="18" dur="500" fill="hold"/>
                                        <p:tgtEl>
                                          <p:spTgt spid="169986"/>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nodeType="clickEffect">
                                  <p:stCondLst>
                                    <p:cond delay="0"/>
                                  </p:stCondLst>
                                  <p:childTnLst>
                                    <p:set>
                                      <p:cBhvr>
                                        <p:cTn id="22" dur="1" fill="hold">
                                          <p:stCondLst>
                                            <p:cond delay="0"/>
                                          </p:stCondLst>
                                        </p:cTn>
                                        <p:tgtEl>
                                          <p:spTgt spid="178">
                                            <p:txEl>
                                              <p:pRg st="1" end="1"/>
                                            </p:txEl>
                                          </p:spTgt>
                                        </p:tgtEl>
                                        <p:attrNameLst>
                                          <p:attrName>style.visibility</p:attrName>
                                        </p:attrNameLst>
                                      </p:cBhvr>
                                      <p:to>
                                        <p:strVal val="visible"/>
                                      </p:to>
                                    </p:set>
                                    <p:anim calcmode="lin" valueType="num">
                                      <p:cBhvr additive="base">
                                        <p:cTn id="23" dur="500" fill="hold"/>
                                        <p:tgtEl>
                                          <p:spTgt spid="178">
                                            <p:txEl>
                                              <p:pRg st="1" end="1"/>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78">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6" grpId="0" animBg="1"/>
    </p:bld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AutoShape 2" descr="Green marble"/>
          <p:cNvSpPr>
            <a:spLocks noChangeArrowheads="1"/>
          </p:cNvSpPr>
          <p:nvPr/>
        </p:nvSpPr>
        <p:spPr bwMode="auto">
          <a:xfrm>
            <a:off x="1752600" y="3048000"/>
            <a:ext cx="2743200" cy="2438400"/>
          </a:xfrm>
          <a:prstGeom prst="triangle">
            <a:avLst>
              <a:gd name="adj" fmla="val 50000"/>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169988" name="Rectangle 4"/>
          <p:cNvSpPr>
            <a:spLocks noGrp="1" noChangeArrowheads="1"/>
          </p:cNvSpPr>
          <p:nvPr>
            <p:ph type="body" idx="1"/>
          </p:nvPr>
        </p:nvSpPr>
        <p:spPr>
          <a:xfrm>
            <a:off x="2133600" y="990600"/>
            <a:ext cx="8001000" cy="1676400"/>
          </a:xfrm>
        </p:spPr>
        <p:txBody>
          <a:bodyPr/>
          <a:lstStyle/>
          <a:p>
            <a:pPr eaLnBrk="1" hangingPunct="1">
              <a:lnSpc>
                <a:spcPct val="90000"/>
              </a:lnSpc>
            </a:pPr>
            <a:r>
              <a:rPr lang="en-US" altLang="en-US" sz="2800" smtClean="0"/>
              <a:t>Cut sub-tree in half.</a:t>
            </a:r>
          </a:p>
          <a:p>
            <a:pPr eaLnBrk="1" hangingPunct="1">
              <a:lnSpc>
                <a:spcPct val="90000"/>
              </a:lnSpc>
            </a:pPr>
            <a:r>
              <a:rPr lang="en-US" altLang="en-US" sz="2800" smtClean="0"/>
              <a:t>Determine which half the key would be in.</a:t>
            </a:r>
          </a:p>
          <a:p>
            <a:pPr eaLnBrk="1" hangingPunct="1">
              <a:lnSpc>
                <a:spcPct val="90000"/>
              </a:lnSpc>
            </a:pPr>
            <a:r>
              <a:rPr lang="en-US" altLang="en-US" sz="2800" smtClean="0"/>
              <a:t>Keep that half.</a:t>
            </a:r>
            <a:endParaRPr lang="en-CA" altLang="en-US" sz="2800" smtClean="0"/>
          </a:p>
        </p:txBody>
      </p:sp>
      <p:grpSp>
        <p:nvGrpSpPr>
          <p:cNvPr id="290820" name="Group 6"/>
          <p:cNvGrpSpPr>
            <a:grpSpLocks/>
          </p:cNvGrpSpPr>
          <p:nvPr/>
        </p:nvGrpSpPr>
        <p:grpSpPr bwMode="auto">
          <a:xfrm>
            <a:off x="2057400" y="2590800"/>
            <a:ext cx="4495800" cy="2819400"/>
            <a:chOff x="240" y="1392"/>
            <a:chExt cx="5208" cy="2640"/>
          </a:xfrm>
        </p:grpSpPr>
        <p:sp>
          <p:nvSpPr>
            <p:cNvPr id="290840" name="Oval 7"/>
            <p:cNvSpPr>
              <a:spLocks noChangeArrowheads="1"/>
            </p:cNvSpPr>
            <p:nvPr/>
          </p:nvSpPr>
          <p:spPr bwMode="auto">
            <a:xfrm>
              <a:off x="2616" y="1392"/>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38</a:t>
              </a:r>
            </a:p>
          </p:txBody>
        </p:sp>
        <p:sp>
          <p:nvSpPr>
            <p:cNvPr id="290841" name="Oval 8"/>
            <p:cNvSpPr>
              <a:spLocks noChangeArrowheads="1"/>
            </p:cNvSpPr>
            <p:nvPr/>
          </p:nvSpPr>
          <p:spPr bwMode="auto">
            <a:xfrm>
              <a:off x="1272" y="2160"/>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25</a:t>
              </a:r>
            </a:p>
          </p:txBody>
        </p:sp>
        <p:cxnSp>
          <p:nvCxnSpPr>
            <p:cNvPr id="290842" name="AutoShape 9"/>
            <p:cNvCxnSpPr>
              <a:cxnSpLocks noChangeShapeType="1"/>
              <a:stCxn id="290840" idx="4"/>
              <a:endCxn id="290841" idx="0"/>
            </p:cNvCxnSpPr>
            <p:nvPr/>
          </p:nvCxnSpPr>
          <p:spPr bwMode="auto">
            <a:xfrm flipH="1">
              <a:off x="1452" y="1686"/>
              <a:ext cx="1344" cy="46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0843" name="Oval 10"/>
            <p:cNvSpPr>
              <a:spLocks noChangeArrowheads="1"/>
            </p:cNvSpPr>
            <p:nvPr/>
          </p:nvSpPr>
          <p:spPr bwMode="auto">
            <a:xfrm>
              <a:off x="576" y="2880"/>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17</a:t>
              </a:r>
            </a:p>
          </p:txBody>
        </p:sp>
        <p:sp>
          <p:nvSpPr>
            <p:cNvPr id="290844" name="Oval 11"/>
            <p:cNvSpPr>
              <a:spLocks noChangeArrowheads="1"/>
            </p:cNvSpPr>
            <p:nvPr/>
          </p:nvSpPr>
          <p:spPr bwMode="auto">
            <a:xfrm>
              <a:off x="240"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4</a:t>
              </a:r>
            </a:p>
          </p:txBody>
        </p:sp>
        <p:sp>
          <p:nvSpPr>
            <p:cNvPr id="290845" name="Oval 12"/>
            <p:cNvSpPr>
              <a:spLocks noChangeArrowheads="1"/>
            </p:cNvSpPr>
            <p:nvPr/>
          </p:nvSpPr>
          <p:spPr bwMode="auto">
            <a:xfrm>
              <a:off x="888"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21</a:t>
              </a:r>
            </a:p>
          </p:txBody>
        </p:sp>
        <p:cxnSp>
          <p:nvCxnSpPr>
            <p:cNvPr id="290846" name="AutoShape 13"/>
            <p:cNvCxnSpPr>
              <a:cxnSpLocks noChangeShapeType="1"/>
              <a:stCxn id="290843" idx="4"/>
              <a:endCxn id="290844" idx="0"/>
            </p:cNvCxnSpPr>
            <p:nvPr/>
          </p:nvCxnSpPr>
          <p:spPr bwMode="auto">
            <a:xfrm flipH="1">
              <a:off x="420" y="3174"/>
              <a:ext cx="336"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0847" name="AutoShape 14"/>
            <p:cNvCxnSpPr>
              <a:cxnSpLocks noChangeShapeType="1"/>
              <a:stCxn id="290843" idx="4"/>
              <a:endCxn id="290845" idx="0"/>
            </p:cNvCxnSpPr>
            <p:nvPr/>
          </p:nvCxnSpPr>
          <p:spPr bwMode="auto">
            <a:xfrm>
              <a:off x="756" y="3174"/>
              <a:ext cx="312"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0848" name="AutoShape 15"/>
            <p:cNvCxnSpPr>
              <a:cxnSpLocks noChangeShapeType="1"/>
              <a:stCxn id="290841" idx="4"/>
              <a:endCxn id="290843" idx="0"/>
            </p:cNvCxnSpPr>
            <p:nvPr/>
          </p:nvCxnSpPr>
          <p:spPr bwMode="auto">
            <a:xfrm flipH="1">
              <a:off x="756" y="2454"/>
              <a:ext cx="696" cy="420"/>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0849" name="Oval 16"/>
            <p:cNvSpPr>
              <a:spLocks noChangeArrowheads="1"/>
            </p:cNvSpPr>
            <p:nvPr/>
          </p:nvSpPr>
          <p:spPr bwMode="auto">
            <a:xfrm>
              <a:off x="2004" y="2880"/>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31</a:t>
              </a:r>
            </a:p>
          </p:txBody>
        </p:sp>
        <p:sp>
          <p:nvSpPr>
            <p:cNvPr id="290850" name="Oval 17"/>
            <p:cNvSpPr>
              <a:spLocks noChangeArrowheads="1"/>
            </p:cNvSpPr>
            <p:nvPr/>
          </p:nvSpPr>
          <p:spPr bwMode="auto">
            <a:xfrm>
              <a:off x="1668"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28</a:t>
              </a:r>
            </a:p>
          </p:txBody>
        </p:sp>
        <p:sp>
          <p:nvSpPr>
            <p:cNvPr id="290851" name="Oval 18"/>
            <p:cNvSpPr>
              <a:spLocks noChangeArrowheads="1"/>
            </p:cNvSpPr>
            <p:nvPr/>
          </p:nvSpPr>
          <p:spPr bwMode="auto">
            <a:xfrm>
              <a:off x="2316"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35</a:t>
              </a:r>
            </a:p>
          </p:txBody>
        </p:sp>
        <p:cxnSp>
          <p:nvCxnSpPr>
            <p:cNvPr id="290852" name="AutoShape 19"/>
            <p:cNvCxnSpPr>
              <a:cxnSpLocks noChangeShapeType="1"/>
              <a:stCxn id="290849" idx="4"/>
              <a:endCxn id="290850" idx="0"/>
            </p:cNvCxnSpPr>
            <p:nvPr/>
          </p:nvCxnSpPr>
          <p:spPr bwMode="auto">
            <a:xfrm flipH="1">
              <a:off x="1848" y="3174"/>
              <a:ext cx="336"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0853" name="AutoShape 20"/>
            <p:cNvCxnSpPr>
              <a:cxnSpLocks noChangeShapeType="1"/>
              <a:stCxn id="290849" idx="4"/>
              <a:endCxn id="290851" idx="0"/>
            </p:cNvCxnSpPr>
            <p:nvPr/>
          </p:nvCxnSpPr>
          <p:spPr bwMode="auto">
            <a:xfrm>
              <a:off x="2184" y="3174"/>
              <a:ext cx="312"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0854" name="AutoShape 21"/>
            <p:cNvCxnSpPr>
              <a:cxnSpLocks noChangeShapeType="1"/>
              <a:stCxn id="290841" idx="4"/>
              <a:endCxn id="290849" idx="0"/>
            </p:cNvCxnSpPr>
            <p:nvPr/>
          </p:nvCxnSpPr>
          <p:spPr bwMode="auto">
            <a:xfrm>
              <a:off x="1452" y="2454"/>
              <a:ext cx="732" cy="420"/>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0855" name="Oval 22"/>
            <p:cNvSpPr>
              <a:spLocks noChangeArrowheads="1"/>
            </p:cNvSpPr>
            <p:nvPr/>
          </p:nvSpPr>
          <p:spPr bwMode="auto">
            <a:xfrm>
              <a:off x="4044" y="2160"/>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51</a:t>
              </a:r>
            </a:p>
          </p:txBody>
        </p:sp>
        <p:cxnSp>
          <p:nvCxnSpPr>
            <p:cNvPr id="290856" name="AutoShape 23"/>
            <p:cNvCxnSpPr>
              <a:cxnSpLocks noChangeShapeType="1"/>
              <a:stCxn id="290840" idx="4"/>
              <a:endCxn id="290855" idx="0"/>
            </p:cNvCxnSpPr>
            <p:nvPr/>
          </p:nvCxnSpPr>
          <p:spPr bwMode="auto">
            <a:xfrm>
              <a:off x="2796" y="1686"/>
              <a:ext cx="1428" cy="46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0857" name="Oval 24"/>
            <p:cNvSpPr>
              <a:spLocks noChangeArrowheads="1"/>
            </p:cNvSpPr>
            <p:nvPr/>
          </p:nvSpPr>
          <p:spPr bwMode="auto">
            <a:xfrm>
              <a:off x="3348" y="2880"/>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42</a:t>
              </a:r>
            </a:p>
          </p:txBody>
        </p:sp>
        <p:sp>
          <p:nvSpPr>
            <p:cNvPr id="290858" name="Oval 25"/>
            <p:cNvSpPr>
              <a:spLocks noChangeArrowheads="1"/>
            </p:cNvSpPr>
            <p:nvPr/>
          </p:nvSpPr>
          <p:spPr bwMode="auto">
            <a:xfrm>
              <a:off x="3012"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40</a:t>
              </a:r>
            </a:p>
          </p:txBody>
        </p:sp>
        <p:sp>
          <p:nvSpPr>
            <p:cNvPr id="290859" name="Oval 26"/>
            <p:cNvSpPr>
              <a:spLocks noChangeArrowheads="1"/>
            </p:cNvSpPr>
            <p:nvPr/>
          </p:nvSpPr>
          <p:spPr bwMode="auto">
            <a:xfrm>
              <a:off x="3660"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49</a:t>
              </a:r>
            </a:p>
          </p:txBody>
        </p:sp>
        <p:cxnSp>
          <p:nvCxnSpPr>
            <p:cNvPr id="290860" name="AutoShape 27"/>
            <p:cNvCxnSpPr>
              <a:cxnSpLocks noChangeShapeType="1"/>
              <a:stCxn id="290857" idx="4"/>
              <a:endCxn id="290858" idx="0"/>
            </p:cNvCxnSpPr>
            <p:nvPr/>
          </p:nvCxnSpPr>
          <p:spPr bwMode="auto">
            <a:xfrm flipH="1">
              <a:off x="3192" y="3174"/>
              <a:ext cx="336"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0861" name="AutoShape 28"/>
            <p:cNvCxnSpPr>
              <a:cxnSpLocks noChangeShapeType="1"/>
              <a:stCxn id="290857" idx="4"/>
              <a:endCxn id="290859" idx="0"/>
            </p:cNvCxnSpPr>
            <p:nvPr/>
          </p:nvCxnSpPr>
          <p:spPr bwMode="auto">
            <a:xfrm>
              <a:off x="3528" y="3174"/>
              <a:ext cx="312"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0862" name="AutoShape 29"/>
            <p:cNvCxnSpPr>
              <a:cxnSpLocks noChangeShapeType="1"/>
              <a:stCxn id="290855" idx="4"/>
              <a:endCxn id="290857" idx="0"/>
            </p:cNvCxnSpPr>
            <p:nvPr/>
          </p:nvCxnSpPr>
          <p:spPr bwMode="auto">
            <a:xfrm flipH="1">
              <a:off x="3528" y="2454"/>
              <a:ext cx="696" cy="420"/>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0863" name="Oval 30"/>
            <p:cNvSpPr>
              <a:spLocks noChangeArrowheads="1"/>
            </p:cNvSpPr>
            <p:nvPr/>
          </p:nvSpPr>
          <p:spPr bwMode="auto">
            <a:xfrm>
              <a:off x="4776" y="2880"/>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63</a:t>
              </a:r>
            </a:p>
          </p:txBody>
        </p:sp>
        <p:sp>
          <p:nvSpPr>
            <p:cNvPr id="290864" name="Oval 31"/>
            <p:cNvSpPr>
              <a:spLocks noChangeArrowheads="1"/>
            </p:cNvSpPr>
            <p:nvPr/>
          </p:nvSpPr>
          <p:spPr bwMode="auto">
            <a:xfrm>
              <a:off x="4440"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55</a:t>
              </a:r>
            </a:p>
          </p:txBody>
        </p:sp>
        <p:sp>
          <p:nvSpPr>
            <p:cNvPr id="290865" name="Oval 32"/>
            <p:cNvSpPr>
              <a:spLocks noChangeArrowheads="1"/>
            </p:cNvSpPr>
            <p:nvPr/>
          </p:nvSpPr>
          <p:spPr bwMode="auto">
            <a:xfrm>
              <a:off x="5088"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71</a:t>
              </a:r>
            </a:p>
          </p:txBody>
        </p:sp>
        <p:cxnSp>
          <p:nvCxnSpPr>
            <p:cNvPr id="290866" name="AutoShape 33"/>
            <p:cNvCxnSpPr>
              <a:cxnSpLocks noChangeShapeType="1"/>
              <a:stCxn id="290863" idx="4"/>
              <a:endCxn id="290864" idx="0"/>
            </p:cNvCxnSpPr>
            <p:nvPr/>
          </p:nvCxnSpPr>
          <p:spPr bwMode="auto">
            <a:xfrm flipH="1">
              <a:off x="4620" y="3174"/>
              <a:ext cx="336"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0867" name="AutoShape 34"/>
            <p:cNvCxnSpPr>
              <a:cxnSpLocks noChangeShapeType="1"/>
              <a:stCxn id="290863" idx="4"/>
              <a:endCxn id="290865" idx="0"/>
            </p:cNvCxnSpPr>
            <p:nvPr/>
          </p:nvCxnSpPr>
          <p:spPr bwMode="auto">
            <a:xfrm>
              <a:off x="4956" y="3174"/>
              <a:ext cx="312"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0868" name="AutoShape 35"/>
            <p:cNvCxnSpPr>
              <a:cxnSpLocks noChangeShapeType="1"/>
              <a:stCxn id="290855" idx="4"/>
              <a:endCxn id="290863" idx="0"/>
            </p:cNvCxnSpPr>
            <p:nvPr/>
          </p:nvCxnSpPr>
          <p:spPr bwMode="auto">
            <a:xfrm>
              <a:off x="4224" y="2454"/>
              <a:ext cx="732" cy="420"/>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grpSp>
      <p:sp>
        <p:nvSpPr>
          <p:cNvPr id="290821" name="AutoShape 156"/>
          <p:cNvSpPr>
            <a:spLocks noChangeArrowheads="1"/>
          </p:cNvSpPr>
          <p:nvPr/>
        </p:nvSpPr>
        <p:spPr bwMode="auto">
          <a:xfrm>
            <a:off x="1752600" y="4038600"/>
            <a:ext cx="1447800" cy="1371600"/>
          </a:xfrm>
          <a:prstGeom prst="triangle">
            <a:avLst>
              <a:gd name="adj" fmla="val 50000"/>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solidFill>
                <a:schemeClr val="bg2"/>
              </a:solidFill>
            </a:endParaRPr>
          </a:p>
        </p:txBody>
      </p:sp>
      <p:sp>
        <p:nvSpPr>
          <p:cNvPr id="290822" name="AutoShape 157"/>
          <p:cNvSpPr>
            <a:spLocks noChangeArrowheads="1"/>
          </p:cNvSpPr>
          <p:nvPr/>
        </p:nvSpPr>
        <p:spPr bwMode="auto">
          <a:xfrm>
            <a:off x="2971800" y="4038600"/>
            <a:ext cx="1447800" cy="1371600"/>
          </a:xfrm>
          <a:prstGeom prst="triangle">
            <a:avLst>
              <a:gd name="adj" fmla="val 50000"/>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solidFill>
                <a:schemeClr val="bg2"/>
              </a:solidFill>
            </a:endParaRPr>
          </a:p>
        </p:txBody>
      </p:sp>
      <p:sp>
        <p:nvSpPr>
          <p:cNvPr id="169995" name="Text Box 159"/>
          <p:cNvSpPr txBox="1">
            <a:spLocks noChangeArrowheads="1"/>
          </p:cNvSpPr>
          <p:nvPr/>
        </p:nvSpPr>
        <p:spPr bwMode="auto">
          <a:xfrm>
            <a:off x="609600" y="5527675"/>
            <a:ext cx="152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cs typeface="Times New Roman" pitchFamily="18" charset="0"/>
              </a:rPr>
              <a:t>If key &lt; root,</a:t>
            </a:r>
          </a:p>
          <a:p>
            <a:pPr eaLnBrk="1" hangingPunct="1">
              <a:spcBef>
                <a:spcPct val="0"/>
              </a:spcBef>
              <a:buFontTx/>
              <a:buNone/>
            </a:pPr>
            <a:r>
              <a:rPr lang="en-US" altLang="en-US" sz="2000" i="0">
                <a:cs typeface="Times New Roman" pitchFamily="18" charset="0"/>
              </a:rPr>
              <a:t>then key is </a:t>
            </a:r>
          </a:p>
          <a:p>
            <a:pPr eaLnBrk="1" hangingPunct="1">
              <a:spcBef>
                <a:spcPct val="0"/>
              </a:spcBef>
              <a:buFontTx/>
              <a:buNone/>
            </a:pPr>
            <a:r>
              <a:rPr lang="en-US" altLang="en-US" sz="2000" i="0">
                <a:cs typeface="Times New Roman" pitchFamily="18" charset="0"/>
              </a:rPr>
              <a:t>in left half.</a:t>
            </a:r>
            <a:endParaRPr lang="en-CA" altLang="en-US" sz="2000" i="0">
              <a:cs typeface="Times New Roman" pitchFamily="18" charset="0"/>
            </a:endParaRPr>
          </a:p>
        </p:txBody>
      </p:sp>
      <p:sp>
        <p:nvSpPr>
          <p:cNvPr id="169996" name="Text Box 160"/>
          <p:cNvSpPr txBox="1">
            <a:spLocks noChangeArrowheads="1"/>
          </p:cNvSpPr>
          <p:nvPr/>
        </p:nvSpPr>
        <p:spPr bwMode="auto">
          <a:xfrm>
            <a:off x="3886200" y="5546725"/>
            <a:ext cx="152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cs typeface="Times New Roman" pitchFamily="18" charset="0"/>
              </a:rPr>
              <a:t>If key &gt; root,</a:t>
            </a:r>
          </a:p>
          <a:p>
            <a:pPr eaLnBrk="1" hangingPunct="1">
              <a:spcBef>
                <a:spcPct val="0"/>
              </a:spcBef>
              <a:buFontTx/>
              <a:buNone/>
            </a:pPr>
            <a:r>
              <a:rPr lang="en-US" altLang="en-US" sz="2000" i="0">
                <a:cs typeface="Times New Roman" pitchFamily="18" charset="0"/>
              </a:rPr>
              <a:t>then key is </a:t>
            </a:r>
          </a:p>
          <a:p>
            <a:pPr eaLnBrk="1" hangingPunct="1">
              <a:spcBef>
                <a:spcPct val="0"/>
              </a:spcBef>
              <a:buFontTx/>
              <a:buNone/>
            </a:pPr>
            <a:r>
              <a:rPr lang="en-US" altLang="en-US" sz="2000" i="0">
                <a:cs typeface="Times New Roman" pitchFamily="18" charset="0"/>
              </a:rPr>
              <a:t>in right half.</a:t>
            </a:r>
            <a:endParaRPr lang="en-CA" altLang="en-US" sz="2000" i="0">
              <a:cs typeface="Times New Roman" pitchFamily="18" charset="0"/>
            </a:endParaRPr>
          </a:p>
        </p:txBody>
      </p:sp>
      <p:sp>
        <p:nvSpPr>
          <p:cNvPr id="169997" name="Text Box 161"/>
          <p:cNvSpPr txBox="1">
            <a:spLocks noChangeArrowheads="1"/>
          </p:cNvSpPr>
          <p:nvPr/>
        </p:nvSpPr>
        <p:spPr bwMode="auto">
          <a:xfrm>
            <a:off x="2286000" y="5546725"/>
            <a:ext cx="152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cs typeface="Times New Roman" pitchFamily="18" charset="0"/>
              </a:rPr>
              <a:t>If key = root,</a:t>
            </a:r>
          </a:p>
          <a:p>
            <a:pPr eaLnBrk="1" hangingPunct="1">
              <a:spcBef>
                <a:spcPct val="0"/>
              </a:spcBef>
              <a:buFontTx/>
              <a:buNone/>
            </a:pPr>
            <a:r>
              <a:rPr lang="en-US" altLang="en-US" sz="2000" i="0">
                <a:cs typeface="Times New Roman" pitchFamily="18" charset="0"/>
              </a:rPr>
              <a:t>then key is </a:t>
            </a:r>
          </a:p>
          <a:p>
            <a:pPr eaLnBrk="1" hangingPunct="1">
              <a:spcBef>
                <a:spcPct val="0"/>
              </a:spcBef>
              <a:buFontTx/>
              <a:buNone/>
            </a:pPr>
            <a:r>
              <a:rPr lang="en-US" altLang="en-US" sz="2000" i="0">
                <a:cs typeface="Times New Roman" pitchFamily="18" charset="0"/>
              </a:rPr>
              <a:t>found</a:t>
            </a:r>
            <a:endParaRPr lang="en-CA" altLang="en-US" sz="2000" i="0">
              <a:cs typeface="Times New Roman" pitchFamily="18" charset="0"/>
            </a:endParaRPr>
          </a:p>
        </p:txBody>
      </p:sp>
      <p:sp>
        <p:nvSpPr>
          <p:cNvPr id="290826" name="Rectangle 32"/>
          <p:cNvSpPr>
            <a:spLocks noGrp="1" noChangeArrowheads="1"/>
          </p:cNvSpPr>
          <p:nvPr>
            <p:ph type="title"/>
          </p:nvPr>
        </p:nvSpPr>
        <p:spPr>
          <a:xfrm>
            <a:off x="685800" y="0"/>
            <a:ext cx="7772400" cy="762000"/>
          </a:xfrm>
        </p:spPr>
        <p:txBody>
          <a:bodyPr/>
          <a:lstStyle/>
          <a:p>
            <a:pPr eaLnBrk="1" hangingPunct="1"/>
            <a:r>
              <a:rPr lang="en-US" altLang="en-US" sz="3600" smtClean="0"/>
              <a:t>Binary Search Tree</a:t>
            </a:r>
            <a:endParaRPr lang="en-CA" altLang="en-US" sz="3600" smtClean="0"/>
          </a:p>
        </p:txBody>
      </p:sp>
      <p:grpSp>
        <p:nvGrpSpPr>
          <p:cNvPr id="164" name="Group 817"/>
          <p:cNvGrpSpPr>
            <a:grpSpLocks noChangeAspect="1"/>
          </p:cNvGrpSpPr>
          <p:nvPr/>
        </p:nvGrpSpPr>
        <p:grpSpPr bwMode="auto">
          <a:xfrm rot="2360341">
            <a:off x="600075" y="1139825"/>
            <a:ext cx="1079500" cy="1079500"/>
            <a:chOff x="1224" y="1212"/>
            <a:chExt cx="3144" cy="3112"/>
          </a:xfrm>
        </p:grpSpPr>
        <p:sp>
          <p:nvSpPr>
            <p:cNvPr id="290831" name="Freeform 818"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290832" name="Freeform 819"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290833" name="Group 820"/>
            <p:cNvGrpSpPr>
              <a:grpSpLocks noChangeAspect="1"/>
            </p:cNvGrpSpPr>
            <p:nvPr/>
          </p:nvGrpSpPr>
          <p:grpSpPr bwMode="auto">
            <a:xfrm>
              <a:off x="1776" y="1212"/>
              <a:ext cx="1944" cy="2413"/>
              <a:chOff x="2227" y="1194"/>
              <a:chExt cx="1944" cy="2413"/>
            </a:xfrm>
          </p:grpSpPr>
          <p:sp>
            <p:nvSpPr>
              <p:cNvPr id="290834" name="Freeform 821"/>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0835" name="Freeform 822"/>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0836" name="Freeform 823"/>
              <p:cNvSpPr>
                <a:spLocks noChangeAspect="1"/>
              </p:cNvSpPr>
              <p:nvPr/>
            </p:nvSpPr>
            <p:spPr bwMode="auto">
              <a:xfrm rot="-2705309">
                <a:off x="3504" y="2064"/>
                <a:ext cx="812" cy="523"/>
              </a:xfrm>
              <a:custGeom>
                <a:avLst/>
                <a:gdLst>
                  <a:gd name="T0" fmla="*/ 0 w 782"/>
                  <a:gd name="T1" fmla="*/ 1 h 808"/>
                  <a:gd name="T2" fmla="*/ 184 w 782"/>
                  <a:gd name="T3" fmla="*/ 0 h 808"/>
                  <a:gd name="T4" fmla="*/ 449 w 782"/>
                  <a:gd name="T5" fmla="*/ 0 h 808"/>
                  <a:gd name="T6" fmla="*/ 946 w 782"/>
                  <a:gd name="T7" fmla="*/ 1 h 808"/>
                  <a:gd name="T8" fmla="*/ 1536 w 782"/>
                  <a:gd name="T9" fmla="*/ 1 h 808"/>
                  <a:gd name="T10" fmla="*/ 1753 w 782"/>
                  <a:gd name="T11" fmla="*/ 1 h 808"/>
                  <a:gd name="T12" fmla="*/ 1855 w 782"/>
                  <a:gd name="T13" fmla="*/ 1 h 808"/>
                  <a:gd name="T14" fmla="*/ 1870 w 782"/>
                  <a:gd name="T15" fmla="*/ 1 h 808"/>
                  <a:gd name="T16" fmla="*/ 1805 w 782"/>
                  <a:gd name="T17" fmla="*/ 1 h 808"/>
                  <a:gd name="T18" fmla="*/ 1625 w 782"/>
                  <a:gd name="T19" fmla="*/ 1 h 808"/>
                  <a:gd name="T20" fmla="*/ 1389 w 782"/>
                  <a:gd name="T21" fmla="*/ 1 h 808"/>
                  <a:gd name="T22" fmla="*/ 1218 w 782"/>
                  <a:gd name="T23" fmla="*/ 1 h 808"/>
                  <a:gd name="T24" fmla="*/ 1140 w 782"/>
                  <a:gd name="T25" fmla="*/ 1 h 808"/>
                  <a:gd name="T26" fmla="*/ 1090 w 782"/>
                  <a:gd name="T27" fmla="*/ 1 h 808"/>
                  <a:gd name="T28" fmla="*/ 1105 w 782"/>
                  <a:gd name="T29" fmla="*/ 1 h 808"/>
                  <a:gd name="T30" fmla="*/ 1118 w 782"/>
                  <a:gd name="T31" fmla="*/ 1 h 808"/>
                  <a:gd name="T32" fmla="*/ 1329 w 782"/>
                  <a:gd name="T33" fmla="*/ 1 h 808"/>
                  <a:gd name="T34" fmla="*/ 1662 w 782"/>
                  <a:gd name="T35" fmla="*/ 1 h 808"/>
                  <a:gd name="T36" fmla="*/ 1870 w 782"/>
                  <a:gd name="T37" fmla="*/ 1 h 808"/>
                  <a:gd name="T38" fmla="*/ 2091 w 782"/>
                  <a:gd name="T39" fmla="*/ 1 h 808"/>
                  <a:gd name="T40" fmla="*/ 2162 w 782"/>
                  <a:gd name="T41" fmla="*/ 1 h 808"/>
                  <a:gd name="T42" fmla="*/ 2091 w 782"/>
                  <a:gd name="T43" fmla="*/ 1 h 808"/>
                  <a:gd name="T44" fmla="*/ 2004 w 782"/>
                  <a:gd name="T45" fmla="*/ 1 h 808"/>
                  <a:gd name="T46" fmla="*/ 1855 w 782"/>
                  <a:gd name="T47" fmla="*/ 1 h 808"/>
                  <a:gd name="T48" fmla="*/ 1655 w 782"/>
                  <a:gd name="T49" fmla="*/ 1 h 808"/>
                  <a:gd name="T50" fmla="*/ 1436 w 782"/>
                  <a:gd name="T51" fmla="*/ 1 h 808"/>
                  <a:gd name="T52" fmla="*/ 1090 w 782"/>
                  <a:gd name="T53" fmla="*/ 1 h 808"/>
                  <a:gd name="T54" fmla="*/ 981 w 782"/>
                  <a:gd name="T55" fmla="*/ 1 h 808"/>
                  <a:gd name="T56" fmla="*/ 922 w 782"/>
                  <a:gd name="T57" fmla="*/ 1 h 808"/>
                  <a:gd name="T58" fmla="*/ 922 w 782"/>
                  <a:gd name="T59" fmla="*/ 1 h 808"/>
                  <a:gd name="T60" fmla="*/ 922 w 782"/>
                  <a:gd name="T61" fmla="*/ 1 h 808"/>
                  <a:gd name="T62" fmla="*/ 1072 w 782"/>
                  <a:gd name="T63" fmla="*/ 1 h 808"/>
                  <a:gd name="T64" fmla="*/ 1295 w 782"/>
                  <a:gd name="T65" fmla="*/ 1 h 808"/>
                  <a:gd name="T66" fmla="*/ 1491 w 782"/>
                  <a:gd name="T67" fmla="*/ 1 h 808"/>
                  <a:gd name="T68" fmla="*/ 1614 w 782"/>
                  <a:gd name="T69" fmla="*/ 1 h 808"/>
                  <a:gd name="T70" fmla="*/ 1677 w 782"/>
                  <a:gd name="T71" fmla="*/ 1 h 808"/>
                  <a:gd name="T72" fmla="*/ 1655 w 782"/>
                  <a:gd name="T73" fmla="*/ 1 h 808"/>
                  <a:gd name="T74" fmla="*/ 1564 w 782"/>
                  <a:gd name="T75" fmla="*/ 1 h 808"/>
                  <a:gd name="T76" fmla="*/ 1436 w 782"/>
                  <a:gd name="T77" fmla="*/ 1 h 808"/>
                  <a:gd name="T78" fmla="*/ 1295 w 782"/>
                  <a:gd name="T79" fmla="*/ 1 h 808"/>
                  <a:gd name="T80" fmla="*/ 989 w 782"/>
                  <a:gd name="T81" fmla="*/ 1 h 808"/>
                  <a:gd name="T82" fmla="*/ 535 w 782"/>
                  <a:gd name="T83" fmla="*/ 1 h 808"/>
                  <a:gd name="T84" fmla="*/ 193 w 782"/>
                  <a:gd name="T85" fmla="*/ 1 h 808"/>
                  <a:gd name="T86" fmla="*/ 54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0837" name="Freeform 824"/>
              <p:cNvSpPr>
                <a:spLocks noChangeAspect="1"/>
              </p:cNvSpPr>
              <p:nvPr/>
            </p:nvSpPr>
            <p:spPr bwMode="auto">
              <a:xfrm rot="-4121048">
                <a:off x="2675" y="2797"/>
                <a:ext cx="1159" cy="461"/>
              </a:xfrm>
              <a:custGeom>
                <a:avLst/>
                <a:gdLst>
                  <a:gd name="T0" fmla="*/ 53939 w 992"/>
                  <a:gd name="T1" fmla="*/ 1 h 770"/>
                  <a:gd name="T2" fmla="*/ 54957 w 992"/>
                  <a:gd name="T3" fmla="*/ 1 h 770"/>
                  <a:gd name="T4" fmla="*/ 58732 w 992"/>
                  <a:gd name="T5" fmla="*/ 1 h 770"/>
                  <a:gd name="T6" fmla="*/ 63413 w 992"/>
                  <a:gd name="T7" fmla="*/ 1 h 770"/>
                  <a:gd name="T8" fmla="*/ 66185 w 992"/>
                  <a:gd name="T9" fmla="*/ 1 h 770"/>
                  <a:gd name="T10" fmla="*/ 64971 w 992"/>
                  <a:gd name="T11" fmla="*/ 1 h 770"/>
                  <a:gd name="T12" fmla="*/ 62389 w 992"/>
                  <a:gd name="T13" fmla="*/ 1 h 770"/>
                  <a:gd name="T14" fmla="*/ 57208 w 992"/>
                  <a:gd name="T15" fmla="*/ 1 h 770"/>
                  <a:gd name="T16" fmla="*/ 50816 w 992"/>
                  <a:gd name="T17" fmla="*/ 1 h 770"/>
                  <a:gd name="T18" fmla="*/ 45491 w 992"/>
                  <a:gd name="T19" fmla="*/ 1 h 770"/>
                  <a:gd name="T20" fmla="*/ 39515 w 992"/>
                  <a:gd name="T21" fmla="*/ 1 h 770"/>
                  <a:gd name="T22" fmla="*/ 33821 w 992"/>
                  <a:gd name="T23" fmla="*/ 1 h 770"/>
                  <a:gd name="T24" fmla="*/ 29498 w 992"/>
                  <a:gd name="T25" fmla="*/ 1 h 770"/>
                  <a:gd name="T26" fmla="*/ 27925 w 992"/>
                  <a:gd name="T27" fmla="*/ 1 h 770"/>
                  <a:gd name="T28" fmla="*/ 26173 w 992"/>
                  <a:gd name="T29" fmla="*/ 1 h 770"/>
                  <a:gd name="T30" fmla="*/ 24108 w 992"/>
                  <a:gd name="T31" fmla="*/ 1 h 770"/>
                  <a:gd name="T32" fmla="*/ 22569 w 992"/>
                  <a:gd name="T33" fmla="*/ 1 h 770"/>
                  <a:gd name="T34" fmla="*/ 22569 w 992"/>
                  <a:gd name="T35" fmla="*/ 1 h 770"/>
                  <a:gd name="T36" fmla="*/ 21507 w 992"/>
                  <a:gd name="T37" fmla="*/ 1 h 770"/>
                  <a:gd name="T38" fmla="*/ 18555 w 992"/>
                  <a:gd name="T39" fmla="*/ 1 h 770"/>
                  <a:gd name="T40" fmla="*/ 14912 w 992"/>
                  <a:gd name="T41" fmla="*/ 1 h 770"/>
                  <a:gd name="T42" fmla="*/ 11523 w 992"/>
                  <a:gd name="T43" fmla="*/ 1 h 770"/>
                  <a:gd name="T44" fmla="*/ 7646 w 992"/>
                  <a:gd name="T45" fmla="*/ 1 h 770"/>
                  <a:gd name="T46" fmla="*/ 1769 w 992"/>
                  <a:gd name="T47" fmla="*/ 1 h 770"/>
                  <a:gd name="T48" fmla="*/ 0 w 992"/>
                  <a:gd name="T49" fmla="*/ 1 h 770"/>
                  <a:gd name="T50" fmla="*/ 0 w 992"/>
                  <a:gd name="T51" fmla="*/ 1 h 770"/>
                  <a:gd name="T52" fmla="*/ 2635 w 992"/>
                  <a:gd name="T53" fmla="*/ 1 h 770"/>
                  <a:gd name="T54" fmla="*/ 5459 w 992"/>
                  <a:gd name="T55" fmla="*/ 1 h 770"/>
                  <a:gd name="T56" fmla="*/ 7903 w 992"/>
                  <a:gd name="T57" fmla="*/ 1 h 770"/>
                  <a:gd name="T58" fmla="*/ 12603 w 992"/>
                  <a:gd name="T59" fmla="*/ 1 h 770"/>
                  <a:gd name="T60" fmla="*/ 17164 w 992"/>
                  <a:gd name="T61" fmla="*/ 1 h 770"/>
                  <a:gd name="T62" fmla="*/ 21507 w 992"/>
                  <a:gd name="T63" fmla="*/ 1 h 770"/>
                  <a:gd name="T64" fmla="*/ 27700 w 992"/>
                  <a:gd name="T65" fmla="*/ 0 h 770"/>
                  <a:gd name="T66" fmla="*/ 27925 w 992"/>
                  <a:gd name="T67" fmla="*/ 1 h 770"/>
                  <a:gd name="T68" fmla="*/ 26520 w 992"/>
                  <a:gd name="T69" fmla="*/ 1 h 770"/>
                  <a:gd name="T70" fmla="*/ 26173 w 992"/>
                  <a:gd name="T71" fmla="*/ 1 h 770"/>
                  <a:gd name="T72" fmla="*/ 27925 w 992"/>
                  <a:gd name="T73" fmla="*/ 1 h 770"/>
                  <a:gd name="T74" fmla="*/ 30846 w 992"/>
                  <a:gd name="T75" fmla="*/ 1 h 770"/>
                  <a:gd name="T76" fmla="*/ 33326 w 992"/>
                  <a:gd name="T77" fmla="*/ 1 h 770"/>
                  <a:gd name="T78" fmla="*/ 37247 w 992"/>
                  <a:gd name="T79" fmla="*/ 1 h 770"/>
                  <a:gd name="T80" fmla="*/ 41042 w 992"/>
                  <a:gd name="T81" fmla="*/ 1 h 770"/>
                  <a:gd name="T82" fmla="*/ 44922 w 992"/>
                  <a:gd name="T83" fmla="*/ 1 h 770"/>
                  <a:gd name="T84" fmla="*/ 50029 w 992"/>
                  <a:gd name="T85" fmla="*/ 1 h 770"/>
                  <a:gd name="T86" fmla="*/ 53399 w 992"/>
                  <a:gd name="T87" fmla="*/ 1 h 770"/>
                  <a:gd name="T88" fmla="*/ 53939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0838" name="Freeform 825"/>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0839" name="Freeform 826"/>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90828" name="Text Box 35"/>
          <p:cNvSpPr txBox="1">
            <a:spLocks noChangeArrowheads="1"/>
          </p:cNvSpPr>
          <p:nvPr/>
        </p:nvSpPr>
        <p:spPr bwMode="auto">
          <a:xfrm>
            <a:off x="2613025" y="3609975"/>
            <a:ext cx="261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cs typeface="Times New Roman" pitchFamily="18" charset="0"/>
              </a:rPr>
              <a:t>≤</a:t>
            </a:r>
          </a:p>
        </p:txBody>
      </p:sp>
      <p:sp>
        <p:nvSpPr>
          <p:cNvPr id="290829" name="Text Box 36"/>
          <p:cNvSpPr txBox="1">
            <a:spLocks noChangeArrowheads="1"/>
          </p:cNvSpPr>
          <p:nvPr/>
        </p:nvSpPr>
        <p:spPr bwMode="auto">
          <a:xfrm>
            <a:off x="3217863" y="3594100"/>
            <a:ext cx="261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cs typeface="Times New Roman" pitchFamily="18" charset="0"/>
              </a:rPr>
              <a:t>≤</a:t>
            </a:r>
          </a:p>
        </p:txBody>
      </p:sp>
      <p:sp>
        <p:nvSpPr>
          <p:cNvPr id="290830" name="Text Box 5"/>
          <p:cNvSpPr txBox="1">
            <a:spLocks noChangeArrowheads="1"/>
          </p:cNvSpPr>
          <p:nvPr/>
        </p:nvSpPr>
        <p:spPr bwMode="auto">
          <a:xfrm>
            <a:off x="762000" y="3641725"/>
            <a:ext cx="9890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key </a:t>
            </a:r>
            <a:r>
              <a:rPr lang="en-US" altLang="en-US" sz="2000" i="0">
                <a:solidFill>
                  <a:schemeClr val="accent2"/>
                </a:solidFill>
              </a:rPr>
              <a:t>17</a:t>
            </a:r>
            <a:r>
              <a:rPr lang="en-US" altLang="en-US" sz="2000" i="0"/>
              <a:t>?</a:t>
            </a:r>
            <a:endParaRPr lang="en-CA" altLang="en-US" sz="2000" i="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64"/>
                                        </p:tgtEl>
                                        <p:attrNameLst>
                                          <p:attrName>style.visibility</p:attrName>
                                        </p:attrNameLst>
                                      </p:cBhvr>
                                      <p:to>
                                        <p:strVal val="visible"/>
                                      </p:to>
                                    </p:set>
                                    <p:anim calcmode="lin" valueType="num">
                                      <p:cBhvr additive="base">
                                        <p:cTn id="7" dur="500" fill="hold"/>
                                        <p:tgtEl>
                                          <p:spTgt spid="164"/>
                                        </p:tgtEl>
                                        <p:attrNameLst>
                                          <p:attrName>ppt_x</p:attrName>
                                        </p:attrNameLst>
                                      </p:cBhvr>
                                      <p:tavLst>
                                        <p:tav tm="0">
                                          <p:val>
                                            <p:strVal val="0-#ppt_w/2"/>
                                          </p:val>
                                        </p:tav>
                                        <p:tav tm="100000">
                                          <p:val>
                                            <p:strVal val="#ppt_x"/>
                                          </p:val>
                                        </p:tav>
                                      </p:tavLst>
                                    </p:anim>
                                    <p:anim calcmode="lin" valueType="num">
                                      <p:cBhvr additive="base">
                                        <p:cTn id="8" dur="500" fill="hold"/>
                                        <p:tgtEl>
                                          <p:spTgt spid="16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69988">
                                            <p:txEl>
                                              <p:pRg st="0" end="0"/>
                                            </p:txEl>
                                          </p:spTgt>
                                        </p:tgtEl>
                                        <p:attrNameLst>
                                          <p:attrName>style.visibility</p:attrName>
                                        </p:attrNameLst>
                                      </p:cBhvr>
                                      <p:to>
                                        <p:strVal val="visible"/>
                                      </p:to>
                                    </p:set>
                                    <p:anim calcmode="lin" valueType="num">
                                      <p:cBhvr additive="base">
                                        <p:cTn id="13" dur="500" fill="hold"/>
                                        <p:tgtEl>
                                          <p:spTgt spid="169988">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6998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169988">
                                            <p:txEl>
                                              <p:pRg st="1" end="1"/>
                                            </p:txEl>
                                          </p:spTgt>
                                        </p:tgtEl>
                                        <p:attrNameLst>
                                          <p:attrName>style.visibility</p:attrName>
                                        </p:attrNameLst>
                                      </p:cBhvr>
                                      <p:to>
                                        <p:strVal val="visible"/>
                                      </p:to>
                                    </p:set>
                                    <p:anim calcmode="lin" valueType="num">
                                      <p:cBhvr additive="base">
                                        <p:cTn id="19" dur="500" fill="hold"/>
                                        <p:tgtEl>
                                          <p:spTgt spid="169988">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6998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169988">
                                            <p:txEl>
                                              <p:pRg st="2" end="2"/>
                                            </p:txEl>
                                          </p:spTgt>
                                        </p:tgtEl>
                                        <p:attrNameLst>
                                          <p:attrName>style.visibility</p:attrName>
                                        </p:attrNameLst>
                                      </p:cBhvr>
                                      <p:to>
                                        <p:strVal val="visible"/>
                                      </p:to>
                                    </p:set>
                                    <p:anim calcmode="lin" valueType="num">
                                      <p:cBhvr additive="base">
                                        <p:cTn id="25" dur="500" fill="hold"/>
                                        <p:tgtEl>
                                          <p:spTgt spid="169988">
                                            <p:txEl>
                                              <p:pRg st="2" end="2"/>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6998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69995"/>
                                        </p:tgtEl>
                                        <p:attrNameLst>
                                          <p:attrName>style.visibility</p:attrName>
                                        </p:attrNameLst>
                                      </p:cBhvr>
                                      <p:to>
                                        <p:strVal val="visible"/>
                                      </p:to>
                                    </p:set>
                                    <p:anim calcmode="lin" valueType="num">
                                      <p:cBhvr additive="base">
                                        <p:cTn id="31" dur="500" fill="hold"/>
                                        <p:tgtEl>
                                          <p:spTgt spid="169995"/>
                                        </p:tgtEl>
                                        <p:attrNameLst>
                                          <p:attrName>ppt_x</p:attrName>
                                        </p:attrNameLst>
                                      </p:cBhvr>
                                      <p:tavLst>
                                        <p:tav tm="0">
                                          <p:val>
                                            <p:strVal val="#ppt_x"/>
                                          </p:val>
                                        </p:tav>
                                        <p:tav tm="100000">
                                          <p:val>
                                            <p:strVal val="#ppt_x"/>
                                          </p:val>
                                        </p:tav>
                                      </p:tavLst>
                                    </p:anim>
                                    <p:anim calcmode="lin" valueType="num">
                                      <p:cBhvr additive="base">
                                        <p:cTn id="32" dur="500" fill="hold"/>
                                        <p:tgtEl>
                                          <p:spTgt spid="16999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69997"/>
                                        </p:tgtEl>
                                        <p:attrNameLst>
                                          <p:attrName>style.visibility</p:attrName>
                                        </p:attrNameLst>
                                      </p:cBhvr>
                                      <p:to>
                                        <p:strVal val="visible"/>
                                      </p:to>
                                    </p:set>
                                    <p:anim calcmode="lin" valueType="num">
                                      <p:cBhvr additive="base">
                                        <p:cTn id="35" dur="500" fill="hold"/>
                                        <p:tgtEl>
                                          <p:spTgt spid="169997"/>
                                        </p:tgtEl>
                                        <p:attrNameLst>
                                          <p:attrName>ppt_x</p:attrName>
                                        </p:attrNameLst>
                                      </p:cBhvr>
                                      <p:tavLst>
                                        <p:tav tm="0">
                                          <p:val>
                                            <p:strVal val="#ppt_x"/>
                                          </p:val>
                                        </p:tav>
                                        <p:tav tm="100000">
                                          <p:val>
                                            <p:strVal val="#ppt_x"/>
                                          </p:val>
                                        </p:tav>
                                      </p:tavLst>
                                    </p:anim>
                                    <p:anim calcmode="lin" valueType="num">
                                      <p:cBhvr additive="base">
                                        <p:cTn id="36" dur="500" fill="hold"/>
                                        <p:tgtEl>
                                          <p:spTgt spid="169997"/>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69996"/>
                                        </p:tgtEl>
                                        <p:attrNameLst>
                                          <p:attrName>style.visibility</p:attrName>
                                        </p:attrNameLst>
                                      </p:cBhvr>
                                      <p:to>
                                        <p:strVal val="visible"/>
                                      </p:to>
                                    </p:set>
                                    <p:anim calcmode="lin" valueType="num">
                                      <p:cBhvr additive="base">
                                        <p:cTn id="39" dur="500" fill="hold"/>
                                        <p:tgtEl>
                                          <p:spTgt spid="169996"/>
                                        </p:tgtEl>
                                        <p:attrNameLst>
                                          <p:attrName>ppt_x</p:attrName>
                                        </p:attrNameLst>
                                      </p:cBhvr>
                                      <p:tavLst>
                                        <p:tav tm="0">
                                          <p:val>
                                            <p:strVal val="#ppt_x"/>
                                          </p:val>
                                        </p:tav>
                                        <p:tav tm="100000">
                                          <p:val>
                                            <p:strVal val="#ppt_x"/>
                                          </p:val>
                                        </p:tav>
                                      </p:tavLst>
                                    </p:anim>
                                    <p:anim calcmode="lin" valueType="num">
                                      <p:cBhvr additive="base">
                                        <p:cTn id="40" dur="500" fill="hold"/>
                                        <p:tgtEl>
                                          <p:spTgt spid="1699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95" grpId="0"/>
      <p:bldP spid="169996" grpId="0"/>
      <p:bldP spid="169997" grpId="0"/>
    </p:bld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AutoShape 2" descr="Green marble"/>
          <p:cNvSpPr>
            <a:spLocks noChangeArrowheads="1"/>
          </p:cNvSpPr>
          <p:nvPr/>
        </p:nvSpPr>
        <p:spPr bwMode="auto">
          <a:xfrm>
            <a:off x="1752600" y="3841750"/>
            <a:ext cx="1465263" cy="1644650"/>
          </a:xfrm>
          <a:prstGeom prst="triangle">
            <a:avLst>
              <a:gd name="adj" fmla="val 50000"/>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pSp>
        <p:nvGrpSpPr>
          <p:cNvPr id="291843" name="Group 6"/>
          <p:cNvGrpSpPr>
            <a:grpSpLocks/>
          </p:cNvGrpSpPr>
          <p:nvPr/>
        </p:nvGrpSpPr>
        <p:grpSpPr bwMode="auto">
          <a:xfrm>
            <a:off x="2057400" y="2590800"/>
            <a:ext cx="4495800" cy="2819400"/>
            <a:chOff x="240" y="1392"/>
            <a:chExt cx="5208" cy="2640"/>
          </a:xfrm>
        </p:grpSpPr>
        <p:sp>
          <p:nvSpPr>
            <p:cNvPr id="291864" name="Oval 7"/>
            <p:cNvSpPr>
              <a:spLocks noChangeArrowheads="1"/>
            </p:cNvSpPr>
            <p:nvPr/>
          </p:nvSpPr>
          <p:spPr bwMode="auto">
            <a:xfrm>
              <a:off x="2616" y="1392"/>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38</a:t>
              </a:r>
            </a:p>
          </p:txBody>
        </p:sp>
        <p:sp>
          <p:nvSpPr>
            <p:cNvPr id="291865" name="Oval 8"/>
            <p:cNvSpPr>
              <a:spLocks noChangeArrowheads="1"/>
            </p:cNvSpPr>
            <p:nvPr/>
          </p:nvSpPr>
          <p:spPr bwMode="auto">
            <a:xfrm>
              <a:off x="1272" y="2160"/>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25</a:t>
              </a:r>
            </a:p>
          </p:txBody>
        </p:sp>
        <p:cxnSp>
          <p:nvCxnSpPr>
            <p:cNvPr id="291866" name="AutoShape 9"/>
            <p:cNvCxnSpPr>
              <a:cxnSpLocks noChangeShapeType="1"/>
              <a:stCxn id="291864" idx="4"/>
              <a:endCxn id="291865" idx="0"/>
            </p:cNvCxnSpPr>
            <p:nvPr/>
          </p:nvCxnSpPr>
          <p:spPr bwMode="auto">
            <a:xfrm flipH="1">
              <a:off x="1452" y="1686"/>
              <a:ext cx="1344" cy="46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1867" name="Oval 10"/>
            <p:cNvSpPr>
              <a:spLocks noChangeArrowheads="1"/>
            </p:cNvSpPr>
            <p:nvPr/>
          </p:nvSpPr>
          <p:spPr bwMode="auto">
            <a:xfrm>
              <a:off x="576" y="2880"/>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17</a:t>
              </a:r>
            </a:p>
          </p:txBody>
        </p:sp>
        <p:sp>
          <p:nvSpPr>
            <p:cNvPr id="291868" name="Oval 11"/>
            <p:cNvSpPr>
              <a:spLocks noChangeArrowheads="1"/>
            </p:cNvSpPr>
            <p:nvPr/>
          </p:nvSpPr>
          <p:spPr bwMode="auto">
            <a:xfrm>
              <a:off x="240"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4</a:t>
              </a:r>
            </a:p>
          </p:txBody>
        </p:sp>
        <p:sp>
          <p:nvSpPr>
            <p:cNvPr id="291869" name="Oval 12"/>
            <p:cNvSpPr>
              <a:spLocks noChangeArrowheads="1"/>
            </p:cNvSpPr>
            <p:nvPr/>
          </p:nvSpPr>
          <p:spPr bwMode="auto">
            <a:xfrm>
              <a:off x="888"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21</a:t>
              </a:r>
            </a:p>
          </p:txBody>
        </p:sp>
        <p:cxnSp>
          <p:nvCxnSpPr>
            <p:cNvPr id="291870" name="AutoShape 13"/>
            <p:cNvCxnSpPr>
              <a:cxnSpLocks noChangeShapeType="1"/>
              <a:stCxn id="291867" idx="4"/>
              <a:endCxn id="291868" idx="0"/>
            </p:cNvCxnSpPr>
            <p:nvPr/>
          </p:nvCxnSpPr>
          <p:spPr bwMode="auto">
            <a:xfrm flipH="1">
              <a:off x="420" y="3174"/>
              <a:ext cx="336"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1871" name="AutoShape 14"/>
            <p:cNvCxnSpPr>
              <a:cxnSpLocks noChangeShapeType="1"/>
              <a:stCxn id="291867" idx="4"/>
              <a:endCxn id="291869" idx="0"/>
            </p:cNvCxnSpPr>
            <p:nvPr/>
          </p:nvCxnSpPr>
          <p:spPr bwMode="auto">
            <a:xfrm>
              <a:off x="756" y="3174"/>
              <a:ext cx="312"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1872" name="AutoShape 15"/>
            <p:cNvCxnSpPr>
              <a:cxnSpLocks noChangeShapeType="1"/>
              <a:stCxn id="291865" idx="4"/>
              <a:endCxn id="291867" idx="0"/>
            </p:cNvCxnSpPr>
            <p:nvPr/>
          </p:nvCxnSpPr>
          <p:spPr bwMode="auto">
            <a:xfrm flipH="1">
              <a:off x="756" y="2454"/>
              <a:ext cx="696" cy="420"/>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1873" name="Oval 16"/>
            <p:cNvSpPr>
              <a:spLocks noChangeArrowheads="1"/>
            </p:cNvSpPr>
            <p:nvPr/>
          </p:nvSpPr>
          <p:spPr bwMode="auto">
            <a:xfrm>
              <a:off x="2004" y="2880"/>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31</a:t>
              </a:r>
            </a:p>
          </p:txBody>
        </p:sp>
        <p:sp>
          <p:nvSpPr>
            <p:cNvPr id="291874" name="Oval 17"/>
            <p:cNvSpPr>
              <a:spLocks noChangeArrowheads="1"/>
            </p:cNvSpPr>
            <p:nvPr/>
          </p:nvSpPr>
          <p:spPr bwMode="auto">
            <a:xfrm>
              <a:off x="1668"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28</a:t>
              </a:r>
            </a:p>
          </p:txBody>
        </p:sp>
        <p:sp>
          <p:nvSpPr>
            <p:cNvPr id="291875" name="Oval 18"/>
            <p:cNvSpPr>
              <a:spLocks noChangeArrowheads="1"/>
            </p:cNvSpPr>
            <p:nvPr/>
          </p:nvSpPr>
          <p:spPr bwMode="auto">
            <a:xfrm>
              <a:off x="2316"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35</a:t>
              </a:r>
            </a:p>
          </p:txBody>
        </p:sp>
        <p:cxnSp>
          <p:nvCxnSpPr>
            <p:cNvPr id="291876" name="AutoShape 19"/>
            <p:cNvCxnSpPr>
              <a:cxnSpLocks noChangeShapeType="1"/>
              <a:stCxn id="291873" idx="4"/>
              <a:endCxn id="291874" idx="0"/>
            </p:cNvCxnSpPr>
            <p:nvPr/>
          </p:nvCxnSpPr>
          <p:spPr bwMode="auto">
            <a:xfrm flipH="1">
              <a:off x="1848" y="3174"/>
              <a:ext cx="336"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1877" name="AutoShape 20"/>
            <p:cNvCxnSpPr>
              <a:cxnSpLocks noChangeShapeType="1"/>
              <a:stCxn id="291873" idx="4"/>
              <a:endCxn id="291875" idx="0"/>
            </p:cNvCxnSpPr>
            <p:nvPr/>
          </p:nvCxnSpPr>
          <p:spPr bwMode="auto">
            <a:xfrm>
              <a:off x="2184" y="3174"/>
              <a:ext cx="312"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1878" name="AutoShape 21"/>
            <p:cNvCxnSpPr>
              <a:cxnSpLocks noChangeShapeType="1"/>
              <a:stCxn id="291865" idx="4"/>
              <a:endCxn id="291873" idx="0"/>
            </p:cNvCxnSpPr>
            <p:nvPr/>
          </p:nvCxnSpPr>
          <p:spPr bwMode="auto">
            <a:xfrm>
              <a:off x="1452" y="2454"/>
              <a:ext cx="732" cy="420"/>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1879" name="Oval 22"/>
            <p:cNvSpPr>
              <a:spLocks noChangeArrowheads="1"/>
            </p:cNvSpPr>
            <p:nvPr/>
          </p:nvSpPr>
          <p:spPr bwMode="auto">
            <a:xfrm>
              <a:off x="4044" y="2160"/>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51</a:t>
              </a:r>
            </a:p>
          </p:txBody>
        </p:sp>
        <p:cxnSp>
          <p:nvCxnSpPr>
            <p:cNvPr id="291880" name="AutoShape 23"/>
            <p:cNvCxnSpPr>
              <a:cxnSpLocks noChangeShapeType="1"/>
              <a:stCxn id="291864" idx="4"/>
              <a:endCxn id="291879" idx="0"/>
            </p:cNvCxnSpPr>
            <p:nvPr/>
          </p:nvCxnSpPr>
          <p:spPr bwMode="auto">
            <a:xfrm>
              <a:off x="2796" y="1686"/>
              <a:ext cx="1428" cy="46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1881" name="Oval 24"/>
            <p:cNvSpPr>
              <a:spLocks noChangeArrowheads="1"/>
            </p:cNvSpPr>
            <p:nvPr/>
          </p:nvSpPr>
          <p:spPr bwMode="auto">
            <a:xfrm>
              <a:off x="3348" y="2880"/>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42</a:t>
              </a:r>
            </a:p>
          </p:txBody>
        </p:sp>
        <p:sp>
          <p:nvSpPr>
            <p:cNvPr id="291882" name="Oval 25"/>
            <p:cNvSpPr>
              <a:spLocks noChangeArrowheads="1"/>
            </p:cNvSpPr>
            <p:nvPr/>
          </p:nvSpPr>
          <p:spPr bwMode="auto">
            <a:xfrm>
              <a:off x="3012"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40</a:t>
              </a:r>
            </a:p>
          </p:txBody>
        </p:sp>
        <p:sp>
          <p:nvSpPr>
            <p:cNvPr id="291883" name="Oval 26"/>
            <p:cNvSpPr>
              <a:spLocks noChangeArrowheads="1"/>
            </p:cNvSpPr>
            <p:nvPr/>
          </p:nvSpPr>
          <p:spPr bwMode="auto">
            <a:xfrm>
              <a:off x="3660"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49</a:t>
              </a:r>
            </a:p>
          </p:txBody>
        </p:sp>
        <p:cxnSp>
          <p:nvCxnSpPr>
            <p:cNvPr id="291884" name="AutoShape 27"/>
            <p:cNvCxnSpPr>
              <a:cxnSpLocks noChangeShapeType="1"/>
              <a:stCxn id="291881" idx="4"/>
              <a:endCxn id="291882" idx="0"/>
            </p:cNvCxnSpPr>
            <p:nvPr/>
          </p:nvCxnSpPr>
          <p:spPr bwMode="auto">
            <a:xfrm flipH="1">
              <a:off x="3192" y="3174"/>
              <a:ext cx="336"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1885" name="AutoShape 28"/>
            <p:cNvCxnSpPr>
              <a:cxnSpLocks noChangeShapeType="1"/>
              <a:stCxn id="291881" idx="4"/>
              <a:endCxn id="291883" idx="0"/>
            </p:cNvCxnSpPr>
            <p:nvPr/>
          </p:nvCxnSpPr>
          <p:spPr bwMode="auto">
            <a:xfrm>
              <a:off x="3528" y="3174"/>
              <a:ext cx="312"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1886" name="AutoShape 29"/>
            <p:cNvCxnSpPr>
              <a:cxnSpLocks noChangeShapeType="1"/>
              <a:stCxn id="291879" idx="4"/>
              <a:endCxn id="291881" idx="0"/>
            </p:cNvCxnSpPr>
            <p:nvPr/>
          </p:nvCxnSpPr>
          <p:spPr bwMode="auto">
            <a:xfrm flipH="1">
              <a:off x="3528" y="2454"/>
              <a:ext cx="696" cy="420"/>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1887" name="Oval 30"/>
            <p:cNvSpPr>
              <a:spLocks noChangeArrowheads="1"/>
            </p:cNvSpPr>
            <p:nvPr/>
          </p:nvSpPr>
          <p:spPr bwMode="auto">
            <a:xfrm>
              <a:off x="4776" y="2880"/>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63</a:t>
              </a:r>
            </a:p>
          </p:txBody>
        </p:sp>
        <p:sp>
          <p:nvSpPr>
            <p:cNvPr id="291888" name="Oval 31"/>
            <p:cNvSpPr>
              <a:spLocks noChangeArrowheads="1"/>
            </p:cNvSpPr>
            <p:nvPr/>
          </p:nvSpPr>
          <p:spPr bwMode="auto">
            <a:xfrm>
              <a:off x="4440"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55</a:t>
              </a:r>
            </a:p>
          </p:txBody>
        </p:sp>
        <p:sp>
          <p:nvSpPr>
            <p:cNvPr id="291889" name="Oval 32"/>
            <p:cNvSpPr>
              <a:spLocks noChangeArrowheads="1"/>
            </p:cNvSpPr>
            <p:nvPr/>
          </p:nvSpPr>
          <p:spPr bwMode="auto">
            <a:xfrm>
              <a:off x="5088" y="3744"/>
              <a:ext cx="360" cy="288"/>
            </a:xfrm>
            <a:prstGeom prst="ellipse">
              <a:avLst/>
            </a:prstGeom>
            <a:solidFill>
              <a:schemeClr val="accent1"/>
            </a:solidFill>
            <a:ln w="19050">
              <a:solidFill>
                <a:schemeClr val="accent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1400" i="0">
                  <a:solidFill>
                    <a:schemeClr val="bg2"/>
                  </a:solidFill>
                </a:rPr>
                <a:t>71</a:t>
              </a:r>
            </a:p>
          </p:txBody>
        </p:sp>
        <p:cxnSp>
          <p:nvCxnSpPr>
            <p:cNvPr id="291890" name="AutoShape 33"/>
            <p:cNvCxnSpPr>
              <a:cxnSpLocks noChangeShapeType="1"/>
              <a:stCxn id="291887" idx="4"/>
              <a:endCxn id="291888" idx="0"/>
            </p:cNvCxnSpPr>
            <p:nvPr/>
          </p:nvCxnSpPr>
          <p:spPr bwMode="auto">
            <a:xfrm flipH="1">
              <a:off x="4620" y="3174"/>
              <a:ext cx="336"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1891" name="AutoShape 34"/>
            <p:cNvCxnSpPr>
              <a:cxnSpLocks noChangeShapeType="1"/>
              <a:stCxn id="291887" idx="4"/>
              <a:endCxn id="291889" idx="0"/>
            </p:cNvCxnSpPr>
            <p:nvPr/>
          </p:nvCxnSpPr>
          <p:spPr bwMode="auto">
            <a:xfrm>
              <a:off x="4956" y="3174"/>
              <a:ext cx="312" cy="56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1892" name="AutoShape 35"/>
            <p:cNvCxnSpPr>
              <a:cxnSpLocks noChangeShapeType="1"/>
              <a:stCxn id="291879" idx="4"/>
              <a:endCxn id="291887" idx="0"/>
            </p:cNvCxnSpPr>
            <p:nvPr/>
          </p:nvCxnSpPr>
          <p:spPr bwMode="auto">
            <a:xfrm>
              <a:off x="4224" y="2454"/>
              <a:ext cx="732" cy="420"/>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grpSp>
      <p:sp>
        <p:nvSpPr>
          <p:cNvPr id="291844" name="Rectangle 32"/>
          <p:cNvSpPr>
            <a:spLocks noGrp="1" noChangeArrowheads="1"/>
          </p:cNvSpPr>
          <p:nvPr>
            <p:ph type="title"/>
          </p:nvPr>
        </p:nvSpPr>
        <p:spPr>
          <a:xfrm>
            <a:off x="685800" y="0"/>
            <a:ext cx="7772400" cy="762000"/>
          </a:xfrm>
        </p:spPr>
        <p:txBody>
          <a:bodyPr/>
          <a:lstStyle/>
          <a:p>
            <a:pPr eaLnBrk="1" hangingPunct="1"/>
            <a:r>
              <a:rPr lang="en-US" altLang="en-US" sz="3600" smtClean="0"/>
              <a:t>Binary Search Tree</a:t>
            </a:r>
            <a:endParaRPr lang="en-CA" altLang="en-US" sz="3600" smtClean="0"/>
          </a:p>
        </p:txBody>
      </p:sp>
      <p:sp>
        <p:nvSpPr>
          <p:cNvPr id="291845" name="Text Box 5"/>
          <p:cNvSpPr txBox="1">
            <a:spLocks noChangeArrowheads="1"/>
          </p:cNvSpPr>
          <p:nvPr/>
        </p:nvSpPr>
        <p:spPr bwMode="auto">
          <a:xfrm>
            <a:off x="762000" y="3641725"/>
            <a:ext cx="9890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key </a:t>
            </a:r>
            <a:r>
              <a:rPr lang="en-US" altLang="en-US" sz="2000" i="0">
                <a:solidFill>
                  <a:schemeClr val="accent2"/>
                </a:solidFill>
              </a:rPr>
              <a:t>17</a:t>
            </a:r>
            <a:r>
              <a:rPr lang="en-US" altLang="en-US" sz="2000" i="0"/>
              <a:t>?</a:t>
            </a:r>
            <a:endParaRPr lang="en-CA" altLang="en-US" sz="2000" i="0"/>
          </a:p>
        </p:txBody>
      </p:sp>
      <p:sp>
        <p:nvSpPr>
          <p:cNvPr id="55" name="Rectangle 4"/>
          <p:cNvSpPr txBox="1">
            <a:spLocks noChangeArrowheads="1"/>
          </p:cNvSpPr>
          <p:nvPr/>
        </p:nvSpPr>
        <p:spPr bwMode="auto">
          <a:xfrm>
            <a:off x="1295400" y="1295400"/>
            <a:ext cx="8001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spcBef>
                <a:spcPts val="0"/>
              </a:spcBef>
              <a:defRPr/>
            </a:pPr>
            <a:r>
              <a:rPr lang="en-US" altLang="en-US" sz="2800" i="0" kern="0" dirty="0" smtClean="0"/>
              <a:t>We have maintained a sub-tree.</a:t>
            </a:r>
          </a:p>
          <a:p>
            <a:pPr eaLnBrk="1" hangingPunct="1">
              <a:spcBef>
                <a:spcPts val="0"/>
              </a:spcBef>
              <a:defRPr/>
            </a:pPr>
            <a:r>
              <a:rPr lang="en-CA" altLang="en-US" sz="2800" i="0" kern="0" dirty="0" smtClean="0"/>
              <a:t>If the key is contained in the original </a:t>
            </a:r>
            <a:r>
              <a:rPr lang="en-US" altLang="en-US" sz="2800" i="0" kern="0" dirty="0" smtClean="0"/>
              <a:t>tree</a:t>
            </a:r>
            <a:r>
              <a:rPr lang="en-CA" altLang="en-US" sz="2800" i="0" kern="0" dirty="0" smtClean="0"/>
              <a:t>, </a:t>
            </a:r>
            <a:br>
              <a:rPr lang="en-CA" altLang="en-US" sz="2800" i="0" kern="0" dirty="0" smtClean="0"/>
            </a:br>
            <a:r>
              <a:rPr lang="en-CA" altLang="en-US" sz="2800" i="0" kern="0" dirty="0" smtClean="0"/>
              <a:t>then the key is contained in this sub</a:t>
            </a:r>
            <a:r>
              <a:rPr lang="en-US" altLang="en-US" sz="2800" i="0" kern="0" dirty="0" smtClean="0"/>
              <a:t>-tree.</a:t>
            </a:r>
            <a:endParaRPr lang="en-CA" altLang="en-US" sz="2800" i="0" kern="0" dirty="0" smtClean="0"/>
          </a:p>
          <a:p>
            <a:pPr eaLnBrk="1" hangingPunct="1">
              <a:spcBef>
                <a:spcPts val="0"/>
              </a:spcBef>
              <a:defRPr/>
            </a:pPr>
            <a:endParaRPr lang="en-CA" altLang="en-US" sz="2800" i="0" kern="0" dirty="0" smtClean="0"/>
          </a:p>
        </p:txBody>
      </p:sp>
      <p:grpSp>
        <p:nvGrpSpPr>
          <p:cNvPr id="56" name="Group 55"/>
          <p:cNvGrpSpPr>
            <a:grpSpLocks/>
          </p:cNvGrpSpPr>
          <p:nvPr/>
        </p:nvGrpSpPr>
        <p:grpSpPr bwMode="auto">
          <a:xfrm>
            <a:off x="990600" y="685800"/>
            <a:ext cx="4287838" cy="749300"/>
            <a:chOff x="1114425" y="619125"/>
            <a:chExt cx="4287425" cy="749300"/>
          </a:xfrm>
        </p:grpSpPr>
        <p:sp>
          <p:nvSpPr>
            <p:cNvPr id="291848" name="Text Box 18"/>
            <p:cNvSpPr txBox="1">
              <a:spLocks noChangeArrowheads="1"/>
            </p:cNvSpPr>
            <p:nvPr/>
          </p:nvSpPr>
          <p:spPr bwMode="auto">
            <a:xfrm>
              <a:off x="2007972" y="698157"/>
              <a:ext cx="33938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t>Search Loop Invariant</a:t>
              </a:r>
              <a:endParaRPr lang="en-CA" altLang="en-US" sz="2800" i="0" baseline="-25000"/>
            </a:p>
          </p:txBody>
        </p:sp>
        <p:grpSp>
          <p:nvGrpSpPr>
            <p:cNvPr id="291849" name="Group 727"/>
            <p:cNvGrpSpPr>
              <a:grpSpLocks/>
            </p:cNvGrpSpPr>
            <p:nvPr/>
          </p:nvGrpSpPr>
          <p:grpSpPr bwMode="auto">
            <a:xfrm>
              <a:off x="1114425" y="619125"/>
              <a:ext cx="747713" cy="749300"/>
              <a:chOff x="1224" y="2539"/>
              <a:chExt cx="2280" cy="1785"/>
            </a:xfrm>
          </p:grpSpPr>
          <p:sp>
            <p:nvSpPr>
              <p:cNvPr id="291850" name="Freeform 728"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291851" name="Group 729"/>
              <p:cNvGrpSpPr>
                <a:grpSpLocks/>
              </p:cNvGrpSpPr>
              <p:nvPr/>
            </p:nvGrpSpPr>
            <p:grpSpPr bwMode="auto">
              <a:xfrm>
                <a:off x="1584" y="2688"/>
                <a:ext cx="1216" cy="1440"/>
                <a:chOff x="2641" y="1488"/>
                <a:chExt cx="2655" cy="2488"/>
              </a:xfrm>
            </p:grpSpPr>
            <p:grpSp>
              <p:nvGrpSpPr>
                <p:cNvPr id="291852" name="Group 730"/>
                <p:cNvGrpSpPr>
                  <a:grpSpLocks/>
                </p:cNvGrpSpPr>
                <p:nvPr/>
              </p:nvGrpSpPr>
              <p:grpSpPr bwMode="auto">
                <a:xfrm>
                  <a:off x="2641" y="1488"/>
                  <a:ext cx="2496" cy="2436"/>
                  <a:chOff x="2641" y="1488"/>
                  <a:chExt cx="2496" cy="2436"/>
                </a:xfrm>
              </p:grpSpPr>
              <p:sp>
                <p:nvSpPr>
                  <p:cNvPr id="291857" name="Freeform 731"/>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1858" name="Freeform 732"/>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1859" name="Freeform 733"/>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1860" name="Freeform 734"/>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1861" name="Freeform 735"/>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1862" name="Freeform 736"/>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1863" name="Freeform 733"/>
                  <p:cNvSpPr>
                    <a:spLocks/>
                  </p:cNvSpPr>
                  <p:nvPr/>
                </p:nvSpPr>
                <p:spPr bwMode="auto">
                  <a:xfrm>
                    <a:off x="3283" y="3005"/>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91853" name="Group 737"/>
                <p:cNvGrpSpPr>
                  <a:grpSpLocks/>
                </p:cNvGrpSpPr>
                <p:nvPr/>
              </p:nvGrpSpPr>
              <p:grpSpPr bwMode="auto">
                <a:xfrm>
                  <a:off x="4864" y="3099"/>
                  <a:ext cx="432" cy="877"/>
                  <a:chOff x="4864" y="3099"/>
                  <a:chExt cx="432" cy="877"/>
                </a:xfrm>
              </p:grpSpPr>
              <p:sp>
                <p:nvSpPr>
                  <p:cNvPr id="291854" name="Freeform 738"/>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1855" name="Freeform 739"/>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1856" name="Freeform 740"/>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69986"/>
                                        </p:tgtEl>
                                        <p:attrNameLst>
                                          <p:attrName>style.visibility</p:attrName>
                                        </p:attrNameLst>
                                      </p:cBhvr>
                                      <p:to>
                                        <p:strVal val="visible"/>
                                      </p:to>
                                    </p:set>
                                    <p:anim calcmode="lin" valueType="num">
                                      <p:cBhvr additive="base">
                                        <p:cTn id="7" dur="500" fill="hold"/>
                                        <p:tgtEl>
                                          <p:spTgt spid="169986"/>
                                        </p:tgtEl>
                                        <p:attrNameLst>
                                          <p:attrName>ppt_x</p:attrName>
                                        </p:attrNameLst>
                                      </p:cBhvr>
                                      <p:tavLst>
                                        <p:tav tm="0">
                                          <p:val>
                                            <p:strVal val="#ppt_x"/>
                                          </p:val>
                                        </p:tav>
                                        <p:tav tm="100000">
                                          <p:val>
                                            <p:strVal val="#ppt_x"/>
                                          </p:val>
                                        </p:tav>
                                      </p:tavLst>
                                    </p:anim>
                                    <p:anim calcmode="lin" valueType="num">
                                      <p:cBhvr additive="base">
                                        <p:cTn id="8" dur="500" fill="hold"/>
                                        <p:tgtEl>
                                          <p:spTgt spid="16998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6"/>
                                        </p:tgtEl>
                                        <p:attrNameLst>
                                          <p:attrName>style.visibility</p:attrName>
                                        </p:attrNameLst>
                                      </p:cBhvr>
                                      <p:to>
                                        <p:strVal val="visible"/>
                                      </p:to>
                                    </p:set>
                                    <p:anim calcmode="lin" valueType="num">
                                      <p:cBhvr additive="base">
                                        <p:cTn id="13" dur="500" fill="hold"/>
                                        <p:tgtEl>
                                          <p:spTgt spid="56"/>
                                        </p:tgtEl>
                                        <p:attrNameLst>
                                          <p:attrName>ppt_x</p:attrName>
                                        </p:attrNameLst>
                                      </p:cBhvr>
                                      <p:tavLst>
                                        <p:tav tm="0">
                                          <p:val>
                                            <p:strVal val="0-#ppt_w/2"/>
                                          </p:val>
                                        </p:tav>
                                        <p:tav tm="100000">
                                          <p:val>
                                            <p:strVal val="#ppt_x"/>
                                          </p:val>
                                        </p:tav>
                                      </p:tavLst>
                                    </p:anim>
                                    <p:anim calcmode="lin" valueType="num">
                                      <p:cBhvr additive="base">
                                        <p:cTn id="14" dur="500" fill="hold"/>
                                        <p:tgtEl>
                                          <p:spTgt spid="5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55">
                                            <p:txEl>
                                              <p:pRg st="0" end="0"/>
                                            </p:txEl>
                                          </p:spTgt>
                                        </p:tgtEl>
                                        <p:attrNameLst>
                                          <p:attrName>style.visibility</p:attrName>
                                        </p:attrNameLst>
                                      </p:cBhvr>
                                      <p:to>
                                        <p:strVal val="visible"/>
                                      </p:to>
                                    </p:set>
                                    <p:anim calcmode="lin" valueType="num">
                                      <p:cBhvr additive="base">
                                        <p:cTn id="19" dur="500" fill="hold"/>
                                        <p:tgtEl>
                                          <p:spTgt spid="55">
                                            <p:txEl>
                                              <p:pRg st="0" end="0"/>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55">
                                            <p:txEl>
                                              <p:pRg st="1" end="1"/>
                                            </p:txEl>
                                          </p:spTgt>
                                        </p:tgtEl>
                                        <p:attrNameLst>
                                          <p:attrName>style.visibility</p:attrName>
                                        </p:attrNameLst>
                                      </p:cBhvr>
                                      <p:to>
                                        <p:strVal val="visible"/>
                                      </p:to>
                                    </p:set>
                                    <p:anim calcmode="lin" valueType="num">
                                      <p:cBhvr additive="base">
                                        <p:cTn id="25" dur="500" fill="hold"/>
                                        <p:tgtEl>
                                          <p:spTgt spid="55">
                                            <p:txEl>
                                              <p:pRg st="1" end="1"/>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5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6" grpId="0" animBg="1"/>
    </p:bld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ChangeArrowheads="1"/>
          </p:cNvSpPr>
          <p:nvPr/>
        </p:nvSpPr>
        <p:spPr bwMode="auto">
          <a:xfrm>
            <a:off x="815975" y="0"/>
            <a:ext cx="75422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Algorithm Definition Completed</a:t>
            </a:r>
          </a:p>
        </p:txBody>
      </p:sp>
      <p:graphicFrame>
        <p:nvGraphicFramePr>
          <p:cNvPr id="318467" name="Group 3"/>
          <p:cNvGraphicFramePr>
            <a:graphicFrameLocks noGrp="1"/>
          </p:cNvGraphicFramePr>
          <p:nvPr/>
        </p:nvGraphicFramePr>
        <p:xfrm>
          <a:off x="152400" y="762000"/>
          <a:ext cx="8839200" cy="5943600"/>
        </p:xfrm>
        <a:graphic>
          <a:graphicData uri="http://schemas.openxmlformats.org/drawingml/2006/table">
            <a:tbl>
              <a:tblPr/>
              <a:tblGrid>
                <a:gridCol w="2946400">
                  <a:extLst>
                    <a:ext uri="{9D8B030D-6E8A-4147-A177-3AD203B41FA5}">
                      <a16:colId xmlns:a16="http://schemas.microsoft.com/office/drawing/2014/main" val="20000"/>
                    </a:ext>
                  </a:extLst>
                </a:gridCol>
                <a:gridCol w="2946400">
                  <a:extLst>
                    <a:ext uri="{9D8B030D-6E8A-4147-A177-3AD203B41FA5}">
                      <a16:colId xmlns:a16="http://schemas.microsoft.com/office/drawing/2014/main" val="20001"/>
                    </a:ext>
                  </a:extLst>
                </a:gridCol>
                <a:gridCol w="2946400">
                  <a:extLst>
                    <a:ext uri="{9D8B030D-6E8A-4147-A177-3AD203B41FA5}">
                      <a16:colId xmlns:a16="http://schemas.microsoft.com/office/drawing/2014/main" val="20002"/>
                    </a:ext>
                  </a:extLst>
                </a:gridCol>
              </a:tblGrid>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Define Problem</a:t>
                      </a:r>
                      <a:endParaRPr kumimoji="0" lang="en-CA" sz="26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Define Loop Invariants</a:t>
                      </a:r>
                      <a:endParaRPr kumimoji="0" lang="en-CA" sz="2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Measure of Progres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Step</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Exit Condition</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Maintain Loop Inv</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Make Progres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Initial Condition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Ending</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292885" name="Group 21"/>
          <p:cNvGrpSpPr>
            <a:grpSpLocks noChangeAspect="1"/>
          </p:cNvGrpSpPr>
          <p:nvPr/>
        </p:nvGrpSpPr>
        <p:grpSpPr bwMode="auto">
          <a:xfrm>
            <a:off x="4648200" y="5232400"/>
            <a:ext cx="1166813" cy="1168400"/>
            <a:chOff x="3408" y="1200"/>
            <a:chExt cx="907" cy="907"/>
          </a:xfrm>
        </p:grpSpPr>
        <p:grpSp>
          <p:nvGrpSpPr>
            <p:cNvPr id="293093" name="Group 22"/>
            <p:cNvGrpSpPr>
              <a:grpSpLocks noChangeAspect="1"/>
            </p:cNvGrpSpPr>
            <p:nvPr/>
          </p:nvGrpSpPr>
          <p:grpSpPr bwMode="auto">
            <a:xfrm>
              <a:off x="3533" y="1582"/>
              <a:ext cx="256" cy="210"/>
              <a:chOff x="1728" y="2064"/>
              <a:chExt cx="768" cy="672"/>
            </a:xfrm>
          </p:grpSpPr>
          <p:sp>
            <p:nvSpPr>
              <p:cNvPr id="293099" name="AutoShape 23"/>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1400" i="0" baseline="-8000">
                  <a:solidFill>
                    <a:schemeClr val="bg2"/>
                  </a:solidFill>
                </a:endParaRPr>
              </a:p>
            </p:txBody>
          </p:sp>
          <p:sp>
            <p:nvSpPr>
              <p:cNvPr id="293100" name="Line 24"/>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293094" name="Picture 2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88" y="1488"/>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3095" name="Object 26"/>
            <p:cNvGraphicFramePr>
              <a:graphicFrameLocks noChangeAspect="1"/>
            </p:cNvGraphicFramePr>
            <p:nvPr/>
          </p:nvGraphicFramePr>
          <p:xfrm>
            <a:off x="3504" y="1584"/>
            <a:ext cx="336" cy="174"/>
          </p:xfrm>
          <a:graphic>
            <a:graphicData uri="http://schemas.openxmlformats.org/presentationml/2006/ole">
              <mc:AlternateContent xmlns:mc="http://schemas.openxmlformats.org/markup-compatibility/2006">
                <mc:Choice xmlns:v="urn:schemas-microsoft-com:vml" Requires="v">
                  <p:oleObj spid="_x0000_s293131" name="Equation" r:id="rId4" imgW="342603" imgH="177646" progId="Equation.3">
                    <p:embed/>
                  </p:oleObj>
                </mc:Choice>
                <mc:Fallback>
                  <p:oleObj name="Equation" r:id="rId4" imgW="342603" imgH="177646" progId="Equation.3">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4" y="1584"/>
                          <a:ext cx="336"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3096" name="Group 27"/>
            <p:cNvGrpSpPr>
              <a:grpSpLocks noChangeAspect="1"/>
            </p:cNvGrpSpPr>
            <p:nvPr/>
          </p:nvGrpSpPr>
          <p:grpSpPr bwMode="auto">
            <a:xfrm>
              <a:off x="3408" y="1200"/>
              <a:ext cx="907" cy="907"/>
              <a:chOff x="4704" y="3120"/>
              <a:chExt cx="907" cy="907"/>
            </a:xfrm>
          </p:grpSpPr>
          <p:sp>
            <p:nvSpPr>
              <p:cNvPr id="293097" name="Oval 28"/>
              <p:cNvSpPr>
                <a:spLocks noChangeAspect="1" noChangeArrowheads="1"/>
              </p:cNvSpPr>
              <p:nvPr/>
            </p:nvSpPr>
            <p:spPr bwMode="auto">
              <a:xfrm>
                <a:off x="4704" y="3120"/>
                <a:ext cx="907" cy="907"/>
              </a:xfrm>
              <a:prstGeom prst="ellipse">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93098" name="Line 29"/>
              <p:cNvSpPr>
                <a:spLocks noChangeAspect="1" noChangeShapeType="1"/>
              </p:cNvSpPr>
              <p:nvPr/>
            </p:nvSpPr>
            <p:spPr bwMode="auto">
              <a:xfrm flipV="1">
                <a:off x="4896" y="3216"/>
                <a:ext cx="528" cy="720"/>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92886" name="Group 30"/>
          <p:cNvGrpSpPr>
            <a:grpSpLocks noChangeAspect="1"/>
          </p:cNvGrpSpPr>
          <p:nvPr/>
        </p:nvGrpSpPr>
        <p:grpSpPr bwMode="auto">
          <a:xfrm>
            <a:off x="3276600" y="5257800"/>
            <a:ext cx="1169988" cy="1169988"/>
            <a:chOff x="3077" y="2352"/>
            <a:chExt cx="907" cy="907"/>
          </a:xfrm>
        </p:grpSpPr>
        <p:grpSp>
          <p:nvGrpSpPr>
            <p:cNvPr id="293082" name="Group 31"/>
            <p:cNvGrpSpPr>
              <a:grpSpLocks noChangeAspect="1"/>
            </p:cNvGrpSpPr>
            <p:nvPr/>
          </p:nvGrpSpPr>
          <p:grpSpPr bwMode="auto">
            <a:xfrm>
              <a:off x="3077" y="2352"/>
              <a:ext cx="907" cy="907"/>
              <a:chOff x="2976" y="2352"/>
              <a:chExt cx="907" cy="907"/>
            </a:xfrm>
          </p:grpSpPr>
          <p:sp>
            <p:nvSpPr>
              <p:cNvPr id="293090" name="Freeform 32"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6"/>
                <a:srcRect/>
                <a:tile tx="0" ty="0" sx="100000" sy="100000" flip="none" algn="tl"/>
              </a:blipFill>
              <a:ln w="9525">
                <a:solidFill>
                  <a:srgbClr val="000000"/>
                </a:solidFill>
                <a:round/>
                <a:headEnd/>
                <a:tailEnd/>
              </a:ln>
            </p:spPr>
            <p:txBody>
              <a:bodyPr/>
              <a:lstStyle/>
              <a:p>
                <a:endParaRPr lang="en-US"/>
              </a:p>
            </p:txBody>
          </p:sp>
          <p:sp>
            <p:nvSpPr>
              <p:cNvPr id="293091" name="Oval 33"/>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293092" name="Picture 3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93083" name="Group 35"/>
            <p:cNvGrpSpPr>
              <a:grpSpLocks noChangeAspect="1"/>
            </p:cNvGrpSpPr>
            <p:nvPr/>
          </p:nvGrpSpPr>
          <p:grpSpPr bwMode="auto">
            <a:xfrm rot="2360341">
              <a:off x="3360" y="2401"/>
              <a:ext cx="421" cy="527"/>
              <a:chOff x="2227" y="1194"/>
              <a:chExt cx="1944" cy="2413"/>
            </a:xfrm>
          </p:grpSpPr>
          <p:sp>
            <p:nvSpPr>
              <p:cNvPr id="293084" name="Freeform 36"/>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3085" name="Freeform 37"/>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3086" name="Freeform 38"/>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3087" name="Freeform 39"/>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3088" name="Freeform 40"/>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3089" name="Freeform 41"/>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292887" name="Picture 4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flipH="1">
            <a:off x="1993900" y="1592263"/>
            <a:ext cx="56832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2888" name="Picture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1447800"/>
            <a:ext cx="469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2889" name="Freeform 44"/>
          <p:cNvSpPr>
            <a:spLocks/>
          </p:cNvSpPr>
          <p:nvPr/>
        </p:nvSpPr>
        <p:spPr bwMode="auto">
          <a:xfrm>
            <a:off x="914400" y="2133600"/>
            <a:ext cx="1371600" cy="165100"/>
          </a:xfrm>
          <a:custGeom>
            <a:avLst/>
            <a:gdLst>
              <a:gd name="T0" fmla="*/ 0 w 864"/>
              <a:gd name="T1" fmla="*/ 2147483647 h 104"/>
              <a:gd name="T2" fmla="*/ 2147483647 w 864"/>
              <a:gd name="T3" fmla="*/ 2147483647 h 104"/>
              <a:gd name="T4" fmla="*/ 2147483647 w 864"/>
              <a:gd name="T5" fmla="*/ 0 h 104"/>
              <a:gd name="T6" fmla="*/ 2147483647 w 864"/>
              <a:gd name="T7" fmla="*/ 2147483647 h 104"/>
              <a:gd name="T8" fmla="*/ 2147483647 w 864"/>
              <a:gd name="T9" fmla="*/ 0 h 104"/>
              <a:gd name="T10" fmla="*/ 0 60000 65536"/>
              <a:gd name="T11" fmla="*/ 0 60000 65536"/>
              <a:gd name="T12" fmla="*/ 0 60000 65536"/>
              <a:gd name="T13" fmla="*/ 0 60000 65536"/>
              <a:gd name="T14" fmla="*/ 0 60000 65536"/>
              <a:gd name="T15" fmla="*/ 0 w 864"/>
              <a:gd name="T16" fmla="*/ 0 h 104"/>
              <a:gd name="T17" fmla="*/ 864 w 864"/>
              <a:gd name="T18" fmla="*/ 104 h 104"/>
            </a:gdLst>
            <a:ahLst/>
            <a:cxnLst>
              <a:cxn ang="T10">
                <a:pos x="T0" y="T1"/>
              </a:cxn>
              <a:cxn ang="T11">
                <a:pos x="T2" y="T3"/>
              </a:cxn>
              <a:cxn ang="T12">
                <a:pos x="T4" y="T5"/>
              </a:cxn>
              <a:cxn ang="T13">
                <a:pos x="T6" y="T7"/>
              </a:cxn>
              <a:cxn ang="T14">
                <a:pos x="T8" y="T9"/>
              </a:cxn>
            </a:cxnLst>
            <a:rect l="T15" t="T16" r="T17" b="T18"/>
            <a:pathLst>
              <a:path w="864" h="104">
                <a:moveTo>
                  <a:pt x="0" y="48"/>
                </a:moveTo>
                <a:cubicBezTo>
                  <a:pt x="80" y="76"/>
                  <a:pt x="160" y="104"/>
                  <a:pt x="240" y="96"/>
                </a:cubicBezTo>
                <a:cubicBezTo>
                  <a:pt x="320" y="88"/>
                  <a:pt x="392" y="0"/>
                  <a:pt x="480" y="0"/>
                </a:cubicBezTo>
                <a:cubicBezTo>
                  <a:pt x="568" y="0"/>
                  <a:pt x="704" y="96"/>
                  <a:pt x="768" y="96"/>
                </a:cubicBezTo>
                <a:cubicBezTo>
                  <a:pt x="832" y="96"/>
                  <a:pt x="848" y="48"/>
                  <a:pt x="864" y="0"/>
                </a:cubicBezTo>
              </a:path>
            </a:pathLst>
          </a:cu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92890" name="Group 45"/>
          <p:cNvGrpSpPr>
            <a:grpSpLocks/>
          </p:cNvGrpSpPr>
          <p:nvPr/>
        </p:nvGrpSpPr>
        <p:grpSpPr bwMode="auto">
          <a:xfrm>
            <a:off x="3733800" y="1676400"/>
            <a:ext cx="1676400" cy="914400"/>
            <a:chOff x="3456" y="2677"/>
            <a:chExt cx="773" cy="390"/>
          </a:xfrm>
        </p:grpSpPr>
        <p:sp>
          <p:nvSpPr>
            <p:cNvPr id="293080" name="Freeform 46" descr="Green marble"/>
            <p:cNvSpPr>
              <a:spLocks noChangeAspect="1"/>
            </p:cNvSpPr>
            <p:nvPr/>
          </p:nvSpPr>
          <p:spPr bwMode="auto">
            <a:xfrm rot="2360341">
              <a:off x="3456" y="2677"/>
              <a:ext cx="493" cy="39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6"/>
              <a:srcRect/>
              <a:tile tx="0" ty="0" sx="100000" sy="100000" flip="none" algn="tl"/>
            </a:blipFill>
            <a:ln w="9525">
              <a:solidFill>
                <a:srgbClr val="000000"/>
              </a:solidFill>
              <a:round/>
              <a:headEnd/>
              <a:tailEnd/>
            </a:ln>
          </p:spPr>
          <p:txBody>
            <a:bodyPr/>
            <a:lstStyle/>
            <a:p>
              <a:endParaRPr lang="en-US"/>
            </a:p>
          </p:txBody>
        </p:sp>
        <p:sp>
          <p:nvSpPr>
            <p:cNvPr id="293081" name="Freeform 47" descr="Green marble"/>
            <p:cNvSpPr>
              <a:spLocks noChangeAspect="1"/>
            </p:cNvSpPr>
            <p:nvPr/>
          </p:nvSpPr>
          <p:spPr bwMode="auto">
            <a:xfrm rot="2360341">
              <a:off x="3945" y="2719"/>
              <a:ext cx="284" cy="283"/>
            </a:xfrm>
            <a:custGeom>
              <a:avLst/>
              <a:gdLst>
                <a:gd name="T0" fmla="*/ 0 w 1312"/>
                <a:gd name="T1" fmla="*/ 0 h 1296"/>
                <a:gd name="T2" fmla="*/ 0 w 1312"/>
                <a:gd name="T3" fmla="*/ 0 h 1296"/>
                <a:gd name="T4" fmla="*/ 0 w 1312"/>
                <a:gd name="T5" fmla="*/ 0 h 1296"/>
                <a:gd name="T6" fmla="*/ 0 w 1312"/>
                <a:gd name="T7" fmla="*/ 0 h 1296"/>
                <a:gd name="T8" fmla="*/ 0 w 1312"/>
                <a:gd name="T9" fmla="*/ 0 h 1296"/>
                <a:gd name="T10" fmla="*/ 0 w 1312"/>
                <a:gd name="T11" fmla="*/ 0 h 1296"/>
                <a:gd name="T12" fmla="*/ 0 w 1312"/>
                <a:gd name="T13" fmla="*/ 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6"/>
              <a:srcRect/>
              <a:tile tx="0" ty="0" sx="100000" sy="100000" flip="none" algn="tl"/>
            </a:blipFill>
            <a:ln w="9525">
              <a:solidFill>
                <a:srgbClr val="000000"/>
              </a:solidFill>
              <a:round/>
              <a:headEnd/>
              <a:tailEnd/>
            </a:ln>
          </p:spPr>
          <p:txBody>
            <a:bodyPr/>
            <a:lstStyle/>
            <a:p>
              <a:endParaRPr lang="en-US"/>
            </a:p>
          </p:txBody>
        </p:sp>
      </p:grpSp>
      <p:grpSp>
        <p:nvGrpSpPr>
          <p:cNvPr id="292891" name="Group 48"/>
          <p:cNvGrpSpPr>
            <a:grpSpLocks/>
          </p:cNvGrpSpPr>
          <p:nvPr/>
        </p:nvGrpSpPr>
        <p:grpSpPr bwMode="auto">
          <a:xfrm>
            <a:off x="7010400" y="1524000"/>
            <a:ext cx="1219200" cy="1066800"/>
            <a:chOff x="1584" y="2256"/>
            <a:chExt cx="768" cy="672"/>
          </a:xfrm>
        </p:grpSpPr>
        <p:sp>
          <p:nvSpPr>
            <p:cNvPr id="293078" name="AutoShape 49"/>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dirty="0">
                  <a:solidFill>
                    <a:schemeClr val="bg2"/>
                  </a:solidFill>
                </a:rPr>
                <a:t>79 km </a:t>
              </a:r>
            </a:p>
          </p:txBody>
        </p:sp>
        <p:sp>
          <p:nvSpPr>
            <p:cNvPr id="293079" name="Line 50"/>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92892" name="Group 51"/>
          <p:cNvGrpSpPr>
            <a:grpSpLocks noChangeAspect="1"/>
          </p:cNvGrpSpPr>
          <p:nvPr/>
        </p:nvGrpSpPr>
        <p:grpSpPr bwMode="auto">
          <a:xfrm>
            <a:off x="7620000" y="5181600"/>
            <a:ext cx="1119188" cy="1169988"/>
            <a:chOff x="4641" y="2352"/>
            <a:chExt cx="735" cy="768"/>
          </a:xfrm>
        </p:grpSpPr>
        <p:sp>
          <p:nvSpPr>
            <p:cNvPr id="293065" name="Freeform 52"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6"/>
              <a:srcRect/>
              <a:tile tx="0" ty="0" sx="100000" sy="100000" flip="none" algn="tl"/>
            </a:blipFill>
            <a:ln w="9525">
              <a:solidFill>
                <a:srgbClr val="000000"/>
              </a:solidFill>
              <a:round/>
              <a:headEnd/>
              <a:tailEnd/>
            </a:ln>
          </p:spPr>
          <p:txBody>
            <a:bodyPr/>
            <a:lstStyle/>
            <a:p>
              <a:endParaRPr lang="en-US"/>
            </a:p>
          </p:txBody>
        </p:sp>
        <p:grpSp>
          <p:nvGrpSpPr>
            <p:cNvPr id="293066" name="Group 53"/>
            <p:cNvGrpSpPr>
              <a:grpSpLocks noChangeAspect="1"/>
            </p:cNvGrpSpPr>
            <p:nvPr/>
          </p:nvGrpSpPr>
          <p:grpSpPr bwMode="auto">
            <a:xfrm>
              <a:off x="4703" y="2655"/>
              <a:ext cx="208" cy="170"/>
              <a:chOff x="1728" y="2064"/>
              <a:chExt cx="768" cy="672"/>
            </a:xfrm>
          </p:grpSpPr>
          <p:sp>
            <p:nvSpPr>
              <p:cNvPr id="293076" name="AutoShape 5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293077" name="Line 5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93067" name="Oval 56"/>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293068" name="Picture 5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93069" name="Group 58"/>
            <p:cNvGrpSpPr>
              <a:grpSpLocks noChangeAspect="1"/>
            </p:cNvGrpSpPr>
            <p:nvPr/>
          </p:nvGrpSpPr>
          <p:grpSpPr bwMode="auto">
            <a:xfrm rot="2360341">
              <a:off x="4794" y="2352"/>
              <a:ext cx="342" cy="428"/>
              <a:chOff x="2227" y="1194"/>
              <a:chExt cx="1944" cy="2413"/>
            </a:xfrm>
          </p:grpSpPr>
          <p:sp>
            <p:nvSpPr>
              <p:cNvPr id="293070" name="Freeform 59"/>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3071" name="Freeform 60"/>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3072" name="Freeform 61"/>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3073" name="Freeform 62"/>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3074" name="Freeform 63"/>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3075" name="Freeform 64"/>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292893" name="Group 65"/>
          <p:cNvGrpSpPr>
            <a:grpSpLocks/>
          </p:cNvGrpSpPr>
          <p:nvPr/>
        </p:nvGrpSpPr>
        <p:grpSpPr bwMode="auto">
          <a:xfrm>
            <a:off x="846138" y="3200400"/>
            <a:ext cx="1439862" cy="1439863"/>
            <a:chOff x="1829" y="3170"/>
            <a:chExt cx="907" cy="907"/>
          </a:xfrm>
        </p:grpSpPr>
        <p:sp>
          <p:nvSpPr>
            <p:cNvPr id="292946" name="Oval 66" descr="Green marble"/>
            <p:cNvSpPr>
              <a:spLocks noChangeAspect="1" noChangeArrowheads="1"/>
            </p:cNvSpPr>
            <p:nvPr/>
          </p:nvSpPr>
          <p:spPr bwMode="auto">
            <a:xfrm>
              <a:off x="1829" y="3170"/>
              <a:ext cx="907" cy="907"/>
            </a:xfrm>
            <a:prstGeom prst="ellipse">
              <a:avLst/>
            </a:prstGeom>
            <a:blipFill dpi="0" rotWithShape="0">
              <a:blip r:embed="rId6"/>
              <a:srcRect/>
              <a:tile tx="0" ty="0" sx="100000" sy="100000" flip="none" algn="tl"/>
            </a:blipFill>
            <a:ln w="63500">
              <a:solidFill>
                <a:srgbClr val="339966"/>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292947" name="Group 67"/>
            <p:cNvGrpSpPr>
              <a:grpSpLocks noChangeAspect="1"/>
            </p:cNvGrpSpPr>
            <p:nvPr/>
          </p:nvGrpSpPr>
          <p:grpSpPr bwMode="auto">
            <a:xfrm rot="-4017361">
              <a:off x="2175" y="3875"/>
              <a:ext cx="138" cy="156"/>
              <a:chOff x="1584" y="3072"/>
              <a:chExt cx="816" cy="961"/>
            </a:xfrm>
          </p:grpSpPr>
          <p:grpSp>
            <p:nvGrpSpPr>
              <p:cNvPr id="293057" name="Group 68"/>
              <p:cNvGrpSpPr>
                <a:grpSpLocks noChangeAspect="1"/>
              </p:cNvGrpSpPr>
              <p:nvPr/>
            </p:nvGrpSpPr>
            <p:grpSpPr bwMode="auto">
              <a:xfrm rot="-1717408">
                <a:off x="1584" y="3072"/>
                <a:ext cx="744" cy="912"/>
                <a:chOff x="2448" y="2064"/>
                <a:chExt cx="744" cy="912"/>
              </a:xfrm>
            </p:grpSpPr>
            <p:sp>
              <p:nvSpPr>
                <p:cNvPr id="293059" name="Freeform 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60" name="Freeform 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61" name="Freeform 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62" name="Freeform 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63" name="Freeform 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64" name="Freeform 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93058" name="Line 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92948" name="Group 76"/>
            <p:cNvGrpSpPr>
              <a:grpSpLocks noChangeAspect="1"/>
            </p:cNvGrpSpPr>
            <p:nvPr/>
          </p:nvGrpSpPr>
          <p:grpSpPr bwMode="auto">
            <a:xfrm rot="325367" flipH="1">
              <a:off x="2580" y="3601"/>
              <a:ext cx="141" cy="153"/>
              <a:chOff x="1584" y="3072"/>
              <a:chExt cx="816" cy="961"/>
            </a:xfrm>
          </p:grpSpPr>
          <p:grpSp>
            <p:nvGrpSpPr>
              <p:cNvPr id="293049" name="Group 77"/>
              <p:cNvGrpSpPr>
                <a:grpSpLocks noChangeAspect="1"/>
              </p:cNvGrpSpPr>
              <p:nvPr/>
            </p:nvGrpSpPr>
            <p:grpSpPr bwMode="auto">
              <a:xfrm rot="-1717408">
                <a:off x="1584" y="3072"/>
                <a:ext cx="744" cy="912"/>
                <a:chOff x="2448" y="2064"/>
                <a:chExt cx="744" cy="912"/>
              </a:xfrm>
            </p:grpSpPr>
            <p:sp>
              <p:nvSpPr>
                <p:cNvPr id="293051" name="Freeform 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52" name="Freeform 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53" name="Freeform 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54" name="Freeform 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55" name="Freeform 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56" name="Freeform 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93050" name="Line 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pic>
          <p:nvPicPr>
            <p:cNvPr id="292949" name="Picture 8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267" y="3416"/>
              <a:ext cx="28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grpSp>
          <p:nvGrpSpPr>
            <p:cNvPr id="292950" name="Group 86"/>
            <p:cNvGrpSpPr>
              <a:grpSpLocks noChangeAspect="1"/>
            </p:cNvGrpSpPr>
            <p:nvPr/>
          </p:nvGrpSpPr>
          <p:grpSpPr bwMode="auto">
            <a:xfrm rot="1710829">
              <a:off x="1908" y="3431"/>
              <a:ext cx="141" cy="154"/>
              <a:chOff x="1584" y="3072"/>
              <a:chExt cx="816" cy="961"/>
            </a:xfrm>
          </p:grpSpPr>
          <p:grpSp>
            <p:nvGrpSpPr>
              <p:cNvPr id="293041" name="Group 87"/>
              <p:cNvGrpSpPr>
                <a:grpSpLocks noChangeAspect="1"/>
              </p:cNvGrpSpPr>
              <p:nvPr/>
            </p:nvGrpSpPr>
            <p:grpSpPr bwMode="auto">
              <a:xfrm rot="-1717408">
                <a:off x="1584" y="3072"/>
                <a:ext cx="744" cy="912"/>
                <a:chOff x="2448" y="2064"/>
                <a:chExt cx="744" cy="912"/>
              </a:xfrm>
            </p:grpSpPr>
            <p:sp>
              <p:nvSpPr>
                <p:cNvPr id="293043" name="Freeform 8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44" name="Freeform 8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45" name="Freeform 9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46" name="Freeform 9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47" name="Freeform 9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48" name="Freeform 9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93042" name="Line 9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92951" name="Group 95"/>
            <p:cNvGrpSpPr>
              <a:grpSpLocks noChangeAspect="1"/>
            </p:cNvGrpSpPr>
            <p:nvPr/>
          </p:nvGrpSpPr>
          <p:grpSpPr bwMode="auto">
            <a:xfrm rot="4130845" flipH="1">
              <a:off x="2370" y="3699"/>
              <a:ext cx="138" cy="156"/>
              <a:chOff x="1584" y="3072"/>
              <a:chExt cx="816" cy="961"/>
            </a:xfrm>
          </p:grpSpPr>
          <p:grpSp>
            <p:nvGrpSpPr>
              <p:cNvPr id="293033" name="Group 96"/>
              <p:cNvGrpSpPr>
                <a:grpSpLocks noChangeAspect="1"/>
              </p:cNvGrpSpPr>
              <p:nvPr/>
            </p:nvGrpSpPr>
            <p:grpSpPr bwMode="auto">
              <a:xfrm rot="-1717408">
                <a:off x="1584" y="3072"/>
                <a:ext cx="744" cy="912"/>
                <a:chOff x="2448" y="2064"/>
                <a:chExt cx="744" cy="912"/>
              </a:xfrm>
            </p:grpSpPr>
            <p:sp>
              <p:nvSpPr>
                <p:cNvPr id="293035" name="Freeform 97"/>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36" name="Freeform 98"/>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37" name="Freeform 99"/>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38" name="Freeform 100"/>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39" name="Freeform 101"/>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40" name="Freeform 102"/>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93034" name="Line 103"/>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92952" name="Group 104"/>
            <p:cNvGrpSpPr>
              <a:grpSpLocks noChangeAspect="1"/>
            </p:cNvGrpSpPr>
            <p:nvPr/>
          </p:nvGrpSpPr>
          <p:grpSpPr bwMode="auto">
            <a:xfrm rot="-1335947">
              <a:off x="1986" y="3754"/>
              <a:ext cx="140" cy="154"/>
              <a:chOff x="1584" y="3072"/>
              <a:chExt cx="816" cy="961"/>
            </a:xfrm>
          </p:grpSpPr>
          <p:grpSp>
            <p:nvGrpSpPr>
              <p:cNvPr id="293025" name="Group 105"/>
              <p:cNvGrpSpPr>
                <a:grpSpLocks noChangeAspect="1"/>
              </p:cNvGrpSpPr>
              <p:nvPr/>
            </p:nvGrpSpPr>
            <p:grpSpPr bwMode="auto">
              <a:xfrm rot="-1717408">
                <a:off x="1584" y="3072"/>
                <a:ext cx="744" cy="912"/>
                <a:chOff x="2448" y="2064"/>
                <a:chExt cx="744" cy="912"/>
              </a:xfrm>
            </p:grpSpPr>
            <p:sp>
              <p:nvSpPr>
                <p:cNvPr id="293027" name="Freeform 10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28" name="Freeform 10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29" name="Freeform 10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30" name="Freeform 10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31" name="Freeform 11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32" name="Freeform 11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93026" name="Line 11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92953" name="Group 113"/>
            <p:cNvGrpSpPr>
              <a:grpSpLocks noChangeAspect="1"/>
            </p:cNvGrpSpPr>
            <p:nvPr/>
          </p:nvGrpSpPr>
          <p:grpSpPr bwMode="auto">
            <a:xfrm rot="-1480534">
              <a:off x="2158" y="3677"/>
              <a:ext cx="141" cy="154"/>
              <a:chOff x="1584" y="3072"/>
              <a:chExt cx="816" cy="961"/>
            </a:xfrm>
          </p:grpSpPr>
          <p:grpSp>
            <p:nvGrpSpPr>
              <p:cNvPr id="293017" name="Group 114"/>
              <p:cNvGrpSpPr>
                <a:grpSpLocks noChangeAspect="1"/>
              </p:cNvGrpSpPr>
              <p:nvPr/>
            </p:nvGrpSpPr>
            <p:grpSpPr bwMode="auto">
              <a:xfrm rot="-1717408">
                <a:off x="1584" y="3072"/>
                <a:ext cx="744" cy="912"/>
                <a:chOff x="2448" y="2064"/>
                <a:chExt cx="744" cy="912"/>
              </a:xfrm>
            </p:grpSpPr>
            <p:sp>
              <p:nvSpPr>
                <p:cNvPr id="293019" name="Freeform 11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20" name="Freeform 11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21" name="Freeform 11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22" name="Freeform 11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23" name="Freeform 11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24" name="Freeform 12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93018" name="Line 12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92954" name="Group 122"/>
            <p:cNvGrpSpPr>
              <a:grpSpLocks noChangeAspect="1"/>
            </p:cNvGrpSpPr>
            <p:nvPr/>
          </p:nvGrpSpPr>
          <p:grpSpPr bwMode="auto">
            <a:xfrm rot="19336688" flipH="1">
              <a:off x="2487" y="3339"/>
              <a:ext cx="140" cy="154"/>
              <a:chOff x="1584" y="3072"/>
              <a:chExt cx="816" cy="961"/>
            </a:xfrm>
          </p:grpSpPr>
          <p:grpSp>
            <p:nvGrpSpPr>
              <p:cNvPr id="293009" name="Group 123"/>
              <p:cNvGrpSpPr>
                <a:grpSpLocks noChangeAspect="1"/>
              </p:cNvGrpSpPr>
              <p:nvPr/>
            </p:nvGrpSpPr>
            <p:grpSpPr bwMode="auto">
              <a:xfrm rot="-1717408">
                <a:off x="1584" y="3072"/>
                <a:ext cx="744" cy="912"/>
                <a:chOff x="2448" y="2064"/>
                <a:chExt cx="744" cy="912"/>
              </a:xfrm>
            </p:grpSpPr>
            <p:sp>
              <p:nvSpPr>
                <p:cNvPr id="293011" name="Freeform 12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12" name="Freeform 12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13" name="Freeform 12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14" name="Freeform 12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15" name="Freeform 12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16" name="Freeform 12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93010" name="Line 13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92955" name="Group 131"/>
            <p:cNvGrpSpPr>
              <a:grpSpLocks noChangeAspect="1"/>
            </p:cNvGrpSpPr>
            <p:nvPr/>
          </p:nvGrpSpPr>
          <p:grpSpPr bwMode="auto">
            <a:xfrm rot="2850186">
              <a:off x="2041" y="3223"/>
              <a:ext cx="139" cy="156"/>
              <a:chOff x="1584" y="3072"/>
              <a:chExt cx="816" cy="961"/>
            </a:xfrm>
          </p:grpSpPr>
          <p:grpSp>
            <p:nvGrpSpPr>
              <p:cNvPr id="293001" name="Group 132"/>
              <p:cNvGrpSpPr>
                <a:grpSpLocks noChangeAspect="1"/>
              </p:cNvGrpSpPr>
              <p:nvPr/>
            </p:nvGrpSpPr>
            <p:grpSpPr bwMode="auto">
              <a:xfrm rot="-1717408">
                <a:off x="1584" y="3072"/>
                <a:ext cx="744" cy="912"/>
                <a:chOff x="2448" y="2064"/>
                <a:chExt cx="744" cy="912"/>
              </a:xfrm>
            </p:grpSpPr>
            <p:sp>
              <p:nvSpPr>
                <p:cNvPr id="293003" name="Freeform 133"/>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04" name="Freeform 134"/>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05" name="Freeform 135"/>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06" name="Freeform 136"/>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07" name="Freeform 137"/>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08" name="Freeform 138"/>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93002" name="Line 139"/>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92956" name="Group 140"/>
            <p:cNvGrpSpPr>
              <a:grpSpLocks noChangeAspect="1"/>
            </p:cNvGrpSpPr>
            <p:nvPr/>
          </p:nvGrpSpPr>
          <p:grpSpPr bwMode="auto">
            <a:xfrm rot="5158859">
              <a:off x="2276" y="3253"/>
              <a:ext cx="139" cy="157"/>
              <a:chOff x="1584" y="3072"/>
              <a:chExt cx="816" cy="961"/>
            </a:xfrm>
          </p:grpSpPr>
          <p:grpSp>
            <p:nvGrpSpPr>
              <p:cNvPr id="292993" name="Group 141"/>
              <p:cNvGrpSpPr>
                <a:grpSpLocks noChangeAspect="1"/>
              </p:cNvGrpSpPr>
              <p:nvPr/>
            </p:nvGrpSpPr>
            <p:grpSpPr bwMode="auto">
              <a:xfrm rot="-1717408">
                <a:off x="1584" y="3072"/>
                <a:ext cx="744" cy="912"/>
                <a:chOff x="2448" y="2064"/>
                <a:chExt cx="744" cy="912"/>
              </a:xfrm>
            </p:grpSpPr>
            <p:sp>
              <p:nvSpPr>
                <p:cNvPr id="292995" name="Freeform 142"/>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2996" name="Freeform 143"/>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2997" name="Freeform 144"/>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2998" name="Freeform 145"/>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2999" name="Freeform 146"/>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3000" name="Freeform 147"/>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92994" name="Line 148"/>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92957" name="Group 149"/>
            <p:cNvGrpSpPr>
              <a:grpSpLocks noChangeAspect="1"/>
            </p:cNvGrpSpPr>
            <p:nvPr/>
          </p:nvGrpSpPr>
          <p:grpSpPr bwMode="auto">
            <a:xfrm rot="1981365">
              <a:off x="2095" y="3385"/>
              <a:ext cx="141" cy="153"/>
              <a:chOff x="1584" y="3072"/>
              <a:chExt cx="816" cy="961"/>
            </a:xfrm>
          </p:grpSpPr>
          <p:grpSp>
            <p:nvGrpSpPr>
              <p:cNvPr id="292985" name="Group 150"/>
              <p:cNvGrpSpPr>
                <a:grpSpLocks noChangeAspect="1"/>
              </p:cNvGrpSpPr>
              <p:nvPr/>
            </p:nvGrpSpPr>
            <p:grpSpPr bwMode="auto">
              <a:xfrm rot="-1717408">
                <a:off x="1584" y="3072"/>
                <a:ext cx="744" cy="912"/>
                <a:chOff x="2448" y="2064"/>
                <a:chExt cx="744" cy="912"/>
              </a:xfrm>
            </p:grpSpPr>
            <p:sp>
              <p:nvSpPr>
                <p:cNvPr id="292987" name="Freeform 151"/>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2988" name="Freeform 152"/>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2989" name="Freeform 153"/>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2990" name="Freeform 154"/>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2991" name="Freeform 155"/>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2992" name="Freeform 156"/>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92986" name="Line 157"/>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92958" name="Group 158"/>
            <p:cNvGrpSpPr>
              <a:grpSpLocks noChangeAspect="1"/>
            </p:cNvGrpSpPr>
            <p:nvPr/>
          </p:nvGrpSpPr>
          <p:grpSpPr bwMode="auto">
            <a:xfrm>
              <a:off x="1861" y="3616"/>
              <a:ext cx="141" cy="153"/>
              <a:chOff x="1584" y="3072"/>
              <a:chExt cx="816" cy="961"/>
            </a:xfrm>
          </p:grpSpPr>
          <p:grpSp>
            <p:nvGrpSpPr>
              <p:cNvPr id="292977" name="Group 159"/>
              <p:cNvGrpSpPr>
                <a:grpSpLocks noChangeAspect="1"/>
              </p:cNvGrpSpPr>
              <p:nvPr/>
            </p:nvGrpSpPr>
            <p:grpSpPr bwMode="auto">
              <a:xfrm rot="-1717408">
                <a:off x="1584" y="3072"/>
                <a:ext cx="744" cy="912"/>
                <a:chOff x="2448" y="2064"/>
                <a:chExt cx="744" cy="912"/>
              </a:xfrm>
            </p:grpSpPr>
            <p:sp>
              <p:nvSpPr>
                <p:cNvPr id="292979" name="Freeform 160"/>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2980" name="Freeform 161"/>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2981" name="Freeform 162"/>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2982" name="Freeform 163"/>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2983" name="Freeform 164"/>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2984" name="Freeform 165"/>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92978" name="Line 166"/>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92959" name="Group 167"/>
            <p:cNvGrpSpPr>
              <a:grpSpLocks noChangeAspect="1"/>
            </p:cNvGrpSpPr>
            <p:nvPr/>
          </p:nvGrpSpPr>
          <p:grpSpPr bwMode="auto">
            <a:xfrm>
              <a:off x="2033" y="3538"/>
              <a:ext cx="141" cy="154"/>
              <a:chOff x="1584" y="3072"/>
              <a:chExt cx="816" cy="961"/>
            </a:xfrm>
          </p:grpSpPr>
          <p:grpSp>
            <p:nvGrpSpPr>
              <p:cNvPr id="292969" name="Group 168"/>
              <p:cNvGrpSpPr>
                <a:grpSpLocks noChangeAspect="1"/>
              </p:cNvGrpSpPr>
              <p:nvPr/>
            </p:nvGrpSpPr>
            <p:grpSpPr bwMode="auto">
              <a:xfrm rot="-1717408">
                <a:off x="1584" y="3072"/>
                <a:ext cx="744" cy="912"/>
                <a:chOff x="2448" y="2064"/>
                <a:chExt cx="744" cy="912"/>
              </a:xfrm>
            </p:grpSpPr>
            <p:sp>
              <p:nvSpPr>
                <p:cNvPr id="292971" name="Freeform 1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2972" name="Freeform 1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2973" name="Freeform 1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2974" name="Freeform 1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2975" name="Freeform 1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2976" name="Freeform 1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92970" name="Line 1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92960" name="Group 176"/>
            <p:cNvGrpSpPr>
              <a:grpSpLocks noChangeAspect="1"/>
            </p:cNvGrpSpPr>
            <p:nvPr/>
          </p:nvGrpSpPr>
          <p:grpSpPr bwMode="auto">
            <a:xfrm rot="2694288" flipH="1">
              <a:off x="2455" y="3800"/>
              <a:ext cx="141" cy="154"/>
              <a:chOff x="1584" y="3072"/>
              <a:chExt cx="816" cy="961"/>
            </a:xfrm>
          </p:grpSpPr>
          <p:grpSp>
            <p:nvGrpSpPr>
              <p:cNvPr id="292961" name="Group 177"/>
              <p:cNvGrpSpPr>
                <a:grpSpLocks noChangeAspect="1"/>
              </p:cNvGrpSpPr>
              <p:nvPr/>
            </p:nvGrpSpPr>
            <p:grpSpPr bwMode="auto">
              <a:xfrm rot="-1717408">
                <a:off x="1584" y="3072"/>
                <a:ext cx="744" cy="912"/>
                <a:chOff x="2448" y="2064"/>
                <a:chExt cx="744" cy="912"/>
              </a:xfrm>
            </p:grpSpPr>
            <p:sp>
              <p:nvSpPr>
                <p:cNvPr id="292963" name="Freeform 1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2964" name="Freeform 1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2965" name="Freeform 1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2966" name="Freeform 1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2967" name="Freeform 1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92968" name="Freeform 1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92962" name="Line 1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grpSp>
        <p:nvGrpSpPr>
          <p:cNvPr id="292894" name="Group 185"/>
          <p:cNvGrpSpPr>
            <a:grpSpLocks/>
          </p:cNvGrpSpPr>
          <p:nvPr/>
        </p:nvGrpSpPr>
        <p:grpSpPr bwMode="auto">
          <a:xfrm>
            <a:off x="6858000" y="3200400"/>
            <a:ext cx="1447800" cy="1447800"/>
            <a:chOff x="4320" y="2016"/>
            <a:chExt cx="912" cy="912"/>
          </a:xfrm>
        </p:grpSpPr>
        <p:grpSp>
          <p:nvGrpSpPr>
            <p:cNvPr id="292928" name="Group 186"/>
            <p:cNvGrpSpPr>
              <a:grpSpLocks/>
            </p:cNvGrpSpPr>
            <p:nvPr/>
          </p:nvGrpSpPr>
          <p:grpSpPr bwMode="auto">
            <a:xfrm>
              <a:off x="4320" y="2016"/>
              <a:ext cx="912" cy="912"/>
              <a:chOff x="2496" y="1104"/>
              <a:chExt cx="912" cy="912"/>
            </a:xfrm>
          </p:grpSpPr>
          <p:grpSp>
            <p:nvGrpSpPr>
              <p:cNvPr id="292935" name="Group 187"/>
              <p:cNvGrpSpPr>
                <a:grpSpLocks noChangeAspect="1"/>
              </p:cNvGrpSpPr>
              <p:nvPr/>
            </p:nvGrpSpPr>
            <p:grpSpPr bwMode="auto">
              <a:xfrm rot="2360341">
                <a:off x="2592" y="1248"/>
                <a:ext cx="680" cy="680"/>
                <a:chOff x="1224" y="1212"/>
                <a:chExt cx="3144" cy="3112"/>
              </a:xfrm>
            </p:grpSpPr>
            <p:sp>
              <p:nvSpPr>
                <p:cNvPr id="292937" name="Freeform 188"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6"/>
                  <a:srcRect/>
                  <a:tile tx="0" ty="0" sx="100000" sy="100000" flip="none" algn="tl"/>
                </a:blipFill>
                <a:ln w="9525">
                  <a:solidFill>
                    <a:srgbClr val="000000"/>
                  </a:solidFill>
                  <a:round/>
                  <a:headEnd/>
                  <a:tailEnd/>
                </a:ln>
              </p:spPr>
              <p:txBody>
                <a:bodyPr/>
                <a:lstStyle/>
                <a:p>
                  <a:endParaRPr lang="en-US"/>
                </a:p>
              </p:txBody>
            </p:sp>
            <p:sp>
              <p:nvSpPr>
                <p:cNvPr id="292938" name="Freeform 189"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6"/>
                  <a:srcRect/>
                  <a:tile tx="0" ty="0" sx="100000" sy="100000" flip="none" algn="tl"/>
                </a:blipFill>
                <a:ln w="9525">
                  <a:solidFill>
                    <a:srgbClr val="000000"/>
                  </a:solidFill>
                  <a:round/>
                  <a:headEnd/>
                  <a:tailEnd/>
                </a:ln>
              </p:spPr>
              <p:txBody>
                <a:bodyPr/>
                <a:lstStyle/>
                <a:p>
                  <a:endParaRPr lang="en-US"/>
                </a:p>
              </p:txBody>
            </p:sp>
            <p:grpSp>
              <p:nvGrpSpPr>
                <p:cNvPr id="292939" name="Group 190"/>
                <p:cNvGrpSpPr>
                  <a:grpSpLocks noChangeAspect="1"/>
                </p:cNvGrpSpPr>
                <p:nvPr/>
              </p:nvGrpSpPr>
              <p:grpSpPr bwMode="auto">
                <a:xfrm>
                  <a:off x="1776" y="1212"/>
                  <a:ext cx="1944" cy="2413"/>
                  <a:chOff x="2227" y="1194"/>
                  <a:chExt cx="1944" cy="2413"/>
                </a:xfrm>
              </p:grpSpPr>
              <p:sp>
                <p:nvSpPr>
                  <p:cNvPr id="292940" name="Freeform 191"/>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2941" name="Freeform 192"/>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2942" name="Freeform 193"/>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2943" name="Freeform 194"/>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2944" name="Freeform 195"/>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2945" name="Freeform 196"/>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92936" name="Oval 197"/>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292929" name="Group 198"/>
            <p:cNvGrpSpPr>
              <a:grpSpLocks/>
            </p:cNvGrpSpPr>
            <p:nvPr/>
          </p:nvGrpSpPr>
          <p:grpSpPr bwMode="auto">
            <a:xfrm>
              <a:off x="4368" y="2112"/>
              <a:ext cx="432" cy="240"/>
              <a:chOff x="-1152" y="3504"/>
              <a:chExt cx="432" cy="240"/>
            </a:xfrm>
          </p:grpSpPr>
          <p:grpSp>
            <p:nvGrpSpPr>
              <p:cNvPr id="292930" name="Group 199"/>
              <p:cNvGrpSpPr>
                <a:grpSpLocks noChangeAspect="1"/>
              </p:cNvGrpSpPr>
              <p:nvPr/>
            </p:nvGrpSpPr>
            <p:grpSpPr bwMode="auto">
              <a:xfrm>
                <a:off x="-1075" y="3504"/>
                <a:ext cx="256" cy="210"/>
                <a:chOff x="1728" y="2064"/>
                <a:chExt cx="768" cy="672"/>
              </a:xfrm>
            </p:grpSpPr>
            <p:sp>
              <p:nvSpPr>
                <p:cNvPr id="292933" name="AutoShape 20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292934" name="Line 20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92931" name="Line 202"/>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932" name="Line 203"/>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92895" name="Group 204"/>
          <p:cNvGrpSpPr>
            <a:grpSpLocks/>
          </p:cNvGrpSpPr>
          <p:nvPr/>
        </p:nvGrpSpPr>
        <p:grpSpPr bwMode="auto">
          <a:xfrm>
            <a:off x="838200" y="5181600"/>
            <a:ext cx="1439863" cy="1439863"/>
            <a:chOff x="528" y="3264"/>
            <a:chExt cx="907" cy="907"/>
          </a:xfrm>
        </p:grpSpPr>
        <p:grpSp>
          <p:nvGrpSpPr>
            <p:cNvPr id="292908" name="Group 205"/>
            <p:cNvGrpSpPr>
              <a:grpSpLocks/>
            </p:cNvGrpSpPr>
            <p:nvPr/>
          </p:nvGrpSpPr>
          <p:grpSpPr bwMode="auto">
            <a:xfrm>
              <a:off x="528" y="3264"/>
              <a:ext cx="907" cy="907"/>
              <a:chOff x="3120" y="1872"/>
              <a:chExt cx="907" cy="907"/>
            </a:xfrm>
          </p:grpSpPr>
          <p:sp>
            <p:nvSpPr>
              <p:cNvPr id="292915" name="Freeform 206"/>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92916" name="Group 207"/>
              <p:cNvGrpSpPr>
                <a:grpSpLocks/>
              </p:cNvGrpSpPr>
              <p:nvPr/>
            </p:nvGrpSpPr>
            <p:grpSpPr bwMode="auto">
              <a:xfrm>
                <a:off x="3469" y="2146"/>
                <a:ext cx="249" cy="285"/>
                <a:chOff x="3469" y="2146"/>
                <a:chExt cx="249" cy="285"/>
              </a:xfrm>
            </p:grpSpPr>
            <p:sp>
              <p:nvSpPr>
                <p:cNvPr id="292922" name="Freeform 208"/>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2923" name="Freeform 209"/>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2924" name="Freeform 210"/>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2925" name="Freeform 211"/>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2926" name="Freeform 212"/>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2927" name="Freeform 213"/>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92917" name="AutoShape 214"/>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292918" name="Line 215"/>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2919" name="AutoShape 216"/>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292920" name="Line 217"/>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2921" name="Oval 218"/>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292909" name="Group 219"/>
            <p:cNvGrpSpPr>
              <a:grpSpLocks/>
            </p:cNvGrpSpPr>
            <p:nvPr/>
          </p:nvGrpSpPr>
          <p:grpSpPr bwMode="auto">
            <a:xfrm>
              <a:off x="624" y="3312"/>
              <a:ext cx="432" cy="240"/>
              <a:chOff x="-1152" y="3504"/>
              <a:chExt cx="432" cy="240"/>
            </a:xfrm>
          </p:grpSpPr>
          <p:grpSp>
            <p:nvGrpSpPr>
              <p:cNvPr id="292910" name="Group 220"/>
              <p:cNvGrpSpPr>
                <a:grpSpLocks noChangeAspect="1"/>
              </p:cNvGrpSpPr>
              <p:nvPr/>
            </p:nvGrpSpPr>
            <p:grpSpPr bwMode="auto">
              <a:xfrm>
                <a:off x="-1075" y="3504"/>
                <a:ext cx="256" cy="210"/>
                <a:chOff x="1728" y="2064"/>
                <a:chExt cx="768" cy="672"/>
              </a:xfrm>
            </p:grpSpPr>
            <p:sp>
              <p:nvSpPr>
                <p:cNvPr id="292913" name="AutoShape 22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292914" name="Line 22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92911" name="Line 223"/>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912" name="Line 224"/>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92896" name="Group 225"/>
          <p:cNvGrpSpPr>
            <a:grpSpLocks/>
          </p:cNvGrpSpPr>
          <p:nvPr/>
        </p:nvGrpSpPr>
        <p:grpSpPr bwMode="auto">
          <a:xfrm>
            <a:off x="3962400" y="3200400"/>
            <a:ext cx="1219200" cy="1066800"/>
            <a:chOff x="1584" y="2256"/>
            <a:chExt cx="768" cy="672"/>
          </a:xfrm>
        </p:grpSpPr>
        <p:sp>
          <p:nvSpPr>
            <p:cNvPr id="292906" name="AutoShape 226"/>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4400" i="0" baseline="-8000">
                  <a:solidFill>
                    <a:schemeClr val="bg2"/>
                  </a:solidFill>
                </a:rPr>
                <a:t>Exit</a:t>
              </a:r>
              <a:endParaRPr lang="en-CA" altLang="en-US" sz="4400" i="0" baseline="-8000">
                <a:solidFill>
                  <a:schemeClr val="bg2"/>
                </a:solidFill>
              </a:endParaRPr>
            </a:p>
          </p:txBody>
        </p:sp>
        <p:sp>
          <p:nvSpPr>
            <p:cNvPr id="292907" name="Line 227"/>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92897" name="Group 228"/>
          <p:cNvGrpSpPr>
            <a:grpSpLocks/>
          </p:cNvGrpSpPr>
          <p:nvPr/>
        </p:nvGrpSpPr>
        <p:grpSpPr bwMode="auto">
          <a:xfrm>
            <a:off x="6224588" y="5232400"/>
            <a:ext cx="1166812" cy="1168400"/>
            <a:chOff x="1824" y="2928"/>
            <a:chExt cx="735" cy="736"/>
          </a:xfrm>
        </p:grpSpPr>
        <p:grpSp>
          <p:nvGrpSpPr>
            <p:cNvPr id="292898" name="Group 229"/>
            <p:cNvGrpSpPr>
              <a:grpSpLocks noChangeAspect="1"/>
            </p:cNvGrpSpPr>
            <p:nvPr/>
          </p:nvGrpSpPr>
          <p:grpSpPr bwMode="auto">
            <a:xfrm>
              <a:off x="1886" y="3216"/>
              <a:ext cx="208" cy="170"/>
              <a:chOff x="1728" y="2064"/>
              <a:chExt cx="768" cy="672"/>
            </a:xfrm>
          </p:grpSpPr>
          <p:sp>
            <p:nvSpPr>
              <p:cNvPr id="292904" name="AutoShape 23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0 km</a:t>
                </a:r>
                <a:endParaRPr lang="en-CA" altLang="en-US" sz="1400" i="0" baseline="-8000">
                  <a:solidFill>
                    <a:schemeClr val="bg2"/>
                  </a:solidFill>
                </a:endParaRPr>
              </a:p>
            </p:txBody>
          </p:sp>
          <p:sp>
            <p:nvSpPr>
              <p:cNvPr id="292905" name="Line 23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92899" name="Oval 232"/>
            <p:cNvSpPr>
              <a:spLocks noChangeAspect="1" noChangeArrowheads="1"/>
            </p:cNvSpPr>
            <p:nvPr/>
          </p:nvSpPr>
          <p:spPr bwMode="auto">
            <a:xfrm>
              <a:off x="1824" y="2928"/>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292900" name="Group 233"/>
            <p:cNvGrpSpPr>
              <a:grpSpLocks noChangeAspect="1"/>
            </p:cNvGrpSpPr>
            <p:nvPr/>
          </p:nvGrpSpPr>
          <p:grpSpPr bwMode="auto">
            <a:xfrm>
              <a:off x="2288" y="3216"/>
              <a:ext cx="208" cy="170"/>
              <a:chOff x="1728" y="2064"/>
              <a:chExt cx="768" cy="672"/>
            </a:xfrm>
          </p:grpSpPr>
          <p:sp>
            <p:nvSpPr>
              <p:cNvPr id="292902" name="AutoShape 23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292903" name="Line 23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92901" name="AutoShape 236"/>
            <p:cNvSpPr>
              <a:spLocks noChangeArrowheads="1"/>
            </p:cNvSpPr>
            <p:nvPr/>
          </p:nvSpPr>
          <p:spPr bwMode="auto">
            <a:xfrm>
              <a:off x="2112" y="3264"/>
              <a:ext cx="144" cy="48"/>
            </a:xfrm>
            <a:prstGeom prst="rightArrow">
              <a:avLst>
                <a:gd name="adj1" fmla="val 50000"/>
                <a:gd name="adj2" fmla="val 75000"/>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Tree>
  </p:cSld>
  <p:clrMapOvr>
    <a:masterClrMapping/>
  </p:clrMapOvr>
  <p:timing>
    <p:tnLst>
      <p:par>
        <p:cTn id="1" dur="indefinite" restart="never" nodeType="tmRoot"/>
      </p:par>
    </p:tn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ChangeArrowheads="1"/>
          </p:cNvSpPr>
          <p:nvPr>
            <p:ph type="ctrTitle"/>
          </p:nvPr>
        </p:nvSpPr>
        <p:spPr>
          <a:xfrm>
            <a:off x="685800" y="1752600"/>
            <a:ext cx="7772400" cy="2209800"/>
          </a:xfrm>
        </p:spPr>
        <p:txBody>
          <a:bodyPr/>
          <a:lstStyle/>
          <a:p>
            <a:pPr eaLnBrk="1" hangingPunct="1"/>
            <a:r>
              <a:rPr lang="en-US" altLang="en-US" smtClean="0"/>
              <a:t>Loop Invariants </a:t>
            </a:r>
            <a:br>
              <a:rPr lang="en-US" altLang="en-US" smtClean="0"/>
            </a:br>
            <a:r>
              <a:rPr lang="en-US" altLang="en-US" smtClean="0"/>
              <a:t>for</a:t>
            </a:r>
            <a:br>
              <a:rPr lang="en-US" altLang="en-US" smtClean="0"/>
            </a:br>
            <a:r>
              <a:rPr lang="en-US" altLang="en-US" smtClean="0"/>
              <a:t>Iterative Algorithms</a:t>
            </a:r>
            <a:endParaRPr lang="en-CA" altLang="en-US" smtClean="0"/>
          </a:p>
        </p:txBody>
      </p:sp>
      <p:sp>
        <p:nvSpPr>
          <p:cNvPr id="293891" name="Rectangle 3"/>
          <p:cNvSpPr>
            <a:spLocks noGrp="1" noChangeArrowheads="1"/>
          </p:cNvSpPr>
          <p:nvPr>
            <p:ph type="subTitle" idx="1"/>
          </p:nvPr>
        </p:nvSpPr>
        <p:spPr>
          <a:xfrm>
            <a:off x="1371600" y="4419600"/>
            <a:ext cx="6400800" cy="1752600"/>
          </a:xfrm>
          <a:noFill/>
        </p:spPr>
        <p:txBody>
          <a:bodyPr/>
          <a:lstStyle/>
          <a:p>
            <a:pPr eaLnBrk="1" hangingPunct="1"/>
            <a:r>
              <a:rPr lang="en-US" altLang="en-US" smtClean="0"/>
              <a:t>A third</a:t>
            </a:r>
          </a:p>
          <a:p>
            <a:pPr eaLnBrk="1" hangingPunct="1"/>
            <a:r>
              <a:rPr lang="en-US" altLang="en-US" smtClean="0"/>
              <a:t>Binary Search like</a:t>
            </a:r>
          </a:p>
          <a:p>
            <a:pPr eaLnBrk="1" hangingPunct="1"/>
            <a:r>
              <a:rPr lang="en-US" altLang="en-US" smtClean="0"/>
              <a:t>example</a:t>
            </a:r>
            <a:endParaRPr lang="en-CA" altLang="en-US" smtClean="0"/>
          </a:p>
        </p:txBody>
      </p:sp>
    </p:spTree>
  </p:cSld>
  <p:clrMapOvr>
    <a:masterClrMapping/>
  </p:clrMapOvr>
  <p:timing>
    <p:tnLst>
      <p:par>
        <p:cTn id="1" dur="indefinite" restart="never" nodeType="tmRoot"/>
      </p:par>
    </p:tn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4914" name="Picture 12" descr="IMGP2229"/>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381000" y="228600"/>
            <a:ext cx="4073525" cy="6553200"/>
          </a:xfrm>
          <a:noFill/>
        </p:spPr>
      </p:pic>
      <p:sp>
        <p:nvSpPr>
          <p:cNvPr id="294915" name="Rectangle 2"/>
          <p:cNvSpPr>
            <a:spLocks noGrp="1" noChangeArrowheads="1"/>
          </p:cNvSpPr>
          <p:nvPr>
            <p:ph type="body" sz="half" idx="1"/>
          </p:nvPr>
        </p:nvSpPr>
        <p:spPr>
          <a:xfrm>
            <a:off x="4876800" y="1828800"/>
            <a:ext cx="3810000" cy="4114800"/>
          </a:xfrm>
        </p:spPr>
        <p:txBody>
          <a:bodyPr/>
          <a:lstStyle/>
          <a:p>
            <a:pPr algn="ctr" eaLnBrk="1" hangingPunct="1"/>
            <a:r>
              <a:rPr lang="en-US" altLang="en-US" sz="2800" smtClean="0"/>
              <a:t>A volunteer, please.</a:t>
            </a:r>
          </a:p>
        </p:txBody>
      </p:sp>
      <p:sp>
        <p:nvSpPr>
          <p:cNvPr id="294916" name="AutoShape 10"/>
          <p:cNvSpPr>
            <a:spLocks noChangeArrowheads="1"/>
          </p:cNvSpPr>
          <p:nvPr/>
        </p:nvSpPr>
        <p:spPr bwMode="auto">
          <a:xfrm>
            <a:off x="4800600" y="1524000"/>
            <a:ext cx="4343400" cy="1295400"/>
          </a:xfrm>
          <a:prstGeom prst="wedgeRoundRectCallout">
            <a:avLst>
              <a:gd name="adj1" fmla="val -95065"/>
              <a:gd name="adj2" fmla="val -24755"/>
              <a:gd name="adj3" fmla="val 16667"/>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1433" tIns="45717" rIns="91433" bIns="45717"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b="1" i="0"/>
          </a:p>
        </p:txBody>
      </p:sp>
      <p:sp>
        <p:nvSpPr>
          <p:cNvPr id="294917" name="Text Box 11"/>
          <p:cNvSpPr txBox="1">
            <a:spLocks noChangeArrowheads="1"/>
          </p:cNvSpPr>
          <p:nvPr/>
        </p:nvSpPr>
        <p:spPr bwMode="auto">
          <a:xfrm>
            <a:off x="5221288" y="365125"/>
            <a:ext cx="23987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4000" i="0">
                <a:solidFill>
                  <a:schemeClr val="tx2"/>
                </a:solidFill>
              </a:rPr>
              <a:t>Card Trick</a:t>
            </a:r>
            <a:endParaRPr lang="en-CA" altLang="en-US" sz="4000" i="0">
              <a:solidFill>
                <a:schemeClr val="tx2"/>
              </a:solidFill>
            </a:endParaRPr>
          </a:p>
        </p:txBody>
      </p:sp>
    </p:spTree>
  </p:cSld>
  <p:clrMapOvr>
    <a:masterClrMapping/>
  </p:clrMapOvr>
  <p:transition/>
  <p:timing>
    <p:tnLst>
      <p:par>
        <p:cTn id="1" dur="indefinite" restart="never" nodeType="tmRoot"/>
      </p:par>
    </p:tn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AutoShape 2"/>
          <p:cNvSpPr>
            <a:spLocks noChangeArrowheads="1"/>
          </p:cNvSpPr>
          <p:nvPr/>
        </p:nvSpPr>
        <p:spPr bwMode="auto">
          <a:xfrm>
            <a:off x="3581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5939" name="AutoShape 3"/>
          <p:cNvSpPr>
            <a:spLocks noChangeArrowheads="1"/>
          </p:cNvSpPr>
          <p:nvPr/>
        </p:nvSpPr>
        <p:spPr bwMode="auto">
          <a:xfrm>
            <a:off x="3581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5940" name="AutoShape 4"/>
          <p:cNvSpPr>
            <a:spLocks noChangeArrowheads="1"/>
          </p:cNvSpPr>
          <p:nvPr/>
        </p:nvSpPr>
        <p:spPr bwMode="auto">
          <a:xfrm>
            <a:off x="3581400" y="25908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5941" name="AutoShape 5"/>
          <p:cNvSpPr>
            <a:spLocks noChangeArrowheads="1"/>
          </p:cNvSpPr>
          <p:nvPr/>
        </p:nvSpPr>
        <p:spPr bwMode="auto">
          <a:xfrm>
            <a:off x="3581400" y="28194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5942" name="AutoShape 6"/>
          <p:cNvSpPr>
            <a:spLocks noChangeArrowheads="1"/>
          </p:cNvSpPr>
          <p:nvPr/>
        </p:nvSpPr>
        <p:spPr bwMode="auto">
          <a:xfrm>
            <a:off x="3581400" y="30480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5943" name="AutoShape 7"/>
          <p:cNvSpPr>
            <a:spLocks noChangeArrowheads="1"/>
          </p:cNvSpPr>
          <p:nvPr/>
        </p:nvSpPr>
        <p:spPr bwMode="auto">
          <a:xfrm>
            <a:off x="3581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5944" name="AutoShape 8"/>
          <p:cNvSpPr>
            <a:spLocks noChangeArrowheads="1"/>
          </p:cNvSpPr>
          <p:nvPr/>
        </p:nvSpPr>
        <p:spPr bwMode="auto">
          <a:xfrm>
            <a:off x="3581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5945" name="AutoShape 9"/>
          <p:cNvSpPr>
            <a:spLocks noChangeArrowheads="1"/>
          </p:cNvSpPr>
          <p:nvPr/>
        </p:nvSpPr>
        <p:spPr bwMode="auto">
          <a:xfrm>
            <a:off x="4343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5946" name="AutoShape 10"/>
          <p:cNvSpPr>
            <a:spLocks noChangeArrowheads="1"/>
          </p:cNvSpPr>
          <p:nvPr/>
        </p:nvSpPr>
        <p:spPr bwMode="auto">
          <a:xfrm>
            <a:off x="4343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5947" name="AutoShape 11"/>
          <p:cNvSpPr>
            <a:spLocks noChangeArrowheads="1"/>
          </p:cNvSpPr>
          <p:nvPr/>
        </p:nvSpPr>
        <p:spPr bwMode="auto">
          <a:xfrm>
            <a:off x="4343400" y="25908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5948" name="AutoShape 12"/>
          <p:cNvSpPr>
            <a:spLocks noChangeArrowheads="1"/>
          </p:cNvSpPr>
          <p:nvPr/>
        </p:nvSpPr>
        <p:spPr bwMode="auto">
          <a:xfrm>
            <a:off x="4343400" y="28194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5949" name="AutoShape 13"/>
          <p:cNvSpPr>
            <a:spLocks noChangeArrowheads="1"/>
          </p:cNvSpPr>
          <p:nvPr/>
        </p:nvSpPr>
        <p:spPr bwMode="auto">
          <a:xfrm>
            <a:off x="4343400" y="30480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5950" name="AutoShape 14"/>
          <p:cNvSpPr>
            <a:spLocks noChangeArrowheads="1"/>
          </p:cNvSpPr>
          <p:nvPr/>
        </p:nvSpPr>
        <p:spPr bwMode="auto">
          <a:xfrm>
            <a:off x="4343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5951" name="AutoShape 15"/>
          <p:cNvSpPr>
            <a:spLocks noChangeArrowheads="1"/>
          </p:cNvSpPr>
          <p:nvPr/>
        </p:nvSpPr>
        <p:spPr bwMode="auto">
          <a:xfrm>
            <a:off x="4343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5952" name="AutoShape 16"/>
          <p:cNvSpPr>
            <a:spLocks noChangeArrowheads="1"/>
          </p:cNvSpPr>
          <p:nvPr/>
        </p:nvSpPr>
        <p:spPr bwMode="auto">
          <a:xfrm>
            <a:off x="5105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5953" name="AutoShape 17"/>
          <p:cNvSpPr>
            <a:spLocks noChangeArrowheads="1"/>
          </p:cNvSpPr>
          <p:nvPr/>
        </p:nvSpPr>
        <p:spPr bwMode="auto">
          <a:xfrm>
            <a:off x="5105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5954" name="AutoShape 18"/>
          <p:cNvSpPr>
            <a:spLocks noChangeArrowheads="1"/>
          </p:cNvSpPr>
          <p:nvPr/>
        </p:nvSpPr>
        <p:spPr bwMode="auto">
          <a:xfrm>
            <a:off x="5105400" y="25908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5955" name="AutoShape 19"/>
          <p:cNvSpPr>
            <a:spLocks noChangeArrowheads="1"/>
          </p:cNvSpPr>
          <p:nvPr/>
        </p:nvSpPr>
        <p:spPr bwMode="auto">
          <a:xfrm>
            <a:off x="5105400" y="28194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5956" name="AutoShape 20"/>
          <p:cNvSpPr>
            <a:spLocks noChangeArrowheads="1"/>
          </p:cNvSpPr>
          <p:nvPr/>
        </p:nvSpPr>
        <p:spPr bwMode="auto">
          <a:xfrm>
            <a:off x="5105400" y="30480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5957" name="AutoShape 21"/>
          <p:cNvSpPr>
            <a:spLocks noChangeArrowheads="1"/>
          </p:cNvSpPr>
          <p:nvPr/>
        </p:nvSpPr>
        <p:spPr bwMode="auto">
          <a:xfrm>
            <a:off x="5105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5958" name="AutoShape 22"/>
          <p:cNvSpPr>
            <a:spLocks noChangeArrowheads="1"/>
          </p:cNvSpPr>
          <p:nvPr/>
        </p:nvSpPr>
        <p:spPr bwMode="auto">
          <a:xfrm>
            <a:off x="5105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5959" name="AutoShape 23"/>
          <p:cNvSpPr>
            <a:spLocks noChangeArrowheads="1"/>
          </p:cNvSpPr>
          <p:nvPr/>
        </p:nvSpPr>
        <p:spPr bwMode="auto">
          <a:xfrm>
            <a:off x="4191000" y="304800"/>
            <a:ext cx="2652713" cy="1371600"/>
          </a:xfrm>
          <a:prstGeom prst="wedgeRoundRectCallout">
            <a:avLst>
              <a:gd name="adj1" fmla="val 78486"/>
              <a:gd name="adj2" fmla="val 76273"/>
              <a:gd name="adj3" fmla="val 16667"/>
            </a:avLst>
          </a:prstGeom>
          <a:solidFill>
            <a:srgbClr val="996600"/>
          </a:solidFill>
          <a:ln w="9525">
            <a:solidFill>
              <a:schemeClr val="accent2"/>
            </a:solidFill>
            <a:miter lim="800000"/>
            <a:headEnd/>
            <a:tailEnd/>
          </a:ln>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800" i="0"/>
          </a:p>
          <a:p>
            <a:pPr algn="ctr">
              <a:spcBef>
                <a:spcPct val="0"/>
              </a:spcBef>
              <a:buFontTx/>
              <a:buNone/>
            </a:pPr>
            <a:r>
              <a:rPr lang="en-US" altLang="en-US" sz="2800" i="0"/>
              <a:t>Pick a Card</a:t>
            </a:r>
          </a:p>
        </p:txBody>
      </p:sp>
      <p:grpSp>
        <p:nvGrpSpPr>
          <p:cNvPr id="295960" name="Group 24"/>
          <p:cNvGrpSpPr>
            <a:grpSpLocks/>
          </p:cNvGrpSpPr>
          <p:nvPr/>
        </p:nvGrpSpPr>
        <p:grpSpPr bwMode="auto">
          <a:xfrm flipH="1">
            <a:off x="7254875" y="1660525"/>
            <a:ext cx="898525" cy="1920875"/>
            <a:chOff x="864" y="465"/>
            <a:chExt cx="1046" cy="2358"/>
          </a:xfrm>
        </p:grpSpPr>
        <p:grpSp>
          <p:nvGrpSpPr>
            <p:cNvPr id="295977" name="Group 25"/>
            <p:cNvGrpSpPr>
              <a:grpSpLocks/>
            </p:cNvGrpSpPr>
            <p:nvPr/>
          </p:nvGrpSpPr>
          <p:grpSpPr bwMode="auto">
            <a:xfrm>
              <a:off x="864" y="465"/>
              <a:ext cx="1008" cy="2319"/>
              <a:chOff x="587" y="528"/>
              <a:chExt cx="1008" cy="2319"/>
            </a:xfrm>
          </p:grpSpPr>
          <p:grpSp>
            <p:nvGrpSpPr>
              <p:cNvPr id="295980" name="Group 26"/>
              <p:cNvGrpSpPr>
                <a:grpSpLocks/>
              </p:cNvGrpSpPr>
              <p:nvPr/>
            </p:nvGrpSpPr>
            <p:grpSpPr bwMode="auto">
              <a:xfrm>
                <a:off x="587" y="528"/>
                <a:ext cx="1008" cy="2319"/>
                <a:chOff x="587" y="528"/>
                <a:chExt cx="1008" cy="2319"/>
              </a:xfrm>
            </p:grpSpPr>
            <p:grpSp>
              <p:nvGrpSpPr>
                <p:cNvPr id="295982" name="Group 27"/>
                <p:cNvGrpSpPr>
                  <a:grpSpLocks/>
                </p:cNvGrpSpPr>
                <p:nvPr/>
              </p:nvGrpSpPr>
              <p:grpSpPr bwMode="auto">
                <a:xfrm>
                  <a:off x="587" y="528"/>
                  <a:ext cx="1008" cy="2319"/>
                  <a:chOff x="1151" y="1104"/>
                  <a:chExt cx="686" cy="1741"/>
                </a:xfrm>
              </p:grpSpPr>
              <p:sp>
                <p:nvSpPr>
                  <p:cNvPr id="295989" name="Freeform 28"/>
                  <p:cNvSpPr>
                    <a:spLocks/>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5990" name="Freeform 29"/>
                  <p:cNvSpPr>
                    <a:spLocks/>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5991" name="Freeform 30"/>
                  <p:cNvSpPr>
                    <a:spLocks/>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5992" name="Freeform 31"/>
                  <p:cNvSpPr>
                    <a:spLocks/>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5993" name="Freeform 32"/>
                  <p:cNvSpPr>
                    <a:spLocks/>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5994" name="Freeform 33"/>
                  <p:cNvSpPr>
                    <a:spLocks/>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95995" name="Group 34"/>
                  <p:cNvGrpSpPr>
                    <a:grpSpLocks/>
                  </p:cNvGrpSpPr>
                  <p:nvPr/>
                </p:nvGrpSpPr>
                <p:grpSpPr bwMode="auto">
                  <a:xfrm flipH="1">
                    <a:off x="1212" y="1104"/>
                    <a:ext cx="277" cy="235"/>
                    <a:chOff x="1590" y="1104"/>
                    <a:chExt cx="277" cy="235"/>
                  </a:xfrm>
                </p:grpSpPr>
                <p:sp>
                  <p:nvSpPr>
                    <p:cNvPr id="295996" name="Freeform 35"/>
                    <p:cNvSpPr>
                      <a:spLocks/>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5997" name="Freeform 36"/>
                    <p:cNvSpPr>
                      <a:spLocks/>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5998" name="Freeform 37"/>
                    <p:cNvSpPr>
                      <a:spLocks/>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5999" name="Freeform 38"/>
                    <p:cNvSpPr>
                      <a:spLocks/>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295983" name="Group 39"/>
                <p:cNvGrpSpPr>
                  <a:grpSpLocks/>
                </p:cNvGrpSpPr>
                <p:nvPr/>
              </p:nvGrpSpPr>
              <p:grpSpPr bwMode="auto">
                <a:xfrm rot="4286940" flipH="1">
                  <a:off x="1038" y="766"/>
                  <a:ext cx="141" cy="50"/>
                  <a:chOff x="4032" y="2817"/>
                  <a:chExt cx="417" cy="635"/>
                </a:xfrm>
              </p:grpSpPr>
              <p:sp>
                <p:nvSpPr>
                  <p:cNvPr id="295987" name="Oval 40"/>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95988" name="Oval 41"/>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295984" name="Group 42"/>
                <p:cNvGrpSpPr>
                  <a:grpSpLocks/>
                </p:cNvGrpSpPr>
                <p:nvPr/>
              </p:nvGrpSpPr>
              <p:grpSpPr bwMode="auto">
                <a:xfrm rot="4286940" flipH="1">
                  <a:off x="962" y="766"/>
                  <a:ext cx="141" cy="50"/>
                  <a:chOff x="4032" y="2817"/>
                  <a:chExt cx="417" cy="635"/>
                </a:xfrm>
              </p:grpSpPr>
              <p:sp>
                <p:nvSpPr>
                  <p:cNvPr id="295985" name="Oval 43"/>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95986" name="Oval 44"/>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295981" name="Oval 45"/>
              <p:cNvSpPr>
                <a:spLocks noChangeArrowheads="1"/>
              </p:cNvSpPr>
              <p:nvPr/>
            </p:nvSpPr>
            <p:spPr bwMode="auto">
              <a:xfrm>
                <a:off x="1098" y="1008"/>
                <a:ext cx="198" cy="7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p>
            </p:txBody>
          </p:sp>
        </p:grpSp>
        <p:sp>
          <p:nvSpPr>
            <p:cNvPr id="295978" name="Freeform 46"/>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5979" name="Freeform 47"/>
            <p:cNvSpPr>
              <a:spLocks/>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95961" name="AutoShape 48"/>
          <p:cNvSpPr>
            <a:spLocks noChangeArrowheads="1"/>
          </p:cNvSpPr>
          <p:nvPr/>
        </p:nvSpPr>
        <p:spPr bwMode="auto">
          <a:xfrm>
            <a:off x="1828800" y="5019675"/>
            <a:ext cx="2819400" cy="1152525"/>
          </a:xfrm>
          <a:prstGeom prst="wedgeRoundRectCallout">
            <a:avLst>
              <a:gd name="adj1" fmla="val -77926"/>
              <a:gd name="adj2" fmla="val -54819"/>
              <a:gd name="adj3" fmla="val 16667"/>
            </a:avLst>
          </a:prstGeom>
          <a:solidFill>
            <a:srgbClr val="9933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3600" i="0"/>
              <a:t>Done</a:t>
            </a:r>
          </a:p>
        </p:txBody>
      </p:sp>
      <p:grpSp>
        <p:nvGrpSpPr>
          <p:cNvPr id="295962" name="Group 49"/>
          <p:cNvGrpSpPr>
            <a:grpSpLocks/>
          </p:cNvGrpSpPr>
          <p:nvPr/>
        </p:nvGrpSpPr>
        <p:grpSpPr bwMode="auto">
          <a:xfrm flipH="1">
            <a:off x="457200" y="4419600"/>
            <a:ext cx="852488" cy="2136775"/>
            <a:chOff x="2308" y="1513"/>
            <a:chExt cx="1162" cy="2570"/>
          </a:xfrm>
        </p:grpSpPr>
        <p:grpSp>
          <p:nvGrpSpPr>
            <p:cNvPr id="295963" name="Group 50"/>
            <p:cNvGrpSpPr>
              <a:grpSpLocks/>
            </p:cNvGrpSpPr>
            <p:nvPr/>
          </p:nvGrpSpPr>
          <p:grpSpPr bwMode="auto">
            <a:xfrm>
              <a:off x="2308" y="1740"/>
              <a:ext cx="957" cy="2343"/>
              <a:chOff x="2308" y="1740"/>
              <a:chExt cx="957" cy="2343"/>
            </a:xfrm>
          </p:grpSpPr>
          <p:sp>
            <p:nvSpPr>
              <p:cNvPr id="295971" name="Freeform 51"/>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5972" name="Freeform 52"/>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5973" name="Freeform 53"/>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5974" name="Freeform 54"/>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5975" name="Freeform 55"/>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5976" name="Freeform 56"/>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95964" name="Freeform 57"/>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5965" name="Freeform 58"/>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5966" name="Oval 59"/>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95967" name="Oval 60"/>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95968" name="Oval 61"/>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95969" name="Oval 62"/>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95970" name="Oval 63"/>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p>
          </p:txBody>
        </p:sp>
      </p:grpSp>
    </p:spTree>
  </p:cSld>
  <p:clrMapOvr>
    <a:masterClrMapping/>
  </p:clrMapOvr>
  <p:timing>
    <p:tnLst>
      <p:par>
        <p:cTn id="1" dur="indefinite" restart="never" nodeType="tmRoot"/>
      </p:par>
    </p:tn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AutoShape 2" descr="Green marble"/>
          <p:cNvSpPr>
            <a:spLocks noChangeArrowheads="1"/>
          </p:cNvSpPr>
          <p:nvPr/>
        </p:nvSpPr>
        <p:spPr bwMode="auto">
          <a:xfrm>
            <a:off x="3581400" y="21336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6963" name="AutoShape 3" descr="Green marble"/>
          <p:cNvSpPr>
            <a:spLocks noChangeArrowheads="1"/>
          </p:cNvSpPr>
          <p:nvPr/>
        </p:nvSpPr>
        <p:spPr bwMode="auto">
          <a:xfrm>
            <a:off x="3581400" y="23622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6964" name="AutoShape 4" descr="Green marble"/>
          <p:cNvSpPr>
            <a:spLocks noChangeArrowheads="1"/>
          </p:cNvSpPr>
          <p:nvPr/>
        </p:nvSpPr>
        <p:spPr bwMode="auto">
          <a:xfrm>
            <a:off x="3581400" y="25908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6965" name="AutoShape 5" descr="Green marble"/>
          <p:cNvSpPr>
            <a:spLocks noChangeArrowheads="1"/>
          </p:cNvSpPr>
          <p:nvPr/>
        </p:nvSpPr>
        <p:spPr bwMode="auto">
          <a:xfrm>
            <a:off x="3581400" y="28194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6966" name="AutoShape 6" descr="Green marble"/>
          <p:cNvSpPr>
            <a:spLocks noChangeArrowheads="1"/>
          </p:cNvSpPr>
          <p:nvPr/>
        </p:nvSpPr>
        <p:spPr bwMode="auto">
          <a:xfrm>
            <a:off x="3581400" y="30480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6967" name="AutoShape 7" descr="Green marble"/>
          <p:cNvSpPr>
            <a:spLocks noChangeArrowheads="1"/>
          </p:cNvSpPr>
          <p:nvPr/>
        </p:nvSpPr>
        <p:spPr bwMode="auto">
          <a:xfrm>
            <a:off x="3581400" y="32766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6968" name="AutoShape 8" descr="Green marble"/>
          <p:cNvSpPr>
            <a:spLocks noChangeArrowheads="1"/>
          </p:cNvSpPr>
          <p:nvPr/>
        </p:nvSpPr>
        <p:spPr bwMode="auto">
          <a:xfrm>
            <a:off x="3581400" y="35052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6969" name="AutoShape 9" descr="Green marble"/>
          <p:cNvSpPr>
            <a:spLocks noChangeArrowheads="1"/>
          </p:cNvSpPr>
          <p:nvPr/>
        </p:nvSpPr>
        <p:spPr bwMode="auto">
          <a:xfrm>
            <a:off x="4343400" y="21336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6970" name="AutoShape 10" descr="Green marble"/>
          <p:cNvSpPr>
            <a:spLocks noChangeArrowheads="1"/>
          </p:cNvSpPr>
          <p:nvPr/>
        </p:nvSpPr>
        <p:spPr bwMode="auto">
          <a:xfrm>
            <a:off x="4343400" y="23622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6971" name="AutoShape 11" descr="Green marble"/>
          <p:cNvSpPr>
            <a:spLocks noChangeArrowheads="1"/>
          </p:cNvSpPr>
          <p:nvPr/>
        </p:nvSpPr>
        <p:spPr bwMode="auto">
          <a:xfrm>
            <a:off x="4343400" y="25908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6972" name="AutoShape 12" descr="Green marble"/>
          <p:cNvSpPr>
            <a:spLocks noChangeArrowheads="1"/>
          </p:cNvSpPr>
          <p:nvPr/>
        </p:nvSpPr>
        <p:spPr bwMode="auto">
          <a:xfrm>
            <a:off x="4343400" y="28194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6973" name="AutoShape 13" descr="Green marble"/>
          <p:cNvSpPr>
            <a:spLocks noChangeArrowheads="1"/>
          </p:cNvSpPr>
          <p:nvPr/>
        </p:nvSpPr>
        <p:spPr bwMode="auto">
          <a:xfrm>
            <a:off x="4343400" y="30480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6974" name="AutoShape 14" descr="Green marble"/>
          <p:cNvSpPr>
            <a:spLocks noChangeArrowheads="1"/>
          </p:cNvSpPr>
          <p:nvPr/>
        </p:nvSpPr>
        <p:spPr bwMode="auto">
          <a:xfrm>
            <a:off x="4343400" y="32766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6975" name="AutoShape 15" descr="Green marble"/>
          <p:cNvSpPr>
            <a:spLocks noChangeArrowheads="1"/>
          </p:cNvSpPr>
          <p:nvPr/>
        </p:nvSpPr>
        <p:spPr bwMode="auto">
          <a:xfrm>
            <a:off x="4343400" y="35052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6976" name="AutoShape 16" descr="Green marble"/>
          <p:cNvSpPr>
            <a:spLocks noChangeArrowheads="1"/>
          </p:cNvSpPr>
          <p:nvPr/>
        </p:nvSpPr>
        <p:spPr bwMode="auto">
          <a:xfrm>
            <a:off x="5105400" y="21336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6977" name="AutoShape 17" descr="Green marble"/>
          <p:cNvSpPr>
            <a:spLocks noChangeArrowheads="1"/>
          </p:cNvSpPr>
          <p:nvPr/>
        </p:nvSpPr>
        <p:spPr bwMode="auto">
          <a:xfrm>
            <a:off x="5105400" y="23622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6978" name="AutoShape 18" descr="Green marble"/>
          <p:cNvSpPr>
            <a:spLocks noChangeArrowheads="1"/>
          </p:cNvSpPr>
          <p:nvPr/>
        </p:nvSpPr>
        <p:spPr bwMode="auto">
          <a:xfrm>
            <a:off x="5105400" y="25908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6979" name="AutoShape 19" descr="Green marble"/>
          <p:cNvSpPr>
            <a:spLocks noChangeArrowheads="1"/>
          </p:cNvSpPr>
          <p:nvPr/>
        </p:nvSpPr>
        <p:spPr bwMode="auto">
          <a:xfrm>
            <a:off x="5105400" y="28194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6980" name="AutoShape 20" descr="Green marble"/>
          <p:cNvSpPr>
            <a:spLocks noChangeArrowheads="1"/>
          </p:cNvSpPr>
          <p:nvPr/>
        </p:nvSpPr>
        <p:spPr bwMode="auto">
          <a:xfrm>
            <a:off x="5105400" y="30480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6981" name="AutoShape 21" descr="Green marble"/>
          <p:cNvSpPr>
            <a:spLocks noChangeArrowheads="1"/>
          </p:cNvSpPr>
          <p:nvPr/>
        </p:nvSpPr>
        <p:spPr bwMode="auto">
          <a:xfrm>
            <a:off x="5105400" y="32766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6982" name="AutoShape 22" descr="Green marble"/>
          <p:cNvSpPr>
            <a:spLocks noChangeArrowheads="1"/>
          </p:cNvSpPr>
          <p:nvPr/>
        </p:nvSpPr>
        <p:spPr bwMode="auto">
          <a:xfrm>
            <a:off x="5105400" y="35052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6983" name="AutoShape 23"/>
          <p:cNvSpPr>
            <a:spLocks noChangeArrowheads="1"/>
          </p:cNvSpPr>
          <p:nvPr/>
        </p:nvSpPr>
        <p:spPr bwMode="auto">
          <a:xfrm>
            <a:off x="1981200" y="304800"/>
            <a:ext cx="4862513" cy="1524000"/>
          </a:xfrm>
          <a:prstGeom prst="wedgeRoundRectCallout">
            <a:avLst>
              <a:gd name="adj1" fmla="val 65542"/>
              <a:gd name="adj2" fmla="val 63648"/>
              <a:gd name="adj3" fmla="val 16667"/>
            </a:avLst>
          </a:prstGeom>
          <a:solidFill>
            <a:srgbClr val="996600"/>
          </a:solidFill>
          <a:ln w="9525">
            <a:solidFill>
              <a:schemeClr val="accent2"/>
            </a:solidFill>
            <a:miter lim="800000"/>
            <a:headEnd/>
            <a:tailEnd/>
          </a:ln>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2800" i="0"/>
              <a:t>Loop Invariant:</a:t>
            </a:r>
          </a:p>
          <a:p>
            <a:pPr algn="ctr">
              <a:spcBef>
                <a:spcPct val="0"/>
              </a:spcBef>
              <a:buFontTx/>
              <a:buNone/>
            </a:pPr>
            <a:r>
              <a:rPr lang="en-US" altLang="en-US" sz="2800" i="0"/>
              <a:t>The selected card is one of these.</a:t>
            </a:r>
          </a:p>
        </p:txBody>
      </p:sp>
      <p:grpSp>
        <p:nvGrpSpPr>
          <p:cNvPr id="296984" name="Group 24"/>
          <p:cNvGrpSpPr>
            <a:grpSpLocks/>
          </p:cNvGrpSpPr>
          <p:nvPr/>
        </p:nvGrpSpPr>
        <p:grpSpPr bwMode="auto">
          <a:xfrm flipH="1">
            <a:off x="7254875" y="1660525"/>
            <a:ext cx="898525" cy="1920875"/>
            <a:chOff x="864" y="465"/>
            <a:chExt cx="1046" cy="2358"/>
          </a:xfrm>
        </p:grpSpPr>
        <p:grpSp>
          <p:nvGrpSpPr>
            <p:cNvPr id="296985" name="Group 25"/>
            <p:cNvGrpSpPr>
              <a:grpSpLocks/>
            </p:cNvGrpSpPr>
            <p:nvPr/>
          </p:nvGrpSpPr>
          <p:grpSpPr bwMode="auto">
            <a:xfrm>
              <a:off x="864" y="465"/>
              <a:ext cx="1008" cy="2319"/>
              <a:chOff x="587" y="528"/>
              <a:chExt cx="1008" cy="2319"/>
            </a:xfrm>
          </p:grpSpPr>
          <p:grpSp>
            <p:nvGrpSpPr>
              <p:cNvPr id="296988" name="Group 26"/>
              <p:cNvGrpSpPr>
                <a:grpSpLocks/>
              </p:cNvGrpSpPr>
              <p:nvPr/>
            </p:nvGrpSpPr>
            <p:grpSpPr bwMode="auto">
              <a:xfrm>
                <a:off x="587" y="528"/>
                <a:ext cx="1008" cy="2319"/>
                <a:chOff x="587" y="528"/>
                <a:chExt cx="1008" cy="2319"/>
              </a:xfrm>
            </p:grpSpPr>
            <p:grpSp>
              <p:nvGrpSpPr>
                <p:cNvPr id="296990" name="Group 27"/>
                <p:cNvGrpSpPr>
                  <a:grpSpLocks/>
                </p:cNvGrpSpPr>
                <p:nvPr/>
              </p:nvGrpSpPr>
              <p:grpSpPr bwMode="auto">
                <a:xfrm>
                  <a:off x="587" y="528"/>
                  <a:ext cx="1008" cy="2319"/>
                  <a:chOff x="1151" y="1104"/>
                  <a:chExt cx="686" cy="1741"/>
                </a:xfrm>
              </p:grpSpPr>
              <p:sp>
                <p:nvSpPr>
                  <p:cNvPr id="296997" name="Freeform 28"/>
                  <p:cNvSpPr>
                    <a:spLocks/>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6998" name="Freeform 29"/>
                  <p:cNvSpPr>
                    <a:spLocks/>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6999" name="Freeform 30"/>
                  <p:cNvSpPr>
                    <a:spLocks/>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7000" name="Freeform 31"/>
                  <p:cNvSpPr>
                    <a:spLocks/>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7001" name="Freeform 32"/>
                  <p:cNvSpPr>
                    <a:spLocks/>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7002" name="Freeform 33"/>
                  <p:cNvSpPr>
                    <a:spLocks/>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97003" name="Group 34"/>
                  <p:cNvGrpSpPr>
                    <a:grpSpLocks/>
                  </p:cNvGrpSpPr>
                  <p:nvPr/>
                </p:nvGrpSpPr>
                <p:grpSpPr bwMode="auto">
                  <a:xfrm flipH="1">
                    <a:off x="1212" y="1104"/>
                    <a:ext cx="277" cy="235"/>
                    <a:chOff x="1590" y="1104"/>
                    <a:chExt cx="277" cy="235"/>
                  </a:xfrm>
                </p:grpSpPr>
                <p:sp>
                  <p:nvSpPr>
                    <p:cNvPr id="297004" name="Freeform 35"/>
                    <p:cNvSpPr>
                      <a:spLocks/>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7005" name="Freeform 36"/>
                    <p:cNvSpPr>
                      <a:spLocks/>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7006" name="Freeform 37"/>
                    <p:cNvSpPr>
                      <a:spLocks/>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7007" name="Freeform 38"/>
                    <p:cNvSpPr>
                      <a:spLocks/>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296991" name="Group 39"/>
                <p:cNvGrpSpPr>
                  <a:grpSpLocks/>
                </p:cNvGrpSpPr>
                <p:nvPr/>
              </p:nvGrpSpPr>
              <p:grpSpPr bwMode="auto">
                <a:xfrm rot="4286940" flipH="1">
                  <a:off x="1038" y="766"/>
                  <a:ext cx="141" cy="50"/>
                  <a:chOff x="4032" y="2817"/>
                  <a:chExt cx="417" cy="635"/>
                </a:xfrm>
              </p:grpSpPr>
              <p:sp>
                <p:nvSpPr>
                  <p:cNvPr id="296995" name="Oval 40"/>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96996" name="Oval 41"/>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296992" name="Group 42"/>
                <p:cNvGrpSpPr>
                  <a:grpSpLocks/>
                </p:cNvGrpSpPr>
                <p:nvPr/>
              </p:nvGrpSpPr>
              <p:grpSpPr bwMode="auto">
                <a:xfrm rot="4286940" flipH="1">
                  <a:off x="962" y="766"/>
                  <a:ext cx="141" cy="50"/>
                  <a:chOff x="4032" y="2817"/>
                  <a:chExt cx="417" cy="635"/>
                </a:xfrm>
              </p:grpSpPr>
              <p:sp>
                <p:nvSpPr>
                  <p:cNvPr id="296993" name="Oval 43"/>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96994" name="Oval 44"/>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296989" name="Oval 45"/>
              <p:cNvSpPr>
                <a:spLocks noChangeArrowheads="1"/>
              </p:cNvSpPr>
              <p:nvPr/>
            </p:nvSpPr>
            <p:spPr bwMode="auto">
              <a:xfrm>
                <a:off x="1098" y="1008"/>
                <a:ext cx="198" cy="7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p>
            </p:txBody>
          </p:sp>
        </p:grpSp>
        <p:sp>
          <p:nvSpPr>
            <p:cNvPr id="296986" name="Freeform 46"/>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6987" name="Freeform 47"/>
            <p:cNvSpPr>
              <a:spLocks/>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Tree>
  </p:cSld>
  <p:clrMapOvr>
    <a:masterClrMapping/>
  </p:clrMapOvr>
  <p:timing>
    <p:tnLst>
      <p:par>
        <p:cTn id="1" dur="indefinite" restart="never" nodeType="tmRoot"/>
      </p:par>
    </p:tn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AutoShape 2" descr="Green marble"/>
          <p:cNvSpPr>
            <a:spLocks noChangeArrowheads="1"/>
          </p:cNvSpPr>
          <p:nvPr/>
        </p:nvSpPr>
        <p:spPr bwMode="auto">
          <a:xfrm>
            <a:off x="3581400" y="21336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7987" name="AutoShape 3" descr="Green marble"/>
          <p:cNvSpPr>
            <a:spLocks noChangeArrowheads="1"/>
          </p:cNvSpPr>
          <p:nvPr/>
        </p:nvSpPr>
        <p:spPr bwMode="auto">
          <a:xfrm>
            <a:off x="3581400" y="23622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7988" name="AutoShape 4" descr="Green marble"/>
          <p:cNvSpPr>
            <a:spLocks noChangeArrowheads="1"/>
          </p:cNvSpPr>
          <p:nvPr/>
        </p:nvSpPr>
        <p:spPr bwMode="auto">
          <a:xfrm>
            <a:off x="3581400" y="25908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7989" name="AutoShape 5" descr="Green marble"/>
          <p:cNvSpPr>
            <a:spLocks noChangeArrowheads="1"/>
          </p:cNvSpPr>
          <p:nvPr/>
        </p:nvSpPr>
        <p:spPr bwMode="auto">
          <a:xfrm>
            <a:off x="3581400" y="28194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7990" name="AutoShape 6" descr="Green marble"/>
          <p:cNvSpPr>
            <a:spLocks noChangeArrowheads="1"/>
          </p:cNvSpPr>
          <p:nvPr/>
        </p:nvSpPr>
        <p:spPr bwMode="auto">
          <a:xfrm>
            <a:off x="3581400" y="30480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7991" name="AutoShape 7" descr="Green marble"/>
          <p:cNvSpPr>
            <a:spLocks noChangeArrowheads="1"/>
          </p:cNvSpPr>
          <p:nvPr/>
        </p:nvSpPr>
        <p:spPr bwMode="auto">
          <a:xfrm>
            <a:off x="3581400" y="32766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7992" name="AutoShape 8" descr="Green marble"/>
          <p:cNvSpPr>
            <a:spLocks noChangeArrowheads="1"/>
          </p:cNvSpPr>
          <p:nvPr/>
        </p:nvSpPr>
        <p:spPr bwMode="auto">
          <a:xfrm>
            <a:off x="3581400" y="35052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7993" name="AutoShape 9" descr="Green marble"/>
          <p:cNvSpPr>
            <a:spLocks noChangeArrowheads="1"/>
          </p:cNvSpPr>
          <p:nvPr/>
        </p:nvSpPr>
        <p:spPr bwMode="auto">
          <a:xfrm>
            <a:off x="4343400" y="21336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7994" name="AutoShape 10" descr="Green marble"/>
          <p:cNvSpPr>
            <a:spLocks noChangeArrowheads="1"/>
          </p:cNvSpPr>
          <p:nvPr/>
        </p:nvSpPr>
        <p:spPr bwMode="auto">
          <a:xfrm>
            <a:off x="4343400" y="23622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7995" name="AutoShape 11" descr="Green marble"/>
          <p:cNvSpPr>
            <a:spLocks noChangeArrowheads="1"/>
          </p:cNvSpPr>
          <p:nvPr/>
        </p:nvSpPr>
        <p:spPr bwMode="auto">
          <a:xfrm>
            <a:off x="4343400" y="25908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7996" name="AutoShape 12" descr="Green marble"/>
          <p:cNvSpPr>
            <a:spLocks noChangeArrowheads="1"/>
          </p:cNvSpPr>
          <p:nvPr/>
        </p:nvSpPr>
        <p:spPr bwMode="auto">
          <a:xfrm>
            <a:off x="4343400" y="28194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7997" name="AutoShape 13" descr="Green marble"/>
          <p:cNvSpPr>
            <a:spLocks noChangeArrowheads="1"/>
          </p:cNvSpPr>
          <p:nvPr/>
        </p:nvSpPr>
        <p:spPr bwMode="auto">
          <a:xfrm>
            <a:off x="4343400" y="30480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7998" name="AutoShape 14" descr="Green marble"/>
          <p:cNvSpPr>
            <a:spLocks noChangeArrowheads="1"/>
          </p:cNvSpPr>
          <p:nvPr/>
        </p:nvSpPr>
        <p:spPr bwMode="auto">
          <a:xfrm>
            <a:off x="4343400" y="32766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7999" name="AutoShape 15" descr="Green marble"/>
          <p:cNvSpPr>
            <a:spLocks noChangeArrowheads="1"/>
          </p:cNvSpPr>
          <p:nvPr/>
        </p:nvSpPr>
        <p:spPr bwMode="auto">
          <a:xfrm>
            <a:off x="4343400" y="35052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8000" name="AutoShape 16" descr="Green marble"/>
          <p:cNvSpPr>
            <a:spLocks noChangeArrowheads="1"/>
          </p:cNvSpPr>
          <p:nvPr/>
        </p:nvSpPr>
        <p:spPr bwMode="auto">
          <a:xfrm>
            <a:off x="5105400" y="21336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8001" name="AutoShape 17" descr="Green marble"/>
          <p:cNvSpPr>
            <a:spLocks noChangeArrowheads="1"/>
          </p:cNvSpPr>
          <p:nvPr/>
        </p:nvSpPr>
        <p:spPr bwMode="auto">
          <a:xfrm>
            <a:off x="5105400" y="23622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8002" name="AutoShape 18" descr="Green marble"/>
          <p:cNvSpPr>
            <a:spLocks noChangeArrowheads="1"/>
          </p:cNvSpPr>
          <p:nvPr/>
        </p:nvSpPr>
        <p:spPr bwMode="auto">
          <a:xfrm>
            <a:off x="5105400" y="25908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8003" name="AutoShape 19" descr="Green marble"/>
          <p:cNvSpPr>
            <a:spLocks noChangeArrowheads="1"/>
          </p:cNvSpPr>
          <p:nvPr/>
        </p:nvSpPr>
        <p:spPr bwMode="auto">
          <a:xfrm>
            <a:off x="5105400" y="28194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8004" name="AutoShape 20" descr="Green marble"/>
          <p:cNvSpPr>
            <a:spLocks noChangeArrowheads="1"/>
          </p:cNvSpPr>
          <p:nvPr/>
        </p:nvSpPr>
        <p:spPr bwMode="auto">
          <a:xfrm>
            <a:off x="5105400" y="30480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8005" name="AutoShape 21" descr="Green marble"/>
          <p:cNvSpPr>
            <a:spLocks noChangeArrowheads="1"/>
          </p:cNvSpPr>
          <p:nvPr/>
        </p:nvSpPr>
        <p:spPr bwMode="auto">
          <a:xfrm>
            <a:off x="5105400" y="32766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8006" name="AutoShape 22" descr="Green marble"/>
          <p:cNvSpPr>
            <a:spLocks noChangeArrowheads="1"/>
          </p:cNvSpPr>
          <p:nvPr/>
        </p:nvSpPr>
        <p:spPr bwMode="auto">
          <a:xfrm>
            <a:off x="5105400" y="35052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pSp>
        <p:nvGrpSpPr>
          <p:cNvPr id="298007" name="Group 23"/>
          <p:cNvGrpSpPr>
            <a:grpSpLocks/>
          </p:cNvGrpSpPr>
          <p:nvPr/>
        </p:nvGrpSpPr>
        <p:grpSpPr bwMode="auto">
          <a:xfrm flipH="1">
            <a:off x="7254875" y="1660525"/>
            <a:ext cx="898525" cy="1920875"/>
            <a:chOff x="864" y="465"/>
            <a:chExt cx="1046" cy="2358"/>
          </a:xfrm>
        </p:grpSpPr>
        <p:grpSp>
          <p:nvGrpSpPr>
            <p:cNvPr id="298025" name="Group 24"/>
            <p:cNvGrpSpPr>
              <a:grpSpLocks/>
            </p:cNvGrpSpPr>
            <p:nvPr/>
          </p:nvGrpSpPr>
          <p:grpSpPr bwMode="auto">
            <a:xfrm>
              <a:off x="864" y="465"/>
              <a:ext cx="1008" cy="2319"/>
              <a:chOff x="587" y="528"/>
              <a:chExt cx="1008" cy="2319"/>
            </a:xfrm>
          </p:grpSpPr>
          <p:grpSp>
            <p:nvGrpSpPr>
              <p:cNvPr id="298028" name="Group 25"/>
              <p:cNvGrpSpPr>
                <a:grpSpLocks/>
              </p:cNvGrpSpPr>
              <p:nvPr/>
            </p:nvGrpSpPr>
            <p:grpSpPr bwMode="auto">
              <a:xfrm>
                <a:off x="587" y="528"/>
                <a:ext cx="1008" cy="2319"/>
                <a:chOff x="587" y="528"/>
                <a:chExt cx="1008" cy="2319"/>
              </a:xfrm>
            </p:grpSpPr>
            <p:grpSp>
              <p:nvGrpSpPr>
                <p:cNvPr id="298030" name="Group 26"/>
                <p:cNvGrpSpPr>
                  <a:grpSpLocks/>
                </p:cNvGrpSpPr>
                <p:nvPr/>
              </p:nvGrpSpPr>
              <p:grpSpPr bwMode="auto">
                <a:xfrm>
                  <a:off x="587" y="528"/>
                  <a:ext cx="1008" cy="2319"/>
                  <a:chOff x="1151" y="1104"/>
                  <a:chExt cx="686" cy="1741"/>
                </a:xfrm>
              </p:grpSpPr>
              <p:sp>
                <p:nvSpPr>
                  <p:cNvPr id="298037" name="Freeform 27"/>
                  <p:cNvSpPr>
                    <a:spLocks/>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8038" name="Freeform 28"/>
                  <p:cNvSpPr>
                    <a:spLocks/>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8039" name="Freeform 29"/>
                  <p:cNvSpPr>
                    <a:spLocks/>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8040" name="Freeform 30"/>
                  <p:cNvSpPr>
                    <a:spLocks/>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8041" name="Freeform 31"/>
                  <p:cNvSpPr>
                    <a:spLocks/>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8042" name="Freeform 32"/>
                  <p:cNvSpPr>
                    <a:spLocks/>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98043" name="Group 33"/>
                  <p:cNvGrpSpPr>
                    <a:grpSpLocks/>
                  </p:cNvGrpSpPr>
                  <p:nvPr/>
                </p:nvGrpSpPr>
                <p:grpSpPr bwMode="auto">
                  <a:xfrm flipH="1">
                    <a:off x="1212" y="1104"/>
                    <a:ext cx="277" cy="235"/>
                    <a:chOff x="1590" y="1104"/>
                    <a:chExt cx="277" cy="235"/>
                  </a:xfrm>
                </p:grpSpPr>
                <p:sp>
                  <p:nvSpPr>
                    <p:cNvPr id="298044" name="Freeform 34"/>
                    <p:cNvSpPr>
                      <a:spLocks/>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8045" name="Freeform 35"/>
                    <p:cNvSpPr>
                      <a:spLocks/>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8046" name="Freeform 36"/>
                    <p:cNvSpPr>
                      <a:spLocks/>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8047" name="Freeform 37"/>
                    <p:cNvSpPr>
                      <a:spLocks/>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298031" name="Group 38"/>
                <p:cNvGrpSpPr>
                  <a:grpSpLocks/>
                </p:cNvGrpSpPr>
                <p:nvPr/>
              </p:nvGrpSpPr>
              <p:grpSpPr bwMode="auto">
                <a:xfrm rot="4286940" flipH="1">
                  <a:off x="1038" y="766"/>
                  <a:ext cx="141" cy="50"/>
                  <a:chOff x="4032" y="2817"/>
                  <a:chExt cx="417" cy="635"/>
                </a:xfrm>
              </p:grpSpPr>
              <p:sp>
                <p:nvSpPr>
                  <p:cNvPr id="298035" name="Oval 39"/>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98036" name="Oval 40"/>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298032" name="Group 41"/>
                <p:cNvGrpSpPr>
                  <a:grpSpLocks/>
                </p:cNvGrpSpPr>
                <p:nvPr/>
              </p:nvGrpSpPr>
              <p:grpSpPr bwMode="auto">
                <a:xfrm rot="4286940" flipH="1">
                  <a:off x="962" y="766"/>
                  <a:ext cx="141" cy="50"/>
                  <a:chOff x="4032" y="2817"/>
                  <a:chExt cx="417" cy="635"/>
                </a:xfrm>
              </p:grpSpPr>
              <p:sp>
                <p:nvSpPr>
                  <p:cNvPr id="298033" name="Oval 42"/>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98034" name="Oval 43"/>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298029" name="Oval 44"/>
              <p:cNvSpPr>
                <a:spLocks noChangeArrowheads="1"/>
              </p:cNvSpPr>
              <p:nvPr/>
            </p:nvSpPr>
            <p:spPr bwMode="auto">
              <a:xfrm>
                <a:off x="1098" y="1008"/>
                <a:ext cx="198" cy="7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p>
            </p:txBody>
          </p:sp>
        </p:grpSp>
        <p:sp>
          <p:nvSpPr>
            <p:cNvPr id="298026" name="Freeform 45"/>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8027" name="Freeform 46"/>
            <p:cNvSpPr>
              <a:spLocks/>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98008" name="AutoShape 47"/>
          <p:cNvSpPr>
            <a:spLocks noChangeArrowheads="1"/>
          </p:cNvSpPr>
          <p:nvPr/>
        </p:nvSpPr>
        <p:spPr bwMode="auto">
          <a:xfrm>
            <a:off x="4191000" y="304800"/>
            <a:ext cx="2652713" cy="1371600"/>
          </a:xfrm>
          <a:prstGeom prst="wedgeRoundRectCallout">
            <a:avLst>
              <a:gd name="adj1" fmla="val 78486"/>
              <a:gd name="adj2" fmla="val 76273"/>
              <a:gd name="adj3" fmla="val 16667"/>
            </a:avLst>
          </a:prstGeom>
          <a:solidFill>
            <a:srgbClr val="996600"/>
          </a:solidFill>
          <a:ln w="9525">
            <a:solidFill>
              <a:schemeClr val="accent2"/>
            </a:solidFill>
            <a:miter lim="800000"/>
            <a:headEnd/>
            <a:tailEnd/>
          </a:ln>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800" i="0"/>
          </a:p>
          <a:p>
            <a:pPr algn="ctr">
              <a:spcBef>
                <a:spcPct val="0"/>
              </a:spcBef>
              <a:buFontTx/>
              <a:buNone/>
            </a:pPr>
            <a:r>
              <a:rPr lang="en-US" altLang="en-US" sz="2800" i="0"/>
              <a:t>Which column?</a:t>
            </a:r>
          </a:p>
        </p:txBody>
      </p:sp>
      <p:sp>
        <p:nvSpPr>
          <p:cNvPr id="298009" name="AutoShape 48"/>
          <p:cNvSpPr>
            <a:spLocks noChangeArrowheads="1"/>
          </p:cNvSpPr>
          <p:nvPr/>
        </p:nvSpPr>
        <p:spPr bwMode="auto">
          <a:xfrm>
            <a:off x="1828800" y="5019675"/>
            <a:ext cx="2819400" cy="1152525"/>
          </a:xfrm>
          <a:prstGeom prst="wedgeRoundRectCallout">
            <a:avLst>
              <a:gd name="adj1" fmla="val -77926"/>
              <a:gd name="adj2" fmla="val -54819"/>
              <a:gd name="adj3" fmla="val 16667"/>
            </a:avLst>
          </a:prstGeom>
          <a:solidFill>
            <a:srgbClr val="9933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3600" i="0"/>
              <a:t>left</a:t>
            </a:r>
          </a:p>
        </p:txBody>
      </p:sp>
      <p:grpSp>
        <p:nvGrpSpPr>
          <p:cNvPr id="298010" name="Group 49"/>
          <p:cNvGrpSpPr>
            <a:grpSpLocks/>
          </p:cNvGrpSpPr>
          <p:nvPr/>
        </p:nvGrpSpPr>
        <p:grpSpPr bwMode="auto">
          <a:xfrm flipH="1">
            <a:off x="457200" y="4419600"/>
            <a:ext cx="852488" cy="2136775"/>
            <a:chOff x="2308" y="1513"/>
            <a:chExt cx="1162" cy="2570"/>
          </a:xfrm>
        </p:grpSpPr>
        <p:grpSp>
          <p:nvGrpSpPr>
            <p:cNvPr id="298011" name="Group 50"/>
            <p:cNvGrpSpPr>
              <a:grpSpLocks/>
            </p:cNvGrpSpPr>
            <p:nvPr/>
          </p:nvGrpSpPr>
          <p:grpSpPr bwMode="auto">
            <a:xfrm>
              <a:off x="2308" y="1740"/>
              <a:ext cx="957" cy="2343"/>
              <a:chOff x="2308" y="1740"/>
              <a:chExt cx="957" cy="2343"/>
            </a:xfrm>
          </p:grpSpPr>
          <p:sp>
            <p:nvSpPr>
              <p:cNvPr id="298019" name="Freeform 51"/>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8020" name="Freeform 52"/>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8021" name="Freeform 53"/>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8022" name="Freeform 54"/>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8023" name="Freeform 55"/>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8024" name="Freeform 56"/>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98012" name="Freeform 57"/>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8013" name="Freeform 58"/>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8014" name="Oval 59"/>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98015" name="Oval 60"/>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98016" name="Oval 61"/>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98017" name="Oval 62"/>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98018" name="Oval 63"/>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p>
          </p:txBody>
        </p:sp>
      </p:grpSp>
    </p:spTree>
  </p:cSld>
  <p:clrMapOvr>
    <a:masterClrMapping/>
  </p:clrMapOvr>
  <p:timing>
    <p:tnLst>
      <p:par>
        <p:cTn id="1" dur="indefinite" restart="never" nodeType="tmRoot"/>
      </p:par>
    </p:tn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AutoShape 2" descr="Green marble"/>
          <p:cNvSpPr>
            <a:spLocks noChangeArrowheads="1"/>
          </p:cNvSpPr>
          <p:nvPr/>
        </p:nvSpPr>
        <p:spPr bwMode="auto">
          <a:xfrm>
            <a:off x="3581400" y="21336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9011" name="AutoShape 3" descr="Green marble"/>
          <p:cNvSpPr>
            <a:spLocks noChangeArrowheads="1"/>
          </p:cNvSpPr>
          <p:nvPr/>
        </p:nvSpPr>
        <p:spPr bwMode="auto">
          <a:xfrm>
            <a:off x="3581400" y="23622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9012" name="AutoShape 4" descr="Green marble"/>
          <p:cNvSpPr>
            <a:spLocks noChangeArrowheads="1"/>
          </p:cNvSpPr>
          <p:nvPr/>
        </p:nvSpPr>
        <p:spPr bwMode="auto">
          <a:xfrm>
            <a:off x="3581400" y="25908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9013" name="AutoShape 5" descr="Green marble"/>
          <p:cNvSpPr>
            <a:spLocks noChangeArrowheads="1"/>
          </p:cNvSpPr>
          <p:nvPr/>
        </p:nvSpPr>
        <p:spPr bwMode="auto">
          <a:xfrm>
            <a:off x="3581400" y="28194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9014" name="AutoShape 6" descr="Green marble"/>
          <p:cNvSpPr>
            <a:spLocks noChangeArrowheads="1"/>
          </p:cNvSpPr>
          <p:nvPr/>
        </p:nvSpPr>
        <p:spPr bwMode="auto">
          <a:xfrm>
            <a:off x="3581400" y="30480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9015" name="AutoShape 7" descr="Green marble"/>
          <p:cNvSpPr>
            <a:spLocks noChangeArrowheads="1"/>
          </p:cNvSpPr>
          <p:nvPr/>
        </p:nvSpPr>
        <p:spPr bwMode="auto">
          <a:xfrm>
            <a:off x="3581400" y="32766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9016" name="AutoShape 8" descr="Green marble"/>
          <p:cNvSpPr>
            <a:spLocks noChangeArrowheads="1"/>
          </p:cNvSpPr>
          <p:nvPr/>
        </p:nvSpPr>
        <p:spPr bwMode="auto">
          <a:xfrm>
            <a:off x="3581400" y="35052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9017" name="AutoShape 9"/>
          <p:cNvSpPr>
            <a:spLocks noChangeArrowheads="1"/>
          </p:cNvSpPr>
          <p:nvPr/>
        </p:nvSpPr>
        <p:spPr bwMode="auto">
          <a:xfrm>
            <a:off x="4343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9018" name="AutoShape 10"/>
          <p:cNvSpPr>
            <a:spLocks noChangeArrowheads="1"/>
          </p:cNvSpPr>
          <p:nvPr/>
        </p:nvSpPr>
        <p:spPr bwMode="auto">
          <a:xfrm>
            <a:off x="4343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9019" name="AutoShape 11"/>
          <p:cNvSpPr>
            <a:spLocks noChangeArrowheads="1"/>
          </p:cNvSpPr>
          <p:nvPr/>
        </p:nvSpPr>
        <p:spPr bwMode="auto">
          <a:xfrm>
            <a:off x="4343400" y="25908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9020" name="AutoShape 12"/>
          <p:cNvSpPr>
            <a:spLocks noChangeArrowheads="1"/>
          </p:cNvSpPr>
          <p:nvPr/>
        </p:nvSpPr>
        <p:spPr bwMode="auto">
          <a:xfrm>
            <a:off x="4343400" y="28194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9021" name="AutoShape 13"/>
          <p:cNvSpPr>
            <a:spLocks noChangeArrowheads="1"/>
          </p:cNvSpPr>
          <p:nvPr/>
        </p:nvSpPr>
        <p:spPr bwMode="auto">
          <a:xfrm>
            <a:off x="4343400" y="30480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9022" name="AutoShape 14"/>
          <p:cNvSpPr>
            <a:spLocks noChangeArrowheads="1"/>
          </p:cNvSpPr>
          <p:nvPr/>
        </p:nvSpPr>
        <p:spPr bwMode="auto">
          <a:xfrm>
            <a:off x="4343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9023" name="AutoShape 15"/>
          <p:cNvSpPr>
            <a:spLocks noChangeArrowheads="1"/>
          </p:cNvSpPr>
          <p:nvPr/>
        </p:nvSpPr>
        <p:spPr bwMode="auto">
          <a:xfrm>
            <a:off x="4343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9024" name="AutoShape 16"/>
          <p:cNvSpPr>
            <a:spLocks noChangeArrowheads="1"/>
          </p:cNvSpPr>
          <p:nvPr/>
        </p:nvSpPr>
        <p:spPr bwMode="auto">
          <a:xfrm>
            <a:off x="5105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9025" name="AutoShape 17"/>
          <p:cNvSpPr>
            <a:spLocks noChangeArrowheads="1"/>
          </p:cNvSpPr>
          <p:nvPr/>
        </p:nvSpPr>
        <p:spPr bwMode="auto">
          <a:xfrm>
            <a:off x="5105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9026" name="AutoShape 18"/>
          <p:cNvSpPr>
            <a:spLocks noChangeArrowheads="1"/>
          </p:cNvSpPr>
          <p:nvPr/>
        </p:nvSpPr>
        <p:spPr bwMode="auto">
          <a:xfrm>
            <a:off x="5105400" y="25908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9027" name="AutoShape 19"/>
          <p:cNvSpPr>
            <a:spLocks noChangeArrowheads="1"/>
          </p:cNvSpPr>
          <p:nvPr/>
        </p:nvSpPr>
        <p:spPr bwMode="auto">
          <a:xfrm>
            <a:off x="5105400" y="28194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9028" name="AutoShape 20"/>
          <p:cNvSpPr>
            <a:spLocks noChangeArrowheads="1"/>
          </p:cNvSpPr>
          <p:nvPr/>
        </p:nvSpPr>
        <p:spPr bwMode="auto">
          <a:xfrm>
            <a:off x="5105400" y="30480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9029" name="AutoShape 21"/>
          <p:cNvSpPr>
            <a:spLocks noChangeArrowheads="1"/>
          </p:cNvSpPr>
          <p:nvPr/>
        </p:nvSpPr>
        <p:spPr bwMode="auto">
          <a:xfrm>
            <a:off x="5105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9030" name="AutoShape 22"/>
          <p:cNvSpPr>
            <a:spLocks noChangeArrowheads="1"/>
          </p:cNvSpPr>
          <p:nvPr/>
        </p:nvSpPr>
        <p:spPr bwMode="auto">
          <a:xfrm>
            <a:off x="5105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299031" name="AutoShape 23"/>
          <p:cNvSpPr>
            <a:spLocks noChangeArrowheads="1"/>
          </p:cNvSpPr>
          <p:nvPr/>
        </p:nvSpPr>
        <p:spPr bwMode="auto">
          <a:xfrm>
            <a:off x="1981200" y="304800"/>
            <a:ext cx="4862513" cy="1524000"/>
          </a:xfrm>
          <a:prstGeom prst="wedgeRoundRectCallout">
            <a:avLst>
              <a:gd name="adj1" fmla="val 65542"/>
              <a:gd name="adj2" fmla="val 63648"/>
              <a:gd name="adj3" fmla="val 16667"/>
            </a:avLst>
          </a:prstGeom>
          <a:solidFill>
            <a:srgbClr val="996600"/>
          </a:solidFill>
          <a:ln w="9525">
            <a:solidFill>
              <a:schemeClr val="accent2"/>
            </a:solidFill>
            <a:miter lim="800000"/>
            <a:headEnd/>
            <a:tailEnd/>
          </a:ln>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2800" i="0"/>
              <a:t>Loop Invariant:</a:t>
            </a:r>
          </a:p>
          <a:p>
            <a:pPr algn="ctr">
              <a:spcBef>
                <a:spcPct val="0"/>
              </a:spcBef>
              <a:buFontTx/>
              <a:buNone/>
            </a:pPr>
            <a:r>
              <a:rPr lang="en-US" altLang="en-US" sz="2800" i="0"/>
              <a:t>The selected card is one of these.</a:t>
            </a:r>
          </a:p>
        </p:txBody>
      </p:sp>
      <p:grpSp>
        <p:nvGrpSpPr>
          <p:cNvPr id="299032" name="Group 24"/>
          <p:cNvGrpSpPr>
            <a:grpSpLocks/>
          </p:cNvGrpSpPr>
          <p:nvPr/>
        </p:nvGrpSpPr>
        <p:grpSpPr bwMode="auto">
          <a:xfrm flipH="1">
            <a:off x="7254875" y="1660525"/>
            <a:ext cx="898525" cy="1920875"/>
            <a:chOff x="864" y="465"/>
            <a:chExt cx="1046" cy="2358"/>
          </a:xfrm>
        </p:grpSpPr>
        <p:grpSp>
          <p:nvGrpSpPr>
            <p:cNvPr id="299033" name="Group 25"/>
            <p:cNvGrpSpPr>
              <a:grpSpLocks/>
            </p:cNvGrpSpPr>
            <p:nvPr/>
          </p:nvGrpSpPr>
          <p:grpSpPr bwMode="auto">
            <a:xfrm>
              <a:off x="864" y="465"/>
              <a:ext cx="1008" cy="2319"/>
              <a:chOff x="587" y="528"/>
              <a:chExt cx="1008" cy="2319"/>
            </a:xfrm>
          </p:grpSpPr>
          <p:grpSp>
            <p:nvGrpSpPr>
              <p:cNvPr id="299036" name="Group 26"/>
              <p:cNvGrpSpPr>
                <a:grpSpLocks/>
              </p:cNvGrpSpPr>
              <p:nvPr/>
            </p:nvGrpSpPr>
            <p:grpSpPr bwMode="auto">
              <a:xfrm>
                <a:off x="587" y="528"/>
                <a:ext cx="1008" cy="2319"/>
                <a:chOff x="587" y="528"/>
                <a:chExt cx="1008" cy="2319"/>
              </a:xfrm>
            </p:grpSpPr>
            <p:grpSp>
              <p:nvGrpSpPr>
                <p:cNvPr id="299038" name="Group 27"/>
                <p:cNvGrpSpPr>
                  <a:grpSpLocks/>
                </p:cNvGrpSpPr>
                <p:nvPr/>
              </p:nvGrpSpPr>
              <p:grpSpPr bwMode="auto">
                <a:xfrm>
                  <a:off x="587" y="528"/>
                  <a:ext cx="1008" cy="2319"/>
                  <a:chOff x="1151" y="1104"/>
                  <a:chExt cx="686" cy="1741"/>
                </a:xfrm>
              </p:grpSpPr>
              <p:sp>
                <p:nvSpPr>
                  <p:cNvPr id="299045" name="Freeform 28"/>
                  <p:cNvSpPr>
                    <a:spLocks/>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9046" name="Freeform 29"/>
                  <p:cNvSpPr>
                    <a:spLocks/>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9047" name="Freeform 30"/>
                  <p:cNvSpPr>
                    <a:spLocks/>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9048" name="Freeform 31"/>
                  <p:cNvSpPr>
                    <a:spLocks/>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9049" name="Freeform 32"/>
                  <p:cNvSpPr>
                    <a:spLocks/>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9050" name="Freeform 33"/>
                  <p:cNvSpPr>
                    <a:spLocks/>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99051" name="Group 34"/>
                  <p:cNvGrpSpPr>
                    <a:grpSpLocks/>
                  </p:cNvGrpSpPr>
                  <p:nvPr/>
                </p:nvGrpSpPr>
                <p:grpSpPr bwMode="auto">
                  <a:xfrm flipH="1">
                    <a:off x="1212" y="1104"/>
                    <a:ext cx="277" cy="235"/>
                    <a:chOff x="1590" y="1104"/>
                    <a:chExt cx="277" cy="235"/>
                  </a:xfrm>
                </p:grpSpPr>
                <p:sp>
                  <p:nvSpPr>
                    <p:cNvPr id="299052" name="Freeform 35"/>
                    <p:cNvSpPr>
                      <a:spLocks/>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9053" name="Freeform 36"/>
                    <p:cNvSpPr>
                      <a:spLocks/>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9054" name="Freeform 37"/>
                    <p:cNvSpPr>
                      <a:spLocks/>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9055" name="Freeform 38"/>
                    <p:cNvSpPr>
                      <a:spLocks/>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299039" name="Group 39"/>
                <p:cNvGrpSpPr>
                  <a:grpSpLocks/>
                </p:cNvGrpSpPr>
                <p:nvPr/>
              </p:nvGrpSpPr>
              <p:grpSpPr bwMode="auto">
                <a:xfrm rot="4286940" flipH="1">
                  <a:off x="1038" y="766"/>
                  <a:ext cx="141" cy="50"/>
                  <a:chOff x="4032" y="2817"/>
                  <a:chExt cx="417" cy="635"/>
                </a:xfrm>
              </p:grpSpPr>
              <p:sp>
                <p:nvSpPr>
                  <p:cNvPr id="299043" name="Oval 40"/>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99044" name="Oval 41"/>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299040" name="Group 42"/>
                <p:cNvGrpSpPr>
                  <a:grpSpLocks/>
                </p:cNvGrpSpPr>
                <p:nvPr/>
              </p:nvGrpSpPr>
              <p:grpSpPr bwMode="auto">
                <a:xfrm rot="4286940" flipH="1">
                  <a:off x="962" y="766"/>
                  <a:ext cx="141" cy="50"/>
                  <a:chOff x="4032" y="2817"/>
                  <a:chExt cx="417" cy="635"/>
                </a:xfrm>
              </p:grpSpPr>
              <p:sp>
                <p:nvSpPr>
                  <p:cNvPr id="299041" name="Oval 43"/>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99042" name="Oval 44"/>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299037" name="Oval 45"/>
              <p:cNvSpPr>
                <a:spLocks noChangeArrowheads="1"/>
              </p:cNvSpPr>
              <p:nvPr/>
            </p:nvSpPr>
            <p:spPr bwMode="auto">
              <a:xfrm>
                <a:off x="1098" y="1008"/>
                <a:ext cx="198" cy="7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p>
            </p:txBody>
          </p:sp>
        </p:grpSp>
        <p:sp>
          <p:nvSpPr>
            <p:cNvPr id="299034" name="Freeform 46"/>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9035" name="Freeform 47"/>
            <p:cNvSpPr>
              <a:spLocks/>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3048000" y="228600"/>
            <a:ext cx="6096000" cy="1143000"/>
          </a:xfrm>
          <a:noFill/>
        </p:spPr>
        <p:txBody>
          <a:bodyPr/>
          <a:lstStyle/>
          <a:p>
            <a:pPr eaLnBrk="1" hangingPunct="1"/>
            <a:r>
              <a:rPr lang="en-US" altLang="en-US" dirty="0" smtClean="0"/>
              <a:t>Iterative Algorithms </a:t>
            </a:r>
            <a:br>
              <a:rPr lang="en-US" altLang="en-US" dirty="0" smtClean="0"/>
            </a:br>
            <a:r>
              <a:rPr lang="en-US" altLang="en-US" dirty="0" smtClean="0"/>
              <a:t>Loop Invariants </a:t>
            </a:r>
          </a:p>
        </p:txBody>
      </p:sp>
      <p:sp>
        <p:nvSpPr>
          <p:cNvPr id="99331" name="Text Box 3"/>
          <p:cNvSpPr txBox="1">
            <a:spLocks noChangeArrowheads="1"/>
          </p:cNvSpPr>
          <p:nvPr/>
        </p:nvSpPr>
        <p:spPr bwMode="auto">
          <a:xfrm>
            <a:off x="0" y="1588"/>
            <a:ext cx="4738798" cy="7417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smtClean="0"/>
              <a:t>Physics(  )</a:t>
            </a:r>
            <a:br>
              <a:rPr lang="en-CA" altLang="en-US" sz="2800" i="0" dirty="0" smtClean="0"/>
            </a:br>
            <a:r>
              <a:rPr lang="en-CA" altLang="en-US" sz="2800" i="0" dirty="0" smtClean="0">
                <a:solidFill>
                  <a:srgbClr val="33CC33"/>
                </a:solidFill>
              </a:rPr>
              <a:t>“</a:t>
            </a:r>
            <a:r>
              <a:rPr lang="en-CA" altLang="en-US" sz="2800" i="0" dirty="0" err="1">
                <a:solidFill>
                  <a:srgbClr val="33CC33"/>
                </a:solidFill>
              </a:rPr>
              <a:t>preCond</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a:t>
            </a:r>
            <a:r>
              <a:rPr lang="en-CA" altLang="en-US" sz="2800" i="0" dirty="0">
                <a:solidFill>
                  <a:srgbClr val="33CC33"/>
                </a:solidFill>
              </a:rPr>
              <a:t>Input is </a:t>
            </a:r>
            <a:r>
              <a:rPr lang="en-CA" altLang="en-US" sz="2800" i="0" dirty="0" smtClean="0">
                <a:solidFill>
                  <a:srgbClr val="33CC33"/>
                </a:solidFill>
              </a:rPr>
              <a:t>a roller coaster</a:t>
            </a:r>
            <a:br>
              <a:rPr lang="en-CA" altLang="en-US" sz="2800" i="0" dirty="0" smtClean="0">
                <a:solidFill>
                  <a:srgbClr val="33CC33"/>
                </a:solidFill>
              </a:rPr>
            </a:br>
            <a:r>
              <a:rPr lang="en-CA" altLang="en-US" sz="2800" i="0" dirty="0" smtClean="0">
                <a:solidFill>
                  <a:srgbClr val="33CC33"/>
                </a:solidFill>
              </a:rPr>
              <a:t>  with car starting high.”</a:t>
            </a:r>
            <a:r>
              <a:rPr lang="en-CA" altLang="en-US" sz="2800" i="0" dirty="0" smtClean="0"/>
              <a:t>          </a:t>
            </a:r>
            <a:endParaRPr lang="en-CA" altLang="en-US" sz="2800" i="0" dirty="0">
              <a:solidFill>
                <a:schemeClr val="accent2"/>
              </a:solidFill>
            </a:endParaRPr>
          </a:p>
          <a:p>
            <a:pPr eaLnBrk="1" hangingPunct="1">
              <a:spcBef>
                <a:spcPct val="0"/>
              </a:spcBef>
              <a:buFontTx/>
              <a:buNone/>
            </a:pPr>
            <a:endParaRPr lang="en-CA" altLang="en-US" sz="2800" i="0" dirty="0" smtClean="0"/>
          </a:p>
          <a:p>
            <a:pPr eaLnBrk="1" hangingPunct="1">
              <a:spcBef>
                <a:spcPct val="0"/>
              </a:spcBef>
              <a:buFontTx/>
              <a:buNone/>
            </a:pPr>
            <a:r>
              <a:rPr lang="en-CA" altLang="en-US" sz="2800" i="0" dirty="0" smtClean="0"/>
              <a:t>loop  </a:t>
            </a:r>
            <a:endParaRPr lang="en-CA" altLang="en-US" sz="2800" i="0" dirty="0"/>
          </a:p>
          <a:p>
            <a:pPr eaLnBrk="1" hangingPunct="1">
              <a:spcBef>
                <a:spcPct val="0"/>
              </a:spcBef>
              <a:buFontTx/>
              <a:buNone/>
            </a:pPr>
            <a:endParaRPr lang="en-CA" altLang="en-US" sz="2800" i="0" dirty="0" smtClean="0"/>
          </a:p>
          <a:p>
            <a:pPr eaLnBrk="1" hangingPunct="1">
              <a:spcBef>
                <a:spcPct val="0"/>
              </a:spcBef>
              <a:buFontTx/>
              <a:buNone/>
            </a:pPr>
            <a:endParaRPr lang="en-CA" altLang="en-US" sz="2800" i="0" dirty="0" smtClean="0"/>
          </a:p>
          <a:p>
            <a:pPr eaLnBrk="1" hangingPunct="1">
              <a:spcBef>
                <a:spcPct val="0"/>
              </a:spcBef>
              <a:buFontTx/>
              <a:buNone/>
            </a:pPr>
            <a:r>
              <a:rPr lang="en-CA" altLang="en-US" sz="2800" i="0" dirty="0" smtClean="0"/>
              <a:t>      exit </a:t>
            </a:r>
            <a:r>
              <a:rPr lang="en-CA" altLang="en-US" sz="2800" i="0" dirty="0"/>
              <a:t>when </a:t>
            </a:r>
            <a:r>
              <a:rPr lang="en-CA" altLang="en-US" sz="2800" i="0" dirty="0" smtClean="0">
                <a:solidFill>
                  <a:schemeClr val="accent1"/>
                </a:solidFill>
              </a:rPr>
              <a:t>(car at end)</a:t>
            </a:r>
            <a:endParaRPr lang="en-CA" altLang="en-US" sz="2800" i="0" dirty="0">
              <a:solidFill>
                <a:schemeClr val="accent1"/>
              </a:solidFill>
            </a:endParaRPr>
          </a:p>
          <a:p>
            <a:pPr eaLnBrk="1" hangingPunct="1">
              <a:spcBef>
                <a:spcPct val="0"/>
              </a:spcBef>
              <a:buFontTx/>
              <a:buNone/>
            </a:pPr>
            <a:r>
              <a:rPr lang="en-CA" altLang="en-US" sz="2800" i="0" dirty="0" smtClean="0"/>
              <a:t>      </a:t>
            </a:r>
            <a:r>
              <a:rPr lang="en-CA" altLang="en-US" sz="2800" i="0" dirty="0" smtClean="0">
                <a:solidFill>
                  <a:schemeClr val="accent2"/>
                </a:solidFill>
                <a:sym typeface="Symbol"/>
              </a:rPr>
              <a:t></a:t>
            </a:r>
            <a:r>
              <a:rPr lang="en-CA" altLang="en-US" sz="2800" i="0" dirty="0" smtClean="0">
                <a:solidFill>
                  <a:schemeClr val="accent2"/>
                </a:solidFill>
              </a:rPr>
              <a:t>x</a:t>
            </a:r>
            <a:r>
              <a:rPr lang="en-CA" altLang="en-US" sz="2800" i="0" baseline="-25000" dirty="0" smtClean="0">
                <a:solidFill>
                  <a:schemeClr val="accent2"/>
                </a:solidFill>
                <a:sym typeface="Symbol"/>
              </a:rPr>
              <a:t> t+</a:t>
            </a:r>
            <a:r>
              <a:rPr lang="en-CA" altLang="en-US" sz="2800" i="0" baseline="-25000" dirty="0" err="1" smtClean="0">
                <a:solidFill>
                  <a:schemeClr val="accent2"/>
                </a:solidFill>
                <a:sym typeface="Symbol"/>
              </a:rPr>
              <a:t>t</a:t>
            </a:r>
            <a:r>
              <a:rPr lang="en-CA" altLang="en-US" sz="2800" i="0" dirty="0" err="1" smtClean="0">
                <a:solidFill>
                  <a:schemeClr val="accent2"/>
                </a:solidFill>
              </a:rPr>
              <a:t>,v</a:t>
            </a:r>
            <a:r>
              <a:rPr lang="en-CA" altLang="en-US" sz="2800" i="0" baseline="-25000" dirty="0" smtClean="0">
                <a:solidFill>
                  <a:schemeClr val="accent2"/>
                </a:solidFill>
                <a:sym typeface="Symbol"/>
              </a:rPr>
              <a:t> t+t</a:t>
            </a:r>
            <a:r>
              <a:rPr lang="en-CA" altLang="en-US" sz="2800" i="0" dirty="0" smtClean="0">
                <a:solidFill>
                  <a:schemeClr val="accent2"/>
                </a:solidFill>
                <a:sym typeface="Symbol"/>
              </a:rPr>
              <a:t></a:t>
            </a:r>
            <a:endParaRPr lang="en-CA" altLang="en-US" sz="2800" i="0" baseline="-25000" dirty="0" smtClean="0">
              <a:solidFill>
                <a:schemeClr val="accent2"/>
              </a:solidFill>
              <a:sym typeface="Symbol"/>
            </a:endParaRPr>
          </a:p>
          <a:p>
            <a:pPr eaLnBrk="1" hangingPunct="1">
              <a:spcBef>
                <a:spcPct val="0"/>
              </a:spcBef>
              <a:buFontTx/>
              <a:buNone/>
            </a:pPr>
            <a:r>
              <a:rPr lang="en-CA" altLang="en-US" sz="2800" i="0" dirty="0" smtClean="0">
                <a:solidFill>
                  <a:schemeClr val="accent2"/>
                </a:solidFill>
                <a:sym typeface="Symbol"/>
              </a:rPr>
              <a:t>          </a:t>
            </a:r>
            <a:r>
              <a:rPr lang="en-CA" altLang="en-US" sz="2800" i="0" dirty="0" smtClean="0">
                <a:solidFill>
                  <a:schemeClr val="accent2"/>
                </a:solidFill>
              </a:rPr>
              <a:t>= Newton(</a:t>
            </a:r>
            <a:r>
              <a:rPr lang="en-CA" altLang="en-US" sz="2800" i="0" dirty="0" smtClean="0">
                <a:solidFill>
                  <a:schemeClr val="accent2"/>
                </a:solidFill>
                <a:sym typeface="Symbol"/>
              </a:rPr>
              <a:t></a:t>
            </a:r>
            <a:r>
              <a:rPr lang="en-CA" altLang="en-US" sz="2800" i="0" dirty="0" smtClean="0">
                <a:solidFill>
                  <a:schemeClr val="accent2"/>
                </a:solidFill>
              </a:rPr>
              <a:t>x</a:t>
            </a:r>
            <a:r>
              <a:rPr lang="en-CA" altLang="en-US" sz="2800" i="0" baseline="-25000" dirty="0" smtClean="0">
                <a:solidFill>
                  <a:schemeClr val="accent2"/>
                </a:solidFill>
                <a:sym typeface="Symbol"/>
              </a:rPr>
              <a:t> </a:t>
            </a:r>
            <a:r>
              <a:rPr lang="en-CA" altLang="en-US" sz="2800" i="0" baseline="-25000" dirty="0" err="1" smtClean="0">
                <a:solidFill>
                  <a:schemeClr val="accent2"/>
                </a:solidFill>
                <a:sym typeface="Symbol"/>
              </a:rPr>
              <a:t>t</a:t>
            </a:r>
            <a:r>
              <a:rPr lang="en-CA" altLang="en-US" sz="2800" i="0" dirty="0" err="1" smtClean="0">
                <a:solidFill>
                  <a:schemeClr val="accent2"/>
                </a:solidFill>
              </a:rPr>
              <a:t>,v</a:t>
            </a:r>
            <a:r>
              <a:rPr lang="en-CA" altLang="en-US" sz="2800" i="0" baseline="-25000" dirty="0" smtClean="0">
                <a:solidFill>
                  <a:schemeClr val="accent2"/>
                </a:solidFill>
                <a:sym typeface="Symbol"/>
              </a:rPr>
              <a:t> t</a:t>
            </a:r>
            <a:r>
              <a:rPr lang="en-CA" altLang="en-US" sz="2800" i="0" dirty="0" smtClean="0">
                <a:solidFill>
                  <a:schemeClr val="accent2"/>
                </a:solidFill>
                <a:sym typeface="Symbol"/>
              </a:rPr>
              <a:t></a:t>
            </a:r>
            <a:r>
              <a:rPr lang="en-CA" altLang="en-US" sz="2800" i="0" dirty="0" smtClean="0">
                <a:solidFill>
                  <a:schemeClr val="accent2"/>
                </a:solidFill>
              </a:rPr>
              <a:t>)</a:t>
            </a:r>
            <a:endParaRPr lang="en-CA" altLang="en-US" sz="2800" i="0" dirty="0">
              <a:solidFill>
                <a:schemeClr val="accent2"/>
              </a:solidFill>
            </a:endParaRPr>
          </a:p>
          <a:p>
            <a:pPr eaLnBrk="1" hangingPunct="1">
              <a:spcBef>
                <a:spcPct val="0"/>
              </a:spcBef>
              <a:buFontTx/>
              <a:buNone/>
            </a:pPr>
            <a:r>
              <a:rPr lang="en-US" altLang="en-US" sz="2800" i="0" dirty="0" err="1"/>
              <a:t>endloop</a:t>
            </a:r>
            <a:r>
              <a:rPr lang="en-CA" altLang="en-US" sz="2800" i="0" dirty="0">
                <a:solidFill>
                  <a:schemeClr val="accent2"/>
                </a:solidFill>
              </a:rPr>
              <a:t> </a:t>
            </a:r>
            <a:endParaRPr lang="en-US" altLang="en-US" sz="2800" i="0" dirty="0" smtClean="0">
              <a:solidFill>
                <a:schemeClr val="accent2"/>
              </a:solidFill>
            </a:endParaRPr>
          </a:p>
          <a:p>
            <a:pPr eaLnBrk="1" hangingPunct="1">
              <a:spcBef>
                <a:spcPct val="0"/>
              </a:spcBef>
              <a:buFontTx/>
              <a:buNone/>
            </a:pPr>
            <a:endParaRPr lang="en-CA" altLang="en-US" sz="2800" i="0" dirty="0" smtClean="0">
              <a:solidFill>
                <a:schemeClr val="accent2"/>
              </a:solidFill>
            </a:endParaRPr>
          </a:p>
          <a:p>
            <a:pPr eaLnBrk="1" hangingPunct="1">
              <a:spcBef>
                <a:spcPct val="0"/>
              </a:spcBef>
              <a:buFontTx/>
              <a:buNone/>
            </a:pPr>
            <a:r>
              <a:rPr lang="en-CA" altLang="en-US" sz="2800" i="0" dirty="0" smtClean="0">
                <a:solidFill>
                  <a:schemeClr val="accent2"/>
                </a:solidFill>
              </a:rPr>
              <a:t>return(</a:t>
            </a:r>
            <a:r>
              <a:rPr lang="en-CA" altLang="en-US" sz="2800" i="0" dirty="0" err="1" smtClean="0">
                <a:solidFill>
                  <a:schemeClr val="accent2"/>
                </a:solidFill>
              </a:rPr>
              <a:t>v</a:t>
            </a:r>
            <a:r>
              <a:rPr lang="en-CA" altLang="en-US" sz="2800" i="0" baseline="-25000" dirty="0" err="1" smtClean="0">
                <a:solidFill>
                  <a:schemeClr val="accent2"/>
                </a:solidFill>
              </a:rPr>
              <a:t>final</a:t>
            </a:r>
            <a:r>
              <a:rPr lang="en-CA" altLang="en-US" sz="2800" i="0" dirty="0" smtClean="0">
                <a:solidFill>
                  <a:schemeClr val="accent2"/>
                </a:solidFill>
              </a:rPr>
              <a:t>)</a:t>
            </a:r>
          </a:p>
          <a:p>
            <a:pPr eaLnBrk="1" hangingPunct="1">
              <a:spcBef>
                <a:spcPct val="0"/>
              </a:spcBef>
              <a:buFontTx/>
              <a:buNone/>
            </a:pPr>
            <a:r>
              <a:rPr lang="en-CA" altLang="en-US" sz="2800" i="0" dirty="0" smtClean="0">
                <a:solidFill>
                  <a:srgbClr val="33CC33"/>
                </a:solidFill>
              </a:rPr>
              <a:t>“</a:t>
            </a:r>
            <a:r>
              <a:rPr lang="en-CA" altLang="en-US" sz="2800" i="0" dirty="0" err="1" smtClean="0">
                <a:solidFill>
                  <a:srgbClr val="33CC33"/>
                </a:solidFill>
              </a:rPr>
              <a:t>postCond</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speed of car at end”</a:t>
            </a:r>
          </a:p>
          <a:p>
            <a:pPr eaLnBrk="1" hangingPunct="1">
              <a:spcBef>
                <a:spcPct val="0"/>
              </a:spcBef>
              <a:buFontTx/>
              <a:buNone/>
            </a:pPr>
            <a:endParaRPr lang="en-CA" altLang="en-US" sz="2800" i="0" dirty="0">
              <a:solidFill>
                <a:srgbClr val="33CC33"/>
              </a:solidFill>
            </a:endParaRP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pSp>
        <p:nvGrpSpPr>
          <p:cNvPr id="2" name="Group 51"/>
          <p:cNvGrpSpPr/>
          <p:nvPr/>
        </p:nvGrpSpPr>
        <p:grpSpPr>
          <a:xfrm>
            <a:off x="609600" y="3780972"/>
            <a:ext cx="2734156" cy="805542"/>
            <a:chOff x="609600" y="3780972"/>
            <a:chExt cx="2734156" cy="805542"/>
          </a:xfrm>
        </p:grpSpPr>
        <p:sp>
          <p:nvSpPr>
            <p:cNvPr id="46" name="Rectangle 45"/>
            <p:cNvSpPr/>
            <p:nvPr/>
          </p:nvSpPr>
          <p:spPr>
            <a:xfrm>
              <a:off x="609600" y="3789010"/>
              <a:ext cx="415498" cy="369332"/>
            </a:xfrm>
            <a:prstGeom prst="rect">
              <a:avLst/>
            </a:prstGeom>
          </p:spPr>
          <p:txBody>
            <a:bodyPr wrap="none">
              <a:spAutoFit/>
            </a:bodyPr>
            <a:lstStyle/>
            <a:p>
              <a:r>
                <a:rPr lang="en-CA" altLang="en-US" sz="1800" i="0" dirty="0" smtClean="0">
                  <a:solidFill>
                    <a:schemeClr val="accent2"/>
                  </a:solidFill>
                </a:rPr>
                <a:t>→</a:t>
              </a:r>
              <a:endParaRPr lang="en-US" sz="1800" dirty="0"/>
            </a:p>
          </p:txBody>
        </p:sp>
        <p:sp>
          <p:nvSpPr>
            <p:cNvPr id="47" name="Rectangle 46"/>
            <p:cNvSpPr/>
            <p:nvPr/>
          </p:nvSpPr>
          <p:spPr>
            <a:xfrm>
              <a:off x="1304444" y="3780972"/>
              <a:ext cx="415498" cy="369332"/>
            </a:xfrm>
            <a:prstGeom prst="rect">
              <a:avLst/>
            </a:prstGeom>
          </p:spPr>
          <p:txBody>
            <a:bodyPr wrap="none">
              <a:spAutoFit/>
            </a:bodyPr>
            <a:lstStyle/>
            <a:p>
              <a:r>
                <a:rPr lang="en-CA" altLang="en-US" sz="1800" i="0" dirty="0" smtClean="0">
                  <a:solidFill>
                    <a:schemeClr val="accent2"/>
                  </a:solidFill>
                </a:rPr>
                <a:t>→</a:t>
              </a:r>
              <a:endParaRPr lang="en-US" sz="1800" dirty="0"/>
            </a:p>
          </p:txBody>
        </p:sp>
        <p:sp>
          <p:nvSpPr>
            <p:cNvPr id="48" name="Rectangle 47"/>
            <p:cNvSpPr/>
            <p:nvPr/>
          </p:nvSpPr>
          <p:spPr>
            <a:xfrm>
              <a:off x="2527274" y="4217182"/>
              <a:ext cx="415498" cy="369332"/>
            </a:xfrm>
            <a:prstGeom prst="rect">
              <a:avLst/>
            </a:prstGeom>
          </p:spPr>
          <p:txBody>
            <a:bodyPr wrap="none">
              <a:spAutoFit/>
            </a:bodyPr>
            <a:lstStyle/>
            <a:p>
              <a:r>
                <a:rPr lang="en-CA" altLang="en-US" sz="1800" i="0" dirty="0" smtClean="0">
                  <a:solidFill>
                    <a:schemeClr val="accent2"/>
                  </a:solidFill>
                </a:rPr>
                <a:t>→</a:t>
              </a:r>
              <a:endParaRPr lang="en-US" sz="1800" dirty="0"/>
            </a:p>
          </p:txBody>
        </p:sp>
        <p:sp>
          <p:nvSpPr>
            <p:cNvPr id="49" name="Rectangle 48"/>
            <p:cNvSpPr/>
            <p:nvPr/>
          </p:nvSpPr>
          <p:spPr>
            <a:xfrm>
              <a:off x="2928258" y="4205514"/>
              <a:ext cx="415498" cy="369332"/>
            </a:xfrm>
            <a:prstGeom prst="rect">
              <a:avLst/>
            </a:prstGeom>
          </p:spPr>
          <p:txBody>
            <a:bodyPr wrap="none">
              <a:spAutoFit/>
            </a:bodyPr>
            <a:lstStyle/>
            <a:p>
              <a:r>
                <a:rPr lang="en-CA" altLang="en-US" sz="1800" i="0" dirty="0" smtClean="0">
                  <a:solidFill>
                    <a:schemeClr val="accent2"/>
                  </a:solidFill>
                </a:rPr>
                <a:t>→</a:t>
              </a:r>
              <a:endParaRPr lang="en-US" sz="1800" dirty="0"/>
            </a:p>
          </p:txBody>
        </p:sp>
      </p:grpSp>
      <p:sp>
        <p:nvSpPr>
          <p:cNvPr id="50" name="Rectangle 4"/>
          <p:cNvSpPr>
            <a:spLocks noChangeArrowheads="1"/>
          </p:cNvSpPr>
          <p:nvPr/>
        </p:nvSpPr>
        <p:spPr bwMode="auto">
          <a:xfrm>
            <a:off x="4648200" y="4267200"/>
            <a:ext cx="44958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t>How does Newton solve this?</a:t>
            </a:r>
          </a:p>
          <a:p>
            <a:pPr eaLnBrk="1" hangingPunct="1">
              <a:spcBef>
                <a:spcPts val="0"/>
              </a:spcBef>
              <a:buFontTx/>
              <a:buNone/>
            </a:pPr>
            <a:r>
              <a:rPr lang="en-CA" altLang="en-US" sz="2800" i="0" dirty="0" smtClean="0"/>
              <a:t>   What is conserved?</a:t>
            </a:r>
          </a:p>
          <a:p>
            <a:pPr eaLnBrk="1" hangingPunct="1">
              <a:spcBef>
                <a:spcPts val="0"/>
              </a:spcBef>
              <a:buFontTx/>
              <a:buNone/>
            </a:pPr>
            <a:r>
              <a:rPr lang="en-CA" altLang="en-US" sz="2800" i="0" dirty="0" smtClean="0">
                <a:solidFill>
                  <a:srgbClr val="00B050"/>
                </a:solidFill>
              </a:rPr>
              <a:t>      Energy &amp; Mass</a:t>
            </a:r>
          </a:p>
          <a:p>
            <a:pPr eaLnBrk="1" hangingPunct="1">
              <a:spcBef>
                <a:spcPts val="0"/>
              </a:spcBef>
              <a:buFontTx/>
              <a:buNone/>
            </a:pPr>
            <a:r>
              <a:rPr lang="en-CA" altLang="en-US" sz="2800" i="0" dirty="0" smtClean="0">
                <a:solidFill>
                  <a:srgbClr val="00B050"/>
                </a:solidFill>
              </a:rPr>
              <a:t>          E</a:t>
            </a:r>
            <a:r>
              <a:rPr lang="en-CA" altLang="en-US" sz="2800" i="0" baseline="-25000" dirty="0" smtClean="0">
                <a:solidFill>
                  <a:srgbClr val="00B050"/>
                </a:solidFill>
              </a:rPr>
              <a:t>t</a:t>
            </a:r>
            <a:r>
              <a:rPr lang="en-CA" altLang="en-US" sz="2800" i="0" baseline="-25000" dirty="0" smtClean="0">
                <a:solidFill>
                  <a:srgbClr val="00B050"/>
                </a:solidFill>
                <a:sym typeface="Symbol"/>
              </a:rPr>
              <a:t>+t</a:t>
            </a:r>
            <a:r>
              <a:rPr lang="en-CA" altLang="en-US" sz="2800" i="0" dirty="0" smtClean="0">
                <a:solidFill>
                  <a:srgbClr val="00B050"/>
                </a:solidFill>
              </a:rPr>
              <a:t> = E</a:t>
            </a:r>
            <a:r>
              <a:rPr lang="en-CA" altLang="en-US" sz="2800" i="0" baseline="-25000" dirty="0" smtClean="0">
                <a:solidFill>
                  <a:srgbClr val="00B050"/>
                </a:solidFill>
              </a:rPr>
              <a:t>t  </a:t>
            </a:r>
          </a:p>
          <a:p>
            <a:pPr eaLnBrk="1" hangingPunct="1">
              <a:spcBef>
                <a:spcPts val="0"/>
              </a:spcBef>
              <a:buFontTx/>
              <a:buNone/>
            </a:pPr>
            <a:r>
              <a:rPr lang="en-CA" altLang="en-US" sz="2800" i="0" dirty="0" smtClean="0">
                <a:solidFill>
                  <a:srgbClr val="00B050"/>
                </a:solidFill>
              </a:rPr>
              <a:t>        </a:t>
            </a:r>
            <a:r>
              <a:rPr lang="en-CA" altLang="en-US" sz="2000" i="0" dirty="0" smtClean="0">
                <a:solidFill>
                  <a:srgbClr val="00B050"/>
                </a:solidFill>
              </a:rPr>
              <a:t>(kinetic </a:t>
            </a:r>
            <a:r>
              <a:rPr lang="en-CA" altLang="en-US" sz="2000" i="0" dirty="0" smtClean="0">
                <a:solidFill>
                  <a:srgbClr val="00B050"/>
                </a:solidFill>
                <a:sym typeface="Symbol"/>
              </a:rPr>
              <a:t> </a:t>
            </a:r>
            <a:r>
              <a:rPr lang="en-CA" altLang="en-US" sz="2000" i="0" dirty="0" smtClean="0">
                <a:solidFill>
                  <a:srgbClr val="00B050"/>
                </a:solidFill>
              </a:rPr>
              <a:t>potential)</a:t>
            </a:r>
          </a:p>
        </p:txBody>
      </p:sp>
      <p:sp>
        <p:nvSpPr>
          <p:cNvPr id="51" name="Rectangle 4"/>
          <p:cNvSpPr>
            <a:spLocks noChangeArrowheads="1"/>
          </p:cNvSpPr>
          <p:nvPr/>
        </p:nvSpPr>
        <p:spPr bwMode="auto">
          <a:xfrm>
            <a:off x="4648200" y="3236893"/>
            <a:ext cx="4953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chemeClr val="accent2"/>
                </a:solidFill>
              </a:rPr>
              <a:t>Actions?</a:t>
            </a:r>
          </a:p>
          <a:p>
            <a:pPr eaLnBrk="1" hangingPunct="1">
              <a:spcBef>
                <a:spcPts val="0"/>
              </a:spcBef>
              <a:buFontTx/>
              <a:buNone/>
            </a:pPr>
            <a:r>
              <a:rPr lang="en-CA" altLang="en-US" sz="2800" i="0" dirty="0" smtClean="0">
                <a:solidFill>
                  <a:schemeClr val="accent2"/>
                </a:solidFill>
              </a:rPr>
              <a:t>     </a:t>
            </a:r>
            <a:r>
              <a:rPr lang="en-CA" altLang="en-US" sz="2800" i="0" dirty="0" smtClean="0">
                <a:solidFill>
                  <a:srgbClr val="FF0000"/>
                </a:solidFill>
              </a:rPr>
              <a:t>Too much computation! </a:t>
            </a:r>
            <a:endParaRPr lang="en-CA" altLang="en-US" i="0" dirty="0">
              <a:solidFill>
                <a:srgbClr val="FF0000"/>
              </a:solidFill>
            </a:endParaRPr>
          </a:p>
        </p:txBody>
      </p:sp>
      <p:pic>
        <p:nvPicPr>
          <p:cNvPr id="45" name="Picture 2" descr="https://upload.wikimedia.org/wikipedia/commons/f/f1/Takabisha_roller_coaster.jpg"/>
          <p:cNvPicPr>
            <a:picLocks noChangeAspect="1" noChangeArrowheads="1"/>
          </p:cNvPicPr>
          <p:nvPr/>
        </p:nvPicPr>
        <p:blipFill>
          <a:blip r:embed="rId3" cstate="print"/>
          <a:srcRect/>
          <a:stretch>
            <a:fillRect/>
          </a:stretch>
        </p:blipFill>
        <p:spPr bwMode="auto">
          <a:xfrm>
            <a:off x="4038600" y="1447800"/>
            <a:ext cx="4772774" cy="1752600"/>
          </a:xfrm>
          <a:prstGeom prst="rect">
            <a:avLst/>
          </a:prstGeom>
          <a:noFill/>
        </p:spPr>
      </p:pic>
      <p:pic>
        <p:nvPicPr>
          <p:cNvPr id="18" name="Picture 6" descr="C:\Users\jeff-surfacepro\Pictures\Picasa\Exports\Pictures\Takabisha_roller_coaster-00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86200" y="1447800"/>
            <a:ext cx="5105400" cy="18121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19130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anim calcmode="lin" valueType="num">
                                      <p:cBhvr additive="base">
                                        <p:cTn id="7" dur="500" fill="hold"/>
                                        <p:tgtEl>
                                          <p:spTgt spid="993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933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additive="base">
                                        <p:cTn id="15" dur="500" fill="hold"/>
                                        <p:tgtEl>
                                          <p:spTgt spid="18"/>
                                        </p:tgtEl>
                                        <p:attrNameLst>
                                          <p:attrName>ppt_x</p:attrName>
                                        </p:attrNameLst>
                                      </p:cBhvr>
                                      <p:tavLst>
                                        <p:tav tm="0">
                                          <p:val>
                                            <p:strVal val="0-#ppt_w/2"/>
                                          </p:val>
                                        </p:tav>
                                        <p:tav tm="100000">
                                          <p:val>
                                            <p:strVal val="#ppt_x"/>
                                          </p:val>
                                        </p:tav>
                                      </p:tavLst>
                                    </p:anim>
                                    <p:anim calcmode="lin" valueType="num">
                                      <p:cBhvr additive="base">
                                        <p:cTn id="16"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99331">
                                            <p:txEl>
                                              <p:pRg st="11" end="11"/>
                                            </p:txEl>
                                          </p:spTgt>
                                        </p:tgtEl>
                                        <p:attrNameLst>
                                          <p:attrName>style.visibility</p:attrName>
                                        </p:attrNameLst>
                                      </p:cBhvr>
                                      <p:to>
                                        <p:strVal val="visible"/>
                                      </p:to>
                                    </p:set>
                                    <p:anim calcmode="lin" valueType="num">
                                      <p:cBhvr additive="base">
                                        <p:cTn id="21" dur="500" fill="hold"/>
                                        <p:tgtEl>
                                          <p:spTgt spid="99331">
                                            <p:txEl>
                                              <p:pRg st="11" end="1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99331">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51">
                                            <p:txEl>
                                              <p:pRg st="0" end="0"/>
                                            </p:txEl>
                                          </p:spTgt>
                                        </p:tgtEl>
                                        <p:attrNameLst>
                                          <p:attrName>style.visibility</p:attrName>
                                        </p:attrNameLst>
                                      </p:cBhvr>
                                      <p:to>
                                        <p:strVal val="visible"/>
                                      </p:to>
                                    </p:set>
                                    <p:anim calcmode="lin" valueType="num">
                                      <p:cBhvr additive="base">
                                        <p:cTn id="27" dur="500" fill="hold"/>
                                        <p:tgtEl>
                                          <p:spTgt spid="51">
                                            <p:txEl>
                                              <p:pRg st="0" end="0"/>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99331">
                                            <p:txEl>
                                              <p:pRg st="2" end="2"/>
                                            </p:txEl>
                                          </p:spTgt>
                                        </p:tgtEl>
                                        <p:attrNameLst>
                                          <p:attrName>style.visibility</p:attrName>
                                        </p:attrNameLst>
                                      </p:cBhvr>
                                      <p:to>
                                        <p:strVal val="visible"/>
                                      </p:to>
                                    </p:set>
                                    <p:anim calcmode="lin" valueType="num">
                                      <p:cBhvr additive="base">
                                        <p:cTn id="33" dur="500" fill="hold"/>
                                        <p:tgtEl>
                                          <p:spTgt spid="99331">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99331">
                                            <p:txEl>
                                              <p:pRg st="2" end="2"/>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99331">
                                            <p:txEl>
                                              <p:pRg st="6" end="6"/>
                                            </p:txEl>
                                          </p:spTgt>
                                        </p:tgtEl>
                                        <p:attrNameLst>
                                          <p:attrName>style.visibility</p:attrName>
                                        </p:attrNameLst>
                                      </p:cBhvr>
                                      <p:to>
                                        <p:strVal val="visible"/>
                                      </p:to>
                                    </p:set>
                                    <p:anim calcmode="lin" valueType="num">
                                      <p:cBhvr additive="base">
                                        <p:cTn id="37" dur="500" fill="hold"/>
                                        <p:tgtEl>
                                          <p:spTgt spid="99331">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99331">
                                            <p:txEl>
                                              <p:pRg st="6" end="6"/>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0-#ppt_w/2"/>
                                          </p:val>
                                        </p:tav>
                                        <p:tav tm="100000">
                                          <p:val>
                                            <p:strVal val="#ppt_x"/>
                                          </p:val>
                                        </p:tav>
                                      </p:tavLst>
                                    </p:anim>
                                    <p:anim calcmode="lin" valueType="num">
                                      <p:cBhvr additive="base">
                                        <p:cTn id="42" dur="500" fill="hold"/>
                                        <p:tgtEl>
                                          <p:spTgt spid="2"/>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99331">
                                            <p:txEl>
                                              <p:pRg st="7" end="7"/>
                                            </p:txEl>
                                          </p:spTgt>
                                        </p:tgtEl>
                                        <p:attrNameLst>
                                          <p:attrName>style.visibility</p:attrName>
                                        </p:attrNameLst>
                                      </p:cBhvr>
                                      <p:to>
                                        <p:strVal val="visible"/>
                                      </p:to>
                                    </p:set>
                                    <p:anim calcmode="lin" valueType="num">
                                      <p:cBhvr additive="base">
                                        <p:cTn id="45" dur="500" fill="hold"/>
                                        <p:tgtEl>
                                          <p:spTgt spid="99331">
                                            <p:txEl>
                                              <p:pRg st="7" end="7"/>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99331">
                                            <p:txEl>
                                              <p:pRg st="7" end="7"/>
                                            </p:txEl>
                                          </p:spTgt>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99331">
                                            <p:txEl>
                                              <p:pRg st="8" end="8"/>
                                            </p:txEl>
                                          </p:spTgt>
                                        </p:tgtEl>
                                        <p:attrNameLst>
                                          <p:attrName>style.visibility</p:attrName>
                                        </p:attrNameLst>
                                      </p:cBhvr>
                                      <p:to>
                                        <p:strVal val="visible"/>
                                      </p:to>
                                    </p:set>
                                    <p:anim calcmode="lin" valueType="num">
                                      <p:cBhvr additive="base">
                                        <p:cTn id="49" dur="500" fill="hold"/>
                                        <p:tgtEl>
                                          <p:spTgt spid="99331">
                                            <p:txEl>
                                              <p:pRg st="8" end="8"/>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99331">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99331">
                                            <p:txEl>
                                              <p:pRg st="5" end="5"/>
                                            </p:txEl>
                                          </p:spTgt>
                                        </p:tgtEl>
                                        <p:attrNameLst>
                                          <p:attrName>style.visibility</p:attrName>
                                        </p:attrNameLst>
                                      </p:cBhvr>
                                      <p:to>
                                        <p:strVal val="visible"/>
                                      </p:to>
                                    </p:set>
                                    <p:anim calcmode="lin" valueType="num">
                                      <p:cBhvr additive="base">
                                        <p:cTn id="55" dur="500" fill="hold"/>
                                        <p:tgtEl>
                                          <p:spTgt spid="99331">
                                            <p:txEl>
                                              <p:pRg st="5" end="5"/>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9933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99331">
                                            <p:txEl>
                                              <p:pRg st="10" end="10"/>
                                            </p:txEl>
                                          </p:spTgt>
                                        </p:tgtEl>
                                        <p:attrNameLst>
                                          <p:attrName>style.visibility</p:attrName>
                                        </p:attrNameLst>
                                      </p:cBhvr>
                                      <p:to>
                                        <p:strVal val="visible"/>
                                      </p:to>
                                    </p:set>
                                    <p:anim calcmode="lin" valueType="num">
                                      <p:cBhvr additive="base">
                                        <p:cTn id="61" dur="500" fill="hold"/>
                                        <p:tgtEl>
                                          <p:spTgt spid="99331">
                                            <p:txEl>
                                              <p:pRg st="10" end="10"/>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99331">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nodeType="clickEffect">
                                  <p:stCondLst>
                                    <p:cond delay="0"/>
                                  </p:stCondLst>
                                  <p:childTnLst>
                                    <p:set>
                                      <p:cBhvr>
                                        <p:cTn id="66" dur="1" fill="hold">
                                          <p:stCondLst>
                                            <p:cond delay="0"/>
                                          </p:stCondLst>
                                        </p:cTn>
                                        <p:tgtEl>
                                          <p:spTgt spid="51">
                                            <p:txEl>
                                              <p:pRg st="1" end="1"/>
                                            </p:txEl>
                                          </p:spTgt>
                                        </p:tgtEl>
                                        <p:attrNameLst>
                                          <p:attrName>style.visibility</p:attrName>
                                        </p:attrNameLst>
                                      </p:cBhvr>
                                      <p:to>
                                        <p:strVal val="visible"/>
                                      </p:to>
                                    </p:set>
                                    <p:anim calcmode="lin" valueType="num">
                                      <p:cBhvr additive="base">
                                        <p:cTn id="67" dur="500" fill="hold"/>
                                        <p:tgtEl>
                                          <p:spTgt spid="51">
                                            <p:txEl>
                                              <p:pRg st="1" end="1"/>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nodeType="clickEffect">
                                  <p:stCondLst>
                                    <p:cond delay="0"/>
                                  </p:stCondLst>
                                  <p:childTnLst>
                                    <p:set>
                                      <p:cBhvr>
                                        <p:cTn id="72" dur="1" fill="hold">
                                          <p:stCondLst>
                                            <p:cond delay="0"/>
                                          </p:stCondLst>
                                        </p:cTn>
                                        <p:tgtEl>
                                          <p:spTgt spid="50">
                                            <p:txEl>
                                              <p:pRg st="0" end="0"/>
                                            </p:txEl>
                                          </p:spTgt>
                                        </p:tgtEl>
                                        <p:attrNameLst>
                                          <p:attrName>style.visibility</p:attrName>
                                        </p:attrNameLst>
                                      </p:cBhvr>
                                      <p:to>
                                        <p:strVal val="visible"/>
                                      </p:to>
                                    </p:set>
                                    <p:anim calcmode="lin" valueType="num">
                                      <p:cBhvr additive="base">
                                        <p:cTn id="73" dur="500" fill="hold"/>
                                        <p:tgtEl>
                                          <p:spTgt spid="50">
                                            <p:txEl>
                                              <p:pRg st="0" end="0"/>
                                            </p:txEl>
                                          </p:spTgt>
                                        </p:tgtEl>
                                        <p:attrNameLst>
                                          <p:attrName>ppt_x</p:attrName>
                                        </p:attrNameLst>
                                      </p:cBhvr>
                                      <p:tavLst>
                                        <p:tav tm="0">
                                          <p:val>
                                            <p:strVal val="1+#ppt_w/2"/>
                                          </p:val>
                                        </p:tav>
                                        <p:tav tm="100000">
                                          <p:val>
                                            <p:strVal val="#ppt_x"/>
                                          </p:val>
                                        </p:tav>
                                      </p:tavLst>
                                    </p:anim>
                                    <p:anim calcmode="lin" valueType="num">
                                      <p:cBhvr additive="base">
                                        <p:cTn id="74" dur="500" fill="hold"/>
                                        <p:tgtEl>
                                          <p:spTgt spid="5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2" fill="hold" nodeType="clickEffect">
                                  <p:stCondLst>
                                    <p:cond delay="0"/>
                                  </p:stCondLst>
                                  <p:childTnLst>
                                    <p:set>
                                      <p:cBhvr>
                                        <p:cTn id="78" dur="1" fill="hold">
                                          <p:stCondLst>
                                            <p:cond delay="0"/>
                                          </p:stCondLst>
                                        </p:cTn>
                                        <p:tgtEl>
                                          <p:spTgt spid="50">
                                            <p:txEl>
                                              <p:pRg st="1" end="1"/>
                                            </p:txEl>
                                          </p:spTgt>
                                        </p:tgtEl>
                                        <p:attrNameLst>
                                          <p:attrName>style.visibility</p:attrName>
                                        </p:attrNameLst>
                                      </p:cBhvr>
                                      <p:to>
                                        <p:strVal val="visible"/>
                                      </p:to>
                                    </p:set>
                                    <p:anim calcmode="lin" valueType="num">
                                      <p:cBhvr additive="base">
                                        <p:cTn id="79" dur="500" fill="hold"/>
                                        <p:tgtEl>
                                          <p:spTgt spid="50">
                                            <p:txEl>
                                              <p:pRg st="1" end="1"/>
                                            </p:txEl>
                                          </p:spTgt>
                                        </p:tgtEl>
                                        <p:attrNameLst>
                                          <p:attrName>ppt_x</p:attrName>
                                        </p:attrNameLst>
                                      </p:cBhvr>
                                      <p:tavLst>
                                        <p:tav tm="0">
                                          <p:val>
                                            <p:strVal val="1+#ppt_w/2"/>
                                          </p:val>
                                        </p:tav>
                                        <p:tav tm="100000">
                                          <p:val>
                                            <p:strVal val="#ppt_x"/>
                                          </p:val>
                                        </p:tav>
                                      </p:tavLst>
                                    </p:anim>
                                    <p:anim calcmode="lin" valueType="num">
                                      <p:cBhvr additive="base">
                                        <p:cTn id="80" dur="500" fill="hold"/>
                                        <p:tgtEl>
                                          <p:spTgt spid="5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nodeType="clickEffect">
                                  <p:stCondLst>
                                    <p:cond delay="0"/>
                                  </p:stCondLst>
                                  <p:childTnLst>
                                    <p:set>
                                      <p:cBhvr>
                                        <p:cTn id="84" dur="1" fill="hold">
                                          <p:stCondLst>
                                            <p:cond delay="0"/>
                                          </p:stCondLst>
                                        </p:cTn>
                                        <p:tgtEl>
                                          <p:spTgt spid="50">
                                            <p:txEl>
                                              <p:pRg st="2" end="2"/>
                                            </p:txEl>
                                          </p:spTgt>
                                        </p:tgtEl>
                                        <p:attrNameLst>
                                          <p:attrName>style.visibility</p:attrName>
                                        </p:attrNameLst>
                                      </p:cBhvr>
                                      <p:to>
                                        <p:strVal val="visible"/>
                                      </p:to>
                                    </p:set>
                                    <p:anim calcmode="lin" valueType="num">
                                      <p:cBhvr additive="base">
                                        <p:cTn id="85" dur="500" fill="hold"/>
                                        <p:tgtEl>
                                          <p:spTgt spid="50">
                                            <p:txEl>
                                              <p:pRg st="2" end="2"/>
                                            </p:txEl>
                                          </p:spTgt>
                                        </p:tgtEl>
                                        <p:attrNameLst>
                                          <p:attrName>ppt_x</p:attrName>
                                        </p:attrNameLst>
                                      </p:cBhvr>
                                      <p:tavLst>
                                        <p:tav tm="0">
                                          <p:val>
                                            <p:strVal val="1+#ppt_w/2"/>
                                          </p:val>
                                        </p:tav>
                                        <p:tav tm="100000">
                                          <p:val>
                                            <p:strVal val="#ppt_x"/>
                                          </p:val>
                                        </p:tav>
                                      </p:tavLst>
                                    </p:anim>
                                    <p:anim calcmode="lin" valueType="num">
                                      <p:cBhvr additive="base">
                                        <p:cTn id="86" dur="500" fill="hold"/>
                                        <p:tgtEl>
                                          <p:spTgt spid="5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2" fill="hold" nodeType="clickEffect">
                                  <p:stCondLst>
                                    <p:cond delay="0"/>
                                  </p:stCondLst>
                                  <p:childTnLst>
                                    <p:set>
                                      <p:cBhvr>
                                        <p:cTn id="90" dur="1" fill="hold">
                                          <p:stCondLst>
                                            <p:cond delay="0"/>
                                          </p:stCondLst>
                                        </p:cTn>
                                        <p:tgtEl>
                                          <p:spTgt spid="50">
                                            <p:txEl>
                                              <p:pRg st="3" end="3"/>
                                            </p:txEl>
                                          </p:spTgt>
                                        </p:tgtEl>
                                        <p:attrNameLst>
                                          <p:attrName>style.visibility</p:attrName>
                                        </p:attrNameLst>
                                      </p:cBhvr>
                                      <p:to>
                                        <p:strVal val="visible"/>
                                      </p:to>
                                    </p:set>
                                    <p:anim calcmode="lin" valueType="num">
                                      <p:cBhvr additive="base">
                                        <p:cTn id="91" dur="500" fill="hold"/>
                                        <p:tgtEl>
                                          <p:spTgt spid="50">
                                            <p:txEl>
                                              <p:pRg st="3" end="3"/>
                                            </p:txEl>
                                          </p:spTgt>
                                        </p:tgtEl>
                                        <p:attrNameLst>
                                          <p:attrName>ppt_x</p:attrName>
                                        </p:attrNameLst>
                                      </p:cBhvr>
                                      <p:tavLst>
                                        <p:tav tm="0">
                                          <p:val>
                                            <p:strVal val="1+#ppt_w/2"/>
                                          </p:val>
                                        </p:tav>
                                        <p:tav tm="100000">
                                          <p:val>
                                            <p:strVal val="#ppt_x"/>
                                          </p:val>
                                        </p:tav>
                                      </p:tavLst>
                                    </p:anim>
                                    <p:anim calcmode="lin" valueType="num">
                                      <p:cBhvr additive="base">
                                        <p:cTn id="92" dur="500" fill="hold"/>
                                        <p:tgtEl>
                                          <p:spTgt spid="50">
                                            <p:txEl>
                                              <p:pRg st="3" end="3"/>
                                            </p:txEl>
                                          </p:spTgt>
                                        </p:tgtEl>
                                        <p:attrNameLst>
                                          <p:attrName>ppt_y</p:attrName>
                                        </p:attrNameLst>
                                      </p:cBhvr>
                                      <p:tavLst>
                                        <p:tav tm="0">
                                          <p:val>
                                            <p:strVal val="#ppt_y"/>
                                          </p:val>
                                        </p:tav>
                                        <p:tav tm="100000">
                                          <p:val>
                                            <p:strVal val="#ppt_y"/>
                                          </p:val>
                                        </p:tav>
                                      </p:tavLst>
                                    </p:anim>
                                  </p:childTnLst>
                                </p:cTn>
                              </p:par>
                              <p:par>
                                <p:cTn id="93" presetID="2" presetClass="entr" presetSubtype="2" fill="hold" nodeType="withEffect">
                                  <p:stCondLst>
                                    <p:cond delay="0"/>
                                  </p:stCondLst>
                                  <p:childTnLst>
                                    <p:set>
                                      <p:cBhvr>
                                        <p:cTn id="94" dur="1" fill="hold">
                                          <p:stCondLst>
                                            <p:cond delay="0"/>
                                          </p:stCondLst>
                                        </p:cTn>
                                        <p:tgtEl>
                                          <p:spTgt spid="50">
                                            <p:txEl>
                                              <p:pRg st="4" end="4"/>
                                            </p:txEl>
                                          </p:spTgt>
                                        </p:tgtEl>
                                        <p:attrNameLst>
                                          <p:attrName>style.visibility</p:attrName>
                                        </p:attrNameLst>
                                      </p:cBhvr>
                                      <p:to>
                                        <p:strVal val="visible"/>
                                      </p:to>
                                    </p:set>
                                    <p:anim calcmode="lin" valueType="num">
                                      <p:cBhvr additive="base">
                                        <p:cTn id="95" dur="500" fill="hold"/>
                                        <p:tgtEl>
                                          <p:spTgt spid="50">
                                            <p:txEl>
                                              <p:pRg st="4" end="4"/>
                                            </p:txEl>
                                          </p:spTgt>
                                        </p:tgtEl>
                                        <p:attrNameLst>
                                          <p:attrName>ppt_x</p:attrName>
                                        </p:attrNameLst>
                                      </p:cBhvr>
                                      <p:tavLst>
                                        <p:tav tm="0">
                                          <p:val>
                                            <p:strVal val="1+#ppt_w/2"/>
                                          </p:val>
                                        </p:tav>
                                        <p:tav tm="100000">
                                          <p:val>
                                            <p:strVal val="#ppt_x"/>
                                          </p:val>
                                        </p:tav>
                                      </p:tavLst>
                                    </p:anim>
                                    <p:anim calcmode="lin" valueType="num">
                                      <p:cBhvr additive="base">
                                        <p:cTn id="96" dur="500" fill="hold"/>
                                        <p:tgtEl>
                                          <p:spTgt spid="50">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AutoShape 2"/>
          <p:cNvSpPr>
            <a:spLocks noChangeArrowheads="1"/>
          </p:cNvSpPr>
          <p:nvPr/>
        </p:nvSpPr>
        <p:spPr bwMode="auto">
          <a:xfrm>
            <a:off x="3581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0035" name="AutoShape 3"/>
          <p:cNvSpPr>
            <a:spLocks noChangeArrowheads="1"/>
          </p:cNvSpPr>
          <p:nvPr/>
        </p:nvSpPr>
        <p:spPr bwMode="auto">
          <a:xfrm>
            <a:off x="3581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0036" name="AutoShape 4"/>
          <p:cNvSpPr>
            <a:spLocks noChangeArrowheads="1"/>
          </p:cNvSpPr>
          <p:nvPr/>
        </p:nvSpPr>
        <p:spPr bwMode="auto">
          <a:xfrm>
            <a:off x="3581400" y="25908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0037" name="AutoShape 5"/>
          <p:cNvSpPr>
            <a:spLocks noChangeArrowheads="1"/>
          </p:cNvSpPr>
          <p:nvPr/>
        </p:nvSpPr>
        <p:spPr bwMode="auto">
          <a:xfrm>
            <a:off x="3581400" y="28194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0038" name="AutoShape 6"/>
          <p:cNvSpPr>
            <a:spLocks noChangeArrowheads="1"/>
          </p:cNvSpPr>
          <p:nvPr/>
        </p:nvSpPr>
        <p:spPr bwMode="auto">
          <a:xfrm>
            <a:off x="3581400" y="30480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0039" name="AutoShape 7"/>
          <p:cNvSpPr>
            <a:spLocks noChangeArrowheads="1"/>
          </p:cNvSpPr>
          <p:nvPr/>
        </p:nvSpPr>
        <p:spPr bwMode="auto">
          <a:xfrm>
            <a:off x="3581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0040" name="AutoShape 8"/>
          <p:cNvSpPr>
            <a:spLocks noChangeArrowheads="1"/>
          </p:cNvSpPr>
          <p:nvPr/>
        </p:nvSpPr>
        <p:spPr bwMode="auto">
          <a:xfrm>
            <a:off x="3581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0041" name="AutoShape 9" descr="Green marble"/>
          <p:cNvSpPr>
            <a:spLocks noChangeArrowheads="1"/>
          </p:cNvSpPr>
          <p:nvPr/>
        </p:nvSpPr>
        <p:spPr bwMode="auto">
          <a:xfrm>
            <a:off x="4343400" y="21336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0042" name="AutoShape 10" descr="Green marble"/>
          <p:cNvSpPr>
            <a:spLocks noChangeArrowheads="1"/>
          </p:cNvSpPr>
          <p:nvPr/>
        </p:nvSpPr>
        <p:spPr bwMode="auto">
          <a:xfrm>
            <a:off x="4343400" y="23622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0043" name="AutoShape 11" descr="Green marble"/>
          <p:cNvSpPr>
            <a:spLocks noChangeArrowheads="1"/>
          </p:cNvSpPr>
          <p:nvPr/>
        </p:nvSpPr>
        <p:spPr bwMode="auto">
          <a:xfrm>
            <a:off x="4343400" y="25908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0044" name="AutoShape 12" descr="Green marble"/>
          <p:cNvSpPr>
            <a:spLocks noChangeArrowheads="1"/>
          </p:cNvSpPr>
          <p:nvPr/>
        </p:nvSpPr>
        <p:spPr bwMode="auto">
          <a:xfrm>
            <a:off x="4343400" y="28194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0045" name="AutoShape 13" descr="Green marble"/>
          <p:cNvSpPr>
            <a:spLocks noChangeArrowheads="1"/>
          </p:cNvSpPr>
          <p:nvPr/>
        </p:nvSpPr>
        <p:spPr bwMode="auto">
          <a:xfrm>
            <a:off x="4343400" y="30480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0046" name="AutoShape 14" descr="Green marble"/>
          <p:cNvSpPr>
            <a:spLocks noChangeArrowheads="1"/>
          </p:cNvSpPr>
          <p:nvPr/>
        </p:nvSpPr>
        <p:spPr bwMode="auto">
          <a:xfrm>
            <a:off x="4343400" y="32766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0047" name="AutoShape 15" descr="Green marble"/>
          <p:cNvSpPr>
            <a:spLocks noChangeArrowheads="1"/>
          </p:cNvSpPr>
          <p:nvPr/>
        </p:nvSpPr>
        <p:spPr bwMode="auto">
          <a:xfrm>
            <a:off x="4343400" y="35052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0048" name="AutoShape 16"/>
          <p:cNvSpPr>
            <a:spLocks noChangeArrowheads="1"/>
          </p:cNvSpPr>
          <p:nvPr/>
        </p:nvSpPr>
        <p:spPr bwMode="auto">
          <a:xfrm>
            <a:off x="5105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0049" name="AutoShape 17"/>
          <p:cNvSpPr>
            <a:spLocks noChangeArrowheads="1"/>
          </p:cNvSpPr>
          <p:nvPr/>
        </p:nvSpPr>
        <p:spPr bwMode="auto">
          <a:xfrm>
            <a:off x="5105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0050" name="AutoShape 18"/>
          <p:cNvSpPr>
            <a:spLocks noChangeArrowheads="1"/>
          </p:cNvSpPr>
          <p:nvPr/>
        </p:nvSpPr>
        <p:spPr bwMode="auto">
          <a:xfrm>
            <a:off x="5105400" y="25908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0051" name="AutoShape 19"/>
          <p:cNvSpPr>
            <a:spLocks noChangeArrowheads="1"/>
          </p:cNvSpPr>
          <p:nvPr/>
        </p:nvSpPr>
        <p:spPr bwMode="auto">
          <a:xfrm>
            <a:off x="5105400" y="28194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0052" name="AutoShape 20"/>
          <p:cNvSpPr>
            <a:spLocks noChangeArrowheads="1"/>
          </p:cNvSpPr>
          <p:nvPr/>
        </p:nvSpPr>
        <p:spPr bwMode="auto">
          <a:xfrm>
            <a:off x="5105400" y="30480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0053" name="AutoShape 21"/>
          <p:cNvSpPr>
            <a:spLocks noChangeArrowheads="1"/>
          </p:cNvSpPr>
          <p:nvPr/>
        </p:nvSpPr>
        <p:spPr bwMode="auto">
          <a:xfrm>
            <a:off x="5105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0054" name="AutoShape 22"/>
          <p:cNvSpPr>
            <a:spLocks noChangeArrowheads="1"/>
          </p:cNvSpPr>
          <p:nvPr/>
        </p:nvSpPr>
        <p:spPr bwMode="auto">
          <a:xfrm>
            <a:off x="5105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0055" name="AutoShape 23"/>
          <p:cNvSpPr>
            <a:spLocks noChangeArrowheads="1"/>
          </p:cNvSpPr>
          <p:nvPr/>
        </p:nvSpPr>
        <p:spPr bwMode="auto">
          <a:xfrm>
            <a:off x="1981200" y="304800"/>
            <a:ext cx="4862513" cy="1524000"/>
          </a:xfrm>
          <a:prstGeom prst="wedgeRoundRectCallout">
            <a:avLst>
              <a:gd name="adj1" fmla="val 65542"/>
              <a:gd name="adj2" fmla="val 63648"/>
              <a:gd name="adj3" fmla="val 16667"/>
            </a:avLst>
          </a:prstGeom>
          <a:solidFill>
            <a:srgbClr val="996600"/>
          </a:solidFill>
          <a:ln w="9525">
            <a:solidFill>
              <a:schemeClr val="accent2"/>
            </a:solidFill>
            <a:miter lim="800000"/>
            <a:headEnd/>
            <a:tailEnd/>
          </a:ln>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2800" i="0"/>
              <a:t>Selected column is placed</a:t>
            </a:r>
          </a:p>
          <a:p>
            <a:pPr algn="ctr">
              <a:spcBef>
                <a:spcPct val="0"/>
              </a:spcBef>
              <a:buFontTx/>
              <a:buNone/>
            </a:pPr>
            <a:r>
              <a:rPr lang="en-US" altLang="en-US" sz="2800" i="0"/>
              <a:t>in the middle.</a:t>
            </a:r>
          </a:p>
        </p:txBody>
      </p:sp>
      <p:grpSp>
        <p:nvGrpSpPr>
          <p:cNvPr id="300056" name="Group 24"/>
          <p:cNvGrpSpPr>
            <a:grpSpLocks/>
          </p:cNvGrpSpPr>
          <p:nvPr/>
        </p:nvGrpSpPr>
        <p:grpSpPr bwMode="auto">
          <a:xfrm flipH="1">
            <a:off x="7254875" y="1660525"/>
            <a:ext cx="898525" cy="1920875"/>
            <a:chOff x="864" y="465"/>
            <a:chExt cx="1046" cy="2358"/>
          </a:xfrm>
        </p:grpSpPr>
        <p:grpSp>
          <p:nvGrpSpPr>
            <p:cNvPr id="300057" name="Group 25"/>
            <p:cNvGrpSpPr>
              <a:grpSpLocks/>
            </p:cNvGrpSpPr>
            <p:nvPr/>
          </p:nvGrpSpPr>
          <p:grpSpPr bwMode="auto">
            <a:xfrm>
              <a:off x="864" y="465"/>
              <a:ext cx="1008" cy="2319"/>
              <a:chOff x="587" y="528"/>
              <a:chExt cx="1008" cy="2319"/>
            </a:xfrm>
          </p:grpSpPr>
          <p:grpSp>
            <p:nvGrpSpPr>
              <p:cNvPr id="300060" name="Group 26"/>
              <p:cNvGrpSpPr>
                <a:grpSpLocks/>
              </p:cNvGrpSpPr>
              <p:nvPr/>
            </p:nvGrpSpPr>
            <p:grpSpPr bwMode="auto">
              <a:xfrm>
                <a:off x="587" y="528"/>
                <a:ext cx="1008" cy="2319"/>
                <a:chOff x="587" y="528"/>
                <a:chExt cx="1008" cy="2319"/>
              </a:xfrm>
            </p:grpSpPr>
            <p:grpSp>
              <p:nvGrpSpPr>
                <p:cNvPr id="300062" name="Group 27"/>
                <p:cNvGrpSpPr>
                  <a:grpSpLocks/>
                </p:cNvGrpSpPr>
                <p:nvPr/>
              </p:nvGrpSpPr>
              <p:grpSpPr bwMode="auto">
                <a:xfrm>
                  <a:off x="587" y="528"/>
                  <a:ext cx="1008" cy="2319"/>
                  <a:chOff x="1151" y="1104"/>
                  <a:chExt cx="686" cy="1741"/>
                </a:xfrm>
              </p:grpSpPr>
              <p:sp>
                <p:nvSpPr>
                  <p:cNvPr id="300069" name="Freeform 28"/>
                  <p:cNvSpPr>
                    <a:spLocks/>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0070" name="Freeform 29"/>
                  <p:cNvSpPr>
                    <a:spLocks/>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0071" name="Freeform 30"/>
                  <p:cNvSpPr>
                    <a:spLocks/>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0072" name="Freeform 31"/>
                  <p:cNvSpPr>
                    <a:spLocks/>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0073" name="Freeform 32"/>
                  <p:cNvSpPr>
                    <a:spLocks/>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0074" name="Freeform 33"/>
                  <p:cNvSpPr>
                    <a:spLocks/>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00075" name="Group 34"/>
                  <p:cNvGrpSpPr>
                    <a:grpSpLocks/>
                  </p:cNvGrpSpPr>
                  <p:nvPr/>
                </p:nvGrpSpPr>
                <p:grpSpPr bwMode="auto">
                  <a:xfrm flipH="1">
                    <a:off x="1212" y="1104"/>
                    <a:ext cx="277" cy="235"/>
                    <a:chOff x="1590" y="1104"/>
                    <a:chExt cx="277" cy="235"/>
                  </a:xfrm>
                </p:grpSpPr>
                <p:sp>
                  <p:nvSpPr>
                    <p:cNvPr id="300076" name="Freeform 35"/>
                    <p:cNvSpPr>
                      <a:spLocks/>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0077" name="Freeform 36"/>
                    <p:cNvSpPr>
                      <a:spLocks/>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0078" name="Freeform 37"/>
                    <p:cNvSpPr>
                      <a:spLocks/>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0079" name="Freeform 38"/>
                    <p:cNvSpPr>
                      <a:spLocks/>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300063" name="Group 39"/>
                <p:cNvGrpSpPr>
                  <a:grpSpLocks/>
                </p:cNvGrpSpPr>
                <p:nvPr/>
              </p:nvGrpSpPr>
              <p:grpSpPr bwMode="auto">
                <a:xfrm rot="4286940" flipH="1">
                  <a:off x="1038" y="766"/>
                  <a:ext cx="141" cy="50"/>
                  <a:chOff x="4032" y="2817"/>
                  <a:chExt cx="417" cy="635"/>
                </a:xfrm>
              </p:grpSpPr>
              <p:sp>
                <p:nvSpPr>
                  <p:cNvPr id="300067" name="Oval 40"/>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00068" name="Oval 41"/>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00064" name="Group 42"/>
                <p:cNvGrpSpPr>
                  <a:grpSpLocks/>
                </p:cNvGrpSpPr>
                <p:nvPr/>
              </p:nvGrpSpPr>
              <p:grpSpPr bwMode="auto">
                <a:xfrm rot="4286940" flipH="1">
                  <a:off x="962" y="766"/>
                  <a:ext cx="141" cy="50"/>
                  <a:chOff x="4032" y="2817"/>
                  <a:chExt cx="417" cy="635"/>
                </a:xfrm>
              </p:grpSpPr>
              <p:sp>
                <p:nvSpPr>
                  <p:cNvPr id="300065" name="Oval 43"/>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00066" name="Oval 44"/>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300061" name="Oval 45"/>
              <p:cNvSpPr>
                <a:spLocks noChangeArrowheads="1"/>
              </p:cNvSpPr>
              <p:nvPr/>
            </p:nvSpPr>
            <p:spPr bwMode="auto">
              <a:xfrm>
                <a:off x="1098" y="1008"/>
                <a:ext cx="198" cy="7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p>
            </p:txBody>
          </p:sp>
        </p:grpSp>
        <p:sp>
          <p:nvSpPr>
            <p:cNvPr id="300058" name="Freeform 46"/>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0059" name="Freeform 47"/>
            <p:cNvSpPr>
              <a:spLocks/>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Tree>
  </p:cSld>
  <p:clrMapOvr>
    <a:masterClrMapping/>
  </p:clrMapOvr>
  <p:timing>
    <p:tnLst>
      <p:par>
        <p:cTn id="1" dur="indefinite" restart="never" nodeType="tmRoot"/>
      </p:par>
    </p:tn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AutoShape 2"/>
          <p:cNvSpPr>
            <a:spLocks noChangeArrowheads="1"/>
          </p:cNvSpPr>
          <p:nvPr/>
        </p:nvSpPr>
        <p:spPr bwMode="auto">
          <a:xfrm>
            <a:off x="3581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1059" name="AutoShape 3"/>
          <p:cNvSpPr>
            <a:spLocks noChangeArrowheads="1"/>
          </p:cNvSpPr>
          <p:nvPr/>
        </p:nvSpPr>
        <p:spPr bwMode="auto">
          <a:xfrm>
            <a:off x="3581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1060" name="AutoShape 4"/>
          <p:cNvSpPr>
            <a:spLocks noChangeArrowheads="1"/>
          </p:cNvSpPr>
          <p:nvPr/>
        </p:nvSpPr>
        <p:spPr bwMode="auto">
          <a:xfrm>
            <a:off x="3581400" y="25908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1061" name="AutoShape 5" descr="Green marble"/>
          <p:cNvSpPr>
            <a:spLocks noChangeArrowheads="1"/>
          </p:cNvSpPr>
          <p:nvPr/>
        </p:nvSpPr>
        <p:spPr bwMode="auto">
          <a:xfrm>
            <a:off x="3581400" y="28194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1062" name="AutoShape 6" descr="Green marble"/>
          <p:cNvSpPr>
            <a:spLocks noChangeArrowheads="1"/>
          </p:cNvSpPr>
          <p:nvPr/>
        </p:nvSpPr>
        <p:spPr bwMode="auto">
          <a:xfrm>
            <a:off x="3581400" y="30480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1063" name="AutoShape 7"/>
          <p:cNvSpPr>
            <a:spLocks noChangeArrowheads="1"/>
          </p:cNvSpPr>
          <p:nvPr/>
        </p:nvSpPr>
        <p:spPr bwMode="auto">
          <a:xfrm>
            <a:off x="3581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1064" name="AutoShape 8"/>
          <p:cNvSpPr>
            <a:spLocks noChangeArrowheads="1"/>
          </p:cNvSpPr>
          <p:nvPr/>
        </p:nvSpPr>
        <p:spPr bwMode="auto">
          <a:xfrm>
            <a:off x="3581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1065" name="AutoShape 9"/>
          <p:cNvSpPr>
            <a:spLocks noChangeArrowheads="1"/>
          </p:cNvSpPr>
          <p:nvPr/>
        </p:nvSpPr>
        <p:spPr bwMode="auto">
          <a:xfrm>
            <a:off x="4343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1066" name="AutoShape 10"/>
          <p:cNvSpPr>
            <a:spLocks noChangeArrowheads="1"/>
          </p:cNvSpPr>
          <p:nvPr/>
        </p:nvSpPr>
        <p:spPr bwMode="auto">
          <a:xfrm>
            <a:off x="4343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1067" name="AutoShape 11" descr="Green marble"/>
          <p:cNvSpPr>
            <a:spLocks noChangeArrowheads="1"/>
          </p:cNvSpPr>
          <p:nvPr/>
        </p:nvSpPr>
        <p:spPr bwMode="auto">
          <a:xfrm>
            <a:off x="4343400" y="25908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1068" name="AutoShape 12" descr="Green marble"/>
          <p:cNvSpPr>
            <a:spLocks noChangeArrowheads="1"/>
          </p:cNvSpPr>
          <p:nvPr/>
        </p:nvSpPr>
        <p:spPr bwMode="auto">
          <a:xfrm>
            <a:off x="4343400" y="28194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1069" name="AutoShape 13" descr="Green marble"/>
          <p:cNvSpPr>
            <a:spLocks noChangeArrowheads="1"/>
          </p:cNvSpPr>
          <p:nvPr/>
        </p:nvSpPr>
        <p:spPr bwMode="auto">
          <a:xfrm>
            <a:off x="4343400" y="30480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1070" name="AutoShape 14"/>
          <p:cNvSpPr>
            <a:spLocks noChangeArrowheads="1"/>
          </p:cNvSpPr>
          <p:nvPr/>
        </p:nvSpPr>
        <p:spPr bwMode="auto">
          <a:xfrm>
            <a:off x="4343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1071" name="AutoShape 15"/>
          <p:cNvSpPr>
            <a:spLocks noChangeArrowheads="1"/>
          </p:cNvSpPr>
          <p:nvPr/>
        </p:nvSpPr>
        <p:spPr bwMode="auto">
          <a:xfrm>
            <a:off x="4343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1072" name="AutoShape 16"/>
          <p:cNvSpPr>
            <a:spLocks noChangeArrowheads="1"/>
          </p:cNvSpPr>
          <p:nvPr/>
        </p:nvSpPr>
        <p:spPr bwMode="auto">
          <a:xfrm>
            <a:off x="5105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1073" name="AutoShape 17"/>
          <p:cNvSpPr>
            <a:spLocks noChangeArrowheads="1"/>
          </p:cNvSpPr>
          <p:nvPr/>
        </p:nvSpPr>
        <p:spPr bwMode="auto">
          <a:xfrm>
            <a:off x="5105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1074" name="AutoShape 18" descr="Green marble"/>
          <p:cNvSpPr>
            <a:spLocks noChangeArrowheads="1"/>
          </p:cNvSpPr>
          <p:nvPr/>
        </p:nvSpPr>
        <p:spPr bwMode="auto">
          <a:xfrm>
            <a:off x="5105400" y="25908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1075" name="AutoShape 19" descr="Green marble"/>
          <p:cNvSpPr>
            <a:spLocks noChangeArrowheads="1"/>
          </p:cNvSpPr>
          <p:nvPr/>
        </p:nvSpPr>
        <p:spPr bwMode="auto">
          <a:xfrm>
            <a:off x="5105400" y="28194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1076" name="AutoShape 20"/>
          <p:cNvSpPr>
            <a:spLocks noChangeArrowheads="1"/>
          </p:cNvSpPr>
          <p:nvPr/>
        </p:nvSpPr>
        <p:spPr bwMode="auto">
          <a:xfrm>
            <a:off x="5105400" y="30480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1077" name="AutoShape 21"/>
          <p:cNvSpPr>
            <a:spLocks noChangeArrowheads="1"/>
          </p:cNvSpPr>
          <p:nvPr/>
        </p:nvSpPr>
        <p:spPr bwMode="auto">
          <a:xfrm>
            <a:off x="5105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1078" name="AutoShape 22"/>
          <p:cNvSpPr>
            <a:spLocks noChangeArrowheads="1"/>
          </p:cNvSpPr>
          <p:nvPr/>
        </p:nvSpPr>
        <p:spPr bwMode="auto">
          <a:xfrm>
            <a:off x="5105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1079" name="AutoShape 23"/>
          <p:cNvSpPr>
            <a:spLocks noChangeArrowheads="1"/>
          </p:cNvSpPr>
          <p:nvPr/>
        </p:nvSpPr>
        <p:spPr bwMode="auto">
          <a:xfrm>
            <a:off x="1981200" y="304800"/>
            <a:ext cx="4862513" cy="1524000"/>
          </a:xfrm>
          <a:prstGeom prst="wedgeRoundRectCallout">
            <a:avLst>
              <a:gd name="adj1" fmla="val 65542"/>
              <a:gd name="adj2" fmla="val 63648"/>
              <a:gd name="adj3" fmla="val 16667"/>
            </a:avLst>
          </a:prstGeom>
          <a:solidFill>
            <a:srgbClr val="996600"/>
          </a:solidFill>
          <a:ln w="9525">
            <a:solidFill>
              <a:schemeClr val="accent2"/>
            </a:solidFill>
            <a:miter lim="800000"/>
            <a:headEnd/>
            <a:tailEnd/>
          </a:ln>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800" i="0"/>
          </a:p>
          <a:p>
            <a:pPr algn="ctr">
              <a:spcBef>
                <a:spcPct val="0"/>
              </a:spcBef>
              <a:buFontTx/>
              <a:buNone/>
            </a:pPr>
            <a:r>
              <a:rPr lang="en-US" altLang="en-US" sz="2800" i="0"/>
              <a:t>I will rearrange the cards.</a:t>
            </a:r>
          </a:p>
        </p:txBody>
      </p:sp>
      <p:grpSp>
        <p:nvGrpSpPr>
          <p:cNvPr id="301080" name="Group 24"/>
          <p:cNvGrpSpPr>
            <a:grpSpLocks/>
          </p:cNvGrpSpPr>
          <p:nvPr/>
        </p:nvGrpSpPr>
        <p:grpSpPr bwMode="auto">
          <a:xfrm flipH="1">
            <a:off x="7254875" y="1660525"/>
            <a:ext cx="898525" cy="1920875"/>
            <a:chOff x="864" y="465"/>
            <a:chExt cx="1046" cy="2358"/>
          </a:xfrm>
        </p:grpSpPr>
        <p:grpSp>
          <p:nvGrpSpPr>
            <p:cNvPr id="301081" name="Group 25"/>
            <p:cNvGrpSpPr>
              <a:grpSpLocks/>
            </p:cNvGrpSpPr>
            <p:nvPr/>
          </p:nvGrpSpPr>
          <p:grpSpPr bwMode="auto">
            <a:xfrm>
              <a:off x="864" y="465"/>
              <a:ext cx="1008" cy="2319"/>
              <a:chOff x="587" y="528"/>
              <a:chExt cx="1008" cy="2319"/>
            </a:xfrm>
          </p:grpSpPr>
          <p:grpSp>
            <p:nvGrpSpPr>
              <p:cNvPr id="301084" name="Group 26"/>
              <p:cNvGrpSpPr>
                <a:grpSpLocks/>
              </p:cNvGrpSpPr>
              <p:nvPr/>
            </p:nvGrpSpPr>
            <p:grpSpPr bwMode="auto">
              <a:xfrm>
                <a:off x="587" y="528"/>
                <a:ext cx="1008" cy="2319"/>
                <a:chOff x="587" y="528"/>
                <a:chExt cx="1008" cy="2319"/>
              </a:xfrm>
            </p:grpSpPr>
            <p:grpSp>
              <p:nvGrpSpPr>
                <p:cNvPr id="301086" name="Group 27"/>
                <p:cNvGrpSpPr>
                  <a:grpSpLocks/>
                </p:cNvGrpSpPr>
                <p:nvPr/>
              </p:nvGrpSpPr>
              <p:grpSpPr bwMode="auto">
                <a:xfrm>
                  <a:off x="587" y="528"/>
                  <a:ext cx="1008" cy="2319"/>
                  <a:chOff x="1151" y="1104"/>
                  <a:chExt cx="686" cy="1741"/>
                </a:xfrm>
              </p:grpSpPr>
              <p:sp>
                <p:nvSpPr>
                  <p:cNvPr id="301093" name="Freeform 28"/>
                  <p:cNvSpPr>
                    <a:spLocks/>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1094" name="Freeform 29"/>
                  <p:cNvSpPr>
                    <a:spLocks/>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1095" name="Freeform 30"/>
                  <p:cNvSpPr>
                    <a:spLocks/>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1096" name="Freeform 31"/>
                  <p:cNvSpPr>
                    <a:spLocks/>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1097" name="Freeform 32"/>
                  <p:cNvSpPr>
                    <a:spLocks/>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1098" name="Freeform 33"/>
                  <p:cNvSpPr>
                    <a:spLocks/>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01099" name="Group 34"/>
                  <p:cNvGrpSpPr>
                    <a:grpSpLocks/>
                  </p:cNvGrpSpPr>
                  <p:nvPr/>
                </p:nvGrpSpPr>
                <p:grpSpPr bwMode="auto">
                  <a:xfrm flipH="1">
                    <a:off x="1212" y="1104"/>
                    <a:ext cx="277" cy="235"/>
                    <a:chOff x="1590" y="1104"/>
                    <a:chExt cx="277" cy="235"/>
                  </a:xfrm>
                </p:grpSpPr>
                <p:sp>
                  <p:nvSpPr>
                    <p:cNvPr id="301100" name="Freeform 35"/>
                    <p:cNvSpPr>
                      <a:spLocks/>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1101" name="Freeform 36"/>
                    <p:cNvSpPr>
                      <a:spLocks/>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1102" name="Freeform 37"/>
                    <p:cNvSpPr>
                      <a:spLocks/>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1103" name="Freeform 38"/>
                    <p:cNvSpPr>
                      <a:spLocks/>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301087" name="Group 39"/>
                <p:cNvGrpSpPr>
                  <a:grpSpLocks/>
                </p:cNvGrpSpPr>
                <p:nvPr/>
              </p:nvGrpSpPr>
              <p:grpSpPr bwMode="auto">
                <a:xfrm rot="4286940" flipH="1">
                  <a:off x="1038" y="766"/>
                  <a:ext cx="141" cy="50"/>
                  <a:chOff x="4032" y="2817"/>
                  <a:chExt cx="417" cy="635"/>
                </a:xfrm>
              </p:grpSpPr>
              <p:sp>
                <p:nvSpPr>
                  <p:cNvPr id="301091" name="Oval 40"/>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01092" name="Oval 41"/>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01088" name="Group 42"/>
                <p:cNvGrpSpPr>
                  <a:grpSpLocks/>
                </p:cNvGrpSpPr>
                <p:nvPr/>
              </p:nvGrpSpPr>
              <p:grpSpPr bwMode="auto">
                <a:xfrm rot="4286940" flipH="1">
                  <a:off x="962" y="766"/>
                  <a:ext cx="141" cy="50"/>
                  <a:chOff x="4032" y="2817"/>
                  <a:chExt cx="417" cy="635"/>
                </a:xfrm>
              </p:grpSpPr>
              <p:sp>
                <p:nvSpPr>
                  <p:cNvPr id="301089" name="Oval 43"/>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01090" name="Oval 44"/>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301085" name="Oval 45"/>
              <p:cNvSpPr>
                <a:spLocks noChangeArrowheads="1"/>
              </p:cNvSpPr>
              <p:nvPr/>
            </p:nvSpPr>
            <p:spPr bwMode="auto">
              <a:xfrm>
                <a:off x="1098" y="1008"/>
                <a:ext cx="198" cy="7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p>
            </p:txBody>
          </p:sp>
        </p:grpSp>
        <p:sp>
          <p:nvSpPr>
            <p:cNvPr id="301082" name="Freeform 46"/>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1083" name="Freeform 47"/>
            <p:cNvSpPr>
              <a:spLocks/>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Tree>
  </p:cSld>
  <p:clrMapOvr>
    <a:masterClrMapping/>
  </p:clrMapOvr>
  <p:timing>
    <p:tnLst>
      <p:par>
        <p:cTn id="1" dur="indefinite" restart="never" nodeType="tmRoot"/>
      </p:par>
    </p:tn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AutoShape 2"/>
          <p:cNvSpPr>
            <a:spLocks noChangeArrowheads="1"/>
          </p:cNvSpPr>
          <p:nvPr/>
        </p:nvSpPr>
        <p:spPr bwMode="auto">
          <a:xfrm>
            <a:off x="3581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2083" name="AutoShape 3"/>
          <p:cNvSpPr>
            <a:spLocks noChangeArrowheads="1"/>
          </p:cNvSpPr>
          <p:nvPr/>
        </p:nvSpPr>
        <p:spPr bwMode="auto">
          <a:xfrm>
            <a:off x="3581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2084" name="AutoShape 4" descr="Green marble"/>
          <p:cNvSpPr>
            <a:spLocks noChangeArrowheads="1"/>
          </p:cNvSpPr>
          <p:nvPr/>
        </p:nvSpPr>
        <p:spPr bwMode="auto">
          <a:xfrm>
            <a:off x="3581400" y="25908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2085" name="AutoShape 5" descr="Green marble"/>
          <p:cNvSpPr>
            <a:spLocks noChangeArrowheads="1"/>
          </p:cNvSpPr>
          <p:nvPr/>
        </p:nvSpPr>
        <p:spPr bwMode="auto">
          <a:xfrm>
            <a:off x="3581400" y="28194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2086" name="AutoShape 6" descr="Green marble"/>
          <p:cNvSpPr>
            <a:spLocks noChangeArrowheads="1"/>
          </p:cNvSpPr>
          <p:nvPr/>
        </p:nvSpPr>
        <p:spPr bwMode="auto">
          <a:xfrm>
            <a:off x="3581400" y="30480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2087" name="AutoShape 7"/>
          <p:cNvSpPr>
            <a:spLocks noChangeArrowheads="1"/>
          </p:cNvSpPr>
          <p:nvPr/>
        </p:nvSpPr>
        <p:spPr bwMode="auto">
          <a:xfrm>
            <a:off x="3581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2088" name="AutoShape 8"/>
          <p:cNvSpPr>
            <a:spLocks noChangeArrowheads="1"/>
          </p:cNvSpPr>
          <p:nvPr/>
        </p:nvSpPr>
        <p:spPr bwMode="auto">
          <a:xfrm>
            <a:off x="3581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2089" name="AutoShape 9"/>
          <p:cNvSpPr>
            <a:spLocks noChangeArrowheads="1"/>
          </p:cNvSpPr>
          <p:nvPr/>
        </p:nvSpPr>
        <p:spPr bwMode="auto">
          <a:xfrm>
            <a:off x="4343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2090" name="AutoShape 10"/>
          <p:cNvSpPr>
            <a:spLocks noChangeArrowheads="1"/>
          </p:cNvSpPr>
          <p:nvPr/>
        </p:nvSpPr>
        <p:spPr bwMode="auto">
          <a:xfrm>
            <a:off x="4343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2091" name="AutoShape 11" descr="Green marble"/>
          <p:cNvSpPr>
            <a:spLocks noChangeArrowheads="1"/>
          </p:cNvSpPr>
          <p:nvPr/>
        </p:nvSpPr>
        <p:spPr bwMode="auto">
          <a:xfrm>
            <a:off x="4343400" y="25908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2092" name="AutoShape 12" descr="Green marble"/>
          <p:cNvSpPr>
            <a:spLocks noChangeArrowheads="1"/>
          </p:cNvSpPr>
          <p:nvPr/>
        </p:nvSpPr>
        <p:spPr bwMode="auto">
          <a:xfrm>
            <a:off x="4343400" y="28194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2093" name="AutoShape 13" descr="Green marble"/>
          <p:cNvSpPr>
            <a:spLocks noChangeArrowheads="1"/>
          </p:cNvSpPr>
          <p:nvPr/>
        </p:nvSpPr>
        <p:spPr bwMode="auto">
          <a:xfrm>
            <a:off x="4343400" y="30480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2094" name="AutoShape 14"/>
          <p:cNvSpPr>
            <a:spLocks noChangeArrowheads="1"/>
          </p:cNvSpPr>
          <p:nvPr/>
        </p:nvSpPr>
        <p:spPr bwMode="auto">
          <a:xfrm>
            <a:off x="4343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2095" name="AutoShape 15"/>
          <p:cNvSpPr>
            <a:spLocks noChangeArrowheads="1"/>
          </p:cNvSpPr>
          <p:nvPr/>
        </p:nvSpPr>
        <p:spPr bwMode="auto">
          <a:xfrm>
            <a:off x="4343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2096" name="AutoShape 16"/>
          <p:cNvSpPr>
            <a:spLocks noChangeArrowheads="1"/>
          </p:cNvSpPr>
          <p:nvPr/>
        </p:nvSpPr>
        <p:spPr bwMode="auto">
          <a:xfrm>
            <a:off x="5105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2097" name="AutoShape 17"/>
          <p:cNvSpPr>
            <a:spLocks noChangeArrowheads="1"/>
          </p:cNvSpPr>
          <p:nvPr/>
        </p:nvSpPr>
        <p:spPr bwMode="auto">
          <a:xfrm>
            <a:off x="5105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2098" name="AutoShape 18" descr="Green marble"/>
          <p:cNvSpPr>
            <a:spLocks noChangeArrowheads="1"/>
          </p:cNvSpPr>
          <p:nvPr/>
        </p:nvSpPr>
        <p:spPr bwMode="auto">
          <a:xfrm>
            <a:off x="5105400" y="25908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2099" name="AutoShape 19" descr="Green marble"/>
          <p:cNvSpPr>
            <a:spLocks noChangeArrowheads="1"/>
          </p:cNvSpPr>
          <p:nvPr/>
        </p:nvSpPr>
        <p:spPr bwMode="auto">
          <a:xfrm>
            <a:off x="5105400" y="28194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2100" name="AutoShape 20" descr="Green marble"/>
          <p:cNvSpPr>
            <a:spLocks noChangeArrowheads="1"/>
          </p:cNvSpPr>
          <p:nvPr/>
        </p:nvSpPr>
        <p:spPr bwMode="auto">
          <a:xfrm>
            <a:off x="5105400" y="30480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2101" name="AutoShape 21"/>
          <p:cNvSpPr>
            <a:spLocks noChangeArrowheads="1"/>
          </p:cNvSpPr>
          <p:nvPr/>
        </p:nvSpPr>
        <p:spPr bwMode="auto">
          <a:xfrm>
            <a:off x="5105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2102" name="AutoShape 22"/>
          <p:cNvSpPr>
            <a:spLocks noChangeArrowheads="1"/>
          </p:cNvSpPr>
          <p:nvPr/>
        </p:nvSpPr>
        <p:spPr bwMode="auto">
          <a:xfrm>
            <a:off x="5105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2103" name="AutoShape 23"/>
          <p:cNvSpPr>
            <a:spLocks noChangeArrowheads="1"/>
          </p:cNvSpPr>
          <p:nvPr/>
        </p:nvSpPr>
        <p:spPr bwMode="auto">
          <a:xfrm>
            <a:off x="1981200" y="304800"/>
            <a:ext cx="4862513" cy="1524000"/>
          </a:xfrm>
          <a:prstGeom prst="wedgeRoundRectCallout">
            <a:avLst>
              <a:gd name="adj1" fmla="val 65542"/>
              <a:gd name="adj2" fmla="val 63648"/>
              <a:gd name="adj3" fmla="val 16667"/>
            </a:avLst>
          </a:prstGeom>
          <a:solidFill>
            <a:srgbClr val="996600"/>
          </a:solidFill>
          <a:ln w="9525">
            <a:solidFill>
              <a:schemeClr val="accent2"/>
            </a:solidFill>
            <a:miter lim="800000"/>
            <a:headEnd/>
            <a:tailEnd/>
          </a:ln>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2800" i="0"/>
              <a:t>Relax Loop Invariant:</a:t>
            </a:r>
          </a:p>
          <a:p>
            <a:pPr algn="ctr">
              <a:spcBef>
                <a:spcPct val="0"/>
              </a:spcBef>
              <a:buFontTx/>
              <a:buNone/>
            </a:pPr>
            <a:r>
              <a:rPr lang="en-US" altLang="en-US" sz="2800" i="0"/>
              <a:t>I will remember the same about each column.</a:t>
            </a:r>
          </a:p>
        </p:txBody>
      </p:sp>
      <p:grpSp>
        <p:nvGrpSpPr>
          <p:cNvPr id="302104" name="Group 24"/>
          <p:cNvGrpSpPr>
            <a:grpSpLocks/>
          </p:cNvGrpSpPr>
          <p:nvPr/>
        </p:nvGrpSpPr>
        <p:grpSpPr bwMode="auto">
          <a:xfrm flipH="1">
            <a:off x="7254875" y="1660525"/>
            <a:ext cx="898525" cy="1920875"/>
            <a:chOff x="864" y="465"/>
            <a:chExt cx="1046" cy="2358"/>
          </a:xfrm>
        </p:grpSpPr>
        <p:grpSp>
          <p:nvGrpSpPr>
            <p:cNvPr id="302105" name="Group 25"/>
            <p:cNvGrpSpPr>
              <a:grpSpLocks/>
            </p:cNvGrpSpPr>
            <p:nvPr/>
          </p:nvGrpSpPr>
          <p:grpSpPr bwMode="auto">
            <a:xfrm>
              <a:off x="864" y="465"/>
              <a:ext cx="1008" cy="2319"/>
              <a:chOff x="587" y="528"/>
              <a:chExt cx="1008" cy="2319"/>
            </a:xfrm>
          </p:grpSpPr>
          <p:grpSp>
            <p:nvGrpSpPr>
              <p:cNvPr id="302108" name="Group 26"/>
              <p:cNvGrpSpPr>
                <a:grpSpLocks/>
              </p:cNvGrpSpPr>
              <p:nvPr/>
            </p:nvGrpSpPr>
            <p:grpSpPr bwMode="auto">
              <a:xfrm>
                <a:off x="587" y="528"/>
                <a:ext cx="1008" cy="2319"/>
                <a:chOff x="587" y="528"/>
                <a:chExt cx="1008" cy="2319"/>
              </a:xfrm>
            </p:grpSpPr>
            <p:grpSp>
              <p:nvGrpSpPr>
                <p:cNvPr id="302110" name="Group 27"/>
                <p:cNvGrpSpPr>
                  <a:grpSpLocks/>
                </p:cNvGrpSpPr>
                <p:nvPr/>
              </p:nvGrpSpPr>
              <p:grpSpPr bwMode="auto">
                <a:xfrm>
                  <a:off x="587" y="528"/>
                  <a:ext cx="1008" cy="2319"/>
                  <a:chOff x="1151" y="1104"/>
                  <a:chExt cx="686" cy="1741"/>
                </a:xfrm>
              </p:grpSpPr>
              <p:sp>
                <p:nvSpPr>
                  <p:cNvPr id="302117" name="Freeform 28"/>
                  <p:cNvSpPr>
                    <a:spLocks/>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2118" name="Freeform 29"/>
                  <p:cNvSpPr>
                    <a:spLocks/>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2119" name="Freeform 30"/>
                  <p:cNvSpPr>
                    <a:spLocks/>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2120" name="Freeform 31"/>
                  <p:cNvSpPr>
                    <a:spLocks/>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2121" name="Freeform 32"/>
                  <p:cNvSpPr>
                    <a:spLocks/>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2122" name="Freeform 33"/>
                  <p:cNvSpPr>
                    <a:spLocks/>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02123" name="Group 34"/>
                  <p:cNvGrpSpPr>
                    <a:grpSpLocks/>
                  </p:cNvGrpSpPr>
                  <p:nvPr/>
                </p:nvGrpSpPr>
                <p:grpSpPr bwMode="auto">
                  <a:xfrm flipH="1">
                    <a:off x="1212" y="1104"/>
                    <a:ext cx="277" cy="235"/>
                    <a:chOff x="1590" y="1104"/>
                    <a:chExt cx="277" cy="235"/>
                  </a:xfrm>
                </p:grpSpPr>
                <p:sp>
                  <p:nvSpPr>
                    <p:cNvPr id="302124" name="Freeform 35"/>
                    <p:cNvSpPr>
                      <a:spLocks/>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2125" name="Freeform 36"/>
                    <p:cNvSpPr>
                      <a:spLocks/>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2126" name="Freeform 37"/>
                    <p:cNvSpPr>
                      <a:spLocks/>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2127" name="Freeform 38"/>
                    <p:cNvSpPr>
                      <a:spLocks/>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302111" name="Group 39"/>
                <p:cNvGrpSpPr>
                  <a:grpSpLocks/>
                </p:cNvGrpSpPr>
                <p:nvPr/>
              </p:nvGrpSpPr>
              <p:grpSpPr bwMode="auto">
                <a:xfrm rot="4286940" flipH="1">
                  <a:off x="1038" y="766"/>
                  <a:ext cx="141" cy="50"/>
                  <a:chOff x="4032" y="2817"/>
                  <a:chExt cx="417" cy="635"/>
                </a:xfrm>
              </p:grpSpPr>
              <p:sp>
                <p:nvSpPr>
                  <p:cNvPr id="302115" name="Oval 40"/>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02116" name="Oval 41"/>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02112" name="Group 42"/>
                <p:cNvGrpSpPr>
                  <a:grpSpLocks/>
                </p:cNvGrpSpPr>
                <p:nvPr/>
              </p:nvGrpSpPr>
              <p:grpSpPr bwMode="auto">
                <a:xfrm rot="4286940" flipH="1">
                  <a:off x="962" y="766"/>
                  <a:ext cx="141" cy="50"/>
                  <a:chOff x="4032" y="2817"/>
                  <a:chExt cx="417" cy="635"/>
                </a:xfrm>
              </p:grpSpPr>
              <p:sp>
                <p:nvSpPr>
                  <p:cNvPr id="302113" name="Oval 43"/>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02114" name="Oval 44"/>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302109" name="Oval 45"/>
              <p:cNvSpPr>
                <a:spLocks noChangeArrowheads="1"/>
              </p:cNvSpPr>
              <p:nvPr/>
            </p:nvSpPr>
            <p:spPr bwMode="auto">
              <a:xfrm>
                <a:off x="1098" y="1008"/>
                <a:ext cx="198" cy="7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p>
            </p:txBody>
          </p:sp>
        </p:grpSp>
        <p:sp>
          <p:nvSpPr>
            <p:cNvPr id="302106" name="Freeform 46"/>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2107" name="Freeform 47"/>
            <p:cNvSpPr>
              <a:spLocks/>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Tree>
  </p:cSld>
  <p:clrMapOvr>
    <a:masterClrMapping/>
  </p:clrMapOvr>
  <p:timing>
    <p:tnLst>
      <p:par>
        <p:cTn id="1" dur="indefinite" restart="never" nodeType="tmRoot"/>
      </p:par>
    </p:tn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3106" name="Group 2"/>
          <p:cNvGrpSpPr>
            <a:grpSpLocks/>
          </p:cNvGrpSpPr>
          <p:nvPr/>
        </p:nvGrpSpPr>
        <p:grpSpPr bwMode="auto">
          <a:xfrm flipH="1">
            <a:off x="7254875" y="1660525"/>
            <a:ext cx="898525" cy="1920875"/>
            <a:chOff x="864" y="465"/>
            <a:chExt cx="1046" cy="2358"/>
          </a:xfrm>
        </p:grpSpPr>
        <p:grpSp>
          <p:nvGrpSpPr>
            <p:cNvPr id="303145" name="Group 3"/>
            <p:cNvGrpSpPr>
              <a:grpSpLocks/>
            </p:cNvGrpSpPr>
            <p:nvPr/>
          </p:nvGrpSpPr>
          <p:grpSpPr bwMode="auto">
            <a:xfrm>
              <a:off x="864" y="465"/>
              <a:ext cx="1008" cy="2319"/>
              <a:chOff x="587" y="528"/>
              <a:chExt cx="1008" cy="2319"/>
            </a:xfrm>
          </p:grpSpPr>
          <p:grpSp>
            <p:nvGrpSpPr>
              <p:cNvPr id="303148" name="Group 4"/>
              <p:cNvGrpSpPr>
                <a:grpSpLocks/>
              </p:cNvGrpSpPr>
              <p:nvPr/>
            </p:nvGrpSpPr>
            <p:grpSpPr bwMode="auto">
              <a:xfrm>
                <a:off x="587" y="528"/>
                <a:ext cx="1008" cy="2319"/>
                <a:chOff x="587" y="528"/>
                <a:chExt cx="1008" cy="2319"/>
              </a:xfrm>
            </p:grpSpPr>
            <p:grpSp>
              <p:nvGrpSpPr>
                <p:cNvPr id="303150" name="Group 5"/>
                <p:cNvGrpSpPr>
                  <a:grpSpLocks/>
                </p:cNvGrpSpPr>
                <p:nvPr/>
              </p:nvGrpSpPr>
              <p:grpSpPr bwMode="auto">
                <a:xfrm>
                  <a:off x="587" y="528"/>
                  <a:ext cx="1008" cy="2319"/>
                  <a:chOff x="1151" y="1104"/>
                  <a:chExt cx="686" cy="1741"/>
                </a:xfrm>
              </p:grpSpPr>
              <p:sp>
                <p:nvSpPr>
                  <p:cNvPr id="303157" name="Freeform 6"/>
                  <p:cNvSpPr>
                    <a:spLocks/>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3158" name="Freeform 7"/>
                  <p:cNvSpPr>
                    <a:spLocks/>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3159" name="Freeform 8"/>
                  <p:cNvSpPr>
                    <a:spLocks/>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3160" name="Freeform 9"/>
                  <p:cNvSpPr>
                    <a:spLocks/>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3161" name="Freeform 10"/>
                  <p:cNvSpPr>
                    <a:spLocks/>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3162" name="Freeform 11"/>
                  <p:cNvSpPr>
                    <a:spLocks/>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03163" name="Group 12"/>
                  <p:cNvGrpSpPr>
                    <a:grpSpLocks/>
                  </p:cNvGrpSpPr>
                  <p:nvPr/>
                </p:nvGrpSpPr>
                <p:grpSpPr bwMode="auto">
                  <a:xfrm flipH="1">
                    <a:off x="1212" y="1104"/>
                    <a:ext cx="277" cy="235"/>
                    <a:chOff x="1590" y="1104"/>
                    <a:chExt cx="277" cy="235"/>
                  </a:xfrm>
                </p:grpSpPr>
                <p:sp>
                  <p:nvSpPr>
                    <p:cNvPr id="303164" name="Freeform 13"/>
                    <p:cNvSpPr>
                      <a:spLocks/>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3165" name="Freeform 14"/>
                    <p:cNvSpPr>
                      <a:spLocks/>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3166" name="Freeform 15"/>
                    <p:cNvSpPr>
                      <a:spLocks/>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3167" name="Freeform 16"/>
                    <p:cNvSpPr>
                      <a:spLocks/>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303151" name="Group 17"/>
                <p:cNvGrpSpPr>
                  <a:grpSpLocks/>
                </p:cNvGrpSpPr>
                <p:nvPr/>
              </p:nvGrpSpPr>
              <p:grpSpPr bwMode="auto">
                <a:xfrm rot="4286940" flipH="1">
                  <a:off x="1038" y="766"/>
                  <a:ext cx="141" cy="50"/>
                  <a:chOff x="4032" y="2817"/>
                  <a:chExt cx="417" cy="635"/>
                </a:xfrm>
              </p:grpSpPr>
              <p:sp>
                <p:nvSpPr>
                  <p:cNvPr id="303155" name="Oval 18"/>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03156" name="Oval 19"/>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03152" name="Group 20"/>
                <p:cNvGrpSpPr>
                  <a:grpSpLocks/>
                </p:cNvGrpSpPr>
                <p:nvPr/>
              </p:nvGrpSpPr>
              <p:grpSpPr bwMode="auto">
                <a:xfrm rot="4286940" flipH="1">
                  <a:off x="962" y="766"/>
                  <a:ext cx="141" cy="50"/>
                  <a:chOff x="4032" y="2817"/>
                  <a:chExt cx="417" cy="635"/>
                </a:xfrm>
              </p:grpSpPr>
              <p:sp>
                <p:nvSpPr>
                  <p:cNvPr id="303153" name="Oval 21"/>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03154" name="Oval 22"/>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303149" name="Oval 23"/>
              <p:cNvSpPr>
                <a:spLocks noChangeArrowheads="1"/>
              </p:cNvSpPr>
              <p:nvPr/>
            </p:nvSpPr>
            <p:spPr bwMode="auto">
              <a:xfrm>
                <a:off x="1098" y="1008"/>
                <a:ext cx="198" cy="7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p>
            </p:txBody>
          </p:sp>
        </p:grpSp>
        <p:sp>
          <p:nvSpPr>
            <p:cNvPr id="303146" name="Freeform 24"/>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3147" name="Freeform 25"/>
            <p:cNvSpPr>
              <a:spLocks/>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03107" name="AutoShape 26"/>
          <p:cNvSpPr>
            <a:spLocks noChangeArrowheads="1"/>
          </p:cNvSpPr>
          <p:nvPr/>
        </p:nvSpPr>
        <p:spPr bwMode="auto">
          <a:xfrm>
            <a:off x="4191000" y="304800"/>
            <a:ext cx="2652713" cy="1371600"/>
          </a:xfrm>
          <a:prstGeom prst="wedgeRoundRectCallout">
            <a:avLst>
              <a:gd name="adj1" fmla="val 78486"/>
              <a:gd name="adj2" fmla="val 76273"/>
              <a:gd name="adj3" fmla="val 16667"/>
            </a:avLst>
          </a:prstGeom>
          <a:solidFill>
            <a:srgbClr val="996600"/>
          </a:solidFill>
          <a:ln w="9525">
            <a:solidFill>
              <a:schemeClr val="accent2"/>
            </a:solidFill>
            <a:miter lim="800000"/>
            <a:headEnd/>
            <a:tailEnd/>
          </a:ln>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800" i="0"/>
          </a:p>
          <a:p>
            <a:pPr algn="ctr">
              <a:spcBef>
                <a:spcPct val="0"/>
              </a:spcBef>
              <a:buFontTx/>
              <a:buNone/>
            </a:pPr>
            <a:r>
              <a:rPr lang="en-US" altLang="en-US" sz="2800" i="0"/>
              <a:t>Which column?</a:t>
            </a:r>
          </a:p>
        </p:txBody>
      </p:sp>
      <p:sp>
        <p:nvSpPr>
          <p:cNvPr id="303108" name="AutoShape 27"/>
          <p:cNvSpPr>
            <a:spLocks noChangeArrowheads="1"/>
          </p:cNvSpPr>
          <p:nvPr/>
        </p:nvSpPr>
        <p:spPr bwMode="auto">
          <a:xfrm>
            <a:off x="1828800" y="5019675"/>
            <a:ext cx="2819400" cy="1152525"/>
          </a:xfrm>
          <a:prstGeom prst="wedgeRoundRectCallout">
            <a:avLst>
              <a:gd name="adj1" fmla="val -77926"/>
              <a:gd name="adj2" fmla="val -54819"/>
              <a:gd name="adj3" fmla="val 16667"/>
            </a:avLst>
          </a:prstGeom>
          <a:solidFill>
            <a:srgbClr val="9933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3600" i="0"/>
              <a:t>right</a:t>
            </a:r>
          </a:p>
        </p:txBody>
      </p:sp>
      <p:grpSp>
        <p:nvGrpSpPr>
          <p:cNvPr id="303109" name="Group 28"/>
          <p:cNvGrpSpPr>
            <a:grpSpLocks/>
          </p:cNvGrpSpPr>
          <p:nvPr/>
        </p:nvGrpSpPr>
        <p:grpSpPr bwMode="auto">
          <a:xfrm flipH="1">
            <a:off x="457200" y="4419600"/>
            <a:ext cx="852488" cy="2136775"/>
            <a:chOff x="2308" y="1513"/>
            <a:chExt cx="1162" cy="2570"/>
          </a:xfrm>
        </p:grpSpPr>
        <p:grpSp>
          <p:nvGrpSpPr>
            <p:cNvPr id="303131" name="Group 29"/>
            <p:cNvGrpSpPr>
              <a:grpSpLocks/>
            </p:cNvGrpSpPr>
            <p:nvPr/>
          </p:nvGrpSpPr>
          <p:grpSpPr bwMode="auto">
            <a:xfrm>
              <a:off x="2308" y="1740"/>
              <a:ext cx="957" cy="2343"/>
              <a:chOff x="2308" y="1740"/>
              <a:chExt cx="957" cy="2343"/>
            </a:xfrm>
          </p:grpSpPr>
          <p:sp>
            <p:nvSpPr>
              <p:cNvPr id="303139" name="Freeform 30"/>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3140" name="Freeform 31"/>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3141" name="Freeform 32"/>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3142" name="Freeform 33"/>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3143" name="Freeform 34"/>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3144" name="Freeform 35"/>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03132" name="Freeform 36"/>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3133" name="Freeform 37"/>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3134" name="Oval 38"/>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03135" name="Oval 39"/>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03136" name="Oval 40"/>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03137" name="Oval 41"/>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03138" name="Oval 42"/>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p>
          </p:txBody>
        </p:sp>
      </p:grpSp>
      <p:sp>
        <p:nvSpPr>
          <p:cNvPr id="303110" name="AutoShape 43"/>
          <p:cNvSpPr>
            <a:spLocks noChangeArrowheads="1"/>
          </p:cNvSpPr>
          <p:nvPr/>
        </p:nvSpPr>
        <p:spPr bwMode="auto">
          <a:xfrm>
            <a:off x="3581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3111" name="AutoShape 44"/>
          <p:cNvSpPr>
            <a:spLocks noChangeArrowheads="1"/>
          </p:cNvSpPr>
          <p:nvPr/>
        </p:nvSpPr>
        <p:spPr bwMode="auto">
          <a:xfrm>
            <a:off x="3581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3112" name="AutoShape 45" descr="Green marble"/>
          <p:cNvSpPr>
            <a:spLocks noChangeArrowheads="1"/>
          </p:cNvSpPr>
          <p:nvPr/>
        </p:nvSpPr>
        <p:spPr bwMode="auto">
          <a:xfrm>
            <a:off x="3581400" y="25908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3113" name="AutoShape 46" descr="Green marble"/>
          <p:cNvSpPr>
            <a:spLocks noChangeArrowheads="1"/>
          </p:cNvSpPr>
          <p:nvPr/>
        </p:nvSpPr>
        <p:spPr bwMode="auto">
          <a:xfrm>
            <a:off x="3581400" y="28194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3114" name="AutoShape 47" descr="Green marble"/>
          <p:cNvSpPr>
            <a:spLocks noChangeArrowheads="1"/>
          </p:cNvSpPr>
          <p:nvPr/>
        </p:nvSpPr>
        <p:spPr bwMode="auto">
          <a:xfrm>
            <a:off x="3581400" y="30480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3115" name="AutoShape 48"/>
          <p:cNvSpPr>
            <a:spLocks noChangeArrowheads="1"/>
          </p:cNvSpPr>
          <p:nvPr/>
        </p:nvSpPr>
        <p:spPr bwMode="auto">
          <a:xfrm>
            <a:off x="3581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3116" name="AutoShape 49"/>
          <p:cNvSpPr>
            <a:spLocks noChangeArrowheads="1"/>
          </p:cNvSpPr>
          <p:nvPr/>
        </p:nvSpPr>
        <p:spPr bwMode="auto">
          <a:xfrm>
            <a:off x="3581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3117" name="AutoShape 50"/>
          <p:cNvSpPr>
            <a:spLocks noChangeArrowheads="1"/>
          </p:cNvSpPr>
          <p:nvPr/>
        </p:nvSpPr>
        <p:spPr bwMode="auto">
          <a:xfrm>
            <a:off x="4343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3118" name="AutoShape 51"/>
          <p:cNvSpPr>
            <a:spLocks noChangeArrowheads="1"/>
          </p:cNvSpPr>
          <p:nvPr/>
        </p:nvSpPr>
        <p:spPr bwMode="auto">
          <a:xfrm>
            <a:off x="4343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3119" name="AutoShape 52" descr="Green marble"/>
          <p:cNvSpPr>
            <a:spLocks noChangeArrowheads="1"/>
          </p:cNvSpPr>
          <p:nvPr/>
        </p:nvSpPr>
        <p:spPr bwMode="auto">
          <a:xfrm>
            <a:off x="4343400" y="25908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3120" name="AutoShape 53" descr="Green marble"/>
          <p:cNvSpPr>
            <a:spLocks noChangeArrowheads="1"/>
          </p:cNvSpPr>
          <p:nvPr/>
        </p:nvSpPr>
        <p:spPr bwMode="auto">
          <a:xfrm>
            <a:off x="4343400" y="28194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3121" name="AutoShape 54" descr="Green marble"/>
          <p:cNvSpPr>
            <a:spLocks noChangeArrowheads="1"/>
          </p:cNvSpPr>
          <p:nvPr/>
        </p:nvSpPr>
        <p:spPr bwMode="auto">
          <a:xfrm>
            <a:off x="4343400" y="30480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3122" name="AutoShape 55"/>
          <p:cNvSpPr>
            <a:spLocks noChangeArrowheads="1"/>
          </p:cNvSpPr>
          <p:nvPr/>
        </p:nvSpPr>
        <p:spPr bwMode="auto">
          <a:xfrm>
            <a:off x="4343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3123" name="AutoShape 56"/>
          <p:cNvSpPr>
            <a:spLocks noChangeArrowheads="1"/>
          </p:cNvSpPr>
          <p:nvPr/>
        </p:nvSpPr>
        <p:spPr bwMode="auto">
          <a:xfrm>
            <a:off x="4343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3124" name="AutoShape 57"/>
          <p:cNvSpPr>
            <a:spLocks noChangeArrowheads="1"/>
          </p:cNvSpPr>
          <p:nvPr/>
        </p:nvSpPr>
        <p:spPr bwMode="auto">
          <a:xfrm>
            <a:off x="5105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3125" name="AutoShape 58"/>
          <p:cNvSpPr>
            <a:spLocks noChangeArrowheads="1"/>
          </p:cNvSpPr>
          <p:nvPr/>
        </p:nvSpPr>
        <p:spPr bwMode="auto">
          <a:xfrm>
            <a:off x="5105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3126" name="AutoShape 59" descr="Green marble"/>
          <p:cNvSpPr>
            <a:spLocks noChangeArrowheads="1"/>
          </p:cNvSpPr>
          <p:nvPr/>
        </p:nvSpPr>
        <p:spPr bwMode="auto">
          <a:xfrm>
            <a:off x="5105400" y="25908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3127" name="AutoShape 60" descr="Green marble"/>
          <p:cNvSpPr>
            <a:spLocks noChangeArrowheads="1"/>
          </p:cNvSpPr>
          <p:nvPr/>
        </p:nvSpPr>
        <p:spPr bwMode="auto">
          <a:xfrm>
            <a:off x="5105400" y="28194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3128" name="AutoShape 61" descr="Green marble"/>
          <p:cNvSpPr>
            <a:spLocks noChangeArrowheads="1"/>
          </p:cNvSpPr>
          <p:nvPr/>
        </p:nvSpPr>
        <p:spPr bwMode="auto">
          <a:xfrm>
            <a:off x="5105400" y="30480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3129" name="AutoShape 62"/>
          <p:cNvSpPr>
            <a:spLocks noChangeArrowheads="1"/>
          </p:cNvSpPr>
          <p:nvPr/>
        </p:nvSpPr>
        <p:spPr bwMode="auto">
          <a:xfrm>
            <a:off x="5105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3130" name="AutoShape 63"/>
          <p:cNvSpPr>
            <a:spLocks noChangeArrowheads="1"/>
          </p:cNvSpPr>
          <p:nvPr/>
        </p:nvSpPr>
        <p:spPr bwMode="auto">
          <a:xfrm>
            <a:off x="5105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Tree>
  </p:cSld>
  <p:clrMapOvr>
    <a:masterClrMapping/>
  </p:clrMapOvr>
  <p:timing>
    <p:tnLst>
      <p:par>
        <p:cTn id="1" dur="indefinite" restart="never" nodeType="tmRoot"/>
      </p:par>
    </p:tn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AutoShape 2"/>
          <p:cNvSpPr>
            <a:spLocks noChangeArrowheads="1"/>
          </p:cNvSpPr>
          <p:nvPr/>
        </p:nvSpPr>
        <p:spPr bwMode="auto">
          <a:xfrm>
            <a:off x="3581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4131" name="AutoShape 3"/>
          <p:cNvSpPr>
            <a:spLocks noChangeArrowheads="1"/>
          </p:cNvSpPr>
          <p:nvPr/>
        </p:nvSpPr>
        <p:spPr bwMode="auto">
          <a:xfrm>
            <a:off x="3581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4132" name="AutoShape 4"/>
          <p:cNvSpPr>
            <a:spLocks noChangeArrowheads="1"/>
          </p:cNvSpPr>
          <p:nvPr/>
        </p:nvSpPr>
        <p:spPr bwMode="auto">
          <a:xfrm>
            <a:off x="3581400" y="25908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4133" name="AutoShape 5"/>
          <p:cNvSpPr>
            <a:spLocks noChangeArrowheads="1"/>
          </p:cNvSpPr>
          <p:nvPr/>
        </p:nvSpPr>
        <p:spPr bwMode="auto">
          <a:xfrm>
            <a:off x="3581400" y="28194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4134" name="AutoShape 6"/>
          <p:cNvSpPr>
            <a:spLocks noChangeArrowheads="1"/>
          </p:cNvSpPr>
          <p:nvPr/>
        </p:nvSpPr>
        <p:spPr bwMode="auto">
          <a:xfrm>
            <a:off x="3581400" y="30480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4135" name="AutoShape 7"/>
          <p:cNvSpPr>
            <a:spLocks noChangeArrowheads="1"/>
          </p:cNvSpPr>
          <p:nvPr/>
        </p:nvSpPr>
        <p:spPr bwMode="auto">
          <a:xfrm>
            <a:off x="3581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4136" name="AutoShape 8"/>
          <p:cNvSpPr>
            <a:spLocks noChangeArrowheads="1"/>
          </p:cNvSpPr>
          <p:nvPr/>
        </p:nvSpPr>
        <p:spPr bwMode="auto">
          <a:xfrm>
            <a:off x="3581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4137" name="AutoShape 9"/>
          <p:cNvSpPr>
            <a:spLocks noChangeArrowheads="1"/>
          </p:cNvSpPr>
          <p:nvPr/>
        </p:nvSpPr>
        <p:spPr bwMode="auto">
          <a:xfrm>
            <a:off x="4343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4138" name="AutoShape 10"/>
          <p:cNvSpPr>
            <a:spLocks noChangeArrowheads="1"/>
          </p:cNvSpPr>
          <p:nvPr/>
        </p:nvSpPr>
        <p:spPr bwMode="auto">
          <a:xfrm>
            <a:off x="4343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4139" name="AutoShape 11"/>
          <p:cNvSpPr>
            <a:spLocks noChangeArrowheads="1"/>
          </p:cNvSpPr>
          <p:nvPr/>
        </p:nvSpPr>
        <p:spPr bwMode="auto">
          <a:xfrm>
            <a:off x="4343400" y="25908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4140" name="AutoShape 12"/>
          <p:cNvSpPr>
            <a:spLocks noChangeArrowheads="1"/>
          </p:cNvSpPr>
          <p:nvPr/>
        </p:nvSpPr>
        <p:spPr bwMode="auto">
          <a:xfrm>
            <a:off x="4343400" y="28194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4141" name="AutoShape 13"/>
          <p:cNvSpPr>
            <a:spLocks noChangeArrowheads="1"/>
          </p:cNvSpPr>
          <p:nvPr/>
        </p:nvSpPr>
        <p:spPr bwMode="auto">
          <a:xfrm>
            <a:off x="4343400" y="30480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4142" name="AutoShape 14"/>
          <p:cNvSpPr>
            <a:spLocks noChangeArrowheads="1"/>
          </p:cNvSpPr>
          <p:nvPr/>
        </p:nvSpPr>
        <p:spPr bwMode="auto">
          <a:xfrm>
            <a:off x="4343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4143" name="AutoShape 15"/>
          <p:cNvSpPr>
            <a:spLocks noChangeArrowheads="1"/>
          </p:cNvSpPr>
          <p:nvPr/>
        </p:nvSpPr>
        <p:spPr bwMode="auto">
          <a:xfrm>
            <a:off x="4343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4144" name="AutoShape 16"/>
          <p:cNvSpPr>
            <a:spLocks noChangeArrowheads="1"/>
          </p:cNvSpPr>
          <p:nvPr/>
        </p:nvSpPr>
        <p:spPr bwMode="auto">
          <a:xfrm>
            <a:off x="1981200" y="304800"/>
            <a:ext cx="4862513" cy="1524000"/>
          </a:xfrm>
          <a:prstGeom prst="wedgeRoundRectCallout">
            <a:avLst>
              <a:gd name="adj1" fmla="val 65542"/>
              <a:gd name="adj2" fmla="val 63648"/>
              <a:gd name="adj3" fmla="val 16667"/>
            </a:avLst>
          </a:prstGeom>
          <a:solidFill>
            <a:srgbClr val="996600"/>
          </a:solidFill>
          <a:ln w="9525">
            <a:solidFill>
              <a:schemeClr val="accent2"/>
            </a:solidFill>
            <a:miter lim="800000"/>
            <a:headEnd/>
            <a:tailEnd/>
          </a:ln>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2800" i="0"/>
              <a:t>Loop Invariant:</a:t>
            </a:r>
          </a:p>
          <a:p>
            <a:pPr algn="ctr">
              <a:spcBef>
                <a:spcPct val="0"/>
              </a:spcBef>
              <a:buFontTx/>
              <a:buNone/>
            </a:pPr>
            <a:r>
              <a:rPr lang="en-US" altLang="en-US" sz="2800" i="0"/>
              <a:t>The selected card is one of these.</a:t>
            </a:r>
          </a:p>
        </p:txBody>
      </p:sp>
      <p:grpSp>
        <p:nvGrpSpPr>
          <p:cNvPr id="304145" name="Group 17"/>
          <p:cNvGrpSpPr>
            <a:grpSpLocks/>
          </p:cNvGrpSpPr>
          <p:nvPr/>
        </p:nvGrpSpPr>
        <p:grpSpPr bwMode="auto">
          <a:xfrm flipH="1">
            <a:off x="7254875" y="1660525"/>
            <a:ext cx="898525" cy="1920875"/>
            <a:chOff x="864" y="465"/>
            <a:chExt cx="1046" cy="2358"/>
          </a:xfrm>
        </p:grpSpPr>
        <p:grpSp>
          <p:nvGrpSpPr>
            <p:cNvPr id="304153" name="Group 18"/>
            <p:cNvGrpSpPr>
              <a:grpSpLocks/>
            </p:cNvGrpSpPr>
            <p:nvPr/>
          </p:nvGrpSpPr>
          <p:grpSpPr bwMode="auto">
            <a:xfrm>
              <a:off x="864" y="465"/>
              <a:ext cx="1008" cy="2319"/>
              <a:chOff x="587" y="528"/>
              <a:chExt cx="1008" cy="2319"/>
            </a:xfrm>
          </p:grpSpPr>
          <p:grpSp>
            <p:nvGrpSpPr>
              <p:cNvPr id="304156" name="Group 19"/>
              <p:cNvGrpSpPr>
                <a:grpSpLocks/>
              </p:cNvGrpSpPr>
              <p:nvPr/>
            </p:nvGrpSpPr>
            <p:grpSpPr bwMode="auto">
              <a:xfrm>
                <a:off x="587" y="528"/>
                <a:ext cx="1008" cy="2319"/>
                <a:chOff x="587" y="528"/>
                <a:chExt cx="1008" cy="2319"/>
              </a:xfrm>
            </p:grpSpPr>
            <p:grpSp>
              <p:nvGrpSpPr>
                <p:cNvPr id="304158" name="Group 20"/>
                <p:cNvGrpSpPr>
                  <a:grpSpLocks/>
                </p:cNvGrpSpPr>
                <p:nvPr/>
              </p:nvGrpSpPr>
              <p:grpSpPr bwMode="auto">
                <a:xfrm>
                  <a:off x="587" y="528"/>
                  <a:ext cx="1008" cy="2319"/>
                  <a:chOff x="1151" y="1104"/>
                  <a:chExt cx="686" cy="1741"/>
                </a:xfrm>
              </p:grpSpPr>
              <p:sp>
                <p:nvSpPr>
                  <p:cNvPr id="304165" name="Freeform 21"/>
                  <p:cNvSpPr>
                    <a:spLocks/>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4166" name="Freeform 22"/>
                  <p:cNvSpPr>
                    <a:spLocks/>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4167" name="Freeform 23"/>
                  <p:cNvSpPr>
                    <a:spLocks/>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4168" name="Freeform 24"/>
                  <p:cNvSpPr>
                    <a:spLocks/>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4169" name="Freeform 25"/>
                  <p:cNvSpPr>
                    <a:spLocks/>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4170" name="Freeform 26"/>
                  <p:cNvSpPr>
                    <a:spLocks/>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04171" name="Group 27"/>
                  <p:cNvGrpSpPr>
                    <a:grpSpLocks/>
                  </p:cNvGrpSpPr>
                  <p:nvPr/>
                </p:nvGrpSpPr>
                <p:grpSpPr bwMode="auto">
                  <a:xfrm flipH="1">
                    <a:off x="1212" y="1104"/>
                    <a:ext cx="277" cy="235"/>
                    <a:chOff x="1590" y="1104"/>
                    <a:chExt cx="277" cy="235"/>
                  </a:xfrm>
                </p:grpSpPr>
                <p:sp>
                  <p:nvSpPr>
                    <p:cNvPr id="304172" name="Freeform 28"/>
                    <p:cNvSpPr>
                      <a:spLocks/>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4173" name="Freeform 29"/>
                    <p:cNvSpPr>
                      <a:spLocks/>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4174" name="Freeform 30"/>
                    <p:cNvSpPr>
                      <a:spLocks/>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4175" name="Freeform 31"/>
                    <p:cNvSpPr>
                      <a:spLocks/>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304159" name="Group 32"/>
                <p:cNvGrpSpPr>
                  <a:grpSpLocks/>
                </p:cNvGrpSpPr>
                <p:nvPr/>
              </p:nvGrpSpPr>
              <p:grpSpPr bwMode="auto">
                <a:xfrm rot="4286940" flipH="1">
                  <a:off x="1038" y="766"/>
                  <a:ext cx="141" cy="50"/>
                  <a:chOff x="4032" y="2817"/>
                  <a:chExt cx="417" cy="635"/>
                </a:xfrm>
              </p:grpSpPr>
              <p:sp>
                <p:nvSpPr>
                  <p:cNvPr id="304163" name="Oval 33"/>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04164" name="Oval 34"/>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04160" name="Group 35"/>
                <p:cNvGrpSpPr>
                  <a:grpSpLocks/>
                </p:cNvGrpSpPr>
                <p:nvPr/>
              </p:nvGrpSpPr>
              <p:grpSpPr bwMode="auto">
                <a:xfrm rot="4286940" flipH="1">
                  <a:off x="962" y="766"/>
                  <a:ext cx="141" cy="50"/>
                  <a:chOff x="4032" y="2817"/>
                  <a:chExt cx="417" cy="635"/>
                </a:xfrm>
              </p:grpSpPr>
              <p:sp>
                <p:nvSpPr>
                  <p:cNvPr id="304161" name="Oval 36"/>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04162" name="Oval 37"/>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304157" name="Oval 38"/>
              <p:cNvSpPr>
                <a:spLocks noChangeArrowheads="1"/>
              </p:cNvSpPr>
              <p:nvPr/>
            </p:nvSpPr>
            <p:spPr bwMode="auto">
              <a:xfrm>
                <a:off x="1098" y="1008"/>
                <a:ext cx="198" cy="7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p>
            </p:txBody>
          </p:sp>
        </p:grpSp>
        <p:sp>
          <p:nvSpPr>
            <p:cNvPr id="304154" name="Freeform 39"/>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4155" name="Freeform 40"/>
            <p:cNvSpPr>
              <a:spLocks/>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04146" name="AutoShape 41"/>
          <p:cNvSpPr>
            <a:spLocks noChangeArrowheads="1"/>
          </p:cNvSpPr>
          <p:nvPr/>
        </p:nvSpPr>
        <p:spPr bwMode="auto">
          <a:xfrm>
            <a:off x="5105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4147" name="AutoShape 42"/>
          <p:cNvSpPr>
            <a:spLocks noChangeArrowheads="1"/>
          </p:cNvSpPr>
          <p:nvPr/>
        </p:nvSpPr>
        <p:spPr bwMode="auto">
          <a:xfrm>
            <a:off x="5105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4148" name="AutoShape 43" descr="Green marble"/>
          <p:cNvSpPr>
            <a:spLocks noChangeArrowheads="1"/>
          </p:cNvSpPr>
          <p:nvPr/>
        </p:nvSpPr>
        <p:spPr bwMode="auto">
          <a:xfrm>
            <a:off x="5105400" y="25908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4149" name="AutoShape 44" descr="Green marble"/>
          <p:cNvSpPr>
            <a:spLocks noChangeArrowheads="1"/>
          </p:cNvSpPr>
          <p:nvPr/>
        </p:nvSpPr>
        <p:spPr bwMode="auto">
          <a:xfrm>
            <a:off x="5105400" y="28194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4150" name="AutoShape 45" descr="Green marble"/>
          <p:cNvSpPr>
            <a:spLocks noChangeArrowheads="1"/>
          </p:cNvSpPr>
          <p:nvPr/>
        </p:nvSpPr>
        <p:spPr bwMode="auto">
          <a:xfrm>
            <a:off x="5105400" y="30480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4151" name="AutoShape 46"/>
          <p:cNvSpPr>
            <a:spLocks noChangeArrowheads="1"/>
          </p:cNvSpPr>
          <p:nvPr/>
        </p:nvSpPr>
        <p:spPr bwMode="auto">
          <a:xfrm>
            <a:off x="5105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4152" name="AutoShape 47"/>
          <p:cNvSpPr>
            <a:spLocks noChangeArrowheads="1"/>
          </p:cNvSpPr>
          <p:nvPr/>
        </p:nvSpPr>
        <p:spPr bwMode="auto">
          <a:xfrm>
            <a:off x="5105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Tree>
  </p:cSld>
  <p:clrMapOvr>
    <a:masterClrMapping/>
  </p:clrMapOvr>
  <p:timing>
    <p:tnLst>
      <p:par>
        <p:cTn id="1" dur="indefinite" restart="never" nodeType="tmRoot"/>
      </p:par>
    </p:tn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AutoShape 2"/>
          <p:cNvSpPr>
            <a:spLocks noChangeArrowheads="1"/>
          </p:cNvSpPr>
          <p:nvPr/>
        </p:nvSpPr>
        <p:spPr bwMode="auto">
          <a:xfrm>
            <a:off x="3581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5155" name="AutoShape 3"/>
          <p:cNvSpPr>
            <a:spLocks noChangeArrowheads="1"/>
          </p:cNvSpPr>
          <p:nvPr/>
        </p:nvSpPr>
        <p:spPr bwMode="auto">
          <a:xfrm>
            <a:off x="3581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5156" name="AutoShape 4"/>
          <p:cNvSpPr>
            <a:spLocks noChangeArrowheads="1"/>
          </p:cNvSpPr>
          <p:nvPr/>
        </p:nvSpPr>
        <p:spPr bwMode="auto">
          <a:xfrm>
            <a:off x="3581400" y="25908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5157" name="AutoShape 5"/>
          <p:cNvSpPr>
            <a:spLocks noChangeArrowheads="1"/>
          </p:cNvSpPr>
          <p:nvPr/>
        </p:nvSpPr>
        <p:spPr bwMode="auto">
          <a:xfrm>
            <a:off x="3581400" y="28194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5158" name="AutoShape 6"/>
          <p:cNvSpPr>
            <a:spLocks noChangeArrowheads="1"/>
          </p:cNvSpPr>
          <p:nvPr/>
        </p:nvSpPr>
        <p:spPr bwMode="auto">
          <a:xfrm>
            <a:off x="3581400" y="30480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5159" name="AutoShape 7"/>
          <p:cNvSpPr>
            <a:spLocks noChangeArrowheads="1"/>
          </p:cNvSpPr>
          <p:nvPr/>
        </p:nvSpPr>
        <p:spPr bwMode="auto">
          <a:xfrm>
            <a:off x="3581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5160" name="AutoShape 8"/>
          <p:cNvSpPr>
            <a:spLocks noChangeArrowheads="1"/>
          </p:cNvSpPr>
          <p:nvPr/>
        </p:nvSpPr>
        <p:spPr bwMode="auto">
          <a:xfrm>
            <a:off x="3581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5161" name="AutoShape 9"/>
          <p:cNvSpPr>
            <a:spLocks noChangeArrowheads="1"/>
          </p:cNvSpPr>
          <p:nvPr/>
        </p:nvSpPr>
        <p:spPr bwMode="auto">
          <a:xfrm>
            <a:off x="5105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5162" name="AutoShape 10"/>
          <p:cNvSpPr>
            <a:spLocks noChangeArrowheads="1"/>
          </p:cNvSpPr>
          <p:nvPr/>
        </p:nvSpPr>
        <p:spPr bwMode="auto">
          <a:xfrm>
            <a:off x="5105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5163" name="AutoShape 11"/>
          <p:cNvSpPr>
            <a:spLocks noChangeArrowheads="1"/>
          </p:cNvSpPr>
          <p:nvPr/>
        </p:nvSpPr>
        <p:spPr bwMode="auto">
          <a:xfrm>
            <a:off x="5105400" y="25908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5164" name="AutoShape 12"/>
          <p:cNvSpPr>
            <a:spLocks noChangeArrowheads="1"/>
          </p:cNvSpPr>
          <p:nvPr/>
        </p:nvSpPr>
        <p:spPr bwMode="auto">
          <a:xfrm>
            <a:off x="5105400" y="28194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5165" name="AutoShape 13"/>
          <p:cNvSpPr>
            <a:spLocks noChangeArrowheads="1"/>
          </p:cNvSpPr>
          <p:nvPr/>
        </p:nvSpPr>
        <p:spPr bwMode="auto">
          <a:xfrm>
            <a:off x="5105400" y="30480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5166" name="AutoShape 14"/>
          <p:cNvSpPr>
            <a:spLocks noChangeArrowheads="1"/>
          </p:cNvSpPr>
          <p:nvPr/>
        </p:nvSpPr>
        <p:spPr bwMode="auto">
          <a:xfrm>
            <a:off x="5105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5167" name="AutoShape 15"/>
          <p:cNvSpPr>
            <a:spLocks noChangeArrowheads="1"/>
          </p:cNvSpPr>
          <p:nvPr/>
        </p:nvSpPr>
        <p:spPr bwMode="auto">
          <a:xfrm>
            <a:off x="5105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5168" name="AutoShape 16"/>
          <p:cNvSpPr>
            <a:spLocks noChangeArrowheads="1"/>
          </p:cNvSpPr>
          <p:nvPr/>
        </p:nvSpPr>
        <p:spPr bwMode="auto">
          <a:xfrm>
            <a:off x="1981200" y="304800"/>
            <a:ext cx="4862513" cy="1524000"/>
          </a:xfrm>
          <a:prstGeom prst="wedgeRoundRectCallout">
            <a:avLst>
              <a:gd name="adj1" fmla="val 65542"/>
              <a:gd name="adj2" fmla="val 63648"/>
              <a:gd name="adj3" fmla="val 16667"/>
            </a:avLst>
          </a:prstGeom>
          <a:solidFill>
            <a:srgbClr val="996600"/>
          </a:solidFill>
          <a:ln w="9525">
            <a:solidFill>
              <a:schemeClr val="accent2"/>
            </a:solidFill>
            <a:miter lim="800000"/>
            <a:headEnd/>
            <a:tailEnd/>
          </a:ln>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2800" i="0"/>
              <a:t>Selected column is placed</a:t>
            </a:r>
          </a:p>
          <a:p>
            <a:pPr algn="ctr">
              <a:spcBef>
                <a:spcPct val="0"/>
              </a:spcBef>
              <a:buFontTx/>
              <a:buNone/>
            </a:pPr>
            <a:r>
              <a:rPr lang="en-US" altLang="en-US" sz="2800" i="0"/>
              <a:t>in the middle.</a:t>
            </a:r>
          </a:p>
        </p:txBody>
      </p:sp>
      <p:grpSp>
        <p:nvGrpSpPr>
          <p:cNvPr id="305169" name="Group 17"/>
          <p:cNvGrpSpPr>
            <a:grpSpLocks/>
          </p:cNvGrpSpPr>
          <p:nvPr/>
        </p:nvGrpSpPr>
        <p:grpSpPr bwMode="auto">
          <a:xfrm flipH="1">
            <a:off x="7254875" y="1660525"/>
            <a:ext cx="898525" cy="1920875"/>
            <a:chOff x="864" y="465"/>
            <a:chExt cx="1046" cy="2358"/>
          </a:xfrm>
        </p:grpSpPr>
        <p:grpSp>
          <p:nvGrpSpPr>
            <p:cNvPr id="305177" name="Group 18"/>
            <p:cNvGrpSpPr>
              <a:grpSpLocks/>
            </p:cNvGrpSpPr>
            <p:nvPr/>
          </p:nvGrpSpPr>
          <p:grpSpPr bwMode="auto">
            <a:xfrm>
              <a:off x="864" y="465"/>
              <a:ext cx="1008" cy="2319"/>
              <a:chOff x="587" y="528"/>
              <a:chExt cx="1008" cy="2319"/>
            </a:xfrm>
          </p:grpSpPr>
          <p:grpSp>
            <p:nvGrpSpPr>
              <p:cNvPr id="305180" name="Group 19"/>
              <p:cNvGrpSpPr>
                <a:grpSpLocks/>
              </p:cNvGrpSpPr>
              <p:nvPr/>
            </p:nvGrpSpPr>
            <p:grpSpPr bwMode="auto">
              <a:xfrm>
                <a:off x="587" y="528"/>
                <a:ext cx="1008" cy="2319"/>
                <a:chOff x="587" y="528"/>
                <a:chExt cx="1008" cy="2319"/>
              </a:xfrm>
            </p:grpSpPr>
            <p:grpSp>
              <p:nvGrpSpPr>
                <p:cNvPr id="305182" name="Group 20"/>
                <p:cNvGrpSpPr>
                  <a:grpSpLocks/>
                </p:cNvGrpSpPr>
                <p:nvPr/>
              </p:nvGrpSpPr>
              <p:grpSpPr bwMode="auto">
                <a:xfrm>
                  <a:off x="587" y="528"/>
                  <a:ext cx="1008" cy="2319"/>
                  <a:chOff x="1151" y="1104"/>
                  <a:chExt cx="686" cy="1741"/>
                </a:xfrm>
              </p:grpSpPr>
              <p:sp>
                <p:nvSpPr>
                  <p:cNvPr id="305189" name="Freeform 21"/>
                  <p:cNvSpPr>
                    <a:spLocks/>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5190" name="Freeform 22"/>
                  <p:cNvSpPr>
                    <a:spLocks/>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5191" name="Freeform 23"/>
                  <p:cNvSpPr>
                    <a:spLocks/>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5192" name="Freeform 24"/>
                  <p:cNvSpPr>
                    <a:spLocks/>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5193" name="Freeform 25"/>
                  <p:cNvSpPr>
                    <a:spLocks/>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5194" name="Freeform 26"/>
                  <p:cNvSpPr>
                    <a:spLocks/>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05195" name="Group 27"/>
                  <p:cNvGrpSpPr>
                    <a:grpSpLocks/>
                  </p:cNvGrpSpPr>
                  <p:nvPr/>
                </p:nvGrpSpPr>
                <p:grpSpPr bwMode="auto">
                  <a:xfrm flipH="1">
                    <a:off x="1212" y="1104"/>
                    <a:ext cx="277" cy="235"/>
                    <a:chOff x="1590" y="1104"/>
                    <a:chExt cx="277" cy="235"/>
                  </a:xfrm>
                </p:grpSpPr>
                <p:sp>
                  <p:nvSpPr>
                    <p:cNvPr id="305196" name="Freeform 28"/>
                    <p:cNvSpPr>
                      <a:spLocks/>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5197" name="Freeform 29"/>
                    <p:cNvSpPr>
                      <a:spLocks/>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5198" name="Freeform 30"/>
                    <p:cNvSpPr>
                      <a:spLocks/>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5199" name="Freeform 31"/>
                    <p:cNvSpPr>
                      <a:spLocks/>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305183" name="Group 32"/>
                <p:cNvGrpSpPr>
                  <a:grpSpLocks/>
                </p:cNvGrpSpPr>
                <p:nvPr/>
              </p:nvGrpSpPr>
              <p:grpSpPr bwMode="auto">
                <a:xfrm rot="4286940" flipH="1">
                  <a:off x="1038" y="766"/>
                  <a:ext cx="141" cy="50"/>
                  <a:chOff x="4032" y="2817"/>
                  <a:chExt cx="417" cy="635"/>
                </a:xfrm>
              </p:grpSpPr>
              <p:sp>
                <p:nvSpPr>
                  <p:cNvPr id="305187" name="Oval 33"/>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05188" name="Oval 34"/>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05184" name="Group 35"/>
                <p:cNvGrpSpPr>
                  <a:grpSpLocks/>
                </p:cNvGrpSpPr>
                <p:nvPr/>
              </p:nvGrpSpPr>
              <p:grpSpPr bwMode="auto">
                <a:xfrm rot="4286940" flipH="1">
                  <a:off x="962" y="766"/>
                  <a:ext cx="141" cy="50"/>
                  <a:chOff x="4032" y="2817"/>
                  <a:chExt cx="417" cy="635"/>
                </a:xfrm>
              </p:grpSpPr>
              <p:sp>
                <p:nvSpPr>
                  <p:cNvPr id="305185" name="Oval 36"/>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05186" name="Oval 37"/>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305181" name="Oval 38"/>
              <p:cNvSpPr>
                <a:spLocks noChangeArrowheads="1"/>
              </p:cNvSpPr>
              <p:nvPr/>
            </p:nvSpPr>
            <p:spPr bwMode="auto">
              <a:xfrm>
                <a:off x="1098" y="1008"/>
                <a:ext cx="198" cy="7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p>
            </p:txBody>
          </p:sp>
        </p:grpSp>
        <p:sp>
          <p:nvSpPr>
            <p:cNvPr id="305178" name="Freeform 39"/>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5179" name="Freeform 40"/>
            <p:cNvSpPr>
              <a:spLocks/>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05170" name="AutoShape 41"/>
          <p:cNvSpPr>
            <a:spLocks noChangeArrowheads="1"/>
          </p:cNvSpPr>
          <p:nvPr/>
        </p:nvSpPr>
        <p:spPr bwMode="auto">
          <a:xfrm>
            <a:off x="4343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5171" name="AutoShape 42"/>
          <p:cNvSpPr>
            <a:spLocks noChangeArrowheads="1"/>
          </p:cNvSpPr>
          <p:nvPr/>
        </p:nvSpPr>
        <p:spPr bwMode="auto">
          <a:xfrm>
            <a:off x="4343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5172" name="AutoShape 43" descr="Green marble"/>
          <p:cNvSpPr>
            <a:spLocks noChangeArrowheads="1"/>
          </p:cNvSpPr>
          <p:nvPr/>
        </p:nvSpPr>
        <p:spPr bwMode="auto">
          <a:xfrm>
            <a:off x="4343400" y="25908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5173" name="AutoShape 44" descr="Green marble"/>
          <p:cNvSpPr>
            <a:spLocks noChangeArrowheads="1"/>
          </p:cNvSpPr>
          <p:nvPr/>
        </p:nvSpPr>
        <p:spPr bwMode="auto">
          <a:xfrm>
            <a:off x="4343400" y="28194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5174" name="AutoShape 45" descr="Green marble"/>
          <p:cNvSpPr>
            <a:spLocks noChangeArrowheads="1"/>
          </p:cNvSpPr>
          <p:nvPr/>
        </p:nvSpPr>
        <p:spPr bwMode="auto">
          <a:xfrm>
            <a:off x="4343400" y="30480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5175" name="AutoShape 46"/>
          <p:cNvSpPr>
            <a:spLocks noChangeArrowheads="1"/>
          </p:cNvSpPr>
          <p:nvPr/>
        </p:nvSpPr>
        <p:spPr bwMode="auto">
          <a:xfrm>
            <a:off x="4343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5176" name="AutoShape 47"/>
          <p:cNvSpPr>
            <a:spLocks noChangeArrowheads="1"/>
          </p:cNvSpPr>
          <p:nvPr/>
        </p:nvSpPr>
        <p:spPr bwMode="auto">
          <a:xfrm>
            <a:off x="4343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Tree>
  </p:cSld>
  <p:clrMapOvr>
    <a:masterClrMapping/>
  </p:clrMapOvr>
  <p:timing>
    <p:tnLst>
      <p:par>
        <p:cTn id="1" dur="indefinite" restart="never" nodeType="tmRoot"/>
      </p:par>
    </p:tn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AutoShape 2"/>
          <p:cNvSpPr>
            <a:spLocks noChangeArrowheads="1"/>
          </p:cNvSpPr>
          <p:nvPr/>
        </p:nvSpPr>
        <p:spPr bwMode="auto">
          <a:xfrm>
            <a:off x="3581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6179" name="AutoShape 3"/>
          <p:cNvSpPr>
            <a:spLocks noChangeArrowheads="1"/>
          </p:cNvSpPr>
          <p:nvPr/>
        </p:nvSpPr>
        <p:spPr bwMode="auto">
          <a:xfrm>
            <a:off x="3581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6180" name="AutoShape 4"/>
          <p:cNvSpPr>
            <a:spLocks noChangeArrowheads="1"/>
          </p:cNvSpPr>
          <p:nvPr/>
        </p:nvSpPr>
        <p:spPr bwMode="auto">
          <a:xfrm>
            <a:off x="3581400" y="25908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6181" name="AutoShape 5" descr="Green marble"/>
          <p:cNvSpPr>
            <a:spLocks noChangeArrowheads="1"/>
          </p:cNvSpPr>
          <p:nvPr/>
        </p:nvSpPr>
        <p:spPr bwMode="auto">
          <a:xfrm>
            <a:off x="3581400" y="28194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6182" name="AutoShape 6"/>
          <p:cNvSpPr>
            <a:spLocks noChangeArrowheads="1"/>
          </p:cNvSpPr>
          <p:nvPr/>
        </p:nvSpPr>
        <p:spPr bwMode="auto">
          <a:xfrm>
            <a:off x="3581400" y="30480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6183" name="AutoShape 7"/>
          <p:cNvSpPr>
            <a:spLocks noChangeArrowheads="1"/>
          </p:cNvSpPr>
          <p:nvPr/>
        </p:nvSpPr>
        <p:spPr bwMode="auto">
          <a:xfrm>
            <a:off x="3581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6184" name="AutoShape 8"/>
          <p:cNvSpPr>
            <a:spLocks noChangeArrowheads="1"/>
          </p:cNvSpPr>
          <p:nvPr/>
        </p:nvSpPr>
        <p:spPr bwMode="auto">
          <a:xfrm>
            <a:off x="3581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6185" name="AutoShape 9"/>
          <p:cNvSpPr>
            <a:spLocks noChangeArrowheads="1"/>
          </p:cNvSpPr>
          <p:nvPr/>
        </p:nvSpPr>
        <p:spPr bwMode="auto">
          <a:xfrm>
            <a:off x="4343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6186" name="AutoShape 10"/>
          <p:cNvSpPr>
            <a:spLocks noChangeArrowheads="1"/>
          </p:cNvSpPr>
          <p:nvPr/>
        </p:nvSpPr>
        <p:spPr bwMode="auto">
          <a:xfrm>
            <a:off x="4343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6187" name="AutoShape 11"/>
          <p:cNvSpPr>
            <a:spLocks noChangeArrowheads="1"/>
          </p:cNvSpPr>
          <p:nvPr/>
        </p:nvSpPr>
        <p:spPr bwMode="auto">
          <a:xfrm>
            <a:off x="4343400" y="25908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6188" name="AutoShape 12" descr="Green marble"/>
          <p:cNvSpPr>
            <a:spLocks noChangeArrowheads="1"/>
          </p:cNvSpPr>
          <p:nvPr/>
        </p:nvSpPr>
        <p:spPr bwMode="auto">
          <a:xfrm>
            <a:off x="4343400" y="28194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6189" name="AutoShape 13"/>
          <p:cNvSpPr>
            <a:spLocks noChangeArrowheads="1"/>
          </p:cNvSpPr>
          <p:nvPr/>
        </p:nvSpPr>
        <p:spPr bwMode="auto">
          <a:xfrm>
            <a:off x="4343400" y="30480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6190" name="AutoShape 14"/>
          <p:cNvSpPr>
            <a:spLocks noChangeArrowheads="1"/>
          </p:cNvSpPr>
          <p:nvPr/>
        </p:nvSpPr>
        <p:spPr bwMode="auto">
          <a:xfrm>
            <a:off x="4343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6191" name="AutoShape 15"/>
          <p:cNvSpPr>
            <a:spLocks noChangeArrowheads="1"/>
          </p:cNvSpPr>
          <p:nvPr/>
        </p:nvSpPr>
        <p:spPr bwMode="auto">
          <a:xfrm>
            <a:off x="4343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6192" name="AutoShape 16"/>
          <p:cNvSpPr>
            <a:spLocks noChangeArrowheads="1"/>
          </p:cNvSpPr>
          <p:nvPr/>
        </p:nvSpPr>
        <p:spPr bwMode="auto">
          <a:xfrm>
            <a:off x="5105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6193" name="AutoShape 17"/>
          <p:cNvSpPr>
            <a:spLocks noChangeArrowheads="1"/>
          </p:cNvSpPr>
          <p:nvPr/>
        </p:nvSpPr>
        <p:spPr bwMode="auto">
          <a:xfrm>
            <a:off x="5105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6194" name="AutoShape 18"/>
          <p:cNvSpPr>
            <a:spLocks noChangeArrowheads="1"/>
          </p:cNvSpPr>
          <p:nvPr/>
        </p:nvSpPr>
        <p:spPr bwMode="auto">
          <a:xfrm>
            <a:off x="5105400" y="25908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6195" name="AutoShape 19" descr="Green marble"/>
          <p:cNvSpPr>
            <a:spLocks noChangeArrowheads="1"/>
          </p:cNvSpPr>
          <p:nvPr/>
        </p:nvSpPr>
        <p:spPr bwMode="auto">
          <a:xfrm>
            <a:off x="5105400" y="28194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6196" name="AutoShape 20"/>
          <p:cNvSpPr>
            <a:spLocks noChangeArrowheads="1"/>
          </p:cNvSpPr>
          <p:nvPr/>
        </p:nvSpPr>
        <p:spPr bwMode="auto">
          <a:xfrm>
            <a:off x="5105400" y="30480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6197" name="AutoShape 21"/>
          <p:cNvSpPr>
            <a:spLocks noChangeArrowheads="1"/>
          </p:cNvSpPr>
          <p:nvPr/>
        </p:nvSpPr>
        <p:spPr bwMode="auto">
          <a:xfrm>
            <a:off x="5105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6198" name="AutoShape 22"/>
          <p:cNvSpPr>
            <a:spLocks noChangeArrowheads="1"/>
          </p:cNvSpPr>
          <p:nvPr/>
        </p:nvSpPr>
        <p:spPr bwMode="auto">
          <a:xfrm>
            <a:off x="5105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6199" name="AutoShape 23"/>
          <p:cNvSpPr>
            <a:spLocks noChangeArrowheads="1"/>
          </p:cNvSpPr>
          <p:nvPr/>
        </p:nvSpPr>
        <p:spPr bwMode="auto">
          <a:xfrm>
            <a:off x="1981200" y="304800"/>
            <a:ext cx="4862513" cy="1524000"/>
          </a:xfrm>
          <a:prstGeom prst="wedgeRoundRectCallout">
            <a:avLst>
              <a:gd name="adj1" fmla="val 65542"/>
              <a:gd name="adj2" fmla="val 63648"/>
              <a:gd name="adj3" fmla="val 16667"/>
            </a:avLst>
          </a:prstGeom>
          <a:solidFill>
            <a:srgbClr val="996600"/>
          </a:solidFill>
          <a:ln w="9525">
            <a:solidFill>
              <a:schemeClr val="accent2"/>
            </a:solidFill>
            <a:miter lim="800000"/>
            <a:headEnd/>
            <a:tailEnd/>
          </a:ln>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800" i="0"/>
          </a:p>
          <a:p>
            <a:pPr algn="ctr">
              <a:spcBef>
                <a:spcPct val="0"/>
              </a:spcBef>
              <a:buFontTx/>
              <a:buNone/>
            </a:pPr>
            <a:r>
              <a:rPr lang="en-US" altLang="en-US" sz="2800" i="0"/>
              <a:t>I will rearrange the cards.</a:t>
            </a:r>
          </a:p>
        </p:txBody>
      </p:sp>
      <p:grpSp>
        <p:nvGrpSpPr>
          <p:cNvPr id="306200" name="Group 24"/>
          <p:cNvGrpSpPr>
            <a:grpSpLocks/>
          </p:cNvGrpSpPr>
          <p:nvPr/>
        </p:nvGrpSpPr>
        <p:grpSpPr bwMode="auto">
          <a:xfrm flipH="1">
            <a:off x="7254875" y="1660525"/>
            <a:ext cx="898525" cy="1920875"/>
            <a:chOff x="864" y="465"/>
            <a:chExt cx="1046" cy="2358"/>
          </a:xfrm>
        </p:grpSpPr>
        <p:grpSp>
          <p:nvGrpSpPr>
            <p:cNvPr id="306201" name="Group 25"/>
            <p:cNvGrpSpPr>
              <a:grpSpLocks/>
            </p:cNvGrpSpPr>
            <p:nvPr/>
          </p:nvGrpSpPr>
          <p:grpSpPr bwMode="auto">
            <a:xfrm>
              <a:off x="864" y="465"/>
              <a:ext cx="1008" cy="2319"/>
              <a:chOff x="587" y="528"/>
              <a:chExt cx="1008" cy="2319"/>
            </a:xfrm>
          </p:grpSpPr>
          <p:grpSp>
            <p:nvGrpSpPr>
              <p:cNvPr id="306204" name="Group 26"/>
              <p:cNvGrpSpPr>
                <a:grpSpLocks/>
              </p:cNvGrpSpPr>
              <p:nvPr/>
            </p:nvGrpSpPr>
            <p:grpSpPr bwMode="auto">
              <a:xfrm>
                <a:off x="587" y="528"/>
                <a:ext cx="1008" cy="2319"/>
                <a:chOff x="587" y="528"/>
                <a:chExt cx="1008" cy="2319"/>
              </a:xfrm>
            </p:grpSpPr>
            <p:grpSp>
              <p:nvGrpSpPr>
                <p:cNvPr id="306206" name="Group 27"/>
                <p:cNvGrpSpPr>
                  <a:grpSpLocks/>
                </p:cNvGrpSpPr>
                <p:nvPr/>
              </p:nvGrpSpPr>
              <p:grpSpPr bwMode="auto">
                <a:xfrm>
                  <a:off x="587" y="528"/>
                  <a:ext cx="1008" cy="2319"/>
                  <a:chOff x="1151" y="1104"/>
                  <a:chExt cx="686" cy="1741"/>
                </a:xfrm>
              </p:grpSpPr>
              <p:sp>
                <p:nvSpPr>
                  <p:cNvPr id="306213" name="Freeform 28"/>
                  <p:cNvSpPr>
                    <a:spLocks/>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6214" name="Freeform 29"/>
                  <p:cNvSpPr>
                    <a:spLocks/>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6215" name="Freeform 30"/>
                  <p:cNvSpPr>
                    <a:spLocks/>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6216" name="Freeform 31"/>
                  <p:cNvSpPr>
                    <a:spLocks/>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6217" name="Freeform 32"/>
                  <p:cNvSpPr>
                    <a:spLocks/>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6218" name="Freeform 33"/>
                  <p:cNvSpPr>
                    <a:spLocks/>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06219" name="Group 34"/>
                  <p:cNvGrpSpPr>
                    <a:grpSpLocks/>
                  </p:cNvGrpSpPr>
                  <p:nvPr/>
                </p:nvGrpSpPr>
                <p:grpSpPr bwMode="auto">
                  <a:xfrm flipH="1">
                    <a:off x="1212" y="1104"/>
                    <a:ext cx="277" cy="235"/>
                    <a:chOff x="1590" y="1104"/>
                    <a:chExt cx="277" cy="235"/>
                  </a:xfrm>
                </p:grpSpPr>
                <p:sp>
                  <p:nvSpPr>
                    <p:cNvPr id="306220" name="Freeform 35"/>
                    <p:cNvSpPr>
                      <a:spLocks/>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6221" name="Freeform 36"/>
                    <p:cNvSpPr>
                      <a:spLocks/>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6222" name="Freeform 37"/>
                    <p:cNvSpPr>
                      <a:spLocks/>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6223" name="Freeform 38"/>
                    <p:cNvSpPr>
                      <a:spLocks/>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306207" name="Group 39"/>
                <p:cNvGrpSpPr>
                  <a:grpSpLocks/>
                </p:cNvGrpSpPr>
                <p:nvPr/>
              </p:nvGrpSpPr>
              <p:grpSpPr bwMode="auto">
                <a:xfrm rot="4286940" flipH="1">
                  <a:off x="1038" y="766"/>
                  <a:ext cx="141" cy="50"/>
                  <a:chOff x="4032" y="2817"/>
                  <a:chExt cx="417" cy="635"/>
                </a:xfrm>
              </p:grpSpPr>
              <p:sp>
                <p:nvSpPr>
                  <p:cNvPr id="306211" name="Oval 40"/>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06212" name="Oval 41"/>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06208" name="Group 42"/>
                <p:cNvGrpSpPr>
                  <a:grpSpLocks/>
                </p:cNvGrpSpPr>
                <p:nvPr/>
              </p:nvGrpSpPr>
              <p:grpSpPr bwMode="auto">
                <a:xfrm rot="4286940" flipH="1">
                  <a:off x="962" y="766"/>
                  <a:ext cx="141" cy="50"/>
                  <a:chOff x="4032" y="2817"/>
                  <a:chExt cx="417" cy="635"/>
                </a:xfrm>
              </p:grpSpPr>
              <p:sp>
                <p:nvSpPr>
                  <p:cNvPr id="306209" name="Oval 43"/>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06210" name="Oval 44"/>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306205" name="Oval 45"/>
              <p:cNvSpPr>
                <a:spLocks noChangeArrowheads="1"/>
              </p:cNvSpPr>
              <p:nvPr/>
            </p:nvSpPr>
            <p:spPr bwMode="auto">
              <a:xfrm>
                <a:off x="1098" y="1008"/>
                <a:ext cx="198" cy="7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p>
            </p:txBody>
          </p:sp>
        </p:grpSp>
        <p:sp>
          <p:nvSpPr>
            <p:cNvPr id="306202" name="Freeform 46"/>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6203" name="Freeform 47"/>
            <p:cNvSpPr>
              <a:spLocks/>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Tree>
  </p:cSld>
  <p:clrMapOvr>
    <a:masterClrMapping/>
  </p:clrMapOvr>
  <p:timing>
    <p:tnLst>
      <p:par>
        <p:cTn id="1" dur="indefinite" restart="never" nodeType="tmRoot"/>
      </p:par>
    </p:tn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02" name="Group 2"/>
          <p:cNvGrpSpPr>
            <a:grpSpLocks/>
          </p:cNvGrpSpPr>
          <p:nvPr/>
        </p:nvGrpSpPr>
        <p:grpSpPr bwMode="auto">
          <a:xfrm flipH="1">
            <a:off x="7254875" y="1660525"/>
            <a:ext cx="898525" cy="1920875"/>
            <a:chOff x="864" y="465"/>
            <a:chExt cx="1046" cy="2358"/>
          </a:xfrm>
        </p:grpSpPr>
        <p:grpSp>
          <p:nvGrpSpPr>
            <p:cNvPr id="307241" name="Group 3"/>
            <p:cNvGrpSpPr>
              <a:grpSpLocks/>
            </p:cNvGrpSpPr>
            <p:nvPr/>
          </p:nvGrpSpPr>
          <p:grpSpPr bwMode="auto">
            <a:xfrm>
              <a:off x="864" y="465"/>
              <a:ext cx="1008" cy="2319"/>
              <a:chOff x="587" y="528"/>
              <a:chExt cx="1008" cy="2319"/>
            </a:xfrm>
          </p:grpSpPr>
          <p:grpSp>
            <p:nvGrpSpPr>
              <p:cNvPr id="307244" name="Group 4"/>
              <p:cNvGrpSpPr>
                <a:grpSpLocks/>
              </p:cNvGrpSpPr>
              <p:nvPr/>
            </p:nvGrpSpPr>
            <p:grpSpPr bwMode="auto">
              <a:xfrm>
                <a:off x="587" y="528"/>
                <a:ext cx="1008" cy="2319"/>
                <a:chOff x="587" y="528"/>
                <a:chExt cx="1008" cy="2319"/>
              </a:xfrm>
            </p:grpSpPr>
            <p:grpSp>
              <p:nvGrpSpPr>
                <p:cNvPr id="307246" name="Group 5"/>
                <p:cNvGrpSpPr>
                  <a:grpSpLocks/>
                </p:cNvGrpSpPr>
                <p:nvPr/>
              </p:nvGrpSpPr>
              <p:grpSpPr bwMode="auto">
                <a:xfrm>
                  <a:off x="587" y="528"/>
                  <a:ext cx="1008" cy="2319"/>
                  <a:chOff x="1151" y="1104"/>
                  <a:chExt cx="686" cy="1741"/>
                </a:xfrm>
              </p:grpSpPr>
              <p:sp>
                <p:nvSpPr>
                  <p:cNvPr id="307253" name="Freeform 6"/>
                  <p:cNvSpPr>
                    <a:spLocks/>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7254" name="Freeform 7"/>
                  <p:cNvSpPr>
                    <a:spLocks/>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7255" name="Freeform 8"/>
                  <p:cNvSpPr>
                    <a:spLocks/>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7256" name="Freeform 9"/>
                  <p:cNvSpPr>
                    <a:spLocks/>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7257" name="Freeform 10"/>
                  <p:cNvSpPr>
                    <a:spLocks/>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7258" name="Freeform 11"/>
                  <p:cNvSpPr>
                    <a:spLocks/>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07259" name="Group 12"/>
                  <p:cNvGrpSpPr>
                    <a:grpSpLocks/>
                  </p:cNvGrpSpPr>
                  <p:nvPr/>
                </p:nvGrpSpPr>
                <p:grpSpPr bwMode="auto">
                  <a:xfrm flipH="1">
                    <a:off x="1212" y="1104"/>
                    <a:ext cx="277" cy="235"/>
                    <a:chOff x="1590" y="1104"/>
                    <a:chExt cx="277" cy="235"/>
                  </a:xfrm>
                </p:grpSpPr>
                <p:sp>
                  <p:nvSpPr>
                    <p:cNvPr id="307260" name="Freeform 13"/>
                    <p:cNvSpPr>
                      <a:spLocks/>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7261" name="Freeform 14"/>
                    <p:cNvSpPr>
                      <a:spLocks/>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7262" name="Freeform 15"/>
                    <p:cNvSpPr>
                      <a:spLocks/>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7263" name="Freeform 16"/>
                    <p:cNvSpPr>
                      <a:spLocks/>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307247" name="Group 17"/>
                <p:cNvGrpSpPr>
                  <a:grpSpLocks/>
                </p:cNvGrpSpPr>
                <p:nvPr/>
              </p:nvGrpSpPr>
              <p:grpSpPr bwMode="auto">
                <a:xfrm rot="4286940" flipH="1">
                  <a:off x="1038" y="766"/>
                  <a:ext cx="141" cy="50"/>
                  <a:chOff x="4032" y="2817"/>
                  <a:chExt cx="417" cy="635"/>
                </a:xfrm>
              </p:grpSpPr>
              <p:sp>
                <p:nvSpPr>
                  <p:cNvPr id="307251" name="Oval 18"/>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07252" name="Oval 19"/>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07248" name="Group 20"/>
                <p:cNvGrpSpPr>
                  <a:grpSpLocks/>
                </p:cNvGrpSpPr>
                <p:nvPr/>
              </p:nvGrpSpPr>
              <p:grpSpPr bwMode="auto">
                <a:xfrm rot="4286940" flipH="1">
                  <a:off x="962" y="766"/>
                  <a:ext cx="141" cy="50"/>
                  <a:chOff x="4032" y="2817"/>
                  <a:chExt cx="417" cy="635"/>
                </a:xfrm>
              </p:grpSpPr>
              <p:sp>
                <p:nvSpPr>
                  <p:cNvPr id="307249" name="Oval 21"/>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07250" name="Oval 22"/>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307245" name="Oval 23"/>
              <p:cNvSpPr>
                <a:spLocks noChangeArrowheads="1"/>
              </p:cNvSpPr>
              <p:nvPr/>
            </p:nvSpPr>
            <p:spPr bwMode="auto">
              <a:xfrm>
                <a:off x="1098" y="1008"/>
                <a:ext cx="198" cy="7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p>
            </p:txBody>
          </p:sp>
        </p:grpSp>
        <p:sp>
          <p:nvSpPr>
            <p:cNvPr id="307242" name="Freeform 24"/>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7243" name="Freeform 25"/>
            <p:cNvSpPr>
              <a:spLocks/>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07203" name="AutoShape 26"/>
          <p:cNvSpPr>
            <a:spLocks noChangeArrowheads="1"/>
          </p:cNvSpPr>
          <p:nvPr/>
        </p:nvSpPr>
        <p:spPr bwMode="auto">
          <a:xfrm>
            <a:off x="4191000" y="304800"/>
            <a:ext cx="2652713" cy="1371600"/>
          </a:xfrm>
          <a:prstGeom prst="wedgeRoundRectCallout">
            <a:avLst>
              <a:gd name="adj1" fmla="val 78486"/>
              <a:gd name="adj2" fmla="val 76273"/>
              <a:gd name="adj3" fmla="val 16667"/>
            </a:avLst>
          </a:prstGeom>
          <a:solidFill>
            <a:srgbClr val="996600"/>
          </a:solidFill>
          <a:ln w="9525">
            <a:solidFill>
              <a:schemeClr val="accent2"/>
            </a:solidFill>
            <a:miter lim="800000"/>
            <a:headEnd/>
            <a:tailEnd/>
          </a:ln>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800" i="0"/>
          </a:p>
          <a:p>
            <a:pPr algn="ctr">
              <a:spcBef>
                <a:spcPct val="0"/>
              </a:spcBef>
              <a:buFontTx/>
              <a:buNone/>
            </a:pPr>
            <a:r>
              <a:rPr lang="en-US" altLang="en-US" sz="2800" i="0"/>
              <a:t>Which column?</a:t>
            </a:r>
          </a:p>
        </p:txBody>
      </p:sp>
      <p:sp>
        <p:nvSpPr>
          <p:cNvPr id="307204" name="AutoShape 27"/>
          <p:cNvSpPr>
            <a:spLocks noChangeArrowheads="1"/>
          </p:cNvSpPr>
          <p:nvPr/>
        </p:nvSpPr>
        <p:spPr bwMode="auto">
          <a:xfrm>
            <a:off x="1828800" y="5019675"/>
            <a:ext cx="2819400" cy="1152525"/>
          </a:xfrm>
          <a:prstGeom prst="wedgeRoundRectCallout">
            <a:avLst>
              <a:gd name="adj1" fmla="val -77926"/>
              <a:gd name="adj2" fmla="val -54819"/>
              <a:gd name="adj3" fmla="val 16667"/>
            </a:avLst>
          </a:prstGeom>
          <a:solidFill>
            <a:srgbClr val="9933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3600" i="0"/>
              <a:t>left</a:t>
            </a:r>
          </a:p>
          <a:p>
            <a:pPr algn="ctr">
              <a:spcBef>
                <a:spcPct val="0"/>
              </a:spcBef>
              <a:buFontTx/>
              <a:buNone/>
            </a:pPr>
            <a:endParaRPr lang="en-US" altLang="en-US" sz="3600" i="0"/>
          </a:p>
        </p:txBody>
      </p:sp>
      <p:grpSp>
        <p:nvGrpSpPr>
          <p:cNvPr id="307205" name="Group 28"/>
          <p:cNvGrpSpPr>
            <a:grpSpLocks/>
          </p:cNvGrpSpPr>
          <p:nvPr/>
        </p:nvGrpSpPr>
        <p:grpSpPr bwMode="auto">
          <a:xfrm flipH="1">
            <a:off x="457200" y="4419600"/>
            <a:ext cx="852488" cy="2136775"/>
            <a:chOff x="2308" y="1513"/>
            <a:chExt cx="1162" cy="2570"/>
          </a:xfrm>
        </p:grpSpPr>
        <p:grpSp>
          <p:nvGrpSpPr>
            <p:cNvPr id="307227" name="Group 29"/>
            <p:cNvGrpSpPr>
              <a:grpSpLocks/>
            </p:cNvGrpSpPr>
            <p:nvPr/>
          </p:nvGrpSpPr>
          <p:grpSpPr bwMode="auto">
            <a:xfrm>
              <a:off x="2308" y="1740"/>
              <a:ext cx="957" cy="2343"/>
              <a:chOff x="2308" y="1740"/>
              <a:chExt cx="957" cy="2343"/>
            </a:xfrm>
          </p:grpSpPr>
          <p:sp>
            <p:nvSpPr>
              <p:cNvPr id="307235" name="Freeform 30"/>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7236" name="Freeform 31"/>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7237" name="Freeform 32"/>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7238" name="Freeform 33"/>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7239" name="Freeform 34"/>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7240" name="Freeform 35"/>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07228" name="Freeform 36"/>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7229" name="Freeform 37"/>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7230" name="Oval 38"/>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07231" name="Oval 39"/>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07232" name="Oval 40"/>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07233" name="Oval 41"/>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07234" name="Oval 42"/>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p>
          </p:txBody>
        </p:sp>
      </p:grpSp>
      <p:sp>
        <p:nvSpPr>
          <p:cNvPr id="307206" name="AutoShape 43"/>
          <p:cNvSpPr>
            <a:spLocks noChangeArrowheads="1"/>
          </p:cNvSpPr>
          <p:nvPr/>
        </p:nvSpPr>
        <p:spPr bwMode="auto">
          <a:xfrm>
            <a:off x="3581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7207" name="AutoShape 44"/>
          <p:cNvSpPr>
            <a:spLocks noChangeArrowheads="1"/>
          </p:cNvSpPr>
          <p:nvPr/>
        </p:nvSpPr>
        <p:spPr bwMode="auto">
          <a:xfrm>
            <a:off x="3581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7208" name="AutoShape 45"/>
          <p:cNvSpPr>
            <a:spLocks noChangeArrowheads="1"/>
          </p:cNvSpPr>
          <p:nvPr/>
        </p:nvSpPr>
        <p:spPr bwMode="auto">
          <a:xfrm>
            <a:off x="3581400" y="25908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7209" name="AutoShape 46" descr="Green marble"/>
          <p:cNvSpPr>
            <a:spLocks noChangeArrowheads="1"/>
          </p:cNvSpPr>
          <p:nvPr/>
        </p:nvSpPr>
        <p:spPr bwMode="auto">
          <a:xfrm>
            <a:off x="3581400" y="28194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7210" name="AutoShape 47"/>
          <p:cNvSpPr>
            <a:spLocks noChangeArrowheads="1"/>
          </p:cNvSpPr>
          <p:nvPr/>
        </p:nvSpPr>
        <p:spPr bwMode="auto">
          <a:xfrm>
            <a:off x="3581400" y="30480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7211" name="AutoShape 48"/>
          <p:cNvSpPr>
            <a:spLocks noChangeArrowheads="1"/>
          </p:cNvSpPr>
          <p:nvPr/>
        </p:nvSpPr>
        <p:spPr bwMode="auto">
          <a:xfrm>
            <a:off x="3581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7212" name="AutoShape 49"/>
          <p:cNvSpPr>
            <a:spLocks noChangeArrowheads="1"/>
          </p:cNvSpPr>
          <p:nvPr/>
        </p:nvSpPr>
        <p:spPr bwMode="auto">
          <a:xfrm>
            <a:off x="3581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7213" name="AutoShape 50"/>
          <p:cNvSpPr>
            <a:spLocks noChangeArrowheads="1"/>
          </p:cNvSpPr>
          <p:nvPr/>
        </p:nvSpPr>
        <p:spPr bwMode="auto">
          <a:xfrm>
            <a:off x="4343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7214" name="AutoShape 51"/>
          <p:cNvSpPr>
            <a:spLocks noChangeArrowheads="1"/>
          </p:cNvSpPr>
          <p:nvPr/>
        </p:nvSpPr>
        <p:spPr bwMode="auto">
          <a:xfrm>
            <a:off x="4343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7215" name="AutoShape 52"/>
          <p:cNvSpPr>
            <a:spLocks noChangeArrowheads="1"/>
          </p:cNvSpPr>
          <p:nvPr/>
        </p:nvSpPr>
        <p:spPr bwMode="auto">
          <a:xfrm>
            <a:off x="4343400" y="25908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7216" name="AutoShape 53" descr="Green marble"/>
          <p:cNvSpPr>
            <a:spLocks noChangeArrowheads="1"/>
          </p:cNvSpPr>
          <p:nvPr/>
        </p:nvSpPr>
        <p:spPr bwMode="auto">
          <a:xfrm>
            <a:off x="4343400" y="28194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7217" name="AutoShape 54"/>
          <p:cNvSpPr>
            <a:spLocks noChangeArrowheads="1"/>
          </p:cNvSpPr>
          <p:nvPr/>
        </p:nvSpPr>
        <p:spPr bwMode="auto">
          <a:xfrm>
            <a:off x="4343400" y="30480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7218" name="AutoShape 55"/>
          <p:cNvSpPr>
            <a:spLocks noChangeArrowheads="1"/>
          </p:cNvSpPr>
          <p:nvPr/>
        </p:nvSpPr>
        <p:spPr bwMode="auto">
          <a:xfrm>
            <a:off x="4343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7219" name="AutoShape 56"/>
          <p:cNvSpPr>
            <a:spLocks noChangeArrowheads="1"/>
          </p:cNvSpPr>
          <p:nvPr/>
        </p:nvSpPr>
        <p:spPr bwMode="auto">
          <a:xfrm>
            <a:off x="4343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7220" name="AutoShape 57"/>
          <p:cNvSpPr>
            <a:spLocks noChangeArrowheads="1"/>
          </p:cNvSpPr>
          <p:nvPr/>
        </p:nvSpPr>
        <p:spPr bwMode="auto">
          <a:xfrm>
            <a:off x="5105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7221" name="AutoShape 58"/>
          <p:cNvSpPr>
            <a:spLocks noChangeArrowheads="1"/>
          </p:cNvSpPr>
          <p:nvPr/>
        </p:nvSpPr>
        <p:spPr bwMode="auto">
          <a:xfrm>
            <a:off x="5105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7222" name="AutoShape 59"/>
          <p:cNvSpPr>
            <a:spLocks noChangeArrowheads="1"/>
          </p:cNvSpPr>
          <p:nvPr/>
        </p:nvSpPr>
        <p:spPr bwMode="auto">
          <a:xfrm>
            <a:off x="5105400" y="25908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7223" name="AutoShape 60" descr="Green marble"/>
          <p:cNvSpPr>
            <a:spLocks noChangeArrowheads="1"/>
          </p:cNvSpPr>
          <p:nvPr/>
        </p:nvSpPr>
        <p:spPr bwMode="auto">
          <a:xfrm>
            <a:off x="5105400" y="28194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7224" name="AutoShape 61"/>
          <p:cNvSpPr>
            <a:spLocks noChangeArrowheads="1"/>
          </p:cNvSpPr>
          <p:nvPr/>
        </p:nvSpPr>
        <p:spPr bwMode="auto">
          <a:xfrm>
            <a:off x="5105400" y="30480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7225" name="AutoShape 62"/>
          <p:cNvSpPr>
            <a:spLocks noChangeArrowheads="1"/>
          </p:cNvSpPr>
          <p:nvPr/>
        </p:nvSpPr>
        <p:spPr bwMode="auto">
          <a:xfrm>
            <a:off x="5105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7226" name="AutoShape 63"/>
          <p:cNvSpPr>
            <a:spLocks noChangeArrowheads="1"/>
          </p:cNvSpPr>
          <p:nvPr/>
        </p:nvSpPr>
        <p:spPr bwMode="auto">
          <a:xfrm>
            <a:off x="5105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Tree>
  </p:cSld>
  <p:clrMapOvr>
    <a:masterClrMapping/>
  </p:clrMapOvr>
  <p:timing>
    <p:tnLst>
      <p:par>
        <p:cTn id="1" dur="indefinite" restart="never" nodeType="tmRoot"/>
      </p:par>
    </p:tn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AutoShape 2"/>
          <p:cNvSpPr>
            <a:spLocks noChangeArrowheads="1"/>
          </p:cNvSpPr>
          <p:nvPr/>
        </p:nvSpPr>
        <p:spPr bwMode="auto">
          <a:xfrm>
            <a:off x="4343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8227" name="AutoShape 3"/>
          <p:cNvSpPr>
            <a:spLocks noChangeArrowheads="1"/>
          </p:cNvSpPr>
          <p:nvPr/>
        </p:nvSpPr>
        <p:spPr bwMode="auto">
          <a:xfrm>
            <a:off x="4343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8228" name="AutoShape 4"/>
          <p:cNvSpPr>
            <a:spLocks noChangeArrowheads="1"/>
          </p:cNvSpPr>
          <p:nvPr/>
        </p:nvSpPr>
        <p:spPr bwMode="auto">
          <a:xfrm>
            <a:off x="4343400" y="25908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8229" name="AutoShape 5"/>
          <p:cNvSpPr>
            <a:spLocks noChangeArrowheads="1"/>
          </p:cNvSpPr>
          <p:nvPr/>
        </p:nvSpPr>
        <p:spPr bwMode="auto">
          <a:xfrm>
            <a:off x="4343400" y="28194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8230" name="AutoShape 6"/>
          <p:cNvSpPr>
            <a:spLocks noChangeArrowheads="1"/>
          </p:cNvSpPr>
          <p:nvPr/>
        </p:nvSpPr>
        <p:spPr bwMode="auto">
          <a:xfrm>
            <a:off x="4343400" y="30480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8231" name="AutoShape 7"/>
          <p:cNvSpPr>
            <a:spLocks noChangeArrowheads="1"/>
          </p:cNvSpPr>
          <p:nvPr/>
        </p:nvSpPr>
        <p:spPr bwMode="auto">
          <a:xfrm>
            <a:off x="4343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8232" name="AutoShape 8"/>
          <p:cNvSpPr>
            <a:spLocks noChangeArrowheads="1"/>
          </p:cNvSpPr>
          <p:nvPr/>
        </p:nvSpPr>
        <p:spPr bwMode="auto">
          <a:xfrm>
            <a:off x="4343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8233" name="AutoShape 9"/>
          <p:cNvSpPr>
            <a:spLocks noChangeArrowheads="1"/>
          </p:cNvSpPr>
          <p:nvPr/>
        </p:nvSpPr>
        <p:spPr bwMode="auto">
          <a:xfrm>
            <a:off x="1981200" y="304800"/>
            <a:ext cx="4862513" cy="1524000"/>
          </a:xfrm>
          <a:prstGeom prst="wedgeRoundRectCallout">
            <a:avLst>
              <a:gd name="adj1" fmla="val 65542"/>
              <a:gd name="adj2" fmla="val 63648"/>
              <a:gd name="adj3" fmla="val 16667"/>
            </a:avLst>
          </a:prstGeom>
          <a:solidFill>
            <a:srgbClr val="996600"/>
          </a:solidFill>
          <a:ln w="9525">
            <a:solidFill>
              <a:schemeClr val="accent2"/>
            </a:solidFill>
            <a:miter lim="800000"/>
            <a:headEnd/>
            <a:tailEnd/>
          </a:ln>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2800" i="0"/>
              <a:t>Loop Invariant:</a:t>
            </a:r>
          </a:p>
          <a:p>
            <a:pPr algn="ctr">
              <a:spcBef>
                <a:spcPct val="0"/>
              </a:spcBef>
              <a:buFontTx/>
              <a:buNone/>
            </a:pPr>
            <a:r>
              <a:rPr lang="en-US" altLang="en-US" sz="2800" i="0"/>
              <a:t>The selected card is one of these.</a:t>
            </a:r>
          </a:p>
        </p:txBody>
      </p:sp>
      <p:grpSp>
        <p:nvGrpSpPr>
          <p:cNvPr id="308234" name="Group 10"/>
          <p:cNvGrpSpPr>
            <a:grpSpLocks/>
          </p:cNvGrpSpPr>
          <p:nvPr/>
        </p:nvGrpSpPr>
        <p:grpSpPr bwMode="auto">
          <a:xfrm flipH="1">
            <a:off x="7254875" y="1660525"/>
            <a:ext cx="898525" cy="1920875"/>
            <a:chOff x="864" y="465"/>
            <a:chExt cx="1046" cy="2358"/>
          </a:xfrm>
        </p:grpSpPr>
        <p:grpSp>
          <p:nvGrpSpPr>
            <p:cNvPr id="308249" name="Group 11"/>
            <p:cNvGrpSpPr>
              <a:grpSpLocks/>
            </p:cNvGrpSpPr>
            <p:nvPr/>
          </p:nvGrpSpPr>
          <p:grpSpPr bwMode="auto">
            <a:xfrm>
              <a:off x="864" y="465"/>
              <a:ext cx="1008" cy="2319"/>
              <a:chOff x="587" y="528"/>
              <a:chExt cx="1008" cy="2319"/>
            </a:xfrm>
          </p:grpSpPr>
          <p:grpSp>
            <p:nvGrpSpPr>
              <p:cNvPr id="308252" name="Group 12"/>
              <p:cNvGrpSpPr>
                <a:grpSpLocks/>
              </p:cNvGrpSpPr>
              <p:nvPr/>
            </p:nvGrpSpPr>
            <p:grpSpPr bwMode="auto">
              <a:xfrm>
                <a:off x="587" y="528"/>
                <a:ext cx="1008" cy="2319"/>
                <a:chOff x="587" y="528"/>
                <a:chExt cx="1008" cy="2319"/>
              </a:xfrm>
            </p:grpSpPr>
            <p:grpSp>
              <p:nvGrpSpPr>
                <p:cNvPr id="308254" name="Group 13"/>
                <p:cNvGrpSpPr>
                  <a:grpSpLocks/>
                </p:cNvGrpSpPr>
                <p:nvPr/>
              </p:nvGrpSpPr>
              <p:grpSpPr bwMode="auto">
                <a:xfrm>
                  <a:off x="587" y="528"/>
                  <a:ext cx="1008" cy="2319"/>
                  <a:chOff x="1151" y="1104"/>
                  <a:chExt cx="686" cy="1741"/>
                </a:xfrm>
              </p:grpSpPr>
              <p:sp>
                <p:nvSpPr>
                  <p:cNvPr id="308261" name="Freeform 14"/>
                  <p:cNvSpPr>
                    <a:spLocks/>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8262" name="Freeform 15"/>
                  <p:cNvSpPr>
                    <a:spLocks/>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8263" name="Freeform 16"/>
                  <p:cNvSpPr>
                    <a:spLocks/>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8264" name="Freeform 17"/>
                  <p:cNvSpPr>
                    <a:spLocks/>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8265" name="Freeform 18"/>
                  <p:cNvSpPr>
                    <a:spLocks/>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8266" name="Freeform 19"/>
                  <p:cNvSpPr>
                    <a:spLocks/>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08267" name="Group 20"/>
                  <p:cNvGrpSpPr>
                    <a:grpSpLocks/>
                  </p:cNvGrpSpPr>
                  <p:nvPr/>
                </p:nvGrpSpPr>
                <p:grpSpPr bwMode="auto">
                  <a:xfrm flipH="1">
                    <a:off x="1212" y="1104"/>
                    <a:ext cx="277" cy="235"/>
                    <a:chOff x="1590" y="1104"/>
                    <a:chExt cx="277" cy="235"/>
                  </a:xfrm>
                </p:grpSpPr>
                <p:sp>
                  <p:nvSpPr>
                    <p:cNvPr id="308268" name="Freeform 21"/>
                    <p:cNvSpPr>
                      <a:spLocks/>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8269" name="Freeform 22"/>
                    <p:cNvSpPr>
                      <a:spLocks/>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8270" name="Freeform 23"/>
                    <p:cNvSpPr>
                      <a:spLocks/>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8271" name="Freeform 24"/>
                    <p:cNvSpPr>
                      <a:spLocks/>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308255" name="Group 25"/>
                <p:cNvGrpSpPr>
                  <a:grpSpLocks/>
                </p:cNvGrpSpPr>
                <p:nvPr/>
              </p:nvGrpSpPr>
              <p:grpSpPr bwMode="auto">
                <a:xfrm rot="4286940" flipH="1">
                  <a:off x="1038" y="766"/>
                  <a:ext cx="141" cy="50"/>
                  <a:chOff x="4032" y="2817"/>
                  <a:chExt cx="417" cy="635"/>
                </a:xfrm>
              </p:grpSpPr>
              <p:sp>
                <p:nvSpPr>
                  <p:cNvPr id="308259" name="Oval 26"/>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08260" name="Oval 27"/>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08256" name="Group 28"/>
                <p:cNvGrpSpPr>
                  <a:grpSpLocks/>
                </p:cNvGrpSpPr>
                <p:nvPr/>
              </p:nvGrpSpPr>
              <p:grpSpPr bwMode="auto">
                <a:xfrm rot="4286940" flipH="1">
                  <a:off x="962" y="766"/>
                  <a:ext cx="141" cy="50"/>
                  <a:chOff x="4032" y="2817"/>
                  <a:chExt cx="417" cy="635"/>
                </a:xfrm>
              </p:grpSpPr>
              <p:sp>
                <p:nvSpPr>
                  <p:cNvPr id="308257" name="Oval 29"/>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08258" name="Oval 30"/>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308253" name="Oval 31"/>
              <p:cNvSpPr>
                <a:spLocks noChangeArrowheads="1"/>
              </p:cNvSpPr>
              <p:nvPr/>
            </p:nvSpPr>
            <p:spPr bwMode="auto">
              <a:xfrm>
                <a:off x="1098" y="1008"/>
                <a:ext cx="198" cy="7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p>
            </p:txBody>
          </p:sp>
        </p:grpSp>
        <p:sp>
          <p:nvSpPr>
            <p:cNvPr id="308250" name="Freeform 32"/>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8251" name="Freeform 33"/>
            <p:cNvSpPr>
              <a:spLocks/>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08235" name="AutoShape 34"/>
          <p:cNvSpPr>
            <a:spLocks noChangeArrowheads="1"/>
          </p:cNvSpPr>
          <p:nvPr/>
        </p:nvSpPr>
        <p:spPr bwMode="auto">
          <a:xfrm>
            <a:off x="5105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8236" name="AutoShape 35"/>
          <p:cNvSpPr>
            <a:spLocks noChangeArrowheads="1"/>
          </p:cNvSpPr>
          <p:nvPr/>
        </p:nvSpPr>
        <p:spPr bwMode="auto">
          <a:xfrm>
            <a:off x="5105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8237" name="AutoShape 36"/>
          <p:cNvSpPr>
            <a:spLocks noChangeArrowheads="1"/>
          </p:cNvSpPr>
          <p:nvPr/>
        </p:nvSpPr>
        <p:spPr bwMode="auto">
          <a:xfrm>
            <a:off x="5105400" y="25908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8238" name="AutoShape 37"/>
          <p:cNvSpPr>
            <a:spLocks noChangeArrowheads="1"/>
          </p:cNvSpPr>
          <p:nvPr/>
        </p:nvSpPr>
        <p:spPr bwMode="auto">
          <a:xfrm>
            <a:off x="5105400" y="28194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8239" name="AutoShape 38"/>
          <p:cNvSpPr>
            <a:spLocks noChangeArrowheads="1"/>
          </p:cNvSpPr>
          <p:nvPr/>
        </p:nvSpPr>
        <p:spPr bwMode="auto">
          <a:xfrm>
            <a:off x="5105400" y="30480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8240" name="AutoShape 39"/>
          <p:cNvSpPr>
            <a:spLocks noChangeArrowheads="1"/>
          </p:cNvSpPr>
          <p:nvPr/>
        </p:nvSpPr>
        <p:spPr bwMode="auto">
          <a:xfrm>
            <a:off x="5105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8241" name="AutoShape 40"/>
          <p:cNvSpPr>
            <a:spLocks noChangeArrowheads="1"/>
          </p:cNvSpPr>
          <p:nvPr/>
        </p:nvSpPr>
        <p:spPr bwMode="auto">
          <a:xfrm>
            <a:off x="5105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8242" name="AutoShape 41"/>
          <p:cNvSpPr>
            <a:spLocks noChangeArrowheads="1"/>
          </p:cNvSpPr>
          <p:nvPr/>
        </p:nvSpPr>
        <p:spPr bwMode="auto">
          <a:xfrm>
            <a:off x="3581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8243" name="AutoShape 42"/>
          <p:cNvSpPr>
            <a:spLocks noChangeArrowheads="1"/>
          </p:cNvSpPr>
          <p:nvPr/>
        </p:nvSpPr>
        <p:spPr bwMode="auto">
          <a:xfrm>
            <a:off x="3581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8244" name="AutoShape 43"/>
          <p:cNvSpPr>
            <a:spLocks noChangeArrowheads="1"/>
          </p:cNvSpPr>
          <p:nvPr/>
        </p:nvSpPr>
        <p:spPr bwMode="auto">
          <a:xfrm>
            <a:off x="3581400" y="25908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8245" name="AutoShape 44" descr="Green marble"/>
          <p:cNvSpPr>
            <a:spLocks noChangeArrowheads="1"/>
          </p:cNvSpPr>
          <p:nvPr/>
        </p:nvSpPr>
        <p:spPr bwMode="auto">
          <a:xfrm>
            <a:off x="3581400" y="28194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8246" name="AutoShape 45"/>
          <p:cNvSpPr>
            <a:spLocks noChangeArrowheads="1"/>
          </p:cNvSpPr>
          <p:nvPr/>
        </p:nvSpPr>
        <p:spPr bwMode="auto">
          <a:xfrm>
            <a:off x="3581400" y="30480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8247" name="AutoShape 46"/>
          <p:cNvSpPr>
            <a:spLocks noChangeArrowheads="1"/>
          </p:cNvSpPr>
          <p:nvPr/>
        </p:nvSpPr>
        <p:spPr bwMode="auto">
          <a:xfrm>
            <a:off x="3581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8248" name="AutoShape 47"/>
          <p:cNvSpPr>
            <a:spLocks noChangeArrowheads="1"/>
          </p:cNvSpPr>
          <p:nvPr/>
        </p:nvSpPr>
        <p:spPr bwMode="auto">
          <a:xfrm>
            <a:off x="3581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Tree>
  </p:cSld>
  <p:clrMapOvr>
    <a:masterClrMapping/>
  </p:clrMapOvr>
  <p:timing>
    <p:tnLst>
      <p:par>
        <p:cTn id="1" dur="indefinite" restart="never" nodeType="tmRoot"/>
      </p:par>
    </p:tn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AutoShape 2"/>
          <p:cNvSpPr>
            <a:spLocks noChangeArrowheads="1"/>
          </p:cNvSpPr>
          <p:nvPr/>
        </p:nvSpPr>
        <p:spPr bwMode="auto">
          <a:xfrm>
            <a:off x="3581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9251" name="AutoShape 3"/>
          <p:cNvSpPr>
            <a:spLocks noChangeArrowheads="1"/>
          </p:cNvSpPr>
          <p:nvPr/>
        </p:nvSpPr>
        <p:spPr bwMode="auto">
          <a:xfrm>
            <a:off x="3581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9252" name="AutoShape 4"/>
          <p:cNvSpPr>
            <a:spLocks noChangeArrowheads="1"/>
          </p:cNvSpPr>
          <p:nvPr/>
        </p:nvSpPr>
        <p:spPr bwMode="auto">
          <a:xfrm>
            <a:off x="3581400" y="25908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9253" name="AutoShape 5"/>
          <p:cNvSpPr>
            <a:spLocks noChangeArrowheads="1"/>
          </p:cNvSpPr>
          <p:nvPr/>
        </p:nvSpPr>
        <p:spPr bwMode="auto">
          <a:xfrm>
            <a:off x="3581400" y="28194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9254" name="AutoShape 6"/>
          <p:cNvSpPr>
            <a:spLocks noChangeArrowheads="1"/>
          </p:cNvSpPr>
          <p:nvPr/>
        </p:nvSpPr>
        <p:spPr bwMode="auto">
          <a:xfrm>
            <a:off x="3581400" y="30480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9255" name="AutoShape 7"/>
          <p:cNvSpPr>
            <a:spLocks noChangeArrowheads="1"/>
          </p:cNvSpPr>
          <p:nvPr/>
        </p:nvSpPr>
        <p:spPr bwMode="auto">
          <a:xfrm>
            <a:off x="3581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9256" name="AutoShape 8"/>
          <p:cNvSpPr>
            <a:spLocks noChangeArrowheads="1"/>
          </p:cNvSpPr>
          <p:nvPr/>
        </p:nvSpPr>
        <p:spPr bwMode="auto">
          <a:xfrm>
            <a:off x="3581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9257" name="AutoShape 9"/>
          <p:cNvSpPr>
            <a:spLocks noChangeArrowheads="1"/>
          </p:cNvSpPr>
          <p:nvPr/>
        </p:nvSpPr>
        <p:spPr bwMode="auto">
          <a:xfrm>
            <a:off x="5105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9258" name="AutoShape 10"/>
          <p:cNvSpPr>
            <a:spLocks noChangeArrowheads="1"/>
          </p:cNvSpPr>
          <p:nvPr/>
        </p:nvSpPr>
        <p:spPr bwMode="auto">
          <a:xfrm>
            <a:off x="5105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9259" name="AutoShape 11"/>
          <p:cNvSpPr>
            <a:spLocks noChangeArrowheads="1"/>
          </p:cNvSpPr>
          <p:nvPr/>
        </p:nvSpPr>
        <p:spPr bwMode="auto">
          <a:xfrm>
            <a:off x="5105400" y="25908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9260" name="AutoShape 12"/>
          <p:cNvSpPr>
            <a:spLocks noChangeArrowheads="1"/>
          </p:cNvSpPr>
          <p:nvPr/>
        </p:nvSpPr>
        <p:spPr bwMode="auto">
          <a:xfrm>
            <a:off x="5105400" y="28194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9261" name="AutoShape 13"/>
          <p:cNvSpPr>
            <a:spLocks noChangeArrowheads="1"/>
          </p:cNvSpPr>
          <p:nvPr/>
        </p:nvSpPr>
        <p:spPr bwMode="auto">
          <a:xfrm>
            <a:off x="5105400" y="30480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9262" name="AutoShape 14"/>
          <p:cNvSpPr>
            <a:spLocks noChangeArrowheads="1"/>
          </p:cNvSpPr>
          <p:nvPr/>
        </p:nvSpPr>
        <p:spPr bwMode="auto">
          <a:xfrm>
            <a:off x="5105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9263" name="AutoShape 15"/>
          <p:cNvSpPr>
            <a:spLocks noChangeArrowheads="1"/>
          </p:cNvSpPr>
          <p:nvPr/>
        </p:nvSpPr>
        <p:spPr bwMode="auto">
          <a:xfrm>
            <a:off x="5105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9264" name="AutoShape 16"/>
          <p:cNvSpPr>
            <a:spLocks noChangeArrowheads="1"/>
          </p:cNvSpPr>
          <p:nvPr/>
        </p:nvSpPr>
        <p:spPr bwMode="auto">
          <a:xfrm>
            <a:off x="1965325" y="304800"/>
            <a:ext cx="4862513" cy="1524000"/>
          </a:xfrm>
          <a:prstGeom prst="wedgeRoundRectCallout">
            <a:avLst>
              <a:gd name="adj1" fmla="val 65542"/>
              <a:gd name="adj2" fmla="val 63648"/>
              <a:gd name="adj3" fmla="val 16667"/>
            </a:avLst>
          </a:prstGeom>
          <a:solidFill>
            <a:srgbClr val="996600"/>
          </a:solidFill>
          <a:ln w="9525">
            <a:solidFill>
              <a:schemeClr val="accent2"/>
            </a:solidFill>
            <a:miter lim="800000"/>
            <a:headEnd/>
            <a:tailEnd/>
          </a:ln>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2800" i="0"/>
              <a:t>Selected column is placed</a:t>
            </a:r>
          </a:p>
          <a:p>
            <a:pPr algn="ctr">
              <a:spcBef>
                <a:spcPct val="0"/>
              </a:spcBef>
              <a:buFontTx/>
              <a:buNone/>
            </a:pPr>
            <a:r>
              <a:rPr lang="en-US" altLang="en-US" sz="2800" i="0"/>
              <a:t>in the middle. </a:t>
            </a:r>
          </a:p>
        </p:txBody>
      </p:sp>
      <p:grpSp>
        <p:nvGrpSpPr>
          <p:cNvPr id="309265" name="Group 17"/>
          <p:cNvGrpSpPr>
            <a:grpSpLocks/>
          </p:cNvGrpSpPr>
          <p:nvPr/>
        </p:nvGrpSpPr>
        <p:grpSpPr bwMode="auto">
          <a:xfrm flipH="1">
            <a:off x="7239000" y="1676400"/>
            <a:ext cx="898525" cy="1920875"/>
            <a:chOff x="864" y="465"/>
            <a:chExt cx="1046" cy="2358"/>
          </a:xfrm>
        </p:grpSpPr>
        <p:grpSp>
          <p:nvGrpSpPr>
            <p:cNvPr id="309273" name="Group 18"/>
            <p:cNvGrpSpPr>
              <a:grpSpLocks/>
            </p:cNvGrpSpPr>
            <p:nvPr/>
          </p:nvGrpSpPr>
          <p:grpSpPr bwMode="auto">
            <a:xfrm>
              <a:off x="864" y="465"/>
              <a:ext cx="1008" cy="2319"/>
              <a:chOff x="587" y="528"/>
              <a:chExt cx="1008" cy="2319"/>
            </a:xfrm>
          </p:grpSpPr>
          <p:grpSp>
            <p:nvGrpSpPr>
              <p:cNvPr id="309276" name="Group 19"/>
              <p:cNvGrpSpPr>
                <a:grpSpLocks/>
              </p:cNvGrpSpPr>
              <p:nvPr/>
            </p:nvGrpSpPr>
            <p:grpSpPr bwMode="auto">
              <a:xfrm>
                <a:off x="587" y="528"/>
                <a:ext cx="1008" cy="2319"/>
                <a:chOff x="587" y="528"/>
                <a:chExt cx="1008" cy="2319"/>
              </a:xfrm>
            </p:grpSpPr>
            <p:grpSp>
              <p:nvGrpSpPr>
                <p:cNvPr id="309278" name="Group 20"/>
                <p:cNvGrpSpPr>
                  <a:grpSpLocks/>
                </p:cNvGrpSpPr>
                <p:nvPr/>
              </p:nvGrpSpPr>
              <p:grpSpPr bwMode="auto">
                <a:xfrm>
                  <a:off x="587" y="528"/>
                  <a:ext cx="1008" cy="2319"/>
                  <a:chOff x="1151" y="1104"/>
                  <a:chExt cx="686" cy="1741"/>
                </a:xfrm>
              </p:grpSpPr>
              <p:sp>
                <p:nvSpPr>
                  <p:cNvPr id="309285" name="Freeform 21"/>
                  <p:cNvSpPr>
                    <a:spLocks/>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9286" name="Freeform 22"/>
                  <p:cNvSpPr>
                    <a:spLocks/>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9287" name="Freeform 23"/>
                  <p:cNvSpPr>
                    <a:spLocks/>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9288" name="Freeform 24"/>
                  <p:cNvSpPr>
                    <a:spLocks/>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9289" name="Freeform 25"/>
                  <p:cNvSpPr>
                    <a:spLocks/>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9290" name="Freeform 26"/>
                  <p:cNvSpPr>
                    <a:spLocks/>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09291" name="Group 27"/>
                  <p:cNvGrpSpPr>
                    <a:grpSpLocks/>
                  </p:cNvGrpSpPr>
                  <p:nvPr/>
                </p:nvGrpSpPr>
                <p:grpSpPr bwMode="auto">
                  <a:xfrm flipH="1">
                    <a:off x="1212" y="1104"/>
                    <a:ext cx="277" cy="235"/>
                    <a:chOff x="1590" y="1104"/>
                    <a:chExt cx="277" cy="235"/>
                  </a:xfrm>
                </p:grpSpPr>
                <p:sp>
                  <p:nvSpPr>
                    <p:cNvPr id="309292" name="Freeform 28"/>
                    <p:cNvSpPr>
                      <a:spLocks/>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9293" name="Freeform 29"/>
                    <p:cNvSpPr>
                      <a:spLocks/>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9294" name="Freeform 30"/>
                    <p:cNvSpPr>
                      <a:spLocks/>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9295" name="Freeform 31"/>
                    <p:cNvSpPr>
                      <a:spLocks/>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309279" name="Group 32"/>
                <p:cNvGrpSpPr>
                  <a:grpSpLocks/>
                </p:cNvGrpSpPr>
                <p:nvPr/>
              </p:nvGrpSpPr>
              <p:grpSpPr bwMode="auto">
                <a:xfrm rot="4286940" flipH="1">
                  <a:off x="1038" y="766"/>
                  <a:ext cx="141" cy="50"/>
                  <a:chOff x="4032" y="2817"/>
                  <a:chExt cx="417" cy="635"/>
                </a:xfrm>
              </p:grpSpPr>
              <p:sp>
                <p:nvSpPr>
                  <p:cNvPr id="309283" name="Oval 33"/>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09284" name="Oval 34"/>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09280" name="Group 35"/>
                <p:cNvGrpSpPr>
                  <a:grpSpLocks/>
                </p:cNvGrpSpPr>
                <p:nvPr/>
              </p:nvGrpSpPr>
              <p:grpSpPr bwMode="auto">
                <a:xfrm rot="4286940" flipH="1">
                  <a:off x="962" y="766"/>
                  <a:ext cx="141" cy="50"/>
                  <a:chOff x="4032" y="2817"/>
                  <a:chExt cx="417" cy="635"/>
                </a:xfrm>
              </p:grpSpPr>
              <p:sp>
                <p:nvSpPr>
                  <p:cNvPr id="309281" name="Oval 36"/>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09282" name="Oval 37"/>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309277" name="Oval 38"/>
              <p:cNvSpPr>
                <a:spLocks noChangeArrowheads="1"/>
              </p:cNvSpPr>
              <p:nvPr/>
            </p:nvSpPr>
            <p:spPr bwMode="auto">
              <a:xfrm>
                <a:off x="1098" y="1008"/>
                <a:ext cx="198" cy="7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p>
            </p:txBody>
          </p:sp>
        </p:grpSp>
        <p:sp>
          <p:nvSpPr>
            <p:cNvPr id="309274" name="Freeform 39"/>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9275" name="Freeform 40"/>
            <p:cNvSpPr>
              <a:spLocks/>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09266" name="AutoShape 41"/>
          <p:cNvSpPr>
            <a:spLocks noChangeArrowheads="1"/>
          </p:cNvSpPr>
          <p:nvPr/>
        </p:nvSpPr>
        <p:spPr bwMode="auto">
          <a:xfrm>
            <a:off x="4343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9267" name="AutoShape 42"/>
          <p:cNvSpPr>
            <a:spLocks noChangeArrowheads="1"/>
          </p:cNvSpPr>
          <p:nvPr/>
        </p:nvSpPr>
        <p:spPr bwMode="auto">
          <a:xfrm>
            <a:off x="4343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9268" name="AutoShape 43"/>
          <p:cNvSpPr>
            <a:spLocks noChangeArrowheads="1"/>
          </p:cNvSpPr>
          <p:nvPr/>
        </p:nvSpPr>
        <p:spPr bwMode="auto">
          <a:xfrm>
            <a:off x="4343400" y="25908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9269" name="AutoShape 44" descr="Green marble"/>
          <p:cNvSpPr>
            <a:spLocks noChangeArrowheads="1"/>
          </p:cNvSpPr>
          <p:nvPr/>
        </p:nvSpPr>
        <p:spPr bwMode="auto">
          <a:xfrm>
            <a:off x="4343400" y="28194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9270" name="AutoShape 45"/>
          <p:cNvSpPr>
            <a:spLocks noChangeArrowheads="1"/>
          </p:cNvSpPr>
          <p:nvPr/>
        </p:nvSpPr>
        <p:spPr bwMode="auto">
          <a:xfrm>
            <a:off x="4343400" y="30480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9271" name="AutoShape 46"/>
          <p:cNvSpPr>
            <a:spLocks noChangeArrowheads="1"/>
          </p:cNvSpPr>
          <p:nvPr/>
        </p:nvSpPr>
        <p:spPr bwMode="auto">
          <a:xfrm>
            <a:off x="4343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09272" name="AutoShape 47"/>
          <p:cNvSpPr>
            <a:spLocks noChangeArrowheads="1"/>
          </p:cNvSpPr>
          <p:nvPr/>
        </p:nvSpPr>
        <p:spPr bwMode="auto">
          <a:xfrm>
            <a:off x="4343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3048000" y="228600"/>
            <a:ext cx="6096000" cy="1143000"/>
          </a:xfrm>
          <a:noFill/>
        </p:spPr>
        <p:txBody>
          <a:bodyPr/>
          <a:lstStyle/>
          <a:p>
            <a:pPr eaLnBrk="1" hangingPunct="1"/>
            <a:r>
              <a:rPr lang="en-US" altLang="en-US" smtClean="0"/>
              <a:t>Iterative Algorithms </a:t>
            </a:r>
            <a:br>
              <a:rPr lang="en-US" altLang="en-US" smtClean="0"/>
            </a:br>
            <a:r>
              <a:rPr lang="en-US" altLang="en-US" smtClean="0"/>
              <a:t>Loop Invariants </a:t>
            </a:r>
          </a:p>
        </p:txBody>
      </p:sp>
      <p:sp>
        <p:nvSpPr>
          <p:cNvPr id="99331" name="Text Box 3"/>
          <p:cNvSpPr txBox="1">
            <a:spLocks noChangeArrowheads="1"/>
          </p:cNvSpPr>
          <p:nvPr/>
        </p:nvSpPr>
        <p:spPr bwMode="auto">
          <a:xfrm>
            <a:off x="0" y="1588"/>
            <a:ext cx="4568879" cy="7417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smtClean="0"/>
              <a:t>Physics(  )</a:t>
            </a:r>
            <a:br>
              <a:rPr lang="en-CA" altLang="en-US" sz="2800" i="0" dirty="0" smtClean="0"/>
            </a:br>
            <a:r>
              <a:rPr lang="en-CA" altLang="en-US" sz="2800" i="0" dirty="0" smtClean="0">
                <a:solidFill>
                  <a:srgbClr val="33CC33"/>
                </a:solidFill>
              </a:rPr>
              <a:t>“</a:t>
            </a:r>
            <a:r>
              <a:rPr lang="en-CA" altLang="en-US" sz="2800" i="0" dirty="0" err="1">
                <a:solidFill>
                  <a:srgbClr val="33CC33"/>
                </a:solidFill>
              </a:rPr>
              <a:t>preCond</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a:t>
            </a:r>
            <a:r>
              <a:rPr lang="en-CA" altLang="en-US" sz="2800" i="0" dirty="0">
                <a:solidFill>
                  <a:srgbClr val="33CC33"/>
                </a:solidFill>
              </a:rPr>
              <a:t>Input is </a:t>
            </a:r>
            <a:r>
              <a:rPr lang="en-CA" altLang="en-US" sz="2800" i="0" dirty="0" smtClean="0">
                <a:solidFill>
                  <a:srgbClr val="33CC33"/>
                </a:solidFill>
              </a:rPr>
              <a:t>a roller coaster</a:t>
            </a:r>
            <a:br>
              <a:rPr lang="en-CA" altLang="en-US" sz="2800" i="0" dirty="0" smtClean="0">
                <a:solidFill>
                  <a:srgbClr val="33CC33"/>
                </a:solidFill>
              </a:rPr>
            </a:br>
            <a:r>
              <a:rPr lang="en-CA" altLang="en-US" sz="2800" i="0" dirty="0" smtClean="0">
                <a:solidFill>
                  <a:srgbClr val="33CC33"/>
                </a:solidFill>
              </a:rPr>
              <a:t>  with car starting high.”</a:t>
            </a:r>
            <a:r>
              <a:rPr lang="en-CA" altLang="en-US" sz="2800" i="0" dirty="0" smtClean="0"/>
              <a:t>          </a:t>
            </a:r>
            <a:endParaRPr lang="en-CA" altLang="en-US" sz="2800" i="0" dirty="0">
              <a:solidFill>
                <a:schemeClr val="accent2"/>
              </a:solidFill>
            </a:endParaRPr>
          </a:p>
          <a:p>
            <a:pPr eaLnBrk="1" hangingPunct="1">
              <a:spcBef>
                <a:spcPct val="0"/>
              </a:spcBef>
              <a:buFontTx/>
              <a:buNone/>
            </a:pPr>
            <a:endParaRPr lang="en-US" altLang="en-US" sz="2800" i="0" dirty="0" smtClean="0"/>
          </a:p>
          <a:p>
            <a:pPr eaLnBrk="1" hangingPunct="1">
              <a:spcBef>
                <a:spcPct val="0"/>
              </a:spcBef>
              <a:buFontTx/>
              <a:buNone/>
            </a:pPr>
            <a:r>
              <a:rPr lang="en-CA" altLang="en-US" sz="2800" i="0" dirty="0" smtClean="0"/>
              <a:t>loop  </a:t>
            </a:r>
            <a:endParaRPr lang="en-CA" altLang="en-US" sz="2800" i="0" dirty="0"/>
          </a:p>
          <a:p>
            <a:pPr eaLnBrk="1" hangingPunct="1">
              <a:spcBef>
                <a:spcPct val="0"/>
              </a:spcBef>
              <a:buFontTx/>
              <a:buNone/>
            </a:pPr>
            <a:r>
              <a:rPr lang="en-CA" altLang="en-US" sz="2800" i="0" dirty="0"/>
              <a:t>      </a:t>
            </a:r>
            <a:r>
              <a:rPr lang="en-CA" altLang="en-US" sz="2800" i="0" dirty="0">
                <a:solidFill>
                  <a:srgbClr val="33CC33"/>
                </a:solidFill>
              </a:rPr>
              <a:t>“loop-invariant</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E</a:t>
            </a:r>
            <a:r>
              <a:rPr lang="en-CA" altLang="en-US" sz="2800" i="0" baseline="-25000" dirty="0" smtClean="0">
                <a:solidFill>
                  <a:srgbClr val="33CC33"/>
                </a:solidFill>
              </a:rPr>
              <a:t>t</a:t>
            </a:r>
            <a:r>
              <a:rPr lang="en-CA" altLang="en-US" sz="2800" i="0" dirty="0" smtClean="0">
                <a:solidFill>
                  <a:srgbClr val="33CC33"/>
                </a:solidFill>
              </a:rPr>
              <a:t> = E</a:t>
            </a:r>
            <a:r>
              <a:rPr lang="en-CA" altLang="en-US" sz="2800" i="0" baseline="-25000" dirty="0" smtClean="0">
                <a:solidFill>
                  <a:srgbClr val="33CC33"/>
                </a:solidFill>
              </a:rPr>
              <a:t>0</a:t>
            </a:r>
            <a:r>
              <a:rPr lang="en-CA" altLang="en-US" sz="2800" i="0" dirty="0" smtClean="0">
                <a:solidFill>
                  <a:srgbClr val="33CC33"/>
                </a:solidFill>
              </a:rPr>
              <a:t>”</a:t>
            </a:r>
            <a:endParaRPr lang="en-CA" altLang="en-US" sz="2800" i="0" dirty="0">
              <a:solidFill>
                <a:srgbClr val="33CC33"/>
              </a:solidFill>
            </a:endParaRPr>
          </a:p>
          <a:p>
            <a:pPr eaLnBrk="1" hangingPunct="1">
              <a:spcBef>
                <a:spcPct val="0"/>
              </a:spcBef>
              <a:buFontTx/>
              <a:buNone/>
            </a:pPr>
            <a:r>
              <a:rPr lang="en-CA" altLang="en-US" sz="2800" i="0" dirty="0"/>
              <a:t>      exit when </a:t>
            </a:r>
            <a:r>
              <a:rPr lang="en-CA" altLang="en-US" sz="2800" i="0" dirty="0" smtClean="0">
                <a:solidFill>
                  <a:schemeClr val="accent1"/>
                </a:solidFill>
              </a:rPr>
              <a:t>(car at end)</a:t>
            </a:r>
            <a:endParaRPr lang="en-CA" altLang="en-US" sz="2800" i="0" dirty="0">
              <a:solidFill>
                <a:schemeClr val="accent1"/>
              </a:solidFill>
            </a:endParaRPr>
          </a:p>
          <a:p>
            <a:pPr eaLnBrk="1" hangingPunct="1">
              <a:spcBef>
                <a:spcPct val="0"/>
              </a:spcBef>
              <a:buFontTx/>
              <a:buNone/>
            </a:pPr>
            <a:r>
              <a:rPr lang="en-CA" altLang="en-US" sz="2800" i="0" dirty="0" smtClean="0"/>
              <a:t>      </a:t>
            </a:r>
            <a:r>
              <a:rPr lang="en-CA" altLang="en-US" sz="2800" i="0" dirty="0" smtClean="0">
                <a:solidFill>
                  <a:schemeClr val="accent2"/>
                </a:solidFill>
                <a:sym typeface="Symbol"/>
              </a:rPr>
              <a:t></a:t>
            </a:r>
            <a:r>
              <a:rPr lang="en-CA" altLang="en-US" sz="2800" i="0" dirty="0" smtClean="0">
                <a:solidFill>
                  <a:schemeClr val="accent2"/>
                </a:solidFill>
              </a:rPr>
              <a:t>x</a:t>
            </a:r>
            <a:r>
              <a:rPr lang="en-CA" altLang="en-US" sz="2800" i="0" baseline="-25000" dirty="0" smtClean="0">
                <a:solidFill>
                  <a:schemeClr val="accent2"/>
                </a:solidFill>
                <a:sym typeface="Symbol"/>
              </a:rPr>
              <a:t> t+</a:t>
            </a:r>
            <a:r>
              <a:rPr lang="en-CA" altLang="en-US" sz="2800" i="0" baseline="-25000" dirty="0" err="1" smtClean="0">
                <a:solidFill>
                  <a:schemeClr val="accent2"/>
                </a:solidFill>
                <a:sym typeface="Symbol"/>
              </a:rPr>
              <a:t>t</a:t>
            </a:r>
            <a:r>
              <a:rPr lang="en-CA" altLang="en-US" sz="2800" i="0" dirty="0" err="1" smtClean="0">
                <a:solidFill>
                  <a:schemeClr val="accent2"/>
                </a:solidFill>
              </a:rPr>
              <a:t>,v</a:t>
            </a:r>
            <a:r>
              <a:rPr lang="en-CA" altLang="en-US" sz="2800" i="0" baseline="-25000" dirty="0" smtClean="0">
                <a:solidFill>
                  <a:schemeClr val="accent2"/>
                </a:solidFill>
                <a:sym typeface="Symbol"/>
              </a:rPr>
              <a:t> t+t</a:t>
            </a:r>
            <a:r>
              <a:rPr lang="en-CA" altLang="en-US" sz="2800" i="0" dirty="0" smtClean="0">
                <a:solidFill>
                  <a:schemeClr val="accent2"/>
                </a:solidFill>
                <a:sym typeface="Symbol"/>
              </a:rPr>
              <a:t></a:t>
            </a:r>
            <a:endParaRPr lang="en-CA" altLang="en-US" sz="2800" i="0" baseline="-25000" dirty="0" smtClean="0">
              <a:solidFill>
                <a:schemeClr val="accent2"/>
              </a:solidFill>
              <a:sym typeface="Symbol"/>
            </a:endParaRPr>
          </a:p>
          <a:p>
            <a:pPr eaLnBrk="1" hangingPunct="1">
              <a:spcBef>
                <a:spcPct val="0"/>
              </a:spcBef>
              <a:buFontTx/>
              <a:buNone/>
            </a:pPr>
            <a:r>
              <a:rPr lang="en-CA" altLang="en-US" sz="2800" i="0" dirty="0" smtClean="0">
                <a:solidFill>
                  <a:schemeClr val="accent2"/>
                </a:solidFill>
                <a:sym typeface="Symbol"/>
              </a:rPr>
              <a:t>          </a:t>
            </a:r>
            <a:r>
              <a:rPr lang="en-CA" altLang="en-US" sz="2800" i="0" dirty="0" smtClean="0">
                <a:solidFill>
                  <a:schemeClr val="accent2"/>
                </a:solidFill>
              </a:rPr>
              <a:t>= Newton(</a:t>
            </a:r>
            <a:r>
              <a:rPr lang="en-CA" altLang="en-US" sz="2800" i="0" dirty="0" smtClean="0">
                <a:solidFill>
                  <a:schemeClr val="accent2"/>
                </a:solidFill>
                <a:sym typeface="Symbol"/>
              </a:rPr>
              <a:t></a:t>
            </a:r>
            <a:r>
              <a:rPr lang="en-CA" altLang="en-US" sz="2800" i="0" dirty="0" smtClean="0">
                <a:solidFill>
                  <a:schemeClr val="accent2"/>
                </a:solidFill>
              </a:rPr>
              <a:t>x</a:t>
            </a:r>
            <a:r>
              <a:rPr lang="en-CA" altLang="en-US" sz="2800" i="0" baseline="-25000" dirty="0" smtClean="0">
                <a:solidFill>
                  <a:schemeClr val="accent2"/>
                </a:solidFill>
                <a:sym typeface="Symbol"/>
              </a:rPr>
              <a:t> </a:t>
            </a:r>
            <a:r>
              <a:rPr lang="en-CA" altLang="en-US" sz="2800" i="0" baseline="-25000" dirty="0" err="1" smtClean="0">
                <a:solidFill>
                  <a:schemeClr val="accent2"/>
                </a:solidFill>
                <a:sym typeface="Symbol"/>
              </a:rPr>
              <a:t>t</a:t>
            </a:r>
            <a:r>
              <a:rPr lang="en-CA" altLang="en-US" sz="2800" i="0" dirty="0" err="1" smtClean="0">
                <a:solidFill>
                  <a:schemeClr val="accent2"/>
                </a:solidFill>
              </a:rPr>
              <a:t>,v</a:t>
            </a:r>
            <a:r>
              <a:rPr lang="en-CA" altLang="en-US" sz="2800" i="0" baseline="-25000" dirty="0" smtClean="0">
                <a:solidFill>
                  <a:schemeClr val="accent2"/>
                </a:solidFill>
                <a:sym typeface="Symbol"/>
              </a:rPr>
              <a:t> t</a:t>
            </a:r>
            <a:r>
              <a:rPr lang="en-CA" altLang="en-US" sz="2800" i="0" dirty="0" smtClean="0">
                <a:solidFill>
                  <a:schemeClr val="accent2"/>
                </a:solidFill>
                <a:sym typeface="Symbol"/>
              </a:rPr>
              <a:t></a:t>
            </a:r>
            <a:r>
              <a:rPr lang="en-CA" altLang="en-US" sz="2800" i="0" dirty="0" smtClean="0">
                <a:solidFill>
                  <a:schemeClr val="accent2"/>
                </a:solidFill>
              </a:rPr>
              <a:t>)</a:t>
            </a:r>
            <a:endParaRPr lang="en-CA" altLang="en-US" sz="2800" i="0" dirty="0">
              <a:solidFill>
                <a:schemeClr val="accent2"/>
              </a:solidFill>
            </a:endParaRPr>
          </a:p>
          <a:p>
            <a:pPr eaLnBrk="1" hangingPunct="1">
              <a:spcBef>
                <a:spcPct val="0"/>
              </a:spcBef>
              <a:buFontTx/>
              <a:buNone/>
            </a:pPr>
            <a:r>
              <a:rPr lang="en-US" altLang="en-US" sz="2800" i="0" dirty="0" err="1"/>
              <a:t>endloop</a:t>
            </a:r>
            <a:r>
              <a:rPr lang="en-CA" altLang="en-US" sz="2800" i="0" dirty="0">
                <a:solidFill>
                  <a:schemeClr val="accent2"/>
                </a:solidFill>
              </a:rPr>
              <a:t> </a:t>
            </a:r>
            <a:endParaRPr lang="en-US" altLang="en-US" sz="2800" i="0" dirty="0" smtClean="0">
              <a:solidFill>
                <a:schemeClr val="accent2"/>
              </a:solidFill>
            </a:endParaRPr>
          </a:p>
          <a:p>
            <a:pPr eaLnBrk="1" hangingPunct="1">
              <a:spcBef>
                <a:spcPct val="0"/>
              </a:spcBef>
              <a:buFontTx/>
              <a:buNone/>
            </a:pPr>
            <a:endParaRPr lang="en-CA" altLang="en-US" sz="2800" i="0" dirty="0" smtClean="0">
              <a:solidFill>
                <a:schemeClr val="accent2"/>
              </a:solidFill>
            </a:endParaRPr>
          </a:p>
          <a:p>
            <a:pPr eaLnBrk="1" hangingPunct="1">
              <a:spcBef>
                <a:spcPct val="0"/>
              </a:spcBef>
              <a:buFontTx/>
              <a:buNone/>
            </a:pPr>
            <a:r>
              <a:rPr lang="en-CA" altLang="en-US" sz="2800" i="0" dirty="0" smtClean="0">
                <a:solidFill>
                  <a:schemeClr val="accent2"/>
                </a:solidFill>
              </a:rPr>
              <a:t>return(</a:t>
            </a:r>
            <a:r>
              <a:rPr lang="en-CA" altLang="en-US" sz="2800" i="0" dirty="0" err="1" smtClean="0">
                <a:solidFill>
                  <a:schemeClr val="accent2"/>
                </a:solidFill>
              </a:rPr>
              <a:t>v</a:t>
            </a:r>
            <a:r>
              <a:rPr lang="en-CA" altLang="en-US" sz="2800" i="0" baseline="-25000" dirty="0" err="1" smtClean="0">
                <a:solidFill>
                  <a:schemeClr val="accent2"/>
                </a:solidFill>
              </a:rPr>
              <a:t>final</a:t>
            </a:r>
            <a:r>
              <a:rPr lang="en-CA" altLang="en-US" sz="2800" i="0" dirty="0" smtClean="0">
                <a:solidFill>
                  <a:schemeClr val="accent2"/>
                </a:solidFill>
              </a:rPr>
              <a:t>)</a:t>
            </a:r>
          </a:p>
          <a:p>
            <a:pPr eaLnBrk="1" hangingPunct="1">
              <a:spcBef>
                <a:spcPct val="0"/>
              </a:spcBef>
              <a:buFontTx/>
              <a:buNone/>
            </a:pPr>
            <a:r>
              <a:rPr lang="en-CA" altLang="en-US" sz="2800" i="0" dirty="0" smtClean="0">
                <a:solidFill>
                  <a:srgbClr val="33CC33"/>
                </a:solidFill>
              </a:rPr>
              <a:t>“</a:t>
            </a:r>
            <a:r>
              <a:rPr lang="en-CA" altLang="en-US" sz="2800" i="0" dirty="0" err="1" smtClean="0">
                <a:solidFill>
                  <a:srgbClr val="33CC33"/>
                </a:solidFill>
              </a:rPr>
              <a:t>postCond</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speed of car at end”</a:t>
            </a:r>
          </a:p>
          <a:p>
            <a:pPr eaLnBrk="1" hangingPunct="1">
              <a:spcBef>
                <a:spcPct val="0"/>
              </a:spcBef>
              <a:buFontTx/>
              <a:buNone/>
            </a:pPr>
            <a:endParaRPr lang="en-CA" altLang="en-US" sz="2800" i="0" dirty="0">
              <a:solidFill>
                <a:srgbClr val="33CC33"/>
              </a:solidFill>
            </a:endParaRP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45" name="Picture 2" descr="https://upload.wikimedia.org/wikipedia/commons/f/f1/Takabisha_roller_coaster.jpg"/>
          <p:cNvPicPr>
            <a:picLocks noChangeAspect="1" noChangeArrowheads="1"/>
          </p:cNvPicPr>
          <p:nvPr/>
        </p:nvPicPr>
        <p:blipFill>
          <a:blip r:embed="rId3" cstate="print"/>
          <a:srcRect/>
          <a:stretch>
            <a:fillRect/>
          </a:stretch>
        </p:blipFill>
        <p:spPr bwMode="auto">
          <a:xfrm>
            <a:off x="4038600" y="1447800"/>
            <a:ext cx="4772774" cy="1752600"/>
          </a:xfrm>
          <a:prstGeom prst="rect">
            <a:avLst/>
          </a:prstGeom>
          <a:noFill/>
        </p:spPr>
      </p:pic>
      <p:grpSp>
        <p:nvGrpSpPr>
          <p:cNvPr id="2" name="Group 51"/>
          <p:cNvGrpSpPr/>
          <p:nvPr/>
        </p:nvGrpSpPr>
        <p:grpSpPr>
          <a:xfrm>
            <a:off x="609600" y="3780972"/>
            <a:ext cx="2734156" cy="805542"/>
            <a:chOff x="609600" y="3780972"/>
            <a:chExt cx="2734156" cy="805542"/>
          </a:xfrm>
        </p:grpSpPr>
        <p:sp>
          <p:nvSpPr>
            <p:cNvPr id="46" name="Rectangle 45"/>
            <p:cNvSpPr/>
            <p:nvPr/>
          </p:nvSpPr>
          <p:spPr>
            <a:xfrm>
              <a:off x="609600" y="3789010"/>
              <a:ext cx="415498" cy="369332"/>
            </a:xfrm>
            <a:prstGeom prst="rect">
              <a:avLst/>
            </a:prstGeom>
          </p:spPr>
          <p:txBody>
            <a:bodyPr wrap="none">
              <a:spAutoFit/>
            </a:bodyPr>
            <a:lstStyle/>
            <a:p>
              <a:r>
                <a:rPr lang="en-CA" altLang="en-US" sz="1800" i="0" dirty="0" smtClean="0">
                  <a:solidFill>
                    <a:schemeClr val="accent2"/>
                  </a:solidFill>
                </a:rPr>
                <a:t>→</a:t>
              </a:r>
              <a:endParaRPr lang="en-US" sz="1800" dirty="0"/>
            </a:p>
          </p:txBody>
        </p:sp>
        <p:sp>
          <p:nvSpPr>
            <p:cNvPr id="47" name="Rectangle 46"/>
            <p:cNvSpPr/>
            <p:nvPr/>
          </p:nvSpPr>
          <p:spPr>
            <a:xfrm>
              <a:off x="1304444" y="3780972"/>
              <a:ext cx="415498" cy="369332"/>
            </a:xfrm>
            <a:prstGeom prst="rect">
              <a:avLst/>
            </a:prstGeom>
          </p:spPr>
          <p:txBody>
            <a:bodyPr wrap="none">
              <a:spAutoFit/>
            </a:bodyPr>
            <a:lstStyle/>
            <a:p>
              <a:r>
                <a:rPr lang="en-CA" altLang="en-US" sz="1800" i="0" dirty="0" smtClean="0">
                  <a:solidFill>
                    <a:schemeClr val="accent2"/>
                  </a:solidFill>
                </a:rPr>
                <a:t>→</a:t>
              </a:r>
              <a:endParaRPr lang="en-US" sz="1800" dirty="0"/>
            </a:p>
          </p:txBody>
        </p:sp>
        <p:sp>
          <p:nvSpPr>
            <p:cNvPr id="48" name="Rectangle 47"/>
            <p:cNvSpPr/>
            <p:nvPr/>
          </p:nvSpPr>
          <p:spPr>
            <a:xfrm>
              <a:off x="2527274" y="4217182"/>
              <a:ext cx="415498" cy="369332"/>
            </a:xfrm>
            <a:prstGeom prst="rect">
              <a:avLst/>
            </a:prstGeom>
          </p:spPr>
          <p:txBody>
            <a:bodyPr wrap="none">
              <a:spAutoFit/>
            </a:bodyPr>
            <a:lstStyle/>
            <a:p>
              <a:r>
                <a:rPr lang="en-CA" altLang="en-US" sz="1800" i="0" dirty="0" smtClean="0">
                  <a:solidFill>
                    <a:schemeClr val="accent2"/>
                  </a:solidFill>
                </a:rPr>
                <a:t>→</a:t>
              </a:r>
              <a:endParaRPr lang="en-US" sz="1800" dirty="0"/>
            </a:p>
          </p:txBody>
        </p:sp>
        <p:sp>
          <p:nvSpPr>
            <p:cNvPr id="49" name="Rectangle 48"/>
            <p:cNvSpPr/>
            <p:nvPr/>
          </p:nvSpPr>
          <p:spPr>
            <a:xfrm>
              <a:off x="2928258" y="4205514"/>
              <a:ext cx="415498" cy="369332"/>
            </a:xfrm>
            <a:prstGeom prst="rect">
              <a:avLst/>
            </a:prstGeom>
          </p:spPr>
          <p:txBody>
            <a:bodyPr wrap="none">
              <a:spAutoFit/>
            </a:bodyPr>
            <a:lstStyle/>
            <a:p>
              <a:r>
                <a:rPr lang="en-CA" altLang="en-US" sz="1800" i="0" dirty="0" smtClean="0">
                  <a:solidFill>
                    <a:schemeClr val="accent2"/>
                  </a:solidFill>
                </a:rPr>
                <a:t>→</a:t>
              </a:r>
              <a:endParaRPr lang="en-US" sz="1800" dirty="0"/>
            </a:p>
          </p:txBody>
        </p:sp>
      </p:grpSp>
      <p:sp>
        <p:nvSpPr>
          <p:cNvPr id="50" name="Rectangle 4"/>
          <p:cNvSpPr>
            <a:spLocks noChangeArrowheads="1"/>
          </p:cNvSpPr>
          <p:nvPr/>
        </p:nvSpPr>
        <p:spPr bwMode="auto">
          <a:xfrm>
            <a:off x="4648200" y="4267200"/>
            <a:ext cx="44958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endParaRPr lang="en-CA" altLang="en-US" sz="2800" i="0" dirty="0" smtClean="0"/>
          </a:p>
          <a:p>
            <a:pPr eaLnBrk="1" hangingPunct="1">
              <a:spcBef>
                <a:spcPts val="0"/>
              </a:spcBef>
              <a:buFontTx/>
              <a:buNone/>
            </a:pPr>
            <a:r>
              <a:rPr lang="en-CA" altLang="en-US" sz="2800" i="0" dirty="0" smtClean="0"/>
              <a:t> </a:t>
            </a:r>
          </a:p>
          <a:p>
            <a:pPr eaLnBrk="1" hangingPunct="1">
              <a:spcBef>
                <a:spcPts val="0"/>
              </a:spcBef>
              <a:buFontTx/>
              <a:buNone/>
            </a:pPr>
            <a:endParaRPr lang="en-CA" altLang="en-US" sz="2800" i="0" dirty="0" smtClean="0">
              <a:solidFill>
                <a:srgbClr val="00B050"/>
              </a:solidFill>
            </a:endParaRPr>
          </a:p>
          <a:p>
            <a:pPr eaLnBrk="1" hangingPunct="1">
              <a:spcBef>
                <a:spcPts val="0"/>
              </a:spcBef>
              <a:buFontTx/>
              <a:buNone/>
            </a:pPr>
            <a:r>
              <a:rPr lang="en-CA" altLang="en-US" sz="2800" i="0" dirty="0" smtClean="0">
                <a:solidFill>
                  <a:srgbClr val="00B050"/>
                </a:solidFill>
              </a:rPr>
              <a:t>          E</a:t>
            </a:r>
            <a:r>
              <a:rPr lang="en-CA" altLang="en-US" sz="2800" i="0" baseline="-25000" dirty="0" smtClean="0">
                <a:solidFill>
                  <a:srgbClr val="00B050"/>
                </a:solidFill>
              </a:rPr>
              <a:t>t</a:t>
            </a:r>
            <a:r>
              <a:rPr lang="en-CA" altLang="en-US" sz="2800" i="0" baseline="-25000" dirty="0" smtClean="0">
                <a:solidFill>
                  <a:srgbClr val="00B050"/>
                </a:solidFill>
                <a:sym typeface="Symbol"/>
              </a:rPr>
              <a:t>+t</a:t>
            </a:r>
            <a:r>
              <a:rPr lang="en-CA" altLang="en-US" sz="2800" i="0" dirty="0" smtClean="0">
                <a:solidFill>
                  <a:srgbClr val="00B050"/>
                </a:solidFill>
              </a:rPr>
              <a:t> = E</a:t>
            </a:r>
            <a:r>
              <a:rPr lang="en-CA" altLang="en-US" sz="2800" i="0" baseline="-25000" dirty="0" smtClean="0">
                <a:solidFill>
                  <a:srgbClr val="00B050"/>
                </a:solidFill>
              </a:rPr>
              <a:t>t  </a:t>
            </a:r>
          </a:p>
        </p:txBody>
      </p:sp>
      <p:sp>
        <p:nvSpPr>
          <p:cNvPr id="53" name="Rectangle 4"/>
          <p:cNvSpPr>
            <a:spLocks noChangeArrowheads="1"/>
          </p:cNvSpPr>
          <p:nvPr/>
        </p:nvSpPr>
        <p:spPr bwMode="auto">
          <a:xfrm>
            <a:off x="4953000" y="3200400"/>
            <a:ext cx="3962400"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3000" i="0" dirty="0" smtClean="0"/>
              <a:t>A </a:t>
            </a:r>
            <a:r>
              <a:rPr lang="en-CA" altLang="en-US" sz="3000" i="0" dirty="0" smtClean="0">
                <a:solidFill>
                  <a:srgbClr val="00B050"/>
                </a:solidFill>
              </a:rPr>
              <a:t>loop invariant </a:t>
            </a:r>
            <a:r>
              <a:rPr lang="en-CA" altLang="en-US" sz="3000" i="0" dirty="0" smtClean="0"/>
              <a:t>is</a:t>
            </a:r>
            <a:br>
              <a:rPr lang="en-CA" altLang="en-US" sz="3000" i="0" dirty="0" smtClean="0"/>
            </a:br>
            <a:r>
              <a:rPr lang="en-CA" altLang="en-US" sz="3000" i="0" dirty="0" smtClean="0"/>
              <a:t>any </a:t>
            </a:r>
            <a:r>
              <a:rPr lang="en-CA" altLang="en-US" sz="3000" i="0" dirty="0"/>
              <a:t>assumptions </a:t>
            </a:r>
            <a:r>
              <a:rPr lang="en-CA" altLang="en-US" sz="3000" i="0" dirty="0" smtClean="0"/>
              <a:t/>
            </a:r>
            <a:br>
              <a:rPr lang="en-CA" altLang="en-US" sz="3000" i="0" dirty="0" smtClean="0"/>
            </a:br>
            <a:r>
              <a:rPr lang="en-CA" altLang="en-US" sz="3000" i="0" dirty="0" smtClean="0"/>
              <a:t>(picture)</a:t>
            </a:r>
            <a:br>
              <a:rPr lang="en-CA" altLang="en-US" sz="3000" i="0" dirty="0" smtClean="0"/>
            </a:br>
            <a:r>
              <a:rPr lang="en-CA" altLang="en-US" sz="3000" i="0" dirty="0" smtClean="0"/>
              <a:t>that </a:t>
            </a:r>
            <a:r>
              <a:rPr lang="en-CA" altLang="en-US" sz="3000" i="0" dirty="0"/>
              <a:t>must be true </a:t>
            </a:r>
            <a:r>
              <a:rPr lang="en-CA" altLang="en-US" sz="3000" i="0" dirty="0" smtClean="0"/>
              <a:t/>
            </a:r>
            <a:br>
              <a:rPr lang="en-CA" altLang="en-US" sz="3000" i="0" dirty="0" smtClean="0"/>
            </a:br>
            <a:r>
              <a:rPr lang="en-CA" altLang="en-US" sz="3000" i="0" dirty="0" smtClean="0"/>
              <a:t>at </a:t>
            </a:r>
            <a:r>
              <a:rPr lang="en-CA" altLang="en-US" sz="3000" i="0" dirty="0"/>
              <a:t>the top of the loop.</a:t>
            </a:r>
            <a:endParaRPr lang="en-CA" altLang="en-US" i="0" dirty="0"/>
          </a:p>
        </p:txBody>
      </p:sp>
      <p:cxnSp>
        <p:nvCxnSpPr>
          <p:cNvPr id="55" name="Straight Connector 54"/>
          <p:cNvCxnSpPr/>
          <p:nvPr/>
        </p:nvCxnSpPr>
        <p:spPr bwMode="auto">
          <a:xfrm flipV="1">
            <a:off x="5486400" y="5638800"/>
            <a:ext cx="1447800" cy="3810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pic>
        <p:nvPicPr>
          <p:cNvPr id="18" name="Picture 6" descr="C:\Users\jeff-surfacepro\Pictures\Picasa\Exports\Pictures\Takabisha_roller_coaster-00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86200" y="1447800"/>
            <a:ext cx="5105400" cy="18121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8600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53"/>
                                        </p:tgtEl>
                                        <p:attrNameLst>
                                          <p:attrName>style.visibility</p:attrName>
                                        </p:attrNameLst>
                                      </p:cBhvr>
                                      <p:to>
                                        <p:strVal val="visible"/>
                                      </p:to>
                                    </p:set>
                                    <p:anim calcmode="lin" valueType="num">
                                      <p:cBhvr additive="base">
                                        <p:cTn id="7" dur="500" fill="hold"/>
                                        <p:tgtEl>
                                          <p:spTgt spid="53"/>
                                        </p:tgtEl>
                                        <p:attrNameLst>
                                          <p:attrName>ppt_x</p:attrName>
                                        </p:attrNameLst>
                                      </p:cBhvr>
                                      <p:tavLst>
                                        <p:tav tm="0">
                                          <p:val>
                                            <p:strVal val="1+#ppt_w/2"/>
                                          </p:val>
                                        </p:tav>
                                        <p:tav tm="100000">
                                          <p:val>
                                            <p:strVal val="#ppt_x"/>
                                          </p:val>
                                        </p:tav>
                                      </p:tavLst>
                                    </p:anim>
                                    <p:anim calcmode="lin" valueType="num">
                                      <p:cBhvr additive="base">
                                        <p:cTn id="8"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55"/>
                                        </p:tgtEl>
                                        <p:attrNameLst>
                                          <p:attrName>style.visibility</p:attrName>
                                        </p:attrNameLst>
                                      </p:cBhvr>
                                      <p:to>
                                        <p:strVal val="visible"/>
                                      </p:to>
                                    </p:set>
                                    <p:anim calcmode="lin" valueType="num">
                                      <p:cBhvr additive="base">
                                        <p:cTn id="13" dur="500" fill="hold"/>
                                        <p:tgtEl>
                                          <p:spTgt spid="55"/>
                                        </p:tgtEl>
                                        <p:attrNameLst>
                                          <p:attrName>ppt_x</p:attrName>
                                        </p:attrNameLst>
                                      </p:cBhvr>
                                      <p:tavLst>
                                        <p:tav tm="0">
                                          <p:val>
                                            <p:strVal val="1+#ppt_w/2"/>
                                          </p:val>
                                        </p:tav>
                                        <p:tav tm="100000">
                                          <p:val>
                                            <p:strVal val="#ppt_x"/>
                                          </p:val>
                                        </p:tav>
                                      </p:tavLst>
                                    </p:anim>
                                    <p:anim calcmode="lin" valueType="num">
                                      <p:cBhvr additive="base">
                                        <p:cTn id="14" dur="500" fill="hold"/>
                                        <p:tgtEl>
                                          <p:spTgt spid="5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99331">
                                            <p:txEl>
                                              <p:pRg st="3" end="3"/>
                                            </p:txEl>
                                          </p:spTgt>
                                        </p:tgtEl>
                                        <p:attrNameLst>
                                          <p:attrName>style.visibility</p:attrName>
                                        </p:attrNameLst>
                                      </p:cBhvr>
                                      <p:to>
                                        <p:strVal val="visible"/>
                                      </p:to>
                                    </p:set>
                                    <p:anim calcmode="lin" valueType="num">
                                      <p:cBhvr additive="base">
                                        <p:cTn id="19" dur="500" fill="hold"/>
                                        <p:tgtEl>
                                          <p:spTgt spid="99331">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933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Freeform 2"/>
          <p:cNvSpPr>
            <a:spLocks/>
          </p:cNvSpPr>
          <p:nvPr/>
        </p:nvSpPr>
        <p:spPr bwMode="auto">
          <a:xfrm>
            <a:off x="7539038" y="2178050"/>
            <a:ext cx="384175" cy="614363"/>
          </a:xfrm>
          <a:custGeom>
            <a:avLst/>
            <a:gdLst>
              <a:gd name="T0" fmla="*/ 2147483647 w 304"/>
              <a:gd name="T1" fmla="*/ 2147483647 h 566"/>
              <a:gd name="T2" fmla="*/ 2147483647 w 304"/>
              <a:gd name="T3" fmla="*/ 2147483647 h 566"/>
              <a:gd name="T4" fmla="*/ 2147483647 w 304"/>
              <a:gd name="T5" fmla="*/ 2147483647 h 566"/>
              <a:gd name="T6" fmla="*/ 2147483647 w 304"/>
              <a:gd name="T7" fmla="*/ 2147483647 h 566"/>
              <a:gd name="T8" fmla="*/ 2147483647 w 304"/>
              <a:gd name="T9" fmla="*/ 2147483647 h 566"/>
              <a:gd name="T10" fmla="*/ 2147483647 w 304"/>
              <a:gd name="T11" fmla="*/ 0 h 566"/>
              <a:gd name="T12" fmla="*/ 2147483647 w 304"/>
              <a:gd name="T13" fmla="*/ 2147483647 h 566"/>
              <a:gd name="T14" fmla="*/ 2147483647 w 304"/>
              <a:gd name="T15" fmla="*/ 2147483647 h 566"/>
              <a:gd name="T16" fmla="*/ 2147483647 w 304"/>
              <a:gd name="T17" fmla="*/ 2147483647 h 566"/>
              <a:gd name="T18" fmla="*/ 2147483647 w 304"/>
              <a:gd name="T19" fmla="*/ 2147483647 h 566"/>
              <a:gd name="T20" fmla="*/ 2147483647 w 304"/>
              <a:gd name="T21" fmla="*/ 2147483647 h 566"/>
              <a:gd name="T22" fmla="*/ 2147483647 w 304"/>
              <a:gd name="T23" fmla="*/ 2147483647 h 566"/>
              <a:gd name="T24" fmla="*/ 2147483647 w 304"/>
              <a:gd name="T25" fmla="*/ 2147483647 h 566"/>
              <a:gd name="T26" fmla="*/ 2147483647 w 304"/>
              <a:gd name="T27" fmla="*/ 2147483647 h 566"/>
              <a:gd name="T28" fmla="*/ 2147483647 w 304"/>
              <a:gd name="T29" fmla="*/ 2147483647 h 566"/>
              <a:gd name="T30" fmla="*/ 2147483647 w 304"/>
              <a:gd name="T31" fmla="*/ 2147483647 h 566"/>
              <a:gd name="T32" fmla="*/ 2147483647 w 304"/>
              <a:gd name="T33" fmla="*/ 2147483647 h 566"/>
              <a:gd name="T34" fmla="*/ 2147483647 w 304"/>
              <a:gd name="T35" fmla="*/ 2147483647 h 566"/>
              <a:gd name="T36" fmla="*/ 2147483647 w 304"/>
              <a:gd name="T37" fmla="*/ 2147483647 h 566"/>
              <a:gd name="T38" fmla="*/ 2147483647 w 304"/>
              <a:gd name="T39" fmla="*/ 2147483647 h 566"/>
              <a:gd name="T40" fmla="*/ 2147483647 w 304"/>
              <a:gd name="T41" fmla="*/ 2147483647 h 566"/>
              <a:gd name="T42" fmla="*/ 2147483647 w 304"/>
              <a:gd name="T43" fmla="*/ 2147483647 h 566"/>
              <a:gd name="T44" fmla="*/ 2147483647 w 304"/>
              <a:gd name="T45" fmla="*/ 2147483647 h 566"/>
              <a:gd name="T46" fmla="*/ 2147483647 w 304"/>
              <a:gd name="T47" fmla="*/ 2147483647 h 566"/>
              <a:gd name="T48" fmla="*/ 2147483647 w 304"/>
              <a:gd name="T49" fmla="*/ 2147483647 h 566"/>
              <a:gd name="T50" fmla="*/ 2147483647 w 304"/>
              <a:gd name="T51" fmla="*/ 2147483647 h 566"/>
              <a:gd name="T52" fmla="*/ 2147483647 w 304"/>
              <a:gd name="T53" fmla="*/ 2147483647 h 566"/>
              <a:gd name="T54" fmla="*/ 2147483647 w 304"/>
              <a:gd name="T55" fmla="*/ 2147483647 h 566"/>
              <a:gd name="T56" fmla="*/ 2147483647 w 304"/>
              <a:gd name="T57" fmla="*/ 2147483647 h 566"/>
              <a:gd name="T58" fmla="*/ 2147483647 w 304"/>
              <a:gd name="T59" fmla="*/ 2147483647 h 566"/>
              <a:gd name="T60" fmla="*/ 2147483647 w 304"/>
              <a:gd name="T61" fmla="*/ 2147483647 h 566"/>
              <a:gd name="T62" fmla="*/ 0 w 304"/>
              <a:gd name="T63" fmla="*/ 2147483647 h 566"/>
              <a:gd name="T64" fmla="*/ 0 w 304"/>
              <a:gd name="T65" fmla="*/ 2147483647 h 566"/>
              <a:gd name="T66" fmla="*/ 2147483647 w 304"/>
              <a:gd name="T67" fmla="*/ 2147483647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275" name="Freeform 3"/>
          <p:cNvSpPr>
            <a:spLocks/>
          </p:cNvSpPr>
          <p:nvPr/>
        </p:nvSpPr>
        <p:spPr bwMode="auto">
          <a:xfrm>
            <a:off x="7823200" y="2219325"/>
            <a:ext cx="314325" cy="620713"/>
          </a:xfrm>
          <a:custGeom>
            <a:avLst/>
            <a:gdLst>
              <a:gd name="T0" fmla="*/ 2147483647 w 249"/>
              <a:gd name="T1" fmla="*/ 2147483647 h 572"/>
              <a:gd name="T2" fmla="*/ 2147483647 w 249"/>
              <a:gd name="T3" fmla="*/ 2147483647 h 572"/>
              <a:gd name="T4" fmla="*/ 0 w 249"/>
              <a:gd name="T5" fmla="*/ 2147483647 h 572"/>
              <a:gd name="T6" fmla="*/ 2147483647 w 249"/>
              <a:gd name="T7" fmla="*/ 2147483647 h 572"/>
              <a:gd name="T8" fmla="*/ 2147483647 w 249"/>
              <a:gd name="T9" fmla="*/ 0 h 572"/>
              <a:gd name="T10" fmla="*/ 2147483647 w 249"/>
              <a:gd name="T11" fmla="*/ 0 h 572"/>
              <a:gd name="T12" fmla="*/ 2147483647 w 249"/>
              <a:gd name="T13" fmla="*/ 2147483647 h 572"/>
              <a:gd name="T14" fmla="*/ 2147483647 w 249"/>
              <a:gd name="T15" fmla="*/ 2147483647 h 572"/>
              <a:gd name="T16" fmla="*/ 2147483647 w 249"/>
              <a:gd name="T17" fmla="*/ 2147483647 h 572"/>
              <a:gd name="T18" fmla="*/ 2147483647 w 249"/>
              <a:gd name="T19" fmla="*/ 2147483647 h 572"/>
              <a:gd name="T20" fmla="*/ 2147483647 w 249"/>
              <a:gd name="T21" fmla="*/ 2147483647 h 572"/>
              <a:gd name="T22" fmla="*/ 2147483647 w 249"/>
              <a:gd name="T23" fmla="*/ 2147483647 h 572"/>
              <a:gd name="T24" fmla="*/ 2147483647 w 249"/>
              <a:gd name="T25" fmla="*/ 2147483647 h 572"/>
              <a:gd name="T26" fmla="*/ 2147483647 w 249"/>
              <a:gd name="T27" fmla="*/ 2147483647 h 572"/>
              <a:gd name="T28" fmla="*/ 2147483647 w 249"/>
              <a:gd name="T29" fmla="*/ 2147483647 h 572"/>
              <a:gd name="T30" fmla="*/ 2147483647 w 249"/>
              <a:gd name="T31" fmla="*/ 2147483647 h 572"/>
              <a:gd name="T32" fmla="*/ 2147483647 w 249"/>
              <a:gd name="T33" fmla="*/ 2147483647 h 572"/>
              <a:gd name="T34" fmla="*/ 2147483647 w 249"/>
              <a:gd name="T35" fmla="*/ 2147483647 h 572"/>
              <a:gd name="T36" fmla="*/ 2147483647 w 249"/>
              <a:gd name="T37" fmla="*/ 2147483647 h 572"/>
              <a:gd name="T38" fmla="*/ 2147483647 w 249"/>
              <a:gd name="T39" fmla="*/ 2147483647 h 572"/>
              <a:gd name="T40" fmla="*/ 2147483647 w 249"/>
              <a:gd name="T41" fmla="*/ 2147483647 h 572"/>
              <a:gd name="T42" fmla="*/ 2147483647 w 249"/>
              <a:gd name="T43" fmla="*/ 2147483647 h 572"/>
              <a:gd name="T44" fmla="*/ 2147483647 w 249"/>
              <a:gd name="T45" fmla="*/ 2147483647 h 572"/>
              <a:gd name="T46" fmla="*/ 2147483647 w 249"/>
              <a:gd name="T47" fmla="*/ 2147483647 h 572"/>
              <a:gd name="T48" fmla="*/ 2147483647 w 249"/>
              <a:gd name="T49" fmla="*/ 2147483647 h 572"/>
              <a:gd name="T50" fmla="*/ 2147483647 w 249"/>
              <a:gd name="T51" fmla="*/ 2147483647 h 572"/>
              <a:gd name="T52" fmla="*/ 2147483647 w 249"/>
              <a:gd name="T53" fmla="*/ 2147483647 h 572"/>
              <a:gd name="T54" fmla="*/ 2147483647 w 249"/>
              <a:gd name="T55" fmla="*/ 2147483647 h 572"/>
              <a:gd name="T56" fmla="*/ 2147483647 w 249"/>
              <a:gd name="T57" fmla="*/ 2147483647 h 572"/>
              <a:gd name="T58" fmla="*/ 2147483647 w 249"/>
              <a:gd name="T59" fmla="*/ 2147483647 h 572"/>
              <a:gd name="T60" fmla="*/ 2147483647 w 249"/>
              <a:gd name="T61" fmla="*/ 2147483647 h 572"/>
              <a:gd name="T62" fmla="*/ 2147483647 w 249"/>
              <a:gd name="T63" fmla="*/ 2147483647 h 572"/>
              <a:gd name="T64" fmla="*/ 2147483647 w 249"/>
              <a:gd name="T65" fmla="*/ 2147483647 h 572"/>
              <a:gd name="T66" fmla="*/ 2147483647 w 249"/>
              <a:gd name="T67" fmla="*/ 2147483647 h 572"/>
              <a:gd name="T68" fmla="*/ 2147483647 w 249"/>
              <a:gd name="T69" fmla="*/ 2147483647 h 572"/>
              <a:gd name="T70" fmla="*/ 2147483647 w 249"/>
              <a:gd name="T71" fmla="*/ 2147483647 h 572"/>
              <a:gd name="T72" fmla="*/ 2147483647 w 249"/>
              <a:gd name="T73" fmla="*/ 2147483647 h 572"/>
              <a:gd name="T74" fmla="*/ 2147483647 w 249"/>
              <a:gd name="T75" fmla="*/ 2147483647 h 572"/>
              <a:gd name="T76" fmla="*/ 2147483647 w 249"/>
              <a:gd name="T77" fmla="*/ 2147483647 h 572"/>
              <a:gd name="T78" fmla="*/ 2147483647 w 249"/>
              <a:gd name="T79" fmla="*/ 2147483647 h 572"/>
              <a:gd name="T80" fmla="*/ 2147483647 w 249"/>
              <a:gd name="T81" fmla="*/ 2147483647 h 572"/>
              <a:gd name="T82" fmla="*/ 2147483647 w 249"/>
              <a:gd name="T83" fmla="*/ 2147483647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276" name="Freeform 4"/>
          <p:cNvSpPr>
            <a:spLocks/>
          </p:cNvSpPr>
          <p:nvPr/>
        </p:nvSpPr>
        <p:spPr bwMode="auto">
          <a:xfrm>
            <a:off x="7564438" y="2638425"/>
            <a:ext cx="288925" cy="911225"/>
          </a:xfrm>
          <a:custGeom>
            <a:avLst/>
            <a:gdLst>
              <a:gd name="T0" fmla="*/ 2147483647 w 229"/>
              <a:gd name="T1" fmla="*/ 2147483647 h 840"/>
              <a:gd name="T2" fmla="*/ 2147483647 w 229"/>
              <a:gd name="T3" fmla="*/ 2147483647 h 840"/>
              <a:gd name="T4" fmla="*/ 2147483647 w 229"/>
              <a:gd name="T5" fmla="*/ 0 h 840"/>
              <a:gd name="T6" fmla="*/ 2147483647 w 229"/>
              <a:gd name="T7" fmla="*/ 2147483647 h 840"/>
              <a:gd name="T8" fmla="*/ 2147483647 w 229"/>
              <a:gd name="T9" fmla="*/ 2147483647 h 840"/>
              <a:gd name="T10" fmla="*/ 2147483647 w 229"/>
              <a:gd name="T11" fmla="*/ 2147483647 h 840"/>
              <a:gd name="T12" fmla="*/ 2147483647 w 229"/>
              <a:gd name="T13" fmla="*/ 2147483647 h 840"/>
              <a:gd name="T14" fmla="*/ 2147483647 w 229"/>
              <a:gd name="T15" fmla="*/ 2147483647 h 840"/>
              <a:gd name="T16" fmla="*/ 2147483647 w 229"/>
              <a:gd name="T17" fmla="*/ 2147483647 h 840"/>
              <a:gd name="T18" fmla="*/ 2147483647 w 229"/>
              <a:gd name="T19" fmla="*/ 2147483647 h 840"/>
              <a:gd name="T20" fmla="*/ 2147483647 w 229"/>
              <a:gd name="T21" fmla="*/ 2147483647 h 840"/>
              <a:gd name="T22" fmla="*/ 2147483647 w 229"/>
              <a:gd name="T23" fmla="*/ 2147483647 h 840"/>
              <a:gd name="T24" fmla="*/ 2147483647 w 229"/>
              <a:gd name="T25" fmla="*/ 2147483647 h 840"/>
              <a:gd name="T26" fmla="*/ 2147483647 w 229"/>
              <a:gd name="T27" fmla="*/ 2147483647 h 840"/>
              <a:gd name="T28" fmla="*/ 2147483647 w 229"/>
              <a:gd name="T29" fmla="*/ 2147483647 h 840"/>
              <a:gd name="T30" fmla="*/ 2147483647 w 229"/>
              <a:gd name="T31" fmla="*/ 2147483647 h 840"/>
              <a:gd name="T32" fmla="*/ 0 w 229"/>
              <a:gd name="T33" fmla="*/ 2147483647 h 840"/>
              <a:gd name="T34" fmla="*/ 0 w 229"/>
              <a:gd name="T35" fmla="*/ 2147483647 h 840"/>
              <a:gd name="T36" fmla="*/ 2147483647 w 229"/>
              <a:gd name="T37" fmla="*/ 2147483647 h 840"/>
              <a:gd name="T38" fmla="*/ 2147483647 w 229"/>
              <a:gd name="T39" fmla="*/ 2147483647 h 840"/>
              <a:gd name="T40" fmla="*/ 2147483647 w 229"/>
              <a:gd name="T41" fmla="*/ 2147483647 h 840"/>
              <a:gd name="T42" fmla="*/ 2147483647 w 229"/>
              <a:gd name="T43" fmla="*/ 2147483647 h 840"/>
              <a:gd name="T44" fmla="*/ 2147483647 w 229"/>
              <a:gd name="T45" fmla="*/ 2147483647 h 840"/>
              <a:gd name="T46" fmla="*/ 2147483647 w 229"/>
              <a:gd name="T47" fmla="*/ 2147483647 h 840"/>
              <a:gd name="T48" fmla="*/ 2147483647 w 229"/>
              <a:gd name="T49" fmla="*/ 2147483647 h 840"/>
              <a:gd name="T50" fmla="*/ 2147483647 w 229"/>
              <a:gd name="T51" fmla="*/ 2147483647 h 840"/>
              <a:gd name="T52" fmla="*/ 2147483647 w 229"/>
              <a:gd name="T53" fmla="*/ 2147483647 h 840"/>
              <a:gd name="T54" fmla="*/ 2147483647 w 229"/>
              <a:gd name="T55" fmla="*/ 2147483647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277" name="Freeform 5"/>
          <p:cNvSpPr>
            <a:spLocks/>
          </p:cNvSpPr>
          <p:nvPr/>
        </p:nvSpPr>
        <p:spPr bwMode="auto">
          <a:xfrm>
            <a:off x="7272338" y="2668588"/>
            <a:ext cx="563562" cy="714375"/>
          </a:xfrm>
          <a:custGeom>
            <a:avLst/>
            <a:gdLst>
              <a:gd name="T0" fmla="*/ 2147483647 w 447"/>
              <a:gd name="T1" fmla="*/ 2147483647 h 658"/>
              <a:gd name="T2" fmla="*/ 2147483647 w 447"/>
              <a:gd name="T3" fmla="*/ 2147483647 h 658"/>
              <a:gd name="T4" fmla="*/ 2147483647 w 447"/>
              <a:gd name="T5" fmla="*/ 2147483647 h 658"/>
              <a:gd name="T6" fmla="*/ 2147483647 w 447"/>
              <a:gd name="T7" fmla="*/ 2147483647 h 658"/>
              <a:gd name="T8" fmla="*/ 2147483647 w 447"/>
              <a:gd name="T9" fmla="*/ 0 h 658"/>
              <a:gd name="T10" fmla="*/ 2147483647 w 447"/>
              <a:gd name="T11" fmla="*/ 0 h 658"/>
              <a:gd name="T12" fmla="*/ 2147483647 w 447"/>
              <a:gd name="T13" fmla="*/ 2147483647 h 658"/>
              <a:gd name="T14" fmla="*/ 2147483647 w 447"/>
              <a:gd name="T15" fmla="*/ 2147483647 h 658"/>
              <a:gd name="T16" fmla="*/ 2147483647 w 447"/>
              <a:gd name="T17" fmla="*/ 2147483647 h 658"/>
              <a:gd name="T18" fmla="*/ 2147483647 w 447"/>
              <a:gd name="T19" fmla="*/ 2147483647 h 658"/>
              <a:gd name="T20" fmla="*/ 2147483647 w 447"/>
              <a:gd name="T21" fmla="*/ 2147483647 h 658"/>
              <a:gd name="T22" fmla="*/ 2147483647 w 447"/>
              <a:gd name="T23" fmla="*/ 2147483647 h 658"/>
              <a:gd name="T24" fmla="*/ 2147483647 w 447"/>
              <a:gd name="T25" fmla="*/ 2147483647 h 658"/>
              <a:gd name="T26" fmla="*/ 2147483647 w 447"/>
              <a:gd name="T27" fmla="*/ 2147483647 h 658"/>
              <a:gd name="T28" fmla="*/ 2147483647 w 447"/>
              <a:gd name="T29" fmla="*/ 2147483647 h 658"/>
              <a:gd name="T30" fmla="*/ 2147483647 w 447"/>
              <a:gd name="T31" fmla="*/ 2147483647 h 658"/>
              <a:gd name="T32" fmla="*/ 2147483647 w 447"/>
              <a:gd name="T33" fmla="*/ 2147483647 h 658"/>
              <a:gd name="T34" fmla="*/ 2147483647 w 447"/>
              <a:gd name="T35" fmla="*/ 2147483647 h 658"/>
              <a:gd name="T36" fmla="*/ 2147483647 w 447"/>
              <a:gd name="T37" fmla="*/ 2147483647 h 658"/>
              <a:gd name="T38" fmla="*/ 2147483647 w 447"/>
              <a:gd name="T39" fmla="*/ 2147483647 h 658"/>
              <a:gd name="T40" fmla="*/ 2147483647 w 447"/>
              <a:gd name="T41" fmla="*/ 2147483647 h 658"/>
              <a:gd name="T42" fmla="*/ 0 w 447"/>
              <a:gd name="T43" fmla="*/ 2147483647 h 658"/>
              <a:gd name="T44" fmla="*/ 2147483647 w 447"/>
              <a:gd name="T45" fmla="*/ 2147483647 h 658"/>
              <a:gd name="T46" fmla="*/ 2147483647 w 447"/>
              <a:gd name="T47" fmla="*/ 2147483647 h 658"/>
              <a:gd name="T48" fmla="*/ 2147483647 w 447"/>
              <a:gd name="T49" fmla="*/ 2147483647 h 658"/>
              <a:gd name="T50" fmla="*/ 2147483647 w 447"/>
              <a:gd name="T51" fmla="*/ 2147483647 h 658"/>
              <a:gd name="T52" fmla="*/ 2147483647 w 447"/>
              <a:gd name="T53" fmla="*/ 2147483647 h 658"/>
              <a:gd name="T54" fmla="*/ 2147483647 w 447"/>
              <a:gd name="T55" fmla="*/ 2147483647 h 658"/>
              <a:gd name="T56" fmla="*/ 2147483647 w 447"/>
              <a:gd name="T57" fmla="*/ 2147483647 h 658"/>
              <a:gd name="T58" fmla="*/ 2147483647 w 447"/>
              <a:gd name="T59" fmla="*/ 2147483647 h 658"/>
              <a:gd name="T60" fmla="*/ 2147483647 w 447"/>
              <a:gd name="T61" fmla="*/ 2147483647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278" name="Freeform 6"/>
          <p:cNvSpPr>
            <a:spLocks/>
          </p:cNvSpPr>
          <p:nvPr/>
        </p:nvSpPr>
        <p:spPr bwMode="auto">
          <a:xfrm>
            <a:off x="7526338" y="1789113"/>
            <a:ext cx="357187" cy="354012"/>
          </a:xfrm>
          <a:custGeom>
            <a:avLst/>
            <a:gdLst>
              <a:gd name="T0" fmla="*/ 2147483647 w 282"/>
              <a:gd name="T1" fmla="*/ 2147483647 h 326"/>
              <a:gd name="T2" fmla="*/ 2147483647 w 282"/>
              <a:gd name="T3" fmla="*/ 2147483647 h 326"/>
              <a:gd name="T4" fmla="*/ 2147483647 w 282"/>
              <a:gd name="T5" fmla="*/ 2147483647 h 326"/>
              <a:gd name="T6" fmla="*/ 2147483647 w 282"/>
              <a:gd name="T7" fmla="*/ 2147483647 h 326"/>
              <a:gd name="T8" fmla="*/ 2147483647 w 282"/>
              <a:gd name="T9" fmla="*/ 0 h 326"/>
              <a:gd name="T10" fmla="*/ 2147483647 w 282"/>
              <a:gd name="T11" fmla="*/ 2147483647 h 326"/>
              <a:gd name="T12" fmla="*/ 2147483647 w 282"/>
              <a:gd name="T13" fmla="*/ 2147483647 h 326"/>
              <a:gd name="T14" fmla="*/ 2147483647 w 282"/>
              <a:gd name="T15" fmla="*/ 2147483647 h 326"/>
              <a:gd name="T16" fmla="*/ 2147483647 w 282"/>
              <a:gd name="T17" fmla="*/ 2147483647 h 326"/>
              <a:gd name="T18" fmla="*/ 2147483647 w 282"/>
              <a:gd name="T19" fmla="*/ 2147483647 h 326"/>
              <a:gd name="T20" fmla="*/ 2147483647 w 282"/>
              <a:gd name="T21" fmla="*/ 2147483647 h 326"/>
              <a:gd name="T22" fmla="*/ 2147483647 w 282"/>
              <a:gd name="T23" fmla="*/ 2147483647 h 326"/>
              <a:gd name="T24" fmla="*/ 2147483647 w 282"/>
              <a:gd name="T25" fmla="*/ 2147483647 h 326"/>
              <a:gd name="T26" fmla="*/ 2147483647 w 282"/>
              <a:gd name="T27" fmla="*/ 2147483647 h 326"/>
              <a:gd name="T28" fmla="*/ 2147483647 w 282"/>
              <a:gd name="T29" fmla="*/ 2147483647 h 326"/>
              <a:gd name="T30" fmla="*/ 2147483647 w 282"/>
              <a:gd name="T31" fmla="*/ 2147483647 h 326"/>
              <a:gd name="T32" fmla="*/ 2147483647 w 282"/>
              <a:gd name="T33" fmla="*/ 2147483647 h 326"/>
              <a:gd name="T34" fmla="*/ 2147483647 w 282"/>
              <a:gd name="T35" fmla="*/ 2147483647 h 326"/>
              <a:gd name="T36" fmla="*/ 2147483647 w 282"/>
              <a:gd name="T37" fmla="*/ 2147483647 h 326"/>
              <a:gd name="T38" fmla="*/ 2147483647 w 282"/>
              <a:gd name="T39" fmla="*/ 2147483647 h 326"/>
              <a:gd name="T40" fmla="*/ 2147483647 w 282"/>
              <a:gd name="T41" fmla="*/ 2147483647 h 326"/>
              <a:gd name="T42" fmla="*/ 0 w 282"/>
              <a:gd name="T43" fmla="*/ 2147483647 h 326"/>
              <a:gd name="T44" fmla="*/ 2147483647 w 282"/>
              <a:gd name="T45" fmla="*/ 2147483647 h 326"/>
              <a:gd name="T46" fmla="*/ 2147483647 w 282"/>
              <a:gd name="T47" fmla="*/ 2147483647 h 326"/>
              <a:gd name="T48" fmla="*/ 2147483647 w 282"/>
              <a:gd name="T49" fmla="*/ 214748364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279" name="Freeform 7"/>
          <p:cNvSpPr>
            <a:spLocks/>
          </p:cNvSpPr>
          <p:nvPr/>
        </p:nvSpPr>
        <p:spPr bwMode="auto">
          <a:xfrm>
            <a:off x="7827963" y="1827213"/>
            <a:ext cx="233362" cy="88900"/>
          </a:xfrm>
          <a:custGeom>
            <a:avLst/>
            <a:gdLst>
              <a:gd name="T0" fmla="*/ 2147483647 w 184"/>
              <a:gd name="T1" fmla="*/ 2147483647 h 82"/>
              <a:gd name="T2" fmla="*/ 0 w 184"/>
              <a:gd name="T3" fmla="*/ 2147483647 h 82"/>
              <a:gd name="T4" fmla="*/ 0 w 184"/>
              <a:gd name="T5" fmla="*/ 2147483647 h 82"/>
              <a:gd name="T6" fmla="*/ 2147483647 w 184"/>
              <a:gd name="T7" fmla="*/ 2147483647 h 82"/>
              <a:gd name="T8" fmla="*/ 2147483647 w 184"/>
              <a:gd name="T9" fmla="*/ 2147483647 h 82"/>
              <a:gd name="T10" fmla="*/ 2147483647 w 184"/>
              <a:gd name="T11" fmla="*/ 2147483647 h 82"/>
              <a:gd name="T12" fmla="*/ 2147483647 w 184"/>
              <a:gd name="T13" fmla="*/ 2147483647 h 82"/>
              <a:gd name="T14" fmla="*/ 2147483647 w 184"/>
              <a:gd name="T15" fmla="*/ 0 h 82"/>
              <a:gd name="T16" fmla="*/ 2147483647 w 184"/>
              <a:gd name="T17" fmla="*/ 2147483647 h 82"/>
              <a:gd name="T18" fmla="*/ 2147483647 w 184"/>
              <a:gd name="T19" fmla="*/ 2147483647 h 82"/>
              <a:gd name="T20" fmla="*/ 2147483647 w 184"/>
              <a:gd name="T21" fmla="*/ 2147483647 h 82"/>
              <a:gd name="T22" fmla="*/ 2147483647 w 184"/>
              <a:gd name="T23" fmla="*/ 2147483647 h 82"/>
              <a:gd name="T24" fmla="*/ 2147483647 w 184"/>
              <a:gd name="T25" fmla="*/ 2147483647 h 82"/>
              <a:gd name="T26" fmla="*/ 2147483647 w 184"/>
              <a:gd name="T27" fmla="*/ 2147483647 h 82"/>
              <a:gd name="T28" fmla="*/ 2147483647 w 184"/>
              <a:gd name="T29" fmla="*/ 2147483647 h 82"/>
              <a:gd name="T30" fmla="*/ 2147483647 w 184"/>
              <a:gd name="T31" fmla="*/ 2147483647 h 82"/>
              <a:gd name="T32" fmla="*/ 2147483647 w 184"/>
              <a:gd name="T33" fmla="*/ 2147483647 h 82"/>
              <a:gd name="T34" fmla="*/ 2147483647 w 184"/>
              <a:gd name="T35" fmla="*/ 2147483647 h 82"/>
              <a:gd name="T36" fmla="*/ 2147483647 w 184"/>
              <a:gd name="T37" fmla="*/ 2147483647 h 82"/>
              <a:gd name="T38" fmla="*/ 2147483647 w 184"/>
              <a:gd name="T39" fmla="*/ 2147483647 h 82"/>
              <a:gd name="T40" fmla="*/ 2147483647 w 184"/>
              <a:gd name="T41" fmla="*/ 2147483647 h 82"/>
              <a:gd name="T42" fmla="*/ 2147483647 w 184"/>
              <a:gd name="T43" fmla="*/ 2147483647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280" name="Freeform 8"/>
          <p:cNvSpPr>
            <a:spLocks/>
          </p:cNvSpPr>
          <p:nvPr/>
        </p:nvSpPr>
        <p:spPr bwMode="auto">
          <a:xfrm>
            <a:off x="7791450" y="1757363"/>
            <a:ext cx="225425" cy="123825"/>
          </a:xfrm>
          <a:custGeom>
            <a:avLst/>
            <a:gdLst>
              <a:gd name="T0" fmla="*/ 2147483647 w 178"/>
              <a:gd name="T1" fmla="*/ 2147483647 h 114"/>
              <a:gd name="T2" fmla="*/ 2147483647 w 178"/>
              <a:gd name="T3" fmla="*/ 2147483647 h 114"/>
              <a:gd name="T4" fmla="*/ 0 w 178"/>
              <a:gd name="T5" fmla="*/ 2147483647 h 114"/>
              <a:gd name="T6" fmla="*/ 2147483647 w 178"/>
              <a:gd name="T7" fmla="*/ 2147483647 h 114"/>
              <a:gd name="T8" fmla="*/ 2147483647 w 178"/>
              <a:gd name="T9" fmla="*/ 2147483647 h 114"/>
              <a:gd name="T10" fmla="*/ 2147483647 w 178"/>
              <a:gd name="T11" fmla="*/ 2147483647 h 114"/>
              <a:gd name="T12" fmla="*/ 2147483647 w 178"/>
              <a:gd name="T13" fmla="*/ 2147483647 h 114"/>
              <a:gd name="T14" fmla="*/ 2147483647 w 178"/>
              <a:gd name="T15" fmla="*/ 2147483647 h 114"/>
              <a:gd name="T16" fmla="*/ 2147483647 w 178"/>
              <a:gd name="T17" fmla="*/ 2147483647 h 114"/>
              <a:gd name="T18" fmla="*/ 2147483647 w 178"/>
              <a:gd name="T19" fmla="*/ 2147483647 h 114"/>
              <a:gd name="T20" fmla="*/ 2147483647 w 178"/>
              <a:gd name="T21" fmla="*/ 0 h 114"/>
              <a:gd name="T22" fmla="*/ 2147483647 w 178"/>
              <a:gd name="T23" fmla="*/ 2147483647 h 114"/>
              <a:gd name="T24" fmla="*/ 2147483647 w 178"/>
              <a:gd name="T25" fmla="*/ 2147483647 h 114"/>
              <a:gd name="T26" fmla="*/ 2147483647 w 178"/>
              <a:gd name="T27" fmla="*/ 2147483647 h 114"/>
              <a:gd name="T28" fmla="*/ 2147483647 w 178"/>
              <a:gd name="T29" fmla="*/ 2147483647 h 114"/>
              <a:gd name="T30" fmla="*/ 2147483647 w 178"/>
              <a:gd name="T31" fmla="*/ 2147483647 h 114"/>
              <a:gd name="T32" fmla="*/ 2147483647 w 178"/>
              <a:gd name="T33" fmla="*/ 2147483647 h 114"/>
              <a:gd name="T34" fmla="*/ 2147483647 w 178"/>
              <a:gd name="T35" fmla="*/ 2147483647 h 114"/>
              <a:gd name="T36" fmla="*/ 2147483647 w 178"/>
              <a:gd name="T37" fmla="*/ 2147483647 h 114"/>
              <a:gd name="T38" fmla="*/ 2147483647 w 178"/>
              <a:gd name="T39" fmla="*/ 2147483647 h 114"/>
              <a:gd name="T40" fmla="*/ 2147483647 w 178"/>
              <a:gd name="T41" fmla="*/ 2147483647 h 114"/>
              <a:gd name="T42" fmla="*/ 2147483647 w 178"/>
              <a:gd name="T43" fmla="*/ 2147483647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281" name="Freeform 9"/>
          <p:cNvSpPr>
            <a:spLocks/>
          </p:cNvSpPr>
          <p:nvPr/>
        </p:nvSpPr>
        <p:spPr bwMode="auto">
          <a:xfrm>
            <a:off x="7761288" y="1714500"/>
            <a:ext cx="203200" cy="150813"/>
          </a:xfrm>
          <a:custGeom>
            <a:avLst/>
            <a:gdLst>
              <a:gd name="T0" fmla="*/ 2147483647 w 161"/>
              <a:gd name="T1" fmla="*/ 2147483647 h 138"/>
              <a:gd name="T2" fmla="*/ 2147483647 w 161"/>
              <a:gd name="T3" fmla="*/ 2147483647 h 138"/>
              <a:gd name="T4" fmla="*/ 0 w 161"/>
              <a:gd name="T5" fmla="*/ 2147483647 h 138"/>
              <a:gd name="T6" fmla="*/ 2147483647 w 161"/>
              <a:gd name="T7" fmla="*/ 2147483647 h 138"/>
              <a:gd name="T8" fmla="*/ 2147483647 w 161"/>
              <a:gd name="T9" fmla="*/ 2147483647 h 138"/>
              <a:gd name="T10" fmla="*/ 2147483647 w 161"/>
              <a:gd name="T11" fmla="*/ 2147483647 h 138"/>
              <a:gd name="T12" fmla="*/ 2147483647 w 161"/>
              <a:gd name="T13" fmla="*/ 2147483647 h 138"/>
              <a:gd name="T14" fmla="*/ 2147483647 w 161"/>
              <a:gd name="T15" fmla="*/ 2147483647 h 138"/>
              <a:gd name="T16" fmla="*/ 2147483647 w 161"/>
              <a:gd name="T17" fmla="*/ 2147483647 h 138"/>
              <a:gd name="T18" fmla="*/ 2147483647 w 161"/>
              <a:gd name="T19" fmla="*/ 2147483647 h 138"/>
              <a:gd name="T20" fmla="*/ 2147483647 w 161"/>
              <a:gd name="T21" fmla="*/ 0 h 138"/>
              <a:gd name="T22" fmla="*/ 2147483647 w 161"/>
              <a:gd name="T23" fmla="*/ 2147483647 h 138"/>
              <a:gd name="T24" fmla="*/ 2147483647 w 161"/>
              <a:gd name="T25" fmla="*/ 2147483647 h 138"/>
              <a:gd name="T26" fmla="*/ 2147483647 w 161"/>
              <a:gd name="T27" fmla="*/ 2147483647 h 138"/>
              <a:gd name="T28" fmla="*/ 2147483647 w 161"/>
              <a:gd name="T29" fmla="*/ 2147483647 h 138"/>
              <a:gd name="T30" fmla="*/ 2147483647 w 161"/>
              <a:gd name="T31" fmla="*/ 2147483647 h 138"/>
              <a:gd name="T32" fmla="*/ 2147483647 w 161"/>
              <a:gd name="T33" fmla="*/ 2147483647 h 138"/>
              <a:gd name="T34" fmla="*/ 2147483647 w 161"/>
              <a:gd name="T35" fmla="*/ 2147483647 h 138"/>
              <a:gd name="T36" fmla="*/ 2147483647 w 161"/>
              <a:gd name="T37" fmla="*/ 2147483647 h 138"/>
              <a:gd name="T38" fmla="*/ 2147483647 w 161"/>
              <a:gd name="T39" fmla="*/ 2147483647 h 138"/>
              <a:gd name="T40" fmla="*/ 2147483647 w 161"/>
              <a:gd name="T41" fmla="*/ 2147483647 h 138"/>
              <a:gd name="T42" fmla="*/ 2147483647 w 161"/>
              <a:gd name="T43" fmla="*/ 2147483647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282" name="Freeform 10"/>
          <p:cNvSpPr>
            <a:spLocks/>
          </p:cNvSpPr>
          <p:nvPr/>
        </p:nvSpPr>
        <p:spPr bwMode="auto">
          <a:xfrm>
            <a:off x="7710488" y="1660525"/>
            <a:ext cx="155575" cy="188913"/>
          </a:xfrm>
          <a:custGeom>
            <a:avLst/>
            <a:gdLst>
              <a:gd name="T0" fmla="*/ 2147483647 w 123"/>
              <a:gd name="T1" fmla="*/ 2147483647 h 174"/>
              <a:gd name="T2" fmla="*/ 2147483647 w 123"/>
              <a:gd name="T3" fmla="*/ 2147483647 h 174"/>
              <a:gd name="T4" fmla="*/ 2147483647 w 123"/>
              <a:gd name="T5" fmla="*/ 2147483647 h 174"/>
              <a:gd name="T6" fmla="*/ 0 w 123"/>
              <a:gd name="T7" fmla="*/ 2147483647 h 174"/>
              <a:gd name="T8" fmla="*/ 2147483647 w 123"/>
              <a:gd name="T9" fmla="*/ 2147483647 h 174"/>
              <a:gd name="T10" fmla="*/ 2147483647 w 123"/>
              <a:gd name="T11" fmla="*/ 2147483647 h 174"/>
              <a:gd name="T12" fmla="*/ 2147483647 w 123"/>
              <a:gd name="T13" fmla="*/ 2147483647 h 174"/>
              <a:gd name="T14" fmla="*/ 2147483647 w 123"/>
              <a:gd name="T15" fmla="*/ 2147483647 h 174"/>
              <a:gd name="T16" fmla="*/ 2147483647 w 123"/>
              <a:gd name="T17" fmla="*/ 2147483647 h 174"/>
              <a:gd name="T18" fmla="*/ 2147483647 w 123"/>
              <a:gd name="T19" fmla="*/ 2147483647 h 174"/>
              <a:gd name="T20" fmla="*/ 2147483647 w 123"/>
              <a:gd name="T21" fmla="*/ 0 h 174"/>
              <a:gd name="T22" fmla="*/ 2147483647 w 123"/>
              <a:gd name="T23" fmla="*/ 2147483647 h 174"/>
              <a:gd name="T24" fmla="*/ 2147483647 w 123"/>
              <a:gd name="T25" fmla="*/ 2147483647 h 174"/>
              <a:gd name="T26" fmla="*/ 2147483647 w 123"/>
              <a:gd name="T27" fmla="*/ 2147483647 h 174"/>
              <a:gd name="T28" fmla="*/ 2147483647 w 123"/>
              <a:gd name="T29" fmla="*/ 2147483647 h 174"/>
              <a:gd name="T30" fmla="*/ 2147483647 w 123"/>
              <a:gd name="T31" fmla="*/ 2147483647 h 174"/>
              <a:gd name="T32" fmla="*/ 2147483647 w 123"/>
              <a:gd name="T33" fmla="*/ 2147483647 h 174"/>
              <a:gd name="T34" fmla="*/ 2147483647 w 123"/>
              <a:gd name="T35" fmla="*/ 2147483647 h 174"/>
              <a:gd name="T36" fmla="*/ 2147483647 w 123"/>
              <a:gd name="T37" fmla="*/ 2147483647 h 174"/>
              <a:gd name="T38" fmla="*/ 2147483647 w 123"/>
              <a:gd name="T39" fmla="*/ 2147483647 h 174"/>
              <a:gd name="T40" fmla="*/ 2147483647 w 123"/>
              <a:gd name="T41" fmla="*/ 2147483647 h 174"/>
              <a:gd name="T42" fmla="*/ 2147483647 w 123"/>
              <a:gd name="T43" fmla="*/ 2147483647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283" name="Oval 11"/>
          <p:cNvSpPr>
            <a:spLocks noChangeArrowheads="1"/>
          </p:cNvSpPr>
          <p:nvPr/>
        </p:nvSpPr>
        <p:spPr bwMode="auto">
          <a:xfrm rot="-4286940">
            <a:off x="7631907" y="1853406"/>
            <a:ext cx="114300" cy="42863"/>
          </a:xfrm>
          <a:prstGeom prst="ellipse">
            <a:avLst/>
          </a:prstGeom>
          <a:solidFill>
            <a:schemeClr val="tx2"/>
          </a:solidFill>
          <a:ln w="12700" cap="sq">
            <a:solidFill>
              <a:schemeClr val="tx1"/>
            </a:solidFill>
            <a:round/>
            <a:headEnd type="none" w="sm" len="sm"/>
            <a:tailEnd type="none" w="sm" len="sm"/>
          </a:ln>
        </p:spPr>
        <p:txBody>
          <a:bodyPr vert="eaVert"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0284" name="Oval 12"/>
          <p:cNvSpPr>
            <a:spLocks noChangeArrowheads="1"/>
          </p:cNvSpPr>
          <p:nvPr/>
        </p:nvSpPr>
        <p:spPr bwMode="auto">
          <a:xfrm rot="-4286940">
            <a:off x="7645400" y="1874838"/>
            <a:ext cx="66675" cy="15875"/>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vert="eaVert"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0285" name="Oval 13"/>
          <p:cNvSpPr>
            <a:spLocks noChangeArrowheads="1"/>
          </p:cNvSpPr>
          <p:nvPr/>
        </p:nvSpPr>
        <p:spPr bwMode="auto">
          <a:xfrm rot="-4286940">
            <a:off x="7696994" y="1853407"/>
            <a:ext cx="114300" cy="42862"/>
          </a:xfrm>
          <a:prstGeom prst="ellipse">
            <a:avLst/>
          </a:prstGeom>
          <a:solidFill>
            <a:schemeClr val="tx2"/>
          </a:solidFill>
          <a:ln w="12700" cap="sq">
            <a:solidFill>
              <a:schemeClr val="tx1"/>
            </a:solidFill>
            <a:round/>
            <a:headEnd type="none" w="sm" len="sm"/>
            <a:tailEnd type="none" w="sm" len="sm"/>
          </a:ln>
        </p:spPr>
        <p:txBody>
          <a:bodyPr vert="eaVert"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0286" name="Oval 14"/>
          <p:cNvSpPr>
            <a:spLocks noChangeArrowheads="1"/>
          </p:cNvSpPr>
          <p:nvPr/>
        </p:nvSpPr>
        <p:spPr bwMode="auto">
          <a:xfrm rot="-4286940">
            <a:off x="7710488" y="1874838"/>
            <a:ext cx="66675" cy="15875"/>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vert="eaVert"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0287" name="Oval 15"/>
          <p:cNvSpPr>
            <a:spLocks noChangeArrowheads="1"/>
          </p:cNvSpPr>
          <p:nvPr/>
        </p:nvSpPr>
        <p:spPr bwMode="auto">
          <a:xfrm flipH="1">
            <a:off x="7529513" y="2051050"/>
            <a:ext cx="169862" cy="6032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latin typeface="Arial Rounded MT Bold" pitchFamily="34" charset="0"/>
            </a:endParaRPr>
          </a:p>
        </p:txBody>
      </p:sp>
      <p:sp>
        <p:nvSpPr>
          <p:cNvPr id="310288" name="Freeform 16"/>
          <p:cNvSpPr>
            <a:spLocks noChangeAspect="1"/>
          </p:cNvSpPr>
          <p:nvPr/>
        </p:nvSpPr>
        <p:spPr bwMode="auto">
          <a:xfrm flipH="1">
            <a:off x="7505700" y="3276600"/>
            <a:ext cx="384175" cy="304800"/>
          </a:xfrm>
          <a:custGeom>
            <a:avLst/>
            <a:gdLst>
              <a:gd name="T0" fmla="*/ 2147483647 w 446"/>
              <a:gd name="T1" fmla="*/ 2147483647 h 375"/>
              <a:gd name="T2" fmla="*/ 2147483647 w 446"/>
              <a:gd name="T3" fmla="*/ 2147483647 h 375"/>
              <a:gd name="T4" fmla="*/ 2147483647 w 446"/>
              <a:gd name="T5" fmla="*/ 2147483647 h 375"/>
              <a:gd name="T6" fmla="*/ 2147483647 w 446"/>
              <a:gd name="T7" fmla="*/ 0 h 375"/>
              <a:gd name="T8" fmla="*/ 2147483647 w 446"/>
              <a:gd name="T9" fmla="*/ 0 h 375"/>
              <a:gd name="T10" fmla="*/ 2147483647 w 446"/>
              <a:gd name="T11" fmla="*/ 2147483647 h 375"/>
              <a:gd name="T12" fmla="*/ 2147483647 w 446"/>
              <a:gd name="T13" fmla="*/ 2147483647 h 375"/>
              <a:gd name="T14" fmla="*/ 0 w 446"/>
              <a:gd name="T15" fmla="*/ 2147483647 h 375"/>
              <a:gd name="T16" fmla="*/ 2147483647 w 446"/>
              <a:gd name="T17" fmla="*/ 2147483647 h 375"/>
              <a:gd name="T18" fmla="*/ 2147483647 w 446"/>
              <a:gd name="T19" fmla="*/ 2147483647 h 375"/>
              <a:gd name="T20" fmla="*/ 2147483647 w 446"/>
              <a:gd name="T21" fmla="*/ 2147483647 h 375"/>
              <a:gd name="T22" fmla="*/ 2147483647 w 446"/>
              <a:gd name="T23" fmla="*/ 2147483647 h 375"/>
              <a:gd name="T24" fmla="*/ 2147483647 w 446"/>
              <a:gd name="T25" fmla="*/ 2147483647 h 375"/>
              <a:gd name="T26" fmla="*/ 2147483647 w 446"/>
              <a:gd name="T27" fmla="*/ 2147483647 h 375"/>
              <a:gd name="T28" fmla="*/ 2147483647 w 446"/>
              <a:gd name="T29" fmla="*/ 2147483647 h 375"/>
              <a:gd name="T30" fmla="*/ 2147483647 w 446"/>
              <a:gd name="T31" fmla="*/ 2147483647 h 375"/>
              <a:gd name="T32" fmla="*/ 2147483647 w 446"/>
              <a:gd name="T33" fmla="*/ 2147483647 h 375"/>
              <a:gd name="T34" fmla="*/ 2147483647 w 446"/>
              <a:gd name="T35" fmla="*/ 2147483647 h 375"/>
              <a:gd name="T36" fmla="*/ 2147483647 w 446"/>
              <a:gd name="T37" fmla="*/ 2147483647 h 375"/>
              <a:gd name="T38" fmla="*/ 2147483647 w 446"/>
              <a:gd name="T39" fmla="*/ 2147483647 h 375"/>
              <a:gd name="T40" fmla="*/ 2147483647 w 446"/>
              <a:gd name="T41" fmla="*/ 2147483647 h 375"/>
              <a:gd name="T42" fmla="*/ 2147483647 w 446"/>
              <a:gd name="T43" fmla="*/ 2147483647 h 375"/>
              <a:gd name="T44" fmla="*/ 2147483647 w 446"/>
              <a:gd name="T45" fmla="*/ 2147483647 h 375"/>
              <a:gd name="T46" fmla="*/ 2147483647 w 446"/>
              <a:gd name="T47" fmla="*/ 2147483647 h 375"/>
              <a:gd name="T48" fmla="*/ 2147483647 w 446"/>
              <a:gd name="T49" fmla="*/ 2147483647 h 375"/>
              <a:gd name="T50" fmla="*/ 2147483647 w 446"/>
              <a:gd name="T51" fmla="*/ 2147483647 h 375"/>
              <a:gd name="T52" fmla="*/ 2147483647 w 446"/>
              <a:gd name="T53" fmla="*/ 2147483647 h 375"/>
              <a:gd name="T54" fmla="*/ 2147483647 w 446"/>
              <a:gd name="T55" fmla="*/ 2147483647 h 375"/>
              <a:gd name="T56" fmla="*/ 2147483647 w 446"/>
              <a:gd name="T57" fmla="*/ 2147483647 h 375"/>
              <a:gd name="T58" fmla="*/ 2147483647 w 446"/>
              <a:gd name="T59" fmla="*/ 2147483647 h 375"/>
              <a:gd name="T60" fmla="*/ 2147483647 w 446"/>
              <a:gd name="T61" fmla="*/ 2147483647 h 375"/>
              <a:gd name="T62" fmla="*/ 2147483647 w 446"/>
              <a:gd name="T63" fmla="*/ 2147483647 h 375"/>
              <a:gd name="T64" fmla="*/ 2147483647 w 446"/>
              <a:gd name="T65" fmla="*/ 2147483647 h 375"/>
              <a:gd name="T66" fmla="*/ 2147483647 w 446"/>
              <a:gd name="T67" fmla="*/ 2147483647 h 375"/>
              <a:gd name="T68" fmla="*/ 2147483647 w 446"/>
              <a:gd name="T69" fmla="*/ 2147483647 h 375"/>
              <a:gd name="T70" fmla="*/ 2147483647 w 446"/>
              <a:gd name="T71" fmla="*/ 2147483647 h 375"/>
              <a:gd name="T72" fmla="*/ 2147483647 w 446"/>
              <a:gd name="T73" fmla="*/ 2147483647 h 375"/>
              <a:gd name="T74" fmla="*/ 2147483647 w 446"/>
              <a:gd name="T75" fmla="*/ 2147483647 h 375"/>
              <a:gd name="T76" fmla="*/ 2147483647 w 446"/>
              <a:gd name="T77" fmla="*/ 2147483647 h 375"/>
              <a:gd name="T78" fmla="*/ 2147483647 w 446"/>
              <a:gd name="T79" fmla="*/ 214748364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289" name="Freeform 17"/>
          <p:cNvSpPr>
            <a:spLocks/>
          </p:cNvSpPr>
          <p:nvPr/>
        </p:nvSpPr>
        <p:spPr bwMode="auto">
          <a:xfrm flipH="1">
            <a:off x="7239000" y="3159125"/>
            <a:ext cx="403225" cy="260350"/>
          </a:xfrm>
          <a:custGeom>
            <a:avLst/>
            <a:gdLst>
              <a:gd name="T0" fmla="*/ 2147483647 w 470"/>
              <a:gd name="T1" fmla="*/ 0 h 320"/>
              <a:gd name="T2" fmla="*/ 2147483647 w 470"/>
              <a:gd name="T3" fmla="*/ 2147483647 h 320"/>
              <a:gd name="T4" fmla="*/ 2147483647 w 470"/>
              <a:gd name="T5" fmla="*/ 2147483647 h 320"/>
              <a:gd name="T6" fmla="*/ 0 w 470"/>
              <a:gd name="T7" fmla="*/ 2147483647 h 320"/>
              <a:gd name="T8" fmla="*/ 2147483647 w 470"/>
              <a:gd name="T9" fmla="*/ 2147483647 h 320"/>
              <a:gd name="T10" fmla="*/ 2147483647 w 470"/>
              <a:gd name="T11" fmla="*/ 2147483647 h 320"/>
              <a:gd name="T12" fmla="*/ 2147483647 w 470"/>
              <a:gd name="T13" fmla="*/ 2147483647 h 320"/>
              <a:gd name="T14" fmla="*/ 2147483647 w 470"/>
              <a:gd name="T15" fmla="*/ 2147483647 h 320"/>
              <a:gd name="T16" fmla="*/ 2147483647 w 470"/>
              <a:gd name="T17" fmla="*/ 2147483647 h 320"/>
              <a:gd name="T18" fmla="*/ 2147483647 w 470"/>
              <a:gd name="T19" fmla="*/ 2147483647 h 320"/>
              <a:gd name="T20" fmla="*/ 2147483647 w 470"/>
              <a:gd name="T21" fmla="*/ 2147483647 h 320"/>
              <a:gd name="T22" fmla="*/ 2147483647 w 470"/>
              <a:gd name="T23" fmla="*/ 2147483647 h 320"/>
              <a:gd name="T24" fmla="*/ 2147483647 w 470"/>
              <a:gd name="T25" fmla="*/ 2147483647 h 320"/>
              <a:gd name="T26" fmla="*/ 2147483647 w 470"/>
              <a:gd name="T27" fmla="*/ 2147483647 h 320"/>
              <a:gd name="T28" fmla="*/ 2147483647 w 470"/>
              <a:gd name="T29" fmla="*/ 2147483647 h 320"/>
              <a:gd name="T30" fmla="*/ 2147483647 w 470"/>
              <a:gd name="T31" fmla="*/ 2147483647 h 320"/>
              <a:gd name="T32" fmla="*/ 2147483647 w 470"/>
              <a:gd name="T33" fmla="*/ 2147483647 h 320"/>
              <a:gd name="T34" fmla="*/ 2147483647 w 470"/>
              <a:gd name="T35" fmla="*/ 2147483647 h 320"/>
              <a:gd name="T36" fmla="*/ 2147483647 w 470"/>
              <a:gd name="T37" fmla="*/ 2147483647 h 320"/>
              <a:gd name="T38" fmla="*/ 2147483647 w 470"/>
              <a:gd name="T39" fmla="*/ 2147483647 h 320"/>
              <a:gd name="T40" fmla="*/ 2147483647 w 470"/>
              <a:gd name="T41" fmla="*/ 2147483647 h 320"/>
              <a:gd name="T42" fmla="*/ 2147483647 w 470"/>
              <a:gd name="T43" fmla="*/ 2147483647 h 320"/>
              <a:gd name="T44" fmla="*/ 2147483647 w 470"/>
              <a:gd name="T45" fmla="*/ 2147483647 h 320"/>
              <a:gd name="T46" fmla="*/ 2147483647 w 470"/>
              <a:gd name="T47" fmla="*/ 2147483647 h 320"/>
              <a:gd name="T48" fmla="*/ 2147483647 w 470"/>
              <a:gd name="T49" fmla="*/ 2147483647 h 320"/>
              <a:gd name="T50" fmla="*/ 2147483647 w 470"/>
              <a:gd name="T51" fmla="*/ 2147483647 h 320"/>
              <a:gd name="T52" fmla="*/ 2147483647 w 470"/>
              <a:gd name="T53" fmla="*/ 2147483647 h 320"/>
              <a:gd name="T54" fmla="*/ 2147483647 w 470"/>
              <a:gd name="T55" fmla="*/ 2147483647 h 320"/>
              <a:gd name="T56" fmla="*/ 2147483647 w 470"/>
              <a:gd name="T57" fmla="*/ 2147483647 h 320"/>
              <a:gd name="T58" fmla="*/ 2147483647 w 470"/>
              <a:gd name="T59" fmla="*/ 2147483647 h 320"/>
              <a:gd name="T60" fmla="*/ 2147483647 w 470"/>
              <a:gd name="T61" fmla="*/ 2147483647 h 320"/>
              <a:gd name="T62" fmla="*/ 2147483647 w 470"/>
              <a:gd name="T63" fmla="*/ 2147483647 h 320"/>
              <a:gd name="T64" fmla="*/ 2147483647 w 470"/>
              <a:gd name="T65" fmla="*/ 2147483647 h 320"/>
              <a:gd name="T66" fmla="*/ 2147483647 w 470"/>
              <a:gd name="T67" fmla="*/ 2147483647 h 320"/>
              <a:gd name="T68" fmla="*/ 2147483647 w 470"/>
              <a:gd name="T69" fmla="*/ 2147483647 h 320"/>
              <a:gd name="T70" fmla="*/ 2147483647 w 470"/>
              <a:gd name="T71" fmla="*/ 2147483647 h 320"/>
              <a:gd name="T72" fmla="*/ 2147483647 w 470"/>
              <a:gd name="T73" fmla="*/ 2147483647 h 320"/>
              <a:gd name="T74" fmla="*/ 2147483647 w 470"/>
              <a:gd name="T75" fmla="*/ 2147483647 h 320"/>
              <a:gd name="T76" fmla="*/ 2147483647 w 470"/>
              <a:gd name="T77" fmla="*/ 2147483647 h 320"/>
              <a:gd name="T78" fmla="*/ 2147483647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290" name="AutoShape 18"/>
          <p:cNvSpPr>
            <a:spLocks noChangeArrowheads="1"/>
          </p:cNvSpPr>
          <p:nvPr/>
        </p:nvSpPr>
        <p:spPr bwMode="auto">
          <a:xfrm>
            <a:off x="3810000" y="304800"/>
            <a:ext cx="3033713" cy="1371600"/>
          </a:xfrm>
          <a:prstGeom prst="wedgeRoundRectCallout">
            <a:avLst>
              <a:gd name="adj1" fmla="val 74907"/>
              <a:gd name="adj2" fmla="val 76273"/>
              <a:gd name="adj3" fmla="val 16667"/>
            </a:avLst>
          </a:prstGeom>
          <a:solidFill>
            <a:srgbClr val="996600"/>
          </a:solidFill>
          <a:ln w="9525">
            <a:solidFill>
              <a:schemeClr val="accent2"/>
            </a:solidFill>
            <a:miter lim="800000"/>
            <a:headEnd/>
            <a:tailEnd/>
          </a:ln>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800" i="0"/>
          </a:p>
          <a:p>
            <a:pPr algn="ctr">
              <a:spcBef>
                <a:spcPct val="0"/>
              </a:spcBef>
              <a:buFontTx/>
              <a:buNone/>
            </a:pPr>
            <a:r>
              <a:rPr lang="en-US" altLang="en-US" sz="2800" i="0"/>
              <a:t>Here is your card.</a:t>
            </a:r>
          </a:p>
        </p:txBody>
      </p:sp>
      <p:sp>
        <p:nvSpPr>
          <p:cNvPr id="310291" name="AutoShape 19"/>
          <p:cNvSpPr>
            <a:spLocks noChangeArrowheads="1"/>
          </p:cNvSpPr>
          <p:nvPr/>
        </p:nvSpPr>
        <p:spPr bwMode="auto">
          <a:xfrm>
            <a:off x="1828800" y="5019675"/>
            <a:ext cx="2819400" cy="1152525"/>
          </a:xfrm>
          <a:prstGeom prst="wedgeRoundRectCallout">
            <a:avLst>
              <a:gd name="adj1" fmla="val -77926"/>
              <a:gd name="adj2" fmla="val -54819"/>
              <a:gd name="adj3" fmla="val 16667"/>
            </a:avLst>
          </a:prstGeom>
          <a:solidFill>
            <a:srgbClr val="9933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3600" b="1" i="0"/>
              <a:t>Wow!</a:t>
            </a:r>
          </a:p>
          <a:p>
            <a:pPr algn="ctr">
              <a:spcBef>
                <a:spcPct val="0"/>
              </a:spcBef>
              <a:buFontTx/>
              <a:buNone/>
            </a:pPr>
            <a:endParaRPr lang="en-US" altLang="en-US" sz="3600" b="1" i="0"/>
          </a:p>
        </p:txBody>
      </p:sp>
      <p:grpSp>
        <p:nvGrpSpPr>
          <p:cNvPr id="310292" name="Group 20"/>
          <p:cNvGrpSpPr>
            <a:grpSpLocks/>
          </p:cNvGrpSpPr>
          <p:nvPr/>
        </p:nvGrpSpPr>
        <p:grpSpPr bwMode="auto">
          <a:xfrm flipH="1">
            <a:off x="457200" y="4419600"/>
            <a:ext cx="852488" cy="2136775"/>
            <a:chOff x="2308" y="1513"/>
            <a:chExt cx="1162" cy="2570"/>
          </a:xfrm>
        </p:grpSpPr>
        <p:grpSp>
          <p:nvGrpSpPr>
            <p:cNvPr id="310315" name="Group 21"/>
            <p:cNvGrpSpPr>
              <a:grpSpLocks/>
            </p:cNvGrpSpPr>
            <p:nvPr/>
          </p:nvGrpSpPr>
          <p:grpSpPr bwMode="auto">
            <a:xfrm>
              <a:off x="2308" y="1740"/>
              <a:ext cx="957" cy="2343"/>
              <a:chOff x="2308" y="1740"/>
              <a:chExt cx="957" cy="2343"/>
            </a:xfrm>
          </p:grpSpPr>
          <p:sp>
            <p:nvSpPr>
              <p:cNvPr id="310323" name="Freeform 22"/>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324" name="Freeform 23"/>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325" name="Freeform 24"/>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326" name="Freeform 25"/>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327" name="Freeform 26"/>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328" name="Freeform 27"/>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10316" name="Freeform 28"/>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317" name="Freeform 29"/>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318" name="Oval 30"/>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10319" name="Oval 31"/>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10320" name="Oval 32"/>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10321" name="Oval 33"/>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10322" name="Oval 34"/>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latin typeface="Arial Rounded MT Bold" pitchFamily="34" charset="0"/>
              </a:endParaRPr>
            </a:p>
          </p:txBody>
        </p:sp>
      </p:grpSp>
      <p:sp>
        <p:nvSpPr>
          <p:cNvPr id="310293" name="AutoShape 35"/>
          <p:cNvSpPr>
            <a:spLocks noChangeArrowheads="1"/>
          </p:cNvSpPr>
          <p:nvPr/>
        </p:nvSpPr>
        <p:spPr bwMode="auto">
          <a:xfrm>
            <a:off x="3581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0294" name="AutoShape 36"/>
          <p:cNvSpPr>
            <a:spLocks noChangeArrowheads="1"/>
          </p:cNvSpPr>
          <p:nvPr/>
        </p:nvSpPr>
        <p:spPr bwMode="auto">
          <a:xfrm>
            <a:off x="3581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0295" name="AutoShape 37"/>
          <p:cNvSpPr>
            <a:spLocks noChangeArrowheads="1"/>
          </p:cNvSpPr>
          <p:nvPr/>
        </p:nvSpPr>
        <p:spPr bwMode="auto">
          <a:xfrm>
            <a:off x="3581400" y="25908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0296" name="AutoShape 38"/>
          <p:cNvSpPr>
            <a:spLocks noChangeArrowheads="1"/>
          </p:cNvSpPr>
          <p:nvPr/>
        </p:nvSpPr>
        <p:spPr bwMode="auto">
          <a:xfrm>
            <a:off x="3581400" y="2819400"/>
            <a:ext cx="533400" cy="1066800"/>
          </a:xfrm>
          <a:prstGeom prst="roundRect">
            <a:avLst>
              <a:gd name="adj" fmla="val 16667"/>
            </a:avLst>
          </a:prstGeom>
          <a:solidFill>
            <a:srgbClr val="FFFF00"/>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0297" name="AutoShape 39"/>
          <p:cNvSpPr>
            <a:spLocks noChangeArrowheads="1"/>
          </p:cNvSpPr>
          <p:nvPr/>
        </p:nvSpPr>
        <p:spPr bwMode="auto">
          <a:xfrm>
            <a:off x="3581400" y="30480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0298" name="AutoShape 40"/>
          <p:cNvSpPr>
            <a:spLocks noChangeArrowheads="1"/>
          </p:cNvSpPr>
          <p:nvPr/>
        </p:nvSpPr>
        <p:spPr bwMode="auto">
          <a:xfrm>
            <a:off x="3581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0299" name="AutoShape 41"/>
          <p:cNvSpPr>
            <a:spLocks noChangeArrowheads="1"/>
          </p:cNvSpPr>
          <p:nvPr/>
        </p:nvSpPr>
        <p:spPr bwMode="auto">
          <a:xfrm>
            <a:off x="3581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0300" name="AutoShape 42"/>
          <p:cNvSpPr>
            <a:spLocks noChangeArrowheads="1"/>
          </p:cNvSpPr>
          <p:nvPr/>
        </p:nvSpPr>
        <p:spPr bwMode="auto">
          <a:xfrm>
            <a:off x="4343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0301" name="AutoShape 43"/>
          <p:cNvSpPr>
            <a:spLocks noChangeArrowheads="1"/>
          </p:cNvSpPr>
          <p:nvPr/>
        </p:nvSpPr>
        <p:spPr bwMode="auto">
          <a:xfrm>
            <a:off x="4343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0302" name="AutoShape 44"/>
          <p:cNvSpPr>
            <a:spLocks noChangeArrowheads="1"/>
          </p:cNvSpPr>
          <p:nvPr/>
        </p:nvSpPr>
        <p:spPr bwMode="auto">
          <a:xfrm>
            <a:off x="4343400" y="25908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0303" name="AutoShape 45" descr="Green marble"/>
          <p:cNvSpPr>
            <a:spLocks noChangeArrowheads="1"/>
          </p:cNvSpPr>
          <p:nvPr/>
        </p:nvSpPr>
        <p:spPr bwMode="auto">
          <a:xfrm>
            <a:off x="4343400" y="2819400"/>
            <a:ext cx="533400" cy="1066800"/>
          </a:xfrm>
          <a:prstGeom prst="roundRect">
            <a:avLst>
              <a:gd name="adj" fmla="val 16667"/>
            </a:avLst>
          </a:prstGeom>
          <a:blipFill dpi="0" rotWithShape="0">
            <a:blip r:embed="rId2"/>
            <a:srcRect/>
            <a:tile tx="0" ty="0" sx="100000" sy="100000" flip="none" algn="tl"/>
          </a:blip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0304" name="AutoShape 46"/>
          <p:cNvSpPr>
            <a:spLocks noChangeArrowheads="1"/>
          </p:cNvSpPr>
          <p:nvPr/>
        </p:nvSpPr>
        <p:spPr bwMode="auto">
          <a:xfrm>
            <a:off x="4343400" y="30480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0305" name="AutoShape 47"/>
          <p:cNvSpPr>
            <a:spLocks noChangeArrowheads="1"/>
          </p:cNvSpPr>
          <p:nvPr/>
        </p:nvSpPr>
        <p:spPr bwMode="auto">
          <a:xfrm>
            <a:off x="4343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0306" name="AutoShape 48"/>
          <p:cNvSpPr>
            <a:spLocks noChangeArrowheads="1"/>
          </p:cNvSpPr>
          <p:nvPr/>
        </p:nvSpPr>
        <p:spPr bwMode="auto">
          <a:xfrm>
            <a:off x="4343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0307" name="AutoShape 49"/>
          <p:cNvSpPr>
            <a:spLocks noChangeArrowheads="1"/>
          </p:cNvSpPr>
          <p:nvPr/>
        </p:nvSpPr>
        <p:spPr bwMode="auto">
          <a:xfrm>
            <a:off x="5105400" y="2133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0308" name="AutoShape 50"/>
          <p:cNvSpPr>
            <a:spLocks noChangeArrowheads="1"/>
          </p:cNvSpPr>
          <p:nvPr/>
        </p:nvSpPr>
        <p:spPr bwMode="auto">
          <a:xfrm>
            <a:off x="5105400" y="2362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0309" name="AutoShape 51"/>
          <p:cNvSpPr>
            <a:spLocks noChangeArrowheads="1"/>
          </p:cNvSpPr>
          <p:nvPr/>
        </p:nvSpPr>
        <p:spPr bwMode="auto">
          <a:xfrm>
            <a:off x="5105400" y="25908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0310" name="AutoShape 52"/>
          <p:cNvSpPr>
            <a:spLocks noChangeArrowheads="1"/>
          </p:cNvSpPr>
          <p:nvPr/>
        </p:nvSpPr>
        <p:spPr bwMode="auto">
          <a:xfrm>
            <a:off x="5105400" y="2819400"/>
            <a:ext cx="533400" cy="1066800"/>
          </a:xfrm>
          <a:prstGeom prst="roundRect">
            <a:avLst>
              <a:gd name="adj" fmla="val 16667"/>
            </a:avLst>
          </a:prstGeom>
          <a:solidFill>
            <a:srgbClr val="FFFF00"/>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0311" name="AutoShape 53"/>
          <p:cNvSpPr>
            <a:spLocks noChangeArrowheads="1"/>
          </p:cNvSpPr>
          <p:nvPr/>
        </p:nvSpPr>
        <p:spPr bwMode="auto">
          <a:xfrm>
            <a:off x="5105400" y="30480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0312" name="AutoShape 54"/>
          <p:cNvSpPr>
            <a:spLocks noChangeArrowheads="1"/>
          </p:cNvSpPr>
          <p:nvPr/>
        </p:nvSpPr>
        <p:spPr bwMode="auto">
          <a:xfrm>
            <a:off x="5105400" y="32766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0313" name="AutoShape 55"/>
          <p:cNvSpPr>
            <a:spLocks noChangeArrowheads="1"/>
          </p:cNvSpPr>
          <p:nvPr/>
        </p:nvSpPr>
        <p:spPr bwMode="auto">
          <a:xfrm>
            <a:off x="5105400" y="3505200"/>
            <a:ext cx="533400" cy="1066800"/>
          </a:xfrm>
          <a:prstGeom prst="roundRect">
            <a:avLst>
              <a:gd name="adj" fmla="val 16667"/>
            </a:avLst>
          </a:prstGeom>
          <a:solidFill>
            <a:schemeClr val="tx2"/>
          </a:solidFill>
          <a:ln w="38100">
            <a:solidFill>
              <a:schemeClr val="bg2"/>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0314" name="Freeform 56"/>
          <p:cNvSpPr>
            <a:spLocks/>
          </p:cNvSpPr>
          <p:nvPr/>
        </p:nvSpPr>
        <p:spPr bwMode="auto">
          <a:xfrm>
            <a:off x="4572000" y="2178050"/>
            <a:ext cx="3192463" cy="793750"/>
          </a:xfrm>
          <a:custGeom>
            <a:avLst/>
            <a:gdLst>
              <a:gd name="T0" fmla="*/ 2147483647 w 362"/>
              <a:gd name="T1" fmla="*/ 2147483647 h 499"/>
              <a:gd name="T2" fmla="*/ 2147483647 w 362"/>
              <a:gd name="T3" fmla="*/ 0 h 499"/>
              <a:gd name="T4" fmla="*/ 2147483647 w 362"/>
              <a:gd name="T5" fmla="*/ 0 h 499"/>
              <a:gd name="T6" fmla="*/ 2147483647 w 362"/>
              <a:gd name="T7" fmla="*/ 2147483647 h 499"/>
              <a:gd name="T8" fmla="*/ 2147483647 w 362"/>
              <a:gd name="T9" fmla="*/ 2147483647 h 499"/>
              <a:gd name="T10" fmla="*/ 2147483647 w 362"/>
              <a:gd name="T11" fmla="*/ 2147483647 h 499"/>
              <a:gd name="T12" fmla="*/ 2147483647 w 362"/>
              <a:gd name="T13" fmla="*/ 2147483647 h 499"/>
              <a:gd name="T14" fmla="*/ 2147483647 w 362"/>
              <a:gd name="T15" fmla="*/ 2147483647 h 499"/>
              <a:gd name="T16" fmla="*/ 2147483647 w 362"/>
              <a:gd name="T17" fmla="*/ 2147483647 h 499"/>
              <a:gd name="T18" fmla="*/ 2147483647 w 362"/>
              <a:gd name="T19" fmla="*/ 2147483647 h 499"/>
              <a:gd name="T20" fmla="*/ 2147483647 w 362"/>
              <a:gd name="T21" fmla="*/ 2147483647 h 499"/>
              <a:gd name="T22" fmla="*/ 2147483647 w 362"/>
              <a:gd name="T23" fmla="*/ 2147483647 h 499"/>
              <a:gd name="T24" fmla="*/ 2147483647 w 362"/>
              <a:gd name="T25" fmla="*/ 2147483647 h 499"/>
              <a:gd name="T26" fmla="*/ 2147483647 w 362"/>
              <a:gd name="T27" fmla="*/ 2147483647 h 499"/>
              <a:gd name="T28" fmla="*/ 2147483647 w 362"/>
              <a:gd name="T29" fmla="*/ 2147483647 h 499"/>
              <a:gd name="T30" fmla="*/ 2147483647 w 362"/>
              <a:gd name="T31" fmla="*/ 2147483647 h 499"/>
              <a:gd name="T32" fmla="*/ 2147483647 w 362"/>
              <a:gd name="T33" fmla="*/ 2147483647 h 499"/>
              <a:gd name="T34" fmla="*/ 2147483647 w 362"/>
              <a:gd name="T35" fmla="*/ 2147483647 h 499"/>
              <a:gd name="T36" fmla="*/ 2147483647 w 362"/>
              <a:gd name="T37" fmla="*/ 2147483647 h 499"/>
              <a:gd name="T38" fmla="*/ 2147483647 w 362"/>
              <a:gd name="T39" fmla="*/ 2147483647 h 499"/>
              <a:gd name="T40" fmla="*/ 2147483647 w 362"/>
              <a:gd name="T41" fmla="*/ 2147483647 h 499"/>
              <a:gd name="T42" fmla="*/ 2147483647 w 362"/>
              <a:gd name="T43" fmla="*/ 2147483647 h 499"/>
              <a:gd name="T44" fmla="*/ 2147483647 w 362"/>
              <a:gd name="T45" fmla="*/ 2147483647 h 499"/>
              <a:gd name="T46" fmla="*/ 2147483647 w 362"/>
              <a:gd name="T47" fmla="*/ 2147483647 h 499"/>
              <a:gd name="T48" fmla="*/ 2147483647 w 362"/>
              <a:gd name="T49" fmla="*/ 2147483647 h 499"/>
              <a:gd name="T50" fmla="*/ 2147483647 w 362"/>
              <a:gd name="T51" fmla="*/ 2147483647 h 499"/>
              <a:gd name="T52" fmla="*/ 2147483647 w 362"/>
              <a:gd name="T53" fmla="*/ 2147483647 h 499"/>
              <a:gd name="T54" fmla="*/ 2147483647 w 362"/>
              <a:gd name="T55" fmla="*/ 2147483647 h 499"/>
              <a:gd name="T56" fmla="*/ 2147483647 w 362"/>
              <a:gd name="T57" fmla="*/ 2147483647 h 499"/>
              <a:gd name="T58" fmla="*/ 2147483647 w 362"/>
              <a:gd name="T59" fmla="*/ 2147483647 h 499"/>
              <a:gd name="T60" fmla="*/ 2147483647 w 362"/>
              <a:gd name="T61" fmla="*/ 2147483647 h 499"/>
              <a:gd name="T62" fmla="*/ 2147483647 w 362"/>
              <a:gd name="T63" fmla="*/ 2147483647 h 499"/>
              <a:gd name="T64" fmla="*/ 2147483647 w 362"/>
              <a:gd name="T65" fmla="*/ 2147483647 h 499"/>
              <a:gd name="T66" fmla="*/ 2147483647 w 362"/>
              <a:gd name="T67" fmla="*/ 2147483647 h 499"/>
              <a:gd name="T68" fmla="*/ 2147483647 w 362"/>
              <a:gd name="T69" fmla="*/ 2147483647 h 499"/>
              <a:gd name="T70" fmla="*/ 2147483647 w 362"/>
              <a:gd name="T71" fmla="*/ 2147483647 h 499"/>
              <a:gd name="T72" fmla="*/ 2147483647 w 362"/>
              <a:gd name="T73" fmla="*/ 2147483647 h 499"/>
              <a:gd name="T74" fmla="*/ 2147483647 w 362"/>
              <a:gd name="T75" fmla="*/ 2147483647 h 499"/>
              <a:gd name="T76" fmla="*/ 2147483647 w 362"/>
              <a:gd name="T77" fmla="*/ 2147483647 h 499"/>
              <a:gd name="T78" fmla="*/ 2147483647 w 362"/>
              <a:gd name="T79" fmla="*/ 2147483647 h 499"/>
              <a:gd name="T80" fmla="*/ 2147483647 w 362"/>
              <a:gd name="T81" fmla="*/ 2147483647 h 499"/>
              <a:gd name="T82" fmla="*/ 0 w 362"/>
              <a:gd name="T83" fmla="*/ 2147483647 h 499"/>
              <a:gd name="T84" fmla="*/ 2147483647 w 362"/>
              <a:gd name="T85" fmla="*/ 2147483647 h 499"/>
              <a:gd name="T86" fmla="*/ 2147483647 w 362"/>
              <a:gd name="T87" fmla="*/ 2147483647 h 499"/>
              <a:gd name="T88" fmla="*/ 2147483647 w 362"/>
              <a:gd name="T89" fmla="*/ 2147483647 h 499"/>
              <a:gd name="T90" fmla="*/ 2147483647 w 362"/>
              <a:gd name="T91" fmla="*/ 2147483647 h 499"/>
              <a:gd name="T92" fmla="*/ 2147483647 w 362"/>
              <a:gd name="T93" fmla="*/ 2147483647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Tree>
  </p:cSld>
  <p:clrMapOvr>
    <a:masterClrMapping/>
  </p:clrMapOvr>
  <p:timing>
    <p:tnLst>
      <p:par>
        <p:cTn id="1" dur="indefinite" restart="never" nodeType="tmRoot"/>
      </p:par>
    </p:tn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p:cNvSpPr>
            <a:spLocks noGrp="1" noChangeArrowheads="1"/>
          </p:cNvSpPr>
          <p:nvPr>
            <p:ph type="title"/>
          </p:nvPr>
        </p:nvSpPr>
        <p:spPr/>
        <p:txBody>
          <a:bodyPr/>
          <a:lstStyle/>
          <a:p>
            <a:pPr eaLnBrk="1" hangingPunct="1"/>
            <a:r>
              <a:rPr lang="en-US" altLang="en-US" smtClean="0"/>
              <a:t>The “Partitioning” Problem</a:t>
            </a:r>
            <a:br>
              <a:rPr lang="en-US" altLang="en-US" smtClean="0"/>
            </a:br>
            <a:r>
              <a:rPr lang="en-US" altLang="en-US" sz="2400" smtClean="0"/>
              <a:t>(used in quicksort)</a:t>
            </a:r>
            <a:endParaRPr lang="en-CA" altLang="en-US" sz="2400" smtClean="0"/>
          </a:p>
        </p:txBody>
      </p:sp>
      <p:sp>
        <p:nvSpPr>
          <p:cNvPr id="311299" name="Freeform 3"/>
          <p:cNvSpPr>
            <a:spLocks/>
          </p:cNvSpPr>
          <p:nvPr/>
        </p:nvSpPr>
        <p:spPr bwMode="auto">
          <a:xfrm>
            <a:off x="1284288" y="2784475"/>
            <a:ext cx="6575425" cy="1441450"/>
          </a:xfrm>
          <a:custGeom>
            <a:avLst/>
            <a:gdLst>
              <a:gd name="T0" fmla="*/ 0 w 4142"/>
              <a:gd name="T1" fmla="*/ 2147483647 h 908"/>
              <a:gd name="T2" fmla="*/ 2147483647 w 4142"/>
              <a:gd name="T3" fmla="*/ 2147483647 h 908"/>
              <a:gd name="T4" fmla="*/ 2147483647 w 4142"/>
              <a:gd name="T5" fmla="*/ 2147483647 h 908"/>
              <a:gd name="T6" fmla="*/ 2147483647 w 4142"/>
              <a:gd name="T7" fmla="*/ 2147483647 h 908"/>
              <a:gd name="T8" fmla="*/ 2147483647 w 4142"/>
              <a:gd name="T9" fmla="*/ 2147483647 h 908"/>
              <a:gd name="T10" fmla="*/ 2147483647 w 4142"/>
              <a:gd name="T11" fmla="*/ 2147483647 h 908"/>
              <a:gd name="T12" fmla="*/ 2147483647 w 4142"/>
              <a:gd name="T13" fmla="*/ 2147483647 h 908"/>
              <a:gd name="T14" fmla="*/ 2147483647 w 4142"/>
              <a:gd name="T15" fmla="*/ 2147483647 h 908"/>
              <a:gd name="T16" fmla="*/ 2147483647 w 4142"/>
              <a:gd name="T17" fmla="*/ 2147483647 h 908"/>
              <a:gd name="T18" fmla="*/ 2147483647 w 4142"/>
              <a:gd name="T19" fmla="*/ 2147483647 h 908"/>
              <a:gd name="T20" fmla="*/ 2147483647 w 4142"/>
              <a:gd name="T21" fmla="*/ 2147483647 h 908"/>
              <a:gd name="T22" fmla="*/ 2147483647 w 4142"/>
              <a:gd name="T23" fmla="*/ 2147483647 h 908"/>
              <a:gd name="T24" fmla="*/ 2147483647 w 4142"/>
              <a:gd name="T25" fmla="*/ 2147483647 h 908"/>
              <a:gd name="T26" fmla="*/ 2147483647 w 4142"/>
              <a:gd name="T27" fmla="*/ 0 h 90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142"/>
              <a:gd name="T43" fmla="*/ 0 h 908"/>
              <a:gd name="T44" fmla="*/ 4142 w 4142"/>
              <a:gd name="T45" fmla="*/ 908 h 90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142" h="908">
                <a:moveTo>
                  <a:pt x="0" y="194"/>
                </a:moveTo>
                <a:cubicBezTo>
                  <a:pt x="67" y="228"/>
                  <a:pt x="24" y="196"/>
                  <a:pt x="71" y="285"/>
                </a:cubicBezTo>
                <a:cubicBezTo>
                  <a:pt x="88" y="316"/>
                  <a:pt x="165" y="476"/>
                  <a:pt x="214" y="525"/>
                </a:cubicBezTo>
                <a:cubicBezTo>
                  <a:pt x="342" y="653"/>
                  <a:pt x="536" y="719"/>
                  <a:pt x="705" y="764"/>
                </a:cubicBezTo>
                <a:cubicBezTo>
                  <a:pt x="889" y="813"/>
                  <a:pt x="1061" y="864"/>
                  <a:pt x="1249" y="880"/>
                </a:cubicBezTo>
                <a:cubicBezTo>
                  <a:pt x="1790" y="877"/>
                  <a:pt x="2298" y="908"/>
                  <a:pt x="2822" y="803"/>
                </a:cubicBezTo>
                <a:cubicBezTo>
                  <a:pt x="2987" y="708"/>
                  <a:pt x="2836" y="785"/>
                  <a:pt x="3074" y="706"/>
                </a:cubicBezTo>
                <a:cubicBezTo>
                  <a:pt x="3123" y="690"/>
                  <a:pt x="3171" y="651"/>
                  <a:pt x="3217" y="628"/>
                </a:cubicBezTo>
                <a:cubicBezTo>
                  <a:pt x="3267" y="603"/>
                  <a:pt x="3319" y="581"/>
                  <a:pt x="3372" y="563"/>
                </a:cubicBezTo>
                <a:cubicBezTo>
                  <a:pt x="3403" y="540"/>
                  <a:pt x="3437" y="525"/>
                  <a:pt x="3469" y="505"/>
                </a:cubicBezTo>
                <a:cubicBezTo>
                  <a:pt x="3526" y="392"/>
                  <a:pt x="3679" y="319"/>
                  <a:pt x="3780" y="253"/>
                </a:cubicBezTo>
                <a:cubicBezTo>
                  <a:pt x="3835" y="217"/>
                  <a:pt x="3876" y="163"/>
                  <a:pt x="3941" y="149"/>
                </a:cubicBezTo>
                <a:cubicBezTo>
                  <a:pt x="4019" y="85"/>
                  <a:pt x="3966" y="126"/>
                  <a:pt x="4110" y="39"/>
                </a:cubicBezTo>
                <a:cubicBezTo>
                  <a:pt x="4124" y="30"/>
                  <a:pt x="4142" y="0"/>
                  <a:pt x="4142"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311300" name="Line 4"/>
          <p:cNvSpPr>
            <a:spLocks noChangeShapeType="1"/>
          </p:cNvSpPr>
          <p:nvPr/>
        </p:nvSpPr>
        <p:spPr bwMode="auto">
          <a:xfrm>
            <a:off x="2139950" y="4008438"/>
            <a:ext cx="3429000" cy="7620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grpSp>
        <p:nvGrpSpPr>
          <p:cNvPr id="311301" name="Group 5"/>
          <p:cNvGrpSpPr>
            <a:grpSpLocks/>
          </p:cNvGrpSpPr>
          <p:nvPr/>
        </p:nvGrpSpPr>
        <p:grpSpPr bwMode="auto">
          <a:xfrm>
            <a:off x="187325" y="2789238"/>
            <a:ext cx="2946400" cy="2151062"/>
            <a:chOff x="118" y="2928"/>
            <a:chExt cx="1856" cy="1355"/>
          </a:xfrm>
        </p:grpSpPr>
        <p:sp>
          <p:nvSpPr>
            <p:cNvPr id="311319" name="Freeform 6"/>
            <p:cNvSpPr>
              <a:spLocks/>
            </p:cNvSpPr>
            <p:nvPr/>
          </p:nvSpPr>
          <p:spPr bwMode="auto">
            <a:xfrm>
              <a:off x="118" y="2928"/>
              <a:ext cx="1856" cy="1355"/>
            </a:xfrm>
            <a:custGeom>
              <a:avLst/>
              <a:gdLst>
                <a:gd name="T0" fmla="*/ 364 w 1856"/>
                <a:gd name="T1" fmla="*/ 288 h 1355"/>
                <a:gd name="T2" fmla="*/ 28 w 1856"/>
                <a:gd name="T3" fmla="*/ 768 h 1355"/>
                <a:gd name="T4" fmla="*/ 535 w 1856"/>
                <a:gd name="T5" fmla="*/ 923 h 1355"/>
                <a:gd name="T6" fmla="*/ 888 w 1856"/>
                <a:gd name="T7" fmla="*/ 1233 h 1355"/>
                <a:gd name="T8" fmla="*/ 1301 w 1856"/>
                <a:gd name="T9" fmla="*/ 1293 h 1355"/>
                <a:gd name="T10" fmla="*/ 1804 w 1856"/>
                <a:gd name="T11" fmla="*/ 864 h 1355"/>
                <a:gd name="T12" fmla="*/ 988 w 1856"/>
                <a:gd name="T13" fmla="*/ 96 h 1355"/>
                <a:gd name="T14" fmla="*/ 364 w 1856"/>
                <a:gd name="T15" fmla="*/ 288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320" name="Text Box 7"/>
            <p:cNvSpPr txBox="1">
              <a:spLocks noChangeArrowheads="1"/>
            </p:cNvSpPr>
            <p:nvPr/>
          </p:nvSpPr>
          <p:spPr bwMode="auto">
            <a:xfrm>
              <a:off x="518" y="3225"/>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88</a:t>
              </a:r>
              <a:endParaRPr lang="en-CA" altLang="en-US" sz="2000" i="0"/>
            </a:p>
          </p:txBody>
        </p:sp>
        <p:sp>
          <p:nvSpPr>
            <p:cNvPr id="311321" name="Text Box 8"/>
            <p:cNvSpPr txBox="1">
              <a:spLocks noChangeArrowheads="1"/>
            </p:cNvSpPr>
            <p:nvPr/>
          </p:nvSpPr>
          <p:spPr bwMode="auto">
            <a:xfrm>
              <a:off x="1248" y="331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a:t>
              </a:r>
              <a:endParaRPr lang="en-CA" altLang="en-US" sz="2000" i="0"/>
            </a:p>
          </p:txBody>
        </p:sp>
        <p:sp>
          <p:nvSpPr>
            <p:cNvPr id="311322" name="Text Box 9"/>
            <p:cNvSpPr txBox="1">
              <a:spLocks noChangeArrowheads="1"/>
            </p:cNvSpPr>
            <p:nvPr/>
          </p:nvSpPr>
          <p:spPr bwMode="auto">
            <a:xfrm>
              <a:off x="864" y="350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98</a:t>
              </a:r>
              <a:endParaRPr lang="en-CA" altLang="en-US" sz="2000" i="0"/>
            </a:p>
          </p:txBody>
        </p:sp>
        <p:sp>
          <p:nvSpPr>
            <p:cNvPr id="311323" name="Text Box 10"/>
            <p:cNvSpPr txBox="1">
              <a:spLocks noChangeArrowheads="1"/>
            </p:cNvSpPr>
            <p:nvPr/>
          </p:nvSpPr>
          <p:spPr bwMode="auto">
            <a:xfrm>
              <a:off x="576" y="355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5</a:t>
              </a:r>
              <a:endParaRPr lang="en-CA" altLang="en-US" sz="2000" i="0"/>
            </a:p>
          </p:txBody>
        </p:sp>
        <p:sp>
          <p:nvSpPr>
            <p:cNvPr id="311324" name="Text Box 11"/>
            <p:cNvSpPr txBox="1">
              <a:spLocks noChangeArrowheads="1"/>
            </p:cNvSpPr>
            <p:nvPr/>
          </p:nvSpPr>
          <p:spPr bwMode="auto">
            <a:xfrm>
              <a:off x="998" y="3700"/>
              <a:ext cx="34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62</a:t>
              </a:r>
              <a:endParaRPr lang="en-CA" altLang="en-US" sz="2000" i="0"/>
            </a:p>
          </p:txBody>
        </p:sp>
        <p:sp>
          <p:nvSpPr>
            <p:cNvPr id="311325" name="Text Box 12"/>
            <p:cNvSpPr txBox="1">
              <a:spLocks noChangeArrowheads="1"/>
            </p:cNvSpPr>
            <p:nvPr/>
          </p:nvSpPr>
          <p:spPr bwMode="auto">
            <a:xfrm>
              <a:off x="864" y="3221"/>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52</a:t>
              </a:r>
              <a:endParaRPr lang="en-CA" altLang="en-US" sz="2000" i="0"/>
            </a:p>
          </p:txBody>
        </p:sp>
        <p:sp>
          <p:nvSpPr>
            <p:cNvPr id="311326" name="Text Box 13"/>
            <p:cNvSpPr txBox="1">
              <a:spLocks noChangeArrowheads="1"/>
            </p:cNvSpPr>
            <p:nvPr/>
          </p:nvSpPr>
          <p:spPr bwMode="auto">
            <a:xfrm>
              <a:off x="1190" y="389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79</a:t>
              </a:r>
              <a:endParaRPr lang="en-CA" altLang="en-US" sz="2000" i="0"/>
            </a:p>
          </p:txBody>
        </p:sp>
        <p:sp>
          <p:nvSpPr>
            <p:cNvPr id="311327" name="Text Box 14"/>
            <p:cNvSpPr txBox="1">
              <a:spLocks noChangeArrowheads="1"/>
            </p:cNvSpPr>
            <p:nvPr/>
          </p:nvSpPr>
          <p:spPr bwMode="auto">
            <a:xfrm>
              <a:off x="1296" y="355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0</a:t>
              </a:r>
              <a:endParaRPr lang="en-CA" altLang="en-US" sz="2000" i="0"/>
            </a:p>
          </p:txBody>
        </p:sp>
        <p:sp>
          <p:nvSpPr>
            <p:cNvPr id="311328" name="Text Box 15"/>
            <p:cNvSpPr txBox="1">
              <a:spLocks noChangeArrowheads="1"/>
            </p:cNvSpPr>
            <p:nvPr/>
          </p:nvSpPr>
          <p:spPr bwMode="auto">
            <a:xfrm>
              <a:off x="1526" y="3696"/>
              <a:ext cx="2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3</a:t>
              </a:r>
              <a:endParaRPr lang="en-CA" altLang="en-US" sz="2000" i="0"/>
            </a:p>
          </p:txBody>
        </p:sp>
        <p:sp>
          <p:nvSpPr>
            <p:cNvPr id="311329" name="Rectangle 16"/>
            <p:cNvSpPr>
              <a:spLocks noChangeArrowheads="1"/>
            </p:cNvSpPr>
            <p:nvPr/>
          </p:nvSpPr>
          <p:spPr bwMode="auto">
            <a:xfrm>
              <a:off x="370" y="3452"/>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1</a:t>
              </a:r>
              <a:endParaRPr lang="en-CA" altLang="en-US" sz="2000" i="0"/>
            </a:p>
          </p:txBody>
        </p:sp>
      </p:grpSp>
      <p:sp>
        <p:nvSpPr>
          <p:cNvPr id="311302" name="Text Box 17"/>
          <p:cNvSpPr txBox="1">
            <a:spLocks noChangeArrowheads="1"/>
          </p:cNvSpPr>
          <p:nvPr/>
        </p:nvSpPr>
        <p:spPr bwMode="auto">
          <a:xfrm>
            <a:off x="130175" y="2811463"/>
            <a:ext cx="708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p=52</a:t>
            </a:r>
            <a:endParaRPr lang="en-CA" altLang="en-US" sz="2000" i="0"/>
          </a:p>
        </p:txBody>
      </p:sp>
      <p:grpSp>
        <p:nvGrpSpPr>
          <p:cNvPr id="311303" name="Group 18"/>
          <p:cNvGrpSpPr>
            <a:grpSpLocks/>
          </p:cNvGrpSpPr>
          <p:nvPr/>
        </p:nvGrpSpPr>
        <p:grpSpPr bwMode="auto">
          <a:xfrm>
            <a:off x="4835525" y="3170238"/>
            <a:ext cx="1703388" cy="1236662"/>
            <a:chOff x="3124" y="3297"/>
            <a:chExt cx="1073" cy="779"/>
          </a:xfrm>
        </p:grpSpPr>
        <p:sp>
          <p:nvSpPr>
            <p:cNvPr id="311313" name="Freeform 19"/>
            <p:cNvSpPr>
              <a:spLocks/>
            </p:cNvSpPr>
            <p:nvPr/>
          </p:nvSpPr>
          <p:spPr bwMode="auto">
            <a:xfrm>
              <a:off x="3124" y="3297"/>
              <a:ext cx="1073" cy="779"/>
            </a:xfrm>
            <a:custGeom>
              <a:avLst/>
              <a:gdLst>
                <a:gd name="T0" fmla="*/ 317 w 1073"/>
                <a:gd name="T1" fmla="*/ 64 h 779"/>
                <a:gd name="T2" fmla="*/ 48 w 1073"/>
                <a:gd name="T3" fmla="*/ 246 h 779"/>
                <a:gd name="T4" fmla="*/ 26 w 1073"/>
                <a:gd name="T5" fmla="*/ 531 h 779"/>
                <a:gd name="T6" fmla="*/ 150 w 1073"/>
                <a:gd name="T7" fmla="*/ 669 h 779"/>
                <a:gd name="T8" fmla="*/ 529 w 1073"/>
                <a:gd name="T9" fmla="*/ 750 h 779"/>
                <a:gd name="T10" fmla="*/ 1048 w 1073"/>
                <a:gd name="T11" fmla="*/ 495 h 779"/>
                <a:gd name="T12" fmla="*/ 682 w 1073"/>
                <a:gd name="T13" fmla="*/ 72 h 779"/>
                <a:gd name="T14" fmla="*/ 317 w 1073"/>
                <a:gd name="T15" fmla="*/ 64 h 779"/>
                <a:gd name="T16" fmla="*/ 0 60000 65536"/>
                <a:gd name="T17" fmla="*/ 0 60000 65536"/>
                <a:gd name="T18" fmla="*/ 0 60000 65536"/>
                <a:gd name="T19" fmla="*/ 0 60000 65536"/>
                <a:gd name="T20" fmla="*/ 0 60000 65536"/>
                <a:gd name="T21" fmla="*/ 0 60000 65536"/>
                <a:gd name="T22" fmla="*/ 0 60000 65536"/>
                <a:gd name="T23" fmla="*/ 0 60000 65536"/>
                <a:gd name="T24" fmla="*/ 0 w 1073"/>
                <a:gd name="T25" fmla="*/ 0 h 779"/>
                <a:gd name="T26" fmla="*/ 1073 w 1073"/>
                <a:gd name="T27" fmla="*/ 779 h 77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73" h="779">
                  <a:moveTo>
                    <a:pt x="317" y="64"/>
                  </a:moveTo>
                  <a:cubicBezTo>
                    <a:pt x="211" y="93"/>
                    <a:pt x="96" y="168"/>
                    <a:pt x="48" y="246"/>
                  </a:cubicBezTo>
                  <a:cubicBezTo>
                    <a:pt x="0" y="324"/>
                    <a:pt x="9" y="461"/>
                    <a:pt x="26" y="531"/>
                  </a:cubicBezTo>
                  <a:cubicBezTo>
                    <a:pt x="43" y="601"/>
                    <a:pt x="66" y="633"/>
                    <a:pt x="150" y="669"/>
                  </a:cubicBezTo>
                  <a:cubicBezTo>
                    <a:pt x="234" y="705"/>
                    <a:pt x="380" y="779"/>
                    <a:pt x="529" y="750"/>
                  </a:cubicBezTo>
                  <a:cubicBezTo>
                    <a:pt x="678" y="721"/>
                    <a:pt x="1023" y="608"/>
                    <a:pt x="1048" y="495"/>
                  </a:cubicBezTo>
                  <a:cubicBezTo>
                    <a:pt x="1073" y="382"/>
                    <a:pt x="804" y="144"/>
                    <a:pt x="682" y="72"/>
                  </a:cubicBezTo>
                  <a:cubicBezTo>
                    <a:pt x="560" y="0"/>
                    <a:pt x="423" y="35"/>
                    <a:pt x="317" y="64"/>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314" name="Text Box 20"/>
            <p:cNvSpPr txBox="1">
              <a:spLocks noChangeArrowheads="1"/>
            </p:cNvSpPr>
            <p:nvPr/>
          </p:nvSpPr>
          <p:spPr bwMode="auto">
            <a:xfrm>
              <a:off x="3498" y="331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a:t>
              </a:r>
              <a:endParaRPr lang="en-CA" altLang="en-US" sz="2000" i="0"/>
            </a:p>
          </p:txBody>
        </p:sp>
        <p:sp>
          <p:nvSpPr>
            <p:cNvPr id="311315" name="Text Box 21"/>
            <p:cNvSpPr txBox="1">
              <a:spLocks noChangeArrowheads="1"/>
            </p:cNvSpPr>
            <p:nvPr/>
          </p:nvSpPr>
          <p:spPr bwMode="auto">
            <a:xfrm>
              <a:off x="3374" y="3739"/>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5</a:t>
              </a:r>
              <a:endParaRPr lang="en-CA" altLang="en-US" sz="2000" i="0"/>
            </a:p>
          </p:txBody>
        </p:sp>
        <p:sp>
          <p:nvSpPr>
            <p:cNvPr id="311316" name="Text Box 22"/>
            <p:cNvSpPr txBox="1">
              <a:spLocks noChangeArrowheads="1"/>
            </p:cNvSpPr>
            <p:nvPr/>
          </p:nvSpPr>
          <p:spPr bwMode="auto">
            <a:xfrm>
              <a:off x="3546" y="355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0</a:t>
              </a:r>
              <a:endParaRPr lang="en-CA" altLang="en-US" sz="2000" i="0"/>
            </a:p>
          </p:txBody>
        </p:sp>
        <p:sp>
          <p:nvSpPr>
            <p:cNvPr id="311317" name="Text Box 23"/>
            <p:cNvSpPr txBox="1">
              <a:spLocks noChangeArrowheads="1"/>
            </p:cNvSpPr>
            <p:nvPr/>
          </p:nvSpPr>
          <p:spPr bwMode="auto">
            <a:xfrm>
              <a:off x="3776" y="3696"/>
              <a:ext cx="2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3</a:t>
              </a:r>
              <a:endParaRPr lang="en-CA" altLang="en-US" sz="2000" i="0"/>
            </a:p>
          </p:txBody>
        </p:sp>
        <p:sp>
          <p:nvSpPr>
            <p:cNvPr id="311318" name="Rectangle 24"/>
            <p:cNvSpPr>
              <a:spLocks noChangeArrowheads="1"/>
            </p:cNvSpPr>
            <p:nvPr/>
          </p:nvSpPr>
          <p:spPr bwMode="auto">
            <a:xfrm>
              <a:off x="3168" y="3634"/>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1</a:t>
              </a:r>
              <a:endParaRPr lang="en-CA" altLang="en-US" sz="2000" i="0"/>
            </a:p>
          </p:txBody>
        </p:sp>
      </p:grpSp>
      <p:grpSp>
        <p:nvGrpSpPr>
          <p:cNvPr id="311304" name="Group 25"/>
          <p:cNvGrpSpPr>
            <a:grpSpLocks/>
          </p:cNvGrpSpPr>
          <p:nvPr/>
        </p:nvGrpSpPr>
        <p:grpSpPr bwMode="auto">
          <a:xfrm>
            <a:off x="7529513" y="3017838"/>
            <a:ext cx="1614487" cy="1479550"/>
            <a:chOff x="4503" y="3100"/>
            <a:chExt cx="1017" cy="932"/>
          </a:xfrm>
        </p:grpSpPr>
        <p:sp>
          <p:nvSpPr>
            <p:cNvPr id="311308" name="Freeform 26"/>
            <p:cNvSpPr>
              <a:spLocks/>
            </p:cNvSpPr>
            <p:nvPr/>
          </p:nvSpPr>
          <p:spPr bwMode="auto">
            <a:xfrm>
              <a:off x="4503" y="3100"/>
              <a:ext cx="1017" cy="932"/>
            </a:xfrm>
            <a:custGeom>
              <a:avLst/>
              <a:gdLst>
                <a:gd name="T0" fmla="*/ 91 w 1017"/>
                <a:gd name="T1" fmla="*/ 138 h 932"/>
                <a:gd name="T2" fmla="*/ 18 w 1017"/>
                <a:gd name="T3" fmla="*/ 443 h 932"/>
                <a:gd name="T4" fmla="*/ 197 w 1017"/>
                <a:gd name="T5" fmla="*/ 611 h 932"/>
                <a:gd name="T6" fmla="*/ 416 w 1017"/>
                <a:gd name="T7" fmla="*/ 841 h 932"/>
                <a:gd name="T8" fmla="*/ 673 w 1017"/>
                <a:gd name="T9" fmla="*/ 886 h 932"/>
                <a:gd name="T10" fmla="*/ 985 w 1017"/>
                <a:gd name="T11" fmla="*/ 567 h 932"/>
                <a:gd name="T12" fmla="*/ 484 w 1017"/>
                <a:gd name="T13" fmla="*/ 72 h 932"/>
                <a:gd name="T14" fmla="*/ 91 w 1017"/>
                <a:gd name="T15" fmla="*/ 138 h 932"/>
                <a:gd name="T16" fmla="*/ 0 60000 65536"/>
                <a:gd name="T17" fmla="*/ 0 60000 65536"/>
                <a:gd name="T18" fmla="*/ 0 60000 65536"/>
                <a:gd name="T19" fmla="*/ 0 60000 65536"/>
                <a:gd name="T20" fmla="*/ 0 60000 65536"/>
                <a:gd name="T21" fmla="*/ 0 60000 65536"/>
                <a:gd name="T22" fmla="*/ 0 60000 65536"/>
                <a:gd name="T23" fmla="*/ 0 60000 65536"/>
                <a:gd name="T24" fmla="*/ 0 w 1017"/>
                <a:gd name="T25" fmla="*/ 0 h 932"/>
                <a:gd name="T26" fmla="*/ 1017 w 1017"/>
                <a:gd name="T27" fmla="*/ 932 h 9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17" h="932">
                  <a:moveTo>
                    <a:pt x="91" y="138"/>
                  </a:moveTo>
                  <a:cubicBezTo>
                    <a:pt x="14" y="213"/>
                    <a:pt x="0" y="364"/>
                    <a:pt x="18" y="443"/>
                  </a:cubicBezTo>
                  <a:cubicBezTo>
                    <a:pt x="36" y="522"/>
                    <a:pt x="131" y="545"/>
                    <a:pt x="197" y="611"/>
                  </a:cubicBezTo>
                  <a:cubicBezTo>
                    <a:pt x="263" y="677"/>
                    <a:pt x="337" y="795"/>
                    <a:pt x="416" y="841"/>
                  </a:cubicBezTo>
                  <a:cubicBezTo>
                    <a:pt x="496" y="887"/>
                    <a:pt x="578" y="932"/>
                    <a:pt x="673" y="886"/>
                  </a:cubicBezTo>
                  <a:cubicBezTo>
                    <a:pt x="767" y="840"/>
                    <a:pt x="1017" y="703"/>
                    <a:pt x="985" y="567"/>
                  </a:cubicBezTo>
                  <a:cubicBezTo>
                    <a:pt x="953" y="431"/>
                    <a:pt x="633" y="144"/>
                    <a:pt x="484" y="72"/>
                  </a:cubicBezTo>
                  <a:cubicBezTo>
                    <a:pt x="335" y="0"/>
                    <a:pt x="173" y="124"/>
                    <a:pt x="91" y="138"/>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309" name="Text Box 27"/>
            <p:cNvSpPr txBox="1">
              <a:spLocks noChangeArrowheads="1"/>
            </p:cNvSpPr>
            <p:nvPr/>
          </p:nvSpPr>
          <p:spPr bwMode="auto">
            <a:xfrm>
              <a:off x="4544" y="3225"/>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88</a:t>
              </a:r>
              <a:endParaRPr lang="en-CA" altLang="en-US" sz="2000" i="0"/>
            </a:p>
          </p:txBody>
        </p:sp>
        <p:sp>
          <p:nvSpPr>
            <p:cNvPr id="311310" name="Text Box 28"/>
            <p:cNvSpPr txBox="1">
              <a:spLocks noChangeArrowheads="1"/>
            </p:cNvSpPr>
            <p:nvPr/>
          </p:nvSpPr>
          <p:spPr bwMode="auto">
            <a:xfrm>
              <a:off x="5040" y="3312"/>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98</a:t>
              </a:r>
              <a:endParaRPr lang="en-CA" altLang="en-US" sz="2000" i="0"/>
            </a:p>
          </p:txBody>
        </p:sp>
        <p:sp>
          <p:nvSpPr>
            <p:cNvPr id="311311" name="Text Box 29"/>
            <p:cNvSpPr txBox="1">
              <a:spLocks noChangeArrowheads="1"/>
            </p:cNvSpPr>
            <p:nvPr/>
          </p:nvSpPr>
          <p:spPr bwMode="auto">
            <a:xfrm>
              <a:off x="4656" y="3504"/>
              <a:ext cx="34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62</a:t>
              </a:r>
              <a:endParaRPr lang="en-CA" altLang="en-US" sz="2000" i="0"/>
            </a:p>
          </p:txBody>
        </p:sp>
        <p:sp>
          <p:nvSpPr>
            <p:cNvPr id="311312" name="Text Box 30"/>
            <p:cNvSpPr txBox="1">
              <a:spLocks noChangeArrowheads="1"/>
            </p:cNvSpPr>
            <p:nvPr/>
          </p:nvSpPr>
          <p:spPr bwMode="auto">
            <a:xfrm>
              <a:off x="5088" y="365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79</a:t>
              </a:r>
              <a:endParaRPr lang="en-CA" altLang="en-US" sz="2000" i="0"/>
            </a:p>
          </p:txBody>
        </p:sp>
      </p:grpSp>
      <p:sp>
        <p:nvSpPr>
          <p:cNvPr id="311305" name="Text Box 31"/>
          <p:cNvSpPr txBox="1">
            <a:spLocks noChangeArrowheads="1"/>
          </p:cNvSpPr>
          <p:nvPr/>
        </p:nvSpPr>
        <p:spPr bwMode="auto">
          <a:xfrm>
            <a:off x="6592888" y="3635375"/>
            <a:ext cx="844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000" i="0">
                <a:cs typeface="Times New Roman" pitchFamily="18" charset="0"/>
              </a:rPr>
              <a:t>≤</a:t>
            </a:r>
            <a:r>
              <a:rPr lang="en-US" altLang="en-US" sz="2000" i="0">
                <a:cs typeface="Times New Roman" pitchFamily="18" charset="0"/>
              </a:rPr>
              <a:t> </a:t>
            </a:r>
            <a:r>
              <a:rPr lang="en-US" altLang="en-US" sz="2000" i="0"/>
              <a:t>52 </a:t>
            </a:r>
            <a:r>
              <a:rPr lang="en-CA" altLang="en-US" sz="2000" i="0">
                <a:cs typeface="Times New Roman" pitchFamily="18" charset="0"/>
              </a:rPr>
              <a:t>≤</a:t>
            </a:r>
          </a:p>
        </p:txBody>
      </p:sp>
      <p:sp>
        <p:nvSpPr>
          <p:cNvPr id="311306" name="Text Box 32"/>
          <p:cNvSpPr txBox="1">
            <a:spLocks noChangeArrowheads="1"/>
          </p:cNvSpPr>
          <p:nvPr/>
        </p:nvSpPr>
        <p:spPr bwMode="auto">
          <a:xfrm>
            <a:off x="76200" y="2133600"/>
            <a:ext cx="11541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t>Input:</a:t>
            </a:r>
            <a:endParaRPr lang="en-CA" altLang="en-US" i="0"/>
          </a:p>
        </p:txBody>
      </p:sp>
      <p:sp>
        <p:nvSpPr>
          <p:cNvPr id="311307" name="Text Box 33"/>
          <p:cNvSpPr txBox="1">
            <a:spLocks noChangeArrowheads="1"/>
          </p:cNvSpPr>
          <p:nvPr/>
        </p:nvSpPr>
        <p:spPr bwMode="auto">
          <a:xfrm>
            <a:off x="4708525" y="2286000"/>
            <a:ext cx="14255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t>Output:</a:t>
            </a:r>
            <a:endParaRPr lang="en-CA" altLang="en-US" i="0"/>
          </a:p>
        </p:txBody>
      </p:sp>
    </p:spTree>
  </p:cSld>
  <p:clrMapOvr>
    <a:masterClrMapping/>
  </p:clrMapOvr>
  <p:timing>
    <p:tnLst>
      <p:par>
        <p:cTn id="1" dur="indefinite" restart="never" nodeType="tmRoot"/>
      </p:par>
    </p:tn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ChangeArrowheads="1"/>
          </p:cNvSpPr>
          <p:nvPr>
            <p:ph type="title"/>
          </p:nvPr>
        </p:nvSpPr>
        <p:spPr/>
        <p:txBody>
          <a:bodyPr/>
          <a:lstStyle/>
          <a:p>
            <a:pPr eaLnBrk="1" hangingPunct="1"/>
            <a:r>
              <a:rPr lang="en-US" altLang="en-US" smtClean="0"/>
              <a:t>Define Loop Invariant</a:t>
            </a:r>
            <a:endParaRPr lang="en-CA" altLang="en-US" smtClean="0"/>
          </a:p>
        </p:txBody>
      </p:sp>
      <p:grpSp>
        <p:nvGrpSpPr>
          <p:cNvPr id="312323" name="Group 3"/>
          <p:cNvGrpSpPr>
            <a:grpSpLocks/>
          </p:cNvGrpSpPr>
          <p:nvPr/>
        </p:nvGrpSpPr>
        <p:grpSpPr bwMode="auto">
          <a:xfrm>
            <a:off x="7315200" y="981075"/>
            <a:ext cx="1227138" cy="619125"/>
            <a:chOff x="3456" y="2677"/>
            <a:chExt cx="773" cy="390"/>
          </a:xfrm>
        </p:grpSpPr>
        <p:sp>
          <p:nvSpPr>
            <p:cNvPr id="312389" name="Freeform 4" descr="Green marble"/>
            <p:cNvSpPr>
              <a:spLocks noChangeAspect="1"/>
            </p:cNvSpPr>
            <p:nvPr/>
          </p:nvSpPr>
          <p:spPr bwMode="auto">
            <a:xfrm rot="2360341">
              <a:off x="3456" y="2677"/>
              <a:ext cx="493" cy="39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312390" name="Freeform 5" descr="Green marble"/>
            <p:cNvSpPr>
              <a:spLocks noChangeAspect="1"/>
            </p:cNvSpPr>
            <p:nvPr/>
          </p:nvSpPr>
          <p:spPr bwMode="auto">
            <a:xfrm rot="2360341">
              <a:off x="3945" y="2719"/>
              <a:ext cx="284" cy="283"/>
            </a:xfrm>
            <a:custGeom>
              <a:avLst/>
              <a:gdLst>
                <a:gd name="T0" fmla="*/ 0 w 1312"/>
                <a:gd name="T1" fmla="*/ 0 h 1296"/>
                <a:gd name="T2" fmla="*/ 0 w 1312"/>
                <a:gd name="T3" fmla="*/ 0 h 1296"/>
                <a:gd name="T4" fmla="*/ 0 w 1312"/>
                <a:gd name="T5" fmla="*/ 0 h 1296"/>
                <a:gd name="T6" fmla="*/ 0 w 1312"/>
                <a:gd name="T7" fmla="*/ 0 h 1296"/>
                <a:gd name="T8" fmla="*/ 0 w 1312"/>
                <a:gd name="T9" fmla="*/ 0 h 1296"/>
                <a:gd name="T10" fmla="*/ 0 w 1312"/>
                <a:gd name="T11" fmla="*/ 0 h 1296"/>
                <a:gd name="T12" fmla="*/ 0 w 1312"/>
                <a:gd name="T13" fmla="*/ 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sp>
        <p:nvSpPr>
          <p:cNvPr id="312324" name="Text Box 6"/>
          <p:cNvSpPr txBox="1">
            <a:spLocks noChangeArrowheads="1"/>
          </p:cNvSpPr>
          <p:nvPr/>
        </p:nvSpPr>
        <p:spPr bwMode="auto">
          <a:xfrm>
            <a:off x="3870325" y="3687763"/>
            <a:ext cx="5222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t>or</a:t>
            </a:r>
            <a:endParaRPr lang="en-CA" altLang="en-US" i="0"/>
          </a:p>
        </p:txBody>
      </p:sp>
      <p:sp>
        <p:nvSpPr>
          <p:cNvPr id="312325" name="Rectangle 7" descr="Green marble"/>
          <p:cNvSpPr>
            <a:spLocks noChangeArrowheads="1"/>
          </p:cNvSpPr>
          <p:nvPr/>
        </p:nvSpPr>
        <p:spPr bwMode="auto">
          <a:xfrm>
            <a:off x="5562600" y="2438400"/>
            <a:ext cx="1295400" cy="3810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2326" name="Rectangle 8" descr="Green marble"/>
          <p:cNvSpPr>
            <a:spLocks noChangeArrowheads="1"/>
          </p:cNvSpPr>
          <p:nvPr/>
        </p:nvSpPr>
        <p:spPr bwMode="auto">
          <a:xfrm>
            <a:off x="2362200" y="2438400"/>
            <a:ext cx="914400" cy="3810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343049" name="Group 9"/>
          <p:cNvGraphicFramePr>
            <a:graphicFrameLocks noGrp="1"/>
          </p:cNvGraphicFramePr>
          <p:nvPr/>
        </p:nvGraphicFramePr>
        <p:xfrm>
          <a:off x="2362200" y="2424113"/>
          <a:ext cx="44958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1</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3</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5</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9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0</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4</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62</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79</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8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12351" name="Text Box 33"/>
          <p:cNvSpPr txBox="1">
            <a:spLocks noChangeArrowheads="1"/>
          </p:cNvSpPr>
          <p:nvPr/>
        </p:nvSpPr>
        <p:spPr bwMode="auto">
          <a:xfrm>
            <a:off x="2286000" y="1912938"/>
            <a:ext cx="708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p=52</a:t>
            </a:r>
            <a:endParaRPr lang="en-CA" altLang="en-US" sz="2000" i="0"/>
          </a:p>
        </p:txBody>
      </p:sp>
      <p:sp>
        <p:nvSpPr>
          <p:cNvPr id="312352" name="AutoShape 34"/>
          <p:cNvSpPr>
            <a:spLocks/>
          </p:cNvSpPr>
          <p:nvPr/>
        </p:nvSpPr>
        <p:spPr bwMode="auto">
          <a:xfrm rot="-5400000">
            <a:off x="2743200" y="2514600"/>
            <a:ext cx="152400" cy="914400"/>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2353" name="AutoShape 35"/>
          <p:cNvSpPr>
            <a:spLocks/>
          </p:cNvSpPr>
          <p:nvPr/>
        </p:nvSpPr>
        <p:spPr bwMode="auto">
          <a:xfrm rot="-5400000">
            <a:off x="6134100" y="2324100"/>
            <a:ext cx="152400" cy="1295400"/>
          </a:xfrm>
          <a:prstGeom prst="leftBrace">
            <a:avLst>
              <a:gd name="adj1" fmla="val 70833"/>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2354" name="Text Box 36"/>
          <p:cNvSpPr txBox="1">
            <a:spLocks noChangeArrowheads="1"/>
          </p:cNvSpPr>
          <p:nvPr/>
        </p:nvSpPr>
        <p:spPr bwMode="auto">
          <a:xfrm>
            <a:off x="2743200" y="2978150"/>
            <a:ext cx="514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000" i="0">
                <a:cs typeface="Times New Roman" pitchFamily="18" charset="0"/>
              </a:rPr>
              <a:t>≤</a:t>
            </a:r>
            <a:r>
              <a:rPr lang="en-US" altLang="en-US" sz="2000" i="0">
                <a:cs typeface="Times New Roman" pitchFamily="18" charset="0"/>
              </a:rPr>
              <a:t> </a:t>
            </a:r>
            <a:r>
              <a:rPr lang="en-US" altLang="en-US" sz="2000" i="0"/>
              <a:t>p</a:t>
            </a:r>
            <a:endParaRPr lang="en-CA" altLang="en-US" sz="2000" i="0"/>
          </a:p>
        </p:txBody>
      </p:sp>
      <p:sp>
        <p:nvSpPr>
          <p:cNvPr id="312355" name="Text Box 37"/>
          <p:cNvSpPr txBox="1">
            <a:spLocks noChangeArrowheads="1"/>
          </p:cNvSpPr>
          <p:nvPr/>
        </p:nvSpPr>
        <p:spPr bwMode="auto">
          <a:xfrm>
            <a:off x="5410200" y="2978150"/>
            <a:ext cx="514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p </a:t>
            </a:r>
            <a:r>
              <a:rPr lang="en-CA" altLang="en-US" sz="2000" i="0">
                <a:cs typeface="Times New Roman" pitchFamily="18" charset="0"/>
              </a:rPr>
              <a:t>≤</a:t>
            </a:r>
          </a:p>
        </p:txBody>
      </p:sp>
      <p:sp>
        <p:nvSpPr>
          <p:cNvPr id="312356" name="Oval 38"/>
          <p:cNvSpPr>
            <a:spLocks noChangeArrowheads="1"/>
          </p:cNvSpPr>
          <p:nvPr/>
        </p:nvSpPr>
        <p:spPr bwMode="auto">
          <a:xfrm>
            <a:off x="3200400" y="2378075"/>
            <a:ext cx="533400" cy="5334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2357" name="Rectangle 39" descr="Green marble"/>
          <p:cNvSpPr>
            <a:spLocks noChangeArrowheads="1"/>
          </p:cNvSpPr>
          <p:nvPr/>
        </p:nvSpPr>
        <p:spPr bwMode="auto">
          <a:xfrm>
            <a:off x="5562600" y="5165725"/>
            <a:ext cx="1295400" cy="3810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2358" name="Rectangle 40" descr="Green marble"/>
          <p:cNvSpPr>
            <a:spLocks noChangeArrowheads="1"/>
          </p:cNvSpPr>
          <p:nvPr/>
        </p:nvSpPr>
        <p:spPr bwMode="auto">
          <a:xfrm>
            <a:off x="2362200" y="5165725"/>
            <a:ext cx="914400" cy="3810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343081" name="Group 41"/>
          <p:cNvGraphicFramePr>
            <a:graphicFrameLocks noGrp="1"/>
          </p:cNvGraphicFramePr>
          <p:nvPr/>
        </p:nvGraphicFramePr>
        <p:xfrm>
          <a:off x="2362200" y="5151438"/>
          <a:ext cx="44958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1</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3</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71</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5</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9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0</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62</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79</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8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12383" name="Text Box 65"/>
          <p:cNvSpPr txBox="1">
            <a:spLocks noChangeArrowheads="1"/>
          </p:cNvSpPr>
          <p:nvPr/>
        </p:nvSpPr>
        <p:spPr bwMode="auto">
          <a:xfrm>
            <a:off x="2286000" y="4640263"/>
            <a:ext cx="708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p=52</a:t>
            </a:r>
            <a:endParaRPr lang="en-CA" altLang="en-US" sz="2000" i="0"/>
          </a:p>
        </p:txBody>
      </p:sp>
      <p:sp>
        <p:nvSpPr>
          <p:cNvPr id="312384" name="AutoShape 66"/>
          <p:cNvSpPr>
            <a:spLocks/>
          </p:cNvSpPr>
          <p:nvPr/>
        </p:nvSpPr>
        <p:spPr bwMode="auto">
          <a:xfrm rot="-5400000">
            <a:off x="2743200" y="5241925"/>
            <a:ext cx="152400" cy="914400"/>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2385" name="AutoShape 67"/>
          <p:cNvSpPr>
            <a:spLocks/>
          </p:cNvSpPr>
          <p:nvPr/>
        </p:nvSpPr>
        <p:spPr bwMode="auto">
          <a:xfrm rot="-5400000">
            <a:off x="6134100" y="5051425"/>
            <a:ext cx="152400" cy="1295400"/>
          </a:xfrm>
          <a:prstGeom prst="leftBrace">
            <a:avLst>
              <a:gd name="adj1" fmla="val 70833"/>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2386" name="Text Box 68"/>
          <p:cNvSpPr txBox="1">
            <a:spLocks noChangeArrowheads="1"/>
          </p:cNvSpPr>
          <p:nvPr/>
        </p:nvSpPr>
        <p:spPr bwMode="auto">
          <a:xfrm>
            <a:off x="2743200" y="5705475"/>
            <a:ext cx="514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000" i="0">
                <a:cs typeface="Times New Roman" pitchFamily="18" charset="0"/>
              </a:rPr>
              <a:t>≤</a:t>
            </a:r>
            <a:r>
              <a:rPr lang="en-US" altLang="en-US" sz="2000" i="0">
                <a:cs typeface="Times New Roman" pitchFamily="18" charset="0"/>
              </a:rPr>
              <a:t> </a:t>
            </a:r>
            <a:r>
              <a:rPr lang="en-US" altLang="en-US" sz="2000" i="0"/>
              <a:t>p</a:t>
            </a:r>
            <a:endParaRPr lang="en-CA" altLang="en-US" sz="2000" i="0"/>
          </a:p>
        </p:txBody>
      </p:sp>
      <p:sp>
        <p:nvSpPr>
          <p:cNvPr id="312387" name="Text Box 69"/>
          <p:cNvSpPr txBox="1">
            <a:spLocks noChangeArrowheads="1"/>
          </p:cNvSpPr>
          <p:nvPr/>
        </p:nvSpPr>
        <p:spPr bwMode="auto">
          <a:xfrm>
            <a:off x="5410200" y="5705475"/>
            <a:ext cx="514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p </a:t>
            </a:r>
            <a:r>
              <a:rPr lang="en-CA" altLang="en-US" sz="2000" i="0">
                <a:cs typeface="Times New Roman" pitchFamily="18" charset="0"/>
              </a:rPr>
              <a:t>≤</a:t>
            </a:r>
          </a:p>
        </p:txBody>
      </p:sp>
      <p:sp>
        <p:nvSpPr>
          <p:cNvPr id="312388" name="Oval 70"/>
          <p:cNvSpPr>
            <a:spLocks noChangeArrowheads="1"/>
          </p:cNvSpPr>
          <p:nvPr/>
        </p:nvSpPr>
        <p:spPr bwMode="auto">
          <a:xfrm>
            <a:off x="5029200" y="5105400"/>
            <a:ext cx="533400" cy="5334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Tree>
  </p:cSld>
  <p:clrMapOvr>
    <a:masterClrMapping/>
  </p:clrMapOvr>
  <p:timing>
    <p:tnLst>
      <p:par>
        <p:cTn id="1" dur="indefinite" restart="never" nodeType="tmRoot"/>
      </p:par>
    </p:tn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2"/>
          <p:cNvSpPr>
            <a:spLocks noGrp="1" noChangeArrowheads="1"/>
          </p:cNvSpPr>
          <p:nvPr>
            <p:ph type="title"/>
          </p:nvPr>
        </p:nvSpPr>
        <p:spPr/>
        <p:txBody>
          <a:bodyPr/>
          <a:lstStyle/>
          <a:p>
            <a:pPr eaLnBrk="1" hangingPunct="1"/>
            <a:r>
              <a:rPr lang="en-US" altLang="en-US" smtClean="0"/>
              <a:t>Defining Measure of Progress</a:t>
            </a:r>
            <a:endParaRPr lang="en-CA" altLang="en-US" smtClean="0"/>
          </a:p>
        </p:txBody>
      </p:sp>
      <p:grpSp>
        <p:nvGrpSpPr>
          <p:cNvPr id="313347" name="Group 3"/>
          <p:cNvGrpSpPr>
            <a:grpSpLocks/>
          </p:cNvGrpSpPr>
          <p:nvPr/>
        </p:nvGrpSpPr>
        <p:grpSpPr bwMode="auto">
          <a:xfrm>
            <a:off x="4038600" y="3276600"/>
            <a:ext cx="1219200" cy="1066800"/>
            <a:chOff x="1584" y="3063"/>
            <a:chExt cx="768" cy="672"/>
          </a:xfrm>
        </p:grpSpPr>
        <p:sp>
          <p:nvSpPr>
            <p:cNvPr id="313377" name="AutoShape 4"/>
            <p:cNvSpPr>
              <a:spLocks noChangeArrowheads="1"/>
            </p:cNvSpPr>
            <p:nvPr/>
          </p:nvSpPr>
          <p:spPr bwMode="auto">
            <a:xfrm>
              <a:off x="1584" y="3063"/>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i="0" baseline="-8000">
                  <a:solidFill>
                    <a:schemeClr val="bg2"/>
                  </a:solidFill>
                </a:rPr>
                <a:t>4 elements </a:t>
              </a:r>
            </a:p>
            <a:p>
              <a:pPr algn="ctr" eaLnBrk="1" hangingPunct="1">
                <a:spcBef>
                  <a:spcPct val="0"/>
                </a:spcBef>
                <a:buFontTx/>
                <a:buNone/>
              </a:pPr>
              <a:r>
                <a:rPr lang="en-US" altLang="en-US" sz="2400" i="0" baseline="-8000">
                  <a:solidFill>
                    <a:schemeClr val="bg2"/>
                  </a:solidFill>
                </a:rPr>
                <a:t>not</a:t>
              </a:r>
            </a:p>
            <a:p>
              <a:pPr algn="ctr" eaLnBrk="1" hangingPunct="1">
                <a:spcBef>
                  <a:spcPct val="0"/>
                </a:spcBef>
                <a:buFontTx/>
                <a:buNone/>
              </a:pPr>
              <a:r>
                <a:rPr lang="en-US" altLang="en-US" sz="2400" i="0" baseline="-8000">
                  <a:solidFill>
                    <a:schemeClr val="bg2"/>
                  </a:solidFill>
                </a:rPr>
                <a:t>looked at</a:t>
              </a:r>
              <a:endParaRPr lang="en-CA" altLang="en-US" sz="2400" i="0" baseline="-8000">
                <a:solidFill>
                  <a:schemeClr val="bg2"/>
                </a:solidFill>
              </a:endParaRPr>
            </a:p>
          </p:txBody>
        </p:sp>
        <p:sp>
          <p:nvSpPr>
            <p:cNvPr id="313378" name="Line 5"/>
            <p:cNvSpPr>
              <a:spLocks noChangeShapeType="1"/>
            </p:cNvSpPr>
            <p:nvPr/>
          </p:nvSpPr>
          <p:spPr bwMode="auto">
            <a:xfrm>
              <a:off x="1968" y="3591"/>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13348" name="AutoShape 6"/>
          <p:cNvSpPr>
            <a:spLocks/>
          </p:cNvSpPr>
          <p:nvPr/>
        </p:nvSpPr>
        <p:spPr bwMode="auto">
          <a:xfrm rot="-5400000">
            <a:off x="4457700" y="2171700"/>
            <a:ext cx="304800" cy="1752600"/>
          </a:xfrm>
          <a:prstGeom prst="leftBrace">
            <a:avLst>
              <a:gd name="adj1" fmla="val 47917"/>
              <a:gd name="adj2" fmla="val 49824"/>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3349" name="Rectangle 7" descr="Green marble"/>
          <p:cNvSpPr>
            <a:spLocks noChangeArrowheads="1"/>
          </p:cNvSpPr>
          <p:nvPr/>
        </p:nvSpPr>
        <p:spPr bwMode="auto">
          <a:xfrm>
            <a:off x="5562600" y="2438400"/>
            <a:ext cx="1295400" cy="3810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3350" name="Rectangle 8" descr="Green marble"/>
          <p:cNvSpPr>
            <a:spLocks noChangeArrowheads="1"/>
          </p:cNvSpPr>
          <p:nvPr/>
        </p:nvSpPr>
        <p:spPr bwMode="auto">
          <a:xfrm>
            <a:off x="2362200" y="2438400"/>
            <a:ext cx="914400" cy="3810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344073" name="Group 9"/>
          <p:cNvGraphicFramePr>
            <a:graphicFrameLocks noGrp="1"/>
          </p:cNvGraphicFramePr>
          <p:nvPr/>
        </p:nvGraphicFramePr>
        <p:xfrm>
          <a:off x="2362200" y="2424113"/>
          <a:ext cx="44958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1</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3</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5</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9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0</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4</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62</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79</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8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13375" name="Text Box 33"/>
          <p:cNvSpPr txBox="1">
            <a:spLocks noChangeArrowheads="1"/>
          </p:cNvSpPr>
          <p:nvPr/>
        </p:nvSpPr>
        <p:spPr bwMode="auto">
          <a:xfrm>
            <a:off x="2286000" y="1912938"/>
            <a:ext cx="708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p=52</a:t>
            </a:r>
            <a:endParaRPr lang="en-CA" altLang="en-US" sz="2000" i="0"/>
          </a:p>
        </p:txBody>
      </p:sp>
      <p:sp>
        <p:nvSpPr>
          <p:cNvPr id="313376" name="Oval 34"/>
          <p:cNvSpPr>
            <a:spLocks noChangeArrowheads="1"/>
          </p:cNvSpPr>
          <p:nvPr/>
        </p:nvSpPr>
        <p:spPr bwMode="auto">
          <a:xfrm>
            <a:off x="3200400" y="2378075"/>
            <a:ext cx="533400" cy="5334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Tree>
  </p:cSld>
  <p:clrMapOvr>
    <a:masterClrMapping/>
  </p:clrMapOvr>
  <p:timing>
    <p:tnLst>
      <p:par>
        <p:cTn id="1" dur="indefinite" restart="never" nodeType="tmRoot"/>
      </p:par>
    </p:tnLst>
  </p:timing>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Grp="1" noChangeArrowheads="1"/>
          </p:cNvSpPr>
          <p:nvPr>
            <p:ph type="title"/>
          </p:nvPr>
        </p:nvSpPr>
        <p:spPr>
          <a:xfrm>
            <a:off x="685800" y="228600"/>
            <a:ext cx="7772400" cy="1143000"/>
          </a:xfrm>
        </p:spPr>
        <p:txBody>
          <a:bodyPr/>
          <a:lstStyle/>
          <a:p>
            <a:pPr eaLnBrk="1" hangingPunct="1"/>
            <a:r>
              <a:rPr lang="en-US" altLang="en-US" smtClean="0"/>
              <a:t>Define Step</a:t>
            </a:r>
            <a:endParaRPr lang="en-CA" altLang="en-US" smtClean="0"/>
          </a:p>
        </p:txBody>
      </p:sp>
      <p:sp>
        <p:nvSpPr>
          <p:cNvPr id="314371" name="Rectangle 3"/>
          <p:cNvSpPr>
            <a:spLocks noGrp="1" noChangeArrowheads="1"/>
          </p:cNvSpPr>
          <p:nvPr>
            <p:ph type="body" idx="1"/>
          </p:nvPr>
        </p:nvSpPr>
        <p:spPr>
          <a:xfrm>
            <a:off x="685800" y="1600200"/>
            <a:ext cx="7772400" cy="4114800"/>
          </a:xfrm>
        </p:spPr>
        <p:txBody>
          <a:bodyPr/>
          <a:lstStyle/>
          <a:p>
            <a:pPr eaLnBrk="1" hangingPunct="1"/>
            <a:r>
              <a:rPr lang="en-US" altLang="en-US" smtClean="0"/>
              <a:t>Make Progress</a:t>
            </a:r>
          </a:p>
          <a:p>
            <a:pPr eaLnBrk="1" hangingPunct="1"/>
            <a:r>
              <a:rPr lang="en-US" altLang="en-US" smtClean="0"/>
              <a:t>Maintain Loop Invariant</a:t>
            </a:r>
            <a:endParaRPr lang="en-CA" altLang="en-US" smtClean="0"/>
          </a:p>
        </p:txBody>
      </p:sp>
      <p:grpSp>
        <p:nvGrpSpPr>
          <p:cNvPr id="314372" name="Group 4"/>
          <p:cNvGrpSpPr>
            <a:grpSpLocks/>
          </p:cNvGrpSpPr>
          <p:nvPr/>
        </p:nvGrpSpPr>
        <p:grpSpPr bwMode="auto">
          <a:xfrm>
            <a:off x="5410200" y="1752600"/>
            <a:ext cx="401638" cy="1143000"/>
            <a:chOff x="5760" y="720"/>
            <a:chExt cx="1021" cy="2477"/>
          </a:xfrm>
        </p:grpSpPr>
        <p:grpSp>
          <p:nvGrpSpPr>
            <p:cNvPr id="314417" name="Group 5"/>
            <p:cNvGrpSpPr>
              <a:grpSpLocks/>
            </p:cNvGrpSpPr>
            <p:nvPr/>
          </p:nvGrpSpPr>
          <p:grpSpPr bwMode="auto">
            <a:xfrm>
              <a:off x="5760" y="901"/>
              <a:ext cx="916" cy="2296"/>
              <a:chOff x="5760" y="901"/>
              <a:chExt cx="916" cy="2296"/>
            </a:xfrm>
          </p:grpSpPr>
          <p:sp>
            <p:nvSpPr>
              <p:cNvPr id="314421" name="Freeform 6"/>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4422" name="Freeform 7"/>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4423" name="Freeform 8"/>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4424" name="Freeform 9"/>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4425" name="Freeform 10"/>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4426" name="Freeform 11"/>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14418" name="Group 12"/>
            <p:cNvGrpSpPr>
              <a:grpSpLocks/>
            </p:cNvGrpSpPr>
            <p:nvPr/>
          </p:nvGrpSpPr>
          <p:grpSpPr bwMode="auto">
            <a:xfrm>
              <a:off x="6571" y="720"/>
              <a:ext cx="210" cy="264"/>
              <a:chOff x="6571" y="720"/>
              <a:chExt cx="210" cy="264"/>
            </a:xfrm>
          </p:grpSpPr>
          <p:sp>
            <p:nvSpPr>
              <p:cNvPr id="314419" name="Freeform 13"/>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4420" name="Oval 14"/>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314373" name="Rectangle 15" descr="Green marble"/>
          <p:cNvSpPr>
            <a:spLocks noChangeArrowheads="1"/>
          </p:cNvSpPr>
          <p:nvPr/>
        </p:nvSpPr>
        <p:spPr bwMode="auto">
          <a:xfrm>
            <a:off x="4572000" y="3641725"/>
            <a:ext cx="1295400" cy="3810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4374" name="Rectangle 16" descr="Green marble"/>
          <p:cNvSpPr>
            <a:spLocks noChangeArrowheads="1"/>
          </p:cNvSpPr>
          <p:nvPr/>
        </p:nvSpPr>
        <p:spPr bwMode="auto">
          <a:xfrm>
            <a:off x="1371600" y="3641725"/>
            <a:ext cx="914400" cy="3810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345105" name="Group 17"/>
          <p:cNvGraphicFramePr>
            <a:graphicFrameLocks noGrp="1"/>
          </p:cNvGraphicFramePr>
          <p:nvPr/>
        </p:nvGraphicFramePr>
        <p:xfrm>
          <a:off x="1371600" y="3627438"/>
          <a:ext cx="44958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1</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3</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5</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9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0</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4</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62</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79</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8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14399" name="Text Box 41"/>
          <p:cNvSpPr txBox="1">
            <a:spLocks noChangeArrowheads="1"/>
          </p:cNvSpPr>
          <p:nvPr/>
        </p:nvSpPr>
        <p:spPr bwMode="auto">
          <a:xfrm>
            <a:off x="1295400" y="3116263"/>
            <a:ext cx="708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p=52</a:t>
            </a:r>
            <a:endParaRPr lang="en-CA" altLang="en-US" sz="2000" i="0"/>
          </a:p>
        </p:txBody>
      </p:sp>
      <p:sp>
        <p:nvSpPr>
          <p:cNvPr id="314400" name="AutoShape 42"/>
          <p:cNvSpPr>
            <a:spLocks/>
          </p:cNvSpPr>
          <p:nvPr/>
        </p:nvSpPr>
        <p:spPr bwMode="auto">
          <a:xfrm rot="-5400000">
            <a:off x="1752600" y="3717925"/>
            <a:ext cx="152400" cy="914400"/>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4401" name="AutoShape 43"/>
          <p:cNvSpPr>
            <a:spLocks/>
          </p:cNvSpPr>
          <p:nvPr/>
        </p:nvSpPr>
        <p:spPr bwMode="auto">
          <a:xfrm rot="-5400000">
            <a:off x="5143500" y="3527425"/>
            <a:ext cx="152400" cy="1295400"/>
          </a:xfrm>
          <a:prstGeom prst="leftBrace">
            <a:avLst>
              <a:gd name="adj1" fmla="val 70833"/>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4402" name="Text Box 44"/>
          <p:cNvSpPr txBox="1">
            <a:spLocks noChangeArrowheads="1"/>
          </p:cNvSpPr>
          <p:nvPr/>
        </p:nvSpPr>
        <p:spPr bwMode="auto">
          <a:xfrm>
            <a:off x="1752600" y="4181475"/>
            <a:ext cx="514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000" i="0">
                <a:cs typeface="Times New Roman" pitchFamily="18" charset="0"/>
              </a:rPr>
              <a:t>≤</a:t>
            </a:r>
            <a:r>
              <a:rPr lang="en-US" altLang="en-US" sz="2000" i="0">
                <a:cs typeface="Times New Roman" pitchFamily="18" charset="0"/>
              </a:rPr>
              <a:t> </a:t>
            </a:r>
            <a:r>
              <a:rPr lang="en-US" altLang="en-US" sz="2000" i="0"/>
              <a:t>p</a:t>
            </a:r>
            <a:endParaRPr lang="en-CA" altLang="en-US" sz="2000" i="0"/>
          </a:p>
        </p:txBody>
      </p:sp>
      <p:sp>
        <p:nvSpPr>
          <p:cNvPr id="314403" name="Text Box 45"/>
          <p:cNvSpPr txBox="1">
            <a:spLocks noChangeArrowheads="1"/>
          </p:cNvSpPr>
          <p:nvPr/>
        </p:nvSpPr>
        <p:spPr bwMode="auto">
          <a:xfrm>
            <a:off x="4419600" y="4181475"/>
            <a:ext cx="514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p </a:t>
            </a:r>
            <a:r>
              <a:rPr lang="en-CA" altLang="en-US" sz="2000" i="0">
                <a:cs typeface="Times New Roman" pitchFamily="18" charset="0"/>
              </a:rPr>
              <a:t>≤</a:t>
            </a:r>
          </a:p>
        </p:txBody>
      </p:sp>
      <p:sp>
        <p:nvSpPr>
          <p:cNvPr id="314404" name="Oval 46"/>
          <p:cNvSpPr>
            <a:spLocks noChangeArrowheads="1"/>
          </p:cNvSpPr>
          <p:nvPr/>
        </p:nvSpPr>
        <p:spPr bwMode="auto">
          <a:xfrm>
            <a:off x="2209800" y="3581400"/>
            <a:ext cx="533400" cy="5334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pSp>
        <p:nvGrpSpPr>
          <p:cNvPr id="314405" name="Group 47"/>
          <p:cNvGrpSpPr>
            <a:grpSpLocks/>
          </p:cNvGrpSpPr>
          <p:nvPr/>
        </p:nvGrpSpPr>
        <p:grpSpPr bwMode="auto">
          <a:xfrm>
            <a:off x="7239000" y="304800"/>
            <a:ext cx="1447800" cy="1447800"/>
            <a:chOff x="2496" y="1104"/>
            <a:chExt cx="912" cy="912"/>
          </a:xfrm>
        </p:grpSpPr>
        <p:grpSp>
          <p:nvGrpSpPr>
            <p:cNvPr id="314406" name="Group 48"/>
            <p:cNvGrpSpPr>
              <a:grpSpLocks noChangeAspect="1"/>
            </p:cNvGrpSpPr>
            <p:nvPr/>
          </p:nvGrpSpPr>
          <p:grpSpPr bwMode="auto">
            <a:xfrm rot="2360341">
              <a:off x="2592" y="1248"/>
              <a:ext cx="680" cy="680"/>
              <a:chOff x="1224" y="1212"/>
              <a:chExt cx="3144" cy="3112"/>
            </a:xfrm>
          </p:grpSpPr>
          <p:sp>
            <p:nvSpPr>
              <p:cNvPr id="314408"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314409"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314410" name="Group 51"/>
              <p:cNvGrpSpPr>
                <a:grpSpLocks noChangeAspect="1"/>
              </p:cNvGrpSpPr>
              <p:nvPr/>
            </p:nvGrpSpPr>
            <p:grpSpPr bwMode="auto">
              <a:xfrm>
                <a:off x="1776" y="1212"/>
                <a:ext cx="1944" cy="2413"/>
                <a:chOff x="2227" y="1194"/>
                <a:chExt cx="1944" cy="2413"/>
              </a:xfrm>
            </p:grpSpPr>
            <p:sp>
              <p:nvSpPr>
                <p:cNvPr id="314411"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4412"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4413" name="Freeform 54"/>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4414" name="Freeform 55"/>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4415"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4416"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14407"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Tree>
  </p:cSld>
  <p:clrMapOvr>
    <a:masterClrMapping/>
  </p:clrMapOvr>
  <p:timing>
    <p:tnLst>
      <p:par>
        <p:cTn id="1" dur="indefinite" restart="never" nodeType="tmRoot"/>
      </p:par>
    </p:tnLst>
  </p:timing>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Grp="1" noChangeArrowheads="1"/>
          </p:cNvSpPr>
          <p:nvPr>
            <p:ph type="title"/>
          </p:nvPr>
        </p:nvSpPr>
        <p:spPr>
          <a:xfrm>
            <a:off x="685800" y="228600"/>
            <a:ext cx="7772400" cy="1143000"/>
          </a:xfrm>
        </p:spPr>
        <p:txBody>
          <a:bodyPr/>
          <a:lstStyle/>
          <a:p>
            <a:pPr eaLnBrk="1" hangingPunct="1"/>
            <a:r>
              <a:rPr lang="en-US" altLang="en-US" smtClean="0"/>
              <a:t>Define Step</a:t>
            </a:r>
            <a:endParaRPr lang="en-CA" altLang="en-US" smtClean="0"/>
          </a:p>
        </p:txBody>
      </p:sp>
      <p:sp>
        <p:nvSpPr>
          <p:cNvPr id="315395" name="Rectangle 3"/>
          <p:cNvSpPr>
            <a:spLocks noGrp="1" noChangeArrowheads="1"/>
          </p:cNvSpPr>
          <p:nvPr>
            <p:ph type="body" idx="1"/>
          </p:nvPr>
        </p:nvSpPr>
        <p:spPr>
          <a:xfrm>
            <a:off x="685800" y="1600200"/>
            <a:ext cx="7772400" cy="4114800"/>
          </a:xfrm>
        </p:spPr>
        <p:txBody>
          <a:bodyPr/>
          <a:lstStyle/>
          <a:p>
            <a:pPr eaLnBrk="1" hangingPunct="1"/>
            <a:r>
              <a:rPr lang="en-US" altLang="en-US" smtClean="0"/>
              <a:t>Make Progress</a:t>
            </a:r>
          </a:p>
          <a:p>
            <a:pPr eaLnBrk="1" hangingPunct="1"/>
            <a:r>
              <a:rPr lang="en-US" altLang="en-US" smtClean="0"/>
              <a:t>Maintain Loop Invariant</a:t>
            </a:r>
            <a:endParaRPr lang="en-CA" altLang="en-US" smtClean="0"/>
          </a:p>
        </p:txBody>
      </p:sp>
      <p:sp>
        <p:nvSpPr>
          <p:cNvPr id="315396" name="Rectangle 4" descr="Green marble"/>
          <p:cNvSpPr>
            <a:spLocks noChangeArrowheads="1"/>
          </p:cNvSpPr>
          <p:nvPr/>
        </p:nvSpPr>
        <p:spPr bwMode="auto">
          <a:xfrm>
            <a:off x="4572000" y="3641725"/>
            <a:ext cx="1295400" cy="3810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5397" name="Rectangle 5" descr="Green marble"/>
          <p:cNvSpPr>
            <a:spLocks noChangeArrowheads="1"/>
          </p:cNvSpPr>
          <p:nvPr/>
        </p:nvSpPr>
        <p:spPr bwMode="auto">
          <a:xfrm>
            <a:off x="1371600" y="3641725"/>
            <a:ext cx="914400" cy="3810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346118" name="Group 6"/>
          <p:cNvGraphicFramePr>
            <a:graphicFrameLocks noGrp="1"/>
          </p:cNvGraphicFramePr>
          <p:nvPr/>
        </p:nvGraphicFramePr>
        <p:xfrm>
          <a:off x="1371600" y="3627438"/>
          <a:ext cx="44958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1</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3</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5</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9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0</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4</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62</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79</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8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15422" name="Text Box 30"/>
          <p:cNvSpPr txBox="1">
            <a:spLocks noChangeArrowheads="1"/>
          </p:cNvSpPr>
          <p:nvPr/>
        </p:nvSpPr>
        <p:spPr bwMode="auto">
          <a:xfrm>
            <a:off x="1295400" y="3116263"/>
            <a:ext cx="708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p=52</a:t>
            </a:r>
            <a:endParaRPr lang="en-CA" altLang="en-US" sz="2000" i="0"/>
          </a:p>
        </p:txBody>
      </p:sp>
      <p:sp>
        <p:nvSpPr>
          <p:cNvPr id="315423" name="AutoShape 31"/>
          <p:cNvSpPr>
            <a:spLocks/>
          </p:cNvSpPr>
          <p:nvPr/>
        </p:nvSpPr>
        <p:spPr bwMode="auto">
          <a:xfrm rot="-5400000">
            <a:off x="1752600" y="3717925"/>
            <a:ext cx="152400" cy="914400"/>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5424" name="AutoShape 32"/>
          <p:cNvSpPr>
            <a:spLocks/>
          </p:cNvSpPr>
          <p:nvPr/>
        </p:nvSpPr>
        <p:spPr bwMode="auto">
          <a:xfrm rot="-5400000">
            <a:off x="5143500" y="3527425"/>
            <a:ext cx="152400" cy="1295400"/>
          </a:xfrm>
          <a:prstGeom prst="leftBrace">
            <a:avLst>
              <a:gd name="adj1" fmla="val 70833"/>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5425" name="Text Box 33"/>
          <p:cNvSpPr txBox="1">
            <a:spLocks noChangeArrowheads="1"/>
          </p:cNvSpPr>
          <p:nvPr/>
        </p:nvSpPr>
        <p:spPr bwMode="auto">
          <a:xfrm>
            <a:off x="1752600" y="4181475"/>
            <a:ext cx="514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000" i="0">
                <a:cs typeface="Times New Roman" pitchFamily="18" charset="0"/>
              </a:rPr>
              <a:t>≤</a:t>
            </a:r>
            <a:r>
              <a:rPr lang="en-US" altLang="en-US" sz="2000" i="0">
                <a:cs typeface="Times New Roman" pitchFamily="18" charset="0"/>
              </a:rPr>
              <a:t> </a:t>
            </a:r>
            <a:r>
              <a:rPr lang="en-US" altLang="en-US" sz="2000" i="0"/>
              <a:t>p</a:t>
            </a:r>
            <a:endParaRPr lang="en-CA" altLang="en-US" sz="2000" i="0"/>
          </a:p>
        </p:txBody>
      </p:sp>
      <p:sp>
        <p:nvSpPr>
          <p:cNvPr id="315426" name="Text Box 34"/>
          <p:cNvSpPr txBox="1">
            <a:spLocks noChangeArrowheads="1"/>
          </p:cNvSpPr>
          <p:nvPr/>
        </p:nvSpPr>
        <p:spPr bwMode="auto">
          <a:xfrm>
            <a:off x="4419600" y="4181475"/>
            <a:ext cx="514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p </a:t>
            </a:r>
            <a:r>
              <a:rPr lang="en-CA" altLang="en-US" sz="2000" i="0">
                <a:cs typeface="Times New Roman" pitchFamily="18" charset="0"/>
              </a:rPr>
              <a:t>≤</a:t>
            </a:r>
          </a:p>
        </p:txBody>
      </p:sp>
      <p:sp>
        <p:nvSpPr>
          <p:cNvPr id="315427" name="Oval 35"/>
          <p:cNvSpPr>
            <a:spLocks noChangeArrowheads="1"/>
          </p:cNvSpPr>
          <p:nvPr/>
        </p:nvSpPr>
        <p:spPr bwMode="auto">
          <a:xfrm>
            <a:off x="2209800" y="3581400"/>
            <a:ext cx="533400" cy="5334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5428" name="Freeform 36"/>
          <p:cNvSpPr>
            <a:spLocks/>
          </p:cNvSpPr>
          <p:nvPr/>
        </p:nvSpPr>
        <p:spPr bwMode="auto">
          <a:xfrm>
            <a:off x="2060575" y="3127375"/>
            <a:ext cx="2282825" cy="619125"/>
          </a:xfrm>
          <a:custGeom>
            <a:avLst/>
            <a:gdLst>
              <a:gd name="T0" fmla="*/ 0 w 1438"/>
              <a:gd name="T1" fmla="*/ 2147483647 h 390"/>
              <a:gd name="T2" fmla="*/ 2147483647 w 1438"/>
              <a:gd name="T3" fmla="*/ 2147483647 h 390"/>
              <a:gd name="T4" fmla="*/ 2147483647 w 1438"/>
              <a:gd name="T5" fmla="*/ 2147483647 h 390"/>
              <a:gd name="T6" fmla="*/ 0 60000 65536"/>
              <a:gd name="T7" fmla="*/ 0 60000 65536"/>
              <a:gd name="T8" fmla="*/ 0 60000 65536"/>
              <a:gd name="T9" fmla="*/ 0 w 1438"/>
              <a:gd name="T10" fmla="*/ 0 h 390"/>
              <a:gd name="T11" fmla="*/ 1438 w 1438"/>
              <a:gd name="T12" fmla="*/ 390 h 390"/>
            </a:gdLst>
            <a:ahLst/>
            <a:cxnLst>
              <a:cxn ang="T6">
                <a:pos x="T0" y="T1"/>
              </a:cxn>
              <a:cxn ang="T7">
                <a:pos x="T2" y="T3"/>
              </a:cxn>
              <a:cxn ang="T8">
                <a:pos x="T4" y="T5"/>
              </a:cxn>
            </a:cxnLst>
            <a:rect l="T9" t="T10" r="T11" b="T12"/>
            <a:pathLst>
              <a:path w="1438" h="390">
                <a:moveTo>
                  <a:pt x="0" y="93"/>
                </a:moveTo>
                <a:cubicBezTo>
                  <a:pt x="115" y="86"/>
                  <a:pt x="452" y="0"/>
                  <a:pt x="692" y="50"/>
                </a:cubicBezTo>
                <a:cubicBezTo>
                  <a:pt x="932" y="100"/>
                  <a:pt x="1283" y="319"/>
                  <a:pt x="1438" y="390"/>
                </a:cubicBezTo>
              </a:path>
            </a:pathLst>
          </a:custGeom>
          <a:noFill/>
          <a:ln w="38100">
            <a:solidFill>
              <a:schemeClr val="hlink"/>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15429" name="Group 37"/>
          <p:cNvGrpSpPr>
            <a:grpSpLocks noChangeAspect="1"/>
          </p:cNvGrpSpPr>
          <p:nvPr/>
        </p:nvGrpSpPr>
        <p:grpSpPr bwMode="auto">
          <a:xfrm rot="6598177">
            <a:off x="6615906" y="3137694"/>
            <a:ext cx="1779588" cy="2209800"/>
            <a:chOff x="2227" y="1194"/>
            <a:chExt cx="1944" cy="2413"/>
          </a:xfrm>
        </p:grpSpPr>
        <p:sp>
          <p:nvSpPr>
            <p:cNvPr id="315474" name="Freeform 38"/>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5475" name="Freeform 39"/>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5476" name="Freeform 40"/>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5477" name="Freeform 41"/>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5478" name="Freeform 42"/>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5479" name="Freeform 43"/>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15430" name="Rectangle 44" descr="Green marble"/>
          <p:cNvSpPr>
            <a:spLocks noChangeArrowheads="1"/>
          </p:cNvSpPr>
          <p:nvPr/>
        </p:nvSpPr>
        <p:spPr bwMode="auto">
          <a:xfrm>
            <a:off x="6629400" y="5622925"/>
            <a:ext cx="1295400" cy="3810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5431" name="Rectangle 45" descr="Green marble"/>
          <p:cNvSpPr>
            <a:spLocks noChangeArrowheads="1"/>
          </p:cNvSpPr>
          <p:nvPr/>
        </p:nvSpPr>
        <p:spPr bwMode="auto">
          <a:xfrm>
            <a:off x="3429000" y="5622925"/>
            <a:ext cx="1371600" cy="396875"/>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346158" name="Group 46"/>
          <p:cNvGraphicFramePr>
            <a:graphicFrameLocks noGrp="1"/>
          </p:cNvGraphicFramePr>
          <p:nvPr/>
        </p:nvGraphicFramePr>
        <p:xfrm>
          <a:off x="3429000" y="5624513"/>
          <a:ext cx="44958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1</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3</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4</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5</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9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0</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62</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79</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8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15456" name="Text Box 70"/>
          <p:cNvSpPr txBox="1">
            <a:spLocks noChangeArrowheads="1"/>
          </p:cNvSpPr>
          <p:nvPr/>
        </p:nvSpPr>
        <p:spPr bwMode="auto">
          <a:xfrm>
            <a:off x="3406775" y="5097463"/>
            <a:ext cx="708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p=52</a:t>
            </a:r>
            <a:endParaRPr lang="en-CA" altLang="en-US" sz="2000" i="0"/>
          </a:p>
        </p:txBody>
      </p:sp>
      <p:sp>
        <p:nvSpPr>
          <p:cNvPr id="315457" name="AutoShape 71"/>
          <p:cNvSpPr>
            <a:spLocks/>
          </p:cNvSpPr>
          <p:nvPr/>
        </p:nvSpPr>
        <p:spPr bwMode="auto">
          <a:xfrm rot="-5400000">
            <a:off x="3992562" y="5516563"/>
            <a:ext cx="168275" cy="1295400"/>
          </a:xfrm>
          <a:prstGeom prst="leftBrace">
            <a:avLst>
              <a:gd name="adj1" fmla="val 64151"/>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5458" name="AutoShape 72"/>
          <p:cNvSpPr>
            <a:spLocks/>
          </p:cNvSpPr>
          <p:nvPr/>
        </p:nvSpPr>
        <p:spPr bwMode="auto">
          <a:xfrm rot="-5400000">
            <a:off x="7200900" y="5508625"/>
            <a:ext cx="152400" cy="1295400"/>
          </a:xfrm>
          <a:prstGeom prst="leftBrace">
            <a:avLst>
              <a:gd name="adj1" fmla="val 70833"/>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5459" name="Text Box 73"/>
          <p:cNvSpPr txBox="1">
            <a:spLocks noChangeArrowheads="1"/>
          </p:cNvSpPr>
          <p:nvPr/>
        </p:nvSpPr>
        <p:spPr bwMode="auto">
          <a:xfrm>
            <a:off x="3810000" y="6162675"/>
            <a:ext cx="514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000" i="0">
                <a:cs typeface="Times New Roman" pitchFamily="18" charset="0"/>
              </a:rPr>
              <a:t>≤</a:t>
            </a:r>
            <a:r>
              <a:rPr lang="en-US" altLang="en-US" sz="2000" i="0">
                <a:cs typeface="Times New Roman" pitchFamily="18" charset="0"/>
              </a:rPr>
              <a:t> </a:t>
            </a:r>
            <a:r>
              <a:rPr lang="en-US" altLang="en-US" sz="2000" i="0"/>
              <a:t>p</a:t>
            </a:r>
            <a:endParaRPr lang="en-CA" altLang="en-US" sz="2000" i="0"/>
          </a:p>
        </p:txBody>
      </p:sp>
      <p:sp>
        <p:nvSpPr>
          <p:cNvPr id="315460" name="Text Box 74"/>
          <p:cNvSpPr txBox="1">
            <a:spLocks noChangeArrowheads="1"/>
          </p:cNvSpPr>
          <p:nvPr/>
        </p:nvSpPr>
        <p:spPr bwMode="auto">
          <a:xfrm>
            <a:off x="6477000" y="6162675"/>
            <a:ext cx="514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p </a:t>
            </a:r>
            <a:r>
              <a:rPr lang="en-CA" altLang="en-US" sz="2000" i="0">
                <a:cs typeface="Times New Roman" pitchFamily="18" charset="0"/>
              </a:rPr>
              <a:t>≤</a:t>
            </a:r>
          </a:p>
        </p:txBody>
      </p:sp>
      <p:sp>
        <p:nvSpPr>
          <p:cNvPr id="315461" name="Oval 75"/>
          <p:cNvSpPr>
            <a:spLocks noChangeArrowheads="1"/>
          </p:cNvSpPr>
          <p:nvPr/>
        </p:nvSpPr>
        <p:spPr bwMode="auto">
          <a:xfrm>
            <a:off x="6096000" y="5562600"/>
            <a:ext cx="533400" cy="5334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pSp>
        <p:nvGrpSpPr>
          <p:cNvPr id="315462" name="Group 76"/>
          <p:cNvGrpSpPr>
            <a:grpSpLocks/>
          </p:cNvGrpSpPr>
          <p:nvPr/>
        </p:nvGrpSpPr>
        <p:grpSpPr bwMode="auto">
          <a:xfrm>
            <a:off x="7239000" y="304800"/>
            <a:ext cx="1447800" cy="1447800"/>
            <a:chOff x="2496" y="1104"/>
            <a:chExt cx="912" cy="912"/>
          </a:xfrm>
        </p:grpSpPr>
        <p:grpSp>
          <p:nvGrpSpPr>
            <p:cNvPr id="315463" name="Group 77"/>
            <p:cNvGrpSpPr>
              <a:grpSpLocks noChangeAspect="1"/>
            </p:cNvGrpSpPr>
            <p:nvPr/>
          </p:nvGrpSpPr>
          <p:grpSpPr bwMode="auto">
            <a:xfrm rot="2360341">
              <a:off x="2592" y="1248"/>
              <a:ext cx="680" cy="680"/>
              <a:chOff x="1224" y="1212"/>
              <a:chExt cx="3144" cy="3112"/>
            </a:xfrm>
          </p:grpSpPr>
          <p:sp>
            <p:nvSpPr>
              <p:cNvPr id="315465" name="Freeform 78"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315466" name="Freeform 79"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315467" name="Group 80"/>
              <p:cNvGrpSpPr>
                <a:grpSpLocks noChangeAspect="1"/>
              </p:cNvGrpSpPr>
              <p:nvPr/>
            </p:nvGrpSpPr>
            <p:grpSpPr bwMode="auto">
              <a:xfrm>
                <a:off x="1776" y="1212"/>
                <a:ext cx="1944" cy="2413"/>
                <a:chOff x="2227" y="1194"/>
                <a:chExt cx="1944" cy="2413"/>
              </a:xfrm>
            </p:grpSpPr>
            <p:sp>
              <p:nvSpPr>
                <p:cNvPr id="315468" name="Freeform 81"/>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5469" name="Freeform 82"/>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5470" name="Freeform 83"/>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5471" name="Freeform 84"/>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5472" name="Freeform 85"/>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5473" name="Freeform 86"/>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15464" name="Oval 87"/>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Tree>
  </p:cSld>
  <p:clrMapOvr>
    <a:masterClrMapping/>
  </p:clrMapOvr>
  <p:timing>
    <p:tnLst>
      <p:par>
        <p:cTn id="1" dur="indefinite" restart="never" nodeType="tmRoot"/>
      </p:par>
    </p:tn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a:xfrm>
            <a:off x="685800" y="-76200"/>
            <a:ext cx="7772400" cy="1143000"/>
          </a:xfrm>
        </p:spPr>
        <p:txBody>
          <a:bodyPr/>
          <a:lstStyle/>
          <a:p>
            <a:pPr eaLnBrk="1" hangingPunct="1"/>
            <a:r>
              <a:rPr lang="en-US" altLang="en-US" smtClean="0"/>
              <a:t>Define Step</a:t>
            </a:r>
            <a:endParaRPr lang="en-CA" altLang="en-US" smtClean="0"/>
          </a:p>
        </p:txBody>
      </p:sp>
      <p:sp>
        <p:nvSpPr>
          <p:cNvPr id="316419" name="Rectangle 3" descr="Green marble"/>
          <p:cNvSpPr>
            <a:spLocks noChangeArrowheads="1"/>
          </p:cNvSpPr>
          <p:nvPr/>
        </p:nvSpPr>
        <p:spPr bwMode="auto">
          <a:xfrm>
            <a:off x="3276600" y="1828800"/>
            <a:ext cx="1295400" cy="3810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6420" name="Rectangle 4" descr="Green marble"/>
          <p:cNvSpPr>
            <a:spLocks noChangeArrowheads="1"/>
          </p:cNvSpPr>
          <p:nvPr/>
        </p:nvSpPr>
        <p:spPr bwMode="auto">
          <a:xfrm>
            <a:off x="76200" y="1828800"/>
            <a:ext cx="914400" cy="3810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347141" name="Group 5"/>
          <p:cNvGraphicFramePr>
            <a:graphicFrameLocks noGrp="1"/>
          </p:cNvGraphicFramePr>
          <p:nvPr/>
        </p:nvGraphicFramePr>
        <p:xfrm>
          <a:off x="76200" y="1814513"/>
          <a:ext cx="44958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1</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3</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5</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9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0</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4</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62</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79</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8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16445" name="Text Box 29"/>
          <p:cNvSpPr txBox="1">
            <a:spLocks noChangeArrowheads="1"/>
          </p:cNvSpPr>
          <p:nvPr/>
        </p:nvSpPr>
        <p:spPr bwMode="auto">
          <a:xfrm>
            <a:off x="0" y="1303338"/>
            <a:ext cx="708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p=52</a:t>
            </a:r>
            <a:endParaRPr lang="en-CA" altLang="en-US" sz="2000" i="0"/>
          </a:p>
        </p:txBody>
      </p:sp>
      <p:sp>
        <p:nvSpPr>
          <p:cNvPr id="316446" name="Oval 30"/>
          <p:cNvSpPr>
            <a:spLocks noChangeArrowheads="1"/>
          </p:cNvSpPr>
          <p:nvPr/>
        </p:nvSpPr>
        <p:spPr bwMode="auto">
          <a:xfrm>
            <a:off x="914400" y="1768475"/>
            <a:ext cx="533400" cy="5334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6447" name="Freeform 31"/>
          <p:cNvSpPr>
            <a:spLocks/>
          </p:cNvSpPr>
          <p:nvPr/>
        </p:nvSpPr>
        <p:spPr bwMode="auto">
          <a:xfrm>
            <a:off x="765175" y="1314450"/>
            <a:ext cx="2282825" cy="619125"/>
          </a:xfrm>
          <a:custGeom>
            <a:avLst/>
            <a:gdLst>
              <a:gd name="T0" fmla="*/ 0 w 1438"/>
              <a:gd name="T1" fmla="*/ 2147483647 h 390"/>
              <a:gd name="T2" fmla="*/ 2147483647 w 1438"/>
              <a:gd name="T3" fmla="*/ 2147483647 h 390"/>
              <a:gd name="T4" fmla="*/ 2147483647 w 1438"/>
              <a:gd name="T5" fmla="*/ 2147483647 h 390"/>
              <a:gd name="T6" fmla="*/ 0 60000 65536"/>
              <a:gd name="T7" fmla="*/ 0 60000 65536"/>
              <a:gd name="T8" fmla="*/ 0 60000 65536"/>
              <a:gd name="T9" fmla="*/ 0 w 1438"/>
              <a:gd name="T10" fmla="*/ 0 h 390"/>
              <a:gd name="T11" fmla="*/ 1438 w 1438"/>
              <a:gd name="T12" fmla="*/ 390 h 390"/>
            </a:gdLst>
            <a:ahLst/>
            <a:cxnLst>
              <a:cxn ang="T6">
                <a:pos x="T0" y="T1"/>
              </a:cxn>
              <a:cxn ang="T7">
                <a:pos x="T2" y="T3"/>
              </a:cxn>
              <a:cxn ang="T8">
                <a:pos x="T4" y="T5"/>
              </a:cxn>
            </a:cxnLst>
            <a:rect l="T9" t="T10" r="T11" b="T12"/>
            <a:pathLst>
              <a:path w="1438" h="390">
                <a:moveTo>
                  <a:pt x="0" y="93"/>
                </a:moveTo>
                <a:cubicBezTo>
                  <a:pt x="115" y="86"/>
                  <a:pt x="452" y="0"/>
                  <a:pt x="692" y="50"/>
                </a:cubicBezTo>
                <a:cubicBezTo>
                  <a:pt x="932" y="100"/>
                  <a:pt x="1283" y="319"/>
                  <a:pt x="1438" y="390"/>
                </a:cubicBezTo>
              </a:path>
            </a:pathLst>
          </a:custGeom>
          <a:noFill/>
          <a:ln w="38100">
            <a:solidFill>
              <a:schemeClr val="hlink"/>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16448" name="Group 32"/>
          <p:cNvGrpSpPr>
            <a:grpSpLocks noChangeAspect="1"/>
          </p:cNvGrpSpPr>
          <p:nvPr/>
        </p:nvGrpSpPr>
        <p:grpSpPr bwMode="auto">
          <a:xfrm rot="6598177">
            <a:off x="2077243" y="2053432"/>
            <a:ext cx="798513" cy="990600"/>
            <a:chOff x="2227" y="1194"/>
            <a:chExt cx="1944" cy="2413"/>
          </a:xfrm>
        </p:grpSpPr>
        <p:sp>
          <p:nvSpPr>
            <p:cNvPr id="316680" name="Freeform 33"/>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6681" name="Freeform 34"/>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6682" name="Freeform 35"/>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6683" name="Freeform 36"/>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6684" name="Freeform 37"/>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6685" name="Freeform 38"/>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16449" name="Rectangle 39" descr="Green marble"/>
          <p:cNvSpPr>
            <a:spLocks noChangeArrowheads="1"/>
          </p:cNvSpPr>
          <p:nvPr/>
        </p:nvSpPr>
        <p:spPr bwMode="auto">
          <a:xfrm>
            <a:off x="3276600" y="3063875"/>
            <a:ext cx="1295400" cy="3810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6450" name="Rectangle 40" descr="Green marble"/>
          <p:cNvSpPr>
            <a:spLocks noChangeArrowheads="1"/>
          </p:cNvSpPr>
          <p:nvPr/>
        </p:nvSpPr>
        <p:spPr bwMode="auto">
          <a:xfrm>
            <a:off x="76200" y="3063875"/>
            <a:ext cx="1371600" cy="396875"/>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347177" name="Group 41"/>
          <p:cNvGraphicFramePr>
            <a:graphicFrameLocks noGrp="1"/>
          </p:cNvGraphicFramePr>
          <p:nvPr/>
        </p:nvGraphicFramePr>
        <p:xfrm>
          <a:off x="76200" y="3065463"/>
          <a:ext cx="44958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1</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3</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4</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5</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9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0</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62</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79</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8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16475" name="Oval 65"/>
          <p:cNvSpPr>
            <a:spLocks noChangeArrowheads="1"/>
          </p:cNvSpPr>
          <p:nvPr/>
        </p:nvSpPr>
        <p:spPr bwMode="auto">
          <a:xfrm>
            <a:off x="2743200" y="3003550"/>
            <a:ext cx="533400" cy="5334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6476" name="Text Box 66"/>
          <p:cNvSpPr txBox="1">
            <a:spLocks noChangeArrowheads="1"/>
          </p:cNvSpPr>
          <p:nvPr/>
        </p:nvSpPr>
        <p:spPr bwMode="auto">
          <a:xfrm>
            <a:off x="3573463" y="715963"/>
            <a:ext cx="19129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t>Four cases</a:t>
            </a:r>
            <a:endParaRPr lang="en-CA" altLang="en-US" i="0"/>
          </a:p>
        </p:txBody>
      </p:sp>
      <p:sp>
        <p:nvSpPr>
          <p:cNvPr id="316477" name="Rectangle 67" descr="Green marble"/>
          <p:cNvSpPr>
            <a:spLocks noChangeArrowheads="1"/>
          </p:cNvSpPr>
          <p:nvPr/>
        </p:nvSpPr>
        <p:spPr bwMode="auto">
          <a:xfrm>
            <a:off x="7848600" y="1828800"/>
            <a:ext cx="1295400" cy="3810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6478" name="Rectangle 68" descr="Green marble"/>
          <p:cNvSpPr>
            <a:spLocks noChangeArrowheads="1"/>
          </p:cNvSpPr>
          <p:nvPr/>
        </p:nvSpPr>
        <p:spPr bwMode="auto">
          <a:xfrm>
            <a:off x="4648200" y="1828800"/>
            <a:ext cx="914400" cy="3810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347205" name="Group 69"/>
          <p:cNvGraphicFramePr>
            <a:graphicFrameLocks noGrp="1"/>
          </p:cNvGraphicFramePr>
          <p:nvPr/>
        </p:nvGraphicFramePr>
        <p:xfrm>
          <a:off x="4648200" y="1814513"/>
          <a:ext cx="44958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1</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3</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4</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5</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9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0</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62</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79</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8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16503" name="Text Box 93"/>
          <p:cNvSpPr txBox="1">
            <a:spLocks noChangeArrowheads="1"/>
          </p:cNvSpPr>
          <p:nvPr/>
        </p:nvSpPr>
        <p:spPr bwMode="auto">
          <a:xfrm>
            <a:off x="4572000" y="1303338"/>
            <a:ext cx="708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p=52</a:t>
            </a:r>
            <a:endParaRPr lang="en-CA" altLang="en-US" sz="2000" i="0"/>
          </a:p>
        </p:txBody>
      </p:sp>
      <p:sp>
        <p:nvSpPr>
          <p:cNvPr id="316504" name="Oval 94"/>
          <p:cNvSpPr>
            <a:spLocks noChangeArrowheads="1"/>
          </p:cNvSpPr>
          <p:nvPr/>
        </p:nvSpPr>
        <p:spPr bwMode="auto">
          <a:xfrm>
            <a:off x="7315200" y="1768475"/>
            <a:ext cx="533400" cy="5334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6505" name="Freeform 95"/>
          <p:cNvSpPr>
            <a:spLocks/>
          </p:cNvSpPr>
          <p:nvPr/>
        </p:nvSpPr>
        <p:spPr bwMode="auto">
          <a:xfrm>
            <a:off x="5337175" y="1462088"/>
            <a:ext cx="392113" cy="436562"/>
          </a:xfrm>
          <a:custGeom>
            <a:avLst/>
            <a:gdLst>
              <a:gd name="T0" fmla="*/ 0 w 247"/>
              <a:gd name="T1" fmla="*/ 0 h 275"/>
              <a:gd name="T2" fmla="*/ 2147483647 w 247"/>
              <a:gd name="T3" fmla="*/ 2147483647 h 275"/>
              <a:gd name="T4" fmla="*/ 2147483647 w 247"/>
              <a:gd name="T5" fmla="*/ 2147483647 h 275"/>
              <a:gd name="T6" fmla="*/ 0 60000 65536"/>
              <a:gd name="T7" fmla="*/ 0 60000 65536"/>
              <a:gd name="T8" fmla="*/ 0 60000 65536"/>
              <a:gd name="T9" fmla="*/ 0 w 247"/>
              <a:gd name="T10" fmla="*/ 0 h 275"/>
              <a:gd name="T11" fmla="*/ 247 w 247"/>
              <a:gd name="T12" fmla="*/ 275 h 275"/>
            </a:gdLst>
            <a:ahLst/>
            <a:cxnLst>
              <a:cxn ang="T6">
                <a:pos x="T0" y="T1"/>
              </a:cxn>
              <a:cxn ang="T7">
                <a:pos x="T2" y="T3"/>
              </a:cxn>
              <a:cxn ang="T8">
                <a:pos x="T4" y="T5"/>
              </a:cxn>
            </a:cxnLst>
            <a:rect l="T9" t="T10" r="T11" b="T12"/>
            <a:pathLst>
              <a:path w="247" h="275">
                <a:moveTo>
                  <a:pt x="0" y="0"/>
                </a:moveTo>
                <a:cubicBezTo>
                  <a:pt x="30" y="13"/>
                  <a:pt x="140" y="32"/>
                  <a:pt x="181" y="78"/>
                </a:cubicBezTo>
                <a:cubicBezTo>
                  <a:pt x="222" y="124"/>
                  <a:pt x="233" y="234"/>
                  <a:pt x="247" y="275"/>
                </a:cubicBezTo>
              </a:path>
            </a:pathLst>
          </a:custGeom>
          <a:noFill/>
          <a:ln w="38100">
            <a:solidFill>
              <a:schemeClr val="hlink"/>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16506" name="Group 96"/>
          <p:cNvGrpSpPr>
            <a:grpSpLocks noChangeAspect="1"/>
          </p:cNvGrpSpPr>
          <p:nvPr/>
        </p:nvGrpSpPr>
        <p:grpSpPr bwMode="auto">
          <a:xfrm rot="6598177">
            <a:off x="6649243" y="2053432"/>
            <a:ext cx="798513" cy="990600"/>
            <a:chOff x="2227" y="1194"/>
            <a:chExt cx="1944" cy="2413"/>
          </a:xfrm>
        </p:grpSpPr>
        <p:sp>
          <p:nvSpPr>
            <p:cNvPr id="316674" name="Freeform 97"/>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6675" name="Freeform 98"/>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6676" name="Freeform 99"/>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6677" name="Freeform 100"/>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6678" name="Freeform 101"/>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6679" name="Freeform 102"/>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16507" name="Rectangle 103" descr="Green marble"/>
          <p:cNvSpPr>
            <a:spLocks noChangeArrowheads="1"/>
          </p:cNvSpPr>
          <p:nvPr/>
        </p:nvSpPr>
        <p:spPr bwMode="auto">
          <a:xfrm>
            <a:off x="7848600" y="3063875"/>
            <a:ext cx="1295400" cy="3810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6508" name="Rectangle 104" descr="Green marble"/>
          <p:cNvSpPr>
            <a:spLocks noChangeArrowheads="1"/>
          </p:cNvSpPr>
          <p:nvPr/>
        </p:nvSpPr>
        <p:spPr bwMode="auto">
          <a:xfrm>
            <a:off x="4648200" y="3063875"/>
            <a:ext cx="1371600" cy="396875"/>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347241" name="Group 105"/>
          <p:cNvGraphicFramePr>
            <a:graphicFrameLocks noGrp="1"/>
          </p:cNvGraphicFramePr>
          <p:nvPr/>
        </p:nvGraphicFramePr>
        <p:xfrm>
          <a:off x="4648200" y="3065463"/>
          <a:ext cx="44958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1</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3</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4</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5</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9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0</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62</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79</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8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16533" name="Oval 129"/>
          <p:cNvSpPr>
            <a:spLocks noChangeArrowheads="1"/>
          </p:cNvSpPr>
          <p:nvPr/>
        </p:nvSpPr>
        <p:spPr bwMode="auto">
          <a:xfrm>
            <a:off x="7315200" y="3003550"/>
            <a:ext cx="533400" cy="5334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6534" name="Rectangle 130" descr="Green marble"/>
          <p:cNvSpPr>
            <a:spLocks noChangeArrowheads="1"/>
          </p:cNvSpPr>
          <p:nvPr/>
        </p:nvSpPr>
        <p:spPr bwMode="auto">
          <a:xfrm>
            <a:off x="3276600" y="4724400"/>
            <a:ext cx="1295400" cy="3810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6535" name="Rectangle 131" descr="Green marble"/>
          <p:cNvSpPr>
            <a:spLocks noChangeArrowheads="1"/>
          </p:cNvSpPr>
          <p:nvPr/>
        </p:nvSpPr>
        <p:spPr bwMode="auto">
          <a:xfrm>
            <a:off x="76200" y="4724400"/>
            <a:ext cx="914400" cy="3810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347268" name="Group 132"/>
          <p:cNvGraphicFramePr>
            <a:graphicFrameLocks noGrp="1"/>
          </p:cNvGraphicFramePr>
          <p:nvPr/>
        </p:nvGraphicFramePr>
        <p:xfrm>
          <a:off x="76200" y="4724400"/>
          <a:ext cx="44958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1</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3</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5</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9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0</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71</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62</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79</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8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16560" name="Text Box 156"/>
          <p:cNvSpPr txBox="1">
            <a:spLocks noChangeArrowheads="1"/>
          </p:cNvSpPr>
          <p:nvPr/>
        </p:nvSpPr>
        <p:spPr bwMode="auto">
          <a:xfrm>
            <a:off x="0" y="4198938"/>
            <a:ext cx="708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p=52</a:t>
            </a:r>
            <a:endParaRPr lang="en-CA" altLang="en-US" sz="2000" i="0"/>
          </a:p>
        </p:txBody>
      </p:sp>
      <p:sp>
        <p:nvSpPr>
          <p:cNvPr id="316561" name="Oval 157"/>
          <p:cNvSpPr>
            <a:spLocks noChangeArrowheads="1"/>
          </p:cNvSpPr>
          <p:nvPr/>
        </p:nvSpPr>
        <p:spPr bwMode="auto">
          <a:xfrm>
            <a:off x="914400" y="4664075"/>
            <a:ext cx="533400" cy="5334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6562" name="Freeform 158"/>
          <p:cNvSpPr>
            <a:spLocks/>
          </p:cNvSpPr>
          <p:nvPr/>
        </p:nvSpPr>
        <p:spPr bwMode="auto">
          <a:xfrm>
            <a:off x="765175" y="4210050"/>
            <a:ext cx="2282825" cy="619125"/>
          </a:xfrm>
          <a:custGeom>
            <a:avLst/>
            <a:gdLst>
              <a:gd name="T0" fmla="*/ 0 w 1438"/>
              <a:gd name="T1" fmla="*/ 2147483647 h 390"/>
              <a:gd name="T2" fmla="*/ 2147483647 w 1438"/>
              <a:gd name="T3" fmla="*/ 2147483647 h 390"/>
              <a:gd name="T4" fmla="*/ 2147483647 w 1438"/>
              <a:gd name="T5" fmla="*/ 2147483647 h 390"/>
              <a:gd name="T6" fmla="*/ 0 60000 65536"/>
              <a:gd name="T7" fmla="*/ 0 60000 65536"/>
              <a:gd name="T8" fmla="*/ 0 60000 65536"/>
              <a:gd name="T9" fmla="*/ 0 w 1438"/>
              <a:gd name="T10" fmla="*/ 0 h 390"/>
              <a:gd name="T11" fmla="*/ 1438 w 1438"/>
              <a:gd name="T12" fmla="*/ 390 h 390"/>
            </a:gdLst>
            <a:ahLst/>
            <a:cxnLst>
              <a:cxn ang="T6">
                <a:pos x="T0" y="T1"/>
              </a:cxn>
              <a:cxn ang="T7">
                <a:pos x="T2" y="T3"/>
              </a:cxn>
              <a:cxn ang="T8">
                <a:pos x="T4" y="T5"/>
              </a:cxn>
            </a:cxnLst>
            <a:rect l="T9" t="T10" r="T11" b="T12"/>
            <a:pathLst>
              <a:path w="1438" h="390">
                <a:moveTo>
                  <a:pt x="0" y="93"/>
                </a:moveTo>
                <a:cubicBezTo>
                  <a:pt x="115" y="86"/>
                  <a:pt x="452" y="0"/>
                  <a:pt x="692" y="50"/>
                </a:cubicBezTo>
                <a:cubicBezTo>
                  <a:pt x="932" y="100"/>
                  <a:pt x="1283" y="319"/>
                  <a:pt x="1438" y="390"/>
                </a:cubicBezTo>
              </a:path>
            </a:pathLst>
          </a:custGeom>
          <a:noFill/>
          <a:ln w="38100">
            <a:solidFill>
              <a:schemeClr val="hlink"/>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16563" name="Group 159"/>
          <p:cNvGrpSpPr>
            <a:grpSpLocks noChangeAspect="1"/>
          </p:cNvGrpSpPr>
          <p:nvPr/>
        </p:nvGrpSpPr>
        <p:grpSpPr bwMode="auto">
          <a:xfrm rot="6598177">
            <a:off x="2077243" y="4949032"/>
            <a:ext cx="798513" cy="990600"/>
            <a:chOff x="2227" y="1194"/>
            <a:chExt cx="1944" cy="2413"/>
          </a:xfrm>
        </p:grpSpPr>
        <p:sp>
          <p:nvSpPr>
            <p:cNvPr id="316668" name="Freeform 160"/>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6669" name="Freeform 161"/>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6670" name="Freeform 162"/>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6671" name="Freeform 163"/>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6672" name="Freeform 164"/>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6673" name="Freeform 165"/>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16564" name="Rectangle 166" descr="Green marble"/>
          <p:cNvSpPr>
            <a:spLocks noChangeArrowheads="1"/>
          </p:cNvSpPr>
          <p:nvPr/>
        </p:nvSpPr>
        <p:spPr bwMode="auto">
          <a:xfrm>
            <a:off x="2743200" y="5959475"/>
            <a:ext cx="1828800" cy="365125"/>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6565" name="Rectangle 167" descr="Green marble"/>
          <p:cNvSpPr>
            <a:spLocks noChangeArrowheads="1"/>
          </p:cNvSpPr>
          <p:nvPr/>
        </p:nvSpPr>
        <p:spPr bwMode="auto">
          <a:xfrm>
            <a:off x="76200" y="5959475"/>
            <a:ext cx="914400" cy="365125"/>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347304" name="Group 168"/>
          <p:cNvGraphicFramePr>
            <a:graphicFrameLocks noGrp="1"/>
          </p:cNvGraphicFramePr>
          <p:nvPr/>
        </p:nvGraphicFramePr>
        <p:xfrm>
          <a:off x="76200" y="5943600"/>
          <a:ext cx="44958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1</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3</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5</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9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0</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71</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62</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79</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8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16590" name="Oval 192"/>
          <p:cNvSpPr>
            <a:spLocks noChangeArrowheads="1"/>
          </p:cNvSpPr>
          <p:nvPr/>
        </p:nvSpPr>
        <p:spPr bwMode="auto">
          <a:xfrm>
            <a:off x="914400" y="5899150"/>
            <a:ext cx="533400" cy="5334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6591" name="Rectangle 193" descr="Green marble"/>
          <p:cNvSpPr>
            <a:spLocks noChangeArrowheads="1"/>
          </p:cNvSpPr>
          <p:nvPr/>
        </p:nvSpPr>
        <p:spPr bwMode="auto">
          <a:xfrm>
            <a:off x="7848600" y="4724400"/>
            <a:ext cx="1295400" cy="3810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6592" name="Rectangle 194" descr="Green marble"/>
          <p:cNvSpPr>
            <a:spLocks noChangeArrowheads="1"/>
          </p:cNvSpPr>
          <p:nvPr/>
        </p:nvSpPr>
        <p:spPr bwMode="auto">
          <a:xfrm>
            <a:off x="4648200" y="4724400"/>
            <a:ext cx="914400" cy="3810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347331" name="Group 195"/>
          <p:cNvGraphicFramePr>
            <a:graphicFrameLocks noGrp="1"/>
          </p:cNvGraphicFramePr>
          <p:nvPr/>
        </p:nvGraphicFramePr>
        <p:xfrm>
          <a:off x="4648200" y="4724400"/>
          <a:ext cx="44958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1</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3</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71</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5</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9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0</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62</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79</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8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16617" name="Text Box 219"/>
          <p:cNvSpPr txBox="1">
            <a:spLocks noChangeArrowheads="1"/>
          </p:cNvSpPr>
          <p:nvPr/>
        </p:nvSpPr>
        <p:spPr bwMode="auto">
          <a:xfrm>
            <a:off x="4572000" y="4198938"/>
            <a:ext cx="708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p=52</a:t>
            </a:r>
            <a:endParaRPr lang="en-CA" altLang="en-US" sz="2000" i="0"/>
          </a:p>
        </p:txBody>
      </p:sp>
      <p:sp>
        <p:nvSpPr>
          <p:cNvPr id="316618" name="Oval 220"/>
          <p:cNvSpPr>
            <a:spLocks noChangeArrowheads="1"/>
          </p:cNvSpPr>
          <p:nvPr/>
        </p:nvSpPr>
        <p:spPr bwMode="auto">
          <a:xfrm>
            <a:off x="7315200" y="4664075"/>
            <a:ext cx="533400" cy="5334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pSp>
        <p:nvGrpSpPr>
          <p:cNvPr id="316619" name="Group 221"/>
          <p:cNvGrpSpPr>
            <a:grpSpLocks noChangeAspect="1"/>
          </p:cNvGrpSpPr>
          <p:nvPr/>
        </p:nvGrpSpPr>
        <p:grpSpPr bwMode="auto">
          <a:xfrm rot="6598177">
            <a:off x="6649243" y="4949032"/>
            <a:ext cx="798513" cy="990600"/>
            <a:chOff x="2227" y="1194"/>
            <a:chExt cx="1944" cy="2413"/>
          </a:xfrm>
        </p:grpSpPr>
        <p:sp>
          <p:nvSpPr>
            <p:cNvPr id="316662" name="Freeform 22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6663" name="Freeform 22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6664" name="Freeform 224"/>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6665" name="Freeform 225"/>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6666" name="Freeform 22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6667" name="Freeform 22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16620" name="Rectangle 228" descr="Green marble"/>
          <p:cNvSpPr>
            <a:spLocks noChangeArrowheads="1"/>
          </p:cNvSpPr>
          <p:nvPr/>
        </p:nvSpPr>
        <p:spPr bwMode="auto">
          <a:xfrm>
            <a:off x="7391400" y="5959475"/>
            <a:ext cx="1752600" cy="365125"/>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6621" name="Rectangle 229" descr="Green marble"/>
          <p:cNvSpPr>
            <a:spLocks noChangeArrowheads="1"/>
          </p:cNvSpPr>
          <p:nvPr/>
        </p:nvSpPr>
        <p:spPr bwMode="auto">
          <a:xfrm>
            <a:off x="4648200" y="5959475"/>
            <a:ext cx="914400" cy="365125"/>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347366" name="Group 230"/>
          <p:cNvGraphicFramePr>
            <a:graphicFrameLocks noGrp="1"/>
          </p:cNvGraphicFramePr>
          <p:nvPr/>
        </p:nvGraphicFramePr>
        <p:xfrm>
          <a:off x="4648200" y="5943600"/>
          <a:ext cx="44958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1</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3</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5</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9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0</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71</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62</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79</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8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16646" name="Oval 254"/>
          <p:cNvSpPr>
            <a:spLocks noChangeArrowheads="1"/>
          </p:cNvSpPr>
          <p:nvPr/>
        </p:nvSpPr>
        <p:spPr bwMode="auto">
          <a:xfrm>
            <a:off x="5486400" y="5899150"/>
            <a:ext cx="533400" cy="5334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6647" name="Line 255"/>
          <p:cNvSpPr>
            <a:spLocks noChangeShapeType="1"/>
          </p:cNvSpPr>
          <p:nvPr/>
        </p:nvSpPr>
        <p:spPr bwMode="auto">
          <a:xfrm>
            <a:off x="4572000" y="1295400"/>
            <a:ext cx="0" cy="5562600"/>
          </a:xfrm>
          <a:prstGeom prst="line">
            <a:avLst/>
          </a:prstGeom>
          <a:noFill/>
          <a:ln w="5080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6648" name="Line 256"/>
          <p:cNvSpPr>
            <a:spLocks noChangeShapeType="1"/>
          </p:cNvSpPr>
          <p:nvPr/>
        </p:nvSpPr>
        <p:spPr bwMode="auto">
          <a:xfrm>
            <a:off x="0" y="4038600"/>
            <a:ext cx="9144000" cy="0"/>
          </a:xfrm>
          <a:prstGeom prst="line">
            <a:avLst/>
          </a:prstGeom>
          <a:noFill/>
          <a:ln w="5080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6649" name="Freeform 257"/>
          <p:cNvSpPr>
            <a:spLocks/>
          </p:cNvSpPr>
          <p:nvPr/>
        </p:nvSpPr>
        <p:spPr bwMode="auto">
          <a:xfrm>
            <a:off x="5334000" y="4364038"/>
            <a:ext cx="392113" cy="436562"/>
          </a:xfrm>
          <a:custGeom>
            <a:avLst/>
            <a:gdLst>
              <a:gd name="T0" fmla="*/ 0 w 247"/>
              <a:gd name="T1" fmla="*/ 0 h 275"/>
              <a:gd name="T2" fmla="*/ 2147483647 w 247"/>
              <a:gd name="T3" fmla="*/ 2147483647 h 275"/>
              <a:gd name="T4" fmla="*/ 2147483647 w 247"/>
              <a:gd name="T5" fmla="*/ 2147483647 h 275"/>
              <a:gd name="T6" fmla="*/ 0 60000 65536"/>
              <a:gd name="T7" fmla="*/ 0 60000 65536"/>
              <a:gd name="T8" fmla="*/ 0 60000 65536"/>
              <a:gd name="T9" fmla="*/ 0 w 247"/>
              <a:gd name="T10" fmla="*/ 0 h 275"/>
              <a:gd name="T11" fmla="*/ 247 w 247"/>
              <a:gd name="T12" fmla="*/ 275 h 275"/>
            </a:gdLst>
            <a:ahLst/>
            <a:cxnLst>
              <a:cxn ang="T6">
                <a:pos x="T0" y="T1"/>
              </a:cxn>
              <a:cxn ang="T7">
                <a:pos x="T2" y="T3"/>
              </a:cxn>
              <a:cxn ang="T8">
                <a:pos x="T4" y="T5"/>
              </a:cxn>
            </a:cxnLst>
            <a:rect l="T9" t="T10" r="T11" b="T12"/>
            <a:pathLst>
              <a:path w="247" h="275">
                <a:moveTo>
                  <a:pt x="0" y="0"/>
                </a:moveTo>
                <a:cubicBezTo>
                  <a:pt x="30" y="13"/>
                  <a:pt x="140" y="32"/>
                  <a:pt x="181" y="78"/>
                </a:cubicBezTo>
                <a:cubicBezTo>
                  <a:pt x="222" y="124"/>
                  <a:pt x="233" y="234"/>
                  <a:pt x="247" y="275"/>
                </a:cubicBezTo>
              </a:path>
            </a:pathLst>
          </a:custGeom>
          <a:noFill/>
          <a:ln w="38100">
            <a:solidFill>
              <a:schemeClr val="hlink"/>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16650" name="Group 258"/>
          <p:cNvGrpSpPr>
            <a:grpSpLocks/>
          </p:cNvGrpSpPr>
          <p:nvPr/>
        </p:nvGrpSpPr>
        <p:grpSpPr bwMode="auto">
          <a:xfrm>
            <a:off x="7239000" y="152400"/>
            <a:ext cx="1447800" cy="1447800"/>
            <a:chOff x="2496" y="1104"/>
            <a:chExt cx="912" cy="912"/>
          </a:xfrm>
        </p:grpSpPr>
        <p:grpSp>
          <p:nvGrpSpPr>
            <p:cNvPr id="316651" name="Group 259"/>
            <p:cNvGrpSpPr>
              <a:grpSpLocks noChangeAspect="1"/>
            </p:cNvGrpSpPr>
            <p:nvPr/>
          </p:nvGrpSpPr>
          <p:grpSpPr bwMode="auto">
            <a:xfrm rot="2360341">
              <a:off x="2592" y="1248"/>
              <a:ext cx="680" cy="680"/>
              <a:chOff x="1224" y="1212"/>
              <a:chExt cx="3144" cy="3112"/>
            </a:xfrm>
          </p:grpSpPr>
          <p:sp>
            <p:nvSpPr>
              <p:cNvPr id="316653" name="Freeform 260"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316654" name="Freeform 261"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316655" name="Group 262"/>
              <p:cNvGrpSpPr>
                <a:grpSpLocks noChangeAspect="1"/>
              </p:cNvGrpSpPr>
              <p:nvPr/>
            </p:nvGrpSpPr>
            <p:grpSpPr bwMode="auto">
              <a:xfrm>
                <a:off x="1776" y="1212"/>
                <a:ext cx="1944" cy="2413"/>
                <a:chOff x="2227" y="1194"/>
                <a:chExt cx="1944" cy="2413"/>
              </a:xfrm>
            </p:grpSpPr>
            <p:sp>
              <p:nvSpPr>
                <p:cNvPr id="316656" name="Freeform 263"/>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6657" name="Freeform 264"/>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6658" name="Freeform 265"/>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6659" name="Freeform 266"/>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6660" name="Freeform 267"/>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6661" name="Freeform 268"/>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16652" name="Oval 269"/>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Tree>
  </p:cSld>
  <p:clrMapOvr>
    <a:masterClrMapping/>
  </p:clrMapOvr>
  <p:timing>
    <p:tnLst>
      <p:par>
        <p:cTn id="1" dur="indefinite" restart="never" nodeType="tmRoot"/>
      </p:par>
    </p:tn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42" name="Group 2"/>
          <p:cNvGrpSpPr>
            <a:grpSpLocks/>
          </p:cNvGrpSpPr>
          <p:nvPr/>
        </p:nvGrpSpPr>
        <p:grpSpPr bwMode="auto">
          <a:xfrm>
            <a:off x="609600" y="1371600"/>
            <a:ext cx="2438400" cy="1465263"/>
            <a:chOff x="192" y="1680"/>
            <a:chExt cx="1536" cy="923"/>
          </a:xfrm>
        </p:grpSpPr>
        <p:sp>
          <p:nvSpPr>
            <p:cNvPr id="317603" name="Freeform 3"/>
            <p:cNvSpPr>
              <a:spLocks/>
            </p:cNvSpPr>
            <p:nvPr/>
          </p:nvSpPr>
          <p:spPr bwMode="auto">
            <a:xfrm>
              <a:off x="192" y="1680"/>
              <a:ext cx="1440" cy="923"/>
            </a:xfrm>
            <a:custGeom>
              <a:avLst/>
              <a:gdLst>
                <a:gd name="T0" fmla="*/ 2 w 1856"/>
                <a:gd name="T1" fmla="*/ 1 h 1355"/>
                <a:gd name="T2" fmla="*/ 2 w 1856"/>
                <a:gd name="T3" fmla="*/ 1 h 1355"/>
                <a:gd name="T4" fmla="*/ 2 w 1856"/>
                <a:gd name="T5" fmla="*/ 1 h 1355"/>
                <a:gd name="T6" fmla="*/ 2 w 1856"/>
                <a:gd name="T7" fmla="*/ 1 h 1355"/>
                <a:gd name="T8" fmla="*/ 4 w 1856"/>
                <a:gd name="T9" fmla="*/ 1 h 1355"/>
                <a:gd name="T10" fmla="*/ 5 w 1856"/>
                <a:gd name="T11" fmla="*/ 1 h 1355"/>
                <a:gd name="T12" fmla="*/ 3 w 1856"/>
                <a:gd name="T13" fmla="*/ 1 h 1355"/>
                <a:gd name="T14" fmla="*/ 2 w 1856"/>
                <a:gd name="T15" fmla="*/ 1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604" name="Text Box 4"/>
            <p:cNvSpPr txBox="1">
              <a:spLocks noChangeArrowheads="1"/>
            </p:cNvSpPr>
            <p:nvPr/>
          </p:nvSpPr>
          <p:spPr bwMode="auto">
            <a:xfrm>
              <a:off x="455" y="177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88</a:t>
              </a:r>
              <a:endParaRPr lang="en-CA" altLang="en-US" sz="2000" i="0"/>
            </a:p>
          </p:txBody>
        </p:sp>
        <p:sp>
          <p:nvSpPr>
            <p:cNvPr id="317605" name="Text Box 5"/>
            <p:cNvSpPr txBox="1">
              <a:spLocks noChangeArrowheads="1"/>
            </p:cNvSpPr>
            <p:nvPr/>
          </p:nvSpPr>
          <p:spPr bwMode="auto">
            <a:xfrm>
              <a:off x="960" y="184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a:t>
              </a:r>
              <a:endParaRPr lang="en-CA" altLang="en-US" sz="2000" i="0"/>
            </a:p>
          </p:txBody>
        </p:sp>
        <p:sp>
          <p:nvSpPr>
            <p:cNvPr id="317606" name="Text Box 6"/>
            <p:cNvSpPr txBox="1">
              <a:spLocks noChangeArrowheads="1"/>
            </p:cNvSpPr>
            <p:nvPr/>
          </p:nvSpPr>
          <p:spPr bwMode="auto">
            <a:xfrm>
              <a:off x="746" y="2198"/>
              <a:ext cx="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98</a:t>
              </a:r>
              <a:endParaRPr lang="en-CA" altLang="en-US" sz="2000" i="0"/>
            </a:p>
          </p:txBody>
        </p:sp>
        <p:sp>
          <p:nvSpPr>
            <p:cNvPr id="317607" name="Text Box 7"/>
            <p:cNvSpPr txBox="1">
              <a:spLocks noChangeArrowheads="1"/>
            </p:cNvSpPr>
            <p:nvPr/>
          </p:nvSpPr>
          <p:spPr bwMode="auto">
            <a:xfrm>
              <a:off x="503" y="204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5</a:t>
              </a:r>
              <a:endParaRPr lang="en-CA" altLang="en-US" sz="2000" i="0"/>
            </a:p>
          </p:txBody>
        </p:sp>
        <p:sp>
          <p:nvSpPr>
            <p:cNvPr id="317608" name="Text Box 8"/>
            <p:cNvSpPr txBox="1">
              <a:spLocks noChangeArrowheads="1"/>
            </p:cNvSpPr>
            <p:nvPr/>
          </p:nvSpPr>
          <p:spPr bwMode="auto">
            <a:xfrm>
              <a:off x="768" y="2016"/>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62</a:t>
              </a:r>
              <a:endParaRPr lang="en-CA" altLang="en-US" sz="2000" i="0"/>
            </a:p>
          </p:txBody>
        </p:sp>
        <p:sp>
          <p:nvSpPr>
            <p:cNvPr id="317609" name="Text Box 9"/>
            <p:cNvSpPr txBox="1">
              <a:spLocks noChangeArrowheads="1"/>
            </p:cNvSpPr>
            <p:nvPr/>
          </p:nvSpPr>
          <p:spPr bwMode="auto">
            <a:xfrm>
              <a:off x="746" y="176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52</a:t>
              </a:r>
              <a:endParaRPr lang="en-CA" altLang="en-US" sz="2000" i="0"/>
            </a:p>
          </p:txBody>
        </p:sp>
        <p:sp>
          <p:nvSpPr>
            <p:cNvPr id="317610" name="Text Box 10"/>
            <p:cNvSpPr txBox="1">
              <a:spLocks noChangeArrowheads="1"/>
            </p:cNvSpPr>
            <p:nvPr/>
          </p:nvSpPr>
          <p:spPr bwMode="auto">
            <a:xfrm>
              <a:off x="1020" y="232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79</a:t>
              </a:r>
              <a:endParaRPr lang="en-CA" altLang="en-US" sz="2000" i="0"/>
            </a:p>
          </p:txBody>
        </p:sp>
        <p:sp>
          <p:nvSpPr>
            <p:cNvPr id="317611" name="Text Box 11"/>
            <p:cNvSpPr txBox="1">
              <a:spLocks noChangeArrowheads="1"/>
            </p:cNvSpPr>
            <p:nvPr/>
          </p:nvSpPr>
          <p:spPr bwMode="auto">
            <a:xfrm>
              <a:off x="1109" y="204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0</a:t>
              </a:r>
              <a:endParaRPr lang="en-CA" altLang="en-US" sz="2000" i="0"/>
            </a:p>
          </p:txBody>
        </p:sp>
        <p:sp>
          <p:nvSpPr>
            <p:cNvPr id="317612" name="Text Box 12"/>
            <p:cNvSpPr txBox="1">
              <a:spLocks noChangeArrowheads="1"/>
            </p:cNvSpPr>
            <p:nvPr/>
          </p:nvSpPr>
          <p:spPr bwMode="auto">
            <a:xfrm>
              <a:off x="1303" y="2157"/>
              <a:ext cx="4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3</a:t>
              </a:r>
              <a:endParaRPr lang="en-CA" altLang="en-US" sz="2000" i="0"/>
            </a:p>
          </p:txBody>
        </p:sp>
        <p:sp>
          <p:nvSpPr>
            <p:cNvPr id="317613" name="Rectangle 13"/>
            <p:cNvSpPr>
              <a:spLocks noChangeArrowheads="1"/>
            </p:cNvSpPr>
            <p:nvPr/>
          </p:nvSpPr>
          <p:spPr bwMode="auto">
            <a:xfrm>
              <a:off x="286" y="196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1</a:t>
              </a:r>
              <a:endParaRPr lang="en-CA" altLang="en-US" sz="2000" i="0"/>
            </a:p>
          </p:txBody>
        </p:sp>
      </p:grpSp>
      <p:grpSp>
        <p:nvGrpSpPr>
          <p:cNvPr id="317443" name="Group 14"/>
          <p:cNvGrpSpPr>
            <a:grpSpLocks/>
          </p:cNvGrpSpPr>
          <p:nvPr/>
        </p:nvGrpSpPr>
        <p:grpSpPr bwMode="auto">
          <a:xfrm rot="5026305">
            <a:off x="5558631" y="4118769"/>
            <a:ext cx="1347788" cy="1797050"/>
            <a:chOff x="2227" y="1194"/>
            <a:chExt cx="1944" cy="2413"/>
          </a:xfrm>
        </p:grpSpPr>
        <p:sp>
          <p:nvSpPr>
            <p:cNvPr id="317597" name="Freeform 15"/>
            <p:cNvSpPr>
              <a:spLocks/>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598" name="Freeform 16"/>
            <p:cNvSpPr>
              <a:spLocks/>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599" name="Freeform 17"/>
            <p:cNvSpPr>
              <a:spLocks/>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600" name="Freeform 18"/>
            <p:cNvSpPr>
              <a:spLocks/>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601" name="Freeform 19"/>
            <p:cNvSpPr>
              <a:spLocks/>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602" name="Freeform 20"/>
            <p:cNvSpPr>
              <a:spLocks/>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17444" name="Group 21"/>
          <p:cNvGrpSpPr>
            <a:grpSpLocks/>
          </p:cNvGrpSpPr>
          <p:nvPr/>
        </p:nvGrpSpPr>
        <p:grpSpPr bwMode="auto">
          <a:xfrm rot="3735761">
            <a:off x="2586831" y="1475582"/>
            <a:ext cx="1347787" cy="1797050"/>
            <a:chOff x="2227" y="1194"/>
            <a:chExt cx="1944" cy="2413"/>
          </a:xfrm>
        </p:grpSpPr>
        <p:sp>
          <p:nvSpPr>
            <p:cNvPr id="317591" name="Freeform 22"/>
            <p:cNvSpPr>
              <a:spLocks/>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592" name="Freeform 23"/>
            <p:cNvSpPr>
              <a:spLocks/>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593" name="Freeform 24"/>
            <p:cNvSpPr>
              <a:spLocks/>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594" name="Freeform 25"/>
            <p:cNvSpPr>
              <a:spLocks/>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595" name="Freeform 26"/>
            <p:cNvSpPr>
              <a:spLocks/>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596" name="Freeform 27"/>
            <p:cNvSpPr>
              <a:spLocks/>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17445" name="Group 28"/>
          <p:cNvGrpSpPr>
            <a:grpSpLocks/>
          </p:cNvGrpSpPr>
          <p:nvPr/>
        </p:nvGrpSpPr>
        <p:grpSpPr bwMode="auto">
          <a:xfrm flipH="1">
            <a:off x="2895600" y="2819400"/>
            <a:ext cx="2101850" cy="1652588"/>
            <a:chOff x="2592" y="2016"/>
            <a:chExt cx="1324" cy="1041"/>
          </a:xfrm>
        </p:grpSpPr>
        <p:grpSp>
          <p:nvGrpSpPr>
            <p:cNvPr id="317570" name="Group 29"/>
            <p:cNvGrpSpPr>
              <a:grpSpLocks/>
            </p:cNvGrpSpPr>
            <p:nvPr/>
          </p:nvGrpSpPr>
          <p:grpSpPr bwMode="auto">
            <a:xfrm rot="5026305">
              <a:off x="2733" y="1875"/>
              <a:ext cx="849" cy="1132"/>
              <a:chOff x="2227" y="1194"/>
              <a:chExt cx="1944" cy="2413"/>
            </a:xfrm>
          </p:grpSpPr>
          <p:sp>
            <p:nvSpPr>
              <p:cNvPr id="317585" name="Freeform 30"/>
              <p:cNvSpPr>
                <a:spLocks/>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w="9525">
                <a:solidFill>
                  <a:schemeClr val="bg2"/>
                </a:solidFill>
                <a:round/>
                <a:headEnd/>
                <a:tailEnd/>
              </a:ln>
            </p:spPr>
            <p:txBody>
              <a:bodyPr/>
              <a:lstStyle/>
              <a:p>
                <a:endParaRPr lang="en-US"/>
              </a:p>
            </p:txBody>
          </p:sp>
          <p:sp>
            <p:nvSpPr>
              <p:cNvPr id="317586" name="Freeform 31"/>
              <p:cNvSpPr>
                <a:spLocks/>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w="9525">
                <a:solidFill>
                  <a:schemeClr val="bg2"/>
                </a:solidFill>
                <a:round/>
                <a:headEnd/>
                <a:tailEnd/>
              </a:ln>
            </p:spPr>
            <p:txBody>
              <a:bodyPr/>
              <a:lstStyle/>
              <a:p>
                <a:endParaRPr lang="en-US"/>
              </a:p>
            </p:txBody>
          </p:sp>
          <p:sp>
            <p:nvSpPr>
              <p:cNvPr id="317587" name="Freeform 32"/>
              <p:cNvSpPr>
                <a:spLocks/>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w="9525">
                <a:solidFill>
                  <a:schemeClr val="bg2"/>
                </a:solidFill>
                <a:round/>
                <a:headEnd/>
                <a:tailEnd/>
              </a:ln>
            </p:spPr>
            <p:txBody>
              <a:bodyPr/>
              <a:lstStyle/>
              <a:p>
                <a:endParaRPr lang="en-US"/>
              </a:p>
            </p:txBody>
          </p:sp>
          <p:sp>
            <p:nvSpPr>
              <p:cNvPr id="317588" name="Freeform 33"/>
              <p:cNvSpPr>
                <a:spLocks/>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w="9525">
                <a:solidFill>
                  <a:schemeClr val="bg2"/>
                </a:solidFill>
                <a:round/>
                <a:headEnd/>
                <a:tailEnd/>
              </a:ln>
            </p:spPr>
            <p:txBody>
              <a:bodyPr/>
              <a:lstStyle/>
              <a:p>
                <a:endParaRPr lang="en-US"/>
              </a:p>
            </p:txBody>
          </p:sp>
          <p:sp>
            <p:nvSpPr>
              <p:cNvPr id="317589" name="Freeform 34"/>
              <p:cNvSpPr>
                <a:spLocks/>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w="9525">
                <a:solidFill>
                  <a:schemeClr val="bg2"/>
                </a:solidFill>
                <a:round/>
                <a:headEnd/>
                <a:tailEnd/>
              </a:ln>
            </p:spPr>
            <p:txBody>
              <a:bodyPr/>
              <a:lstStyle/>
              <a:p>
                <a:endParaRPr lang="en-US"/>
              </a:p>
            </p:txBody>
          </p:sp>
          <p:sp>
            <p:nvSpPr>
              <p:cNvPr id="317590" name="Freeform 35"/>
              <p:cNvSpPr>
                <a:spLocks/>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w="9525">
                <a:solidFill>
                  <a:schemeClr val="bg2"/>
                </a:solidFill>
                <a:round/>
                <a:headEnd/>
                <a:tailEnd/>
              </a:ln>
            </p:spPr>
            <p:txBody>
              <a:bodyPr/>
              <a:lstStyle/>
              <a:p>
                <a:endParaRPr lang="en-US"/>
              </a:p>
            </p:txBody>
          </p:sp>
        </p:grpSp>
        <p:grpSp>
          <p:nvGrpSpPr>
            <p:cNvPr id="317571" name="Group 36"/>
            <p:cNvGrpSpPr>
              <a:grpSpLocks/>
            </p:cNvGrpSpPr>
            <p:nvPr/>
          </p:nvGrpSpPr>
          <p:grpSpPr bwMode="auto">
            <a:xfrm rot="5026305">
              <a:off x="2829" y="1971"/>
              <a:ext cx="849" cy="1132"/>
              <a:chOff x="2227" y="1194"/>
              <a:chExt cx="1944" cy="2413"/>
            </a:xfrm>
          </p:grpSpPr>
          <p:sp>
            <p:nvSpPr>
              <p:cNvPr id="317579" name="Freeform 37"/>
              <p:cNvSpPr>
                <a:spLocks/>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w="9525">
                <a:solidFill>
                  <a:schemeClr val="bg2"/>
                </a:solidFill>
                <a:round/>
                <a:headEnd/>
                <a:tailEnd/>
              </a:ln>
            </p:spPr>
            <p:txBody>
              <a:bodyPr/>
              <a:lstStyle/>
              <a:p>
                <a:endParaRPr lang="en-US"/>
              </a:p>
            </p:txBody>
          </p:sp>
          <p:sp>
            <p:nvSpPr>
              <p:cNvPr id="317580" name="Freeform 38"/>
              <p:cNvSpPr>
                <a:spLocks/>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w="9525">
                <a:solidFill>
                  <a:schemeClr val="bg2"/>
                </a:solidFill>
                <a:round/>
                <a:headEnd/>
                <a:tailEnd/>
              </a:ln>
            </p:spPr>
            <p:txBody>
              <a:bodyPr/>
              <a:lstStyle/>
              <a:p>
                <a:endParaRPr lang="en-US"/>
              </a:p>
            </p:txBody>
          </p:sp>
          <p:sp>
            <p:nvSpPr>
              <p:cNvPr id="317581" name="Freeform 39"/>
              <p:cNvSpPr>
                <a:spLocks/>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w="9525">
                <a:solidFill>
                  <a:schemeClr val="bg2"/>
                </a:solidFill>
                <a:round/>
                <a:headEnd/>
                <a:tailEnd/>
              </a:ln>
            </p:spPr>
            <p:txBody>
              <a:bodyPr/>
              <a:lstStyle/>
              <a:p>
                <a:endParaRPr lang="en-US"/>
              </a:p>
            </p:txBody>
          </p:sp>
          <p:sp>
            <p:nvSpPr>
              <p:cNvPr id="317582" name="Freeform 40"/>
              <p:cNvSpPr>
                <a:spLocks/>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w="9525">
                <a:solidFill>
                  <a:schemeClr val="bg2"/>
                </a:solidFill>
                <a:round/>
                <a:headEnd/>
                <a:tailEnd/>
              </a:ln>
            </p:spPr>
            <p:txBody>
              <a:bodyPr/>
              <a:lstStyle/>
              <a:p>
                <a:endParaRPr lang="en-US"/>
              </a:p>
            </p:txBody>
          </p:sp>
          <p:sp>
            <p:nvSpPr>
              <p:cNvPr id="317583" name="Freeform 41"/>
              <p:cNvSpPr>
                <a:spLocks/>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w="9525">
                <a:solidFill>
                  <a:schemeClr val="bg2"/>
                </a:solidFill>
                <a:round/>
                <a:headEnd/>
                <a:tailEnd/>
              </a:ln>
            </p:spPr>
            <p:txBody>
              <a:bodyPr/>
              <a:lstStyle/>
              <a:p>
                <a:endParaRPr lang="en-US"/>
              </a:p>
            </p:txBody>
          </p:sp>
          <p:sp>
            <p:nvSpPr>
              <p:cNvPr id="317584" name="Freeform 42"/>
              <p:cNvSpPr>
                <a:spLocks/>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w="9525">
                <a:solidFill>
                  <a:schemeClr val="bg2"/>
                </a:solidFill>
                <a:round/>
                <a:headEnd/>
                <a:tailEnd/>
              </a:ln>
            </p:spPr>
            <p:txBody>
              <a:bodyPr/>
              <a:lstStyle/>
              <a:p>
                <a:endParaRPr lang="en-US"/>
              </a:p>
            </p:txBody>
          </p:sp>
        </p:grpSp>
        <p:grpSp>
          <p:nvGrpSpPr>
            <p:cNvPr id="317572" name="Group 43"/>
            <p:cNvGrpSpPr>
              <a:grpSpLocks/>
            </p:cNvGrpSpPr>
            <p:nvPr/>
          </p:nvGrpSpPr>
          <p:grpSpPr bwMode="auto">
            <a:xfrm rot="5026305">
              <a:off x="2925" y="2067"/>
              <a:ext cx="849" cy="1132"/>
              <a:chOff x="2227" y="1194"/>
              <a:chExt cx="1944" cy="2413"/>
            </a:xfrm>
          </p:grpSpPr>
          <p:sp>
            <p:nvSpPr>
              <p:cNvPr id="317573" name="Freeform 44"/>
              <p:cNvSpPr>
                <a:spLocks/>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w="9525">
                <a:solidFill>
                  <a:schemeClr val="bg2"/>
                </a:solidFill>
                <a:round/>
                <a:headEnd/>
                <a:tailEnd/>
              </a:ln>
            </p:spPr>
            <p:txBody>
              <a:bodyPr/>
              <a:lstStyle/>
              <a:p>
                <a:endParaRPr lang="en-US"/>
              </a:p>
            </p:txBody>
          </p:sp>
          <p:sp>
            <p:nvSpPr>
              <p:cNvPr id="317574" name="Freeform 45"/>
              <p:cNvSpPr>
                <a:spLocks/>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w="9525">
                <a:solidFill>
                  <a:schemeClr val="bg2"/>
                </a:solidFill>
                <a:round/>
                <a:headEnd/>
                <a:tailEnd/>
              </a:ln>
            </p:spPr>
            <p:txBody>
              <a:bodyPr/>
              <a:lstStyle/>
              <a:p>
                <a:endParaRPr lang="en-US"/>
              </a:p>
            </p:txBody>
          </p:sp>
          <p:sp>
            <p:nvSpPr>
              <p:cNvPr id="317575" name="Freeform 46"/>
              <p:cNvSpPr>
                <a:spLocks/>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w="9525">
                <a:solidFill>
                  <a:schemeClr val="bg2"/>
                </a:solidFill>
                <a:round/>
                <a:headEnd/>
                <a:tailEnd/>
              </a:ln>
            </p:spPr>
            <p:txBody>
              <a:bodyPr/>
              <a:lstStyle/>
              <a:p>
                <a:endParaRPr lang="en-US"/>
              </a:p>
            </p:txBody>
          </p:sp>
          <p:sp>
            <p:nvSpPr>
              <p:cNvPr id="317576" name="Freeform 47"/>
              <p:cNvSpPr>
                <a:spLocks/>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w="9525">
                <a:solidFill>
                  <a:schemeClr val="bg2"/>
                </a:solidFill>
                <a:round/>
                <a:headEnd/>
                <a:tailEnd/>
              </a:ln>
            </p:spPr>
            <p:txBody>
              <a:bodyPr/>
              <a:lstStyle/>
              <a:p>
                <a:endParaRPr lang="en-US"/>
              </a:p>
            </p:txBody>
          </p:sp>
          <p:sp>
            <p:nvSpPr>
              <p:cNvPr id="317577" name="Freeform 48"/>
              <p:cNvSpPr>
                <a:spLocks/>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w="9525">
                <a:solidFill>
                  <a:schemeClr val="bg2"/>
                </a:solidFill>
                <a:round/>
                <a:headEnd/>
                <a:tailEnd/>
              </a:ln>
            </p:spPr>
            <p:txBody>
              <a:bodyPr/>
              <a:lstStyle/>
              <a:p>
                <a:endParaRPr lang="en-US"/>
              </a:p>
            </p:txBody>
          </p:sp>
          <p:sp>
            <p:nvSpPr>
              <p:cNvPr id="317578" name="Freeform 49"/>
              <p:cNvSpPr>
                <a:spLocks/>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w="9525">
                <a:solidFill>
                  <a:schemeClr val="bg2"/>
                </a:solidFill>
                <a:round/>
                <a:headEnd/>
                <a:tailEnd/>
              </a:ln>
            </p:spPr>
            <p:txBody>
              <a:bodyPr/>
              <a:lstStyle/>
              <a:p>
                <a:endParaRPr lang="en-US"/>
              </a:p>
            </p:txBody>
          </p:sp>
        </p:grpSp>
      </p:grpSp>
      <p:sp>
        <p:nvSpPr>
          <p:cNvPr id="317446" name="Rectangle 50"/>
          <p:cNvSpPr>
            <a:spLocks noChangeArrowheads="1"/>
          </p:cNvSpPr>
          <p:nvPr/>
        </p:nvSpPr>
        <p:spPr bwMode="auto">
          <a:xfrm>
            <a:off x="-1676400" y="76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Beginning &amp; </a:t>
            </a:r>
          </a:p>
          <a:p>
            <a:pPr algn="ctr" eaLnBrk="1" hangingPunct="1">
              <a:spcBef>
                <a:spcPct val="0"/>
              </a:spcBef>
              <a:buFontTx/>
              <a:buNone/>
            </a:pPr>
            <a:r>
              <a:rPr lang="en-US" altLang="en-US" sz="4400" i="0">
                <a:solidFill>
                  <a:schemeClr val="tx2"/>
                </a:solidFill>
              </a:rPr>
              <a:t>Ending</a:t>
            </a:r>
            <a:endParaRPr lang="en-CA" altLang="en-US" sz="4400" i="0">
              <a:solidFill>
                <a:schemeClr val="tx2"/>
              </a:solidFill>
            </a:endParaRPr>
          </a:p>
        </p:txBody>
      </p:sp>
      <p:grpSp>
        <p:nvGrpSpPr>
          <p:cNvPr id="317447" name="Group 51"/>
          <p:cNvGrpSpPr>
            <a:grpSpLocks noChangeAspect="1"/>
          </p:cNvGrpSpPr>
          <p:nvPr/>
        </p:nvGrpSpPr>
        <p:grpSpPr bwMode="auto">
          <a:xfrm>
            <a:off x="5310188" y="50800"/>
            <a:ext cx="1166812" cy="1168400"/>
            <a:chOff x="3408" y="1200"/>
            <a:chExt cx="907" cy="907"/>
          </a:xfrm>
        </p:grpSpPr>
        <p:grpSp>
          <p:nvGrpSpPr>
            <p:cNvPr id="317562" name="Group 52"/>
            <p:cNvGrpSpPr>
              <a:grpSpLocks noChangeAspect="1"/>
            </p:cNvGrpSpPr>
            <p:nvPr/>
          </p:nvGrpSpPr>
          <p:grpSpPr bwMode="auto">
            <a:xfrm>
              <a:off x="3533" y="1582"/>
              <a:ext cx="256" cy="210"/>
              <a:chOff x="1728" y="2064"/>
              <a:chExt cx="768" cy="672"/>
            </a:xfrm>
          </p:grpSpPr>
          <p:sp>
            <p:nvSpPr>
              <p:cNvPr id="317568" name="AutoShape 53"/>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1400" i="0" baseline="-8000">
                  <a:solidFill>
                    <a:schemeClr val="bg2"/>
                  </a:solidFill>
                </a:endParaRPr>
              </a:p>
            </p:txBody>
          </p:sp>
          <p:sp>
            <p:nvSpPr>
              <p:cNvPr id="317569" name="Line 54"/>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317563" name="Picture 5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88" y="1488"/>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7564" name="Object 56"/>
            <p:cNvGraphicFramePr>
              <a:graphicFrameLocks noChangeAspect="1"/>
            </p:cNvGraphicFramePr>
            <p:nvPr/>
          </p:nvGraphicFramePr>
          <p:xfrm>
            <a:off x="3504" y="1584"/>
            <a:ext cx="336" cy="174"/>
          </p:xfrm>
          <a:graphic>
            <a:graphicData uri="http://schemas.openxmlformats.org/presentationml/2006/ole">
              <mc:AlternateContent xmlns:mc="http://schemas.openxmlformats.org/markup-compatibility/2006">
                <mc:Choice xmlns:v="urn:schemas-microsoft-com:vml" Requires="v">
                  <p:oleObj spid="_x0000_s317644" name="Equation" r:id="rId4" imgW="342603" imgH="177646" progId="Equation.3">
                    <p:embed/>
                  </p:oleObj>
                </mc:Choice>
                <mc:Fallback>
                  <p:oleObj name="Equation" r:id="rId4" imgW="342603" imgH="177646" progId="Equation.3">
                    <p:embed/>
                    <p:pic>
                      <p:nvPicPr>
                        <p:cNvPr id="0" name="Object 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4" y="1584"/>
                          <a:ext cx="336"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7565" name="Group 57"/>
            <p:cNvGrpSpPr>
              <a:grpSpLocks noChangeAspect="1"/>
            </p:cNvGrpSpPr>
            <p:nvPr/>
          </p:nvGrpSpPr>
          <p:grpSpPr bwMode="auto">
            <a:xfrm>
              <a:off x="3408" y="1200"/>
              <a:ext cx="907" cy="907"/>
              <a:chOff x="4704" y="3120"/>
              <a:chExt cx="907" cy="907"/>
            </a:xfrm>
          </p:grpSpPr>
          <p:sp>
            <p:nvSpPr>
              <p:cNvPr id="317566" name="Oval 58"/>
              <p:cNvSpPr>
                <a:spLocks noChangeAspect="1" noChangeArrowheads="1"/>
              </p:cNvSpPr>
              <p:nvPr/>
            </p:nvSpPr>
            <p:spPr bwMode="auto">
              <a:xfrm>
                <a:off x="4704" y="3120"/>
                <a:ext cx="907" cy="907"/>
              </a:xfrm>
              <a:prstGeom prst="ellipse">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17567" name="Line 59"/>
              <p:cNvSpPr>
                <a:spLocks noChangeAspect="1" noChangeShapeType="1"/>
              </p:cNvSpPr>
              <p:nvPr/>
            </p:nvSpPr>
            <p:spPr bwMode="auto">
              <a:xfrm flipV="1">
                <a:off x="4896" y="3216"/>
                <a:ext cx="528" cy="720"/>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317448" name="Group 60"/>
          <p:cNvGrpSpPr>
            <a:grpSpLocks noChangeAspect="1"/>
          </p:cNvGrpSpPr>
          <p:nvPr/>
        </p:nvGrpSpPr>
        <p:grpSpPr bwMode="auto">
          <a:xfrm>
            <a:off x="3938588" y="76200"/>
            <a:ext cx="1169987" cy="1169988"/>
            <a:chOff x="3077" y="2352"/>
            <a:chExt cx="907" cy="907"/>
          </a:xfrm>
        </p:grpSpPr>
        <p:grpSp>
          <p:nvGrpSpPr>
            <p:cNvPr id="317551" name="Group 61"/>
            <p:cNvGrpSpPr>
              <a:grpSpLocks noChangeAspect="1"/>
            </p:cNvGrpSpPr>
            <p:nvPr/>
          </p:nvGrpSpPr>
          <p:grpSpPr bwMode="auto">
            <a:xfrm>
              <a:off x="3077" y="2352"/>
              <a:ext cx="907" cy="907"/>
              <a:chOff x="2976" y="2352"/>
              <a:chExt cx="907" cy="907"/>
            </a:xfrm>
          </p:grpSpPr>
          <p:sp>
            <p:nvSpPr>
              <p:cNvPr id="317559" name="Freeform 62"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6"/>
                <a:srcRect/>
                <a:tile tx="0" ty="0" sx="100000" sy="100000" flip="none" algn="tl"/>
              </a:blipFill>
              <a:ln w="9525">
                <a:solidFill>
                  <a:srgbClr val="000000"/>
                </a:solidFill>
                <a:round/>
                <a:headEnd/>
                <a:tailEnd/>
              </a:ln>
            </p:spPr>
            <p:txBody>
              <a:bodyPr/>
              <a:lstStyle/>
              <a:p>
                <a:endParaRPr lang="en-US"/>
              </a:p>
            </p:txBody>
          </p:sp>
          <p:sp>
            <p:nvSpPr>
              <p:cNvPr id="317560" name="Oval 63"/>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317561" name="Picture 6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17552" name="Group 65"/>
            <p:cNvGrpSpPr>
              <a:grpSpLocks noChangeAspect="1"/>
            </p:cNvGrpSpPr>
            <p:nvPr/>
          </p:nvGrpSpPr>
          <p:grpSpPr bwMode="auto">
            <a:xfrm rot="2360341">
              <a:off x="3360" y="2401"/>
              <a:ext cx="421" cy="527"/>
              <a:chOff x="2227" y="1194"/>
              <a:chExt cx="1944" cy="2413"/>
            </a:xfrm>
          </p:grpSpPr>
          <p:sp>
            <p:nvSpPr>
              <p:cNvPr id="317553" name="Freeform 66"/>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554" name="Freeform 67"/>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555" name="Freeform 68"/>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556" name="Freeform 69"/>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557" name="Freeform 70"/>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558" name="Freeform 71"/>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317449" name="Group 72"/>
          <p:cNvGrpSpPr>
            <a:grpSpLocks noChangeAspect="1"/>
          </p:cNvGrpSpPr>
          <p:nvPr/>
        </p:nvGrpSpPr>
        <p:grpSpPr bwMode="auto">
          <a:xfrm>
            <a:off x="8024813" y="0"/>
            <a:ext cx="1119187" cy="1169988"/>
            <a:chOff x="4641" y="2352"/>
            <a:chExt cx="735" cy="768"/>
          </a:xfrm>
        </p:grpSpPr>
        <p:sp>
          <p:nvSpPr>
            <p:cNvPr id="317538" name="Freeform 73"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6"/>
              <a:srcRect/>
              <a:tile tx="0" ty="0" sx="100000" sy="100000" flip="none" algn="tl"/>
            </a:blipFill>
            <a:ln w="9525">
              <a:solidFill>
                <a:srgbClr val="000000"/>
              </a:solidFill>
              <a:round/>
              <a:headEnd/>
              <a:tailEnd/>
            </a:ln>
          </p:spPr>
          <p:txBody>
            <a:bodyPr/>
            <a:lstStyle/>
            <a:p>
              <a:endParaRPr lang="en-US"/>
            </a:p>
          </p:txBody>
        </p:sp>
        <p:grpSp>
          <p:nvGrpSpPr>
            <p:cNvPr id="317539" name="Group 74"/>
            <p:cNvGrpSpPr>
              <a:grpSpLocks noChangeAspect="1"/>
            </p:cNvGrpSpPr>
            <p:nvPr/>
          </p:nvGrpSpPr>
          <p:grpSpPr bwMode="auto">
            <a:xfrm>
              <a:off x="4703" y="2655"/>
              <a:ext cx="208" cy="170"/>
              <a:chOff x="1728" y="2064"/>
              <a:chExt cx="768" cy="672"/>
            </a:xfrm>
          </p:grpSpPr>
          <p:sp>
            <p:nvSpPr>
              <p:cNvPr id="317549" name="AutoShape 75"/>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317550" name="Line 76"/>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17540" name="Oval 77"/>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317541" name="Picture 7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7542" name="Group 79"/>
            <p:cNvGrpSpPr>
              <a:grpSpLocks noChangeAspect="1"/>
            </p:cNvGrpSpPr>
            <p:nvPr/>
          </p:nvGrpSpPr>
          <p:grpSpPr bwMode="auto">
            <a:xfrm rot="2360341">
              <a:off x="4794" y="2352"/>
              <a:ext cx="342" cy="428"/>
              <a:chOff x="2227" y="1194"/>
              <a:chExt cx="1944" cy="2413"/>
            </a:xfrm>
          </p:grpSpPr>
          <p:sp>
            <p:nvSpPr>
              <p:cNvPr id="317543" name="Freeform 80"/>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544" name="Freeform 81"/>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545" name="Freeform 82"/>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546" name="Freeform 83"/>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547" name="Freeform 84"/>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548" name="Freeform 85"/>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317450" name="Group 86"/>
          <p:cNvGrpSpPr>
            <a:grpSpLocks/>
          </p:cNvGrpSpPr>
          <p:nvPr/>
        </p:nvGrpSpPr>
        <p:grpSpPr bwMode="auto">
          <a:xfrm>
            <a:off x="6629400" y="50800"/>
            <a:ext cx="1166813" cy="1168400"/>
            <a:chOff x="1824" y="2928"/>
            <a:chExt cx="735" cy="736"/>
          </a:xfrm>
        </p:grpSpPr>
        <p:grpSp>
          <p:nvGrpSpPr>
            <p:cNvPr id="317530" name="Group 87"/>
            <p:cNvGrpSpPr>
              <a:grpSpLocks noChangeAspect="1"/>
            </p:cNvGrpSpPr>
            <p:nvPr/>
          </p:nvGrpSpPr>
          <p:grpSpPr bwMode="auto">
            <a:xfrm>
              <a:off x="1886" y="3216"/>
              <a:ext cx="208" cy="170"/>
              <a:chOff x="1728" y="2064"/>
              <a:chExt cx="768" cy="672"/>
            </a:xfrm>
          </p:grpSpPr>
          <p:sp>
            <p:nvSpPr>
              <p:cNvPr id="317536" name="AutoShape 88"/>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0 km</a:t>
                </a:r>
                <a:endParaRPr lang="en-CA" altLang="en-US" sz="1400" i="0" baseline="-8000">
                  <a:solidFill>
                    <a:schemeClr val="bg2"/>
                  </a:solidFill>
                </a:endParaRPr>
              </a:p>
            </p:txBody>
          </p:sp>
          <p:sp>
            <p:nvSpPr>
              <p:cNvPr id="317537" name="Line 89"/>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17531" name="Oval 90"/>
            <p:cNvSpPr>
              <a:spLocks noChangeAspect="1" noChangeArrowheads="1"/>
            </p:cNvSpPr>
            <p:nvPr/>
          </p:nvSpPr>
          <p:spPr bwMode="auto">
            <a:xfrm>
              <a:off x="1824" y="2928"/>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317532" name="Group 91"/>
            <p:cNvGrpSpPr>
              <a:grpSpLocks noChangeAspect="1"/>
            </p:cNvGrpSpPr>
            <p:nvPr/>
          </p:nvGrpSpPr>
          <p:grpSpPr bwMode="auto">
            <a:xfrm>
              <a:off x="2288" y="3216"/>
              <a:ext cx="208" cy="170"/>
              <a:chOff x="1728" y="2064"/>
              <a:chExt cx="768" cy="672"/>
            </a:xfrm>
          </p:grpSpPr>
          <p:sp>
            <p:nvSpPr>
              <p:cNvPr id="317534" name="AutoShape 92"/>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317535" name="Line 93"/>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17533" name="AutoShape 94"/>
            <p:cNvSpPr>
              <a:spLocks noChangeArrowheads="1"/>
            </p:cNvSpPr>
            <p:nvPr/>
          </p:nvSpPr>
          <p:spPr bwMode="auto">
            <a:xfrm>
              <a:off x="2112" y="3264"/>
              <a:ext cx="144" cy="48"/>
            </a:xfrm>
            <a:prstGeom prst="rightArrow">
              <a:avLst>
                <a:gd name="adj1" fmla="val 50000"/>
                <a:gd name="adj2" fmla="val 75000"/>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317451" name="Text Box 95"/>
          <p:cNvSpPr txBox="1">
            <a:spLocks noChangeArrowheads="1"/>
          </p:cNvSpPr>
          <p:nvPr/>
        </p:nvSpPr>
        <p:spPr bwMode="auto">
          <a:xfrm>
            <a:off x="4244975" y="2141538"/>
            <a:ext cx="708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p=52</a:t>
            </a:r>
            <a:endParaRPr lang="en-CA" altLang="en-US" sz="2000" i="0"/>
          </a:p>
        </p:txBody>
      </p:sp>
      <p:sp>
        <p:nvSpPr>
          <p:cNvPr id="317452" name="Rectangle 96" descr="Green marble"/>
          <p:cNvSpPr>
            <a:spLocks noChangeArrowheads="1"/>
          </p:cNvSpPr>
          <p:nvPr/>
        </p:nvSpPr>
        <p:spPr bwMode="auto">
          <a:xfrm>
            <a:off x="8709025" y="2667000"/>
            <a:ext cx="76200" cy="457200"/>
          </a:xfrm>
          <a:prstGeom prst="rect">
            <a:avLst/>
          </a:prstGeom>
          <a:blipFill dpi="0" rotWithShape="0">
            <a:blip r:embed="rId6"/>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7453" name="Rectangle 97" descr="Green marble"/>
          <p:cNvSpPr>
            <a:spLocks noChangeArrowheads="1"/>
          </p:cNvSpPr>
          <p:nvPr/>
        </p:nvSpPr>
        <p:spPr bwMode="auto">
          <a:xfrm>
            <a:off x="4289425" y="2667000"/>
            <a:ext cx="76200" cy="457200"/>
          </a:xfrm>
          <a:prstGeom prst="rect">
            <a:avLst/>
          </a:prstGeom>
          <a:blipFill dpi="0" rotWithShape="0">
            <a:blip r:embed="rId6"/>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348258" name="Group 98"/>
          <p:cNvGraphicFramePr>
            <a:graphicFrameLocks noGrp="1"/>
          </p:cNvGraphicFramePr>
          <p:nvPr/>
        </p:nvGraphicFramePr>
        <p:xfrm>
          <a:off x="4327525" y="2636838"/>
          <a:ext cx="44958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8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5</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1</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9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62</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4</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0</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79</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3</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17478" name="Oval 122"/>
          <p:cNvSpPr>
            <a:spLocks noChangeArrowheads="1"/>
          </p:cNvSpPr>
          <p:nvPr/>
        </p:nvSpPr>
        <p:spPr bwMode="auto">
          <a:xfrm>
            <a:off x="4213225" y="2590800"/>
            <a:ext cx="533400" cy="5334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7479" name="Rectangle 123" descr="Green marble"/>
          <p:cNvSpPr>
            <a:spLocks noChangeArrowheads="1"/>
          </p:cNvSpPr>
          <p:nvPr/>
        </p:nvSpPr>
        <p:spPr bwMode="auto">
          <a:xfrm>
            <a:off x="3429000" y="4800600"/>
            <a:ext cx="1752600" cy="304800"/>
          </a:xfrm>
          <a:prstGeom prst="rect">
            <a:avLst/>
          </a:prstGeom>
          <a:blipFill dpi="0" rotWithShape="0">
            <a:blip r:embed="rId6"/>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7480" name="Rectangle 124" descr="Green marble"/>
          <p:cNvSpPr>
            <a:spLocks noChangeArrowheads="1"/>
          </p:cNvSpPr>
          <p:nvPr/>
        </p:nvSpPr>
        <p:spPr bwMode="auto">
          <a:xfrm>
            <a:off x="685800" y="4800600"/>
            <a:ext cx="2286000" cy="381000"/>
          </a:xfrm>
          <a:prstGeom prst="rect">
            <a:avLst/>
          </a:prstGeom>
          <a:blipFill dpi="0" rotWithShape="0">
            <a:blip r:embed="rId6"/>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348285" name="Group 125"/>
          <p:cNvGraphicFramePr>
            <a:graphicFrameLocks noGrp="1"/>
          </p:cNvGraphicFramePr>
          <p:nvPr/>
        </p:nvGraphicFramePr>
        <p:xfrm>
          <a:off x="685800" y="4770438"/>
          <a:ext cx="44958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3</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0</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5</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1</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4</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62</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9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79</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8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17505" name="Oval 149"/>
          <p:cNvSpPr>
            <a:spLocks noChangeArrowheads="1"/>
          </p:cNvSpPr>
          <p:nvPr/>
        </p:nvSpPr>
        <p:spPr bwMode="auto">
          <a:xfrm>
            <a:off x="2895600" y="4724400"/>
            <a:ext cx="533400" cy="5334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7506" name="Text Box 150"/>
          <p:cNvSpPr txBox="1">
            <a:spLocks noChangeArrowheads="1"/>
          </p:cNvSpPr>
          <p:nvPr/>
        </p:nvSpPr>
        <p:spPr bwMode="auto">
          <a:xfrm>
            <a:off x="609600" y="4275138"/>
            <a:ext cx="708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p=52</a:t>
            </a:r>
            <a:endParaRPr lang="en-CA" altLang="en-US" sz="2000" i="0"/>
          </a:p>
        </p:txBody>
      </p:sp>
      <p:grpSp>
        <p:nvGrpSpPr>
          <p:cNvPr id="317507" name="Group 151"/>
          <p:cNvGrpSpPr>
            <a:grpSpLocks/>
          </p:cNvGrpSpPr>
          <p:nvPr/>
        </p:nvGrpSpPr>
        <p:grpSpPr bwMode="auto">
          <a:xfrm>
            <a:off x="4835525" y="5530850"/>
            <a:ext cx="1703388" cy="1236663"/>
            <a:chOff x="3124" y="3297"/>
            <a:chExt cx="1073" cy="779"/>
          </a:xfrm>
        </p:grpSpPr>
        <p:sp>
          <p:nvSpPr>
            <p:cNvPr id="317524" name="Freeform 152"/>
            <p:cNvSpPr>
              <a:spLocks/>
            </p:cNvSpPr>
            <p:nvPr/>
          </p:nvSpPr>
          <p:spPr bwMode="auto">
            <a:xfrm>
              <a:off x="3124" y="3297"/>
              <a:ext cx="1073" cy="779"/>
            </a:xfrm>
            <a:custGeom>
              <a:avLst/>
              <a:gdLst>
                <a:gd name="T0" fmla="*/ 317 w 1073"/>
                <a:gd name="T1" fmla="*/ 64 h 779"/>
                <a:gd name="T2" fmla="*/ 48 w 1073"/>
                <a:gd name="T3" fmla="*/ 246 h 779"/>
                <a:gd name="T4" fmla="*/ 26 w 1073"/>
                <a:gd name="T5" fmla="*/ 531 h 779"/>
                <a:gd name="T6" fmla="*/ 150 w 1073"/>
                <a:gd name="T7" fmla="*/ 669 h 779"/>
                <a:gd name="T8" fmla="*/ 529 w 1073"/>
                <a:gd name="T9" fmla="*/ 750 h 779"/>
                <a:gd name="T10" fmla="*/ 1048 w 1073"/>
                <a:gd name="T11" fmla="*/ 495 h 779"/>
                <a:gd name="T12" fmla="*/ 682 w 1073"/>
                <a:gd name="T13" fmla="*/ 72 h 779"/>
                <a:gd name="T14" fmla="*/ 317 w 1073"/>
                <a:gd name="T15" fmla="*/ 64 h 779"/>
                <a:gd name="T16" fmla="*/ 0 60000 65536"/>
                <a:gd name="T17" fmla="*/ 0 60000 65536"/>
                <a:gd name="T18" fmla="*/ 0 60000 65536"/>
                <a:gd name="T19" fmla="*/ 0 60000 65536"/>
                <a:gd name="T20" fmla="*/ 0 60000 65536"/>
                <a:gd name="T21" fmla="*/ 0 60000 65536"/>
                <a:gd name="T22" fmla="*/ 0 60000 65536"/>
                <a:gd name="T23" fmla="*/ 0 60000 65536"/>
                <a:gd name="T24" fmla="*/ 0 w 1073"/>
                <a:gd name="T25" fmla="*/ 0 h 779"/>
                <a:gd name="T26" fmla="*/ 1073 w 1073"/>
                <a:gd name="T27" fmla="*/ 779 h 77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73" h="779">
                  <a:moveTo>
                    <a:pt x="317" y="64"/>
                  </a:moveTo>
                  <a:cubicBezTo>
                    <a:pt x="211" y="93"/>
                    <a:pt x="96" y="168"/>
                    <a:pt x="48" y="246"/>
                  </a:cubicBezTo>
                  <a:cubicBezTo>
                    <a:pt x="0" y="324"/>
                    <a:pt x="9" y="461"/>
                    <a:pt x="26" y="531"/>
                  </a:cubicBezTo>
                  <a:cubicBezTo>
                    <a:pt x="43" y="601"/>
                    <a:pt x="66" y="633"/>
                    <a:pt x="150" y="669"/>
                  </a:cubicBezTo>
                  <a:cubicBezTo>
                    <a:pt x="234" y="705"/>
                    <a:pt x="380" y="779"/>
                    <a:pt x="529" y="750"/>
                  </a:cubicBezTo>
                  <a:cubicBezTo>
                    <a:pt x="678" y="721"/>
                    <a:pt x="1023" y="608"/>
                    <a:pt x="1048" y="495"/>
                  </a:cubicBezTo>
                  <a:cubicBezTo>
                    <a:pt x="1073" y="382"/>
                    <a:pt x="804" y="144"/>
                    <a:pt x="682" y="72"/>
                  </a:cubicBezTo>
                  <a:cubicBezTo>
                    <a:pt x="560" y="0"/>
                    <a:pt x="423" y="35"/>
                    <a:pt x="317" y="64"/>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525" name="Text Box 153"/>
            <p:cNvSpPr txBox="1">
              <a:spLocks noChangeArrowheads="1"/>
            </p:cNvSpPr>
            <p:nvPr/>
          </p:nvSpPr>
          <p:spPr bwMode="auto">
            <a:xfrm>
              <a:off x="3498" y="331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5</a:t>
              </a:r>
              <a:endParaRPr lang="en-CA" altLang="en-US" sz="2000" i="0"/>
            </a:p>
          </p:txBody>
        </p:sp>
        <p:sp>
          <p:nvSpPr>
            <p:cNvPr id="317526" name="Text Box 154"/>
            <p:cNvSpPr txBox="1">
              <a:spLocks noChangeArrowheads="1"/>
            </p:cNvSpPr>
            <p:nvPr/>
          </p:nvSpPr>
          <p:spPr bwMode="auto">
            <a:xfrm>
              <a:off x="3374" y="3739"/>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0</a:t>
              </a:r>
              <a:endParaRPr lang="en-CA" altLang="en-US" sz="2000" i="0"/>
            </a:p>
          </p:txBody>
        </p:sp>
        <p:sp>
          <p:nvSpPr>
            <p:cNvPr id="317527" name="Text Box 155"/>
            <p:cNvSpPr txBox="1">
              <a:spLocks noChangeArrowheads="1"/>
            </p:cNvSpPr>
            <p:nvPr/>
          </p:nvSpPr>
          <p:spPr bwMode="auto">
            <a:xfrm>
              <a:off x="3546" y="355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31</a:t>
              </a:r>
              <a:endParaRPr lang="en-CA" altLang="en-US" sz="2000" i="0"/>
            </a:p>
          </p:txBody>
        </p:sp>
        <p:sp>
          <p:nvSpPr>
            <p:cNvPr id="317528" name="Text Box 156"/>
            <p:cNvSpPr txBox="1">
              <a:spLocks noChangeArrowheads="1"/>
            </p:cNvSpPr>
            <p:nvPr/>
          </p:nvSpPr>
          <p:spPr bwMode="auto">
            <a:xfrm>
              <a:off x="3776" y="3696"/>
              <a:ext cx="2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14</a:t>
              </a:r>
              <a:endParaRPr lang="en-CA" altLang="en-US" sz="2000" i="0"/>
            </a:p>
          </p:txBody>
        </p:sp>
        <p:sp>
          <p:nvSpPr>
            <p:cNvPr id="317529" name="Rectangle 157"/>
            <p:cNvSpPr>
              <a:spLocks noChangeArrowheads="1"/>
            </p:cNvSpPr>
            <p:nvPr/>
          </p:nvSpPr>
          <p:spPr bwMode="auto">
            <a:xfrm>
              <a:off x="3168" y="3634"/>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23</a:t>
              </a:r>
              <a:endParaRPr lang="en-CA" altLang="en-US" sz="2000" i="0"/>
            </a:p>
          </p:txBody>
        </p:sp>
      </p:grpSp>
      <p:grpSp>
        <p:nvGrpSpPr>
          <p:cNvPr id="317508" name="Group 158"/>
          <p:cNvGrpSpPr>
            <a:grpSpLocks/>
          </p:cNvGrpSpPr>
          <p:nvPr/>
        </p:nvGrpSpPr>
        <p:grpSpPr bwMode="auto">
          <a:xfrm>
            <a:off x="7529513" y="5378450"/>
            <a:ext cx="1614487" cy="1479550"/>
            <a:chOff x="4503" y="3100"/>
            <a:chExt cx="1017" cy="932"/>
          </a:xfrm>
        </p:grpSpPr>
        <p:sp>
          <p:nvSpPr>
            <p:cNvPr id="317519" name="Freeform 159"/>
            <p:cNvSpPr>
              <a:spLocks/>
            </p:cNvSpPr>
            <p:nvPr/>
          </p:nvSpPr>
          <p:spPr bwMode="auto">
            <a:xfrm>
              <a:off x="4503" y="3100"/>
              <a:ext cx="1017" cy="932"/>
            </a:xfrm>
            <a:custGeom>
              <a:avLst/>
              <a:gdLst>
                <a:gd name="T0" fmla="*/ 91 w 1017"/>
                <a:gd name="T1" fmla="*/ 138 h 932"/>
                <a:gd name="T2" fmla="*/ 18 w 1017"/>
                <a:gd name="T3" fmla="*/ 443 h 932"/>
                <a:gd name="T4" fmla="*/ 197 w 1017"/>
                <a:gd name="T5" fmla="*/ 611 h 932"/>
                <a:gd name="T6" fmla="*/ 416 w 1017"/>
                <a:gd name="T7" fmla="*/ 841 h 932"/>
                <a:gd name="T8" fmla="*/ 673 w 1017"/>
                <a:gd name="T9" fmla="*/ 886 h 932"/>
                <a:gd name="T10" fmla="*/ 985 w 1017"/>
                <a:gd name="T11" fmla="*/ 567 h 932"/>
                <a:gd name="T12" fmla="*/ 484 w 1017"/>
                <a:gd name="T13" fmla="*/ 72 h 932"/>
                <a:gd name="T14" fmla="*/ 91 w 1017"/>
                <a:gd name="T15" fmla="*/ 138 h 932"/>
                <a:gd name="T16" fmla="*/ 0 60000 65536"/>
                <a:gd name="T17" fmla="*/ 0 60000 65536"/>
                <a:gd name="T18" fmla="*/ 0 60000 65536"/>
                <a:gd name="T19" fmla="*/ 0 60000 65536"/>
                <a:gd name="T20" fmla="*/ 0 60000 65536"/>
                <a:gd name="T21" fmla="*/ 0 60000 65536"/>
                <a:gd name="T22" fmla="*/ 0 60000 65536"/>
                <a:gd name="T23" fmla="*/ 0 60000 65536"/>
                <a:gd name="T24" fmla="*/ 0 w 1017"/>
                <a:gd name="T25" fmla="*/ 0 h 932"/>
                <a:gd name="T26" fmla="*/ 1017 w 1017"/>
                <a:gd name="T27" fmla="*/ 932 h 9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17" h="932">
                  <a:moveTo>
                    <a:pt x="91" y="138"/>
                  </a:moveTo>
                  <a:cubicBezTo>
                    <a:pt x="14" y="213"/>
                    <a:pt x="0" y="364"/>
                    <a:pt x="18" y="443"/>
                  </a:cubicBezTo>
                  <a:cubicBezTo>
                    <a:pt x="36" y="522"/>
                    <a:pt x="131" y="545"/>
                    <a:pt x="197" y="611"/>
                  </a:cubicBezTo>
                  <a:cubicBezTo>
                    <a:pt x="263" y="677"/>
                    <a:pt x="337" y="795"/>
                    <a:pt x="416" y="841"/>
                  </a:cubicBezTo>
                  <a:cubicBezTo>
                    <a:pt x="496" y="887"/>
                    <a:pt x="578" y="932"/>
                    <a:pt x="673" y="886"/>
                  </a:cubicBezTo>
                  <a:cubicBezTo>
                    <a:pt x="767" y="840"/>
                    <a:pt x="1017" y="703"/>
                    <a:pt x="985" y="567"/>
                  </a:cubicBezTo>
                  <a:cubicBezTo>
                    <a:pt x="953" y="431"/>
                    <a:pt x="633" y="144"/>
                    <a:pt x="484" y="72"/>
                  </a:cubicBezTo>
                  <a:cubicBezTo>
                    <a:pt x="335" y="0"/>
                    <a:pt x="173" y="124"/>
                    <a:pt x="91" y="138"/>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520" name="Text Box 160"/>
            <p:cNvSpPr txBox="1">
              <a:spLocks noChangeArrowheads="1"/>
            </p:cNvSpPr>
            <p:nvPr/>
          </p:nvSpPr>
          <p:spPr bwMode="auto">
            <a:xfrm>
              <a:off x="4544" y="3225"/>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62</a:t>
              </a:r>
              <a:endParaRPr lang="en-CA" altLang="en-US" sz="2000" i="0"/>
            </a:p>
          </p:txBody>
        </p:sp>
        <p:sp>
          <p:nvSpPr>
            <p:cNvPr id="317521" name="Text Box 161"/>
            <p:cNvSpPr txBox="1">
              <a:spLocks noChangeArrowheads="1"/>
            </p:cNvSpPr>
            <p:nvPr/>
          </p:nvSpPr>
          <p:spPr bwMode="auto">
            <a:xfrm>
              <a:off x="5040" y="3312"/>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79</a:t>
              </a:r>
              <a:endParaRPr lang="en-CA" altLang="en-US" sz="2000" i="0"/>
            </a:p>
          </p:txBody>
        </p:sp>
        <p:sp>
          <p:nvSpPr>
            <p:cNvPr id="317522" name="Text Box 162"/>
            <p:cNvSpPr txBox="1">
              <a:spLocks noChangeArrowheads="1"/>
            </p:cNvSpPr>
            <p:nvPr/>
          </p:nvSpPr>
          <p:spPr bwMode="auto">
            <a:xfrm>
              <a:off x="4656" y="3504"/>
              <a:ext cx="34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98</a:t>
              </a:r>
              <a:endParaRPr lang="en-CA" altLang="en-US" sz="2000" i="0"/>
            </a:p>
          </p:txBody>
        </p:sp>
        <p:sp>
          <p:nvSpPr>
            <p:cNvPr id="317523" name="Text Box 163"/>
            <p:cNvSpPr txBox="1">
              <a:spLocks noChangeArrowheads="1"/>
            </p:cNvSpPr>
            <p:nvPr/>
          </p:nvSpPr>
          <p:spPr bwMode="auto">
            <a:xfrm>
              <a:off x="5088" y="365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88</a:t>
              </a:r>
              <a:endParaRPr lang="en-CA" altLang="en-US" sz="2000" i="0"/>
            </a:p>
          </p:txBody>
        </p:sp>
      </p:grpSp>
      <p:sp>
        <p:nvSpPr>
          <p:cNvPr id="317509" name="Text Box 164"/>
          <p:cNvSpPr txBox="1">
            <a:spLocks noChangeArrowheads="1"/>
          </p:cNvSpPr>
          <p:nvPr/>
        </p:nvSpPr>
        <p:spPr bwMode="auto">
          <a:xfrm>
            <a:off x="6592888" y="5995988"/>
            <a:ext cx="844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000" i="0">
                <a:cs typeface="Times New Roman" pitchFamily="18" charset="0"/>
              </a:rPr>
              <a:t>≤</a:t>
            </a:r>
            <a:r>
              <a:rPr lang="en-US" altLang="en-US" sz="2000" i="0">
                <a:cs typeface="Times New Roman" pitchFamily="18" charset="0"/>
              </a:rPr>
              <a:t> </a:t>
            </a:r>
            <a:r>
              <a:rPr lang="en-US" altLang="en-US" sz="2000" i="0"/>
              <a:t>52 </a:t>
            </a:r>
            <a:r>
              <a:rPr lang="en-CA" altLang="en-US" sz="2000" i="0">
                <a:cs typeface="Times New Roman" pitchFamily="18" charset="0"/>
              </a:rPr>
              <a:t>≤</a:t>
            </a:r>
          </a:p>
        </p:txBody>
      </p:sp>
      <p:grpSp>
        <p:nvGrpSpPr>
          <p:cNvPr id="317510" name="Group 165"/>
          <p:cNvGrpSpPr>
            <a:grpSpLocks/>
          </p:cNvGrpSpPr>
          <p:nvPr/>
        </p:nvGrpSpPr>
        <p:grpSpPr bwMode="auto">
          <a:xfrm>
            <a:off x="6172200" y="3200400"/>
            <a:ext cx="1219200" cy="1066800"/>
            <a:chOff x="1584" y="3063"/>
            <a:chExt cx="768" cy="672"/>
          </a:xfrm>
        </p:grpSpPr>
        <p:sp>
          <p:nvSpPr>
            <p:cNvPr id="317517" name="AutoShape 166"/>
            <p:cNvSpPr>
              <a:spLocks noChangeArrowheads="1"/>
            </p:cNvSpPr>
            <p:nvPr/>
          </p:nvSpPr>
          <p:spPr bwMode="auto">
            <a:xfrm>
              <a:off x="1584" y="3063"/>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000" baseline="-8000">
                  <a:solidFill>
                    <a:schemeClr val="bg2"/>
                  </a:solidFill>
                </a:rPr>
                <a:t>n</a:t>
              </a:r>
              <a:r>
                <a:rPr lang="en-US" altLang="en-US" sz="2000" i="0" baseline="-8000">
                  <a:solidFill>
                    <a:schemeClr val="bg2"/>
                  </a:solidFill>
                </a:rPr>
                <a:t>-1 elements </a:t>
              </a:r>
            </a:p>
            <a:p>
              <a:pPr algn="ctr" eaLnBrk="1" hangingPunct="1">
                <a:spcBef>
                  <a:spcPct val="0"/>
                </a:spcBef>
                <a:buFontTx/>
                <a:buNone/>
              </a:pPr>
              <a:r>
                <a:rPr lang="en-US" altLang="en-US" sz="2000" i="0" baseline="-8000">
                  <a:solidFill>
                    <a:schemeClr val="bg2"/>
                  </a:solidFill>
                </a:rPr>
                <a:t>not</a:t>
              </a:r>
            </a:p>
            <a:p>
              <a:pPr algn="ctr" eaLnBrk="1" hangingPunct="1">
                <a:spcBef>
                  <a:spcPct val="0"/>
                </a:spcBef>
                <a:buFontTx/>
                <a:buNone/>
              </a:pPr>
              <a:r>
                <a:rPr lang="en-US" altLang="en-US" sz="2000" i="0" baseline="-8000">
                  <a:solidFill>
                    <a:schemeClr val="bg2"/>
                  </a:solidFill>
                </a:rPr>
                <a:t>looked at</a:t>
              </a:r>
              <a:endParaRPr lang="en-CA" altLang="en-US" sz="2000" i="0" baseline="-8000">
                <a:solidFill>
                  <a:schemeClr val="bg2"/>
                </a:solidFill>
              </a:endParaRPr>
            </a:p>
          </p:txBody>
        </p:sp>
        <p:sp>
          <p:nvSpPr>
            <p:cNvPr id="317518" name="Line 167"/>
            <p:cNvSpPr>
              <a:spLocks noChangeShapeType="1"/>
            </p:cNvSpPr>
            <p:nvPr/>
          </p:nvSpPr>
          <p:spPr bwMode="auto">
            <a:xfrm>
              <a:off x="1968" y="3591"/>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17511" name="AutoShape 168"/>
          <p:cNvSpPr>
            <a:spLocks/>
          </p:cNvSpPr>
          <p:nvPr/>
        </p:nvSpPr>
        <p:spPr bwMode="auto">
          <a:xfrm rot="-5400000">
            <a:off x="6667500" y="1181100"/>
            <a:ext cx="228600" cy="3962400"/>
          </a:xfrm>
          <a:prstGeom prst="leftBrace">
            <a:avLst>
              <a:gd name="adj1" fmla="val 144444"/>
              <a:gd name="adj2" fmla="val 49824"/>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pSp>
        <p:nvGrpSpPr>
          <p:cNvPr id="317512" name="Group 169"/>
          <p:cNvGrpSpPr>
            <a:grpSpLocks/>
          </p:cNvGrpSpPr>
          <p:nvPr/>
        </p:nvGrpSpPr>
        <p:grpSpPr bwMode="auto">
          <a:xfrm>
            <a:off x="2819400" y="5410200"/>
            <a:ext cx="1219200" cy="1066800"/>
            <a:chOff x="1584" y="3063"/>
            <a:chExt cx="768" cy="672"/>
          </a:xfrm>
        </p:grpSpPr>
        <p:sp>
          <p:nvSpPr>
            <p:cNvPr id="317515" name="AutoShape 170"/>
            <p:cNvSpPr>
              <a:spLocks noChangeArrowheads="1"/>
            </p:cNvSpPr>
            <p:nvPr/>
          </p:nvSpPr>
          <p:spPr bwMode="auto">
            <a:xfrm>
              <a:off x="1584" y="3063"/>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000" i="0" baseline="-8000">
                  <a:solidFill>
                    <a:schemeClr val="bg2"/>
                  </a:solidFill>
                </a:rPr>
                <a:t>0 elements </a:t>
              </a:r>
            </a:p>
            <a:p>
              <a:pPr algn="ctr" eaLnBrk="1" hangingPunct="1">
                <a:spcBef>
                  <a:spcPct val="0"/>
                </a:spcBef>
                <a:buFontTx/>
                <a:buNone/>
              </a:pPr>
              <a:r>
                <a:rPr lang="en-US" altLang="en-US" sz="2000" i="0" baseline="-8000">
                  <a:solidFill>
                    <a:schemeClr val="bg2"/>
                  </a:solidFill>
                </a:rPr>
                <a:t>not</a:t>
              </a:r>
            </a:p>
            <a:p>
              <a:pPr algn="ctr" eaLnBrk="1" hangingPunct="1">
                <a:spcBef>
                  <a:spcPct val="0"/>
                </a:spcBef>
                <a:buFontTx/>
                <a:buNone/>
              </a:pPr>
              <a:r>
                <a:rPr lang="en-US" altLang="en-US" sz="2000" i="0" baseline="-8000">
                  <a:solidFill>
                    <a:schemeClr val="bg2"/>
                  </a:solidFill>
                </a:rPr>
                <a:t>looked at</a:t>
              </a:r>
              <a:endParaRPr lang="en-CA" altLang="en-US" sz="2000" i="0" baseline="-8000">
                <a:solidFill>
                  <a:schemeClr val="bg2"/>
                </a:solidFill>
              </a:endParaRPr>
            </a:p>
          </p:txBody>
        </p:sp>
        <p:sp>
          <p:nvSpPr>
            <p:cNvPr id="317516" name="Line 171"/>
            <p:cNvSpPr>
              <a:spLocks noChangeShapeType="1"/>
            </p:cNvSpPr>
            <p:nvPr/>
          </p:nvSpPr>
          <p:spPr bwMode="auto">
            <a:xfrm>
              <a:off x="1968" y="3591"/>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17513" name="AutoShape 172"/>
          <p:cNvSpPr>
            <a:spLocks/>
          </p:cNvSpPr>
          <p:nvPr/>
        </p:nvSpPr>
        <p:spPr bwMode="auto">
          <a:xfrm rot="-5400000">
            <a:off x="3429000" y="5257800"/>
            <a:ext cx="76200" cy="228600"/>
          </a:xfrm>
          <a:prstGeom prst="leftBrace">
            <a:avLst>
              <a:gd name="adj1" fmla="val 25000"/>
              <a:gd name="adj2" fmla="val 49824"/>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7514" name="Text Box 173"/>
          <p:cNvSpPr txBox="1">
            <a:spLocks noChangeArrowheads="1"/>
          </p:cNvSpPr>
          <p:nvPr/>
        </p:nvSpPr>
        <p:spPr bwMode="auto">
          <a:xfrm>
            <a:off x="228600" y="1379538"/>
            <a:ext cx="708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p=52</a:t>
            </a:r>
            <a:endParaRPr lang="en-CA" altLang="en-US" sz="2000" i="0"/>
          </a:p>
        </p:txBody>
      </p:sp>
    </p:spTree>
  </p:cSld>
  <p:clrMapOvr>
    <a:masterClrMapping/>
  </p:clrMapOvr>
  <p:timing>
    <p:tnLst>
      <p:par>
        <p:cTn id="1" dur="indefinite" restart="never" nodeType="tmRoot"/>
      </p:par>
    </p:tn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ChangeArrowheads="1"/>
          </p:cNvSpPr>
          <p:nvPr>
            <p:ph type="title"/>
          </p:nvPr>
        </p:nvSpPr>
        <p:spPr/>
        <p:txBody>
          <a:bodyPr/>
          <a:lstStyle/>
          <a:p>
            <a:pPr eaLnBrk="1" hangingPunct="1"/>
            <a:r>
              <a:rPr lang="en-US" altLang="en-US" smtClean="0"/>
              <a:t>Running Time </a:t>
            </a:r>
            <a:endParaRPr lang="en-CA" altLang="en-US" smtClean="0"/>
          </a:p>
        </p:txBody>
      </p:sp>
      <p:sp>
        <p:nvSpPr>
          <p:cNvPr id="318467" name="Rectangle 3"/>
          <p:cNvSpPr>
            <a:spLocks noGrp="1" noChangeArrowheads="1"/>
          </p:cNvSpPr>
          <p:nvPr>
            <p:ph type="body" idx="1"/>
          </p:nvPr>
        </p:nvSpPr>
        <p:spPr>
          <a:xfrm>
            <a:off x="838200" y="1524000"/>
            <a:ext cx="7772400" cy="1219200"/>
          </a:xfrm>
        </p:spPr>
        <p:txBody>
          <a:bodyPr/>
          <a:lstStyle/>
          <a:p>
            <a:pPr algn="ctr" eaLnBrk="1" hangingPunct="1">
              <a:lnSpc>
                <a:spcPct val="90000"/>
              </a:lnSpc>
              <a:buFontTx/>
              <a:buNone/>
            </a:pPr>
            <a:r>
              <a:rPr lang="en-US" altLang="en-US" smtClean="0"/>
              <a:t>Each iteration takes </a:t>
            </a:r>
            <a:r>
              <a:rPr lang="en-CA" altLang="en-US" sz="2800" smtClean="0">
                <a:sym typeface="Symbol" pitchFamily="18" charset="2"/>
              </a:rPr>
              <a:t></a:t>
            </a:r>
            <a:r>
              <a:rPr lang="en-US" altLang="en-US" smtClean="0"/>
              <a:t>(1) time. </a:t>
            </a:r>
          </a:p>
          <a:p>
            <a:pPr algn="ctr" eaLnBrk="1" hangingPunct="1">
              <a:lnSpc>
                <a:spcPct val="90000"/>
              </a:lnSpc>
              <a:buFontTx/>
              <a:buNone/>
            </a:pPr>
            <a:r>
              <a:rPr lang="en-US" altLang="en-US" smtClean="0"/>
              <a:t>Total </a:t>
            </a:r>
            <a:r>
              <a:rPr lang="en-US" altLang="en-US" sz="3600" smtClean="0">
                <a:cs typeface="Times New Roman" pitchFamily="18" charset="0"/>
              </a:rPr>
              <a:t>= </a:t>
            </a:r>
            <a:r>
              <a:rPr lang="en-CA" altLang="en-US" sz="2800" smtClean="0">
                <a:sym typeface="Symbol" pitchFamily="18" charset="2"/>
              </a:rPr>
              <a:t></a:t>
            </a:r>
            <a:r>
              <a:rPr lang="en-US" altLang="en-US" smtClean="0"/>
              <a:t>(</a:t>
            </a:r>
            <a:r>
              <a:rPr lang="en-US" altLang="en-US" i="1" smtClean="0"/>
              <a:t>n</a:t>
            </a:r>
            <a:r>
              <a:rPr lang="en-US" altLang="en-US" smtClean="0"/>
              <a:t>) </a:t>
            </a:r>
          </a:p>
        </p:txBody>
      </p:sp>
      <p:sp>
        <p:nvSpPr>
          <p:cNvPr id="318468" name="Rectangle 4" descr="Green marble"/>
          <p:cNvSpPr>
            <a:spLocks noChangeArrowheads="1"/>
          </p:cNvSpPr>
          <p:nvPr/>
        </p:nvSpPr>
        <p:spPr bwMode="auto">
          <a:xfrm>
            <a:off x="4572000" y="3641725"/>
            <a:ext cx="1295400" cy="3810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8469" name="Rectangle 5" descr="Green marble"/>
          <p:cNvSpPr>
            <a:spLocks noChangeArrowheads="1"/>
          </p:cNvSpPr>
          <p:nvPr/>
        </p:nvSpPr>
        <p:spPr bwMode="auto">
          <a:xfrm>
            <a:off x="1371600" y="3641725"/>
            <a:ext cx="914400" cy="3810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349190" name="Group 6"/>
          <p:cNvGraphicFramePr>
            <a:graphicFrameLocks noGrp="1"/>
          </p:cNvGraphicFramePr>
          <p:nvPr/>
        </p:nvGraphicFramePr>
        <p:xfrm>
          <a:off x="1371600" y="3627438"/>
          <a:ext cx="44958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1</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3</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5</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9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0</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4</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62</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79</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8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18494" name="Text Box 30"/>
          <p:cNvSpPr txBox="1">
            <a:spLocks noChangeArrowheads="1"/>
          </p:cNvSpPr>
          <p:nvPr/>
        </p:nvSpPr>
        <p:spPr bwMode="auto">
          <a:xfrm>
            <a:off x="1295400" y="3116263"/>
            <a:ext cx="708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p=52</a:t>
            </a:r>
            <a:endParaRPr lang="en-CA" altLang="en-US" sz="2000" i="0"/>
          </a:p>
        </p:txBody>
      </p:sp>
      <p:sp>
        <p:nvSpPr>
          <p:cNvPr id="318495" name="AutoShape 31"/>
          <p:cNvSpPr>
            <a:spLocks/>
          </p:cNvSpPr>
          <p:nvPr/>
        </p:nvSpPr>
        <p:spPr bwMode="auto">
          <a:xfrm rot="-5400000">
            <a:off x="1752600" y="3717925"/>
            <a:ext cx="152400" cy="914400"/>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8496" name="AutoShape 32"/>
          <p:cNvSpPr>
            <a:spLocks/>
          </p:cNvSpPr>
          <p:nvPr/>
        </p:nvSpPr>
        <p:spPr bwMode="auto">
          <a:xfrm rot="-5400000">
            <a:off x="5143500" y="3527425"/>
            <a:ext cx="152400" cy="1295400"/>
          </a:xfrm>
          <a:prstGeom prst="leftBrace">
            <a:avLst>
              <a:gd name="adj1" fmla="val 70833"/>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8497" name="Text Box 33"/>
          <p:cNvSpPr txBox="1">
            <a:spLocks noChangeArrowheads="1"/>
          </p:cNvSpPr>
          <p:nvPr/>
        </p:nvSpPr>
        <p:spPr bwMode="auto">
          <a:xfrm>
            <a:off x="1752600" y="4181475"/>
            <a:ext cx="514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000" i="0">
                <a:cs typeface="Times New Roman" pitchFamily="18" charset="0"/>
              </a:rPr>
              <a:t>≤</a:t>
            </a:r>
            <a:r>
              <a:rPr lang="en-US" altLang="en-US" sz="2000" i="0">
                <a:cs typeface="Times New Roman" pitchFamily="18" charset="0"/>
              </a:rPr>
              <a:t> </a:t>
            </a:r>
            <a:r>
              <a:rPr lang="en-US" altLang="en-US" sz="2000" i="0"/>
              <a:t>p</a:t>
            </a:r>
            <a:endParaRPr lang="en-CA" altLang="en-US" sz="2000" i="0"/>
          </a:p>
        </p:txBody>
      </p:sp>
      <p:sp>
        <p:nvSpPr>
          <p:cNvPr id="318498" name="Text Box 34"/>
          <p:cNvSpPr txBox="1">
            <a:spLocks noChangeArrowheads="1"/>
          </p:cNvSpPr>
          <p:nvPr/>
        </p:nvSpPr>
        <p:spPr bwMode="auto">
          <a:xfrm>
            <a:off x="4419600" y="4181475"/>
            <a:ext cx="514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p </a:t>
            </a:r>
            <a:r>
              <a:rPr lang="en-CA" altLang="en-US" sz="2000" i="0">
                <a:cs typeface="Times New Roman" pitchFamily="18" charset="0"/>
              </a:rPr>
              <a:t>≤</a:t>
            </a:r>
          </a:p>
        </p:txBody>
      </p:sp>
      <p:sp>
        <p:nvSpPr>
          <p:cNvPr id="318499" name="Oval 35"/>
          <p:cNvSpPr>
            <a:spLocks noChangeArrowheads="1"/>
          </p:cNvSpPr>
          <p:nvPr/>
        </p:nvSpPr>
        <p:spPr bwMode="auto">
          <a:xfrm>
            <a:off x="2209800" y="3581400"/>
            <a:ext cx="533400" cy="5334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8500" name="Freeform 36"/>
          <p:cNvSpPr>
            <a:spLocks/>
          </p:cNvSpPr>
          <p:nvPr/>
        </p:nvSpPr>
        <p:spPr bwMode="auto">
          <a:xfrm>
            <a:off x="2060575" y="3127375"/>
            <a:ext cx="2282825" cy="619125"/>
          </a:xfrm>
          <a:custGeom>
            <a:avLst/>
            <a:gdLst>
              <a:gd name="T0" fmla="*/ 0 w 1438"/>
              <a:gd name="T1" fmla="*/ 2147483647 h 390"/>
              <a:gd name="T2" fmla="*/ 2147483647 w 1438"/>
              <a:gd name="T3" fmla="*/ 2147483647 h 390"/>
              <a:gd name="T4" fmla="*/ 2147483647 w 1438"/>
              <a:gd name="T5" fmla="*/ 2147483647 h 390"/>
              <a:gd name="T6" fmla="*/ 0 60000 65536"/>
              <a:gd name="T7" fmla="*/ 0 60000 65536"/>
              <a:gd name="T8" fmla="*/ 0 60000 65536"/>
              <a:gd name="T9" fmla="*/ 0 w 1438"/>
              <a:gd name="T10" fmla="*/ 0 h 390"/>
              <a:gd name="T11" fmla="*/ 1438 w 1438"/>
              <a:gd name="T12" fmla="*/ 390 h 390"/>
            </a:gdLst>
            <a:ahLst/>
            <a:cxnLst>
              <a:cxn ang="T6">
                <a:pos x="T0" y="T1"/>
              </a:cxn>
              <a:cxn ang="T7">
                <a:pos x="T2" y="T3"/>
              </a:cxn>
              <a:cxn ang="T8">
                <a:pos x="T4" y="T5"/>
              </a:cxn>
            </a:cxnLst>
            <a:rect l="T9" t="T10" r="T11" b="T12"/>
            <a:pathLst>
              <a:path w="1438" h="390">
                <a:moveTo>
                  <a:pt x="0" y="93"/>
                </a:moveTo>
                <a:cubicBezTo>
                  <a:pt x="115" y="86"/>
                  <a:pt x="452" y="0"/>
                  <a:pt x="692" y="50"/>
                </a:cubicBezTo>
                <a:cubicBezTo>
                  <a:pt x="932" y="100"/>
                  <a:pt x="1283" y="319"/>
                  <a:pt x="1438" y="390"/>
                </a:cubicBezTo>
              </a:path>
            </a:pathLst>
          </a:custGeom>
          <a:noFill/>
          <a:ln w="38100">
            <a:solidFill>
              <a:schemeClr val="hlink"/>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18501" name="Group 37"/>
          <p:cNvGrpSpPr>
            <a:grpSpLocks noChangeAspect="1"/>
          </p:cNvGrpSpPr>
          <p:nvPr/>
        </p:nvGrpSpPr>
        <p:grpSpPr bwMode="auto">
          <a:xfrm rot="6598177">
            <a:off x="6615906" y="3137694"/>
            <a:ext cx="1779588" cy="2209800"/>
            <a:chOff x="2227" y="1194"/>
            <a:chExt cx="1944" cy="2413"/>
          </a:xfrm>
        </p:grpSpPr>
        <p:sp>
          <p:nvSpPr>
            <p:cNvPr id="318534" name="Freeform 38"/>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8535" name="Freeform 39"/>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8536" name="Freeform 40"/>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8537" name="Freeform 41"/>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8538" name="Freeform 42"/>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8539" name="Freeform 43"/>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18502" name="Rectangle 44" descr="Green marble"/>
          <p:cNvSpPr>
            <a:spLocks noChangeArrowheads="1"/>
          </p:cNvSpPr>
          <p:nvPr/>
        </p:nvSpPr>
        <p:spPr bwMode="auto">
          <a:xfrm>
            <a:off x="6629400" y="5622925"/>
            <a:ext cx="1295400" cy="3810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8503" name="Rectangle 45" descr="Green marble"/>
          <p:cNvSpPr>
            <a:spLocks noChangeArrowheads="1"/>
          </p:cNvSpPr>
          <p:nvPr/>
        </p:nvSpPr>
        <p:spPr bwMode="auto">
          <a:xfrm>
            <a:off x="3429000" y="5622925"/>
            <a:ext cx="1371600" cy="396875"/>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aphicFrame>
        <p:nvGraphicFramePr>
          <p:cNvPr id="349230" name="Group 46"/>
          <p:cNvGraphicFramePr>
            <a:graphicFrameLocks noGrp="1"/>
          </p:cNvGraphicFramePr>
          <p:nvPr/>
        </p:nvGraphicFramePr>
        <p:xfrm>
          <a:off x="3429000" y="5624513"/>
          <a:ext cx="44958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1</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3</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4</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5</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9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0</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62</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79</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88</a:t>
                      </a:r>
                      <a:endParaRPr kumimoji="0" lang="en-CA" sz="2000" b="0" i="0" u="none" strike="noStrike" cap="none" normalizeH="0" baseline="0" smtClean="0">
                        <a:ln>
                          <a:noFill/>
                        </a:ln>
                        <a:solidFill>
                          <a:schemeClr val="tx1"/>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18528" name="Text Box 70"/>
          <p:cNvSpPr txBox="1">
            <a:spLocks noChangeArrowheads="1"/>
          </p:cNvSpPr>
          <p:nvPr/>
        </p:nvSpPr>
        <p:spPr bwMode="auto">
          <a:xfrm>
            <a:off x="3406775" y="5097463"/>
            <a:ext cx="708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p=52</a:t>
            </a:r>
            <a:endParaRPr lang="en-CA" altLang="en-US" sz="2000" i="0"/>
          </a:p>
        </p:txBody>
      </p:sp>
      <p:sp>
        <p:nvSpPr>
          <p:cNvPr id="318529" name="AutoShape 71"/>
          <p:cNvSpPr>
            <a:spLocks/>
          </p:cNvSpPr>
          <p:nvPr/>
        </p:nvSpPr>
        <p:spPr bwMode="auto">
          <a:xfrm rot="-5400000">
            <a:off x="3992562" y="5516563"/>
            <a:ext cx="168275" cy="1295400"/>
          </a:xfrm>
          <a:prstGeom prst="leftBrace">
            <a:avLst>
              <a:gd name="adj1" fmla="val 64151"/>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8530" name="AutoShape 72"/>
          <p:cNvSpPr>
            <a:spLocks/>
          </p:cNvSpPr>
          <p:nvPr/>
        </p:nvSpPr>
        <p:spPr bwMode="auto">
          <a:xfrm rot="-5400000">
            <a:off x="7200900" y="5508625"/>
            <a:ext cx="152400" cy="1295400"/>
          </a:xfrm>
          <a:prstGeom prst="leftBrace">
            <a:avLst>
              <a:gd name="adj1" fmla="val 70833"/>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18531" name="Text Box 73"/>
          <p:cNvSpPr txBox="1">
            <a:spLocks noChangeArrowheads="1"/>
          </p:cNvSpPr>
          <p:nvPr/>
        </p:nvSpPr>
        <p:spPr bwMode="auto">
          <a:xfrm>
            <a:off x="3810000" y="6162675"/>
            <a:ext cx="514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000" i="0">
                <a:cs typeface="Times New Roman" pitchFamily="18" charset="0"/>
              </a:rPr>
              <a:t>≤</a:t>
            </a:r>
            <a:r>
              <a:rPr lang="en-US" altLang="en-US" sz="2000" i="0">
                <a:cs typeface="Times New Roman" pitchFamily="18" charset="0"/>
              </a:rPr>
              <a:t> </a:t>
            </a:r>
            <a:r>
              <a:rPr lang="en-US" altLang="en-US" sz="2000" i="0"/>
              <a:t>p</a:t>
            </a:r>
            <a:endParaRPr lang="en-CA" altLang="en-US" sz="2000" i="0"/>
          </a:p>
        </p:txBody>
      </p:sp>
      <p:sp>
        <p:nvSpPr>
          <p:cNvPr id="318532" name="Text Box 74"/>
          <p:cNvSpPr txBox="1">
            <a:spLocks noChangeArrowheads="1"/>
          </p:cNvSpPr>
          <p:nvPr/>
        </p:nvSpPr>
        <p:spPr bwMode="auto">
          <a:xfrm>
            <a:off x="6477000" y="6162675"/>
            <a:ext cx="514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p </a:t>
            </a:r>
            <a:r>
              <a:rPr lang="en-CA" altLang="en-US" sz="2000" i="0">
                <a:cs typeface="Times New Roman" pitchFamily="18" charset="0"/>
              </a:rPr>
              <a:t>≤</a:t>
            </a:r>
          </a:p>
        </p:txBody>
      </p:sp>
      <p:sp>
        <p:nvSpPr>
          <p:cNvPr id="318533" name="Oval 75"/>
          <p:cNvSpPr>
            <a:spLocks noChangeArrowheads="1"/>
          </p:cNvSpPr>
          <p:nvPr/>
        </p:nvSpPr>
        <p:spPr bwMode="auto">
          <a:xfrm>
            <a:off x="6096000" y="5562600"/>
            <a:ext cx="533400" cy="5334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Tree>
  </p:cSld>
  <p:clrMapOvr>
    <a:masterClrMapping/>
  </p:clrMapOvr>
  <p:timing>
    <p:tnLst>
      <p:par>
        <p:cTn id="1" dur="indefinite" restart="never" nodeType="tmRoot"/>
      </p:par>
    </p:tnLst>
  </p:timing>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ChangeArrowheads="1"/>
          </p:cNvSpPr>
          <p:nvPr/>
        </p:nvSpPr>
        <p:spPr bwMode="auto">
          <a:xfrm>
            <a:off x="815975" y="0"/>
            <a:ext cx="75422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Algorithm Definition Completed</a:t>
            </a:r>
          </a:p>
        </p:txBody>
      </p:sp>
      <p:graphicFrame>
        <p:nvGraphicFramePr>
          <p:cNvPr id="350211" name="Group 3"/>
          <p:cNvGraphicFramePr>
            <a:graphicFrameLocks noGrp="1"/>
          </p:cNvGraphicFramePr>
          <p:nvPr/>
        </p:nvGraphicFramePr>
        <p:xfrm>
          <a:off x="152400" y="762000"/>
          <a:ext cx="8839200" cy="5943600"/>
        </p:xfrm>
        <a:graphic>
          <a:graphicData uri="http://schemas.openxmlformats.org/drawingml/2006/table">
            <a:tbl>
              <a:tblPr/>
              <a:tblGrid>
                <a:gridCol w="2946400">
                  <a:extLst>
                    <a:ext uri="{9D8B030D-6E8A-4147-A177-3AD203B41FA5}">
                      <a16:colId xmlns:a16="http://schemas.microsoft.com/office/drawing/2014/main" val="20000"/>
                    </a:ext>
                  </a:extLst>
                </a:gridCol>
                <a:gridCol w="2946400">
                  <a:extLst>
                    <a:ext uri="{9D8B030D-6E8A-4147-A177-3AD203B41FA5}">
                      <a16:colId xmlns:a16="http://schemas.microsoft.com/office/drawing/2014/main" val="20001"/>
                    </a:ext>
                  </a:extLst>
                </a:gridCol>
                <a:gridCol w="2946400">
                  <a:extLst>
                    <a:ext uri="{9D8B030D-6E8A-4147-A177-3AD203B41FA5}">
                      <a16:colId xmlns:a16="http://schemas.microsoft.com/office/drawing/2014/main" val="20002"/>
                    </a:ext>
                  </a:extLst>
                </a:gridCol>
              </a:tblGrid>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smtClean="0">
                          <a:ln>
                            <a:noFill/>
                          </a:ln>
                          <a:solidFill>
                            <a:schemeClr val="tx1"/>
                          </a:solidFill>
                          <a:effectLst/>
                          <a:latin typeface="Times New Roman" pitchFamily="18" charset="0"/>
                        </a:rPr>
                        <a:t>Define Problem</a:t>
                      </a:r>
                      <a:endParaRPr kumimoji="0" lang="en-CA" sz="26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Define Loop Invariants</a:t>
                      </a:r>
                      <a:endParaRPr kumimoji="0" lang="en-CA" sz="2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Measure of Progres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Step</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Exit Condition</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Maintain Loop Inv</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Make Progres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Initial Condition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Ending</a:t>
                      </a:r>
                      <a:endParaRPr kumimoji="0" lang="en-CA" sz="24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319509" name="Group 21"/>
          <p:cNvGrpSpPr>
            <a:grpSpLocks noChangeAspect="1"/>
          </p:cNvGrpSpPr>
          <p:nvPr/>
        </p:nvGrpSpPr>
        <p:grpSpPr bwMode="auto">
          <a:xfrm>
            <a:off x="4648200" y="5232400"/>
            <a:ext cx="1166813" cy="1168400"/>
            <a:chOff x="3408" y="1200"/>
            <a:chExt cx="907" cy="907"/>
          </a:xfrm>
        </p:grpSpPr>
        <p:grpSp>
          <p:nvGrpSpPr>
            <p:cNvPr id="319717" name="Group 22"/>
            <p:cNvGrpSpPr>
              <a:grpSpLocks noChangeAspect="1"/>
            </p:cNvGrpSpPr>
            <p:nvPr/>
          </p:nvGrpSpPr>
          <p:grpSpPr bwMode="auto">
            <a:xfrm>
              <a:off x="3533" y="1582"/>
              <a:ext cx="256" cy="210"/>
              <a:chOff x="1728" y="2064"/>
              <a:chExt cx="768" cy="672"/>
            </a:xfrm>
          </p:grpSpPr>
          <p:sp>
            <p:nvSpPr>
              <p:cNvPr id="319723" name="AutoShape 23"/>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2400" i="0" baseline="-8000">
                  <a:solidFill>
                    <a:schemeClr val="bg2"/>
                  </a:solidFill>
                </a:endParaRPr>
              </a:p>
            </p:txBody>
          </p:sp>
          <p:sp>
            <p:nvSpPr>
              <p:cNvPr id="319724" name="Line 24"/>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319718" name="Picture 2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88" y="1488"/>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9719" name="Object 26"/>
            <p:cNvGraphicFramePr>
              <a:graphicFrameLocks noChangeAspect="1"/>
            </p:cNvGraphicFramePr>
            <p:nvPr/>
          </p:nvGraphicFramePr>
          <p:xfrm>
            <a:off x="3504" y="1584"/>
            <a:ext cx="336" cy="174"/>
          </p:xfrm>
          <a:graphic>
            <a:graphicData uri="http://schemas.openxmlformats.org/presentationml/2006/ole">
              <mc:AlternateContent xmlns:mc="http://schemas.openxmlformats.org/markup-compatibility/2006">
                <mc:Choice xmlns:v="urn:schemas-microsoft-com:vml" Requires="v">
                  <p:oleObj spid="_x0000_s319755" name="Equation" r:id="rId4" imgW="342603" imgH="177646" progId="Equation.3">
                    <p:embed/>
                  </p:oleObj>
                </mc:Choice>
                <mc:Fallback>
                  <p:oleObj name="Equation" r:id="rId4" imgW="342603" imgH="177646" progId="Equation.3">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4" y="1584"/>
                          <a:ext cx="336"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9720" name="Group 27"/>
            <p:cNvGrpSpPr>
              <a:grpSpLocks noChangeAspect="1"/>
            </p:cNvGrpSpPr>
            <p:nvPr/>
          </p:nvGrpSpPr>
          <p:grpSpPr bwMode="auto">
            <a:xfrm>
              <a:off x="3408" y="1200"/>
              <a:ext cx="907" cy="907"/>
              <a:chOff x="4704" y="3120"/>
              <a:chExt cx="907" cy="907"/>
            </a:xfrm>
          </p:grpSpPr>
          <p:sp>
            <p:nvSpPr>
              <p:cNvPr id="319721" name="Oval 28"/>
              <p:cNvSpPr>
                <a:spLocks noChangeAspect="1" noChangeArrowheads="1"/>
              </p:cNvSpPr>
              <p:nvPr/>
            </p:nvSpPr>
            <p:spPr bwMode="auto">
              <a:xfrm>
                <a:off x="4704" y="3120"/>
                <a:ext cx="907" cy="907"/>
              </a:xfrm>
              <a:prstGeom prst="ellipse">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19722" name="Line 29"/>
              <p:cNvSpPr>
                <a:spLocks noChangeAspect="1" noChangeShapeType="1"/>
              </p:cNvSpPr>
              <p:nvPr/>
            </p:nvSpPr>
            <p:spPr bwMode="auto">
              <a:xfrm flipV="1">
                <a:off x="4896" y="3216"/>
                <a:ext cx="528" cy="720"/>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319510" name="Group 30"/>
          <p:cNvGrpSpPr>
            <a:grpSpLocks noChangeAspect="1"/>
          </p:cNvGrpSpPr>
          <p:nvPr/>
        </p:nvGrpSpPr>
        <p:grpSpPr bwMode="auto">
          <a:xfrm>
            <a:off x="3276600" y="5257800"/>
            <a:ext cx="1169988" cy="1169988"/>
            <a:chOff x="3077" y="2352"/>
            <a:chExt cx="907" cy="907"/>
          </a:xfrm>
        </p:grpSpPr>
        <p:grpSp>
          <p:nvGrpSpPr>
            <p:cNvPr id="319706" name="Group 31"/>
            <p:cNvGrpSpPr>
              <a:grpSpLocks noChangeAspect="1"/>
            </p:cNvGrpSpPr>
            <p:nvPr/>
          </p:nvGrpSpPr>
          <p:grpSpPr bwMode="auto">
            <a:xfrm>
              <a:off x="3077" y="2352"/>
              <a:ext cx="907" cy="907"/>
              <a:chOff x="2976" y="2352"/>
              <a:chExt cx="907" cy="907"/>
            </a:xfrm>
          </p:grpSpPr>
          <p:sp>
            <p:nvSpPr>
              <p:cNvPr id="319714" name="Freeform 32"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6"/>
                <a:srcRect/>
                <a:tile tx="0" ty="0" sx="100000" sy="100000" flip="none" algn="tl"/>
              </a:blipFill>
              <a:ln w="9525">
                <a:solidFill>
                  <a:srgbClr val="000000"/>
                </a:solidFill>
                <a:round/>
                <a:headEnd/>
                <a:tailEnd/>
              </a:ln>
            </p:spPr>
            <p:txBody>
              <a:bodyPr/>
              <a:lstStyle/>
              <a:p>
                <a:endParaRPr lang="en-US"/>
              </a:p>
            </p:txBody>
          </p:sp>
          <p:sp>
            <p:nvSpPr>
              <p:cNvPr id="319715" name="Oval 33"/>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319716" name="Picture 3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19707" name="Group 35"/>
            <p:cNvGrpSpPr>
              <a:grpSpLocks noChangeAspect="1"/>
            </p:cNvGrpSpPr>
            <p:nvPr/>
          </p:nvGrpSpPr>
          <p:grpSpPr bwMode="auto">
            <a:xfrm rot="2360341">
              <a:off x="3360" y="2401"/>
              <a:ext cx="421" cy="527"/>
              <a:chOff x="2227" y="1194"/>
              <a:chExt cx="1944" cy="2413"/>
            </a:xfrm>
          </p:grpSpPr>
          <p:sp>
            <p:nvSpPr>
              <p:cNvPr id="319708" name="Freeform 36"/>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9709" name="Freeform 37"/>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9710" name="Freeform 38"/>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9711" name="Freeform 39"/>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9712" name="Freeform 40"/>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9713" name="Freeform 41"/>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319511" name="Picture 4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flipH="1">
            <a:off x="1993900" y="1592263"/>
            <a:ext cx="56832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9512" name="Picture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1447800"/>
            <a:ext cx="469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9513" name="Freeform 44"/>
          <p:cNvSpPr>
            <a:spLocks/>
          </p:cNvSpPr>
          <p:nvPr/>
        </p:nvSpPr>
        <p:spPr bwMode="auto">
          <a:xfrm>
            <a:off x="914400" y="2133600"/>
            <a:ext cx="1371600" cy="165100"/>
          </a:xfrm>
          <a:custGeom>
            <a:avLst/>
            <a:gdLst>
              <a:gd name="T0" fmla="*/ 0 w 864"/>
              <a:gd name="T1" fmla="*/ 2147483647 h 104"/>
              <a:gd name="T2" fmla="*/ 2147483647 w 864"/>
              <a:gd name="T3" fmla="*/ 2147483647 h 104"/>
              <a:gd name="T4" fmla="*/ 2147483647 w 864"/>
              <a:gd name="T5" fmla="*/ 0 h 104"/>
              <a:gd name="T6" fmla="*/ 2147483647 w 864"/>
              <a:gd name="T7" fmla="*/ 2147483647 h 104"/>
              <a:gd name="T8" fmla="*/ 2147483647 w 864"/>
              <a:gd name="T9" fmla="*/ 0 h 104"/>
              <a:gd name="T10" fmla="*/ 0 60000 65536"/>
              <a:gd name="T11" fmla="*/ 0 60000 65536"/>
              <a:gd name="T12" fmla="*/ 0 60000 65536"/>
              <a:gd name="T13" fmla="*/ 0 60000 65536"/>
              <a:gd name="T14" fmla="*/ 0 60000 65536"/>
              <a:gd name="T15" fmla="*/ 0 w 864"/>
              <a:gd name="T16" fmla="*/ 0 h 104"/>
              <a:gd name="T17" fmla="*/ 864 w 864"/>
              <a:gd name="T18" fmla="*/ 104 h 104"/>
            </a:gdLst>
            <a:ahLst/>
            <a:cxnLst>
              <a:cxn ang="T10">
                <a:pos x="T0" y="T1"/>
              </a:cxn>
              <a:cxn ang="T11">
                <a:pos x="T2" y="T3"/>
              </a:cxn>
              <a:cxn ang="T12">
                <a:pos x="T4" y="T5"/>
              </a:cxn>
              <a:cxn ang="T13">
                <a:pos x="T6" y="T7"/>
              </a:cxn>
              <a:cxn ang="T14">
                <a:pos x="T8" y="T9"/>
              </a:cxn>
            </a:cxnLst>
            <a:rect l="T15" t="T16" r="T17" b="T18"/>
            <a:pathLst>
              <a:path w="864" h="104">
                <a:moveTo>
                  <a:pt x="0" y="48"/>
                </a:moveTo>
                <a:cubicBezTo>
                  <a:pt x="80" y="76"/>
                  <a:pt x="160" y="104"/>
                  <a:pt x="240" y="96"/>
                </a:cubicBezTo>
                <a:cubicBezTo>
                  <a:pt x="320" y="88"/>
                  <a:pt x="392" y="0"/>
                  <a:pt x="480" y="0"/>
                </a:cubicBezTo>
                <a:cubicBezTo>
                  <a:pt x="568" y="0"/>
                  <a:pt x="704" y="96"/>
                  <a:pt x="768" y="96"/>
                </a:cubicBezTo>
                <a:cubicBezTo>
                  <a:pt x="832" y="96"/>
                  <a:pt x="848" y="48"/>
                  <a:pt x="864" y="0"/>
                </a:cubicBezTo>
              </a:path>
            </a:pathLst>
          </a:cu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19514" name="Group 45"/>
          <p:cNvGrpSpPr>
            <a:grpSpLocks/>
          </p:cNvGrpSpPr>
          <p:nvPr/>
        </p:nvGrpSpPr>
        <p:grpSpPr bwMode="auto">
          <a:xfrm>
            <a:off x="3733800" y="1676400"/>
            <a:ext cx="1676400" cy="914400"/>
            <a:chOff x="3456" y="2677"/>
            <a:chExt cx="773" cy="390"/>
          </a:xfrm>
        </p:grpSpPr>
        <p:sp>
          <p:nvSpPr>
            <p:cNvPr id="319704" name="Freeform 46" descr="Green marble"/>
            <p:cNvSpPr>
              <a:spLocks noChangeAspect="1"/>
            </p:cNvSpPr>
            <p:nvPr/>
          </p:nvSpPr>
          <p:spPr bwMode="auto">
            <a:xfrm rot="2360341">
              <a:off x="3456" y="2677"/>
              <a:ext cx="493" cy="39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6"/>
              <a:srcRect/>
              <a:tile tx="0" ty="0" sx="100000" sy="100000" flip="none" algn="tl"/>
            </a:blipFill>
            <a:ln w="9525">
              <a:solidFill>
                <a:srgbClr val="000000"/>
              </a:solidFill>
              <a:round/>
              <a:headEnd/>
              <a:tailEnd/>
            </a:ln>
          </p:spPr>
          <p:txBody>
            <a:bodyPr/>
            <a:lstStyle/>
            <a:p>
              <a:endParaRPr lang="en-US"/>
            </a:p>
          </p:txBody>
        </p:sp>
        <p:sp>
          <p:nvSpPr>
            <p:cNvPr id="319705" name="Freeform 47" descr="Green marble"/>
            <p:cNvSpPr>
              <a:spLocks noChangeAspect="1"/>
            </p:cNvSpPr>
            <p:nvPr/>
          </p:nvSpPr>
          <p:spPr bwMode="auto">
            <a:xfrm rot="2360341">
              <a:off x="3945" y="2719"/>
              <a:ext cx="284" cy="283"/>
            </a:xfrm>
            <a:custGeom>
              <a:avLst/>
              <a:gdLst>
                <a:gd name="T0" fmla="*/ 0 w 1312"/>
                <a:gd name="T1" fmla="*/ 0 h 1296"/>
                <a:gd name="T2" fmla="*/ 0 w 1312"/>
                <a:gd name="T3" fmla="*/ 0 h 1296"/>
                <a:gd name="T4" fmla="*/ 0 w 1312"/>
                <a:gd name="T5" fmla="*/ 0 h 1296"/>
                <a:gd name="T6" fmla="*/ 0 w 1312"/>
                <a:gd name="T7" fmla="*/ 0 h 1296"/>
                <a:gd name="T8" fmla="*/ 0 w 1312"/>
                <a:gd name="T9" fmla="*/ 0 h 1296"/>
                <a:gd name="T10" fmla="*/ 0 w 1312"/>
                <a:gd name="T11" fmla="*/ 0 h 1296"/>
                <a:gd name="T12" fmla="*/ 0 w 1312"/>
                <a:gd name="T13" fmla="*/ 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6"/>
              <a:srcRect/>
              <a:tile tx="0" ty="0" sx="100000" sy="100000" flip="none" algn="tl"/>
            </a:blipFill>
            <a:ln w="9525">
              <a:solidFill>
                <a:srgbClr val="000000"/>
              </a:solidFill>
              <a:round/>
              <a:headEnd/>
              <a:tailEnd/>
            </a:ln>
          </p:spPr>
          <p:txBody>
            <a:bodyPr/>
            <a:lstStyle/>
            <a:p>
              <a:endParaRPr lang="en-US"/>
            </a:p>
          </p:txBody>
        </p:sp>
      </p:grpSp>
      <p:grpSp>
        <p:nvGrpSpPr>
          <p:cNvPr id="319515" name="Group 48"/>
          <p:cNvGrpSpPr>
            <a:grpSpLocks/>
          </p:cNvGrpSpPr>
          <p:nvPr/>
        </p:nvGrpSpPr>
        <p:grpSpPr bwMode="auto">
          <a:xfrm>
            <a:off x="7010400" y="1524000"/>
            <a:ext cx="1219200" cy="1066800"/>
            <a:chOff x="1584" y="2256"/>
            <a:chExt cx="768" cy="672"/>
          </a:xfrm>
        </p:grpSpPr>
        <p:sp>
          <p:nvSpPr>
            <p:cNvPr id="319702" name="AutoShape 49"/>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dirty="0">
                  <a:solidFill>
                    <a:schemeClr val="bg2"/>
                  </a:solidFill>
                </a:rPr>
                <a:t>79 km </a:t>
              </a:r>
            </a:p>
          </p:txBody>
        </p:sp>
        <p:sp>
          <p:nvSpPr>
            <p:cNvPr id="319703" name="Line 50"/>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9516" name="Group 51"/>
          <p:cNvGrpSpPr>
            <a:grpSpLocks noChangeAspect="1"/>
          </p:cNvGrpSpPr>
          <p:nvPr/>
        </p:nvGrpSpPr>
        <p:grpSpPr bwMode="auto">
          <a:xfrm>
            <a:off x="7620000" y="5181600"/>
            <a:ext cx="1119188" cy="1169988"/>
            <a:chOff x="4641" y="2352"/>
            <a:chExt cx="735" cy="768"/>
          </a:xfrm>
        </p:grpSpPr>
        <p:sp>
          <p:nvSpPr>
            <p:cNvPr id="319689" name="Freeform 52"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6"/>
              <a:srcRect/>
              <a:tile tx="0" ty="0" sx="100000" sy="100000" flip="none" algn="tl"/>
            </a:blipFill>
            <a:ln w="9525">
              <a:solidFill>
                <a:srgbClr val="000000"/>
              </a:solidFill>
              <a:round/>
              <a:headEnd/>
              <a:tailEnd/>
            </a:ln>
          </p:spPr>
          <p:txBody>
            <a:bodyPr/>
            <a:lstStyle/>
            <a:p>
              <a:endParaRPr lang="en-US"/>
            </a:p>
          </p:txBody>
        </p:sp>
        <p:grpSp>
          <p:nvGrpSpPr>
            <p:cNvPr id="319690" name="Group 53"/>
            <p:cNvGrpSpPr>
              <a:grpSpLocks noChangeAspect="1"/>
            </p:cNvGrpSpPr>
            <p:nvPr/>
          </p:nvGrpSpPr>
          <p:grpSpPr bwMode="auto">
            <a:xfrm>
              <a:off x="4703" y="2655"/>
              <a:ext cx="208" cy="170"/>
              <a:chOff x="1728" y="2064"/>
              <a:chExt cx="768" cy="672"/>
            </a:xfrm>
          </p:grpSpPr>
          <p:sp>
            <p:nvSpPr>
              <p:cNvPr id="319700" name="AutoShape 5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319701" name="Line 5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19691" name="Oval 56"/>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319692" name="Picture 5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9693" name="Group 58"/>
            <p:cNvGrpSpPr>
              <a:grpSpLocks noChangeAspect="1"/>
            </p:cNvGrpSpPr>
            <p:nvPr/>
          </p:nvGrpSpPr>
          <p:grpSpPr bwMode="auto">
            <a:xfrm rot="2360341">
              <a:off x="4794" y="2352"/>
              <a:ext cx="342" cy="428"/>
              <a:chOff x="2227" y="1194"/>
              <a:chExt cx="1944" cy="2413"/>
            </a:xfrm>
          </p:grpSpPr>
          <p:sp>
            <p:nvSpPr>
              <p:cNvPr id="319694" name="Freeform 59"/>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9695" name="Freeform 60"/>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9696" name="Freeform 61"/>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9697" name="Freeform 62"/>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9698" name="Freeform 63"/>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9699" name="Freeform 64"/>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319517" name="Group 65"/>
          <p:cNvGrpSpPr>
            <a:grpSpLocks/>
          </p:cNvGrpSpPr>
          <p:nvPr/>
        </p:nvGrpSpPr>
        <p:grpSpPr bwMode="auto">
          <a:xfrm>
            <a:off x="846138" y="3200400"/>
            <a:ext cx="1439862" cy="1439863"/>
            <a:chOff x="1829" y="3170"/>
            <a:chExt cx="907" cy="907"/>
          </a:xfrm>
        </p:grpSpPr>
        <p:sp>
          <p:nvSpPr>
            <p:cNvPr id="319570" name="Oval 66" descr="Green marble"/>
            <p:cNvSpPr>
              <a:spLocks noChangeAspect="1" noChangeArrowheads="1"/>
            </p:cNvSpPr>
            <p:nvPr/>
          </p:nvSpPr>
          <p:spPr bwMode="auto">
            <a:xfrm>
              <a:off x="1829" y="3170"/>
              <a:ext cx="907" cy="907"/>
            </a:xfrm>
            <a:prstGeom prst="ellipse">
              <a:avLst/>
            </a:prstGeom>
            <a:blipFill dpi="0" rotWithShape="0">
              <a:blip r:embed="rId6"/>
              <a:srcRect/>
              <a:tile tx="0" ty="0" sx="100000" sy="100000" flip="none" algn="tl"/>
            </a:blipFill>
            <a:ln w="63500">
              <a:solidFill>
                <a:srgbClr val="339966"/>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319571" name="Group 67"/>
            <p:cNvGrpSpPr>
              <a:grpSpLocks noChangeAspect="1"/>
            </p:cNvGrpSpPr>
            <p:nvPr/>
          </p:nvGrpSpPr>
          <p:grpSpPr bwMode="auto">
            <a:xfrm rot="-4017361">
              <a:off x="2175" y="3875"/>
              <a:ext cx="138" cy="156"/>
              <a:chOff x="1584" y="3072"/>
              <a:chExt cx="816" cy="961"/>
            </a:xfrm>
          </p:grpSpPr>
          <p:grpSp>
            <p:nvGrpSpPr>
              <p:cNvPr id="319681" name="Group 68"/>
              <p:cNvGrpSpPr>
                <a:grpSpLocks noChangeAspect="1"/>
              </p:cNvGrpSpPr>
              <p:nvPr/>
            </p:nvGrpSpPr>
            <p:grpSpPr bwMode="auto">
              <a:xfrm rot="-1717408">
                <a:off x="1584" y="3072"/>
                <a:ext cx="744" cy="912"/>
                <a:chOff x="2448" y="2064"/>
                <a:chExt cx="744" cy="912"/>
              </a:xfrm>
            </p:grpSpPr>
            <p:sp>
              <p:nvSpPr>
                <p:cNvPr id="319683" name="Freeform 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84" name="Freeform 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85" name="Freeform 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86" name="Freeform 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87" name="Freeform 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88" name="Freeform 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19682" name="Line 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19572" name="Group 76"/>
            <p:cNvGrpSpPr>
              <a:grpSpLocks noChangeAspect="1"/>
            </p:cNvGrpSpPr>
            <p:nvPr/>
          </p:nvGrpSpPr>
          <p:grpSpPr bwMode="auto">
            <a:xfrm rot="325367" flipH="1">
              <a:off x="2580" y="3601"/>
              <a:ext cx="141" cy="153"/>
              <a:chOff x="1584" y="3072"/>
              <a:chExt cx="816" cy="961"/>
            </a:xfrm>
          </p:grpSpPr>
          <p:grpSp>
            <p:nvGrpSpPr>
              <p:cNvPr id="319673" name="Group 77"/>
              <p:cNvGrpSpPr>
                <a:grpSpLocks noChangeAspect="1"/>
              </p:cNvGrpSpPr>
              <p:nvPr/>
            </p:nvGrpSpPr>
            <p:grpSpPr bwMode="auto">
              <a:xfrm rot="-1717408">
                <a:off x="1584" y="3072"/>
                <a:ext cx="744" cy="912"/>
                <a:chOff x="2448" y="2064"/>
                <a:chExt cx="744" cy="912"/>
              </a:xfrm>
            </p:grpSpPr>
            <p:sp>
              <p:nvSpPr>
                <p:cNvPr id="319675" name="Freeform 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76" name="Freeform 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77" name="Freeform 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78" name="Freeform 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79" name="Freeform 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80" name="Freeform 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19674" name="Line 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pic>
          <p:nvPicPr>
            <p:cNvPr id="319573" name="Picture 8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267" y="3416"/>
              <a:ext cx="28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grpSp>
          <p:nvGrpSpPr>
            <p:cNvPr id="319574" name="Group 86"/>
            <p:cNvGrpSpPr>
              <a:grpSpLocks noChangeAspect="1"/>
            </p:cNvGrpSpPr>
            <p:nvPr/>
          </p:nvGrpSpPr>
          <p:grpSpPr bwMode="auto">
            <a:xfrm rot="1710829">
              <a:off x="1908" y="3431"/>
              <a:ext cx="141" cy="154"/>
              <a:chOff x="1584" y="3072"/>
              <a:chExt cx="816" cy="961"/>
            </a:xfrm>
          </p:grpSpPr>
          <p:grpSp>
            <p:nvGrpSpPr>
              <p:cNvPr id="319665" name="Group 87"/>
              <p:cNvGrpSpPr>
                <a:grpSpLocks noChangeAspect="1"/>
              </p:cNvGrpSpPr>
              <p:nvPr/>
            </p:nvGrpSpPr>
            <p:grpSpPr bwMode="auto">
              <a:xfrm rot="-1717408">
                <a:off x="1584" y="3072"/>
                <a:ext cx="744" cy="912"/>
                <a:chOff x="2448" y="2064"/>
                <a:chExt cx="744" cy="912"/>
              </a:xfrm>
            </p:grpSpPr>
            <p:sp>
              <p:nvSpPr>
                <p:cNvPr id="319667" name="Freeform 8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68" name="Freeform 8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69" name="Freeform 9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70" name="Freeform 9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71" name="Freeform 9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72" name="Freeform 9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19666" name="Line 9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19575" name="Group 95"/>
            <p:cNvGrpSpPr>
              <a:grpSpLocks noChangeAspect="1"/>
            </p:cNvGrpSpPr>
            <p:nvPr/>
          </p:nvGrpSpPr>
          <p:grpSpPr bwMode="auto">
            <a:xfrm rot="4130845" flipH="1">
              <a:off x="2370" y="3699"/>
              <a:ext cx="138" cy="156"/>
              <a:chOff x="1584" y="3072"/>
              <a:chExt cx="816" cy="961"/>
            </a:xfrm>
          </p:grpSpPr>
          <p:grpSp>
            <p:nvGrpSpPr>
              <p:cNvPr id="319657" name="Group 96"/>
              <p:cNvGrpSpPr>
                <a:grpSpLocks noChangeAspect="1"/>
              </p:cNvGrpSpPr>
              <p:nvPr/>
            </p:nvGrpSpPr>
            <p:grpSpPr bwMode="auto">
              <a:xfrm rot="-1717408">
                <a:off x="1584" y="3072"/>
                <a:ext cx="744" cy="912"/>
                <a:chOff x="2448" y="2064"/>
                <a:chExt cx="744" cy="912"/>
              </a:xfrm>
            </p:grpSpPr>
            <p:sp>
              <p:nvSpPr>
                <p:cNvPr id="319659" name="Freeform 97"/>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60" name="Freeform 98"/>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61" name="Freeform 99"/>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62" name="Freeform 100"/>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63" name="Freeform 101"/>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64" name="Freeform 102"/>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19658" name="Line 103"/>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19576" name="Group 104"/>
            <p:cNvGrpSpPr>
              <a:grpSpLocks noChangeAspect="1"/>
            </p:cNvGrpSpPr>
            <p:nvPr/>
          </p:nvGrpSpPr>
          <p:grpSpPr bwMode="auto">
            <a:xfrm rot="-1335947">
              <a:off x="1986" y="3754"/>
              <a:ext cx="140" cy="154"/>
              <a:chOff x="1584" y="3072"/>
              <a:chExt cx="816" cy="961"/>
            </a:xfrm>
          </p:grpSpPr>
          <p:grpSp>
            <p:nvGrpSpPr>
              <p:cNvPr id="319649" name="Group 105"/>
              <p:cNvGrpSpPr>
                <a:grpSpLocks noChangeAspect="1"/>
              </p:cNvGrpSpPr>
              <p:nvPr/>
            </p:nvGrpSpPr>
            <p:grpSpPr bwMode="auto">
              <a:xfrm rot="-1717408">
                <a:off x="1584" y="3072"/>
                <a:ext cx="744" cy="912"/>
                <a:chOff x="2448" y="2064"/>
                <a:chExt cx="744" cy="912"/>
              </a:xfrm>
            </p:grpSpPr>
            <p:sp>
              <p:nvSpPr>
                <p:cNvPr id="319651" name="Freeform 10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52" name="Freeform 10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53" name="Freeform 10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54" name="Freeform 10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55" name="Freeform 11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56" name="Freeform 11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19650" name="Line 11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19577" name="Group 113"/>
            <p:cNvGrpSpPr>
              <a:grpSpLocks noChangeAspect="1"/>
            </p:cNvGrpSpPr>
            <p:nvPr/>
          </p:nvGrpSpPr>
          <p:grpSpPr bwMode="auto">
            <a:xfrm rot="-1480534">
              <a:off x="2158" y="3677"/>
              <a:ext cx="141" cy="154"/>
              <a:chOff x="1584" y="3072"/>
              <a:chExt cx="816" cy="961"/>
            </a:xfrm>
          </p:grpSpPr>
          <p:grpSp>
            <p:nvGrpSpPr>
              <p:cNvPr id="319641" name="Group 114"/>
              <p:cNvGrpSpPr>
                <a:grpSpLocks noChangeAspect="1"/>
              </p:cNvGrpSpPr>
              <p:nvPr/>
            </p:nvGrpSpPr>
            <p:grpSpPr bwMode="auto">
              <a:xfrm rot="-1717408">
                <a:off x="1584" y="3072"/>
                <a:ext cx="744" cy="912"/>
                <a:chOff x="2448" y="2064"/>
                <a:chExt cx="744" cy="912"/>
              </a:xfrm>
            </p:grpSpPr>
            <p:sp>
              <p:nvSpPr>
                <p:cNvPr id="319643" name="Freeform 11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44" name="Freeform 11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45" name="Freeform 11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46" name="Freeform 11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47" name="Freeform 11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48" name="Freeform 12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19642" name="Line 12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19578" name="Group 122"/>
            <p:cNvGrpSpPr>
              <a:grpSpLocks noChangeAspect="1"/>
            </p:cNvGrpSpPr>
            <p:nvPr/>
          </p:nvGrpSpPr>
          <p:grpSpPr bwMode="auto">
            <a:xfrm rot="19336688" flipH="1">
              <a:off x="2487" y="3339"/>
              <a:ext cx="140" cy="154"/>
              <a:chOff x="1584" y="3072"/>
              <a:chExt cx="816" cy="961"/>
            </a:xfrm>
          </p:grpSpPr>
          <p:grpSp>
            <p:nvGrpSpPr>
              <p:cNvPr id="319633" name="Group 123"/>
              <p:cNvGrpSpPr>
                <a:grpSpLocks noChangeAspect="1"/>
              </p:cNvGrpSpPr>
              <p:nvPr/>
            </p:nvGrpSpPr>
            <p:grpSpPr bwMode="auto">
              <a:xfrm rot="-1717408">
                <a:off x="1584" y="3072"/>
                <a:ext cx="744" cy="912"/>
                <a:chOff x="2448" y="2064"/>
                <a:chExt cx="744" cy="912"/>
              </a:xfrm>
            </p:grpSpPr>
            <p:sp>
              <p:nvSpPr>
                <p:cNvPr id="319635" name="Freeform 12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36" name="Freeform 12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37" name="Freeform 12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38" name="Freeform 12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39" name="Freeform 12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40" name="Freeform 12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19634" name="Line 13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19579" name="Group 131"/>
            <p:cNvGrpSpPr>
              <a:grpSpLocks noChangeAspect="1"/>
            </p:cNvGrpSpPr>
            <p:nvPr/>
          </p:nvGrpSpPr>
          <p:grpSpPr bwMode="auto">
            <a:xfrm rot="2850186">
              <a:off x="2041" y="3223"/>
              <a:ext cx="139" cy="156"/>
              <a:chOff x="1584" y="3072"/>
              <a:chExt cx="816" cy="961"/>
            </a:xfrm>
          </p:grpSpPr>
          <p:grpSp>
            <p:nvGrpSpPr>
              <p:cNvPr id="319625" name="Group 132"/>
              <p:cNvGrpSpPr>
                <a:grpSpLocks noChangeAspect="1"/>
              </p:cNvGrpSpPr>
              <p:nvPr/>
            </p:nvGrpSpPr>
            <p:grpSpPr bwMode="auto">
              <a:xfrm rot="-1717408">
                <a:off x="1584" y="3072"/>
                <a:ext cx="744" cy="912"/>
                <a:chOff x="2448" y="2064"/>
                <a:chExt cx="744" cy="912"/>
              </a:xfrm>
            </p:grpSpPr>
            <p:sp>
              <p:nvSpPr>
                <p:cNvPr id="319627" name="Freeform 133"/>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28" name="Freeform 134"/>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29" name="Freeform 135"/>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30" name="Freeform 136"/>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31" name="Freeform 137"/>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32" name="Freeform 138"/>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19626" name="Line 139"/>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19580" name="Group 140"/>
            <p:cNvGrpSpPr>
              <a:grpSpLocks noChangeAspect="1"/>
            </p:cNvGrpSpPr>
            <p:nvPr/>
          </p:nvGrpSpPr>
          <p:grpSpPr bwMode="auto">
            <a:xfrm rot="5158859">
              <a:off x="2276" y="3253"/>
              <a:ext cx="139" cy="157"/>
              <a:chOff x="1584" y="3072"/>
              <a:chExt cx="816" cy="961"/>
            </a:xfrm>
          </p:grpSpPr>
          <p:grpSp>
            <p:nvGrpSpPr>
              <p:cNvPr id="319617" name="Group 141"/>
              <p:cNvGrpSpPr>
                <a:grpSpLocks noChangeAspect="1"/>
              </p:cNvGrpSpPr>
              <p:nvPr/>
            </p:nvGrpSpPr>
            <p:grpSpPr bwMode="auto">
              <a:xfrm rot="-1717408">
                <a:off x="1584" y="3072"/>
                <a:ext cx="744" cy="912"/>
                <a:chOff x="2448" y="2064"/>
                <a:chExt cx="744" cy="912"/>
              </a:xfrm>
            </p:grpSpPr>
            <p:sp>
              <p:nvSpPr>
                <p:cNvPr id="319619" name="Freeform 142"/>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20" name="Freeform 143"/>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21" name="Freeform 144"/>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22" name="Freeform 145"/>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23" name="Freeform 146"/>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24" name="Freeform 147"/>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19618" name="Line 148"/>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19581" name="Group 149"/>
            <p:cNvGrpSpPr>
              <a:grpSpLocks noChangeAspect="1"/>
            </p:cNvGrpSpPr>
            <p:nvPr/>
          </p:nvGrpSpPr>
          <p:grpSpPr bwMode="auto">
            <a:xfrm rot="1981365">
              <a:off x="2095" y="3385"/>
              <a:ext cx="141" cy="153"/>
              <a:chOff x="1584" y="3072"/>
              <a:chExt cx="816" cy="961"/>
            </a:xfrm>
          </p:grpSpPr>
          <p:grpSp>
            <p:nvGrpSpPr>
              <p:cNvPr id="319609" name="Group 150"/>
              <p:cNvGrpSpPr>
                <a:grpSpLocks noChangeAspect="1"/>
              </p:cNvGrpSpPr>
              <p:nvPr/>
            </p:nvGrpSpPr>
            <p:grpSpPr bwMode="auto">
              <a:xfrm rot="-1717408">
                <a:off x="1584" y="3072"/>
                <a:ext cx="744" cy="912"/>
                <a:chOff x="2448" y="2064"/>
                <a:chExt cx="744" cy="912"/>
              </a:xfrm>
            </p:grpSpPr>
            <p:sp>
              <p:nvSpPr>
                <p:cNvPr id="319611" name="Freeform 151"/>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12" name="Freeform 152"/>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13" name="Freeform 153"/>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14" name="Freeform 154"/>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15" name="Freeform 155"/>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16" name="Freeform 156"/>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19610" name="Line 157"/>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19582" name="Group 158"/>
            <p:cNvGrpSpPr>
              <a:grpSpLocks noChangeAspect="1"/>
            </p:cNvGrpSpPr>
            <p:nvPr/>
          </p:nvGrpSpPr>
          <p:grpSpPr bwMode="auto">
            <a:xfrm>
              <a:off x="1861" y="3616"/>
              <a:ext cx="141" cy="153"/>
              <a:chOff x="1584" y="3072"/>
              <a:chExt cx="816" cy="961"/>
            </a:xfrm>
          </p:grpSpPr>
          <p:grpSp>
            <p:nvGrpSpPr>
              <p:cNvPr id="319601" name="Group 159"/>
              <p:cNvGrpSpPr>
                <a:grpSpLocks noChangeAspect="1"/>
              </p:cNvGrpSpPr>
              <p:nvPr/>
            </p:nvGrpSpPr>
            <p:grpSpPr bwMode="auto">
              <a:xfrm rot="-1717408">
                <a:off x="1584" y="3072"/>
                <a:ext cx="744" cy="912"/>
                <a:chOff x="2448" y="2064"/>
                <a:chExt cx="744" cy="912"/>
              </a:xfrm>
            </p:grpSpPr>
            <p:sp>
              <p:nvSpPr>
                <p:cNvPr id="319603" name="Freeform 160"/>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04" name="Freeform 161"/>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05" name="Freeform 162"/>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06" name="Freeform 163"/>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07" name="Freeform 164"/>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08" name="Freeform 165"/>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19602" name="Line 166"/>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19583" name="Group 167"/>
            <p:cNvGrpSpPr>
              <a:grpSpLocks noChangeAspect="1"/>
            </p:cNvGrpSpPr>
            <p:nvPr/>
          </p:nvGrpSpPr>
          <p:grpSpPr bwMode="auto">
            <a:xfrm>
              <a:off x="2033" y="3538"/>
              <a:ext cx="141" cy="154"/>
              <a:chOff x="1584" y="3072"/>
              <a:chExt cx="816" cy="961"/>
            </a:xfrm>
          </p:grpSpPr>
          <p:grpSp>
            <p:nvGrpSpPr>
              <p:cNvPr id="319593" name="Group 168"/>
              <p:cNvGrpSpPr>
                <a:grpSpLocks noChangeAspect="1"/>
              </p:cNvGrpSpPr>
              <p:nvPr/>
            </p:nvGrpSpPr>
            <p:grpSpPr bwMode="auto">
              <a:xfrm rot="-1717408">
                <a:off x="1584" y="3072"/>
                <a:ext cx="744" cy="912"/>
                <a:chOff x="2448" y="2064"/>
                <a:chExt cx="744" cy="912"/>
              </a:xfrm>
            </p:grpSpPr>
            <p:sp>
              <p:nvSpPr>
                <p:cNvPr id="319595" name="Freeform 1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596" name="Freeform 1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597" name="Freeform 1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598" name="Freeform 1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599" name="Freeform 1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600" name="Freeform 1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19594" name="Line 1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19584" name="Group 176"/>
            <p:cNvGrpSpPr>
              <a:grpSpLocks noChangeAspect="1"/>
            </p:cNvGrpSpPr>
            <p:nvPr/>
          </p:nvGrpSpPr>
          <p:grpSpPr bwMode="auto">
            <a:xfrm rot="2694288" flipH="1">
              <a:off x="2455" y="3800"/>
              <a:ext cx="141" cy="154"/>
              <a:chOff x="1584" y="3072"/>
              <a:chExt cx="816" cy="961"/>
            </a:xfrm>
          </p:grpSpPr>
          <p:grpSp>
            <p:nvGrpSpPr>
              <p:cNvPr id="319585" name="Group 177"/>
              <p:cNvGrpSpPr>
                <a:grpSpLocks noChangeAspect="1"/>
              </p:cNvGrpSpPr>
              <p:nvPr/>
            </p:nvGrpSpPr>
            <p:grpSpPr bwMode="auto">
              <a:xfrm rot="-1717408">
                <a:off x="1584" y="3072"/>
                <a:ext cx="744" cy="912"/>
                <a:chOff x="2448" y="2064"/>
                <a:chExt cx="744" cy="912"/>
              </a:xfrm>
            </p:grpSpPr>
            <p:sp>
              <p:nvSpPr>
                <p:cNvPr id="319587" name="Freeform 1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588" name="Freeform 1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589" name="Freeform 1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590" name="Freeform 1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591" name="Freeform 1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19592" name="Freeform 1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19586" name="Line 1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grpSp>
        <p:nvGrpSpPr>
          <p:cNvPr id="319518" name="Group 185"/>
          <p:cNvGrpSpPr>
            <a:grpSpLocks/>
          </p:cNvGrpSpPr>
          <p:nvPr/>
        </p:nvGrpSpPr>
        <p:grpSpPr bwMode="auto">
          <a:xfrm>
            <a:off x="6858000" y="3200400"/>
            <a:ext cx="1447800" cy="1447800"/>
            <a:chOff x="4320" y="2016"/>
            <a:chExt cx="912" cy="912"/>
          </a:xfrm>
        </p:grpSpPr>
        <p:grpSp>
          <p:nvGrpSpPr>
            <p:cNvPr id="319552" name="Group 186"/>
            <p:cNvGrpSpPr>
              <a:grpSpLocks/>
            </p:cNvGrpSpPr>
            <p:nvPr/>
          </p:nvGrpSpPr>
          <p:grpSpPr bwMode="auto">
            <a:xfrm>
              <a:off x="4320" y="2016"/>
              <a:ext cx="912" cy="912"/>
              <a:chOff x="2496" y="1104"/>
              <a:chExt cx="912" cy="912"/>
            </a:xfrm>
          </p:grpSpPr>
          <p:grpSp>
            <p:nvGrpSpPr>
              <p:cNvPr id="319559" name="Group 187"/>
              <p:cNvGrpSpPr>
                <a:grpSpLocks noChangeAspect="1"/>
              </p:cNvGrpSpPr>
              <p:nvPr/>
            </p:nvGrpSpPr>
            <p:grpSpPr bwMode="auto">
              <a:xfrm rot="2360341">
                <a:off x="2592" y="1248"/>
                <a:ext cx="680" cy="680"/>
                <a:chOff x="1224" y="1212"/>
                <a:chExt cx="3144" cy="3112"/>
              </a:xfrm>
            </p:grpSpPr>
            <p:sp>
              <p:nvSpPr>
                <p:cNvPr id="319561" name="Freeform 188"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6"/>
                  <a:srcRect/>
                  <a:tile tx="0" ty="0" sx="100000" sy="100000" flip="none" algn="tl"/>
                </a:blipFill>
                <a:ln w="9525">
                  <a:solidFill>
                    <a:srgbClr val="000000"/>
                  </a:solidFill>
                  <a:round/>
                  <a:headEnd/>
                  <a:tailEnd/>
                </a:ln>
              </p:spPr>
              <p:txBody>
                <a:bodyPr/>
                <a:lstStyle/>
                <a:p>
                  <a:endParaRPr lang="en-US"/>
                </a:p>
              </p:txBody>
            </p:sp>
            <p:sp>
              <p:nvSpPr>
                <p:cNvPr id="319562" name="Freeform 189"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6"/>
                  <a:srcRect/>
                  <a:tile tx="0" ty="0" sx="100000" sy="100000" flip="none" algn="tl"/>
                </a:blipFill>
                <a:ln w="9525">
                  <a:solidFill>
                    <a:srgbClr val="000000"/>
                  </a:solidFill>
                  <a:round/>
                  <a:headEnd/>
                  <a:tailEnd/>
                </a:ln>
              </p:spPr>
              <p:txBody>
                <a:bodyPr/>
                <a:lstStyle/>
                <a:p>
                  <a:endParaRPr lang="en-US"/>
                </a:p>
              </p:txBody>
            </p:sp>
            <p:grpSp>
              <p:nvGrpSpPr>
                <p:cNvPr id="319563" name="Group 190"/>
                <p:cNvGrpSpPr>
                  <a:grpSpLocks noChangeAspect="1"/>
                </p:cNvGrpSpPr>
                <p:nvPr/>
              </p:nvGrpSpPr>
              <p:grpSpPr bwMode="auto">
                <a:xfrm>
                  <a:off x="1776" y="1212"/>
                  <a:ext cx="1944" cy="2413"/>
                  <a:chOff x="2227" y="1194"/>
                  <a:chExt cx="1944" cy="2413"/>
                </a:xfrm>
              </p:grpSpPr>
              <p:sp>
                <p:nvSpPr>
                  <p:cNvPr id="319564" name="Freeform 191"/>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9565" name="Freeform 192"/>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9566" name="Freeform 193"/>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9567" name="Freeform 194"/>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9568" name="Freeform 195"/>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9569" name="Freeform 196"/>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19560" name="Oval 197"/>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19553" name="Group 198"/>
            <p:cNvGrpSpPr>
              <a:grpSpLocks/>
            </p:cNvGrpSpPr>
            <p:nvPr/>
          </p:nvGrpSpPr>
          <p:grpSpPr bwMode="auto">
            <a:xfrm>
              <a:off x="4368" y="2112"/>
              <a:ext cx="432" cy="240"/>
              <a:chOff x="-1152" y="3504"/>
              <a:chExt cx="432" cy="240"/>
            </a:xfrm>
          </p:grpSpPr>
          <p:grpSp>
            <p:nvGrpSpPr>
              <p:cNvPr id="319554" name="Group 199"/>
              <p:cNvGrpSpPr>
                <a:grpSpLocks noChangeAspect="1"/>
              </p:cNvGrpSpPr>
              <p:nvPr/>
            </p:nvGrpSpPr>
            <p:grpSpPr bwMode="auto">
              <a:xfrm>
                <a:off x="-1075" y="3504"/>
                <a:ext cx="256" cy="210"/>
                <a:chOff x="1728" y="2064"/>
                <a:chExt cx="768" cy="672"/>
              </a:xfrm>
            </p:grpSpPr>
            <p:sp>
              <p:nvSpPr>
                <p:cNvPr id="319557" name="AutoShape 20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319558" name="Line 20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19555" name="Line 202"/>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9556" name="Line 203"/>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19519" name="Group 204"/>
          <p:cNvGrpSpPr>
            <a:grpSpLocks/>
          </p:cNvGrpSpPr>
          <p:nvPr/>
        </p:nvGrpSpPr>
        <p:grpSpPr bwMode="auto">
          <a:xfrm>
            <a:off x="838200" y="5181600"/>
            <a:ext cx="1439863" cy="1439863"/>
            <a:chOff x="528" y="3264"/>
            <a:chExt cx="907" cy="907"/>
          </a:xfrm>
        </p:grpSpPr>
        <p:grpSp>
          <p:nvGrpSpPr>
            <p:cNvPr id="319532" name="Group 205"/>
            <p:cNvGrpSpPr>
              <a:grpSpLocks/>
            </p:cNvGrpSpPr>
            <p:nvPr/>
          </p:nvGrpSpPr>
          <p:grpSpPr bwMode="auto">
            <a:xfrm>
              <a:off x="528" y="3264"/>
              <a:ext cx="907" cy="907"/>
              <a:chOff x="3120" y="1872"/>
              <a:chExt cx="907" cy="907"/>
            </a:xfrm>
          </p:grpSpPr>
          <p:sp>
            <p:nvSpPr>
              <p:cNvPr id="319539" name="Freeform 206"/>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19540" name="Group 207"/>
              <p:cNvGrpSpPr>
                <a:grpSpLocks/>
              </p:cNvGrpSpPr>
              <p:nvPr/>
            </p:nvGrpSpPr>
            <p:grpSpPr bwMode="auto">
              <a:xfrm>
                <a:off x="3469" y="2146"/>
                <a:ext cx="249" cy="285"/>
                <a:chOff x="3469" y="2146"/>
                <a:chExt cx="249" cy="285"/>
              </a:xfrm>
            </p:grpSpPr>
            <p:sp>
              <p:nvSpPr>
                <p:cNvPr id="319546" name="Freeform 208"/>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9547" name="Freeform 209"/>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9548" name="Freeform 210"/>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9549" name="Freeform 211"/>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9550" name="Freeform 212"/>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9551" name="Freeform 213"/>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19541" name="AutoShape 214"/>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319542" name="Line 215"/>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9543" name="AutoShape 216"/>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319544" name="Line 217"/>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9545" name="Oval 218"/>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19533" name="Group 219"/>
            <p:cNvGrpSpPr>
              <a:grpSpLocks/>
            </p:cNvGrpSpPr>
            <p:nvPr/>
          </p:nvGrpSpPr>
          <p:grpSpPr bwMode="auto">
            <a:xfrm>
              <a:off x="624" y="3312"/>
              <a:ext cx="432" cy="240"/>
              <a:chOff x="-1152" y="3504"/>
              <a:chExt cx="432" cy="240"/>
            </a:xfrm>
          </p:grpSpPr>
          <p:grpSp>
            <p:nvGrpSpPr>
              <p:cNvPr id="319534" name="Group 220"/>
              <p:cNvGrpSpPr>
                <a:grpSpLocks noChangeAspect="1"/>
              </p:cNvGrpSpPr>
              <p:nvPr/>
            </p:nvGrpSpPr>
            <p:grpSpPr bwMode="auto">
              <a:xfrm>
                <a:off x="-1075" y="3504"/>
                <a:ext cx="256" cy="210"/>
                <a:chOff x="1728" y="2064"/>
                <a:chExt cx="768" cy="672"/>
              </a:xfrm>
            </p:grpSpPr>
            <p:sp>
              <p:nvSpPr>
                <p:cNvPr id="319537" name="AutoShape 22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319538" name="Line 22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19535" name="Line 223"/>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9536" name="Line 224"/>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19520" name="Group 225"/>
          <p:cNvGrpSpPr>
            <a:grpSpLocks/>
          </p:cNvGrpSpPr>
          <p:nvPr/>
        </p:nvGrpSpPr>
        <p:grpSpPr bwMode="auto">
          <a:xfrm>
            <a:off x="3962400" y="3200400"/>
            <a:ext cx="1219200" cy="1066800"/>
            <a:chOff x="1584" y="2256"/>
            <a:chExt cx="768" cy="672"/>
          </a:xfrm>
        </p:grpSpPr>
        <p:sp>
          <p:nvSpPr>
            <p:cNvPr id="319530" name="AutoShape 226"/>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4400" i="0" baseline="-8000">
                  <a:solidFill>
                    <a:schemeClr val="bg2"/>
                  </a:solidFill>
                </a:rPr>
                <a:t>Exit</a:t>
              </a:r>
              <a:endParaRPr lang="en-CA" altLang="en-US" sz="4400" i="0" baseline="-8000">
                <a:solidFill>
                  <a:schemeClr val="bg2"/>
                </a:solidFill>
              </a:endParaRPr>
            </a:p>
          </p:txBody>
        </p:sp>
        <p:sp>
          <p:nvSpPr>
            <p:cNvPr id="319531" name="Line 227"/>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9521" name="Group 228"/>
          <p:cNvGrpSpPr>
            <a:grpSpLocks/>
          </p:cNvGrpSpPr>
          <p:nvPr/>
        </p:nvGrpSpPr>
        <p:grpSpPr bwMode="auto">
          <a:xfrm>
            <a:off x="6224588" y="5232400"/>
            <a:ext cx="1166812" cy="1168400"/>
            <a:chOff x="1824" y="2928"/>
            <a:chExt cx="735" cy="736"/>
          </a:xfrm>
        </p:grpSpPr>
        <p:grpSp>
          <p:nvGrpSpPr>
            <p:cNvPr id="319522" name="Group 229"/>
            <p:cNvGrpSpPr>
              <a:grpSpLocks noChangeAspect="1"/>
            </p:cNvGrpSpPr>
            <p:nvPr/>
          </p:nvGrpSpPr>
          <p:grpSpPr bwMode="auto">
            <a:xfrm>
              <a:off x="1886" y="3216"/>
              <a:ext cx="208" cy="170"/>
              <a:chOff x="1728" y="2064"/>
              <a:chExt cx="768" cy="672"/>
            </a:xfrm>
          </p:grpSpPr>
          <p:sp>
            <p:nvSpPr>
              <p:cNvPr id="319528" name="AutoShape 23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0 km</a:t>
                </a:r>
                <a:endParaRPr lang="en-CA" altLang="en-US" sz="1400" i="0" baseline="-8000">
                  <a:solidFill>
                    <a:schemeClr val="bg2"/>
                  </a:solidFill>
                </a:endParaRPr>
              </a:p>
            </p:txBody>
          </p:sp>
          <p:sp>
            <p:nvSpPr>
              <p:cNvPr id="319529" name="Line 23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19523" name="Oval 232"/>
            <p:cNvSpPr>
              <a:spLocks noChangeAspect="1" noChangeArrowheads="1"/>
            </p:cNvSpPr>
            <p:nvPr/>
          </p:nvSpPr>
          <p:spPr bwMode="auto">
            <a:xfrm>
              <a:off x="1824" y="2928"/>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319524" name="Group 233"/>
            <p:cNvGrpSpPr>
              <a:grpSpLocks noChangeAspect="1"/>
            </p:cNvGrpSpPr>
            <p:nvPr/>
          </p:nvGrpSpPr>
          <p:grpSpPr bwMode="auto">
            <a:xfrm>
              <a:off x="2288" y="3216"/>
              <a:ext cx="208" cy="170"/>
              <a:chOff x="1728" y="2064"/>
              <a:chExt cx="768" cy="672"/>
            </a:xfrm>
          </p:grpSpPr>
          <p:sp>
            <p:nvSpPr>
              <p:cNvPr id="319526" name="AutoShape 23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319527" name="Line 23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19525" name="AutoShape 236"/>
            <p:cNvSpPr>
              <a:spLocks noChangeArrowheads="1"/>
            </p:cNvSpPr>
            <p:nvPr/>
          </p:nvSpPr>
          <p:spPr bwMode="auto">
            <a:xfrm>
              <a:off x="2112" y="3264"/>
              <a:ext cx="144" cy="48"/>
            </a:xfrm>
            <a:prstGeom prst="rightArrow">
              <a:avLst>
                <a:gd name="adj1" fmla="val 50000"/>
                <a:gd name="adj2" fmla="val 75000"/>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3048000" y="228600"/>
            <a:ext cx="6096000" cy="1143000"/>
          </a:xfrm>
          <a:noFill/>
        </p:spPr>
        <p:txBody>
          <a:bodyPr/>
          <a:lstStyle/>
          <a:p>
            <a:pPr eaLnBrk="1" hangingPunct="1"/>
            <a:r>
              <a:rPr lang="en-US" altLang="en-US" smtClean="0"/>
              <a:t>Iterative Algorithms </a:t>
            </a:r>
            <a:br>
              <a:rPr lang="en-US" altLang="en-US" smtClean="0"/>
            </a:br>
            <a:r>
              <a:rPr lang="en-US" altLang="en-US" smtClean="0"/>
              <a:t>Loop Invariants </a:t>
            </a:r>
          </a:p>
        </p:txBody>
      </p:sp>
      <p:sp>
        <p:nvSpPr>
          <p:cNvPr id="99331" name="Text Box 3"/>
          <p:cNvSpPr txBox="1">
            <a:spLocks noChangeArrowheads="1"/>
          </p:cNvSpPr>
          <p:nvPr/>
        </p:nvSpPr>
        <p:spPr bwMode="auto">
          <a:xfrm>
            <a:off x="0" y="1588"/>
            <a:ext cx="4568879" cy="7417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smtClean="0"/>
              <a:t>Physics(  )</a:t>
            </a:r>
            <a:br>
              <a:rPr lang="en-CA" altLang="en-US" sz="2800" i="0" dirty="0" smtClean="0"/>
            </a:br>
            <a:r>
              <a:rPr lang="en-CA" altLang="en-US" sz="2800" i="0" dirty="0" smtClean="0">
                <a:solidFill>
                  <a:srgbClr val="33CC33"/>
                </a:solidFill>
              </a:rPr>
              <a:t>“</a:t>
            </a:r>
            <a:r>
              <a:rPr lang="en-CA" altLang="en-US" sz="2800" i="0" dirty="0" err="1">
                <a:solidFill>
                  <a:srgbClr val="33CC33"/>
                </a:solidFill>
              </a:rPr>
              <a:t>preCond</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a:t>
            </a:r>
            <a:r>
              <a:rPr lang="en-CA" altLang="en-US" sz="2800" i="0" dirty="0">
                <a:solidFill>
                  <a:srgbClr val="33CC33"/>
                </a:solidFill>
              </a:rPr>
              <a:t>Input is </a:t>
            </a:r>
            <a:r>
              <a:rPr lang="en-CA" altLang="en-US" sz="2800" i="0" dirty="0" smtClean="0">
                <a:solidFill>
                  <a:srgbClr val="33CC33"/>
                </a:solidFill>
              </a:rPr>
              <a:t>a roller coaster</a:t>
            </a:r>
            <a:br>
              <a:rPr lang="en-CA" altLang="en-US" sz="2800" i="0" dirty="0" smtClean="0">
                <a:solidFill>
                  <a:srgbClr val="33CC33"/>
                </a:solidFill>
              </a:rPr>
            </a:br>
            <a:r>
              <a:rPr lang="en-CA" altLang="en-US" sz="2800" i="0" dirty="0" smtClean="0">
                <a:solidFill>
                  <a:srgbClr val="33CC33"/>
                </a:solidFill>
              </a:rPr>
              <a:t>  with car starting high.”</a:t>
            </a:r>
            <a:r>
              <a:rPr lang="en-CA" altLang="en-US" sz="2800" i="0" dirty="0" smtClean="0"/>
              <a:t>          </a:t>
            </a:r>
            <a:endParaRPr lang="en-CA" altLang="en-US" sz="2800" i="0" dirty="0">
              <a:solidFill>
                <a:schemeClr val="accent2"/>
              </a:solidFill>
            </a:endParaRPr>
          </a:p>
          <a:p>
            <a:pPr eaLnBrk="1" hangingPunct="1">
              <a:spcBef>
                <a:spcPct val="0"/>
              </a:spcBef>
              <a:buFontTx/>
              <a:buNone/>
            </a:pPr>
            <a:endParaRPr lang="en-US" altLang="en-US" sz="2800" i="0" dirty="0" smtClean="0"/>
          </a:p>
          <a:p>
            <a:pPr eaLnBrk="1" hangingPunct="1">
              <a:spcBef>
                <a:spcPct val="0"/>
              </a:spcBef>
              <a:buFontTx/>
              <a:buNone/>
            </a:pPr>
            <a:r>
              <a:rPr lang="en-CA" altLang="en-US" sz="2800" i="0" dirty="0" smtClean="0"/>
              <a:t>loop  </a:t>
            </a:r>
            <a:endParaRPr lang="en-CA" altLang="en-US" sz="2800" i="0" dirty="0"/>
          </a:p>
          <a:p>
            <a:pPr eaLnBrk="1" hangingPunct="1">
              <a:spcBef>
                <a:spcPct val="0"/>
              </a:spcBef>
              <a:buFontTx/>
              <a:buNone/>
            </a:pPr>
            <a:r>
              <a:rPr lang="en-CA" altLang="en-US" sz="2800" i="0" dirty="0"/>
              <a:t>      </a:t>
            </a:r>
            <a:r>
              <a:rPr lang="en-CA" altLang="en-US" sz="2800" i="0" dirty="0">
                <a:solidFill>
                  <a:srgbClr val="33CC33"/>
                </a:solidFill>
              </a:rPr>
              <a:t>“loop-invariant</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E</a:t>
            </a:r>
            <a:r>
              <a:rPr lang="en-CA" altLang="en-US" sz="2800" i="0" baseline="-25000" dirty="0" smtClean="0">
                <a:solidFill>
                  <a:srgbClr val="33CC33"/>
                </a:solidFill>
              </a:rPr>
              <a:t>t</a:t>
            </a:r>
            <a:r>
              <a:rPr lang="en-CA" altLang="en-US" sz="2800" i="0" dirty="0" smtClean="0">
                <a:solidFill>
                  <a:srgbClr val="33CC33"/>
                </a:solidFill>
              </a:rPr>
              <a:t> = E</a:t>
            </a:r>
            <a:r>
              <a:rPr lang="en-CA" altLang="en-US" sz="2800" i="0" baseline="-25000" dirty="0" smtClean="0">
                <a:solidFill>
                  <a:srgbClr val="33CC33"/>
                </a:solidFill>
              </a:rPr>
              <a:t>0</a:t>
            </a:r>
            <a:r>
              <a:rPr lang="en-CA" altLang="en-US" sz="2800" i="0" dirty="0" smtClean="0">
                <a:solidFill>
                  <a:srgbClr val="33CC33"/>
                </a:solidFill>
              </a:rPr>
              <a:t>”</a:t>
            </a:r>
            <a:endParaRPr lang="en-CA" altLang="en-US" sz="2800" i="0" dirty="0">
              <a:solidFill>
                <a:srgbClr val="33CC33"/>
              </a:solidFill>
            </a:endParaRPr>
          </a:p>
          <a:p>
            <a:pPr eaLnBrk="1" hangingPunct="1">
              <a:spcBef>
                <a:spcPct val="0"/>
              </a:spcBef>
              <a:buFontTx/>
              <a:buNone/>
            </a:pPr>
            <a:r>
              <a:rPr lang="en-CA" altLang="en-US" sz="2800" i="0" dirty="0"/>
              <a:t>      exit when </a:t>
            </a:r>
            <a:r>
              <a:rPr lang="en-CA" altLang="en-US" sz="2800" i="0" dirty="0" smtClean="0">
                <a:solidFill>
                  <a:schemeClr val="accent1"/>
                </a:solidFill>
              </a:rPr>
              <a:t>(car at end)</a:t>
            </a:r>
            <a:endParaRPr lang="en-CA" altLang="en-US" sz="2800" i="0" dirty="0">
              <a:solidFill>
                <a:schemeClr val="accent1"/>
              </a:solidFill>
            </a:endParaRPr>
          </a:p>
          <a:p>
            <a:pPr eaLnBrk="1" hangingPunct="1">
              <a:spcBef>
                <a:spcPct val="0"/>
              </a:spcBef>
              <a:buFontTx/>
              <a:buNone/>
            </a:pPr>
            <a:r>
              <a:rPr lang="en-CA" altLang="en-US" sz="2800" i="0" dirty="0" smtClean="0"/>
              <a:t>      </a:t>
            </a:r>
            <a:r>
              <a:rPr lang="en-CA" altLang="en-US" sz="2800" i="0" dirty="0" smtClean="0">
                <a:solidFill>
                  <a:schemeClr val="accent2"/>
                </a:solidFill>
                <a:sym typeface="Symbol"/>
              </a:rPr>
              <a:t></a:t>
            </a:r>
            <a:r>
              <a:rPr lang="en-CA" altLang="en-US" sz="2800" i="0" dirty="0" smtClean="0">
                <a:solidFill>
                  <a:schemeClr val="accent2"/>
                </a:solidFill>
              </a:rPr>
              <a:t>x</a:t>
            </a:r>
            <a:r>
              <a:rPr lang="en-CA" altLang="en-US" sz="2800" i="0" baseline="-25000" dirty="0" smtClean="0">
                <a:solidFill>
                  <a:schemeClr val="accent2"/>
                </a:solidFill>
                <a:sym typeface="Symbol"/>
              </a:rPr>
              <a:t> t+</a:t>
            </a:r>
            <a:r>
              <a:rPr lang="en-CA" altLang="en-US" sz="2800" i="0" baseline="-25000" dirty="0" err="1" smtClean="0">
                <a:solidFill>
                  <a:schemeClr val="accent2"/>
                </a:solidFill>
                <a:sym typeface="Symbol"/>
              </a:rPr>
              <a:t>t</a:t>
            </a:r>
            <a:r>
              <a:rPr lang="en-CA" altLang="en-US" sz="2800" i="0" dirty="0" err="1" smtClean="0">
                <a:solidFill>
                  <a:schemeClr val="accent2"/>
                </a:solidFill>
              </a:rPr>
              <a:t>,v</a:t>
            </a:r>
            <a:r>
              <a:rPr lang="en-CA" altLang="en-US" sz="2800" i="0" baseline="-25000" dirty="0" smtClean="0">
                <a:solidFill>
                  <a:schemeClr val="accent2"/>
                </a:solidFill>
                <a:sym typeface="Symbol"/>
              </a:rPr>
              <a:t> t+t</a:t>
            </a:r>
            <a:r>
              <a:rPr lang="en-CA" altLang="en-US" sz="2800" i="0" dirty="0" smtClean="0">
                <a:solidFill>
                  <a:schemeClr val="accent2"/>
                </a:solidFill>
                <a:sym typeface="Symbol"/>
              </a:rPr>
              <a:t></a:t>
            </a:r>
            <a:endParaRPr lang="en-CA" altLang="en-US" sz="2800" i="0" baseline="-25000" dirty="0" smtClean="0">
              <a:solidFill>
                <a:schemeClr val="accent2"/>
              </a:solidFill>
              <a:sym typeface="Symbol"/>
            </a:endParaRPr>
          </a:p>
          <a:p>
            <a:pPr eaLnBrk="1" hangingPunct="1">
              <a:spcBef>
                <a:spcPct val="0"/>
              </a:spcBef>
              <a:buFontTx/>
              <a:buNone/>
            </a:pPr>
            <a:r>
              <a:rPr lang="en-CA" altLang="en-US" sz="2800" i="0" dirty="0" smtClean="0">
                <a:solidFill>
                  <a:schemeClr val="accent2"/>
                </a:solidFill>
                <a:sym typeface="Symbol"/>
              </a:rPr>
              <a:t>          </a:t>
            </a:r>
            <a:r>
              <a:rPr lang="en-CA" altLang="en-US" sz="2800" i="0" dirty="0" smtClean="0">
                <a:solidFill>
                  <a:schemeClr val="accent2"/>
                </a:solidFill>
              </a:rPr>
              <a:t>= Newton(</a:t>
            </a:r>
            <a:r>
              <a:rPr lang="en-CA" altLang="en-US" sz="2800" i="0" dirty="0" smtClean="0">
                <a:solidFill>
                  <a:schemeClr val="accent2"/>
                </a:solidFill>
                <a:sym typeface="Symbol"/>
              </a:rPr>
              <a:t></a:t>
            </a:r>
            <a:r>
              <a:rPr lang="en-CA" altLang="en-US" sz="2800" i="0" dirty="0" smtClean="0">
                <a:solidFill>
                  <a:schemeClr val="accent2"/>
                </a:solidFill>
              </a:rPr>
              <a:t>x</a:t>
            </a:r>
            <a:r>
              <a:rPr lang="en-CA" altLang="en-US" sz="2800" i="0" baseline="-25000" dirty="0" smtClean="0">
                <a:solidFill>
                  <a:schemeClr val="accent2"/>
                </a:solidFill>
                <a:sym typeface="Symbol"/>
              </a:rPr>
              <a:t> </a:t>
            </a:r>
            <a:r>
              <a:rPr lang="en-CA" altLang="en-US" sz="2800" i="0" baseline="-25000" dirty="0" err="1" smtClean="0">
                <a:solidFill>
                  <a:schemeClr val="accent2"/>
                </a:solidFill>
                <a:sym typeface="Symbol"/>
              </a:rPr>
              <a:t>t</a:t>
            </a:r>
            <a:r>
              <a:rPr lang="en-CA" altLang="en-US" sz="2800" i="0" dirty="0" err="1" smtClean="0">
                <a:solidFill>
                  <a:schemeClr val="accent2"/>
                </a:solidFill>
              </a:rPr>
              <a:t>,v</a:t>
            </a:r>
            <a:r>
              <a:rPr lang="en-CA" altLang="en-US" sz="2800" i="0" baseline="-25000" dirty="0" smtClean="0">
                <a:solidFill>
                  <a:schemeClr val="accent2"/>
                </a:solidFill>
                <a:sym typeface="Symbol"/>
              </a:rPr>
              <a:t> t</a:t>
            </a:r>
            <a:r>
              <a:rPr lang="en-CA" altLang="en-US" sz="2800" i="0" dirty="0" smtClean="0">
                <a:solidFill>
                  <a:schemeClr val="accent2"/>
                </a:solidFill>
                <a:sym typeface="Symbol"/>
              </a:rPr>
              <a:t></a:t>
            </a:r>
            <a:r>
              <a:rPr lang="en-CA" altLang="en-US" sz="2800" i="0" dirty="0" smtClean="0">
                <a:solidFill>
                  <a:schemeClr val="accent2"/>
                </a:solidFill>
              </a:rPr>
              <a:t>)</a:t>
            </a:r>
            <a:endParaRPr lang="en-CA" altLang="en-US" sz="2800" i="0" dirty="0">
              <a:solidFill>
                <a:schemeClr val="accent2"/>
              </a:solidFill>
            </a:endParaRPr>
          </a:p>
          <a:p>
            <a:pPr eaLnBrk="1" hangingPunct="1">
              <a:spcBef>
                <a:spcPct val="0"/>
              </a:spcBef>
              <a:buFontTx/>
              <a:buNone/>
            </a:pPr>
            <a:r>
              <a:rPr lang="en-US" altLang="en-US" sz="2800" i="0" dirty="0" err="1"/>
              <a:t>endloop</a:t>
            </a:r>
            <a:r>
              <a:rPr lang="en-CA" altLang="en-US" sz="2800" i="0" dirty="0">
                <a:solidFill>
                  <a:schemeClr val="accent2"/>
                </a:solidFill>
              </a:rPr>
              <a:t> </a:t>
            </a:r>
            <a:endParaRPr lang="en-US" altLang="en-US" sz="2800" i="0" dirty="0" smtClean="0">
              <a:solidFill>
                <a:schemeClr val="accent2"/>
              </a:solidFill>
            </a:endParaRPr>
          </a:p>
          <a:p>
            <a:pPr eaLnBrk="1" hangingPunct="1">
              <a:spcBef>
                <a:spcPct val="0"/>
              </a:spcBef>
              <a:buFontTx/>
              <a:buNone/>
            </a:pPr>
            <a:endParaRPr lang="en-CA" altLang="en-US" sz="2800" i="0" dirty="0" smtClean="0">
              <a:solidFill>
                <a:schemeClr val="accent2"/>
              </a:solidFill>
            </a:endParaRPr>
          </a:p>
          <a:p>
            <a:pPr eaLnBrk="1" hangingPunct="1">
              <a:spcBef>
                <a:spcPct val="0"/>
              </a:spcBef>
              <a:buFontTx/>
              <a:buNone/>
            </a:pPr>
            <a:r>
              <a:rPr lang="en-CA" altLang="en-US" sz="2800" i="0" dirty="0" smtClean="0">
                <a:solidFill>
                  <a:schemeClr val="accent2"/>
                </a:solidFill>
              </a:rPr>
              <a:t>return(</a:t>
            </a:r>
            <a:r>
              <a:rPr lang="en-CA" altLang="en-US" sz="2800" i="0" dirty="0" err="1" smtClean="0">
                <a:solidFill>
                  <a:schemeClr val="accent2"/>
                </a:solidFill>
              </a:rPr>
              <a:t>v</a:t>
            </a:r>
            <a:r>
              <a:rPr lang="en-CA" altLang="en-US" sz="2800" i="0" baseline="-25000" dirty="0" err="1" smtClean="0">
                <a:solidFill>
                  <a:schemeClr val="accent2"/>
                </a:solidFill>
              </a:rPr>
              <a:t>final</a:t>
            </a:r>
            <a:r>
              <a:rPr lang="en-CA" altLang="en-US" sz="2800" i="0" dirty="0" smtClean="0">
                <a:solidFill>
                  <a:schemeClr val="accent2"/>
                </a:solidFill>
              </a:rPr>
              <a:t>)</a:t>
            </a:r>
          </a:p>
          <a:p>
            <a:pPr eaLnBrk="1" hangingPunct="1">
              <a:spcBef>
                <a:spcPct val="0"/>
              </a:spcBef>
              <a:buFontTx/>
              <a:buNone/>
            </a:pPr>
            <a:r>
              <a:rPr lang="en-CA" altLang="en-US" sz="2800" i="0" dirty="0" smtClean="0">
                <a:solidFill>
                  <a:srgbClr val="33CC33"/>
                </a:solidFill>
              </a:rPr>
              <a:t>“</a:t>
            </a:r>
            <a:r>
              <a:rPr lang="en-CA" altLang="en-US" sz="2800" i="0" dirty="0" err="1" smtClean="0">
                <a:solidFill>
                  <a:srgbClr val="33CC33"/>
                </a:solidFill>
              </a:rPr>
              <a:t>postCond</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speed of car at end”</a:t>
            </a:r>
          </a:p>
          <a:p>
            <a:pPr eaLnBrk="1" hangingPunct="1">
              <a:spcBef>
                <a:spcPct val="0"/>
              </a:spcBef>
              <a:buFontTx/>
              <a:buNone/>
            </a:pPr>
            <a:endParaRPr lang="en-CA" altLang="en-US" sz="2800" i="0" dirty="0">
              <a:solidFill>
                <a:srgbClr val="33CC33"/>
              </a:solidFill>
            </a:endParaRP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45" name="Picture 2" descr="https://upload.wikimedia.org/wikipedia/commons/f/f1/Takabisha_roller_coaster.jpg"/>
          <p:cNvPicPr>
            <a:picLocks noChangeAspect="1" noChangeArrowheads="1"/>
          </p:cNvPicPr>
          <p:nvPr/>
        </p:nvPicPr>
        <p:blipFill>
          <a:blip r:embed="rId3" cstate="print"/>
          <a:srcRect/>
          <a:stretch>
            <a:fillRect/>
          </a:stretch>
        </p:blipFill>
        <p:spPr bwMode="auto">
          <a:xfrm>
            <a:off x="4038600" y="1447800"/>
            <a:ext cx="4772774" cy="1752600"/>
          </a:xfrm>
          <a:prstGeom prst="rect">
            <a:avLst/>
          </a:prstGeom>
          <a:noFill/>
        </p:spPr>
      </p:pic>
      <p:grpSp>
        <p:nvGrpSpPr>
          <p:cNvPr id="2" name="Group 51"/>
          <p:cNvGrpSpPr/>
          <p:nvPr/>
        </p:nvGrpSpPr>
        <p:grpSpPr>
          <a:xfrm>
            <a:off x="609600" y="3780972"/>
            <a:ext cx="2734156" cy="805542"/>
            <a:chOff x="609600" y="3780972"/>
            <a:chExt cx="2734156" cy="805542"/>
          </a:xfrm>
        </p:grpSpPr>
        <p:sp>
          <p:nvSpPr>
            <p:cNvPr id="46" name="Rectangle 45"/>
            <p:cNvSpPr/>
            <p:nvPr/>
          </p:nvSpPr>
          <p:spPr>
            <a:xfrm>
              <a:off x="609600" y="3789010"/>
              <a:ext cx="415498" cy="369332"/>
            </a:xfrm>
            <a:prstGeom prst="rect">
              <a:avLst/>
            </a:prstGeom>
          </p:spPr>
          <p:txBody>
            <a:bodyPr wrap="none">
              <a:spAutoFit/>
            </a:bodyPr>
            <a:lstStyle/>
            <a:p>
              <a:r>
                <a:rPr lang="en-CA" altLang="en-US" sz="1800" i="0" dirty="0" smtClean="0">
                  <a:solidFill>
                    <a:schemeClr val="accent2"/>
                  </a:solidFill>
                </a:rPr>
                <a:t>→</a:t>
              </a:r>
              <a:endParaRPr lang="en-US" sz="1800" dirty="0"/>
            </a:p>
          </p:txBody>
        </p:sp>
        <p:sp>
          <p:nvSpPr>
            <p:cNvPr id="47" name="Rectangle 46"/>
            <p:cNvSpPr/>
            <p:nvPr/>
          </p:nvSpPr>
          <p:spPr>
            <a:xfrm>
              <a:off x="1304444" y="3780972"/>
              <a:ext cx="415498" cy="369332"/>
            </a:xfrm>
            <a:prstGeom prst="rect">
              <a:avLst/>
            </a:prstGeom>
          </p:spPr>
          <p:txBody>
            <a:bodyPr wrap="none">
              <a:spAutoFit/>
            </a:bodyPr>
            <a:lstStyle/>
            <a:p>
              <a:r>
                <a:rPr lang="en-CA" altLang="en-US" sz="1800" i="0" dirty="0" smtClean="0">
                  <a:solidFill>
                    <a:schemeClr val="accent2"/>
                  </a:solidFill>
                </a:rPr>
                <a:t>→</a:t>
              </a:r>
              <a:endParaRPr lang="en-US" sz="1800" dirty="0"/>
            </a:p>
          </p:txBody>
        </p:sp>
        <p:sp>
          <p:nvSpPr>
            <p:cNvPr id="48" name="Rectangle 47"/>
            <p:cNvSpPr/>
            <p:nvPr/>
          </p:nvSpPr>
          <p:spPr>
            <a:xfrm>
              <a:off x="2527274" y="4217182"/>
              <a:ext cx="415498" cy="369332"/>
            </a:xfrm>
            <a:prstGeom prst="rect">
              <a:avLst/>
            </a:prstGeom>
          </p:spPr>
          <p:txBody>
            <a:bodyPr wrap="none">
              <a:spAutoFit/>
            </a:bodyPr>
            <a:lstStyle/>
            <a:p>
              <a:r>
                <a:rPr lang="en-CA" altLang="en-US" sz="1800" i="0" dirty="0" smtClean="0">
                  <a:solidFill>
                    <a:schemeClr val="accent2"/>
                  </a:solidFill>
                </a:rPr>
                <a:t>→</a:t>
              </a:r>
              <a:endParaRPr lang="en-US" sz="1800" dirty="0"/>
            </a:p>
          </p:txBody>
        </p:sp>
        <p:sp>
          <p:nvSpPr>
            <p:cNvPr id="49" name="Rectangle 48"/>
            <p:cNvSpPr/>
            <p:nvPr/>
          </p:nvSpPr>
          <p:spPr>
            <a:xfrm>
              <a:off x="2928258" y="4205514"/>
              <a:ext cx="415498" cy="369332"/>
            </a:xfrm>
            <a:prstGeom prst="rect">
              <a:avLst/>
            </a:prstGeom>
          </p:spPr>
          <p:txBody>
            <a:bodyPr wrap="none">
              <a:spAutoFit/>
            </a:bodyPr>
            <a:lstStyle/>
            <a:p>
              <a:r>
                <a:rPr lang="en-CA" altLang="en-US" sz="1800" i="0" dirty="0" smtClean="0">
                  <a:solidFill>
                    <a:schemeClr val="accent2"/>
                  </a:solidFill>
                </a:rPr>
                <a:t>→</a:t>
              </a:r>
              <a:endParaRPr lang="en-US" sz="1800" dirty="0"/>
            </a:p>
          </p:txBody>
        </p:sp>
      </p:grpSp>
      <p:sp>
        <p:nvSpPr>
          <p:cNvPr id="53" name="Rectangle 4"/>
          <p:cNvSpPr>
            <a:spLocks noChangeArrowheads="1"/>
          </p:cNvSpPr>
          <p:nvPr/>
        </p:nvSpPr>
        <p:spPr bwMode="auto">
          <a:xfrm>
            <a:off x="4953000" y="3200400"/>
            <a:ext cx="3886200"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3000" i="0" dirty="0" smtClean="0"/>
              <a:t>A </a:t>
            </a:r>
            <a:r>
              <a:rPr lang="en-CA" altLang="en-US" sz="3000" i="0" dirty="0" smtClean="0">
                <a:solidFill>
                  <a:srgbClr val="00B050"/>
                </a:solidFill>
              </a:rPr>
              <a:t>loop invariant </a:t>
            </a:r>
            <a:r>
              <a:rPr lang="en-CA" altLang="en-US" sz="3000" i="0" dirty="0" smtClean="0"/>
              <a:t>is</a:t>
            </a:r>
          </a:p>
          <a:p>
            <a:pPr algn="ctr" eaLnBrk="1" hangingPunct="1">
              <a:spcBef>
                <a:spcPts val="0"/>
              </a:spcBef>
              <a:buFontTx/>
              <a:buNone/>
            </a:pPr>
            <a:r>
              <a:rPr lang="en-CA" altLang="en-US" sz="3000" i="0" dirty="0" smtClean="0"/>
              <a:t>like property</a:t>
            </a:r>
            <a:r>
              <a:rPr lang="en-CA" altLang="en-US" i="0" dirty="0"/>
              <a:t/>
            </a:r>
            <a:br>
              <a:rPr lang="en-CA" altLang="en-US" i="0" dirty="0"/>
            </a:br>
            <a:r>
              <a:rPr lang="en-CA" altLang="en-US" i="0" dirty="0" smtClean="0"/>
              <a:t>in physics that is </a:t>
            </a:r>
            <a:br>
              <a:rPr lang="en-CA" altLang="en-US" i="0" dirty="0" smtClean="0"/>
            </a:br>
            <a:r>
              <a:rPr lang="en-CA" altLang="en-US" i="0" dirty="0" smtClean="0"/>
              <a:t>conserved/maintained.</a:t>
            </a:r>
            <a:endParaRPr lang="en-CA" altLang="en-US" sz="3000" i="0" dirty="0" smtClean="0"/>
          </a:p>
        </p:txBody>
      </p:sp>
      <p:pic>
        <p:nvPicPr>
          <p:cNvPr id="16" name="Picture 6" descr="C:\Users\jeff-surfacepro\Pictures\Picasa\Exports\Pictures\Takabisha_roller_coaster-00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86200" y="1447800"/>
            <a:ext cx="5105400" cy="18121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57157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53">
                                            <p:txEl>
                                              <p:pRg st="1" end="1"/>
                                            </p:txEl>
                                          </p:spTgt>
                                        </p:tgtEl>
                                        <p:attrNameLst>
                                          <p:attrName>style.visibility</p:attrName>
                                        </p:attrNameLst>
                                      </p:cBhvr>
                                      <p:to>
                                        <p:strVal val="visible"/>
                                      </p:to>
                                    </p:set>
                                    <p:anim calcmode="lin" valueType="num">
                                      <p:cBhvr additive="base">
                                        <p:cTn id="7" dur="500" fill="hold"/>
                                        <p:tgtEl>
                                          <p:spTgt spid="53">
                                            <p:txEl>
                                              <p:pRg st="1" end="1"/>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5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0514" name="Group 309"/>
          <p:cNvGrpSpPr>
            <a:grpSpLocks/>
          </p:cNvGrpSpPr>
          <p:nvPr/>
        </p:nvGrpSpPr>
        <p:grpSpPr bwMode="auto">
          <a:xfrm>
            <a:off x="3032125" y="274638"/>
            <a:ext cx="4495800" cy="395287"/>
            <a:chOff x="1910" y="173"/>
            <a:chExt cx="2832" cy="249"/>
          </a:xfrm>
        </p:grpSpPr>
        <p:sp>
          <p:nvSpPr>
            <p:cNvPr id="320787" name="Rectangle 3"/>
            <p:cNvSpPr>
              <a:spLocks noChangeArrowheads="1"/>
            </p:cNvSpPr>
            <p:nvPr/>
          </p:nvSpPr>
          <p:spPr bwMode="auto">
            <a:xfrm>
              <a:off x="4459" y="173"/>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23</a:t>
              </a:r>
              <a:endParaRPr lang="en-CA" altLang="en-US" sz="2000" i="0"/>
            </a:p>
          </p:txBody>
        </p:sp>
        <p:sp>
          <p:nvSpPr>
            <p:cNvPr id="320788" name="Rectangle 4"/>
            <p:cNvSpPr>
              <a:spLocks noChangeArrowheads="1"/>
            </p:cNvSpPr>
            <p:nvPr/>
          </p:nvSpPr>
          <p:spPr bwMode="auto">
            <a:xfrm>
              <a:off x="4176" y="173"/>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79</a:t>
              </a:r>
              <a:endParaRPr lang="en-CA" altLang="en-US" sz="2000" i="0"/>
            </a:p>
          </p:txBody>
        </p:sp>
        <p:sp>
          <p:nvSpPr>
            <p:cNvPr id="320789" name="Rectangle 5"/>
            <p:cNvSpPr>
              <a:spLocks noChangeArrowheads="1"/>
            </p:cNvSpPr>
            <p:nvPr/>
          </p:nvSpPr>
          <p:spPr bwMode="auto">
            <a:xfrm>
              <a:off x="3893" y="173"/>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30</a:t>
              </a:r>
              <a:endParaRPr lang="en-CA" altLang="en-US" sz="2000" i="0"/>
            </a:p>
          </p:txBody>
        </p:sp>
        <p:sp>
          <p:nvSpPr>
            <p:cNvPr id="320790" name="Rectangle 6"/>
            <p:cNvSpPr>
              <a:spLocks noChangeArrowheads="1"/>
            </p:cNvSpPr>
            <p:nvPr/>
          </p:nvSpPr>
          <p:spPr bwMode="auto">
            <a:xfrm>
              <a:off x="3609" y="173"/>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14</a:t>
              </a:r>
              <a:endParaRPr lang="en-CA" altLang="en-US" sz="2000" i="0"/>
            </a:p>
          </p:txBody>
        </p:sp>
        <p:sp>
          <p:nvSpPr>
            <p:cNvPr id="320791" name="Rectangle 7"/>
            <p:cNvSpPr>
              <a:spLocks noChangeArrowheads="1"/>
            </p:cNvSpPr>
            <p:nvPr/>
          </p:nvSpPr>
          <p:spPr bwMode="auto">
            <a:xfrm>
              <a:off x="3326" y="173"/>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62</a:t>
              </a:r>
              <a:endParaRPr lang="en-CA" altLang="en-US" sz="2000" i="0"/>
            </a:p>
          </p:txBody>
        </p:sp>
        <p:sp>
          <p:nvSpPr>
            <p:cNvPr id="320792" name="Rectangle 8"/>
            <p:cNvSpPr>
              <a:spLocks noChangeArrowheads="1"/>
            </p:cNvSpPr>
            <p:nvPr/>
          </p:nvSpPr>
          <p:spPr bwMode="auto">
            <a:xfrm>
              <a:off x="3043" y="173"/>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98</a:t>
              </a:r>
              <a:endParaRPr lang="en-CA" altLang="en-US" sz="2000" i="0"/>
            </a:p>
          </p:txBody>
        </p:sp>
        <p:sp>
          <p:nvSpPr>
            <p:cNvPr id="320793" name="Rectangle 9"/>
            <p:cNvSpPr>
              <a:spLocks noChangeArrowheads="1"/>
            </p:cNvSpPr>
            <p:nvPr/>
          </p:nvSpPr>
          <p:spPr bwMode="auto">
            <a:xfrm>
              <a:off x="2759" y="173"/>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52</a:t>
              </a:r>
              <a:endParaRPr lang="en-CA" altLang="en-US" sz="2000" i="0"/>
            </a:p>
          </p:txBody>
        </p:sp>
        <p:sp>
          <p:nvSpPr>
            <p:cNvPr id="320794" name="Rectangle 10"/>
            <p:cNvSpPr>
              <a:spLocks noChangeArrowheads="1"/>
            </p:cNvSpPr>
            <p:nvPr/>
          </p:nvSpPr>
          <p:spPr bwMode="auto">
            <a:xfrm>
              <a:off x="2477" y="173"/>
              <a:ext cx="28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25</a:t>
              </a:r>
              <a:endParaRPr lang="en-CA" altLang="en-US" sz="2000" i="0"/>
            </a:p>
          </p:txBody>
        </p:sp>
        <p:sp>
          <p:nvSpPr>
            <p:cNvPr id="320795" name="Rectangle 11"/>
            <p:cNvSpPr>
              <a:spLocks noChangeArrowheads="1"/>
            </p:cNvSpPr>
            <p:nvPr/>
          </p:nvSpPr>
          <p:spPr bwMode="auto">
            <a:xfrm>
              <a:off x="2193" y="173"/>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88</a:t>
              </a:r>
              <a:endParaRPr lang="en-CA" altLang="en-US" sz="2000" i="0"/>
            </a:p>
          </p:txBody>
        </p:sp>
        <p:sp>
          <p:nvSpPr>
            <p:cNvPr id="320796" name="Rectangle 12"/>
            <p:cNvSpPr>
              <a:spLocks noChangeArrowheads="1"/>
            </p:cNvSpPr>
            <p:nvPr/>
          </p:nvSpPr>
          <p:spPr bwMode="auto">
            <a:xfrm>
              <a:off x="1910" y="173"/>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31</a:t>
              </a:r>
              <a:endParaRPr lang="en-CA" altLang="en-US" sz="2000" i="0"/>
            </a:p>
          </p:txBody>
        </p:sp>
        <p:sp>
          <p:nvSpPr>
            <p:cNvPr id="320797" name="Line 13"/>
            <p:cNvSpPr>
              <a:spLocks noChangeShapeType="1"/>
            </p:cNvSpPr>
            <p:nvPr/>
          </p:nvSpPr>
          <p:spPr bwMode="auto">
            <a:xfrm>
              <a:off x="1910" y="173"/>
              <a:ext cx="28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98" name="Line 14"/>
            <p:cNvSpPr>
              <a:spLocks noChangeShapeType="1"/>
            </p:cNvSpPr>
            <p:nvPr/>
          </p:nvSpPr>
          <p:spPr bwMode="auto">
            <a:xfrm>
              <a:off x="1910" y="422"/>
              <a:ext cx="28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99" name="Line 15"/>
            <p:cNvSpPr>
              <a:spLocks noChangeShapeType="1"/>
            </p:cNvSpPr>
            <p:nvPr/>
          </p:nvSpPr>
          <p:spPr bwMode="auto">
            <a:xfrm>
              <a:off x="1910" y="173"/>
              <a:ext cx="0" cy="24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800" name="Line 16"/>
            <p:cNvSpPr>
              <a:spLocks noChangeShapeType="1"/>
            </p:cNvSpPr>
            <p:nvPr/>
          </p:nvSpPr>
          <p:spPr bwMode="auto">
            <a:xfrm>
              <a:off x="2193" y="173"/>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801" name="Line 17"/>
            <p:cNvSpPr>
              <a:spLocks noChangeShapeType="1"/>
            </p:cNvSpPr>
            <p:nvPr/>
          </p:nvSpPr>
          <p:spPr bwMode="auto">
            <a:xfrm>
              <a:off x="2477" y="173"/>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802" name="Line 18"/>
            <p:cNvSpPr>
              <a:spLocks noChangeShapeType="1"/>
            </p:cNvSpPr>
            <p:nvPr/>
          </p:nvSpPr>
          <p:spPr bwMode="auto">
            <a:xfrm>
              <a:off x="2759" y="173"/>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803" name="Line 19"/>
            <p:cNvSpPr>
              <a:spLocks noChangeShapeType="1"/>
            </p:cNvSpPr>
            <p:nvPr/>
          </p:nvSpPr>
          <p:spPr bwMode="auto">
            <a:xfrm>
              <a:off x="3043" y="173"/>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804" name="Line 20"/>
            <p:cNvSpPr>
              <a:spLocks noChangeShapeType="1"/>
            </p:cNvSpPr>
            <p:nvPr/>
          </p:nvSpPr>
          <p:spPr bwMode="auto">
            <a:xfrm>
              <a:off x="3326" y="173"/>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805" name="Line 21"/>
            <p:cNvSpPr>
              <a:spLocks noChangeShapeType="1"/>
            </p:cNvSpPr>
            <p:nvPr/>
          </p:nvSpPr>
          <p:spPr bwMode="auto">
            <a:xfrm>
              <a:off x="3609" y="173"/>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806" name="Line 22"/>
            <p:cNvSpPr>
              <a:spLocks noChangeShapeType="1"/>
            </p:cNvSpPr>
            <p:nvPr/>
          </p:nvSpPr>
          <p:spPr bwMode="auto">
            <a:xfrm>
              <a:off x="3893" y="173"/>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807" name="Line 23"/>
            <p:cNvSpPr>
              <a:spLocks noChangeShapeType="1"/>
            </p:cNvSpPr>
            <p:nvPr/>
          </p:nvSpPr>
          <p:spPr bwMode="auto">
            <a:xfrm>
              <a:off x="4176" y="173"/>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808" name="Line 24"/>
            <p:cNvSpPr>
              <a:spLocks noChangeShapeType="1"/>
            </p:cNvSpPr>
            <p:nvPr/>
          </p:nvSpPr>
          <p:spPr bwMode="auto">
            <a:xfrm>
              <a:off x="4459" y="173"/>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809" name="Line 25"/>
            <p:cNvSpPr>
              <a:spLocks noChangeShapeType="1"/>
            </p:cNvSpPr>
            <p:nvPr/>
          </p:nvSpPr>
          <p:spPr bwMode="auto">
            <a:xfrm>
              <a:off x="4742" y="173"/>
              <a:ext cx="0" cy="24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grpSp>
      <p:sp>
        <p:nvSpPr>
          <p:cNvPr id="320515" name="Text Box 26"/>
          <p:cNvSpPr txBox="1">
            <a:spLocks noChangeArrowheads="1"/>
          </p:cNvSpPr>
          <p:nvPr/>
        </p:nvSpPr>
        <p:spPr bwMode="auto">
          <a:xfrm>
            <a:off x="2057400" y="892175"/>
            <a:ext cx="708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p=52</a:t>
            </a:r>
            <a:endParaRPr lang="en-CA" altLang="en-US" sz="2000" i="0"/>
          </a:p>
        </p:txBody>
      </p:sp>
      <p:grpSp>
        <p:nvGrpSpPr>
          <p:cNvPr id="3" name="Group 310"/>
          <p:cNvGrpSpPr>
            <a:grpSpLocks/>
          </p:cNvGrpSpPr>
          <p:nvPr/>
        </p:nvGrpSpPr>
        <p:grpSpPr bwMode="auto">
          <a:xfrm>
            <a:off x="2917825" y="838200"/>
            <a:ext cx="4610100" cy="533400"/>
            <a:chOff x="1838" y="528"/>
            <a:chExt cx="2904" cy="336"/>
          </a:xfrm>
        </p:grpSpPr>
        <p:sp>
          <p:nvSpPr>
            <p:cNvPr id="320762" name="Rectangle 27" descr="Green marble"/>
            <p:cNvSpPr>
              <a:spLocks noChangeArrowheads="1"/>
            </p:cNvSpPr>
            <p:nvPr/>
          </p:nvSpPr>
          <p:spPr bwMode="auto">
            <a:xfrm>
              <a:off x="4670" y="576"/>
              <a:ext cx="48" cy="288"/>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20763" name="Rectangle 28" descr="Green marble"/>
            <p:cNvSpPr>
              <a:spLocks noChangeArrowheads="1"/>
            </p:cNvSpPr>
            <p:nvPr/>
          </p:nvSpPr>
          <p:spPr bwMode="auto">
            <a:xfrm>
              <a:off x="1886" y="576"/>
              <a:ext cx="48" cy="288"/>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20764" name="Rectangle 30"/>
            <p:cNvSpPr>
              <a:spLocks noChangeArrowheads="1"/>
            </p:cNvSpPr>
            <p:nvPr/>
          </p:nvSpPr>
          <p:spPr bwMode="auto">
            <a:xfrm>
              <a:off x="4459" y="576"/>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23</a:t>
              </a:r>
              <a:endParaRPr lang="en-CA" altLang="en-US" sz="2000" i="0"/>
            </a:p>
          </p:txBody>
        </p:sp>
        <p:sp>
          <p:nvSpPr>
            <p:cNvPr id="320765" name="Rectangle 31"/>
            <p:cNvSpPr>
              <a:spLocks noChangeArrowheads="1"/>
            </p:cNvSpPr>
            <p:nvPr/>
          </p:nvSpPr>
          <p:spPr bwMode="auto">
            <a:xfrm>
              <a:off x="4176" y="576"/>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79</a:t>
              </a:r>
              <a:endParaRPr lang="en-CA" altLang="en-US" sz="2000" i="0"/>
            </a:p>
          </p:txBody>
        </p:sp>
        <p:sp>
          <p:nvSpPr>
            <p:cNvPr id="320766" name="Rectangle 32"/>
            <p:cNvSpPr>
              <a:spLocks noChangeArrowheads="1"/>
            </p:cNvSpPr>
            <p:nvPr/>
          </p:nvSpPr>
          <p:spPr bwMode="auto">
            <a:xfrm>
              <a:off x="3893" y="576"/>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30</a:t>
              </a:r>
              <a:endParaRPr lang="en-CA" altLang="en-US" sz="2000" i="0"/>
            </a:p>
          </p:txBody>
        </p:sp>
        <p:sp>
          <p:nvSpPr>
            <p:cNvPr id="320767" name="Rectangle 33"/>
            <p:cNvSpPr>
              <a:spLocks noChangeArrowheads="1"/>
            </p:cNvSpPr>
            <p:nvPr/>
          </p:nvSpPr>
          <p:spPr bwMode="auto">
            <a:xfrm>
              <a:off x="3609" y="576"/>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14</a:t>
              </a:r>
              <a:endParaRPr lang="en-CA" altLang="en-US" sz="2000" i="0"/>
            </a:p>
          </p:txBody>
        </p:sp>
        <p:sp>
          <p:nvSpPr>
            <p:cNvPr id="320768" name="Rectangle 34"/>
            <p:cNvSpPr>
              <a:spLocks noChangeArrowheads="1"/>
            </p:cNvSpPr>
            <p:nvPr/>
          </p:nvSpPr>
          <p:spPr bwMode="auto">
            <a:xfrm>
              <a:off x="3326" y="576"/>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62</a:t>
              </a:r>
              <a:endParaRPr lang="en-CA" altLang="en-US" sz="2000" i="0"/>
            </a:p>
          </p:txBody>
        </p:sp>
        <p:sp>
          <p:nvSpPr>
            <p:cNvPr id="320769" name="Rectangle 35"/>
            <p:cNvSpPr>
              <a:spLocks noChangeArrowheads="1"/>
            </p:cNvSpPr>
            <p:nvPr/>
          </p:nvSpPr>
          <p:spPr bwMode="auto">
            <a:xfrm>
              <a:off x="3043" y="576"/>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98</a:t>
              </a:r>
              <a:endParaRPr lang="en-CA" altLang="en-US" sz="2000" i="0"/>
            </a:p>
          </p:txBody>
        </p:sp>
        <p:sp>
          <p:nvSpPr>
            <p:cNvPr id="320770" name="Rectangle 36"/>
            <p:cNvSpPr>
              <a:spLocks noChangeArrowheads="1"/>
            </p:cNvSpPr>
            <p:nvPr/>
          </p:nvSpPr>
          <p:spPr bwMode="auto">
            <a:xfrm>
              <a:off x="2759" y="576"/>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31</a:t>
              </a:r>
              <a:endParaRPr lang="en-CA" altLang="en-US" sz="2000" i="0"/>
            </a:p>
          </p:txBody>
        </p:sp>
        <p:sp>
          <p:nvSpPr>
            <p:cNvPr id="320771" name="Rectangle 37"/>
            <p:cNvSpPr>
              <a:spLocks noChangeArrowheads="1"/>
            </p:cNvSpPr>
            <p:nvPr/>
          </p:nvSpPr>
          <p:spPr bwMode="auto">
            <a:xfrm>
              <a:off x="2477" y="576"/>
              <a:ext cx="28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25</a:t>
              </a:r>
              <a:endParaRPr lang="en-CA" altLang="en-US" sz="2000" i="0"/>
            </a:p>
          </p:txBody>
        </p:sp>
        <p:sp>
          <p:nvSpPr>
            <p:cNvPr id="320772" name="Rectangle 38"/>
            <p:cNvSpPr>
              <a:spLocks noChangeArrowheads="1"/>
            </p:cNvSpPr>
            <p:nvPr/>
          </p:nvSpPr>
          <p:spPr bwMode="auto">
            <a:xfrm>
              <a:off x="2193" y="576"/>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88</a:t>
              </a:r>
              <a:endParaRPr lang="en-CA" altLang="en-US" sz="2000" i="0"/>
            </a:p>
          </p:txBody>
        </p:sp>
        <p:sp>
          <p:nvSpPr>
            <p:cNvPr id="320773" name="Rectangle 39"/>
            <p:cNvSpPr>
              <a:spLocks noChangeArrowheads="1"/>
            </p:cNvSpPr>
            <p:nvPr/>
          </p:nvSpPr>
          <p:spPr bwMode="auto">
            <a:xfrm>
              <a:off x="1910" y="576"/>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000" i="0"/>
            </a:p>
          </p:txBody>
        </p:sp>
        <p:sp>
          <p:nvSpPr>
            <p:cNvPr id="320774" name="Line 40"/>
            <p:cNvSpPr>
              <a:spLocks noChangeShapeType="1"/>
            </p:cNvSpPr>
            <p:nvPr/>
          </p:nvSpPr>
          <p:spPr bwMode="auto">
            <a:xfrm>
              <a:off x="1910" y="576"/>
              <a:ext cx="28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75" name="Line 42"/>
            <p:cNvSpPr>
              <a:spLocks noChangeShapeType="1"/>
            </p:cNvSpPr>
            <p:nvPr/>
          </p:nvSpPr>
          <p:spPr bwMode="auto">
            <a:xfrm>
              <a:off x="1910" y="576"/>
              <a:ext cx="0" cy="24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76" name="Line 43"/>
            <p:cNvSpPr>
              <a:spLocks noChangeShapeType="1"/>
            </p:cNvSpPr>
            <p:nvPr/>
          </p:nvSpPr>
          <p:spPr bwMode="auto">
            <a:xfrm>
              <a:off x="2193" y="576"/>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77" name="Line 44"/>
            <p:cNvSpPr>
              <a:spLocks noChangeShapeType="1"/>
            </p:cNvSpPr>
            <p:nvPr/>
          </p:nvSpPr>
          <p:spPr bwMode="auto">
            <a:xfrm>
              <a:off x="2477" y="576"/>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78" name="Line 45"/>
            <p:cNvSpPr>
              <a:spLocks noChangeShapeType="1"/>
            </p:cNvSpPr>
            <p:nvPr/>
          </p:nvSpPr>
          <p:spPr bwMode="auto">
            <a:xfrm>
              <a:off x="2759" y="576"/>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79" name="Line 46"/>
            <p:cNvSpPr>
              <a:spLocks noChangeShapeType="1"/>
            </p:cNvSpPr>
            <p:nvPr/>
          </p:nvSpPr>
          <p:spPr bwMode="auto">
            <a:xfrm>
              <a:off x="3043" y="576"/>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80" name="Line 47"/>
            <p:cNvSpPr>
              <a:spLocks noChangeShapeType="1"/>
            </p:cNvSpPr>
            <p:nvPr/>
          </p:nvSpPr>
          <p:spPr bwMode="auto">
            <a:xfrm>
              <a:off x="3326" y="576"/>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81" name="Line 48"/>
            <p:cNvSpPr>
              <a:spLocks noChangeShapeType="1"/>
            </p:cNvSpPr>
            <p:nvPr/>
          </p:nvSpPr>
          <p:spPr bwMode="auto">
            <a:xfrm>
              <a:off x="3609" y="576"/>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82" name="Line 49"/>
            <p:cNvSpPr>
              <a:spLocks noChangeShapeType="1"/>
            </p:cNvSpPr>
            <p:nvPr/>
          </p:nvSpPr>
          <p:spPr bwMode="auto">
            <a:xfrm>
              <a:off x="3893" y="576"/>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83" name="Line 50"/>
            <p:cNvSpPr>
              <a:spLocks noChangeShapeType="1"/>
            </p:cNvSpPr>
            <p:nvPr/>
          </p:nvSpPr>
          <p:spPr bwMode="auto">
            <a:xfrm>
              <a:off x="4176" y="576"/>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84" name="Line 51"/>
            <p:cNvSpPr>
              <a:spLocks noChangeShapeType="1"/>
            </p:cNvSpPr>
            <p:nvPr/>
          </p:nvSpPr>
          <p:spPr bwMode="auto">
            <a:xfrm>
              <a:off x="4459" y="576"/>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85" name="Line 52"/>
            <p:cNvSpPr>
              <a:spLocks noChangeShapeType="1"/>
            </p:cNvSpPr>
            <p:nvPr/>
          </p:nvSpPr>
          <p:spPr bwMode="auto">
            <a:xfrm>
              <a:off x="4742" y="576"/>
              <a:ext cx="0" cy="24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86" name="Oval 53"/>
            <p:cNvSpPr>
              <a:spLocks noChangeArrowheads="1"/>
            </p:cNvSpPr>
            <p:nvPr/>
          </p:nvSpPr>
          <p:spPr bwMode="auto">
            <a:xfrm>
              <a:off x="1838" y="528"/>
              <a:ext cx="336" cy="336"/>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pSp>
      <p:grpSp>
        <p:nvGrpSpPr>
          <p:cNvPr id="4" name="Group 300"/>
          <p:cNvGrpSpPr>
            <a:grpSpLocks/>
          </p:cNvGrpSpPr>
          <p:nvPr/>
        </p:nvGrpSpPr>
        <p:grpSpPr bwMode="auto">
          <a:xfrm>
            <a:off x="2994025" y="1309688"/>
            <a:ext cx="4572000" cy="793750"/>
            <a:chOff x="1886" y="825"/>
            <a:chExt cx="2880" cy="500"/>
          </a:xfrm>
        </p:grpSpPr>
        <p:sp>
          <p:nvSpPr>
            <p:cNvPr id="320734" name="Line 41"/>
            <p:cNvSpPr>
              <a:spLocks noChangeShapeType="1"/>
            </p:cNvSpPr>
            <p:nvPr/>
          </p:nvSpPr>
          <p:spPr bwMode="auto">
            <a:xfrm>
              <a:off x="1910" y="825"/>
              <a:ext cx="28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35" name="Rectangle 54" descr="Green marble"/>
            <p:cNvSpPr>
              <a:spLocks noChangeArrowheads="1"/>
            </p:cNvSpPr>
            <p:nvPr/>
          </p:nvSpPr>
          <p:spPr bwMode="auto">
            <a:xfrm>
              <a:off x="4670" y="960"/>
              <a:ext cx="48" cy="19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20736" name="Rectangle 55" descr="Green marble"/>
            <p:cNvSpPr>
              <a:spLocks noChangeArrowheads="1"/>
            </p:cNvSpPr>
            <p:nvPr/>
          </p:nvSpPr>
          <p:spPr bwMode="auto">
            <a:xfrm>
              <a:off x="1886" y="960"/>
              <a:ext cx="288" cy="24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20737" name="Rectangle 57"/>
            <p:cNvSpPr>
              <a:spLocks noChangeArrowheads="1"/>
            </p:cNvSpPr>
            <p:nvPr/>
          </p:nvSpPr>
          <p:spPr bwMode="auto">
            <a:xfrm>
              <a:off x="4459" y="941"/>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000" i="0"/>
            </a:p>
          </p:txBody>
        </p:sp>
        <p:sp>
          <p:nvSpPr>
            <p:cNvPr id="320738" name="Rectangle 58"/>
            <p:cNvSpPr>
              <a:spLocks noChangeArrowheads="1"/>
            </p:cNvSpPr>
            <p:nvPr/>
          </p:nvSpPr>
          <p:spPr bwMode="auto">
            <a:xfrm>
              <a:off x="4176" y="941"/>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79</a:t>
              </a:r>
              <a:endParaRPr lang="en-CA" altLang="en-US" sz="2000" i="0"/>
            </a:p>
          </p:txBody>
        </p:sp>
        <p:sp>
          <p:nvSpPr>
            <p:cNvPr id="320739" name="Rectangle 59"/>
            <p:cNvSpPr>
              <a:spLocks noChangeArrowheads="1"/>
            </p:cNvSpPr>
            <p:nvPr/>
          </p:nvSpPr>
          <p:spPr bwMode="auto">
            <a:xfrm>
              <a:off x="3893" y="941"/>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30</a:t>
              </a:r>
              <a:endParaRPr lang="en-CA" altLang="en-US" sz="2000" i="0"/>
            </a:p>
          </p:txBody>
        </p:sp>
        <p:sp>
          <p:nvSpPr>
            <p:cNvPr id="320740" name="Rectangle 60"/>
            <p:cNvSpPr>
              <a:spLocks noChangeArrowheads="1"/>
            </p:cNvSpPr>
            <p:nvPr/>
          </p:nvSpPr>
          <p:spPr bwMode="auto">
            <a:xfrm>
              <a:off x="3609" y="941"/>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14</a:t>
              </a:r>
              <a:endParaRPr lang="en-CA" altLang="en-US" sz="2000" i="0"/>
            </a:p>
          </p:txBody>
        </p:sp>
        <p:sp>
          <p:nvSpPr>
            <p:cNvPr id="320741" name="Rectangle 61"/>
            <p:cNvSpPr>
              <a:spLocks noChangeArrowheads="1"/>
            </p:cNvSpPr>
            <p:nvPr/>
          </p:nvSpPr>
          <p:spPr bwMode="auto">
            <a:xfrm>
              <a:off x="3326" y="941"/>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62</a:t>
              </a:r>
              <a:endParaRPr lang="en-CA" altLang="en-US" sz="2000" i="0"/>
            </a:p>
          </p:txBody>
        </p:sp>
        <p:sp>
          <p:nvSpPr>
            <p:cNvPr id="320742" name="Rectangle 62"/>
            <p:cNvSpPr>
              <a:spLocks noChangeArrowheads="1"/>
            </p:cNvSpPr>
            <p:nvPr/>
          </p:nvSpPr>
          <p:spPr bwMode="auto">
            <a:xfrm>
              <a:off x="3043" y="941"/>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98</a:t>
              </a:r>
              <a:endParaRPr lang="en-CA" altLang="en-US" sz="2000" i="0"/>
            </a:p>
          </p:txBody>
        </p:sp>
        <p:sp>
          <p:nvSpPr>
            <p:cNvPr id="320743" name="Rectangle 63"/>
            <p:cNvSpPr>
              <a:spLocks noChangeArrowheads="1"/>
            </p:cNvSpPr>
            <p:nvPr/>
          </p:nvSpPr>
          <p:spPr bwMode="auto">
            <a:xfrm>
              <a:off x="2759" y="941"/>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31</a:t>
              </a:r>
              <a:endParaRPr lang="en-CA" altLang="en-US" sz="2000" i="0"/>
            </a:p>
          </p:txBody>
        </p:sp>
        <p:sp>
          <p:nvSpPr>
            <p:cNvPr id="320744" name="Rectangle 64"/>
            <p:cNvSpPr>
              <a:spLocks noChangeArrowheads="1"/>
            </p:cNvSpPr>
            <p:nvPr/>
          </p:nvSpPr>
          <p:spPr bwMode="auto">
            <a:xfrm>
              <a:off x="2477" y="941"/>
              <a:ext cx="28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25</a:t>
              </a:r>
              <a:endParaRPr lang="en-CA" altLang="en-US" sz="2000" i="0"/>
            </a:p>
          </p:txBody>
        </p:sp>
        <p:sp>
          <p:nvSpPr>
            <p:cNvPr id="320745" name="Rectangle 65"/>
            <p:cNvSpPr>
              <a:spLocks noChangeArrowheads="1"/>
            </p:cNvSpPr>
            <p:nvPr/>
          </p:nvSpPr>
          <p:spPr bwMode="auto">
            <a:xfrm>
              <a:off x="2193" y="941"/>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88</a:t>
              </a:r>
              <a:endParaRPr lang="en-CA" altLang="en-US" sz="2000" i="0"/>
            </a:p>
          </p:txBody>
        </p:sp>
        <p:sp>
          <p:nvSpPr>
            <p:cNvPr id="320746" name="Rectangle 66"/>
            <p:cNvSpPr>
              <a:spLocks noChangeArrowheads="1"/>
            </p:cNvSpPr>
            <p:nvPr/>
          </p:nvSpPr>
          <p:spPr bwMode="auto">
            <a:xfrm>
              <a:off x="1910" y="941"/>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23</a:t>
              </a:r>
              <a:endParaRPr lang="en-CA" altLang="en-US" sz="2000" i="0"/>
            </a:p>
          </p:txBody>
        </p:sp>
        <p:sp>
          <p:nvSpPr>
            <p:cNvPr id="320747" name="Line 67"/>
            <p:cNvSpPr>
              <a:spLocks noChangeShapeType="1"/>
            </p:cNvSpPr>
            <p:nvPr/>
          </p:nvSpPr>
          <p:spPr bwMode="auto">
            <a:xfrm>
              <a:off x="1910" y="941"/>
              <a:ext cx="28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48" name="Line 68"/>
            <p:cNvSpPr>
              <a:spLocks noChangeShapeType="1"/>
            </p:cNvSpPr>
            <p:nvPr/>
          </p:nvSpPr>
          <p:spPr bwMode="auto">
            <a:xfrm>
              <a:off x="1910" y="1190"/>
              <a:ext cx="28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49" name="Line 69"/>
            <p:cNvSpPr>
              <a:spLocks noChangeShapeType="1"/>
            </p:cNvSpPr>
            <p:nvPr/>
          </p:nvSpPr>
          <p:spPr bwMode="auto">
            <a:xfrm>
              <a:off x="1910" y="941"/>
              <a:ext cx="0" cy="24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50" name="Line 70"/>
            <p:cNvSpPr>
              <a:spLocks noChangeShapeType="1"/>
            </p:cNvSpPr>
            <p:nvPr/>
          </p:nvSpPr>
          <p:spPr bwMode="auto">
            <a:xfrm>
              <a:off x="2193" y="941"/>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51" name="Line 71"/>
            <p:cNvSpPr>
              <a:spLocks noChangeShapeType="1"/>
            </p:cNvSpPr>
            <p:nvPr/>
          </p:nvSpPr>
          <p:spPr bwMode="auto">
            <a:xfrm>
              <a:off x="2477" y="941"/>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52" name="Line 72"/>
            <p:cNvSpPr>
              <a:spLocks noChangeShapeType="1"/>
            </p:cNvSpPr>
            <p:nvPr/>
          </p:nvSpPr>
          <p:spPr bwMode="auto">
            <a:xfrm>
              <a:off x="2759" y="941"/>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53" name="Line 73"/>
            <p:cNvSpPr>
              <a:spLocks noChangeShapeType="1"/>
            </p:cNvSpPr>
            <p:nvPr/>
          </p:nvSpPr>
          <p:spPr bwMode="auto">
            <a:xfrm>
              <a:off x="3043" y="941"/>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54" name="Line 74"/>
            <p:cNvSpPr>
              <a:spLocks noChangeShapeType="1"/>
            </p:cNvSpPr>
            <p:nvPr/>
          </p:nvSpPr>
          <p:spPr bwMode="auto">
            <a:xfrm>
              <a:off x="3326" y="941"/>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55" name="Line 75"/>
            <p:cNvSpPr>
              <a:spLocks noChangeShapeType="1"/>
            </p:cNvSpPr>
            <p:nvPr/>
          </p:nvSpPr>
          <p:spPr bwMode="auto">
            <a:xfrm>
              <a:off x="3609" y="941"/>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56" name="Line 76"/>
            <p:cNvSpPr>
              <a:spLocks noChangeShapeType="1"/>
            </p:cNvSpPr>
            <p:nvPr/>
          </p:nvSpPr>
          <p:spPr bwMode="auto">
            <a:xfrm>
              <a:off x="3893" y="941"/>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57" name="Line 77"/>
            <p:cNvSpPr>
              <a:spLocks noChangeShapeType="1"/>
            </p:cNvSpPr>
            <p:nvPr/>
          </p:nvSpPr>
          <p:spPr bwMode="auto">
            <a:xfrm>
              <a:off x="4176" y="941"/>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58" name="Line 78"/>
            <p:cNvSpPr>
              <a:spLocks noChangeShapeType="1"/>
            </p:cNvSpPr>
            <p:nvPr/>
          </p:nvSpPr>
          <p:spPr bwMode="auto">
            <a:xfrm>
              <a:off x="4459" y="941"/>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59" name="Line 79"/>
            <p:cNvSpPr>
              <a:spLocks noChangeShapeType="1"/>
            </p:cNvSpPr>
            <p:nvPr/>
          </p:nvSpPr>
          <p:spPr bwMode="auto">
            <a:xfrm>
              <a:off x="4742" y="941"/>
              <a:ext cx="0" cy="24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60" name="Oval 80"/>
            <p:cNvSpPr>
              <a:spLocks noChangeArrowheads="1"/>
            </p:cNvSpPr>
            <p:nvPr/>
          </p:nvSpPr>
          <p:spPr bwMode="auto">
            <a:xfrm>
              <a:off x="4430" y="912"/>
              <a:ext cx="336" cy="336"/>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20761" name="Line 94"/>
            <p:cNvSpPr>
              <a:spLocks noChangeShapeType="1"/>
            </p:cNvSpPr>
            <p:nvPr/>
          </p:nvSpPr>
          <p:spPr bwMode="auto">
            <a:xfrm>
              <a:off x="1910" y="1325"/>
              <a:ext cx="28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grpSp>
      <p:grpSp>
        <p:nvGrpSpPr>
          <p:cNvPr id="5" name="Group 301"/>
          <p:cNvGrpSpPr>
            <a:grpSpLocks/>
          </p:cNvGrpSpPr>
          <p:nvPr/>
        </p:nvGrpSpPr>
        <p:grpSpPr bwMode="auto">
          <a:xfrm>
            <a:off x="2994025" y="2057400"/>
            <a:ext cx="4533900" cy="623888"/>
            <a:chOff x="1886" y="1296"/>
            <a:chExt cx="2856" cy="393"/>
          </a:xfrm>
        </p:grpSpPr>
        <p:sp>
          <p:nvSpPr>
            <p:cNvPr id="320708" name="Rectangle 81" descr="Green marble"/>
            <p:cNvSpPr>
              <a:spLocks noChangeArrowheads="1"/>
            </p:cNvSpPr>
            <p:nvPr/>
          </p:nvSpPr>
          <p:spPr bwMode="auto">
            <a:xfrm>
              <a:off x="4430" y="1344"/>
              <a:ext cx="288" cy="24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20709" name="Rectangle 82" descr="Green marble"/>
            <p:cNvSpPr>
              <a:spLocks noChangeArrowheads="1"/>
            </p:cNvSpPr>
            <p:nvPr/>
          </p:nvSpPr>
          <p:spPr bwMode="auto">
            <a:xfrm>
              <a:off x="1886" y="1344"/>
              <a:ext cx="288" cy="24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20710" name="Rectangle 84"/>
            <p:cNvSpPr>
              <a:spLocks noChangeArrowheads="1"/>
            </p:cNvSpPr>
            <p:nvPr/>
          </p:nvSpPr>
          <p:spPr bwMode="auto">
            <a:xfrm>
              <a:off x="4459" y="1325"/>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88</a:t>
              </a:r>
              <a:endParaRPr lang="en-CA" altLang="en-US" sz="2000" i="0"/>
            </a:p>
          </p:txBody>
        </p:sp>
        <p:sp>
          <p:nvSpPr>
            <p:cNvPr id="320711" name="Rectangle 85"/>
            <p:cNvSpPr>
              <a:spLocks noChangeArrowheads="1"/>
            </p:cNvSpPr>
            <p:nvPr/>
          </p:nvSpPr>
          <p:spPr bwMode="auto">
            <a:xfrm>
              <a:off x="4176" y="1325"/>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79</a:t>
              </a:r>
              <a:endParaRPr lang="en-CA" altLang="en-US" sz="2000" i="0"/>
            </a:p>
          </p:txBody>
        </p:sp>
        <p:sp>
          <p:nvSpPr>
            <p:cNvPr id="320712" name="Rectangle 86"/>
            <p:cNvSpPr>
              <a:spLocks noChangeArrowheads="1"/>
            </p:cNvSpPr>
            <p:nvPr/>
          </p:nvSpPr>
          <p:spPr bwMode="auto">
            <a:xfrm>
              <a:off x="3893" y="1325"/>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30</a:t>
              </a:r>
              <a:endParaRPr lang="en-CA" altLang="en-US" sz="2000" i="0"/>
            </a:p>
          </p:txBody>
        </p:sp>
        <p:sp>
          <p:nvSpPr>
            <p:cNvPr id="320713" name="Rectangle 87"/>
            <p:cNvSpPr>
              <a:spLocks noChangeArrowheads="1"/>
            </p:cNvSpPr>
            <p:nvPr/>
          </p:nvSpPr>
          <p:spPr bwMode="auto">
            <a:xfrm>
              <a:off x="3609" y="1325"/>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14</a:t>
              </a:r>
              <a:endParaRPr lang="en-CA" altLang="en-US" sz="2000" i="0"/>
            </a:p>
          </p:txBody>
        </p:sp>
        <p:sp>
          <p:nvSpPr>
            <p:cNvPr id="320714" name="Rectangle 88"/>
            <p:cNvSpPr>
              <a:spLocks noChangeArrowheads="1"/>
            </p:cNvSpPr>
            <p:nvPr/>
          </p:nvSpPr>
          <p:spPr bwMode="auto">
            <a:xfrm>
              <a:off x="3326" y="1325"/>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62</a:t>
              </a:r>
              <a:endParaRPr lang="en-CA" altLang="en-US" sz="2000" i="0"/>
            </a:p>
          </p:txBody>
        </p:sp>
        <p:sp>
          <p:nvSpPr>
            <p:cNvPr id="320715" name="Rectangle 89"/>
            <p:cNvSpPr>
              <a:spLocks noChangeArrowheads="1"/>
            </p:cNvSpPr>
            <p:nvPr/>
          </p:nvSpPr>
          <p:spPr bwMode="auto">
            <a:xfrm>
              <a:off x="3043" y="1325"/>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98</a:t>
              </a:r>
              <a:endParaRPr lang="en-CA" altLang="en-US" sz="2000" i="0"/>
            </a:p>
          </p:txBody>
        </p:sp>
        <p:sp>
          <p:nvSpPr>
            <p:cNvPr id="320716" name="Rectangle 90"/>
            <p:cNvSpPr>
              <a:spLocks noChangeArrowheads="1"/>
            </p:cNvSpPr>
            <p:nvPr/>
          </p:nvSpPr>
          <p:spPr bwMode="auto">
            <a:xfrm>
              <a:off x="2759" y="1325"/>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31</a:t>
              </a:r>
              <a:endParaRPr lang="en-CA" altLang="en-US" sz="2000" i="0"/>
            </a:p>
          </p:txBody>
        </p:sp>
        <p:sp>
          <p:nvSpPr>
            <p:cNvPr id="320717" name="Rectangle 91"/>
            <p:cNvSpPr>
              <a:spLocks noChangeArrowheads="1"/>
            </p:cNvSpPr>
            <p:nvPr/>
          </p:nvSpPr>
          <p:spPr bwMode="auto">
            <a:xfrm>
              <a:off x="2477" y="1325"/>
              <a:ext cx="28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25</a:t>
              </a:r>
              <a:endParaRPr lang="en-CA" altLang="en-US" sz="2000" i="0"/>
            </a:p>
          </p:txBody>
        </p:sp>
        <p:sp>
          <p:nvSpPr>
            <p:cNvPr id="320718" name="Rectangle 92"/>
            <p:cNvSpPr>
              <a:spLocks noChangeArrowheads="1"/>
            </p:cNvSpPr>
            <p:nvPr/>
          </p:nvSpPr>
          <p:spPr bwMode="auto">
            <a:xfrm>
              <a:off x="2193" y="1325"/>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000" i="0"/>
            </a:p>
          </p:txBody>
        </p:sp>
        <p:sp>
          <p:nvSpPr>
            <p:cNvPr id="320719" name="Rectangle 93"/>
            <p:cNvSpPr>
              <a:spLocks noChangeArrowheads="1"/>
            </p:cNvSpPr>
            <p:nvPr/>
          </p:nvSpPr>
          <p:spPr bwMode="auto">
            <a:xfrm>
              <a:off x="1910" y="1325"/>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23</a:t>
              </a:r>
              <a:endParaRPr lang="en-CA" altLang="en-US" sz="2000" i="0"/>
            </a:p>
          </p:txBody>
        </p:sp>
        <p:sp>
          <p:nvSpPr>
            <p:cNvPr id="320720" name="Line 95"/>
            <p:cNvSpPr>
              <a:spLocks noChangeShapeType="1"/>
            </p:cNvSpPr>
            <p:nvPr/>
          </p:nvSpPr>
          <p:spPr bwMode="auto">
            <a:xfrm>
              <a:off x="1910" y="1574"/>
              <a:ext cx="28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21" name="Line 96"/>
            <p:cNvSpPr>
              <a:spLocks noChangeShapeType="1"/>
            </p:cNvSpPr>
            <p:nvPr/>
          </p:nvSpPr>
          <p:spPr bwMode="auto">
            <a:xfrm>
              <a:off x="1910" y="1325"/>
              <a:ext cx="0" cy="24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22" name="Line 97"/>
            <p:cNvSpPr>
              <a:spLocks noChangeShapeType="1"/>
            </p:cNvSpPr>
            <p:nvPr/>
          </p:nvSpPr>
          <p:spPr bwMode="auto">
            <a:xfrm>
              <a:off x="2193" y="1325"/>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23" name="Line 98"/>
            <p:cNvSpPr>
              <a:spLocks noChangeShapeType="1"/>
            </p:cNvSpPr>
            <p:nvPr/>
          </p:nvSpPr>
          <p:spPr bwMode="auto">
            <a:xfrm>
              <a:off x="2477" y="1325"/>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24" name="Line 99"/>
            <p:cNvSpPr>
              <a:spLocks noChangeShapeType="1"/>
            </p:cNvSpPr>
            <p:nvPr/>
          </p:nvSpPr>
          <p:spPr bwMode="auto">
            <a:xfrm>
              <a:off x="2759" y="1325"/>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25" name="Line 100"/>
            <p:cNvSpPr>
              <a:spLocks noChangeShapeType="1"/>
            </p:cNvSpPr>
            <p:nvPr/>
          </p:nvSpPr>
          <p:spPr bwMode="auto">
            <a:xfrm>
              <a:off x="3043" y="1325"/>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26" name="Line 101"/>
            <p:cNvSpPr>
              <a:spLocks noChangeShapeType="1"/>
            </p:cNvSpPr>
            <p:nvPr/>
          </p:nvSpPr>
          <p:spPr bwMode="auto">
            <a:xfrm>
              <a:off x="3326" y="1325"/>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27" name="Line 102"/>
            <p:cNvSpPr>
              <a:spLocks noChangeShapeType="1"/>
            </p:cNvSpPr>
            <p:nvPr/>
          </p:nvSpPr>
          <p:spPr bwMode="auto">
            <a:xfrm>
              <a:off x="3609" y="1325"/>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28" name="Line 103"/>
            <p:cNvSpPr>
              <a:spLocks noChangeShapeType="1"/>
            </p:cNvSpPr>
            <p:nvPr/>
          </p:nvSpPr>
          <p:spPr bwMode="auto">
            <a:xfrm>
              <a:off x="3893" y="1325"/>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29" name="Line 104"/>
            <p:cNvSpPr>
              <a:spLocks noChangeShapeType="1"/>
            </p:cNvSpPr>
            <p:nvPr/>
          </p:nvSpPr>
          <p:spPr bwMode="auto">
            <a:xfrm>
              <a:off x="4176" y="1325"/>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30" name="Line 105"/>
            <p:cNvSpPr>
              <a:spLocks noChangeShapeType="1"/>
            </p:cNvSpPr>
            <p:nvPr/>
          </p:nvSpPr>
          <p:spPr bwMode="auto">
            <a:xfrm>
              <a:off x="4459" y="1325"/>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31" name="Line 106"/>
            <p:cNvSpPr>
              <a:spLocks noChangeShapeType="1"/>
            </p:cNvSpPr>
            <p:nvPr/>
          </p:nvSpPr>
          <p:spPr bwMode="auto">
            <a:xfrm>
              <a:off x="4742" y="1325"/>
              <a:ext cx="0" cy="24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32" name="Oval 107"/>
            <p:cNvSpPr>
              <a:spLocks noChangeArrowheads="1"/>
            </p:cNvSpPr>
            <p:nvPr/>
          </p:nvSpPr>
          <p:spPr bwMode="auto">
            <a:xfrm>
              <a:off x="2160" y="1296"/>
              <a:ext cx="336" cy="336"/>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20733" name="Line 121"/>
            <p:cNvSpPr>
              <a:spLocks noChangeShapeType="1"/>
            </p:cNvSpPr>
            <p:nvPr/>
          </p:nvSpPr>
          <p:spPr bwMode="auto">
            <a:xfrm>
              <a:off x="1896" y="1689"/>
              <a:ext cx="28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grpSp>
      <p:grpSp>
        <p:nvGrpSpPr>
          <p:cNvPr id="6" name="Group 302"/>
          <p:cNvGrpSpPr>
            <a:grpSpLocks/>
          </p:cNvGrpSpPr>
          <p:nvPr/>
        </p:nvGrpSpPr>
        <p:grpSpPr bwMode="auto">
          <a:xfrm>
            <a:off x="2971800" y="2620963"/>
            <a:ext cx="4572000" cy="655637"/>
            <a:chOff x="1872" y="1651"/>
            <a:chExt cx="2880" cy="413"/>
          </a:xfrm>
        </p:grpSpPr>
        <p:sp>
          <p:nvSpPr>
            <p:cNvPr id="320682" name="Rectangle 108" descr="Green marble"/>
            <p:cNvSpPr>
              <a:spLocks noChangeArrowheads="1"/>
            </p:cNvSpPr>
            <p:nvPr/>
          </p:nvSpPr>
          <p:spPr bwMode="auto">
            <a:xfrm>
              <a:off x="4128" y="1699"/>
              <a:ext cx="576" cy="24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20683" name="Rectangle 109" descr="Green marble"/>
            <p:cNvSpPr>
              <a:spLocks noChangeArrowheads="1"/>
            </p:cNvSpPr>
            <p:nvPr/>
          </p:nvSpPr>
          <p:spPr bwMode="auto">
            <a:xfrm>
              <a:off x="1872" y="1699"/>
              <a:ext cx="288" cy="24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20684" name="Rectangle 111"/>
            <p:cNvSpPr>
              <a:spLocks noChangeArrowheads="1"/>
            </p:cNvSpPr>
            <p:nvPr/>
          </p:nvSpPr>
          <p:spPr bwMode="auto">
            <a:xfrm>
              <a:off x="4445" y="1689"/>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88</a:t>
              </a:r>
              <a:endParaRPr lang="en-CA" altLang="en-US" sz="2000" i="0"/>
            </a:p>
          </p:txBody>
        </p:sp>
        <p:sp>
          <p:nvSpPr>
            <p:cNvPr id="320685" name="Rectangle 112"/>
            <p:cNvSpPr>
              <a:spLocks noChangeArrowheads="1"/>
            </p:cNvSpPr>
            <p:nvPr/>
          </p:nvSpPr>
          <p:spPr bwMode="auto">
            <a:xfrm>
              <a:off x="4162" y="1689"/>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79</a:t>
              </a:r>
              <a:endParaRPr lang="en-CA" altLang="en-US" sz="2000" i="0"/>
            </a:p>
          </p:txBody>
        </p:sp>
        <p:sp>
          <p:nvSpPr>
            <p:cNvPr id="320686" name="Rectangle 113"/>
            <p:cNvSpPr>
              <a:spLocks noChangeArrowheads="1"/>
            </p:cNvSpPr>
            <p:nvPr/>
          </p:nvSpPr>
          <p:spPr bwMode="auto">
            <a:xfrm>
              <a:off x="3879" y="1689"/>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30</a:t>
              </a:r>
              <a:endParaRPr lang="en-CA" altLang="en-US" sz="2000" i="0"/>
            </a:p>
          </p:txBody>
        </p:sp>
        <p:sp>
          <p:nvSpPr>
            <p:cNvPr id="320687" name="Rectangle 114"/>
            <p:cNvSpPr>
              <a:spLocks noChangeArrowheads="1"/>
            </p:cNvSpPr>
            <p:nvPr/>
          </p:nvSpPr>
          <p:spPr bwMode="auto">
            <a:xfrm>
              <a:off x="3595" y="1689"/>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14</a:t>
              </a:r>
              <a:endParaRPr lang="en-CA" altLang="en-US" sz="2000" i="0"/>
            </a:p>
          </p:txBody>
        </p:sp>
        <p:sp>
          <p:nvSpPr>
            <p:cNvPr id="320688" name="Rectangle 115"/>
            <p:cNvSpPr>
              <a:spLocks noChangeArrowheads="1"/>
            </p:cNvSpPr>
            <p:nvPr/>
          </p:nvSpPr>
          <p:spPr bwMode="auto">
            <a:xfrm>
              <a:off x="3312" y="1689"/>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62</a:t>
              </a:r>
              <a:endParaRPr lang="en-CA" altLang="en-US" sz="2000" i="0"/>
            </a:p>
          </p:txBody>
        </p:sp>
        <p:sp>
          <p:nvSpPr>
            <p:cNvPr id="320689" name="Rectangle 116"/>
            <p:cNvSpPr>
              <a:spLocks noChangeArrowheads="1"/>
            </p:cNvSpPr>
            <p:nvPr/>
          </p:nvSpPr>
          <p:spPr bwMode="auto">
            <a:xfrm>
              <a:off x="3029" y="1689"/>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98</a:t>
              </a:r>
              <a:endParaRPr lang="en-CA" altLang="en-US" sz="2000" i="0"/>
            </a:p>
          </p:txBody>
        </p:sp>
        <p:sp>
          <p:nvSpPr>
            <p:cNvPr id="320690" name="Rectangle 117"/>
            <p:cNvSpPr>
              <a:spLocks noChangeArrowheads="1"/>
            </p:cNvSpPr>
            <p:nvPr/>
          </p:nvSpPr>
          <p:spPr bwMode="auto">
            <a:xfrm>
              <a:off x="2745" y="1689"/>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31</a:t>
              </a:r>
              <a:endParaRPr lang="en-CA" altLang="en-US" sz="2000" i="0"/>
            </a:p>
          </p:txBody>
        </p:sp>
        <p:sp>
          <p:nvSpPr>
            <p:cNvPr id="320691" name="Rectangle 118"/>
            <p:cNvSpPr>
              <a:spLocks noChangeArrowheads="1"/>
            </p:cNvSpPr>
            <p:nvPr/>
          </p:nvSpPr>
          <p:spPr bwMode="auto">
            <a:xfrm>
              <a:off x="2463" y="1689"/>
              <a:ext cx="28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25</a:t>
              </a:r>
              <a:endParaRPr lang="en-CA" altLang="en-US" sz="2000" i="0"/>
            </a:p>
          </p:txBody>
        </p:sp>
        <p:sp>
          <p:nvSpPr>
            <p:cNvPr id="320692" name="Rectangle 119"/>
            <p:cNvSpPr>
              <a:spLocks noChangeArrowheads="1"/>
            </p:cNvSpPr>
            <p:nvPr/>
          </p:nvSpPr>
          <p:spPr bwMode="auto">
            <a:xfrm>
              <a:off x="2179" y="1689"/>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000" i="0"/>
            </a:p>
          </p:txBody>
        </p:sp>
        <p:sp>
          <p:nvSpPr>
            <p:cNvPr id="320693" name="Rectangle 120"/>
            <p:cNvSpPr>
              <a:spLocks noChangeArrowheads="1"/>
            </p:cNvSpPr>
            <p:nvPr/>
          </p:nvSpPr>
          <p:spPr bwMode="auto">
            <a:xfrm>
              <a:off x="1896" y="1689"/>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23</a:t>
              </a:r>
              <a:endParaRPr lang="en-CA" altLang="en-US" sz="2000" i="0"/>
            </a:p>
          </p:txBody>
        </p:sp>
        <p:sp>
          <p:nvSpPr>
            <p:cNvPr id="320694" name="Line 122"/>
            <p:cNvSpPr>
              <a:spLocks noChangeShapeType="1"/>
            </p:cNvSpPr>
            <p:nvPr/>
          </p:nvSpPr>
          <p:spPr bwMode="auto">
            <a:xfrm>
              <a:off x="1896" y="1938"/>
              <a:ext cx="28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95" name="Line 123"/>
            <p:cNvSpPr>
              <a:spLocks noChangeShapeType="1"/>
            </p:cNvSpPr>
            <p:nvPr/>
          </p:nvSpPr>
          <p:spPr bwMode="auto">
            <a:xfrm>
              <a:off x="1896" y="1689"/>
              <a:ext cx="0" cy="24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96" name="Line 124"/>
            <p:cNvSpPr>
              <a:spLocks noChangeShapeType="1"/>
            </p:cNvSpPr>
            <p:nvPr/>
          </p:nvSpPr>
          <p:spPr bwMode="auto">
            <a:xfrm>
              <a:off x="2179" y="1689"/>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97" name="Line 125"/>
            <p:cNvSpPr>
              <a:spLocks noChangeShapeType="1"/>
            </p:cNvSpPr>
            <p:nvPr/>
          </p:nvSpPr>
          <p:spPr bwMode="auto">
            <a:xfrm>
              <a:off x="2463" y="1689"/>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98" name="Line 126"/>
            <p:cNvSpPr>
              <a:spLocks noChangeShapeType="1"/>
            </p:cNvSpPr>
            <p:nvPr/>
          </p:nvSpPr>
          <p:spPr bwMode="auto">
            <a:xfrm>
              <a:off x="2745" y="1689"/>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99" name="Line 127"/>
            <p:cNvSpPr>
              <a:spLocks noChangeShapeType="1"/>
            </p:cNvSpPr>
            <p:nvPr/>
          </p:nvSpPr>
          <p:spPr bwMode="auto">
            <a:xfrm>
              <a:off x="3029" y="1689"/>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00" name="Line 128"/>
            <p:cNvSpPr>
              <a:spLocks noChangeShapeType="1"/>
            </p:cNvSpPr>
            <p:nvPr/>
          </p:nvSpPr>
          <p:spPr bwMode="auto">
            <a:xfrm>
              <a:off x="3312" y="1689"/>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01" name="Line 129"/>
            <p:cNvSpPr>
              <a:spLocks noChangeShapeType="1"/>
            </p:cNvSpPr>
            <p:nvPr/>
          </p:nvSpPr>
          <p:spPr bwMode="auto">
            <a:xfrm>
              <a:off x="3595" y="1689"/>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02" name="Line 130"/>
            <p:cNvSpPr>
              <a:spLocks noChangeShapeType="1"/>
            </p:cNvSpPr>
            <p:nvPr/>
          </p:nvSpPr>
          <p:spPr bwMode="auto">
            <a:xfrm>
              <a:off x="3879" y="1689"/>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03" name="Line 131"/>
            <p:cNvSpPr>
              <a:spLocks noChangeShapeType="1"/>
            </p:cNvSpPr>
            <p:nvPr/>
          </p:nvSpPr>
          <p:spPr bwMode="auto">
            <a:xfrm>
              <a:off x="4162" y="1689"/>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04" name="Line 132"/>
            <p:cNvSpPr>
              <a:spLocks noChangeShapeType="1"/>
            </p:cNvSpPr>
            <p:nvPr/>
          </p:nvSpPr>
          <p:spPr bwMode="auto">
            <a:xfrm>
              <a:off x="4445" y="1689"/>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05" name="Line 133"/>
            <p:cNvSpPr>
              <a:spLocks noChangeShapeType="1"/>
            </p:cNvSpPr>
            <p:nvPr/>
          </p:nvSpPr>
          <p:spPr bwMode="auto">
            <a:xfrm>
              <a:off x="4728" y="1689"/>
              <a:ext cx="0" cy="24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706" name="Oval 134"/>
            <p:cNvSpPr>
              <a:spLocks noChangeArrowheads="1"/>
            </p:cNvSpPr>
            <p:nvPr/>
          </p:nvSpPr>
          <p:spPr bwMode="auto">
            <a:xfrm>
              <a:off x="2160" y="1651"/>
              <a:ext cx="336" cy="336"/>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20707" name="Line 148"/>
            <p:cNvSpPr>
              <a:spLocks noChangeShapeType="1"/>
            </p:cNvSpPr>
            <p:nvPr/>
          </p:nvSpPr>
          <p:spPr bwMode="auto">
            <a:xfrm>
              <a:off x="1920" y="2064"/>
              <a:ext cx="28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grpSp>
      <p:grpSp>
        <p:nvGrpSpPr>
          <p:cNvPr id="7" name="Group 303"/>
          <p:cNvGrpSpPr>
            <a:grpSpLocks/>
          </p:cNvGrpSpPr>
          <p:nvPr/>
        </p:nvGrpSpPr>
        <p:grpSpPr bwMode="auto">
          <a:xfrm>
            <a:off x="3048000" y="3230563"/>
            <a:ext cx="4495800" cy="655637"/>
            <a:chOff x="1920" y="2035"/>
            <a:chExt cx="2832" cy="413"/>
          </a:xfrm>
        </p:grpSpPr>
        <p:sp>
          <p:nvSpPr>
            <p:cNvPr id="320656" name="Rectangle 135" descr="Green marble"/>
            <p:cNvSpPr>
              <a:spLocks noChangeArrowheads="1"/>
            </p:cNvSpPr>
            <p:nvPr/>
          </p:nvSpPr>
          <p:spPr bwMode="auto">
            <a:xfrm>
              <a:off x="4176" y="2083"/>
              <a:ext cx="576" cy="24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20657" name="Rectangle 136" descr="Green marble"/>
            <p:cNvSpPr>
              <a:spLocks noChangeArrowheads="1"/>
            </p:cNvSpPr>
            <p:nvPr/>
          </p:nvSpPr>
          <p:spPr bwMode="auto">
            <a:xfrm>
              <a:off x="1920" y="2083"/>
              <a:ext cx="576" cy="24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20658" name="Rectangle 138"/>
            <p:cNvSpPr>
              <a:spLocks noChangeArrowheads="1"/>
            </p:cNvSpPr>
            <p:nvPr/>
          </p:nvSpPr>
          <p:spPr bwMode="auto">
            <a:xfrm>
              <a:off x="4469" y="2064"/>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88</a:t>
              </a:r>
              <a:endParaRPr lang="en-CA" altLang="en-US" sz="2000" i="0"/>
            </a:p>
          </p:txBody>
        </p:sp>
        <p:sp>
          <p:nvSpPr>
            <p:cNvPr id="320659" name="Rectangle 139"/>
            <p:cNvSpPr>
              <a:spLocks noChangeArrowheads="1"/>
            </p:cNvSpPr>
            <p:nvPr/>
          </p:nvSpPr>
          <p:spPr bwMode="auto">
            <a:xfrm>
              <a:off x="4186" y="2064"/>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79</a:t>
              </a:r>
              <a:endParaRPr lang="en-CA" altLang="en-US" sz="2000" i="0"/>
            </a:p>
          </p:txBody>
        </p:sp>
        <p:sp>
          <p:nvSpPr>
            <p:cNvPr id="320660" name="Rectangle 140"/>
            <p:cNvSpPr>
              <a:spLocks noChangeArrowheads="1"/>
            </p:cNvSpPr>
            <p:nvPr/>
          </p:nvSpPr>
          <p:spPr bwMode="auto">
            <a:xfrm>
              <a:off x="3903" y="2064"/>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000" i="0"/>
            </a:p>
          </p:txBody>
        </p:sp>
        <p:sp>
          <p:nvSpPr>
            <p:cNvPr id="320661" name="Rectangle 141"/>
            <p:cNvSpPr>
              <a:spLocks noChangeArrowheads="1"/>
            </p:cNvSpPr>
            <p:nvPr/>
          </p:nvSpPr>
          <p:spPr bwMode="auto">
            <a:xfrm>
              <a:off x="3619" y="2064"/>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14</a:t>
              </a:r>
              <a:endParaRPr lang="en-CA" altLang="en-US" sz="2000" i="0"/>
            </a:p>
          </p:txBody>
        </p:sp>
        <p:sp>
          <p:nvSpPr>
            <p:cNvPr id="320662" name="Rectangle 142"/>
            <p:cNvSpPr>
              <a:spLocks noChangeArrowheads="1"/>
            </p:cNvSpPr>
            <p:nvPr/>
          </p:nvSpPr>
          <p:spPr bwMode="auto">
            <a:xfrm>
              <a:off x="3336" y="2064"/>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62</a:t>
              </a:r>
              <a:endParaRPr lang="en-CA" altLang="en-US" sz="2000" i="0"/>
            </a:p>
          </p:txBody>
        </p:sp>
        <p:sp>
          <p:nvSpPr>
            <p:cNvPr id="320663" name="Rectangle 143"/>
            <p:cNvSpPr>
              <a:spLocks noChangeArrowheads="1"/>
            </p:cNvSpPr>
            <p:nvPr/>
          </p:nvSpPr>
          <p:spPr bwMode="auto">
            <a:xfrm>
              <a:off x="3053" y="2064"/>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98</a:t>
              </a:r>
              <a:endParaRPr lang="en-CA" altLang="en-US" sz="2000" i="0"/>
            </a:p>
          </p:txBody>
        </p:sp>
        <p:sp>
          <p:nvSpPr>
            <p:cNvPr id="320664" name="Rectangle 144"/>
            <p:cNvSpPr>
              <a:spLocks noChangeArrowheads="1"/>
            </p:cNvSpPr>
            <p:nvPr/>
          </p:nvSpPr>
          <p:spPr bwMode="auto">
            <a:xfrm>
              <a:off x="2769" y="2064"/>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31</a:t>
              </a:r>
              <a:endParaRPr lang="en-CA" altLang="en-US" sz="2000" i="0"/>
            </a:p>
          </p:txBody>
        </p:sp>
        <p:sp>
          <p:nvSpPr>
            <p:cNvPr id="320665" name="Rectangle 145"/>
            <p:cNvSpPr>
              <a:spLocks noChangeArrowheads="1"/>
            </p:cNvSpPr>
            <p:nvPr/>
          </p:nvSpPr>
          <p:spPr bwMode="auto">
            <a:xfrm>
              <a:off x="2487" y="2064"/>
              <a:ext cx="28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25</a:t>
              </a:r>
              <a:endParaRPr lang="en-CA" altLang="en-US" sz="2000" i="0"/>
            </a:p>
          </p:txBody>
        </p:sp>
        <p:sp>
          <p:nvSpPr>
            <p:cNvPr id="320666" name="Rectangle 146"/>
            <p:cNvSpPr>
              <a:spLocks noChangeArrowheads="1"/>
            </p:cNvSpPr>
            <p:nvPr/>
          </p:nvSpPr>
          <p:spPr bwMode="auto">
            <a:xfrm>
              <a:off x="2203" y="2064"/>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30</a:t>
              </a:r>
              <a:endParaRPr lang="en-CA" altLang="en-US" sz="2000" i="0"/>
            </a:p>
          </p:txBody>
        </p:sp>
        <p:sp>
          <p:nvSpPr>
            <p:cNvPr id="320667" name="Rectangle 147"/>
            <p:cNvSpPr>
              <a:spLocks noChangeArrowheads="1"/>
            </p:cNvSpPr>
            <p:nvPr/>
          </p:nvSpPr>
          <p:spPr bwMode="auto">
            <a:xfrm>
              <a:off x="1920" y="2064"/>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23</a:t>
              </a:r>
              <a:endParaRPr lang="en-CA" altLang="en-US" sz="2000" i="0"/>
            </a:p>
          </p:txBody>
        </p:sp>
        <p:sp>
          <p:nvSpPr>
            <p:cNvPr id="320668" name="Line 149"/>
            <p:cNvSpPr>
              <a:spLocks noChangeShapeType="1"/>
            </p:cNvSpPr>
            <p:nvPr/>
          </p:nvSpPr>
          <p:spPr bwMode="auto">
            <a:xfrm>
              <a:off x="1920" y="2313"/>
              <a:ext cx="28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69" name="Line 150"/>
            <p:cNvSpPr>
              <a:spLocks noChangeShapeType="1"/>
            </p:cNvSpPr>
            <p:nvPr/>
          </p:nvSpPr>
          <p:spPr bwMode="auto">
            <a:xfrm>
              <a:off x="1920" y="2064"/>
              <a:ext cx="0" cy="24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70" name="Line 151"/>
            <p:cNvSpPr>
              <a:spLocks noChangeShapeType="1"/>
            </p:cNvSpPr>
            <p:nvPr/>
          </p:nvSpPr>
          <p:spPr bwMode="auto">
            <a:xfrm>
              <a:off x="2203" y="2064"/>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71" name="Line 152"/>
            <p:cNvSpPr>
              <a:spLocks noChangeShapeType="1"/>
            </p:cNvSpPr>
            <p:nvPr/>
          </p:nvSpPr>
          <p:spPr bwMode="auto">
            <a:xfrm>
              <a:off x="2487" y="2064"/>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72" name="Line 153"/>
            <p:cNvSpPr>
              <a:spLocks noChangeShapeType="1"/>
            </p:cNvSpPr>
            <p:nvPr/>
          </p:nvSpPr>
          <p:spPr bwMode="auto">
            <a:xfrm>
              <a:off x="2769" y="2064"/>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73" name="Line 154"/>
            <p:cNvSpPr>
              <a:spLocks noChangeShapeType="1"/>
            </p:cNvSpPr>
            <p:nvPr/>
          </p:nvSpPr>
          <p:spPr bwMode="auto">
            <a:xfrm>
              <a:off x="3053" y="2064"/>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74" name="Line 155"/>
            <p:cNvSpPr>
              <a:spLocks noChangeShapeType="1"/>
            </p:cNvSpPr>
            <p:nvPr/>
          </p:nvSpPr>
          <p:spPr bwMode="auto">
            <a:xfrm>
              <a:off x="3336" y="2064"/>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75" name="Line 156"/>
            <p:cNvSpPr>
              <a:spLocks noChangeShapeType="1"/>
            </p:cNvSpPr>
            <p:nvPr/>
          </p:nvSpPr>
          <p:spPr bwMode="auto">
            <a:xfrm>
              <a:off x="3619" y="2064"/>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76" name="Line 157"/>
            <p:cNvSpPr>
              <a:spLocks noChangeShapeType="1"/>
            </p:cNvSpPr>
            <p:nvPr/>
          </p:nvSpPr>
          <p:spPr bwMode="auto">
            <a:xfrm>
              <a:off x="3903" y="2064"/>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77" name="Line 158"/>
            <p:cNvSpPr>
              <a:spLocks noChangeShapeType="1"/>
            </p:cNvSpPr>
            <p:nvPr/>
          </p:nvSpPr>
          <p:spPr bwMode="auto">
            <a:xfrm>
              <a:off x="4186" y="2064"/>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78" name="Line 159"/>
            <p:cNvSpPr>
              <a:spLocks noChangeShapeType="1"/>
            </p:cNvSpPr>
            <p:nvPr/>
          </p:nvSpPr>
          <p:spPr bwMode="auto">
            <a:xfrm>
              <a:off x="4469" y="2064"/>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79" name="Line 160"/>
            <p:cNvSpPr>
              <a:spLocks noChangeShapeType="1"/>
            </p:cNvSpPr>
            <p:nvPr/>
          </p:nvSpPr>
          <p:spPr bwMode="auto">
            <a:xfrm>
              <a:off x="4752" y="2064"/>
              <a:ext cx="0" cy="24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80" name="Oval 161"/>
            <p:cNvSpPr>
              <a:spLocks noChangeArrowheads="1"/>
            </p:cNvSpPr>
            <p:nvPr/>
          </p:nvSpPr>
          <p:spPr bwMode="auto">
            <a:xfrm>
              <a:off x="3888" y="2035"/>
              <a:ext cx="336" cy="336"/>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20681" name="Line 175"/>
            <p:cNvSpPr>
              <a:spLocks noChangeShapeType="1"/>
            </p:cNvSpPr>
            <p:nvPr/>
          </p:nvSpPr>
          <p:spPr bwMode="auto">
            <a:xfrm>
              <a:off x="1920" y="2448"/>
              <a:ext cx="28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grpSp>
      <p:grpSp>
        <p:nvGrpSpPr>
          <p:cNvPr id="8" name="Group 304"/>
          <p:cNvGrpSpPr>
            <a:grpSpLocks/>
          </p:cNvGrpSpPr>
          <p:nvPr/>
        </p:nvGrpSpPr>
        <p:grpSpPr bwMode="auto">
          <a:xfrm>
            <a:off x="3048000" y="3840163"/>
            <a:ext cx="4495800" cy="655637"/>
            <a:chOff x="1920" y="2419"/>
            <a:chExt cx="2832" cy="413"/>
          </a:xfrm>
        </p:grpSpPr>
        <p:sp>
          <p:nvSpPr>
            <p:cNvPr id="320630" name="Rectangle 162" descr="Green marble"/>
            <p:cNvSpPr>
              <a:spLocks noChangeArrowheads="1"/>
            </p:cNvSpPr>
            <p:nvPr/>
          </p:nvSpPr>
          <p:spPr bwMode="auto">
            <a:xfrm>
              <a:off x="4176" y="2467"/>
              <a:ext cx="576" cy="24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20631" name="Rectangle 163" descr="Green marble"/>
            <p:cNvSpPr>
              <a:spLocks noChangeArrowheads="1"/>
            </p:cNvSpPr>
            <p:nvPr/>
          </p:nvSpPr>
          <p:spPr bwMode="auto">
            <a:xfrm>
              <a:off x="1920" y="2467"/>
              <a:ext cx="864" cy="24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20632" name="Rectangle 165"/>
            <p:cNvSpPr>
              <a:spLocks noChangeArrowheads="1"/>
            </p:cNvSpPr>
            <p:nvPr/>
          </p:nvSpPr>
          <p:spPr bwMode="auto">
            <a:xfrm>
              <a:off x="4469" y="2448"/>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88</a:t>
              </a:r>
              <a:endParaRPr lang="en-CA" altLang="en-US" sz="2000" i="0"/>
            </a:p>
          </p:txBody>
        </p:sp>
        <p:sp>
          <p:nvSpPr>
            <p:cNvPr id="320633" name="Rectangle 166"/>
            <p:cNvSpPr>
              <a:spLocks noChangeArrowheads="1"/>
            </p:cNvSpPr>
            <p:nvPr/>
          </p:nvSpPr>
          <p:spPr bwMode="auto">
            <a:xfrm>
              <a:off x="4186" y="2448"/>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79</a:t>
              </a:r>
              <a:endParaRPr lang="en-CA" altLang="en-US" sz="2000" i="0"/>
            </a:p>
          </p:txBody>
        </p:sp>
        <p:sp>
          <p:nvSpPr>
            <p:cNvPr id="320634" name="Rectangle 167"/>
            <p:cNvSpPr>
              <a:spLocks noChangeArrowheads="1"/>
            </p:cNvSpPr>
            <p:nvPr/>
          </p:nvSpPr>
          <p:spPr bwMode="auto">
            <a:xfrm>
              <a:off x="3903" y="2448"/>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000" i="0"/>
            </a:p>
          </p:txBody>
        </p:sp>
        <p:sp>
          <p:nvSpPr>
            <p:cNvPr id="320635" name="Rectangle 168"/>
            <p:cNvSpPr>
              <a:spLocks noChangeArrowheads="1"/>
            </p:cNvSpPr>
            <p:nvPr/>
          </p:nvSpPr>
          <p:spPr bwMode="auto">
            <a:xfrm>
              <a:off x="3619" y="2448"/>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14</a:t>
              </a:r>
              <a:endParaRPr lang="en-CA" altLang="en-US" sz="2000" i="0"/>
            </a:p>
          </p:txBody>
        </p:sp>
        <p:sp>
          <p:nvSpPr>
            <p:cNvPr id="320636" name="Rectangle 169"/>
            <p:cNvSpPr>
              <a:spLocks noChangeArrowheads="1"/>
            </p:cNvSpPr>
            <p:nvPr/>
          </p:nvSpPr>
          <p:spPr bwMode="auto">
            <a:xfrm>
              <a:off x="3336" y="2448"/>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62</a:t>
              </a:r>
              <a:endParaRPr lang="en-CA" altLang="en-US" sz="2000" i="0"/>
            </a:p>
          </p:txBody>
        </p:sp>
        <p:sp>
          <p:nvSpPr>
            <p:cNvPr id="320637" name="Rectangle 170"/>
            <p:cNvSpPr>
              <a:spLocks noChangeArrowheads="1"/>
            </p:cNvSpPr>
            <p:nvPr/>
          </p:nvSpPr>
          <p:spPr bwMode="auto">
            <a:xfrm>
              <a:off x="3053" y="2448"/>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98</a:t>
              </a:r>
              <a:endParaRPr lang="en-CA" altLang="en-US" sz="2000" i="0"/>
            </a:p>
          </p:txBody>
        </p:sp>
        <p:sp>
          <p:nvSpPr>
            <p:cNvPr id="320638" name="Rectangle 171"/>
            <p:cNvSpPr>
              <a:spLocks noChangeArrowheads="1"/>
            </p:cNvSpPr>
            <p:nvPr/>
          </p:nvSpPr>
          <p:spPr bwMode="auto">
            <a:xfrm>
              <a:off x="2769" y="2448"/>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31</a:t>
              </a:r>
              <a:endParaRPr lang="en-CA" altLang="en-US" sz="2000" i="0"/>
            </a:p>
          </p:txBody>
        </p:sp>
        <p:sp>
          <p:nvSpPr>
            <p:cNvPr id="320639" name="Rectangle 172"/>
            <p:cNvSpPr>
              <a:spLocks noChangeArrowheads="1"/>
            </p:cNvSpPr>
            <p:nvPr/>
          </p:nvSpPr>
          <p:spPr bwMode="auto">
            <a:xfrm>
              <a:off x="2487" y="2448"/>
              <a:ext cx="28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25</a:t>
              </a:r>
              <a:endParaRPr lang="en-CA" altLang="en-US" sz="2000" i="0"/>
            </a:p>
          </p:txBody>
        </p:sp>
        <p:sp>
          <p:nvSpPr>
            <p:cNvPr id="320640" name="Rectangle 173"/>
            <p:cNvSpPr>
              <a:spLocks noChangeArrowheads="1"/>
            </p:cNvSpPr>
            <p:nvPr/>
          </p:nvSpPr>
          <p:spPr bwMode="auto">
            <a:xfrm>
              <a:off x="2203" y="2448"/>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30</a:t>
              </a:r>
              <a:endParaRPr lang="en-CA" altLang="en-US" sz="2000" i="0"/>
            </a:p>
          </p:txBody>
        </p:sp>
        <p:sp>
          <p:nvSpPr>
            <p:cNvPr id="320641" name="Rectangle 174"/>
            <p:cNvSpPr>
              <a:spLocks noChangeArrowheads="1"/>
            </p:cNvSpPr>
            <p:nvPr/>
          </p:nvSpPr>
          <p:spPr bwMode="auto">
            <a:xfrm>
              <a:off x="1920" y="2448"/>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23</a:t>
              </a:r>
              <a:endParaRPr lang="en-CA" altLang="en-US" sz="2000" i="0"/>
            </a:p>
          </p:txBody>
        </p:sp>
        <p:sp>
          <p:nvSpPr>
            <p:cNvPr id="320642" name="Line 176"/>
            <p:cNvSpPr>
              <a:spLocks noChangeShapeType="1"/>
            </p:cNvSpPr>
            <p:nvPr/>
          </p:nvSpPr>
          <p:spPr bwMode="auto">
            <a:xfrm>
              <a:off x="1920" y="2697"/>
              <a:ext cx="28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43" name="Line 177"/>
            <p:cNvSpPr>
              <a:spLocks noChangeShapeType="1"/>
            </p:cNvSpPr>
            <p:nvPr/>
          </p:nvSpPr>
          <p:spPr bwMode="auto">
            <a:xfrm>
              <a:off x="1920" y="2448"/>
              <a:ext cx="0" cy="24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44" name="Line 178"/>
            <p:cNvSpPr>
              <a:spLocks noChangeShapeType="1"/>
            </p:cNvSpPr>
            <p:nvPr/>
          </p:nvSpPr>
          <p:spPr bwMode="auto">
            <a:xfrm>
              <a:off x="2203" y="2448"/>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45" name="Line 179"/>
            <p:cNvSpPr>
              <a:spLocks noChangeShapeType="1"/>
            </p:cNvSpPr>
            <p:nvPr/>
          </p:nvSpPr>
          <p:spPr bwMode="auto">
            <a:xfrm>
              <a:off x="2487" y="2448"/>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46" name="Line 180"/>
            <p:cNvSpPr>
              <a:spLocks noChangeShapeType="1"/>
            </p:cNvSpPr>
            <p:nvPr/>
          </p:nvSpPr>
          <p:spPr bwMode="auto">
            <a:xfrm>
              <a:off x="2769" y="2448"/>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47" name="Line 181"/>
            <p:cNvSpPr>
              <a:spLocks noChangeShapeType="1"/>
            </p:cNvSpPr>
            <p:nvPr/>
          </p:nvSpPr>
          <p:spPr bwMode="auto">
            <a:xfrm>
              <a:off x="3053" y="2448"/>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48" name="Line 182"/>
            <p:cNvSpPr>
              <a:spLocks noChangeShapeType="1"/>
            </p:cNvSpPr>
            <p:nvPr/>
          </p:nvSpPr>
          <p:spPr bwMode="auto">
            <a:xfrm>
              <a:off x="3336" y="2448"/>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49" name="Line 183"/>
            <p:cNvSpPr>
              <a:spLocks noChangeShapeType="1"/>
            </p:cNvSpPr>
            <p:nvPr/>
          </p:nvSpPr>
          <p:spPr bwMode="auto">
            <a:xfrm>
              <a:off x="3619" y="2448"/>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50" name="Line 184"/>
            <p:cNvSpPr>
              <a:spLocks noChangeShapeType="1"/>
            </p:cNvSpPr>
            <p:nvPr/>
          </p:nvSpPr>
          <p:spPr bwMode="auto">
            <a:xfrm>
              <a:off x="3903" y="2448"/>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51" name="Line 185"/>
            <p:cNvSpPr>
              <a:spLocks noChangeShapeType="1"/>
            </p:cNvSpPr>
            <p:nvPr/>
          </p:nvSpPr>
          <p:spPr bwMode="auto">
            <a:xfrm>
              <a:off x="4186" y="2448"/>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52" name="Line 186"/>
            <p:cNvSpPr>
              <a:spLocks noChangeShapeType="1"/>
            </p:cNvSpPr>
            <p:nvPr/>
          </p:nvSpPr>
          <p:spPr bwMode="auto">
            <a:xfrm>
              <a:off x="4469" y="2448"/>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53" name="Line 187"/>
            <p:cNvSpPr>
              <a:spLocks noChangeShapeType="1"/>
            </p:cNvSpPr>
            <p:nvPr/>
          </p:nvSpPr>
          <p:spPr bwMode="auto">
            <a:xfrm>
              <a:off x="4752" y="2448"/>
              <a:ext cx="0" cy="24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54" name="Oval 188"/>
            <p:cNvSpPr>
              <a:spLocks noChangeArrowheads="1"/>
            </p:cNvSpPr>
            <p:nvPr/>
          </p:nvSpPr>
          <p:spPr bwMode="auto">
            <a:xfrm>
              <a:off x="3888" y="2419"/>
              <a:ext cx="336" cy="336"/>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20655" name="Line 202"/>
            <p:cNvSpPr>
              <a:spLocks noChangeShapeType="1"/>
            </p:cNvSpPr>
            <p:nvPr/>
          </p:nvSpPr>
          <p:spPr bwMode="auto">
            <a:xfrm>
              <a:off x="1920" y="2832"/>
              <a:ext cx="28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grpSp>
      <p:grpSp>
        <p:nvGrpSpPr>
          <p:cNvPr id="9" name="Group 305"/>
          <p:cNvGrpSpPr>
            <a:grpSpLocks/>
          </p:cNvGrpSpPr>
          <p:nvPr/>
        </p:nvGrpSpPr>
        <p:grpSpPr bwMode="auto">
          <a:xfrm>
            <a:off x="3048000" y="4449763"/>
            <a:ext cx="4495800" cy="655637"/>
            <a:chOff x="1920" y="2803"/>
            <a:chExt cx="2832" cy="413"/>
          </a:xfrm>
        </p:grpSpPr>
        <p:sp>
          <p:nvSpPr>
            <p:cNvPr id="320604" name="Rectangle 189" descr="Green marble"/>
            <p:cNvSpPr>
              <a:spLocks noChangeArrowheads="1"/>
            </p:cNvSpPr>
            <p:nvPr/>
          </p:nvSpPr>
          <p:spPr bwMode="auto">
            <a:xfrm>
              <a:off x="4176" y="2851"/>
              <a:ext cx="576" cy="24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20605" name="Rectangle 190" descr="Green marble"/>
            <p:cNvSpPr>
              <a:spLocks noChangeArrowheads="1"/>
            </p:cNvSpPr>
            <p:nvPr/>
          </p:nvSpPr>
          <p:spPr bwMode="auto">
            <a:xfrm>
              <a:off x="1920" y="2851"/>
              <a:ext cx="1152" cy="24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20606" name="Rectangle 192"/>
            <p:cNvSpPr>
              <a:spLocks noChangeArrowheads="1"/>
            </p:cNvSpPr>
            <p:nvPr/>
          </p:nvSpPr>
          <p:spPr bwMode="auto">
            <a:xfrm>
              <a:off x="4469" y="2832"/>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88</a:t>
              </a:r>
              <a:endParaRPr lang="en-CA" altLang="en-US" sz="2000" i="0"/>
            </a:p>
          </p:txBody>
        </p:sp>
        <p:sp>
          <p:nvSpPr>
            <p:cNvPr id="320607" name="Rectangle 193"/>
            <p:cNvSpPr>
              <a:spLocks noChangeArrowheads="1"/>
            </p:cNvSpPr>
            <p:nvPr/>
          </p:nvSpPr>
          <p:spPr bwMode="auto">
            <a:xfrm>
              <a:off x="4186" y="2832"/>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79</a:t>
              </a:r>
              <a:endParaRPr lang="en-CA" altLang="en-US" sz="2000" i="0"/>
            </a:p>
          </p:txBody>
        </p:sp>
        <p:sp>
          <p:nvSpPr>
            <p:cNvPr id="320608" name="Rectangle 194"/>
            <p:cNvSpPr>
              <a:spLocks noChangeArrowheads="1"/>
            </p:cNvSpPr>
            <p:nvPr/>
          </p:nvSpPr>
          <p:spPr bwMode="auto">
            <a:xfrm>
              <a:off x="3903" y="2832"/>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000" i="0"/>
            </a:p>
          </p:txBody>
        </p:sp>
        <p:sp>
          <p:nvSpPr>
            <p:cNvPr id="320609" name="Rectangle 195"/>
            <p:cNvSpPr>
              <a:spLocks noChangeArrowheads="1"/>
            </p:cNvSpPr>
            <p:nvPr/>
          </p:nvSpPr>
          <p:spPr bwMode="auto">
            <a:xfrm>
              <a:off x="3619" y="2832"/>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14</a:t>
              </a:r>
              <a:endParaRPr lang="en-CA" altLang="en-US" sz="2000" i="0"/>
            </a:p>
          </p:txBody>
        </p:sp>
        <p:sp>
          <p:nvSpPr>
            <p:cNvPr id="320610" name="Rectangle 196"/>
            <p:cNvSpPr>
              <a:spLocks noChangeArrowheads="1"/>
            </p:cNvSpPr>
            <p:nvPr/>
          </p:nvSpPr>
          <p:spPr bwMode="auto">
            <a:xfrm>
              <a:off x="3336" y="2832"/>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62</a:t>
              </a:r>
              <a:endParaRPr lang="en-CA" altLang="en-US" sz="2000" i="0"/>
            </a:p>
          </p:txBody>
        </p:sp>
        <p:sp>
          <p:nvSpPr>
            <p:cNvPr id="320611" name="Rectangle 197"/>
            <p:cNvSpPr>
              <a:spLocks noChangeArrowheads="1"/>
            </p:cNvSpPr>
            <p:nvPr/>
          </p:nvSpPr>
          <p:spPr bwMode="auto">
            <a:xfrm>
              <a:off x="3053" y="2832"/>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98</a:t>
              </a:r>
              <a:endParaRPr lang="en-CA" altLang="en-US" sz="2000" i="0"/>
            </a:p>
          </p:txBody>
        </p:sp>
        <p:sp>
          <p:nvSpPr>
            <p:cNvPr id="320612" name="Rectangle 198"/>
            <p:cNvSpPr>
              <a:spLocks noChangeArrowheads="1"/>
            </p:cNvSpPr>
            <p:nvPr/>
          </p:nvSpPr>
          <p:spPr bwMode="auto">
            <a:xfrm>
              <a:off x="2769" y="2832"/>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31</a:t>
              </a:r>
              <a:endParaRPr lang="en-CA" altLang="en-US" sz="2000" i="0"/>
            </a:p>
          </p:txBody>
        </p:sp>
        <p:sp>
          <p:nvSpPr>
            <p:cNvPr id="320613" name="Rectangle 199"/>
            <p:cNvSpPr>
              <a:spLocks noChangeArrowheads="1"/>
            </p:cNvSpPr>
            <p:nvPr/>
          </p:nvSpPr>
          <p:spPr bwMode="auto">
            <a:xfrm>
              <a:off x="2487" y="2832"/>
              <a:ext cx="28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25</a:t>
              </a:r>
              <a:endParaRPr lang="en-CA" altLang="en-US" sz="2000" i="0"/>
            </a:p>
          </p:txBody>
        </p:sp>
        <p:sp>
          <p:nvSpPr>
            <p:cNvPr id="320614" name="Rectangle 200"/>
            <p:cNvSpPr>
              <a:spLocks noChangeArrowheads="1"/>
            </p:cNvSpPr>
            <p:nvPr/>
          </p:nvSpPr>
          <p:spPr bwMode="auto">
            <a:xfrm>
              <a:off x="2203" y="2832"/>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30</a:t>
              </a:r>
              <a:endParaRPr lang="en-CA" altLang="en-US" sz="2000" i="0"/>
            </a:p>
          </p:txBody>
        </p:sp>
        <p:sp>
          <p:nvSpPr>
            <p:cNvPr id="320615" name="Rectangle 201"/>
            <p:cNvSpPr>
              <a:spLocks noChangeArrowheads="1"/>
            </p:cNvSpPr>
            <p:nvPr/>
          </p:nvSpPr>
          <p:spPr bwMode="auto">
            <a:xfrm>
              <a:off x="1920" y="2832"/>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23</a:t>
              </a:r>
              <a:endParaRPr lang="en-CA" altLang="en-US" sz="2000" i="0"/>
            </a:p>
          </p:txBody>
        </p:sp>
        <p:sp>
          <p:nvSpPr>
            <p:cNvPr id="320616" name="Line 203"/>
            <p:cNvSpPr>
              <a:spLocks noChangeShapeType="1"/>
            </p:cNvSpPr>
            <p:nvPr/>
          </p:nvSpPr>
          <p:spPr bwMode="auto">
            <a:xfrm>
              <a:off x="1920" y="3081"/>
              <a:ext cx="28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17" name="Line 204"/>
            <p:cNvSpPr>
              <a:spLocks noChangeShapeType="1"/>
            </p:cNvSpPr>
            <p:nvPr/>
          </p:nvSpPr>
          <p:spPr bwMode="auto">
            <a:xfrm>
              <a:off x="1920" y="2832"/>
              <a:ext cx="0" cy="24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18" name="Line 205"/>
            <p:cNvSpPr>
              <a:spLocks noChangeShapeType="1"/>
            </p:cNvSpPr>
            <p:nvPr/>
          </p:nvSpPr>
          <p:spPr bwMode="auto">
            <a:xfrm>
              <a:off x="2203" y="2832"/>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19" name="Line 206"/>
            <p:cNvSpPr>
              <a:spLocks noChangeShapeType="1"/>
            </p:cNvSpPr>
            <p:nvPr/>
          </p:nvSpPr>
          <p:spPr bwMode="auto">
            <a:xfrm>
              <a:off x="2487" y="2832"/>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20" name="Line 207"/>
            <p:cNvSpPr>
              <a:spLocks noChangeShapeType="1"/>
            </p:cNvSpPr>
            <p:nvPr/>
          </p:nvSpPr>
          <p:spPr bwMode="auto">
            <a:xfrm>
              <a:off x="2769" y="2832"/>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21" name="Line 208"/>
            <p:cNvSpPr>
              <a:spLocks noChangeShapeType="1"/>
            </p:cNvSpPr>
            <p:nvPr/>
          </p:nvSpPr>
          <p:spPr bwMode="auto">
            <a:xfrm>
              <a:off x="3053" y="2832"/>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22" name="Line 209"/>
            <p:cNvSpPr>
              <a:spLocks noChangeShapeType="1"/>
            </p:cNvSpPr>
            <p:nvPr/>
          </p:nvSpPr>
          <p:spPr bwMode="auto">
            <a:xfrm>
              <a:off x="3336" y="2832"/>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23" name="Line 210"/>
            <p:cNvSpPr>
              <a:spLocks noChangeShapeType="1"/>
            </p:cNvSpPr>
            <p:nvPr/>
          </p:nvSpPr>
          <p:spPr bwMode="auto">
            <a:xfrm>
              <a:off x="3619" y="2832"/>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24" name="Line 211"/>
            <p:cNvSpPr>
              <a:spLocks noChangeShapeType="1"/>
            </p:cNvSpPr>
            <p:nvPr/>
          </p:nvSpPr>
          <p:spPr bwMode="auto">
            <a:xfrm>
              <a:off x="3903" y="2832"/>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25" name="Line 212"/>
            <p:cNvSpPr>
              <a:spLocks noChangeShapeType="1"/>
            </p:cNvSpPr>
            <p:nvPr/>
          </p:nvSpPr>
          <p:spPr bwMode="auto">
            <a:xfrm>
              <a:off x="4186" y="2832"/>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26" name="Line 213"/>
            <p:cNvSpPr>
              <a:spLocks noChangeShapeType="1"/>
            </p:cNvSpPr>
            <p:nvPr/>
          </p:nvSpPr>
          <p:spPr bwMode="auto">
            <a:xfrm>
              <a:off x="4469" y="2832"/>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27" name="Line 214"/>
            <p:cNvSpPr>
              <a:spLocks noChangeShapeType="1"/>
            </p:cNvSpPr>
            <p:nvPr/>
          </p:nvSpPr>
          <p:spPr bwMode="auto">
            <a:xfrm>
              <a:off x="4752" y="2832"/>
              <a:ext cx="0" cy="24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28" name="Oval 215"/>
            <p:cNvSpPr>
              <a:spLocks noChangeArrowheads="1"/>
            </p:cNvSpPr>
            <p:nvPr/>
          </p:nvSpPr>
          <p:spPr bwMode="auto">
            <a:xfrm>
              <a:off x="3888" y="2803"/>
              <a:ext cx="336" cy="336"/>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20629" name="Line 229"/>
            <p:cNvSpPr>
              <a:spLocks noChangeShapeType="1"/>
            </p:cNvSpPr>
            <p:nvPr/>
          </p:nvSpPr>
          <p:spPr bwMode="auto">
            <a:xfrm>
              <a:off x="1920" y="3216"/>
              <a:ext cx="28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grpSp>
      <p:grpSp>
        <p:nvGrpSpPr>
          <p:cNvPr id="10" name="Group 306"/>
          <p:cNvGrpSpPr>
            <a:grpSpLocks/>
          </p:cNvGrpSpPr>
          <p:nvPr/>
        </p:nvGrpSpPr>
        <p:grpSpPr bwMode="auto">
          <a:xfrm>
            <a:off x="3048000" y="5059363"/>
            <a:ext cx="4495800" cy="655637"/>
            <a:chOff x="1920" y="3187"/>
            <a:chExt cx="2832" cy="413"/>
          </a:xfrm>
        </p:grpSpPr>
        <p:sp>
          <p:nvSpPr>
            <p:cNvPr id="320578" name="Rectangle 216" descr="Green marble"/>
            <p:cNvSpPr>
              <a:spLocks noChangeArrowheads="1"/>
            </p:cNvSpPr>
            <p:nvPr/>
          </p:nvSpPr>
          <p:spPr bwMode="auto">
            <a:xfrm>
              <a:off x="3888" y="3235"/>
              <a:ext cx="864" cy="24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20579" name="Rectangle 217" descr="Green marble"/>
            <p:cNvSpPr>
              <a:spLocks noChangeArrowheads="1"/>
            </p:cNvSpPr>
            <p:nvPr/>
          </p:nvSpPr>
          <p:spPr bwMode="auto">
            <a:xfrm>
              <a:off x="1920" y="3235"/>
              <a:ext cx="1152" cy="24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20580" name="Rectangle 219"/>
            <p:cNvSpPr>
              <a:spLocks noChangeArrowheads="1"/>
            </p:cNvSpPr>
            <p:nvPr/>
          </p:nvSpPr>
          <p:spPr bwMode="auto">
            <a:xfrm>
              <a:off x="4469" y="3216"/>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88</a:t>
              </a:r>
              <a:endParaRPr lang="en-CA" altLang="en-US" sz="2000" i="0"/>
            </a:p>
          </p:txBody>
        </p:sp>
        <p:sp>
          <p:nvSpPr>
            <p:cNvPr id="320581" name="Rectangle 220"/>
            <p:cNvSpPr>
              <a:spLocks noChangeArrowheads="1"/>
            </p:cNvSpPr>
            <p:nvPr/>
          </p:nvSpPr>
          <p:spPr bwMode="auto">
            <a:xfrm>
              <a:off x="4186" y="3216"/>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79</a:t>
              </a:r>
              <a:endParaRPr lang="en-CA" altLang="en-US" sz="2000" i="0"/>
            </a:p>
          </p:txBody>
        </p:sp>
        <p:sp>
          <p:nvSpPr>
            <p:cNvPr id="320582" name="Rectangle 221"/>
            <p:cNvSpPr>
              <a:spLocks noChangeArrowheads="1"/>
            </p:cNvSpPr>
            <p:nvPr/>
          </p:nvSpPr>
          <p:spPr bwMode="auto">
            <a:xfrm>
              <a:off x="3903" y="3216"/>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98</a:t>
              </a:r>
              <a:endParaRPr lang="en-CA" altLang="en-US" sz="2000" i="0"/>
            </a:p>
          </p:txBody>
        </p:sp>
        <p:sp>
          <p:nvSpPr>
            <p:cNvPr id="320583" name="Rectangle 222"/>
            <p:cNvSpPr>
              <a:spLocks noChangeArrowheads="1"/>
            </p:cNvSpPr>
            <p:nvPr/>
          </p:nvSpPr>
          <p:spPr bwMode="auto">
            <a:xfrm>
              <a:off x="3619" y="3216"/>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14</a:t>
              </a:r>
              <a:endParaRPr lang="en-CA" altLang="en-US" sz="2000" i="0"/>
            </a:p>
          </p:txBody>
        </p:sp>
        <p:sp>
          <p:nvSpPr>
            <p:cNvPr id="320584" name="Rectangle 223"/>
            <p:cNvSpPr>
              <a:spLocks noChangeArrowheads="1"/>
            </p:cNvSpPr>
            <p:nvPr/>
          </p:nvSpPr>
          <p:spPr bwMode="auto">
            <a:xfrm>
              <a:off x="3336" y="3216"/>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62</a:t>
              </a:r>
              <a:endParaRPr lang="en-CA" altLang="en-US" sz="2000" i="0"/>
            </a:p>
          </p:txBody>
        </p:sp>
        <p:sp>
          <p:nvSpPr>
            <p:cNvPr id="320585" name="Rectangle 224"/>
            <p:cNvSpPr>
              <a:spLocks noChangeArrowheads="1"/>
            </p:cNvSpPr>
            <p:nvPr/>
          </p:nvSpPr>
          <p:spPr bwMode="auto">
            <a:xfrm>
              <a:off x="3053" y="3216"/>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000" i="0"/>
            </a:p>
          </p:txBody>
        </p:sp>
        <p:sp>
          <p:nvSpPr>
            <p:cNvPr id="320586" name="Rectangle 225"/>
            <p:cNvSpPr>
              <a:spLocks noChangeArrowheads="1"/>
            </p:cNvSpPr>
            <p:nvPr/>
          </p:nvSpPr>
          <p:spPr bwMode="auto">
            <a:xfrm>
              <a:off x="2769" y="3216"/>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31</a:t>
              </a:r>
              <a:endParaRPr lang="en-CA" altLang="en-US" sz="2000" i="0"/>
            </a:p>
          </p:txBody>
        </p:sp>
        <p:sp>
          <p:nvSpPr>
            <p:cNvPr id="320587" name="Rectangle 226"/>
            <p:cNvSpPr>
              <a:spLocks noChangeArrowheads="1"/>
            </p:cNvSpPr>
            <p:nvPr/>
          </p:nvSpPr>
          <p:spPr bwMode="auto">
            <a:xfrm>
              <a:off x="2487" y="3216"/>
              <a:ext cx="28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25</a:t>
              </a:r>
              <a:endParaRPr lang="en-CA" altLang="en-US" sz="2000" i="0"/>
            </a:p>
          </p:txBody>
        </p:sp>
        <p:sp>
          <p:nvSpPr>
            <p:cNvPr id="320588" name="Rectangle 227"/>
            <p:cNvSpPr>
              <a:spLocks noChangeArrowheads="1"/>
            </p:cNvSpPr>
            <p:nvPr/>
          </p:nvSpPr>
          <p:spPr bwMode="auto">
            <a:xfrm>
              <a:off x="2203" y="3216"/>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30</a:t>
              </a:r>
              <a:endParaRPr lang="en-CA" altLang="en-US" sz="2000" i="0"/>
            </a:p>
          </p:txBody>
        </p:sp>
        <p:sp>
          <p:nvSpPr>
            <p:cNvPr id="320589" name="Rectangle 228"/>
            <p:cNvSpPr>
              <a:spLocks noChangeArrowheads="1"/>
            </p:cNvSpPr>
            <p:nvPr/>
          </p:nvSpPr>
          <p:spPr bwMode="auto">
            <a:xfrm>
              <a:off x="1920" y="3216"/>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23</a:t>
              </a:r>
              <a:endParaRPr lang="en-CA" altLang="en-US" sz="2000" i="0"/>
            </a:p>
          </p:txBody>
        </p:sp>
        <p:sp>
          <p:nvSpPr>
            <p:cNvPr id="320590" name="Line 230"/>
            <p:cNvSpPr>
              <a:spLocks noChangeShapeType="1"/>
            </p:cNvSpPr>
            <p:nvPr/>
          </p:nvSpPr>
          <p:spPr bwMode="auto">
            <a:xfrm>
              <a:off x="1920" y="3465"/>
              <a:ext cx="28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91" name="Line 231"/>
            <p:cNvSpPr>
              <a:spLocks noChangeShapeType="1"/>
            </p:cNvSpPr>
            <p:nvPr/>
          </p:nvSpPr>
          <p:spPr bwMode="auto">
            <a:xfrm>
              <a:off x="1920" y="3216"/>
              <a:ext cx="0" cy="24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92" name="Line 232"/>
            <p:cNvSpPr>
              <a:spLocks noChangeShapeType="1"/>
            </p:cNvSpPr>
            <p:nvPr/>
          </p:nvSpPr>
          <p:spPr bwMode="auto">
            <a:xfrm>
              <a:off x="2203" y="3216"/>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93" name="Line 233"/>
            <p:cNvSpPr>
              <a:spLocks noChangeShapeType="1"/>
            </p:cNvSpPr>
            <p:nvPr/>
          </p:nvSpPr>
          <p:spPr bwMode="auto">
            <a:xfrm>
              <a:off x="2487" y="3216"/>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94" name="Line 234"/>
            <p:cNvSpPr>
              <a:spLocks noChangeShapeType="1"/>
            </p:cNvSpPr>
            <p:nvPr/>
          </p:nvSpPr>
          <p:spPr bwMode="auto">
            <a:xfrm>
              <a:off x="2769" y="3216"/>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95" name="Line 235"/>
            <p:cNvSpPr>
              <a:spLocks noChangeShapeType="1"/>
            </p:cNvSpPr>
            <p:nvPr/>
          </p:nvSpPr>
          <p:spPr bwMode="auto">
            <a:xfrm>
              <a:off x="3053" y="3216"/>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96" name="Line 236"/>
            <p:cNvSpPr>
              <a:spLocks noChangeShapeType="1"/>
            </p:cNvSpPr>
            <p:nvPr/>
          </p:nvSpPr>
          <p:spPr bwMode="auto">
            <a:xfrm>
              <a:off x="3336" y="3216"/>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97" name="Line 237"/>
            <p:cNvSpPr>
              <a:spLocks noChangeShapeType="1"/>
            </p:cNvSpPr>
            <p:nvPr/>
          </p:nvSpPr>
          <p:spPr bwMode="auto">
            <a:xfrm>
              <a:off x="3619" y="3216"/>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98" name="Line 238"/>
            <p:cNvSpPr>
              <a:spLocks noChangeShapeType="1"/>
            </p:cNvSpPr>
            <p:nvPr/>
          </p:nvSpPr>
          <p:spPr bwMode="auto">
            <a:xfrm>
              <a:off x="3903" y="3216"/>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99" name="Line 239"/>
            <p:cNvSpPr>
              <a:spLocks noChangeShapeType="1"/>
            </p:cNvSpPr>
            <p:nvPr/>
          </p:nvSpPr>
          <p:spPr bwMode="auto">
            <a:xfrm>
              <a:off x="4186" y="3216"/>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00" name="Line 240"/>
            <p:cNvSpPr>
              <a:spLocks noChangeShapeType="1"/>
            </p:cNvSpPr>
            <p:nvPr/>
          </p:nvSpPr>
          <p:spPr bwMode="auto">
            <a:xfrm>
              <a:off x="4469" y="3216"/>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01" name="Line 241"/>
            <p:cNvSpPr>
              <a:spLocks noChangeShapeType="1"/>
            </p:cNvSpPr>
            <p:nvPr/>
          </p:nvSpPr>
          <p:spPr bwMode="auto">
            <a:xfrm>
              <a:off x="4752" y="3216"/>
              <a:ext cx="0" cy="24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602" name="Oval 242"/>
            <p:cNvSpPr>
              <a:spLocks noChangeArrowheads="1"/>
            </p:cNvSpPr>
            <p:nvPr/>
          </p:nvSpPr>
          <p:spPr bwMode="auto">
            <a:xfrm>
              <a:off x="3024" y="3187"/>
              <a:ext cx="336" cy="336"/>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20603" name="Line 256"/>
            <p:cNvSpPr>
              <a:spLocks noChangeShapeType="1"/>
            </p:cNvSpPr>
            <p:nvPr/>
          </p:nvSpPr>
          <p:spPr bwMode="auto">
            <a:xfrm>
              <a:off x="1920" y="3600"/>
              <a:ext cx="28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grpSp>
      <p:grpSp>
        <p:nvGrpSpPr>
          <p:cNvPr id="11" name="Group 307"/>
          <p:cNvGrpSpPr>
            <a:grpSpLocks/>
          </p:cNvGrpSpPr>
          <p:nvPr/>
        </p:nvGrpSpPr>
        <p:grpSpPr bwMode="auto">
          <a:xfrm>
            <a:off x="3048000" y="5668963"/>
            <a:ext cx="4495800" cy="655637"/>
            <a:chOff x="1920" y="3571"/>
            <a:chExt cx="2832" cy="413"/>
          </a:xfrm>
        </p:grpSpPr>
        <p:sp>
          <p:nvSpPr>
            <p:cNvPr id="320552" name="Rectangle 243" descr="Green marble"/>
            <p:cNvSpPr>
              <a:spLocks noChangeArrowheads="1"/>
            </p:cNvSpPr>
            <p:nvPr/>
          </p:nvSpPr>
          <p:spPr bwMode="auto">
            <a:xfrm>
              <a:off x="3888" y="3619"/>
              <a:ext cx="864" cy="24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20553" name="Rectangle 244" descr="Green marble"/>
            <p:cNvSpPr>
              <a:spLocks noChangeArrowheads="1"/>
            </p:cNvSpPr>
            <p:nvPr/>
          </p:nvSpPr>
          <p:spPr bwMode="auto">
            <a:xfrm>
              <a:off x="1920" y="3619"/>
              <a:ext cx="1440" cy="24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20554" name="Rectangle 246"/>
            <p:cNvSpPr>
              <a:spLocks noChangeArrowheads="1"/>
            </p:cNvSpPr>
            <p:nvPr/>
          </p:nvSpPr>
          <p:spPr bwMode="auto">
            <a:xfrm>
              <a:off x="4469" y="3600"/>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88</a:t>
              </a:r>
              <a:endParaRPr lang="en-CA" altLang="en-US" sz="2000" i="0"/>
            </a:p>
          </p:txBody>
        </p:sp>
        <p:sp>
          <p:nvSpPr>
            <p:cNvPr id="320555" name="Rectangle 247"/>
            <p:cNvSpPr>
              <a:spLocks noChangeArrowheads="1"/>
            </p:cNvSpPr>
            <p:nvPr/>
          </p:nvSpPr>
          <p:spPr bwMode="auto">
            <a:xfrm>
              <a:off x="4186" y="3600"/>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79</a:t>
              </a:r>
              <a:endParaRPr lang="en-CA" altLang="en-US" sz="2000" i="0"/>
            </a:p>
          </p:txBody>
        </p:sp>
        <p:sp>
          <p:nvSpPr>
            <p:cNvPr id="320556" name="Rectangle 248"/>
            <p:cNvSpPr>
              <a:spLocks noChangeArrowheads="1"/>
            </p:cNvSpPr>
            <p:nvPr/>
          </p:nvSpPr>
          <p:spPr bwMode="auto">
            <a:xfrm>
              <a:off x="3903" y="3600"/>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98</a:t>
              </a:r>
              <a:endParaRPr lang="en-CA" altLang="en-US" sz="2000" i="0"/>
            </a:p>
          </p:txBody>
        </p:sp>
        <p:sp>
          <p:nvSpPr>
            <p:cNvPr id="320557" name="Rectangle 249"/>
            <p:cNvSpPr>
              <a:spLocks noChangeArrowheads="1"/>
            </p:cNvSpPr>
            <p:nvPr/>
          </p:nvSpPr>
          <p:spPr bwMode="auto">
            <a:xfrm>
              <a:off x="3619" y="3600"/>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000" i="0"/>
            </a:p>
          </p:txBody>
        </p:sp>
        <p:sp>
          <p:nvSpPr>
            <p:cNvPr id="320558" name="Rectangle 250"/>
            <p:cNvSpPr>
              <a:spLocks noChangeArrowheads="1"/>
            </p:cNvSpPr>
            <p:nvPr/>
          </p:nvSpPr>
          <p:spPr bwMode="auto">
            <a:xfrm>
              <a:off x="3336" y="3600"/>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62</a:t>
              </a:r>
              <a:endParaRPr lang="en-CA" altLang="en-US" sz="2000" i="0"/>
            </a:p>
          </p:txBody>
        </p:sp>
        <p:sp>
          <p:nvSpPr>
            <p:cNvPr id="320559" name="Rectangle 251"/>
            <p:cNvSpPr>
              <a:spLocks noChangeArrowheads="1"/>
            </p:cNvSpPr>
            <p:nvPr/>
          </p:nvSpPr>
          <p:spPr bwMode="auto">
            <a:xfrm>
              <a:off x="3053" y="3600"/>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14</a:t>
              </a:r>
              <a:endParaRPr lang="en-CA" altLang="en-US" sz="2000" i="0"/>
            </a:p>
          </p:txBody>
        </p:sp>
        <p:sp>
          <p:nvSpPr>
            <p:cNvPr id="320560" name="Rectangle 252"/>
            <p:cNvSpPr>
              <a:spLocks noChangeArrowheads="1"/>
            </p:cNvSpPr>
            <p:nvPr/>
          </p:nvSpPr>
          <p:spPr bwMode="auto">
            <a:xfrm>
              <a:off x="2769" y="3600"/>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31</a:t>
              </a:r>
              <a:endParaRPr lang="en-CA" altLang="en-US" sz="2000" i="0"/>
            </a:p>
          </p:txBody>
        </p:sp>
        <p:sp>
          <p:nvSpPr>
            <p:cNvPr id="320561" name="Rectangle 253"/>
            <p:cNvSpPr>
              <a:spLocks noChangeArrowheads="1"/>
            </p:cNvSpPr>
            <p:nvPr/>
          </p:nvSpPr>
          <p:spPr bwMode="auto">
            <a:xfrm>
              <a:off x="2487" y="3600"/>
              <a:ext cx="28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25</a:t>
              </a:r>
              <a:endParaRPr lang="en-CA" altLang="en-US" sz="2000" i="0"/>
            </a:p>
          </p:txBody>
        </p:sp>
        <p:sp>
          <p:nvSpPr>
            <p:cNvPr id="320562" name="Rectangle 254"/>
            <p:cNvSpPr>
              <a:spLocks noChangeArrowheads="1"/>
            </p:cNvSpPr>
            <p:nvPr/>
          </p:nvSpPr>
          <p:spPr bwMode="auto">
            <a:xfrm>
              <a:off x="2203" y="3600"/>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30</a:t>
              </a:r>
              <a:endParaRPr lang="en-CA" altLang="en-US" sz="2000" i="0"/>
            </a:p>
          </p:txBody>
        </p:sp>
        <p:sp>
          <p:nvSpPr>
            <p:cNvPr id="320563" name="Rectangle 255"/>
            <p:cNvSpPr>
              <a:spLocks noChangeArrowheads="1"/>
            </p:cNvSpPr>
            <p:nvPr/>
          </p:nvSpPr>
          <p:spPr bwMode="auto">
            <a:xfrm>
              <a:off x="1920" y="3600"/>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23</a:t>
              </a:r>
              <a:endParaRPr lang="en-CA" altLang="en-US" sz="2000" i="0"/>
            </a:p>
          </p:txBody>
        </p:sp>
        <p:sp>
          <p:nvSpPr>
            <p:cNvPr id="320564" name="Line 257"/>
            <p:cNvSpPr>
              <a:spLocks noChangeShapeType="1"/>
            </p:cNvSpPr>
            <p:nvPr/>
          </p:nvSpPr>
          <p:spPr bwMode="auto">
            <a:xfrm>
              <a:off x="1920" y="3849"/>
              <a:ext cx="28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65" name="Line 258"/>
            <p:cNvSpPr>
              <a:spLocks noChangeShapeType="1"/>
            </p:cNvSpPr>
            <p:nvPr/>
          </p:nvSpPr>
          <p:spPr bwMode="auto">
            <a:xfrm>
              <a:off x="1920" y="3600"/>
              <a:ext cx="0" cy="24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66" name="Line 259"/>
            <p:cNvSpPr>
              <a:spLocks noChangeShapeType="1"/>
            </p:cNvSpPr>
            <p:nvPr/>
          </p:nvSpPr>
          <p:spPr bwMode="auto">
            <a:xfrm>
              <a:off x="2203" y="3600"/>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67" name="Line 260"/>
            <p:cNvSpPr>
              <a:spLocks noChangeShapeType="1"/>
            </p:cNvSpPr>
            <p:nvPr/>
          </p:nvSpPr>
          <p:spPr bwMode="auto">
            <a:xfrm>
              <a:off x="2487" y="3600"/>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68" name="Line 261"/>
            <p:cNvSpPr>
              <a:spLocks noChangeShapeType="1"/>
            </p:cNvSpPr>
            <p:nvPr/>
          </p:nvSpPr>
          <p:spPr bwMode="auto">
            <a:xfrm>
              <a:off x="2769" y="3600"/>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69" name="Line 262"/>
            <p:cNvSpPr>
              <a:spLocks noChangeShapeType="1"/>
            </p:cNvSpPr>
            <p:nvPr/>
          </p:nvSpPr>
          <p:spPr bwMode="auto">
            <a:xfrm>
              <a:off x="3053" y="3600"/>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70" name="Line 263"/>
            <p:cNvSpPr>
              <a:spLocks noChangeShapeType="1"/>
            </p:cNvSpPr>
            <p:nvPr/>
          </p:nvSpPr>
          <p:spPr bwMode="auto">
            <a:xfrm>
              <a:off x="3336" y="3600"/>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71" name="Line 264"/>
            <p:cNvSpPr>
              <a:spLocks noChangeShapeType="1"/>
            </p:cNvSpPr>
            <p:nvPr/>
          </p:nvSpPr>
          <p:spPr bwMode="auto">
            <a:xfrm>
              <a:off x="3619" y="3600"/>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72" name="Line 265"/>
            <p:cNvSpPr>
              <a:spLocks noChangeShapeType="1"/>
            </p:cNvSpPr>
            <p:nvPr/>
          </p:nvSpPr>
          <p:spPr bwMode="auto">
            <a:xfrm>
              <a:off x="3903" y="3600"/>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73" name="Line 266"/>
            <p:cNvSpPr>
              <a:spLocks noChangeShapeType="1"/>
            </p:cNvSpPr>
            <p:nvPr/>
          </p:nvSpPr>
          <p:spPr bwMode="auto">
            <a:xfrm>
              <a:off x="4186" y="3600"/>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74" name="Line 267"/>
            <p:cNvSpPr>
              <a:spLocks noChangeShapeType="1"/>
            </p:cNvSpPr>
            <p:nvPr/>
          </p:nvSpPr>
          <p:spPr bwMode="auto">
            <a:xfrm>
              <a:off x="4469" y="3600"/>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75" name="Line 268"/>
            <p:cNvSpPr>
              <a:spLocks noChangeShapeType="1"/>
            </p:cNvSpPr>
            <p:nvPr/>
          </p:nvSpPr>
          <p:spPr bwMode="auto">
            <a:xfrm>
              <a:off x="4752" y="3600"/>
              <a:ext cx="0" cy="24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76" name="Oval 269"/>
            <p:cNvSpPr>
              <a:spLocks noChangeArrowheads="1"/>
            </p:cNvSpPr>
            <p:nvPr/>
          </p:nvSpPr>
          <p:spPr bwMode="auto">
            <a:xfrm>
              <a:off x="3600" y="3571"/>
              <a:ext cx="336" cy="336"/>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20577" name="Line 283"/>
            <p:cNvSpPr>
              <a:spLocks noChangeShapeType="1"/>
            </p:cNvSpPr>
            <p:nvPr/>
          </p:nvSpPr>
          <p:spPr bwMode="auto">
            <a:xfrm>
              <a:off x="1920" y="3984"/>
              <a:ext cx="28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grpSp>
      <p:grpSp>
        <p:nvGrpSpPr>
          <p:cNvPr id="12" name="Group 308"/>
          <p:cNvGrpSpPr>
            <a:grpSpLocks/>
          </p:cNvGrpSpPr>
          <p:nvPr/>
        </p:nvGrpSpPr>
        <p:grpSpPr bwMode="auto">
          <a:xfrm>
            <a:off x="3048000" y="6278563"/>
            <a:ext cx="4495800" cy="533400"/>
            <a:chOff x="1920" y="3955"/>
            <a:chExt cx="2832" cy="336"/>
          </a:xfrm>
        </p:grpSpPr>
        <p:sp>
          <p:nvSpPr>
            <p:cNvPr id="320527" name="Rectangle 270" descr="Green marble"/>
            <p:cNvSpPr>
              <a:spLocks noChangeArrowheads="1"/>
            </p:cNvSpPr>
            <p:nvPr/>
          </p:nvSpPr>
          <p:spPr bwMode="auto">
            <a:xfrm>
              <a:off x="3648" y="4003"/>
              <a:ext cx="1104" cy="19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20528" name="Rectangle 271" descr="Green marble"/>
            <p:cNvSpPr>
              <a:spLocks noChangeArrowheads="1"/>
            </p:cNvSpPr>
            <p:nvPr/>
          </p:nvSpPr>
          <p:spPr bwMode="auto">
            <a:xfrm>
              <a:off x="1920" y="4003"/>
              <a:ext cx="1440" cy="24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20529" name="Rectangle 273"/>
            <p:cNvSpPr>
              <a:spLocks noChangeArrowheads="1"/>
            </p:cNvSpPr>
            <p:nvPr/>
          </p:nvSpPr>
          <p:spPr bwMode="auto">
            <a:xfrm>
              <a:off x="4469" y="3984"/>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88</a:t>
              </a:r>
              <a:endParaRPr lang="en-CA" altLang="en-US" sz="2000" i="0"/>
            </a:p>
          </p:txBody>
        </p:sp>
        <p:sp>
          <p:nvSpPr>
            <p:cNvPr id="320530" name="Rectangle 274"/>
            <p:cNvSpPr>
              <a:spLocks noChangeArrowheads="1"/>
            </p:cNvSpPr>
            <p:nvPr/>
          </p:nvSpPr>
          <p:spPr bwMode="auto">
            <a:xfrm>
              <a:off x="4186" y="3984"/>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79</a:t>
              </a:r>
              <a:endParaRPr lang="en-CA" altLang="en-US" sz="2000" i="0"/>
            </a:p>
          </p:txBody>
        </p:sp>
        <p:sp>
          <p:nvSpPr>
            <p:cNvPr id="320531" name="Rectangle 275"/>
            <p:cNvSpPr>
              <a:spLocks noChangeArrowheads="1"/>
            </p:cNvSpPr>
            <p:nvPr/>
          </p:nvSpPr>
          <p:spPr bwMode="auto">
            <a:xfrm>
              <a:off x="3903" y="3984"/>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98</a:t>
              </a:r>
              <a:endParaRPr lang="en-CA" altLang="en-US" sz="2000" i="0"/>
            </a:p>
          </p:txBody>
        </p:sp>
        <p:sp>
          <p:nvSpPr>
            <p:cNvPr id="320532" name="Rectangle 276"/>
            <p:cNvSpPr>
              <a:spLocks noChangeArrowheads="1"/>
            </p:cNvSpPr>
            <p:nvPr/>
          </p:nvSpPr>
          <p:spPr bwMode="auto">
            <a:xfrm>
              <a:off x="3619" y="3984"/>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62</a:t>
              </a:r>
              <a:endParaRPr lang="en-CA" altLang="en-US" sz="2000" i="0"/>
            </a:p>
          </p:txBody>
        </p:sp>
        <p:sp>
          <p:nvSpPr>
            <p:cNvPr id="320533" name="Rectangle 277"/>
            <p:cNvSpPr>
              <a:spLocks noChangeArrowheads="1"/>
            </p:cNvSpPr>
            <p:nvPr/>
          </p:nvSpPr>
          <p:spPr bwMode="auto">
            <a:xfrm>
              <a:off x="3336" y="3984"/>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000" i="0"/>
            </a:p>
          </p:txBody>
        </p:sp>
        <p:sp>
          <p:nvSpPr>
            <p:cNvPr id="320534" name="Rectangle 278"/>
            <p:cNvSpPr>
              <a:spLocks noChangeArrowheads="1"/>
            </p:cNvSpPr>
            <p:nvPr/>
          </p:nvSpPr>
          <p:spPr bwMode="auto">
            <a:xfrm>
              <a:off x="3053" y="3984"/>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14</a:t>
              </a:r>
              <a:endParaRPr lang="en-CA" altLang="en-US" sz="2000" i="0"/>
            </a:p>
          </p:txBody>
        </p:sp>
        <p:sp>
          <p:nvSpPr>
            <p:cNvPr id="320535" name="Rectangle 279"/>
            <p:cNvSpPr>
              <a:spLocks noChangeArrowheads="1"/>
            </p:cNvSpPr>
            <p:nvPr/>
          </p:nvSpPr>
          <p:spPr bwMode="auto">
            <a:xfrm>
              <a:off x="2769" y="3984"/>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31</a:t>
              </a:r>
              <a:endParaRPr lang="en-CA" altLang="en-US" sz="2000" i="0"/>
            </a:p>
          </p:txBody>
        </p:sp>
        <p:sp>
          <p:nvSpPr>
            <p:cNvPr id="320536" name="Rectangle 280"/>
            <p:cNvSpPr>
              <a:spLocks noChangeArrowheads="1"/>
            </p:cNvSpPr>
            <p:nvPr/>
          </p:nvSpPr>
          <p:spPr bwMode="auto">
            <a:xfrm>
              <a:off x="2487" y="3984"/>
              <a:ext cx="28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25</a:t>
              </a:r>
              <a:endParaRPr lang="en-CA" altLang="en-US" sz="2000" i="0"/>
            </a:p>
          </p:txBody>
        </p:sp>
        <p:sp>
          <p:nvSpPr>
            <p:cNvPr id="320537" name="Rectangle 281"/>
            <p:cNvSpPr>
              <a:spLocks noChangeArrowheads="1"/>
            </p:cNvSpPr>
            <p:nvPr/>
          </p:nvSpPr>
          <p:spPr bwMode="auto">
            <a:xfrm>
              <a:off x="2203" y="3984"/>
              <a:ext cx="2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30</a:t>
              </a:r>
              <a:endParaRPr lang="en-CA" altLang="en-US" sz="2000" i="0"/>
            </a:p>
          </p:txBody>
        </p:sp>
        <p:sp>
          <p:nvSpPr>
            <p:cNvPr id="320538" name="Rectangle 282"/>
            <p:cNvSpPr>
              <a:spLocks noChangeArrowheads="1"/>
            </p:cNvSpPr>
            <p:nvPr/>
          </p:nvSpPr>
          <p:spPr bwMode="auto">
            <a:xfrm>
              <a:off x="1920" y="3984"/>
              <a:ext cx="28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i="0"/>
                <a:t>23</a:t>
              </a:r>
              <a:endParaRPr lang="en-CA" altLang="en-US" sz="2000" i="0"/>
            </a:p>
          </p:txBody>
        </p:sp>
        <p:sp>
          <p:nvSpPr>
            <p:cNvPr id="320539" name="Line 284"/>
            <p:cNvSpPr>
              <a:spLocks noChangeShapeType="1"/>
            </p:cNvSpPr>
            <p:nvPr/>
          </p:nvSpPr>
          <p:spPr bwMode="auto">
            <a:xfrm>
              <a:off x="1920" y="4233"/>
              <a:ext cx="28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40" name="Line 285"/>
            <p:cNvSpPr>
              <a:spLocks noChangeShapeType="1"/>
            </p:cNvSpPr>
            <p:nvPr/>
          </p:nvSpPr>
          <p:spPr bwMode="auto">
            <a:xfrm>
              <a:off x="1920" y="3984"/>
              <a:ext cx="0" cy="24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41" name="Line 286"/>
            <p:cNvSpPr>
              <a:spLocks noChangeShapeType="1"/>
            </p:cNvSpPr>
            <p:nvPr/>
          </p:nvSpPr>
          <p:spPr bwMode="auto">
            <a:xfrm>
              <a:off x="2203" y="3984"/>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42" name="Line 287"/>
            <p:cNvSpPr>
              <a:spLocks noChangeShapeType="1"/>
            </p:cNvSpPr>
            <p:nvPr/>
          </p:nvSpPr>
          <p:spPr bwMode="auto">
            <a:xfrm>
              <a:off x="2487" y="3984"/>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43" name="Line 288"/>
            <p:cNvSpPr>
              <a:spLocks noChangeShapeType="1"/>
            </p:cNvSpPr>
            <p:nvPr/>
          </p:nvSpPr>
          <p:spPr bwMode="auto">
            <a:xfrm>
              <a:off x="2769" y="3984"/>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44" name="Line 289"/>
            <p:cNvSpPr>
              <a:spLocks noChangeShapeType="1"/>
            </p:cNvSpPr>
            <p:nvPr/>
          </p:nvSpPr>
          <p:spPr bwMode="auto">
            <a:xfrm>
              <a:off x="3053" y="3984"/>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45" name="Line 290"/>
            <p:cNvSpPr>
              <a:spLocks noChangeShapeType="1"/>
            </p:cNvSpPr>
            <p:nvPr/>
          </p:nvSpPr>
          <p:spPr bwMode="auto">
            <a:xfrm>
              <a:off x="3336" y="3984"/>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46" name="Line 291"/>
            <p:cNvSpPr>
              <a:spLocks noChangeShapeType="1"/>
            </p:cNvSpPr>
            <p:nvPr/>
          </p:nvSpPr>
          <p:spPr bwMode="auto">
            <a:xfrm>
              <a:off x="3619" y="3984"/>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47" name="Line 292"/>
            <p:cNvSpPr>
              <a:spLocks noChangeShapeType="1"/>
            </p:cNvSpPr>
            <p:nvPr/>
          </p:nvSpPr>
          <p:spPr bwMode="auto">
            <a:xfrm>
              <a:off x="3903" y="3984"/>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48" name="Line 293"/>
            <p:cNvSpPr>
              <a:spLocks noChangeShapeType="1"/>
            </p:cNvSpPr>
            <p:nvPr/>
          </p:nvSpPr>
          <p:spPr bwMode="auto">
            <a:xfrm>
              <a:off x="4186" y="3984"/>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49" name="Line 294"/>
            <p:cNvSpPr>
              <a:spLocks noChangeShapeType="1"/>
            </p:cNvSpPr>
            <p:nvPr/>
          </p:nvSpPr>
          <p:spPr bwMode="auto">
            <a:xfrm>
              <a:off x="4469" y="3984"/>
              <a:ext cx="0" cy="2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50" name="Line 295"/>
            <p:cNvSpPr>
              <a:spLocks noChangeShapeType="1"/>
            </p:cNvSpPr>
            <p:nvPr/>
          </p:nvSpPr>
          <p:spPr bwMode="auto">
            <a:xfrm>
              <a:off x="4752" y="3984"/>
              <a:ext cx="0" cy="24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20551" name="Oval 296"/>
            <p:cNvSpPr>
              <a:spLocks noChangeArrowheads="1"/>
            </p:cNvSpPr>
            <p:nvPr/>
          </p:nvSpPr>
          <p:spPr bwMode="auto">
            <a:xfrm>
              <a:off x="3312" y="3955"/>
              <a:ext cx="336" cy="336"/>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pSp>
      <p:sp>
        <p:nvSpPr>
          <p:cNvPr id="320526" name="Text Box 297"/>
          <p:cNvSpPr txBox="1">
            <a:spLocks noChangeArrowheads="1"/>
          </p:cNvSpPr>
          <p:nvPr/>
        </p:nvSpPr>
        <p:spPr bwMode="auto">
          <a:xfrm>
            <a:off x="228600" y="2819400"/>
            <a:ext cx="2057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i="0">
                <a:solidFill>
                  <a:schemeClr val="tx2"/>
                </a:solidFill>
              </a:rPr>
              <a:t>Tracing an Example</a:t>
            </a:r>
            <a:endParaRPr lang="en-CA" altLang="en-US" i="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0-#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0-#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0-#ppt_w/2"/>
                                          </p:val>
                                        </p:tav>
                                        <p:tav tm="100000">
                                          <p:val>
                                            <p:strVal val="#ppt_x"/>
                                          </p:val>
                                        </p:tav>
                                      </p:tavLst>
                                    </p:anim>
                                    <p:anim calcmode="lin" valueType="num">
                                      <p:cBhvr additive="base">
                                        <p:cTn id="3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0-#ppt_w/2"/>
                                          </p:val>
                                        </p:tav>
                                        <p:tav tm="100000">
                                          <p:val>
                                            <p:strVal val="#ppt_x"/>
                                          </p:val>
                                        </p:tav>
                                      </p:tavLst>
                                    </p:anim>
                                    <p:anim calcmode="lin" valueType="num">
                                      <p:cBhvr additive="base">
                                        <p:cTn id="3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0-#ppt_w/2"/>
                                          </p:val>
                                        </p:tav>
                                        <p:tav tm="100000">
                                          <p:val>
                                            <p:strVal val="#ppt_x"/>
                                          </p:val>
                                        </p:tav>
                                      </p:tavLst>
                                    </p:anim>
                                    <p:anim calcmode="lin" valueType="num">
                                      <p:cBhvr additive="base">
                                        <p:cTn id="4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0"/>
                                        </p:tgtEl>
                                        <p:attrNameLst>
                                          <p:attrName>style.visibility</p:attrName>
                                        </p:attrNameLst>
                                      </p:cBhvr>
                                      <p:to>
                                        <p:strVal val="visible"/>
                                      </p:to>
                                    </p:set>
                                    <p:anim calcmode="lin" valueType="num">
                                      <p:cBhvr additive="base">
                                        <p:cTn id="49" dur="500" fill="hold"/>
                                        <p:tgtEl>
                                          <p:spTgt spid="10"/>
                                        </p:tgtEl>
                                        <p:attrNameLst>
                                          <p:attrName>ppt_x</p:attrName>
                                        </p:attrNameLst>
                                      </p:cBhvr>
                                      <p:tavLst>
                                        <p:tav tm="0">
                                          <p:val>
                                            <p:strVal val="0-#ppt_w/2"/>
                                          </p:val>
                                        </p:tav>
                                        <p:tav tm="100000">
                                          <p:val>
                                            <p:strVal val="#ppt_x"/>
                                          </p:val>
                                        </p:tav>
                                      </p:tavLst>
                                    </p:anim>
                                    <p:anim calcmode="lin" valueType="num">
                                      <p:cBhvr additive="base">
                                        <p:cTn id="5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11"/>
                                        </p:tgtEl>
                                        <p:attrNameLst>
                                          <p:attrName>style.visibility</p:attrName>
                                        </p:attrNameLst>
                                      </p:cBhvr>
                                      <p:to>
                                        <p:strVal val="visible"/>
                                      </p:to>
                                    </p:set>
                                    <p:anim calcmode="lin" valueType="num">
                                      <p:cBhvr additive="base">
                                        <p:cTn id="55" dur="500" fill="hold"/>
                                        <p:tgtEl>
                                          <p:spTgt spid="11"/>
                                        </p:tgtEl>
                                        <p:attrNameLst>
                                          <p:attrName>ppt_x</p:attrName>
                                        </p:attrNameLst>
                                      </p:cBhvr>
                                      <p:tavLst>
                                        <p:tav tm="0">
                                          <p:val>
                                            <p:strVal val="0-#ppt_w/2"/>
                                          </p:val>
                                        </p:tav>
                                        <p:tav tm="100000">
                                          <p:val>
                                            <p:strVal val="#ppt_x"/>
                                          </p:val>
                                        </p:tav>
                                      </p:tavLst>
                                    </p:anim>
                                    <p:anim calcmode="lin" valueType="num">
                                      <p:cBhvr additive="base">
                                        <p:cTn id="56"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12"/>
                                        </p:tgtEl>
                                        <p:attrNameLst>
                                          <p:attrName>style.visibility</p:attrName>
                                        </p:attrNameLst>
                                      </p:cBhvr>
                                      <p:to>
                                        <p:strVal val="visible"/>
                                      </p:to>
                                    </p:set>
                                    <p:anim calcmode="lin" valueType="num">
                                      <p:cBhvr additive="base">
                                        <p:cTn id="61" dur="500" fill="hold"/>
                                        <p:tgtEl>
                                          <p:spTgt spid="12"/>
                                        </p:tgtEl>
                                        <p:attrNameLst>
                                          <p:attrName>ppt_x</p:attrName>
                                        </p:attrNameLst>
                                      </p:cBhvr>
                                      <p:tavLst>
                                        <p:tav tm="0">
                                          <p:val>
                                            <p:strVal val="0-#ppt_w/2"/>
                                          </p:val>
                                        </p:tav>
                                        <p:tav tm="100000">
                                          <p:val>
                                            <p:strVal val="#ppt_x"/>
                                          </p:val>
                                        </p:tav>
                                      </p:tavLst>
                                    </p:anim>
                                    <p:anim calcmode="lin" valueType="num">
                                      <p:cBhvr additive="base">
                                        <p:cTn id="62"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p:cNvSpPr>
            <a:spLocks noGrp="1" noChangeArrowheads="1"/>
          </p:cNvSpPr>
          <p:nvPr>
            <p:ph type="title"/>
          </p:nvPr>
        </p:nvSpPr>
        <p:spPr>
          <a:xfrm>
            <a:off x="685800" y="76200"/>
            <a:ext cx="7772400" cy="1143000"/>
          </a:xfrm>
        </p:spPr>
        <p:txBody>
          <a:bodyPr/>
          <a:lstStyle/>
          <a:p>
            <a:pPr eaLnBrk="1" hangingPunct="1"/>
            <a:r>
              <a:rPr lang="en-US" altLang="en-US" smtClean="0"/>
              <a:t>Typical Types of Loop Invariants</a:t>
            </a:r>
          </a:p>
        </p:txBody>
      </p:sp>
      <p:sp>
        <p:nvSpPr>
          <p:cNvPr id="321539" name="Rectangle 3"/>
          <p:cNvSpPr>
            <a:spLocks noGrp="1" noChangeArrowheads="1"/>
          </p:cNvSpPr>
          <p:nvPr>
            <p:ph type="body" idx="1"/>
          </p:nvPr>
        </p:nvSpPr>
        <p:spPr>
          <a:xfrm>
            <a:off x="685800" y="1066800"/>
            <a:ext cx="7772400" cy="4114800"/>
          </a:xfrm>
        </p:spPr>
        <p:txBody>
          <a:bodyPr/>
          <a:lstStyle/>
          <a:p>
            <a:pPr eaLnBrk="1" hangingPunct="1"/>
            <a:r>
              <a:rPr lang="en-US" altLang="en-US" dirty="0" smtClean="0"/>
              <a:t>Fairy God Mother</a:t>
            </a:r>
          </a:p>
          <a:p>
            <a:pPr eaLnBrk="1" hangingPunct="1"/>
            <a:r>
              <a:rPr lang="en-US" altLang="en-US" dirty="0" smtClean="0"/>
              <a:t>More of the input</a:t>
            </a:r>
          </a:p>
          <a:p>
            <a:pPr eaLnBrk="1" hangingPunct="1"/>
            <a:r>
              <a:rPr lang="en-US" altLang="en-US" dirty="0" smtClean="0"/>
              <a:t>More of the output</a:t>
            </a:r>
          </a:p>
          <a:p>
            <a:pPr eaLnBrk="1" hangingPunct="1"/>
            <a:r>
              <a:rPr lang="en-US" altLang="en-US" dirty="0" err="1" smtClean="0"/>
              <a:t>Narowing</a:t>
            </a:r>
            <a:r>
              <a:rPr lang="en-US" altLang="en-US" dirty="0" smtClean="0"/>
              <a:t> </a:t>
            </a:r>
            <a:r>
              <a:rPr lang="en-US" altLang="en-US" dirty="0" smtClean="0"/>
              <a:t>the search space</a:t>
            </a:r>
          </a:p>
          <a:p>
            <a:pPr eaLnBrk="1" hangingPunct="1"/>
            <a:r>
              <a:rPr lang="en-US" altLang="en-US" dirty="0" smtClean="0"/>
              <a:t>Shrinking Input Instance</a:t>
            </a:r>
          </a:p>
          <a:p>
            <a:pPr marL="457200" lvl="1" indent="0" eaLnBrk="1" hangingPunct="1">
              <a:buFontTx/>
              <a:buNone/>
            </a:pPr>
            <a:r>
              <a:rPr lang="en-US" altLang="en-US" dirty="0" smtClean="0"/>
              <a:t>An instance has been produced that is smaller than the actual instance and these two instances require the same output. Hence, it is suﬃcient for me to forget about the actual instance and simply give the output for the new smaller one.</a:t>
            </a:r>
          </a:p>
          <a:p>
            <a:pPr eaLnBrk="1" hangingPunct="1"/>
            <a:r>
              <a:rPr lang="en-US" altLang="en-US" dirty="0" smtClean="0"/>
              <a:t>Data Structure (System) Invariant</a:t>
            </a:r>
          </a:p>
        </p:txBody>
      </p:sp>
      <p:sp>
        <p:nvSpPr>
          <p:cNvPr id="478212" name="Line 4"/>
          <p:cNvSpPr>
            <a:spLocks noChangeShapeType="1"/>
          </p:cNvSpPr>
          <p:nvPr/>
        </p:nvSpPr>
        <p:spPr bwMode="auto">
          <a:xfrm>
            <a:off x="381000" y="3733800"/>
            <a:ext cx="609600" cy="0"/>
          </a:xfrm>
          <a:prstGeom prst="line">
            <a:avLst/>
          </a:prstGeom>
          <a:noFill/>
          <a:ln w="508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78212"/>
                                        </p:tgtEl>
                                        <p:attrNameLst>
                                          <p:attrName>style.visibility</p:attrName>
                                        </p:attrNameLst>
                                      </p:cBhvr>
                                      <p:to>
                                        <p:strVal val="visible"/>
                                      </p:to>
                                    </p:set>
                                    <p:anim calcmode="lin" valueType="num">
                                      <p:cBhvr additive="base">
                                        <p:cTn id="7" dur="500" fill="hold"/>
                                        <p:tgtEl>
                                          <p:spTgt spid="478212"/>
                                        </p:tgtEl>
                                        <p:attrNameLst>
                                          <p:attrName>ppt_x</p:attrName>
                                        </p:attrNameLst>
                                      </p:cBhvr>
                                      <p:tavLst>
                                        <p:tav tm="0">
                                          <p:val>
                                            <p:strVal val="0-#ppt_w/2"/>
                                          </p:val>
                                        </p:tav>
                                        <p:tav tm="100000">
                                          <p:val>
                                            <p:strVal val="#ppt_x"/>
                                          </p:val>
                                        </p:tav>
                                      </p:tavLst>
                                    </p:anim>
                                    <p:anim calcmode="lin" valueType="num">
                                      <p:cBhvr additive="base">
                                        <p:cTn id="8" dur="500" fill="hold"/>
                                        <p:tgtEl>
                                          <p:spTgt spid="4782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2" grpId="0" animBg="1"/>
    </p:bldLst>
  </p:timing>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ChangeArrowheads="1"/>
          </p:cNvSpPr>
          <p:nvPr>
            <p:ph type="title"/>
          </p:nvPr>
        </p:nvSpPr>
        <p:spPr>
          <a:xfrm>
            <a:off x="685800" y="76200"/>
            <a:ext cx="7772400" cy="1143000"/>
          </a:xfrm>
        </p:spPr>
        <p:txBody>
          <a:bodyPr/>
          <a:lstStyle/>
          <a:p>
            <a:pPr eaLnBrk="1" hangingPunct="1"/>
            <a:r>
              <a:rPr lang="en-US" altLang="en-US" smtClean="0"/>
              <a:t>GCD(</a:t>
            </a:r>
            <a:r>
              <a:rPr lang="en-US" altLang="en-US" i="1" smtClean="0"/>
              <a:t>a</a:t>
            </a:r>
            <a:r>
              <a:rPr lang="en-US" altLang="en-US" smtClean="0"/>
              <a:t>,</a:t>
            </a:r>
            <a:r>
              <a:rPr lang="en-US" altLang="en-US" i="1" smtClean="0"/>
              <a:t>b</a:t>
            </a:r>
            <a:r>
              <a:rPr lang="en-US" altLang="en-US" smtClean="0"/>
              <a:t>)</a:t>
            </a:r>
          </a:p>
        </p:txBody>
      </p:sp>
      <p:sp>
        <p:nvSpPr>
          <p:cNvPr id="608260" name="Text Box 4"/>
          <p:cNvSpPr txBox="1">
            <a:spLocks noChangeArrowheads="1"/>
          </p:cNvSpPr>
          <p:nvPr/>
        </p:nvSpPr>
        <p:spPr bwMode="auto">
          <a:xfrm>
            <a:off x="3124200" y="1812925"/>
            <a:ext cx="6842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4</a:t>
            </a:r>
          </a:p>
        </p:txBody>
      </p:sp>
      <p:grpSp>
        <p:nvGrpSpPr>
          <p:cNvPr id="6" name="Group 5"/>
          <p:cNvGrpSpPr>
            <a:grpSpLocks/>
          </p:cNvGrpSpPr>
          <p:nvPr/>
        </p:nvGrpSpPr>
        <p:grpSpPr bwMode="auto">
          <a:xfrm>
            <a:off x="288925" y="1401763"/>
            <a:ext cx="2994025" cy="960437"/>
            <a:chOff x="288925" y="1401763"/>
            <a:chExt cx="2994025" cy="960437"/>
          </a:xfrm>
        </p:grpSpPr>
        <p:sp>
          <p:nvSpPr>
            <p:cNvPr id="322604" name="Text Box 3"/>
            <p:cNvSpPr txBox="1">
              <a:spLocks noChangeArrowheads="1"/>
            </p:cNvSpPr>
            <p:nvPr/>
          </p:nvSpPr>
          <p:spPr bwMode="auto">
            <a:xfrm>
              <a:off x="288925" y="1401763"/>
              <a:ext cx="2095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 &lt;</a:t>
              </a:r>
              <a:r>
                <a:rPr lang="en-US" altLang="en-US" sz="3000"/>
                <a:t>a</a:t>
              </a:r>
              <a:r>
                <a:rPr lang="en-US" altLang="en-US" sz="3000" i="0"/>
                <a:t>,</a:t>
              </a:r>
              <a:r>
                <a:rPr lang="en-US" altLang="en-US" sz="3000"/>
                <a:t>b</a:t>
              </a:r>
              <a:r>
                <a:rPr lang="en-US" altLang="en-US" sz="3000" i="0"/>
                <a:t>&gt;</a:t>
              </a:r>
            </a:p>
          </p:txBody>
        </p:sp>
        <p:sp>
          <p:nvSpPr>
            <p:cNvPr id="322605" name="Text Box 5"/>
            <p:cNvSpPr txBox="1">
              <a:spLocks noChangeArrowheads="1"/>
            </p:cNvSpPr>
            <p:nvPr/>
          </p:nvSpPr>
          <p:spPr bwMode="auto">
            <a:xfrm>
              <a:off x="304800" y="1812925"/>
              <a:ext cx="2978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Output: GCD(</a:t>
              </a:r>
              <a:r>
                <a:rPr lang="en-US" altLang="en-US" sz="3000"/>
                <a:t>a</a:t>
              </a:r>
              <a:r>
                <a:rPr lang="en-US" altLang="en-US" sz="3000" i="0"/>
                <a:t>,</a:t>
              </a:r>
              <a:r>
                <a:rPr lang="en-US" altLang="en-US" sz="3000"/>
                <a:t>b</a:t>
              </a:r>
              <a:r>
                <a:rPr lang="en-US" altLang="en-US" sz="3000" i="0"/>
                <a:t>)</a:t>
              </a:r>
            </a:p>
          </p:txBody>
        </p:sp>
      </p:grpSp>
      <p:sp>
        <p:nvSpPr>
          <p:cNvPr id="608262" name="Rectangle 6"/>
          <p:cNvSpPr>
            <a:spLocks noChangeArrowheads="1"/>
          </p:cNvSpPr>
          <p:nvPr/>
        </p:nvSpPr>
        <p:spPr bwMode="auto">
          <a:xfrm>
            <a:off x="3171825" y="1382713"/>
            <a:ext cx="17795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 &lt;64,44&gt;</a:t>
            </a:r>
          </a:p>
        </p:txBody>
      </p:sp>
      <p:grpSp>
        <p:nvGrpSpPr>
          <p:cNvPr id="2" name="Group 7"/>
          <p:cNvGrpSpPr>
            <a:grpSpLocks/>
          </p:cNvGrpSpPr>
          <p:nvPr/>
        </p:nvGrpSpPr>
        <p:grpSpPr bwMode="auto">
          <a:xfrm>
            <a:off x="457200" y="2514600"/>
            <a:ext cx="914400" cy="1009650"/>
            <a:chOff x="3469" y="2146"/>
            <a:chExt cx="249" cy="285"/>
          </a:xfrm>
        </p:grpSpPr>
        <p:sp>
          <p:nvSpPr>
            <p:cNvPr id="322598" name="Freeform 8"/>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2599" name="Freeform 9"/>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2600" name="Freeform 10"/>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2601" name="Freeform 11"/>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2602" name="Freeform 12"/>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2603" name="Freeform 13"/>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 name="Group 14"/>
          <p:cNvGrpSpPr>
            <a:grpSpLocks/>
          </p:cNvGrpSpPr>
          <p:nvPr/>
        </p:nvGrpSpPr>
        <p:grpSpPr bwMode="auto">
          <a:xfrm>
            <a:off x="533400" y="3870325"/>
            <a:ext cx="1181100" cy="1066800"/>
            <a:chOff x="1224" y="2539"/>
            <a:chExt cx="2280" cy="1785"/>
          </a:xfrm>
        </p:grpSpPr>
        <p:sp>
          <p:nvSpPr>
            <p:cNvPr id="322585" name="Freeform 15"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322586" name="Group 16"/>
            <p:cNvGrpSpPr>
              <a:grpSpLocks/>
            </p:cNvGrpSpPr>
            <p:nvPr/>
          </p:nvGrpSpPr>
          <p:grpSpPr bwMode="auto">
            <a:xfrm>
              <a:off x="1584" y="2688"/>
              <a:ext cx="1216" cy="1440"/>
              <a:chOff x="2641" y="1488"/>
              <a:chExt cx="2655" cy="2488"/>
            </a:xfrm>
          </p:grpSpPr>
          <p:grpSp>
            <p:nvGrpSpPr>
              <p:cNvPr id="322587" name="Group 17"/>
              <p:cNvGrpSpPr>
                <a:grpSpLocks/>
              </p:cNvGrpSpPr>
              <p:nvPr/>
            </p:nvGrpSpPr>
            <p:grpSpPr bwMode="auto">
              <a:xfrm>
                <a:off x="2641" y="1488"/>
                <a:ext cx="2496" cy="2436"/>
                <a:chOff x="2641" y="1488"/>
                <a:chExt cx="2496" cy="2436"/>
              </a:xfrm>
            </p:grpSpPr>
            <p:sp>
              <p:nvSpPr>
                <p:cNvPr id="322592" name="Freeform 18"/>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2593" name="Freeform 19"/>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2594" name="Freeform 20"/>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2595" name="Freeform 21"/>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2596" name="Freeform 22"/>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2597" name="Freeform 23"/>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22588" name="Group 24"/>
              <p:cNvGrpSpPr>
                <a:grpSpLocks/>
              </p:cNvGrpSpPr>
              <p:nvPr/>
            </p:nvGrpSpPr>
            <p:grpSpPr bwMode="auto">
              <a:xfrm>
                <a:off x="4864" y="3099"/>
                <a:ext cx="432" cy="877"/>
                <a:chOff x="4864" y="3099"/>
                <a:chExt cx="432" cy="877"/>
              </a:xfrm>
            </p:grpSpPr>
            <p:sp>
              <p:nvSpPr>
                <p:cNvPr id="322589" name="Freeform 25"/>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2590" name="Freeform 26"/>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2591" name="Freeform 27"/>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608284" name="Rectangle 28"/>
          <p:cNvSpPr>
            <a:spLocks noChangeArrowheads="1"/>
          </p:cNvSpPr>
          <p:nvPr/>
        </p:nvSpPr>
        <p:spPr bwMode="auto">
          <a:xfrm>
            <a:off x="2228850" y="3886200"/>
            <a:ext cx="50530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Maintain values &lt;</a:t>
            </a:r>
            <a:r>
              <a:rPr lang="en-US" altLang="en-US" sz="3000"/>
              <a:t>x</a:t>
            </a:r>
            <a:r>
              <a:rPr lang="en-US" altLang="en-US" sz="3000" i="0"/>
              <a:t>,</a:t>
            </a:r>
            <a:r>
              <a:rPr lang="en-US" altLang="en-US" sz="3000"/>
              <a:t>y</a:t>
            </a:r>
            <a:r>
              <a:rPr lang="en-US" altLang="en-US" sz="3000" i="0"/>
              <a:t>&gt; such that</a:t>
            </a:r>
            <a:br>
              <a:rPr lang="en-US" altLang="en-US" sz="3000" i="0"/>
            </a:br>
            <a:r>
              <a:rPr lang="en-US" altLang="en-US" sz="3000" i="0"/>
              <a:t> GCD(</a:t>
            </a:r>
            <a:r>
              <a:rPr lang="en-US" altLang="en-US" sz="3000"/>
              <a:t>a</a:t>
            </a:r>
            <a:r>
              <a:rPr lang="en-US" altLang="en-US" sz="3000" i="0"/>
              <a:t>,</a:t>
            </a:r>
            <a:r>
              <a:rPr lang="en-US" altLang="en-US" sz="3000"/>
              <a:t>b</a:t>
            </a:r>
            <a:r>
              <a:rPr lang="en-US" altLang="en-US" sz="3000" i="0"/>
              <a:t>) = GCD(</a:t>
            </a:r>
            <a:r>
              <a:rPr lang="en-US" altLang="en-US" sz="3000"/>
              <a:t>x</a:t>
            </a:r>
            <a:r>
              <a:rPr lang="en-US" altLang="en-US" sz="3000" i="0"/>
              <a:t>,</a:t>
            </a:r>
            <a:r>
              <a:rPr lang="en-US" altLang="en-US" sz="3000"/>
              <a:t>y</a:t>
            </a:r>
            <a:r>
              <a:rPr lang="en-US" altLang="en-US" sz="3000" i="0"/>
              <a:t>) </a:t>
            </a:r>
          </a:p>
        </p:txBody>
      </p:sp>
      <p:grpSp>
        <p:nvGrpSpPr>
          <p:cNvPr id="7" name="Group 29"/>
          <p:cNvGrpSpPr>
            <a:grpSpLocks/>
          </p:cNvGrpSpPr>
          <p:nvPr/>
        </p:nvGrpSpPr>
        <p:grpSpPr bwMode="auto">
          <a:xfrm>
            <a:off x="2286000" y="2438400"/>
            <a:ext cx="4068763" cy="930275"/>
            <a:chOff x="1440" y="1536"/>
            <a:chExt cx="2563" cy="586"/>
          </a:xfrm>
        </p:grpSpPr>
        <p:sp>
          <p:nvSpPr>
            <p:cNvPr id="322583" name="Rectangle 30"/>
            <p:cNvSpPr>
              <a:spLocks noChangeArrowheads="1"/>
            </p:cNvSpPr>
            <p:nvPr/>
          </p:nvSpPr>
          <p:spPr bwMode="auto">
            <a:xfrm>
              <a:off x="1440" y="1776"/>
              <a:ext cx="256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GCD(</a:t>
              </a:r>
              <a:r>
                <a:rPr lang="en-US" altLang="en-US" sz="3000"/>
                <a:t>a</a:t>
              </a:r>
              <a:r>
                <a:rPr lang="en-US" altLang="en-US" sz="3000" i="0"/>
                <a:t>,</a:t>
              </a:r>
              <a:r>
                <a:rPr lang="en-US" altLang="en-US" sz="3000"/>
                <a:t>b</a:t>
              </a:r>
              <a:r>
                <a:rPr lang="en-US" altLang="en-US" sz="3000" i="0"/>
                <a:t>) = GCD(</a:t>
              </a:r>
              <a:r>
                <a:rPr lang="en-US" altLang="en-US" sz="3000"/>
                <a:t>a</a:t>
              </a:r>
              <a:r>
                <a:rPr lang="en-US" altLang="en-US" sz="3000" i="0"/>
                <a:t>-</a:t>
              </a:r>
              <a:r>
                <a:rPr lang="en-US" altLang="en-US" sz="3000"/>
                <a:t>b</a:t>
              </a:r>
              <a:r>
                <a:rPr lang="en-US" altLang="en-US" sz="3000" i="0"/>
                <a:t>,</a:t>
              </a:r>
              <a:r>
                <a:rPr lang="en-US" altLang="en-US" sz="3000"/>
                <a:t>b</a:t>
              </a:r>
              <a:r>
                <a:rPr lang="en-US" altLang="en-US" sz="3000" i="0"/>
                <a:t>) </a:t>
              </a:r>
            </a:p>
          </p:txBody>
        </p:sp>
        <p:sp>
          <p:nvSpPr>
            <p:cNvPr id="322584" name="Rectangle 31"/>
            <p:cNvSpPr>
              <a:spLocks noChangeArrowheads="1"/>
            </p:cNvSpPr>
            <p:nvPr/>
          </p:nvSpPr>
          <p:spPr bwMode="auto">
            <a:xfrm>
              <a:off x="1789" y="1536"/>
              <a:ext cx="18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lt;</a:t>
              </a:r>
              <a:r>
                <a:rPr lang="en-US" altLang="en-US" sz="3000"/>
                <a:t>a</a:t>
              </a:r>
              <a:r>
                <a:rPr lang="en-US" altLang="en-US" sz="3000" i="0"/>
                <a:t>,</a:t>
              </a:r>
              <a:r>
                <a:rPr lang="en-US" altLang="en-US" sz="3000"/>
                <a:t>b</a:t>
              </a:r>
              <a:r>
                <a:rPr lang="en-US" altLang="en-US" sz="3000" i="0"/>
                <a:t>&gt; </a:t>
              </a:r>
              <a:r>
                <a:rPr lang="en-US" altLang="en-US" sz="3000" i="0">
                  <a:sym typeface="Symbol" pitchFamily="18" charset="2"/>
                </a:rPr>
                <a:t> &lt;</a:t>
              </a:r>
              <a:r>
                <a:rPr lang="en-US" altLang="en-US" sz="3000"/>
                <a:t>a</a:t>
              </a:r>
              <a:r>
                <a:rPr lang="en-US" altLang="en-US" sz="3000" i="0"/>
                <a:t>-</a:t>
              </a:r>
              <a:r>
                <a:rPr lang="en-US" altLang="en-US" sz="3000"/>
                <a:t>b</a:t>
              </a:r>
              <a:r>
                <a:rPr lang="en-US" altLang="en-US" sz="3000" i="0"/>
                <a:t>,</a:t>
              </a:r>
              <a:r>
                <a:rPr lang="en-US" altLang="en-US" sz="3000"/>
                <a:t>b</a:t>
              </a:r>
              <a:r>
                <a:rPr lang="en-US" altLang="en-US" sz="3000" i="0"/>
                <a:t>&gt; </a:t>
              </a:r>
            </a:p>
          </p:txBody>
        </p:sp>
      </p:grpSp>
      <p:sp>
        <p:nvSpPr>
          <p:cNvPr id="608288" name="Rectangle 32"/>
          <p:cNvSpPr>
            <a:spLocks noChangeArrowheads="1"/>
          </p:cNvSpPr>
          <p:nvPr/>
        </p:nvSpPr>
        <p:spPr bwMode="auto">
          <a:xfrm>
            <a:off x="1905000" y="3260725"/>
            <a:ext cx="51085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GCD(64,44) = GCD(20,44) = 4 </a:t>
            </a:r>
          </a:p>
        </p:txBody>
      </p:sp>
      <p:grpSp>
        <p:nvGrpSpPr>
          <p:cNvPr id="8" name="Group 33"/>
          <p:cNvGrpSpPr>
            <a:grpSpLocks noChangeAspect="1"/>
          </p:cNvGrpSpPr>
          <p:nvPr/>
        </p:nvGrpSpPr>
        <p:grpSpPr bwMode="auto">
          <a:xfrm rot="2360341">
            <a:off x="533400" y="5245100"/>
            <a:ext cx="1079500" cy="1079500"/>
            <a:chOff x="1224" y="1212"/>
            <a:chExt cx="3144" cy="3112"/>
          </a:xfrm>
        </p:grpSpPr>
        <p:sp>
          <p:nvSpPr>
            <p:cNvPr id="322574" name="Freeform 34"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322575" name="Freeform 35"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322576" name="Group 36"/>
            <p:cNvGrpSpPr>
              <a:grpSpLocks noChangeAspect="1"/>
            </p:cNvGrpSpPr>
            <p:nvPr/>
          </p:nvGrpSpPr>
          <p:grpSpPr bwMode="auto">
            <a:xfrm>
              <a:off x="1776" y="1212"/>
              <a:ext cx="1944" cy="2413"/>
              <a:chOff x="2227" y="1194"/>
              <a:chExt cx="1944" cy="2413"/>
            </a:xfrm>
          </p:grpSpPr>
          <p:sp>
            <p:nvSpPr>
              <p:cNvPr id="322577" name="Freeform 37"/>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2578" name="Freeform 38"/>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2579" name="Freeform 39"/>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2580" name="Freeform 40"/>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2581" name="Freeform 41"/>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2582" name="Freeform 42"/>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68" name="Rectangle 2"/>
          <p:cNvSpPr txBox="1">
            <a:spLocks noChangeArrowheads="1"/>
          </p:cNvSpPr>
          <p:nvPr/>
        </p:nvSpPr>
        <p:spPr bwMode="auto">
          <a:xfrm>
            <a:off x="5105400" y="4572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defRPr/>
            </a:pPr>
            <a:r>
              <a:rPr lang="en-US" altLang="en-US" sz="2400" i="0" kern="0" smtClean="0"/>
              <a:t>Greatest Common Divisors</a:t>
            </a:r>
            <a:endParaRPr lang="en-US" altLang="en-US" sz="2400" i="0" kern="0" dirty="0" smtClean="0"/>
          </a:p>
        </p:txBody>
      </p:sp>
      <p:sp>
        <p:nvSpPr>
          <p:cNvPr id="84" name="Rectangle 3"/>
          <p:cNvSpPr txBox="1">
            <a:spLocks noChangeArrowheads="1"/>
          </p:cNvSpPr>
          <p:nvPr/>
        </p:nvSpPr>
        <p:spPr bwMode="auto">
          <a:xfrm>
            <a:off x="1828800" y="5029200"/>
            <a:ext cx="7620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3429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lnSpc>
                <a:spcPct val="90000"/>
              </a:lnSpc>
              <a:buFontTx/>
              <a:buNone/>
            </a:pPr>
            <a:r>
              <a:rPr lang="en-US" altLang="en-US" i="0"/>
              <a:t>Let  </a:t>
            </a:r>
            <a:r>
              <a:rPr lang="en-US" altLang="en-US">
                <a:solidFill>
                  <a:schemeClr val="accent1"/>
                </a:solidFill>
              </a:rPr>
              <a:t>x</a:t>
            </a:r>
            <a:r>
              <a:rPr lang="en-US" altLang="en-US" baseline="-25000">
                <a:solidFill>
                  <a:schemeClr val="accent1"/>
                </a:solidFill>
              </a:rPr>
              <a:t>t</a:t>
            </a:r>
            <a:r>
              <a:rPr lang="en-US" altLang="en-US">
                <a:solidFill>
                  <a:schemeClr val="accent1"/>
                </a:solidFill>
              </a:rPr>
              <a:t> </a:t>
            </a:r>
            <a:r>
              <a:rPr lang="en-US" altLang="en-US" i="0"/>
              <a:t>and </a:t>
            </a:r>
            <a:r>
              <a:rPr lang="en-US" altLang="en-US">
                <a:solidFill>
                  <a:schemeClr val="accent1"/>
                </a:solidFill>
              </a:rPr>
              <a:t>y</a:t>
            </a:r>
            <a:r>
              <a:rPr lang="en-US" altLang="en-US" baseline="-25000">
                <a:solidFill>
                  <a:schemeClr val="accent1"/>
                </a:solidFill>
              </a:rPr>
              <a:t>t</a:t>
            </a:r>
            <a:r>
              <a:rPr lang="en-US" altLang="en-US" i="0"/>
              <a:t> be the </a:t>
            </a:r>
            <a:r>
              <a:rPr lang="en-CA" altLang="en-US" i="0"/>
              <a:t>values of </a:t>
            </a:r>
            <a:r>
              <a:rPr lang="en-CA" altLang="en-US">
                <a:solidFill>
                  <a:schemeClr val="accent1"/>
                </a:solidFill>
              </a:rPr>
              <a:t>x </a:t>
            </a:r>
            <a:r>
              <a:rPr lang="en-CA" altLang="en-US" i="0"/>
              <a:t>and </a:t>
            </a:r>
            <a:r>
              <a:rPr lang="en-CA" altLang="en-US">
                <a:solidFill>
                  <a:schemeClr val="accent1"/>
                </a:solidFill>
              </a:rPr>
              <a:t>y</a:t>
            </a:r>
            <a:r>
              <a:rPr lang="en-CA" altLang="en-US" i="0"/>
              <a:t> at the beginning of the iteration and </a:t>
            </a:r>
            <a:r>
              <a:rPr lang="en-US" altLang="en-US" i="0"/>
              <a:t>let  </a:t>
            </a:r>
            <a:r>
              <a:rPr lang="en-US" altLang="en-US">
                <a:solidFill>
                  <a:schemeClr val="accent1"/>
                </a:solidFill>
              </a:rPr>
              <a:t>x</a:t>
            </a:r>
            <a:r>
              <a:rPr lang="en-US" altLang="en-US" baseline="-25000">
                <a:solidFill>
                  <a:schemeClr val="accent1"/>
                </a:solidFill>
              </a:rPr>
              <a:t>t+1</a:t>
            </a:r>
            <a:r>
              <a:rPr lang="en-US" altLang="en-US">
                <a:solidFill>
                  <a:schemeClr val="accent1"/>
                </a:solidFill>
              </a:rPr>
              <a:t> </a:t>
            </a:r>
            <a:r>
              <a:rPr lang="en-US" altLang="en-US" i="0"/>
              <a:t>and </a:t>
            </a:r>
            <a:br>
              <a:rPr lang="en-US" altLang="en-US" i="0"/>
            </a:br>
            <a:r>
              <a:rPr lang="en-US" altLang="en-US">
                <a:solidFill>
                  <a:schemeClr val="accent1"/>
                </a:solidFill>
              </a:rPr>
              <a:t>y</a:t>
            </a:r>
            <a:r>
              <a:rPr lang="en-US" altLang="en-US" baseline="-25000">
                <a:solidFill>
                  <a:schemeClr val="accent1"/>
                </a:solidFill>
              </a:rPr>
              <a:t>t+1</a:t>
            </a:r>
            <a:r>
              <a:rPr lang="en-US" altLang="en-US" i="0"/>
              <a:t> be their after going around agai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608262"/>
                                        </p:tgtEl>
                                        <p:attrNameLst>
                                          <p:attrName>style.visibility</p:attrName>
                                        </p:attrNameLst>
                                      </p:cBhvr>
                                      <p:to>
                                        <p:strVal val="visible"/>
                                      </p:to>
                                    </p:set>
                                    <p:anim calcmode="lin" valueType="num">
                                      <p:cBhvr additive="base">
                                        <p:cTn id="13" dur="500" fill="hold"/>
                                        <p:tgtEl>
                                          <p:spTgt spid="608262"/>
                                        </p:tgtEl>
                                        <p:attrNameLst>
                                          <p:attrName>ppt_x</p:attrName>
                                        </p:attrNameLst>
                                      </p:cBhvr>
                                      <p:tavLst>
                                        <p:tav tm="0">
                                          <p:val>
                                            <p:strVal val="1+#ppt_w/2"/>
                                          </p:val>
                                        </p:tav>
                                        <p:tav tm="100000">
                                          <p:val>
                                            <p:strVal val="#ppt_x"/>
                                          </p:val>
                                        </p:tav>
                                      </p:tavLst>
                                    </p:anim>
                                    <p:anim calcmode="lin" valueType="num">
                                      <p:cBhvr additive="base">
                                        <p:cTn id="14" dur="500" fill="hold"/>
                                        <p:tgtEl>
                                          <p:spTgt spid="60826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608260"/>
                                        </p:tgtEl>
                                        <p:attrNameLst>
                                          <p:attrName>style.visibility</p:attrName>
                                        </p:attrNameLst>
                                      </p:cBhvr>
                                      <p:to>
                                        <p:strVal val="visible"/>
                                      </p:to>
                                    </p:set>
                                    <p:anim calcmode="lin" valueType="num">
                                      <p:cBhvr additive="base">
                                        <p:cTn id="19" dur="500" fill="hold"/>
                                        <p:tgtEl>
                                          <p:spTgt spid="608260"/>
                                        </p:tgtEl>
                                        <p:attrNameLst>
                                          <p:attrName>ppt_x</p:attrName>
                                        </p:attrNameLst>
                                      </p:cBhvr>
                                      <p:tavLst>
                                        <p:tav tm="0">
                                          <p:val>
                                            <p:strVal val="1+#ppt_w/2"/>
                                          </p:val>
                                        </p:tav>
                                        <p:tav tm="100000">
                                          <p:val>
                                            <p:strVal val="#ppt_x"/>
                                          </p:val>
                                        </p:tav>
                                      </p:tavLst>
                                    </p:anim>
                                    <p:anim calcmode="lin" valueType="num">
                                      <p:cBhvr additive="base">
                                        <p:cTn id="20" dur="500" fill="hold"/>
                                        <p:tgtEl>
                                          <p:spTgt spid="60826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1+#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1+#ppt_w/2"/>
                                          </p:val>
                                        </p:tav>
                                        <p:tav tm="100000">
                                          <p:val>
                                            <p:strVal val="#ppt_x"/>
                                          </p:val>
                                        </p:tav>
                                      </p:tavLst>
                                    </p:anim>
                                    <p:anim calcmode="lin" valueType="num">
                                      <p:cBhvr additive="base">
                                        <p:cTn id="3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608288"/>
                                        </p:tgtEl>
                                        <p:attrNameLst>
                                          <p:attrName>style.visibility</p:attrName>
                                        </p:attrNameLst>
                                      </p:cBhvr>
                                      <p:to>
                                        <p:strVal val="visible"/>
                                      </p:to>
                                    </p:set>
                                    <p:anim calcmode="lin" valueType="num">
                                      <p:cBhvr additive="base">
                                        <p:cTn id="37" dur="500" fill="hold"/>
                                        <p:tgtEl>
                                          <p:spTgt spid="608288"/>
                                        </p:tgtEl>
                                        <p:attrNameLst>
                                          <p:attrName>ppt_x</p:attrName>
                                        </p:attrNameLst>
                                      </p:cBhvr>
                                      <p:tavLst>
                                        <p:tav tm="0">
                                          <p:val>
                                            <p:strVal val="1+#ppt_w/2"/>
                                          </p:val>
                                        </p:tav>
                                        <p:tav tm="100000">
                                          <p:val>
                                            <p:strVal val="#ppt_x"/>
                                          </p:val>
                                        </p:tav>
                                      </p:tavLst>
                                    </p:anim>
                                    <p:anim calcmode="lin" valueType="num">
                                      <p:cBhvr additive="base">
                                        <p:cTn id="38" dur="500" fill="hold"/>
                                        <p:tgtEl>
                                          <p:spTgt spid="60828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1+#ppt_w/2"/>
                                          </p:val>
                                        </p:tav>
                                        <p:tav tm="100000">
                                          <p:val>
                                            <p:strVal val="#ppt_x"/>
                                          </p:val>
                                        </p:tav>
                                      </p:tavLst>
                                    </p:anim>
                                    <p:anim calcmode="lin" valueType="num">
                                      <p:cBhvr additive="base">
                                        <p:cTn id="4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608284"/>
                                        </p:tgtEl>
                                        <p:attrNameLst>
                                          <p:attrName>style.visibility</p:attrName>
                                        </p:attrNameLst>
                                      </p:cBhvr>
                                      <p:to>
                                        <p:strVal val="visible"/>
                                      </p:to>
                                    </p:set>
                                    <p:anim calcmode="lin" valueType="num">
                                      <p:cBhvr additive="base">
                                        <p:cTn id="49" dur="500" fill="hold"/>
                                        <p:tgtEl>
                                          <p:spTgt spid="608284"/>
                                        </p:tgtEl>
                                        <p:attrNameLst>
                                          <p:attrName>ppt_x</p:attrName>
                                        </p:attrNameLst>
                                      </p:cBhvr>
                                      <p:tavLst>
                                        <p:tav tm="0">
                                          <p:val>
                                            <p:strVal val="1+#ppt_w/2"/>
                                          </p:val>
                                        </p:tav>
                                        <p:tav tm="100000">
                                          <p:val>
                                            <p:strVal val="#ppt_x"/>
                                          </p:val>
                                        </p:tav>
                                      </p:tavLst>
                                    </p:anim>
                                    <p:anim calcmode="lin" valueType="num">
                                      <p:cBhvr additive="base">
                                        <p:cTn id="50" dur="500" fill="hold"/>
                                        <p:tgtEl>
                                          <p:spTgt spid="608284"/>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nodeType="clickEffect">
                                  <p:stCondLst>
                                    <p:cond delay="0"/>
                                  </p:stCondLst>
                                  <p:childTnLst>
                                    <p:set>
                                      <p:cBhvr>
                                        <p:cTn id="54" dur="1" fill="hold">
                                          <p:stCondLst>
                                            <p:cond delay="0"/>
                                          </p:stCondLst>
                                        </p:cTn>
                                        <p:tgtEl>
                                          <p:spTgt spid="8"/>
                                        </p:tgtEl>
                                        <p:attrNameLst>
                                          <p:attrName>style.visibility</p:attrName>
                                        </p:attrNameLst>
                                      </p:cBhvr>
                                      <p:to>
                                        <p:strVal val="visible"/>
                                      </p:to>
                                    </p:set>
                                    <p:anim calcmode="lin" valueType="num">
                                      <p:cBhvr additive="base">
                                        <p:cTn id="55" dur="500" fill="hold"/>
                                        <p:tgtEl>
                                          <p:spTgt spid="8"/>
                                        </p:tgtEl>
                                        <p:attrNameLst>
                                          <p:attrName>ppt_x</p:attrName>
                                        </p:attrNameLst>
                                      </p:cBhvr>
                                      <p:tavLst>
                                        <p:tav tm="0">
                                          <p:val>
                                            <p:strVal val="1+#ppt_w/2"/>
                                          </p:val>
                                        </p:tav>
                                        <p:tav tm="100000">
                                          <p:val>
                                            <p:strVal val="#ppt_x"/>
                                          </p:val>
                                        </p:tav>
                                      </p:tavLst>
                                    </p:anim>
                                    <p:anim calcmode="lin" valueType="num">
                                      <p:cBhvr additive="base">
                                        <p:cTn id="56"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84"/>
                                        </p:tgtEl>
                                        <p:attrNameLst>
                                          <p:attrName>style.visibility</p:attrName>
                                        </p:attrNameLst>
                                      </p:cBhvr>
                                      <p:to>
                                        <p:strVal val="visible"/>
                                      </p:to>
                                    </p:set>
                                    <p:anim calcmode="lin" valueType="num">
                                      <p:cBhvr additive="base">
                                        <p:cTn id="61" dur="500" fill="hold"/>
                                        <p:tgtEl>
                                          <p:spTgt spid="84"/>
                                        </p:tgtEl>
                                        <p:attrNameLst>
                                          <p:attrName>ppt_x</p:attrName>
                                        </p:attrNameLst>
                                      </p:cBhvr>
                                      <p:tavLst>
                                        <p:tav tm="0">
                                          <p:val>
                                            <p:strVal val="1+#ppt_w/2"/>
                                          </p:val>
                                        </p:tav>
                                        <p:tav tm="100000">
                                          <p:val>
                                            <p:strVal val="#ppt_x"/>
                                          </p:val>
                                        </p:tav>
                                      </p:tavLst>
                                    </p:anim>
                                    <p:anim calcmode="lin" valueType="num">
                                      <p:cBhvr additive="base">
                                        <p:cTn id="62" dur="500" fill="hold"/>
                                        <p:tgtEl>
                                          <p:spTgt spid="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8260" grpId="0"/>
      <p:bldP spid="608262" grpId="0"/>
      <p:bldP spid="608284" grpId="0"/>
      <p:bldP spid="608288" grpId="0"/>
      <p:bldP spid="84" grpId="0"/>
    </p:bldLst>
  </p:timing>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p:cNvSpPr>
            <a:spLocks noGrp="1" noChangeArrowheads="1"/>
          </p:cNvSpPr>
          <p:nvPr>
            <p:ph type="title"/>
          </p:nvPr>
        </p:nvSpPr>
        <p:spPr>
          <a:xfrm>
            <a:off x="685800" y="76200"/>
            <a:ext cx="7772400" cy="1143000"/>
          </a:xfrm>
        </p:spPr>
        <p:txBody>
          <a:bodyPr/>
          <a:lstStyle/>
          <a:p>
            <a:pPr eaLnBrk="1" hangingPunct="1"/>
            <a:r>
              <a:rPr lang="en-US" altLang="en-US" smtClean="0"/>
              <a:t>GCD(</a:t>
            </a:r>
            <a:r>
              <a:rPr lang="en-US" altLang="en-US" i="1" smtClean="0"/>
              <a:t>a</a:t>
            </a:r>
            <a:r>
              <a:rPr lang="en-US" altLang="en-US" smtClean="0"/>
              <a:t>,</a:t>
            </a:r>
            <a:r>
              <a:rPr lang="en-US" altLang="en-US" i="1" smtClean="0"/>
              <a:t>b</a:t>
            </a:r>
            <a:r>
              <a:rPr lang="en-US" altLang="en-US" smtClean="0"/>
              <a:t>)</a:t>
            </a:r>
          </a:p>
        </p:txBody>
      </p:sp>
      <p:sp>
        <p:nvSpPr>
          <p:cNvPr id="323587" name="Text Box 4"/>
          <p:cNvSpPr txBox="1">
            <a:spLocks noChangeArrowheads="1"/>
          </p:cNvSpPr>
          <p:nvPr/>
        </p:nvSpPr>
        <p:spPr bwMode="auto">
          <a:xfrm>
            <a:off x="3124200" y="1812925"/>
            <a:ext cx="6842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4</a:t>
            </a:r>
          </a:p>
        </p:txBody>
      </p:sp>
      <p:grpSp>
        <p:nvGrpSpPr>
          <p:cNvPr id="323588" name="Group 5"/>
          <p:cNvGrpSpPr>
            <a:grpSpLocks/>
          </p:cNvGrpSpPr>
          <p:nvPr/>
        </p:nvGrpSpPr>
        <p:grpSpPr bwMode="auto">
          <a:xfrm>
            <a:off x="288925" y="1401763"/>
            <a:ext cx="2994025" cy="960437"/>
            <a:chOff x="288925" y="1401763"/>
            <a:chExt cx="2994025" cy="960437"/>
          </a:xfrm>
        </p:grpSpPr>
        <p:sp>
          <p:nvSpPr>
            <p:cNvPr id="323639" name="Text Box 3"/>
            <p:cNvSpPr txBox="1">
              <a:spLocks noChangeArrowheads="1"/>
            </p:cNvSpPr>
            <p:nvPr/>
          </p:nvSpPr>
          <p:spPr bwMode="auto">
            <a:xfrm>
              <a:off x="288925" y="1401763"/>
              <a:ext cx="2095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 &lt;</a:t>
              </a:r>
              <a:r>
                <a:rPr lang="en-US" altLang="en-US" sz="3000"/>
                <a:t>a</a:t>
              </a:r>
              <a:r>
                <a:rPr lang="en-US" altLang="en-US" sz="3000" i="0"/>
                <a:t>,</a:t>
              </a:r>
              <a:r>
                <a:rPr lang="en-US" altLang="en-US" sz="3000"/>
                <a:t>b</a:t>
              </a:r>
              <a:r>
                <a:rPr lang="en-US" altLang="en-US" sz="3000" i="0"/>
                <a:t>&gt;</a:t>
              </a:r>
            </a:p>
          </p:txBody>
        </p:sp>
        <p:sp>
          <p:nvSpPr>
            <p:cNvPr id="323640" name="Text Box 5"/>
            <p:cNvSpPr txBox="1">
              <a:spLocks noChangeArrowheads="1"/>
            </p:cNvSpPr>
            <p:nvPr/>
          </p:nvSpPr>
          <p:spPr bwMode="auto">
            <a:xfrm>
              <a:off x="304800" y="1812925"/>
              <a:ext cx="2978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Output: GCD(</a:t>
              </a:r>
              <a:r>
                <a:rPr lang="en-US" altLang="en-US" sz="3000"/>
                <a:t>a</a:t>
              </a:r>
              <a:r>
                <a:rPr lang="en-US" altLang="en-US" sz="3000" i="0"/>
                <a:t>,</a:t>
              </a:r>
              <a:r>
                <a:rPr lang="en-US" altLang="en-US" sz="3000"/>
                <a:t>b</a:t>
              </a:r>
              <a:r>
                <a:rPr lang="en-US" altLang="en-US" sz="3000" i="0"/>
                <a:t>)</a:t>
              </a:r>
            </a:p>
          </p:txBody>
        </p:sp>
      </p:grpSp>
      <p:sp>
        <p:nvSpPr>
          <p:cNvPr id="323589" name="Rectangle 6"/>
          <p:cNvSpPr>
            <a:spLocks noChangeArrowheads="1"/>
          </p:cNvSpPr>
          <p:nvPr/>
        </p:nvSpPr>
        <p:spPr bwMode="auto">
          <a:xfrm>
            <a:off x="3171825" y="1382713"/>
            <a:ext cx="17795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 &lt;64,44&gt;</a:t>
            </a:r>
          </a:p>
        </p:txBody>
      </p:sp>
      <p:grpSp>
        <p:nvGrpSpPr>
          <p:cNvPr id="323590" name="Group 7"/>
          <p:cNvGrpSpPr>
            <a:grpSpLocks/>
          </p:cNvGrpSpPr>
          <p:nvPr/>
        </p:nvGrpSpPr>
        <p:grpSpPr bwMode="auto">
          <a:xfrm>
            <a:off x="457200" y="2514600"/>
            <a:ext cx="914400" cy="1009650"/>
            <a:chOff x="3469" y="2146"/>
            <a:chExt cx="249" cy="285"/>
          </a:xfrm>
        </p:grpSpPr>
        <p:sp>
          <p:nvSpPr>
            <p:cNvPr id="323633" name="Freeform 8"/>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3634" name="Freeform 9"/>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3635" name="Freeform 10"/>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3636" name="Freeform 11"/>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3637" name="Freeform 12"/>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3638" name="Freeform 13"/>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23591" name="Group 14"/>
          <p:cNvGrpSpPr>
            <a:grpSpLocks/>
          </p:cNvGrpSpPr>
          <p:nvPr/>
        </p:nvGrpSpPr>
        <p:grpSpPr bwMode="auto">
          <a:xfrm>
            <a:off x="533400" y="3870325"/>
            <a:ext cx="1181100" cy="1066800"/>
            <a:chOff x="1224" y="2539"/>
            <a:chExt cx="2280" cy="1785"/>
          </a:xfrm>
        </p:grpSpPr>
        <p:sp>
          <p:nvSpPr>
            <p:cNvPr id="323620" name="Freeform 15"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323621" name="Group 16"/>
            <p:cNvGrpSpPr>
              <a:grpSpLocks/>
            </p:cNvGrpSpPr>
            <p:nvPr/>
          </p:nvGrpSpPr>
          <p:grpSpPr bwMode="auto">
            <a:xfrm>
              <a:off x="1584" y="2688"/>
              <a:ext cx="1216" cy="1440"/>
              <a:chOff x="2641" y="1488"/>
              <a:chExt cx="2655" cy="2488"/>
            </a:xfrm>
          </p:grpSpPr>
          <p:grpSp>
            <p:nvGrpSpPr>
              <p:cNvPr id="323622" name="Group 17"/>
              <p:cNvGrpSpPr>
                <a:grpSpLocks/>
              </p:cNvGrpSpPr>
              <p:nvPr/>
            </p:nvGrpSpPr>
            <p:grpSpPr bwMode="auto">
              <a:xfrm>
                <a:off x="2641" y="1488"/>
                <a:ext cx="2496" cy="2436"/>
                <a:chOff x="2641" y="1488"/>
                <a:chExt cx="2496" cy="2436"/>
              </a:xfrm>
            </p:grpSpPr>
            <p:sp>
              <p:nvSpPr>
                <p:cNvPr id="323627" name="Freeform 18"/>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3628" name="Freeform 19"/>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3629" name="Freeform 20"/>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3630" name="Freeform 21"/>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3631" name="Freeform 22"/>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3632" name="Freeform 23"/>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23623" name="Group 24"/>
              <p:cNvGrpSpPr>
                <a:grpSpLocks/>
              </p:cNvGrpSpPr>
              <p:nvPr/>
            </p:nvGrpSpPr>
            <p:grpSpPr bwMode="auto">
              <a:xfrm>
                <a:off x="4864" y="3099"/>
                <a:ext cx="432" cy="877"/>
                <a:chOff x="4864" y="3099"/>
                <a:chExt cx="432" cy="877"/>
              </a:xfrm>
            </p:grpSpPr>
            <p:sp>
              <p:nvSpPr>
                <p:cNvPr id="323624" name="Freeform 25"/>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3625" name="Freeform 26"/>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3626" name="Freeform 27"/>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323592" name="Rectangle 28"/>
          <p:cNvSpPr>
            <a:spLocks noChangeArrowheads="1"/>
          </p:cNvSpPr>
          <p:nvPr/>
        </p:nvSpPr>
        <p:spPr bwMode="auto">
          <a:xfrm>
            <a:off x="2228850" y="3886200"/>
            <a:ext cx="50530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Maintain values &lt;</a:t>
            </a:r>
            <a:r>
              <a:rPr lang="en-US" altLang="en-US" sz="3000"/>
              <a:t>x</a:t>
            </a:r>
            <a:r>
              <a:rPr lang="en-US" altLang="en-US" sz="3000" i="0"/>
              <a:t>,</a:t>
            </a:r>
            <a:r>
              <a:rPr lang="en-US" altLang="en-US" sz="3000"/>
              <a:t>y</a:t>
            </a:r>
            <a:r>
              <a:rPr lang="en-US" altLang="en-US" sz="3000" i="0"/>
              <a:t>&gt; such that</a:t>
            </a:r>
            <a:br>
              <a:rPr lang="en-US" altLang="en-US" sz="3000" i="0"/>
            </a:br>
            <a:r>
              <a:rPr lang="en-US" altLang="en-US" sz="3000" i="0"/>
              <a:t> GCD(</a:t>
            </a:r>
            <a:r>
              <a:rPr lang="en-US" altLang="en-US" sz="3000"/>
              <a:t>a</a:t>
            </a:r>
            <a:r>
              <a:rPr lang="en-US" altLang="en-US" sz="3000" i="0"/>
              <a:t>,</a:t>
            </a:r>
            <a:r>
              <a:rPr lang="en-US" altLang="en-US" sz="3000"/>
              <a:t>b</a:t>
            </a:r>
            <a:r>
              <a:rPr lang="en-US" altLang="en-US" sz="3000" i="0"/>
              <a:t>) = GCD(</a:t>
            </a:r>
            <a:r>
              <a:rPr lang="en-US" altLang="en-US" sz="3000"/>
              <a:t>x</a:t>
            </a:r>
            <a:r>
              <a:rPr lang="en-US" altLang="en-US" sz="3000" i="0"/>
              <a:t>,</a:t>
            </a:r>
            <a:r>
              <a:rPr lang="en-US" altLang="en-US" sz="3000"/>
              <a:t>y</a:t>
            </a:r>
            <a:r>
              <a:rPr lang="en-US" altLang="en-US" sz="3000" i="0"/>
              <a:t>) </a:t>
            </a:r>
          </a:p>
        </p:txBody>
      </p:sp>
      <p:grpSp>
        <p:nvGrpSpPr>
          <p:cNvPr id="323593" name="Group 29"/>
          <p:cNvGrpSpPr>
            <a:grpSpLocks/>
          </p:cNvGrpSpPr>
          <p:nvPr/>
        </p:nvGrpSpPr>
        <p:grpSpPr bwMode="auto">
          <a:xfrm>
            <a:off x="2286000" y="2438400"/>
            <a:ext cx="4068763" cy="930275"/>
            <a:chOff x="1440" y="1536"/>
            <a:chExt cx="2563" cy="586"/>
          </a:xfrm>
        </p:grpSpPr>
        <p:sp>
          <p:nvSpPr>
            <p:cNvPr id="323618" name="Rectangle 30"/>
            <p:cNvSpPr>
              <a:spLocks noChangeArrowheads="1"/>
            </p:cNvSpPr>
            <p:nvPr/>
          </p:nvSpPr>
          <p:spPr bwMode="auto">
            <a:xfrm>
              <a:off x="1440" y="1776"/>
              <a:ext cx="256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GCD(</a:t>
              </a:r>
              <a:r>
                <a:rPr lang="en-US" altLang="en-US" sz="3000"/>
                <a:t>a</a:t>
              </a:r>
              <a:r>
                <a:rPr lang="en-US" altLang="en-US" sz="3000" i="0"/>
                <a:t>,</a:t>
              </a:r>
              <a:r>
                <a:rPr lang="en-US" altLang="en-US" sz="3000"/>
                <a:t>b</a:t>
              </a:r>
              <a:r>
                <a:rPr lang="en-US" altLang="en-US" sz="3000" i="0"/>
                <a:t>) = GCD(</a:t>
              </a:r>
              <a:r>
                <a:rPr lang="en-US" altLang="en-US" sz="3000"/>
                <a:t>a</a:t>
              </a:r>
              <a:r>
                <a:rPr lang="en-US" altLang="en-US" sz="3000" i="0"/>
                <a:t>-</a:t>
              </a:r>
              <a:r>
                <a:rPr lang="en-US" altLang="en-US" sz="3000"/>
                <a:t>b</a:t>
              </a:r>
              <a:r>
                <a:rPr lang="en-US" altLang="en-US" sz="3000" i="0"/>
                <a:t>,</a:t>
              </a:r>
              <a:r>
                <a:rPr lang="en-US" altLang="en-US" sz="3000"/>
                <a:t>b</a:t>
              </a:r>
              <a:r>
                <a:rPr lang="en-US" altLang="en-US" sz="3000" i="0"/>
                <a:t>) </a:t>
              </a:r>
            </a:p>
          </p:txBody>
        </p:sp>
        <p:sp>
          <p:nvSpPr>
            <p:cNvPr id="323619" name="Rectangle 31"/>
            <p:cNvSpPr>
              <a:spLocks noChangeArrowheads="1"/>
            </p:cNvSpPr>
            <p:nvPr/>
          </p:nvSpPr>
          <p:spPr bwMode="auto">
            <a:xfrm>
              <a:off x="1789" y="1536"/>
              <a:ext cx="18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lt;</a:t>
              </a:r>
              <a:r>
                <a:rPr lang="en-US" altLang="en-US" sz="3000"/>
                <a:t>a</a:t>
              </a:r>
              <a:r>
                <a:rPr lang="en-US" altLang="en-US" sz="3000" i="0"/>
                <a:t>,</a:t>
              </a:r>
              <a:r>
                <a:rPr lang="en-US" altLang="en-US" sz="3000"/>
                <a:t>b</a:t>
              </a:r>
              <a:r>
                <a:rPr lang="en-US" altLang="en-US" sz="3000" i="0"/>
                <a:t>&gt; </a:t>
              </a:r>
              <a:r>
                <a:rPr lang="en-US" altLang="en-US" sz="3000" i="0">
                  <a:sym typeface="Symbol" pitchFamily="18" charset="2"/>
                </a:rPr>
                <a:t> &lt;</a:t>
              </a:r>
              <a:r>
                <a:rPr lang="en-US" altLang="en-US" sz="3000"/>
                <a:t>a</a:t>
              </a:r>
              <a:r>
                <a:rPr lang="en-US" altLang="en-US" sz="3000" i="0"/>
                <a:t>-</a:t>
              </a:r>
              <a:r>
                <a:rPr lang="en-US" altLang="en-US" sz="3000"/>
                <a:t>b</a:t>
              </a:r>
              <a:r>
                <a:rPr lang="en-US" altLang="en-US" sz="3000" i="0"/>
                <a:t>,</a:t>
              </a:r>
              <a:r>
                <a:rPr lang="en-US" altLang="en-US" sz="3000"/>
                <a:t>b</a:t>
              </a:r>
              <a:r>
                <a:rPr lang="en-US" altLang="en-US" sz="3000" i="0"/>
                <a:t>&gt; </a:t>
              </a:r>
            </a:p>
          </p:txBody>
        </p:sp>
      </p:grpSp>
      <p:sp>
        <p:nvSpPr>
          <p:cNvPr id="323594" name="Rectangle 32"/>
          <p:cNvSpPr>
            <a:spLocks noChangeArrowheads="1"/>
          </p:cNvSpPr>
          <p:nvPr/>
        </p:nvSpPr>
        <p:spPr bwMode="auto">
          <a:xfrm>
            <a:off x="1905000" y="3260725"/>
            <a:ext cx="51085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GCD(64,44) = GCD(20,44) = 4 </a:t>
            </a:r>
          </a:p>
        </p:txBody>
      </p:sp>
      <p:grpSp>
        <p:nvGrpSpPr>
          <p:cNvPr id="323595" name="Group 33"/>
          <p:cNvGrpSpPr>
            <a:grpSpLocks noChangeAspect="1"/>
          </p:cNvGrpSpPr>
          <p:nvPr/>
        </p:nvGrpSpPr>
        <p:grpSpPr bwMode="auto">
          <a:xfrm rot="2360341">
            <a:off x="533400" y="5245100"/>
            <a:ext cx="1079500" cy="1079500"/>
            <a:chOff x="1224" y="1212"/>
            <a:chExt cx="3144" cy="3112"/>
          </a:xfrm>
        </p:grpSpPr>
        <p:sp>
          <p:nvSpPr>
            <p:cNvPr id="323609" name="Freeform 34"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323610" name="Freeform 35"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323611" name="Group 36"/>
            <p:cNvGrpSpPr>
              <a:grpSpLocks noChangeAspect="1"/>
            </p:cNvGrpSpPr>
            <p:nvPr/>
          </p:nvGrpSpPr>
          <p:grpSpPr bwMode="auto">
            <a:xfrm>
              <a:off x="1776" y="1212"/>
              <a:ext cx="1944" cy="2413"/>
              <a:chOff x="2227" y="1194"/>
              <a:chExt cx="1944" cy="2413"/>
            </a:xfrm>
          </p:grpSpPr>
          <p:sp>
            <p:nvSpPr>
              <p:cNvPr id="323612" name="Freeform 37"/>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3613" name="Freeform 38"/>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3614" name="Freeform 39"/>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3615" name="Freeform 40"/>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3616" name="Freeform 41"/>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3617" name="Freeform 42"/>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68" name="Rectangle 2"/>
          <p:cNvSpPr txBox="1">
            <a:spLocks noChangeArrowheads="1"/>
          </p:cNvSpPr>
          <p:nvPr/>
        </p:nvSpPr>
        <p:spPr bwMode="auto">
          <a:xfrm>
            <a:off x="5105400" y="4572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defRPr/>
            </a:pPr>
            <a:r>
              <a:rPr lang="en-US" altLang="en-US" sz="2400" i="0" kern="0" smtClean="0"/>
              <a:t>Greatest Common Divisors</a:t>
            </a:r>
            <a:endParaRPr lang="en-US" altLang="en-US" sz="2400" i="0" kern="0" dirty="0" smtClean="0"/>
          </a:p>
        </p:txBody>
      </p:sp>
      <p:sp>
        <p:nvSpPr>
          <p:cNvPr id="69" name="AutoShape 44"/>
          <p:cNvSpPr>
            <a:spLocks noChangeArrowheads="1"/>
          </p:cNvSpPr>
          <p:nvPr/>
        </p:nvSpPr>
        <p:spPr bwMode="auto">
          <a:xfrm>
            <a:off x="4495800" y="5091113"/>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71" name="AutoShape 44"/>
          <p:cNvSpPr>
            <a:spLocks noChangeArrowheads="1"/>
          </p:cNvSpPr>
          <p:nvPr/>
        </p:nvSpPr>
        <p:spPr bwMode="auto">
          <a:xfrm>
            <a:off x="4506913" y="5507038"/>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nvGrpSpPr>
          <p:cNvPr id="72" name="Group 71"/>
          <p:cNvGrpSpPr>
            <a:grpSpLocks/>
          </p:cNvGrpSpPr>
          <p:nvPr/>
        </p:nvGrpSpPr>
        <p:grpSpPr bwMode="auto">
          <a:xfrm>
            <a:off x="1600200" y="4953000"/>
            <a:ext cx="3086100" cy="990600"/>
            <a:chOff x="152400" y="2819400"/>
            <a:chExt cx="3086100" cy="989895"/>
          </a:xfrm>
        </p:grpSpPr>
        <p:sp>
          <p:nvSpPr>
            <p:cNvPr id="323606" name="Text Box 42"/>
            <p:cNvSpPr txBox="1">
              <a:spLocks noChangeArrowheads="1"/>
            </p:cNvSpPr>
            <p:nvPr/>
          </p:nvSpPr>
          <p:spPr bwMode="auto">
            <a:xfrm>
              <a:off x="152400" y="2819400"/>
              <a:ext cx="3086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p:txBody>
        </p:sp>
        <p:sp>
          <p:nvSpPr>
            <p:cNvPr id="323607" name="Text Box 42"/>
            <p:cNvSpPr txBox="1">
              <a:spLocks noChangeArrowheads="1"/>
            </p:cNvSpPr>
            <p:nvPr/>
          </p:nvSpPr>
          <p:spPr bwMode="auto">
            <a:xfrm>
              <a:off x="274638" y="3174944"/>
              <a:ext cx="2235654" cy="30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1400" i="0">
                  <a:solidFill>
                    <a:schemeClr val="accent1"/>
                  </a:solidFill>
                  <a:cs typeface="Times New Roman" pitchFamily="18" charset="0"/>
                </a:rPr>
                <a:t>¬</a:t>
              </a:r>
              <a:r>
                <a:rPr lang="en-CA" altLang="en-US" sz="1400" i="0">
                  <a:solidFill>
                    <a:schemeClr val="accent1"/>
                  </a:solidFill>
                </a:rPr>
                <a:t>&lt;exit Cond&gt;</a:t>
              </a:r>
              <a:endParaRPr lang="en-US" altLang="en-US" sz="1400" i="0">
                <a:solidFill>
                  <a:srgbClr val="33CC33"/>
                </a:solidFill>
              </a:endParaRPr>
            </a:p>
          </p:txBody>
        </p:sp>
        <p:sp>
          <p:nvSpPr>
            <p:cNvPr id="323608" name="Text Box 42"/>
            <p:cNvSpPr txBox="1">
              <a:spLocks noChangeArrowheads="1"/>
            </p:cNvSpPr>
            <p:nvPr/>
          </p:nvSpPr>
          <p:spPr bwMode="auto">
            <a:xfrm>
              <a:off x="761370" y="3285420"/>
              <a:ext cx="200654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2"/>
                  </a:solidFill>
                </a:rPr>
                <a:t>codeB:</a:t>
              </a:r>
            </a:p>
          </p:txBody>
        </p:sp>
      </p:grpSp>
      <p:sp>
        <p:nvSpPr>
          <p:cNvPr id="4" name="Rectangle 3"/>
          <p:cNvSpPr>
            <a:spLocks noChangeArrowheads="1"/>
          </p:cNvSpPr>
          <p:nvPr/>
        </p:nvSpPr>
        <p:spPr bwMode="auto">
          <a:xfrm>
            <a:off x="4999038" y="4922838"/>
            <a:ext cx="385127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GCD(</a:t>
            </a:r>
            <a:r>
              <a:rPr lang="en-US" altLang="en-US" sz="3000"/>
              <a:t>a</a:t>
            </a:r>
            <a:r>
              <a:rPr lang="en-US" altLang="en-US" sz="3000" i="0"/>
              <a:t>,</a:t>
            </a:r>
            <a:r>
              <a:rPr lang="en-US" altLang="en-US" sz="3000"/>
              <a:t>b</a:t>
            </a:r>
            <a:r>
              <a:rPr lang="en-US" altLang="en-US" sz="3000" i="0"/>
              <a:t>) = GCD(</a:t>
            </a:r>
            <a:r>
              <a:rPr lang="en-US" altLang="en-US" sz="3000"/>
              <a:t>x</a:t>
            </a:r>
            <a:r>
              <a:rPr lang="en-US" altLang="en-US" sz="3000" baseline="-25000"/>
              <a:t>t</a:t>
            </a:r>
            <a:r>
              <a:rPr lang="en-US" altLang="en-US" sz="3000" i="0"/>
              <a:t>,</a:t>
            </a:r>
            <a:r>
              <a:rPr lang="en-US" altLang="en-US" sz="3000"/>
              <a:t>y</a:t>
            </a:r>
            <a:r>
              <a:rPr lang="en-US" altLang="en-US" sz="3000" baseline="-25000"/>
              <a:t>t</a:t>
            </a:r>
            <a:r>
              <a:rPr lang="en-US" altLang="en-US" sz="3000" i="0"/>
              <a:t>) </a:t>
            </a:r>
          </a:p>
        </p:txBody>
      </p:sp>
      <p:sp>
        <p:nvSpPr>
          <p:cNvPr id="78" name="Rectangle 77"/>
          <p:cNvSpPr>
            <a:spLocks noChangeArrowheads="1"/>
          </p:cNvSpPr>
          <p:nvPr/>
        </p:nvSpPr>
        <p:spPr bwMode="auto">
          <a:xfrm>
            <a:off x="5048250" y="5307013"/>
            <a:ext cx="351948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t>x</a:t>
            </a:r>
            <a:r>
              <a:rPr lang="en-US" altLang="en-US" sz="3000" baseline="-25000"/>
              <a:t>t+1</a:t>
            </a:r>
            <a:r>
              <a:rPr lang="en-US" altLang="en-US" sz="3000" i="0"/>
              <a:t> = </a:t>
            </a:r>
            <a:r>
              <a:rPr lang="en-US" altLang="en-US" sz="3000"/>
              <a:t>x</a:t>
            </a:r>
            <a:r>
              <a:rPr lang="en-US" altLang="en-US" sz="3000" baseline="-25000"/>
              <a:t>t</a:t>
            </a:r>
            <a:r>
              <a:rPr lang="en-US" altLang="en-US" sz="3000" i="0"/>
              <a:t>-</a:t>
            </a:r>
            <a:r>
              <a:rPr lang="en-US" altLang="en-US" sz="3000"/>
              <a:t>y</a:t>
            </a:r>
            <a:r>
              <a:rPr lang="en-US" altLang="en-US" sz="3000" baseline="-25000"/>
              <a:t>t</a:t>
            </a:r>
            <a:r>
              <a:rPr lang="en-US" altLang="en-US" sz="3000" i="0"/>
              <a:t> ,   </a:t>
            </a:r>
            <a:r>
              <a:rPr lang="en-US" altLang="en-US" sz="3000"/>
              <a:t>y</a:t>
            </a:r>
            <a:r>
              <a:rPr lang="en-US" altLang="en-US" sz="3000" baseline="-25000"/>
              <a:t>t+1</a:t>
            </a:r>
            <a:r>
              <a:rPr lang="en-US" altLang="en-US" sz="3000" i="0"/>
              <a:t> = </a:t>
            </a:r>
            <a:r>
              <a:rPr lang="en-US" altLang="en-US" sz="3000"/>
              <a:t>y</a:t>
            </a:r>
            <a:r>
              <a:rPr lang="en-US" altLang="en-US" sz="3000" baseline="-25000"/>
              <a:t>t</a:t>
            </a:r>
            <a:r>
              <a:rPr lang="en-US" altLang="en-US" sz="3000" i="0"/>
              <a:t> </a:t>
            </a:r>
          </a:p>
        </p:txBody>
      </p:sp>
      <p:sp>
        <p:nvSpPr>
          <p:cNvPr id="79" name="Rectangle 44"/>
          <p:cNvSpPr>
            <a:spLocks noChangeArrowheads="1"/>
          </p:cNvSpPr>
          <p:nvPr/>
        </p:nvSpPr>
        <p:spPr bwMode="auto">
          <a:xfrm>
            <a:off x="152400" y="5953125"/>
            <a:ext cx="8991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GCD(</a:t>
            </a:r>
            <a:r>
              <a:rPr lang="en-US" altLang="en-US" sz="2800"/>
              <a:t>a</a:t>
            </a:r>
            <a:r>
              <a:rPr lang="en-US" altLang="en-US" sz="2800" i="0"/>
              <a:t>,</a:t>
            </a:r>
            <a:r>
              <a:rPr lang="en-US" altLang="en-US" sz="2800"/>
              <a:t>b</a:t>
            </a:r>
            <a:r>
              <a:rPr lang="en-US" altLang="en-US" sz="2800" i="0"/>
              <a:t>) = GCD(</a:t>
            </a:r>
            <a:r>
              <a:rPr lang="en-US" altLang="en-US" sz="2800"/>
              <a:t>x</a:t>
            </a:r>
            <a:r>
              <a:rPr lang="en-US" altLang="en-US" sz="2800" baseline="-25000"/>
              <a:t>t</a:t>
            </a:r>
            <a:r>
              <a:rPr lang="en-US" altLang="en-US" sz="2800" i="0"/>
              <a:t>,</a:t>
            </a:r>
            <a:r>
              <a:rPr lang="en-US" altLang="en-US" sz="2800"/>
              <a:t>y</a:t>
            </a:r>
            <a:r>
              <a:rPr lang="en-US" altLang="en-US" sz="2800" baseline="-25000"/>
              <a:t>t</a:t>
            </a:r>
            <a:r>
              <a:rPr lang="en-US" altLang="en-US" sz="2800" i="0"/>
              <a:t>)  = GCD(</a:t>
            </a:r>
            <a:r>
              <a:rPr lang="en-US" altLang="en-US" sz="2800"/>
              <a:t>x</a:t>
            </a:r>
            <a:r>
              <a:rPr lang="en-US" altLang="en-US" sz="2800" baseline="-25000"/>
              <a:t>t</a:t>
            </a:r>
            <a:r>
              <a:rPr lang="en-US" altLang="en-US" sz="2800" i="0"/>
              <a:t>-</a:t>
            </a:r>
            <a:r>
              <a:rPr lang="en-US" altLang="en-US" sz="2800"/>
              <a:t>y</a:t>
            </a:r>
            <a:r>
              <a:rPr lang="en-US" altLang="en-US" sz="2800" baseline="-25000"/>
              <a:t>t</a:t>
            </a:r>
            <a:r>
              <a:rPr lang="en-US" altLang="en-US" sz="2800" i="0"/>
              <a:t>,</a:t>
            </a:r>
            <a:r>
              <a:rPr lang="en-US" altLang="en-US" sz="2800"/>
              <a:t>y</a:t>
            </a:r>
            <a:r>
              <a:rPr lang="en-US" altLang="en-US" sz="2800" baseline="-25000"/>
              <a:t>t</a:t>
            </a:r>
            <a:r>
              <a:rPr lang="en-US" altLang="en-US" sz="2800" i="0"/>
              <a:t>) = GCD(</a:t>
            </a:r>
            <a:r>
              <a:rPr lang="en-US" altLang="en-US" sz="2800"/>
              <a:t>x</a:t>
            </a:r>
            <a:r>
              <a:rPr lang="en-US" altLang="en-US" sz="2800" baseline="-25000"/>
              <a:t>t+1</a:t>
            </a:r>
            <a:r>
              <a:rPr lang="en-US" altLang="en-US" sz="2800" i="0"/>
              <a:t>,</a:t>
            </a:r>
            <a:r>
              <a:rPr lang="en-US" altLang="en-US" sz="2800"/>
              <a:t>y</a:t>
            </a:r>
            <a:r>
              <a:rPr lang="en-US" altLang="en-US" sz="2800" baseline="-25000"/>
              <a:t>t+1</a:t>
            </a:r>
            <a:r>
              <a:rPr lang="en-US" altLang="en-US" sz="2800" i="0"/>
              <a:t>) </a:t>
            </a:r>
          </a:p>
        </p:txBody>
      </p:sp>
      <p:grpSp>
        <p:nvGrpSpPr>
          <p:cNvPr id="5" name="Group 4"/>
          <p:cNvGrpSpPr>
            <a:grpSpLocks/>
          </p:cNvGrpSpPr>
          <p:nvPr/>
        </p:nvGrpSpPr>
        <p:grpSpPr bwMode="auto">
          <a:xfrm>
            <a:off x="5562600" y="6410325"/>
            <a:ext cx="3343275" cy="523875"/>
            <a:chOff x="5562600" y="6410980"/>
            <a:chExt cx="3343469" cy="523220"/>
          </a:xfrm>
        </p:grpSpPr>
        <p:sp>
          <p:nvSpPr>
            <p:cNvPr id="323604" name="Text Box 43"/>
            <p:cNvSpPr txBox="1">
              <a:spLocks noChangeArrowheads="1"/>
            </p:cNvSpPr>
            <p:nvPr/>
          </p:nvSpPr>
          <p:spPr bwMode="auto">
            <a:xfrm>
              <a:off x="5964238" y="6410980"/>
              <a:ext cx="29418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1</a:t>
              </a:r>
              <a:r>
                <a:rPr lang="en-CA" altLang="en-US" sz="2800" i="0">
                  <a:solidFill>
                    <a:srgbClr val="33CC33"/>
                  </a:solidFill>
                </a:rPr>
                <a:t>&gt;</a:t>
              </a:r>
            </a:p>
          </p:txBody>
        </p:sp>
        <p:sp>
          <p:nvSpPr>
            <p:cNvPr id="323605" name="AutoShape 44"/>
            <p:cNvSpPr>
              <a:spLocks noChangeArrowheads="1"/>
            </p:cNvSpPr>
            <p:nvPr/>
          </p:nvSpPr>
          <p:spPr bwMode="auto">
            <a:xfrm>
              <a:off x="5562600" y="6538913"/>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500" fill="hold"/>
                                        <p:tgtEl>
                                          <p:spTgt spid="72"/>
                                        </p:tgtEl>
                                        <p:attrNameLst>
                                          <p:attrName>ppt_x</p:attrName>
                                        </p:attrNameLst>
                                      </p:cBhvr>
                                      <p:tavLst>
                                        <p:tav tm="0">
                                          <p:val>
                                            <p:strVal val="1+#ppt_w/2"/>
                                          </p:val>
                                        </p:tav>
                                        <p:tav tm="100000">
                                          <p:val>
                                            <p:strVal val="#ppt_x"/>
                                          </p:val>
                                        </p:tav>
                                      </p:tavLst>
                                    </p:anim>
                                    <p:anim calcmode="lin" valueType="num">
                                      <p:cBhvr additive="base">
                                        <p:cTn id="8" dur="500" fill="hold"/>
                                        <p:tgtEl>
                                          <p:spTgt spid="7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69"/>
                                        </p:tgtEl>
                                        <p:attrNameLst>
                                          <p:attrName>style.visibility</p:attrName>
                                        </p:attrNameLst>
                                      </p:cBhvr>
                                      <p:to>
                                        <p:strVal val="visible"/>
                                      </p:to>
                                    </p:set>
                                    <p:anim calcmode="lin" valueType="num">
                                      <p:cBhvr additive="base">
                                        <p:cTn id="13" dur="500" fill="hold"/>
                                        <p:tgtEl>
                                          <p:spTgt spid="69"/>
                                        </p:tgtEl>
                                        <p:attrNameLst>
                                          <p:attrName>ppt_x</p:attrName>
                                        </p:attrNameLst>
                                      </p:cBhvr>
                                      <p:tavLst>
                                        <p:tav tm="0">
                                          <p:val>
                                            <p:strVal val="1+#ppt_w/2"/>
                                          </p:val>
                                        </p:tav>
                                        <p:tav tm="100000">
                                          <p:val>
                                            <p:strVal val="#ppt_x"/>
                                          </p:val>
                                        </p:tav>
                                      </p:tavLst>
                                    </p:anim>
                                    <p:anim calcmode="lin" valueType="num">
                                      <p:cBhvr additive="base">
                                        <p:cTn id="14" dur="500" fill="hold"/>
                                        <p:tgtEl>
                                          <p:spTgt spid="6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1+#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71"/>
                                        </p:tgtEl>
                                        <p:attrNameLst>
                                          <p:attrName>style.visibility</p:attrName>
                                        </p:attrNameLst>
                                      </p:cBhvr>
                                      <p:to>
                                        <p:strVal val="visible"/>
                                      </p:to>
                                    </p:set>
                                    <p:anim calcmode="lin" valueType="num">
                                      <p:cBhvr additive="base">
                                        <p:cTn id="25" dur="500" fill="hold"/>
                                        <p:tgtEl>
                                          <p:spTgt spid="71"/>
                                        </p:tgtEl>
                                        <p:attrNameLst>
                                          <p:attrName>ppt_x</p:attrName>
                                        </p:attrNameLst>
                                      </p:cBhvr>
                                      <p:tavLst>
                                        <p:tav tm="0">
                                          <p:val>
                                            <p:strVal val="1+#ppt_w/2"/>
                                          </p:val>
                                        </p:tav>
                                        <p:tav tm="100000">
                                          <p:val>
                                            <p:strVal val="#ppt_x"/>
                                          </p:val>
                                        </p:tav>
                                      </p:tavLst>
                                    </p:anim>
                                    <p:anim calcmode="lin" valueType="num">
                                      <p:cBhvr additive="base">
                                        <p:cTn id="26" dur="5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78"/>
                                        </p:tgtEl>
                                        <p:attrNameLst>
                                          <p:attrName>style.visibility</p:attrName>
                                        </p:attrNameLst>
                                      </p:cBhvr>
                                      <p:to>
                                        <p:strVal val="visible"/>
                                      </p:to>
                                    </p:set>
                                    <p:anim calcmode="lin" valueType="num">
                                      <p:cBhvr additive="base">
                                        <p:cTn id="31" dur="500" fill="hold"/>
                                        <p:tgtEl>
                                          <p:spTgt spid="78"/>
                                        </p:tgtEl>
                                        <p:attrNameLst>
                                          <p:attrName>ppt_x</p:attrName>
                                        </p:attrNameLst>
                                      </p:cBhvr>
                                      <p:tavLst>
                                        <p:tav tm="0">
                                          <p:val>
                                            <p:strVal val="1+#ppt_w/2"/>
                                          </p:val>
                                        </p:tav>
                                        <p:tav tm="100000">
                                          <p:val>
                                            <p:strVal val="#ppt_x"/>
                                          </p:val>
                                        </p:tav>
                                      </p:tavLst>
                                    </p:anim>
                                    <p:anim calcmode="lin" valueType="num">
                                      <p:cBhvr additive="base">
                                        <p:cTn id="32"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79"/>
                                        </p:tgtEl>
                                        <p:attrNameLst>
                                          <p:attrName>style.visibility</p:attrName>
                                        </p:attrNameLst>
                                      </p:cBhvr>
                                      <p:to>
                                        <p:strVal val="visible"/>
                                      </p:to>
                                    </p:set>
                                    <p:anim calcmode="lin" valueType="num">
                                      <p:cBhvr additive="base">
                                        <p:cTn id="37" dur="500" fill="hold"/>
                                        <p:tgtEl>
                                          <p:spTgt spid="79"/>
                                        </p:tgtEl>
                                        <p:attrNameLst>
                                          <p:attrName>ppt_x</p:attrName>
                                        </p:attrNameLst>
                                      </p:cBhvr>
                                      <p:tavLst>
                                        <p:tav tm="0">
                                          <p:val>
                                            <p:strVal val="1+#ppt_w/2"/>
                                          </p:val>
                                        </p:tav>
                                        <p:tav tm="100000">
                                          <p:val>
                                            <p:strVal val="#ppt_x"/>
                                          </p:val>
                                        </p:tav>
                                      </p:tavLst>
                                    </p:anim>
                                    <p:anim calcmode="lin" valueType="num">
                                      <p:cBhvr additive="base">
                                        <p:cTn id="38" dur="500" fill="hold"/>
                                        <p:tgtEl>
                                          <p:spTgt spid="79"/>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1+#ppt_w/2"/>
                                          </p:val>
                                        </p:tav>
                                        <p:tav tm="100000">
                                          <p:val>
                                            <p:strVal val="#ppt_x"/>
                                          </p:val>
                                        </p:tav>
                                      </p:tavLst>
                                    </p:anim>
                                    <p:anim calcmode="lin" valueType="num">
                                      <p:cBhvr additive="base">
                                        <p:cTn id="4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autoUpdateAnimBg="0"/>
      <p:bldP spid="71" grpId="0" animBg="1" autoUpdateAnimBg="0"/>
      <p:bldP spid="4" grpId="0"/>
      <p:bldP spid="78" grpId="0"/>
      <p:bldP spid="79" grpId="0"/>
    </p:bldLst>
  </p:timing>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ChangeArrowheads="1"/>
          </p:cNvSpPr>
          <p:nvPr>
            <p:ph type="title"/>
          </p:nvPr>
        </p:nvSpPr>
        <p:spPr>
          <a:xfrm>
            <a:off x="685800" y="76200"/>
            <a:ext cx="7772400" cy="1143000"/>
          </a:xfrm>
        </p:spPr>
        <p:txBody>
          <a:bodyPr/>
          <a:lstStyle/>
          <a:p>
            <a:pPr eaLnBrk="1" hangingPunct="1"/>
            <a:r>
              <a:rPr lang="en-US" altLang="en-US" smtClean="0"/>
              <a:t>GCD(</a:t>
            </a:r>
            <a:r>
              <a:rPr lang="en-US" altLang="en-US" i="1" smtClean="0"/>
              <a:t>a</a:t>
            </a:r>
            <a:r>
              <a:rPr lang="en-US" altLang="en-US" smtClean="0"/>
              <a:t>,</a:t>
            </a:r>
            <a:r>
              <a:rPr lang="en-US" altLang="en-US" i="1" smtClean="0"/>
              <a:t>b</a:t>
            </a:r>
            <a:r>
              <a:rPr lang="en-US" altLang="en-US" smtClean="0"/>
              <a:t>)</a:t>
            </a:r>
          </a:p>
        </p:txBody>
      </p:sp>
      <p:sp>
        <p:nvSpPr>
          <p:cNvPr id="324611" name="Text Box 3"/>
          <p:cNvSpPr txBox="1">
            <a:spLocks noChangeArrowheads="1"/>
          </p:cNvSpPr>
          <p:nvPr/>
        </p:nvSpPr>
        <p:spPr bwMode="auto">
          <a:xfrm>
            <a:off x="288925" y="1401763"/>
            <a:ext cx="2095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 &lt;</a:t>
            </a:r>
            <a:r>
              <a:rPr lang="en-US" altLang="en-US" sz="3000"/>
              <a:t>a</a:t>
            </a:r>
            <a:r>
              <a:rPr lang="en-US" altLang="en-US" sz="3000" i="0"/>
              <a:t>,</a:t>
            </a:r>
            <a:r>
              <a:rPr lang="en-US" altLang="en-US" sz="3000"/>
              <a:t>b</a:t>
            </a:r>
            <a:r>
              <a:rPr lang="en-US" altLang="en-US" sz="3000" i="0"/>
              <a:t>&gt;</a:t>
            </a:r>
          </a:p>
        </p:txBody>
      </p:sp>
      <p:sp>
        <p:nvSpPr>
          <p:cNvPr id="324612" name="Text Box 4"/>
          <p:cNvSpPr txBox="1">
            <a:spLocks noChangeArrowheads="1"/>
          </p:cNvSpPr>
          <p:nvPr/>
        </p:nvSpPr>
        <p:spPr bwMode="auto">
          <a:xfrm>
            <a:off x="3124200" y="1812925"/>
            <a:ext cx="6842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4</a:t>
            </a:r>
          </a:p>
        </p:txBody>
      </p:sp>
      <p:sp>
        <p:nvSpPr>
          <p:cNvPr id="324613" name="Text Box 5"/>
          <p:cNvSpPr txBox="1">
            <a:spLocks noChangeArrowheads="1"/>
          </p:cNvSpPr>
          <p:nvPr/>
        </p:nvSpPr>
        <p:spPr bwMode="auto">
          <a:xfrm>
            <a:off x="304800" y="1812925"/>
            <a:ext cx="2978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Output: GCD(</a:t>
            </a:r>
            <a:r>
              <a:rPr lang="en-US" altLang="en-US" sz="3000"/>
              <a:t>a</a:t>
            </a:r>
            <a:r>
              <a:rPr lang="en-US" altLang="en-US" sz="3000" i="0"/>
              <a:t>,</a:t>
            </a:r>
            <a:r>
              <a:rPr lang="en-US" altLang="en-US" sz="3000"/>
              <a:t>b</a:t>
            </a:r>
            <a:r>
              <a:rPr lang="en-US" altLang="en-US" sz="3000" i="0"/>
              <a:t>)</a:t>
            </a:r>
          </a:p>
        </p:txBody>
      </p:sp>
      <p:sp>
        <p:nvSpPr>
          <p:cNvPr id="324614" name="Rectangle 6"/>
          <p:cNvSpPr>
            <a:spLocks noChangeArrowheads="1"/>
          </p:cNvSpPr>
          <p:nvPr/>
        </p:nvSpPr>
        <p:spPr bwMode="auto">
          <a:xfrm>
            <a:off x="3171825" y="1382713"/>
            <a:ext cx="17795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 &lt;64,44&gt;</a:t>
            </a:r>
          </a:p>
        </p:txBody>
      </p:sp>
      <p:grpSp>
        <p:nvGrpSpPr>
          <p:cNvPr id="324615" name="Group 7"/>
          <p:cNvGrpSpPr>
            <a:grpSpLocks/>
          </p:cNvGrpSpPr>
          <p:nvPr/>
        </p:nvGrpSpPr>
        <p:grpSpPr bwMode="auto">
          <a:xfrm>
            <a:off x="457200" y="2514600"/>
            <a:ext cx="914400" cy="1009650"/>
            <a:chOff x="3469" y="2146"/>
            <a:chExt cx="249" cy="285"/>
          </a:xfrm>
        </p:grpSpPr>
        <p:sp>
          <p:nvSpPr>
            <p:cNvPr id="324661" name="Freeform 8"/>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4662" name="Freeform 9"/>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4663" name="Freeform 10"/>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4664" name="Freeform 11"/>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4665" name="Freeform 12"/>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4666" name="Freeform 13"/>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24616" name="Group 14"/>
          <p:cNvGrpSpPr>
            <a:grpSpLocks/>
          </p:cNvGrpSpPr>
          <p:nvPr/>
        </p:nvGrpSpPr>
        <p:grpSpPr bwMode="auto">
          <a:xfrm>
            <a:off x="533400" y="3870325"/>
            <a:ext cx="1181100" cy="1066800"/>
            <a:chOff x="1224" y="2539"/>
            <a:chExt cx="2280" cy="1785"/>
          </a:xfrm>
        </p:grpSpPr>
        <p:sp>
          <p:nvSpPr>
            <p:cNvPr id="324648" name="Freeform 15"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324649" name="Group 16"/>
            <p:cNvGrpSpPr>
              <a:grpSpLocks/>
            </p:cNvGrpSpPr>
            <p:nvPr/>
          </p:nvGrpSpPr>
          <p:grpSpPr bwMode="auto">
            <a:xfrm>
              <a:off x="1584" y="2688"/>
              <a:ext cx="1216" cy="1440"/>
              <a:chOff x="2641" y="1488"/>
              <a:chExt cx="2655" cy="2488"/>
            </a:xfrm>
          </p:grpSpPr>
          <p:grpSp>
            <p:nvGrpSpPr>
              <p:cNvPr id="324650" name="Group 17"/>
              <p:cNvGrpSpPr>
                <a:grpSpLocks/>
              </p:cNvGrpSpPr>
              <p:nvPr/>
            </p:nvGrpSpPr>
            <p:grpSpPr bwMode="auto">
              <a:xfrm>
                <a:off x="2641" y="1488"/>
                <a:ext cx="2496" cy="2436"/>
                <a:chOff x="2641" y="1488"/>
                <a:chExt cx="2496" cy="2436"/>
              </a:xfrm>
            </p:grpSpPr>
            <p:sp>
              <p:nvSpPr>
                <p:cNvPr id="324655" name="Freeform 18"/>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4656" name="Freeform 19"/>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4657" name="Freeform 20"/>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4658" name="Freeform 21"/>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4659" name="Freeform 22"/>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4660" name="Freeform 23"/>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24651" name="Group 24"/>
              <p:cNvGrpSpPr>
                <a:grpSpLocks/>
              </p:cNvGrpSpPr>
              <p:nvPr/>
            </p:nvGrpSpPr>
            <p:grpSpPr bwMode="auto">
              <a:xfrm>
                <a:off x="4864" y="3099"/>
                <a:ext cx="432" cy="877"/>
                <a:chOff x="4864" y="3099"/>
                <a:chExt cx="432" cy="877"/>
              </a:xfrm>
            </p:grpSpPr>
            <p:sp>
              <p:nvSpPr>
                <p:cNvPr id="324652" name="Freeform 25"/>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4653" name="Freeform 26"/>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4654" name="Freeform 27"/>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324617" name="Rectangle 28"/>
          <p:cNvSpPr>
            <a:spLocks noChangeArrowheads="1"/>
          </p:cNvSpPr>
          <p:nvPr/>
        </p:nvSpPr>
        <p:spPr bwMode="auto">
          <a:xfrm>
            <a:off x="2228850" y="3886200"/>
            <a:ext cx="50530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Maintain values &lt;</a:t>
            </a:r>
            <a:r>
              <a:rPr lang="en-US" altLang="en-US" sz="3000"/>
              <a:t>x</a:t>
            </a:r>
            <a:r>
              <a:rPr lang="en-US" altLang="en-US" sz="3000" i="0"/>
              <a:t>,</a:t>
            </a:r>
            <a:r>
              <a:rPr lang="en-US" altLang="en-US" sz="3000"/>
              <a:t>y</a:t>
            </a:r>
            <a:r>
              <a:rPr lang="en-US" altLang="en-US" sz="3000" i="0"/>
              <a:t>&gt; such that</a:t>
            </a:r>
            <a:br>
              <a:rPr lang="en-US" altLang="en-US" sz="3000" i="0"/>
            </a:br>
            <a:r>
              <a:rPr lang="en-US" altLang="en-US" sz="3000" i="0"/>
              <a:t> GCD(</a:t>
            </a:r>
            <a:r>
              <a:rPr lang="en-US" altLang="en-US" sz="3000"/>
              <a:t>a</a:t>
            </a:r>
            <a:r>
              <a:rPr lang="en-US" altLang="en-US" sz="3000" i="0"/>
              <a:t>,</a:t>
            </a:r>
            <a:r>
              <a:rPr lang="en-US" altLang="en-US" sz="3000"/>
              <a:t>b</a:t>
            </a:r>
            <a:r>
              <a:rPr lang="en-US" altLang="en-US" sz="3000" i="0"/>
              <a:t>) = GCD(</a:t>
            </a:r>
            <a:r>
              <a:rPr lang="en-US" altLang="en-US" sz="3000"/>
              <a:t>x</a:t>
            </a:r>
            <a:r>
              <a:rPr lang="en-US" altLang="en-US" sz="3000" i="0"/>
              <a:t>,</a:t>
            </a:r>
            <a:r>
              <a:rPr lang="en-US" altLang="en-US" sz="3000"/>
              <a:t>y</a:t>
            </a:r>
            <a:r>
              <a:rPr lang="en-US" altLang="en-US" sz="3000" i="0"/>
              <a:t>) </a:t>
            </a:r>
          </a:p>
        </p:txBody>
      </p:sp>
      <p:grpSp>
        <p:nvGrpSpPr>
          <p:cNvPr id="324618" name="Group 29"/>
          <p:cNvGrpSpPr>
            <a:grpSpLocks/>
          </p:cNvGrpSpPr>
          <p:nvPr/>
        </p:nvGrpSpPr>
        <p:grpSpPr bwMode="auto">
          <a:xfrm>
            <a:off x="2286000" y="2438400"/>
            <a:ext cx="4068763" cy="930275"/>
            <a:chOff x="1440" y="1536"/>
            <a:chExt cx="2563" cy="586"/>
          </a:xfrm>
        </p:grpSpPr>
        <p:sp>
          <p:nvSpPr>
            <p:cNvPr id="324646" name="Rectangle 30"/>
            <p:cNvSpPr>
              <a:spLocks noChangeArrowheads="1"/>
            </p:cNvSpPr>
            <p:nvPr/>
          </p:nvSpPr>
          <p:spPr bwMode="auto">
            <a:xfrm>
              <a:off x="1440" y="1776"/>
              <a:ext cx="256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GCD(</a:t>
              </a:r>
              <a:r>
                <a:rPr lang="en-US" altLang="en-US" sz="3000"/>
                <a:t>a</a:t>
              </a:r>
              <a:r>
                <a:rPr lang="en-US" altLang="en-US" sz="3000" i="0"/>
                <a:t>,</a:t>
              </a:r>
              <a:r>
                <a:rPr lang="en-US" altLang="en-US" sz="3000"/>
                <a:t>b</a:t>
              </a:r>
              <a:r>
                <a:rPr lang="en-US" altLang="en-US" sz="3000" i="0"/>
                <a:t>) = GCD(</a:t>
              </a:r>
              <a:r>
                <a:rPr lang="en-US" altLang="en-US" sz="3000"/>
                <a:t>a</a:t>
              </a:r>
              <a:r>
                <a:rPr lang="en-US" altLang="en-US" sz="3000" i="0"/>
                <a:t>-</a:t>
              </a:r>
              <a:r>
                <a:rPr lang="en-US" altLang="en-US" sz="3000"/>
                <a:t>b</a:t>
              </a:r>
              <a:r>
                <a:rPr lang="en-US" altLang="en-US" sz="3000" i="0"/>
                <a:t>,</a:t>
              </a:r>
              <a:r>
                <a:rPr lang="en-US" altLang="en-US" sz="3000"/>
                <a:t>b</a:t>
              </a:r>
              <a:r>
                <a:rPr lang="en-US" altLang="en-US" sz="3000" i="0"/>
                <a:t>) </a:t>
              </a:r>
            </a:p>
          </p:txBody>
        </p:sp>
        <p:sp>
          <p:nvSpPr>
            <p:cNvPr id="324647" name="Rectangle 31"/>
            <p:cNvSpPr>
              <a:spLocks noChangeArrowheads="1"/>
            </p:cNvSpPr>
            <p:nvPr/>
          </p:nvSpPr>
          <p:spPr bwMode="auto">
            <a:xfrm>
              <a:off x="1789" y="1536"/>
              <a:ext cx="18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lt;</a:t>
              </a:r>
              <a:r>
                <a:rPr lang="en-US" altLang="en-US" sz="3000"/>
                <a:t>a</a:t>
              </a:r>
              <a:r>
                <a:rPr lang="en-US" altLang="en-US" sz="3000" i="0"/>
                <a:t>,</a:t>
              </a:r>
              <a:r>
                <a:rPr lang="en-US" altLang="en-US" sz="3000"/>
                <a:t>b</a:t>
              </a:r>
              <a:r>
                <a:rPr lang="en-US" altLang="en-US" sz="3000" i="0"/>
                <a:t>&gt; </a:t>
              </a:r>
              <a:r>
                <a:rPr lang="en-US" altLang="en-US" sz="3000" i="0">
                  <a:sym typeface="Symbol" pitchFamily="18" charset="2"/>
                </a:rPr>
                <a:t> &lt;</a:t>
              </a:r>
              <a:r>
                <a:rPr lang="en-US" altLang="en-US" sz="3000"/>
                <a:t>a</a:t>
              </a:r>
              <a:r>
                <a:rPr lang="en-US" altLang="en-US" sz="3000" i="0"/>
                <a:t>-</a:t>
              </a:r>
              <a:r>
                <a:rPr lang="en-US" altLang="en-US" sz="3000"/>
                <a:t>b</a:t>
              </a:r>
              <a:r>
                <a:rPr lang="en-US" altLang="en-US" sz="3000" i="0"/>
                <a:t>,</a:t>
              </a:r>
              <a:r>
                <a:rPr lang="en-US" altLang="en-US" sz="3000"/>
                <a:t>b</a:t>
              </a:r>
              <a:r>
                <a:rPr lang="en-US" altLang="en-US" sz="3000" i="0"/>
                <a:t>&gt; </a:t>
              </a:r>
            </a:p>
          </p:txBody>
        </p:sp>
      </p:grpSp>
      <p:sp>
        <p:nvSpPr>
          <p:cNvPr id="324619" name="Rectangle 32"/>
          <p:cNvSpPr>
            <a:spLocks noChangeArrowheads="1"/>
          </p:cNvSpPr>
          <p:nvPr/>
        </p:nvSpPr>
        <p:spPr bwMode="auto">
          <a:xfrm>
            <a:off x="1905000" y="3260725"/>
            <a:ext cx="51085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GCD(64,44) = GCD(20,44) = 4 </a:t>
            </a:r>
          </a:p>
        </p:txBody>
      </p:sp>
      <p:sp>
        <p:nvSpPr>
          <p:cNvPr id="68" name="Rectangle 2"/>
          <p:cNvSpPr txBox="1">
            <a:spLocks noChangeArrowheads="1"/>
          </p:cNvSpPr>
          <p:nvPr/>
        </p:nvSpPr>
        <p:spPr bwMode="auto">
          <a:xfrm>
            <a:off x="5105400" y="4572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defRPr/>
            </a:pPr>
            <a:r>
              <a:rPr lang="en-US" altLang="en-US" sz="2400" i="0" kern="0" smtClean="0"/>
              <a:t>Greatest Common Divisors</a:t>
            </a:r>
            <a:endParaRPr lang="en-US" altLang="en-US" sz="2400" i="0" kern="0" dirty="0" smtClean="0"/>
          </a:p>
        </p:txBody>
      </p:sp>
      <p:sp>
        <p:nvSpPr>
          <p:cNvPr id="324621" name="Rectangle 77"/>
          <p:cNvSpPr>
            <a:spLocks noChangeArrowheads="1"/>
          </p:cNvSpPr>
          <p:nvPr/>
        </p:nvSpPr>
        <p:spPr bwMode="auto">
          <a:xfrm>
            <a:off x="5048250" y="5307013"/>
            <a:ext cx="174942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t>x</a:t>
            </a:r>
            <a:r>
              <a:rPr lang="en-US" altLang="en-US" sz="3000" baseline="-25000"/>
              <a:t>t+1</a:t>
            </a:r>
            <a:r>
              <a:rPr lang="en-US" altLang="en-US" sz="3000" i="0"/>
              <a:t> = </a:t>
            </a:r>
            <a:r>
              <a:rPr lang="en-US" altLang="en-US" sz="3000"/>
              <a:t>x</a:t>
            </a:r>
            <a:r>
              <a:rPr lang="en-US" altLang="en-US" sz="3000" baseline="-25000"/>
              <a:t>t</a:t>
            </a:r>
            <a:r>
              <a:rPr lang="en-US" altLang="en-US" sz="3000" i="0"/>
              <a:t>-</a:t>
            </a:r>
            <a:r>
              <a:rPr lang="en-US" altLang="en-US" sz="3000"/>
              <a:t>y</a:t>
            </a:r>
            <a:r>
              <a:rPr lang="en-US" altLang="en-US" sz="3000" baseline="-25000"/>
              <a:t>t</a:t>
            </a:r>
            <a:endParaRPr lang="en-US" altLang="en-US" sz="3000" i="0"/>
          </a:p>
        </p:txBody>
      </p:sp>
      <p:sp>
        <p:nvSpPr>
          <p:cNvPr id="324622" name="AutoShape 44"/>
          <p:cNvSpPr>
            <a:spLocks noChangeArrowheads="1"/>
          </p:cNvSpPr>
          <p:nvPr/>
        </p:nvSpPr>
        <p:spPr bwMode="auto">
          <a:xfrm>
            <a:off x="4506913" y="5507038"/>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24623" name="Text Box 42"/>
          <p:cNvSpPr txBox="1">
            <a:spLocks noChangeArrowheads="1"/>
          </p:cNvSpPr>
          <p:nvPr/>
        </p:nvSpPr>
        <p:spPr bwMode="auto">
          <a:xfrm>
            <a:off x="2209800" y="5419725"/>
            <a:ext cx="2006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2"/>
                </a:solidFill>
              </a:rPr>
              <a:t>codeB:</a:t>
            </a:r>
          </a:p>
        </p:txBody>
      </p:sp>
      <p:grpSp>
        <p:nvGrpSpPr>
          <p:cNvPr id="61" name="Group 46"/>
          <p:cNvGrpSpPr>
            <a:grpSpLocks/>
          </p:cNvGrpSpPr>
          <p:nvPr/>
        </p:nvGrpSpPr>
        <p:grpSpPr bwMode="auto">
          <a:xfrm>
            <a:off x="520700" y="4876800"/>
            <a:ext cx="1219200" cy="1143000"/>
            <a:chOff x="528" y="3264"/>
            <a:chExt cx="907" cy="907"/>
          </a:xfrm>
        </p:grpSpPr>
        <p:grpSp>
          <p:nvGrpSpPr>
            <p:cNvPr id="324626" name="Group 47"/>
            <p:cNvGrpSpPr>
              <a:grpSpLocks/>
            </p:cNvGrpSpPr>
            <p:nvPr/>
          </p:nvGrpSpPr>
          <p:grpSpPr bwMode="auto">
            <a:xfrm>
              <a:off x="528" y="3264"/>
              <a:ext cx="907" cy="907"/>
              <a:chOff x="3120" y="1872"/>
              <a:chExt cx="907" cy="907"/>
            </a:xfrm>
          </p:grpSpPr>
          <p:sp>
            <p:nvSpPr>
              <p:cNvPr id="324633" name="Freeform 48"/>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24634" name="Group 49"/>
              <p:cNvGrpSpPr>
                <a:grpSpLocks/>
              </p:cNvGrpSpPr>
              <p:nvPr/>
            </p:nvGrpSpPr>
            <p:grpSpPr bwMode="auto">
              <a:xfrm>
                <a:off x="3469" y="2146"/>
                <a:ext cx="249" cy="285"/>
                <a:chOff x="3469" y="2146"/>
                <a:chExt cx="249" cy="285"/>
              </a:xfrm>
            </p:grpSpPr>
            <p:sp>
              <p:nvSpPr>
                <p:cNvPr id="324640" name="Freeform 50"/>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4641" name="Freeform 51"/>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4642" name="Freeform 52"/>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4643" name="Freeform 53"/>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4644" name="Freeform 54"/>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4645" name="Freeform 55"/>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24635" name="AutoShape 56"/>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dirty="0">
                    <a:solidFill>
                      <a:schemeClr val="bg2"/>
                    </a:solidFill>
                  </a:rPr>
                  <a:t>79 km</a:t>
                </a:r>
                <a:endParaRPr lang="en-CA" altLang="en-US" sz="2400" i="0" baseline="-8000" dirty="0">
                  <a:solidFill>
                    <a:schemeClr val="bg2"/>
                  </a:solidFill>
                </a:endParaRPr>
              </a:p>
            </p:txBody>
          </p:sp>
          <p:sp>
            <p:nvSpPr>
              <p:cNvPr id="324636" name="Line 57"/>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4637" name="AutoShape 58"/>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75 km</a:t>
                </a:r>
                <a:endParaRPr lang="en-CA" altLang="en-US" sz="2400" i="0" baseline="-8000">
                  <a:solidFill>
                    <a:schemeClr val="bg2"/>
                  </a:solidFill>
                </a:endParaRPr>
              </a:p>
            </p:txBody>
          </p:sp>
          <p:sp>
            <p:nvSpPr>
              <p:cNvPr id="324638" name="Line 59"/>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4639" name="Oval 60"/>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24627" name="Group 61"/>
            <p:cNvGrpSpPr>
              <a:grpSpLocks/>
            </p:cNvGrpSpPr>
            <p:nvPr/>
          </p:nvGrpSpPr>
          <p:grpSpPr bwMode="auto">
            <a:xfrm>
              <a:off x="624" y="3312"/>
              <a:ext cx="432" cy="240"/>
              <a:chOff x="-1152" y="3504"/>
              <a:chExt cx="432" cy="240"/>
            </a:xfrm>
          </p:grpSpPr>
          <p:grpSp>
            <p:nvGrpSpPr>
              <p:cNvPr id="324628" name="Group 62"/>
              <p:cNvGrpSpPr>
                <a:grpSpLocks noChangeAspect="1"/>
              </p:cNvGrpSpPr>
              <p:nvPr/>
            </p:nvGrpSpPr>
            <p:grpSpPr bwMode="auto">
              <a:xfrm>
                <a:off x="-1075" y="3504"/>
                <a:ext cx="256" cy="210"/>
                <a:chOff x="1728" y="2064"/>
                <a:chExt cx="768" cy="672"/>
              </a:xfrm>
            </p:grpSpPr>
            <p:sp>
              <p:nvSpPr>
                <p:cNvPr id="324631" name="AutoShape 63"/>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324632" name="Line 64"/>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24629" name="Line 65"/>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4630" name="Line 66"/>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93" name="Text Box 67"/>
          <p:cNvSpPr txBox="1">
            <a:spLocks noChangeArrowheads="1"/>
          </p:cNvSpPr>
          <p:nvPr/>
        </p:nvSpPr>
        <p:spPr bwMode="auto">
          <a:xfrm>
            <a:off x="520700" y="6138863"/>
            <a:ext cx="1960563"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t>x</a:t>
            </a:r>
            <a:r>
              <a:rPr lang="en-US" altLang="en-US" sz="3000" i="0"/>
              <a:t> is small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3"/>
                                        </p:tgtEl>
                                        <p:attrNameLst>
                                          <p:attrName>style.visibility</p:attrName>
                                        </p:attrNameLst>
                                      </p:cBhvr>
                                      <p:to>
                                        <p:strVal val="visible"/>
                                      </p:to>
                                    </p:set>
                                    <p:anim calcmode="lin" valueType="num">
                                      <p:cBhvr additive="base">
                                        <p:cTn id="13" dur="500" fill="hold"/>
                                        <p:tgtEl>
                                          <p:spTgt spid="93"/>
                                        </p:tgtEl>
                                        <p:attrNameLst>
                                          <p:attrName>ppt_x</p:attrName>
                                        </p:attrNameLst>
                                      </p:cBhvr>
                                      <p:tavLst>
                                        <p:tav tm="0">
                                          <p:val>
                                            <p:strVal val="#ppt_x"/>
                                          </p:val>
                                        </p:tav>
                                        <p:tav tm="100000">
                                          <p:val>
                                            <p:strVal val="#ppt_x"/>
                                          </p:val>
                                        </p:tav>
                                      </p:tavLst>
                                    </p:anim>
                                    <p:anim calcmode="lin" valueType="num">
                                      <p:cBhvr additive="base">
                                        <p:cTn id="14"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p:bldLst>
  </p:timing>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Grp="1" noChangeArrowheads="1"/>
          </p:cNvSpPr>
          <p:nvPr>
            <p:ph type="title"/>
          </p:nvPr>
        </p:nvSpPr>
        <p:spPr>
          <a:xfrm>
            <a:off x="685800" y="76200"/>
            <a:ext cx="7772400" cy="1143000"/>
          </a:xfrm>
        </p:spPr>
        <p:txBody>
          <a:bodyPr/>
          <a:lstStyle/>
          <a:p>
            <a:pPr eaLnBrk="1" hangingPunct="1"/>
            <a:r>
              <a:rPr lang="en-US" altLang="en-US" smtClean="0"/>
              <a:t>GCD(</a:t>
            </a:r>
            <a:r>
              <a:rPr lang="en-US" altLang="en-US" i="1" smtClean="0"/>
              <a:t>a</a:t>
            </a:r>
            <a:r>
              <a:rPr lang="en-US" altLang="en-US" smtClean="0"/>
              <a:t>,</a:t>
            </a:r>
            <a:r>
              <a:rPr lang="en-US" altLang="en-US" i="1" smtClean="0"/>
              <a:t>b</a:t>
            </a:r>
            <a:r>
              <a:rPr lang="en-US" altLang="en-US" smtClean="0"/>
              <a:t>)</a:t>
            </a:r>
          </a:p>
        </p:txBody>
      </p:sp>
      <p:sp>
        <p:nvSpPr>
          <p:cNvPr id="325635" name="Text Box 3"/>
          <p:cNvSpPr txBox="1">
            <a:spLocks noChangeArrowheads="1"/>
          </p:cNvSpPr>
          <p:nvPr/>
        </p:nvSpPr>
        <p:spPr bwMode="auto">
          <a:xfrm>
            <a:off x="288925" y="914400"/>
            <a:ext cx="2095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 &lt;</a:t>
            </a:r>
            <a:r>
              <a:rPr lang="en-US" altLang="en-US" sz="3000"/>
              <a:t>a</a:t>
            </a:r>
            <a:r>
              <a:rPr lang="en-US" altLang="en-US" sz="3000" i="0"/>
              <a:t>,</a:t>
            </a:r>
            <a:r>
              <a:rPr lang="en-US" altLang="en-US" sz="3000"/>
              <a:t>b</a:t>
            </a:r>
            <a:r>
              <a:rPr lang="en-US" altLang="en-US" sz="3000" i="0"/>
              <a:t>&gt;</a:t>
            </a:r>
          </a:p>
        </p:txBody>
      </p:sp>
      <p:sp>
        <p:nvSpPr>
          <p:cNvPr id="325636" name="Rectangle 6"/>
          <p:cNvSpPr>
            <a:spLocks noChangeArrowheads="1"/>
          </p:cNvSpPr>
          <p:nvPr/>
        </p:nvSpPr>
        <p:spPr bwMode="auto">
          <a:xfrm>
            <a:off x="2362200" y="960438"/>
            <a:ext cx="17795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 &lt;64,44&gt;</a:t>
            </a:r>
          </a:p>
        </p:txBody>
      </p:sp>
      <p:sp>
        <p:nvSpPr>
          <p:cNvPr id="380996" name="Rectangle 68"/>
          <p:cNvSpPr>
            <a:spLocks noChangeArrowheads="1"/>
          </p:cNvSpPr>
          <p:nvPr/>
        </p:nvSpPr>
        <p:spPr bwMode="auto">
          <a:xfrm>
            <a:off x="1219200" y="1417638"/>
            <a:ext cx="10477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lt;</a:t>
            </a:r>
            <a:r>
              <a:rPr lang="en-US" altLang="en-US" sz="3000"/>
              <a:t>x</a:t>
            </a:r>
            <a:r>
              <a:rPr lang="en-US" altLang="en-US" sz="3000" i="0"/>
              <a:t>,</a:t>
            </a:r>
            <a:r>
              <a:rPr lang="en-US" altLang="en-US" sz="3000"/>
              <a:t>y</a:t>
            </a:r>
            <a:r>
              <a:rPr lang="en-US" altLang="en-US" sz="3000" i="0"/>
              <a:t>&gt;</a:t>
            </a:r>
          </a:p>
        </p:txBody>
      </p:sp>
      <p:sp>
        <p:nvSpPr>
          <p:cNvPr id="380997" name="Rectangle 69"/>
          <p:cNvSpPr>
            <a:spLocks noChangeArrowheads="1"/>
          </p:cNvSpPr>
          <p:nvPr/>
        </p:nvSpPr>
        <p:spPr bwMode="auto">
          <a:xfrm>
            <a:off x="2335213" y="1417638"/>
            <a:ext cx="17795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64,44&gt;</a:t>
            </a:r>
          </a:p>
        </p:txBody>
      </p:sp>
      <p:sp>
        <p:nvSpPr>
          <p:cNvPr id="381006" name="Rectangle 78"/>
          <p:cNvSpPr>
            <a:spLocks noChangeArrowheads="1"/>
          </p:cNvSpPr>
          <p:nvPr/>
        </p:nvSpPr>
        <p:spPr bwMode="auto">
          <a:xfrm>
            <a:off x="2335213" y="2346325"/>
            <a:ext cx="17795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44,20&gt;</a:t>
            </a:r>
          </a:p>
        </p:txBody>
      </p:sp>
      <p:sp>
        <p:nvSpPr>
          <p:cNvPr id="381007" name="Rectangle 79"/>
          <p:cNvSpPr>
            <a:spLocks noChangeArrowheads="1"/>
          </p:cNvSpPr>
          <p:nvPr/>
        </p:nvSpPr>
        <p:spPr bwMode="auto">
          <a:xfrm>
            <a:off x="2335213" y="2787650"/>
            <a:ext cx="17795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24,20&gt;</a:t>
            </a:r>
          </a:p>
        </p:txBody>
      </p:sp>
      <p:sp>
        <p:nvSpPr>
          <p:cNvPr id="381008" name="Rectangle 80"/>
          <p:cNvSpPr>
            <a:spLocks noChangeArrowheads="1"/>
          </p:cNvSpPr>
          <p:nvPr/>
        </p:nvSpPr>
        <p:spPr bwMode="auto">
          <a:xfrm>
            <a:off x="2335213" y="3228975"/>
            <a:ext cx="16843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 4,20&gt;</a:t>
            </a:r>
          </a:p>
        </p:txBody>
      </p:sp>
      <p:sp>
        <p:nvSpPr>
          <p:cNvPr id="381009" name="Rectangle 81"/>
          <p:cNvSpPr>
            <a:spLocks noChangeArrowheads="1"/>
          </p:cNvSpPr>
          <p:nvPr/>
        </p:nvSpPr>
        <p:spPr bwMode="auto">
          <a:xfrm>
            <a:off x="2335213" y="3670300"/>
            <a:ext cx="16843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20, 4&gt;</a:t>
            </a:r>
          </a:p>
        </p:txBody>
      </p:sp>
      <p:sp>
        <p:nvSpPr>
          <p:cNvPr id="381010" name="Rectangle 82"/>
          <p:cNvSpPr>
            <a:spLocks noChangeArrowheads="1"/>
          </p:cNvSpPr>
          <p:nvPr/>
        </p:nvSpPr>
        <p:spPr bwMode="auto">
          <a:xfrm>
            <a:off x="2335213" y="4111625"/>
            <a:ext cx="16843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16, 4&gt;</a:t>
            </a:r>
          </a:p>
        </p:txBody>
      </p:sp>
      <p:sp>
        <p:nvSpPr>
          <p:cNvPr id="381011" name="Rectangle 83"/>
          <p:cNvSpPr>
            <a:spLocks noChangeArrowheads="1"/>
          </p:cNvSpPr>
          <p:nvPr/>
        </p:nvSpPr>
        <p:spPr bwMode="auto">
          <a:xfrm>
            <a:off x="2335213" y="4552950"/>
            <a:ext cx="16843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12, 4&gt;</a:t>
            </a:r>
          </a:p>
        </p:txBody>
      </p:sp>
      <p:sp>
        <p:nvSpPr>
          <p:cNvPr id="381012" name="Rectangle 84"/>
          <p:cNvSpPr>
            <a:spLocks noChangeArrowheads="1"/>
          </p:cNvSpPr>
          <p:nvPr/>
        </p:nvSpPr>
        <p:spPr bwMode="auto">
          <a:xfrm>
            <a:off x="2335213" y="4994275"/>
            <a:ext cx="15890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 8, 4&gt;</a:t>
            </a:r>
          </a:p>
        </p:txBody>
      </p:sp>
      <p:sp>
        <p:nvSpPr>
          <p:cNvPr id="381013" name="Rectangle 85"/>
          <p:cNvSpPr>
            <a:spLocks noChangeArrowheads="1"/>
          </p:cNvSpPr>
          <p:nvPr/>
        </p:nvSpPr>
        <p:spPr bwMode="auto">
          <a:xfrm>
            <a:off x="2335213" y="5435600"/>
            <a:ext cx="15890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 4, 4&gt;</a:t>
            </a:r>
          </a:p>
        </p:txBody>
      </p:sp>
      <p:sp>
        <p:nvSpPr>
          <p:cNvPr id="381014" name="Rectangle 86"/>
          <p:cNvSpPr>
            <a:spLocks noChangeArrowheads="1"/>
          </p:cNvSpPr>
          <p:nvPr/>
        </p:nvSpPr>
        <p:spPr bwMode="auto">
          <a:xfrm>
            <a:off x="2335213" y="5876925"/>
            <a:ext cx="15890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 0, 4&gt;</a:t>
            </a:r>
          </a:p>
        </p:txBody>
      </p:sp>
      <p:sp>
        <p:nvSpPr>
          <p:cNvPr id="381015" name="Rectangle 87"/>
          <p:cNvSpPr>
            <a:spLocks noChangeArrowheads="1"/>
          </p:cNvSpPr>
          <p:nvPr/>
        </p:nvSpPr>
        <p:spPr bwMode="auto">
          <a:xfrm>
            <a:off x="685800" y="6262688"/>
            <a:ext cx="42100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GCD(</a:t>
            </a:r>
            <a:r>
              <a:rPr lang="en-US" altLang="en-US" sz="3000"/>
              <a:t>a</a:t>
            </a:r>
            <a:r>
              <a:rPr lang="en-US" altLang="en-US" sz="3000" i="0"/>
              <a:t>,</a:t>
            </a:r>
            <a:r>
              <a:rPr lang="en-US" altLang="en-US" sz="3000"/>
              <a:t>b</a:t>
            </a:r>
            <a:r>
              <a:rPr lang="en-US" altLang="en-US" sz="3000" i="0"/>
              <a:t>) = GCD(</a:t>
            </a:r>
            <a:r>
              <a:rPr lang="en-US" altLang="en-US" sz="3000"/>
              <a:t>x</a:t>
            </a:r>
            <a:r>
              <a:rPr lang="en-US" altLang="en-US" sz="3000" i="0"/>
              <a:t>,</a:t>
            </a:r>
            <a:r>
              <a:rPr lang="en-US" altLang="en-US" sz="3000"/>
              <a:t>y</a:t>
            </a:r>
            <a:r>
              <a:rPr lang="en-US" altLang="en-US" sz="3000" i="0"/>
              <a:t>) = 4</a:t>
            </a:r>
          </a:p>
        </p:txBody>
      </p:sp>
      <p:sp>
        <p:nvSpPr>
          <p:cNvPr id="381017" name="Text Box 89"/>
          <p:cNvSpPr txBox="1">
            <a:spLocks noChangeArrowheads="1"/>
          </p:cNvSpPr>
          <p:nvPr/>
        </p:nvSpPr>
        <p:spPr bwMode="auto">
          <a:xfrm>
            <a:off x="5330825" y="4784725"/>
            <a:ext cx="24415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Running time?</a:t>
            </a:r>
          </a:p>
        </p:txBody>
      </p:sp>
      <p:sp>
        <p:nvSpPr>
          <p:cNvPr id="381018" name="Rectangle 90"/>
          <p:cNvSpPr>
            <a:spLocks noChangeArrowheads="1"/>
          </p:cNvSpPr>
          <p:nvPr/>
        </p:nvSpPr>
        <p:spPr bwMode="auto">
          <a:xfrm>
            <a:off x="2335213" y="1889125"/>
            <a:ext cx="17795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20,44&gt;</a:t>
            </a:r>
          </a:p>
        </p:txBody>
      </p:sp>
      <p:grpSp>
        <p:nvGrpSpPr>
          <p:cNvPr id="325651" name="Group 91"/>
          <p:cNvGrpSpPr>
            <a:grpSpLocks/>
          </p:cNvGrpSpPr>
          <p:nvPr/>
        </p:nvGrpSpPr>
        <p:grpSpPr bwMode="auto">
          <a:xfrm>
            <a:off x="5676900" y="1066800"/>
            <a:ext cx="1181100" cy="1066800"/>
            <a:chOff x="1224" y="2539"/>
            <a:chExt cx="2280" cy="1785"/>
          </a:xfrm>
        </p:grpSpPr>
        <p:sp>
          <p:nvSpPr>
            <p:cNvPr id="325653" name="Freeform 92"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325654" name="Group 93"/>
            <p:cNvGrpSpPr>
              <a:grpSpLocks/>
            </p:cNvGrpSpPr>
            <p:nvPr/>
          </p:nvGrpSpPr>
          <p:grpSpPr bwMode="auto">
            <a:xfrm>
              <a:off x="1584" y="2688"/>
              <a:ext cx="1216" cy="1440"/>
              <a:chOff x="2641" y="1488"/>
              <a:chExt cx="2655" cy="2488"/>
            </a:xfrm>
          </p:grpSpPr>
          <p:grpSp>
            <p:nvGrpSpPr>
              <p:cNvPr id="325655" name="Group 94"/>
              <p:cNvGrpSpPr>
                <a:grpSpLocks/>
              </p:cNvGrpSpPr>
              <p:nvPr/>
            </p:nvGrpSpPr>
            <p:grpSpPr bwMode="auto">
              <a:xfrm>
                <a:off x="2641" y="1488"/>
                <a:ext cx="2496" cy="2436"/>
                <a:chOff x="2641" y="1488"/>
                <a:chExt cx="2496" cy="2436"/>
              </a:xfrm>
            </p:grpSpPr>
            <p:sp>
              <p:nvSpPr>
                <p:cNvPr id="325660" name="Freeform 95"/>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5661" name="Freeform 96"/>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5662" name="Freeform 97"/>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5663" name="Freeform 98"/>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5664" name="Freeform 99"/>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5665" name="Freeform 100"/>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25656" name="Group 101"/>
              <p:cNvGrpSpPr>
                <a:grpSpLocks/>
              </p:cNvGrpSpPr>
              <p:nvPr/>
            </p:nvGrpSpPr>
            <p:grpSpPr bwMode="auto">
              <a:xfrm>
                <a:off x="4864" y="3099"/>
                <a:ext cx="432" cy="877"/>
                <a:chOff x="4864" y="3099"/>
                <a:chExt cx="432" cy="877"/>
              </a:xfrm>
            </p:grpSpPr>
            <p:sp>
              <p:nvSpPr>
                <p:cNvPr id="325657" name="Freeform 102"/>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5658" name="Freeform 103"/>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5659" name="Freeform 104"/>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325652" name="Rectangle 105"/>
          <p:cNvSpPr>
            <a:spLocks noChangeArrowheads="1"/>
          </p:cNvSpPr>
          <p:nvPr/>
        </p:nvSpPr>
        <p:spPr bwMode="auto">
          <a:xfrm>
            <a:off x="4540250" y="2041525"/>
            <a:ext cx="38052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 GCD(</a:t>
            </a:r>
            <a:r>
              <a:rPr lang="en-US" altLang="en-US" sz="3000"/>
              <a:t>a</a:t>
            </a:r>
            <a:r>
              <a:rPr lang="en-US" altLang="en-US" sz="3000" i="0"/>
              <a:t>,</a:t>
            </a:r>
            <a:r>
              <a:rPr lang="en-US" altLang="en-US" sz="3000"/>
              <a:t>b</a:t>
            </a:r>
            <a:r>
              <a:rPr lang="en-US" altLang="en-US" sz="3000" i="0"/>
              <a:t>) = GCD(</a:t>
            </a:r>
            <a:r>
              <a:rPr lang="en-US" altLang="en-US" sz="3000"/>
              <a:t>x</a:t>
            </a:r>
            <a:r>
              <a:rPr lang="en-US" altLang="en-US" sz="3000" i="0"/>
              <a:t>,</a:t>
            </a:r>
            <a:r>
              <a:rPr lang="en-US" altLang="en-US" sz="3000"/>
              <a:t>y</a:t>
            </a:r>
            <a:r>
              <a:rPr lang="en-US" altLang="en-US" sz="3000" i="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0996"/>
                                        </p:tgtEl>
                                        <p:attrNameLst>
                                          <p:attrName>style.visibility</p:attrName>
                                        </p:attrNameLst>
                                      </p:cBhvr>
                                      <p:to>
                                        <p:strVal val="visible"/>
                                      </p:to>
                                    </p:set>
                                    <p:anim calcmode="lin" valueType="num">
                                      <p:cBhvr additive="base">
                                        <p:cTn id="7" dur="500" fill="hold"/>
                                        <p:tgtEl>
                                          <p:spTgt spid="380996"/>
                                        </p:tgtEl>
                                        <p:attrNameLst>
                                          <p:attrName>ppt_x</p:attrName>
                                        </p:attrNameLst>
                                      </p:cBhvr>
                                      <p:tavLst>
                                        <p:tav tm="0">
                                          <p:val>
                                            <p:strVal val="#ppt_x"/>
                                          </p:val>
                                        </p:tav>
                                        <p:tav tm="100000">
                                          <p:val>
                                            <p:strVal val="#ppt_x"/>
                                          </p:val>
                                        </p:tav>
                                      </p:tavLst>
                                    </p:anim>
                                    <p:anim calcmode="lin" valueType="num">
                                      <p:cBhvr additive="base">
                                        <p:cTn id="8" dur="500" fill="hold"/>
                                        <p:tgtEl>
                                          <p:spTgt spid="38099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0997"/>
                                        </p:tgtEl>
                                        <p:attrNameLst>
                                          <p:attrName>style.visibility</p:attrName>
                                        </p:attrNameLst>
                                      </p:cBhvr>
                                      <p:to>
                                        <p:strVal val="visible"/>
                                      </p:to>
                                    </p:set>
                                    <p:anim calcmode="lin" valueType="num">
                                      <p:cBhvr additive="base">
                                        <p:cTn id="13" dur="500" fill="hold"/>
                                        <p:tgtEl>
                                          <p:spTgt spid="380997"/>
                                        </p:tgtEl>
                                        <p:attrNameLst>
                                          <p:attrName>ppt_x</p:attrName>
                                        </p:attrNameLst>
                                      </p:cBhvr>
                                      <p:tavLst>
                                        <p:tav tm="0">
                                          <p:val>
                                            <p:strVal val="#ppt_x"/>
                                          </p:val>
                                        </p:tav>
                                        <p:tav tm="100000">
                                          <p:val>
                                            <p:strVal val="#ppt_x"/>
                                          </p:val>
                                        </p:tav>
                                      </p:tavLst>
                                    </p:anim>
                                    <p:anim calcmode="lin" valueType="num">
                                      <p:cBhvr additive="base">
                                        <p:cTn id="14" dur="500" fill="hold"/>
                                        <p:tgtEl>
                                          <p:spTgt spid="38099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81018"/>
                                        </p:tgtEl>
                                        <p:attrNameLst>
                                          <p:attrName>style.visibility</p:attrName>
                                        </p:attrNameLst>
                                      </p:cBhvr>
                                      <p:to>
                                        <p:strVal val="visible"/>
                                      </p:to>
                                    </p:set>
                                    <p:anim calcmode="lin" valueType="num">
                                      <p:cBhvr additive="base">
                                        <p:cTn id="19" dur="500" fill="hold"/>
                                        <p:tgtEl>
                                          <p:spTgt spid="381018"/>
                                        </p:tgtEl>
                                        <p:attrNameLst>
                                          <p:attrName>ppt_x</p:attrName>
                                        </p:attrNameLst>
                                      </p:cBhvr>
                                      <p:tavLst>
                                        <p:tav tm="0">
                                          <p:val>
                                            <p:strVal val="#ppt_x"/>
                                          </p:val>
                                        </p:tav>
                                        <p:tav tm="100000">
                                          <p:val>
                                            <p:strVal val="#ppt_x"/>
                                          </p:val>
                                        </p:tav>
                                      </p:tavLst>
                                    </p:anim>
                                    <p:anim calcmode="lin" valueType="num">
                                      <p:cBhvr additive="base">
                                        <p:cTn id="20" dur="500" fill="hold"/>
                                        <p:tgtEl>
                                          <p:spTgt spid="38101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81006"/>
                                        </p:tgtEl>
                                        <p:attrNameLst>
                                          <p:attrName>style.visibility</p:attrName>
                                        </p:attrNameLst>
                                      </p:cBhvr>
                                      <p:to>
                                        <p:strVal val="visible"/>
                                      </p:to>
                                    </p:set>
                                    <p:anim calcmode="lin" valueType="num">
                                      <p:cBhvr additive="base">
                                        <p:cTn id="25" dur="500" fill="hold"/>
                                        <p:tgtEl>
                                          <p:spTgt spid="381006"/>
                                        </p:tgtEl>
                                        <p:attrNameLst>
                                          <p:attrName>ppt_x</p:attrName>
                                        </p:attrNameLst>
                                      </p:cBhvr>
                                      <p:tavLst>
                                        <p:tav tm="0">
                                          <p:val>
                                            <p:strVal val="#ppt_x"/>
                                          </p:val>
                                        </p:tav>
                                        <p:tav tm="100000">
                                          <p:val>
                                            <p:strVal val="#ppt_x"/>
                                          </p:val>
                                        </p:tav>
                                      </p:tavLst>
                                    </p:anim>
                                    <p:anim calcmode="lin" valueType="num">
                                      <p:cBhvr additive="base">
                                        <p:cTn id="26" dur="500" fill="hold"/>
                                        <p:tgtEl>
                                          <p:spTgt spid="38100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81007"/>
                                        </p:tgtEl>
                                        <p:attrNameLst>
                                          <p:attrName>style.visibility</p:attrName>
                                        </p:attrNameLst>
                                      </p:cBhvr>
                                      <p:to>
                                        <p:strVal val="visible"/>
                                      </p:to>
                                    </p:set>
                                    <p:anim calcmode="lin" valueType="num">
                                      <p:cBhvr additive="base">
                                        <p:cTn id="31" dur="500" fill="hold"/>
                                        <p:tgtEl>
                                          <p:spTgt spid="381007"/>
                                        </p:tgtEl>
                                        <p:attrNameLst>
                                          <p:attrName>ppt_x</p:attrName>
                                        </p:attrNameLst>
                                      </p:cBhvr>
                                      <p:tavLst>
                                        <p:tav tm="0">
                                          <p:val>
                                            <p:strVal val="#ppt_x"/>
                                          </p:val>
                                        </p:tav>
                                        <p:tav tm="100000">
                                          <p:val>
                                            <p:strVal val="#ppt_x"/>
                                          </p:val>
                                        </p:tav>
                                      </p:tavLst>
                                    </p:anim>
                                    <p:anim calcmode="lin" valueType="num">
                                      <p:cBhvr additive="base">
                                        <p:cTn id="32" dur="500" fill="hold"/>
                                        <p:tgtEl>
                                          <p:spTgt spid="38100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81008"/>
                                        </p:tgtEl>
                                        <p:attrNameLst>
                                          <p:attrName>style.visibility</p:attrName>
                                        </p:attrNameLst>
                                      </p:cBhvr>
                                      <p:to>
                                        <p:strVal val="visible"/>
                                      </p:to>
                                    </p:set>
                                    <p:anim calcmode="lin" valueType="num">
                                      <p:cBhvr additive="base">
                                        <p:cTn id="37" dur="500" fill="hold"/>
                                        <p:tgtEl>
                                          <p:spTgt spid="381008"/>
                                        </p:tgtEl>
                                        <p:attrNameLst>
                                          <p:attrName>ppt_x</p:attrName>
                                        </p:attrNameLst>
                                      </p:cBhvr>
                                      <p:tavLst>
                                        <p:tav tm="0">
                                          <p:val>
                                            <p:strVal val="#ppt_x"/>
                                          </p:val>
                                        </p:tav>
                                        <p:tav tm="100000">
                                          <p:val>
                                            <p:strVal val="#ppt_x"/>
                                          </p:val>
                                        </p:tav>
                                      </p:tavLst>
                                    </p:anim>
                                    <p:anim calcmode="lin" valueType="num">
                                      <p:cBhvr additive="base">
                                        <p:cTn id="38" dur="500" fill="hold"/>
                                        <p:tgtEl>
                                          <p:spTgt spid="38100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81009"/>
                                        </p:tgtEl>
                                        <p:attrNameLst>
                                          <p:attrName>style.visibility</p:attrName>
                                        </p:attrNameLst>
                                      </p:cBhvr>
                                      <p:to>
                                        <p:strVal val="visible"/>
                                      </p:to>
                                    </p:set>
                                    <p:anim calcmode="lin" valueType="num">
                                      <p:cBhvr additive="base">
                                        <p:cTn id="43" dur="500" fill="hold"/>
                                        <p:tgtEl>
                                          <p:spTgt spid="381009"/>
                                        </p:tgtEl>
                                        <p:attrNameLst>
                                          <p:attrName>ppt_x</p:attrName>
                                        </p:attrNameLst>
                                      </p:cBhvr>
                                      <p:tavLst>
                                        <p:tav tm="0">
                                          <p:val>
                                            <p:strVal val="#ppt_x"/>
                                          </p:val>
                                        </p:tav>
                                        <p:tav tm="100000">
                                          <p:val>
                                            <p:strVal val="#ppt_x"/>
                                          </p:val>
                                        </p:tav>
                                      </p:tavLst>
                                    </p:anim>
                                    <p:anim calcmode="lin" valueType="num">
                                      <p:cBhvr additive="base">
                                        <p:cTn id="44" dur="500" fill="hold"/>
                                        <p:tgtEl>
                                          <p:spTgt spid="381009"/>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81010"/>
                                        </p:tgtEl>
                                        <p:attrNameLst>
                                          <p:attrName>style.visibility</p:attrName>
                                        </p:attrNameLst>
                                      </p:cBhvr>
                                      <p:to>
                                        <p:strVal val="visible"/>
                                      </p:to>
                                    </p:set>
                                    <p:anim calcmode="lin" valueType="num">
                                      <p:cBhvr additive="base">
                                        <p:cTn id="49" dur="500" fill="hold"/>
                                        <p:tgtEl>
                                          <p:spTgt spid="381010"/>
                                        </p:tgtEl>
                                        <p:attrNameLst>
                                          <p:attrName>ppt_x</p:attrName>
                                        </p:attrNameLst>
                                      </p:cBhvr>
                                      <p:tavLst>
                                        <p:tav tm="0">
                                          <p:val>
                                            <p:strVal val="#ppt_x"/>
                                          </p:val>
                                        </p:tav>
                                        <p:tav tm="100000">
                                          <p:val>
                                            <p:strVal val="#ppt_x"/>
                                          </p:val>
                                        </p:tav>
                                      </p:tavLst>
                                    </p:anim>
                                    <p:anim calcmode="lin" valueType="num">
                                      <p:cBhvr additive="base">
                                        <p:cTn id="50" dur="500" fill="hold"/>
                                        <p:tgtEl>
                                          <p:spTgt spid="381010"/>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81011"/>
                                        </p:tgtEl>
                                        <p:attrNameLst>
                                          <p:attrName>style.visibility</p:attrName>
                                        </p:attrNameLst>
                                      </p:cBhvr>
                                      <p:to>
                                        <p:strVal val="visible"/>
                                      </p:to>
                                    </p:set>
                                    <p:anim calcmode="lin" valueType="num">
                                      <p:cBhvr additive="base">
                                        <p:cTn id="55" dur="500" fill="hold"/>
                                        <p:tgtEl>
                                          <p:spTgt spid="381011"/>
                                        </p:tgtEl>
                                        <p:attrNameLst>
                                          <p:attrName>ppt_x</p:attrName>
                                        </p:attrNameLst>
                                      </p:cBhvr>
                                      <p:tavLst>
                                        <p:tav tm="0">
                                          <p:val>
                                            <p:strVal val="#ppt_x"/>
                                          </p:val>
                                        </p:tav>
                                        <p:tav tm="100000">
                                          <p:val>
                                            <p:strVal val="#ppt_x"/>
                                          </p:val>
                                        </p:tav>
                                      </p:tavLst>
                                    </p:anim>
                                    <p:anim calcmode="lin" valueType="num">
                                      <p:cBhvr additive="base">
                                        <p:cTn id="56" dur="500" fill="hold"/>
                                        <p:tgtEl>
                                          <p:spTgt spid="381011"/>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81012"/>
                                        </p:tgtEl>
                                        <p:attrNameLst>
                                          <p:attrName>style.visibility</p:attrName>
                                        </p:attrNameLst>
                                      </p:cBhvr>
                                      <p:to>
                                        <p:strVal val="visible"/>
                                      </p:to>
                                    </p:set>
                                    <p:anim calcmode="lin" valueType="num">
                                      <p:cBhvr additive="base">
                                        <p:cTn id="61" dur="500" fill="hold"/>
                                        <p:tgtEl>
                                          <p:spTgt spid="381012"/>
                                        </p:tgtEl>
                                        <p:attrNameLst>
                                          <p:attrName>ppt_x</p:attrName>
                                        </p:attrNameLst>
                                      </p:cBhvr>
                                      <p:tavLst>
                                        <p:tav tm="0">
                                          <p:val>
                                            <p:strVal val="#ppt_x"/>
                                          </p:val>
                                        </p:tav>
                                        <p:tav tm="100000">
                                          <p:val>
                                            <p:strVal val="#ppt_x"/>
                                          </p:val>
                                        </p:tav>
                                      </p:tavLst>
                                    </p:anim>
                                    <p:anim calcmode="lin" valueType="num">
                                      <p:cBhvr additive="base">
                                        <p:cTn id="62" dur="500" fill="hold"/>
                                        <p:tgtEl>
                                          <p:spTgt spid="381012"/>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81013"/>
                                        </p:tgtEl>
                                        <p:attrNameLst>
                                          <p:attrName>style.visibility</p:attrName>
                                        </p:attrNameLst>
                                      </p:cBhvr>
                                      <p:to>
                                        <p:strVal val="visible"/>
                                      </p:to>
                                    </p:set>
                                    <p:anim calcmode="lin" valueType="num">
                                      <p:cBhvr additive="base">
                                        <p:cTn id="67" dur="500" fill="hold"/>
                                        <p:tgtEl>
                                          <p:spTgt spid="381013"/>
                                        </p:tgtEl>
                                        <p:attrNameLst>
                                          <p:attrName>ppt_x</p:attrName>
                                        </p:attrNameLst>
                                      </p:cBhvr>
                                      <p:tavLst>
                                        <p:tav tm="0">
                                          <p:val>
                                            <p:strVal val="#ppt_x"/>
                                          </p:val>
                                        </p:tav>
                                        <p:tav tm="100000">
                                          <p:val>
                                            <p:strVal val="#ppt_x"/>
                                          </p:val>
                                        </p:tav>
                                      </p:tavLst>
                                    </p:anim>
                                    <p:anim calcmode="lin" valueType="num">
                                      <p:cBhvr additive="base">
                                        <p:cTn id="68" dur="500" fill="hold"/>
                                        <p:tgtEl>
                                          <p:spTgt spid="381013"/>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381014"/>
                                        </p:tgtEl>
                                        <p:attrNameLst>
                                          <p:attrName>style.visibility</p:attrName>
                                        </p:attrNameLst>
                                      </p:cBhvr>
                                      <p:to>
                                        <p:strVal val="visible"/>
                                      </p:to>
                                    </p:set>
                                    <p:anim calcmode="lin" valueType="num">
                                      <p:cBhvr additive="base">
                                        <p:cTn id="73" dur="500" fill="hold"/>
                                        <p:tgtEl>
                                          <p:spTgt spid="381014"/>
                                        </p:tgtEl>
                                        <p:attrNameLst>
                                          <p:attrName>ppt_x</p:attrName>
                                        </p:attrNameLst>
                                      </p:cBhvr>
                                      <p:tavLst>
                                        <p:tav tm="0">
                                          <p:val>
                                            <p:strVal val="#ppt_x"/>
                                          </p:val>
                                        </p:tav>
                                        <p:tav tm="100000">
                                          <p:val>
                                            <p:strVal val="#ppt_x"/>
                                          </p:val>
                                        </p:tav>
                                      </p:tavLst>
                                    </p:anim>
                                    <p:anim calcmode="lin" valueType="num">
                                      <p:cBhvr additive="base">
                                        <p:cTn id="74" dur="500" fill="hold"/>
                                        <p:tgtEl>
                                          <p:spTgt spid="381014"/>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381015"/>
                                        </p:tgtEl>
                                        <p:attrNameLst>
                                          <p:attrName>style.visibility</p:attrName>
                                        </p:attrNameLst>
                                      </p:cBhvr>
                                      <p:to>
                                        <p:strVal val="visible"/>
                                      </p:to>
                                    </p:set>
                                    <p:anim calcmode="lin" valueType="num">
                                      <p:cBhvr additive="base">
                                        <p:cTn id="79" dur="500" fill="hold"/>
                                        <p:tgtEl>
                                          <p:spTgt spid="381015"/>
                                        </p:tgtEl>
                                        <p:attrNameLst>
                                          <p:attrName>ppt_x</p:attrName>
                                        </p:attrNameLst>
                                      </p:cBhvr>
                                      <p:tavLst>
                                        <p:tav tm="0">
                                          <p:val>
                                            <p:strVal val="#ppt_x"/>
                                          </p:val>
                                        </p:tav>
                                        <p:tav tm="100000">
                                          <p:val>
                                            <p:strVal val="#ppt_x"/>
                                          </p:val>
                                        </p:tav>
                                      </p:tavLst>
                                    </p:anim>
                                    <p:anim calcmode="lin" valueType="num">
                                      <p:cBhvr additive="base">
                                        <p:cTn id="80" dur="500" fill="hold"/>
                                        <p:tgtEl>
                                          <p:spTgt spid="381015"/>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2" fill="hold" grpId="0" nodeType="clickEffect">
                                  <p:stCondLst>
                                    <p:cond delay="0"/>
                                  </p:stCondLst>
                                  <p:childTnLst>
                                    <p:set>
                                      <p:cBhvr>
                                        <p:cTn id="84" dur="1" fill="hold">
                                          <p:stCondLst>
                                            <p:cond delay="0"/>
                                          </p:stCondLst>
                                        </p:cTn>
                                        <p:tgtEl>
                                          <p:spTgt spid="381017"/>
                                        </p:tgtEl>
                                        <p:attrNameLst>
                                          <p:attrName>style.visibility</p:attrName>
                                        </p:attrNameLst>
                                      </p:cBhvr>
                                      <p:to>
                                        <p:strVal val="visible"/>
                                      </p:to>
                                    </p:set>
                                    <p:anim calcmode="lin" valueType="num">
                                      <p:cBhvr additive="base">
                                        <p:cTn id="85" dur="500" fill="hold"/>
                                        <p:tgtEl>
                                          <p:spTgt spid="381017"/>
                                        </p:tgtEl>
                                        <p:attrNameLst>
                                          <p:attrName>ppt_x</p:attrName>
                                        </p:attrNameLst>
                                      </p:cBhvr>
                                      <p:tavLst>
                                        <p:tav tm="0">
                                          <p:val>
                                            <p:strVal val="1+#ppt_w/2"/>
                                          </p:val>
                                        </p:tav>
                                        <p:tav tm="100000">
                                          <p:val>
                                            <p:strVal val="#ppt_x"/>
                                          </p:val>
                                        </p:tav>
                                      </p:tavLst>
                                    </p:anim>
                                    <p:anim calcmode="lin" valueType="num">
                                      <p:cBhvr additive="base">
                                        <p:cTn id="86" dur="500" fill="hold"/>
                                        <p:tgtEl>
                                          <p:spTgt spid="3810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96" grpId="0"/>
      <p:bldP spid="380997" grpId="0"/>
      <p:bldP spid="381006" grpId="0"/>
      <p:bldP spid="381007" grpId="0"/>
      <p:bldP spid="381008" grpId="0"/>
      <p:bldP spid="381009" grpId="0"/>
      <p:bldP spid="381010" grpId="0"/>
      <p:bldP spid="381011" grpId="0"/>
      <p:bldP spid="381012" grpId="0"/>
      <p:bldP spid="381013" grpId="0"/>
      <p:bldP spid="381014" grpId="0"/>
      <p:bldP spid="381015" grpId="0"/>
      <p:bldP spid="381017" grpId="0"/>
      <p:bldP spid="381018" grpId="0"/>
    </p:bldLst>
  </p:timing>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Grp="1" noChangeArrowheads="1"/>
          </p:cNvSpPr>
          <p:nvPr>
            <p:ph type="title"/>
          </p:nvPr>
        </p:nvSpPr>
        <p:spPr>
          <a:xfrm>
            <a:off x="685800" y="76200"/>
            <a:ext cx="7772400" cy="1143000"/>
          </a:xfrm>
        </p:spPr>
        <p:txBody>
          <a:bodyPr/>
          <a:lstStyle/>
          <a:p>
            <a:pPr eaLnBrk="1" hangingPunct="1"/>
            <a:r>
              <a:rPr lang="en-US" altLang="en-US" smtClean="0"/>
              <a:t>GCD(</a:t>
            </a:r>
            <a:r>
              <a:rPr lang="en-US" altLang="en-US" i="1" smtClean="0"/>
              <a:t>a</a:t>
            </a:r>
            <a:r>
              <a:rPr lang="en-US" altLang="en-US" smtClean="0"/>
              <a:t>,</a:t>
            </a:r>
            <a:r>
              <a:rPr lang="en-US" altLang="en-US" i="1" smtClean="0"/>
              <a:t>b</a:t>
            </a:r>
            <a:r>
              <a:rPr lang="en-US" altLang="en-US" smtClean="0"/>
              <a:t>)</a:t>
            </a:r>
          </a:p>
        </p:txBody>
      </p:sp>
      <p:sp>
        <p:nvSpPr>
          <p:cNvPr id="326659" name="Text Box 3"/>
          <p:cNvSpPr txBox="1">
            <a:spLocks noChangeArrowheads="1"/>
          </p:cNvSpPr>
          <p:nvPr/>
        </p:nvSpPr>
        <p:spPr bwMode="auto">
          <a:xfrm>
            <a:off x="288925" y="1401763"/>
            <a:ext cx="2095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 &lt;</a:t>
            </a:r>
            <a:r>
              <a:rPr lang="en-US" altLang="en-US" sz="3000"/>
              <a:t>a</a:t>
            </a:r>
            <a:r>
              <a:rPr lang="en-US" altLang="en-US" sz="3000" i="0"/>
              <a:t>,</a:t>
            </a:r>
            <a:r>
              <a:rPr lang="en-US" altLang="en-US" sz="3000"/>
              <a:t>b</a:t>
            </a:r>
            <a:r>
              <a:rPr lang="en-US" altLang="en-US" sz="3000" i="0"/>
              <a:t>&gt;</a:t>
            </a:r>
          </a:p>
        </p:txBody>
      </p:sp>
      <p:sp>
        <p:nvSpPr>
          <p:cNvPr id="326660" name="Rectangle 4"/>
          <p:cNvSpPr>
            <a:spLocks noChangeArrowheads="1"/>
          </p:cNvSpPr>
          <p:nvPr/>
        </p:nvSpPr>
        <p:spPr bwMode="auto">
          <a:xfrm>
            <a:off x="2362200" y="1447800"/>
            <a:ext cx="36845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9999999999999,2&gt;</a:t>
            </a:r>
          </a:p>
        </p:txBody>
      </p:sp>
      <p:sp>
        <p:nvSpPr>
          <p:cNvPr id="381957" name="Rectangle 5"/>
          <p:cNvSpPr>
            <a:spLocks noChangeArrowheads="1"/>
          </p:cNvSpPr>
          <p:nvPr/>
        </p:nvSpPr>
        <p:spPr bwMode="auto">
          <a:xfrm>
            <a:off x="1219200" y="1905000"/>
            <a:ext cx="10477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lt;</a:t>
            </a:r>
            <a:r>
              <a:rPr lang="en-US" altLang="en-US" sz="3000"/>
              <a:t>x</a:t>
            </a:r>
            <a:r>
              <a:rPr lang="en-US" altLang="en-US" sz="3000" i="0"/>
              <a:t>,</a:t>
            </a:r>
            <a:r>
              <a:rPr lang="en-US" altLang="en-US" sz="3000"/>
              <a:t>y</a:t>
            </a:r>
            <a:r>
              <a:rPr lang="en-US" altLang="en-US" sz="3000" i="0"/>
              <a:t>&gt;</a:t>
            </a:r>
          </a:p>
        </p:txBody>
      </p:sp>
      <p:sp>
        <p:nvSpPr>
          <p:cNvPr id="381971" name="Rectangle 19"/>
          <p:cNvSpPr>
            <a:spLocks noChangeArrowheads="1"/>
          </p:cNvSpPr>
          <p:nvPr/>
        </p:nvSpPr>
        <p:spPr bwMode="auto">
          <a:xfrm>
            <a:off x="2362200" y="1905000"/>
            <a:ext cx="36845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9999999999999,2&gt;</a:t>
            </a:r>
          </a:p>
        </p:txBody>
      </p:sp>
      <p:sp>
        <p:nvSpPr>
          <p:cNvPr id="381972" name="Rectangle 20"/>
          <p:cNvSpPr>
            <a:spLocks noChangeArrowheads="1"/>
          </p:cNvSpPr>
          <p:nvPr/>
        </p:nvSpPr>
        <p:spPr bwMode="auto">
          <a:xfrm>
            <a:off x="2362200" y="2362200"/>
            <a:ext cx="36845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9999999999997,2&gt;</a:t>
            </a:r>
          </a:p>
        </p:txBody>
      </p:sp>
      <p:sp>
        <p:nvSpPr>
          <p:cNvPr id="381973" name="Rectangle 21"/>
          <p:cNvSpPr>
            <a:spLocks noChangeArrowheads="1"/>
          </p:cNvSpPr>
          <p:nvPr/>
        </p:nvSpPr>
        <p:spPr bwMode="auto">
          <a:xfrm>
            <a:off x="2362200" y="2819400"/>
            <a:ext cx="36845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9999999999995,2&gt;</a:t>
            </a:r>
          </a:p>
        </p:txBody>
      </p:sp>
      <p:sp>
        <p:nvSpPr>
          <p:cNvPr id="381974" name="Rectangle 22"/>
          <p:cNvSpPr>
            <a:spLocks noChangeArrowheads="1"/>
          </p:cNvSpPr>
          <p:nvPr/>
        </p:nvSpPr>
        <p:spPr bwMode="auto">
          <a:xfrm>
            <a:off x="2362200" y="3276600"/>
            <a:ext cx="36845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9999999999993,2&gt;</a:t>
            </a:r>
          </a:p>
        </p:txBody>
      </p:sp>
      <p:sp>
        <p:nvSpPr>
          <p:cNvPr id="381975" name="Rectangle 23"/>
          <p:cNvSpPr>
            <a:spLocks noChangeArrowheads="1"/>
          </p:cNvSpPr>
          <p:nvPr/>
        </p:nvSpPr>
        <p:spPr bwMode="auto">
          <a:xfrm>
            <a:off x="2362200" y="3733800"/>
            <a:ext cx="36845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9999999999991,2&gt;</a:t>
            </a:r>
          </a:p>
        </p:txBody>
      </p:sp>
      <p:sp>
        <p:nvSpPr>
          <p:cNvPr id="381977" name="Text Box 25"/>
          <p:cNvSpPr txBox="1">
            <a:spLocks noChangeArrowheads="1"/>
          </p:cNvSpPr>
          <p:nvPr/>
        </p:nvSpPr>
        <p:spPr bwMode="auto">
          <a:xfrm>
            <a:off x="898525" y="4691063"/>
            <a:ext cx="13001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ime =</a:t>
            </a:r>
          </a:p>
        </p:txBody>
      </p:sp>
      <p:sp>
        <p:nvSpPr>
          <p:cNvPr id="381978" name="Text Box 26"/>
          <p:cNvSpPr txBox="1">
            <a:spLocks noChangeArrowheads="1"/>
          </p:cNvSpPr>
          <p:nvPr/>
        </p:nvSpPr>
        <p:spPr bwMode="auto">
          <a:xfrm>
            <a:off x="1219200" y="5165725"/>
            <a:ext cx="19542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Poly Time?</a:t>
            </a:r>
          </a:p>
        </p:txBody>
      </p:sp>
      <p:sp>
        <p:nvSpPr>
          <p:cNvPr id="381979" name="Rectangle 27"/>
          <p:cNvSpPr>
            <a:spLocks noChangeArrowheads="1"/>
          </p:cNvSpPr>
          <p:nvPr/>
        </p:nvSpPr>
        <p:spPr bwMode="auto">
          <a:xfrm>
            <a:off x="2133600" y="4648200"/>
            <a:ext cx="9032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O(</a:t>
            </a:r>
            <a:r>
              <a:rPr lang="en-US" altLang="en-US" sz="3000"/>
              <a:t>a</a:t>
            </a:r>
            <a:r>
              <a:rPr lang="en-US" altLang="en-US" sz="3000" i="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1957"/>
                                        </p:tgtEl>
                                        <p:attrNameLst>
                                          <p:attrName>style.visibility</p:attrName>
                                        </p:attrNameLst>
                                      </p:cBhvr>
                                      <p:to>
                                        <p:strVal val="visible"/>
                                      </p:to>
                                    </p:set>
                                    <p:anim calcmode="lin" valueType="num">
                                      <p:cBhvr additive="base">
                                        <p:cTn id="7" dur="500" fill="hold"/>
                                        <p:tgtEl>
                                          <p:spTgt spid="381957"/>
                                        </p:tgtEl>
                                        <p:attrNameLst>
                                          <p:attrName>ppt_x</p:attrName>
                                        </p:attrNameLst>
                                      </p:cBhvr>
                                      <p:tavLst>
                                        <p:tav tm="0">
                                          <p:val>
                                            <p:strVal val="#ppt_x"/>
                                          </p:val>
                                        </p:tav>
                                        <p:tav tm="100000">
                                          <p:val>
                                            <p:strVal val="#ppt_x"/>
                                          </p:val>
                                        </p:tav>
                                      </p:tavLst>
                                    </p:anim>
                                    <p:anim calcmode="lin" valueType="num">
                                      <p:cBhvr additive="base">
                                        <p:cTn id="8" dur="500" fill="hold"/>
                                        <p:tgtEl>
                                          <p:spTgt spid="38195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1971"/>
                                        </p:tgtEl>
                                        <p:attrNameLst>
                                          <p:attrName>style.visibility</p:attrName>
                                        </p:attrNameLst>
                                      </p:cBhvr>
                                      <p:to>
                                        <p:strVal val="visible"/>
                                      </p:to>
                                    </p:set>
                                    <p:anim calcmode="lin" valueType="num">
                                      <p:cBhvr additive="base">
                                        <p:cTn id="13" dur="500" fill="hold"/>
                                        <p:tgtEl>
                                          <p:spTgt spid="381971"/>
                                        </p:tgtEl>
                                        <p:attrNameLst>
                                          <p:attrName>ppt_x</p:attrName>
                                        </p:attrNameLst>
                                      </p:cBhvr>
                                      <p:tavLst>
                                        <p:tav tm="0">
                                          <p:val>
                                            <p:strVal val="#ppt_x"/>
                                          </p:val>
                                        </p:tav>
                                        <p:tav tm="100000">
                                          <p:val>
                                            <p:strVal val="#ppt_x"/>
                                          </p:val>
                                        </p:tav>
                                      </p:tavLst>
                                    </p:anim>
                                    <p:anim calcmode="lin" valueType="num">
                                      <p:cBhvr additive="base">
                                        <p:cTn id="14" dur="500" fill="hold"/>
                                        <p:tgtEl>
                                          <p:spTgt spid="38197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81972"/>
                                        </p:tgtEl>
                                        <p:attrNameLst>
                                          <p:attrName>style.visibility</p:attrName>
                                        </p:attrNameLst>
                                      </p:cBhvr>
                                      <p:to>
                                        <p:strVal val="visible"/>
                                      </p:to>
                                    </p:set>
                                    <p:anim calcmode="lin" valueType="num">
                                      <p:cBhvr additive="base">
                                        <p:cTn id="19" dur="500" fill="hold"/>
                                        <p:tgtEl>
                                          <p:spTgt spid="381972"/>
                                        </p:tgtEl>
                                        <p:attrNameLst>
                                          <p:attrName>ppt_x</p:attrName>
                                        </p:attrNameLst>
                                      </p:cBhvr>
                                      <p:tavLst>
                                        <p:tav tm="0">
                                          <p:val>
                                            <p:strVal val="#ppt_x"/>
                                          </p:val>
                                        </p:tav>
                                        <p:tav tm="100000">
                                          <p:val>
                                            <p:strVal val="#ppt_x"/>
                                          </p:val>
                                        </p:tav>
                                      </p:tavLst>
                                    </p:anim>
                                    <p:anim calcmode="lin" valueType="num">
                                      <p:cBhvr additive="base">
                                        <p:cTn id="20" dur="500" fill="hold"/>
                                        <p:tgtEl>
                                          <p:spTgt spid="38197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81973"/>
                                        </p:tgtEl>
                                        <p:attrNameLst>
                                          <p:attrName>style.visibility</p:attrName>
                                        </p:attrNameLst>
                                      </p:cBhvr>
                                      <p:to>
                                        <p:strVal val="visible"/>
                                      </p:to>
                                    </p:set>
                                    <p:anim calcmode="lin" valueType="num">
                                      <p:cBhvr additive="base">
                                        <p:cTn id="25" dur="500" fill="hold"/>
                                        <p:tgtEl>
                                          <p:spTgt spid="381973"/>
                                        </p:tgtEl>
                                        <p:attrNameLst>
                                          <p:attrName>ppt_x</p:attrName>
                                        </p:attrNameLst>
                                      </p:cBhvr>
                                      <p:tavLst>
                                        <p:tav tm="0">
                                          <p:val>
                                            <p:strVal val="#ppt_x"/>
                                          </p:val>
                                        </p:tav>
                                        <p:tav tm="100000">
                                          <p:val>
                                            <p:strVal val="#ppt_x"/>
                                          </p:val>
                                        </p:tav>
                                      </p:tavLst>
                                    </p:anim>
                                    <p:anim calcmode="lin" valueType="num">
                                      <p:cBhvr additive="base">
                                        <p:cTn id="26" dur="500" fill="hold"/>
                                        <p:tgtEl>
                                          <p:spTgt spid="38197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81974"/>
                                        </p:tgtEl>
                                        <p:attrNameLst>
                                          <p:attrName>style.visibility</p:attrName>
                                        </p:attrNameLst>
                                      </p:cBhvr>
                                      <p:to>
                                        <p:strVal val="visible"/>
                                      </p:to>
                                    </p:set>
                                    <p:anim calcmode="lin" valueType="num">
                                      <p:cBhvr additive="base">
                                        <p:cTn id="31" dur="500" fill="hold"/>
                                        <p:tgtEl>
                                          <p:spTgt spid="381974"/>
                                        </p:tgtEl>
                                        <p:attrNameLst>
                                          <p:attrName>ppt_x</p:attrName>
                                        </p:attrNameLst>
                                      </p:cBhvr>
                                      <p:tavLst>
                                        <p:tav tm="0">
                                          <p:val>
                                            <p:strVal val="#ppt_x"/>
                                          </p:val>
                                        </p:tav>
                                        <p:tav tm="100000">
                                          <p:val>
                                            <p:strVal val="#ppt_x"/>
                                          </p:val>
                                        </p:tav>
                                      </p:tavLst>
                                    </p:anim>
                                    <p:anim calcmode="lin" valueType="num">
                                      <p:cBhvr additive="base">
                                        <p:cTn id="32" dur="500" fill="hold"/>
                                        <p:tgtEl>
                                          <p:spTgt spid="381974"/>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81975"/>
                                        </p:tgtEl>
                                        <p:attrNameLst>
                                          <p:attrName>style.visibility</p:attrName>
                                        </p:attrNameLst>
                                      </p:cBhvr>
                                      <p:to>
                                        <p:strVal val="visible"/>
                                      </p:to>
                                    </p:set>
                                    <p:anim calcmode="lin" valueType="num">
                                      <p:cBhvr additive="base">
                                        <p:cTn id="37" dur="500" fill="hold"/>
                                        <p:tgtEl>
                                          <p:spTgt spid="381975"/>
                                        </p:tgtEl>
                                        <p:attrNameLst>
                                          <p:attrName>ppt_x</p:attrName>
                                        </p:attrNameLst>
                                      </p:cBhvr>
                                      <p:tavLst>
                                        <p:tav tm="0">
                                          <p:val>
                                            <p:strVal val="#ppt_x"/>
                                          </p:val>
                                        </p:tav>
                                        <p:tav tm="100000">
                                          <p:val>
                                            <p:strVal val="#ppt_x"/>
                                          </p:val>
                                        </p:tav>
                                      </p:tavLst>
                                    </p:anim>
                                    <p:anim calcmode="lin" valueType="num">
                                      <p:cBhvr additive="base">
                                        <p:cTn id="38" dur="500" fill="hold"/>
                                        <p:tgtEl>
                                          <p:spTgt spid="381975"/>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81977"/>
                                        </p:tgtEl>
                                        <p:attrNameLst>
                                          <p:attrName>style.visibility</p:attrName>
                                        </p:attrNameLst>
                                      </p:cBhvr>
                                      <p:to>
                                        <p:strVal val="visible"/>
                                      </p:to>
                                    </p:set>
                                    <p:anim calcmode="lin" valueType="num">
                                      <p:cBhvr additive="base">
                                        <p:cTn id="43" dur="500" fill="hold"/>
                                        <p:tgtEl>
                                          <p:spTgt spid="381977"/>
                                        </p:tgtEl>
                                        <p:attrNameLst>
                                          <p:attrName>ppt_x</p:attrName>
                                        </p:attrNameLst>
                                      </p:cBhvr>
                                      <p:tavLst>
                                        <p:tav tm="0">
                                          <p:val>
                                            <p:strVal val="0-#ppt_w/2"/>
                                          </p:val>
                                        </p:tav>
                                        <p:tav tm="100000">
                                          <p:val>
                                            <p:strVal val="#ppt_x"/>
                                          </p:val>
                                        </p:tav>
                                      </p:tavLst>
                                    </p:anim>
                                    <p:anim calcmode="lin" valueType="num">
                                      <p:cBhvr additive="base">
                                        <p:cTn id="44" dur="500" fill="hold"/>
                                        <p:tgtEl>
                                          <p:spTgt spid="381977"/>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381979"/>
                                        </p:tgtEl>
                                        <p:attrNameLst>
                                          <p:attrName>style.visibility</p:attrName>
                                        </p:attrNameLst>
                                      </p:cBhvr>
                                      <p:to>
                                        <p:strVal val="visible"/>
                                      </p:to>
                                    </p:set>
                                    <p:anim calcmode="lin" valueType="num">
                                      <p:cBhvr additive="base">
                                        <p:cTn id="49" dur="500" fill="hold"/>
                                        <p:tgtEl>
                                          <p:spTgt spid="381979"/>
                                        </p:tgtEl>
                                        <p:attrNameLst>
                                          <p:attrName>ppt_x</p:attrName>
                                        </p:attrNameLst>
                                      </p:cBhvr>
                                      <p:tavLst>
                                        <p:tav tm="0">
                                          <p:val>
                                            <p:strVal val="1+#ppt_w/2"/>
                                          </p:val>
                                        </p:tav>
                                        <p:tav tm="100000">
                                          <p:val>
                                            <p:strVal val="#ppt_x"/>
                                          </p:val>
                                        </p:tav>
                                      </p:tavLst>
                                    </p:anim>
                                    <p:anim calcmode="lin" valueType="num">
                                      <p:cBhvr additive="base">
                                        <p:cTn id="50" dur="500" fill="hold"/>
                                        <p:tgtEl>
                                          <p:spTgt spid="381979"/>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381978"/>
                                        </p:tgtEl>
                                        <p:attrNameLst>
                                          <p:attrName>style.visibility</p:attrName>
                                        </p:attrNameLst>
                                      </p:cBhvr>
                                      <p:to>
                                        <p:strVal val="visible"/>
                                      </p:to>
                                    </p:set>
                                    <p:anim calcmode="lin" valueType="num">
                                      <p:cBhvr additive="base">
                                        <p:cTn id="55" dur="500" fill="hold"/>
                                        <p:tgtEl>
                                          <p:spTgt spid="381978"/>
                                        </p:tgtEl>
                                        <p:attrNameLst>
                                          <p:attrName>ppt_x</p:attrName>
                                        </p:attrNameLst>
                                      </p:cBhvr>
                                      <p:tavLst>
                                        <p:tav tm="0">
                                          <p:val>
                                            <p:strVal val="0-#ppt_w/2"/>
                                          </p:val>
                                        </p:tav>
                                        <p:tav tm="100000">
                                          <p:val>
                                            <p:strVal val="#ppt_x"/>
                                          </p:val>
                                        </p:tav>
                                      </p:tavLst>
                                    </p:anim>
                                    <p:anim calcmode="lin" valueType="num">
                                      <p:cBhvr additive="base">
                                        <p:cTn id="56" dur="500" fill="hold"/>
                                        <p:tgtEl>
                                          <p:spTgt spid="3819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7" grpId="0"/>
      <p:bldP spid="381971" grpId="0"/>
      <p:bldP spid="381972" grpId="0"/>
      <p:bldP spid="381973" grpId="0"/>
      <p:bldP spid="381974" grpId="0"/>
      <p:bldP spid="381975" grpId="0"/>
      <p:bldP spid="381977" grpId="0"/>
      <p:bldP spid="381978" grpId="0"/>
      <p:bldP spid="381979" grpId="0"/>
    </p:bldLst>
  </p:timing>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7" name="Rectangle 2"/>
          <p:cNvSpPr>
            <a:spLocks noGrp="1" noChangeArrowheads="1"/>
          </p:cNvSpPr>
          <p:nvPr>
            <p:ph type="title"/>
          </p:nvPr>
        </p:nvSpPr>
        <p:spPr>
          <a:xfrm>
            <a:off x="685800" y="381000"/>
            <a:ext cx="7772400" cy="1143000"/>
          </a:xfrm>
        </p:spPr>
        <p:txBody>
          <a:bodyPr/>
          <a:lstStyle/>
          <a:p>
            <a:pPr algn="l" eaLnBrk="1" hangingPunct="1"/>
            <a:r>
              <a:rPr lang="en-US" altLang="en-US" sz="4000" dirty="0" smtClean="0"/>
              <a:t>Kindergarten      vs     Grade School</a:t>
            </a:r>
          </a:p>
        </p:txBody>
      </p:sp>
      <p:grpSp>
        <p:nvGrpSpPr>
          <p:cNvPr id="24" name="Group 3"/>
          <p:cNvGrpSpPr>
            <a:grpSpLocks/>
          </p:cNvGrpSpPr>
          <p:nvPr/>
        </p:nvGrpSpPr>
        <p:grpSpPr bwMode="auto">
          <a:xfrm>
            <a:off x="368300" y="2286000"/>
            <a:ext cx="3910013" cy="1319212"/>
            <a:chOff x="998" y="2619"/>
            <a:chExt cx="2463" cy="831"/>
          </a:xfrm>
        </p:grpSpPr>
        <p:sp>
          <p:nvSpPr>
            <p:cNvPr id="251922" name="Text Box 4"/>
            <p:cNvSpPr txBox="1">
              <a:spLocks noChangeArrowheads="1"/>
            </p:cNvSpPr>
            <p:nvPr/>
          </p:nvSpPr>
          <p:spPr bwMode="auto">
            <a:xfrm>
              <a:off x="998" y="2619"/>
              <a:ext cx="246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a:t>a</a:t>
              </a:r>
              <a:r>
                <a:rPr lang="en-US" altLang="en-US" sz="2800" i="0"/>
                <a:t> × </a:t>
              </a:r>
              <a:r>
                <a:rPr lang="en-US" altLang="en-US" sz="2800"/>
                <a:t>b</a:t>
              </a:r>
              <a:r>
                <a:rPr lang="en-US" altLang="en-US" sz="2800" i="0"/>
                <a:t> = </a:t>
              </a:r>
              <a:r>
                <a:rPr lang="en-US" altLang="en-US" sz="2800"/>
                <a:t>a</a:t>
              </a:r>
              <a:r>
                <a:rPr lang="en-US" altLang="en-US" sz="2800" i="0"/>
                <a:t> + </a:t>
              </a:r>
              <a:r>
                <a:rPr lang="en-US" altLang="en-US" sz="2800"/>
                <a:t>a</a:t>
              </a:r>
              <a:r>
                <a:rPr lang="en-US" altLang="en-US" sz="2800" i="0"/>
                <a:t> + </a:t>
              </a:r>
              <a:r>
                <a:rPr lang="en-US" altLang="en-US" sz="2800"/>
                <a:t>a</a:t>
              </a:r>
              <a:r>
                <a:rPr lang="en-US" altLang="en-US" sz="2800" i="0"/>
                <a:t> + ... + </a:t>
              </a:r>
              <a:r>
                <a:rPr lang="en-US" altLang="en-US" sz="2800"/>
                <a:t>a</a:t>
              </a:r>
              <a:r>
                <a:rPr lang="en-US" altLang="en-US" sz="2800" i="0"/>
                <a:t> </a:t>
              </a:r>
            </a:p>
          </p:txBody>
        </p:sp>
        <p:sp>
          <p:nvSpPr>
            <p:cNvPr id="251923" name="AutoShape 5"/>
            <p:cNvSpPr>
              <a:spLocks/>
            </p:cNvSpPr>
            <p:nvPr/>
          </p:nvSpPr>
          <p:spPr bwMode="auto">
            <a:xfrm rot="5400000">
              <a:off x="2435" y="2243"/>
              <a:ext cx="219" cy="1632"/>
            </a:xfrm>
            <a:prstGeom prst="rightBrace">
              <a:avLst>
                <a:gd name="adj1" fmla="val 70001"/>
                <a:gd name="adj2" fmla="val 53125"/>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000"/>
            </a:p>
          </p:txBody>
        </p:sp>
        <p:sp>
          <p:nvSpPr>
            <p:cNvPr id="251924" name="Text Box 6"/>
            <p:cNvSpPr txBox="1">
              <a:spLocks noChangeArrowheads="1"/>
            </p:cNvSpPr>
            <p:nvPr/>
          </p:nvSpPr>
          <p:spPr bwMode="auto">
            <a:xfrm>
              <a:off x="2352" y="3120"/>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a:t>b</a:t>
              </a:r>
            </a:p>
          </p:txBody>
        </p:sp>
      </p:grpSp>
      <p:sp>
        <p:nvSpPr>
          <p:cNvPr id="28" name="Title 1"/>
          <p:cNvSpPr txBox="1">
            <a:spLocks/>
          </p:cNvSpPr>
          <p:nvPr/>
        </p:nvSpPr>
        <p:spPr bwMode="auto">
          <a:xfrm>
            <a:off x="228600" y="-171450"/>
            <a:ext cx="8610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a:defRPr/>
            </a:pPr>
            <a:r>
              <a:rPr lang="en-CA" altLang="en-US" i="0" kern="0" dirty="0" smtClean="0"/>
              <a:t>Running Time</a:t>
            </a:r>
            <a:endParaRPr lang="en-US" i="0" kern="0" dirty="0"/>
          </a:p>
        </p:txBody>
      </p:sp>
      <p:sp>
        <p:nvSpPr>
          <p:cNvPr id="29" name="Text Box 7"/>
          <p:cNvSpPr txBox="1">
            <a:spLocks noChangeArrowheads="1"/>
          </p:cNvSpPr>
          <p:nvPr/>
        </p:nvSpPr>
        <p:spPr bwMode="auto">
          <a:xfrm>
            <a:off x="228600" y="4114800"/>
            <a:ext cx="426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sz="2800"/>
              <a:t>T</a:t>
            </a:r>
            <a:r>
              <a:rPr lang="en-US" altLang="en-US" sz="2800" i="0"/>
              <a:t>(</a:t>
            </a:r>
            <a:r>
              <a:rPr lang="en-US" altLang="en-US" sz="2800"/>
              <a:t>n</a:t>
            </a:r>
            <a:r>
              <a:rPr lang="en-US" altLang="en-US" sz="2800" i="0"/>
              <a:t>) = Time multiply</a:t>
            </a:r>
          </a:p>
        </p:txBody>
      </p:sp>
      <p:sp>
        <p:nvSpPr>
          <p:cNvPr id="30" name="Rectangle 8"/>
          <p:cNvSpPr>
            <a:spLocks noChangeArrowheads="1"/>
          </p:cNvSpPr>
          <p:nvPr/>
        </p:nvSpPr>
        <p:spPr bwMode="auto">
          <a:xfrm>
            <a:off x="993775" y="4619625"/>
            <a:ext cx="30813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defRPr/>
            </a:pPr>
            <a:r>
              <a:rPr lang="en-US" altLang="en-US" sz="2800" i="0" dirty="0" smtClean="0">
                <a:effectLst>
                  <a:outerShdw blurRad="38100" dist="38100" dir="2700000" algn="tl">
                    <a:srgbClr val="000000">
                      <a:alpha val="43137"/>
                    </a:srgbClr>
                  </a:outerShdw>
                </a:effectLst>
              </a:rPr>
              <a:t>= </a:t>
            </a:r>
            <a:r>
              <a:rPr lang="en-CA" altLang="en-US" sz="2800" i="0" dirty="0" smtClean="0">
                <a:effectLst>
                  <a:outerShdw blurRad="38100" dist="38100" dir="2700000" algn="tl">
                    <a:srgbClr val="000000">
                      <a:alpha val="43137"/>
                    </a:srgbClr>
                  </a:outerShdw>
                </a:effectLst>
              </a:rPr>
              <a:t>θ</a:t>
            </a:r>
            <a:r>
              <a:rPr lang="en-US" altLang="en-US" sz="2800" i="0" dirty="0" smtClean="0">
                <a:effectLst>
                  <a:outerShdw blurRad="38100" dist="38100" dir="2700000" algn="tl">
                    <a:srgbClr val="000000">
                      <a:alpha val="43137"/>
                    </a:srgbClr>
                  </a:outerShdw>
                </a:effectLst>
              </a:rPr>
              <a:t>(</a:t>
            </a:r>
            <a:r>
              <a:rPr lang="en-US" altLang="en-US" sz="2800" dirty="0" smtClean="0">
                <a:effectLst>
                  <a:outerShdw blurRad="38100" dist="38100" dir="2700000" algn="tl">
                    <a:srgbClr val="000000">
                      <a:alpha val="43137"/>
                    </a:srgbClr>
                  </a:outerShdw>
                </a:effectLst>
              </a:rPr>
              <a:t>b</a:t>
            </a:r>
            <a:r>
              <a:rPr lang="en-US" altLang="en-US" sz="2800" i="0" dirty="0" smtClean="0">
                <a:effectLst>
                  <a:outerShdw blurRad="38100" dist="38100" dir="2700000" algn="tl">
                    <a:srgbClr val="000000">
                      <a:alpha val="43137"/>
                    </a:srgbClr>
                  </a:outerShdw>
                </a:effectLst>
              </a:rPr>
              <a:t>) = linear time.</a:t>
            </a:r>
          </a:p>
        </p:txBody>
      </p:sp>
      <p:sp>
        <p:nvSpPr>
          <p:cNvPr id="33" name="Rectangle 8"/>
          <p:cNvSpPr>
            <a:spLocks noChangeArrowheads="1"/>
          </p:cNvSpPr>
          <p:nvPr/>
        </p:nvSpPr>
        <p:spPr bwMode="auto">
          <a:xfrm>
            <a:off x="3505200" y="5114925"/>
            <a:ext cx="2514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defRPr/>
            </a:pPr>
            <a:r>
              <a:rPr lang="en-CA" altLang="en-US" sz="2800" i="0" dirty="0" smtClean="0">
                <a:effectLst>
                  <a:outerShdw blurRad="38100" dist="38100" dir="2700000" algn="tl">
                    <a:srgbClr val="000000">
                      <a:alpha val="43137"/>
                    </a:srgbClr>
                  </a:outerShdw>
                </a:effectLst>
              </a:rPr>
              <a:t>Which is faster?</a:t>
            </a:r>
            <a:endParaRPr lang="en-US" altLang="en-US" sz="2800" i="0" dirty="0" smtClean="0">
              <a:effectLst>
                <a:outerShdw blurRad="38100" dist="38100" dir="2700000" algn="tl">
                  <a:srgbClr val="000000">
                    <a:alpha val="43137"/>
                  </a:srgbClr>
                </a:outerShdw>
              </a:effectLst>
            </a:endParaRPr>
          </a:p>
        </p:txBody>
      </p:sp>
      <p:sp>
        <p:nvSpPr>
          <p:cNvPr id="34" name="Text Box 10"/>
          <p:cNvSpPr txBox="1">
            <a:spLocks noChangeArrowheads="1"/>
          </p:cNvSpPr>
          <p:nvPr/>
        </p:nvSpPr>
        <p:spPr bwMode="auto">
          <a:xfrm>
            <a:off x="1109663" y="5494338"/>
            <a:ext cx="71961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92834765225674897 × 83883977590110394875</a:t>
            </a:r>
          </a:p>
        </p:txBody>
      </p:sp>
      <p:sp>
        <p:nvSpPr>
          <p:cNvPr id="35" name="Rectangle 8"/>
          <p:cNvSpPr>
            <a:spLocks noChangeArrowheads="1"/>
          </p:cNvSpPr>
          <p:nvPr/>
        </p:nvSpPr>
        <p:spPr bwMode="auto">
          <a:xfrm>
            <a:off x="1166813" y="6096000"/>
            <a:ext cx="34813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defRPr/>
            </a:pPr>
            <a:r>
              <a:rPr lang="en-CA" altLang="en-US" sz="2800" i="0" dirty="0" smtClean="0">
                <a:effectLst>
                  <a:outerShdw blurRad="38100" dist="38100" dir="2700000" algn="tl">
                    <a:srgbClr val="000000">
                      <a:alpha val="43137"/>
                    </a:srgbClr>
                  </a:outerShdw>
                </a:effectLst>
              </a:rPr>
              <a:t>Which would you use?</a:t>
            </a:r>
            <a:endParaRPr lang="en-US" altLang="en-US" sz="2800" i="0" dirty="0" smtClean="0">
              <a:effectLst>
                <a:outerShdw blurRad="38100" dist="38100" dir="2700000" algn="tl">
                  <a:srgbClr val="000000">
                    <a:alpha val="43137"/>
                  </a:srgbClr>
                </a:outerShdw>
              </a:effectLst>
            </a:endParaRPr>
          </a:p>
        </p:txBody>
      </p:sp>
      <p:sp>
        <p:nvSpPr>
          <p:cNvPr id="36" name="Rectangle 8"/>
          <p:cNvSpPr>
            <a:spLocks noChangeArrowheads="1"/>
          </p:cNvSpPr>
          <p:nvPr/>
        </p:nvSpPr>
        <p:spPr bwMode="auto">
          <a:xfrm>
            <a:off x="4868863" y="5943600"/>
            <a:ext cx="15192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defRPr/>
            </a:pPr>
            <a:r>
              <a:rPr lang="en-CA" altLang="en-US" sz="2800" i="0" dirty="0" smtClean="0">
                <a:effectLst>
                  <a:outerShdw blurRad="38100" dist="38100" dir="2700000" algn="tl">
                    <a:srgbClr val="000000">
                      <a:alpha val="43137"/>
                    </a:srgbClr>
                  </a:outerShdw>
                </a:effectLst>
              </a:rPr>
              <a:t>Minutes?</a:t>
            </a:r>
            <a:endParaRPr lang="en-US" altLang="en-US" sz="2800" i="0" dirty="0" smtClean="0">
              <a:effectLst>
                <a:outerShdw blurRad="38100" dist="38100" dir="2700000" algn="tl">
                  <a:srgbClr val="000000">
                    <a:alpha val="43137"/>
                  </a:srgbClr>
                </a:outerShdw>
              </a:effectLst>
            </a:endParaRPr>
          </a:p>
        </p:txBody>
      </p:sp>
      <p:sp>
        <p:nvSpPr>
          <p:cNvPr id="37" name="Rectangle 8"/>
          <p:cNvSpPr>
            <a:spLocks noChangeArrowheads="1"/>
          </p:cNvSpPr>
          <p:nvPr/>
        </p:nvSpPr>
        <p:spPr bwMode="auto">
          <a:xfrm>
            <a:off x="6654800" y="5956300"/>
            <a:ext cx="1957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defRPr/>
            </a:pPr>
            <a:r>
              <a:rPr lang="en-CA" altLang="en-US" sz="2800" i="0" dirty="0" smtClean="0">
                <a:effectLst>
                  <a:outerShdw blurRad="38100" dist="38100" dir="2700000" algn="tl">
                    <a:srgbClr val="000000">
                      <a:alpha val="43137"/>
                    </a:srgbClr>
                  </a:outerShdw>
                </a:effectLst>
              </a:rPr>
              <a:t>Add a digit?</a:t>
            </a:r>
            <a:endParaRPr lang="en-US" altLang="en-US" sz="2800" i="0" dirty="0" smtClean="0">
              <a:effectLst>
                <a:outerShdw blurRad="38100" dist="38100" dir="2700000" algn="tl">
                  <a:srgbClr val="000000">
                    <a:alpha val="43137"/>
                  </a:srgbClr>
                </a:outerShdw>
              </a:effectLst>
            </a:endParaRPr>
          </a:p>
        </p:txBody>
      </p:sp>
      <p:sp>
        <p:nvSpPr>
          <p:cNvPr id="38" name="Rectangle 8"/>
          <p:cNvSpPr>
            <a:spLocks noChangeArrowheads="1"/>
          </p:cNvSpPr>
          <p:nvPr/>
        </p:nvSpPr>
        <p:spPr bwMode="auto">
          <a:xfrm>
            <a:off x="8077200" y="5500688"/>
            <a:ext cx="3635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defRPr/>
            </a:pPr>
            <a:r>
              <a:rPr lang="en-CA" altLang="en-US" sz="2800" i="0" dirty="0" smtClean="0">
                <a:effectLst>
                  <a:outerShdw blurRad="38100" dist="38100" dir="2700000" algn="tl">
                    <a:srgbClr val="000000">
                      <a:alpha val="43137"/>
                    </a:srgbClr>
                  </a:outerShdw>
                </a:effectLst>
              </a:rPr>
              <a:t>9</a:t>
            </a:r>
            <a:endParaRPr lang="en-US" altLang="en-US" sz="2800" i="0" dirty="0" smtClean="0">
              <a:effectLst>
                <a:outerShdw blurRad="38100" dist="38100" dir="2700000" algn="tl">
                  <a:srgbClr val="000000">
                    <a:alpha val="43137"/>
                  </a:srgbClr>
                </a:outerShdw>
              </a:effectLst>
            </a:endParaRPr>
          </a:p>
        </p:txBody>
      </p:sp>
      <p:sp>
        <p:nvSpPr>
          <p:cNvPr id="39" name="Rectangle 8"/>
          <p:cNvSpPr>
            <a:spLocks noChangeArrowheads="1"/>
          </p:cNvSpPr>
          <p:nvPr/>
        </p:nvSpPr>
        <p:spPr bwMode="auto">
          <a:xfrm>
            <a:off x="6686550" y="6319838"/>
            <a:ext cx="2074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defRPr/>
            </a:pPr>
            <a:r>
              <a:rPr lang="en-CA" altLang="en-US" sz="2800" i="0" dirty="0" smtClean="0">
                <a:solidFill>
                  <a:srgbClr val="FF0000"/>
                </a:solidFill>
                <a:effectLst>
                  <a:outerShdw blurRad="38100" dist="38100" dir="2700000" algn="tl">
                    <a:srgbClr val="000000">
                      <a:alpha val="43137"/>
                    </a:srgbClr>
                  </a:outerShdw>
                </a:effectLst>
              </a:rPr>
              <a:t>Exponential?</a:t>
            </a:r>
            <a:endParaRPr lang="en-US" altLang="en-US" sz="2800" i="0" dirty="0" smtClean="0">
              <a:solidFill>
                <a:srgbClr val="FF0000"/>
              </a:solidFill>
              <a:effectLst>
                <a:outerShdw blurRad="38100" dist="38100" dir="2700000" algn="tl">
                  <a:srgbClr val="000000">
                    <a:alpha val="43137"/>
                  </a:srgbClr>
                </a:outerShdw>
              </a:effectLst>
            </a:endParaRPr>
          </a:p>
        </p:txBody>
      </p:sp>
      <p:sp>
        <p:nvSpPr>
          <p:cNvPr id="40" name="Rectangle 8"/>
          <p:cNvSpPr>
            <a:spLocks noChangeArrowheads="1"/>
          </p:cNvSpPr>
          <p:nvPr/>
        </p:nvSpPr>
        <p:spPr bwMode="auto">
          <a:xfrm>
            <a:off x="4876800" y="6334125"/>
            <a:ext cx="17176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defRPr/>
            </a:pPr>
            <a:r>
              <a:rPr lang="en-CA" altLang="en-US" sz="2800" i="0" dirty="0" smtClean="0">
                <a:solidFill>
                  <a:srgbClr val="FF0000"/>
                </a:solidFill>
                <a:effectLst>
                  <a:outerShdw blurRad="38100" dist="38100" dir="2700000" algn="tl">
                    <a:srgbClr val="000000">
                      <a:alpha val="43137"/>
                    </a:srgbClr>
                  </a:outerShdw>
                </a:effectLst>
              </a:rPr>
              <a:t>Centuries?</a:t>
            </a:r>
            <a:endParaRPr lang="en-US" altLang="en-US" sz="2800" i="0" dirty="0" smtClean="0">
              <a:solidFill>
                <a:srgbClr val="FF0000"/>
              </a:solidFill>
              <a:effectLst>
                <a:outerShdw blurRad="38100" dist="38100" dir="2700000" algn="tl">
                  <a:srgbClr val="000000">
                    <a:alpha val="43137"/>
                  </a:srgbClr>
                </a:outerShdw>
              </a:effectLst>
            </a:endParaRPr>
          </a:p>
        </p:txBody>
      </p:sp>
      <p:grpSp>
        <p:nvGrpSpPr>
          <p:cNvPr id="41" name="Group 4"/>
          <p:cNvGrpSpPr>
            <a:grpSpLocks/>
          </p:cNvGrpSpPr>
          <p:nvPr/>
        </p:nvGrpSpPr>
        <p:grpSpPr bwMode="auto">
          <a:xfrm>
            <a:off x="4419600" y="1471613"/>
            <a:ext cx="4237038" cy="2566987"/>
            <a:chOff x="838200" y="1142278"/>
            <a:chExt cx="7696200" cy="5310214"/>
          </a:xfrm>
        </p:grpSpPr>
        <p:sp>
          <p:nvSpPr>
            <p:cNvPr id="42" name="Line 3"/>
            <p:cNvSpPr>
              <a:spLocks noChangeShapeType="1"/>
            </p:cNvSpPr>
            <p:nvPr/>
          </p:nvSpPr>
          <p:spPr bwMode="auto">
            <a:xfrm flipH="1">
              <a:off x="1371600" y="2438400"/>
              <a:ext cx="6629400" cy="0"/>
            </a:xfrm>
            <a:prstGeom prst="line">
              <a:avLst/>
            </a:prstGeom>
            <a:noFill/>
            <a:ln w="762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274320" rIns="274320" anchor="ctr">
              <a:spAutoFit/>
            </a:bodyPr>
            <a:lstStyle/>
            <a:p>
              <a:endParaRPr lang="en-US"/>
            </a:p>
          </p:txBody>
        </p:sp>
        <p:sp>
          <p:nvSpPr>
            <p:cNvPr id="43" name="Text Box 4"/>
            <p:cNvSpPr txBox="1">
              <a:spLocks noChangeArrowheads="1"/>
            </p:cNvSpPr>
            <p:nvPr/>
          </p:nvSpPr>
          <p:spPr bwMode="auto">
            <a:xfrm>
              <a:off x="3581400" y="1142278"/>
              <a:ext cx="685800" cy="1068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50000"/>
                </a:spcBef>
                <a:buFontTx/>
                <a:buNone/>
              </a:pPr>
              <a:r>
                <a:rPr lang="en-US" altLang="en-US" sz="3600" i="0">
                  <a:sym typeface="Symbol" pitchFamily="18" charset="2"/>
                </a:rPr>
                <a:t></a:t>
              </a:r>
              <a:endParaRPr lang="en-US" altLang="en-US" sz="3600" i="0"/>
            </a:p>
          </p:txBody>
        </p:sp>
        <p:sp>
          <p:nvSpPr>
            <p:cNvPr id="44" name="Text Box 5"/>
            <p:cNvSpPr txBox="1">
              <a:spLocks noChangeArrowheads="1"/>
            </p:cNvSpPr>
            <p:nvPr/>
          </p:nvSpPr>
          <p:spPr bwMode="auto">
            <a:xfrm>
              <a:off x="4819650" y="1676401"/>
              <a:ext cx="3257549" cy="661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sz="2000" i="0"/>
                <a:t>* * * * * * * * </a:t>
              </a:r>
            </a:p>
          </p:txBody>
        </p:sp>
        <p:sp>
          <p:nvSpPr>
            <p:cNvPr id="45" name="Text Box 6"/>
            <p:cNvSpPr txBox="1">
              <a:spLocks noChangeArrowheads="1"/>
            </p:cNvSpPr>
            <p:nvPr/>
          </p:nvSpPr>
          <p:spPr bwMode="auto">
            <a:xfrm>
              <a:off x="4819650" y="1143000"/>
              <a:ext cx="3257549" cy="661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sz="2000" i="0"/>
                <a:t>* * * * * * * * </a:t>
              </a:r>
            </a:p>
          </p:txBody>
        </p:sp>
        <p:sp>
          <p:nvSpPr>
            <p:cNvPr id="46" name="Text Box 7"/>
            <p:cNvSpPr txBox="1">
              <a:spLocks noChangeArrowheads="1"/>
            </p:cNvSpPr>
            <p:nvPr/>
          </p:nvSpPr>
          <p:spPr bwMode="auto">
            <a:xfrm>
              <a:off x="4572000" y="2590800"/>
              <a:ext cx="3603625" cy="661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sz="2000" i="0" dirty="0"/>
                <a:t>  * * * * * * * *</a:t>
              </a:r>
            </a:p>
          </p:txBody>
        </p:sp>
        <p:sp>
          <p:nvSpPr>
            <p:cNvPr id="47" name="Text Box 8"/>
            <p:cNvSpPr txBox="1">
              <a:spLocks noChangeArrowheads="1"/>
            </p:cNvSpPr>
            <p:nvPr/>
          </p:nvSpPr>
          <p:spPr bwMode="auto">
            <a:xfrm>
              <a:off x="4168775" y="2971800"/>
              <a:ext cx="3603625" cy="661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sz="2000" i="0"/>
                <a:t>  * * * * * * * *</a:t>
              </a:r>
            </a:p>
          </p:txBody>
        </p:sp>
        <p:sp>
          <p:nvSpPr>
            <p:cNvPr id="48" name="Text Box 9"/>
            <p:cNvSpPr txBox="1">
              <a:spLocks noChangeArrowheads="1"/>
            </p:cNvSpPr>
            <p:nvPr/>
          </p:nvSpPr>
          <p:spPr bwMode="auto">
            <a:xfrm>
              <a:off x="3765550" y="3352800"/>
              <a:ext cx="3603625" cy="661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sz="2000" i="0"/>
                <a:t>  * * * * * * * *</a:t>
              </a:r>
            </a:p>
          </p:txBody>
        </p:sp>
        <p:sp>
          <p:nvSpPr>
            <p:cNvPr id="49" name="Text Box 10"/>
            <p:cNvSpPr txBox="1">
              <a:spLocks noChangeArrowheads="1"/>
            </p:cNvSpPr>
            <p:nvPr/>
          </p:nvSpPr>
          <p:spPr bwMode="auto">
            <a:xfrm>
              <a:off x="3362325" y="3733800"/>
              <a:ext cx="3603625" cy="661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sz="2000" i="0" dirty="0"/>
                <a:t>  * * * * * * * *</a:t>
              </a:r>
            </a:p>
          </p:txBody>
        </p:sp>
        <p:sp>
          <p:nvSpPr>
            <p:cNvPr id="50" name="Text Box 11"/>
            <p:cNvSpPr txBox="1">
              <a:spLocks noChangeArrowheads="1"/>
            </p:cNvSpPr>
            <p:nvPr/>
          </p:nvSpPr>
          <p:spPr bwMode="auto">
            <a:xfrm>
              <a:off x="2959100" y="4114800"/>
              <a:ext cx="3603625" cy="661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sz="2000" i="0"/>
                <a:t>  * * * * * * * *</a:t>
              </a:r>
            </a:p>
          </p:txBody>
        </p:sp>
        <p:sp>
          <p:nvSpPr>
            <p:cNvPr id="51" name="Text Box 12"/>
            <p:cNvSpPr txBox="1">
              <a:spLocks noChangeArrowheads="1"/>
            </p:cNvSpPr>
            <p:nvPr/>
          </p:nvSpPr>
          <p:spPr bwMode="auto">
            <a:xfrm>
              <a:off x="2555874" y="4495800"/>
              <a:ext cx="3603625" cy="661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sz="2000" i="0"/>
                <a:t>  * * * * * * * *</a:t>
              </a:r>
            </a:p>
          </p:txBody>
        </p:sp>
        <p:sp>
          <p:nvSpPr>
            <p:cNvPr id="52" name="Text Box 13"/>
            <p:cNvSpPr txBox="1">
              <a:spLocks noChangeArrowheads="1"/>
            </p:cNvSpPr>
            <p:nvPr/>
          </p:nvSpPr>
          <p:spPr bwMode="auto">
            <a:xfrm>
              <a:off x="2187575" y="4876800"/>
              <a:ext cx="3603625" cy="661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sz="2000" i="0"/>
                <a:t>  * * * * * * * *</a:t>
              </a:r>
            </a:p>
          </p:txBody>
        </p:sp>
        <p:sp>
          <p:nvSpPr>
            <p:cNvPr id="53" name="Text Box 14"/>
            <p:cNvSpPr txBox="1">
              <a:spLocks noChangeArrowheads="1"/>
            </p:cNvSpPr>
            <p:nvPr/>
          </p:nvSpPr>
          <p:spPr bwMode="auto">
            <a:xfrm>
              <a:off x="1806575" y="5257798"/>
              <a:ext cx="3603625" cy="661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sz="2000" i="0"/>
                <a:t>  * * * * * * * *</a:t>
              </a:r>
            </a:p>
          </p:txBody>
        </p:sp>
        <p:sp>
          <p:nvSpPr>
            <p:cNvPr id="54" name="Line 15"/>
            <p:cNvSpPr>
              <a:spLocks noChangeShapeType="1"/>
            </p:cNvSpPr>
            <p:nvPr/>
          </p:nvSpPr>
          <p:spPr bwMode="auto">
            <a:xfrm flipH="1">
              <a:off x="1371600" y="5791200"/>
              <a:ext cx="6629400" cy="0"/>
            </a:xfrm>
            <a:prstGeom prst="line">
              <a:avLst/>
            </a:prstGeom>
            <a:noFill/>
            <a:ln w="762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274320" rIns="274320" anchor="ctr">
              <a:spAutoFit/>
            </a:bodyPr>
            <a:lstStyle/>
            <a:p>
              <a:endParaRPr lang="en-US"/>
            </a:p>
          </p:txBody>
        </p:sp>
        <p:sp>
          <p:nvSpPr>
            <p:cNvPr id="55" name="Text Box 16"/>
            <p:cNvSpPr txBox="1">
              <a:spLocks noChangeArrowheads="1"/>
            </p:cNvSpPr>
            <p:nvPr/>
          </p:nvSpPr>
          <p:spPr bwMode="auto">
            <a:xfrm>
              <a:off x="1447800" y="5791199"/>
              <a:ext cx="7086600" cy="661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sz="2000" i="0">
                  <a:solidFill>
                    <a:schemeClr val="accent1"/>
                  </a:solidFill>
                </a:rPr>
                <a:t>  * * * * * * * * * * * * * * * *</a:t>
              </a:r>
            </a:p>
          </p:txBody>
        </p:sp>
        <p:grpSp>
          <p:nvGrpSpPr>
            <p:cNvPr id="56" name="Group 17"/>
            <p:cNvGrpSpPr>
              <a:grpSpLocks/>
            </p:cNvGrpSpPr>
            <p:nvPr/>
          </p:nvGrpSpPr>
          <p:grpSpPr bwMode="auto">
            <a:xfrm>
              <a:off x="838200" y="2819400"/>
              <a:ext cx="1143000" cy="2819400"/>
              <a:chOff x="528" y="1776"/>
              <a:chExt cx="720" cy="1776"/>
            </a:xfrm>
          </p:grpSpPr>
          <p:sp>
            <p:nvSpPr>
              <p:cNvPr id="57" name="AutoShape 18"/>
              <p:cNvSpPr>
                <a:spLocks/>
              </p:cNvSpPr>
              <p:nvPr/>
            </p:nvSpPr>
            <p:spPr bwMode="auto">
              <a:xfrm>
                <a:off x="1008" y="1776"/>
                <a:ext cx="240" cy="1776"/>
              </a:xfrm>
              <a:prstGeom prst="leftBrace">
                <a:avLst>
                  <a:gd name="adj1" fmla="val 61667"/>
                  <a:gd name="adj2" fmla="val 50000"/>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1600"/>
              </a:p>
            </p:txBody>
          </p:sp>
          <p:sp>
            <p:nvSpPr>
              <p:cNvPr id="58" name="Text Box 19"/>
              <p:cNvSpPr txBox="1">
                <a:spLocks noChangeArrowheads="1"/>
              </p:cNvSpPr>
              <p:nvPr/>
            </p:nvSpPr>
            <p:spPr bwMode="auto">
              <a:xfrm>
                <a:off x="528" y="2422"/>
                <a:ext cx="362"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sz="2000">
                    <a:solidFill>
                      <a:schemeClr val="accent1"/>
                    </a:solidFill>
                  </a:rPr>
                  <a:t>n</a:t>
                </a:r>
                <a:r>
                  <a:rPr lang="en-US" altLang="en-US" sz="2000" i="0" baseline="30000">
                    <a:solidFill>
                      <a:schemeClr val="accent1"/>
                    </a:solidFill>
                  </a:rPr>
                  <a:t>2</a:t>
                </a:r>
                <a:endParaRPr lang="en-US" altLang="en-US" sz="2000" i="0">
                  <a:solidFill>
                    <a:schemeClr val="accent1"/>
                  </a:solidFill>
                </a:endParaRPr>
              </a:p>
            </p:txBody>
          </p:sp>
        </p:grpSp>
      </p:grpSp>
      <p:sp>
        <p:nvSpPr>
          <p:cNvPr id="59" name="Text Box 7"/>
          <p:cNvSpPr txBox="1">
            <a:spLocks noChangeArrowheads="1"/>
          </p:cNvSpPr>
          <p:nvPr/>
        </p:nvSpPr>
        <p:spPr bwMode="auto">
          <a:xfrm>
            <a:off x="4267200" y="4140200"/>
            <a:ext cx="426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sz="2800" dirty="0"/>
              <a:t>T</a:t>
            </a:r>
            <a:r>
              <a:rPr lang="en-US" altLang="en-US" sz="2800" i="0" dirty="0"/>
              <a:t>(</a:t>
            </a:r>
            <a:r>
              <a:rPr lang="en-US" altLang="en-US" sz="2800" dirty="0"/>
              <a:t>n</a:t>
            </a:r>
            <a:r>
              <a:rPr lang="en-US" altLang="en-US" sz="2800" i="0" dirty="0"/>
              <a:t>) = Time multiply</a:t>
            </a:r>
          </a:p>
        </p:txBody>
      </p:sp>
      <p:sp>
        <p:nvSpPr>
          <p:cNvPr id="60" name="Rectangle 8"/>
          <p:cNvSpPr>
            <a:spLocks noChangeArrowheads="1"/>
          </p:cNvSpPr>
          <p:nvPr/>
        </p:nvSpPr>
        <p:spPr bwMode="auto">
          <a:xfrm>
            <a:off x="4800600" y="4645025"/>
            <a:ext cx="37195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sz="2800" i="0"/>
              <a:t>= </a:t>
            </a:r>
            <a:r>
              <a:rPr lang="en-CA" altLang="en-US" sz="2800" i="0"/>
              <a:t>θ</a:t>
            </a:r>
            <a:r>
              <a:rPr lang="en-US" altLang="en-US" sz="2800" i="0"/>
              <a:t>(</a:t>
            </a:r>
            <a:r>
              <a:rPr lang="en-US" altLang="en-US" sz="2800"/>
              <a:t>n</a:t>
            </a:r>
            <a:r>
              <a:rPr lang="en-US" altLang="en-US" sz="2800" baseline="30000"/>
              <a:t>2</a:t>
            </a:r>
            <a:r>
              <a:rPr lang="en-US" altLang="en-US" sz="2800" i="0"/>
              <a:t>) = quadratic time.</a:t>
            </a:r>
          </a:p>
        </p:txBody>
      </p:sp>
    </p:spTree>
    <p:extLst>
      <p:ext uri="{BB962C8B-B14F-4D97-AF65-F5344CB8AC3E}">
        <p14:creationId xmlns:p14="http://schemas.microsoft.com/office/powerpoint/2010/main" val="10777380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0-#ppt_w/2"/>
                                          </p:val>
                                        </p:tav>
                                        <p:tav tm="100000">
                                          <p:val>
                                            <p:strVal val="#ppt_x"/>
                                          </p:val>
                                        </p:tav>
                                      </p:tavLst>
                                    </p:anim>
                                    <p:anim calcmode="lin" valueType="num">
                                      <p:cBhvr additive="base">
                                        <p:cTn id="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anim calcmode="lin" valueType="num">
                                      <p:cBhvr additive="base">
                                        <p:cTn id="13" dur="500" fill="hold"/>
                                        <p:tgtEl>
                                          <p:spTgt spid="29"/>
                                        </p:tgtEl>
                                        <p:attrNameLst>
                                          <p:attrName>ppt_x</p:attrName>
                                        </p:attrNameLst>
                                      </p:cBhvr>
                                      <p:tavLst>
                                        <p:tav tm="0">
                                          <p:val>
                                            <p:strVal val="0-#ppt_w/2"/>
                                          </p:val>
                                        </p:tav>
                                        <p:tav tm="100000">
                                          <p:val>
                                            <p:strVal val="#ppt_x"/>
                                          </p:val>
                                        </p:tav>
                                      </p:tavLst>
                                    </p:anim>
                                    <p:anim calcmode="lin" valueType="num">
                                      <p:cBhvr additive="base">
                                        <p:cTn id="14"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anim calcmode="lin" valueType="num">
                                      <p:cBhvr additive="base">
                                        <p:cTn id="19" dur="500" fill="hold"/>
                                        <p:tgtEl>
                                          <p:spTgt spid="30"/>
                                        </p:tgtEl>
                                        <p:attrNameLst>
                                          <p:attrName>ppt_x</p:attrName>
                                        </p:attrNameLst>
                                      </p:cBhvr>
                                      <p:tavLst>
                                        <p:tav tm="0">
                                          <p:val>
                                            <p:strVal val="0-#ppt_w/2"/>
                                          </p:val>
                                        </p:tav>
                                        <p:tav tm="100000">
                                          <p:val>
                                            <p:strVal val="#ppt_x"/>
                                          </p:val>
                                        </p:tav>
                                      </p:tavLst>
                                    </p:anim>
                                    <p:anim calcmode="lin" valueType="num">
                                      <p:cBhvr additive="base">
                                        <p:cTn id="20"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41"/>
                                        </p:tgtEl>
                                        <p:attrNameLst>
                                          <p:attrName>style.visibility</p:attrName>
                                        </p:attrNameLst>
                                      </p:cBhvr>
                                      <p:to>
                                        <p:strVal val="visible"/>
                                      </p:to>
                                    </p:set>
                                    <p:anim calcmode="lin" valueType="num">
                                      <p:cBhvr additive="base">
                                        <p:cTn id="25" dur="500" fill="hold"/>
                                        <p:tgtEl>
                                          <p:spTgt spid="41"/>
                                        </p:tgtEl>
                                        <p:attrNameLst>
                                          <p:attrName>ppt_x</p:attrName>
                                        </p:attrNameLst>
                                      </p:cBhvr>
                                      <p:tavLst>
                                        <p:tav tm="0">
                                          <p:val>
                                            <p:strVal val="1+#ppt_w/2"/>
                                          </p:val>
                                        </p:tav>
                                        <p:tav tm="100000">
                                          <p:val>
                                            <p:strVal val="#ppt_x"/>
                                          </p:val>
                                        </p:tav>
                                      </p:tavLst>
                                    </p:anim>
                                    <p:anim calcmode="lin" valueType="num">
                                      <p:cBhvr additive="base">
                                        <p:cTn id="26"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59"/>
                                        </p:tgtEl>
                                        <p:attrNameLst>
                                          <p:attrName>style.visibility</p:attrName>
                                        </p:attrNameLst>
                                      </p:cBhvr>
                                      <p:to>
                                        <p:strVal val="visible"/>
                                      </p:to>
                                    </p:set>
                                    <p:anim calcmode="lin" valueType="num">
                                      <p:cBhvr additive="base">
                                        <p:cTn id="31" dur="500" fill="hold"/>
                                        <p:tgtEl>
                                          <p:spTgt spid="59"/>
                                        </p:tgtEl>
                                        <p:attrNameLst>
                                          <p:attrName>ppt_x</p:attrName>
                                        </p:attrNameLst>
                                      </p:cBhvr>
                                      <p:tavLst>
                                        <p:tav tm="0">
                                          <p:val>
                                            <p:strVal val="1+#ppt_w/2"/>
                                          </p:val>
                                        </p:tav>
                                        <p:tav tm="100000">
                                          <p:val>
                                            <p:strVal val="#ppt_x"/>
                                          </p:val>
                                        </p:tav>
                                      </p:tavLst>
                                    </p:anim>
                                    <p:anim calcmode="lin" valueType="num">
                                      <p:cBhvr additive="base">
                                        <p:cTn id="32" dur="500" fill="hold"/>
                                        <p:tgtEl>
                                          <p:spTgt spid="5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60"/>
                                        </p:tgtEl>
                                        <p:attrNameLst>
                                          <p:attrName>style.visibility</p:attrName>
                                        </p:attrNameLst>
                                      </p:cBhvr>
                                      <p:to>
                                        <p:strVal val="visible"/>
                                      </p:to>
                                    </p:set>
                                    <p:anim calcmode="lin" valueType="num">
                                      <p:cBhvr additive="base">
                                        <p:cTn id="37" dur="500" fill="hold"/>
                                        <p:tgtEl>
                                          <p:spTgt spid="60"/>
                                        </p:tgtEl>
                                        <p:attrNameLst>
                                          <p:attrName>ppt_x</p:attrName>
                                        </p:attrNameLst>
                                      </p:cBhvr>
                                      <p:tavLst>
                                        <p:tav tm="0">
                                          <p:val>
                                            <p:strVal val="1+#ppt_w/2"/>
                                          </p:val>
                                        </p:tav>
                                        <p:tav tm="100000">
                                          <p:val>
                                            <p:strVal val="#ppt_x"/>
                                          </p:val>
                                        </p:tav>
                                      </p:tavLst>
                                    </p:anim>
                                    <p:anim calcmode="lin" valueType="num">
                                      <p:cBhvr additive="base">
                                        <p:cTn id="38"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3"/>
                                        </p:tgtEl>
                                        <p:attrNameLst>
                                          <p:attrName>style.visibility</p:attrName>
                                        </p:attrNameLst>
                                      </p:cBhvr>
                                      <p:to>
                                        <p:strVal val="visible"/>
                                      </p:to>
                                    </p:set>
                                    <p:anim calcmode="lin" valueType="num">
                                      <p:cBhvr additive="base">
                                        <p:cTn id="43" dur="500" fill="hold"/>
                                        <p:tgtEl>
                                          <p:spTgt spid="33"/>
                                        </p:tgtEl>
                                        <p:attrNameLst>
                                          <p:attrName>ppt_x</p:attrName>
                                        </p:attrNameLst>
                                      </p:cBhvr>
                                      <p:tavLst>
                                        <p:tav tm="0">
                                          <p:val>
                                            <p:strVal val="#ppt_x"/>
                                          </p:val>
                                        </p:tav>
                                        <p:tav tm="100000">
                                          <p:val>
                                            <p:strVal val="#ppt_x"/>
                                          </p:val>
                                        </p:tav>
                                      </p:tavLst>
                                    </p:anim>
                                    <p:anim calcmode="lin" valueType="num">
                                      <p:cBhvr additive="base">
                                        <p:cTn id="4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4"/>
                                        </p:tgtEl>
                                        <p:attrNameLst>
                                          <p:attrName>style.visibility</p:attrName>
                                        </p:attrNameLst>
                                      </p:cBhvr>
                                      <p:to>
                                        <p:strVal val="visible"/>
                                      </p:to>
                                    </p:set>
                                    <p:anim calcmode="lin" valueType="num">
                                      <p:cBhvr additive="base">
                                        <p:cTn id="49" dur="500" fill="hold"/>
                                        <p:tgtEl>
                                          <p:spTgt spid="34"/>
                                        </p:tgtEl>
                                        <p:attrNameLst>
                                          <p:attrName>ppt_x</p:attrName>
                                        </p:attrNameLst>
                                      </p:cBhvr>
                                      <p:tavLst>
                                        <p:tav tm="0">
                                          <p:val>
                                            <p:strVal val="#ppt_x"/>
                                          </p:val>
                                        </p:tav>
                                        <p:tav tm="100000">
                                          <p:val>
                                            <p:strVal val="#ppt_x"/>
                                          </p:val>
                                        </p:tav>
                                      </p:tavLst>
                                    </p:anim>
                                    <p:anim calcmode="lin" valueType="num">
                                      <p:cBhvr additive="base">
                                        <p:cTn id="50"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5"/>
                                        </p:tgtEl>
                                        <p:attrNameLst>
                                          <p:attrName>style.visibility</p:attrName>
                                        </p:attrNameLst>
                                      </p:cBhvr>
                                      <p:to>
                                        <p:strVal val="visible"/>
                                      </p:to>
                                    </p:set>
                                    <p:anim calcmode="lin" valueType="num">
                                      <p:cBhvr additive="base">
                                        <p:cTn id="55" dur="500" fill="hold"/>
                                        <p:tgtEl>
                                          <p:spTgt spid="35"/>
                                        </p:tgtEl>
                                        <p:attrNameLst>
                                          <p:attrName>ppt_x</p:attrName>
                                        </p:attrNameLst>
                                      </p:cBhvr>
                                      <p:tavLst>
                                        <p:tav tm="0">
                                          <p:val>
                                            <p:strVal val="#ppt_x"/>
                                          </p:val>
                                        </p:tav>
                                        <p:tav tm="100000">
                                          <p:val>
                                            <p:strVal val="#ppt_x"/>
                                          </p:val>
                                        </p:tav>
                                      </p:tavLst>
                                    </p:anim>
                                    <p:anim calcmode="lin" valueType="num">
                                      <p:cBhvr additive="base">
                                        <p:cTn id="56"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6"/>
                                        </p:tgtEl>
                                        <p:attrNameLst>
                                          <p:attrName>style.visibility</p:attrName>
                                        </p:attrNameLst>
                                      </p:cBhvr>
                                      <p:to>
                                        <p:strVal val="visible"/>
                                      </p:to>
                                    </p:set>
                                    <p:anim calcmode="lin" valueType="num">
                                      <p:cBhvr additive="base">
                                        <p:cTn id="61" dur="500" fill="hold"/>
                                        <p:tgtEl>
                                          <p:spTgt spid="36"/>
                                        </p:tgtEl>
                                        <p:attrNameLst>
                                          <p:attrName>ppt_x</p:attrName>
                                        </p:attrNameLst>
                                      </p:cBhvr>
                                      <p:tavLst>
                                        <p:tav tm="0">
                                          <p:val>
                                            <p:strVal val="#ppt_x"/>
                                          </p:val>
                                        </p:tav>
                                        <p:tav tm="100000">
                                          <p:val>
                                            <p:strVal val="#ppt_x"/>
                                          </p:val>
                                        </p:tav>
                                      </p:tavLst>
                                    </p:anim>
                                    <p:anim calcmode="lin" valueType="num">
                                      <p:cBhvr additive="base">
                                        <p:cTn id="62"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40"/>
                                        </p:tgtEl>
                                        <p:attrNameLst>
                                          <p:attrName>style.visibility</p:attrName>
                                        </p:attrNameLst>
                                      </p:cBhvr>
                                      <p:to>
                                        <p:strVal val="visible"/>
                                      </p:to>
                                    </p:set>
                                    <p:anim calcmode="lin" valueType="num">
                                      <p:cBhvr additive="base">
                                        <p:cTn id="67" dur="500" fill="hold"/>
                                        <p:tgtEl>
                                          <p:spTgt spid="40"/>
                                        </p:tgtEl>
                                        <p:attrNameLst>
                                          <p:attrName>ppt_x</p:attrName>
                                        </p:attrNameLst>
                                      </p:cBhvr>
                                      <p:tavLst>
                                        <p:tav tm="0">
                                          <p:val>
                                            <p:strVal val="#ppt_x"/>
                                          </p:val>
                                        </p:tav>
                                        <p:tav tm="100000">
                                          <p:val>
                                            <p:strVal val="#ppt_x"/>
                                          </p:val>
                                        </p:tav>
                                      </p:tavLst>
                                    </p:anim>
                                    <p:anim calcmode="lin" valueType="num">
                                      <p:cBhvr additive="base">
                                        <p:cTn id="6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37"/>
                                        </p:tgtEl>
                                        <p:attrNameLst>
                                          <p:attrName>style.visibility</p:attrName>
                                        </p:attrNameLst>
                                      </p:cBhvr>
                                      <p:to>
                                        <p:strVal val="visible"/>
                                      </p:to>
                                    </p:set>
                                    <p:anim calcmode="lin" valueType="num">
                                      <p:cBhvr additive="base">
                                        <p:cTn id="73" dur="500" fill="hold"/>
                                        <p:tgtEl>
                                          <p:spTgt spid="37"/>
                                        </p:tgtEl>
                                        <p:attrNameLst>
                                          <p:attrName>ppt_x</p:attrName>
                                        </p:attrNameLst>
                                      </p:cBhvr>
                                      <p:tavLst>
                                        <p:tav tm="0">
                                          <p:val>
                                            <p:strVal val="#ppt_x"/>
                                          </p:val>
                                        </p:tav>
                                        <p:tav tm="100000">
                                          <p:val>
                                            <p:strVal val="#ppt_x"/>
                                          </p:val>
                                        </p:tav>
                                      </p:tavLst>
                                    </p:anim>
                                    <p:anim calcmode="lin" valueType="num">
                                      <p:cBhvr additive="base">
                                        <p:cTn id="74" dur="500" fill="hold"/>
                                        <p:tgtEl>
                                          <p:spTgt spid="37"/>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38"/>
                                        </p:tgtEl>
                                        <p:attrNameLst>
                                          <p:attrName>style.visibility</p:attrName>
                                        </p:attrNameLst>
                                      </p:cBhvr>
                                      <p:to>
                                        <p:strVal val="visible"/>
                                      </p:to>
                                    </p:set>
                                    <p:anim calcmode="lin" valueType="num">
                                      <p:cBhvr additive="base">
                                        <p:cTn id="77" dur="500" fill="hold"/>
                                        <p:tgtEl>
                                          <p:spTgt spid="38"/>
                                        </p:tgtEl>
                                        <p:attrNameLst>
                                          <p:attrName>ppt_x</p:attrName>
                                        </p:attrNameLst>
                                      </p:cBhvr>
                                      <p:tavLst>
                                        <p:tav tm="0">
                                          <p:val>
                                            <p:strVal val="#ppt_x"/>
                                          </p:val>
                                        </p:tav>
                                        <p:tav tm="100000">
                                          <p:val>
                                            <p:strVal val="#ppt_x"/>
                                          </p:val>
                                        </p:tav>
                                      </p:tavLst>
                                    </p:anim>
                                    <p:anim calcmode="lin" valueType="num">
                                      <p:cBhvr additive="base">
                                        <p:cTn id="7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39"/>
                                        </p:tgtEl>
                                        <p:attrNameLst>
                                          <p:attrName>style.visibility</p:attrName>
                                        </p:attrNameLst>
                                      </p:cBhvr>
                                      <p:to>
                                        <p:strVal val="visible"/>
                                      </p:to>
                                    </p:set>
                                    <p:anim calcmode="lin" valueType="num">
                                      <p:cBhvr additive="base">
                                        <p:cTn id="83" dur="500" fill="hold"/>
                                        <p:tgtEl>
                                          <p:spTgt spid="39"/>
                                        </p:tgtEl>
                                        <p:attrNameLst>
                                          <p:attrName>ppt_x</p:attrName>
                                        </p:attrNameLst>
                                      </p:cBhvr>
                                      <p:tavLst>
                                        <p:tav tm="0">
                                          <p:val>
                                            <p:strVal val="#ppt_x"/>
                                          </p:val>
                                        </p:tav>
                                        <p:tav tm="100000">
                                          <p:val>
                                            <p:strVal val="#ppt_x"/>
                                          </p:val>
                                        </p:tav>
                                      </p:tavLst>
                                    </p:anim>
                                    <p:anim calcmode="lin" valueType="num">
                                      <p:cBhvr additive="base">
                                        <p:cTn id="84"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33" grpId="0"/>
      <p:bldP spid="34" grpId="0"/>
      <p:bldP spid="35" grpId="0"/>
      <p:bldP spid="36" grpId="0"/>
      <p:bldP spid="37" grpId="0"/>
      <p:bldP spid="38" grpId="0"/>
      <p:bldP spid="39" grpId="0"/>
      <p:bldP spid="40" grpId="0"/>
      <p:bldP spid="59" grpId="0"/>
      <p:bldP spid="60" grpId="0"/>
    </p:bldLst>
  </p:timing>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7266" name="Picture 2" descr="http://i.huffpost.com/gen/1576250/images/o-ONLINE-BANKING-facebook.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6375" y="1360488"/>
            <a:ext cx="2460625" cy="12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7267" name="AutoShape 42"/>
          <p:cNvSpPr>
            <a:spLocks noChangeArrowheads="1"/>
          </p:cNvSpPr>
          <p:nvPr/>
        </p:nvSpPr>
        <p:spPr bwMode="auto">
          <a:xfrm>
            <a:off x="76200" y="2697163"/>
            <a:ext cx="9067800" cy="4008437"/>
          </a:xfrm>
          <a:prstGeom prst="wedgeRoundRectCallout">
            <a:avLst>
              <a:gd name="adj1" fmla="val -28245"/>
              <a:gd name="adj2" fmla="val -55606"/>
              <a:gd name="adj3" fmla="val 16667"/>
            </a:avLst>
          </a:prstGeom>
          <a:noFill/>
          <a:ln w="57150" cap="sq">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274320" rIns="274320"/>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sz="2800" i="0" dirty="0">
                <a:cs typeface="Arial" charset="0"/>
              </a:rPr>
              <a:t>I set up my banking password as follows.</a:t>
            </a:r>
          </a:p>
          <a:p>
            <a:pPr>
              <a:spcBef>
                <a:spcPct val="0"/>
              </a:spcBef>
              <a:buFontTx/>
              <a:buNone/>
            </a:pPr>
            <a:r>
              <a:rPr lang="en-US" altLang="en-US" sz="2800" i="0" dirty="0">
                <a:cs typeface="Arial" charset="0"/>
              </a:rPr>
              <a:t/>
            </a:r>
            <a:br>
              <a:rPr lang="en-US" altLang="en-US" sz="2800" i="0" dirty="0">
                <a:cs typeface="Arial" charset="0"/>
              </a:rPr>
            </a:br>
            <a:endParaRPr lang="en-US" altLang="en-US" sz="2800" i="0" dirty="0">
              <a:cs typeface="Arial" charset="0"/>
            </a:endParaRPr>
          </a:p>
        </p:txBody>
      </p:sp>
      <p:sp>
        <p:nvSpPr>
          <p:cNvPr id="267268" name="Rectangle 1"/>
          <p:cNvSpPr>
            <a:spLocks noChangeArrowheads="1"/>
          </p:cNvSpPr>
          <p:nvPr/>
        </p:nvSpPr>
        <p:spPr bwMode="auto">
          <a:xfrm>
            <a:off x="1250950" y="4022725"/>
            <a:ext cx="7750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i="0" dirty="0"/>
              <a:t>p = 90843823823947  and   q = 38475756939857     </a:t>
            </a:r>
          </a:p>
        </p:txBody>
      </p:sp>
      <p:sp>
        <p:nvSpPr>
          <p:cNvPr id="267269" name="Rectangle 7"/>
          <p:cNvSpPr>
            <a:spLocks noChangeArrowheads="1"/>
          </p:cNvSpPr>
          <p:nvPr/>
        </p:nvSpPr>
        <p:spPr bwMode="auto">
          <a:xfrm>
            <a:off x="596900" y="3392488"/>
            <a:ext cx="60277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2800" i="0" dirty="0"/>
              <a:t>I randomly choose two n digit primes</a:t>
            </a:r>
            <a:endParaRPr lang="en-US" altLang="en-US" sz="2800" dirty="0"/>
          </a:p>
        </p:txBody>
      </p:sp>
      <p:sp>
        <p:nvSpPr>
          <p:cNvPr id="267270" name="Rectangle 2"/>
          <p:cNvSpPr>
            <a:spLocks noGrp="1" noChangeArrowheads="1"/>
          </p:cNvSpPr>
          <p:nvPr>
            <p:ph type="title"/>
          </p:nvPr>
        </p:nvSpPr>
        <p:spPr>
          <a:xfrm>
            <a:off x="685800" y="0"/>
            <a:ext cx="7772400" cy="1143000"/>
          </a:xfrm>
        </p:spPr>
        <p:txBody>
          <a:bodyPr/>
          <a:lstStyle/>
          <a:p>
            <a:pPr eaLnBrk="1" hangingPunct="1"/>
            <a:r>
              <a:rPr lang="en-US" altLang="en-US" sz="4000" dirty="0" smtClean="0"/>
              <a:t>Cryptography</a:t>
            </a:r>
          </a:p>
        </p:txBody>
      </p:sp>
      <p:sp>
        <p:nvSpPr>
          <p:cNvPr id="9" name="Rectangle 8"/>
          <p:cNvSpPr/>
          <p:nvPr/>
        </p:nvSpPr>
        <p:spPr>
          <a:xfrm>
            <a:off x="554038" y="4648200"/>
            <a:ext cx="8767762" cy="2246313"/>
          </a:xfrm>
          <a:prstGeom prst="rect">
            <a:avLst/>
          </a:prstGeom>
        </p:spPr>
        <p:txBody>
          <a:bodyPr wrap="none">
            <a:spAutoFit/>
          </a:bodyPr>
          <a:lstStyle/>
          <a:p>
            <a:pPr marL="457200" indent="-457200">
              <a:spcBef>
                <a:spcPts val="0"/>
              </a:spcBef>
              <a:buFont typeface="Arial" panose="020B0604020202020204" pitchFamily="34" charset="0"/>
              <a:buChar char="•"/>
              <a:defRPr/>
            </a:pPr>
            <a:r>
              <a:rPr lang="en-US" sz="2800" i="0" dirty="0"/>
              <a:t>I multiply N = </a:t>
            </a:r>
            <a:r>
              <a:rPr lang="en-US" sz="2800" i="0" dirty="0" err="1"/>
              <a:t>p</a:t>
            </a:r>
            <a:r>
              <a:rPr lang="en-US" sz="2800" i="0" dirty="0" err="1">
                <a:sym typeface="Symbol"/>
              </a:rPr>
              <a:t>q</a:t>
            </a:r>
            <a:r>
              <a:rPr lang="en-US" sz="2800" i="0" dirty="0">
                <a:sym typeface="Symbol"/>
              </a:rPr>
              <a:t> = </a:t>
            </a:r>
            <a:r>
              <a:rPr lang="en-US" sz="2800" i="0" dirty="0"/>
              <a:t>3495284884937375456635355579</a:t>
            </a:r>
          </a:p>
          <a:p>
            <a:pPr>
              <a:spcBef>
                <a:spcPts val="0"/>
              </a:spcBef>
              <a:defRPr/>
            </a:pPr>
            <a:r>
              <a:rPr lang="en-US" sz="2800" i="0" dirty="0"/>
              <a:t>        Time = </a:t>
            </a:r>
          </a:p>
          <a:p>
            <a:pPr marL="457200" indent="-457200">
              <a:spcBef>
                <a:spcPts val="0"/>
              </a:spcBef>
              <a:buFont typeface="Arial" panose="020B0604020202020204" pitchFamily="34" charset="0"/>
              <a:buChar char="•"/>
              <a:defRPr/>
            </a:pPr>
            <a:r>
              <a:rPr lang="en-US" sz="2800" i="0" dirty="0"/>
              <a:t>I make this product N public.</a:t>
            </a:r>
          </a:p>
          <a:p>
            <a:pPr marL="457200" indent="-457200">
              <a:spcBef>
                <a:spcPts val="0"/>
              </a:spcBef>
              <a:buFont typeface="Arial" panose="020B0604020202020204" pitchFamily="34" charset="0"/>
              <a:buChar char="•"/>
              <a:defRPr/>
            </a:pPr>
            <a:r>
              <a:rPr lang="en-US" sz="2800" i="0" dirty="0"/>
              <a:t>The </a:t>
            </a:r>
            <a:r>
              <a:rPr lang="en-US" sz="2800" i="0" dirty="0" err="1"/>
              <a:t>p</a:t>
            </a:r>
            <a:r>
              <a:rPr lang="en-US" sz="2800" i="0" dirty="0" err="1">
                <a:sym typeface="Symbol"/>
              </a:rPr>
              <a:t>q</a:t>
            </a:r>
            <a:r>
              <a:rPr lang="en-US" sz="2800" i="0" dirty="0">
                <a:sym typeface="Symbol"/>
              </a:rPr>
              <a:t> </a:t>
            </a:r>
            <a:r>
              <a:rPr lang="en-US" sz="2800" i="0" dirty="0"/>
              <a:t>factoring  is my password.</a:t>
            </a:r>
            <a:br>
              <a:rPr lang="en-US" sz="2800" i="0" dirty="0"/>
            </a:br>
            <a:r>
              <a:rPr lang="en-US" sz="2800" i="0" dirty="0"/>
              <a:t>     </a:t>
            </a:r>
          </a:p>
        </p:txBody>
      </p:sp>
      <p:grpSp>
        <p:nvGrpSpPr>
          <p:cNvPr id="10" name="Group 9"/>
          <p:cNvGrpSpPr>
            <a:grpSpLocks/>
          </p:cNvGrpSpPr>
          <p:nvPr/>
        </p:nvGrpSpPr>
        <p:grpSpPr bwMode="auto">
          <a:xfrm>
            <a:off x="1914525" y="3733800"/>
            <a:ext cx="2514600" cy="400050"/>
            <a:chOff x="3352800" y="3028890"/>
            <a:chExt cx="2514600" cy="400110"/>
          </a:xfrm>
        </p:grpSpPr>
        <p:cxnSp>
          <p:nvCxnSpPr>
            <p:cNvPr id="267276" name="Straight Arrow Connector 10"/>
            <p:cNvCxnSpPr>
              <a:cxnSpLocks noChangeShapeType="1"/>
            </p:cNvCxnSpPr>
            <p:nvPr/>
          </p:nvCxnSpPr>
          <p:spPr bwMode="auto">
            <a:xfrm>
              <a:off x="3352800" y="3390900"/>
              <a:ext cx="2514600" cy="0"/>
            </a:xfrm>
            <a:prstGeom prst="straightConnector1">
              <a:avLst/>
            </a:prstGeom>
            <a:noFill/>
            <a:ln w="12700"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sp>
          <p:nvSpPr>
            <p:cNvPr id="267277" name="Rectangle 11"/>
            <p:cNvSpPr>
              <a:spLocks noChangeArrowheads="1"/>
            </p:cNvSpPr>
            <p:nvPr/>
          </p:nvSpPr>
          <p:spPr bwMode="auto">
            <a:xfrm>
              <a:off x="4102589" y="3028890"/>
              <a:ext cx="7777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n= 14</a:t>
              </a:r>
            </a:p>
          </p:txBody>
        </p:sp>
      </p:grpSp>
      <p:sp>
        <p:nvSpPr>
          <p:cNvPr id="13" name="Rectangle 12"/>
          <p:cNvSpPr>
            <a:spLocks noChangeArrowheads="1"/>
          </p:cNvSpPr>
          <p:nvPr/>
        </p:nvSpPr>
        <p:spPr bwMode="auto">
          <a:xfrm>
            <a:off x="2446338" y="5067300"/>
            <a:ext cx="1450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i="0"/>
              <a:t>O(n</a:t>
            </a:r>
            <a:r>
              <a:rPr lang="en-US" altLang="en-US" sz="2800" i="0" baseline="30000"/>
              <a:t>2</a:t>
            </a:r>
            <a:r>
              <a:rPr lang="en-US" altLang="en-US" sz="2800" i="0"/>
              <a:t>) </a:t>
            </a:r>
            <a:r>
              <a:rPr lang="en-US" altLang="en-US" sz="2800" i="0">
                <a:sym typeface="Symbol" pitchFamily="18" charset="2"/>
              </a:rPr>
              <a:t> </a:t>
            </a:r>
            <a:r>
              <a:rPr lang="en-US" altLang="en-US" sz="2800" i="0"/>
              <a:t> </a:t>
            </a:r>
          </a:p>
        </p:txBody>
      </p:sp>
      <p:sp>
        <p:nvSpPr>
          <p:cNvPr id="14" name="Rectangle 13"/>
          <p:cNvSpPr>
            <a:spLocks noChangeArrowheads="1"/>
          </p:cNvSpPr>
          <p:nvPr/>
        </p:nvSpPr>
        <p:spPr bwMode="auto">
          <a:xfrm>
            <a:off x="3652838" y="5070475"/>
            <a:ext cx="17637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i="0"/>
              <a:t>14</a:t>
            </a:r>
            <a:r>
              <a:rPr lang="en-US" altLang="en-US" sz="2800" i="0" baseline="30000"/>
              <a:t>2</a:t>
            </a:r>
            <a:r>
              <a:rPr lang="en-US" altLang="en-US" sz="2800" i="0"/>
              <a:t> = 196. </a:t>
            </a:r>
          </a:p>
        </p:txBody>
      </p:sp>
      <p:pic>
        <p:nvPicPr>
          <p:cNvPr id="619522" name="Picture 2" descr="https://encrypted-tbn2.gstatic.com/images?q=tbn:ANd9GcR4t_mgBY0WFqiIgSWq8CvBW_kfSvQNI39xucVCnIVYAAsvpnW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24638" y="5267325"/>
            <a:ext cx="167640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76946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67267">
                                            <p:txEl>
                                              <p:pRg st="0" end="0"/>
                                            </p:txEl>
                                          </p:spTgt>
                                        </p:tgtEl>
                                        <p:attrNameLst>
                                          <p:attrName>style.visibility</p:attrName>
                                        </p:attrNameLst>
                                      </p:cBhvr>
                                      <p:to>
                                        <p:strVal val="visible"/>
                                      </p:to>
                                    </p:set>
                                    <p:anim calcmode="lin" valueType="num">
                                      <p:cBhvr additive="base">
                                        <p:cTn id="7" dur="500" fill="hold"/>
                                        <p:tgtEl>
                                          <p:spTgt spid="2672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72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67269"/>
                                        </p:tgtEl>
                                        <p:attrNameLst>
                                          <p:attrName>style.visibility</p:attrName>
                                        </p:attrNameLst>
                                      </p:cBhvr>
                                      <p:to>
                                        <p:strVal val="visible"/>
                                      </p:to>
                                    </p:set>
                                    <p:anim calcmode="lin" valueType="num">
                                      <p:cBhvr additive="base">
                                        <p:cTn id="13" dur="500" fill="hold"/>
                                        <p:tgtEl>
                                          <p:spTgt spid="267269"/>
                                        </p:tgtEl>
                                        <p:attrNameLst>
                                          <p:attrName>ppt_x</p:attrName>
                                        </p:attrNameLst>
                                      </p:cBhvr>
                                      <p:tavLst>
                                        <p:tav tm="0">
                                          <p:val>
                                            <p:strVal val="0-#ppt_w/2"/>
                                          </p:val>
                                        </p:tav>
                                        <p:tav tm="100000">
                                          <p:val>
                                            <p:strVal val="#ppt_x"/>
                                          </p:val>
                                        </p:tav>
                                      </p:tavLst>
                                    </p:anim>
                                    <p:anim calcmode="lin" valueType="num">
                                      <p:cBhvr additive="base">
                                        <p:cTn id="14" dur="500" fill="hold"/>
                                        <p:tgtEl>
                                          <p:spTgt spid="267269"/>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267268"/>
                                        </p:tgtEl>
                                        <p:attrNameLst>
                                          <p:attrName>style.visibility</p:attrName>
                                        </p:attrNameLst>
                                      </p:cBhvr>
                                      <p:to>
                                        <p:strVal val="visible"/>
                                      </p:to>
                                    </p:set>
                                    <p:anim calcmode="lin" valueType="num">
                                      <p:cBhvr additive="base">
                                        <p:cTn id="17" dur="500" fill="hold"/>
                                        <p:tgtEl>
                                          <p:spTgt spid="267268"/>
                                        </p:tgtEl>
                                        <p:attrNameLst>
                                          <p:attrName>ppt_x</p:attrName>
                                        </p:attrNameLst>
                                      </p:cBhvr>
                                      <p:tavLst>
                                        <p:tav tm="0">
                                          <p:val>
                                            <p:strVal val="0-#ppt_w/2"/>
                                          </p:val>
                                        </p:tav>
                                        <p:tav tm="100000">
                                          <p:val>
                                            <p:strVal val="#ppt_x"/>
                                          </p:val>
                                        </p:tav>
                                      </p:tavLst>
                                    </p:anim>
                                    <p:anim calcmode="lin" valueType="num">
                                      <p:cBhvr additive="base">
                                        <p:cTn id="18" dur="500" fill="hold"/>
                                        <p:tgtEl>
                                          <p:spTgt spid="26726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anim calcmode="lin" valueType="num">
                                      <p:cBhvr additive="base">
                                        <p:cTn id="23"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9">
                                            <p:txEl>
                                              <p:pRg st="1" end="1"/>
                                            </p:txEl>
                                          </p:spTgt>
                                        </p:tgtEl>
                                        <p:attrNameLst>
                                          <p:attrName>style.visibility</p:attrName>
                                        </p:attrNameLst>
                                      </p:cBhvr>
                                      <p:to>
                                        <p:strVal val="visible"/>
                                      </p:to>
                                    </p:set>
                                    <p:anim calcmode="lin" valueType="num">
                                      <p:cBhvr additive="base">
                                        <p:cTn id="29"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0-#ppt_w/2"/>
                                          </p:val>
                                        </p:tav>
                                        <p:tav tm="100000">
                                          <p:val>
                                            <p:strVal val="#ppt_x"/>
                                          </p:val>
                                        </p:tav>
                                      </p:tavLst>
                                    </p:anim>
                                    <p:anim calcmode="lin" valueType="num">
                                      <p:cBhvr additive="base">
                                        <p:cTn id="36"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0-#ppt_w/2"/>
                                          </p:val>
                                        </p:tav>
                                        <p:tav tm="100000">
                                          <p:val>
                                            <p:strVal val="#ppt_x"/>
                                          </p:val>
                                        </p:tav>
                                      </p:tavLst>
                                    </p:anim>
                                    <p:anim calcmode="lin" valueType="num">
                                      <p:cBhvr additive="base">
                                        <p:cTn id="42"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additive="base">
                                        <p:cTn id="47" dur="500" fill="hold"/>
                                        <p:tgtEl>
                                          <p:spTgt spid="14"/>
                                        </p:tgtEl>
                                        <p:attrNameLst>
                                          <p:attrName>ppt_x</p:attrName>
                                        </p:attrNameLst>
                                      </p:cBhvr>
                                      <p:tavLst>
                                        <p:tav tm="0">
                                          <p:val>
                                            <p:strVal val="0-#ppt_w/2"/>
                                          </p:val>
                                        </p:tav>
                                        <p:tav tm="100000">
                                          <p:val>
                                            <p:strVal val="#ppt_x"/>
                                          </p:val>
                                        </p:tav>
                                      </p:tavLst>
                                    </p:anim>
                                    <p:anim calcmode="lin" valueType="num">
                                      <p:cBhvr additive="base">
                                        <p:cTn id="4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nodeType="clickEffect">
                                  <p:stCondLst>
                                    <p:cond delay="0"/>
                                  </p:stCondLst>
                                  <p:childTnLst>
                                    <p:set>
                                      <p:cBhvr>
                                        <p:cTn id="52" dur="1" fill="hold">
                                          <p:stCondLst>
                                            <p:cond delay="0"/>
                                          </p:stCondLst>
                                        </p:cTn>
                                        <p:tgtEl>
                                          <p:spTgt spid="9">
                                            <p:txEl>
                                              <p:pRg st="2" end="2"/>
                                            </p:txEl>
                                          </p:spTgt>
                                        </p:tgtEl>
                                        <p:attrNameLst>
                                          <p:attrName>style.visibility</p:attrName>
                                        </p:attrNameLst>
                                      </p:cBhvr>
                                      <p:to>
                                        <p:strVal val="visible"/>
                                      </p:to>
                                    </p:set>
                                    <p:anim calcmode="lin" valueType="num">
                                      <p:cBhvr additive="base">
                                        <p:cTn id="53"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8" fill="hold" nodeType="clickEffect">
                                  <p:stCondLst>
                                    <p:cond delay="0"/>
                                  </p:stCondLst>
                                  <p:childTnLst>
                                    <p:set>
                                      <p:cBhvr>
                                        <p:cTn id="58" dur="1" fill="hold">
                                          <p:stCondLst>
                                            <p:cond delay="0"/>
                                          </p:stCondLst>
                                        </p:cTn>
                                        <p:tgtEl>
                                          <p:spTgt spid="9">
                                            <p:txEl>
                                              <p:pRg st="3" end="3"/>
                                            </p:txEl>
                                          </p:spTgt>
                                        </p:tgtEl>
                                        <p:attrNameLst>
                                          <p:attrName>style.visibility</p:attrName>
                                        </p:attrNameLst>
                                      </p:cBhvr>
                                      <p:to>
                                        <p:strVal val="visible"/>
                                      </p:to>
                                    </p:set>
                                    <p:anim calcmode="lin" valueType="num">
                                      <p:cBhvr additive="base">
                                        <p:cTn id="59" dur="500" fill="hold"/>
                                        <p:tgtEl>
                                          <p:spTgt spid="9">
                                            <p:txEl>
                                              <p:pRg st="3" end="3"/>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nodeType="clickEffect">
                                  <p:stCondLst>
                                    <p:cond delay="0"/>
                                  </p:stCondLst>
                                  <p:childTnLst>
                                    <p:set>
                                      <p:cBhvr>
                                        <p:cTn id="64" dur="1" fill="hold">
                                          <p:stCondLst>
                                            <p:cond delay="0"/>
                                          </p:stCondLst>
                                        </p:cTn>
                                        <p:tgtEl>
                                          <p:spTgt spid="619522"/>
                                        </p:tgtEl>
                                        <p:attrNameLst>
                                          <p:attrName>style.visibility</p:attrName>
                                        </p:attrNameLst>
                                      </p:cBhvr>
                                      <p:to>
                                        <p:strVal val="visible"/>
                                      </p:to>
                                    </p:set>
                                    <p:anim calcmode="lin" valueType="num">
                                      <p:cBhvr additive="base">
                                        <p:cTn id="65" dur="500" fill="hold"/>
                                        <p:tgtEl>
                                          <p:spTgt spid="619522"/>
                                        </p:tgtEl>
                                        <p:attrNameLst>
                                          <p:attrName>ppt_x</p:attrName>
                                        </p:attrNameLst>
                                      </p:cBhvr>
                                      <p:tavLst>
                                        <p:tav tm="0">
                                          <p:val>
                                            <p:strVal val="#ppt_x"/>
                                          </p:val>
                                        </p:tav>
                                        <p:tav tm="100000">
                                          <p:val>
                                            <p:strVal val="#ppt_x"/>
                                          </p:val>
                                        </p:tav>
                                      </p:tavLst>
                                    </p:anim>
                                    <p:anim calcmode="lin" valueType="num">
                                      <p:cBhvr additive="base">
                                        <p:cTn id="66" dur="500" fill="hold"/>
                                        <p:tgtEl>
                                          <p:spTgt spid="6195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8" grpId="0"/>
      <p:bldP spid="267269" grpId="0"/>
      <p:bldP spid="13" grpId="0"/>
      <p:bldP spid="14" grpId="0"/>
    </p:bldLst>
  </p:timing>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8290" name="Picture 2" descr="http://i.huffpost.com/gen/1576250/images/o-ONLINE-BANKING-facebook.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6375" y="1360488"/>
            <a:ext cx="2460625" cy="12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AutoShape 42"/>
          <p:cNvSpPr>
            <a:spLocks noChangeArrowheads="1"/>
          </p:cNvSpPr>
          <p:nvPr/>
        </p:nvSpPr>
        <p:spPr bwMode="auto">
          <a:xfrm>
            <a:off x="76200" y="2697163"/>
            <a:ext cx="9067800" cy="4008437"/>
          </a:xfrm>
          <a:prstGeom prst="wedgeRoundRectCallout">
            <a:avLst>
              <a:gd name="adj1" fmla="val 31713"/>
              <a:gd name="adj2" fmla="val -75023"/>
              <a:gd name="adj3" fmla="val 16667"/>
            </a:avLst>
          </a:prstGeom>
          <a:noFill/>
          <a:ln w="57150" cap="sq">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274320" rIns="274320"/>
          <a:lstStyle>
            <a:lvl1pPr marL="457200" indent="-4572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pPr>
            <a:r>
              <a:rPr lang="en-US" altLang="en-US" sz="2800" i="0">
                <a:cs typeface="Arial" charset="0"/>
              </a:rPr>
              <a:t>I know his public product</a:t>
            </a:r>
          </a:p>
          <a:p>
            <a:pPr>
              <a:spcBef>
                <a:spcPct val="0"/>
              </a:spcBef>
              <a:buFontTx/>
              <a:buNone/>
            </a:pPr>
            <a:r>
              <a:rPr lang="en-US" altLang="en-US" sz="2800" i="0">
                <a:cs typeface="Arial" charset="0"/>
              </a:rPr>
              <a:t>      N = p</a:t>
            </a:r>
            <a:r>
              <a:rPr lang="en-US" altLang="en-US" sz="2800" i="0">
                <a:cs typeface="Arial" charset="0"/>
                <a:sym typeface="Symbol" pitchFamily="18" charset="2"/>
              </a:rPr>
              <a:t>q = </a:t>
            </a:r>
            <a:r>
              <a:rPr lang="en-US" altLang="en-US" sz="2800" i="0">
                <a:cs typeface="Arial" charset="0"/>
              </a:rPr>
              <a:t>3495284884937375456635355579</a:t>
            </a:r>
            <a:br>
              <a:rPr lang="en-US" altLang="en-US" sz="2800" i="0">
                <a:cs typeface="Arial" charset="0"/>
              </a:rPr>
            </a:br>
            <a:endParaRPr lang="en-US" altLang="en-US" sz="2800" i="0">
              <a:cs typeface="Arial" charset="0"/>
            </a:endParaRPr>
          </a:p>
        </p:txBody>
      </p:sp>
      <p:sp>
        <p:nvSpPr>
          <p:cNvPr id="9" name="Rectangle 8"/>
          <p:cNvSpPr>
            <a:spLocks noChangeArrowheads="1"/>
          </p:cNvSpPr>
          <p:nvPr/>
        </p:nvSpPr>
        <p:spPr bwMode="auto">
          <a:xfrm>
            <a:off x="409575" y="3810000"/>
            <a:ext cx="45672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2800" i="0"/>
              <a:t>I simply factor to find p</a:t>
            </a:r>
            <a:r>
              <a:rPr lang="en-US" altLang="en-US" sz="2800" i="0">
                <a:sym typeface="Symbol" pitchFamily="18" charset="2"/>
              </a:rPr>
              <a:t>q.</a:t>
            </a:r>
            <a:br>
              <a:rPr lang="en-US" altLang="en-US" sz="2800" i="0">
                <a:sym typeface="Symbol" pitchFamily="18" charset="2"/>
              </a:rPr>
            </a:br>
            <a:r>
              <a:rPr lang="en-US" altLang="en-US" sz="2800" i="0">
                <a:sym typeface="Symbol" pitchFamily="18" charset="2"/>
              </a:rPr>
              <a:t>Then I can steal his money.</a:t>
            </a:r>
            <a:endParaRPr lang="en-US" altLang="en-US" sz="2800" i="0"/>
          </a:p>
        </p:txBody>
      </p:sp>
      <p:sp>
        <p:nvSpPr>
          <p:cNvPr id="13" name="Rectangle 12"/>
          <p:cNvSpPr>
            <a:spLocks noChangeArrowheads="1"/>
          </p:cNvSpPr>
          <p:nvPr/>
        </p:nvSpPr>
        <p:spPr bwMode="auto">
          <a:xfrm>
            <a:off x="2201863" y="5559425"/>
            <a:ext cx="1123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i="0"/>
              <a:t>O(N)  </a:t>
            </a:r>
          </a:p>
        </p:txBody>
      </p:sp>
      <p:sp>
        <p:nvSpPr>
          <p:cNvPr id="14" name="Rectangle 13"/>
          <p:cNvSpPr>
            <a:spLocks noChangeArrowheads="1"/>
          </p:cNvSpPr>
          <p:nvPr/>
        </p:nvSpPr>
        <p:spPr bwMode="auto">
          <a:xfrm>
            <a:off x="3048000" y="5562600"/>
            <a:ext cx="5895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i="0">
                <a:sym typeface="Symbol" pitchFamily="18" charset="2"/>
              </a:rPr>
              <a:t>= O(10</a:t>
            </a:r>
            <a:r>
              <a:rPr lang="en-US" altLang="en-US" sz="2800" i="0" baseline="30000">
                <a:sym typeface="Symbol" pitchFamily="18" charset="2"/>
              </a:rPr>
              <a:t>28</a:t>
            </a:r>
            <a:r>
              <a:rPr lang="en-US" altLang="en-US" sz="2800" i="0"/>
              <a:t>) </a:t>
            </a:r>
            <a:r>
              <a:rPr lang="en-US" altLang="en-US" sz="2800" i="0">
                <a:sym typeface="Symbol" pitchFamily="18" charset="2"/>
              </a:rPr>
              <a:t>= O(10</a:t>
            </a:r>
            <a:r>
              <a:rPr lang="en-US" altLang="en-US" sz="2800" i="0" baseline="30000">
                <a:sym typeface="Symbol" pitchFamily="18" charset="2"/>
              </a:rPr>
              <a:t>n</a:t>
            </a:r>
            <a:r>
              <a:rPr lang="en-US" altLang="en-US" sz="2800" i="0"/>
              <a:t>) = exponential time. </a:t>
            </a:r>
          </a:p>
        </p:txBody>
      </p:sp>
      <p:pic>
        <p:nvPicPr>
          <p:cNvPr id="617474" name="Picture 2" descr="http://www.black-sheep.eu/wp-content/uploads/2013/05/thief_on_computer_1600_clr_730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91400" y="152400"/>
            <a:ext cx="1447800" cy="259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4"/>
          <p:cNvSpPr txBox="1">
            <a:spLocks noChangeArrowheads="1"/>
          </p:cNvSpPr>
          <p:nvPr/>
        </p:nvSpPr>
        <p:spPr bwMode="auto">
          <a:xfrm>
            <a:off x="1403350" y="4648200"/>
            <a:ext cx="22542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a:t>loop p = 2..N</a:t>
            </a:r>
            <a:br>
              <a:rPr lang="en-US" altLang="en-US" sz="2800"/>
            </a:br>
            <a:r>
              <a:rPr lang="en-US" altLang="en-US" sz="2800"/>
              <a:t>    check if N/p</a:t>
            </a:r>
          </a:p>
        </p:txBody>
      </p:sp>
      <p:sp>
        <p:nvSpPr>
          <p:cNvPr id="16" name="Rectangle 15"/>
          <p:cNvSpPr>
            <a:spLocks noChangeArrowheads="1"/>
          </p:cNvSpPr>
          <p:nvPr/>
        </p:nvSpPr>
        <p:spPr bwMode="auto">
          <a:xfrm>
            <a:off x="977900" y="5562600"/>
            <a:ext cx="13096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i="0"/>
              <a:t>Time = </a:t>
            </a:r>
          </a:p>
        </p:txBody>
      </p:sp>
      <p:sp>
        <p:nvSpPr>
          <p:cNvPr id="18" name="Rectangle 17"/>
          <p:cNvSpPr>
            <a:spLocks noChangeArrowheads="1"/>
          </p:cNvSpPr>
          <p:nvPr/>
        </p:nvSpPr>
        <p:spPr bwMode="auto">
          <a:xfrm>
            <a:off x="1300163" y="6029325"/>
            <a:ext cx="45672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i="0">
                <a:sym typeface="Symbol" pitchFamily="18" charset="2"/>
              </a:rPr>
              <a:t>No problem this is linear time.</a:t>
            </a:r>
            <a:endParaRPr lang="en-US" altLang="en-US" sz="2800" i="0"/>
          </a:p>
        </p:txBody>
      </p:sp>
      <p:grpSp>
        <p:nvGrpSpPr>
          <p:cNvPr id="19" name="Group 18"/>
          <p:cNvGrpSpPr>
            <a:grpSpLocks/>
          </p:cNvGrpSpPr>
          <p:nvPr/>
        </p:nvGrpSpPr>
        <p:grpSpPr bwMode="auto">
          <a:xfrm>
            <a:off x="2616200" y="3048000"/>
            <a:ext cx="5003800" cy="400050"/>
            <a:chOff x="3352800" y="3028890"/>
            <a:chExt cx="2514600" cy="400110"/>
          </a:xfrm>
        </p:grpSpPr>
        <p:cxnSp>
          <p:nvCxnSpPr>
            <p:cNvPr id="268304" name="Straight Arrow Connector 19"/>
            <p:cNvCxnSpPr>
              <a:cxnSpLocks noChangeShapeType="1"/>
            </p:cNvCxnSpPr>
            <p:nvPr/>
          </p:nvCxnSpPr>
          <p:spPr bwMode="auto">
            <a:xfrm>
              <a:off x="3352800" y="3390900"/>
              <a:ext cx="2514600" cy="0"/>
            </a:xfrm>
            <a:prstGeom prst="straightConnector1">
              <a:avLst/>
            </a:prstGeom>
            <a:noFill/>
            <a:ln w="12700"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sp>
          <p:nvSpPr>
            <p:cNvPr id="268305" name="Rectangle 20"/>
            <p:cNvSpPr>
              <a:spLocks noChangeArrowheads="1"/>
            </p:cNvSpPr>
            <p:nvPr/>
          </p:nvSpPr>
          <p:spPr bwMode="auto">
            <a:xfrm>
              <a:off x="4630165" y="3028890"/>
              <a:ext cx="3908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a:t>n= 28</a:t>
              </a:r>
            </a:p>
          </p:txBody>
        </p:sp>
      </p:grpSp>
      <p:grpSp>
        <p:nvGrpSpPr>
          <p:cNvPr id="22" name="Group 21"/>
          <p:cNvGrpSpPr>
            <a:grpSpLocks/>
          </p:cNvGrpSpPr>
          <p:nvPr/>
        </p:nvGrpSpPr>
        <p:grpSpPr bwMode="auto">
          <a:xfrm>
            <a:off x="2667000" y="1204913"/>
            <a:ext cx="5626100" cy="2324100"/>
            <a:chOff x="3661159" y="3532887"/>
            <a:chExt cx="5625108" cy="2324533"/>
          </a:xfrm>
        </p:grpSpPr>
        <p:pic>
          <p:nvPicPr>
            <p:cNvPr id="268302" name="Picture 5" descr="j011617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868414" y="3928817"/>
              <a:ext cx="1417853" cy="1928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8303" name="AutoShape 8"/>
            <p:cNvSpPr>
              <a:spLocks noChangeArrowheads="1"/>
            </p:cNvSpPr>
            <p:nvPr/>
          </p:nvSpPr>
          <p:spPr bwMode="auto">
            <a:xfrm>
              <a:off x="3661159" y="3532887"/>
              <a:ext cx="3882330" cy="1067042"/>
            </a:xfrm>
            <a:prstGeom prst="wedgeRectCallout">
              <a:avLst>
                <a:gd name="adj1" fmla="val 68421"/>
                <a:gd name="adj2" fmla="val 24014"/>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800" i="0" dirty="0">
                  <a:solidFill>
                    <a:srgbClr val="FFFFFF"/>
                  </a:solidFill>
                </a:rPr>
                <a:t>Linear in the </a:t>
              </a:r>
              <a:r>
                <a:rPr lang="en-CA" altLang="en-US" sz="2800" i="0" dirty="0">
                  <a:solidFill>
                    <a:schemeClr val="tx2"/>
                  </a:solidFill>
                </a:rPr>
                <a:t>value</a:t>
              </a:r>
              <a:r>
                <a:rPr lang="en-CA" altLang="en-US" sz="2800" i="0" dirty="0">
                  <a:solidFill>
                    <a:srgbClr val="FFFFFF"/>
                  </a:solidFill>
                </a:rPr>
                <a:t> N</a:t>
              </a:r>
              <a:br>
                <a:rPr lang="en-CA" altLang="en-US" sz="2800" i="0" dirty="0">
                  <a:solidFill>
                    <a:srgbClr val="FFFFFF"/>
                  </a:solidFill>
                </a:rPr>
              </a:br>
              <a:r>
                <a:rPr lang="en-CA" altLang="en-US" sz="2800" i="0" dirty="0">
                  <a:solidFill>
                    <a:srgbClr val="FFFFFF"/>
                  </a:solidFill>
                </a:rPr>
                <a:t>not the number of </a:t>
              </a:r>
              <a:r>
                <a:rPr lang="en-CA" altLang="en-US" sz="2800" i="0" dirty="0">
                  <a:solidFill>
                    <a:schemeClr val="tx2"/>
                  </a:solidFill>
                </a:rPr>
                <a:t>digits</a:t>
              </a:r>
              <a:r>
                <a:rPr lang="en-CA" altLang="en-US" sz="2800" i="0" dirty="0">
                  <a:solidFill>
                    <a:srgbClr val="FFFFFF"/>
                  </a:solidFill>
                </a:rPr>
                <a:t> n</a:t>
              </a:r>
              <a:endParaRPr lang="en-US" altLang="en-US" sz="2800" i="0" dirty="0">
                <a:solidFill>
                  <a:srgbClr val="FFFFFF"/>
                </a:solidFill>
              </a:endParaRPr>
            </a:p>
          </p:txBody>
        </p:sp>
      </p:grpSp>
      <p:sp>
        <p:nvSpPr>
          <p:cNvPr id="20" name="Rectangle 2"/>
          <p:cNvSpPr>
            <a:spLocks noGrp="1" noChangeArrowheads="1"/>
          </p:cNvSpPr>
          <p:nvPr>
            <p:ph type="title"/>
          </p:nvPr>
        </p:nvSpPr>
        <p:spPr>
          <a:xfrm>
            <a:off x="685800" y="0"/>
            <a:ext cx="7772400" cy="1143000"/>
          </a:xfrm>
        </p:spPr>
        <p:txBody>
          <a:bodyPr/>
          <a:lstStyle/>
          <a:p>
            <a:pPr eaLnBrk="1" hangingPunct="1"/>
            <a:r>
              <a:rPr lang="en-US" altLang="en-US" sz="4000" dirty="0" smtClean="0"/>
              <a:t>Cryptography</a:t>
            </a:r>
          </a:p>
        </p:txBody>
      </p:sp>
    </p:spTree>
    <p:extLst>
      <p:ext uri="{BB962C8B-B14F-4D97-AF65-F5344CB8AC3E}">
        <p14:creationId xmlns:p14="http://schemas.microsoft.com/office/powerpoint/2010/main" val="16531964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617474"/>
                                        </p:tgtEl>
                                        <p:attrNameLst>
                                          <p:attrName>style.visibility</p:attrName>
                                        </p:attrNameLst>
                                      </p:cBhvr>
                                      <p:to>
                                        <p:strVal val="visible"/>
                                      </p:to>
                                    </p:set>
                                    <p:anim calcmode="lin" valueType="num">
                                      <p:cBhvr additive="base">
                                        <p:cTn id="7" dur="500" fill="hold"/>
                                        <p:tgtEl>
                                          <p:spTgt spid="617474"/>
                                        </p:tgtEl>
                                        <p:attrNameLst>
                                          <p:attrName>ppt_x</p:attrName>
                                        </p:attrNameLst>
                                      </p:cBhvr>
                                      <p:tavLst>
                                        <p:tav tm="0">
                                          <p:val>
                                            <p:strVal val="1+#ppt_w/2"/>
                                          </p:val>
                                        </p:tav>
                                        <p:tav tm="100000">
                                          <p:val>
                                            <p:strVal val="#ppt_x"/>
                                          </p:val>
                                        </p:tav>
                                      </p:tavLst>
                                    </p:anim>
                                    <p:anim calcmode="lin" valueType="num">
                                      <p:cBhvr additive="base">
                                        <p:cTn id="8" dur="500" fill="hold"/>
                                        <p:tgtEl>
                                          <p:spTgt spid="617474"/>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1+#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 calcmode="lin" valueType="num">
                                      <p:cBhvr additive="base">
                                        <p:cTn id="17" dur="500" fill="hold"/>
                                        <p:tgtEl>
                                          <p:spTgt spid="9">
                                            <p:txEl>
                                              <p:pRg st="0" end="0"/>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1+#ppt_w/2"/>
                                          </p:val>
                                        </p:tav>
                                        <p:tav tm="100000">
                                          <p:val>
                                            <p:strVal val="#ppt_x"/>
                                          </p:val>
                                        </p:tav>
                                      </p:tavLst>
                                    </p:anim>
                                    <p:anim calcmode="lin" valueType="num">
                                      <p:cBhvr additive="base">
                                        <p:cTn id="24"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500" fill="hold"/>
                                        <p:tgtEl>
                                          <p:spTgt spid="16"/>
                                        </p:tgtEl>
                                        <p:attrNameLst>
                                          <p:attrName>ppt_x</p:attrName>
                                        </p:attrNameLst>
                                      </p:cBhvr>
                                      <p:tavLst>
                                        <p:tav tm="0">
                                          <p:val>
                                            <p:strVal val="1+#ppt_w/2"/>
                                          </p:val>
                                        </p:tav>
                                        <p:tav tm="100000">
                                          <p:val>
                                            <p:strVal val="#ppt_x"/>
                                          </p:val>
                                        </p:tav>
                                      </p:tavLst>
                                    </p:anim>
                                    <p:anim calcmode="lin" valueType="num">
                                      <p:cBhvr additive="base">
                                        <p:cTn id="30"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1+#ppt_w/2"/>
                                          </p:val>
                                        </p:tav>
                                        <p:tav tm="100000">
                                          <p:val>
                                            <p:strVal val="#ppt_x"/>
                                          </p:val>
                                        </p:tav>
                                      </p:tavLst>
                                    </p:anim>
                                    <p:anim calcmode="lin" valueType="num">
                                      <p:cBhvr additive="base">
                                        <p:cTn id="36"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 calcmode="lin" valueType="num">
                                      <p:cBhvr additive="base">
                                        <p:cTn id="41" dur="500" fill="hold"/>
                                        <p:tgtEl>
                                          <p:spTgt spid="18"/>
                                        </p:tgtEl>
                                        <p:attrNameLst>
                                          <p:attrName>ppt_x</p:attrName>
                                        </p:attrNameLst>
                                      </p:cBhvr>
                                      <p:tavLst>
                                        <p:tav tm="0">
                                          <p:val>
                                            <p:strVal val="1+#ppt_w/2"/>
                                          </p:val>
                                        </p:tav>
                                        <p:tav tm="100000">
                                          <p:val>
                                            <p:strVal val="#ppt_x"/>
                                          </p:val>
                                        </p:tav>
                                      </p:tavLst>
                                    </p:anim>
                                    <p:anim calcmode="lin" valueType="num">
                                      <p:cBhvr additive="base">
                                        <p:cTn id="42"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1"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 calcmode="lin" valueType="num">
                                      <p:cBhvr additive="base">
                                        <p:cTn id="47" dur="500" fill="hold"/>
                                        <p:tgtEl>
                                          <p:spTgt spid="22"/>
                                        </p:tgtEl>
                                        <p:attrNameLst>
                                          <p:attrName>ppt_x</p:attrName>
                                        </p:attrNameLst>
                                      </p:cBhvr>
                                      <p:tavLst>
                                        <p:tav tm="0">
                                          <p:val>
                                            <p:strVal val="#ppt_x"/>
                                          </p:val>
                                        </p:tav>
                                        <p:tav tm="100000">
                                          <p:val>
                                            <p:strVal val="#ppt_x"/>
                                          </p:val>
                                        </p:tav>
                                      </p:tavLst>
                                    </p:anim>
                                    <p:anim calcmode="lin" valueType="num">
                                      <p:cBhvr additive="base">
                                        <p:cTn id="48" dur="500" fill="hold"/>
                                        <p:tgtEl>
                                          <p:spTgt spid="22"/>
                                        </p:tgtEl>
                                        <p:attrNameLst>
                                          <p:attrName>ppt_y</p:attrName>
                                        </p:attrNameLst>
                                      </p:cBhvr>
                                      <p:tavLst>
                                        <p:tav tm="0">
                                          <p:val>
                                            <p:strVal val="0-#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2" fill="hold" nodeType="clickEffect">
                                  <p:stCondLst>
                                    <p:cond delay="0"/>
                                  </p:stCondLst>
                                  <p:childTnLst>
                                    <p:set>
                                      <p:cBhvr>
                                        <p:cTn id="52" dur="1" fill="hold">
                                          <p:stCondLst>
                                            <p:cond delay="0"/>
                                          </p:stCondLst>
                                        </p:cTn>
                                        <p:tgtEl>
                                          <p:spTgt spid="19"/>
                                        </p:tgtEl>
                                        <p:attrNameLst>
                                          <p:attrName>style.visibility</p:attrName>
                                        </p:attrNameLst>
                                      </p:cBhvr>
                                      <p:to>
                                        <p:strVal val="visible"/>
                                      </p:to>
                                    </p:set>
                                    <p:anim calcmode="lin" valueType="num">
                                      <p:cBhvr additive="base">
                                        <p:cTn id="53" dur="500" fill="hold"/>
                                        <p:tgtEl>
                                          <p:spTgt spid="19"/>
                                        </p:tgtEl>
                                        <p:attrNameLst>
                                          <p:attrName>ppt_x</p:attrName>
                                        </p:attrNameLst>
                                      </p:cBhvr>
                                      <p:tavLst>
                                        <p:tav tm="0">
                                          <p:val>
                                            <p:strVal val="1+#ppt_w/2"/>
                                          </p:val>
                                        </p:tav>
                                        <p:tav tm="100000">
                                          <p:val>
                                            <p:strVal val="#ppt_x"/>
                                          </p:val>
                                        </p:tav>
                                      </p:tavLst>
                                    </p:anim>
                                    <p:anim calcmode="lin" valueType="num">
                                      <p:cBhvr additive="base">
                                        <p:cTn id="54"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anim calcmode="lin" valueType="num">
                                      <p:cBhvr additive="base">
                                        <p:cTn id="59" dur="500" fill="hold"/>
                                        <p:tgtEl>
                                          <p:spTgt spid="14"/>
                                        </p:tgtEl>
                                        <p:attrNameLst>
                                          <p:attrName>ppt_x</p:attrName>
                                        </p:attrNameLst>
                                      </p:cBhvr>
                                      <p:tavLst>
                                        <p:tav tm="0">
                                          <p:val>
                                            <p:strVal val="1+#ppt_w/2"/>
                                          </p:val>
                                        </p:tav>
                                        <p:tav tm="100000">
                                          <p:val>
                                            <p:strVal val="#ppt_x"/>
                                          </p:val>
                                        </p:tav>
                                      </p:tavLst>
                                    </p:anim>
                                    <p:anim calcmode="lin" valueType="num">
                                      <p:cBhvr additive="base">
                                        <p:cTn id="60"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3" grpId="0"/>
      <p:bldP spid="14" grpId="0"/>
      <p:bldP spid="15" grpId="0"/>
      <p:bldP spid="16" grpId="0"/>
      <p:bldP spid="1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3048000" y="228600"/>
            <a:ext cx="6096000" cy="1143000"/>
          </a:xfrm>
          <a:noFill/>
        </p:spPr>
        <p:txBody>
          <a:bodyPr/>
          <a:lstStyle/>
          <a:p>
            <a:pPr eaLnBrk="1" hangingPunct="1"/>
            <a:r>
              <a:rPr lang="en-US" altLang="en-US" smtClean="0"/>
              <a:t>Iterative Algorithms </a:t>
            </a:r>
            <a:br>
              <a:rPr lang="en-US" altLang="en-US" smtClean="0"/>
            </a:br>
            <a:r>
              <a:rPr lang="en-US" altLang="en-US" smtClean="0"/>
              <a:t>Loop Invariants </a:t>
            </a:r>
          </a:p>
        </p:txBody>
      </p:sp>
      <p:sp>
        <p:nvSpPr>
          <p:cNvPr id="99331" name="Text Box 3"/>
          <p:cNvSpPr txBox="1">
            <a:spLocks noChangeArrowheads="1"/>
          </p:cNvSpPr>
          <p:nvPr/>
        </p:nvSpPr>
        <p:spPr bwMode="auto">
          <a:xfrm>
            <a:off x="0" y="1588"/>
            <a:ext cx="4568879" cy="7417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smtClean="0"/>
              <a:t>Physics(  )</a:t>
            </a:r>
            <a:br>
              <a:rPr lang="en-CA" altLang="en-US" sz="2800" i="0" dirty="0" smtClean="0"/>
            </a:br>
            <a:r>
              <a:rPr lang="en-CA" altLang="en-US" sz="2800" i="0" dirty="0" smtClean="0">
                <a:solidFill>
                  <a:srgbClr val="33CC33"/>
                </a:solidFill>
              </a:rPr>
              <a:t>“</a:t>
            </a:r>
            <a:r>
              <a:rPr lang="en-CA" altLang="en-US" sz="2800" i="0" dirty="0" err="1">
                <a:solidFill>
                  <a:srgbClr val="33CC33"/>
                </a:solidFill>
              </a:rPr>
              <a:t>preCond</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a:t>
            </a:r>
            <a:r>
              <a:rPr lang="en-CA" altLang="en-US" sz="2800" i="0" dirty="0">
                <a:solidFill>
                  <a:srgbClr val="33CC33"/>
                </a:solidFill>
              </a:rPr>
              <a:t>Input is </a:t>
            </a:r>
            <a:r>
              <a:rPr lang="en-CA" altLang="en-US" sz="2800" i="0" dirty="0" smtClean="0">
                <a:solidFill>
                  <a:srgbClr val="33CC33"/>
                </a:solidFill>
              </a:rPr>
              <a:t>a roller coaster</a:t>
            </a:r>
            <a:br>
              <a:rPr lang="en-CA" altLang="en-US" sz="2800" i="0" dirty="0" smtClean="0">
                <a:solidFill>
                  <a:srgbClr val="33CC33"/>
                </a:solidFill>
              </a:rPr>
            </a:br>
            <a:r>
              <a:rPr lang="en-CA" altLang="en-US" sz="2800" i="0" dirty="0" smtClean="0">
                <a:solidFill>
                  <a:srgbClr val="33CC33"/>
                </a:solidFill>
              </a:rPr>
              <a:t>  with car starting high.”</a:t>
            </a:r>
            <a:r>
              <a:rPr lang="en-CA" altLang="en-US" sz="2800" i="0" dirty="0" smtClean="0"/>
              <a:t>          </a:t>
            </a:r>
            <a:endParaRPr lang="en-CA" altLang="en-US" sz="2800" i="0" dirty="0">
              <a:solidFill>
                <a:schemeClr val="accent2"/>
              </a:solidFill>
            </a:endParaRPr>
          </a:p>
          <a:p>
            <a:pPr eaLnBrk="1" hangingPunct="1">
              <a:spcBef>
                <a:spcPct val="0"/>
              </a:spcBef>
              <a:buFontTx/>
              <a:buNone/>
            </a:pPr>
            <a:endParaRPr lang="en-US" altLang="en-US" sz="2800" i="0" dirty="0"/>
          </a:p>
          <a:p>
            <a:pPr eaLnBrk="1" hangingPunct="1">
              <a:spcBef>
                <a:spcPct val="0"/>
              </a:spcBef>
              <a:buFontTx/>
              <a:buNone/>
            </a:pPr>
            <a:r>
              <a:rPr lang="en-CA" altLang="en-US" sz="2800" i="0" dirty="0"/>
              <a:t>loop  </a:t>
            </a:r>
          </a:p>
          <a:p>
            <a:pPr eaLnBrk="1" hangingPunct="1">
              <a:spcBef>
                <a:spcPct val="0"/>
              </a:spcBef>
              <a:buFontTx/>
              <a:buNone/>
            </a:pPr>
            <a:r>
              <a:rPr lang="en-CA" altLang="en-US" sz="2800" i="0" dirty="0"/>
              <a:t>      </a:t>
            </a:r>
            <a:r>
              <a:rPr lang="en-CA" altLang="en-US" sz="2800" i="0" dirty="0">
                <a:solidFill>
                  <a:srgbClr val="33CC33"/>
                </a:solidFill>
              </a:rPr>
              <a:t>“loop-invariant</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E</a:t>
            </a:r>
            <a:r>
              <a:rPr lang="en-CA" altLang="en-US" sz="2800" i="0" baseline="-25000" dirty="0" smtClean="0">
                <a:solidFill>
                  <a:srgbClr val="33CC33"/>
                </a:solidFill>
              </a:rPr>
              <a:t>t</a:t>
            </a:r>
            <a:r>
              <a:rPr lang="en-CA" altLang="en-US" sz="2800" i="0" dirty="0" smtClean="0">
                <a:solidFill>
                  <a:srgbClr val="33CC33"/>
                </a:solidFill>
              </a:rPr>
              <a:t> = E</a:t>
            </a:r>
            <a:r>
              <a:rPr lang="en-CA" altLang="en-US" sz="2800" i="0" baseline="-25000" dirty="0" smtClean="0">
                <a:solidFill>
                  <a:srgbClr val="33CC33"/>
                </a:solidFill>
              </a:rPr>
              <a:t>0</a:t>
            </a:r>
            <a:r>
              <a:rPr lang="en-CA" altLang="en-US" sz="2800" i="0" dirty="0" smtClean="0">
                <a:solidFill>
                  <a:srgbClr val="33CC33"/>
                </a:solidFill>
              </a:rPr>
              <a:t>”</a:t>
            </a:r>
            <a:endParaRPr lang="en-CA" altLang="en-US" sz="2800" i="0" dirty="0">
              <a:solidFill>
                <a:srgbClr val="33CC33"/>
              </a:solidFill>
            </a:endParaRPr>
          </a:p>
          <a:p>
            <a:pPr eaLnBrk="1" hangingPunct="1">
              <a:spcBef>
                <a:spcPct val="0"/>
              </a:spcBef>
              <a:buFontTx/>
              <a:buNone/>
            </a:pPr>
            <a:r>
              <a:rPr lang="en-CA" altLang="en-US" sz="2800" i="0" dirty="0"/>
              <a:t>      exit when </a:t>
            </a:r>
            <a:r>
              <a:rPr lang="en-CA" altLang="en-US" sz="2800" i="0" dirty="0" smtClean="0">
                <a:solidFill>
                  <a:schemeClr val="accent1"/>
                </a:solidFill>
              </a:rPr>
              <a:t>(car at end)</a:t>
            </a:r>
            <a:endParaRPr lang="en-CA" altLang="en-US" sz="2800" i="0" dirty="0">
              <a:solidFill>
                <a:schemeClr val="accent1"/>
              </a:solidFill>
            </a:endParaRPr>
          </a:p>
          <a:p>
            <a:pPr eaLnBrk="1" hangingPunct="1">
              <a:spcBef>
                <a:spcPct val="0"/>
              </a:spcBef>
              <a:buFontTx/>
              <a:buNone/>
            </a:pPr>
            <a:r>
              <a:rPr lang="en-CA" altLang="en-US" sz="2800" i="0" dirty="0" smtClean="0"/>
              <a:t>      </a:t>
            </a:r>
            <a:r>
              <a:rPr lang="en-CA" altLang="en-US" sz="2800" i="0" dirty="0" smtClean="0">
                <a:solidFill>
                  <a:schemeClr val="accent2"/>
                </a:solidFill>
                <a:sym typeface="Symbol"/>
              </a:rPr>
              <a:t></a:t>
            </a:r>
            <a:r>
              <a:rPr lang="en-CA" altLang="en-US" sz="2800" i="0" dirty="0" smtClean="0">
                <a:solidFill>
                  <a:schemeClr val="accent2"/>
                </a:solidFill>
              </a:rPr>
              <a:t>x</a:t>
            </a:r>
            <a:r>
              <a:rPr lang="en-CA" altLang="en-US" sz="2800" i="0" baseline="-25000" dirty="0" smtClean="0">
                <a:solidFill>
                  <a:schemeClr val="accent2"/>
                </a:solidFill>
                <a:sym typeface="Symbol"/>
              </a:rPr>
              <a:t> t+</a:t>
            </a:r>
            <a:r>
              <a:rPr lang="en-CA" altLang="en-US" sz="2800" i="0" baseline="-25000" dirty="0" err="1" smtClean="0">
                <a:solidFill>
                  <a:schemeClr val="accent2"/>
                </a:solidFill>
                <a:sym typeface="Symbol"/>
              </a:rPr>
              <a:t>t</a:t>
            </a:r>
            <a:r>
              <a:rPr lang="en-CA" altLang="en-US" sz="2800" i="0" dirty="0" err="1" smtClean="0">
                <a:solidFill>
                  <a:schemeClr val="accent2"/>
                </a:solidFill>
              </a:rPr>
              <a:t>,v</a:t>
            </a:r>
            <a:r>
              <a:rPr lang="en-CA" altLang="en-US" sz="2800" i="0" baseline="-25000" dirty="0" smtClean="0">
                <a:solidFill>
                  <a:schemeClr val="accent2"/>
                </a:solidFill>
                <a:sym typeface="Symbol"/>
              </a:rPr>
              <a:t> t+t</a:t>
            </a:r>
            <a:r>
              <a:rPr lang="en-CA" altLang="en-US" sz="2800" i="0" dirty="0" smtClean="0">
                <a:solidFill>
                  <a:schemeClr val="accent2"/>
                </a:solidFill>
                <a:sym typeface="Symbol"/>
              </a:rPr>
              <a:t></a:t>
            </a:r>
            <a:endParaRPr lang="en-CA" altLang="en-US" sz="2800" i="0" baseline="-25000" dirty="0" smtClean="0">
              <a:solidFill>
                <a:schemeClr val="accent2"/>
              </a:solidFill>
              <a:sym typeface="Symbol"/>
            </a:endParaRPr>
          </a:p>
          <a:p>
            <a:pPr eaLnBrk="1" hangingPunct="1">
              <a:spcBef>
                <a:spcPct val="0"/>
              </a:spcBef>
              <a:buFontTx/>
              <a:buNone/>
            </a:pPr>
            <a:r>
              <a:rPr lang="en-CA" altLang="en-US" sz="2800" i="0" dirty="0" smtClean="0">
                <a:solidFill>
                  <a:schemeClr val="accent2"/>
                </a:solidFill>
                <a:sym typeface="Symbol"/>
              </a:rPr>
              <a:t>          </a:t>
            </a:r>
            <a:r>
              <a:rPr lang="en-CA" altLang="en-US" sz="2800" i="0" dirty="0" smtClean="0">
                <a:solidFill>
                  <a:schemeClr val="accent2"/>
                </a:solidFill>
              </a:rPr>
              <a:t>= Newton(</a:t>
            </a:r>
            <a:r>
              <a:rPr lang="en-CA" altLang="en-US" sz="2800" i="0" dirty="0" smtClean="0">
                <a:solidFill>
                  <a:schemeClr val="accent2"/>
                </a:solidFill>
                <a:sym typeface="Symbol"/>
              </a:rPr>
              <a:t></a:t>
            </a:r>
            <a:r>
              <a:rPr lang="en-CA" altLang="en-US" sz="2800" i="0" dirty="0" smtClean="0">
                <a:solidFill>
                  <a:schemeClr val="accent2"/>
                </a:solidFill>
              </a:rPr>
              <a:t>x</a:t>
            </a:r>
            <a:r>
              <a:rPr lang="en-CA" altLang="en-US" sz="2800" i="0" baseline="-25000" dirty="0" smtClean="0">
                <a:solidFill>
                  <a:schemeClr val="accent2"/>
                </a:solidFill>
                <a:sym typeface="Symbol"/>
              </a:rPr>
              <a:t> </a:t>
            </a:r>
            <a:r>
              <a:rPr lang="en-CA" altLang="en-US" sz="2800" i="0" baseline="-25000" dirty="0" err="1" smtClean="0">
                <a:solidFill>
                  <a:schemeClr val="accent2"/>
                </a:solidFill>
                <a:sym typeface="Symbol"/>
              </a:rPr>
              <a:t>t</a:t>
            </a:r>
            <a:r>
              <a:rPr lang="en-CA" altLang="en-US" sz="2800" i="0" dirty="0" err="1" smtClean="0">
                <a:solidFill>
                  <a:schemeClr val="accent2"/>
                </a:solidFill>
              </a:rPr>
              <a:t>,v</a:t>
            </a:r>
            <a:r>
              <a:rPr lang="en-CA" altLang="en-US" sz="2800" i="0" baseline="-25000" dirty="0" smtClean="0">
                <a:solidFill>
                  <a:schemeClr val="accent2"/>
                </a:solidFill>
                <a:sym typeface="Symbol"/>
              </a:rPr>
              <a:t> t</a:t>
            </a:r>
            <a:r>
              <a:rPr lang="en-CA" altLang="en-US" sz="2800" i="0" dirty="0" smtClean="0">
                <a:solidFill>
                  <a:schemeClr val="accent2"/>
                </a:solidFill>
                <a:sym typeface="Symbol"/>
              </a:rPr>
              <a:t></a:t>
            </a:r>
            <a:r>
              <a:rPr lang="en-CA" altLang="en-US" sz="2800" i="0" dirty="0" smtClean="0">
                <a:solidFill>
                  <a:schemeClr val="accent2"/>
                </a:solidFill>
              </a:rPr>
              <a:t>)</a:t>
            </a:r>
            <a:endParaRPr lang="en-CA" altLang="en-US" sz="2800" i="0" dirty="0">
              <a:solidFill>
                <a:schemeClr val="accent2"/>
              </a:solidFill>
            </a:endParaRPr>
          </a:p>
          <a:p>
            <a:pPr eaLnBrk="1" hangingPunct="1">
              <a:spcBef>
                <a:spcPct val="0"/>
              </a:spcBef>
              <a:buFontTx/>
              <a:buNone/>
            </a:pPr>
            <a:r>
              <a:rPr lang="en-US" altLang="en-US" sz="2800" i="0" dirty="0" err="1"/>
              <a:t>endloop</a:t>
            </a:r>
            <a:r>
              <a:rPr lang="en-CA" altLang="en-US" sz="2800" i="0" dirty="0">
                <a:solidFill>
                  <a:schemeClr val="accent2"/>
                </a:solidFill>
              </a:rPr>
              <a:t> </a:t>
            </a:r>
            <a:endParaRPr lang="en-US" altLang="en-US" sz="2800" i="0" dirty="0" smtClean="0">
              <a:solidFill>
                <a:schemeClr val="accent2"/>
              </a:solidFill>
            </a:endParaRPr>
          </a:p>
          <a:p>
            <a:pPr eaLnBrk="1" hangingPunct="1">
              <a:spcBef>
                <a:spcPct val="0"/>
              </a:spcBef>
              <a:buFontTx/>
              <a:buNone/>
            </a:pPr>
            <a:endParaRPr lang="en-CA" altLang="en-US" sz="2800" i="0" dirty="0" smtClean="0">
              <a:solidFill>
                <a:schemeClr val="accent2"/>
              </a:solidFill>
            </a:endParaRPr>
          </a:p>
          <a:p>
            <a:pPr eaLnBrk="1" hangingPunct="1">
              <a:spcBef>
                <a:spcPct val="0"/>
              </a:spcBef>
              <a:buFontTx/>
              <a:buNone/>
            </a:pPr>
            <a:r>
              <a:rPr lang="en-CA" altLang="en-US" sz="2800" i="0" dirty="0" smtClean="0">
                <a:solidFill>
                  <a:schemeClr val="accent2"/>
                </a:solidFill>
              </a:rPr>
              <a:t>return(</a:t>
            </a:r>
            <a:r>
              <a:rPr lang="en-CA" altLang="en-US" sz="2800" i="0" dirty="0" err="1" smtClean="0">
                <a:solidFill>
                  <a:schemeClr val="accent2"/>
                </a:solidFill>
              </a:rPr>
              <a:t>v</a:t>
            </a:r>
            <a:r>
              <a:rPr lang="en-CA" altLang="en-US" sz="2800" i="0" baseline="-25000" dirty="0" err="1" smtClean="0">
                <a:solidFill>
                  <a:schemeClr val="accent2"/>
                </a:solidFill>
              </a:rPr>
              <a:t>final</a:t>
            </a:r>
            <a:r>
              <a:rPr lang="en-CA" altLang="en-US" sz="2800" i="0" dirty="0" smtClean="0">
                <a:solidFill>
                  <a:schemeClr val="accent2"/>
                </a:solidFill>
              </a:rPr>
              <a:t>)</a:t>
            </a:r>
          </a:p>
          <a:p>
            <a:pPr eaLnBrk="1" hangingPunct="1">
              <a:spcBef>
                <a:spcPct val="0"/>
              </a:spcBef>
              <a:buFontTx/>
              <a:buNone/>
            </a:pPr>
            <a:r>
              <a:rPr lang="en-CA" altLang="en-US" sz="2800" i="0" dirty="0" smtClean="0">
                <a:solidFill>
                  <a:srgbClr val="33CC33"/>
                </a:solidFill>
              </a:rPr>
              <a:t>“</a:t>
            </a:r>
            <a:r>
              <a:rPr lang="en-CA" altLang="en-US" sz="2800" i="0" dirty="0" err="1" smtClean="0">
                <a:solidFill>
                  <a:srgbClr val="33CC33"/>
                </a:solidFill>
              </a:rPr>
              <a:t>postCond</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speed of car at end”</a:t>
            </a:r>
          </a:p>
          <a:p>
            <a:pPr eaLnBrk="1" hangingPunct="1">
              <a:spcBef>
                <a:spcPct val="0"/>
              </a:spcBef>
              <a:buFontTx/>
              <a:buNone/>
            </a:pPr>
            <a:endParaRPr lang="en-CA" altLang="en-US" sz="2800" i="0" dirty="0">
              <a:solidFill>
                <a:srgbClr val="33CC33"/>
              </a:solidFill>
            </a:endParaRP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45" name="Picture 2" descr="https://upload.wikimedia.org/wikipedia/commons/f/f1/Takabisha_roller_coaster.jpg"/>
          <p:cNvPicPr>
            <a:picLocks noChangeAspect="1" noChangeArrowheads="1"/>
          </p:cNvPicPr>
          <p:nvPr/>
        </p:nvPicPr>
        <p:blipFill>
          <a:blip r:embed="rId3" cstate="print"/>
          <a:srcRect/>
          <a:stretch>
            <a:fillRect/>
          </a:stretch>
        </p:blipFill>
        <p:spPr bwMode="auto">
          <a:xfrm>
            <a:off x="4038600" y="1447800"/>
            <a:ext cx="4772774" cy="1752600"/>
          </a:xfrm>
          <a:prstGeom prst="rect">
            <a:avLst/>
          </a:prstGeom>
          <a:noFill/>
        </p:spPr>
      </p:pic>
      <p:sp>
        <p:nvSpPr>
          <p:cNvPr id="50" name="Rectangle 4"/>
          <p:cNvSpPr>
            <a:spLocks noChangeArrowheads="1"/>
          </p:cNvSpPr>
          <p:nvPr/>
        </p:nvSpPr>
        <p:spPr bwMode="auto">
          <a:xfrm>
            <a:off x="5562600" y="5267980"/>
            <a:ext cx="2819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800" i="0" dirty="0" smtClean="0">
                <a:solidFill>
                  <a:srgbClr val="00B050"/>
                </a:solidFill>
              </a:rPr>
              <a:t>E</a:t>
            </a:r>
            <a:r>
              <a:rPr lang="en-CA" altLang="en-US" sz="2800" i="0" baseline="-25000" dirty="0" smtClean="0">
                <a:solidFill>
                  <a:srgbClr val="00B050"/>
                </a:solidFill>
              </a:rPr>
              <a:t>t</a:t>
            </a:r>
            <a:r>
              <a:rPr lang="en-CA" altLang="en-US" sz="2800" i="0" baseline="-25000" dirty="0" smtClean="0">
                <a:solidFill>
                  <a:srgbClr val="00B050"/>
                </a:solidFill>
                <a:sym typeface="Symbol"/>
              </a:rPr>
              <a:t>+t</a:t>
            </a:r>
            <a:r>
              <a:rPr lang="en-CA" altLang="en-US" sz="2800" i="0" dirty="0" smtClean="0">
                <a:solidFill>
                  <a:srgbClr val="00B050"/>
                </a:solidFill>
              </a:rPr>
              <a:t> = E</a:t>
            </a:r>
            <a:r>
              <a:rPr lang="en-CA" altLang="en-US" sz="2800" i="0" baseline="-25000" dirty="0" smtClean="0">
                <a:solidFill>
                  <a:srgbClr val="00B050"/>
                </a:solidFill>
              </a:rPr>
              <a:t>t </a:t>
            </a:r>
            <a:r>
              <a:rPr lang="en-CA" altLang="en-US" sz="2800" i="0" dirty="0" smtClean="0">
                <a:solidFill>
                  <a:srgbClr val="33CC33"/>
                </a:solidFill>
              </a:rPr>
              <a:t>= E</a:t>
            </a:r>
            <a:r>
              <a:rPr lang="en-CA" altLang="en-US" sz="2800" i="0" baseline="-25000" dirty="0" smtClean="0">
                <a:solidFill>
                  <a:srgbClr val="33CC33"/>
                </a:solidFill>
              </a:rPr>
              <a:t>0</a:t>
            </a:r>
            <a:r>
              <a:rPr lang="en-CA" altLang="en-US" sz="2800" i="0" baseline="-25000" dirty="0" smtClean="0">
                <a:solidFill>
                  <a:srgbClr val="00B050"/>
                </a:solidFill>
              </a:rPr>
              <a:t>  </a:t>
            </a:r>
          </a:p>
        </p:txBody>
      </p:sp>
      <p:grpSp>
        <p:nvGrpSpPr>
          <p:cNvPr id="2" name="Group 29"/>
          <p:cNvGrpSpPr/>
          <p:nvPr/>
        </p:nvGrpSpPr>
        <p:grpSpPr>
          <a:xfrm>
            <a:off x="609600" y="3689350"/>
            <a:ext cx="8351837" cy="1471375"/>
            <a:chOff x="609600" y="3689350"/>
            <a:chExt cx="8351837" cy="1471375"/>
          </a:xfrm>
        </p:grpSpPr>
        <p:grpSp>
          <p:nvGrpSpPr>
            <p:cNvPr id="3" name="Group 28"/>
            <p:cNvGrpSpPr/>
            <p:nvPr/>
          </p:nvGrpSpPr>
          <p:grpSpPr>
            <a:xfrm>
              <a:off x="609600" y="3689350"/>
              <a:ext cx="2734156" cy="1092200"/>
              <a:chOff x="609600" y="3689350"/>
              <a:chExt cx="2734156" cy="1092200"/>
            </a:xfrm>
          </p:grpSpPr>
          <p:grpSp>
            <p:nvGrpSpPr>
              <p:cNvPr id="4" name="Group 51"/>
              <p:cNvGrpSpPr/>
              <p:nvPr/>
            </p:nvGrpSpPr>
            <p:grpSpPr>
              <a:xfrm>
                <a:off x="609600" y="3780972"/>
                <a:ext cx="2734156" cy="805542"/>
                <a:chOff x="609600" y="3780972"/>
                <a:chExt cx="2734156" cy="805542"/>
              </a:xfrm>
            </p:grpSpPr>
            <p:sp>
              <p:nvSpPr>
                <p:cNvPr id="46" name="Rectangle 45"/>
                <p:cNvSpPr/>
                <p:nvPr/>
              </p:nvSpPr>
              <p:spPr>
                <a:xfrm>
                  <a:off x="609600" y="3789010"/>
                  <a:ext cx="415498" cy="369332"/>
                </a:xfrm>
                <a:prstGeom prst="rect">
                  <a:avLst/>
                </a:prstGeom>
              </p:spPr>
              <p:txBody>
                <a:bodyPr wrap="none">
                  <a:spAutoFit/>
                </a:bodyPr>
                <a:lstStyle/>
                <a:p>
                  <a:r>
                    <a:rPr lang="en-CA" altLang="en-US" sz="1800" i="0" dirty="0" smtClean="0">
                      <a:solidFill>
                        <a:schemeClr val="accent2"/>
                      </a:solidFill>
                    </a:rPr>
                    <a:t>→</a:t>
                  </a:r>
                  <a:endParaRPr lang="en-US" sz="1800" dirty="0"/>
                </a:p>
              </p:txBody>
            </p:sp>
            <p:sp>
              <p:nvSpPr>
                <p:cNvPr id="47" name="Rectangle 46"/>
                <p:cNvSpPr/>
                <p:nvPr/>
              </p:nvSpPr>
              <p:spPr>
                <a:xfrm>
                  <a:off x="1304444" y="3780972"/>
                  <a:ext cx="415498" cy="369332"/>
                </a:xfrm>
                <a:prstGeom prst="rect">
                  <a:avLst/>
                </a:prstGeom>
              </p:spPr>
              <p:txBody>
                <a:bodyPr wrap="none">
                  <a:spAutoFit/>
                </a:bodyPr>
                <a:lstStyle/>
                <a:p>
                  <a:r>
                    <a:rPr lang="en-CA" altLang="en-US" sz="1800" i="0" dirty="0" smtClean="0">
                      <a:solidFill>
                        <a:schemeClr val="accent2"/>
                      </a:solidFill>
                    </a:rPr>
                    <a:t>→</a:t>
                  </a:r>
                  <a:endParaRPr lang="en-US" sz="1800" dirty="0"/>
                </a:p>
              </p:txBody>
            </p:sp>
            <p:sp>
              <p:nvSpPr>
                <p:cNvPr id="48" name="Rectangle 47"/>
                <p:cNvSpPr/>
                <p:nvPr/>
              </p:nvSpPr>
              <p:spPr>
                <a:xfrm>
                  <a:off x="2527274" y="4217182"/>
                  <a:ext cx="415498" cy="369332"/>
                </a:xfrm>
                <a:prstGeom prst="rect">
                  <a:avLst/>
                </a:prstGeom>
              </p:spPr>
              <p:txBody>
                <a:bodyPr wrap="none">
                  <a:spAutoFit/>
                </a:bodyPr>
                <a:lstStyle/>
                <a:p>
                  <a:r>
                    <a:rPr lang="en-CA" altLang="en-US" sz="1800" i="0" dirty="0" smtClean="0">
                      <a:solidFill>
                        <a:schemeClr val="accent2"/>
                      </a:solidFill>
                    </a:rPr>
                    <a:t>→</a:t>
                  </a:r>
                  <a:endParaRPr lang="en-US" sz="1800" dirty="0"/>
                </a:p>
              </p:txBody>
            </p:sp>
            <p:sp>
              <p:nvSpPr>
                <p:cNvPr id="49" name="Rectangle 48"/>
                <p:cNvSpPr/>
                <p:nvPr/>
              </p:nvSpPr>
              <p:spPr>
                <a:xfrm>
                  <a:off x="2928258" y="4205514"/>
                  <a:ext cx="415498" cy="369332"/>
                </a:xfrm>
                <a:prstGeom prst="rect">
                  <a:avLst/>
                </a:prstGeom>
              </p:spPr>
              <p:txBody>
                <a:bodyPr wrap="none">
                  <a:spAutoFit/>
                </a:bodyPr>
                <a:lstStyle/>
                <a:p>
                  <a:r>
                    <a:rPr lang="en-CA" altLang="en-US" sz="1800" i="0" dirty="0" smtClean="0">
                      <a:solidFill>
                        <a:schemeClr val="accent2"/>
                      </a:solidFill>
                    </a:rPr>
                    <a:t>→</a:t>
                  </a:r>
                  <a:endParaRPr lang="en-US" sz="1800" dirty="0"/>
                </a:p>
              </p:txBody>
            </p:sp>
          </p:grpSp>
          <p:sp>
            <p:nvSpPr>
              <p:cNvPr id="18" name="Freeform 7"/>
              <p:cNvSpPr>
                <a:spLocks/>
              </p:cNvSpPr>
              <p:nvPr/>
            </p:nvSpPr>
            <p:spPr bwMode="auto">
              <a:xfrm>
                <a:off x="914400" y="3689350"/>
                <a:ext cx="1143000" cy="1092200"/>
              </a:xfrm>
              <a:custGeom>
                <a:avLst/>
                <a:gdLst>
                  <a:gd name="T0" fmla="*/ 2147483647 w 720"/>
                  <a:gd name="T1" fmla="*/ 0 h 688"/>
                  <a:gd name="T2" fmla="*/ 2147483647 w 720"/>
                  <a:gd name="T3" fmla="*/ 2147483647 h 688"/>
                  <a:gd name="T4" fmla="*/ 2147483647 w 720"/>
                  <a:gd name="T5" fmla="*/ 2147483647 h 688"/>
                  <a:gd name="T6" fmla="*/ 2147483647 w 720"/>
                  <a:gd name="T7" fmla="*/ 2147483647 h 688"/>
                  <a:gd name="T8" fmla="*/ 2147483647 w 720"/>
                  <a:gd name="T9" fmla="*/ 0 h 688"/>
                  <a:gd name="T10" fmla="*/ 0 60000 65536"/>
                  <a:gd name="T11" fmla="*/ 0 60000 65536"/>
                  <a:gd name="T12" fmla="*/ 0 60000 65536"/>
                  <a:gd name="T13" fmla="*/ 0 60000 65536"/>
                  <a:gd name="T14" fmla="*/ 0 60000 65536"/>
                  <a:gd name="T15" fmla="*/ 0 w 720"/>
                  <a:gd name="T16" fmla="*/ 0 h 688"/>
                  <a:gd name="T17" fmla="*/ 720 w 720"/>
                  <a:gd name="T18" fmla="*/ 688 h 688"/>
                </a:gdLst>
                <a:ahLst/>
                <a:cxnLst>
                  <a:cxn ang="T10">
                    <a:pos x="T0" y="T1"/>
                  </a:cxn>
                  <a:cxn ang="T11">
                    <a:pos x="T2" y="T3"/>
                  </a:cxn>
                  <a:cxn ang="T12">
                    <a:pos x="T4" y="T5"/>
                  </a:cxn>
                  <a:cxn ang="T13">
                    <a:pos x="T6" y="T7"/>
                  </a:cxn>
                  <a:cxn ang="T14">
                    <a:pos x="T8" y="T9"/>
                  </a:cxn>
                </a:cxnLst>
                <a:rect l="T15" t="T16" r="T17" b="T18"/>
                <a:pathLst>
                  <a:path w="720" h="688">
                    <a:moveTo>
                      <a:pt x="248" y="0"/>
                    </a:moveTo>
                    <a:cubicBezTo>
                      <a:pt x="124" y="64"/>
                      <a:pt x="0" y="128"/>
                      <a:pt x="8" y="240"/>
                    </a:cubicBezTo>
                    <a:cubicBezTo>
                      <a:pt x="16" y="352"/>
                      <a:pt x="184" y="656"/>
                      <a:pt x="296" y="672"/>
                    </a:cubicBezTo>
                    <a:cubicBezTo>
                      <a:pt x="408" y="688"/>
                      <a:pt x="640" y="448"/>
                      <a:pt x="680" y="336"/>
                    </a:cubicBezTo>
                    <a:cubicBezTo>
                      <a:pt x="720" y="224"/>
                      <a:pt x="628" y="112"/>
                      <a:pt x="536" y="0"/>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 name="Freeform 11"/>
              <p:cNvSpPr>
                <a:spLocks/>
              </p:cNvSpPr>
              <p:nvPr/>
            </p:nvSpPr>
            <p:spPr bwMode="auto">
              <a:xfrm>
                <a:off x="1066800" y="3689350"/>
                <a:ext cx="1143000" cy="1092200"/>
              </a:xfrm>
              <a:custGeom>
                <a:avLst/>
                <a:gdLst>
                  <a:gd name="T0" fmla="*/ 2147483647 w 720"/>
                  <a:gd name="T1" fmla="*/ 0 h 688"/>
                  <a:gd name="T2" fmla="*/ 2147483647 w 720"/>
                  <a:gd name="T3" fmla="*/ 2147483647 h 688"/>
                  <a:gd name="T4" fmla="*/ 2147483647 w 720"/>
                  <a:gd name="T5" fmla="*/ 2147483647 h 688"/>
                  <a:gd name="T6" fmla="*/ 2147483647 w 720"/>
                  <a:gd name="T7" fmla="*/ 2147483647 h 688"/>
                  <a:gd name="T8" fmla="*/ 2147483647 w 720"/>
                  <a:gd name="T9" fmla="*/ 0 h 688"/>
                  <a:gd name="T10" fmla="*/ 0 60000 65536"/>
                  <a:gd name="T11" fmla="*/ 0 60000 65536"/>
                  <a:gd name="T12" fmla="*/ 0 60000 65536"/>
                  <a:gd name="T13" fmla="*/ 0 60000 65536"/>
                  <a:gd name="T14" fmla="*/ 0 60000 65536"/>
                  <a:gd name="T15" fmla="*/ 0 w 720"/>
                  <a:gd name="T16" fmla="*/ 0 h 688"/>
                  <a:gd name="T17" fmla="*/ 720 w 720"/>
                  <a:gd name="T18" fmla="*/ 688 h 688"/>
                </a:gdLst>
                <a:ahLst/>
                <a:cxnLst>
                  <a:cxn ang="T10">
                    <a:pos x="T0" y="T1"/>
                  </a:cxn>
                  <a:cxn ang="T11">
                    <a:pos x="T2" y="T3"/>
                  </a:cxn>
                  <a:cxn ang="T12">
                    <a:pos x="T4" y="T5"/>
                  </a:cxn>
                  <a:cxn ang="T13">
                    <a:pos x="T6" y="T7"/>
                  </a:cxn>
                  <a:cxn ang="T14">
                    <a:pos x="T8" y="T9"/>
                  </a:cxn>
                </a:cxnLst>
                <a:rect l="T15" t="T16" r="T17" b="T18"/>
                <a:pathLst>
                  <a:path w="720" h="688">
                    <a:moveTo>
                      <a:pt x="248" y="0"/>
                    </a:moveTo>
                    <a:cubicBezTo>
                      <a:pt x="124" y="64"/>
                      <a:pt x="0" y="128"/>
                      <a:pt x="8" y="240"/>
                    </a:cubicBezTo>
                    <a:cubicBezTo>
                      <a:pt x="16" y="352"/>
                      <a:pt x="184" y="656"/>
                      <a:pt x="296" y="672"/>
                    </a:cubicBezTo>
                    <a:cubicBezTo>
                      <a:pt x="408" y="688"/>
                      <a:pt x="640" y="448"/>
                      <a:pt x="680" y="336"/>
                    </a:cubicBezTo>
                    <a:cubicBezTo>
                      <a:pt x="720" y="224"/>
                      <a:pt x="628" y="112"/>
                      <a:pt x="536" y="0"/>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 name="Group 12"/>
            <p:cNvGrpSpPr>
              <a:grpSpLocks/>
            </p:cNvGrpSpPr>
            <p:nvPr/>
          </p:nvGrpSpPr>
          <p:grpSpPr bwMode="auto">
            <a:xfrm>
              <a:off x="1219200" y="3689350"/>
              <a:ext cx="1447800" cy="1092200"/>
              <a:chOff x="768" y="2448"/>
              <a:chExt cx="912" cy="688"/>
            </a:xfrm>
          </p:grpSpPr>
          <p:sp>
            <p:nvSpPr>
              <p:cNvPr id="21" name="Freeform 13"/>
              <p:cNvSpPr>
                <a:spLocks/>
              </p:cNvSpPr>
              <p:nvPr/>
            </p:nvSpPr>
            <p:spPr bwMode="auto">
              <a:xfrm>
                <a:off x="768" y="2448"/>
                <a:ext cx="720" cy="688"/>
              </a:xfrm>
              <a:custGeom>
                <a:avLst/>
                <a:gdLst>
                  <a:gd name="T0" fmla="*/ 248 w 720"/>
                  <a:gd name="T1" fmla="*/ 0 h 688"/>
                  <a:gd name="T2" fmla="*/ 8 w 720"/>
                  <a:gd name="T3" fmla="*/ 240 h 688"/>
                  <a:gd name="T4" fmla="*/ 296 w 720"/>
                  <a:gd name="T5" fmla="*/ 672 h 688"/>
                  <a:gd name="T6" fmla="*/ 680 w 720"/>
                  <a:gd name="T7" fmla="*/ 336 h 688"/>
                  <a:gd name="T8" fmla="*/ 536 w 720"/>
                  <a:gd name="T9" fmla="*/ 0 h 688"/>
                  <a:gd name="T10" fmla="*/ 0 60000 65536"/>
                  <a:gd name="T11" fmla="*/ 0 60000 65536"/>
                  <a:gd name="T12" fmla="*/ 0 60000 65536"/>
                  <a:gd name="T13" fmla="*/ 0 60000 65536"/>
                  <a:gd name="T14" fmla="*/ 0 60000 65536"/>
                  <a:gd name="T15" fmla="*/ 0 w 720"/>
                  <a:gd name="T16" fmla="*/ 0 h 688"/>
                  <a:gd name="T17" fmla="*/ 720 w 720"/>
                  <a:gd name="T18" fmla="*/ 688 h 688"/>
                </a:gdLst>
                <a:ahLst/>
                <a:cxnLst>
                  <a:cxn ang="T10">
                    <a:pos x="T0" y="T1"/>
                  </a:cxn>
                  <a:cxn ang="T11">
                    <a:pos x="T2" y="T3"/>
                  </a:cxn>
                  <a:cxn ang="T12">
                    <a:pos x="T4" y="T5"/>
                  </a:cxn>
                  <a:cxn ang="T13">
                    <a:pos x="T6" y="T7"/>
                  </a:cxn>
                  <a:cxn ang="T14">
                    <a:pos x="T8" y="T9"/>
                  </a:cxn>
                </a:cxnLst>
                <a:rect l="T15" t="T16" r="T17" b="T18"/>
                <a:pathLst>
                  <a:path w="720" h="688">
                    <a:moveTo>
                      <a:pt x="248" y="0"/>
                    </a:moveTo>
                    <a:cubicBezTo>
                      <a:pt x="124" y="64"/>
                      <a:pt x="0" y="128"/>
                      <a:pt x="8" y="240"/>
                    </a:cubicBezTo>
                    <a:cubicBezTo>
                      <a:pt x="16" y="352"/>
                      <a:pt x="184" y="656"/>
                      <a:pt x="296" y="672"/>
                    </a:cubicBezTo>
                    <a:cubicBezTo>
                      <a:pt x="408" y="688"/>
                      <a:pt x="640" y="448"/>
                      <a:pt x="680" y="336"/>
                    </a:cubicBezTo>
                    <a:cubicBezTo>
                      <a:pt x="720" y="224"/>
                      <a:pt x="628" y="112"/>
                      <a:pt x="536" y="0"/>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 name="Freeform 14"/>
              <p:cNvSpPr>
                <a:spLocks/>
              </p:cNvSpPr>
              <p:nvPr/>
            </p:nvSpPr>
            <p:spPr bwMode="auto">
              <a:xfrm>
                <a:off x="864" y="2448"/>
                <a:ext cx="720" cy="688"/>
              </a:xfrm>
              <a:custGeom>
                <a:avLst/>
                <a:gdLst>
                  <a:gd name="T0" fmla="*/ 248 w 720"/>
                  <a:gd name="T1" fmla="*/ 0 h 688"/>
                  <a:gd name="T2" fmla="*/ 8 w 720"/>
                  <a:gd name="T3" fmla="*/ 240 h 688"/>
                  <a:gd name="T4" fmla="*/ 296 w 720"/>
                  <a:gd name="T5" fmla="*/ 672 h 688"/>
                  <a:gd name="T6" fmla="*/ 680 w 720"/>
                  <a:gd name="T7" fmla="*/ 336 h 688"/>
                  <a:gd name="T8" fmla="*/ 536 w 720"/>
                  <a:gd name="T9" fmla="*/ 0 h 688"/>
                  <a:gd name="T10" fmla="*/ 0 60000 65536"/>
                  <a:gd name="T11" fmla="*/ 0 60000 65536"/>
                  <a:gd name="T12" fmla="*/ 0 60000 65536"/>
                  <a:gd name="T13" fmla="*/ 0 60000 65536"/>
                  <a:gd name="T14" fmla="*/ 0 60000 65536"/>
                  <a:gd name="T15" fmla="*/ 0 w 720"/>
                  <a:gd name="T16" fmla="*/ 0 h 688"/>
                  <a:gd name="T17" fmla="*/ 720 w 720"/>
                  <a:gd name="T18" fmla="*/ 688 h 688"/>
                </a:gdLst>
                <a:ahLst/>
                <a:cxnLst>
                  <a:cxn ang="T10">
                    <a:pos x="T0" y="T1"/>
                  </a:cxn>
                  <a:cxn ang="T11">
                    <a:pos x="T2" y="T3"/>
                  </a:cxn>
                  <a:cxn ang="T12">
                    <a:pos x="T4" y="T5"/>
                  </a:cxn>
                  <a:cxn ang="T13">
                    <a:pos x="T6" y="T7"/>
                  </a:cxn>
                  <a:cxn ang="T14">
                    <a:pos x="T8" y="T9"/>
                  </a:cxn>
                </a:cxnLst>
                <a:rect l="T15" t="T16" r="T17" b="T18"/>
                <a:pathLst>
                  <a:path w="720" h="688">
                    <a:moveTo>
                      <a:pt x="248" y="0"/>
                    </a:moveTo>
                    <a:cubicBezTo>
                      <a:pt x="124" y="64"/>
                      <a:pt x="0" y="128"/>
                      <a:pt x="8" y="240"/>
                    </a:cubicBezTo>
                    <a:cubicBezTo>
                      <a:pt x="16" y="352"/>
                      <a:pt x="184" y="656"/>
                      <a:pt x="296" y="672"/>
                    </a:cubicBezTo>
                    <a:cubicBezTo>
                      <a:pt x="408" y="688"/>
                      <a:pt x="640" y="448"/>
                      <a:pt x="680" y="336"/>
                    </a:cubicBezTo>
                    <a:cubicBezTo>
                      <a:pt x="720" y="224"/>
                      <a:pt x="628" y="112"/>
                      <a:pt x="536" y="0"/>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 name="Freeform 15"/>
              <p:cNvSpPr>
                <a:spLocks/>
              </p:cNvSpPr>
              <p:nvPr/>
            </p:nvSpPr>
            <p:spPr bwMode="auto">
              <a:xfrm>
                <a:off x="960" y="2448"/>
                <a:ext cx="720" cy="688"/>
              </a:xfrm>
              <a:custGeom>
                <a:avLst/>
                <a:gdLst>
                  <a:gd name="T0" fmla="*/ 248 w 720"/>
                  <a:gd name="T1" fmla="*/ 0 h 688"/>
                  <a:gd name="T2" fmla="*/ 8 w 720"/>
                  <a:gd name="T3" fmla="*/ 240 h 688"/>
                  <a:gd name="T4" fmla="*/ 296 w 720"/>
                  <a:gd name="T5" fmla="*/ 672 h 688"/>
                  <a:gd name="T6" fmla="*/ 680 w 720"/>
                  <a:gd name="T7" fmla="*/ 336 h 688"/>
                  <a:gd name="T8" fmla="*/ 536 w 720"/>
                  <a:gd name="T9" fmla="*/ 0 h 688"/>
                  <a:gd name="T10" fmla="*/ 0 60000 65536"/>
                  <a:gd name="T11" fmla="*/ 0 60000 65536"/>
                  <a:gd name="T12" fmla="*/ 0 60000 65536"/>
                  <a:gd name="T13" fmla="*/ 0 60000 65536"/>
                  <a:gd name="T14" fmla="*/ 0 60000 65536"/>
                  <a:gd name="T15" fmla="*/ 0 w 720"/>
                  <a:gd name="T16" fmla="*/ 0 h 688"/>
                  <a:gd name="T17" fmla="*/ 720 w 720"/>
                  <a:gd name="T18" fmla="*/ 688 h 688"/>
                </a:gdLst>
                <a:ahLst/>
                <a:cxnLst>
                  <a:cxn ang="T10">
                    <a:pos x="T0" y="T1"/>
                  </a:cxn>
                  <a:cxn ang="T11">
                    <a:pos x="T2" y="T3"/>
                  </a:cxn>
                  <a:cxn ang="T12">
                    <a:pos x="T4" y="T5"/>
                  </a:cxn>
                  <a:cxn ang="T13">
                    <a:pos x="T6" y="T7"/>
                  </a:cxn>
                  <a:cxn ang="T14">
                    <a:pos x="T8" y="T9"/>
                  </a:cxn>
                </a:cxnLst>
                <a:rect l="T15" t="T16" r="T17" b="T18"/>
                <a:pathLst>
                  <a:path w="720" h="688">
                    <a:moveTo>
                      <a:pt x="248" y="0"/>
                    </a:moveTo>
                    <a:cubicBezTo>
                      <a:pt x="124" y="64"/>
                      <a:pt x="0" y="128"/>
                      <a:pt x="8" y="240"/>
                    </a:cubicBezTo>
                    <a:cubicBezTo>
                      <a:pt x="16" y="352"/>
                      <a:pt x="184" y="656"/>
                      <a:pt x="296" y="672"/>
                    </a:cubicBezTo>
                    <a:cubicBezTo>
                      <a:pt x="408" y="688"/>
                      <a:pt x="640" y="448"/>
                      <a:pt x="680" y="336"/>
                    </a:cubicBezTo>
                    <a:cubicBezTo>
                      <a:pt x="720" y="224"/>
                      <a:pt x="628" y="112"/>
                      <a:pt x="536" y="0"/>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 name="Group 24"/>
            <p:cNvGrpSpPr>
              <a:grpSpLocks/>
            </p:cNvGrpSpPr>
            <p:nvPr/>
          </p:nvGrpSpPr>
          <p:grpSpPr bwMode="auto">
            <a:xfrm>
              <a:off x="3657600" y="3744675"/>
              <a:ext cx="5303837" cy="1416050"/>
              <a:chOff x="2545" y="2209"/>
              <a:chExt cx="3341" cy="892"/>
            </a:xfrm>
          </p:grpSpPr>
          <p:sp>
            <p:nvSpPr>
              <p:cNvPr id="26" name="Text Box 4"/>
              <p:cNvSpPr txBox="1">
                <a:spLocks noChangeArrowheads="1"/>
              </p:cNvSpPr>
              <p:nvPr/>
            </p:nvSpPr>
            <p:spPr bwMode="auto">
              <a:xfrm>
                <a:off x="2545" y="2209"/>
                <a:ext cx="1693"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a:solidFill>
                      <a:srgbClr val="33CC33"/>
                    </a:solidFill>
                  </a:rPr>
                  <a:t>&lt;loop-</a:t>
                </a:r>
                <a:r>
                  <a:rPr lang="en-CA" altLang="en-US" sz="2800" i="0" dirty="0" err="1">
                    <a:solidFill>
                      <a:srgbClr val="33CC33"/>
                    </a:solidFill>
                  </a:rPr>
                  <a:t>invariant</a:t>
                </a:r>
                <a:r>
                  <a:rPr lang="en-CA" altLang="en-US" sz="2800" i="0" baseline="-25000" dirty="0" err="1">
                    <a:solidFill>
                      <a:srgbClr val="33CC33"/>
                    </a:solidFill>
                  </a:rPr>
                  <a:t>t</a:t>
                </a:r>
                <a:r>
                  <a:rPr lang="en-CA" altLang="en-US" sz="2800" i="0" dirty="0">
                    <a:solidFill>
                      <a:srgbClr val="33CC33"/>
                    </a:solidFill>
                  </a:rPr>
                  <a:t>&gt;</a:t>
                </a:r>
              </a:p>
              <a:p>
                <a:pPr eaLnBrk="1" hangingPunct="1">
                  <a:spcBef>
                    <a:spcPct val="0"/>
                  </a:spcBef>
                  <a:buFontTx/>
                  <a:buNone/>
                </a:pPr>
                <a:r>
                  <a:rPr lang="en-CA" altLang="en-US" sz="2800" i="0" dirty="0">
                    <a:solidFill>
                      <a:schemeClr val="accent1"/>
                    </a:solidFill>
                    <a:cs typeface="Times New Roman" pitchFamily="18" charset="0"/>
                  </a:rPr>
                  <a:t>  ¬</a:t>
                </a:r>
                <a:r>
                  <a:rPr lang="en-CA" altLang="en-US" sz="2800" i="0" dirty="0">
                    <a:solidFill>
                      <a:schemeClr val="accent1"/>
                    </a:solidFill>
                  </a:rPr>
                  <a:t>&lt;exit </a:t>
                </a:r>
                <a:r>
                  <a:rPr lang="en-CA" altLang="en-US" sz="2800" i="0" dirty="0" err="1">
                    <a:solidFill>
                      <a:schemeClr val="accent1"/>
                    </a:solidFill>
                  </a:rPr>
                  <a:t>Cond</a:t>
                </a:r>
                <a:r>
                  <a:rPr lang="en-CA" altLang="en-US" sz="2800" i="0" dirty="0">
                    <a:solidFill>
                      <a:schemeClr val="accent1"/>
                    </a:solidFill>
                  </a:rPr>
                  <a:t>&gt;</a:t>
                </a:r>
                <a:endParaRPr lang="en-US" altLang="en-US" sz="2800" i="0" dirty="0">
                  <a:solidFill>
                    <a:srgbClr val="33CC33"/>
                  </a:solidFill>
                </a:endParaRPr>
              </a:p>
              <a:p>
                <a:pPr eaLnBrk="1" hangingPunct="1">
                  <a:spcBef>
                    <a:spcPct val="0"/>
                  </a:spcBef>
                  <a:buFontTx/>
                  <a:buNone/>
                </a:pPr>
                <a:r>
                  <a:rPr lang="en-CA" altLang="en-US" sz="2800" i="0" dirty="0">
                    <a:solidFill>
                      <a:schemeClr val="accent2"/>
                    </a:solidFill>
                  </a:rPr>
                  <a:t>      </a:t>
                </a:r>
                <a:r>
                  <a:rPr lang="en-CA" altLang="en-US" sz="2800" i="0" dirty="0" err="1">
                    <a:solidFill>
                      <a:schemeClr val="accent2"/>
                    </a:solidFill>
                  </a:rPr>
                  <a:t>codeB</a:t>
                </a:r>
                <a:endParaRPr lang="en-CA" altLang="en-US" sz="2800" i="0" dirty="0">
                  <a:solidFill>
                    <a:schemeClr val="accent2"/>
                  </a:solidFill>
                </a:endParaRPr>
              </a:p>
            </p:txBody>
          </p:sp>
          <p:sp>
            <p:nvSpPr>
              <p:cNvPr id="27" name="Text Box 5"/>
              <p:cNvSpPr txBox="1">
                <a:spLocks noChangeArrowheads="1"/>
              </p:cNvSpPr>
              <p:nvPr/>
            </p:nvSpPr>
            <p:spPr bwMode="auto">
              <a:xfrm>
                <a:off x="4547" y="2461"/>
                <a:ext cx="1339"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a:solidFill>
                      <a:srgbClr val="33CC33"/>
                    </a:solidFill>
                  </a:rPr>
                  <a:t>&lt;loop-inv</a:t>
                </a:r>
                <a:r>
                  <a:rPr lang="en-CA" altLang="en-US" sz="2800" i="0" baseline="-25000" dirty="0">
                    <a:solidFill>
                      <a:srgbClr val="33CC33"/>
                    </a:solidFill>
                  </a:rPr>
                  <a:t>t+1</a:t>
                </a:r>
                <a:r>
                  <a:rPr lang="en-CA" altLang="en-US" sz="2800" i="0" dirty="0">
                    <a:solidFill>
                      <a:srgbClr val="33CC33"/>
                    </a:solidFill>
                  </a:rPr>
                  <a:t>&gt;</a:t>
                </a:r>
              </a:p>
              <a:p>
                <a:pPr eaLnBrk="1" hangingPunct="1">
                  <a:spcBef>
                    <a:spcPct val="0"/>
                  </a:spcBef>
                  <a:buFontTx/>
                  <a:buNone/>
                </a:pPr>
                <a:endParaRPr lang="en-CA" altLang="en-US" i="0" dirty="0">
                  <a:solidFill>
                    <a:srgbClr val="33CC33"/>
                  </a:solidFill>
                </a:endParaRPr>
              </a:p>
            </p:txBody>
          </p:sp>
          <p:sp>
            <p:nvSpPr>
              <p:cNvPr id="28" name="AutoShape 6"/>
              <p:cNvSpPr>
                <a:spLocks noChangeArrowheads="1"/>
              </p:cNvSpPr>
              <p:nvPr/>
            </p:nvSpPr>
            <p:spPr bwMode="auto">
              <a:xfrm>
                <a:off x="4128" y="2481"/>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grpSp>
      <p:pic>
        <p:nvPicPr>
          <p:cNvPr id="29" name="Picture 6" descr="C:\Users\jeff-surfacepro\Pictures\Picasa\Exports\Pictures\Takabisha_roller_coaster-00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86200" y="1447800"/>
            <a:ext cx="5105400" cy="18121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2879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0"/>
                                        </p:tgtEl>
                                        <p:attrNameLst>
                                          <p:attrName>style.visibility</p:attrName>
                                        </p:attrNameLst>
                                      </p:cBhvr>
                                      <p:to>
                                        <p:strVal val="visible"/>
                                      </p:to>
                                    </p:set>
                                    <p:anim calcmode="lin" valueType="num">
                                      <p:cBhvr additive="base">
                                        <p:cTn id="13" dur="500" fill="hold"/>
                                        <p:tgtEl>
                                          <p:spTgt spid="50"/>
                                        </p:tgtEl>
                                        <p:attrNameLst>
                                          <p:attrName>ppt_x</p:attrName>
                                        </p:attrNameLst>
                                      </p:cBhvr>
                                      <p:tavLst>
                                        <p:tav tm="0">
                                          <p:val>
                                            <p:strVal val="1+#ppt_w/2"/>
                                          </p:val>
                                        </p:tav>
                                        <p:tav tm="100000">
                                          <p:val>
                                            <p:strVal val="#ppt_x"/>
                                          </p:val>
                                        </p:tav>
                                      </p:tavLst>
                                    </p:anim>
                                    <p:anim calcmode="lin" valueType="num">
                                      <p:cBhvr additive="base">
                                        <p:cTn id="14" dur="500" fill="hold"/>
                                        <p:tgtEl>
                                          <p:spTgt spid="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Grp="1" noChangeArrowheads="1"/>
          </p:cNvSpPr>
          <p:nvPr>
            <p:ph type="title"/>
          </p:nvPr>
        </p:nvSpPr>
        <p:spPr/>
        <p:txBody>
          <a:bodyPr/>
          <a:lstStyle/>
          <a:p>
            <a:pPr eaLnBrk="1" hangingPunct="1"/>
            <a:r>
              <a:rPr lang="en-CA" altLang="en-US" smtClean="0"/>
              <a:t>Time Complexity Is a Function</a:t>
            </a:r>
          </a:p>
        </p:txBody>
      </p:sp>
      <p:sp>
        <p:nvSpPr>
          <p:cNvPr id="4099" name="Rectangle 3"/>
          <p:cNvSpPr>
            <a:spLocks noGrp="1" noChangeArrowheads="1"/>
          </p:cNvSpPr>
          <p:nvPr>
            <p:ph type="body" idx="4294967295"/>
          </p:nvPr>
        </p:nvSpPr>
        <p:spPr>
          <a:xfrm>
            <a:off x="0" y="1981200"/>
            <a:ext cx="7772400" cy="4114800"/>
          </a:xfrm>
        </p:spPr>
        <p:txBody>
          <a:bodyPr/>
          <a:lstStyle/>
          <a:p>
            <a:pPr algn="ctr" eaLnBrk="1" hangingPunct="1">
              <a:buFontTx/>
              <a:buNone/>
            </a:pPr>
            <a:r>
              <a:rPr lang="en-US" altLang="en-US" dirty="0" smtClean="0"/>
              <a:t>Specifies</a:t>
            </a:r>
            <a:r>
              <a:rPr lang="en-CA" altLang="en-US" dirty="0" smtClean="0"/>
              <a:t> how the running time depends on the size of the input.  </a:t>
            </a:r>
          </a:p>
          <a:p>
            <a:pPr eaLnBrk="1" hangingPunct="1">
              <a:buFontTx/>
              <a:buNone/>
            </a:pPr>
            <a:endParaRPr lang="en-US" altLang="en-US" dirty="0" smtClean="0"/>
          </a:p>
          <a:p>
            <a:pPr eaLnBrk="1" hangingPunct="1">
              <a:buFontTx/>
              <a:buNone/>
            </a:pPr>
            <a:r>
              <a:rPr lang="en-US" altLang="en-US" dirty="0" smtClean="0"/>
              <a:t>A</a:t>
            </a:r>
            <a:r>
              <a:rPr lang="en-CA" altLang="en-US" dirty="0" smtClean="0"/>
              <a:t> function mapping  </a:t>
            </a:r>
          </a:p>
          <a:p>
            <a:pPr algn="ctr" eaLnBrk="1" hangingPunct="1">
              <a:buFontTx/>
              <a:buNone/>
            </a:pPr>
            <a:r>
              <a:rPr lang="en-CA" altLang="en-US" dirty="0" smtClean="0"/>
              <a:t>“size” of input</a:t>
            </a:r>
            <a:endParaRPr lang="en-US" altLang="en-US" dirty="0" smtClean="0"/>
          </a:p>
          <a:p>
            <a:pPr algn="ctr" eaLnBrk="1" hangingPunct="1">
              <a:buFontTx/>
              <a:buNone/>
            </a:pPr>
            <a:endParaRPr lang="en-CA" altLang="en-US" dirty="0" smtClean="0"/>
          </a:p>
          <a:p>
            <a:pPr algn="ctr" eaLnBrk="1" hangingPunct="1">
              <a:buFontTx/>
              <a:buNone/>
            </a:pPr>
            <a:r>
              <a:rPr lang="en-CA" altLang="en-US" dirty="0" smtClean="0"/>
              <a:t>“time” T(n) executed .  </a:t>
            </a:r>
          </a:p>
          <a:p>
            <a:pPr algn="ctr" eaLnBrk="1" hangingPunct="1"/>
            <a:endParaRPr lang="en-CA" altLang="en-US" dirty="0" smtClean="0"/>
          </a:p>
        </p:txBody>
      </p:sp>
      <p:sp>
        <p:nvSpPr>
          <p:cNvPr id="4100" name="AutoShape 4"/>
          <p:cNvSpPr>
            <a:spLocks noChangeArrowheads="1"/>
          </p:cNvSpPr>
          <p:nvPr/>
        </p:nvSpPr>
        <p:spPr bwMode="auto">
          <a:xfrm>
            <a:off x="3657600" y="4891088"/>
            <a:ext cx="1219200" cy="442912"/>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pic>
        <p:nvPicPr>
          <p:cNvPr id="328709" name="Picture 9" descr="j0078707"/>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6477000" y="3429000"/>
            <a:ext cx="2101850" cy="2574925"/>
          </a:xfrm>
          <a:noFill/>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 calcmode="lin" valueType="num">
                                      <p:cBhvr additive="base">
                                        <p:cTn id="7" dur="500" fill="hold"/>
                                        <p:tgtEl>
                                          <p:spTgt spid="40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099">
                                            <p:txEl>
                                              <p:pRg st="2" end="2"/>
                                            </p:txEl>
                                          </p:spTgt>
                                        </p:tgtEl>
                                        <p:attrNameLst>
                                          <p:attrName>style.visibility</p:attrName>
                                        </p:attrNameLst>
                                      </p:cBhvr>
                                      <p:to>
                                        <p:strVal val="visible"/>
                                      </p:to>
                                    </p:set>
                                    <p:anim calcmode="lin" valueType="num">
                                      <p:cBhvr additive="base">
                                        <p:cTn id="13" dur="500" fill="hold"/>
                                        <p:tgtEl>
                                          <p:spTgt spid="409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099">
                                            <p:txEl>
                                              <p:pRg st="3" end="3"/>
                                            </p:txEl>
                                          </p:spTgt>
                                        </p:tgtEl>
                                        <p:attrNameLst>
                                          <p:attrName>style.visibility</p:attrName>
                                        </p:attrNameLst>
                                      </p:cBhvr>
                                      <p:to>
                                        <p:strVal val="visible"/>
                                      </p:to>
                                    </p:set>
                                    <p:anim calcmode="lin" valueType="num">
                                      <p:cBhvr additive="base">
                                        <p:cTn id="19" dur="500" fill="hold"/>
                                        <p:tgtEl>
                                          <p:spTgt spid="409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0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099">
                                            <p:txEl>
                                              <p:pRg st="5" end="5"/>
                                            </p:txEl>
                                          </p:spTgt>
                                        </p:tgtEl>
                                        <p:attrNameLst>
                                          <p:attrName>style.visibility</p:attrName>
                                        </p:attrNameLst>
                                      </p:cBhvr>
                                      <p:to>
                                        <p:strVal val="visible"/>
                                      </p:to>
                                    </p:set>
                                    <p:anim calcmode="lin" valueType="num">
                                      <p:cBhvr additive="base">
                                        <p:cTn id="25" dur="500" fill="hold"/>
                                        <p:tgtEl>
                                          <p:spTgt spid="4099">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099">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100"/>
                                        </p:tgtEl>
                                        <p:attrNameLst>
                                          <p:attrName>style.visibility</p:attrName>
                                        </p:attrNameLst>
                                      </p:cBhvr>
                                      <p:to>
                                        <p:strVal val="visible"/>
                                      </p:to>
                                    </p:set>
                                    <p:anim calcmode="lin" valueType="num">
                                      <p:cBhvr additive="base">
                                        <p:cTn id="29" dur="500" fill="hold"/>
                                        <p:tgtEl>
                                          <p:spTgt spid="4100"/>
                                        </p:tgtEl>
                                        <p:attrNameLst>
                                          <p:attrName>ppt_x</p:attrName>
                                        </p:attrNameLst>
                                      </p:cBhvr>
                                      <p:tavLst>
                                        <p:tav tm="0">
                                          <p:val>
                                            <p:strVal val="#ppt_x"/>
                                          </p:val>
                                        </p:tav>
                                        <p:tav tm="100000">
                                          <p:val>
                                            <p:strVal val="#ppt_x"/>
                                          </p:val>
                                        </p:tav>
                                      </p:tavLst>
                                    </p:anim>
                                    <p:anim calcmode="lin" valueType="num">
                                      <p:cBhvr additive="base">
                                        <p:cTn id="30" dur="500" fill="hold"/>
                                        <p:tgtEl>
                                          <p:spTgt spid="41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animBg="1"/>
    </p:bldLst>
  </p:timing>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p:cNvSpPr>
            <a:spLocks noGrp="1" noChangeArrowheads="1"/>
          </p:cNvSpPr>
          <p:nvPr>
            <p:ph type="title"/>
          </p:nvPr>
        </p:nvSpPr>
        <p:spPr/>
        <p:txBody>
          <a:bodyPr/>
          <a:lstStyle/>
          <a:p>
            <a:pPr eaLnBrk="1" hangingPunct="1"/>
            <a:r>
              <a:rPr lang="en-US" altLang="en-US" smtClean="0"/>
              <a:t>Definition of Time</a:t>
            </a:r>
            <a:endParaRPr lang="en-CA" altLang="en-US" smtClean="0"/>
          </a:p>
        </p:txBody>
      </p:sp>
      <p:sp>
        <p:nvSpPr>
          <p:cNvPr id="5123" name="Rectangle 3"/>
          <p:cNvSpPr>
            <a:spLocks noGrp="1" noChangeArrowheads="1"/>
          </p:cNvSpPr>
          <p:nvPr>
            <p:ph type="body" idx="1"/>
          </p:nvPr>
        </p:nvSpPr>
        <p:spPr>
          <a:xfrm>
            <a:off x="685800" y="2362200"/>
            <a:ext cx="7772400" cy="4114800"/>
          </a:xfrm>
        </p:spPr>
        <p:txBody>
          <a:bodyPr/>
          <a:lstStyle/>
          <a:p>
            <a:pPr eaLnBrk="1" hangingPunct="1"/>
            <a:r>
              <a:rPr lang="en-CA" altLang="en-US" smtClean="0"/>
              <a:t># of seconds (machine dependent). </a:t>
            </a:r>
          </a:p>
          <a:p>
            <a:pPr eaLnBrk="1" hangingPunct="1"/>
            <a:r>
              <a:rPr lang="en-CA" altLang="en-US" smtClean="0"/>
              <a:t># lines of code executed. </a:t>
            </a:r>
          </a:p>
          <a:p>
            <a:pPr eaLnBrk="1" hangingPunct="1"/>
            <a:r>
              <a:rPr lang="en-CA" altLang="en-US" smtClean="0"/>
              <a:t># of times a specific operation is performed </a:t>
            </a:r>
            <a:r>
              <a:rPr lang="en-US" altLang="en-US" smtClean="0"/>
              <a:t>    (</a:t>
            </a:r>
            <a:r>
              <a:rPr lang="en-CA" altLang="en-US" smtClean="0"/>
              <a:t>e.g., addition).  </a:t>
            </a:r>
            <a:endParaRPr lang="en-US" altLang="en-US" smtClean="0"/>
          </a:p>
          <a:p>
            <a:pPr eaLnBrk="1" hangingPunct="1">
              <a:buFontTx/>
              <a:buNone/>
            </a:pPr>
            <a:endParaRPr lang="en-US" altLang="en-US" smtClean="0"/>
          </a:p>
          <a:p>
            <a:pPr algn="ctr" eaLnBrk="1" hangingPunct="1">
              <a:buFontTx/>
              <a:buNone/>
            </a:pPr>
            <a:endParaRPr lang="en-CA" altLang="en-US" smtClean="0">
              <a:solidFill>
                <a:schemeClr val="hlink"/>
              </a:solidFill>
            </a:endParaRPr>
          </a:p>
          <a:p>
            <a:pPr eaLnBrk="1" hangingPunct="1"/>
            <a:endParaRPr lang="en-CA" altLang="en-US" smtClean="0"/>
          </a:p>
        </p:txBody>
      </p:sp>
      <p:pic>
        <p:nvPicPr>
          <p:cNvPr id="329732" name="Picture 4" descr="j007873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96163" y="228600"/>
            <a:ext cx="1062037" cy="318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p:cNvGrpSpPr>
            <a:grpSpLocks/>
          </p:cNvGrpSpPr>
          <p:nvPr/>
        </p:nvGrpSpPr>
        <p:grpSpPr bwMode="auto">
          <a:xfrm>
            <a:off x="7053263" y="4419600"/>
            <a:ext cx="1785937" cy="1320800"/>
            <a:chOff x="4102687" y="5004274"/>
            <a:chExt cx="1785351" cy="1320326"/>
          </a:xfrm>
        </p:grpSpPr>
        <p:grpSp>
          <p:nvGrpSpPr>
            <p:cNvPr id="329735" name="Group 5"/>
            <p:cNvGrpSpPr>
              <a:grpSpLocks/>
            </p:cNvGrpSpPr>
            <p:nvPr/>
          </p:nvGrpSpPr>
          <p:grpSpPr bwMode="auto">
            <a:xfrm>
              <a:off x="5486400" y="5181600"/>
              <a:ext cx="401638" cy="1143000"/>
              <a:chOff x="5760" y="720"/>
              <a:chExt cx="1021" cy="2477"/>
            </a:xfrm>
          </p:grpSpPr>
          <p:grpSp>
            <p:nvGrpSpPr>
              <p:cNvPr id="329737" name="Group 6"/>
              <p:cNvGrpSpPr>
                <a:grpSpLocks/>
              </p:cNvGrpSpPr>
              <p:nvPr/>
            </p:nvGrpSpPr>
            <p:grpSpPr bwMode="auto">
              <a:xfrm>
                <a:off x="5760" y="901"/>
                <a:ext cx="916" cy="2296"/>
                <a:chOff x="5760" y="901"/>
                <a:chExt cx="916" cy="2296"/>
              </a:xfrm>
            </p:grpSpPr>
            <p:sp>
              <p:nvSpPr>
                <p:cNvPr id="329741" name="Freeform 7"/>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9742" name="Freeform 8"/>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9743" name="Freeform 9"/>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9744" name="Freeform 10"/>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9745" name="Freeform 11"/>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9746" name="Freeform 12"/>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29738" name="Group 13"/>
              <p:cNvGrpSpPr>
                <a:grpSpLocks/>
              </p:cNvGrpSpPr>
              <p:nvPr/>
            </p:nvGrpSpPr>
            <p:grpSpPr bwMode="auto">
              <a:xfrm>
                <a:off x="6571" y="720"/>
                <a:ext cx="210" cy="264"/>
                <a:chOff x="6571" y="720"/>
                <a:chExt cx="210" cy="264"/>
              </a:xfrm>
            </p:grpSpPr>
            <p:sp>
              <p:nvSpPr>
                <p:cNvPr id="329739" name="Freeform 14"/>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9740" name="Oval 15"/>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329736" name="Rectangle 1"/>
            <p:cNvSpPr>
              <a:spLocks noChangeArrowheads="1"/>
            </p:cNvSpPr>
            <p:nvPr/>
          </p:nvSpPr>
          <p:spPr bwMode="auto">
            <a:xfrm>
              <a:off x="4102687" y="5004274"/>
              <a:ext cx="138371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Which?</a:t>
              </a:r>
            </a:p>
          </p:txBody>
        </p:sp>
      </p:grpSp>
      <p:sp>
        <p:nvSpPr>
          <p:cNvPr id="18" name="Rectangle 3"/>
          <p:cNvSpPr txBox="1">
            <a:spLocks noChangeArrowheads="1"/>
          </p:cNvSpPr>
          <p:nvPr/>
        </p:nvSpPr>
        <p:spPr bwMode="auto">
          <a:xfrm>
            <a:off x="304800" y="5257800"/>
            <a:ext cx="7772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lgn="ctr" eaLnBrk="1" hangingPunct="1">
              <a:lnSpc>
                <a:spcPct val="90000"/>
              </a:lnSpc>
              <a:buFontTx/>
              <a:buNone/>
              <a:defRPr/>
            </a:pPr>
            <a:r>
              <a:rPr lang="en-CA" altLang="en-US" i="0" kern="0" smtClean="0"/>
              <a:t>These are all reasonable definitions of time, because they are within a constant factor of each other.</a:t>
            </a:r>
          </a:p>
          <a:p>
            <a:pPr algn="ctr" eaLnBrk="1" hangingPunct="1">
              <a:lnSpc>
                <a:spcPct val="90000"/>
              </a:lnSpc>
              <a:buFontTx/>
              <a:buNone/>
              <a:defRPr/>
            </a:pPr>
            <a:endParaRPr lang="en-CA" altLang="en-US" i="0" kern="0" smtClean="0"/>
          </a:p>
          <a:p>
            <a:pPr eaLnBrk="1" hangingPunct="1">
              <a:lnSpc>
                <a:spcPct val="90000"/>
              </a:lnSpc>
              <a:defRPr/>
            </a:pPr>
            <a:endParaRPr lang="en-CA" altLang="en-US" i="0" kern="0"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 calcmode="lin" valueType="num">
                                      <p:cBhvr additive="base">
                                        <p:cTn id="7" dur="500" fill="hold"/>
                                        <p:tgtEl>
                                          <p:spTgt spid="51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1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123">
                                            <p:txEl>
                                              <p:pRg st="1" end="1"/>
                                            </p:txEl>
                                          </p:spTgt>
                                        </p:tgtEl>
                                        <p:attrNameLst>
                                          <p:attrName>style.visibility</p:attrName>
                                        </p:attrNameLst>
                                      </p:cBhvr>
                                      <p:to>
                                        <p:strVal val="visible"/>
                                      </p:to>
                                    </p:set>
                                    <p:anim calcmode="lin" valueType="num">
                                      <p:cBhvr additive="base">
                                        <p:cTn id="13" dur="500" fill="hold"/>
                                        <p:tgtEl>
                                          <p:spTgt spid="512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1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123">
                                            <p:txEl>
                                              <p:pRg st="2" end="2"/>
                                            </p:txEl>
                                          </p:spTgt>
                                        </p:tgtEl>
                                        <p:attrNameLst>
                                          <p:attrName>style.visibility</p:attrName>
                                        </p:attrNameLst>
                                      </p:cBhvr>
                                      <p:to>
                                        <p:strVal val="visible"/>
                                      </p:to>
                                    </p:set>
                                    <p:anim calcmode="lin" valueType="num">
                                      <p:cBhvr additive="base">
                                        <p:cTn id="19" dur="500" fill="hold"/>
                                        <p:tgtEl>
                                          <p:spTgt spid="512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12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0-#ppt_w/2"/>
                                          </p:val>
                                        </p:tav>
                                        <p:tav tm="100000">
                                          <p:val>
                                            <p:strVal val="#ppt_x"/>
                                          </p:val>
                                        </p:tav>
                                      </p:tavLst>
                                    </p:anim>
                                    <p:anim calcmode="lin" valueType="num">
                                      <p:cBhvr additive="base">
                                        <p:cTn id="32"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p:cNvGrpSpPr>
          <p:nvPr/>
        </p:nvGrpSpPr>
        <p:grpSpPr bwMode="auto">
          <a:xfrm>
            <a:off x="3159125" y="1676400"/>
            <a:ext cx="2957513" cy="1189038"/>
            <a:chOff x="3159125" y="1676400"/>
            <a:chExt cx="2957513" cy="1189038"/>
          </a:xfrm>
        </p:grpSpPr>
        <p:sp>
          <p:nvSpPr>
            <p:cNvPr id="330756" name="AutoShape 3"/>
            <p:cNvSpPr>
              <a:spLocks noChangeArrowheads="1"/>
            </p:cNvSpPr>
            <p:nvPr/>
          </p:nvSpPr>
          <p:spPr bwMode="auto">
            <a:xfrm>
              <a:off x="3159125" y="1722438"/>
              <a:ext cx="1905000" cy="1143000"/>
            </a:xfrm>
            <a:prstGeom prst="horizontalScroll">
              <a:avLst>
                <a:gd name="adj" fmla="val 12500"/>
              </a:avLst>
            </a:prstGeom>
            <a:solidFill>
              <a:schemeClr val="accent1"/>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t>83920</a:t>
              </a:r>
              <a:endParaRPr lang="en-CA" altLang="en-US" sz="4400" i="0"/>
            </a:p>
          </p:txBody>
        </p:sp>
        <p:grpSp>
          <p:nvGrpSpPr>
            <p:cNvPr id="330757" name="Group 4"/>
            <p:cNvGrpSpPr>
              <a:grpSpLocks/>
            </p:cNvGrpSpPr>
            <p:nvPr/>
          </p:nvGrpSpPr>
          <p:grpSpPr bwMode="auto">
            <a:xfrm>
              <a:off x="5715000" y="1676400"/>
              <a:ext cx="401638" cy="1143000"/>
              <a:chOff x="5760" y="720"/>
              <a:chExt cx="1021" cy="2477"/>
            </a:xfrm>
          </p:grpSpPr>
          <p:grpSp>
            <p:nvGrpSpPr>
              <p:cNvPr id="330758" name="Group 5"/>
              <p:cNvGrpSpPr>
                <a:grpSpLocks/>
              </p:cNvGrpSpPr>
              <p:nvPr/>
            </p:nvGrpSpPr>
            <p:grpSpPr bwMode="auto">
              <a:xfrm>
                <a:off x="5760" y="901"/>
                <a:ext cx="916" cy="2296"/>
                <a:chOff x="5760" y="901"/>
                <a:chExt cx="916" cy="2296"/>
              </a:xfrm>
            </p:grpSpPr>
            <p:sp>
              <p:nvSpPr>
                <p:cNvPr id="330762" name="Freeform 6"/>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0763" name="Freeform 7"/>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0764" name="Freeform 8"/>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0765" name="Freeform 9"/>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0766" name="Freeform 10"/>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0767" name="Freeform 11"/>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30759" name="Group 12"/>
              <p:cNvGrpSpPr>
                <a:grpSpLocks/>
              </p:cNvGrpSpPr>
              <p:nvPr/>
            </p:nvGrpSpPr>
            <p:grpSpPr bwMode="auto">
              <a:xfrm>
                <a:off x="6571" y="720"/>
                <a:ext cx="210" cy="264"/>
                <a:chOff x="6571" y="720"/>
                <a:chExt cx="210" cy="264"/>
              </a:xfrm>
            </p:grpSpPr>
            <p:sp>
              <p:nvSpPr>
                <p:cNvPr id="330760" name="Freeform 13"/>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0761" name="Oval 14"/>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sp>
        <p:nvSpPr>
          <p:cNvPr id="330755" name="Rectangle 2"/>
          <p:cNvSpPr>
            <a:spLocks noGrp="1" noChangeArrowheads="1"/>
          </p:cNvSpPr>
          <p:nvPr>
            <p:ph type="title"/>
          </p:nvPr>
        </p:nvSpPr>
        <p:spPr>
          <a:xfrm>
            <a:off x="685800" y="152400"/>
            <a:ext cx="7772400" cy="1143000"/>
          </a:xfrm>
        </p:spPr>
        <p:txBody>
          <a:bodyPr/>
          <a:lstStyle/>
          <a:p>
            <a:pPr eaLnBrk="1" hangingPunct="1"/>
            <a:r>
              <a:rPr lang="en-US" altLang="en-US" smtClean="0"/>
              <a:t>Size of Input Instance</a:t>
            </a:r>
            <a:endParaRPr lang="en-CA" alt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2"/>
          <p:cNvSpPr>
            <a:spLocks noGrp="1" noChangeArrowheads="1"/>
          </p:cNvSpPr>
          <p:nvPr>
            <p:ph type="title"/>
          </p:nvPr>
        </p:nvSpPr>
        <p:spPr>
          <a:xfrm>
            <a:off x="685800" y="152400"/>
            <a:ext cx="7772400" cy="1143000"/>
          </a:xfrm>
        </p:spPr>
        <p:txBody>
          <a:bodyPr/>
          <a:lstStyle/>
          <a:p>
            <a:pPr eaLnBrk="1" hangingPunct="1"/>
            <a:r>
              <a:rPr lang="en-US" altLang="en-US" smtClean="0"/>
              <a:t>Size of Input Instance</a:t>
            </a:r>
            <a:endParaRPr lang="en-CA" altLang="en-US" smtClean="0"/>
          </a:p>
        </p:txBody>
      </p:sp>
      <p:sp>
        <p:nvSpPr>
          <p:cNvPr id="331779" name="Rectangle 3"/>
          <p:cNvSpPr>
            <a:spLocks noGrp="1" noChangeArrowheads="1"/>
          </p:cNvSpPr>
          <p:nvPr>
            <p:ph type="body" sz="half" idx="1"/>
          </p:nvPr>
        </p:nvSpPr>
        <p:spPr>
          <a:xfrm>
            <a:off x="304800" y="3505200"/>
            <a:ext cx="2667000" cy="4114800"/>
          </a:xfrm>
        </p:spPr>
        <p:txBody>
          <a:bodyPr/>
          <a:lstStyle/>
          <a:p>
            <a:pPr eaLnBrk="1" hangingPunct="1"/>
            <a:r>
              <a:rPr lang="en-US" altLang="en-US" smtClean="0"/>
              <a:t>Size of paper</a:t>
            </a:r>
          </a:p>
          <a:p>
            <a:pPr eaLnBrk="1" hangingPunct="1"/>
            <a:r>
              <a:rPr lang="en-US" altLang="en-US" smtClean="0"/>
              <a:t># of bits</a:t>
            </a:r>
          </a:p>
          <a:p>
            <a:pPr eaLnBrk="1" hangingPunct="1"/>
            <a:r>
              <a:rPr lang="en-US" altLang="en-US" smtClean="0"/>
              <a:t># of digits</a:t>
            </a:r>
          </a:p>
          <a:p>
            <a:pPr eaLnBrk="1" hangingPunct="1"/>
            <a:r>
              <a:rPr lang="en-US" altLang="en-US" smtClean="0"/>
              <a:t>Value   </a:t>
            </a:r>
          </a:p>
          <a:p>
            <a:pPr eaLnBrk="1" hangingPunct="1">
              <a:buFontTx/>
              <a:buNone/>
            </a:pPr>
            <a:endParaRPr lang="en-CA" altLang="en-US" smtClean="0"/>
          </a:p>
        </p:txBody>
      </p:sp>
      <p:sp>
        <p:nvSpPr>
          <p:cNvPr id="331780" name="Rectangle 4"/>
          <p:cNvSpPr>
            <a:spLocks noGrp="1" noChangeArrowheads="1"/>
          </p:cNvSpPr>
          <p:nvPr>
            <p:ph type="body" sz="half" idx="2"/>
          </p:nvPr>
        </p:nvSpPr>
        <p:spPr>
          <a:xfrm>
            <a:off x="2667000" y="3505200"/>
            <a:ext cx="2895600" cy="4114800"/>
          </a:xfrm>
        </p:spPr>
        <p:txBody>
          <a:bodyPr/>
          <a:lstStyle/>
          <a:p>
            <a:pPr eaLnBrk="1" hangingPunct="1">
              <a:buFontTx/>
              <a:buNone/>
            </a:pPr>
            <a:r>
              <a:rPr lang="en-US" altLang="en-US" smtClean="0">
                <a:solidFill>
                  <a:schemeClr val="accent2"/>
                </a:solidFill>
              </a:rPr>
              <a:t>- n = 2 in</a:t>
            </a:r>
            <a:r>
              <a:rPr lang="en-US" altLang="en-US" baseline="30000" smtClean="0">
                <a:solidFill>
                  <a:schemeClr val="accent2"/>
                </a:solidFill>
              </a:rPr>
              <a:t>2</a:t>
            </a:r>
          </a:p>
          <a:p>
            <a:pPr eaLnBrk="1" hangingPunct="1">
              <a:buFontTx/>
              <a:buNone/>
            </a:pPr>
            <a:r>
              <a:rPr lang="en-US" altLang="en-US" smtClean="0">
                <a:solidFill>
                  <a:schemeClr val="accent2"/>
                </a:solidFill>
              </a:rPr>
              <a:t>- n = 17 bits</a:t>
            </a:r>
          </a:p>
          <a:p>
            <a:pPr eaLnBrk="1" hangingPunct="1">
              <a:buFontTx/>
              <a:buNone/>
            </a:pPr>
            <a:r>
              <a:rPr lang="en-US" altLang="en-US" smtClean="0">
                <a:solidFill>
                  <a:schemeClr val="accent2"/>
                </a:solidFill>
              </a:rPr>
              <a:t>- n = 5 digits</a:t>
            </a:r>
          </a:p>
          <a:p>
            <a:pPr eaLnBrk="1" hangingPunct="1">
              <a:buFontTx/>
              <a:buNone/>
            </a:pPr>
            <a:r>
              <a:rPr lang="en-US" altLang="en-US" smtClean="0">
                <a:solidFill>
                  <a:schemeClr val="accent2"/>
                </a:solidFill>
              </a:rPr>
              <a:t>- n = 83920</a:t>
            </a:r>
          </a:p>
        </p:txBody>
      </p:sp>
      <p:grpSp>
        <p:nvGrpSpPr>
          <p:cNvPr id="331781" name="Group 5"/>
          <p:cNvGrpSpPr>
            <a:grpSpLocks/>
          </p:cNvGrpSpPr>
          <p:nvPr/>
        </p:nvGrpSpPr>
        <p:grpSpPr bwMode="auto">
          <a:xfrm>
            <a:off x="3159125" y="1143000"/>
            <a:ext cx="2860675" cy="2362200"/>
            <a:chOff x="96" y="720"/>
            <a:chExt cx="1802" cy="1488"/>
          </a:xfrm>
        </p:grpSpPr>
        <p:sp>
          <p:nvSpPr>
            <p:cNvPr id="331795" name="Text Box 6"/>
            <p:cNvSpPr txBox="1">
              <a:spLocks noChangeArrowheads="1"/>
            </p:cNvSpPr>
            <p:nvPr/>
          </p:nvSpPr>
          <p:spPr bwMode="auto">
            <a:xfrm>
              <a:off x="624" y="1843"/>
              <a:ext cx="4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solidFill>
                    <a:schemeClr val="accent2"/>
                  </a:solidFill>
                </a:rPr>
                <a:t>2’’</a:t>
              </a:r>
              <a:endParaRPr lang="en-CA" altLang="en-US" i="0">
                <a:solidFill>
                  <a:schemeClr val="accent2"/>
                </a:solidFill>
              </a:endParaRPr>
            </a:p>
          </p:txBody>
        </p:sp>
        <p:sp>
          <p:nvSpPr>
            <p:cNvPr id="331796" name="AutoShape 7"/>
            <p:cNvSpPr>
              <a:spLocks noChangeArrowheads="1"/>
            </p:cNvSpPr>
            <p:nvPr/>
          </p:nvSpPr>
          <p:spPr bwMode="auto">
            <a:xfrm>
              <a:off x="96" y="1085"/>
              <a:ext cx="1200" cy="720"/>
            </a:xfrm>
            <a:prstGeom prst="horizontalScroll">
              <a:avLst>
                <a:gd name="adj" fmla="val 12500"/>
              </a:avLst>
            </a:prstGeom>
            <a:solidFill>
              <a:schemeClr val="accent1"/>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t>83920</a:t>
              </a:r>
              <a:endParaRPr lang="en-CA" altLang="en-US" sz="4400" i="0"/>
            </a:p>
          </p:txBody>
        </p:sp>
        <p:sp>
          <p:nvSpPr>
            <p:cNvPr id="331797" name="AutoShape 8"/>
            <p:cNvSpPr>
              <a:spLocks/>
            </p:cNvSpPr>
            <p:nvPr/>
          </p:nvSpPr>
          <p:spPr bwMode="auto">
            <a:xfrm rot="5400000" flipV="1">
              <a:off x="600" y="725"/>
              <a:ext cx="192" cy="816"/>
            </a:xfrm>
            <a:prstGeom prst="leftBrace">
              <a:avLst>
                <a:gd name="adj1" fmla="val 35417"/>
                <a:gd name="adj2" fmla="val 50000"/>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31798" name="Text Box 9"/>
            <p:cNvSpPr txBox="1">
              <a:spLocks noChangeArrowheads="1"/>
            </p:cNvSpPr>
            <p:nvPr/>
          </p:nvSpPr>
          <p:spPr bwMode="auto">
            <a:xfrm>
              <a:off x="576" y="720"/>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solidFill>
                    <a:schemeClr val="accent2"/>
                  </a:solidFill>
                </a:rPr>
                <a:t>5</a:t>
              </a:r>
              <a:endParaRPr lang="en-CA" altLang="en-US" i="0">
                <a:solidFill>
                  <a:schemeClr val="accent2"/>
                </a:solidFill>
              </a:endParaRPr>
            </a:p>
          </p:txBody>
        </p:sp>
        <p:sp>
          <p:nvSpPr>
            <p:cNvPr id="331799" name="Line 10"/>
            <p:cNvSpPr>
              <a:spLocks noChangeShapeType="1"/>
            </p:cNvSpPr>
            <p:nvPr/>
          </p:nvSpPr>
          <p:spPr bwMode="auto">
            <a:xfrm>
              <a:off x="142" y="1853"/>
              <a:ext cx="1152" cy="0"/>
            </a:xfrm>
            <a:prstGeom prst="line">
              <a:avLst/>
            </a:prstGeom>
            <a:noFill/>
            <a:ln w="3810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1800" name="Line 11"/>
            <p:cNvSpPr>
              <a:spLocks noChangeShapeType="1"/>
            </p:cNvSpPr>
            <p:nvPr/>
          </p:nvSpPr>
          <p:spPr bwMode="auto">
            <a:xfrm>
              <a:off x="1440" y="1133"/>
              <a:ext cx="0" cy="672"/>
            </a:xfrm>
            <a:prstGeom prst="line">
              <a:avLst/>
            </a:prstGeom>
            <a:noFill/>
            <a:ln w="3810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1801" name="Text Box 12"/>
            <p:cNvSpPr txBox="1">
              <a:spLocks noChangeArrowheads="1"/>
            </p:cNvSpPr>
            <p:nvPr/>
          </p:nvSpPr>
          <p:spPr bwMode="auto">
            <a:xfrm>
              <a:off x="1484" y="1277"/>
              <a:ext cx="4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solidFill>
                    <a:schemeClr val="accent2"/>
                  </a:solidFill>
                </a:rPr>
                <a:t>1’’</a:t>
              </a:r>
              <a:endParaRPr lang="en-CA" altLang="en-US" i="0">
                <a:solidFill>
                  <a:schemeClr val="accent2"/>
                </a:solidFill>
              </a:endParaRPr>
            </a:p>
          </p:txBody>
        </p:sp>
      </p:grpSp>
      <p:sp>
        <p:nvSpPr>
          <p:cNvPr id="331782" name="Text Box 13"/>
          <p:cNvSpPr txBox="1">
            <a:spLocks noChangeArrowheads="1"/>
          </p:cNvSpPr>
          <p:nvPr/>
        </p:nvSpPr>
        <p:spPr bwMode="auto">
          <a:xfrm>
            <a:off x="5638800" y="4419600"/>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0">
                <a:solidFill>
                  <a:schemeClr val="hlink"/>
                </a:solidFill>
              </a:rPr>
              <a:t>Which are reasonable?</a:t>
            </a:r>
            <a:endParaRPr lang="en-CA" altLang="en-US" sz="2400" i="0">
              <a:solidFill>
                <a:schemeClr val="hlink"/>
              </a:solidFill>
            </a:endParaRPr>
          </a:p>
        </p:txBody>
      </p:sp>
      <p:sp>
        <p:nvSpPr>
          <p:cNvPr id="331783" name="AutoShape 14"/>
          <p:cNvSpPr>
            <a:spLocks/>
          </p:cNvSpPr>
          <p:nvPr/>
        </p:nvSpPr>
        <p:spPr bwMode="auto">
          <a:xfrm>
            <a:off x="5257800" y="3656013"/>
            <a:ext cx="306388" cy="1906587"/>
          </a:xfrm>
          <a:prstGeom prst="rightBrace">
            <a:avLst>
              <a:gd name="adj1" fmla="val 51857"/>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grpSp>
        <p:nvGrpSpPr>
          <p:cNvPr id="331784" name="Group 15"/>
          <p:cNvGrpSpPr>
            <a:grpSpLocks/>
          </p:cNvGrpSpPr>
          <p:nvPr/>
        </p:nvGrpSpPr>
        <p:grpSpPr bwMode="auto">
          <a:xfrm>
            <a:off x="8610600" y="4419600"/>
            <a:ext cx="401638" cy="1143000"/>
            <a:chOff x="5760" y="720"/>
            <a:chExt cx="1021" cy="2477"/>
          </a:xfrm>
        </p:grpSpPr>
        <p:grpSp>
          <p:nvGrpSpPr>
            <p:cNvPr id="331785" name="Group 16"/>
            <p:cNvGrpSpPr>
              <a:grpSpLocks/>
            </p:cNvGrpSpPr>
            <p:nvPr/>
          </p:nvGrpSpPr>
          <p:grpSpPr bwMode="auto">
            <a:xfrm>
              <a:off x="5760" y="901"/>
              <a:ext cx="916" cy="2296"/>
              <a:chOff x="5760" y="901"/>
              <a:chExt cx="916" cy="2296"/>
            </a:xfrm>
          </p:grpSpPr>
          <p:sp>
            <p:nvSpPr>
              <p:cNvPr id="331789" name="Freeform 17"/>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1790" name="Freeform 18"/>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1791" name="Freeform 19"/>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1792" name="Freeform 20"/>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1793" name="Freeform 21"/>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1794" name="Freeform 22"/>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31786" name="Group 23"/>
            <p:cNvGrpSpPr>
              <a:grpSpLocks/>
            </p:cNvGrpSpPr>
            <p:nvPr/>
          </p:nvGrpSpPr>
          <p:grpSpPr bwMode="auto">
            <a:xfrm>
              <a:off x="6571" y="720"/>
              <a:ext cx="210" cy="264"/>
              <a:chOff x="6571" y="720"/>
              <a:chExt cx="210" cy="264"/>
            </a:xfrm>
          </p:grpSpPr>
          <p:sp>
            <p:nvSpPr>
              <p:cNvPr id="331787" name="Freeform 24"/>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1788" name="Oval 25"/>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Tree>
  </p:cSld>
  <p:clrMapOvr>
    <a:masterClrMapping/>
  </p:clrMapOvr>
  <p:timing>
    <p:tnLst>
      <p:par>
        <p:cTn id="1" dur="indefinite" restart="never" nodeType="tmRoot"/>
      </p:par>
    </p:tnLst>
  </p:timing>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p:cNvSpPr>
            <a:spLocks noGrp="1" noChangeArrowheads="1"/>
          </p:cNvSpPr>
          <p:nvPr>
            <p:ph type="title"/>
          </p:nvPr>
        </p:nvSpPr>
        <p:spPr>
          <a:xfrm>
            <a:off x="685800" y="152400"/>
            <a:ext cx="7772400" cy="1143000"/>
          </a:xfrm>
        </p:spPr>
        <p:txBody>
          <a:bodyPr/>
          <a:lstStyle/>
          <a:p>
            <a:pPr eaLnBrk="1" hangingPunct="1"/>
            <a:r>
              <a:rPr lang="en-US" altLang="en-US" smtClean="0"/>
              <a:t>Size of Input Instance</a:t>
            </a:r>
            <a:endParaRPr lang="en-CA" altLang="en-US" smtClean="0"/>
          </a:p>
        </p:txBody>
      </p:sp>
      <p:sp>
        <p:nvSpPr>
          <p:cNvPr id="332803" name="Rectangle 3"/>
          <p:cNvSpPr>
            <a:spLocks noGrp="1" noChangeArrowheads="1"/>
          </p:cNvSpPr>
          <p:nvPr>
            <p:ph type="body" sz="half" idx="1"/>
          </p:nvPr>
        </p:nvSpPr>
        <p:spPr>
          <a:xfrm>
            <a:off x="304800" y="3505200"/>
            <a:ext cx="2667000" cy="4114800"/>
          </a:xfrm>
        </p:spPr>
        <p:txBody>
          <a:bodyPr/>
          <a:lstStyle/>
          <a:p>
            <a:pPr eaLnBrk="1" hangingPunct="1"/>
            <a:r>
              <a:rPr lang="en-US" altLang="en-US" smtClean="0"/>
              <a:t>Size of paper</a:t>
            </a:r>
          </a:p>
          <a:p>
            <a:pPr eaLnBrk="1" hangingPunct="1"/>
            <a:r>
              <a:rPr lang="en-US" altLang="en-US" smtClean="0"/>
              <a:t># of bits</a:t>
            </a:r>
          </a:p>
          <a:p>
            <a:pPr eaLnBrk="1" hangingPunct="1"/>
            <a:r>
              <a:rPr lang="en-US" altLang="en-US" smtClean="0"/>
              <a:t># of digits</a:t>
            </a:r>
          </a:p>
          <a:p>
            <a:pPr eaLnBrk="1" hangingPunct="1"/>
            <a:r>
              <a:rPr lang="en-US" altLang="en-US" smtClean="0"/>
              <a:t>Value   </a:t>
            </a:r>
          </a:p>
        </p:txBody>
      </p:sp>
      <p:sp>
        <p:nvSpPr>
          <p:cNvPr id="332804" name="Rectangle 4"/>
          <p:cNvSpPr>
            <a:spLocks noGrp="1" noChangeArrowheads="1"/>
          </p:cNvSpPr>
          <p:nvPr>
            <p:ph type="body" sz="half" idx="2"/>
          </p:nvPr>
        </p:nvSpPr>
        <p:spPr>
          <a:xfrm>
            <a:off x="2667000" y="3505200"/>
            <a:ext cx="2895600" cy="4114800"/>
          </a:xfrm>
        </p:spPr>
        <p:txBody>
          <a:bodyPr/>
          <a:lstStyle/>
          <a:p>
            <a:pPr eaLnBrk="1" hangingPunct="1">
              <a:buFontTx/>
              <a:buNone/>
            </a:pPr>
            <a:r>
              <a:rPr lang="en-US" altLang="en-US" smtClean="0">
                <a:solidFill>
                  <a:schemeClr val="accent2"/>
                </a:solidFill>
              </a:rPr>
              <a:t>- n = 2 in</a:t>
            </a:r>
            <a:r>
              <a:rPr lang="en-US" altLang="en-US" baseline="30000" smtClean="0">
                <a:solidFill>
                  <a:schemeClr val="accent2"/>
                </a:solidFill>
              </a:rPr>
              <a:t>2</a:t>
            </a:r>
          </a:p>
          <a:p>
            <a:pPr eaLnBrk="1" hangingPunct="1">
              <a:buFontTx/>
              <a:buNone/>
            </a:pPr>
            <a:r>
              <a:rPr lang="en-US" altLang="en-US" smtClean="0">
                <a:solidFill>
                  <a:schemeClr val="accent2"/>
                </a:solidFill>
              </a:rPr>
              <a:t>- n = 17 bits</a:t>
            </a:r>
          </a:p>
          <a:p>
            <a:pPr eaLnBrk="1" hangingPunct="1">
              <a:buFontTx/>
              <a:buNone/>
            </a:pPr>
            <a:r>
              <a:rPr lang="en-US" altLang="en-US" smtClean="0">
                <a:solidFill>
                  <a:schemeClr val="accent2"/>
                </a:solidFill>
              </a:rPr>
              <a:t>- n = 5 digits</a:t>
            </a:r>
          </a:p>
          <a:p>
            <a:pPr eaLnBrk="1" hangingPunct="1">
              <a:buFontTx/>
              <a:buNone/>
            </a:pPr>
            <a:r>
              <a:rPr lang="en-US" altLang="en-US" smtClean="0">
                <a:solidFill>
                  <a:schemeClr val="accent2"/>
                </a:solidFill>
              </a:rPr>
              <a:t>- n = 83920</a:t>
            </a:r>
          </a:p>
        </p:txBody>
      </p:sp>
      <p:sp>
        <p:nvSpPr>
          <p:cNvPr id="332805" name="Rectangle 5"/>
          <p:cNvSpPr>
            <a:spLocks noChangeArrowheads="1"/>
          </p:cNvSpPr>
          <p:nvPr/>
        </p:nvSpPr>
        <p:spPr bwMode="auto">
          <a:xfrm>
            <a:off x="5410200" y="3505200"/>
            <a:ext cx="3124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r>
              <a:rPr lang="en-US" altLang="en-US" sz="2800" i="0">
                <a:solidFill>
                  <a:srgbClr val="66FF66"/>
                </a:solidFill>
              </a:rPr>
              <a:t>Intuitive</a:t>
            </a:r>
          </a:p>
        </p:txBody>
      </p:sp>
      <p:grpSp>
        <p:nvGrpSpPr>
          <p:cNvPr id="332806" name="Group 6"/>
          <p:cNvGrpSpPr>
            <a:grpSpLocks/>
          </p:cNvGrpSpPr>
          <p:nvPr/>
        </p:nvGrpSpPr>
        <p:grpSpPr bwMode="auto">
          <a:xfrm>
            <a:off x="3159125" y="1143000"/>
            <a:ext cx="2860675" cy="2362200"/>
            <a:chOff x="96" y="720"/>
            <a:chExt cx="1802" cy="1488"/>
          </a:xfrm>
        </p:grpSpPr>
        <p:sp>
          <p:nvSpPr>
            <p:cNvPr id="332807" name="Text Box 7"/>
            <p:cNvSpPr txBox="1">
              <a:spLocks noChangeArrowheads="1"/>
            </p:cNvSpPr>
            <p:nvPr/>
          </p:nvSpPr>
          <p:spPr bwMode="auto">
            <a:xfrm>
              <a:off x="624" y="1843"/>
              <a:ext cx="4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solidFill>
                    <a:schemeClr val="accent2"/>
                  </a:solidFill>
                </a:rPr>
                <a:t>2’’</a:t>
              </a:r>
              <a:endParaRPr lang="en-CA" altLang="en-US" i="0">
                <a:solidFill>
                  <a:schemeClr val="accent2"/>
                </a:solidFill>
              </a:endParaRPr>
            </a:p>
          </p:txBody>
        </p:sp>
        <p:sp>
          <p:nvSpPr>
            <p:cNvPr id="332808" name="AutoShape 8"/>
            <p:cNvSpPr>
              <a:spLocks noChangeArrowheads="1"/>
            </p:cNvSpPr>
            <p:nvPr/>
          </p:nvSpPr>
          <p:spPr bwMode="auto">
            <a:xfrm>
              <a:off x="96" y="1085"/>
              <a:ext cx="1200" cy="720"/>
            </a:xfrm>
            <a:prstGeom prst="horizontalScroll">
              <a:avLst>
                <a:gd name="adj" fmla="val 12500"/>
              </a:avLst>
            </a:prstGeom>
            <a:solidFill>
              <a:schemeClr val="accent1"/>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t>83920</a:t>
              </a:r>
              <a:endParaRPr lang="en-CA" altLang="en-US" sz="4400" i="0"/>
            </a:p>
          </p:txBody>
        </p:sp>
        <p:sp>
          <p:nvSpPr>
            <p:cNvPr id="332809" name="AutoShape 9"/>
            <p:cNvSpPr>
              <a:spLocks/>
            </p:cNvSpPr>
            <p:nvPr/>
          </p:nvSpPr>
          <p:spPr bwMode="auto">
            <a:xfrm rot="5400000" flipV="1">
              <a:off x="600" y="725"/>
              <a:ext cx="192" cy="816"/>
            </a:xfrm>
            <a:prstGeom prst="leftBrace">
              <a:avLst>
                <a:gd name="adj1" fmla="val 35417"/>
                <a:gd name="adj2" fmla="val 50000"/>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32810" name="Text Box 10"/>
            <p:cNvSpPr txBox="1">
              <a:spLocks noChangeArrowheads="1"/>
            </p:cNvSpPr>
            <p:nvPr/>
          </p:nvSpPr>
          <p:spPr bwMode="auto">
            <a:xfrm>
              <a:off x="576" y="720"/>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solidFill>
                    <a:schemeClr val="accent2"/>
                  </a:solidFill>
                </a:rPr>
                <a:t>5</a:t>
              </a:r>
              <a:endParaRPr lang="en-CA" altLang="en-US" i="0">
                <a:solidFill>
                  <a:schemeClr val="accent2"/>
                </a:solidFill>
              </a:endParaRPr>
            </a:p>
          </p:txBody>
        </p:sp>
        <p:sp>
          <p:nvSpPr>
            <p:cNvPr id="332811" name="Line 11"/>
            <p:cNvSpPr>
              <a:spLocks noChangeShapeType="1"/>
            </p:cNvSpPr>
            <p:nvPr/>
          </p:nvSpPr>
          <p:spPr bwMode="auto">
            <a:xfrm>
              <a:off x="142" y="1853"/>
              <a:ext cx="1152" cy="0"/>
            </a:xfrm>
            <a:prstGeom prst="line">
              <a:avLst/>
            </a:prstGeom>
            <a:noFill/>
            <a:ln w="3810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2812" name="Line 12"/>
            <p:cNvSpPr>
              <a:spLocks noChangeShapeType="1"/>
            </p:cNvSpPr>
            <p:nvPr/>
          </p:nvSpPr>
          <p:spPr bwMode="auto">
            <a:xfrm>
              <a:off x="1440" y="1133"/>
              <a:ext cx="0" cy="672"/>
            </a:xfrm>
            <a:prstGeom prst="line">
              <a:avLst/>
            </a:prstGeom>
            <a:noFill/>
            <a:ln w="3810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2813" name="Text Box 13"/>
            <p:cNvSpPr txBox="1">
              <a:spLocks noChangeArrowheads="1"/>
            </p:cNvSpPr>
            <p:nvPr/>
          </p:nvSpPr>
          <p:spPr bwMode="auto">
            <a:xfrm>
              <a:off x="1484" y="1277"/>
              <a:ext cx="4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solidFill>
                    <a:schemeClr val="accent2"/>
                  </a:solidFill>
                </a:rPr>
                <a:t>1’’</a:t>
              </a:r>
              <a:endParaRPr lang="en-CA" altLang="en-US" i="0">
                <a:solidFill>
                  <a:schemeClr val="accent2"/>
                </a:solidFill>
              </a:endParaRPr>
            </a:p>
          </p:txBody>
        </p:sp>
      </p:grpSp>
    </p:spTree>
  </p:cSld>
  <p:clrMapOvr>
    <a:masterClrMapping/>
  </p:clrMapOvr>
  <p:timing>
    <p:tnLst>
      <p:par>
        <p:cTn id="1" dur="indefinite" restart="never" nodeType="tmRoot"/>
      </p:par>
    </p:tnLst>
  </p:timing>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2"/>
          <p:cNvSpPr>
            <a:spLocks noGrp="1" noChangeArrowheads="1"/>
          </p:cNvSpPr>
          <p:nvPr>
            <p:ph type="title"/>
          </p:nvPr>
        </p:nvSpPr>
        <p:spPr>
          <a:xfrm>
            <a:off x="685800" y="152400"/>
            <a:ext cx="7772400" cy="1143000"/>
          </a:xfrm>
        </p:spPr>
        <p:txBody>
          <a:bodyPr/>
          <a:lstStyle/>
          <a:p>
            <a:pPr eaLnBrk="1" hangingPunct="1"/>
            <a:r>
              <a:rPr lang="en-US" altLang="en-US" smtClean="0"/>
              <a:t>Size of Input Instance</a:t>
            </a:r>
            <a:endParaRPr lang="en-CA" altLang="en-US" smtClean="0"/>
          </a:p>
        </p:txBody>
      </p:sp>
      <p:sp>
        <p:nvSpPr>
          <p:cNvPr id="333827" name="Rectangle 3"/>
          <p:cNvSpPr>
            <a:spLocks noGrp="1" noChangeArrowheads="1"/>
          </p:cNvSpPr>
          <p:nvPr>
            <p:ph type="body" sz="half" idx="1"/>
          </p:nvPr>
        </p:nvSpPr>
        <p:spPr>
          <a:xfrm>
            <a:off x="304800" y="3505200"/>
            <a:ext cx="2667000" cy="4114800"/>
          </a:xfrm>
        </p:spPr>
        <p:txBody>
          <a:bodyPr/>
          <a:lstStyle/>
          <a:p>
            <a:pPr eaLnBrk="1" hangingPunct="1"/>
            <a:r>
              <a:rPr lang="en-US" altLang="en-US" smtClean="0"/>
              <a:t>Size of paper</a:t>
            </a:r>
          </a:p>
          <a:p>
            <a:pPr eaLnBrk="1" hangingPunct="1"/>
            <a:r>
              <a:rPr lang="en-US" altLang="en-US" smtClean="0"/>
              <a:t># of bits</a:t>
            </a:r>
          </a:p>
          <a:p>
            <a:pPr eaLnBrk="1" hangingPunct="1"/>
            <a:r>
              <a:rPr lang="en-US" altLang="en-US" smtClean="0"/>
              <a:t># of digits</a:t>
            </a:r>
          </a:p>
          <a:p>
            <a:pPr eaLnBrk="1" hangingPunct="1"/>
            <a:r>
              <a:rPr lang="en-US" altLang="en-US" smtClean="0"/>
              <a:t>Value   </a:t>
            </a:r>
          </a:p>
        </p:txBody>
      </p:sp>
      <p:sp>
        <p:nvSpPr>
          <p:cNvPr id="333828" name="Rectangle 4"/>
          <p:cNvSpPr>
            <a:spLocks noGrp="1" noChangeArrowheads="1"/>
          </p:cNvSpPr>
          <p:nvPr>
            <p:ph type="body" sz="half" idx="2"/>
          </p:nvPr>
        </p:nvSpPr>
        <p:spPr>
          <a:xfrm>
            <a:off x="2667000" y="3505200"/>
            <a:ext cx="2895600" cy="4114800"/>
          </a:xfrm>
        </p:spPr>
        <p:txBody>
          <a:bodyPr/>
          <a:lstStyle/>
          <a:p>
            <a:pPr eaLnBrk="1" hangingPunct="1">
              <a:buFontTx/>
              <a:buNone/>
            </a:pPr>
            <a:r>
              <a:rPr lang="en-US" altLang="en-US" smtClean="0">
                <a:solidFill>
                  <a:schemeClr val="accent2"/>
                </a:solidFill>
              </a:rPr>
              <a:t>- n = 2 in</a:t>
            </a:r>
            <a:r>
              <a:rPr lang="en-US" altLang="en-US" baseline="30000" smtClean="0">
                <a:solidFill>
                  <a:schemeClr val="accent2"/>
                </a:solidFill>
              </a:rPr>
              <a:t>2</a:t>
            </a:r>
          </a:p>
          <a:p>
            <a:pPr eaLnBrk="1" hangingPunct="1">
              <a:buFontTx/>
              <a:buNone/>
            </a:pPr>
            <a:r>
              <a:rPr lang="en-US" altLang="en-US" smtClean="0">
                <a:solidFill>
                  <a:schemeClr val="accent2"/>
                </a:solidFill>
              </a:rPr>
              <a:t>- n = 17 bits</a:t>
            </a:r>
          </a:p>
          <a:p>
            <a:pPr eaLnBrk="1" hangingPunct="1">
              <a:buFontTx/>
              <a:buNone/>
            </a:pPr>
            <a:r>
              <a:rPr lang="en-US" altLang="en-US" smtClean="0">
                <a:solidFill>
                  <a:schemeClr val="accent2"/>
                </a:solidFill>
              </a:rPr>
              <a:t>- n = 5 digits</a:t>
            </a:r>
          </a:p>
          <a:p>
            <a:pPr eaLnBrk="1" hangingPunct="1">
              <a:buFontTx/>
              <a:buNone/>
            </a:pPr>
            <a:r>
              <a:rPr lang="en-US" altLang="en-US" smtClean="0">
                <a:solidFill>
                  <a:schemeClr val="accent2"/>
                </a:solidFill>
              </a:rPr>
              <a:t>- n = 83920</a:t>
            </a:r>
          </a:p>
        </p:txBody>
      </p:sp>
      <p:sp>
        <p:nvSpPr>
          <p:cNvPr id="333829" name="Rectangle 5"/>
          <p:cNvSpPr>
            <a:spLocks noChangeArrowheads="1"/>
          </p:cNvSpPr>
          <p:nvPr/>
        </p:nvSpPr>
        <p:spPr bwMode="auto">
          <a:xfrm>
            <a:off x="5410200" y="3505200"/>
            <a:ext cx="3124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r>
              <a:rPr lang="en-US" altLang="en-US" sz="2800" i="0">
                <a:solidFill>
                  <a:srgbClr val="66FF66"/>
                </a:solidFill>
              </a:rPr>
              <a:t>Intuitive</a:t>
            </a:r>
          </a:p>
          <a:p>
            <a:pPr eaLnBrk="1" hangingPunct="1"/>
            <a:r>
              <a:rPr lang="en-US" altLang="en-US" sz="2800" i="0">
                <a:solidFill>
                  <a:srgbClr val="66FF66"/>
                </a:solidFill>
              </a:rPr>
              <a:t>Formal</a:t>
            </a:r>
          </a:p>
        </p:txBody>
      </p:sp>
      <p:grpSp>
        <p:nvGrpSpPr>
          <p:cNvPr id="333830" name="Group 6"/>
          <p:cNvGrpSpPr>
            <a:grpSpLocks/>
          </p:cNvGrpSpPr>
          <p:nvPr/>
        </p:nvGrpSpPr>
        <p:grpSpPr bwMode="auto">
          <a:xfrm>
            <a:off x="3159125" y="1143000"/>
            <a:ext cx="2860675" cy="2362200"/>
            <a:chOff x="96" y="720"/>
            <a:chExt cx="1802" cy="1488"/>
          </a:xfrm>
        </p:grpSpPr>
        <p:sp>
          <p:nvSpPr>
            <p:cNvPr id="333831" name="Text Box 7"/>
            <p:cNvSpPr txBox="1">
              <a:spLocks noChangeArrowheads="1"/>
            </p:cNvSpPr>
            <p:nvPr/>
          </p:nvSpPr>
          <p:spPr bwMode="auto">
            <a:xfrm>
              <a:off x="624" y="1843"/>
              <a:ext cx="4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solidFill>
                    <a:schemeClr val="accent2"/>
                  </a:solidFill>
                </a:rPr>
                <a:t>2’’</a:t>
              </a:r>
              <a:endParaRPr lang="en-CA" altLang="en-US" i="0">
                <a:solidFill>
                  <a:schemeClr val="accent2"/>
                </a:solidFill>
              </a:endParaRPr>
            </a:p>
          </p:txBody>
        </p:sp>
        <p:sp>
          <p:nvSpPr>
            <p:cNvPr id="333832" name="AutoShape 8"/>
            <p:cNvSpPr>
              <a:spLocks noChangeArrowheads="1"/>
            </p:cNvSpPr>
            <p:nvPr/>
          </p:nvSpPr>
          <p:spPr bwMode="auto">
            <a:xfrm>
              <a:off x="96" y="1085"/>
              <a:ext cx="1200" cy="720"/>
            </a:xfrm>
            <a:prstGeom prst="horizontalScroll">
              <a:avLst>
                <a:gd name="adj" fmla="val 12500"/>
              </a:avLst>
            </a:prstGeom>
            <a:solidFill>
              <a:schemeClr val="accent1"/>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t>83920</a:t>
              </a:r>
              <a:endParaRPr lang="en-CA" altLang="en-US" sz="4400" i="0"/>
            </a:p>
          </p:txBody>
        </p:sp>
        <p:sp>
          <p:nvSpPr>
            <p:cNvPr id="333833" name="AutoShape 9"/>
            <p:cNvSpPr>
              <a:spLocks/>
            </p:cNvSpPr>
            <p:nvPr/>
          </p:nvSpPr>
          <p:spPr bwMode="auto">
            <a:xfrm rot="5400000" flipV="1">
              <a:off x="600" y="725"/>
              <a:ext cx="192" cy="816"/>
            </a:xfrm>
            <a:prstGeom prst="leftBrace">
              <a:avLst>
                <a:gd name="adj1" fmla="val 35417"/>
                <a:gd name="adj2" fmla="val 50000"/>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33834" name="Text Box 10"/>
            <p:cNvSpPr txBox="1">
              <a:spLocks noChangeArrowheads="1"/>
            </p:cNvSpPr>
            <p:nvPr/>
          </p:nvSpPr>
          <p:spPr bwMode="auto">
            <a:xfrm>
              <a:off x="576" y="720"/>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solidFill>
                    <a:schemeClr val="accent2"/>
                  </a:solidFill>
                </a:rPr>
                <a:t>5</a:t>
              </a:r>
              <a:endParaRPr lang="en-CA" altLang="en-US" i="0">
                <a:solidFill>
                  <a:schemeClr val="accent2"/>
                </a:solidFill>
              </a:endParaRPr>
            </a:p>
          </p:txBody>
        </p:sp>
        <p:sp>
          <p:nvSpPr>
            <p:cNvPr id="333835" name="Line 11"/>
            <p:cNvSpPr>
              <a:spLocks noChangeShapeType="1"/>
            </p:cNvSpPr>
            <p:nvPr/>
          </p:nvSpPr>
          <p:spPr bwMode="auto">
            <a:xfrm>
              <a:off x="142" y="1853"/>
              <a:ext cx="1152" cy="0"/>
            </a:xfrm>
            <a:prstGeom prst="line">
              <a:avLst/>
            </a:prstGeom>
            <a:noFill/>
            <a:ln w="3810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3836" name="Line 12"/>
            <p:cNvSpPr>
              <a:spLocks noChangeShapeType="1"/>
            </p:cNvSpPr>
            <p:nvPr/>
          </p:nvSpPr>
          <p:spPr bwMode="auto">
            <a:xfrm>
              <a:off x="1440" y="1133"/>
              <a:ext cx="0" cy="672"/>
            </a:xfrm>
            <a:prstGeom prst="line">
              <a:avLst/>
            </a:prstGeom>
            <a:noFill/>
            <a:ln w="3810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3837" name="Text Box 13"/>
            <p:cNvSpPr txBox="1">
              <a:spLocks noChangeArrowheads="1"/>
            </p:cNvSpPr>
            <p:nvPr/>
          </p:nvSpPr>
          <p:spPr bwMode="auto">
            <a:xfrm>
              <a:off x="1484" y="1277"/>
              <a:ext cx="4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solidFill>
                    <a:schemeClr val="accent2"/>
                  </a:solidFill>
                </a:rPr>
                <a:t>1’’</a:t>
              </a:r>
              <a:endParaRPr lang="en-CA" altLang="en-US" i="0">
                <a:solidFill>
                  <a:schemeClr val="accent2"/>
                </a:solidFill>
              </a:endParaRPr>
            </a:p>
          </p:txBody>
        </p:sp>
      </p:grpSp>
    </p:spTree>
  </p:cSld>
  <p:clrMapOvr>
    <a:masterClrMapping/>
  </p:clrMapOvr>
  <p:timing>
    <p:tnLst>
      <p:par>
        <p:cTn id="1" dur="indefinite" restart="never" nodeType="tmRoot"/>
      </p:par>
    </p:tnLst>
  </p:timing>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a:xfrm>
            <a:off x="685800" y="152400"/>
            <a:ext cx="7772400" cy="1143000"/>
          </a:xfrm>
        </p:spPr>
        <p:txBody>
          <a:bodyPr/>
          <a:lstStyle/>
          <a:p>
            <a:pPr eaLnBrk="1" hangingPunct="1"/>
            <a:r>
              <a:rPr lang="en-US" altLang="en-US" smtClean="0"/>
              <a:t>Size of Input Instance</a:t>
            </a:r>
            <a:endParaRPr lang="en-CA" altLang="en-US" smtClean="0"/>
          </a:p>
        </p:txBody>
      </p:sp>
      <p:sp>
        <p:nvSpPr>
          <p:cNvPr id="334851" name="Rectangle 3"/>
          <p:cNvSpPr>
            <a:spLocks noGrp="1" noChangeArrowheads="1"/>
          </p:cNvSpPr>
          <p:nvPr>
            <p:ph type="body" sz="half" idx="1"/>
          </p:nvPr>
        </p:nvSpPr>
        <p:spPr>
          <a:xfrm>
            <a:off x="304800" y="3505200"/>
            <a:ext cx="2667000" cy="4114800"/>
          </a:xfrm>
        </p:spPr>
        <p:txBody>
          <a:bodyPr/>
          <a:lstStyle/>
          <a:p>
            <a:pPr eaLnBrk="1" hangingPunct="1"/>
            <a:r>
              <a:rPr lang="en-US" altLang="en-US" smtClean="0"/>
              <a:t>Size of paper</a:t>
            </a:r>
          </a:p>
          <a:p>
            <a:pPr eaLnBrk="1" hangingPunct="1"/>
            <a:r>
              <a:rPr lang="en-US" altLang="en-US" smtClean="0"/>
              <a:t># of bits</a:t>
            </a:r>
          </a:p>
          <a:p>
            <a:pPr eaLnBrk="1" hangingPunct="1"/>
            <a:r>
              <a:rPr lang="en-US" altLang="en-US" smtClean="0"/>
              <a:t># of digits</a:t>
            </a:r>
          </a:p>
          <a:p>
            <a:pPr eaLnBrk="1" hangingPunct="1"/>
            <a:r>
              <a:rPr lang="en-US" altLang="en-US" smtClean="0"/>
              <a:t>Value   </a:t>
            </a:r>
          </a:p>
        </p:txBody>
      </p:sp>
      <p:sp>
        <p:nvSpPr>
          <p:cNvPr id="334852" name="Rectangle 4"/>
          <p:cNvSpPr>
            <a:spLocks noGrp="1" noChangeArrowheads="1"/>
          </p:cNvSpPr>
          <p:nvPr>
            <p:ph type="body" sz="half" idx="2"/>
          </p:nvPr>
        </p:nvSpPr>
        <p:spPr>
          <a:xfrm>
            <a:off x="2667000" y="3505200"/>
            <a:ext cx="2895600" cy="4114800"/>
          </a:xfrm>
        </p:spPr>
        <p:txBody>
          <a:bodyPr/>
          <a:lstStyle/>
          <a:p>
            <a:pPr eaLnBrk="1" hangingPunct="1">
              <a:buFontTx/>
              <a:buNone/>
            </a:pPr>
            <a:r>
              <a:rPr lang="en-US" altLang="en-US" smtClean="0">
                <a:solidFill>
                  <a:schemeClr val="accent2"/>
                </a:solidFill>
              </a:rPr>
              <a:t>- n = 2 in</a:t>
            </a:r>
            <a:r>
              <a:rPr lang="en-US" altLang="en-US" baseline="30000" smtClean="0">
                <a:solidFill>
                  <a:schemeClr val="accent2"/>
                </a:solidFill>
              </a:rPr>
              <a:t>2</a:t>
            </a:r>
          </a:p>
          <a:p>
            <a:pPr eaLnBrk="1" hangingPunct="1">
              <a:buFontTx/>
              <a:buNone/>
            </a:pPr>
            <a:r>
              <a:rPr lang="en-US" altLang="en-US" smtClean="0">
                <a:solidFill>
                  <a:schemeClr val="accent2"/>
                </a:solidFill>
              </a:rPr>
              <a:t>- n = 17 bits</a:t>
            </a:r>
          </a:p>
          <a:p>
            <a:pPr eaLnBrk="1" hangingPunct="1">
              <a:buFontTx/>
              <a:buNone/>
            </a:pPr>
            <a:r>
              <a:rPr lang="en-US" altLang="en-US" smtClean="0">
                <a:solidFill>
                  <a:schemeClr val="accent2"/>
                </a:solidFill>
              </a:rPr>
              <a:t>- n = 5 digits</a:t>
            </a:r>
          </a:p>
          <a:p>
            <a:pPr eaLnBrk="1" hangingPunct="1">
              <a:buFontTx/>
              <a:buNone/>
            </a:pPr>
            <a:r>
              <a:rPr lang="en-US" altLang="en-US" smtClean="0">
                <a:solidFill>
                  <a:schemeClr val="accent2"/>
                </a:solidFill>
              </a:rPr>
              <a:t>- n = 83920</a:t>
            </a:r>
          </a:p>
        </p:txBody>
      </p:sp>
      <p:sp>
        <p:nvSpPr>
          <p:cNvPr id="334853" name="Rectangle 5"/>
          <p:cNvSpPr>
            <a:spLocks noChangeArrowheads="1"/>
          </p:cNvSpPr>
          <p:nvPr/>
        </p:nvSpPr>
        <p:spPr bwMode="auto">
          <a:xfrm>
            <a:off x="5410200" y="3505200"/>
            <a:ext cx="3124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r>
              <a:rPr lang="en-US" altLang="en-US" sz="2800" i="0">
                <a:solidFill>
                  <a:srgbClr val="66FF66"/>
                </a:solidFill>
              </a:rPr>
              <a:t>Intuitive</a:t>
            </a:r>
          </a:p>
          <a:p>
            <a:pPr eaLnBrk="1" hangingPunct="1"/>
            <a:r>
              <a:rPr lang="en-US" altLang="en-US" sz="2800" i="0">
                <a:solidFill>
                  <a:srgbClr val="66FF66"/>
                </a:solidFill>
              </a:rPr>
              <a:t>Formal</a:t>
            </a:r>
          </a:p>
          <a:p>
            <a:pPr eaLnBrk="1" hangingPunct="1"/>
            <a:r>
              <a:rPr lang="en-US" altLang="en-US" sz="2800" i="0">
                <a:solidFill>
                  <a:srgbClr val="66FF66"/>
                </a:solidFill>
              </a:rPr>
              <a:t>Reasonable</a:t>
            </a:r>
            <a:endParaRPr lang="en-CA" altLang="en-US" sz="2800" i="0">
              <a:solidFill>
                <a:srgbClr val="66FF66"/>
              </a:solidFill>
            </a:endParaRPr>
          </a:p>
        </p:txBody>
      </p:sp>
      <p:sp>
        <p:nvSpPr>
          <p:cNvPr id="334854" name="Text Box 6"/>
          <p:cNvSpPr txBox="1">
            <a:spLocks noChangeArrowheads="1"/>
          </p:cNvSpPr>
          <p:nvPr/>
        </p:nvSpPr>
        <p:spPr bwMode="auto">
          <a:xfrm>
            <a:off x="5807075" y="5029200"/>
            <a:ext cx="30480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800" i="0">
                <a:solidFill>
                  <a:srgbClr val="66FF66"/>
                </a:solidFill>
              </a:rPr>
              <a:t># of bits =</a:t>
            </a:r>
          </a:p>
          <a:p>
            <a:pPr eaLnBrk="1" hangingPunct="1">
              <a:buFontTx/>
              <a:buNone/>
            </a:pPr>
            <a:r>
              <a:rPr lang="en-US" altLang="en-US" sz="2800" i="0">
                <a:solidFill>
                  <a:srgbClr val="66FF66"/>
                </a:solidFill>
              </a:rPr>
              <a:t>     3.32 * # of digits</a:t>
            </a:r>
            <a:endParaRPr lang="en-CA" altLang="en-US" sz="2800" i="0">
              <a:solidFill>
                <a:srgbClr val="66FF66"/>
              </a:solidFill>
            </a:endParaRPr>
          </a:p>
        </p:txBody>
      </p:sp>
      <p:grpSp>
        <p:nvGrpSpPr>
          <p:cNvPr id="334855" name="Group 7"/>
          <p:cNvGrpSpPr>
            <a:grpSpLocks/>
          </p:cNvGrpSpPr>
          <p:nvPr/>
        </p:nvGrpSpPr>
        <p:grpSpPr bwMode="auto">
          <a:xfrm>
            <a:off x="3159125" y="1143000"/>
            <a:ext cx="2860675" cy="2362200"/>
            <a:chOff x="96" y="720"/>
            <a:chExt cx="1802" cy="1488"/>
          </a:xfrm>
        </p:grpSpPr>
        <p:sp>
          <p:nvSpPr>
            <p:cNvPr id="334856" name="Text Box 8"/>
            <p:cNvSpPr txBox="1">
              <a:spLocks noChangeArrowheads="1"/>
            </p:cNvSpPr>
            <p:nvPr/>
          </p:nvSpPr>
          <p:spPr bwMode="auto">
            <a:xfrm>
              <a:off x="624" y="1843"/>
              <a:ext cx="4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solidFill>
                    <a:schemeClr val="accent2"/>
                  </a:solidFill>
                </a:rPr>
                <a:t>2’’</a:t>
              </a:r>
              <a:endParaRPr lang="en-CA" altLang="en-US" i="0">
                <a:solidFill>
                  <a:schemeClr val="accent2"/>
                </a:solidFill>
              </a:endParaRPr>
            </a:p>
          </p:txBody>
        </p:sp>
        <p:sp>
          <p:nvSpPr>
            <p:cNvPr id="334857" name="AutoShape 9"/>
            <p:cNvSpPr>
              <a:spLocks noChangeArrowheads="1"/>
            </p:cNvSpPr>
            <p:nvPr/>
          </p:nvSpPr>
          <p:spPr bwMode="auto">
            <a:xfrm>
              <a:off x="96" y="1085"/>
              <a:ext cx="1200" cy="720"/>
            </a:xfrm>
            <a:prstGeom prst="horizontalScroll">
              <a:avLst>
                <a:gd name="adj" fmla="val 12500"/>
              </a:avLst>
            </a:prstGeom>
            <a:solidFill>
              <a:schemeClr val="accent1"/>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t>83920</a:t>
              </a:r>
              <a:endParaRPr lang="en-CA" altLang="en-US" sz="4400" i="0"/>
            </a:p>
          </p:txBody>
        </p:sp>
        <p:sp>
          <p:nvSpPr>
            <p:cNvPr id="334858" name="AutoShape 10"/>
            <p:cNvSpPr>
              <a:spLocks/>
            </p:cNvSpPr>
            <p:nvPr/>
          </p:nvSpPr>
          <p:spPr bwMode="auto">
            <a:xfrm rot="5400000" flipV="1">
              <a:off x="600" y="725"/>
              <a:ext cx="192" cy="816"/>
            </a:xfrm>
            <a:prstGeom prst="leftBrace">
              <a:avLst>
                <a:gd name="adj1" fmla="val 35417"/>
                <a:gd name="adj2" fmla="val 50000"/>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34859" name="Text Box 11"/>
            <p:cNvSpPr txBox="1">
              <a:spLocks noChangeArrowheads="1"/>
            </p:cNvSpPr>
            <p:nvPr/>
          </p:nvSpPr>
          <p:spPr bwMode="auto">
            <a:xfrm>
              <a:off x="576" y="720"/>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solidFill>
                    <a:schemeClr val="accent2"/>
                  </a:solidFill>
                </a:rPr>
                <a:t>5</a:t>
              </a:r>
              <a:endParaRPr lang="en-CA" altLang="en-US" i="0">
                <a:solidFill>
                  <a:schemeClr val="accent2"/>
                </a:solidFill>
              </a:endParaRPr>
            </a:p>
          </p:txBody>
        </p:sp>
        <p:sp>
          <p:nvSpPr>
            <p:cNvPr id="334860" name="Line 12"/>
            <p:cNvSpPr>
              <a:spLocks noChangeShapeType="1"/>
            </p:cNvSpPr>
            <p:nvPr/>
          </p:nvSpPr>
          <p:spPr bwMode="auto">
            <a:xfrm>
              <a:off x="142" y="1853"/>
              <a:ext cx="1152" cy="0"/>
            </a:xfrm>
            <a:prstGeom prst="line">
              <a:avLst/>
            </a:prstGeom>
            <a:noFill/>
            <a:ln w="3810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4861" name="Line 13"/>
            <p:cNvSpPr>
              <a:spLocks noChangeShapeType="1"/>
            </p:cNvSpPr>
            <p:nvPr/>
          </p:nvSpPr>
          <p:spPr bwMode="auto">
            <a:xfrm>
              <a:off x="1440" y="1133"/>
              <a:ext cx="0" cy="672"/>
            </a:xfrm>
            <a:prstGeom prst="line">
              <a:avLst/>
            </a:prstGeom>
            <a:noFill/>
            <a:ln w="3810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4862" name="Text Box 14"/>
            <p:cNvSpPr txBox="1">
              <a:spLocks noChangeArrowheads="1"/>
            </p:cNvSpPr>
            <p:nvPr/>
          </p:nvSpPr>
          <p:spPr bwMode="auto">
            <a:xfrm>
              <a:off x="1484" y="1277"/>
              <a:ext cx="4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solidFill>
                    <a:schemeClr val="accent2"/>
                  </a:solidFill>
                </a:rPr>
                <a:t>1’’</a:t>
              </a:r>
              <a:endParaRPr lang="en-CA" altLang="en-US" i="0">
                <a:solidFill>
                  <a:schemeClr val="accent2"/>
                </a:solidFill>
              </a:endParaRPr>
            </a:p>
          </p:txBody>
        </p:sp>
      </p:grpSp>
    </p:spTree>
  </p:cSld>
  <p:clrMapOvr>
    <a:masterClrMapping/>
  </p:clrMapOvr>
  <p:timing>
    <p:tnLst>
      <p:par>
        <p:cTn id="1" dur="indefinite" restart="never" nodeType="tmRoot"/>
      </p:par>
    </p:tnLst>
  </p:timing>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p:cNvSpPr>
            <a:spLocks noGrp="1" noChangeArrowheads="1"/>
          </p:cNvSpPr>
          <p:nvPr>
            <p:ph type="title"/>
          </p:nvPr>
        </p:nvSpPr>
        <p:spPr>
          <a:xfrm>
            <a:off x="685800" y="152400"/>
            <a:ext cx="7772400" cy="1143000"/>
          </a:xfrm>
        </p:spPr>
        <p:txBody>
          <a:bodyPr/>
          <a:lstStyle/>
          <a:p>
            <a:pPr eaLnBrk="1" hangingPunct="1"/>
            <a:r>
              <a:rPr lang="en-US" altLang="en-US" smtClean="0"/>
              <a:t>Size of Input Instance</a:t>
            </a:r>
            <a:endParaRPr lang="en-CA" altLang="en-US" smtClean="0"/>
          </a:p>
        </p:txBody>
      </p:sp>
      <p:sp>
        <p:nvSpPr>
          <p:cNvPr id="335875" name="Rectangle 3"/>
          <p:cNvSpPr>
            <a:spLocks noGrp="1" noChangeArrowheads="1"/>
          </p:cNvSpPr>
          <p:nvPr>
            <p:ph type="body" sz="half" idx="1"/>
          </p:nvPr>
        </p:nvSpPr>
        <p:spPr>
          <a:xfrm>
            <a:off x="304800" y="3505200"/>
            <a:ext cx="2667000" cy="4114800"/>
          </a:xfrm>
        </p:spPr>
        <p:txBody>
          <a:bodyPr/>
          <a:lstStyle/>
          <a:p>
            <a:pPr eaLnBrk="1" hangingPunct="1"/>
            <a:r>
              <a:rPr lang="en-US" altLang="en-US" smtClean="0"/>
              <a:t>Size of paper</a:t>
            </a:r>
          </a:p>
          <a:p>
            <a:pPr eaLnBrk="1" hangingPunct="1"/>
            <a:r>
              <a:rPr lang="en-US" altLang="en-US" smtClean="0"/>
              <a:t># of bits</a:t>
            </a:r>
          </a:p>
          <a:p>
            <a:pPr eaLnBrk="1" hangingPunct="1"/>
            <a:r>
              <a:rPr lang="en-US" altLang="en-US" smtClean="0"/>
              <a:t># of digits</a:t>
            </a:r>
          </a:p>
          <a:p>
            <a:pPr eaLnBrk="1" hangingPunct="1"/>
            <a:r>
              <a:rPr lang="en-US" altLang="en-US" smtClean="0"/>
              <a:t>Value   </a:t>
            </a:r>
          </a:p>
        </p:txBody>
      </p:sp>
      <p:sp>
        <p:nvSpPr>
          <p:cNvPr id="335876" name="Rectangle 4"/>
          <p:cNvSpPr>
            <a:spLocks noGrp="1" noChangeArrowheads="1"/>
          </p:cNvSpPr>
          <p:nvPr>
            <p:ph type="body" sz="half" idx="2"/>
          </p:nvPr>
        </p:nvSpPr>
        <p:spPr>
          <a:xfrm>
            <a:off x="2667000" y="3505200"/>
            <a:ext cx="2895600" cy="4114800"/>
          </a:xfrm>
        </p:spPr>
        <p:txBody>
          <a:bodyPr/>
          <a:lstStyle/>
          <a:p>
            <a:pPr eaLnBrk="1" hangingPunct="1">
              <a:buFontTx/>
              <a:buNone/>
            </a:pPr>
            <a:r>
              <a:rPr lang="en-US" altLang="en-US" smtClean="0">
                <a:solidFill>
                  <a:schemeClr val="accent2"/>
                </a:solidFill>
              </a:rPr>
              <a:t>- n = 2 in</a:t>
            </a:r>
            <a:r>
              <a:rPr lang="en-US" altLang="en-US" baseline="30000" smtClean="0">
                <a:solidFill>
                  <a:schemeClr val="accent2"/>
                </a:solidFill>
              </a:rPr>
              <a:t>2</a:t>
            </a:r>
          </a:p>
          <a:p>
            <a:pPr eaLnBrk="1" hangingPunct="1">
              <a:buFontTx/>
              <a:buNone/>
            </a:pPr>
            <a:r>
              <a:rPr lang="en-US" altLang="en-US" smtClean="0">
                <a:solidFill>
                  <a:schemeClr val="accent2"/>
                </a:solidFill>
              </a:rPr>
              <a:t>- n = 17 bits</a:t>
            </a:r>
          </a:p>
          <a:p>
            <a:pPr eaLnBrk="1" hangingPunct="1">
              <a:buFontTx/>
              <a:buNone/>
            </a:pPr>
            <a:r>
              <a:rPr lang="en-US" altLang="en-US" smtClean="0">
                <a:solidFill>
                  <a:schemeClr val="accent2"/>
                </a:solidFill>
              </a:rPr>
              <a:t>- n = 5 digits</a:t>
            </a:r>
          </a:p>
          <a:p>
            <a:pPr eaLnBrk="1" hangingPunct="1">
              <a:buFontTx/>
              <a:buNone/>
            </a:pPr>
            <a:r>
              <a:rPr lang="en-US" altLang="en-US" smtClean="0">
                <a:solidFill>
                  <a:schemeClr val="accent2"/>
                </a:solidFill>
              </a:rPr>
              <a:t>- n = 83920</a:t>
            </a:r>
          </a:p>
        </p:txBody>
      </p:sp>
      <p:sp>
        <p:nvSpPr>
          <p:cNvPr id="335877" name="Rectangle 5"/>
          <p:cNvSpPr>
            <a:spLocks noChangeArrowheads="1"/>
          </p:cNvSpPr>
          <p:nvPr/>
        </p:nvSpPr>
        <p:spPr bwMode="auto">
          <a:xfrm>
            <a:off x="5410200" y="3505200"/>
            <a:ext cx="3124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r>
              <a:rPr lang="en-US" altLang="en-US" sz="2800" i="0">
                <a:solidFill>
                  <a:srgbClr val="66FF66"/>
                </a:solidFill>
              </a:rPr>
              <a:t>Intuitive</a:t>
            </a:r>
          </a:p>
          <a:p>
            <a:pPr eaLnBrk="1" hangingPunct="1"/>
            <a:r>
              <a:rPr lang="en-US" altLang="en-US" sz="2800" i="0">
                <a:solidFill>
                  <a:srgbClr val="66FF66"/>
                </a:solidFill>
              </a:rPr>
              <a:t>Formal</a:t>
            </a:r>
          </a:p>
          <a:p>
            <a:pPr eaLnBrk="1" hangingPunct="1"/>
            <a:r>
              <a:rPr lang="en-US" altLang="en-US" sz="2800" i="0">
                <a:solidFill>
                  <a:srgbClr val="66FF66"/>
                </a:solidFill>
              </a:rPr>
              <a:t>Reasonable</a:t>
            </a:r>
          </a:p>
          <a:p>
            <a:pPr eaLnBrk="1" hangingPunct="1"/>
            <a:r>
              <a:rPr lang="en-US" altLang="en-US" sz="2800" i="0">
                <a:solidFill>
                  <a:schemeClr val="hlink"/>
                </a:solidFill>
              </a:rPr>
              <a:t>Unreasonable</a:t>
            </a:r>
            <a:endParaRPr lang="en-CA" altLang="en-US" sz="2800" i="0">
              <a:solidFill>
                <a:schemeClr val="hlink"/>
              </a:solidFill>
            </a:endParaRPr>
          </a:p>
        </p:txBody>
      </p:sp>
      <p:sp>
        <p:nvSpPr>
          <p:cNvPr id="335878" name="Text Box 6"/>
          <p:cNvSpPr txBox="1">
            <a:spLocks noChangeArrowheads="1"/>
          </p:cNvSpPr>
          <p:nvPr/>
        </p:nvSpPr>
        <p:spPr bwMode="auto">
          <a:xfrm>
            <a:off x="5486400" y="5638800"/>
            <a:ext cx="3657600" cy="145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800" i="0">
                <a:solidFill>
                  <a:schemeClr val="accent2"/>
                </a:solidFill>
              </a:rPr>
              <a:t># of bits =  log</a:t>
            </a:r>
            <a:r>
              <a:rPr lang="en-US" altLang="en-US" sz="2800" i="0" baseline="-25000">
                <a:solidFill>
                  <a:schemeClr val="accent2"/>
                </a:solidFill>
              </a:rPr>
              <a:t>2</a:t>
            </a:r>
            <a:r>
              <a:rPr lang="en-US" altLang="en-US" sz="2800" i="0">
                <a:solidFill>
                  <a:schemeClr val="accent2"/>
                </a:solidFill>
              </a:rPr>
              <a:t>(Value) Value =  2</a:t>
            </a:r>
            <a:r>
              <a:rPr lang="en-US" altLang="en-US" sz="2800" i="0" baseline="30000">
                <a:solidFill>
                  <a:schemeClr val="accent2"/>
                </a:solidFill>
              </a:rPr>
              <a:t># of bits</a:t>
            </a:r>
            <a:r>
              <a:rPr lang="en-US" altLang="en-US" sz="2800" i="0">
                <a:solidFill>
                  <a:schemeClr val="accent2"/>
                </a:solidFill>
              </a:rPr>
              <a:t>  </a:t>
            </a:r>
            <a:endParaRPr lang="en-CA" altLang="en-US" sz="2800" i="0">
              <a:solidFill>
                <a:schemeClr val="accent2"/>
              </a:solidFill>
            </a:endParaRPr>
          </a:p>
          <a:p>
            <a:pPr eaLnBrk="1" hangingPunct="1">
              <a:buFontTx/>
              <a:buNone/>
            </a:pPr>
            <a:endParaRPr lang="en-CA" altLang="en-US" sz="2800" i="0">
              <a:solidFill>
                <a:schemeClr val="accent2"/>
              </a:solidFill>
            </a:endParaRPr>
          </a:p>
        </p:txBody>
      </p:sp>
      <p:grpSp>
        <p:nvGrpSpPr>
          <p:cNvPr id="335879" name="Group 7"/>
          <p:cNvGrpSpPr>
            <a:grpSpLocks/>
          </p:cNvGrpSpPr>
          <p:nvPr/>
        </p:nvGrpSpPr>
        <p:grpSpPr bwMode="auto">
          <a:xfrm>
            <a:off x="3159125" y="1143000"/>
            <a:ext cx="2860675" cy="2362200"/>
            <a:chOff x="96" y="720"/>
            <a:chExt cx="1802" cy="1488"/>
          </a:xfrm>
        </p:grpSpPr>
        <p:sp>
          <p:nvSpPr>
            <p:cNvPr id="335880" name="Text Box 8"/>
            <p:cNvSpPr txBox="1">
              <a:spLocks noChangeArrowheads="1"/>
            </p:cNvSpPr>
            <p:nvPr/>
          </p:nvSpPr>
          <p:spPr bwMode="auto">
            <a:xfrm>
              <a:off x="624" y="1843"/>
              <a:ext cx="4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solidFill>
                    <a:schemeClr val="accent2"/>
                  </a:solidFill>
                </a:rPr>
                <a:t>2’’</a:t>
              </a:r>
              <a:endParaRPr lang="en-CA" altLang="en-US" i="0">
                <a:solidFill>
                  <a:schemeClr val="accent2"/>
                </a:solidFill>
              </a:endParaRPr>
            </a:p>
          </p:txBody>
        </p:sp>
        <p:sp>
          <p:nvSpPr>
            <p:cNvPr id="335881" name="AutoShape 9"/>
            <p:cNvSpPr>
              <a:spLocks noChangeArrowheads="1"/>
            </p:cNvSpPr>
            <p:nvPr/>
          </p:nvSpPr>
          <p:spPr bwMode="auto">
            <a:xfrm>
              <a:off x="96" y="1085"/>
              <a:ext cx="1200" cy="720"/>
            </a:xfrm>
            <a:prstGeom prst="horizontalScroll">
              <a:avLst>
                <a:gd name="adj" fmla="val 12500"/>
              </a:avLst>
            </a:prstGeom>
            <a:solidFill>
              <a:schemeClr val="accent1"/>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t>83920</a:t>
              </a:r>
              <a:endParaRPr lang="en-CA" altLang="en-US" sz="4400" i="0"/>
            </a:p>
          </p:txBody>
        </p:sp>
        <p:sp>
          <p:nvSpPr>
            <p:cNvPr id="335882" name="AutoShape 10"/>
            <p:cNvSpPr>
              <a:spLocks/>
            </p:cNvSpPr>
            <p:nvPr/>
          </p:nvSpPr>
          <p:spPr bwMode="auto">
            <a:xfrm rot="5400000" flipV="1">
              <a:off x="600" y="725"/>
              <a:ext cx="192" cy="816"/>
            </a:xfrm>
            <a:prstGeom prst="leftBrace">
              <a:avLst>
                <a:gd name="adj1" fmla="val 35417"/>
                <a:gd name="adj2" fmla="val 50000"/>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35883" name="Text Box 11"/>
            <p:cNvSpPr txBox="1">
              <a:spLocks noChangeArrowheads="1"/>
            </p:cNvSpPr>
            <p:nvPr/>
          </p:nvSpPr>
          <p:spPr bwMode="auto">
            <a:xfrm>
              <a:off x="576" y="720"/>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solidFill>
                    <a:schemeClr val="accent2"/>
                  </a:solidFill>
                </a:rPr>
                <a:t>5</a:t>
              </a:r>
              <a:endParaRPr lang="en-CA" altLang="en-US" i="0">
                <a:solidFill>
                  <a:schemeClr val="accent2"/>
                </a:solidFill>
              </a:endParaRPr>
            </a:p>
          </p:txBody>
        </p:sp>
        <p:sp>
          <p:nvSpPr>
            <p:cNvPr id="335884" name="Line 12"/>
            <p:cNvSpPr>
              <a:spLocks noChangeShapeType="1"/>
            </p:cNvSpPr>
            <p:nvPr/>
          </p:nvSpPr>
          <p:spPr bwMode="auto">
            <a:xfrm>
              <a:off x="142" y="1853"/>
              <a:ext cx="1152" cy="0"/>
            </a:xfrm>
            <a:prstGeom prst="line">
              <a:avLst/>
            </a:prstGeom>
            <a:noFill/>
            <a:ln w="3810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5885" name="Line 13"/>
            <p:cNvSpPr>
              <a:spLocks noChangeShapeType="1"/>
            </p:cNvSpPr>
            <p:nvPr/>
          </p:nvSpPr>
          <p:spPr bwMode="auto">
            <a:xfrm>
              <a:off x="1440" y="1133"/>
              <a:ext cx="0" cy="672"/>
            </a:xfrm>
            <a:prstGeom prst="line">
              <a:avLst/>
            </a:prstGeom>
            <a:noFill/>
            <a:ln w="3810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5886" name="Text Box 14"/>
            <p:cNvSpPr txBox="1">
              <a:spLocks noChangeArrowheads="1"/>
            </p:cNvSpPr>
            <p:nvPr/>
          </p:nvSpPr>
          <p:spPr bwMode="auto">
            <a:xfrm>
              <a:off x="1484" y="1277"/>
              <a:ext cx="4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solidFill>
                    <a:schemeClr val="accent2"/>
                  </a:solidFill>
                </a:rPr>
                <a:t>1’’</a:t>
              </a:r>
              <a:endParaRPr lang="en-CA" altLang="en-US" i="0">
                <a:solidFill>
                  <a:schemeClr val="accent2"/>
                </a:solidFill>
              </a:endParaRPr>
            </a:p>
          </p:txBody>
        </p:sp>
      </p:grpSp>
    </p:spTree>
  </p:cSld>
  <p:clrMapOvr>
    <a:masterClrMapping/>
  </p:clrMapOvr>
  <p:timing>
    <p:tnLst>
      <p:par>
        <p:cTn id="1" dur="indefinite" restart="never" nodeType="tmRoot"/>
      </p:par>
    </p:tnLst>
  </p:timing>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5" name="Rectangle 2"/>
          <p:cNvSpPr>
            <a:spLocks noGrp="1" noChangeArrowheads="1"/>
          </p:cNvSpPr>
          <p:nvPr>
            <p:ph type="title"/>
          </p:nvPr>
        </p:nvSpPr>
        <p:spPr>
          <a:xfrm>
            <a:off x="685800" y="0"/>
            <a:ext cx="7772400" cy="1143000"/>
          </a:xfrm>
        </p:spPr>
        <p:txBody>
          <a:bodyPr/>
          <a:lstStyle/>
          <a:p>
            <a:pPr eaLnBrk="1" hangingPunct="1"/>
            <a:r>
              <a:rPr lang="en-US" altLang="en-US" sz="4000" dirty="0" smtClean="0"/>
              <a:t/>
            </a:r>
            <a:br>
              <a:rPr lang="en-US" altLang="en-US" sz="4000" dirty="0" smtClean="0"/>
            </a:br>
            <a:r>
              <a:rPr lang="en-US" altLang="en-US" sz="4000" dirty="0" smtClean="0"/>
              <a:t>n = # of bits  vs  </a:t>
            </a:r>
            <a:r>
              <a:rPr lang="en-US" altLang="en-US" sz="4000" dirty="0"/>
              <a:t>a</a:t>
            </a:r>
            <a:r>
              <a:rPr lang="en-US" altLang="en-US" sz="4000" dirty="0" smtClean="0"/>
              <a:t> = value</a:t>
            </a:r>
          </a:p>
        </p:txBody>
      </p:sp>
      <p:grpSp>
        <p:nvGrpSpPr>
          <p:cNvPr id="269317" name="Group 21"/>
          <p:cNvGrpSpPr>
            <a:grpSpLocks/>
          </p:cNvGrpSpPr>
          <p:nvPr/>
        </p:nvGrpSpPr>
        <p:grpSpPr bwMode="auto">
          <a:xfrm>
            <a:off x="2667000" y="1204913"/>
            <a:ext cx="5626100" cy="2324100"/>
            <a:chOff x="3661159" y="3532887"/>
            <a:chExt cx="5625108" cy="2324533"/>
          </a:xfrm>
        </p:grpSpPr>
        <p:pic>
          <p:nvPicPr>
            <p:cNvPr id="269335"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8414" y="3928817"/>
              <a:ext cx="1417853" cy="1928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9336" name="AutoShape 8"/>
            <p:cNvSpPr>
              <a:spLocks noChangeArrowheads="1"/>
            </p:cNvSpPr>
            <p:nvPr/>
          </p:nvSpPr>
          <p:spPr bwMode="auto">
            <a:xfrm>
              <a:off x="3661159" y="3532887"/>
              <a:ext cx="3882330" cy="1067042"/>
            </a:xfrm>
            <a:prstGeom prst="wedgeRectCallout">
              <a:avLst>
                <a:gd name="adj1" fmla="val 68421"/>
                <a:gd name="adj2" fmla="val 24014"/>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800" i="0">
                  <a:solidFill>
                    <a:srgbClr val="FFFFFF"/>
                  </a:solidFill>
                </a:rPr>
                <a:t>Linear in the </a:t>
              </a:r>
              <a:r>
                <a:rPr lang="en-CA" altLang="en-US" sz="2800" i="0">
                  <a:solidFill>
                    <a:schemeClr val="tx2"/>
                  </a:solidFill>
                </a:rPr>
                <a:t>value</a:t>
              </a:r>
              <a:r>
                <a:rPr lang="en-CA" altLang="en-US" sz="2800" i="0">
                  <a:solidFill>
                    <a:srgbClr val="FFFFFF"/>
                  </a:solidFill>
                </a:rPr>
                <a:t> N</a:t>
              </a:r>
              <a:br>
                <a:rPr lang="en-CA" altLang="en-US" sz="2800" i="0">
                  <a:solidFill>
                    <a:srgbClr val="FFFFFF"/>
                  </a:solidFill>
                </a:rPr>
              </a:br>
              <a:r>
                <a:rPr lang="en-CA" altLang="en-US" sz="2800" i="0">
                  <a:solidFill>
                    <a:srgbClr val="FFFFFF"/>
                  </a:solidFill>
                </a:rPr>
                <a:t>not the number of </a:t>
              </a:r>
              <a:r>
                <a:rPr lang="en-CA" altLang="en-US" sz="2800" i="0">
                  <a:solidFill>
                    <a:schemeClr val="tx2"/>
                  </a:solidFill>
                </a:rPr>
                <a:t>digits</a:t>
              </a:r>
              <a:r>
                <a:rPr lang="en-CA" altLang="en-US" sz="2800" i="0">
                  <a:solidFill>
                    <a:srgbClr val="FFFFFF"/>
                  </a:solidFill>
                </a:rPr>
                <a:t> n</a:t>
              </a:r>
              <a:endParaRPr lang="en-US" altLang="en-US" sz="2800" i="0">
                <a:solidFill>
                  <a:srgbClr val="FFFFFF"/>
                </a:solidFill>
              </a:endParaRPr>
            </a:p>
          </p:txBody>
        </p:sp>
      </p:grpSp>
      <p:sp>
        <p:nvSpPr>
          <p:cNvPr id="269331" name="Rectangle 1"/>
          <p:cNvSpPr>
            <a:spLocks noChangeArrowheads="1"/>
          </p:cNvSpPr>
          <p:nvPr/>
        </p:nvSpPr>
        <p:spPr bwMode="auto">
          <a:xfrm>
            <a:off x="3276600" y="5445822"/>
            <a:ext cx="5867400" cy="523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dirty="0"/>
              <a:t>N = 3495284884937375456635355579</a:t>
            </a:r>
            <a:endParaRPr lang="en-US" altLang="en-US" sz="2800" dirty="0"/>
          </a:p>
        </p:txBody>
      </p:sp>
      <p:grpSp>
        <p:nvGrpSpPr>
          <p:cNvPr id="40" name="Group 39"/>
          <p:cNvGrpSpPr>
            <a:grpSpLocks/>
          </p:cNvGrpSpPr>
          <p:nvPr/>
        </p:nvGrpSpPr>
        <p:grpSpPr bwMode="auto">
          <a:xfrm>
            <a:off x="4343400" y="5894388"/>
            <a:ext cx="3925888" cy="1039812"/>
            <a:chOff x="490324" y="701675"/>
            <a:chExt cx="3926139" cy="1040285"/>
          </a:xfrm>
        </p:grpSpPr>
        <p:sp>
          <p:nvSpPr>
            <p:cNvPr id="41" name="Rectangle 40"/>
            <p:cNvSpPr>
              <a:spLocks noChangeArrowheads="1"/>
            </p:cNvSpPr>
            <p:nvPr/>
          </p:nvSpPr>
          <p:spPr bwMode="auto">
            <a:xfrm>
              <a:off x="490324" y="701675"/>
              <a:ext cx="3926139" cy="1040285"/>
            </a:xfrm>
            <a:prstGeom prst="rect">
              <a:avLst/>
            </a:prstGeom>
            <a:noFill/>
            <a:ln w="57150" cap="sq">
              <a:noFill/>
              <a:miter lim="800000"/>
              <a:headEnd/>
              <a:tailEnd/>
            </a:ln>
            <a:effectLst/>
          </p:spPr>
          <p:txBody>
            <a:bodyPr wrap="none" lIns="274320" rIns="274320">
              <a:spAutoFit/>
            </a:bodyPr>
            <a:lstStyle/>
            <a:p>
              <a:pPr eaLnBrk="0" hangingPunct="0">
                <a:spcBef>
                  <a:spcPct val="20000"/>
                </a:spcBef>
                <a:defRPr/>
              </a:pPr>
              <a:r>
                <a:rPr lang="en-US" sz="2800" i="0" dirty="0">
                  <a:solidFill>
                    <a:srgbClr val="FFFFFF"/>
                  </a:solidFill>
                  <a:effectLst>
                    <a:outerShdw blurRad="38100" dist="38100" dir="2700000" algn="tl">
                      <a:srgbClr val="000000"/>
                    </a:outerShdw>
                  </a:effectLst>
                </a:rPr>
                <a:t>Time = </a:t>
              </a:r>
              <a:r>
                <a:rPr lang="en-US" sz="2800" i="0" dirty="0">
                  <a:solidFill>
                    <a:srgbClr val="FFFFFF"/>
                  </a:solidFill>
                  <a:effectLst>
                    <a:outerShdw blurRad="38100" dist="38100" dir="2700000" algn="tl">
                      <a:srgbClr val="000000"/>
                    </a:outerShdw>
                  </a:effectLst>
                  <a:sym typeface="Symbol"/>
                </a:rPr>
                <a:t>10</a:t>
              </a:r>
              <a:r>
                <a:rPr lang="en-US" sz="2800" i="0" baseline="30000" dirty="0">
                  <a:solidFill>
                    <a:srgbClr val="FFFFFF"/>
                  </a:solidFill>
                  <a:effectLst>
                    <a:outerShdw blurRad="38100" dist="38100" dir="2700000" algn="tl">
                      <a:srgbClr val="000000"/>
                    </a:outerShdw>
                  </a:effectLst>
                  <a:sym typeface="Symbol"/>
                </a:rPr>
                <a:t>18</a:t>
              </a:r>
            </a:p>
            <a:p>
              <a:pPr eaLnBrk="0" hangingPunct="0">
                <a:spcBef>
                  <a:spcPct val="20000"/>
                </a:spcBef>
                <a:defRPr/>
              </a:pPr>
              <a:r>
                <a:rPr lang="en-US" sz="2800" i="0" dirty="0">
                  <a:solidFill>
                    <a:srgbClr val="FFFFFF"/>
                  </a:solidFill>
                  <a:effectLst>
                    <a:outerShdw blurRad="38100" dist="38100" dir="2700000" algn="tl">
                      <a:srgbClr val="000000"/>
                    </a:outerShdw>
                  </a:effectLst>
                </a:rPr>
                <a:t>         = Age of universe</a:t>
              </a:r>
            </a:p>
          </p:txBody>
        </p:sp>
        <p:grpSp>
          <p:nvGrpSpPr>
            <p:cNvPr id="269328" name="Group 41"/>
            <p:cNvGrpSpPr>
              <a:grpSpLocks/>
            </p:cNvGrpSpPr>
            <p:nvPr/>
          </p:nvGrpSpPr>
          <p:grpSpPr bwMode="auto">
            <a:xfrm>
              <a:off x="2534241" y="827560"/>
              <a:ext cx="901111" cy="519284"/>
              <a:chOff x="-311425" y="5229579"/>
              <a:chExt cx="3465878" cy="1843733"/>
            </a:xfrm>
          </p:grpSpPr>
          <p:pic>
            <p:nvPicPr>
              <p:cNvPr id="269329" name="Picture 4" descr="http://www.the-universe.ie/html/multimedia/Grand_Universe.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5759" y="5229579"/>
                <a:ext cx="3430212" cy="1843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9330" name="Picture 6" descr="http://mombizcoach.com/images/2013/05/Infinity-Time1.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1425" y="6034832"/>
                <a:ext cx="1349357" cy="805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pic>
        <p:nvPicPr>
          <p:cNvPr id="627714" name="Picture 2" descr="http://www.jordandesilets.com/wp-content/uploads/2011/02/fast.gi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208838" y="4143375"/>
            <a:ext cx="13843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819285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627714"/>
                                        </p:tgtEl>
                                        <p:attrNameLst>
                                          <p:attrName>style.visibility</p:attrName>
                                        </p:attrNameLst>
                                      </p:cBhvr>
                                      <p:to>
                                        <p:strVal val="visible"/>
                                      </p:to>
                                    </p:set>
                                    <p:anim calcmode="lin" valueType="num">
                                      <p:cBhvr additive="base">
                                        <p:cTn id="7" dur="500" fill="hold"/>
                                        <p:tgtEl>
                                          <p:spTgt spid="627714"/>
                                        </p:tgtEl>
                                        <p:attrNameLst>
                                          <p:attrName>ppt_x</p:attrName>
                                        </p:attrNameLst>
                                      </p:cBhvr>
                                      <p:tavLst>
                                        <p:tav tm="0">
                                          <p:val>
                                            <p:strVal val="1+#ppt_w/2"/>
                                          </p:val>
                                        </p:tav>
                                        <p:tav tm="100000">
                                          <p:val>
                                            <p:strVal val="#ppt_x"/>
                                          </p:val>
                                        </p:tav>
                                      </p:tavLst>
                                    </p:anim>
                                    <p:anim calcmode="lin" valueType="num">
                                      <p:cBhvr additive="base">
                                        <p:cTn id="8" dur="500" fill="hold"/>
                                        <p:tgtEl>
                                          <p:spTgt spid="6277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40"/>
                                        </p:tgtEl>
                                        <p:attrNameLst>
                                          <p:attrName>style.visibility</p:attrName>
                                        </p:attrNameLst>
                                      </p:cBhvr>
                                      <p:to>
                                        <p:strVal val="visible"/>
                                      </p:to>
                                    </p:set>
                                    <p:anim calcmode="lin" valueType="num">
                                      <p:cBhvr additive="base">
                                        <p:cTn id="13" dur="500" fill="hold"/>
                                        <p:tgtEl>
                                          <p:spTgt spid="40"/>
                                        </p:tgtEl>
                                        <p:attrNameLst>
                                          <p:attrName>ppt_x</p:attrName>
                                        </p:attrNameLst>
                                      </p:cBhvr>
                                      <p:tavLst>
                                        <p:tav tm="0">
                                          <p:val>
                                            <p:strVal val="1+#ppt_w/2"/>
                                          </p:val>
                                        </p:tav>
                                        <p:tav tm="100000">
                                          <p:val>
                                            <p:strVal val="#ppt_x"/>
                                          </p:val>
                                        </p:tav>
                                      </p:tavLst>
                                    </p:anim>
                                    <p:anim calcmode="lin" valueType="num">
                                      <p:cBhvr additive="base">
                                        <p:cTn id="14" dur="500" fill="hold"/>
                                        <p:tgtEl>
                                          <p:spTgt spid="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2"/>
          <p:cNvSpPr>
            <a:spLocks noGrp="1" noChangeArrowheads="1"/>
          </p:cNvSpPr>
          <p:nvPr>
            <p:ph type="title"/>
          </p:nvPr>
        </p:nvSpPr>
        <p:spPr>
          <a:xfrm>
            <a:off x="685800" y="76200"/>
            <a:ext cx="7772400" cy="1143000"/>
          </a:xfrm>
        </p:spPr>
        <p:txBody>
          <a:bodyPr/>
          <a:lstStyle/>
          <a:p>
            <a:pPr eaLnBrk="1" hangingPunct="1"/>
            <a:r>
              <a:rPr lang="en-US" altLang="en-US" smtClean="0"/>
              <a:t>GCD(</a:t>
            </a:r>
            <a:r>
              <a:rPr lang="en-US" altLang="en-US" i="1" smtClean="0"/>
              <a:t>a</a:t>
            </a:r>
            <a:r>
              <a:rPr lang="en-US" altLang="en-US" smtClean="0"/>
              <a:t>,</a:t>
            </a:r>
            <a:r>
              <a:rPr lang="en-US" altLang="en-US" i="1" smtClean="0"/>
              <a:t>b</a:t>
            </a:r>
            <a:r>
              <a:rPr lang="en-US" altLang="en-US" smtClean="0"/>
              <a:t>)</a:t>
            </a:r>
          </a:p>
        </p:txBody>
      </p:sp>
      <p:sp>
        <p:nvSpPr>
          <p:cNvPr id="336899" name="Text Box 3"/>
          <p:cNvSpPr txBox="1">
            <a:spLocks noChangeArrowheads="1"/>
          </p:cNvSpPr>
          <p:nvPr/>
        </p:nvSpPr>
        <p:spPr bwMode="auto">
          <a:xfrm>
            <a:off x="288925" y="1401763"/>
            <a:ext cx="2095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 &lt;</a:t>
            </a:r>
            <a:r>
              <a:rPr lang="en-US" altLang="en-US" sz="3000"/>
              <a:t>a</a:t>
            </a:r>
            <a:r>
              <a:rPr lang="en-US" altLang="en-US" sz="3000" i="0"/>
              <a:t>,</a:t>
            </a:r>
            <a:r>
              <a:rPr lang="en-US" altLang="en-US" sz="3000"/>
              <a:t>b</a:t>
            </a:r>
            <a:r>
              <a:rPr lang="en-US" altLang="en-US" sz="3000" i="0"/>
              <a:t>&gt;</a:t>
            </a:r>
          </a:p>
        </p:txBody>
      </p:sp>
      <p:sp>
        <p:nvSpPr>
          <p:cNvPr id="336900" name="Rectangle 4"/>
          <p:cNvSpPr>
            <a:spLocks noChangeArrowheads="1"/>
          </p:cNvSpPr>
          <p:nvPr/>
        </p:nvSpPr>
        <p:spPr bwMode="auto">
          <a:xfrm>
            <a:off x="2367915" y="1447800"/>
            <a:ext cx="36845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dirty="0"/>
              <a:t>= &lt;9999999999999,2&gt;</a:t>
            </a:r>
          </a:p>
        </p:txBody>
      </p:sp>
      <p:sp>
        <p:nvSpPr>
          <p:cNvPr id="336901" name="Rectangle 5"/>
          <p:cNvSpPr>
            <a:spLocks noChangeArrowheads="1"/>
          </p:cNvSpPr>
          <p:nvPr/>
        </p:nvSpPr>
        <p:spPr bwMode="auto">
          <a:xfrm>
            <a:off x="1219200" y="1905000"/>
            <a:ext cx="10477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lt;</a:t>
            </a:r>
            <a:r>
              <a:rPr lang="en-US" altLang="en-US" sz="3000"/>
              <a:t>x</a:t>
            </a:r>
            <a:r>
              <a:rPr lang="en-US" altLang="en-US" sz="3000" i="0"/>
              <a:t>,</a:t>
            </a:r>
            <a:r>
              <a:rPr lang="en-US" altLang="en-US" sz="3000"/>
              <a:t>y</a:t>
            </a:r>
            <a:r>
              <a:rPr lang="en-US" altLang="en-US" sz="3000" i="0"/>
              <a:t>&gt;</a:t>
            </a:r>
          </a:p>
        </p:txBody>
      </p:sp>
      <p:sp>
        <p:nvSpPr>
          <p:cNvPr id="336902" name="Rectangle 6"/>
          <p:cNvSpPr>
            <a:spLocks noChangeArrowheads="1"/>
          </p:cNvSpPr>
          <p:nvPr/>
        </p:nvSpPr>
        <p:spPr bwMode="auto">
          <a:xfrm>
            <a:off x="2362200" y="1905000"/>
            <a:ext cx="36845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9999999999999,2&gt;</a:t>
            </a:r>
          </a:p>
        </p:txBody>
      </p:sp>
      <p:sp>
        <p:nvSpPr>
          <p:cNvPr id="336903" name="Rectangle 7"/>
          <p:cNvSpPr>
            <a:spLocks noChangeArrowheads="1"/>
          </p:cNvSpPr>
          <p:nvPr/>
        </p:nvSpPr>
        <p:spPr bwMode="auto">
          <a:xfrm>
            <a:off x="2362200" y="2362200"/>
            <a:ext cx="36845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9999999999997,2&gt;</a:t>
            </a:r>
          </a:p>
        </p:txBody>
      </p:sp>
      <p:sp>
        <p:nvSpPr>
          <p:cNvPr id="336904" name="Rectangle 8"/>
          <p:cNvSpPr>
            <a:spLocks noChangeArrowheads="1"/>
          </p:cNvSpPr>
          <p:nvPr/>
        </p:nvSpPr>
        <p:spPr bwMode="auto">
          <a:xfrm>
            <a:off x="2362200" y="2819400"/>
            <a:ext cx="36845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9999999999995,2&gt;</a:t>
            </a:r>
          </a:p>
        </p:txBody>
      </p:sp>
      <p:sp>
        <p:nvSpPr>
          <p:cNvPr id="336905" name="Rectangle 9"/>
          <p:cNvSpPr>
            <a:spLocks noChangeArrowheads="1"/>
          </p:cNvSpPr>
          <p:nvPr/>
        </p:nvSpPr>
        <p:spPr bwMode="auto">
          <a:xfrm>
            <a:off x="2362200" y="3276600"/>
            <a:ext cx="36845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9999999999993,2&gt;</a:t>
            </a:r>
          </a:p>
        </p:txBody>
      </p:sp>
      <p:sp>
        <p:nvSpPr>
          <p:cNvPr id="336906" name="Rectangle 10"/>
          <p:cNvSpPr>
            <a:spLocks noChangeArrowheads="1"/>
          </p:cNvSpPr>
          <p:nvPr/>
        </p:nvSpPr>
        <p:spPr bwMode="auto">
          <a:xfrm>
            <a:off x="2362200" y="3733800"/>
            <a:ext cx="36845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dirty="0"/>
              <a:t>= &lt;9999999999991,2&gt;</a:t>
            </a:r>
          </a:p>
        </p:txBody>
      </p:sp>
      <p:sp>
        <p:nvSpPr>
          <p:cNvPr id="17" name="Rectangle 16"/>
          <p:cNvSpPr>
            <a:spLocks noChangeArrowheads="1"/>
          </p:cNvSpPr>
          <p:nvPr/>
        </p:nvSpPr>
        <p:spPr bwMode="auto">
          <a:xfrm>
            <a:off x="1255712" y="4267200"/>
            <a:ext cx="35448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3000" i="0" dirty="0"/>
              <a:t>Work for me to </a:t>
            </a:r>
            <a:br>
              <a:rPr lang="en-CA" altLang="en-US" sz="3000" i="0" dirty="0"/>
            </a:br>
            <a:r>
              <a:rPr lang="en-CA" altLang="en-US" sz="3000" i="0" dirty="0"/>
              <a:t>give you the instance.</a:t>
            </a:r>
            <a:endParaRPr lang="en-US" altLang="en-US" sz="3000" i="0" dirty="0"/>
          </a:p>
        </p:txBody>
      </p:sp>
      <p:sp>
        <p:nvSpPr>
          <p:cNvPr id="18" name="Rectangle 17"/>
          <p:cNvSpPr>
            <a:spLocks noChangeArrowheads="1"/>
          </p:cNvSpPr>
          <p:nvPr/>
        </p:nvSpPr>
        <p:spPr bwMode="auto">
          <a:xfrm>
            <a:off x="1744663" y="5740400"/>
            <a:ext cx="26447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3000" i="0"/>
              <a:t>Work for you to</a:t>
            </a:r>
            <a:br>
              <a:rPr lang="en-CA" altLang="en-US" sz="3000" i="0"/>
            </a:br>
            <a:r>
              <a:rPr lang="en-CA" altLang="en-US" sz="3000" i="0"/>
              <a:t>solve it.</a:t>
            </a:r>
            <a:endParaRPr lang="en-US" altLang="en-US" sz="3000" i="0"/>
          </a:p>
        </p:txBody>
      </p:sp>
      <p:sp>
        <p:nvSpPr>
          <p:cNvPr id="19" name="AutoShape 4"/>
          <p:cNvSpPr>
            <a:spLocks noChangeArrowheads="1"/>
          </p:cNvSpPr>
          <p:nvPr/>
        </p:nvSpPr>
        <p:spPr bwMode="auto">
          <a:xfrm>
            <a:off x="2286000" y="5243513"/>
            <a:ext cx="1219200" cy="442912"/>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i="0"/>
          </a:p>
        </p:txBody>
      </p:sp>
      <p:sp>
        <p:nvSpPr>
          <p:cNvPr id="24" name="Rectangle 23"/>
          <p:cNvSpPr>
            <a:spLocks noChangeArrowheads="1"/>
          </p:cNvSpPr>
          <p:nvPr/>
        </p:nvSpPr>
        <p:spPr bwMode="auto">
          <a:xfrm>
            <a:off x="6215470" y="4734580"/>
            <a:ext cx="1015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i="0" dirty="0"/>
              <a:t>n= </a:t>
            </a:r>
            <a:r>
              <a:rPr lang="en-US" altLang="en-US" sz="2800" i="0" dirty="0" smtClean="0"/>
              <a:t>13</a:t>
            </a:r>
            <a:endParaRPr lang="en-US" altLang="en-US" sz="2800" i="0" dirty="0"/>
          </a:p>
        </p:txBody>
      </p:sp>
      <p:pic>
        <p:nvPicPr>
          <p:cNvPr id="25" name="Picture 9" descr="j007870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5280" y="4800600"/>
            <a:ext cx="1219200" cy="149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Rectangle 4"/>
          <p:cNvSpPr>
            <a:spLocks noChangeArrowheads="1"/>
          </p:cNvSpPr>
          <p:nvPr/>
        </p:nvSpPr>
        <p:spPr bwMode="auto">
          <a:xfrm>
            <a:off x="5029200" y="6151602"/>
            <a:ext cx="37338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dirty="0" smtClean="0"/>
              <a:t>a = 9999999999999</a:t>
            </a:r>
            <a:endParaRPr lang="en-US" altLang="en-US" sz="3000" i="0" dirty="0"/>
          </a:p>
        </p:txBody>
      </p:sp>
      <p:grpSp>
        <p:nvGrpSpPr>
          <p:cNvPr id="5" name="Group 4"/>
          <p:cNvGrpSpPr/>
          <p:nvPr/>
        </p:nvGrpSpPr>
        <p:grpSpPr>
          <a:xfrm>
            <a:off x="5668538" y="5866315"/>
            <a:ext cx="2413686" cy="400110"/>
            <a:chOff x="5516138" y="5401138"/>
            <a:chExt cx="2413686" cy="400110"/>
          </a:xfrm>
        </p:grpSpPr>
        <p:cxnSp>
          <p:nvCxnSpPr>
            <p:cNvPr id="29" name="Straight Arrow Connector 36"/>
            <p:cNvCxnSpPr>
              <a:cxnSpLocks noChangeShapeType="1"/>
            </p:cNvCxnSpPr>
            <p:nvPr/>
          </p:nvCxnSpPr>
          <p:spPr bwMode="auto">
            <a:xfrm flipV="1">
              <a:off x="5516138" y="5763113"/>
              <a:ext cx="2413686" cy="0"/>
            </a:xfrm>
            <a:prstGeom prst="straightConnector1">
              <a:avLst/>
            </a:prstGeom>
            <a:noFill/>
            <a:ln w="12700"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sp>
          <p:nvSpPr>
            <p:cNvPr id="30" name="Rectangle 37"/>
            <p:cNvSpPr>
              <a:spLocks noChangeArrowheads="1"/>
            </p:cNvSpPr>
            <p:nvPr/>
          </p:nvSpPr>
          <p:spPr bwMode="auto">
            <a:xfrm>
              <a:off x="6400800" y="5401138"/>
              <a:ext cx="7777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dirty="0"/>
                <a:t>n= </a:t>
              </a:r>
              <a:r>
                <a:rPr lang="en-US" altLang="en-US" sz="2000" i="0" dirty="0" smtClean="0"/>
                <a:t>13</a:t>
              </a:r>
              <a:endParaRPr lang="en-US" altLang="en-US" sz="2000" i="0" dirty="0"/>
            </a:p>
          </p:txBody>
        </p:sp>
      </p:grpSp>
    </p:spTree>
    <p:extLst>
      <p:ext uri="{BB962C8B-B14F-4D97-AF65-F5344CB8AC3E}">
        <p14:creationId xmlns:p14="http://schemas.microsoft.com/office/powerpoint/2010/main" val="2369869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0-#ppt_w/2"/>
                                          </p:val>
                                        </p:tav>
                                        <p:tav tm="100000">
                                          <p:val>
                                            <p:strVal val="#ppt_x"/>
                                          </p:val>
                                        </p:tav>
                                      </p:tavLst>
                                    </p:anim>
                                    <p:anim calcmode="lin" valueType="num">
                                      <p:cBhvr additive="base">
                                        <p:cTn id="8"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0-#ppt_w/2"/>
                                          </p:val>
                                        </p:tav>
                                        <p:tav tm="100000">
                                          <p:val>
                                            <p:strVal val="#ppt_x"/>
                                          </p:val>
                                        </p:tav>
                                      </p:tavLst>
                                    </p:anim>
                                    <p:anim calcmode="lin" valueType="num">
                                      <p:cBhvr additive="base">
                                        <p:cTn id="14"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0-#ppt_w/2"/>
                                          </p:val>
                                        </p:tav>
                                        <p:tav tm="100000">
                                          <p:val>
                                            <p:strVal val="#ppt_x"/>
                                          </p:val>
                                        </p:tav>
                                      </p:tavLst>
                                    </p:anim>
                                    <p:anim calcmode="lin" valueType="num">
                                      <p:cBhvr additive="base">
                                        <p:cTn id="20" dur="500" fill="hold"/>
                                        <p:tgtEl>
                                          <p:spTgt spid="19"/>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0-#ppt_w/2"/>
                                          </p:val>
                                        </p:tav>
                                        <p:tav tm="100000">
                                          <p:val>
                                            <p:strVal val="#ppt_x"/>
                                          </p:val>
                                        </p:tav>
                                      </p:tavLst>
                                    </p:anim>
                                    <p:anim calcmode="lin" valueType="num">
                                      <p:cBhvr additive="base">
                                        <p:cTn id="24"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 calcmode="lin" valueType="num">
                                      <p:cBhvr additive="base">
                                        <p:cTn id="29" dur="500" fill="hold"/>
                                        <p:tgtEl>
                                          <p:spTgt spid="27"/>
                                        </p:tgtEl>
                                        <p:attrNameLst>
                                          <p:attrName>ppt_x</p:attrName>
                                        </p:attrNameLst>
                                      </p:cBhvr>
                                      <p:tavLst>
                                        <p:tav tm="0">
                                          <p:val>
                                            <p:strVal val="1+#ppt_w/2"/>
                                          </p:val>
                                        </p:tav>
                                        <p:tav tm="100000">
                                          <p:val>
                                            <p:strVal val="#ppt_x"/>
                                          </p:val>
                                        </p:tav>
                                      </p:tavLst>
                                    </p:anim>
                                    <p:anim calcmode="lin" valueType="num">
                                      <p:cBhvr additive="base">
                                        <p:cTn id="30"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 calcmode="lin" valueType="num">
                                      <p:cBhvr additive="base">
                                        <p:cTn id="35" dur="500" fill="hold"/>
                                        <p:tgtEl>
                                          <p:spTgt spid="24"/>
                                        </p:tgtEl>
                                        <p:attrNameLst>
                                          <p:attrName>ppt_x</p:attrName>
                                        </p:attrNameLst>
                                      </p:cBhvr>
                                      <p:tavLst>
                                        <p:tav tm="0">
                                          <p:val>
                                            <p:strVal val="1+#ppt_w/2"/>
                                          </p:val>
                                        </p:tav>
                                        <p:tav tm="100000">
                                          <p:val>
                                            <p:strVal val="#ppt_x"/>
                                          </p:val>
                                        </p:tav>
                                      </p:tavLst>
                                    </p:anim>
                                    <p:anim calcmode="lin" valueType="num">
                                      <p:cBhvr additive="base">
                                        <p:cTn id="36" dur="500" fill="hold"/>
                                        <p:tgtEl>
                                          <p:spTgt spid="24"/>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500" fill="hold"/>
                                        <p:tgtEl>
                                          <p:spTgt spid="5"/>
                                        </p:tgtEl>
                                        <p:attrNameLst>
                                          <p:attrName>ppt_x</p:attrName>
                                        </p:attrNameLst>
                                      </p:cBhvr>
                                      <p:tavLst>
                                        <p:tav tm="0">
                                          <p:val>
                                            <p:strVal val="1+#ppt_w/2"/>
                                          </p:val>
                                        </p:tav>
                                        <p:tav tm="100000">
                                          <p:val>
                                            <p:strVal val="#ppt_x"/>
                                          </p:val>
                                        </p:tav>
                                      </p:tavLst>
                                    </p:anim>
                                    <p:anim calcmode="lin" valueType="num">
                                      <p:cBhvr additive="base">
                                        <p:cTn id="40"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animBg="1"/>
      <p:bldP spid="24" grpId="0"/>
      <p:bldP spid="2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3048000" y="228600"/>
            <a:ext cx="6096000" cy="1143000"/>
          </a:xfrm>
          <a:noFill/>
        </p:spPr>
        <p:txBody>
          <a:bodyPr/>
          <a:lstStyle/>
          <a:p>
            <a:pPr eaLnBrk="1" hangingPunct="1"/>
            <a:r>
              <a:rPr lang="en-US" altLang="en-US" smtClean="0"/>
              <a:t>Iterative Algorithms </a:t>
            </a:r>
            <a:br>
              <a:rPr lang="en-US" altLang="en-US" smtClean="0"/>
            </a:br>
            <a:r>
              <a:rPr lang="en-US" altLang="en-US" smtClean="0"/>
              <a:t>Loop Invariants </a:t>
            </a:r>
          </a:p>
        </p:txBody>
      </p:sp>
      <p:sp>
        <p:nvSpPr>
          <p:cNvPr id="99331" name="Text Box 3"/>
          <p:cNvSpPr txBox="1">
            <a:spLocks noChangeArrowheads="1"/>
          </p:cNvSpPr>
          <p:nvPr/>
        </p:nvSpPr>
        <p:spPr bwMode="auto">
          <a:xfrm>
            <a:off x="0" y="1588"/>
            <a:ext cx="4568879" cy="7417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smtClean="0"/>
              <a:t>Physics(  )</a:t>
            </a:r>
            <a:br>
              <a:rPr lang="en-CA" altLang="en-US" sz="2800" i="0" dirty="0" smtClean="0"/>
            </a:br>
            <a:r>
              <a:rPr lang="en-CA" altLang="en-US" sz="2800" i="0" dirty="0" smtClean="0">
                <a:solidFill>
                  <a:srgbClr val="33CC33"/>
                </a:solidFill>
              </a:rPr>
              <a:t>“</a:t>
            </a:r>
            <a:r>
              <a:rPr lang="en-CA" altLang="en-US" sz="2800" i="0" dirty="0" err="1">
                <a:solidFill>
                  <a:srgbClr val="33CC33"/>
                </a:solidFill>
              </a:rPr>
              <a:t>preCond</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a:t>
            </a:r>
            <a:r>
              <a:rPr lang="en-CA" altLang="en-US" sz="2800" i="0" dirty="0">
                <a:solidFill>
                  <a:srgbClr val="33CC33"/>
                </a:solidFill>
              </a:rPr>
              <a:t>Input is </a:t>
            </a:r>
            <a:r>
              <a:rPr lang="en-CA" altLang="en-US" sz="2800" i="0" dirty="0" smtClean="0">
                <a:solidFill>
                  <a:srgbClr val="33CC33"/>
                </a:solidFill>
              </a:rPr>
              <a:t>a roller coaster</a:t>
            </a:r>
            <a:br>
              <a:rPr lang="en-CA" altLang="en-US" sz="2800" i="0" dirty="0" smtClean="0">
                <a:solidFill>
                  <a:srgbClr val="33CC33"/>
                </a:solidFill>
              </a:rPr>
            </a:br>
            <a:r>
              <a:rPr lang="en-CA" altLang="en-US" sz="2800" i="0" dirty="0" smtClean="0">
                <a:solidFill>
                  <a:srgbClr val="33CC33"/>
                </a:solidFill>
              </a:rPr>
              <a:t>  with car starting high.”</a:t>
            </a:r>
            <a:r>
              <a:rPr lang="en-CA" altLang="en-US" sz="2800" i="0" dirty="0" smtClean="0"/>
              <a:t>          </a:t>
            </a:r>
            <a:endParaRPr lang="en-CA" altLang="en-US" sz="2800" i="0" dirty="0">
              <a:solidFill>
                <a:schemeClr val="accent2"/>
              </a:solidFill>
            </a:endParaRPr>
          </a:p>
          <a:p>
            <a:pPr eaLnBrk="1" hangingPunct="1">
              <a:spcBef>
                <a:spcPct val="0"/>
              </a:spcBef>
              <a:buFontTx/>
              <a:buNone/>
            </a:pPr>
            <a:r>
              <a:rPr lang="en-CA" altLang="en-US" sz="2800" i="0" dirty="0" smtClean="0">
                <a:solidFill>
                  <a:schemeClr val="accent2"/>
                </a:solidFill>
              </a:rPr>
              <a:t>E</a:t>
            </a:r>
            <a:r>
              <a:rPr lang="en-CA" altLang="en-US" sz="2800" i="0" baseline="-25000" dirty="0" smtClean="0">
                <a:solidFill>
                  <a:schemeClr val="accent2"/>
                </a:solidFill>
              </a:rPr>
              <a:t>0</a:t>
            </a:r>
            <a:r>
              <a:rPr lang="en-CA" altLang="en-US" sz="2800" i="0" dirty="0" smtClean="0">
                <a:solidFill>
                  <a:schemeClr val="accent2"/>
                </a:solidFill>
              </a:rPr>
              <a:t> </a:t>
            </a:r>
            <a:r>
              <a:rPr lang="en-CA" altLang="en-US" sz="2800" i="0" dirty="0">
                <a:solidFill>
                  <a:schemeClr val="accent2"/>
                </a:solidFill>
              </a:rPr>
              <a:t>= </a:t>
            </a:r>
            <a:r>
              <a:rPr lang="en-CA" altLang="en-US" sz="2800" i="0" dirty="0" smtClean="0">
                <a:solidFill>
                  <a:schemeClr val="accent2"/>
                </a:solidFill>
              </a:rPr>
              <a:t>½mv</a:t>
            </a:r>
            <a:r>
              <a:rPr lang="en-CA" altLang="en-US" sz="2800" i="0" baseline="-25000" dirty="0" smtClean="0">
                <a:solidFill>
                  <a:schemeClr val="accent2"/>
                </a:solidFill>
              </a:rPr>
              <a:t>0</a:t>
            </a:r>
            <a:r>
              <a:rPr lang="en-CA" altLang="en-US" sz="2800" i="0" baseline="30000" dirty="0" smtClean="0">
                <a:solidFill>
                  <a:schemeClr val="accent2"/>
                </a:solidFill>
              </a:rPr>
              <a:t>2</a:t>
            </a:r>
            <a:r>
              <a:rPr lang="en-CA" altLang="en-US" sz="2800" i="0" dirty="0" smtClean="0">
                <a:solidFill>
                  <a:schemeClr val="accent2"/>
                </a:solidFill>
              </a:rPr>
              <a:t> + h</a:t>
            </a:r>
            <a:r>
              <a:rPr lang="en-CA" altLang="en-US" sz="2800" i="0" baseline="-25000" dirty="0" smtClean="0">
                <a:solidFill>
                  <a:schemeClr val="accent2"/>
                </a:solidFill>
              </a:rPr>
              <a:t>0</a:t>
            </a:r>
            <a:r>
              <a:rPr lang="en-CA" altLang="en-US" sz="2800" i="0" dirty="0" smtClean="0">
                <a:solidFill>
                  <a:schemeClr val="accent2"/>
                </a:solidFill>
              </a:rPr>
              <a:t>m</a:t>
            </a:r>
            <a:endParaRPr lang="en-US" altLang="en-US" sz="2800" i="0" dirty="0"/>
          </a:p>
          <a:p>
            <a:pPr eaLnBrk="1" hangingPunct="1">
              <a:spcBef>
                <a:spcPct val="0"/>
              </a:spcBef>
              <a:buFontTx/>
              <a:buNone/>
            </a:pPr>
            <a:r>
              <a:rPr lang="en-CA" altLang="en-US" sz="2800" i="0" dirty="0"/>
              <a:t>loop  </a:t>
            </a:r>
          </a:p>
          <a:p>
            <a:pPr eaLnBrk="1" hangingPunct="1">
              <a:spcBef>
                <a:spcPct val="0"/>
              </a:spcBef>
              <a:buFontTx/>
              <a:buNone/>
            </a:pPr>
            <a:r>
              <a:rPr lang="en-CA" altLang="en-US" sz="2800" i="0" dirty="0"/>
              <a:t>      </a:t>
            </a:r>
            <a:r>
              <a:rPr lang="en-CA" altLang="en-US" sz="2800" i="0" dirty="0">
                <a:solidFill>
                  <a:srgbClr val="33CC33"/>
                </a:solidFill>
              </a:rPr>
              <a:t>“loop-invariant</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E</a:t>
            </a:r>
            <a:r>
              <a:rPr lang="en-CA" altLang="en-US" sz="2800" i="0" baseline="-25000" dirty="0" smtClean="0">
                <a:solidFill>
                  <a:srgbClr val="33CC33"/>
                </a:solidFill>
              </a:rPr>
              <a:t>t</a:t>
            </a:r>
            <a:r>
              <a:rPr lang="en-CA" altLang="en-US" sz="2800" i="0" dirty="0" smtClean="0">
                <a:solidFill>
                  <a:srgbClr val="33CC33"/>
                </a:solidFill>
              </a:rPr>
              <a:t> = E</a:t>
            </a:r>
            <a:r>
              <a:rPr lang="en-CA" altLang="en-US" sz="2800" i="0" baseline="-25000" dirty="0" smtClean="0">
                <a:solidFill>
                  <a:srgbClr val="33CC33"/>
                </a:solidFill>
              </a:rPr>
              <a:t>0</a:t>
            </a:r>
            <a:r>
              <a:rPr lang="en-CA" altLang="en-US" sz="2800" i="0" dirty="0" smtClean="0">
                <a:solidFill>
                  <a:srgbClr val="33CC33"/>
                </a:solidFill>
              </a:rPr>
              <a:t>”</a:t>
            </a:r>
            <a:endParaRPr lang="en-CA" altLang="en-US" sz="2800" i="0" dirty="0">
              <a:solidFill>
                <a:srgbClr val="33CC33"/>
              </a:solidFill>
            </a:endParaRPr>
          </a:p>
          <a:p>
            <a:pPr eaLnBrk="1" hangingPunct="1">
              <a:spcBef>
                <a:spcPct val="0"/>
              </a:spcBef>
              <a:buFontTx/>
              <a:buNone/>
            </a:pPr>
            <a:r>
              <a:rPr lang="en-CA" altLang="en-US" sz="2800" i="0" dirty="0"/>
              <a:t>      exit when </a:t>
            </a:r>
            <a:r>
              <a:rPr lang="en-CA" altLang="en-US" sz="2800" i="0" dirty="0" smtClean="0">
                <a:solidFill>
                  <a:schemeClr val="accent1"/>
                </a:solidFill>
              </a:rPr>
              <a:t>(car at end)</a:t>
            </a:r>
            <a:endParaRPr lang="en-CA" altLang="en-US" sz="2800" i="0" dirty="0">
              <a:solidFill>
                <a:schemeClr val="accent1"/>
              </a:solidFill>
            </a:endParaRPr>
          </a:p>
          <a:p>
            <a:pPr eaLnBrk="1" hangingPunct="1">
              <a:spcBef>
                <a:spcPct val="0"/>
              </a:spcBef>
              <a:buFontTx/>
              <a:buNone/>
            </a:pPr>
            <a:r>
              <a:rPr lang="en-CA" altLang="en-US" sz="2800" i="0" dirty="0" smtClean="0"/>
              <a:t>      </a:t>
            </a:r>
            <a:r>
              <a:rPr lang="en-CA" altLang="en-US" sz="2800" i="0" dirty="0" smtClean="0">
                <a:solidFill>
                  <a:schemeClr val="accent2"/>
                </a:solidFill>
                <a:sym typeface="Symbol"/>
              </a:rPr>
              <a:t></a:t>
            </a:r>
            <a:r>
              <a:rPr lang="en-CA" altLang="en-US" sz="2800" i="0" dirty="0" smtClean="0">
                <a:solidFill>
                  <a:schemeClr val="accent2"/>
                </a:solidFill>
              </a:rPr>
              <a:t>x</a:t>
            </a:r>
            <a:r>
              <a:rPr lang="en-CA" altLang="en-US" sz="2800" i="0" baseline="-25000" dirty="0" smtClean="0">
                <a:solidFill>
                  <a:schemeClr val="accent2"/>
                </a:solidFill>
                <a:sym typeface="Symbol"/>
              </a:rPr>
              <a:t> t+</a:t>
            </a:r>
            <a:r>
              <a:rPr lang="en-CA" altLang="en-US" sz="2800" i="0" baseline="-25000" dirty="0" err="1" smtClean="0">
                <a:solidFill>
                  <a:schemeClr val="accent2"/>
                </a:solidFill>
                <a:sym typeface="Symbol"/>
              </a:rPr>
              <a:t>t</a:t>
            </a:r>
            <a:r>
              <a:rPr lang="en-CA" altLang="en-US" sz="2800" i="0" dirty="0" err="1" smtClean="0">
                <a:solidFill>
                  <a:schemeClr val="accent2"/>
                </a:solidFill>
              </a:rPr>
              <a:t>,v</a:t>
            </a:r>
            <a:r>
              <a:rPr lang="en-CA" altLang="en-US" sz="2800" i="0" baseline="-25000" dirty="0" smtClean="0">
                <a:solidFill>
                  <a:schemeClr val="accent2"/>
                </a:solidFill>
                <a:sym typeface="Symbol"/>
              </a:rPr>
              <a:t> t+t</a:t>
            </a:r>
            <a:r>
              <a:rPr lang="en-CA" altLang="en-US" sz="2800" i="0" dirty="0" smtClean="0">
                <a:solidFill>
                  <a:schemeClr val="accent2"/>
                </a:solidFill>
                <a:sym typeface="Symbol"/>
              </a:rPr>
              <a:t></a:t>
            </a:r>
            <a:endParaRPr lang="en-CA" altLang="en-US" sz="2800" i="0" baseline="-25000" dirty="0" smtClean="0">
              <a:solidFill>
                <a:schemeClr val="accent2"/>
              </a:solidFill>
              <a:sym typeface="Symbol"/>
            </a:endParaRPr>
          </a:p>
          <a:p>
            <a:pPr eaLnBrk="1" hangingPunct="1">
              <a:spcBef>
                <a:spcPct val="0"/>
              </a:spcBef>
              <a:buFontTx/>
              <a:buNone/>
            </a:pPr>
            <a:r>
              <a:rPr lang="en-CA" altLang="en-US" sz="2800" i="0" dirty="0" smtClean="0">
                <a:solidFill>
                  <a:schemeClr val="accent2"/>
                </a:solidFill>
                <a:sym typeface="Symbol"/>
              </a:rPr>
              <a:t>          </a:t>
            </a:r>
            <a:r>
              <a:rPr lang="en-CA" altLang="en-US" sz="2800" i="0" dirty="0" smtClean="0">
                <a:solidFill>
                  <a:schemeClr val="accent2"/>
                </a:solidFill>
              </a:rPr>
              <a:t>= Newton(</a:t>
            </a:r>
            <a:r>
              <a:rPr lang="en-CA" altLang="en-US" sz="2800" i="0" dirty="0" smtClean="0">
                <a:solidFill>
                  <a:schemeClr val="accent2"/>
                </a:solidFill>
                <a:sym typeface="Symbol"/>
              </a:rPr>
              <a:t></a:t>
            </a:r>
            <a:r>
              <a:rPr lang="en-CA" altLang="en-US" sz="2800" i="0" dirty="0" smtClean="0">
                <a:solidFill>
                  <a:schemeClr val="accent2"/>
                </a:solidFill>
              </a:rPr>
              <a:t>x</a:t>
            </a:r>
            <a:r>
              <a:rPr lang="en-CA" altLang="en-US" sz="2800" i="0" baseline="-25000" dirty="0" smtClean="0">
                <a:solidFill>
                  <a:schemeClr val="accent2"/>
                </a:solidFill>
                <a:sym typeface="Symbol"/>
              </a:rPr>
              <a:t> </a:t>
            </a:r>
            <a:r>
              <a:rPr lang="en-CA" altLang="en-US" sz="2800" i="0" baseline="-25000" dirty="0" err="1" smtClean="0">
                <a:solidFill>
                  <a:schemeClr val="accent2"/>
                </a:solidFill>
                <a:sym typeface="Symbol"/>
              </a:rPr>
              <a:t>t</a:t>
            </a:r>
            <a:r>
              <a:rPr lang="en-CA" altLang="en-US" sz="2800" i="0" dirty="0" err="1" smtClean="0">
                <a:solidFill>
                  <a:schemeClr val="accent2"/>
                </a:solidFill>
              </a:rPr>
              <a:t>,v</a:t>
            </a:r>
            <a:r>
              <a:rPr lang="en-CA" altLang="en-US" sz="2800" i="0" baseline="-25000" dirty="0" smtClean="0">
                <a:solidFill>
                  <a:schemeClr val="accent2"/>
                </a:solidFill>
                <a:sym typeface="Symbol"/>
              </a:rPr>
              <a:t> t</a:t>
            </a:r>
            <a:r>
              <a:rPr lang="en-CA" altLang="en-US" sz="2800" i="0" dirty="0" smtClean="0">
                <a:solidFill>
                  <a:schemeClr val="accent2"/>
                </a:solidFill>
                <a:sym typeface="Symbol"/>
              </a:rPr>
              <a:t></a:t>
            </a:r>
            <a:r>
              <a:rPr lang="en-CA" altLang="en-US" sz="2800" i="0" dirty="0" smtClean="0">
                <a:solidFill>
                  <a:schemeClr val="accent2"/>
                </a:solidFill>
              </a:rPr>
              <a:t>)</a:t>
            </a:r>
            <a:endParaRPr lang="en-CA" altLang="en-US" sz="2800" i="0" dirty="0">
              <a:solidFill>
                <a:schemeClr val="accent2"/>
              </a:solidFill>
            </a:endParaRPr>
          </a:p>
          <a:p>
            <a:pPr eaLnBrk="1" hangingPunct="1">
              <a:spcBef>
                <a:spcPct val="0"/>
              </a:spcBef>
              <a:buFontTx/>
              <a:buNone/>
            </a:pPr>
            <a:r>
              <a:rPr lang="en-US" altLang="en-US" sz="2800" i="0" dirty="0" err="1"/>
              <a:t>endloop</a:t>
            </a:r>
            <a:r>
              <a:rPr lang="en-CA" altLang="en-US" sz="2800" i="0" dirty="0">
                <a:solidFill>
                  <a:schemeClr val="accent2"/>
                </a:solidFill>
              </a:rPr>
              <a:t> </a:t>
            </a:r>
            <a:endParaRPr lang="en-US" altLang="en-US" sz="2800" i="0" dirty="0" smtClean="0">
              <a:solidFill>
                <a:schemeClr val="accent2"/>
              </a:solidFill>
            </a:endParaRPr>
          </a:p>
          <a:p>
            <a:pPr eaLnBrk="1" hangingPunct="1">
              <a:spcBef>
                <a:spcPct val="0"/>
              </a:spcBef>
              <a:buFontTx/>
              <a:buNone/>
            </a:pPr>
            <a:endParaRPr lang="en-CA" altLang="en-US" sz="2800" i="0" dirty="0" smtClean="0">
              <a:solidFill>
                <a:schemeClr val="accent2"/>
              </a:solidFill>
            </a:endParaRPr>
          </a:p>
          <a:p>
            <a:pPr eaLnBrk="1" hangingPunct="1">
              <a:spcBef>
                <a:spcPct val="0"/>
              </a:spcBef>
              <a:buFontTx/>
              <a:buNone/>
            </a:pPr>
            <a:r>
              <a:rPr lang="en-CA" altLang="en-US" sz="2800" i="0" dirty="0" smtClean="0">
                <a:solidFill>
                  <a:schemeClr val="accent2"/>
                </a:solidFill>
              </a:rPr>
              <a:t>return(</a:t>
            </a:r>
            <a:r>
              <a:rPr lang="en-CA" altLang="en-US" sz="2800" i="0" dirty="0" err="1" smtClean="0">
                <a:solidFill>
                  <a:schemeClr val="accent2"/>
                </a:solidFill>
              </a:rPr>
              <a:t>v</a:t>
            </a:r>
            <a:r>
              <a:rPr lang="en-CA" altLang="en-US" sz="2800" i="0" baseline="-25000" dirty="0" err="1" smtClean="0">
                <a:solidFill>
                  <a:schemeClr val="accent2"/>
                </a:solidFill>
              </a:rPr>
              <a:t>final</a:t>
            </a:r>
            <a:r>
              <a:rPr lang="en-CA" altLang="en-US" sz="2800" i="0" dirty="0" smtClean="0">
                <a:solidFill>
                  <a:schemeClr val="accent2"/>
                </a:solidFill>
              </a:rPr>
              <a:t>)</a:t>
            </a:r>
          </a:p>
          <a:p>
            <a:pPr eaLnBrk="1" hangingPunct="1">
              <a:spcBef>
                <a:spcPct val="0"/>
              </a:spcBef>
              <a:buFontTx/>
              <a:buNone/>
            </a:pPr>
            <a:r>
              <a:rPr lang="en-CA" altLang="en-US" sz="2800" i="0" dirty="0" smtClean="0">
                <a:solidFill>
                  <a:srgbClr val="33CC33"/>
                </a:solidFill>
              </a:rPr>
              <a:t>“</a:t>
            </a:r>
            <a:r>
              <a:rPr lang="en-CA" altLang="en-US" sz="2800" i="0" dirty="0" err="1" smtClean="0">
                <a:solidFill>
                  <a:srgbClr val="33CC33"/>
                </a:solidFill>
              </a:rPr>
              <a:t>postCond</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speed of car at end”</a:t>
            </a:r>
          </a:p>
          <a:p>
            <a:pPr eaLnBrk="1" hangingPunct="1">
              <a:spcBef>
                <a:spcPct val="0"/>
              </a:spcBef>
              <a:buFontTx/>
              <a:buNone/>
            </a:pPr>
            <a:endParaRPr lang="en-CA" altLang="en-US" sz="2800" i="0" dirty="0">
              <a:solidFill>
                <a:srgbClr val="33CC33"/>
              </a:solidFill>
            </a:endParaRP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45" name="Picture 2" descr="https://upload.wikimedia.org/wikipedia/commons/f/f1/Takabisha_roller_coaster.jpg"/>
          <p:cNvPicPr>
            <a:picLocks noChangeAspect="1" noChangeArrowheads="1"/>
          </p:cNvPicPr>
          <p:nvPr/>
        </p:nvPicPr>
        <p:blipFill>
          <a:blip r:embed="rId3" cstate="print"/>
          <a:srcRect/>
          <a:stretch>
            <a:fillRect/>
          </a:stretch>
        </p:blipFill>
        <p:spPr bwMode="auto">
          <a:xfrm>
            <a:off x="4038600" y="1447800"/>
            <a:ext cx="4772774" cy="1752600"/>
          </a:xfrm>
          <a:prstGeom prst="rect">
            <a:avLst/>
          </a:prstGeom>
          <a:noFill/>
        </p:spPr>
      </p:pic>
      <p:grpSp>
        <p:nvGrpSpPr>
          <p:cNvPr id="2" name="Group 4"/>
          <p:cNvGrpSpPr>
            <a:grpSpLocks/>
          </p:cNvGrpSpPr>
          <p:nvPr/>
        </p:nvGrpSpPr>
        <p:grpSpPr bwMode="auto">
          <a:xfrm>
            <a:off x="1524000" y="1371600"/>
            <a:ext cx="7483475" cy="3352801"/>
            <a:chOff x="960" y="864"/>
            <a:chExt cx="4714" cy="2112"/>
          </a:xfrm>
        </p:grpSpPr>
        <p:grpSp>
          <p:nvGrpSpPr>
            <p:cNvPr id="3" name="Group 5"/>
            <p:cNvGrpSpPr>
              <a:grpSpLocks/>
            </p:cNvGrpSpPr>
            <p:nvPr/>
          </p:nvGrpSpPr>
          <p:grpSpPr bwMode="auto">
            <a:xfrm>
              <a:off x="2736" y="2380"/>
              <a:ext cx="2938" cy="596"/>
              <a:chOff x="2736" y="2380"/>
              <a:chExt cx="2938" cy="596"/>
            </a:xfrm>
          </p:grpSpPr>
          <p:sp>
            <p:nvSpPr>
              <p:cNvPr id="37" name="Text Box 7"/>
              <p:cNvSpPr txBox="1">
                <a:spLocks noChangeArrowheads="1"/>
              </p:cNvSpPr>
              <p:nvPr/>
            </p:nvSpPr>
            <p:spPr bwMode="auto">
              <a:xfrm>
                <a:off x="2736" y="2380"/>
                <a:ext cx="1139"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a:t>
                </a:r>
                <a:r>
                  <a:rPr lang="en-US" altLang="en-US" sz="2800" i="0">
                    <a:solidFill>
                      <a:srgbClr val="33CC33"/>
                    </a:solidFill>
                  </a:rPr>
                  <a:t>preCond</a:t>
                </a:r>
                <a:r>
                  <a:rPr lang="en-CA" altLang="en-US" sz="2800" i="0">
                    <a:solidFill>
                      <a:srgbClr val="33CC33"/>
                    </a:solidFill>
                  </a:rPr>
                  <a:t>&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   cod</a:t>
                </a:r>
                <a:r>
                  <a:rPr lang="en-US" altLang="en-US" sz="2800" i="0">
                    <a:solidFill>
                      <a:schemeClr val="accent2"/>
                    </a:solidFill>
                  </a:rPr>
                  <a:t>eA</a:t>
                </a:r>
                <a:endParaRPr lang="en-CA" altLang="en-US" sz="2800" i="0" baseline="-25000">
                  <a:solidFill>
                    <a:schemeClr val="accent2"/>
                  </a:solidFill>
                </a:endParaRPr>
              </a:p>
            </p:txBody>
          </p:sp>
          <p:sp>
            <p:nvSpPr>
              <p:cNvPr id="38" name="Text Box 8"/>
              <p:cNvSpPr txBox="1">
                <a:spLocks noChangeArrowheads="1"/>
              </p:cNvSpPr>
              <p:nvPr/>
            </p:nvSpPr>
            <p:spPr bwMode="auto">
              <a:xfrm>
                <a:off x="4547" y="2488"/>
                <a:ext cx="11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gt;</a:t>
                </a:r>
              </a:p>
            </p:txBody>
          </p:sp>
          <p:sp>
            <p:nvSpPr>
              <p:cNvPr id="39" name="AutoShape 9"/>
              <p:cNvSpPr>
                <a:spLocks noChangeArrowheads="1"/>
              </p:cNvSpPr>
              <p:nvPr/>
            </p:nvSpPr>
            <p:spPr bwMode="auto">
              <a:xfrm>
                <a:off x="4032" y="2523"/>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grpSp>
          <p:nvGrpSpPr>
            <p:cNvPr id="4" name="Group 10"/>
            <p:cNvGrpSpPr>
              <a:grpSpLocks/>
            </p:cNvGrpSpPr>
            <p:nvPr/>
          </p:nvGrpSpPr>
          <p:grpSpPr bwMode="auto">
            <a:xfrm>
              <a:off x="960" y="864"/>
              <a:ext cx="816" cy="1008"/>
              <a:chOff x="960" y="864"/>
              <a:chExt cx="816" cy="1008"/>
            </a:xfrm>
          </p:grpSpPr>
          <p:sp>
            <p:nvSpPr>
              <p:cNvPr id="34" name="Freeform 11"/>
              <p:cNvSpPr>
                <a:spLocks/>
              </p:cNvSpPr>
              <p:nvPr/>
            </p:nvSpPr>
            <p:spPr bwMode="auto">
              <a:xfrm>
                <a:off x="1440" y="864"/>
                <a:ext cx="336" cy="1008"/>
              </a:xfrm>
              <a:custGeom>
                <a:avLst/>
                <a:gdLst>
                  <a:gd name="T0" fmla="*/ 0 w 490"/>
                  <a:gd name="T1" fmla="*/ 0 h 653"/>
                  <a:gd name="T2" fmla="*/ 1 w 490"/>
                  <a:gd name="T3" fmla="*/ 3953706 h 653"/>
                  <a:gd name="T4" fmla="*/ 1 w 490"/>
                  <a:gd name="T5" fmla="*/ 14176334 h 653"/>
                  <a:gd name="T6" fmla="*/ 0 60000 65536"/>
                  <a:gd name="T7" fmla="*/ 0 60000 65536"/>
                  <a:gd name="T8" fmla="*/ 0 60000 65536"/>
                  <a:gd name="T9" fmla="*/ 0 w 490"/>
                  <a:gd name="T10" fmla="*/ 0 h 653"/>
                  <a:gd name="T11" fmla="*/ 490 w 490"/>
                  <a:gd name="T12" fmla="*/ 653 h 653"/>
                </a:gdLst>
                <a:ahLst/>
                <a:cxnLst>
                  <a:cxn ang="T6">
                    <a:pos x="T0" y="T1"/>
                  </a:cxn>
                  <a:cxn ang="T7">
                    <a:pos x="T2" y="T3"/>
                  </a:cxn>
                  <a:cxn ang="T8">
                    <a:pos x="T4" y="T5"/>
                  </a:cxn>
                </a:cxnLst>
                <a:rect l="T9" t="T10" r="T11" b="T12"/>
                <a:pathLst>
                  <a:path w="490" h="653">
                    <a:moveTo>
                      <a:pt x="0" y="0"/>
                    </a:moveTo>
                    <a:cubicBezTo>
                      <a:pt x="53" y="30"/>
                      <a:pt x="235" y="73"/>
                      <a:pt x="317" y="182"/>
                    </a:cubicBezTo>
                    <a:cubicBezTo>
                      <a:pt x="399" y="291"/>
                      <a:pt x="454" y="555"/>
                      <a:pt x="490" y="653"/>
                    </a:cubicBezTo>
                  </a:path>
                </a:pathLst>
              </a:custGeom>
              <a:noFill/>
              <a:ln w="38100">
                <a:solidFill>
                  <a:schemeClr val="hlink"/>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 name="Freeform 12"/>
              <p:cNvSpPr>
                <a:spLocks/>
              </p:cNvSpPr>
              <p:nvPr/>
            </p:nvSpPr>
            <p:spPr bwMode="auto">
              <a:xfrm>
                <a:off x="960" y="1344"/>
                <a:ext cx="816" cy="528"/>
              </a:xfrm>
              <a:custGeom>
                <a:avLst/>
                <a:gdLst>
                  <a:gd name="T0" fmla="*/ 0 w 490"/>
                  <a:gd name="T1" fmla="*/ 0 h 653"/>
                  <a:gd name="T2" fmla="*/ 39392398 w 490"/>
                  <a:gd name="T3" fmla="*/ 2 h 653"/>
                  <a:gd name="T4" fmla="*/ 60902232 w 490"/>
                  <a:gd name="T5" fmla="*/ 5 h 653"/>
                  <a:gd name="T6" fmla="*/ 0 60000 65536"/>
                  <a:gd name="T7" fmla="*/ 0 60000 65536"/>
                  <a:gd name="T8" fmla="*/ 0 60000 65536"/>
                  <a:gd name="T9" fmla="*/ 0 w 490"/>
                  <a:gd name="T10" fmla="*/ 0 h 653"/>
                  <a:gd name="T11" fmla="*/ 490 w 490"/>
                  <a:gd name="T12" fmla="*/ 653 h 653"/>
                </a:gdLst>
                <a:ahLst/>
                <a:cxnLst>
                  <a:cxn ang="T6">
                    <a:pos x="T0" y="T1"/>
                  </a:cxn>
                  <a:cxn ang="T7">
                    <a:pos x="T2" y="T3"/>
                  </a:cxn>
                  <a:cxn ang="T8">
                    <a:pos x="T4" y="T5"/>
                  </a:cxn>
                </a:cxnLst>
                <a:rect l="T9" t="T10" r="T11" b="T12"/>
                <a:pathLst>
                  <a:path w="490" h="653">
                    <a:moveTo>
                      <a:pt x="0" y="0"/>
                    </a:moveTo>
                    <a:cubicBezTo>
                      <a:pt x="53" y="30"/>
                      <a:pt x="235" y="73"/>
                      <a:pt x="317" y="182"/>
                    </a:cubicBezTo>
                    <a:cubicBezTo>
                      <a:pt x="399" y="291"/>
                      <a:pt x="454" y="555"/>
                      <a:pt x="490" y="653"/>
                    </a:cubicBezTo>
                  </a:path>
                </a:pathLst>
              </a:custGeom>
              <a:noFill/>
              <a:ln w="38100">
                <a:solidFill>
                  <a:schemeClr val="hlink"/>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grpSp>
      <p:pic>
        <p:nvPicPr>
          <p:cNvPr id="18" name="Picture 6" descr="C:\Users\jeff-surfacepro\Pictures\Picasa\Exports\Pictures\Takabisha_roller_coaster-00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86200" y="1447800"/>
            <a:ext cx="5105400" cy="18121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29919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9331">
                                            <p:txEl>
                                              <p:pRg st="1" end="1"/>
                                            </p:txEl>
                                          </p:spTgt>
                                        </p:tgtEl>
                                        <p:attrNameLst>
                                          <p:attrName>style.visibility</p:attrName>
                                        </p:attrNameLst>
                                      </p:cBhvr>
                                      <p:to>
                                        <p:strVal val="visible"/>
                                      </p:to>
                                    </p:set>
                                    <p:anim calcmode="lin" valueType="num">
                                      <p:cBhvr additive="base">
                                        <p:cTn id="13" dur="500" fill="hold"/>
                                        <p:tgtEl>
                                          <p:spTgt spid="9933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933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2"/>
          <p:cNvSpPr>
            <a:spLocks noGrp="1" noChangeArrowheads="1"/>
          </p:cNvSpPr>
          <p:nvPr>
            <p:ph type="title"/>
          </p:nvPr>
        </p:nvSpPr>
        <p:spPr>
          <a:xfrm>
            <a:off x="685800" y="76200"/>
            <a:ext cx="7772400" cy="1143000"/>
          </a:xfrm>
        </p:spPr>
        <p:txBody>
          <a:bodyPr/>
          <a:lstStyle/>
          <a:p>
            <a:pPr eaLnBrk="1" hangingPunct="1"/>
            <a:r>
              <a:rPr lang="en-US" altLang="en-US" smtClean="0"/>
              <a:t>GCD(</a:t>
            </a:r>
            <a:r>
              <a:rPr lang="en-US" altLang="en-US" i="1" smtClean="0"/>
              <a:t>a</a:t>
            </a:r>
            <a:r>
              <a:rPr lang="en-US" altLang="en-US" smtClean="0"/>
              <a:t>,</a:t>
            </a:r>
            <a:r>
              <a:rPr lang="en-US" altLang="en-US" i="1" smtClean="0"/>
              <a:t>b</a:t>
            </a:r>
            <a:r>
              <a:rPr lang="en-US" altLang="en-US" smtClean="0"/>
              <a:t>)</a:t>
            </a:r>
          </a:p>
        </p:txBody>
      </p:sp>
      <p:sp>
        <p:nvSpPr>
          <p:cNvPr id="336899" name="Text Box 3"/>
          <p:cNvSpPr txBox="1">
            <a:spLocks noChangeArrowheads="1"/>
          </p:cNvSpPr>
          <p:nvPr/>
        </p:nvSpPr>
        <p:spPr bwMode="auto">
          <a:xfrm>
            <a:off x="288925" y="1401763"/>
            <a:ext cx="2095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 &lt;</a:t>
            </a:r>
            <a:r>
              <a:rPr lang="en-US" altLang="en-US" sz="3000"/>
              <a:t>a</a:t>
            </a:r>
            <a:r>
              <a:rPr lang="en-US" altLang="en-US" sz="3000" i="0"/>
              <a:t>,</a:t>
            </a:r>
            <a:r>
              <a:rPr lang="en-US" altLang="en-US" sz="3000"/>
              <a:t>b</a:t>
            </a:r>
            <a:r>
              <a:rPr lang="en-US" altLang="en-US" sz="3000" i="0"/>
              <a:t>&gt;</a:t>
            </a:r>
          </a:p>
        </p:txBody>
      </p:sp>
      <p:sp>
        <p:nvSpPr>
          <p:cNvPr id="336900" name="Rectangle 4"/>
          <p:cNvSpPr>
            <a:spLocks noChangeArrowheads="1"/>
          </p:cNvSpPr>
          <p:nvPr/>
        </p:nvSpPr>
        <p:spPr bwMode="auto">
          <a:xfrm>
            <a:off x="2362200" y="1447800"/>
            <a:ext cx="36845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9999999999999,2&gt;</a:t>
            </a:r>
          </a:p>
        </p:txBody>
      </p:sp>
      <p:sp>
        <p:nvSpPr>
          <p:cNvPr id="336901" name="Rectangle 5"/>
          <p:cNvSpPr>
            <a:spLocks noChangeArrowheads="1"/>
          </p:cNvSpPr>
          <p:nvPr/>
        </p:nvSpPr>
        <p:spPr bwMode="auto">
          <a:xfrm>
            <a:off x="1219200" y="1905000"/>
            <a:ext cx="10477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lt;</a:t>
            </a:r>
            <a:r>
              <a:rPr lang="en-US" altLang="en-US" sz="3000"/>
              <a:t>x</a:t>
            </a:r>
            <a:r>
              <a:rPr lang="en-US" altLang="en-US" sz="3000" i="0"/>
              <a:t>,</a:t>
            </a:r>
            <a:r>
              <a:rPr lang="en-US" altLang="en-US" sz="3000"/>
              <a:t>y</a:t>
            </a:r>
            <a:r>
              <a:rPr lang="en-US" altLang="en-US" sz="3000" i="0"/>
              <a:t>&gt;</a:t>
            </a:r>
          </a:p>
        </p:txBody>
      </p:sp>
      <p:sp>
        <p:nvSpPr>
          <p:cNvPr id="336902" name="Rectangle 6"/>
          <p:cNvSpPr>
            <a:spLocks noChangeArrowheads="1"/>
          </p:cNvSpPr>
          <p:nvPr/>
        </p:nvSpPr>
        <p:spPr bwMode="auto">
          <a:xfrm>
            <a:off x="2362200" y="1905000"/>
            <a:ext cx="36845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9999999999999,2&gt;</a:t>
            </a:r>
          </a:p>
        </p:txBody>
      </p:sp>
      <p:sp>
        <p:nvSpPr>
          <p:cNvPr id="336903" name="Rectangle 7"/>
          <p:cNvSpPr>
            <a:spLocks noChangeArrowheads="1"/>
          </p:cNvSpPr>
          <p:nvPr/>
        </p:nvSpPr>
        <p:spPr bwMode="auto">
          <a:xfrm>
            <a:off x="2362200" y="2362200"/>
            <a:ext cx="36845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9999999999997,2&gt;</a:t>
            </a:r>
          </a:p>
        </p:txBody>
      </p:sp>
      <p:sp>
        <p:nvSpPr>
          <p:cNvPr id="336904" name="Rectangle 8"/>
          <p:cNvSpPr>
            <a:spLocks noChangeArrowheads="1"/>
          </p:cNvSpPr>
          <p:nvPr/>
        </p:nvSpPr>
        <p:spPr bwMode="auto">
          <a:xfrm>
            <a:off x="2362200" y="2819400"/>
            <a:ext cx="36845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9999999999995,2&gt;</a:t>
            </a:r>
          </a:p>
        </p:txBody>
      </p:sp>
      <p:sp>
        <p:nvSpPr>
          <p:cNvPr id="336905" name="Rectangle 9"/>
          <p:cNvSpPr>
            <a:spLocks noChangeArrowheads="1"/>
          </p:cNvSpPr>
          <p:nvPr/>
        </p:nvSpPr>
        <p:spPr bwMode="auto">
          <a:xfrm>
            <a:off x="2362200" y="3276600"/>
            <a:ext cx="36845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9999999999993,2&gt;</a:t>
            </a:r>
          </a:p>
        </p:txBody>
      </p:sp>
      <p:sp>
        <p:nvSpPr>
          <p:cNvPr id="336906" name="Rectangle 10"/>
          <p:cNvSpPr>
            <a:spLocks noChangeArrowheads="1"/>
          </p:cNvSpPr>
          <p:nvPr/>
        </p:nvSpPr>
        <p:spPr bwMode="auto">
          <a:xfrm>
            <a:off x="2362200" y="3733800"/>
            <a:ext cx="36845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9999999999991,2&gt;</a:t>
            </a:r>
          </a:p>
        </p:txBody>
      </p:sp>
      <p:sp>
        <p:nvSpPr>
          <p:cNvPr id="336907" name="Text Box 11"/>
          <p:cNvSpPr txBox="1">
            <a:spLocks noChangeArrowheads="1"/>
          </p:cNvSpPr>
          <p:nvPr/>
        </p:nvSpPr>
        <p:spPr bwMode="auto">
          <a:xfrm>
            <a:off x="898525" y="4643295"/>
            <a:ext cx="13001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ime =</a:t>
            </a:r>
          </a:p>
        </p:txBody>
      </p:sp>
      <p:sp>
        <p:nvSpPr>
          <p:cNvPr id="653324" name="Text Box 12"/>
          <p:cNvSpPr txBox="1">
            <a:spLocks noChangeArrowheads="1"/>
          </p:cNvSpPr>
          <p:nvPr/>
        </p:nvSpPr>
        <p:spPr bwMode="auto">
          <a:xfrm>
            <a:off x="914400" y="5165725"/>
            <a:ext cx="12461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Size  =</a:t>
            </a:r>
          </a:p>
        </p:txBody>
      </p:sp>
      <p:sp>
        <p:nvSpPr>
          <p:cNvPr id="653325" name="Rectangle 13"/>
          <p:cNvSpPr>
            <a:spLocks noChangeArrowheads="1"/>
          </p:cNvSpPr>
          <p:nvPr/>
        </p:nvSpPr>
        <p:spPr bwMode="auto">
          <a:xfrm>
            <a:off x="2133600" y="4648200"/>
            <a:ext cx="9032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O(</a:t>
            </a:r>
            <a:r>
              <a:rPr lang="en-US" altLang="en-US" sz="3000"/>
              <a:t>a</a:t>
            </a:r>
            <a:r>
              <a:rPr lang="en-US" altLang="en-US" sz="3000" i="0"/>
              <a:t>)</a:t>
            </a:r>
          </a:p>
        </p:txBody>
      </p:sp>
      <p:sp>
        <p:nvSpPr>
          <p:cNvPr id="653326" name="Rectangle 14"/>
          <p:cNvSpPr>
            <a:spLocks noChangeArrowheads="1"/>
          </p:cNvSpPr>
          <p:nvPr/>
        </p:nvSpPr>
        <p:spPr bwMode="auto">
          <a:xfrm>
            <a:off x="2147888" y="5133975"/>
            <a:ext cx="2990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number of digits n</a:t>
            </a:r>
          </a:p>
        </p:txBody>
      </p:sp>
      <p:sp>
        <p:nvSpPr>
          <p:cNvPr id="653327" name="Rectangle 15"/>
          <p:cNvSpPr>
            <a:spLocks noChangeArrowheads="1"/>
          </p:cNvSpPr>
          <p:nvPr/>
        </p:nvSpPr>
        <p:spPr bwMode="auto">
          <a:xfrm>
            <a:off x="3079750" y="4694238"/>
            <a:ext cx="11636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2</a:t>
            </a:r>
            <a:r>
              <a:rPr lang="en-US" altLang="en-US" sz="3000" i="0" baseline="30000"/>
              <a:t>O(</a:t>
            </a:r>
            <a:r>
              <a:rPr lang="en-US" altLang="en-US" sz="3000" baseline="30000"/>
              <a:t>n</a:t>
            </a:r>
            <a:r>
              <a:rPr lang="en-US" altLang="en-US" sz="3000" i="0" baseline="30000"/>
              <a:t>)</a:t>
            </a:r>
          </a:p>
        </p:txBody>
      </p:sp>
      <p:sp>
        <p:nvSpPr>
          <p:cNvPr id="653328" name="Rectangle 16"/>
          <p:cNvSpPr>
            <a:spLocks noChangeArrowheads="1"/>
          </p:cNvSpPr>
          <p:nvPr/>
        </p:nvSpPr>
        <p:spPr bwMode="auto">
          <a:xfrm>
            <a:off x="5043488" y="5118100"/>
            <a:ext cx="19542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O(log(</a:t>
            </a:r>
            <a:r>
              <a:rPr lang="en-US" altLang="en-US" sz="3000"/>
              <a:t>a</a:t>
            </a:r>
            <a:r>
              <a:rPr lang="en-US" altLang="en-US" sz="3000" i="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653325"/>
                                        </p:tgtEl>
                                        <p:attrNameLst>
                                          <p:attrName>style.visibility</p:attrName>
                                        </p:attrNameLst>
                                      </p:cBhvr>
                                      <p:to>
                                        <p:strVal val="visible"/>
                                      </p:to>
                                    </p:set>
                                    <p:anim calcmode="lin" valueType="num">
                                      <p:cBhvr additive="base">
                                        <p:cTn id="7" dur="500" fill="hold"/>
                                        <p:tgtEl>
                                          <p:spTgt spid="653325"/>
                                        </p:tgtEl>
                                        <p:attrNameLst>
                                          <p:attrName>ppt_x</p:attrName>
                                        </p:attrNameLst>
                                      </p:cBhvr>
                                      <p:tavLst>
                                        <p:tav tm="0">
                                          <p:val>
                                            <p:strVal val="1+#ppt_w/2"/>
                                          </p:val>
                                        </p:tav>
                                        <p:tav tm="100000">
                                          <p:val>
                                            <p:strVal val="#ppt_x"/>
                                          </p:val>
                                        </p:tav>
                                      </p:tavLst>
                                    </p:anim>
                                    <p:anim calcmode="lin" valueType="num">
                                      <p:cBhvr additive="base">
                                        <p:cTn id="8" dur="500" fill="hold"/>
                                        <p:tgtEl>
                                          <p:spTgt spid="65332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53324"/>
                                        </p:tgtEl>
                                        <p:attrNameLst>
                                          <p:attrName>style.visibility</p:attrName>
                                        </p:attrNameLst>
                                      </p:cBhvr>
                                      <p:to>
                                        <p:strVal val="visible"/>
                                      </p:to>
                                    </p:set>
                                    <p:anim calcmode="lin" valueType="num">
                                      <p:cBhvr additive="base">
                                        <p:cTn id="13" dur="500" fill="hold"/>
                                        <p:tgtEl>
                                          <p:spTgt spid="653324"/>
                                        </p:tgtEl>
                                        <p:attrNameLst>
                                          <p:attrName>ppt_x</p:attrName>
                                        </p:attrNameLst>
                                      </p:cBhvr>
                                      <p:tavLst>
                                        <p:tav tm="0">
                                          <p:val>
                                            <p:strVal val="0-#ppt_w/2"/>
                                          </p:val>
                                        </p:tav>
                                        <p:tav tm="100000">
                                          <p:val>
                                            <p:strVal val="#ppt_x"/>
                                          </p:val>
                                        </p:tav>
                                      </p:tavLst>
                                    </p:anim>
                                    <p:anim calcmode="lin" valueType="num">
                                      <p:cBhvr additive="base">
                                        <p:cTn id="14" dur="500" fill="hold"/>
                                        <p:tgtEl>
                                          <p:spTgt spid="65332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653326"/>
                                        </p:tgtEl>
                                        <p:attrNameLst>
                                          <p:attrName>style.visibility</p:attrName>
                                        </p:attrNameLst>
                                      </p:cBhvr>
                                      <p:to>
                                        <p:strVal val="visible"/>
                                      </p:to>
                                    </p:set>
                                    <p:anim calcmode="lin" valueType="num">
                                      <p:cBhvr additive="base">
                                        <p:cTn id="19" dur="500" fill="hold"/>
                                        <p:tgtEl>
                                          <p:spTgt spid="653326"/>
                                        </p:tgtEl>
                                        <p:attrNameLst>
                                          <p:attrName>ppt_x</p:attrName>
                                        </p:attrNameLst>
                                      </p:cBhvr>
                                      <p:tavLst>
                                        <p:tav tm="0">
                                          <p:val>
                                            <p:strVal val="1+#ppt_w/2"/>
                                          </p:val>
                                        </p:tav>
                                        <p:tav tm="100000">
                                          <p:val>
                                            <p:strVal val="#ppt_x"/>
                                          </p:val>
                                        </p:tav>
                                      </p:tavLst>
                                    </p:anim>
                                    <p:anim calcmode="lin" valueType="num">
                                      <p:cBhvr additive="base">
                                        <p:cTn id="20" dur="500" fill="hold"/>
                                        <p:tgtEl>
                                          <p:spTgt spid="65332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653328"/>
                                        </p:tgtEl>
                                        <p:attrNameLst>
                                          <p:attrName>style.visibility</p:attrName>
                                        </p:attrNameLst>
                                      </p:cBhvr>
                                      <p:to>
                                        <p:strVal val="visible"/>
                                      </p:to>
                                    </p:set>
                                    <p:anim calcmode="lin" valueType="num">
                                      <p:cBhvr additive="base">
                                        <p:cTn id="25" dur="500" fill="hold"/>
                                        <p:tgtEl>
                                          <p:spTgt spid="653328"/>
                                        </p:tgtEl>
                                        <p:attrNameLst>
                                          <p:attrName>ppt_x</p:attrName>
                                        </p:attrNameLst>
                                      </p:cBhvr>
                                      <p:tavLst>
                                        <p:tav tm="0">
                                          <p:val>
                                            <p:strVal val="1+#ppt_w/2"/>
                                          </p:val>
                                        </p:tav>
                                        <p:tav tm="100000">
                                          <p:val>
                                            <p:strVal val="#ppt_x"/>
                                          </p:val>
                                        </p:tav>
                                      </p:tavLst>
                                    </p:anim>
                                    <p:anim calcmode="lin" valueType="num">
                                      <p:cBhvr additive="base">
                                        <p:cTn id="26" dur="500" fill="hold"/>
                                        <p:tgtEl>
                                          <p:spTgt spid="65332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653327"/>
                                        </p:tgtEl>
                                        <p:attrNameLst>
                                          <p:attrName>style.visibility</p:attrName>
                                        </p:attrNameLst>
                                      </p:cBhvr>
                                      <p:to>
                                        <p:strVal val="visible"/>
                                      </p:to>
                                    </p:set>
                                    <p:anim calcmode="lin" valueType="num">
                                      <p:cBhvr additive="base">
                                        <p:cTn id="31" dur="500" fill="hold"/>
                                        <p:tgtEl>
                                          <p:spTgt spid="653327"/>
                                        </p:tgtEl>
                                        <p:attrNameLst>
                                          <p:attrName>ppt_x</p:attrName>
                                        </p:attrNameLst>
                                      </p:cBhvr>
                                      <p:tavLst>
                                        <p:tav tm="0">
                                          <p:val>
                                            <p:strVal val="1+#ppt_w/2"/>
                                          </p:val>
                                        </p:tav>
                                        <p:tav tm="100000">
                                          <p:val>
                                            <p:strVal val="#ppt_x"/>
                                          </p:val>
                                        </p:tav>
                                      </p:tavLst>
                                    </p:anim>
                                    <p:anim calcmode="lin" valueType="num">
                                      <p:cBhvr additive="base">
                                        <p:cTn id="32" dur="500" fill="hold"/>
                                        <p:tgtEl>
                                          <p:spTgt spid="6533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3324" grpId="0"/>
      <p:bldP spid="653325" grpId="0"/>
      <p:bldP spid="653326" grpId="0"/>
      <p:bldP spid="653327" grpId="0"/>
      <p:bldP spid="653328" grpId="0"/>
    </p:bldLst>
  </p:timing>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p:nvPr>
        </p:nvSpPr>
        <p:spPr>
          <a:xfrm>
            <a:off x="685800" y="76200"/>
            <a:ext cx="7772400" cy="1143000"/>
          </a:xfrm>
        </p:spPr>
        <p:txBody>
          <a:bodyPr/>
          <a:lstStyle/>
          <a:p>
            <a:pPr eaLnBrk="1" hangingPunct="1"/>
            <a:r>
              <a:rPr lang="en-US" altLang="en-US" smtClean="0"/>
              <a:t>GCD(</a:t>
            </a:r>
            <a:r>
              <a:rPr lang="en-US" altLang="en-US" i="1" smtClean="0"/>
              <a:t>a</a:t>
            </a:r>
            <a:r>
              <a:rPr lang="en-US" altLang="en-US" smtClean="0"/>
              <a:t>,</a:t>
            </a:r>
            <a:r>
              <a:rPr lang="en-US" altLang="en-US" i="1" smtClean="0"/>
              <a:t>b</a:t>
            </a:r>
            <a:r>
              <a:rPr lang="en-US" altLang="en-US" smtClean="0"/>
              <a:t>)</a:t>
            </a:r>
          </a:p>
        </p:txBody>
      </p:sp>
      <p:sp>
        <p:nvSpPr>
          <p:cNvPr id="337923" name="Text Box 16"/>
          <p:cNvSpPr txBox="1">
            <a:spLocks noChangeArrowheads="1"/>
          </p:cNvSpPr>
          <p:nvPr/>
        </p:nvSpPr>
        <p:spPr bwMode="auto">
          <a:xfrm>
            <a:off x="669925" y="1338263"/>
            <a:ext cx="14970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Speedup</a:t>
            </a:r>
          </a:p>
        </p:txBody>
      </p:sp>
      <p:sp>
        <p:nvSpPr>
          <p:cNvPr id="382993" name="Rectangle 17"/>
          <p:cNvSpPr>
            <a:spLocks noChangeArrowheads="1"/>
          </p:cNvSpPr>
          <p:nvPr/>
        </p:nvSpPr>
        <p:spPr bwMode="auto">
          <a:xfrm>
            <a:off x="1219200" y="1981200"/>
            <a:ext cx="27749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lt;</a:t>
            </a:r>
            <a:r>
              <a:rPr lang="en-US" altLang="en-US" sz="3000"/>
              <a:t>x</a:t>
            </a:r>
            <a:r>
              <a:rPr lang="en-US" altLang="en-US" sz="3000" i="0"/>
              <a:t>,</a:t>
            </a:r>
            <a:r>
              <a:rPr lang="en-US" altLang="en-US" sz="3000"/>
              <a:t>y</a:t>
            </a:r>
            <a:r>
              <a:rPr lang="en-US" altLang="en-US" sz="3000" i="0"/>
              <a:t>&gt; </a:t>
            </a:r>
            <a:r>
              <a:rPr lang="en-US" altLang="en-US" sz="3000" i="0">
                <a:sym typeface="Symbol" pitchFamily="18" charset="2"/>
              </a:rPr>
              <a:t> &lt;</a:t>
            </a:r>
            <a:r>
              <a:rPr lang="en-US" altLang="en-US" sz="3000"/>
              <a:t>x</a:t>
            </a:r>
            <a:r>
              <a:rPr lang="en-US" altLang="en-US" sz="3000" i="0"/>
              <a:t>-</a:t>
            </a:r>
            <a:r>
              <a:rPr lang="en-US" altLang="en-US" sz="3000"/>
              <a:t>y</a:t>
            </a:r>
            <a:r>
              <a:rPr lang="en-US" altLang="en-US" sz="3000" i="0"/>
              <a:t>,</a:t>
            </a:r>
            <a:r>
              <a:rPr lang="en-US" altLang="en-US" sz="3000"/>
              <a:t>y</a:t>
            </a:r>
            <a:r>
              <a:rPr lang="en-US" altLang="en-US" sz="3000" i="0"/>
              <a:t>&gt;</a:t>
            </a:r>
          </a:p>
        </p:txBody>
      </p:sp>
      <p:sp>
        <p:nvSpPr>
          <p:cNvPr id="382994" name="Rectangle 18"/>
          <p:cNvSpPr>
            <a:spLocks noChangeArrowheads="1"/>
          </p:cNvSpPr>
          <p:nvPr/>
        </p:nvSpPr>
        <p:spPr bwMode="auto">
          <a:xfrm>
            <a:off x="2286000" y="2422525"/>
            <a:ext cx="20066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50000"/>
              </a:spcBef>
              <a:buFontTx/>
              <a:buNone/>
            </a:pPr>
            <a:r>
              <a:rPr lang="en-US" altLang="en-US" sz="3000" i="0">
                <a:sym typeface="Symbol" pitchFamily="18" charset="2"/>
              </a:rPr>
              <a:t> &lt;</a:t>
            </a:r>
            <a:r>
              <a:rPr lang="en-US" altLang="en-US" sz="3000"/>
              <a:t>x</a:t>
            </a:r>
            <a:r>
              <a:rPr lang="en-US" altLang="en-US" sz="3000" i="0"/>
              <a:t>-2</a:t>
            </a:r>
            <a:r>
              <a:rPr lang="en-US" altLang="en-US" sz="3000"/>
              <a:t>y</a:t>
            </a:r>
            <a:r>
              <a:rPr lang="en-US" altLang="en-US" sz="3000" i="0"/>
              <a:t>,</a:t>
            </a:r>
            <a:r>
              <a:rPr lang="en-US" altLang="en-US" sz="3000"/>
              <a:t>y</a:t>
            </a:r>
            <a:r>
              <a:rPr lang="en-US" altLang="en-US" sz="3000" i="0"/>
              <a:t>&gt;</a:t>
            </a:r>
          </a:p>
        </p:txBody>
      </p:sp>
      <p:sp>
        <p:nvSpPr>
          <p:cNvPr id="382995" name="Rectangle 19"/>
          <p:cNvSpPr>
            <a:spLocks noChangeArrowheads="1"/>
          </p:cNvSpPr>
          <p:nvPr/>
        </p:nvSpPr>
        <p:spPr bwMode="auto">
          <a:xfrm>
            <a:off x="2300288" y="2803525"/>
            <a:ext cx="20066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50000"/>
              </a:spcBef>
              <a:buFontTx/>
              <a:buNone/>
            </a:pPr>
            <a:r>
              <a:rPr lang="en-US" altLang="en-US" sz="3000" i="0">
                <a:sym typeface="Symbol" pitchFamily="18" charset="2"/>
              </a:rPr>
              <a:t> &lt;</a:t>
            </a:r>
            <a:r>
              <a:rPr lang="en-US" altLang="en-US" sz="3000"/>
              <a:t>x</a:t>
            </a:r>
            <a:r>
              <a:rPr lang="en-US" altLang="en-US" sz="3000" i="0"/>
              <a:t>-3</a:t>
            </a:r>
            <a:r>
              <a:rPr lang="en-US" altLang="en-US" sz="3000"/>
              <a:t>y</a:t>
            </a:r>
            <a:r>
              <a:rPr lang="en-US" altLang="en-US" sz="3000" i="0"/>
              <a:t>,</a:t>
            </a:r>
            <a:r>
              <a:rPr lang="en-US" altLang="en-US" sz="3000"/>
              <a:t>y</a:t>
            </a:r>
            <a:r>
              <a:rPr lang="en-US" altLang="en-US" sz="3000" i="0"/>
              <a:t>&gt;</a:t>
            </a:r>
          </a:p>
        </p:txBody>
      </p:sp>
      <p:sp>
        <p:nvSpPr>
          <p:cNvPr id="382996" name="Rectangle 20"/>
          <p:cNvSpPr>
            <a:spLocks noChangeArrowheads="1"/>
          </p:cNvSpPr>
          <p:nvPr/>
        </p:nvSpPr>
        <p:spPr bwMode="auto">
          <a:xfrm>
            <a:off x="2314575" y="3184525"/>
            <a:ext cx="20066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50000"/>
              </a:spcBef>
              <a:buFontTx/>
              <a:buNone/>
            </a:pPr>
            <a:r>
              <a:rPr lang="en-US" altLang="en-US" sz="3000" i="0">
                <a:sym typeface="Symbol" pitchFamily="18" charset="2"/>
              </a:rPr>
              <a:t> &lt;</a:t>
            </a:r>
            <a:r>
              <a:rPr lang="en-US" altLang="en-US" sz="3000"/>
              <a:t>x</a:t>
            </a:r>
            <a:r>
              <a:rPr lang="en-US" altLang="en-US" sz="3000" i="0"/>
              <a:t>-4</a:t>
            </a:r>
            <a:r>
              <a:rPr lang="en-US" altLang="en-US" sz="3000"/>
              <a:t>y</a:t>
            </a:r>
            <a:r>
              <a:rPr lang="en-US" altLang="en-US" sz="3000" i="0"/>
              <a:t>,</a:t>
            </a:r>
            <a:r>
              <a:rPr lang="en-US" altLang="en-US" sz="3000"/>
              <a:t>y</a:t>
            </a:r>
            <a:r>
              <a:rPr lang="en-US" altLang="en-US" sz="3000" i="0"/>
              <a:t>&gt;</a:t>
            </a:r>
          </a:p>
        </p:txBody>
      </p:sp>
      <p:sp>
        <p:nvSpPr>
          <p:cNvPr id="382997" name="Rectangle 21"/>
          <p:cNvSpPr>
            <a:spLocks noChangeArrowheads="1"/>
          </p:cNvSpPr>
          <p:nvPr/>
        </p:nvSpPr>
        <p:spPr bwMode="auto">
          <a:xfrm>
            <a:off x="2347913" y="3733800"/>
            <a:ext cx="19224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50000"/>
              </a:spcBef>
              <a:buFontTx/>
              <a:buNone/>
            </a:pPr>
            <a:r>
              <a:rPr lang="en-US" altLang="en-US" sz="3000" i="0">
                <a:sym typeface="Symbol" pitchFamily="18" charset="2"/>
              </a:rPr>
              <a:t> &lt;</a:t>
            </a:r>
            <a:r>
              <a:rPr lang="en-US" altLang="en-US" sz="3000"/>
              <a:t>x</a:t>
            </a:r>
            <a:r>
              <a:rPr lang="en-US" altLang="en-US" sz="3000" i="0"/>
              <a:t>-</a:t>
            </a:r>
            <a:r>
              <a:rPr lang="en-US" altLang="en-US" sz="3000"/>
              <a:t>iy</a:t>
            </a:r>
            <a:r>
              <a:rPr lang="en-US" altLang="en-US" sz="3000" i="0"/>
              <a:t>,</a:t>
            </a:r>
            <a:r>
              <a:rPr lang="en-US" altLang="en-US" sz="3000"/>
              <a:t>y</a:t>
            </a:r>
            <a:r>
              <a:rPr lang="en-US" altLang="en-US" sz="3000" i="0"/>
              <a:t>&gt;</a:t>
            </a:r>
          </a:p>
        </p:txBody>
      </p:sp>
      <p:sp>
        <p:nvSpPr>
          <p:cNvPr id="382998" name="Rectangle 22"/>
          <p:cNvSpPr>
            <a:spLocks noChangeArrowheads="1"/>
          </p:cNvSpPr>
          <p:nvPr/>
        </p:nvSpPr>
        <p:spPr bwMode="auto">
          <a:xfrm>
            <a:off x="2286000" y="4327525"/>
            <a:ext cx="42116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ym typeface="Symbol" pitchFamily="18" charset="2"/>
              </a:rPr>
              <a:t> &lt;</a:t>
            </a:r>
            <a:r>
              <a:rPr lang="en-US" altLang="en-US" sz="3000" i="0"/>
              <a:t>remainder with </a:t>
            </a:r>
            <a:r>
              <a:rPr lang="en-US" altLang="en-US" sz="3000"/>
              <a:t>x</a:t>
            </a:r>
            <a:r>
              <a:rPr lang="en-US" altLang="en-US" sz="3000" i="0"/>
              <a:t>/</a:t>
            </a:r>
            <a:r>
              <a:rPr lang="en-US" altLang="en-US" sz="3000"/>
              <a:t>y</a:t>
            </a:r>
            <a:r>
              <a:rPr lang="en-US" altLang="en-US" sz="3000" i="0"/>
              <a:t>,</a:t>
            </a:r>
            <a:r>
              <a:rPr lang="en-US" altLang="en-US" sz="3000"/>
              <a:t>y</a:t>
            </a:r>
            <a:r>
              <a:rPr lang="en-US" altLang="en-US" sz="3000" i="0"/>
              <a:t>&gt;</a:t>
            </a:r>
          </a:p>
        </p:txBody>
      </p:sp>
      <p:sp>
        <p:nvSpPr>
          <p:cNvPr id="383001" name="Rectangle 25"/>
          <p:cNvSpPr>
            <a:spLocks noChangeArrowheads="1"/>
          </p:cNvSpPr>
          <p:nvPr/>
        </p:nvSpPr>
        <p:spPr bwMode="auto">
          <a:xfrm>
            <a:off x="2328863" y="4784725"/>
            <a:ext cx="23955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50000"/>
              </a:spcBef>
              <a:buFontTx/>
              <a:buNone/>
            </a:pPr>
            <a:r>
              <a:rPr lang="en-US" altLang="en-US" sz="3000" i="0">
                <a:sym typeface="Symbol" pitchFamily="18" charset="2"/>
              </a:rPr>
              <a:t>= &lt;</a:t>
            </a:r>
            <a:r>
              <a:rPr lang="en-US" altLang="en-US" sz="3000"/>
              <a:t>x</a:t>
            </a:r>
            <a:r>
              <a:rPr lang="en-US" altLang="en-US" sz="3000" i="0"/>
              <a:t> mod </a:t>
            </a:r>
            <a:r>
              <a:rPr lang="en-US" altLang="en-US" sz="3000"/>
              <a:t>y</a:t>
            </a:r>
            <a:r>
              <a:rPr lang="en-US" altLang="en-US" sz="3000" i="0"/>
              <a:t>,</a:t>
            </a:r>
            <a:r>
              <a:rPr lang="en-US" altLang="en-US" sz="3000"/>
              <a:t>y</a:t>
            </a:r>
            <a:r>
              <a:rPr lang="en-US" altLang="en-US" sz="3000" i="0"/>
              <a:t>&gt;</a:t>
            </a:r>
          </a:p>
        </p:txBody>
      </p:sp>
      <p:sp>
        <p:nvSpPr>
          <p:cNvPr id="383002" name="Rectangle 26"/>
          <p:cNvSpPr>
            <a:spLocks noChangeArrowheads="1"/>
          </p:cNvSpPr>
          <p:nvPr/>
        </p:nvSpPr>
        <p:spPr bwMode="auto">
          <a:xfrm>
            <a:off x="2271713" y="5241925"/>
            <a:ext cx="25574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50000"/>
              </a:spcBef>
              <a:buFontTx/>
              <a:buNone/>
            </a:pPr>
            <a:r>
              <a:rPr lang="en-US" altLang="en-US" sz="3000" i="0">
                <a:sym typeface="Symbol" pitchFamily="18" charset="2"/>
              </a:rPr>
              <a:t> &lt;</a:t>
            </a:r>
            <a:r>
              <a:rPr lang="en-US" altLang="en-US" sz="3000">
                <a:sym typeface="Symbol" pitchFamily="18" charset="2"/>
              </a:rPr>
              <a:t>y</a:t>
            </a:r>
            <a:r>
              <a:rPr lang="en-US" altLang="en-US" sz="3000" i="0">
                <a:sym typeface="Symbol" pitchFamily="18" charset="2"/>
              </a:rPr>
              <a:t>,</a:t>
            </a:r>
            <a:r>
              <a:rPr lang="en-US" altLang="en-US" sz="3000"/>
              <a:t>x</a:t>
            </a:r>
            <a:r>
              <a:rPr lang="en-US" altLang="en-US" sz="3000" i="0"/>
              <a:t> mod </a:t>
            </a:r>
            <a:r>
              <a:rPr lang="en-US" altLang="en-US" sz="3000"/>
              <a:t>y</a:t>
            </a:r>
            <a:r>
              <a:rPr lang="en-US" altLang="en-US" sz="3000" i="0"/>
              <a:t>&gt;</a:t>
            </a:r>
          </a:p>
        </p:txBody>
      </p:sp>
      <p:grpSp>
        <p:nvGrpSpPr>
          <p:cNvPr id="2" name="Group 31"/>
          <p:cNvGrpSpPr>
            <a:grpSpLocks/>
          </p:cNvGrpSpPr>
          <p:nvPr/>
        </p:nvGrpSpPr>
        <p:grpSpPr bwMode="auto">
          <a:xfrm>
            <a:off x="3443288" y="5181600"/>
            <a:ext cx="4481512" cy="549275"/>
            <a:chOff x="2169" y="3264"/>
            <a:chExt cx="2823" cy="346"/>
          </a:xfrm>
        </p:grpSpPr>
        <p:sp>
          <p:nvSpPr>
            <p:cNvPr id="337933" name="Text Box 27"/>
            <p:cNvSpPr txBox="1">
              <a:spLocks noChangeArrowheads="1"/>
            </p:cNvSpPr>
            <p:nvPr/>
          </p:nvSpPr>
          <p:spPr bwMode="auto">
            <a:xfrm>
              <a:off x="3264" y="3264"/>
              <a:ext cx="17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b="1" i="0"/>
                <a:t>smaller</a:t>
              </a:r>
              <a:r>
                <a:rPr lang="en-US" altLang="en-US" sz="3000" i="0"/>
                <a:t> than </a:t>
              </a:r>
              <a:r>
                <a:rPr lang="en-US" altLang="en-US" sz="3000"/>
                <a:t>y</a:t>
              </a:r>
            </a:p>
          </p:txBody>
        </p:sp>
        <p:sp>
          <p:nvSpPr>
            <p:cNvPr id="337934" name="Freeform 29"/>
            <p:cNvSpPr>
              <a:spLocks/>
            </p:cNvSpPr>
            <p:nvPr/>
          </p:nvSpPr>
          <p:spPr bwMode="auto">
            <a:xfrm>
              <a:off x="2169" y="3336"/>
              <a:ext cx="1085" cy="122"/>
            </a:xfrm>
            <a:custGeom>
              <a:avLst/>
              <a:gdLst>
                <a:gd name="T0" fmla="*/ 1085 w 1085"/>
                <a:gd name="T1" fmla="*/ 105 h 122"/>
                <a:gd name="T2" fmla="*/ 591 w 1085"/>
                <a:gd name="T3" fmla="*/ 105 h 122"/>
                <a:gd name="T4" fmla="*/ 0 w 1085"/>
                <a:gd name="T5" fmla="*/ 0 h 122"/>
                <a:gd name="T6" fmla="*/ 0 60000 65536"/>
                <a:gd name="T7" fmla="*/ 0 60000 65536"/>
                <a:gd name="T8" fmla="*/ 0 60000 65536"/>
                <a:gd name="T9" fmla="*/ 0 w 1085"/>
                <a:gd name="T10" fmla="*/ 0 h 122"/>
                <a:gd name="T11" fmla="*/ 1085 w 1085"/>
                <a:gd name="T12" fmla="*/ 122 h 122"/>
              </a:gdLst>
              <a:ahLst/>
              <a:cxnLst>
                <a:cxn ang="T6">
                  <a:pos x="T0" y="T1"/>
                </a:cxn>
                <a:cxn ang="T7">
                  <a:pos x="T2" y="T3"/>
                </a:cxn>
                <a:cxn ang="T8">
                  <a:pos x="T4" y="T5"/>
                </a:cxn>
              </a:cxnLst>
              <a:rect l="T9" t="T10" r="T11" b="T12"/>
              <a:pathLst>
                <a:path w="1085" h="122">
                  <a:moveTo>
                    <a:pt x="1085" y="105"/>
                  </a:moveTo>
                  <a:cubicBezTo>
                    <a:pt x="1003" y="108"/>
                    <a:pt x="772" y="122"/>
                    <a:pt x="591" y="105"/>
                  </a:cubicBezTo>
                  <a:cubicBezTo>
                    <a:pt x="359" y="73"/>
                    <a:pt x="123" y="22"/>
                    <a:pt x="0" y="0"/>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2993"/>
                                        </p:tgtEl>
                                        <p:attrNameLst>
                                          <p:attrName>style.visibility</p:attrName>
                                        </p:attrNameLst>
                                      </p:cBhvr>
                                      <p:to>
                                        <p:strVal val="visible"/>
                                      </p:to>
                                    </p:set>
                                    <p:anim calcmode="lin" valueType="num">
                                      <p:cBhvr additive="base">
                                        <p:cTn id="7" dur="500" fill="hold"/>
                                        <p:tgtEl>
                                          <p:spTgt spid="382993"/>
                                        </p:tgtEl>
                                        <p:attrNameLst>
                                          <p:attrName>ppt_x</p:attrName>
                                        </p:attrNameLst>
                                      </p:cBhvr>
                                      <p:tavLst>
                                        <p:tav tm="0">
                                          <p:val>
                                            <p:strVal val="#ppt_x"/>
                                          </p:val>
                                        </p:tav>
                                        <p:tav tm="100000">
                                          <p:val>
                                            <p:strVal val="#ppt_x"/>
                                          </p:val>
                                        </p:tav>
                                      </p:tavLst>
                                    </p:anim>
                                    <p:anim calcmode="lin" valueType="num">
                                      <p:cBhvr additive="base">
                                        <p:cTn id="8" dur="500" fill="hold"/>
                                        <p:tgtEl>
                                          <p:spTgt spid="38299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2994"/>
                                        </p:tgtEl>
                                        <p:attrNameLst>
                                          <p:attrName>style.visibility</p:attrName>
                                        </p:attrNameLst>
                                      </p:cBhvr>
                                      <p:to>
                                        <p:strVal val="visible"/>
                                      </p:to>
                                    </p:set>
                                    <p:anim calcmode="lin" valueType="num">
                                      <p:cBhvr additive="base">
                                        <p:cTn id="13" dur="500" fill="hold"/>
                                        <p:tgtEl>
                                          <p:spTgt spid="382994"/>
                                        </p:tgtEl>
                                        <p:attrNameLst>
                                          <p:attrName>ppt_x</p:attrName>
                                        </p:attrNameLst>
                                      </p:cBhvr>
                                      <p:tavLst>
                                        <p:tav tm="0">
                                          <p:val>
                                            <p:strVal val="#ppt_x"/>
                                          </p:val>
                                        </p:tav>
                                        <p:tav tm="100000">
                                          <p:val>
                                            <p:strVal val="#ppt_x"/>
                                          </p:val>
                                        </p:tav>
                                      </p:tavLst>
                                    </p:anim>
                                    <p:anim calcmode="lin" valueType="num">
                                      <p:cBhvr additive="base">
                                        <p:cTn id="14" dur="500" fill="hold"/>
                                        <p:tgtEl>
                                          <p:spTgt spid="38299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82995"/>
                                        </p:tgtEl>
                                        <p:attrNameLst>
                                          <p:attrName>style.visibility</p:attrName>
                                        </p:attrNameLst>
                                      </p:cBhvr>
                                      <p:to>
                                        <p:strVal val="visible"/>
                                      </p:to>
                                    </p:set>
                                    <p:anim calcmode="lin" valueType="num">
                                      <p:cBhvr additive="base">
                                        <p:cTn id="19" dur="500" fill="hold"/>
                                        <p:tgtEl>
                                          <p:spTgt spid="382995"/>
                                        </p:tgtEl>
                                        <p:attrNameLst>
                                          <p:attrName>ppt_x</p:attrName>
                                        </p:attrNameLst>
                                      </p:cBhvr>
                                      <p:tavLst>
                                        <p:tav tm="0">
                                          <p:val>
                                            <p:strVal val="#ppt_x"/>
                                          </p:val>
                                        </p:tav>
                                        <p:tav tm="100000">
                                          <p:val>
                                            <p:strVal val="#ppt_x"/>
                                          </p:val>
                                        </p:tav>
                                      </p:tavLst>
                                    </p:anim>
                                    <p:anim calcmode="lin" valueType="num">
                                      <p:cBhvr additive="base">
                                        <p:cTn id="20" dur="500" fill="hold"/>
                                        <p:tgtEl>
                                          <p:spTgt spid="38299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82996"/>
                                        </p:tgtEl>
                                        <p:attrNameLst>
                                          <p:attrName>style.visibility</p:attrName>
                                        </p:attrNameLst>
                                      </p:cBhvr>
                                      <p:to>
                                        <p:strVal val="visible"/>
                                      </p:to>
                                    </p:set>
                                    <p:anim calcmode="lin" valueType="num">
                                      <p:cBhvr additive="base">
                                        <p:cTn id="25" dur="500" fill="hold"/>
                                        <p:tgtEl>
                                          <p:spTgt spid="382996"/>
                                        </p:tgtEl>
                                        <p:attrNameLst>
                                          <p:attrName>ppt_x</p:attrName>
                                        </p:attrNameLst>
                                      </p:cBhvr>
                                      <p:tavLst>
                                        <p:tav tm="0">
                                          <p:val>
                                            <p:strVal val="#ppt_x"/>
                                          </p:val>
                                        </p:tav>
                                        <p:tav tm="100000">
                                          <p:val>
                                            <p:strVal val="#ppt_x"/>
                                          </p:val>
                                        </p:tav>
                                      </p:tavLst>
                                    </p:anim>
                                    <p:anim calcmode="lin" valueType="num">
                                      <p:cBhvr additive="base">
                                        <p:cTn id="26" dur="500" fill="hold"/>
                                        <p:tgtEl>
                                          <p:spTgt spid="38299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82997"/>
                                        </p:tgtEl>
                                        <p:attrNameLst>
                                          <p:attrName>style.visibility</p:attrName>
                                        </p:attrNameLst>
                                      </p:cBhvr>
                                      <p:to>
                                        <p:strVal val="visible"/>
                                      </p:to>
                                    </p:set>
                                    <p:anim calcmode="lin" valueType="num">
                                      <p:cBhvr additive="base">
                                        <p:cTn id="31" dur="500" fill="hold"/>
                                        <p:tgtEl>
                                          <p:spTgt spid="382997"/>
                                        </p:tgtEl>
                                        <p:attrNameLst>
                                          <p:attrName>ppt_x</p:attrName>
                                        </p:attrNameLst>
                                      </p:cBhvr>
                                      <p:tavLst>
                                        <p:tav tm="0">
                                          <p:val>
                                            <p:strVal val="#ppt_x"/>
                                          </p:val>
                                        </p:tav>
                                        <p:tav tm="100000">
                                          <p:val>
                                            <p:strVal val="#ppt_x"/>
                                          </p:val>
                                        </p:tav>
                                      </p:tavLst>
                                    </p:anim>
                                    <p:anim calcmode="lin" valueType="num">
                                      <p:cBhvr additive="base">
                                        <p:cTn id="32" dur="500" fill="hold"/>
                                        <p:tgtEl>
                                          <p:spTgt spid="38299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82998"/>
                                        </p:tgtEl>
                                        <p:attrNameLst>
                                          <p:attrName>style.visibility</p:attrName>
                                        </p:attrNameLst>
                                      </p:cBhvr>
                                      <p:to>
                                        <p:strVal val="visible"/>
                                      </p:to>
                                    </p:set>
                                    <p:anim calcmode="lin" valueType="num">
                                      <p:cBhvr additive="base">
                                        <p:cTn id="37" dur="500" fill="hold"/>
                                        <p:tgtEl>
                                          <p:spTgt spid="382998"/>
                                        </p:tgtEl>
                                        <p:attrNameLst>
                                          <p:attrName>ppt_x</p:attrName>
                                        </p:attrNameLst>
                                      </p:cBhvr>
                                      <p:tavLst>
                                        <p:tav tm="0">
                                          <p:val>
                                            <p:strVal val="#ppt_x"/>
                                          </p:val>
                                        </p:tav>
                                        <p:tav tm="100000">
                                          <p:val>
                                            <p:strVal val="#ppt_x"/>
                                          </p:val>
                                        </p:tav>
                                      </p:tavLst>
                                    </p:anim>
                                    <p:anim calcmode="lin" valueType="num">
                                      <p:cBhvr additive="base">
                                        <p:cTn id="38" dur="500" fill="hold"/>
                                        <p:tgtEl>
                                          <p:spTgt spid="38299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83001"/>
                                        </p:tgtEl>
                                        <p:attrNameLst>
                                          <p:attrName>style.visibility</p:attrName>
                                        </p:attrNameLst>
                                      </p:cBhvr>
                                      <p:to>
                                        <p:strVal val="visible"/>
                                      </p:to>
                                    </p:set>
                                    <p:anim calcmode="lin" valueType="num">
                                      <p:cBhvr additive="base">
                                        <p:cTn id="43" dur="500" fill="hold"/>
                                        <p:tgtEl>
                                          <p:spTgt spid="383001"/>
                                        </p:tgtEl>
                                        <p:attrNameLst>
                                          <p:attrName>ppt_x</p:attrName>
                                        </p:attrNameLst>
                                      </p:cBhvr>
                                      <p:tavLst>
                                        <p:tav tm="0">
                                          <p:val>
                                            <p:strVal val="#ppt_x"/>
                                          </p:val>
                                        </p:tav>
                                        <p:tav tm="100000">
                                          <p:val>
                                            <p:strVal val="#ppt_x"/>
                                          </p:val>
                                        </p:tav>
                                      </p:tavLst>
                                    </p:anim>
                                    <p:anim calcmode="lin" valueType="num">
                                      <p:cBhvr additive="base">
                                        <p:cTn id="44" dur="500" fill="hold"/>
                                        <p:tgtEl>
                                          <p:spTgt spid="383001"/>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 calcmode="lin" valueType="num">
                                      <p:cBhvr additive="base">
                                        <p:cTn id="49" dur="500" fill="hold"/>
                                        <p:tgtEl>
                                          <p:spTgt spid="2"/>
                                        </p:tgtEl>
                                        <p:attrNameLst>
                                          <p:attrName>ppt_x</p:attrName>
                                        </p:attrNameLst>
                                      </p:cBhvr>
                                      <p:tavLst>
                                        <p:tav tm="0">
                                          <p:val>
                                            <p:strVal val="#ppt_x"/>
                                          </p:val>
                                        </p:tav>
                                        <p:tav tm="100000">
                                          <p:val>
                                            <p:strVal val="#ppt_x"/>
                                          </p:val>
                                        </p:tav>
                                      </p:tavLst>
                                    </p:anim>
                                    <p:anim calcmode="lin" valueType="num">
                                      <p:cBhvr additive="base">
                                        <p:cTn id="5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83002"/>
                                        </p:tgtEl>
                                        <p:attrNameLst>
                                          <p:attrName>style.visibility</p:attrName>
                                        </p:attrNameLst>
                                      </p:cBhvr>
                                      <p:to>
                                        <p:strVal val="visible"/>
                                      </p:to>
                                    </p:set>
                                    <p:anim calcmode="lin" valueType="num">
                                      <p:cBhvr additive="base">
                                        <p:cTn id="55" dur="500" fill="hold"/>
                                        <p:tgtEl>
                                          <p:spTgt spid="383002"/>
                                        </p:tgtEl>
                                        <p:attrNameLst>
                                          <p:attrName>ppt_x</p:attrName>
                                        </p:attrNameLst>
                                      </p:cBhvr>
                                      <p:tavLst>
                                        <p:tav tm="0">
                                          <p:val>
                                            <p:strVal val="#ppt_x"/>
                                          </p:val>
                                        </p:tav>
                                        <p:tav tm="100000">
                                          <p:val>
                                            <p:strVal val="#ppt_x"/>
                                          </p:val>
                                        </p:tav>
                                      </p:tavLst>
                                    </p:anim>
                                    <p:anim calcmode="lin" valueType="num">
                                      <p:cBhvr additive="base">
                                        <p:cTn id="56" dur="500" fill="hold"/>
                                        <p:tgtEl>
                                          <p:spTgt spid="3830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93" grpId="0" autoUpdateAnimBg="0"/>
      <p:bldP spid="382994" grpId="0" autoUpdateAnimBg="0"/>
      <p:bldP spid="382995" grpId="0" autoUpdateAnimBg="0"/>
      <p:bldP spid="382996" grpId="0" autoUpdateAnimBg="0"/>
      <p:bldP spid="382997" grpId="0" autoUpdateAnimBg="0"/>
      <p:bldP spid="382998" grpId="0" autoUpdateAnimBg="0"/>
      <p:bldP spid="383001" grpId="0" autoUpdateAnimBg="0"/>
      <p:bldP spid="383002" grpId="0" autoUpdateAnimBg="0"/>
    </p:bldLst>
  </p:timing>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2"/>
          <p:cNvSpPr>
            <a:spLocks noGrp="1" noChangeArrowheads="1"/>
          </p:cNvSpPr>
          <p:nvPr>
            <p:ph type="title"/>
          </p:nvPr>
        </p:nvSpPr>
        <p:spPr>
          <a:xfrm>
            <a:off x="685800" y="76200"/>
            <a:ext cx="7772400" cy="1143000"/>
          </a:xfrm>
        </p:spPr>
        <p:txBody>
          <a:bodyPr/>
          <a:lstStyle/>
          <a:p>
            <a:pPr eaLnBrk="1" hangingPunct="1"/>
            <a:r>
              <a:rPr lang="en-US" altLang="en-US" smtClean="0"/>
              <a:t>GCD(</a:t>
            </a:r>
            <a:r>
              <a:rPr lang="en-US" altLang="en-US" i="1" smtClean="0"/>
              <a:t>a</a:t>
            </a:r>
            <a:r>
              <a:rPr lang="en-US" altLang="en-US" smtClean="0"/>
              <a:t>,</a:t>
            </a:r>
            <a:r>
              <a:rPr lang="en-US" altLang="en-US" i="1" smtClean="0"/>
              <a:t>b</a:t>
            </a:r>
            <a:r>
              <a:rPr lang="en-US" altLang="en-US" smtClean="0"/>
              <a:t>)</a:t>
            </a:r>
          </a:p>
        </p:txBody>
      </p:sp>
      <p:sp>
        <p:nvSpPr>
          <p:cNvPr id="338947" name="Text Box 3"/>
          <p:cNvSpPr txBox="1">
            <a:spLocks noChangeArrowheads="1"/>
          </p:cNvSpPr>
          <p:nvPr/>
        </p:nvSpPr>
        <p:spPr bwMode="auto">
          <a:xfrm>
            <a:off x="288925" y="1401763"/>
            <a:ext cx="2095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 &lt;</a:t>
            </a:r>
            <a:r>
              <a:rPr lang="en-US" altLang="en-US" sz="3000"/>
              <a:t>a</a:t>
            </a:r>
            <a:r>
              <a:rPr lang="en-US" altLang="en-US" sz="3000" i="0"/>
              <a:t>,</a:t>
            </a:r>
            <a:r>
              <a:rPr lang="en-US" altLang="en-US" sz="3000"/>
              <a:t>b</a:t>
            </a:r>
            <a:r>
              <a:rPr lang="en-US" altLang="en-US" sz="3000" i="0"/>
              <a:t>&gt;</a:t>
            </a:r>
          </a:p>
        </p:txBody>
      </p:sp>
      <p:sp>
        <p:nvSpPr>
          <p:cNvPr id="338948" name="Rectangle 4"/>
          <p:cNvSpPr>
            <a:spLocks noChangeArrowheads="1"/>
          </p:cNvSpPr>
          <p:nvPr/>
        </p:nvSpPr>
        <p:spPr bwMode="auto">
          <a:xfrm>
            <a:off x="2362200" y="1447800"/>
            <a:ext cx="17795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 &lt;44,64&gt;</a:t>
            </a:r>
          </a:p>
        </p:txBody>
      </p:sp>
      <p:sp>
        <p:nvSpPr>
          <p:cNvPr id="338949" name="Rectangle 5"/>
          <p:cNvSpPr>
            <a:spLocks noChangeArrowheads="1"/>
          </p:cNvSpPr>
          <p:nvPr/>
        </p:nvSpPr>
        <p:spPr bwMode="auto">
          <a:xfrm>
            <a:off x="1219200" y="1905000"/>
            <a:ext cx="10477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lt;</a:t>
            </a:r>
            <a:r>
              <a:rPr lang="en-US" altLang="en-US" sz="3000"/>
              <a:t>x</a:t>
            </a:r>
            <a:r>
              <a:rPr lang="en-US" altLang="en-US" sz="3000" i="0"/>
              <a:t>,</a:t>
            </a:r>
            <a:r>
              <a:rPr lang="en-US" altLang="en-US" sz="3000"/>
              <a:t>y</a:t>
            </a:r>
            <a:r>
              <a:rPr lang="en-US" altLang="en-US" sz="3000" i="0"/>
              <a:t>&gt;</a:t>
            </a:r>
          </a:p>
        </p:txBody>
      </p:sp>
      <p:sp>
        <p:nvSpPr>
          <p:cNvPr id="338950" name="Rectangle 6"/>
          <p:cNvSpPr>
            <a:spLocks noChangeArrowheads="1"/>
          </p:cNvSpPr>
          <p:nvPr/>
        </p:nvSpPr>
        <p:spPr bwMode="auto">
          <a:xfrm>
            <a:off x="2335213" y="1905000"/>
            <a:ext cx="17795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44,64&gt;</a:t>
            </a:r>
          </a:p>
        </p:txBody>
      </p:sp>
      <p:sp>
        <p:nvSpPr>
          <p:cNvPr id="384007" name="Rectangle 7"/>
          <p:cNvSpPr>
            <a:spLocks noChangeArrowheads="1"/>
          </p:cNvSpPr>
          <p:nvPr/>
        </p:nvSpPr>
        <p:spPr bwMode="auto">
          <a:xfrm>
            <a:off x="2335213" y="2346325"/>
            <a:ext cx="17795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64,44&gt;</a:t>
            </a:r>
          </a:p>
        </p:txBody>
      </p:sp>
      <p:sp>
        <p:nvSpPr>
          <p:cNvPr id="384008" name="Rectangle 8"/>
          <p:cNvSpPr>
            <a:spLocks noChangeArrowheads="1"/>
          </p:cNvSpPr>
          <p:nvPr/>
        </p:nvSpPr>
        <p:spPr bwMode="auto">
          <a:xfrm>
            <a:off x="2335213" y="2787650"/>
            <a:ext cx="17795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44,20&gt;</a:t>
            </a:r>
          </a:p>
        </p:txBody>
      </p:sp>
      <p:sp>
        <p:nvSpPr>
          <p:cNvPr id="384009" name="Rectangle 9"/>
          <p:cNvSpPr>
            <a:spLocks noChangeArrowheads="1"/>
          </p:cNvSpPr>
          <p:nvPr/>
        </p:nvSpPr>
        <p:spPr bwMode="auto">
          <a:xfrm>
            <a:off x="2335213" y="3228975"/>
            <a:ext cx="16843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20, 4&gt;</a:t>
            </a:r>
          </a:p>
        </p:txBody>
      </p:sp>
      <p:sp>
        <p:nvSpPr>
          <p:cNvPr id="384010" name="Rectangle 10"/>
          <p:cNvSpPr>
            <a:spLocks noChangeArrowheads="1"/>
          </p:cNvSpPr>
          <p:nvPr/>
        </p:nvSpPr>
        <p:spPr bwMode="auto">
          <a:xfrm>
            <a:off x="2335213" y="3670300"/>
            <a:ext cx="15890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 4, 0&gt;</a:t>
            </a:r>
          </a:p>
        </p:txBody>
      </p:sp>
      <p:sp>
        <p:nvSpPr>
          <p:cNvPr id="384016" name="Rectangle 16"/>
          <p:cNvSpPr>
            <a:spLocks noChangeArrowheads="1"/>
          </p:cNvSpPr>
          <p:nvPr/>
        </p:nvSpPr>
        <p:spPr bwMode="auto">
          <a:xfrm>
            <a:off x="685800" y="4175125"/>
            <a:ext cx="42100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GCD(</a:t>
            </a:r>
            <a:r>
              <a:rPr lang="en-US" altLang="en-US" sz="3000"/>
              <a:t>a</a:t>
            </a:r>
            <a:r>
              <a:rPr lang="en-US" altLang="en-US" sz="3000" i="0"/>
              <a:t>,</a:t>
            </a:r>
            <a:r>
              <a:rPr lang="en-US" altLang="en-US" sz="3000"/>
              <a:t>b</a:t>
            </a:r>
            <a:r>
              <a:rPr lang="en-US" altLang="en-US" sz="3000" i="0"/>
              <a:t>) = GCD(</a:t>
            </a:r>
            <a:r>
              <a:rPr lang="en-US" altLang="en-US" sz="3000"/>
              <a:t>x</a:t>
            </a:r>
            <a:r>
              <a:rPr lang="en-US" altLang="en-US" sz="3000" i="0"/>
              <a:t>,</a:t>
            </a:r>
            <a:r>
              <a:rPr lang="en-US" altLang="en-US" sz="3000"/>
              <a:t>y</a:t>
            </a:r>
            <a:r>
              <a:rPr lang="en-US" altLang="en-US" sz="3000" i="0"/>
              <a:t>) = 4</a:t>
            </a:r>
          </a:p>
        </p:txBody>
      </p:sp>
      <p:grpSp>
        <p:nvGrpSpPr>
          <p:cNvPr id="338956" name="Group 20"/>
          <p:cNvGrpSpPr>
            <a:grpSpLocks/>
          </p:cNvGrpSpPr>
          <p:nvPr/>
        </p:nvGrpSpPr>
        <p:grpSpPr bwMode="auto">
          <a:xfrm>
            <a:off x="4772025" y="2743200"/>
            <a:ext cx="3609975" cy="555625"/>
            <a:chOff x="2910" y="816"/>
            <a:chExt cx="2274" cy="350"/>
          </a:xfrm>
        </p:grpSpPr>
        <p:sp>
          <p:nvSpPr>
            <p:cNvPr id="338972" name="Rectangle 18"/>
            <p:cNvSpPr>
              <a:spLocks noChangeArrowheads="1"/>
            </p:cNvSpPr>
            <p:nvPr/>
          </p:nvSpPr>
          <p:spPr bwMode="auto">
            <a:xfrm>
              <a:off x="2910" y="820"/>
              <a:ext cx="6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lt;</a:t>
              </a:r>
              <a:r>
                <a:rPr lang="en-US" altLang="en-US" sz="3000"/>
                <a:t>x</a:t>
              </a:r>
              <a:r>
                <a:rPr lang="en-US" altLang="en-US" sz="3000" i="0"/>
                <a:t>,</a:t>
              </a:r>
              <a:r>
                <a:rPr lang="en-US" altLang="en-US" sz="3000"/>
                <a:t>y</a:t>
              </a:r>
              <a:r>
                <a:rPr lang="en-US" altLang="en-US" sz="3000" i="0"/>
                <a:t>&gt;</a:t>
              </a:r>
            </a:p>
          </p:txBody>
        </p:sp>
        <p:sp>
          <p:nvSpPr>
            <p:cNvPr id="338973" name="Rectangle 19"/>
            <p:cNvSpPr>
              <a:spLocks noChangeArrowheads="1"/>
            </p:cNvSpPr>
            <p:nvPr/>
          </p:nvSpPr>
          <p:spPr bwMode="auto">
            <a:xfrm>
              <a:off x="3573" y="816"/>
              <a:ext cx="16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50000"/>
                </a:spcBef>
                <a:buFontTx/>
                <a:buNone/>
              </a:pPr>
              <a:r>
                <a:rPr lang="en-US" altLang="en-US" sz="3000" i="0">
                  <a:sym typeface="Symbol" pitchFamily="18" charset="2"/>
                </a:rPr>
                <a:t> &lt;</a:t>
              </a:r>
              <a:r>
                <a:rPr lang="en-US" altLang="en-US" sz="3000">
                  <a:sym typeface="Symbol" pitchFamily="18" charset="2"/>
                </a:rPr>
                <a:t>y</a:t>
              </a:r>
              <a:r>
                <a:rPr lang="en-US" altLang="en-US" sz="3000" i="0">
                  <a:sym typeface="Symbol" pitchFamily="18" charset="2"/>
                </a:rPr>
                <a:t>,</a:t>
              </a:r>
              <a:r>
                <a:rPr lang="en-US" altLang="en-US" sz="3000"/>
                <a:t>x</a:t>
              </a:r>
              <a:r>
                <a:rPr lang="en-US" altLang="en-US" sz="3000" i="0"/>
                <a:t> mod </a:t>
              </a:r>
              <a:r>
                <a:rPr lang="en-US" altLang="en-US" sz="3000"/>
                <a:t>y</a:t>
              </a:r>
              <a:r>
                <a:rPr lang="en-US" altLang="en-US" sz="3000" i="0"/>
                <a:t>&gt;</a:t>
              </a:r>
            </a:p>
          </p:txBody>
        </p:sp>
      </p:grpSp>
      <p:grpSp>
        <p:nvGrpSpPr>
          <p:cNvPr id="338957" name="Group 27"/>
          <p:cNvGrpSpPr>
            <a:grpSpLocks/>
          </p:cNvGrpSpPr>
          <p:nvPr/>
        </p:nvGrpSpPr>
        <p:grpSpPr bwMode="auto">
          <a:xfrm>
            <a:off x="5829300" y="1219200"/>
            <a:ext cx="1181100" cy="1066800"/>
            <a:chOff x="1224" y="2539"/>
            <a:chExt cx="2280" cy="1785"/>
          </a:xfrm>
        </p:grpSpPr>
        <p:sp>
          <p:nvSpPr>
            <p:cNvPr id="338959" name="Freeform 28"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338960" name="Group 29"/>
            <p:cNvGrpSpPr>
              <a:grpSpLocks/>
            </p:cNvGrpSpPr>
            <p:nvPr/>
          </p:nvGrpSpPr>
          <p:grpSpPr bwMode="auto">
            <a:xfrm>
              <a:off x="1584" y="2688"/>
              <a:ext cx="1216" cy="1440"/>
              <a:chOff x="2641" y="1488"/>
              <a:chExt cx="2655" cy="2488"/>
            </a:xfrm>
          </p:grpSpPr>
          <p:grpSp>
            <p:nvGrpSpPr>
              <p:cNvPr id="338961" name="Group 30"/>
              <p:cNvGrpSpPr>
                <a:grpSpLocks/>
              </p:cNvGrpSpPr>
              <p:nvPr/>
            </p:nvGrpSpPr>
            <p:grpSpPr bwMode="auto">
              <a:xfrm>
                <a:off x="2641" y="1488"/>
                <a:ext cx="2496" cy="2436"/>
                <a:chOff x="2641" y="1488"/>
                <a:chExt cx="2496" cy="2436"/>
              </a:xfrm>
            </p:grpSpPr>
            <p:sp>
              <p:nvSpPr>
                <p:cNvPr id="338966" name="Freeform 31"/>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967" name="Freeform 32"/>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968" name="Freeform 33"/>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969" name="Freeform 34"/>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970" name="Freeform 35"/>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971" name="Freeform 36"/>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38962" name="Group 37"/>
              <p:cNvGrpSpPr>
                <a:grpSpLocks/>
              </p:cNvGrpSpPr>
              <p:nvPr/>
            </p:nvGrpSpPr>
            <p:grpSpPr bwMode="auto">
              <a:xfrm>
                <a:off x="4864" y="3099"/>
                <a:ext cx="432" cy="877"/>
                <a:chOff x="4864" y="3099"/>
                <a:chExt cx="432" cy="877"/>
              </a:xfrm>
            </p:grpSpPr>
            <p:sp>
              <p:nvSpPr>
                <p:cNvPr id="338963" name="Freeform 38"/>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964" name="Freeform 39"/>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965" name="Freeform 40"/>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338958" name="Rectangle 41"/>
          <p:cNvSpPr>
            <a:spLocks noChangeArrowheads="1"/>
          </p:cNvSpPr>
          <p:nvPr/>
        </p:nvSpPr>
        <p:spPr bwMode="auto">
          <a:xfrm>
            <a:off x="4692650" y="2193925"/>
            <a:ext cx="38052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 GCD(</a:t>
            </a:r>
            <a:r>
              <a:rPr lang="en-US" altLang="en-US" sz="3000"/>
              <a:t>a</a:t>
            </a:r>
            <a:r>
              <a:rPr lang="en-US" altLang="en-US" sz="3000" i="0"/>
              <a:t>,</a:t>
            </a:r>
            <a:r>
              <a:rPr lang="en-US" altLang="en-US" sz="3000"/>
              <a:t>b</a:t>
            </a:r>
            <a:r>
              <a:rPr lang="en-US" altLang="en-US" sz="3000" i="0"/>
              <a:t>) = GCD(</a:t>
            </a:r>
            <a:r>
              <a:rPr lang="en-US" altLang="en-US" sz="3000"/>
              <a:t>x</a:t>
            </a:r>
            <a:r>
              <a:rPr lang="en-US" altLang="en-US" sz="3000" i="0"/>
              <a:t>,</a:t>
            </a:r>
            <a:r>
              <a:rPr lang="en-US" altLang="en-US" sz="3000"/>
              <a:t>y</a:t>
            </a:r>
            <a:r>
              <a:rPr lang="en-US" altLang="en-US" sz="3000" i="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4007"/>
                                        </p:tgtEl>
                                        <p:attrNameLst>
                                          <p:attrName>style.visibility</p:attrName>
                                        </p:attrNameLst>
                                      </p:cBhvr>
                                      <p:to>
                                        <p:strVal val="visible"/>
                                      </p:to>
                                    </p:set>
                                    <p:anim calcmode="lin" valueType="num">
                                      <p:cBhvr additive="base">
                                        <p:cTn id="7" dur="500" fill="hold"/>
                                        <p:tgtEl>
                                          <p:spTgt spid="384007"/>
                                        </p:tgtEl>
                                        <p:attrNameLst>
                                          <p:attrName>ppt_x</p:attrName>
                                        </p:attrNameLst>
                                      </p:cBhvr>
                                      <p:tavLst>
                                        <p:tav tm="0">
                                          <p:val>
                                            <p:strVal val="#ppt_x"/>
                                          </p:val>
                                        </p:tav>
                                        <p:tav tm="100000">
                                          <p:val>
                                            <p:strVal val="#ppt_x"/>
                                          </p:val>
                                        </p:tav>
                                      </p:tavLst>
                                    </p:anim>
                                    <p:anim calcmode="lin" valueType="num">
                                      <p:cBhvr additive="base">
                                        <p:cTn id="8" dur="500" fill="hold"/>
                                        <p:tgtEl>
                                          <p:spTgt spid="38400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4008"/>
                                        </p:tgtEl>
                                        <p:attrNameLst>
                                          <p:attrName>style.visibility</p:attrName>
                                        </p:attrNameLst>
                                      </p:cBhvr>
                                      <p:to>
                                        <p:strVal val="visible"/>
                                      </p:to>
                                    </p:set>
                                    <p:anim calcmode="lin" valueType="num">
                                      <p:cBhvr additive="base">
                                        <p:cTn id="13" dur="500" fill="hold"/>
                                        <p:tgtEl>
                                          <p:spTgt spid="384008"/>
                                        </p:tgtEl>
                                        <p:attrNameLst>
                                          <p:attrName>ppt_x</p:attrName>
                                        </p:attrNameLst>
                                      </p:cBhvr>
                                      <p:tavLst>
                                        <p:tav tm="0">
                                          <p:val>
                                            <p:strVal val="#ppt_x"/>
                                          </p:val>
                                        </p:tav>
                                        <p:tav tm="100000">
                                          <p:val>
                                            <p:strVal val="#ppt_x"/>
                                          </p:val>
                                        </p:tav>
                                      </p:tavLst>
                                    </p:anim>
                                    <p:anim calcmode="lin" valueType="num">
                                      <p:cBhvr additive="base">
                                        <p:cTn id="14" dur="500" fill="hold"/>
                                        <p:tgtEl>
                                          <p:spTgt spid="38400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84009"/>
                                        </p:tgtEl>
                                        <p:attrNameLst>
                                          <p:attrName>style.visibility</p:attrName>
                                        </p:attrNameLst>
                                      </p:cBhvr>
                                      <p:to>
                                        <p:strVal val="visible"/>
                                      </p:to>
                                    </p:set>
                                    <p:anim calcmode="lin" valueType="num">
                                      <p:cBhvr additive="base">
                                        <p:cTn id="19" dur="500" fill="hold"/>
                                        <p:tgtEl>
                                          <p:spTgt spid="384009"/>
                                        </p:tgtEl>
                                        <p:attrNameLst>
                                          <p:attrName>ppt_x</p:attrName>
                                        </p:attrNameLst>
                                      </p:cBhvr>
                                      <p:tavLst>
                                        <p:tav tm="0">
                                          <p:val>
                                            <p:strVal val="#ppt_x"/>
                                          </p:val>
                                        </p:tav>
                                        <p:tav tm="100000">
                                          <p:val>
                                            <p:strVal val="#ppt_x"/>
                                          </p:val>
                                        </p:tav>
                                      </p:tavLst>
                                    </p:anim>
                                    <p:anim calcmode="lin" valueType="num">
                                      <p:cBhvr additive="base">
                                        <p:cTn id="20" dur="500" fill="hold"/>
                                        <p:tgtEl>
                                          <p:spTgt spid="38400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84010"/>
                                        </p:tgtEl>
                                        <p:attrNameLst>
                                          <p:attrName>style.visibility</p:attrName>
                                        </p:attrNameLst>
                                      </p:cBhvr>
                                      <p:to>
                                        <p:strVal val="visible"/>
                                      </p:to>
                                    </p:set>
                                    <p:anim calcmode="lin" valueType="num">
                                      <p:cBhvr additive="base">
                                        <p:cTn id="25" dur="500" fill="hold"/>
                                        <p:tgtEl>
                                          <p:spTgt spid="384010"/>
                                        </p:tgtEl>
                                        <p:attrNameLst>
                                          <p:attrName>ppt_x</p:attrName>
                                        </p:attrNameLst>
                                      </p:cBhvr>
                                      <p:tavLst>
                                        <p:tav tm="0">
                                          <p:val>
                                            <p:strVal val="#ppt_x"/>
                                          </p:val>
                                        </p:tav>
                                        <p:tav tm="100000">
                                          <p:val>
                                            <p:strVal val="#ppt_x"/>
                                          </p:val>
                                        </p:tav>
                                      </p:tavLst>
                                    </p:anim>
                                    <p:anim calcmode="lin" valueType="num">
                                      <p:cBhvr additive="base">
                                        <p:cTn id="26" dur="500" fill="hold"/>
                                        <p:tgtEl>
                                          <p:spTgt spid="38401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84016"/>
                                        </p:tgtEl>
                                        <p:attrNameLst>
                                          <p:attrName>style.visibility</p:attrName>
                                        </p:attrNameLst>
                                      </p:cBhvr>
                                      <p:to>
                                        <p:strVal val="visible"/>
                                      </p:to>
                                    </p:set>
                                    <p:anim calcmode="lin" valueType="num">
                                      <p:cBhvr additive="base">
                                        <p:cTn id="31" dur="500" fill="hold"/>
                                        <p:tgtEl>
                                          <p:spTgt spid="384016"/>
                                        </p:tgtEl>
                                        <p:attrNameLst>
                                          <p:attrName>ppt_x</p:attrName>
                                        </p:attrNameLst>
                                      </p:cBhvr>
                                      <p:tavLst>
                                        <p:tav tm="0">
                                          <p:val>
                                            <p:strVal val="#ppt_x"/>
                                          </p:val>
                                        </p:tav>
                                        <p:tav tm="100000">
                                          <p:val>
                                            <p:strVal val="#ppt_x"/>
                                          </p:val>
                                        </p:tav>
                                      </p:tavLst>
                                    </p:anim>
                                    <p:anim calcmode="lin" valueType="num">
                                      <p:cBhvr additive="base">
                                        <p:cTn id="32" dur="500" fill="hold"/>
                                        <p:tgtEl>
                                          <p:spTgt spid="3840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7" grpId="0"/>
      <p:bldP spid="384008" grpId="0"/>
      <p:bldP spid="384009" grpId="0"/>
      <p:bldP spid="384010" grpId="0"/>
      <p:bldP spid="384016" grpId="0"/>
    </p:bldLst>
  </p:timing>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2"/>
          <p:cNvSpPr>
            <a:spLocks noGrp="1" noChangeArrowheads="1"/>
          </p:cNvSpPr>
          <p:nvPr>
            <p:ph type="title"/>
          </p:nvPr>
        </p:nvSpPr>
        <p:spPr>
          <a:xfrm>
            <a:off x="685800" y="76200"/>
            <a:ext cx="7772400" cy="1143000"/>
          </a:xfrm>
        </p:spPr>
        <p:txBody>
          <a:bodyPr/>
          <a:lstStyle/>
          <a:p>
            <a:pPr eaLnBrk="1" hangingPunct="1"/>
            <a:r>
              <a:rPr lang="en-US" altLang="en-US" smtClean="0"/>
              <a:t>GCD(</a:t>
            </a:r>
            <a:r>
              <a:rPr lang="en-US" altLang="en-US" i="1" smtClean="0"/>
              <a:t>a</a:t>
            </a:r>
            <a:r>
              <a:rPr lang="en-US" altLang="en-US" smtClean="0"/>
              <a:t>,</a:t>
            </a:r>
            <a:r>
              <a:rPr lang="en-US" altLang="en-US" i="1" smtClean="0"/>
              <a:t>b</a:t>
            </a:r>
            <a:r>
              <a:rPr lang="en-US" altLang="en-US" smtClean="0"/>
              <a:t>)</a:t>
            </a:r>
          </a:p>
        </p:txBody>
      </p:sp>
      <p:sp>
        <p:nvSpPr>
          <p:cNvPr id="339971" name="Text Box 3"/>
          <p:cNvSpPr txBox="1">
            <a:spLocks noChangeArrowheads="1"/>
          </p:cNvSpPr>
          <p:nvPr/>
        </p:nvSpPr>
        <p:spPr bwMode="auto">
          <a:xfrm>
            <a:off x="288925" y="868363"/>
            <a:ext cx="2095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 &lt;</a:t>
            </a:r>
            <a:r>
              <a:rPr lang="en-US" altLang="en-US" sz="3000"/>
              <a:t>a</a:t>
            </a:r>
            <a:r>
              <a:rPr lang="en-US" altLang="en-US" sz="3000" i="0"/>
              <a:t>,</a:t>
            </a:r>
            <a:r>
              <a:rPr lang="en-US" altLang="en-US" sz="3000"/>
              <a:t>b</a:t>
            </a:r>
            <a:r>
              <a:rPr lang="en-US" altLang="en-US" sz="3000" i="0"/>
              <a:t>&gt;</a:t>
            </a:r>
          </a:p>
        </p:txBody>
      </p:sp>
      <p:sp>
        <p:nvSpPr>
          <p:cNvPr id="339972" name="Rectangle 4"/>
          <p:cNvSpPr>
            <a:spLocks noChangeArrowheads="1"/>
          </p:cNvSpPr>
          <p:nvPr/>
        </p:nvSpPr>
        <p:spPr bwMode="auto">
          <a:xfrm>
            <a:off x="2362200" y="914400"/>
            <a:ext cx="61610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10000000000001,9999999999999&gt;</a:t>
            </a:r>
          </a:p>
        </p:txBody>
      </p:sp>
      <p:sp>
        <p:nvSpPr>
          <p:cNvPr id="385030" name="Rectangle 6"/>
          <p:cNvSpPr>
            <a:spLocks noChangeArrowheads="1"/>
          </p:cNvSpPr>
          <p:nvPr/>
        </p:nvSpPr>
        <p:spPr bwMode="auto">
          <a:xfrm>
            <a:off x="2362200" y="2406650"/>
            <a:ext cx="13985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2,1&gt;</a:t>
            </a:r>
          </a:p>
        </p:txBody>
      </p:sp>
      <p:sp>
        <p:nvSpPr>
          <p:cNvPr id="385031" name="Rectangle 7"/>
          <p:cNvSpPr>
            <a:spLocks noChangeArrowheads="1"/>
          </p:cNvSpPr>
          <p:nvPr/>
        </p:nvSpPr>
        <p:spPr bwMode="auto">
          <a:xfrm>
            <a:off x="2362200" y="2863850"/>
            <a:ext cx="13985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1,0&gt;</a:t>
            </a:r>
          </a:p>
        </p:txBody>
      </p:sp>
      <p:sp>
        <p:nvSpPr>
          <p:cNvPr id="385042" name="Rectangle 18"/>
          <p:cNvSpPr>
            <a:spLocks noChangeArrowheads="1"/>
          </p:cNvSpPr>
          <p:nvPr/>
        </p:nvSpPr>
        <p:spPr bwMode="auto">
          <a:xfrm>
            <a:off x="1819275" y="5791200"/>
            <a:ext cx="27908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O(log(</a:t>
            </a:r>
            <a:r>
              <a:rPr lang="en-US" altLang="en-US" sz="3000"/>
              <a:t>a</a:t>
            </a:r>
            <a:r>
              <a:rPr lang="en-US" altLang="en-US" sz="3000" i="0"/>
              <a:t>)+log(</a:t>
            </a:r>
            <a:r>
              <a:rPr lang="en-US" altLang="en-US" sz="3000"/>
              <a:t>b</a:t>
            </a:r>
            <a:r>
              <a:rPr lang="en-US" altLang="en-US" sz="3000" i="0"/>
              <a:t>))</a:t>
            </a:r>
          </a:p>
        </p:txBody>
      </p:sp>
      <p:grpSp>
        <p:nvGrpSpPr>
          <p:cNvPr id="2" name="Group 23"/>
          <p:cNvGrpSpPr>
            <a:grpSpLocks/>
          </p:cNvGrpSpPr>
          <p:nvPr/>
        </p:nvGrpSpPr>
        <p:grpSpPr bwMode="auto">
          <a:xfrm>
            <a:off x="584200" y="5834063"/>
            <a:ext cx="4621213" cy="1023937"/>
            <a:chOff x="368" y="3195"/>
            <a:chExt cx="2911" cy="645"/>
          </a:xfrm>
        </p:grpSpPr>
        <p:sp>
          <p:nvSpPr>
            <p:cNvPr id="339993" name="Text Box 16"/>
            <p:cNvSpPr txBox="1">
              <a:spLocks noChangeArrowheads="1"/>
            </p:cNvSpPr>
            <p:nvPr/>
          </p:nvSpPr>
          <p:spPr bwMode="auto">
            <a:xfrm>
              <a:off x="368" y="3195"/>
              <a:ext cx="81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ime =</a:t>
              </a:r>
            </a:p>
          </p:txBody>
        </p:sp>
        <p:sp>
          <p:nvSpPr>
            <p:cNvPr id="339994" name="Text Box 17"/>
            <p:cNvSpPr txBox="1">
              <a:spLocks noChangeArrowheads="1"/>
            </p:cNvSpPr>
            <p:nvPr/>
          </p:nvSpPr>
          <p:spPr bwMode="auto">
            <a:xfrm>
              <a:off x="378" y="3494"/>
              <a:ext cx="785"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Size  =</a:t>
              </a:r>
            </a:p>
          </p:txBody>
        </p:sp>
        <p:sp>
          <p:nvSpPr>
            <p:cNvPr id="339995" name="Rectangle 19"/>
            <p:cNvSpPr>
              <a:spLocks noChangeArrowheads="1"/>
            </p:cNvSpPr>
            <p:nvPr/>
          </p:nvSpPr>
          <p:spPr bwMode="auto">
            <a:xfrm>
              <a:off x="1146" y="3485"/>
              <a:ext cx="21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t>n</a:t>
              </a:r>
              <a:r>
                <a:rPr lang="en-US" altLang="en-US" sz="3000" i="0"/>
                <a:t> = O(log(</a:t>
              </a:r>
              <a:r>
                <a:rPr lang="en-US" altLang="en-US" sz="3000"/>
                <a:t>a</a:t>
              </a:r>
              <a:r>
                <a:rPr lang="en-US" altLang="en-US" sz="3000" i="0"/>
                <a:t>)+log(</a:t>
              </a:r>
              <a:r>
                <a:rPr lang="en-US" altLang="en-US" sz="3000"/>
                <a:t>b</a:t>
              </a:r>
              <a:r>
                <a:rPr lang="en-US" altLang="en-US" sz="3000" i="0"/>
                <a:t>))</a:t>
              </a:r>
            </a:p>
          </p:txBody>
        </p:sp>
      </p:grpSp>
      <p:sp>
        <p:nvSpPr>
          <p:cNvPr id="385044" name="Rectangle 20"/>
          <p:cNvSpPr>
            <a:spLocks noChangeArrowheads="1"/>
          </p:cNvSpPr>
          <p:nvPr/>
        </p:nvSpPr>
        <p:spPr bwMode="auto">
          <a:xfrm>
            <a:off x="4502150" y="5837238"/>
            <a:ext cx="1212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O(</a:t>
            </a:r>
            <a:r>
              <a:rPr lang="en-US" altLang="en-US" sz="3000"/>
              <a:t>n</a:t>
            </a:r>
            <a:r>
              <a:rPr lang="en-US" altLang="en-US" sz="3000" i="0"/>
              <a:t>)</a:t>
            </a:r>
          </a:p>
        </p:txBody>
      </p:sp>
      <p:sp>
        <p:nvSpPr>
          <p:cNvPr id="339978" name="Rectangle 21"/>
          <p:cNvSpPr>
            <a:spLocks noChangeArrowheads="1"/>
          </p:cNvSpPr>
          <p:nvPr/>
        </p:nvSpPr>
        <p:spPr bwMode="auto">
          <a:xfrm>
            <a:off x="1219200" y="1371600"/>
            <a:ext cx="10477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lt;</a:t>
            </a:r>
            <a:r>
              <a:rPr lang="en-US" altLang="en-US" sz="3000"/>
              <a:t>x</a:t>
            </a:r>
            <a:r>
              <a:rPr lang="en-US" altLang="en-US" sz="3000" i="0"/>
              <a:t>,</a:t>
            </a:r>
            <a:r>
              <a:rPr lang="en-US" altLang="en-US" sz="3000"/>
              <a:t>y</a:t>
            </a:r>
            <a:r>
              <a:rPr lang="en-US" altLang="en-US" sz="3000" i="0"/>
              <a:t>&gt;</a:t>
            </a:r>
          </a:p>
        </p:txBody>
      </p:sp>
      <p:sp>
        <p:nvSpPr>
          <p:cNvPr id="385046" name="Rectangle 22"/>
          <p:cNvSpPr>
            <a:spLocks noChangeArrowheads="1"/>
          </p:cNvSpPr>
          <p:nvPr/>
        </p:nvSpPr>
        <p:spPr bwMode="auto">
          <a:xfrm>
            <a:off x="2362200" y="1889125"/>
            <a:ext cx="36845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9999999999999,2&gt;</a:t>
            </a:r>
          </a:p>
        </p:txBody>
      </p:sp>
      <p:sp>
        <p:nvSpPr>
          <p:cNvPr id="385048" name="Rectangle 24"/>
          <p:cNvSpPr>
            <a:spLocks noChangeArrowheads="1"/>
          </p:cNvSpPr>
          <p:nvPr/>
        </p:nvSpPr>
        <p:spPr bwMode="auto">
          <a:xfrm>
            <a:off x="762000" y="3184525"/>
            <a:ext cx="42100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GCD(</a:t>
            </a:r>
            <a:r>
              <a:rPr lang="en-US" altLang="en-US" sz="3000"/>
              <a:t>a</a:t>
            </a:r>
            <a:r>
              <a:rPr lang="en-US" altLang="en-US" sz="3000" i="0"/>
              <a:t>,</a:t>
            </a:r>
            <a:r>
              <a:rPr lang="en-US" altLang="en-US" sz="3000"/>
              <a:t>b</a:t>
            </a:r>
            <a:r>
              <a:rPr lang="en-US" altLang="en-US" sz="3000" i="0"/>
              <a:t>) = GCD(</a:t>
            </a:r>
            <a:r>
              <a:rPr lang="en-US" altLang="en-US" sz="3000"/>
              <a:t>x</a:t>
            </a:r>
            <a:r>
              <a:rPr lang="en-US" altLang="en-US" sz="3000" i="0"/>
              <a:t>,</a:t>
            </a:r>
            <a:r>
              <a:rPr lang="en-US" altLang="en-US" sz="3000"/>
              <a:t>y</a:t>
            </a:r>
            <a:r>
              <a:rPr lang="en-US" altLang="en-US" sz="3000" i="0"/>
              <a:t>) = 1</a:t>
            </a:r>
          </a:p>
        </p:txBody>
      </p:sp>
      <p:sp>
        <p:nvSpPr>
          <p:cNvPr id="339981" name="Rectangle 26"/>
          <p:cNvSpPr>
            <a:spLocks noChangeArrowheads="1"/>
          </p:cNvSpPr>
          <p:nvPr/>
        </p:nvSpPr>
        <p:spPr bwMode="auto">
          <a:xfrm>
            <a:off x="2373313" y="1431925"/>
            <a:ext cx="61610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t;10000000000001,9999999999999&gt;</a:t>
            </a:r>
          </a:p>
        </p:txBody>
      </p:sp>
      <p:grpSp>
        <p:nvGrpSpPr>
          <p:cNvPr id="3" name="Group 31"/>
          <p:cNvGrpSpPr>
            <a:grpSpLocks/>
          </p:cNvGrpSpPr>
          <p:nvPr/>
        </p:nvGrpSpPr>
        <p:grpSpPr bwMode="auto">
          <a:xfrm>
            <a:off x="6553200" y="1676400"/>
            <a:ext cx="2398713" cy="1082675"/>
            <a:chOff x="4128" y="1056"/>
            <a:chExt cx="1511" cy="682"/>
          </a:xfrm>
        </p:grpSpPr>
        <p:sp>
          <p:nvSpPr>
            <p:cNvPr id="339991" name="AutoShape 28"/>
            <p:cNvSpPr>
              <a:spLocks noChangeArrowheads="1"/>
            </p:cNvSpPr>
            <p:nvPr/>
          </p:nvSpPr>
          <p:spPr bwMode="auto">
            <a:xfrm>
              <a:off x="5376" y="1056"/>
              <a:ext cx="192" cy="384"/>
            </a:xfrm>
            <a:prstGeom prst="curvedLeftArrow">
              <a:avLst>
                <a:gd name="adj1" fmla="val 40000"/>
                <a:gd name="adj2" fmla="val 80000"/>
                <a:gd name="adj3" fmla="val 33333"/>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39992" name="Text Box 30"/>
            <p:cNvSpPr txBox="1">
              <a:spLocks noChangeArrowheads="1"/>
            </p:cNvSpPr>
            <p:nvPr/>
          </p:nvSpPr>
          <p:spPr bwMode="auto">
            <a:xfrm>
              <a:off x="4128" y="1392"/>
              <a:ext cx="15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Little progress</a:t>
              </a:r>
            </a:p>
          </p:txBody>
        </p:sp>
      </p:grpSp>
      <p:grpSp>
        <p:nvGrpSpPr>
          <p:cNvPr id="4" name="Group 32"/>
          <p:cNvGrpSpPr>
            <a:grpSpLocks/>
          </p:cNvGrpSpPr>
          <p:nvPr/>
        </p:nvGrpSpPr>
        <p:grpSpPr bwMode="auto">
          <a:xfrm>
            <a:off x="6553200" y="2057400"/>
            <a:ext cx="2660650" cy="1082675"/>
            <a:chOff x="4128" y="1056"/>
            <a:chExt cx="1676" cy="682"/>
          </a:xfrm>
        </p:grpSpPr>
        <p:sp>
          <p:nvSpPr>
            <p:cNvPr id="339989" name="AutoShape 33"/>
            <p:cNvSpPr>
              <a:spLocks noChangeArrowheads="1"/>
            </p:cNvSpPr>
            <p:nvPr/>
          </p:nvSpPr>
          <p:spPr bwMode="auto">
            <a:xfrm>
              <a:off x="5376" y="1056"/>
              <a:ext cx="192" cy="384"/>
            </a:xfrm>
            <a:prstGeom prst="curvedLeftArrow">
              <a:avLst>
                <a:gd name="adj1" fmla="val 40000"/>
                <a:gd name="adj2" fmla="val 80000"/>
                <a:gd name="adj3" fmla="val 33333"/>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39990" name="Text Box 34"/>
            <p:cNvSpPr txBox="1">
              <a:spLocks noChangeArrowheads="1"/>
            </p:cNvSpPr>
            <p:nvPr/>
          </p:nvSpPr>
          <p:spPr bwMode="auto">
            <a:xfrm>
              <a:off x="4128" y="1392"/>
              <a:ext cx="167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Lots of progress</a:t>
              </a:r>
            </a:p>
          </p:txBody>
        </p:sp>
      </p:grpSp>
      <p:grpSp>
        <p:nvGrpSpPr>
          <p:cNvPr id="5" name="Group 38"/>
          <p:cNvGrpSpPr>
            <a:grpSpLocks/>
          </p:cNvGrpSpPr>
          <p:nvPr/>
        </p:nvGrpSpPr>
        <p:grpSpPr bwMode="auto">
          <a:xfrm>
            <a:off x="381000" y="1689100"/>
            <a:ext cx="8832850" cy="3797300"/>
            <a:chOff x="240" y="1064"/>
            <a:chExt cx="5564" cy="2392"/>
          </a:xfrm>
        </p:grpSpPr>
        <p:sp>
          <p:nvSpPr>
            <p:cNvPr id="339985" name="Text Box 25"/>
            <p:cNvSpPr txBox="1">
              <a:spLocks noChangeArrowheads="1"/>
            </p:cNvSpPr>
            <p:nvPr/>
          </p:nvSpPr>
          <p:spPr bwMode="auto">
            <a:xfrm>
              <a:off x="240" y="2534"/>
              <a:ext cx="4642" cy="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Every two iterations:</a:t>
              </a:r>
              <a:br>
                <a:rPr lang="en-US" altLang="en-US" sz="3000" i="0"/>
              </a:br>
              <a:r>
                <a:rPr lang="en-US" altLang="en-US" sz="3000" i="0"/>
                <a:t>   the value </a:t>
              </a:r>
              <a:r>
                <a:rPr lang="en-US" altLang="en-US" sz="3000"/>
                <a:t>x</a:t>
              </a:r>
              <a:r>
                <a:rPr lang="en-US" altLang="en-US" sz="3000" i="0"/>
                <a:t> decreases by at least a factor of 2.</a:t>
              </a:r>
              <a:br>
                <a:rPr lang="en-US" altLang="en-US" sz="3000" i="0"/>
              </a:br>
              <a:r>
                <a:rPr lang="en-US" altLang="en-US" sz="3000" i="0"/>
                <a:t>   the size of </a:t>
              </a:r>
              <a:r>
                <a:rPr lang="en-US" altLang="en-US" sz="3000"/>
                <a:t>x</a:t>
              </a:r>
              <a:r>
                <a:rPr lang="en-US" altLang="en-US" sz="3000" i="0"/>
                <a:t> decreases by at least one bit</a:t>
              </a:r>
            </a:p>
          </p:txBody>
        </p:sp>
        <p:grpSp>
          <p:nvGrpSpPr>
            <p:cNvPr id="339986" name="Group 35"/>
            <p:cNvGrpSpPr>
              <a:grpSpLocks/>
            </p:cNvGrpSpPr>
            <p:nvPr/>
          </p:nvGrpSpPr>
          <p:grpSpPr bwMode="auto">
            <a:xfrm>
              <a:off x="4128" y="1064"/>
              <a:ext cx="1676" cy="904"/>
              <a:chOff x="4128" y="1056"/>
              <a:chExt cx="1767" cy="545"/>
            </a:xfrm>
          </p:grpSpPr>
          <p:sp>
            <p:nvSpPr>
              <p:cNvPr id="339987" name="AutoShape 36"/>
              <p:cNvSpPr>
                <a:spLocks noChangeArrowheads="1"/>
              </p:cNvSpPr>
              <p:nvPr/>
            </p:nvSpPr>
            <p:spPr bwMode="auto">
              <a:xfrm>
                <a:off x="5376" y="1056"/>
                <a:ext cx="192" cy="384"/>
              </a:xfrm>
              <a:prstGeom prst="curvedLeftArrow">
                <a:avLst>
                  <a:gd name="adj1" fmla="val 40000"/>
                  <a:gd name="adj2" fmla="val 80000"/>
                  <a:gd name="adj3" fmla="val 33333"/>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39988" name="Text Box 37"/>
              <p:cNvSpPr txBox="1">
                <a:spLocks noChangeArrowheads="1"/>
              </p:cNvSpPr>
              <p:nvPr/>
            </p:nvSpPr>
            <p:spPr bwMode="auto">
              <a:xfrm>
                <a:off x="4128" y="1392"/>
                <a:ext cx="176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Lots of progress</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5046"/>
                                        </p:tgtEl>
                                        <p:attrNameLst>
                                          <p:attrName>style.visibility</p:attrName>
                                        </p:attrNameLst>
                                      </p:cBhvr>
                                      <p:to>
                                        <p:strVal val="visible"/>
                                      </p:to>
                                    </p:set>
                                    <p:anim calcmode="lin" valueType="num">
                                      <p:cBhvr additive="base">
                                        <p:cTn id="7" dur="500" fill="hold"/>
                                        <p:tgtEl>
                                          <p:spTgt spid="385046"/>
                                        </p:tgtEl>
                                        <p:attrNameLst>
                                          <p:attrName>ppt_x</p:attrName>
                                        </p:attrNameLst>
                                      </p:cBhvr>
                                      <p:tavLst>
                                        <p:tav tm="0">
                                          <p:val>
                                            <p:strVal val="#ppt_x"/>
                                          </p:val>
                                        </p:tav>
                                        <p:tav tm="100000">
                                          <p:val>
                                            <p:strVal val="#ppt_x"/>
                                          </p:val>
                                        </p:tav>
                                      </p:tavLst>
                                    </p:anim>
                                    <p:anim calcmode="lin" valueType="num">
                                      <p:cBhvr additive="base">
                                        <p:cTn id="8" dur="500" fill="hold"/>
                                        <p:tgtEl>
                                          <p:spTgt spid="38504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5030"/>
                                        </p:tgtEl>
                                        <p:attrNameLst>
                                          <p:attrName>style.visibility</p:attrName>
                                        </p:attrNameLst>
                                      </p:cBhvr>
                                      <p:to>
                                        <p:strVal val="visible"/>
                                      </p:to>
                                    </p:set>
                                    <p:anim calcmode="lin" valueType="num">
                                      <p:cBhvr additive="base">
                                        <p:cTn id="13" dur="500" fill="hold"/>
                                        <p:tgtEl>
                                          <p:spTgt spid="385030"/>
                                        </p:tgtEl>
                                        <p:attrNameLst>
                                          <p:attrName>ppt_x</p:attrName>
                                        </p:attrNameLst>
                                      </p:cBhvr>
                                      <p:tavLst>
                                        <p:tav tm="0">
                                          <p:val>
                                            <p:strVal val="#ppt_x"/>
                                          </p:val>
                                        </p:tav>
                                        <p:tav tm="100000">
                                          <p:val>
                                            <p:strVal val="#ppt_x"/>
                                          </p:val>
                                        </p:tav>
                                      </p:tavLst>
                                    </p:anim>
                                    <p:anim calcmode="lin" valueType="num">
                                      <p:cBhvr additive="base">
                                        <p:cTn id="14" dur="500" fill="hold"/>
                                        <p:tgtEl>
                                          <p:spTgt spid="38503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85031"/>
                                        </p:tgtEl>
                                        <p:attrNameLst>
                                          <p:attrName>style.visibility</p:attrName>
                                        </p:attrNameLst>
                                      </p:cBhvr>
                                      <p:to>
                                        <p:strVal val="visible"/>
                                      </p:to>
                                    </p:set>
                                    <p:anim calcmode="lin" valueType="num">
                                      <p:cBhvr additive="base">
                                        <p:cTn id="19" dur="500" fill="hold"/>
                                        <p:tgtEl>
                                          <p:spTgt spid="385031"/>
                                        </p:tgtEl>
                                        <p:attrNameLst>
                                          <p:attrName>ppt_x</p:attrName>
                                        </p:attrNameLst>
                                      </p:cBhvr>
                                      <p:tavLst>
                                        <p:tav tm="0">
                                          <p:val>
                                            <p:strVal val="#ppt_x"/>
                                          </p:val>
                                        </p:tav>
                                        <p:tav tm="100000">
                                          <p:val>
                                            <p:strVal val="#ppt_x"/>
                                          </p:val>
                                        </p:tav>
                                      </p:tavLst>
                                    </p:anim>
                                    <p:anim calcmode="lin" valueType="num">
                                      <p:cBhvr additive="base">
                                        <p:cTn id="20" dur="500" fill="hold"/>
                                        <p:tgtEl>
                                          <p:spTgt spid="38503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85048"/>
                                        </p:tgtEl>
                                        <p:attrNameLst>
                                          <p:attrName>style.visibility</p:attrName>
                                        </p:attrNameLst>
                                      </p:cBhvr>
                                      <p:to>
                                        <p:strVal val="visible"/>
                                      </p:to>
                                    </p:set>
                                    <p:anim calcmode="lin" valueType="num">
                                      <p:cBhvr additive="base">
                                        <p:cTn id="25" dur="500" fill="hold"/>
                                        <p:tgtEl>
                                          <p:spTgt spid="385048"/>
                                        </p:tgtEl>
                                        <p:attrNameLst>
                                          <p:attrName>ppt_x</p:attrName>
                                        </p:attrNameLst>
                                      </p:cBhvr>
                                      <p:tavLst>
                                        <p:tav tm="0">
                                          <p:val>
                                            <p:strVal val="#ppt_x"/>
                                          </p:val>
                                        </p:tav>
                                        <p:tav tm="100000">
                                          <p:val>
                                            <p:strVal val="#ppt_x"/>
                                          </p:val>
                                        </p:tav>
                                      </p:tavLst>
                                    </p:anim>
                                    <p:anim calcmode="lin" valueType="num">
                                      <p:cBhvr additive="base">
                                        <p:cTn id="26" dur="500" fill="hold"/>
                                        <p:tgtEl>
                                          <p:spTgt spid="38504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0-#ppt_w/2"/>
                                          </p:val>
                                        </p:tav>
                                        <p:tav tm="100000">
                                          <p:val>
                                            <p:strVal val="#ppt_x"/>
                                          </p:val>
                                        </p:tav>
                                      </p:tavLst>
                                    </p:anim>
                                    <p:anim calcmode="lin" valueType="num">
                                      <p:cBhvr additive="base">
                                        <p:cTn id="3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1+#ppt_w/2"/>
                                          </p:val>
                                        </p:tav>
                                        <p:tav tm="100000">
                                          <p:val>
                                            <p:strVal val="#ppt_x"/>
                                          </p:val>
                                        </p:tav>
                                      </p:tavLst>
                                    </p:anim>
                                    <p:anim calcmode="lin" valueType="num">
                                      <p:cBhvr additive="base">
                                        <p:cTn id="3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xit" presetSubtype="0" fill="hold" nodeType="clickEffect">
                                  <p:stCondLst>
                                    <p:cond delay="0"/>
                                  </p:stCondLst>
                                  <p:childTnLst>
                                    <p:set>
                                      <p:cBhvr>
                                        <p:cTn id="42" dur="1" fill="hold">
                                          <p:stCondLst>
                                            <p:cond delay="0"/>
                                          </p:stCondLst>
                                        </p:cTn>
                                        <p:tgtEl>
                                          <p:spTgt spid="3"/>
                                        </p:tgtEl>
                                        <p:attrNameLst>
                                          <p:attrName>style.visibility</p:attrName>
                                        </p:attrNameLst>
                                      </p:cBhvr>
                                      <p:to>
                                        <p:strVal val="hidden"/>
                                      </p:to>
                                    </p:set>
                                  </p:childTnLst>
                                </p:cTn>
                              </p:par>
                              <p:par>
                                <p:cTn id="43" presetID="2" presetClass="entr" presetSubtype="2" fill="hold" nodeType="withEffect">
                                  <p:stCondLst>
                                    <p:cond delay="0"/>
                                  </p:stCondLst>
                                  <p:childTnLst>
                                    <p:set>
                                      <p:cBhvr>
                                        <p:cTn id="44" dur="1" fill="hold">
                                          <p:stCondLst>
                                            <p:cond delay="0"/>
                                          </p:stCondLst>
                                        </p:cTn>
                                        <p:tgtEl>
                                          <p:spTgt spid="4"/>
                                        </p:tgtEl>
                                        <p:attrNameLst>
                                          <p:attrName>style.visibility</p:attrName>
                                        </p:attrNameLst>
                                      </p:cBhvr>
                                      <p:to>
                                        <p:strVal val="visible"/>
                                      </p:to>
                                    </p:set>
                                    <p:anim calcmode="lin" valueType="num">
                                      <p:cBhvr additive="base">
                                        <p:cTn id="45" dur="500" fill="hold"/>
                                        <p:tgtEl>
                                          <p:spTgt spid="4"/>
                                        </p:tgtEl>
                                        <p:attrNameLst>
                                          <p:attrName>ppt_x</p:attrName>
                                        </p:attrNameLst>
                                      </p:cBhvr>
                                      <p:tavLst>
                                        <p:tav tm="0">
                                          <p:val>
                                            <p:strVal val="1+#ppt_w/2"/>
                                          </p:val>
                                        </p:tav>
                                        <p:tav tm="100000">
                                          <p:val>
                                            <p:strVal val="#ppt_x"/>
                                          </p:val>
                                        </p:tav>
                                      </p:tavLst>
                                    </p:anim>
                                    <p:anim calcmode="lin" valueType="num">
                                      <p:cBhvr additive="base">
                                        <p:cTn id="4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xit" presetSubtype="0" fill="hold" nodeType="clickEffect">
                                  <p:stCondLst>
                                    <p:cond delay="0"/>
                                  </p:stCondLst>
                                  <p:childTnLst>
                                    <p:set>
                                      <p:cBhvr>
                                        <p:cTn id="50" dur="1" fill="hold">
                                          <p:stCondLst>
                                            <p:cond delay="0"/>
                                          </p:stCondLst>
                                        </p:cTn>
                                        <p:tgtEl>
                                          <p:spTgt spid="4"/>
                                        </p:tgtEl>
                                        <p:attrNameLst>
                                          <p:attrName>style.visibility</p:attrName>
                                        </p:attrNameLst>
                                      </p:cBhvr>
                                      <p:to>
                                        <p:strVal val="hidden"/>
                                      </p:to>
                                    </p:set>
                                  </p:childTnLst>
                                </p:cTn>
                              </p:par>
                              <p:par>
                                <p:cTn id="51" presetID="2" presetClass="entr" presetSubtype="2" fill="hold" nodeType="withEffect">
                                  <p:stCondLst>
                                    <p:cond delay="0"/>
                                  </p:stCondLst>
                                  <p:childTnLst>
                                    <p:set>
                                      <p:cBhvr>
                                        <p:cTn id="52" dur="1" fill="hold">
                                          <p:stCondLst>
                                            <p:cond delay="0"/>
                                          </p:stCondLst>
                                        </p:cTn>
                                        <p:tgtEl>
                                          <p:spTgt spid="5"/>
                                        </p:tgtEl>
                                        <p:attrNameLst>
                                          <p:attrName>style.visibility</p:attrName>
                                        </p:attrNameLst>
                                      </p:cBhvr>
                                      <p:to>
                                        <p:strVal val="visible"/>
                                      </p:to>
                                    </p:set>
                                    <p:anim calcmode="lin" valueType="num">
                                      <p:cBhvr additive="base">
                                        <p:cTn id="53" dur="500" fill="hold"/>
                                        <p:tgtEl>
                                          <p:spTgt spid="5"/>
                                        </p:tgtEl>
                                        <p:attrNameLst>
                                          <p:attrName>ppt_x</p:attrName>
                                        </p:attrNameLst>
                                      </p:cBhvr>
                                      <p:tavLst>
                                        <p:tav tm="0">
                                          <p:val>
                                            <p:strVal val="1+#ppt_w/2"/>
                                          </p:val>
                                        </p:tav>
                                        <p:tav tm="100000">
                                          <p:val>
                                            <p:strVal val="#ppt_x"/>
                                          </p:val>
                                        </p:tav>
                                      </p:tavLst>
                                    </p:anim>
                                    <p:anim calcmode="lin" valueType="num">
                                      <p:cBhvr additive="base">
                                        <p:cTn id="5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385042"/>
                                        </p:tgtEl>
                                        <p:attrNameLst>
                                          <p:attrName>style.visibility</p:attrName>
                                        </p:attrNameLst>
                                      </p:cBhvr>
                                      <p:to>
                                        <p:strVal val="visible"/>
                                      </p:to>
                                    </p:set>
                                    <p:anim calcmode="lin" valueType="num">
                                      <p:cBhvr additive="base">
                                        <p:cTn id="59" dur="500" fill="hold"/>
                                        <p:tgtEl>
                                          <p:spTgt spid="385042"/>
                                        </p:tgtEl>
                                        <p:attrNameLst>
                                          <p:attrName>ppt_x</p:attrName>
                                        </p:attrNameLst>
                                      </p:cBhvr>
                                      <p:tavLst>
                                        <p:tav tm="0">
                                          <p:val>
                                            <p:strVal val="1+#ppt_w/2"/>
                                          </p:val>
                                        </p:tav>
                                        <p:tav tm="100000">
                                          <p:val>
                                            <p:strVal val="#ppt_x"/>
                                          </p:val>
                                        </p:tav>
                                      </p:tavLst>
                                    </p:anim>
                                    <p:anim calcmode="lin" valueType="num">
                                      <p:cBhvr additive="base">
                                        <p:cTn id="60" dur="500" fill="hold"/>
                                        <p:tgtEl>
                                          <p:spTgt spid="385042"/>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2" fill="hold" grpId="0" nodeType="clickEffect">
                                  <p:stCondLst>
                                    <p:cond delay="0"/>
                                  </p:stCondLst>
                                  <p:childTnLst>
                                    <p:set>
                                      <p:cBhvr>
                                        <p:cTn id="64" dur="1" fill="hold">
                                          <p:stCondLst>
                                            <p:cond delay="0"/>
                                          </p:stCondLst>
                                        </p:cTn>
                                        <p:tgtEl>
                                          <p:spTgt spid="385044"/>
                                        </p:tgtEl>
                                        <p:attrNameLst>
                                          <p:attrName>style.visibility</p:attrName>
                                        </p:attrNameLst>
                                      </p:cBhvr>
                                      <p:to>
                                        <p:strVal val="visible"/>
                                      </p:to>
                                    </p:set>
                                    <p:anim calcmode="lin" valueType="num">
                                      <p:cBhvr additive="base">
                                        <p:cTn id="65" dur="500" fill="hold"/>
                                        <p:tgtEl>
                                          <p:spTgt spid="385044"/>
                                        </p:tgtEl>
                                        <p:attrNameLst>
                                          <p:attrName>ppt_x</p:attrName>
                                        </p:attrNameLst>
                                      </p:cBhvr>
                                      <p:tavLst>
                                        <p:tav tm="0">
                                          <p:val>
                                            <p:strVal val="1+#ppt_w/2"/>
                                          </p:val>
                                        </p:tav>
                                        <p:tav tm="100000">
                                          <p:val>
                                            <p:strVal val="#ppt_x"/>
                                          </p:val>
                                        </p:tav>
                                      </p:tavLst>
                                    </p:anim>
                                    <p:anim calcmode="lin" valueType="num">
                                      <p:cBhvr additive="base">
                                        <p:cTn id="66" dur="500" fill="hold"/>
                                        <p:tgtEl>
                                          <p:spTgt spid="3850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30" grpId="0"/>
      <p:bldP spid="385031" grpId="0"/>
      <p:bldP spid="385042" grpId="0"/>
      <p:bldP spid="385044" grpId="0"/>
      <p:bldP spid="385046" grpId="0"/>
      <p:bldP spid="385048" grpId="0"/>
    </p:bldLst>
  </p:timing>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p:cNvSpPr>
            <a:spLocks noGrp="1" noChangeArrowheads="1"/>
          </p:cNvSpPr>
          <p:nvPr>
            <p:ph type="title"/>
          </p:nvPr>
        </p:nvSpPr>
        <p:spPr/>
        <p:txBody>
          <a:bodyPr/>
          <a:lstStyle/>
          <a:p>
            <a:pPr eaLnBrk="1" hangingPunct="1"/>
            <a:r>
              <a:rPr lang="en-US" altLang="en-US" smtClean="0"/>
              <a:t>GCD(</a:t>
            </a:r>
            <a:r>
              <a:rPr lang="en-US" altLang="en-US" i="1" smtClean="0"/>
              <a:t>a</a:t>
            </a:r>
            <a:r>
              <a:rPr lang="en-US" altLang="en-US" smtClean="0"/>
              <a:t>,</a:t>
            </a:r>
            <a:r>
              <a:rPr lang="en-US" altLang="en-US" i="1" smtClean="0"/>
              <a:t>b</a:t>
            </a:r>
            <a:r>
              <a:rPr lang="en-US" altLang="en-US" smtClean="0"/>
              <a:t>)</a:t>
            </a:r>
          </a:p>
        </p:txBody>
      </p:sp>
      <p:pic>
        <p:nvPicPr>
          <p:cNvPr id="340995" name="Picture 4" descr="01-2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905000"/>
            <a:ext cx="4743450" cy="405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8300" y="1254125"/>
            <a:ext cx="6746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8547" name="Group 3"/>
          <p:cNvGrpSpPr>
            <a:grpSpLocks/>
          </p:cNvGrpSpPr>
          <p:nvPr/>
        </p:nvGrpSpPr>
        <p:grpSpPr bwMode="auto">
          <a:xfrm>
            <a:off x="149225" y="2438400"/>
            <a:ext cx="744538" cy="1258888"/>
            <a:chOff x="2400" y="2064"/>
            <a:chExt cx="744" cy="912"/>
          </a:xfrm>
        </p:grpSpPr>
        <p:sp>
          <p:nvSpPr>
            <p:cNvPr id="342038" name="Freeform 4"/>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2039" name="Freeform 5"/>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2040" name="Freeform 6"/>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2041" name="Freeform 7"/>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2042" name="Freeform 8"/>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2043" name="Freeform 9"/>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pic>
        <p:nvPicPr>
          <p:cNvPr id="108548"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450" y="533400"/>
            <a:ext cx="4794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2021"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106502" name="Rectangle 13"/>
          <p:cNvSpPr>
            <a:spLocks noChangeArrowheads="1"/>
          </p:cNvSpPr>
          <p:nvPr/>
        </p:nvSpPr>
        <p:spPr bwMode="auto">
          <a:xfrm>
            <a:off x="1676400" y="820738"/>
            <a:ext cx="7467600" cy="347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defRPr/>
            </a:pPr>
            <a:r>
              <a:rPr lang="en-US" altLang="en-US" sz="3000" i="0" dirty="0" smtClean="0"/>
              <a:t> Precondition:  Integers </a:t>
            </a:r>
            <a:r>
              <a:rPr lang="en-US" altLang="en-US" sz="3000" dirty="0" smtClean="0">
                <a:solidFill>
                  <a:schemeClr val="accent1"/>
                </a:solidFill>
              </a:rPr>
              <a:t>X</a:t>
            </a:r>
            <a:r>
              <a:rPr lang="en-US" altLang="en-US" sz="3000" i="0" dirty="0" smtClean="0"/>
              <a:t> and </a:t>
            </a:r>
            <a:r>
              <a:rPr lang="en-US" altLang="en-US" sz="3000" dirty="0" smtClean="0">
                <a:solidFill>
                  <a:schemeClr val="accent1"/>
                </a:solidFill>
              </a:rPr>
              <a:t>Y</a:t>
            </a:r>
            <a:r>
              <a:rPr lang="en-US" altLang="en-US" sz="3000" i="0" dirty="0" smtClean="0"/>
              <a:t>.</a:t>
            </a:r>
          </a:p>
          <a:p>
            <a:pPr eaLnBrk="1" hangingPunct="1">
              <a:spcBef>
                <a:spcPct val="0"/>
              </a:spcBef>
              <a:defRPr/>
            </a:pPr>
            <a:r>
              <a:rPr lang="en-US" altLang="en-US" sz="3000" i="0" dirty="0" smtClean="0"/>
              <a:t> </a:t>
            </a:r>
            <a:r>
              <a:rPr lang="en-US" altLang="en-US" sz="3000" i="0" dirty="0" err="1" smtClean="0"/>
              <a:t>Postcondition</a:t>
            </a:r>
            <a:r>
              <a:rPr lang="en-US" altLang="en-US" sz="3000" i="0" dirty="0" smtClean="0"/>
              <a:t>:       </a:t>
            </a:r>
            <a:r>
              <a:rPr lang="en-US" altLang="en-US" sz="3000" dirty="0" smtClean="0">
                <a:solidFill>
                  <a:schemeClr val="accent1"/>
                </a:solidFill>
              </a:rPr>
              <a:t>X</a:t>
            </a:r>
            <a:r>
              <a:rPr lang="en-US" altLang="en-US" sz="3000" dirty="0" smtClean="0">
                <a:solidFill>
                  <a:schemeClr val="accent1"/>
                </a:solidFill>
                <a:sym typeface="Symbol"/>
              </a:rPr>
              <a:t></a:t>
            </a:r>
            <a:r>
              <a:rPr lang="en-US" altLang="en-US" sz="3000" dirty="0" smtClean="0">
                <a:solidFill>
                  <a:schemeClr val="accent1"/>
                </a:solidFill>
              </a:rPr>
              <a:t>Y </a:t>
            </a:r>
          </a:p>
          <a:p>
            <a:pPr eaLnBrk="1" hangingPunct="1">
              <a:spcBef>
                <a:spcPct val="0"/>
              </a:spcBef>
              <a:buFontTx/>
              <a:buNone/>
              <a:defRPr/>
            </a:pPr>
            <a:endParaRPr lang="en-US" altLang="en-US" sz="3000" i="0" dirty="0" smtClean="0"/>
          </a:p>
          <a:p>
            <a:pPr eaLnBrk="1" hangingPunct="1">
              <a:spcBef>
                <a:spcPct val="0"/>
              </a:spcBef>
              <a:defRPr/>
            </a:pPr>
            <a:r>
              <a:rPr lang="en-US" altLang="en-US" sz="3000" i="0" dirty="0" smtClean="0"/>
              <a:t>Elementary School Algorithm: </a:t>
            </a:r>
            <a:r>
              <a:rPr lang="en-US" altLang="en-US" sz="2000" dirty="0" smtClean="0">
                <a:solidFill>
                  <a:schemeClr val="accent1"/>
                </a:solidFill>
              </a:rPr>
              <a:t>X</a:t>
            </a:r>
            <a:r>
              <a:rPr lang="en-US" altLang="en-US" sz="2000" dirty="0" smtClean="0">
                <a:solidFill>
                  <a:schemeClr val="accent1"/>
                </a:solidFill>
                <a:sym typeface="Symbol"/>
              </a:rPr>
              <a:t></a:t>
            </a:r>
            <a:r>
              <a:rPr lang="en-US" altLang="en-US" sz="2000" dirty="0" smtClean="0">
                <a:solidFill>
                  <a:schemeClr val="accent1"/>
                </a:solidFill>
              </a:rPr>
              <a:t>Y = Y+Y+Y+…+Y</a:t>
            </a:r>
            <a:endParaRPr lang="en-US" altLang="en-US" sz="2600" i="0" dirty="0" smtClean="0"/>
          </a:p>
          <a:p>
            <a:pPr marL="457200" lvl="1" indent="0" eaLnBrk="1" hangingPunct="1">
              <a:spcBef>
                <a:spcPct val="0"/>
              </a:spcBef>
              <a:buFontTx/>
              <a:buNone/>
              <a:defRPr/>
            </a:pPr>
            <a:r>
              <a:rPr lang="en-US" altLang="en-US" sz="2600" dirty="0" smtClean="0">
                <a:solidFill>
                  <a:schemeClr val="accent1"/>
                </a:solidFill>
              </a:rPr>
              <a:t>s=0</a:t>
            </a:r>
          </a:p>
          <a:p>
            <a:pPr marL="457200" lvl="1" indent="0" eaLnBrk="1" hangingPunct="1">
              <a:spcBef>
                <a:spcPct val="0"/>
              </a:spcBef>
              <a:buFontTx/>
              <a:buNone/>
              <a:defRPr/>
            </a:pPr>
            <a:r>
              <a:rPr lang="en-US" altLang="en-US" sz="2600" dirty="0" smtClean="0">
                <a:solidFill>
                  <a:schemeClr val="accent1"/>
                </a:solidFill>
              </a:rPr>
              <a:t>for( </a:t>
            </a:r>
            <a:r>
              <a:rPr lang="en-US" altLang="en-US" sz="2600" dirty="0" err="1" smtClean="0">
                <a:solidFill>
                  <a:schemeClr val="accent1"/>
                </a:solidFill>
              </a:rPr>
              <a:t>i</a:t>
            </a:r>
            <a:r>
              <a:rPr lang="en-US" altLang="en-US" sz="2600" dirty="0" smtClean="0">
                <a:solidFill>
                  <a:schemeClr val="accent1"/>
                </a:solidFill>
              </a:rPr>
              <a:t>=1..X )</a:t>
            </a:r>
          </a:p>
          <a:p>
            <a:pPr marL="457200" lvl="1" indent="0" eaLnBrk="1" hangingPunct="1">
              <a:spcBef>
                <a:spcPct val="0"/>
              </a:spcBef>
              <a:buFontTx/>
              <a:buNone/>
              <a:defRPr/>
            </a:pPr>
            <a:r>
              <a:rPr lang="en-US" altLang="en-US" sz="2200" dirty="0" smtClean="0">
                <a:solidFill>
                  <a:schemeClr val="accent1"/>
                </a:solidFill>
              </a:rPr>
              <a:t>      s = </a:t>
            </a:r>
            <a:r>
              <a:rPr lang="en-US" altLang="en-US" sz="2200" dirty="0" err="1" smtClean="0">
                <a:solidFill>
                  <a:schemeClr val="accent1"/>
                </a:solidFill>
              </a:rPr>
              <a:t>s+Y</a:t>
            </a:r>
            <a:endParaRPr lang="en-US" altLang="en-US" sz="2200" dirty="0" smtClean="0">
              <a:solidFill>
                <a:schemeClr val="accent1"/>
              </a:solidFill>
            </a:endParaRPr>
          </a:p>
          <a:p>
            <a:pPr marL="514350" lvl="1" indent="0" eaLnBrk="1" hangingPunct="1">
              <a:spcBef>
                <a:spcPct val="0"/>
              </a:spcBef>
              <a:buFontTx/>
              <a:buNone/>
              <a:defRPr/>
            </a:pPr>
            <a:r>
              <a:rPr lang="en-US" altLang="en-US" sz="2600" dirty="0" smtClean="0">
                <a:solidFill>
                  <a:schemeClr val="accent1"/>
                </a:solidFill>
              </a:rPr>
              <a:t>return(s)</a:t>
            </a:r>
          </a:p>
        </p:txBody>
      </p:sp>
      <p:grpSp>
        <p:nvGrpSpPr>
          <p:cNvPr id="13" name="Group 19"/>
          <p:cNvGrpSpPr>
            <a:grpSpLocks/>
          </p:cNvGrpSpPr>
          <p:nvPr/>
        </p:nvGrpSpPr>
        <p:grpSpPr bwMode="auto">
          <a:xfrm>
            <a:off x="4038600" y="2814638"/>
            <a:ext cx="831850" cy="766762"/>
            <a:chOff x="1102" y="2623"/>
            <a:chExt cx="2280" cy="1785"/>
          </a:xfrm>
        </p:grpSpPr>
        <p:sp>
          <p:nvSpPr>
            <p:cNvPr id="342025" name="Freeform 20" descr="Green marble"/>
            <p:cNvSpPr>
              <a:spLocks/>
            </p:cNvSpPr>
            <p:nvPr/>
          </p:nvSpPr>
          <p:spPr bwMode="auto">
            <a:xfrm>
              <a:off x="1102" y="2623"/>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5"/>
              <a:srcRect/>
              <a:tile tx="0" ty="0" sx="100000" sy="100000" flip="none" algn="tl"/>
            </a:blipFill>
            <a:ln w="9525">
              <a:solidFill>
                <a:srgbClr val="000000"/>
              </a:solidFill>
              <a:round/>
              <a:headEnd/>
              <a:tailEnd/>
            </a:ln>
          </p:spPr>
          <p:txBody>
            <a:bodyPr/>
            <a:lstStyle/>
            <a:p>
              <a:endParaRPr lang="en-US"/>
            </a:p>
          </p:txBody>
        </p:sp>
        <p:grpSp>
          <p:nvGrpSpPr>
            <p:cNvPr id="342026" name="Group 21"/>
            <p:cNvGrpSpPr>
              <a:grpSpLocks/>
            </p:cNvGrpSpPr>
            <p:nvPr/>
          </p:nvGrpSpPr>
          <p:grpSpPr bwMode="auto">
            <a:xfrm>
              <a:off x="1584" y="2688"/>
              <a:ext cx="1216" cy="1440"/>
              <a:chOff x="2641" y="1488"/>
              <a:chExt cx="2655" cy="2488"/>
            </a:xfrm>
          </p:grpSpPr>
          <p:grpSp>
            <p:nvGrpSpPr>
              <p:cNvPr id="342027" name="Group 22"/>
              <p:cNvGrpSpPr>
                <a:grpSpLocks/>
              </p:cNvGrpSpPr>
              <p:nvPr/>
            </p:nvGrpSpPr>
            <p:grpSpPr bwMode="auto">
              <a:xfrm>
                <a:off x="2641" y="1488"/>
                <a:ext cx="2496" cy="2436"/>
                <a:chOff x="2641" y="1488"/>
                <a:chExt cx="2496" cy="2436"/>
              </a:xfrm>
            </p:grpSpPr>
            <p:sp>
              <p:nvSpPr>
                <p:cNvPr id="342032" name="Freeform 23"/>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2033" name="Freeform 24"/>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2034" name="Freeform 25"/>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2035" name="Freeform 26"/>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2036" name="Freeform 27"/>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2037" name="Freeform 28"/>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42028" name="Group 29"/>
              <p:cNvGrpSpPr>
                <a:grpSpLocks/>
              </p:cNvGrpSpPr>
              <p:nvPr/>
            </p:nvGrpSpPr>
            <p:grpSpPr bwMode="auto">
              <a:xfrm>
                <a:off x="4864" y="3099"/>
                <a:ext cx="432" cy="877"/>
                <a:chOff x="4864" y="3099"/>
                <a:chExt cx="432" cy="877"/>
              </a:xfrm>
            </p:grpSpPr>
            <p:sp>
              <p:nvSpPr>
                <p:cNvPr id="342029" name="Freeform 30"/>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2030" name="Freeform 31"/>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2031" name="Freeform 32"/>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27" name="Rectangle 13"/>
          <p:cNvSpPr>
            <a:spLocks noChangeArrowheads="1"/>
          </p:cNvSpPr>
          <p:nvPr/>
        </p:nvSpPr>
        <p:spPr bwMode="auto">
          <a:xfrm>
            <a:off x="4648200" y="2743200"/>
            <a:ext cx="6781800"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What is the loop invariant?</a:t>
            </a:r>
          </a:p>
          <a:p>
            <a:pPr lvl="1" eaLnBrk="1" hangingPunct="1">
              <a:spcBef>
                <a:spcPct val="0"/>
              </a:spcBef>
              <a:buFontTx/>
              <a:buChar char="•"/>
            </a:pPr>
            <a:r>
              <a:rPr lang="en-US" altLang="en-US" sz="3000" i="0"/>
              <a:t>What relationship</a:t>
            </a:r>
            <a:br>
              <a:rPr lang="en-US" altLang="en-US" sz="3000" i="0"/>
            </a:br>
            <a:r>
              <a:rPr lang="en-US" altLang="en-US" sz="3000" i="0"/>
              <a:t> do you want maintain </a:t>
            </a:r>
            <a:br>
              <a:rPr lang="en-US" altLang="en-US" sz="3000" i="0"/>
            </a:br>
            <a:r>
              <a:rPr lang="en-US" altLang="en-US" sz="3000" i="0"/>
              <a:t> between the data items</a:t>
            </a:r>
            <a:br>
              <a:rPr lang="en-US" altLang="en-US" sz="3000" i="0"/>
            </a:br>
            <a:r>
              <a:rPr lang="en-US" altLang="en-US" sz="3000" i="0"/>
              <a:t>  </a:t>
            </a:r>
            <a:r>
              <a:rPr lang="en-US" altLang="en-US" sz="3000">
                <a:solidFill>
                  <a:schemeClr val="accent1"/>
                </a:solidFill>
                <a:sym typeface="Symbol" pitchFamily="18" charset="2"/>
              </a:rPr>
              <a:t>X,Y,i,s</a:t>
            </a:r>
            <a:r>
              <a:rPr lang="en-US" altLang="en-US" sz="3000" i="0">
                <a:sym typeface="Symbol" pitchFamily="18" charset="2"/>
              </a:rPr>
              <a:t>?</a:t>
            </a:r>
          </a:p>
          <a:p>
            <a:pPr lvl="1" eaLnBrk="1" hangingPunct="1">
              <a:spcBef>
                <a:spcPct val="0"/>
              </a:spcBef>
              <a:buFontTx/>
              <a:buChar char="•"/>
            </a:pPr>
            <a:r>
              <a:rPr lang="en-US" altLang="en-US" sz="3000">
                <a:solidFill>
                  <a:schemeClr val="accent1"/>
                </a:solidFill>
                <a:sym typeface="Symbol" pitchFamily="18" charset="2"/>
              </a:rPr>
              <a:t> s=i</a:t>
            </a:r>
            <a:r>
              <a:rPr lang="en-US" altLang="en-US" sz="3000">
                <a:solidFill>
                  <a:schemeClr val="accent1"/>
                </a:solidFill>
              </a:rPr>
              <a:t>Y </a:t>
            </a:r>
          </a:p>
          <a:p>
            <a:pPr lvl="1" eaLnBrk="1" hangingPunct="1">
              <a:spcBef>
                <a:spcPct val="0"/>
              </a:spcBef>
              <a:buFontTx/>
              <a:buChar char="•"/>
            </a:pPr>
            <a:endParaRPr lang="en-US" altLang="en-US" sz="3000" i="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06502">
                                            <p:txEl>
                                              <p:pRg st="0" end="0"/>
                                            </p:txEl>
                                          </p:spTgt>
                                        </p:tgtEl>
                                        <p:attrNameLst>
                                          <p:attrName>style.visibility</p:attrName>
                                        </p:attrNameLst>
                                      </p:cBhvr>
                                      <p:to>
                                        <p:strVal val="visible"/>
                                      </p:to>
                                    </p:set>
                                    <p:anim calcmode="lin" valueType="num">
                                      <p:cBhvr additive="base">
                                        <p:cTn id="7" dur="500" fill="hold"/>
                                        <p:tgtEl>
                                          <p:spTgt spid="10650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650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08548"/>
                                        </p:tgtEl>
                                        <p:attrNameLst>
                                          <p:attrName>style.visibility</p:attrName>
                                        </p:attrNameLst>
                                      </p:cBhvr>
                                      <p:to>
                                        <p:strVal val="visible"/>
                                      </p:to>
                                    </p:set>
                                    <p:anim calcmode="lin" valueType="num">
                                      <p:cBhvr additive="base">
                                        <p:cTn id="11" dur="500" fill="hold"/>
                                        <p:tgtEl>
                                          <p:spTgt spid="108548"/>
                                        </p:tgtEl>
                                        <p:attrNameLst>
                                          <p:attrName>ppt_x</p:attrName>
                                        </p:attrNameLst>
                                      </p:cBhvr>
                                      <p:tavLst>
                                        <p:tav tm="0">
                                          <p:val>
                                            <p:strVal val="0-#ppt_w/2"/>
                                          </p:val>
                                        </p:tav>
                                        <p:tav tm="100000">
                                          <p:val>
                                            <p:strVal val="#ppt_x"/>
                                          </p:val>
                                        </p:tav>
                                      </p:tavLst>
                                    </p:anim>
                                    <p:anim calcmode="lin" valueType="num">
                                      <p:cBhvr additive="base">
                                        <p:cTn id="12" dur="500" fill="hold"/>
                                        <p:tgtEl>
                                          <p:spTgt spid="108548"/>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106502">
                                            <p:txEl>
                                              <p:pRg st="1" end="1"/>
                                            </p:txEl>
                                          </p:spTgt>
                                        </p:tgtEl>
                                        <p:attrNameLst>
                                          <p:attrName>style.visibility</p:attrName>
                                        </p:attrNameLst>
                                      </p:cBhvr>
                                      <p:to>
                                        <p:strVal val="visible"/>
                                      </p:to>
                                    </p:set>
                                    <p:anim calcmode="lin" valueType="num">
                                      <p:cBhvr additive="base">
                                        <p:cTn id="17" dur="500" fill="hold"/>
                                        <p:tgtEl>
                                          <p:spTgt spid="106502">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06502">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08546"/>
                                        </p:tgtEl>
                                        <p:attrNameLst>
                                          <p:attrName>style.visibility</p:attrName>
                                        </p:attrNameLst>
                                      </p:cBhvr>
                                      <p:to>
                                        <p:strVal val="visible"/>
                                      </p:to>
                                    </p:set>
                                    <p:anim calcmode="lin" valueType="num">
                                      <p:cBhvr additive="base">
                                        <p:cTn id="21" dur="500" fill="hold"/>
                                        <p:tgtEl>
                                          <p:spTgt spid="108546"/>
                                        </p:tgtEl>
                                        <p:attrNameLst>
                                          <p:attrName>ppt_x</p:attrName>
                                        </p:attrNameLst>
                                      </p:cBhvr>
                                      <p:tavLst>
                                        <p:tav tm="0">
                                          <p:val>
                                            <p:strVal val="0-#ppt_w/2"/>
                                          </p:val>
                                        </p:tav>
                                        <p:tav tm="100000">
                                          <p:val>
                                            <p:strVal val="#ppt_x"/>
                                          </p:val>
                                        </p:tav>
                                      </p:tavLst>
                                    </p:anim>
                                    <p:anim calcmode="lin" valueType="num">
                                      <p:cBhvr additive="base">
                                        <p:cTn id="22" dur="500" fill="hold"/>
                                        <p:tgtEl>
                                          <p:spTgt spid="108546"/>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108547"/>
                                        </p:tgtEl>
                                        <p:attrNameLst>
                                          <p:attrName>style.visibility</p:attrName>
                                        </p:attrNameLst>
                                      </p:cBhvr>
                                      <p:to>
                                        <p:strVal val="visible"/>
                                      </p:to>
                                    </p:set>
                                    <p:anim calcmode="lin" valueType="num">
                                      <p:cBhvr additive="base">
                                        <p:cTn id="27" dur="500" fill="hold"/>
                                        <p:tgtEl>
                                          <p:spTgt spid="108547"/>
                                        </p:tgtEl>
                                        <p:attrNameLst>
                                          <p:attrName>ppt_x</p:attrName>
                                        </p:attrNameLst>
                                      </p:cBhvr>
                                      <p:tavLst>
                                        <p:tav tm="0">
                                          <p:val>
                                            <p:strVal val="0-#ppt_w/2"/>
                                          </p:val>
                                        </p:tav>
                                        <p:tav tm="100000">
                                          <p:val>
                                            <p:strVal val="#ppt_x"/>
                                          </p:val>
                                        </p:tav>
                                      </p:tavLst>
                                    </p:anim>
                                    <p:anim calcmode="lin" valueType="num">
                                      <p:cBhvr additive="base">
                                        <p:cTn id="28" dur="500" fill="hold"/>
                                        <p:tgtEl>
                                          <p:spTgt spid="108547"/>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06502">
                                            <p:txEl>
                                              <p:pRg st="3" end="3"/>
                                            </p:txEl>
                                          </p:spTgt>
                                        </p:tgtEl>
                                        <p:attrNameLst>
                                          <p:attrName>style.visibility</p:attrName>
                                        </p:attrNameLst>
                                      </p:cBhvr>
                                      <p:to>
                                        <p:strVal val="visible"/>
                                      </p:to>
                                    </p:set>
                                    <p:anim calcmode="lin" valueType="num">
                                      <p:cBhvr additive="base">
                                        <p:cTn id="31" dur="500" fill="hold"/>
                                        <p:tgtEl>
                                          <p:spTgt spid="106502">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650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06502">
                                            <p:txEl>
                                              <p:pRg st="4" end="4"/>
                                            </p:txEl>
                                          </p:spTgt>
                                        </p:tgtEl>
                                        <p:attrNameLst>
                                          <p:attrName>style.visibility</p:attrName>
                                        </p:attrNameLst>
                                      </p:cBhvr>
                                      <p:to>
                                        <p:strVal val="visible"/>
                                      </p:to>
                                    </p:set>
                                    <p:anim calcmode="lin" valueType="num">
                                      <p:cBhvr additive="base">
                                        <p:cTn id="37" dur="500" fill="hold"/>
                                        <p:tgtEl>
                                          <p:spTgt spid="106502">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6502">
                                            <p:txEl>
                                              <p:pRg st="4" end="4"/>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106502">
                                            <p:txEl>
                                              <p:pRg st="5" end="5"/>
                                            </p:txEl>
                                          </p:spTgt>
                                        </p:tgtEl>
                                        <p:attrNameLst>
                                          <p:attrName>style.visibility</p:attrName>
                                        </p:attrNameLst>
                                      </p:cBhvr>
                                      <p:to>
                                        <p:strVal val="visible"/>
                                      </p:to>
                                    </p:set>
                                    <p:anim calcmode="lin" valueType="num">
                                      <p:cBhvr additive="base">
                                        <p:cTn id="41" dur="500" fill="hold"/>
                                        <p:tgtEl>
                                          <p:spTgt spid="106502">
                                            <p:txEl>
                                              <p:pRg st="5" end="5"/>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06502">
                                            <p:txEl>
                                              <p:pRg st="5" end="5"/>
                                            </p:txEl>
                                          </p:spTgt>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106502">
                                            <p:txEl>
                                              <p:pRg st="6" end="6"/>
                                            </p:txEl>
                                          </p:spTgt>
                                        </p:tgtEl>
                                        <p:attrNameLst>
                                          <p:attrName>style.visibility</p:attrName>
                                        </p:attrNameLst>
                                      </p:cBhvr>
                                      <p:to>
                                        <p:strVal val="visible"/>
                                      </p:to>
                                    </p:set>
                                    <p:anim calcmode="lin" valueType="num">
                                      <p:cBhvr additive="base">
                                        <p:cTn id="45" dur="500" fill="hold"/>
                                        <p:tgtEl>
                                          <p:spTgt spid="106502">
                                            <p:txEl>
                                              <p:pRg st="6" end="6"/>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06502">
                                            <p:txEl>
                                              <p:pRg st="6" end="6"/>
                                            </p:txEl>
                                          </p:spTgt>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106502">
                                            <p:txEl>
                                              <p:pRg st="7" end="7"/>
                                            </p:txEl>
                                          </p:spTgt>
                                        </p:tgtEl>
                                        <p:attrNameLst>
                                          <p:attrName>style.visibility</p:attrName>
                                        </p:attrNameLst>
                                      </p:cBhvr>
                                      <p:to>
                                        <p:strVal val="visible"/>
                                      </p:to>
                                    </p:set>
                                    <p:anim calcmode="lin" valueType="num">
                                      <p:cBhvr additive="base">
                                        <p:cTn id="49" dur="500" fill="hold"/>
                                        <p:tgtEl>
                                          <p:spTgt spid="106502">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06502">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27">
                                            <p:txEl>
                                              <p:pRg st="0" end="0"/>
                                            </p:txEl>
                                          </p:spTgt>
                                        </p:tgtEl>
                                        <p:attrNameLst>
                                          <p:attrName>style.visibility</p:attrName>
                                        </p:attrNameLst>
                                      </p:cBhvr>
                                      <p:to>
                                        <p:strVal val="visible"/>
                                      </p:to>
                                    </p:set>
                                    <p:anim calcmode="lin" valueType="num">
                                      <p:cBhvr additive="base">
                                        <p:cTn id="55" dur="500" fill="hold"/>
                                        <p:tgtEl>
                                          <p:spTgt spid="27">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27">
                                            <p:txEl>
                                              <p:pRg st="0" end="0"/>
                                            </p:txEl>
                                          </p:spTgt>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13"/>
                                        </p:tgtEl>
                                        <p:attrNameLst>
                                          <p:attrName>style.visibility</p:attrName>
                                        </p:attrNameLst>
                                      </p:cBhvr>
                                      <p:to>
                                        <p:strVal val="visible"/>
                                      </p:to>
                                    </p:set>
                                    <p:anim calcmode="lin" valueType="num">
                                      <p:cBhvr additive="base">
                                        <p:cTn id="59" dur="500" fill="hold"/>
                                        <p:tgtEl>
                                          <p:spTgt spid="13"/>
                                        </p:tgtEl>
                                        <p:attrNameLst>
                                          <p:attrName>ppt_x</p:attrName>
                                        </p:attrNameLst>
                                      </p:cBhvr>
                                      <p:tavLst>
                                        <p:tav tm="0">
                                          <p:val>
                                            <p:strVal val="0-#ppt_w/2"/>
                                          </p:val>
                                        </p:tav>
                                        <p:tav tm="100000">
                                          <p:val>
                                            <p:strVal val="#ppt_x"/>
                                          </p:val>
                                        </p:tav>
                                      </p:tavLst>
                                    </p:anim>
                                    <p:anim calcmode="lin" valueType="num">
                                      <p:cBhvr additive="base">
                                        <p:cTn id="6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8" fill="hold" nodeType="clickEffect">
                                  <p:stCondLst>
                                    <p:cond delay="0"/>
                                  </p:stCondLst>
                                  <p:childTnLst>
                                    <p:set>
                                      <p:cBhvr>
                                        <p:cTn id="64" dur="1" fill="hold">
                                          <p:stCondLst>
                                            <p:cond delay="0"/>
                                          </p:stCondLst>
                                        </p:cTn>
                                        <p:tgtEl>
                                          <p:spTgt spid="27">
                                            <p:txEl>
                                              <p:pRg st="1" end="1"/>
                                            </p:txEl>
                                          </p:spTgt>
                                        </p:tgtEl>
                                        <p:attrNameLst>
                                          <p:attrName>style.visibility</p:attrName>
                                        </p:attrNameLst>
                                      </p:cBhvr>
                                      <p:to>
                                        <p:strVal val="visible"/>
                                      </p:to>
                                    </p:set>
                                    <p:anim calcmode="lin" valueType="num">
                                      <p:cBhvr additive="base">
                                        <p:cTn id="65" dur="500" fill="hold"/>
                                        <p:tgtEl>
                                          <p:spTgt spid="27">
                                            <p:txEl>
                                              <p:pRg st="1" end="1"/>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2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8" fill="hold" nodeType="clickEffect">
                                  <p:stCondLst>
                                    <p:cond delay="0"/>
                                  </p:stCondLst>
                                  <p:childTnLst>
                                    <p:set>
                                      <p:cBhvr>
                                        <p:cTn id="70" dur="1" fill="hold">
                                          <p:stCondLst>
                                            <p:cond delay="0"/>
                                          </p:stCondLst>
                                        </p:cTn>
                                        <p:tgtEl>
                                          <p:spTgt spid="27">
                                            <p:txEl>
                                              <p:pRg st="2" end="2"/>
                                            </p:txEl>
                                          </p:spTgt>
                                        </p:tgtEl>
                                        <p:attrNameLst>
                                          <p:attrName>style.visibility</p:attrName>
                                        </p:attrNameLst>
                                      </p:cBhvr>
                                      <p:to>
                                        <p:strVal val="visible"/>
                                      </p:to>
                                    </p:set>
                                    <p:anim calcmode="lin" valueType="num">
                                      <p:cBhvr additive="base">
                                        <p:cTn id="71" dur="500" fill="hold"/>
                                        <p:tgtEl>
                                          <p:spTgt spid="27">
                                            <p:txEl>
                                              <p:pRg st="2" end="2"/>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2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304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8300" y="1254125"/>
            <a:ext cx="6746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43043" name="Group 3"/>
          <p:cNvGrpSpPr>
            <a:grpSpLocks/>
          </p:cNvGrpSpPr>
          <p:nvPr/>
        </p:nvGrpSpPr>
        <p:grpSpPr bwMode="auto">
          <a:xfrm>
            <a:off x="149225" y="2438400"/>
            <a:ext cx="744538" cy="1258888"/>
            <a:chOff x="2400" y="2064"/>
            <a:chExt cx="744" cy="912"/>
          </a:xfrm>
        </p:grpSpPr>
        <p:sp>
          <p:nvSpPr>
            <p:cNvPr id="343062" name="Freeform 4"/>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3063" name="Freeform 5"/>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3064" name="Freeform 6"/>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3065" name="Freeform 7"/>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3066" name="Freeform 8"/>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3067" name="Freeform 9"/>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pic>
        <p:nvPicPr>
          <p:cNvPr id="343044"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450" y="533400"/>
            <a:ext cx="4794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3045"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106502" name="Rectangle 13"/>
          <p:cNvSpPr>
            <a:spLocks noChangeArrowheads="1"/>
          </p:cNvSpPr>
          <p:nvPr/>
        </p:nvSpPr>
        <p:spPr bwMode="auto">
          <a:xfrm>
            <a:off x="1676400" y="820738"/>
            <a:ext cx="8229600" cy="347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defRPr/>
            </a:pPr>
            <a:r>
              <a:rPr lang="en-US" altLang="en-US" sz="3000" i="0" dirty="0" smtClean="0"/>
              <a:t> Precondition:  Integers </a:t>
            </a:r>
            <a:r>
              <a:rPr lang="en-US" altLang="en-US" sz="3000" dirty="0" smtClean="0">
                <a:solidFill>
                  <a:schemeClr val="accent1"/>
                </a:solidFill>
              </a:rPr>
              <a:t>X</a:t>
            </a:r>
            <a:r>
              <a:rPr lang="en-US" altLang="en-US" sz="3000" i="0" dirty="0" smtClean="0"/>
              <a:t> and </a:t>
            </a:r>
            <a:r>
              <a:rPr lang="en-US" altLang="en-US" sz="3000" dirty="0" smtClean="0">
                <a:solidFill>
                  <a:schemeClr val="accent1"/>
                </a:solidFill>
              </a:rPr>
              <a:t>Y</a:t>
            </a:r>
            <a:r>
              <a:rPr lang="en-US" altLang="en-US" sz="3000" i="0" dirty="0" smtClean="0"/>
              <a:t>.</a:t>
            </a:r>
          </a:p>
          <a:p>
            <a:pPr eaLnBrk="1" hangingPunct="1">
              <a:spcBef>
                <a:spcPct val="0"/>
              </a:spcBef>
              <a:defRPr/>
            </a:pPr>
            <a:r>
              <a:rPr lang="en-US" altLang="en-US" sz="3000" i="0" dirty="0" smtClean="0"/>
              <a:t> </a:t>
            </a:r>
            <a:r>
              <a:rPr lang="en-US" altLang="en-US" sz="3000" i="0" dirty="0" err="1" smtClean="0"/>
              <a:t>Postcondition</a:t>
            </a:r>
            <a:r>
              <a:rPr lang="en-US" altLang="en-US" sz="3000" i="0" dirty="0" smtClean="0"/>
              <a:t>:       </a:t>
            </a:r>
            <a:r>
              <a:rPr lang="en-US" altLang="en-US" sz="3000" dirty="0" smtClean="0">
                <a:solidFill>
                  <a:schemeClr val="accent1"/>
                </a:solidFill>
              </a:rPr>
              <a:t>X</a:t>
            </a:r>
            <a:r>
              <a:rPr lang="en-US" altLang="en-US" sz="3000" dirty="0" smtClean="0">
                <a:solidFill>
                  <a:schemeClr val="accent1"/>
                </a:solidFill>
                <a:sym typeface="Symbol"/>
              </a:rPr>
              <a:t></a:t>
            </a:r>
            <a:r>
              <a:rPr lang="en-US" altLang="en-US" sz="3000" dirty="0" smtClean="0">
                <a:solidFill>
                  <a:schemeClr val="accent1"/>
                </a:solidFill>
              </a:rPr>
              <a:t>Y </a:t>
            </a:r>
          </a:p>
          <a:p>
            <a:pPr eaLnBrk="1" hangingPunct="1">
              <a:spcBef>
                <a:spcPct val="0"/>
              </a:spcBef>
              <a:buFontTx/>
              <a:buNone/>
              <a:defRPr/>
            </a:pPr>
            <a:endParaRPr lang="en-US" altLang="en-US" sz="3000" i="0" dirty="0" smtClean="0"/>
          </a:p>
          <a:p>
            <a:pPr eaLnBrk="1" hangingPunct="1">
              <a:spcBef>
                <a:spcPct val="0"/>
              </a:spcBef>
              <a:defRPr/>
            </a:pPr>
            <a:r>
              <a:rPr lang="en-US" altLang="en-US" sz="3000" i="0" dirty="0" smtClean="0"/>
              <a:t>Elementary School Algorithm: </a:t>
            </a:r>
            <a:r>
              <a:rPr lang="en-US" altLang="en-US" sz="2000" dirty="0" smtClean="0">
                <a:solidFill>
                  <a:schemeClr val="accent1"/>
                </a:solidFill>
              </a:rPr>
              <a:t>X</a:t>
            </a:r>
            <a:r>
              <a:rPr lang="en-US" altLang="en-US" sz="2000" dirty="0" smtClean="0">
                <a:solidFill>
                  <a:schemeClr val="accent1"/>
                </a:solidFill>
                <a:sym typeface="Symbol"/>
              </a:rPr>
              <a:t></a:t>
            </a:r>
            <a:r>
              <a:rPr lang="en-US" altLang="en-US" sz="2000" dirty="0" smtClean="0">
                <a:solidFill>
                  <a:schemeClr val="accent1"/>
                </a:solidFill>
              </a:rPr>
              <a:t>Y = Y+Y+Y+…+Y</a:t>
            </a:r>
            <a:endParaRPr lang="en-US" altLang="en-US" sz="2000" i="0" dirty="0" smtClean="0"/>
          </a:p>
          <a:p>
            <a:pPr marL="457200" lvl="1" indent="0" eaLnBrk="1" hangingPunct="1">
              <a:spcBef>
                <a:spcPct val="0"/>
              </a:spcBef>
              <a:buFontTx/>
              <a:buNone/>
              <a:defRPr/>
            </a:pPr>
            <a:r>
              <a:rPr lang="en-US" altLang="en-US" sz="2600" dirty="0" smtClean="0">
                <a:solidFill>
                  <a:schemeClr val="accent1"/>
                </a:solidFill>
              </a:rPr>
              <a:t>s=0</a:t>
            </a:r>
          </a:p>
          <a:p>
            <a:pPr marL="457200" lvl="1" indent="0" eaLnBrk="1" hangingPunct="1">
              <a:spcBef>
                <a:spcPct val="0"/>
              </a:spcBef>
              <a:buFontTx/>
              <a:buNone/>
              <a:defRPr/>
            </a:pPr>
            <a:r>
              <a:rPr lang="en-US" altLang="en-US" sz="2600" dirty="0" smtClean="0">
                <a:solidFill>
                  <a:schemeClr val="accent1"/>
                </a:solidFill>
              </a:rPr>
              <a:t>for( </a:t>
            </a:r>
            <a:r>
              <a:rPr lang="en-US" altLang="en-US" sz="2600" dirty="0" err="1" smtClean="0">
                <a:solidFill>
                  <a:schemeClr val="accent1"/>
                </a:solidFill>
              </a:rPr>
              <a:t>i</a:t>
            </a:r>
            <a:r>
              <a:rPr lang="en-US" altLang="en-US" sz="2600" dirty="0" smtClean="0">
                <a:solidFill>
                  <a:schemeClr val="accent1"/>
                </a:solidFill>
              </a:rPr>
              <a:t>=1..X )</a:t>
            </a:r>
          </a:p>
          <a:p>
            <a:pPr marL="457200" lvl="1" indent="0" eaLnBrk="1" hangingPunct="1">
              <a:spcBef>
                <a:spcPct val="0"/>
              </a:spcBef>
              <a:buFontTx/>
              <a:buNone/>
              <a:defRPr/>
            </a:pPr>
            <a:r>
              <a:rPr lang="en-US" altLang="en-US" sz="2200" dirty="0" smtClean="0">
                <a:solidFill>
                  <a:schemeClr val="accent1"/>
                </a:solidFill>
              </a:rPr>
              <a:t>      s = </a:t>
            </a:r>
            <a:r>
              <a:rPr lang="en-US" altLang="en-US" sz="2200" dirty="0" err="1" smtClean="0">
                <a:solidFill>
                  <a:schemeClr val="accent1"/>
                </a:solidFill>
              </a:rPr>
              <a:t>s+Y</a:t>
            </a:r>
            <a:endParaRPr lang="en-US" altLang="en-US" sz="2200" dirty="0" smtClean="0">
              <a:solidFill>
                <a:schemeClr val="accent1"/>
              </a:solidFill>
            </a:endParaRPr>
          </a:p>
          <a:p>
            <a:pPr marL="514350" lvl="1" indent="0" eaLnBrk="1" hangingPunct="1">
              <a:spcBef>
                <a:spcPct val="0"/>
              </a:spcBef>
              <a:buFontTx/>
              <a:buNone/>
              <a:defRPr/>
            </a:pPr>
            <a:r>
              <a:rPr lang="en-US" altLang="en-US" sz="2600" dirty="0" smtClean="0">
                <a:solidFill>
                  <a:schemeClr val="accent1"/>
                </a:solidFill>
              </a:rPr>
              <a:t>return(s)</a:t>
            </a:r>
          </a:p>
        </p:txBody>
      </p:sp>
      <p:grpSp>
        <p:nvGrpSpPr>
          <p:cNvPr id="343047" name="Group 19"/>
          <p:cNvGrpSpPr>
            <a:grpSpLocks/>
          </p:cNvGrpSpPr>
          <p:nvPr/>
        </p:nvGrpSpPr>
        <p:grpSpPr bwMode="auto">
          <a:xfrm>
            <a:off x="4038600" y="2814638"/>
            <a:ext cx="831850" cy="766762"/>
            <a:chOff x="1102" y="2623"/>
            <a:chExt cx="2280" cy="1785"/>
          </a:xfrm>
        </p:grpSpPr>
        <p:sp>
          <p:nvSpPr>
            <p:cNvPr id="343049" name="Freeform 20" descr="Green marble"/>
            <p:cNvSpPr>
              <a:spLocks/>
            </p:cNvSpPr>
            <p:nvPr/>
          </p:nvSpPr>
          <p:spPr bwMode="auto">
            <a:xfrm>
              <a:off x="1102" y="2623"/>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5"/>
              <a:srcRect/>
              <a:tile tx="0" ty="0" sx="100000" sy="100000" flip="none" algn="tl"/>
            </a:blipFill>
            <a:ln w="9525">
              <a:solidFill>
                <a:srgbClr val="000000"/>
              </a:solidFill>
              <a:round/>
              <a:headEnd/>
              <a:tailEnd/>
            </a:ln>
          </p:spPr>
          <p:txBody>
            <a:bodyPr/>
            <a:lstStyle/>
            <a:p>
              <a:endParaRPr lang="en-US"/>
            </a:p>
          </p:txBody>
        </p:sp>
        <p:grpSp>
          <p:nvGrpSpPr>
            <p:cNvPr id="343050" name="Group 21"/>
            <p:cNvGrpSpPr>
              <a:grpSpLocks/>
            </p:cNvGrpSpPr>
            <p:nvPr/>
          </p:nvGrpSpPr>
          <p:grpSpPr bwMode="auto">
            <a:xfrm>
              <a:off x="1584" y="2688"/>
              <a:ext cx="1216" cy="1440"/>
              <a:chOff x="2641" y="1488"/>
              <a:chExt cx="2655" cy="2488"/>
            </a:xfrm>
          </p:grpSpPr>
          <p:grpSp>
            <p:nvGrpSpPr>
              <p:cNvPr id="343051" name="Group 22"/>
              <p:cNvGrpSpPr>
                <a:grpSpLocks/>
              </p:cNvGrpSpPr>
              <p:nvPr/>
            </p:nvGrpSpPr>
            <p:grpSpPr bwMode="auto">
              <a:xfrm>
                <a:off x="2641" y="1488"/>
                <a:ext cx="2496" cy="2436"/>
                <a:chOff x="2641" y="1488"/>
                <a:chExt cx="2496" cy="2436"/>
              </a:xfrm>
            </p:grpSpPr>
            <p:sp>
              <p:nvSpPr>
                <p:cNvPr id="343056" name="Freeform 23"/>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3057" name="Freeform 24"/>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3058" name="Freeform 25"/>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3059" name="Freeform 26"/>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3060" name="Freeform 27"/>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3061" name="Freeform 28"/>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43052" name="Group 29"/>
              <p:cNvGrpSpPr>
                <a:grpSpLocks/>
              </p:cNvGrpSpPr>
              <p:nvPr/>
            </p:nvGrpSpPr>
            <p:grpSpPr bwMode="auto">
              <a:xfrm>
                <a:off x="4864" y="3099"/>
                <a:ext cx="432" cy="877"/>
                <a:chOff x="4864" y="3099"/>
                <a:chExt cx="432" cy="877"/>
              </a:xfrm>
            </p:grpSpPr>
            <p:sp>
              <p:nvSpPr>
                <p:cNvPr id="343053" name="Freeform 30"/>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3054" name="Freeform 31"/>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3055" name="Freeform 32"/>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27" name="Rectangle 13"/>
          <p:cNvSpPr>
            <a:spLocks noChangeArrowheads="1"/>
          </p:cNvSpPr>
          <p:nvPr/>
        </p:nvSpPr>
        <p:spPr bwMode="auto">
          <a:xfrm>
            <a:off x="4648200" y="2743200"/>
            <a:ext cx="4419600" cy="275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2400" i="0"/>
              <a:t>Great, but lets try a </a:t>
            </a:r>
            <a:r>
              <a:rPr lang="en-US" altLang="en-US" sz="2400"/>
              <a:t>Shrinking </a:t>
            </a:r>
            <a:br>
              <a:rPr lang="en-US" altLang="en-US" sz="2400"/>
            </a:br>
            <a:r>
              <a:rPr lang="en-US" altLang="en-US" sz="2400"/>
              <a:t>Input Instance</a:t>
            </a:r>
            <a:r>
              <a:rPr lang="en-US" altLang="en-US" sz="2400" i="0">
                <a:sym typeface="Symbol" pitchFamily="18" charset="2"/>
              </a:rPr>
              <a:t> Loop invariant.</a:t>
            </a:r>
            <a:endParaRPr lang="en-US" altLang="en-US" sz="2400"/>
          </a:p>
          <a:p>
            <a:pPr lvl="1" eaLnBrk="1" hangingPunct="1"/>
            <a:r>
              <a:rPr lang="en-US" altLang="en-US" sz="2400" i="0"/>
              <a:t>An instance has been produced that is smaller than the actual instance and these two instances require the same output. </a:t>
            </a:r>
            <a:endParaRPr lang="en-US" altLang="en-US" sz="2400" i="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anim calcmode="lin" valueType="num">
                                      <p:cBhvr additive="base">
                                        <p:cTn id="7" dur="500" fill="hold"/>
                                        <p:tgtEl>
                                          <p:spTgt spid="27">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27">
                                            <p:txEl>
                                              <p:pRg st="1" end="1"/>
                                            </p:txEl>
                                          </p:spTgt>
                                        </p:tgtEl>
                                        <p:attrNameLst>
                                          <p:attrName>style.visibility</p:attrName>
                                        </p:attrNameLst>
                                      </p:cBhvr>
                                      <p:to>
                                        <p:strVal val="visible"/>
                                      </p:to>
                                    </p:set>
                                    <p:anim calcmode="lin" valueType="num">
                                      <p:cBhvr additive="base">
                                        <p:cTn id="13" dur="500" fill="hold"/>
                                        <p:tgtEl>
                                          <p:spTgt spid="27">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406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8300" y="1254125"/>
            <a:ext cx="6746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44067" name="Group 3"/>
          <p:cNvGrpSpPr>
            <a:grpSpLocks/>
          </p:cNvGrpSpPr>
          <p:nvPr/>
        </p:nvGrpSpPr>
        <p:grpSpPr bwMode="auto">
          <a:xfrm>
            <a:off x="149225" y="2438400"/>
            <a:ext cx="744538" cy="1258888"/>
            <a:chOff x="2400" y="2064"/>
            <a:chExt cx="744" cy="912"/>
          </a:xfrm>
        </p:grpSpPr>
        <p:sp>
          <p:nvSpPr>
            <p:cNvPr id="344088" name="Freeform 4"/>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4089" name="Freeform 5"/>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4090" name="Freeform 6"/>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4091" name="Freeform 7"/>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4092" name="Freeform 8"/>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4093" name="Freeform 9"/>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pic>
        <p:nvPicPr>
          <p:cNvPr id="344068"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450" y="533400"/>
            <a:ext cx="4794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4069"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106502" name="Rectangle 13"/>
          <p:cNvSpPr>
            <a:spLocks noChangeArrowheads="1"/>
          </p:cNvSpPr>
          <p:nvPr/>
        </p:nvSpPr>
        <p:spPr bwMode="auto">
          <a:xfrm>
            <a:off x="1676400" y="820738"/>
            <a:ext cx="8077200" cy="461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defRPr/>
            </a:pPr>
            <a:r>
              <a:rPr lang="en-US" altLang="en-US" sz="3000" i="0" dirty="0" smtClean="0"/>
              <a:t> Precondition:  Integers </a:t>
            </a:r>
            <a:r>
              <a:rPr lang="en-US" altLang="en-US" sz="3000" dirty="0" smtClean="0">
                <a:solidFill>
                  <a:schemeClr val="accent1"/>
                </a:solidFill>
              </a:rPr>
              <a:t>X</a:t>
            </a:r>
            <a:r>
              <a:rPr lang="en-US" altLang="en-US" sz="3000" i="0" dirty="0" smtClean="0"/>
              <a:t> and </a:t>
            </a:r>
            <a:r>
              <a:rPr lang="en-US" altLang="en-US" sz="3000" dirty="0" smtClean="0">
                <a:solidFill>
                  <a:schemeClr val="accent1"/>
                </a:solidFill>
              </a:rPr>
              <a:t>Y</a:t>
            </a:r>
            <a:r>
              <a:rPr lang="en-US" altLang="en-US" sz="3000" i="0" dirty="0" smtClean="0"/>
              <a:t>.</a:t>
            </a:r>
          </a:p>
          <a:p>
            <a:pPr eaLnBrk="1" hangingPunct="1">
              <a:spcBef>
                <a:spcPct val="0"/>
              </a:spcBef>
              <a:defRPr/>
            </a:pPr>
            <a:r>
              <a:rPr lang="en-US" altLang="en-US" sz="3000" i="0" dirty="0" smtClean="0"/>
              <a:t> </a:t>
            </a:r>
            <a:r>
              <a:rPr lang="en-US" altLang="en-US" sz="3000" i="0" dirty="0" err="1" smtClean="0"/>
              <a:t>Postcondition</a:t>
            </a:r>
            <a:r>
              <a:rPr lang="en-US" altLang="en-US" sz="3000" i="0" dirty="0" smtClean="0"/>
              <a:t>:       </a:t>
            </a:r>
            <a:r>
              <a:rPr lang="en-US" altLang="en-US" sz="3000" dirty="0" smtClean="0">
                <a:solidFill>
                  <a:schemeClr val="accent1"/>
                </a:solidFill>
              </a:rPr>
              <a:t>X</a:t>
            </a:r>
            <a:r>
              <a:rPr lang="en-US" altLang="en-US" sz="3000" dirty="0" smtClean="0">
                <a:solidFill>
                  <a:schemeClr val="accent1"/>
                </a:solidFill>
                <a:sym typeface="Symbol"/>
              </a:rPr>
              <a:t></a:t>
            </a:r>
            <a:r>
              <a:rPr lang="en-US" altLang="en-US" sz="3000" dirty="0" smtClean="0">
                <a:solidFill>
                  <a:schemeClr val="accent1"/>
                </a:solidFill>
              </a:rPr>
              <a:t>Y </a:t>
            </a:r>
          </a:p>
          <a:p>
            <a:pPr eaLnBrk="1" hangingPunct="1">
              <a:spcBef>
                <a:spcPct val="0"/>
              </a:spcBef>
              <a:buFontTx/>
              <a:buNone/>
              <a:defRPr/>
            </a:pPr>
            <a:endParaRPr lang="en-US" altLang="en-US" sz="3000" i="0" dirty="0" smtClean="0"/>
          </a:p>
          <a:p>
            <a:pPr eaLnBrk="1" hangingPunct="1">
              <a:spcBef>
                <a:spcPct val="0"/>
              </a:spcBef>
              <a:defRPr/>
            </a:pPr>
            <a:r>
              <a:rPr lang="en-US" altLang="en-US" sz="3000" i="0" dirty="0" smtClean="0"/>
              <a:t>Elementary School Algorithm: </a:t>
            </a:r>
            <a:r>
              <a:rPr lang="en-US" altLang="en-US" sz="2000" dirty="0" smtClean="0">
                <a:solidFill>
                  <a:schemeClr val="accent1"/>
                </a:solidFill>
              </a:rPr>
              <a:t>X</a:t>
            </a:r>
            <a:r>
              <a:rPr lang="en-US" altLang="en-US" sz="2000" dirty="0" smtClean="0">
                <a:solidFill>
                  <a:schemeClr val="accent1"/>
                </a:solidFill>
                <a:sym typeface="Symbol"/>
              </a:rPr>
              <a:t></a:t>
            </a:r>
            <a:r>
              <a:rPr lang="en-US" altLang="en-US" sz="2000" dirty="0" smtClean="0">
                <a:solidFill>
                  <a:schemeClr val="accent1"/>
                </a:solidFill>
              </a:rPr>
              <a:t>Y = Y+Y+Y+…+Y</a:t>
            </a:r>
            <a:endParaRPr lang="en-US" altLang="en-US" sz="2600" i="0" dirty="0" smtClean="0"/>
          </a:p>
          <a:p>
            <a:pPr marL="457200" lvl="1" indent="0" eaLnBrk="1" hangingPunct="1">
              <a:spcBef>
                <a:spcPct val="0"/>
              </a:spcBef>
              <a:buFontTx/>
              <a:buNone/>
              <a:defRPr/>
            </a:pPr>
            <a:r>
              <a:rPr lang="en-US" altLang="en-US" sz="2600" dirty="0" smtClean="0">
                <a:solidFill>
                  <a:schemeClr val="accent1"/>
                </a:solidFill>
              </a:rPr>
              <a:t>s=0</a:t>
            </a:r>
          </a:p>
          <a:p>
            <a:pPr marL="457200" lvl="1" indent="0" eaLnBrk="1" hangingPunct="1">
              <a:spcBef>
                <a:spcPct val="0"/>
              </a:spcBef>
              <a:buFontTx/>
              <a:buNone/>
              <a:defRPr/>
            </a:pPr>
            <a:r>
              <a:rPr lang="en-US" altLang="en-US" sz="2600" dirty="0" smtClean="0">
                <a:solidFill>
                  <a:schemeClr val="accent1"/>
                </a:solidFill>
              </a:rPr>
              <a:t>x=X, y=Y</a:t>
            </a:r>
          </a:p>
          <a:p>
            <a:pPr marL="457200" lvl="1" indent="0" eaLnBrk="1" hangingPunct="1">
              <a:spcBef>
                <a:spcPct val="0"/>
              </a:spcBef>
              <a:buFontTx/>
              <a:buNone/>
              <a:defRPr/>
            </a:pPr>
            <a:r>
              <a:rPr lang="en-US" altLang="en-US" sz="2600" dirty="0" smtClean="0">
                <a:solidFill>
                  <a:schemeClr val="accent1"/>
                </a:solidFill>
              </a:rPr>
              <a:t>loop</a:t>
            </a:r>
          </a:p>
          <a:p>
            <a:pPr marL="457200" lvl="1" indent="0" eaLnBrk="1" hangingPunct="1">
              <a:spcBef>
                <a:spcPct val="0"/>
              </a:spcBef>
              <a:buFontTx/>
              <a:buNone/>
              <a:defRPr/>
            </a:pPr>
            <a:r>
              <a:rPr lang="en-US" altLang="en-US" sz="2600" dirty="0" smtClean="0">
                <a:solidFill>
                  <a:schemeClr val="accent1"/>
                </a:solidFill>
              </a:rPr>
              <a:t>     exit when x=0</a:t>
            </a:r>
          </a:p>
          <a:p>
            <a:pPr marL="857250" lvl="2" indent="0" eaLnBrk="1" hangingPunct="1">
              <a:spcBef>
                <a:spcPct val="0"/>
              </a:spcBef>
              <a:buFontTx/>
              <a:buNone/>
              <a:defRPr/>
            </a:pPr>
            <a:r>
              <a:rPr lang="en-US" altLang="en-US" sz="2200" dirty="0" smtClean="0">
                <a:solidFill>
                  <a:schemeClr val="accent1"/>
                </a:solidFill>
              </a:rPr>
              <a:t>x = x-1</a:t>
            </a:r>
          </a:p>
          <a:p>
            <a:pPr marL="857250" lvl="2" indent="0" eaLnBrk="1" hangingPunct="1">
              <a:spcBef>
                <a:spcPct val="0"/>
              </a:spcBef>
              <a:buFontTx/>
              <a:buNone/>
              <a:defRPr/>
            </a:pPr>
            <a:r>
              <a:rPr lang="en-US" altLang="en-US" sz="2200" dirty="0" smtClean="0">
                <a:solidFill>
                  <a:schemeClr val="accent1"/>
                </a:solidFill>
              </a:rPr>
              <a:t>s = </a:t>
            </a:r>
            <a:r>
              <a:rPr lang="en-US" altLang="en-US" sz="2200" dirty="0" err="1" smtClean="0">
                <a:solidFill>
                  <a:schemeClr val="accent1"/>
                </a:solidFill>
              </a:rPr>
              <a:t>s+Y</a:t>
            </a:r>
            <a:endParaRPr lang="en-US" altLang="en-US" sz="2200" dirty="0" smtClean="0">
              <a:solidFill>
                <a:schemeClr val="accent1"/>
              </a:solidFill>
            </a:endParaRPr>
          </a:p>
          <a:p>
            <a:pPr marL="514350" lvl="1" indent="0" eaLnBrk="1" hangingPunct="1">
              <a:spcBef>
                <a:spcPct val="0"/>
              </a:spcBef>
              <a:buFontTx/>
              <a:buNone/>
              <a:defRPr/>
            </a:pPr>
            <a:r>
              <a:rPr lang="en-US" altLang="en-US" sz="2600" dirty="0" smtClean="0">
                <a:solidFill>
                  <a:schemeClr val="accent1"/>
                </a:solidFill>
              </a:rPr>
              <a:t>return(s)</a:t>
            </a:r>
          </a:p>
        </p:txBody>
      </p:sp>
      <p:sp>
        <p:nvSpPr>
          <p:cNvPr id="344071" name="Rectangle 13"/>
          <p:cNvSpPr>
            <a:spLocks noChangeArrowheads="1"/>
          </p:cNvSpPr>
          <p:nvPr/>
        </p:nvSpPr>
        <p:spPr bwMode="auto">
          <a:xfrm>
            <a:off x="4648200" y="2743200"/>
            <a:ext cx="4419600" cy="275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2400" i="0"/>
              <a:t>Great, but lets try a </a:t>
            </a:r>
            <a:r>
              <a:rPr lang="en-US" altLang="en-US" sz="2400"/>
              <a:t>Shrinking </a:t>
            </a:r>
            <a:br>
              <a:rPr lang="en-US" altLang="en-US" sz="2400"/>
            </a:br>
            <a:r>
              <a:rPr lang="en-US" altLang="en-US" sz="2400"/>
              <a:t>Input Instance</a:t>
            </a:r>
            <a:r>
              <a:rPr lang="en-US" altLang="en-US" sz="2400" i="0">
                <a:sym typeface="Symbol" pitchFamily="18" charset="2"/>
              </a:rPr>
              <a:t> Loop invariant.</a:t>
            </a:r>
            <a:endParaRPr lang="en-US" altLang="en-US" sz="2400"/>
          </a:p>
          <a:p>
            <a:pPr lvl="1" eaLnBrk="1" hangingPunct="1"/>
            <a:r>
              <a:rPr lang="en-US" altLang="en-US" sz="2400" i="0"/>
              <a:t>An instance has been produced that is smaller than the actual instance and these two instances require the same output. </a:t>
            </a:r>
            <a:endParaRPr lang="en-US" altLang="en-US" sz="2400" i="0">
              <a:sym typeface="Symbol" pitchFamily="18" charset="2"/>
            </a:endParaRPr>
          </a:p>
        </p:txBody>
      </p:sp>
      <p:grpSp>
        <p:nvGrpSpPr>
          <p:cNvPr id="344072" name="Group 19"/>
          <p:cNvGrpSpPr>
            <a:grpSpLocks/>
          </p:cNvGrpSpPr>
          <p:nvPr/>
        </p:nvGrpSpPr>
        <p:grpSpPr bwMode="auto">
          <a:xfrm>
            <a:off x="4038600" y="2814638"/>
            <a:ext cx="831850" cy="766762"/>
            <a:chOff x="1102" y="2623"/>
            <a:chExt cx="2280" cy="1785"/>
          </a:xfrm>
        </p:grpSpPr>
        <p:sp>
          <p:nvSpPr>
            <p:cNvPr id="344075" name="Freeform 20" descr="Green marble"/>
            <p:cNvSpPr>
              <a:spLocks/>
            </p:cNvSpPr>
            <p:nvPr/>
          </p:nvSpPr>
          <p:spPr bwMode="auto">
            <a:xfrm>
              <a:off x="1102" y="2623"/>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5"/>
              <a:srcRect/>
              <a:tile tx="0" ty="0" sx="100000" sy="100000" flip="none" algn="tl"/>
            </a:blipFill>
            <a:ln w="9525">
              <a:solidFill>
                <a:srgbClr val="000000"/>
              </a:solidFill>
              <a:round/>
              <a:headEnd/>
              <a:tailEnd/>
            </a:ln>
          </p:spPr>
          <p:txBody>
            <a:bodyPr/>
            <a:lstStyle/>
            <a:p>
              <a:endParaRPr lang="en-US"/>
            </a:p>
          </p:txBody>
        </p:sp>
        <p:grpSp>
          <p:nvGrpSpPr>
            <p:cNvPr id="344076" name="Group 21"/>
            <p:cNvGrpSpPr>
              <a:grpSpLocks/>
            </p:cNvGrpSpPr>
            <p:nvPr/>
          </p:nvGrpSpPr>
          <p:grpSpPr bwMode="auto">
            <a:xfrm>
              <a:off x="1584" y="2688"/>
              <a:ext cx="1216" cy="1440"/>
              <a:chOff x="2641" y="1488"/>
              <a:chExt cx="2655" cy="2488"/>
            </a:xfrm>
          </p:grpSpPr>
          <p:grpSp>
            <p:nvGrpSpPr>
              <p:cNvPr id="344077" name="Group 22"/>
              <p:cNvGrpSpPr>
                <a:grpSpLocks/>
              </p:cNvGrpSpPr>
              <p:nvPr/>
            </p:nvGrpSpPr>
            <p:grpSpPr bwMode="auto">
              <a:xfrm>
                <a:off x="2641" y="1488"/>
                <a:ext cx="2496" cy="2436"/>
                <a:chOff x="2641" y="1488"/>
                <a:chExt cx="2496" cy="2436"/>
              </a:xfrm>
            </p:grpSpPr>
            <p:sp>
              <p:nvSpPr>
                <p:cNvPr id="344082" name="Freeform 23"/>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4083" name="Freeform 24"/>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4084" name="Freeform 25"/>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4085" name="Freeform 26"/>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4086" name="Freeform 27"/>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4087" name="Freeform 28"/>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44078" name="Group 29"/>
              <p:cNvGrpSpPr>
                <a:grpSpLocks/>
              </p:cNvGrpSpPr>
              <p:nvPr/>
            </p:nvGrpSpPr>
            <p:grpSpPr bwMode="auto">
              <a:xfrm>
                <a:off x="4864" y="3099"/>
                <a:ext cx="432" cy="877"/>
                <a:chOff x="4864" y="3099"/>
                <a:chExt cx="432" cy="877"/>
              </a:xfrm>
            </p:grpSpPr>
            <p:sp>
              <p:nvSpPr>
                <p:cNvPr id="344079" name="Freeform 30"/>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4080" name="Freeform 31"/>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4081" name="Freeform 32"/>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57" name="Rectangle 13"/>
          <p:cNvSpPr>
            <a:spLocks noChangeArrowheads="1"/>
          </p:cNvSpPr>
          <p:nvPr/>
        </p:nvSpPr>
        <p:spPr bwMode="auto">
          <a:xfrm>
            <a:off x="4648200" y="5440363"/>
            <a:ext cx="67818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2400" i="0" dirty="0"/>
              <a:t>What is the maintained </a:t>
            </a:r>
            <a:br>
              <a:rPr lang="en-US" altLang="en-US" sz="2400" i="0" dirty="0"/>
            </a:br>
            <a:r>
              <a:rPr lang="en-US" altLang="en-US" sz="2400" i="0" dirty="0"/>
              <a:t>relationship between </a:t>
            </a:r>
            <a:r>
              <a:rPr lang="en-US" altLang="en-US" sz="2400" dirty="0">
                <a:solidFill>
                  <a:schemeClr val="accent1"/>
                </a:solidFill>
                <a:sym typeface="Symbol" pitchFamily="18" charset="2"/>
              </a:rPr>
              <a:t></a:t>
            </a:r>
            <a:r>
              <a:rPr lang="en-US" altLang="en-US" sz="2400" dirty="0" err="1">
                <a:solidFill>
                  <a:schemeClr val="accent1"/>
                </a:solidFill>
                <a:sym typeface="Symbol" pitchFamily="18" charset="2"/>
              </a:rPr>
              <a:t>X,Y,x,s</a:t>
            </a:r>
            <a:r>
              <a:rPr lang="en-US" altLang="en-US" sz="2400" dirty="0">
                <a:solidFill>
                  <a:schemeClr val="accent1"/>
                </a:solidFill>
                <a:sym typeface="Symbol" pitchFamily="18" charset="2"/>
              </a:rPr>
              <a:t></a:t>
            </a:r>
            <a:r>
              <a:rPr lang="en-US" altLang="en-US" sz="2400" i="0" dirty="0">
                <a:sym typeface="Symbol" pitchFamily="18" charset="2"/>
              </a:rPr>
              <a:t>?</a:t>
            </a:r>
          </a:p>
          <a:p>
            <a:pPr lvl="1" eaLnBrk="1" hangingPunct="1">
              <a:spcBef>
                <a:spcPct val="0"/>
              </a:spcBef>
              <a:buFontTx/>
              <a:buChar char="•"/>
            </a:pPr>
            <a:r>
              <a:rPr lang="en-US" altLang="en-US" sz="2400" dirty="0">
                <a:solidFill>
                  <a:schemeClr val="accent1"/>
                </a:solidFill>
                <a:sym typeface="Symbol" pitchFamily="18" charset="2"/>
              </a:rPr>
              <a:t> </a:t>
            </a:r>
            <a:r>
              <a:rPr lang="en-US" altLang="en-US" dirty="0">
                <a:solidFill>
                  <a:schemeClr val="accent1"/>
                </a:solidFill>
              </a:rPr>
              <a:t>X</a:t>
            </a:r>
            <a:r>
              <a:rPr lang="en-US" altLang="en-US" dirty="0">
                <a:solidFill>
                  <a:schemeClr val="accent1"/>
                </a:solidFill>
                <a:sym typeface="Symbol" pitchFamily="18" charset="2"/>
              </a:rPr>
              <a:t></a:t>
            </a:r>
            <a:r>
              <a:rPr lang="en-US" altLang="en-US" dirty="0">
                <a:solidFill>
                  <a:schemeClr val="accent1"/>
                </a:solidFill>
              </a:rPr>
              <a:t>Y</a:t>
            </a:r>
            <a:r>
              <a:rPr lang="en-US" altLang="en-US" dirty="0">
                <a:solidFill>
                  <a:schemeClr val="accent1"/>
                </a:solidFill>
                <a:sym typeface="Symbol" pitchFamily="18" charset="2"/>
              </a:rPr>
              <a:t> = </a:t>
            </a:r>
            <a:r>
              <a:rPr lang="en-US" altLang="en-US" dirty="0" err="1">
                <a:solidFill>
                  <a:schemeClr val="accent1"/>
                </a:solidFill>
                <a:sym typeface="Symbol" pitchFamily="18" charset="2"/>
              </a:rPr>
              <a:t>xy</a:t>
            </a:r>
            <a:r>
              <a:rPr lang="en-US" altLang="en-US" dirty="0">
                <a:solidFill>
                  <a:schemeClr val="accent1"/>
                </a:solidFill>
              </a:rPr>
              <a:t> </a:t>
            </a:r>
          </a:p>
          <a:p>
            <a:pPr lvl="1" eaLnBrk="1" hangingPunct="1">
              <a:spcBef>
                <a:spcPct val="0"/>
              </a:spcBef>
              <a:buFontTx/>
              <a:buChar char="•"/>
            </a:pPr>
            <a:endParaRPr lang="en-US" altLang="en-US" sz="2400" i="0" dirty="0">
              <a:sym typeface="Symbol" pitchFamily="18" charset="2"/>
            </a:endParaRPr>
          </a:p>
        </p:txBody>
      </p:sp>
      <p:sp>
        <p:nvSpPr>
          <p:cNvPr id="2" name="Rectangle 1"/>
          <p:cNvSpPr>
            <a:spLocks noChangeArrowheads="1"/>
          </p:cNvSpPr>
          <p:nvPr/>
        </p:nvSpPr>
        <p:spPr bwMode="auto">
          <a:xfrm>
            <a:off x="6986587" y="6172200"/>
            <a:ext cx="78581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dirty="0">
                <a:solidFill>
                  <a:schemeClr val="accent1"/>
                </a:solidFill>
                <a:sym typeface="Symbol" pitchFamily="18" charset="2"/>
              </a:rPr>
              <a:t>+ s</a:t>
            </a:r>
            <a:r>
              <a:rPr lang="en-US" altLang="en-US" sz="3000" dirty="0">
                <a:solidFill>
                  <a:schemeClr val="accent1"/>
                </a:solidFill>
              </a:rPr>
              <a:t> </a:t>
            </a:r>
          </a:p>
        </p:txBody>
      </p:sp>
      <p:sp>
        <p:nvSpPr>
          <p:cNvPr id="30" name="Rectangle 29"/>
          <p:cNvSpPr>
            <a:spLocks noChangeArrowheads="1"/>
          </p:cNvSpPr>
          <p:nvPr/>
        </p:nvSpPr>
        <p:spPr bwMode="auto">
          <a:xfrm>
            <a:off x="101393" y="5620901"/>
            <a:ext cx="137569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dirty="0" smtClean="0">
                <a:solidFill>
                  <a:schemeClr val="accent1"/>
                </a:solidFill>
                <a:sym typeface="Symbol" pitchFamily="18" charset="2"/>
              </a:rPr>
              <a:t>x = X-</a:t>
            </a:r>
            <a:r>
              <a:rPr lang="en-US" altLang="en-US" sz="3000" dirty="0" err="1" smtClean="0">
                <a:solidFill>
                  <a:schemeClr val="accent1"/>
                </a:solidFill>
                <a:sym typeface="Symbol" pitchFamily="18" charset="2"/>
              </a:rPr>
              <a:t>i</a:t>
            </a:r>
            <a:r>
              <a:rPr lang="en-US" altLang="en-US" sz="3000" dirty="0" smtClean="0">
                <a:solidFill>
                  <a:schemeClr val="accent1"/>
                </a:solidFill>
                <a:sym typeface="Symbol" pitchFamily="18" charset="2"/>
              </a:rPr>
              <a:t>,</a:t>
            </a:r>
          </a:p>
        </p:txBody>
      </p:sp>
      <p:sp>
        <p:nvSpPr>
          <p:cNvPr id="31" name="Rectangle 30"/>
          <p:cNvSpPr>
            <a:spLocks noChangeArrowheads="1"/>
          </p:cNvSpPr>
          <p:nvPr/>
        </p:nvSpPr>
        <p:spPr bwMode="auto">
          <a:xfrm>
            <a:off x="1569367" y="5592325"/>
            <a:ext cx="102143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dirty="0" smtClean="0">
                <a:solidFill>
                  <a:schemeClr val="accent1"/>
                </a:solidFill>
                <a:sym typeface="Symbol" pitchFamily="18" charset="2"/>
              </a:rPr>
              <a:t>y = Y</a:t>
            </a:r>
          </a:p>
        </p:txBody>
      </p:sp>
      <p:sp>
        <p:nvSpPr>
          <p:cNvPr id="32" name="Rectangle 31"/>
          <p:cNvSpPr>
            <a:spLocks noChangeArrowheads="1"/>
          </p:cNvSpPr>
          <p:nvPr/>
        </p:nvSpPr>
        <p:spPr bwMode="auto">
          <a:xfrm>
            <a:off x="111965" y="6174899"/>
            <a:ext cx="110639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dirty="0" smtClean="0">
                <a:solidFill>
                  <a:schemeClr val="accent1"/>
                </a:solidFill>
                <a:sym typeface="Symbol" pitchFamily="18" charset="2"/>
              </a:rPr>
              <a:t>s = </a:t>
            </a:r>
            <a:r>
              <a:rPr lang="en-US" altLang="en-US" sz="3000" dirty="0" err="1" smtClean="0">
                <a:solidFill>
                  <a:schemeClr val="accent1"/>
                </a:solidFill>
                <a:sym typeface="Symbol" pitchFamily="18" charset="2"/>
              </a:rPr>
              <a:t>iY</a:t>
            </a:r>
            <a:endParaRPr lang="en-US" altLang="en-US" sz="3000" dirty="0">
              <a:solidFill>
                <a:schemeClr val="accent1"/>
              </a:solidFill>
            </a:endParaRPr>
          </a:p>
        </p:txBody>
      </p:sp>
      <p:sp>
        <p:nvSpPr>
          <p:cNvPr id="33" name="Rectangle 32"/>
          <p:cNvSpPr>
            <a:spLocks noChangeArrowheads="1"/>
          </p:cNvSpPr>
          <p:nvPr/>
        </p:nvSpPr>
        <p:spPr bwMode="auto">
          <a:xfrm>
            <a:off x="1281112" y="6185972"/>
            <a:ext cx="154561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dirty="0" smtClean="0">
                <a:solidFill>
                  <a:schemeClr val="accent1"/>
                </a:solidFill>
                <a:sym typeface="Symbol" pitchFamily="18" charset="2"/>
              </a:rPr>
              <a:t>= (X-x)Y</a:t>
            </a:r>
            <a:endParaRPr lang="en-US" altLang="en-US" sz="3000" dirty="0">
              <a:solidFill>
                <a:schemeClr val="accent1"/>
              </a:solidFill>
            </a:endParaRPr>
          </a:p>
        </p:txBody>
      </p:sp>
      <p:sp>
        <p:nvSpPr>
          <p:cNvPr id="34" name="Rectangle 33"/>
          <p:cNvSpPr>
            <a:spLocks noChangeArrowheads="1"/>
          </p:cNvSpPr>
          <p:nvPr/>
        </p:nvSpPr>
        <p:spPr bwMode="auto">
          <a:xfrm>
            <a:off x="2816832" y="6172200"/>
            <a:ext cx="165301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dirty="0" smtClean="0">
                <a:solidFill>
                  <a:schemeClr val="accent1"/>
                </a:solidFill>
                <a:sym typeface="Symbol" pitchFamily="18" charset="2"/>
              </a:rPr>
              <a:t>= XY - </a:t>
            </a:r>
            <a:r>
              <a:rPr lang="en-US" altLang="en-US" sz="3000" dirty="0" err="1" smtClean="0">
                <a:solidFill>
                  <a:schemeClr val="accent1"/>
                </a:solidFill>
                <a:sym typeface="Symbol" pitchFamily="18" charset="2"/>
              </a:rPr>
              <a:t>xy</a:t>
            </a:r>
            <a:endParaRPr lang="en-US" altLang="en-US" sz="3000" dirty="0">
              <a:solidFill>
                <a:schemeClr val="accent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06502">
                                            <p:txEl>
                                              <p:pRg st="4" end="4"/>
                                            </p:txEl>
                                          </p:spTgt>
                                        </p:tgtEl>
                                        <p:attrNameLst>
                                          <p:attrName>style.visibility</p:attrName>
                                        </p:attrNameLst>
                                      </p:cBhvr>
                                      <p:to>
                                        <p:strVal val="visible"/>
                                      </p:to>
                                    </p:set>
                                    <p:anim calcmode="lin" valueType="num">
                                      <p:cBhvr additive="base">
                                        <p:cTn id="7" dur="500" fill="hold"/>
                                        <p:tgtEl>
                                          <p:spTgt spid="106502">
                                            <p:txEl>
                                              <p:pRg st="4" end="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6502">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06502">
                                            <p:txEl>
                                              <p:pRg st="5" end="5"/>
                                            </p:txEl>
                                          </p:spTgt>
                                        </p:tgtEl>
                                        <p:attrNameLst>
                                          <p:attrName>style.visibility</p:attrName>
                                        </p:attrNameLst>
                                      </p:cBhvr>
                                      <p:to>
                                        <p:strVal val="visible"/>
                                      </p:to>
                                    </p:set>
                                    <p:anim calcmode="lin" valueType="num">
                                      <p:cBhvr additive="base">
                                        <p:cTn id="11" dur="500" fill="hold"/>
                                        <p:tgtEl>
                                          <p:spTgt spid="106502">
                                            <p:txEl>
                                              <p:pRg st="5" end="5"/>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06502">
                                            <p:txEl>
                                              <p:pRg st="5" end="5"/>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06502">
                                            <p:txEl>
                                              <p:pRg st="6" end="6"/>
                                            </p:txEl>
                                          </p:spTgt>
                                        </p:tgtEl>
                                        <p:attrNameLst>
                                          <p:attrName>style.visibility</p:attrName>
                                        </p:attrNameLst>
                                      </p:cBhvr>
                                      <p:to>
                                        <p:strVal val="visible"/>
                                      </p:to>
                                    </p:set>
                                    <p:anim calcmode="lin" valueType="num">
                                      <p:cBhvr additive="base">
                                        <p:cTn id="15" dur="500" fill="hold"/>
                                        <p:tgtEl>
                                          <p:spTgt spid="106502">
                                            <p:txEl>
                                              <p:pRg st="6" end="6"/>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06502">
                                            <p:txEl>
                                              <p:pRg st="6" end="6"/>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06502">
                                            <p:txEl>
                                              <p:pRg st="7" end="7"/>
                                            </p:txEl>
                                          </p:spTgt>
                                        </p:tgtEl>
                                        <p:attrNameLst>
                                          <p:attrName>style.visibility</p:attrName>
                                        </p:attrNameLst>
                                      </p:cBhvr>
                                      <p:to>
                                        <p:strVal val="visible"/>
                                      </p:to>
                                    </p:set>
                                    <p:anim calcmode="lin" valueType="num">
                                      <p:cBhvr additive="base">
                                        <p:cTn id="19" dur="500" fill="hold"/>
                                        <p:tgtEl>
                                          <p:spTgt spid="106502">
                                            <p:txEl>
                                              <p:pRg st="7" end="7"/>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6502">
                                            <p:txEl>
                                              <p:pRg st="7" end="7"/>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06502">
                                            <p:txEl>
                                              <p:pRg st="8" end="8"/>
                                            </p:txEl>
                                          </p:spTgt>
                                        </p:tgtEl>
                                        <p:attrNameLst>
                                          <p:attrName>style.visibility</p:attrName>
                                        </p:attrNameLst>
                                      </p:cBhvr>
                                      <p:to>
                                        <p:strVal val="visible"/>
                                      </p:to>
                                    </p:set>
                                    <p:anim calcmode="lin" valueType="num">
                                      <p:cBhvr additive="base">
                                        <p:cTn id="23" dur="500" fill="hold"/>
                                        <p:tgtEl>
                                          <p:spTgt spid="106502">
                                            <p:txEl>
                                              <p:pRg st="8" end="8"/>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6502">
                                            <p:txEl>
                                              <p:pRg st="8" end="8"/>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06502">
                                            <p:txEl>
                                              <p:pRg st="9" end="9"/>
                                            </p:txEl>
                                          </p:spTgt>
                                        </p:tgtEl>
                                        <p:attrNameLst>
                                          <p:attrName>style.visibility</p:attrName>
                                        </p:attrNameLst>
                                      </p:cBhvr>
                                      <p:to>
                                        <p:strVal val="visible"/>
                                      </p:to>
                                    </p:set>
                                    <p:anim calcmode="lin" valueType="num">
                                      <p:cBhvr additive="base">
                                        <p:cTn id="27" dur="500" fill="hold"/>
                                        <p:tgtEl>
                                          <p:spTgt spid="106502">
                                            <p:txEl>
                                              <p:pRg st="9" end="9"/>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06502">
                                            <p:txEl>
                                              <p:pRg st="9" end="9"/>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06502">
                                            <p:txEl>
                                              <p:pRg st="10" end="10"/>
                                            </p:txEl>
                                          </p:spTgt>
                                        </p:tgtEl>
                                        <p:attrNameLst>
                                          <p:attrName>style.visibility</p:attrName>
                                        </p:attrNameLst>
                                      </p:cBhvr>
                                      <p:to>
                                        <p:strVal val="visible"/>
                                      </p:to>
                                    </p:set>
                                    <p:anim calcmode="lin" valueType="num">
                                      <p:cBhvr additive="base">
                                        <p:cTn id="31" dur="500" fill="hold"/>
                                        <p:tgtEl>
                                          <p:spTgt spid="106502">
                                            <p:txEl>
                                              <p:pRg st="10" end="1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6502">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57">
                                            <p:txEl>
                                              <p:pRg st="0" end="0"/>
                                            </p:txEl>
                                          </p:spTgt>
                                        </p:tgtEl>
                                        <p:attrNameLst>
                                          <p:attrName>style.visibility</p:attrName>
                                        </p:attrNameLst>
                                      </p:cBhvr>
                                      <p:to>
                                        <p:strVal val="visible"/>
                                      </p:to>
                                    </p:set>
                                    <p:anim calcmode="lin" valueType="num">
                                      <p:cBhvr additive="base">
                                        <p:cTn id="37" dur="500" fill="hold"/>
                                        <p:tgtEl>
                                          <p:spTgt spid="57">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5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0"/>
                                        </p:tgtEl>
                                        <p:attrNameLst>
                                          <p:attrName>style.visibility</p:attrName>
                                        </p:attrNameLst>
                                      </p:cBhvr>
                                      <p:to>
                                        <p:strVal val="visible"/>
                                      </p:to>
                                    </p:set>
                                    <p:anim calcmode="lin" valueType="num">
                                      <p:cBhvr additive="base">
                                        <p:cTn id="43" dur="500" fill="hold"/>
                                        <p:tgtEl>
                                          <p:spTgt spid="30"/>
                                        </p:tgtEl>
                                        <p:attrNameLst>
                                          <p:attrName>ppt_x</p:attrName>
                                        </p:attrNameLst>
                                      </p:cBhvr>
                                      <p:tavLst>
                                        <p:tav tm="0">
                                          <p:val>
                                            <p:strVal val="#ppt_x"/>
                                          </p:val>
                                        </p:tav>
                                        <p:tav tm="100000">
                                          <p:val>
                                            <p:strVal val="#ppt_x"/>
                                          </p:val>
                                        </p:tav>
                                      </p:tavLst>
                                    </p:anim>
                                    <p:anim calcmode="lin" valueType="num">
                                      <p:cBhvr additive="base">
                                        <p:cTn id="4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1"/>
                                        </p:tgtEl>
                                        <p:attrNameLst>
                                          <p:attrName>style.visibility</p:attrName>
                                        </p:attrNameLst>
                                      </p:cBhvr>
                                      <p:to>
                                        <p:strVal val="visible"/>
                                      </p:to>
                                    </p:set>
                                    <p:anim calcmode="lin" valueType="num">
                                      <p:cBhvr additive="base">
                                        <p:cTn id="49" dur="500" fill="hold"/>
                                        <p:tgtEl>
                                          <p:spTgt spid="31"/>
                                        </p:tgtEl>
                                        <p:attrNameLst>
                                          <p:attrName>ppt_x</p:attrName>
                                        </p:attrNameLst>
                                      </p:cBhvr>
                                      <p:tavLst>
                                        <p:tav tm="0">
                                          <p:val>
                                            <p:strVal val="#ppt_x"/>
                                          </p:val>
                                        </p:tav>
                                        <p:tav tm="100000">
                                          <p:val>
                                            <p:strVal val="#ppt_x"/>
                                          </p:val>
                                        </p:tav>
                                      </p:tavLst>
                                    </p:anim>
                                    <p:anim calcmode="lin" valueType="num">
                                      <p:cBhvr additive="base">
                                        <p:cTn id="5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2"/>
                                        </p:tgtEl>
                                        <p:attrNameLst>
                                          <p:attrName>style.visibility</p:attrName>
                                        </p:attrNameLst>
                                      </p:cBhvr>
                                      <p:to>
                                        <p:strVal val="visible"/>
                                      </p:to>
                                    </p:set>
                                    <p:anim calcmode="lin" valueType="num">
                                      <p:cBhvr additive="base">
                                        <p:cTn id="55" dur="500" fill="hold"/>
                                        <p:tgtEl>
                                          <p:spTgt spid="32"/>
                                        </p:tgtEl>
                                        <p:attrNameLst>
                                          <p:attrName>ppt_x</p:attrName>
                                        </p:attrNameLst>
                                      </p:cBhvr>
                                      <p:tavLst>
                                        <p:tav tm="0">
                                          <p:val>
                                            <p:strVal val="#ppt_x"/>
                                          </p:val>
                                        </p:tav>
                                        <p:tav tm="100000">
                                          <p:val>
                                            <p:strVal val="#ppt_x"/>
                                          </p:val>
                                        </p:tav>
                                      </p:tavLst>
                                    </p:anim>
                                    <p:anim calcmode="lin" valueType="num">
                                      <p:cBhvr additive="base">
                                        <p:cTn id="5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3"/>
                                        </p:tgtEl>
                                        <p:attrNameLst>
                                          <p:attrName>style.visibility</p:attrName>
                                        </p:attrNameLst>
                                      </p:cBhvr>
                                      <p:to>
                                        <p:strVal val="visible"/>
                                      </p:to>
                                    </p:set>
                                    <p:anim calcmode="lin" valueType="num">
                                      <p:cBhvr additive="base">
                                        <p:cTn id="61" dur="500" fill="hold"/>
                                        <p:tgtEl>
                                          <p:spTgt spid="33"/>
                                        </p:tgtEl>
                                        <p:attrNameLst>
                                          <p:attrName>ppt_x</p:attrName>
                                        </p:attrNameLst>
                                      </p:cBhvr>
                                      <p:tavLst>
                                        <p:tav tm="0">
                                          <p:val>
                                            <p:strVal val="#ppt_x"/>
                                          </p:val>
                                        </p:tav>
                                        <p:tav tm="100000">
                                          <p:val>
                                            <p:strVal val="#ppt_x"/>
                                          </p:val>
                                        </p:tav>
                                      </p:tavLst>
                                    </p:anim>
                                    <p:anim calcmode="lin" valueType="num">
                                      <p:cBhvr additive="base">
                                        <p:cTn id="6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4"/>
                                        </p:tgtEl>
                                        <p:attrNameLst>
                                          <p:attrName>style.visibility</p:attrName>
                                        </p:attrNameLst>
                                      </p:cBhvr>
                                      <p:to>
                                        <p:strVal val="visible"/>
                                      </p:to>
                                    </p:set>
                                    <p:anim calcmode="lin" valueType="num">
                                      <p:cBhvr additive="base">
                                        <p:cTn id="67" dur="500" fill="hold"/>
                                        <p:tgtEl>
                                          <p:spTgt spid="34"/>
                                        </p:tgtEl>
                                        <p:attrNameLst>
                                          <p:attrName>ppt_x</p:attrName>
                                        </p:attrNameLst>
                                      </p:cBhvr>
                                      <p:tavLst>
                                        <p:tav tm="0">
                                          <p:val>
                                            <p:strVal val="#ppt_x"/>
                                          </p:val>
                                        </p:tav>
                                        <p:tav tm="100000">
                                          <p:val>
                                            <p:strVal val="#ppt_x"/>
                                          </p:val>
                                        </p:tav>
                                      </p:tavLst>
                                    </p:anim>
                                    <p:anim calcmode="lin" valueType="num">
                                      <p:cBhvr additive="base">
                                        <p:cTn id="6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57">
                                            <p:txEl>
                                              <p:pRg st="1" end="1"/>
                                            </p:txEl>
                                          </p:spTgt>
                                        </p:tgtEl>
                                        <p:attrNameLst>
                                          <p:attrName>style.visibility</p:attrName>
                                        </p:attrNameLst>
                                      </p:cBhvr>
                                      <p:to>
                                        <p:strVal val="visible"/>
                                      </p:to>
                                    </p:set>
                                    <p:anim calcmode="lin" valueType="num">
                                      <p:cBhvr additive="base">
                                        <p:cTn id="73" dur="500" fill="hold"/>
                                        <p:tgtEl>
                                          <p:spTgt spid="57">
                                            <p:txEl>
                                              <p:pRg st="1" end="1"/>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5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2"/>
                                        </p:tgtEl>
                                        <p:attrNameLst>
                                          <p:attrName>style.visibility</p:attrName>
                                        </p:attrNameLst>
                                      </p:cBhvr>
                                      <p:to>
                                        <p:strVal val="visible"/>
                                      </p:to>
                                    </p:set>
                                    <p:anim calcmode="lin" valueType="num">
                                      <p:cBhvr additive="base">
                                        <p:cTn id="79" dur="500" fill="hold"/>
                                        <p:tgtEl>
                                          <p:spTgt spid="2"/>
                                        </p:tgtEl>
                                        <p:attrNameLst>
                                          <p:attrName>ppt_x</p:attrName>
                                        </p:attrNameLst>
                                      </p:cBhvr>
                                      <p:tavLst>
                                        <p:tav tm="0">
                                          <p:val>
                                            <p:strVal val="#ppt_x"/>
                                          </p:val>
                                        </p:tav>
                                        <p:tav tm="100000">
                                          <p:val>
                                            <p:strVal val="#ppt_x"/>
                                          </p:val>
                                        </p:tav>
                                      </p:tavLst>
                                    </p:anim>
                                    <p:anim calcmode="lin" valueType="num">
                                      <p:cBhvr additive="base">
                                        <p:cTn id="8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0" grpId="0"/>
      <p:bldP spid="31" grpId="0"/>
      <p:bldP spid="32" grpId="0"/>
      <p:bldP spid="33" grpId="0"/>
      <p:bldP spid="34" grpId="0"/>
    </p:bldLst>
  </p:timing>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50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8300" y="1254125"/>
            <a:ext cx="6746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5091"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450" y="533400"/>
            <a:ext cx="4794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5092"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345093" name="Rectangle 13"/>
          <p:cNvSpPr>
            <a:spLocks noChangeArrowheads="1"/>
          </p:cNvSpPr>
          <p:nvPr/>
        </p:nvSpPr>
        <p:spPr bwMode="auto">
          <a:xfrm>
            <a:off x="1676400" y="820738"/>
            <a:ext cx="57912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Integers </a:t>
            </a:r>
            <a:r>
              <a:rPr lang="en-US" altLang="en-US" sz="3000">
                <a:solidFill>
                  <a:schemeClr val="accent1"/>
                </a:solidFill>
              </a:rPr>
              <a:t>X</a:t>
            </a:r>
            <a:r>
              <a:rPr lang="en-US" altLang="en-US" sz="3000" i="0"/>
              <a:t> and </a:t>
            </a:r>
            <a:r>
              <a:rPr lang="en-US" altLang="en-US" sz="3000">
                <a:solidFill>
                  <a:schemeClr val="accent1"/>
                </a:solidFill>
              </a:rPr>
              <a:t>Y</a:t>
            </a:r>
            <a:r>
              <a:rPr lang="en-US" altLang="en-US" sz="3000" i="0"/>
              <a:t>.</a:t>
            </a:r>
          </a:p>
          <a:p>
            <a:pPr eaLnBrk="1" hangingPunct="1">
              <a:spcBef>
                <a:spcPct val="0"/>
              </a:spcBef>
            </a:pPr>
            <a:r>
              <a:rPr lang="en-US" altLang="en-US" sz="3000" i="0"/>
              <a:t> Postcondition: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marL="0" lvl="1" eaLnBrk="1" hangingPunct="1">
              <a:spcBef>
                <a:spcPct val="0"/>
              </a:spcBef>
              <a:buFontTx/>
              <a:buChar char="•"/>
            </a:pPr>
            <a:r>
              <a:rPr lang="en-US" altLang="en-US" sz="3000" i="0">
                <a:sym typeface="Symbol" pitchFamily="18" charset="2"/>
              </a:rPr>
              <a:t> Loop Invariant: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y + s</a:t>
            </a:r>
            <a:r>
              <a:rPr lang="en-US" altLang="en-US" sz="3000">
                <a:solidFill>
                  <a:schemeClr val="accent1"/>
                </a:solidFill>
              </a:rPr>
              <a:t>  </a:t>
            </a:r>
          </a:p>
        </p:txBody>
      </p:sp>
      <p:sp>
        <p:nvSpPr>
          <p:cNvPr id="43" name="Rectangle 13"/>
          <p:cNvSpPr>
            <a:spLocks noChangeArrowheads="1"/>
          </p:cNvSpPr>
          <p:nvPr/>
        </p:nvSpPr>
        <p:spPr bwMode="auto">
          <a:xfrm>
            <a:off x="1981200" y="2425700"/>
            <a:ext cx="5486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i="0"/>
              <a:t>Forget the algorithm. </a:t>
            </a:r>
          </a:p>
          <a:p>
            <a:pPr eaLnBrk="1" hangingPunct="1">
              <a:spcBef>
                <a:spcPct val="0"/>
              </a:spcBef>
              <a:buFontTx/>
              <a:buNone/>
            </a:pPr>
            <a:r>
              <a:rPr lang="en-US" altLang="en-US" sz="2800" i="0"/>
              <a:t>Lets develop it using the steps. </a:t>
            </a:r>
            <a:endParaRPr lang="en-US" altLang="en-US" sz="2800" i="0">
              <a:sym typeface="Symbol" pitchFamily="18" charset="2"/>
            </a:endParaRPr>
          </a:p>
        </p:txBody>
      </p:sp>
      <p:grpSp>
        <p:nvGrpSpPr>
          <p:cNvPr id="345095" name="Group 19"/>
          <p:cNvGrpSpPr>
            <a:grpSpLocks/>
          </p:cNvGrpSpPr>
          <p:nvPr/>
        </p:nvGrpSpPr>
        <p:grpSpPr bwMode="auto">
          <a:xfrm>
            <a:off x="249238" y="1976438"/>
            <a:ext cx="831850" cy="766762"/>
            <a:chOff x="1102" y="2623"/>
            <a:chExt cx="2280" cy="1785"/>
          </a:xfrm>
        </p:grpSpPr>
        <p:sp>
          <p:nvSpPr>
            <p:cNvPr id="345096" name="Freeform 20" descr="Green marble"/>
            <p:cNvSpPr>
              <a:spLocks/>
            </p:cNvSpPr>
            <p:nvPr/>
          </p:nvSpPr>
          <p:spPr bwMode="auto">
            <a:xfrm>
              <a:off x="1102" y="2623"/>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5"/>
              <a:srcRect/>
              <a:tile tx="0" ty="0" sx="100000" sy="100000" flip="none" algn="tl"/>
            </a:blipFill>
            <a:ln w="9525">
              <a:solidFill>
                <a:srgbClr val="000000"/>
              </a:solidFill>
              <a:round/>
              <a:headEnd/>
              <a:tailEnd/>
            </a:ln>
          </p:spPr>
          <p:txBody>
            <a:bodyPr/>
            <a:lstStyle/>
            <a:p>
              <a:endParaRPr lang="en-US"/>
            </a:p>
          </p:txBody>
        </p:sp>
        <p:grpSp>
          <p:nvGrpSpPr>
            <p:cNvPr id="345097" name="Group 21"/>
            <p:cNvGrpSpPr>
              <a:grpSpLocks/>
            </p:cNvGrpSpPr>
            <p:nvPr/>
          </p:nvGrpSpPr>
          <p:grpSpPr bwMode="auto">
            <a:xfrm>
              <a:off x="1584" y="2688"/>
              <a:ext cx="1216" cy="1440"/>
              <a:chOff x="2641" y="1488"/>
              <a:chExt cx="2655" cy="2488"/>
            </a:xfrm>
          </p:grpSpPr>
          <p:grpSp>
            <p:nvGrpSpPr>
              <p:cNvPr id="345098" name="Group 22"/>
              <p:cNvGrpSpPr>
                <a:grpSpLocks/>
              </p:cNvGrpSpPr>
              <p:nvPr/>
            </p:nvGrpSpPr>
            <p:grpSpPr bwMode="auto">
              <a:xfrm>
                <a:off x="2641" y="1488"/>
                <a:ext cx="2496" cy="2436"/>
                <a:chOff x="2641" y="1488"/>
                <a:chExt cx="2496" cy="2436"/>
              </a:xfrm>
            </p:grpSpPr>
            <p:sp>
              <p:nvSpPr>
                <p:cNvPr id="345103" name="Freeform 23"/>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5104" name="Freeform 24"/>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5105" name="Freeform 25"/>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5106" name="Freeform 26"/>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5107" name="Freeform 27"/>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5108" name="Freeform 28"/>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45099" name="Group 29"/>
              <p:cNvGrpSpPr>
                <a:grpSpLocks/>
              </p:cNvGrpSpPr>
              <p:nvPr/>
            </p:nvGrpSpPr>
            <p:grpSpPr bwMode="auto">
              <a:xfrm>
                <a:off x="4864" y="3099"/>
                <a:ext cx="432" cy="877"/>
                <a:chOff x="4864" y="3099"/>
                <a:chExt cx="432" cy="877"/>
              </a:xfrm>
            </p:grpSpPr>
            <p:sp>
              <p:nvSpPr>
                <p:cNvPr id="345100" name="Freeform 30"/>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5101" name="Freeform 31"/>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5102" name="Freeform 32"/>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ppt_x"/>
                                          </p:val>
                                        </p:tav>
                                        <p:tav tm="100000">
                                          <p:val>
                                            <p:strVal val="#ppt_x"/>
                                          </p:val>
                                        </p:tav>
                                      </p:tavLst>
                                    </p:anim>
                                    <p:anim calcmode="lin" valueType="num">
                                      <p:cBhvr additive="base">
                                        <p:cTn id="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grpSp>
        <p:nvGrpSpPr>
          <p:cNvPr id="189" name="Group 188"/>
          <p:cNvGrpSpPr>
            <a:grpSpLocks/>
          </p:cNvGrpSpPr>
          <p:nvPr/>
        </p:nvGrpSpPr>
        <p:grpSpPr bwMode="auto">
          <a:xfrm>
            <a:off x="381000" y="2895600"/>
            <a:ext cx="8385175" cy="1866900"/>
            <a:chOff x="2" y="396"/>
            <a:chExt cx="5282" cy="1176"/>
          </a:xfrm>
        </p:grpSpPr>
        <p:grpSp>
          <p:nvGrpSpPr>
            <p:cNvPr id="346135" name="Group 189"/>
            <p:cNvGrpSpPr>
              <a:grpSpLocks/>
            </p:cNvGrpSpPr>
            <p:nvPr/>
          </p:nvGrpSpPr>
          <p:grpSpPr bwMode="auto">
            <a:xfrm>
              <a:off x="534" y="771"/>
              <a:ext cx="737" cy="801"/>
              <a:chOff x="144" y="610"/>
              <a:chExt cx="737" cy="801"/>
            </a:xfrm>
          </p:grpSpPr>
          <p:grpSp>
            <p:nvGrpSpPr>
              <p:cNvPr id="346140" name="Group 194"/>
              <p:cNvGrpSpPr>
                <a:grpSpLocks noChangeAspect="1"/>
              </p:cNvGrpSpPr>
              <p:nvPr/>
            </p:nvGrpSpPr>
            <p:grpSpPr bwMode="auto">
              <a:xfrm>
                <a:off x="144" y="610"/>
                <a:ext cx="737" cy="738"/>
                <a:chOff x="2976" y="2352"/>
                <a:chExt cx="907" cy="907"/>
              </a:xfrm>
            </p:grpSpPr>
            <p:sp>
              <p:nvSpPr>
                <p:cNvPr id="346148" name="Freeform 202"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346149" name="Oval 203"/>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346150" name="Picture 20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6141" name="Group 195"/>
              <p:cNvGrpSpPr>
                <a:grpSpLocks noChangeAspect="1"/>
              </p:cNvGrpSpPr>
              <p:nvPr/>
            </p:nvGrpSpPr>
            <p:grpSpPr bwMode="auto">
              <a:xfrm rot="2360341">
                <a:off x="375" y="983"/>
                <a:ext cx="343" cy="428"/>
                <a:chOff x="2227" y="1194"/>
                <a:chExt cx="1944" cy="2413"/>
              </a:xfrm>
            </p:grpSpPr>
            <p:sp>
              <p:nvSpPr>
                <p:cNvPr id="346142" name="Freeform 196"/>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6143" name="Freeform 197"/>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6144" name="Freeform 198"/>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6145" name="Freeform 199"/>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6146" name="Freeform 200"/>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6147" name="Freeform 201"/>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46136" name="Text Box 18"/>
            <p:cNvSpPr txBox="1">
              <a:spLocks noChangeArrowheads="1"/>
            </p:cNvSpPr>
            <p:nvPr/>
          </p:nvSpPr>
          <p:spPr bwMode="auto">
            <a:xfrm>
              <a:off x="1461" y="865"/>
              <a:ext cx="1139"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a:t>
              </a:r>
              <a:r>
                <a:rPr lang="en-US" altLang="en-US" sz="2800" i="0">
                  <a:solidFill>
                    <a:srgbClr val="33CC33"/>
                  </a:solidFill>
                </a:rPr>
                <a:t>preCond</a:t>
              </a:r>
              <a:r>
                <a:rPr lang="en-CA" altLang="en-US" sz="2800" i="0">
                  <a:solidFill>
                    <a:srgbClr val="33CC33"/>
                  </a:solidFill>
                </a:rPr>
                <a:t>&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cod</a:t>
              </a:r>
              <a:r>
                <a:rPr lang="en-US" altLang="en-US" sz="2800" i="0">
                  <a:solidFill>
                    <a:schemeClr val="accent2"/>
                  </a:solidFill>
                </a:rPr>
                <a:t>eA</a:t>
              </a:r>
              <a:endParaRPr lang="en-CA" altLang="en-US" sz="2800" i="0" baseline="-25000">
                <a:solidFill>
                  <a:schemeClr val="accent2"/>
                </a:solidFill>
              </a:endParaRPr>
            </a:p>
          </p:txBody>
        </p:sp>
        <p:sp>
          <p:nvSpPr>
            <p:cNvPr id="346137" name="Text Box 19"/>
            <p:cNvSpPr txBox="1">
              <a:spLocks noChangeArrowheads="1"/>
            </p:cNvSpPr>
            <p:nvPr/>
          </p:nvSpPr>
          <p:spPr bwMode="auto">
            <a:xfrm>
              <a:off x="3648" y="993"/>
              <a:ext cx="16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gt;</a:t>
              </a:r>
            </a:p>
          </p:txBody>
        </p:sp>
        <p:sp>
          <p:nvSpPr>
            <p:cNvPr id="346138" name="AutoShape 20"/>
            <p:cNvSpPr>
              <a:spLocks noChangeArrowheads="1"/>
            </p:cNvSpPr>
            <p:nvPr/>
          </p:nvSpPr>
          <p:spPr bwMode="auto">
            <a:xfrm>
              <a:off x="3120" y="1013"/>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46139" name="Text Box 21"/>
            <p:cNvSpPr txBox="1">
              <a:spLocks noChangeArrowheads="1"/>
            </p:cNvSpPr>
            <p:nvPr/>
          </p:nvSpPr>
          <p:spPr bwMode="auto">
            <a:xfrm>
              <a:off x="2" y="396"/>
              <a:ext cx="2974"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t>Establishing Loop Invariant</a:t>
              </a:r>
              <a:endParaRPr lang="en-CA" altLang="en-US" i="0"/>
            </a:p>
            <a:p>
              <a:pPr eaLnBrk="1" hangingPunct="1">
                <a:spcBef>
                  <a:spcPct val="0"/>
                </a:spcBef>
                <a:buFontTx/>
                <a:buNone/>
              </a:pPr>
              <a:endParaRPr lang="en-CA" altLang="en-US" sz="2400" i="0"/>
            </a:p>
          </p:txBody>
        </p:sp>
      </p:grpSp>
      <p:pic>
        <p:nvPicPr>
          <p:cNvPr id="34611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8300" y="1254125"/>
            <a:ext cx="6746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6117"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450" y="533400"/>
            <a:ext cx="4794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6118" name="Rectangle 13"/>
          <p:cNvSpPr>
            <a:spLocks noChangeArrowheads="1"/>
          </p:cNvSpPr>
          <p:nvPr/>
        </p:nvSpPr>
        <p:spPr bwMode="auto">
          <a:xfrm>
            <a:off x="1676400" y="820738"/>
            <a:ext cx="57912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Integers </a:t>
            </a:r>
            <a:r>
              <a:rPr lang="en-US" altLang="en-US" sz="3000">
                <a:solidFill>
                  <a:schemeClr val="accent1"/>
                </a:solidFill>
              </a:rPr>
              <a:t>X</a:t>
            </a:r>
            <a:r>
              <a:rPr lang="en-US" altLang="en-US" sz="3000" i="0"/>
              <a:t> and </a:t>
            </a:r>
            <a:r>
              <a:rPr lang="en-US" altLang="en-US" sz="3000">
                <a:solidFill>
                  <a:schemeClr val="accent1"/>
                </a:solidFill>
              </a:rPr>
              <a:t>Y</a:t>
            </a:r>
            <a:r>
              <a:rPr lang="en-US" altLang="en-US" sz="3000" i="0"/>
              <a:t>.</a:t>
            </a:r>
          </a:p>
          <a:p>
            <a:pPr eaLnBrk="1" hangingPunct="1">
              <a:spcBef>
                <a:spcPct val="0"/>
              </a:spcBef>
            </a:pPr>
            <a:r>
              <a:rPr lang="en-US" altLang="en-US" sz="3000" i="0"/>
              <a:t> Postcondition: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marL="0" lvl="1" eaLnBrk="1" hangingPunct="1">
              <a:spcBef>
                <a:spcPct val="0"/>
              </a:spcBef>
              <a:buFontTx/>
              <a:buChar char="•"/>
            </a:pPr>
            <a:r>
              <a:rPr lang="en-US" altLang="en-US" sz="3000" i="0">
                <a:sym typeface="Symbol" pitchFamily="18" charset="2"/>
              </a:rPr>
              <a:t> Loop Invariant: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y + s</a:t>
            </a:r>
            <a:r>
              <a:rPr lang="en-US" altLang="en-US" sz="3000">
                <a:solidFill>
                  <a:schemeClr val="accent1"/>
                </a:solidFill>
              </a:rPr>
              <a:t>  </a:t>
            </a:r>
          </a:p>
        </p:txBody>
      </p:sp>
      <p:grpSp>
        <p:nvGrpSpPr>
          <p:cNvPr id="346119" name="Group 19"/>
          <p:cNvGrpSpPr>
            <a:grpSpLocks/>
          </p:cNvGrpSpPr>
          <p:nvPr/>
        </p:nvGrpSpPr>
        <p:grpSpPr bwMode="auto">
          <a:xfrm>
            <a:off x="249238" y="1976438"/>
            <a:ext cx="831850" cy="766762"/>
            <a:chOff x="1102" y="2623"/>
            <a:chExt cx="2280" cy="1785"/>
          </a:xfrm>
        </p:grpSpPr>
        <p:sp>
          <p:nvSpPr>
            <p:cNvPr id="346122" name="Freeform 20" descr="Green marble"/>
            <p:cNvSpPr>
              <a:spLocks/>
            </p:cNvSpPr>
            <p:nvPr/>
          </p:nvSpPr>
          <p:spPr bwMode="auto">
            <a:xfrm>
              <a:off x="1102" y="2623"/>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346123" name="Group 21"/>
            <p:cNvGrpSpPr>
              <a:grpSpLocks/>
            </p:cNvGrpSpPr>
            <p:nvPr/>
          </p:nvGrpSpPr>
          <p:grpSpPr bwMode="auto">
            <a:xfrm>
              <a:off x="1584" y="2688"/>
              <a:ext cx="1216" cy="1440"/>
              <a:chOff x="2641" y="1488"/>
              <a:chExt cx="2655" cy="2488"/>
            </a:xfrm>
          </p:grpSpPr>
          <p:grpSp>
            <p:nvGrpSpPr>
              <p:cNvPr id="346124" name="Group 22"/>
              <p:cNvGrpSpPr>
                <a:grpSpLocks/>
              </p:cNvGrpSpPr>
              <p:nvPr/>
            </p:nvGrpSpPr>
            <p:grpSpPr bwMode="auto">
              <a:xfrm>
                <a:off x="2641" y="1488"/>
                <a:ext cx="2496" cy="2436"/>
                <a:chOff x="2641" y="1488"/>
                <a:chExt cx="2496" cy="2436"/>
              </a:xfrm>
            </p:grpSpPr>
            <p:sp>
              <p:nvSpPr>
                <p:cNvPr id="346129" name="Freeform 23"/>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6130" name="Freeform 24"/>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6131" name="Freeform 25"/>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6132" name="Freeform 26"/>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6133" name="Freeform 27"/>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6134" name="Freeform 28"/>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46125" name="Group 29"/>
              <p:cNvGrpSpPr>
                <a:grpSpLocks/>
              </p:cNvGrpSpPr>
              <p:nvPr/>
            </p:nvGrpSpPr>
            <p:grpSpPr bwMode="auto">
              <a:xfrm>
                <a:off x="4864" y="3099"/>
                <a:ext cx="432" cy="877"/>
                <a:chOff x="4864" y="3099"/>
                <a:chExt cx="432" cy="877"/>
              </a:xfrm>
            </p:grpSpPr>
            <p:sp>
              <p:nvSpPr>
                <p:cNvPr id="346126" name="Freeform 30"/>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6127" name="Freeform 31"/>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6128" name="Freeform 32"/>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3" name="Rectangle 2"/>
          <p:cNvSpPr>
            <a:spLocks noChangeArrowheads="1"/>
          </p:cNvSpPr>
          <p:nvPr/>
        </p:nvSpPr>
        <p:spPr bwMode="auto">
          <a:xfrm>
            <a:off x="3048000" y="5508625"/>
            <a:ext cx="45720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600">
                <a:solidFill>
                  <a:schemeClr val="accent1"/>
                </a:solidFill>
              </a:rPr>
              <a:t>x=X, y=Y</a:t>
            </a:r>
          </a:p>
          <a:p>
            <a:pPr eaLnBrk="1" hangingPunct="1">
              <a:spcBef>
                <a:spcPct val="0"/>
              </a:spcBef>
              <a:buFontTx/>
              <a:buNone/>
            </a:pPr>
            <a:r>
              <a:rPr lang="en-US" altLang="en-US" sz="2600">
                <a:solidFill>
                  <a:schemeClr val="accent1"/>
                </a:solidFill>
              </a:rPr>
              <a:t>s=0</a:t>
            </a:r>
          </a:p>
        </p:txBody>
      </p:sp>
      <p:sp>
        <p:nvSpPr>
          <p:cNvPr id="55" name="Rectangle 13"/>
          <p:cNvSpPr>
            <a:spLocks noChangeArrowheads="1"/>
          </p:cNvSpPr>
          <p:nvPr/>
        </p:nvSpPr>
        <p:spPr bwMode="auto">
          <a:xfrm>
            <a:off x="2146300" y="4779963"/>
            <a:ext cx="67818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With the minimal work possib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89"/>
                                        </p:tgtEl>
                                        <p:attrNameLst>
                                          <p:attrName>style.visibility</p:attrName>
                                        </p:attrNameLst>
                                      </p:cBhvr>
                                      <p:to>
                                        <p:strVal val="visible"/>
                                      </p:to>
                                    </p:set>
                                    <p:anim calcmode="lin" valueType="num">
                                      <p:cBhvr additive="base">
                                        <p:cTn id="7" dur="500" fill="hold"/>
                                        <p:tgtEl>
                                          <p:spTgt spid="189"/>
                                        </p:tgtEl>
                                        <p:attrNameLst>
                                          <p:attrName>ppt_x</p:attrName>
                                        </p:attrNameLst>
                                      </p:cBhvr>
                                      <p:tavLst>
                                        <p:tav tm="0">
                                          <p:val>
                                            <p:strVal val="#ppt_x"/>
                                          </p:val>
                                        </p:tav>
                                        <p:tav tm="100000">
                                          <p:val>
                                            <p:strVal val="#ppt_x"/>
                                          </p:val>
                                        </p:tav>
                                      </p:tavLst>
                                    </p:anim>
                                    <p:anim calcmode="lin" valueType="num">
                                      <p:cBhvr additive="base">
                                        <p:cTn id="8" dur="500" fill="hold"/>
                                        <p:tgtEl>
                                          <p:spTgt spid="18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5"/>
                                        </p:tgtEl>
                                        <p:attrNameLst>
                                          <p:attrName>style.visibility</p:attrName>
                                        </p:attrNameLst>
                                      </p:cBhvr>
                                      <p:to>
                                        <p:strVal val="visible"/>
                                      </p:to>
                                    </p:set>
                                    <p:anim calcmode="lin" valueType="num">
                                      <p:cBhvr additive="base">
                                        <p:cTn id="13" dur="500" fill="hold"/>
                                        <p:tgtEl>
                                          <p:spTgt spid="55"/>
                                        </p:tgtEl>
                                        <p:attrNameLst>
                                          <p:attrName>ppt_x</p:attrName>
                                        </p:attrNameLst>
                                      </p:cBhvr>
                                      <p:tavLst>
                                        <p:tav tm="0">
                                          <p:val>
                                            <p:strVal val="#ppt_x"/>
                                          </p:val>
                                        </p:tav>
                                        <p:tav tm="100000">
                                          <p:val>
                                            <p:strVal val="#ppt_x"/>
                                          </p:val>
                                        </p:tav>
                                      </p:tavLst>
                                    </p:anim>
                                    <p:anim calcmode="lin" valueType="num">
                                      <p:cBhvr additive="base">
                                        <p:cTn id="14"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 calcmode="lin" valueType="num">
                                      <p:cBhvr additive="base">
                                        <p:cTn id="19"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anim calcmode="lin" valueType="num">
                                      <p:cBhvr additive="base">
                                        <p:cTn id="25"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3048000" y="228600"/>
            <a:ext cx="6096000" cy="1143000"/>
          </a:xfrm>
          <a:noFill/>
        </p:spPr>
        <p:txBody>
          <a:bodyPr/>
          <a:lstStyle/>
          <a:p>
            <a:pPr eaLnBrk="1" hangingPunct="1"/>
            <a:r>
              <a:rPr lang="en-US" altLang="en-US" smtClean="0"/>
              <a:t>Iterative Algorithms </a:t>
            </a:r>
            <a:br>
              <a:rPr lang="en-US" altLang="en-US" smtClean="0"/>
            </a:br>
            <a:r>
              <a:rPr lang="en-US" altLang="en-US" smtClean="0"/>
              <a:t>Loop Invariants </a:t>
            </a:r>
          </a:p>
        </p:txBody>
      </p:sp>
      <p:sp>
        <p:nvSpPr>
          <p:cNvPr id="99331" name="Text Box 3"/>
          <p:cNvSpPr txBox="1">
            <a:spLocks noChangeArrowheads="1"/>
          </p:cNvSpPr>
          <p:nvPr/>
        </p:nvSpPr>
        <p:spPr bwMode="auto">
          <a:xfrm>
            <a:off x="0" y="0"/>
            <a:ext cx="4628190" cy="7417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smtClean="0"/>
              <a:t>Physics(  )</a:t>
            </a:r>
            <a:br>
              <a:rPr lang="en-CA" altLang="en-US" sz="2800" i="0" dirty="0" smtClean="0"/>
            </a:br>
            <a:r>
              <a:rPr lang="en-CA" altLang="en-US" sz="2800" i="0" dirty="0" smtClean="0">
                <a:solidFill>
                  <a:srgbClr val="33CC33"/>
                </a:solidFill>
              </a:rPr>
              <a:t>“</a:t>
            </a:r>
            <a:r>
              <a:rPr lang="en-CA" altLang="en-US" sz="2800" i="0" dirty="0" err="1">
                <a:solidFill>
                  <a:srgbClr val="33CC33"/>
                </a:solidFill>
              </a:rPr>
              <a:t>preCond</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a:t>
            </a:r>
            <a:r>
              <a:rPr lang="en-CA" altLang="en-US" sz="2800" i="0" dirty="0">
                <a:solidFill>
                  <a:srgbClr val="33CC33"/>
                </a:solidFill>
              </a:rPr>
              <a:t>Input is </a:t>
            </a:r>
            <a:r>
              <a:rPr lang="en-CA" altLang="en-US" sz="2800" i="0" dirty="0" smtClean="0">
                <a:solidFill>
                  <a:srgbClr val="33CC33"/>
                </a:solidFill>
              </a:rPr>
              <a:t>a roller coaster</a:t>
            </a:r>
            <a:br>
              <a:rPr lang="en-CA" altLang="en-US" sz="2800" i="0" dirty="0" smtClean="0">
                <a:solidFill>
                  <a:srgbClr val="33CC33"/>
                </a:solidFill>
              </a:rPr>
            </a:br>
            <a:r>
              <a:rPr lang="en-CA" altLang="en-US" sz="2800" i="0" dirty="0" smtClean="0">
                <a:solidFill>
                  <a:srgbClr val="33CC33"/>
                </a:solidFill>
              </a:rPr>
              <a:t>  with car starting high.”</a:t>
            </a:r>
            <a:r>
              <a:rPr lang="en-CA" altLang="en-US" sz="2800" i="0" dirty="0" smtClean="0"/>
              <a:t>          </a:t>
            </a:r>
            <a:endParaRPr lang="en-CA" altLang="en-US" sz="2800" i="0" dirty="0">
              <a:solidFill>
                <a:schemeClr val="accent2"/>
              </a:solidFill>
            </a:endParaRPr>
          </a:p>
          <a:p>
            <a:pPr eaLnBrk="1" hangingPunct="1">
              <a:spcBef>
                <a:spcPct val="0"/>
              </a:spcBef>
              <a:buFontTx/>
              <a:buNone/>
            </a:pPr>
            <a:r>
              <a:rPr lang="en-CA" altLang="en-US" sz="2800" i="0" dirty="0" smtClean="0">
                <a:solidFill>
                  <a:schemeClr val="accent2"/>
                </a:solidFill>
              </a:rPr>
              <a:t>E</a:t>
            </a:r>
            <a:r>
              <a:rPr lang="en-CA" altLang="en-US" sz="2800" i="0" baseline="-25000" dirty="0" smtClean="0">
                <a:solidFill>
                  <a:schemeClr val="accent2"/>
                </a:solidFill>
              </a:rPr>
              <a:t>0</a:t>
            </a:r>
            <a:r>
              <a:rPr lang="en-CA" altLang="en-US" sz="2800" i="0" dirty="0" smtClean="0">
                <a:solidFill>
                  <a:schemeClr val="accent2"/>
                </a:solidFill>
              </a:rPr>
              <a:t> </a:t>
            </a:r>
            <a:r>
              <a:rPr lang="en-CA" altLang="en-US" sz="2800" i="0" dirty="0">
                <a:solidFill>
                  <a:schemeClr val="accent2"/>
                </a:solidFill>
              </a:rPr>
              <a:t>= </a:t>
            </a:r>
            <a:r>
              <a:rPr lang="en-CA" altLang="en-US" sz="2800" i="0" dirty="0" smtClean="0">
                <a:solidFill>
                  <a:schemeClr val="accent2"/>
                </a:solidFill>
              </a:rPr>
              <a:t>½mv</a:t>
            </a:r>
            <a:r>
              <a:rPr lang="en-CA" altLang="en-US" sz="2800" i="0" baseline="-25000" dirty="0" smtClean="0">
                <a:solidFill>
                  <a:schemeClr val="accent2"/>
                </a:solidFill>
              </a:rPr>
              <a:t>0</a:t>
            </a:r>
            <a:r>
              <a:rPr lang="en-CA" altLang="en-US" sz="2800" i="0" baseline="30000" dirty="0" smtClean="0">
                <a:solidFill>
                  <a:schemeClr val="accent2"/>
                </a:solidFill>
              </a:rPr>
              <a:t>2</a:t>
            </a:r>
            <a:r>
              <a:rPr lang="en-CA" altLang="en-US" sz="2800" i="0" dirty="0" smtClean="0">
                <a:solidFill>
                  <a:schemeClr val="accent2"/>
                </a:solidFill>
              </a:rPr>
              <a:t> + h</a:t>
            </a:r>
            <a:r>
              <a:rPr lang="en-CA" altLang="en-US" sz="2800" i="0" baseline="-25000" dirty="0" smtClean="0">
                <a:solidFill>
                  <a:schemeClr val="accent2"/>
                </a:solidFill>
              </a:rPr>
              <a:t>0</a:t>
            </a:r>
            <a:r>
              <a:rPr lang="en-CA" altLang="en-US" sz="2800" i="0" dirty="0" smtClean="0">
                <a:solidFill>
                  <a:schemeClr val="accent2"/>
                </a:solidFill>
              </a:rPr>
              <a:t>m</a:t>
            </a:r>
            <a:endParaRPr lang="en-US" altLang="en-US" sz="2800" i="0" dirty="0"/>
          </a:p>
          <a:p>
            <a:pPr eaLnBrk="1" hangingPunct="1">
              <a:spcBef>
                <a:spcPct val="0"/>
              </a:spcBef>
              <a:buFontTx/>
              <a:buNone/>
            </a:pPr>
            <a:r>
              <a:rPr lang="en-CA" altLang="en-US" sz="2800" i="0" dirty="0"/>
              <a:t>loop  </a:t>
            </a:r>
          </a:p>
          <a:p>
            <a:pPr eaLnBrk="1" hangingPunct="1">
              <a:spcBef>
                <a:spcPct val="0"/>
              </a:spcBef>
              <a:buFontTx/>
              <a:buNone/>
            </a:pPr>
            <a:r>
              <a:rPr lang="en-CA" altLang="en-US" sz="2800" i="0" dirty="0"/>
              <a:t>      </a:t>
            </a:r>
            <a:r>
              <a:rPr lang="en-CA" altLang="en-US" sz="2800" i="0" dirty="0">
                <a:solidFill>
                  <a:srgbClr val="33CC33"/>
                </a:solidFill>
              </a:rPr>
              <a:t>“loop-invariant</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E</a:t>
            </a:r>
            <a:r>
              <a:rPr lang="en-CA" altLang="en-US" sz="2800" i="0" baseline="-25000" dirty="0" smtClean="0">
                <a:solidFill>
                  <a:srgbClr val="33CC33"/>
                </a:solidFill>
              </a:rPr>
              <a:t>t</a:t>
            </a:r>
            <a:r>
              <a:rPr lang="en-CA" altLang="en-US" sz="2800" i="0" dirty="0" smtClean="0">
                <a:solidFill>
                  <a:srgbClr val="33CC33"/>
                </a:solidFill>
              </a:rPr>
              <a:t> = E</a:t>
            </a:r>
            <a:r>
              <a:rPr lang="en-CA" altLang="en-US" sz="2800" i="0" baseline="-25000" dirty="0" smtClean="0">
                <a:solidFill>
                  <a:srgbClr val="33CC33"/>
                </a:solidFill>
              </a:rPr>
              <a:t>0</a:t>
            </a:r>
            <a:r>
              <a:rPr lang="en-CA" altLang="en-US" sz="2800" i="0" dirty="0" smtClean="0">
                <a:solidFill>
                  <a:srgbClr val="33CC33"/>
                </a:solidFill>
              </a:rPr>
              <a:t>”</a:t>
            </a:r>
            <a:endParaRPr lang="en-CA" altLang="en-US" sz="2800" i="0" dirty="0">
              <a:solidFill>
                <a:srgbClr val="33CC33"/>
              </a:solidFill>
            </a:endParaRPr>
          </a:p>
          <a:p>
            <a:pPr eaLnBrk="1" hangingPunct="1">
              <a:spcBef>
                <a:spcPct val="0"/>
              </a:spcBef>
              <a:buFontTx/>
              <a:buNone/>
            </a:pPr>
            <a:r>
              <a:rPr lang="en-CA" altLang="en-US" sz="2800" i="0" dirty="0"/>
              <a:t>      exit when </a:t>
            </a:r>
            <a:r>
              <a:rPr lang="en-CA" altLang="en-US" sz="2800" i="0" dirty="0" smtClean="0">
                <a:solidFill>
                  <a:schemeClr val="accent1"/>
                </a:solidFill>
              </a:rPr>
              <a:t>(car at end)</a:t>
            </a:r>
            <a:endParaRPr lang="en-CA" altLang="en-US" sz="2800" i="0" dirty="0">
              <a:solidFill>
                <a:schemeClr val="accent1"/>
              </a:solidFill>
            </a:endParaRPr>
          </a:p>
          <a:p>
            <a:pPr eaLnBrk="1" hangingPunct="1">
              <a:spcBef>
                <a:spcPct val="0"/>
              </a:spcBef>
              <a:buFontTx/>
              <a:buNone/>
            </a:pPr>
            <a:r>
              <a:rPr lang="en-CA" altLang="en-US" sz="2800" i="0" dirty="0" smtClean="0"/>
              <a:t>      </a:t>
            </a:r>
            <a:r>
              <a:rPr lang="en-CA" altLang="en-US" sz="2800" i="0" dirty="0" smtClean="0">
                <a:solidFill>
                  <a:schemeClr val="accent2"/>
                </a:solidFill>
                <a:sym typeface="Symbol"/>
              </a:rPr>
              <a:t></a:t>
            </a:r>
            <a:r>
              <a:rPr lang="en-CA" altLang="en-US" sz="2800" i="0" dirty="0" smtClean="0">
                <a:solidFill>
                  <a:schemeClr val="accent2"/>
                </a:solidFill>
              </a:rPr>
              <a:t>x</a:t>
            </a:r>
            <a:r>
              <a:rPr lang="en-CA" altLang="en-US" sz="2800" i="0" baseline="-25000" dirty="0" smtClean="0">
                <a:solidFill>
                  <a:schemeClr val="accent2"/>
                </a:solidFill>
                <a:sym typeface="Symbol"/>
              </a:rPr>
              <a:t> t+</a:t>
            </a:r>
            <a:r>
              <a:rPr lang="en-CA" altLang="en-US" sz="2800" i="0" baseline="-25000" dirty="0" err="1" smtClean="0">
                <a:solidFill>
                  <a:schemeClr val="accent2"/>
                </a:solidFill>
                <a:sym typeface="Symbol"/>
              </a:rPr>
              <a:t>t</a:t>
            </a:r>
            <a:r>
              <a:rPr lang="en-CA" altLang="en-US" sz="2800" i="0" dirty="0" err="1" smtClean="0">
                <a:solidFill>
                  <a:schemeClr val="accent2"/>
                </a:solidFill>
              </a:rPr>
              <a:t>,v</a:t>
            </a:r>
            <a:r>
              <a:rPr lang="en-CA" altLang="en-US" sz="2800" i="0" baseline="-25000" dirty="0" smtClean="0">
                <a:solidFill>
                  <a:schemeClr val="accent2"/>
                </a:solidFill>
                <a:sym typeface="Symbol"/>
              </a:rPr>
              <a:t> t+t</a:t>
            </a:r>
            <a:r>
              <a:rPr lang="en-CA" altLang="en-US" sz="2800" i="0" dirty="0" smtClean="0">
                <a:solidFill>
                  <a:schemeClr val="accent2"/>
                </a:solidFill>
                <a:sym typeface="Symbol"/>
              </a:rPr>
              <a:t></a:t>
            </a:r>
            <a:endParaRPr lang="en-CA" altLang="en-US" sz="2800" i="0" baseline="-25000" dirty="0" smtClean="0">
              <a:solidFill>
                <a:schemeClr val="accent2"/>
              </a:solidFill>
              <a:sym typeface="Symbol"/>
            </a:endParaRPr>
          </a:p>
          <a:p>
            <a:pPr eaLnBrk="1" hangingPunct="1">
              <a:spcBef>
                <a:spcPct val="0"/>
              </a:spcBef>
              <a:buFontTx/>
              <a:buNone/>
            </a:pPr>
            <a:r>
              <a:rPr lang="en-CA" altLang="en-US" sz="2800" i="0" dirty="0" smtClean="0">
                <a:solidFill>
                  <a:schemeClr val="accent2"/>
                </a:solidFill>
                <a:sym typeface="Symbol"/>
              </a:rPr>
              <a:t>          </a:t>
            </a:r>
            <a:r>
              <a:rPr lang="en-CA" altLang="en-US" sz="2800" i="0" dirty="0" smtClean="0">
                <a:solidFill>
                  <a:schemeClr val="accent2"/>
                </a:solidFill>
              </a:rPr>
              <a:t>= Newton(</a:t>
            </a:r>
            <a:r>
              <a:rPr lang="en-CA" altLang="en-US" sz="2800" i="0" dirty="0" smtClean="0">
                <a:solidFill>
                  <a:schemeClr val="accent2"/>
                </a:solidFill>
                <a:sym typeface="Symbol"/>
              </a:rPr>
              <a:t></a:t>
            </a:r>
            <a:r>
              <a:rPr lang="en-CA" altLang="en-US" sz="2800" i="0" dirty="0" smtClean="0">
                <a:solidFill>
                  <a:schemeClr val="accent2"/>
                </a:solidFill>
              </a:rPr>
              <a:t>x</a:t>
            </a:r>
            <a:r>
              <a:rPr lang="en-CA" altLang="en-US" sz="2800" i="0" baseline="-25000" dirty="0" smtClean="0">
                <a:solidFill>
                  <a:schemeClr val="accent2"/>
                </a:solidFill>
                <a:sym typeface="Symbol"/>
              </a:rPr>
              <a:t> </a:t>
            </a:r>
            <a:r>
              <a:rPr lang="en-CA" altLang="en-US" sz="2800" i="0" baseline="-25000" dirty="0" err="1" smtClean="0">
                <a:solidFill>
                  <a:schemeClr val="accent2"/>
                </a:solidFill>
                <a:sym typeface="Symbol"/>
              </a:rPr>
              <a:t>t</a:t>
            </a:r>
            <a:r>
              <a:rPr lang="en-CA" altLang="en-US" sz="2800" i="0" dirty="0" err="1" smtClean="0">
                <a:solidFill>
                  <a:schemeClr val="accent2"/>
                </a:solidFill>
              </a:rPr>
              <a:t>,v</a:t>
            </a:r>
            <a:r>
              <a:rPr lang="en-CA" altLang="en-US" sz="2800" i="0" baseline="-25000" dirty="0" smtClean="0">
                <a:solidFill>
                  <a:schemeClr val="accent2"/>
                </a:solidFill>
                <a:sym typeface="Symbol"/>
              </a:rPr>
              <a:t> t</a:t>
            </a:r>
            <a:r>
              <a:rPr lang="en-CA" altLang="en-US" sz="2800" i="0" dirty="0" smtClean="0">
                <a:solidFill>
                  <a:schemeClr val="accent2"/>
                </a:solidFill>
                <a:sym typeface="Symbol"/>
              </a:rPr>
              <a:t></a:t>
            </a:r>
            <a:r>
              <a:rPr lang="en-CA" altLang="en-US" sz="2800" i="0" dirty="0" smtClean="0">
                <a:solidFill>
                  <a:schemeClr val="accent2"/>
                </a:solidFill>
              </a:rPr>
              <a:t>)</a:t>
            </a:r>
            <a:endParaRPr lang="en-CA" altLang="en-US" sz="2800" i="0" dirty="0">
              <a:solidFill>
                <a:schemeClr val="accent2"/>
              </a:solidFill>
            </a:endParaRPr>
          </a:p>
          <a:p>
            <a:pPr eaLnBrk="1" hangingPunct="1">
              <a:spcBef>
                <a:spcPct val="0"/>
              </a:spcBef>
              <a:buFontTx/>
              <a:buNone/>
            </a:pPr>
            <a:r>
              <a:rPr lang="en-US" altLang="en-US" sz="2800" i="0" dirty="0" err="1"/>
              <a:t>endloop</a:t>
            </a:r>
            <a:r>
              <a:rPr lang="en-CA" altLang="en-US" sz="2800" i="0" dirty="0">
                <a:solidFill>
                  <a:schemeClr val="accent2"/>
                </a:solidFill>
              </a:rPr>
              <a:t> </a:t>
            </a:r>
            <a:endParaRPr lang="en-US" altLang="en-US" sz="2800" i="0" dirty="0" smtClean="0">
              <a:solidFill>
                <a:schemeClr val="accent2"/>
              </a:solidFill>
            </a:endParaRPr>
          </a:p>
          <a:p>
            <a:pPr eaLnBrk="1" hangingPunct="1">
              <a:spcBef>
                <a:spcPct val="0"/>
              </a:spcBef>
              <a:buFontTx/>
              <a:buNone/>
            </a:pPr>
            <a:r>
              <a:rPr lang="en-CA" altLang="en-US" sz="2800" i="0" dirty="0" err="1" smtClean="0">
                <a:solidFill>
                  <a:schemeClr val="accent2"/>
                </a:solidFill>
              </a:rPr>
              <a:t>v</a:t>
            </a:r>
            <a:r>
              <a:rPr lang="en-CA" altLang="en-US" sz="2800" i="0" baseline="-25000" dirty="0" err="1" smtClean="0">
                <a:solidFill>
                  <a:schemeClr val="accent2"/>
                </a:solidFill>
              </a:rPr>
              <a:t>final</a:t>
            </a:r>
            <a:r>
              <a:rPr lang="en-CA" altLang="en-US" sz="2800" i="0" dirty="0" smtClean="0">
                <a:solidFill>
                  <a:schemeClr val="accent2"/>
                </a:solidFill>
              </a:rPr>
              <a:t> = </a:t>
            </a:r>
            <a:r>
              <a:rPr lang="en-CA" altLang="en-US" sz="2800" i="0" dirty="0" smtClean="0">
                <a:solidFill>
                  <a:schemeClr val="accent2"/>
                </a:solidFill>
                <a:sym typeface="Symbol"/>
              </a:rPr>
              <a:t>(</a:t>
            </a:r>
            <a:r>
              <a:rPr lang="en-CA" altLang="en-US" sz="2800" i="0" dirty="0" smtClean="0">
                <a:solidFill>
                  <a:schemeClr val="accent2"/>
                </a:solidFill>
              </a:rPr>
              <a:t>2E</a:t>
            </a:r>
            <a:r>
              <a:rPr lang="en-CA" altLang="en-US" sz="2800" i="0" baseline="-25000" dirty="0" smtClean="0">
                <a:solidFill>
                  <a:schemeClr val="accent2"/>
                </a:solidFill>
              </a:rPr>
              <a:t>0</a:t>
            </a:r>
            <a:r>
              <a:rPr lang="en-CA" altLang="en-US" sz="2800" i="0" dirty="0" smtClean="0">
                <a:solidFill>
                  <a:schemeClr val="accent2"/>
                </a:solidFill>
              </a:rPr>
              <a:t>/m-2h</a:t>
            </a:r>
            <a:r>
              <a:rPr lang="en-CA" altLang="en-US" sz="2800" i="0" baseline="-25000" dirty="0" smtClean="0">
                <a:solidFill>
                  <a:schemeClr val="accent2"/>
                </a:solidFill>
              </a:rPr>
              <a:t>final</a:t>
            </a:r>
            <a:r>
              <a:rPr lang="en-CA" altLang="en-US" sz="2800" i="0" dirty="0" smtClean="0">
                <a:solidFill>
                  <a:schemeClr val="accent2"/>
                </a:solidFill>
              </a:rPr>
              <a:t>)</a:t>
            </a:r>
            <a:r>
              <a:rPr lang="en-CA" altLang="en-US" sz="2800" i="0" baseline="30000" dirty="0" smtClean="0">
                <a:solidFill>
                  <a:schemeClr val="accent2"/>
                </a:solidFill>
                <a:sym typeface="Symbol"/>
              </a:rPr>
              <a:t>½ </a:t>
            </a:r>
            <a:endParaRPr lang="en-CA" altLang="en-US" sz="2800" i="0" dirty="0" smtClean="0">
              <a:solidFill>
                <a:schemeClr val="accent2"/>
              </a:solidFill>
            </a:endParaRPr>
          </a:p>
          <a:p>
            <a:pPr eaLnBrk="1" hangingPunct="1">
              <a:spcBef>
                <a:spcPct val="0"/>
              </a:spcBef>
              <a:buFontTx/>
              <a:buNone/>
            </a:pPr>
            <a:r>
              <a:rPr lang="en-CA" altLang="en-US" sz="2800" i="0" dirty="0" smtClean="0">
                <a:solidFill>
                  <a:schemeClr val="accent2"/>
                </a:solidFill>
              </a:rPr>
              <a:t>return(</a:t>
            </a:r>
            <a:r>
              <a:rPr lang="en-CA" altLang="en-US" sz="2800" i="0" dirty="0" err="1" smtClean="0">
                <a:solidFill>
                  <a:schemeClr val="accent2"/>
                </a:solidFill>
              </a:rPr>
              <a:t>v</a:t>
            </a:r>
            <a:r>
              <a:rPr lang="en-CA" altLang="en-US" sz="2800" i="0" baseline="-25000" dirty="0" err="1" smtClean="0">
                <a:solidFill>
                  <a:schemeClr val="accent2"/>
                </a:solidFill>
              </a:rPr>
              <a:t>final</a:t>
            </a:r>
            <a:r>
              <a:rPr lang="en-CA" altLang="en-US" sz="2800" i="0" dirty="0" smtClean="0">
                <a:solidFill>
                  <a:schemeClr val="accent2"/>
                </a:solidFill>
              </a:rPr>
              <a:t>)</a:t>
            </a:r>
          </a:p>
          <a:p>
            <a:pPr eaLnBrk="1" hangingPunct="1">
              <a:spcBef>
                <a:spcPct val="0"/>
              </a:spcBef>
              <a:buFontTx/>
              <a:buNone/>
            </a:pPr>
            <a:r>
              <a:rPr lang="en-CA" altLang="en-US" sz="2800" i="0" dirty="0" smtClean="0">
                <a:solidFill>
                  <a:srgbClr val="33CC33"/>
                </a:solidFill>
              </a:rPr>
              <a:t>“</a:t>
            </a:r>
            <a:r>
              <a:rPr lang="en-CA" altLang="en-US" sz="2800" i="0" dirty="0" err="1" smtClean="0">
                <a:solidFill>
                  <a:srgbClr val="33CC33"/>
                </a:solidFill>
              </a:rPr>
              <a:t>postCond</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speed of car at end”</a:t>
            </a:r>
          </a:p>
          <a:p>
            <a:pPr eaLnBrk="1" hangingPunct="1">
              <a:spcBef>
                <a:spcPct val="0"/>
              </a:spcBef>
              <a:buFontTx/>
              <a:buNone/>
            </a:pPr>
            <a:endParaRPr lang="en-CA" altLang="en-US" sz="2800" i="0" dirty="0">
              <a:solidFill>
                <a:srgbClr val="33CC33"/>
              </a:solidFill>
            </a:endParaRP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45" name="Picture 2" descr="https://upload.wikimedia.org/wikipedia/commons/f/f1/Takabisha_roller_coaster.jpg"/>
          <p:cNvPicPr>
            <a:picLocks noChangeAspect="1" noChangeArrowheads="1"/>
          </p:cNvPicPr>
          <p:nvPr/>
        </p:nvPicPr>
        <p:blipFill>
          <a:blip r:embed="rId3" cstate="print"/>
          <a:srcRect/>
          <a:stretch>
            <a:fillRect/>
          </a:stretch>
        </p:blipFill>
        <p:spPr bwMode="auto">
          <a:xfrm>
            <a:off x="4038600" y="1447800"/>
            <a:ext cx="4772774" cy="1752600"/>
          </a:xfrm>
          <a:prstGeom prst="rect">
            <a:avLst/>
          </a:prstGeom>
          <a:noFill/>
        </p:spPr>
      </p:pic>
      <p:grpSp>
        <p:nvGrpSpPr>
          <p:cNvPr id="2" name="Group 17"/>
          <p:cNvGrpSpPr/>
          <p:nvPr/>
        </p:nvGrpSpPr>
        <p:grpSpPr>
          <a:xfrm>
            <a:off x="1981200" y="3429000"/>
            <a:ext cx="7162800" cy="2819400"/>
            <a:chOff x="1981200" y="3429000"/>
            <a:chExt cx="7162800" cy="2819400"/>
          </a:xfrm>
        </p:grpSpPr>
        <p:grpSp>
          <p:nvGrpSpPr>
            <p:cNvPr id="3" name="Group 16"/>
            <p:cNvGrpSpPr/>
            <p:nvPr/>
          </p:nvGrpSpPr>
          <p:grpSpPr>
            <a:xfrm>
              <a:off x="1981200" y="3429000"/>
              <a:ext cx="7162800" cy="2819400"/>
              <a:chOff x="1981200" y="3429000"/>
              <a:chExt cx="7162800" cy="2819400"/>
            </a:xfrm>
          </p:grpSpPr>
          <p:grpSp>
            <p:nvGrpSpPr>
              <p:cNvPr id="4" name="Group 15"/>
              <p:cNvGrpSpPr/>
              <p:nvPr/>
            </p:nvGrpSpPr>
            <p:grpSpPr>
              <a:xfrm>
                <a:off x="4005262" y="3717925"/>
                <a:ext cx="5138738" cy="1387475"/>
                <a:chOff x="4005262" y="3717925"/>
                <a:chExt cx="5138738" cy="1387475"/>
              </a:xfrm>
            </p:grpSpPr>
            <p:sp>
              <p:nvSpPr>
                <p:cNvPr id="24" name="Text Box 3"/>
                <p:cNvSpPr txBox="1">
                  <a:spLocks noChangeArrowheads="1"/>
                </p:cNvSpPr>
                <p:nvPr/>
              </p:nvSpPr>
              <p:spPr bwMode="auto">
                <a:xfrm>
                  <a:off x="4005262" y="3717925"/>
                  <a:ext cx="25971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gt;</a:t>
                  </a:r>
                </a:p>
                <a:p>
                  <a:pPr eaLnBrk="1" hangingPunct="1">
                    <a:spcBef>
                      <a:spcPct val="0"/>
                    </a:spcBef>
                    <a:buFontTx/>
                    <a:buNone/>
                  </a:pPr>
                  <a:r>
                    <a:rPr lang="en-CA" altLang="en-US" sz="2800" i="0">
                      <a:solidFill>
                        <a:schemeClr val="accent1"/>
                      </a:solidFill>
                    </a:rPr>
                    <a:t>&lt;exit Cond&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   code</a:t>
                  </a:r>
                  <a:r>
                    <a:rPr lang="en-US" altLang="en-US" sz="2800" i="0">
                      <a:solidFill>
                        <a:schemeClr val="accent2"/>
                      </a:solidFill>
                    </a:rPr>
                    <a:t>C</a:t>
                  </a:r>
                  <a:endParaRPr lang="en-CA" altLang="en-US" sz="2800" i="0">
                    <a:solidFill>
                      <a:schemeClr val="accent2"/>
                    </a:solidFill>
                  </a:endParaRPr>
                </a:p>
              </p:txBody>
            </p:sp>
            <p:sp>
              <p:nvSpPr>
                <p:cNvPr id="25" name="Text Box 4"/>
                <p:cNvSpPr txBox="1">
                  <a:spLocks noChangeArrowheads="1"/>
                </p:cNvSpPr>
                <p:nvPr/>
              </p:nvSpPr>
              <p:spPr bwMode="auto">
                <a:xfrm>
                  <a:off x="7197725" y="4098925"/>
                  <a:ext cx="19462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a:solidFill>
                        <a:srgbClr val="33CC33"/>
                      </a:solidFill>
                    </a:rPr>
                    <a:t>&lt;</a:t>
                  </a:r>
                  <a:r>
                    <a:rPr lang="en-CA" altLang="en-US" sz="2800" i="0" dirty="0" err="1">
                      <a:solidFill>
                        <a:srgbClr val="33CC33"/>
                      </a:solidFill>
                    </a:rPr>
                    <a:t>postCond</a:t>
                  </a:r>
                  <a:r>
                    <a:rPr lang="en-CA" altLang="en-US" sz="2800" i="0" dirty="0">
                      <a:solidFill>
                        <a:srgbClr val="33CC33"/>
                      </a:solidFill>
                    </a:rPr>
                    <a:t>&gt;</a:t>
                  </a:r>
                </a:p>
                <a:p>
                  <a:pPr eaLnBrk="1" hangingPunct="1">
                    <a:spcBef>
                      <a:spcPct val="0"/>
                    </a:spcBef>
                    <a:buFontTx/>
                    <a:buNone/>
                  </a:pPr>
                  <a:endParaRPr lang="en-CA" altLang="en-US" i="0" dirty="0">
                    <a:solidFill>
                      <a:srgbClr val="33CC33"/>
                    </a:solidFill>
                  </a:endParaRPr>
                </a:p>
              </p:txBody>
            </p:sp>
            <p:sp>
              <p:nvSpPr>
                <p:cNvPr id="26" name="AutoShape 5"/>
                <p:cNvSpPr>
                  <a:spLocks noChangeArrowheads="1"/>
                </p:cNvSpPr>
                <p:nvPr/>
              </p:nvSpPr>
              <p:spPr bwMode="auto">
                <a:xfrm>
                  <a:off x="6351587" y="4151313"/>
                  <a:ext cx="685800" cy="485775"/>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sp>
            <p:nvSpPr>
              <p:cNvPr id="23" name="Freeform 7"/>
              <p:cNvSpPr>
                <a:spLocks/>
              </p:cNvSpPr>
              <p:nvPr/>
            </p:nvSpPr>
            <p:spPr bwMode="auto">
              <a:xfrm>
                <a:off x="1981200" y="3429000"/>
                <a:ext cx="2133600" cy="2819400"/>
              </a:xfrm>
              <a:custGeom>
                <a:avLst/>
                <a:gdLst>
                  <a:gd name="T0" fmla="*/ 2147483647 w 912"/>
                  <a:gd name="T1" fmla="*/ 0 h 1142"/>
                  <a:gd name="T2" fmla="*/ 2147483647 w 912"/>
                  <a:gd name="T3" fmla="*/ 2147483647 h 1142"/>
                  <a:gd name="T4" fmla="*/ 0 w 912"/>
                  <a:gd name="T5" fmla="*/ 2147483647 h 1142"/>
                  <a:gd name="T6" fmla="*/ 0 60000 65536"/>
                  <a:gd name="T7" fmla="*/ 0 60000 65536"/>
                  <a:gd name="T8" fmla="*/ 0 60000 65536"/>
                  <a:gd name="T9" fmla="*/ 0 w 912"/>
                  <a:gd name="T10" fmla="*/ 0 h 1142"/>
                  <a:gd name="T11" fmla="*/ 912 w 912"/>
                  <a:gd name="T12" fmla="*/ 1142 h 1142"/>
                </a:gdLst>
                <a:ahLst/>
                <a:cxnLst>
                  <a:cxn ang="T6">
                    <a:pos x="T0" y="T1"/>
                  </a:cxn>
                  <a:cxn ang="T7">
                    <a:pos x="T2" y="T3"/>
                  </a:cxn>
                  <a:cxn ang="T8">
                    <a:pos x="T4" y="T5"/>
                  </a:cxn>
                </a:cxnLst>
                <a:rect l="T9" t="T10" r="T11" b="T12"/>
                <a:pathLst>
                  <a:path w="912" h="1142">
                    <a:moveTo>
                      <a:pt x="576" y="0"/>
                    </a:moveTo>
                    <a:cubicBezTo>
                      <a:pt x="720" y="20"/>
                      <a:pt x="912" y="2"/>
                      <a:pt x="816" y="192"/>
                    </a:cubicBezTo>
                    <a:cubicBezTo>
                      <a:pt x="720" y="382"/>
                      <a:pt x="170" y="944"/>
                      <a:pt x="0" y="1142"/>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0" name="Freeform 9"/>
            <p:cNvSpPr>
              <a:spLocks/>
            </p:cNvSpPr>
            <p:nvPr/>
          </p:nvSpPr>
          <p:spPr bwMode="auto">
            <a:xfrm>
              <a:off x="1981200" y="4038600"/>
              <a:ext cx="1676400" cy="2209800"/>
            </a:xfrm>
            <a:custGeom>
              <a:avLst/>
              <a:gdLst>
                <a:gd name="T0" fmla="*/ 2147483647 w 912"/>
                <a:gd name="T1" fmla="*/ 0 h 1142"/>
                <a:gd name="T2" fmla="*/ 2147483647 w 912"/>
                <a:gd name="T3" fmla="*/ 2147483647 h 1142"/>
                <a:gd name="T4" fmla="*/ 0 w 912"/>
                <a:gd name="T5" fmla="*/ 2147483647 h 1142"/>
                <a:gd name="T6" fmla="*/ 0 60000 65536"/>
                <a:gd name="T7" fmla="*/ 0 60000 65536"/>
                <a:gd name="T8" fmla="*/ 0 60000 65536"/>
                <a:gd name="T9" fmla="*/ 0 w 912"/>
                <a:gd name="T10" fmla="*/ 0 h 1142"/>
                <a:gd name="T11" fmla="*/ 912 w 912"/>
                <a:gd name="T12" fmla="*/ 1142 h 1142"/>
              </a:gdLst>
              <a:ahLst/>
              <a:cxnLst>
                <a:cxn ang="T6">
                  <a:pos x="T0" y="T1"/>
                </a:cxn>
                <a:cxn ang="T7">
                  <a:pos x="T2" y="T3"/>
                </a:cxn>
                <a:cxn ang="T8">
                  <a:pos x="T4" y="T5"/>
                </a:cxn>
              </a:cxnLst>
              <a:rect l="T9" t="T10" r="T11" b="T12"/>
              <a:pathLst>
                <a:path w="912" h="1142">
                  <a:moveTo>
                    <a:pt x="576" y="0"/>
                  </a:moveTo>
                  <a:cubicBezTo>
                    <a:pt x="720" y="20"/>
                    <a:pt x="912" y="2"/>
                    <a:pt x="816" y="192"/>
                  </a:cubicBezTo>
                  <a:cubicBezTo>
                    <a:pt x="720" y="382"/>
                    <a:pt x="170" y="944"/>
                    <a:pt x="0" y="1142"/>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pic>
        <p:nvPicPr>
          <p:cNvPr id="18" name="Picture 6" descr="C:\Users\jeff-surfacepro\Pictures\Picasa\Exports\Pictures\Takabisha_roller_coaster-00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86200" y="1447800"/>
            <a:ext cx="5105400" cy="18121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36004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9331">
                                            <p:txEl>
                                              <p:pRg st="8" end="8"/>
                                            </p:txEl>
                                          </p:spTgt>
                                        </p:tgtEl>
                                        <p:attrNameLst>
                                          <p:attrName>style.visibility</p:attrName>
                                        </p:attrNameLst>
                                      </p:cBhvr>
                                      <p:to>
                                        <p:strVal val="visible"/>
                                      </p:to>
                                    </p:set>
                                    <p:anim calcmode="lin" valueType="num">
                                      <p:cBhvr additive="base">
                                        <p:cTn id="13" dur="500" fill="hold"/>
                                        <p:tgtEl>
                                          <p:spTgt spid="99331">
                                            <p:txEl>
                                              <p:pRg st="8" end="8"/>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9331">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713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8300" y="1254125"/>
            <a:ext cx="6746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7139"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450" y="533400"/>
            <a:ext cx="4794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7140"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347141" name="Rectangle 13"/>
          <p:cNvSpPr>
            <a:spLocks noChangeArrowheads="1"/>
          </p:cNvSpPr>
          <p:nvPr/>
        </p:nvSpPr>
        <p:spPr bwMode="auto">
          <a:xfrm>
            <a:off x="1676400" y="820738"/>
            <a:ext cx="57912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Integers </a:t>
            </a:r>
            <a:r>
              <a:rPr lang="en-US" altLang="en-US" sz="3000">
                <a:solidFill>
                  <a:schemeClr val="accent1"/>
                </a:solidFill>
              </a:rPr>
              <a:t>X</a:t>
            </a:r>
            <a:r>
              <a:rPr lang="en-US" altLang="en-US" sz="3000" i="0"/>
              <a:t> and </a:t>
            </a:r>
            <a:r>
              <a:rPr lang="en-US" altLang="en-US" sz="3000">
                <a:solidFill>
                  <a:schemeClr val="accent1"/>
                </a:solidFill>
              </a:rPr>
              <a:t>Y</a:t>
            </a:r>
            <a:r>
              <a:rPr lang="en-US" altLang="en-US" sz="3000" i="0"/>
              <a:t>.</a:t>
            </a:r>
          </a:p>
          <a:p>
            <a:pPr eaLnBrk="1" hangingPunct="1">
              <a:spcBef>
                <a:spcPct val="0"/>
              </a:spcBef>
            </a:pPr>
            <a:r>
              <a:rPr lang="en-US" altLang="en-US" sz="3000" i="0"/>
              <a:t> Postcondition: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marL="0" lvl="1" eaLnBrk="1" hangingPunct="1">
              <a:spcBef>
                <a:spcPct val="0"/>
              </a:spcBef>
              <a:buFontTx/>
              <a:buChar char="•"/>
            </a:pPr>
            <a:r>
              <a:rPr lang="en-US" altLang="en-US" sz="3000" i="0">
                <a:sym typeface="Symbol" pitchFamily="18" charset="2"/>
              </a:rPr>
              <a:t> Loop Invariant: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y + s</a:t>
            </a:r>
            <a:r>
              <a:rPr lang="en-US" altLang="en-US" sz="3000">
                <a:solidFill>
                  <a:schemeClr val="accent1"/>
                </a:solidFill>
              </a:rPr>
              <a:t>  </a:t>
            </a:r>
          </a:p>
        </p:txBody>
      </p:sp>
      <p:grpSp>
        <p:nvGrpSpPr>
          <p:cNvPr id="347142" name="Group 19"/>
          <p:cNvGrpSpPr>
            <a:grpSpLocks/>
          </p:cNvGrpSpPr>
          <p:nvPr/>
        </p:nvGrpSpPr>
        <p:grpSpPr bwMode="auto">
          <a:xfrm>
            <a:off x="249238" y="1976438"/>
            <a:ext cx="831850" cy="766762"/>
            <a:chOff x="1102" y="2623"/>
            <a:chExt cx="2280" cy="1785"/>
          </a:xfrm>
        </p:grpSpPr>
        <p:sp>
          <p:nvSpPr>
            <p:cNvPr id="347173" name="Freeform 20" descr="Green marble"/>
            <p:cNvSpPr>
              <a:spLocks/>
            </p:cNvSpPr>
            <p:nvPr/>
          </p:nvSpPr>
          <p:spPr bwMode="auto">
            <a:xfrm>
              <a:off x="1102" y="2623"/>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5"/>
              <a:srcRect/>
              <a:tile tx="0" ty="0" sx="100000" sy="100000" flip="none" algn="tl"/>
            </a:blipFill>
            <a:ln w="9525">
              <a:solidFill>
                <a:srgbClr val="000000"/>
              </a:solidFill>
              <a:round/>
              <a:headEnd/>
              <a:tailEnd/>
            </a:ln>
          </p:spPr>
          <p:txBody>
            <a:bodyPr/>
            <a:lstStyle/>
            <a:p>
              <a:endParaRPr lang="en-US"/>
            </a:p>
          </p:txBody>
        </p:sp>
        <p:grpSp>
          <p:nvGrpSpPr>
            <p:cNvPr id="347174" name="Group 21"/>
            <p:cNvGrpSpPr>
              <a:grpSpLocks/>
            </p:cNvGrpSpPr>
            <p:nvPr/>
          </p:nvGrpSpPr>
          <p:grpSpPr bwMode="auto">
            <a:xfrm>
              <a:off x="1584" y="2688"/>
              <a:ext cx="1216" cy="1440"/>
              <a:chOff x="2641" y="1488"/>
              <a:chExt cx="2655" cy="2488"/>
            </a:xfrm>
          </p:grpSpPr>
          <p:grpSp>
            <p:nvGrpSpPr>
              <p:cNvPr id="347175" name="Group 22"/>
              <p:cNvGrpSpPr>
                <a:grpSpLocks/>
              </p:cNvGrpSpPr>
              <p:nvPr/>
            </p:nvGrpSpPr>
            <p:grpSpPr bwMode="auto">
              <a:xfrm>
                <a:off x="2641" y="1488"/>
                <a:ext cx="2496" cy="2436"/>
                <a:chOff x="2641" y="1488"/>
                <a:chExt cx="2496" cy="2436"/>
              </a:xfrm>
            </p:grpSpPr>
            <p:sp>
              <p:nvSpPr>
                <p:cNvPr id="347180" name="Freeform 23"/>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7181" name="Freeform 24"/>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7182" name="Freeform 25"/>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7183" name="Freeform 26"/>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7184" name="Freeform 27"/>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7185" name="Freeform 28"/>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47176" name="Group 29"/>
              <p:cNvGrpSpPr>
                <a:grpSpLocks/>
              </p:cNvGrpSpPr>
              <p:nvPr/>
            </p:nvGrpSpPr>
            <p:grpSpPr bwMode="auto">
              <a:xfrm>
                <a:off x="4864" y="3099"/>
                <a:ext cx="432" cy="877"/>
                <a:chOff x="4864" y="3099"/>
                <a:chExt cx="432" cy="877"/>
              </a:xfrm>
            </p:grpSpPr>
            <p:sp>
              <p:nvSpPr>
                <p:cNvPr id="347177" name="Freeform 30"/>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7178" name="Freeform 31"/>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7179" name="Freeform 32"/>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347143" name="Line 16"/>
          <p:cNvSpPr>
            <a:spLocks noChangeShapeType="1"/>
          </p:cNvSpPr>
          <p:nvPr/>
        </p:nvSpPr>
        <p:spPr bwMode="auto">
          <a:xfrm>
            <a:off x="1506538" y="5638800"/>
            <a:ext cx="3276600" cy="152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347144" name="Line 17"/>
          <p:cNvSpPr>
            <a:spLocks noChangeShapeType="1"/>
          </p:cNvSpPr>
          <p:nvPr/>
        </p:nvSpPr>
        <p:spPr bwMode="auto">
          <a:xfrm>
            <a:off x="1219200" y="5410200"/>
            <a:ext cx="3429000" cy="7620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23" name="Rectangle 13"/>
          <p:cNvSpPr>
            <a:spLocks noChangeArrowheads="1"/>
          </p:cNvSpPr>
          <p:nvPr/>
        </p:nvSpPr>
        <p:spPr bwMode="auto">
          <a:xfrm>
            <a:off x="2132013" y="2605088"/>
            <a:ext cx="6781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Measure of Progress</a:t>
            </a:r>
          </a:p>
          <a:p>
            <a:pPr lvl="1" eaLnBrk="1" hangingPunct="1">
              <a:spcBef>
                <a:spcPct val="0"/>
              </a:spcBef>
              <a:buFontTx/>
              <a:buChar char="•"/>
            </a:pPr>
            <a:r>
              <a:rPr lang="en-US" altLang="en-US" sz="3000" i="0"/>
              <a:t> </a:t>
            </a:r>
            <a:r>
              <a:rPr lang="en-US" altLang="en-US" sz="3000">
                <a:solidFill>
                  <a:schemeClr val="accent1"/>
                </a:solidFill>
              </a:rPr>
              <a:t>x</a:t>
            </a:r>
            <a:r>
              <a:rPr lang="en-US" altLang="en-US" sz="3000" i="0"/>
              <a:t>.</a:t>
            </a:r>
          </a:p>
        </p:txBody>
      </p:sp>
      <p:grpSp>
        <p:nvGrpSpPr>
          <p:cNvPr id="24" name="Group 204"/>
          <p:cNvGrpSpPr>
            <a:grpSpLocks/>
          </p:cNvGrpSpPr>
          <p:nvPr/>
        </p:nvGrpSpPr>
        <p:grpSpPr bwMode="auto">
          <a:xfrm>
            <a:off x="623888" y="4262438"/>
            <a:ext cx="1114425" cy="1066800"/>
            <a:chOff x="528" y="3264"/>
            <a:chExt cx="907" cy="907"/>
          </a:xfrm>
        </p:grpSpPr>
        <p:grpSp>
          <p:nvGrpSpPr>
            <p:cNvPr id="347153" name="Group 205"/>
            <p:cNvGrpSpPr>
              <a:grpSpLocks/>
            </p:cNvGrpSpPr>
            <p:nvPr/>
          </p:nvGrpSpPr>
          <p:grpSpPr bwMode="auto">
            <a:xfrm>
              <a:off x="528" y="3264"/>
              <a:ext cx="907" cy="907"/>
              <a:chOff x="3120" y="1872"/>
              <a:chExt cx="907" cy="907"/>
            </a:xfrm>
          </p:grpSpPr>
          <p:sp>
            <p:nvSpPr>
              <p:cNvPr id="347160" name="Freeform 206"/>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47161" name="Group 207"/>
              <p:cNvGrpSpPr>
                <a:grpSpLocks/>
              </p:cNvGrpSpPr>
              <p:nvPr/>
            </p:nvGrpSpPr>
            <p:grpSpPr bwMode="auto">
              <a:xfrm>
                <a:off x="3469" y="2146"/>
                <a:ext cx="249" cy="285"/>
                <a:chOff x="3469" y="2146"/>
                <a:chExt cx="249" cy="285"/>
              </a:xfrm>
            </p:grpSpPr>
            <p:sp>
              <p:nvSpPr>
                <p:cNvPr id="347167" name="Freeform 208"/>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7168" name="Freeform 209"/>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7169" name="Freeform 210"/>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7170" name="Freeform 211"/>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7171" name="Freeform 212"/>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7172" name="Freeform 213"/>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47162" name="AutoShape 214"/>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347163" name="Line 215"/>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7164" name="AutoShape 216"/>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347165" name="Line 217"/>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7166" name="Oval 218"/>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47154" name="Group 219"/>
            <p:cNvGrpSpPr>
              <a:grpSpLocks/>
            </p:cNvGrpSpPr>
            <p:nvPr/>
          </p:nvGrpSpPr>
          <p:grpSpPr bwMode="auto">
            <a:xfrm>
              <a:off x="624" y="3312"/>
              <a:ext cx="432" cy="240"/>
              <a:chOff x="-1152" y="3504"/>
              <a:chExt cx="432" cy="240"/>
            </a:xfrm>
          </p:grpSpPr>
          <p:grpSp>
            <p:nvGrpSpPr>
              <p:cNvPr id="347155" name="Group 220"/>
              <p:cNvGrpSpPr>
                <a:grpSpLocks noChangeAspect="1"/>
              </p:cNvGrpSpPr>
              <p:nvPr/>
            </p:nvGrpSpPr>
            <p:grpSpPr bwMode="auto">
              <a:xfrm>
                <a:off x="-1075" y="3504"/>
                <a:ext cx="256" cy="210"/>
                <a:chOff x="1728" y="2064"/>
                <a:chExt cx="768" cy="672"/>
              </a:xfrm>
            </p:grpSpPr>
            <p:sp>
              <p:nvSpPr>
                <p:cNvPr id="347158" name="AutoShape 22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347159" name="Line 22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47156" name="Line 223"/>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157" name="Line 224"/>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0" name="Group 225"/>
          <p:cNvGrpSpPr>
            <a:grpSpLocks/>
          </p:cNvGrpSpPr>
          <p:nvPr/>
        </p:nvGrpSpPr>
        <p:grpSpPr bwMode="auto">
          <a:xfrm>
            <a:off x="609600" y="5915025"/>
            <a:ext cx="942975" cy="790575"/>
            <a:chOff x="1584" y="2256"/>
            <a:chExt cx="768" cy="672"/>
          </a:xfrm>
        </p:grpSpPr>
        <p:sp>
          <p:nvSpPr>
            <p:cNvPr id="347151" name="AutoShape 226"/>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4400" i="0" baseline="-8000">
                  <a:solidFill>
                    <a:schemeClr val="bg2"/>
                  </a:solidFill>
                </a:rPr>
                <a:t>Exit</a:t>
              </a:r>
              <a:endParaRPr lang="en-CA" altLang="en-US" sz="4400" i="0" baseline="-8000">
                <a:solidFill>
                  <a:schemeClr val="bg2"/>
                </a:solidFill>
              </a:endParaRPr>
            </a:p>
          </p:txBody>
        </p:sp>
        <p:sp>
          <p:nvSpPr>
            <p:cNvPr id="347152" name="Line 227"/>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63" name="AutoShape 49"/>
          <p:cNvSpPr>
            <a:spLocks noChangeArrowheads="1"/>
          </p:cNvSpPr>
          <p:nvPr/>
        </p:nvSpPr>
        <p:spPr bwMode="auto">
          <a:xfrm>
            <a:off x="685800" y="2667000"/>
            <a:ext cx="990600" cy="762000"/>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dirty="0">
                <a:solidFill>
                  <a:schemeClr val="bg2"/>
                </a:solidFill>
              </a:rPr>
              <a:t>79 km </a:t>
            </a:r>
          </a:p>
          <a:p>
            <a:pPr algn="ctr" eaLnBrk="1" hangingPunct="1">
              <a:spcBef>
                <a:spcPct val="50000"/>
              </a:spcBef>
              <a:buFontTx/>
              <a:buNone/>
            </a:pPr>
            <a:endParaRPr lang="en-CA" altLang="en-US" sz="2400" i="0" baseline="-8000" dirty="0">
              <a:solidFill>
                <a:schemeClr val="bg2"/>
              </a:solidFill>
            </a:endParaRPr>
          </a:p>
        </p:txBody>
      </p:sp>
      <p:sp>
        <p:nvSpPr>
          <p:cNvPr id="64" name="Rectangle 13"/>
          <p:cNvSpPr>
            <a:spLocks noChangeArrowheads="1"/>
          </p:cNvSpPr>
          <p:nvPr/>
        </p:nvSpPr>
        <p:spPr bwMode="auto">
          <a:xfrm>
            <a:off x="2146300" y="4394200"/>
            <a:ext cx="6781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Step to make progress</a:t>
            </a:r>
          </a:p>
          <a:p>
            <a:pPr lvl="1" eaLnBrk="1" hangingPunct="1">
              <a:spcBef>
                <a:spcPct val="0"/>
              </a:spcBef>
              <a:buFontTx/>
              <a:buChar char="•"/>
            </a:pPr>
            <a:r>
              <a:rPr lang="en-US" altLang="en-US" sz="3000" i="0"/>
              <a:t> </a:t>
            </a:r>
            <a:r>
              <a:rPr lang="en-US" altLang="en-US" sz="3000">
                <a:solidFill>
                  <a:schemeClr val="accent1"/>
                </a:solidFill>
              </a:rPr>
              <a:t>x = x-1</a:t>
            </a:r>
            <a:endParaRPr lang="en-US" altLang="en-US" sz="3000" i="0"/>
          </a:p>
        </p:txBody>
      </p:sp>
      <p:sp>
        <p:nvSpPr>
          <p:cNvPr id="65" name="Rectangle 13"/>
          <p:cNvSpPr>
            <a:spLocks noChangeArrowheads="1"/>
          </p:cNvSpPr>
          <p:nvPr/>
        </p:nvSpPr>
        <p:spPr bwMode="auto">
          <a:xfrm>
            <a:off x="2162175" y="5791200"/>
            <a:ext cx="6781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Exit Condition</a:t>
            </a:r>
          </a:p>
          <a:p>
            <a:pPr lvl="1" eaLnBrk="1" hangingPunct="1">
              <a:spcBef>
                <a:spcPct val="0"/>
              </a:spcBef>
              <a:buFontTx/>
              <a:buChar char="•"/>
            </a:pPr>
            <a:r>
              <a:rPr lang="en-US" altLang="en-US" sz="3000" i="0"/>
              <a:t> </a:t>
            </a:r>
            <a:r>
              <a:rPr lang="en-US" altLang="en-US" sz="3000">
                <a:solidFill>
                  <a:schemeClr val="accent1"/>
                </a:solidFill>
              </a:rPr>
              <a:t>x = 0</a:t>
            </a:r>
            <a:endParaRPr lang="en-US" altLang="en-US" sz="3000" i="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cBhvr additive="base">
                                        <p:cTn id="7" dur="500" fill="hold"/>
                                        <p:tgtEl>
                                          <p:spTgt spid="63"/>
                                        </p:tgtEl>
                                        <p:attrNameLst>
                                          <p:attrName>ppt_x</p:attrName>
                                        </p:attrNameLst>
                                      </p:cBhvr>
                                      <p:tavLst>
                                        <p:tav tm="0">
                                          <p:val>
                                            <p:strVal val="1+#ppt_w/2"/>
                                          </p:val>
                                        </p:tav>
                                        <p:tav tm="100000">
                                          <p:val>
                                            <p:strVal val="#ppt_x"/>
                                          </p:val>
                                        </p:tav>
                                      </p:tavLst>
                                    </p:anim>
                                    <p:anim calcmode="lin" valueType="num">
                                      <p:cBhvr additive="base">
                                        <p:cTn id="8" dur="500" fill="hold"/>
                                        <p:tgtEl>
                                          <p:spTgt spid="63"/>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anim calcmode="lin" valueType="num">
                                      <p:cBhvr additive="base">
                                        <p:cTn id="11" dur="500" fill="hold"/>
                                        <p:tgtEl>
                                          <p:spTgt spid="24"/>
                                        </p:tgtEl>
                                        <p:attrNameLst>
                                          <p:attrName>ppt_x</p:attrName>
                                        </p:attrNameLst>
                                      </p:cBhvr>
                                      <p:tavLst>
                                        <p:tav tm="0">
                                          <p:val>
                                            <p:strVal val="1+#ppt_w/2"/>
                                          </p:val>
                                        </p:tav>
                                        <p:tav tm="100000">
                                          <p:val>
                                            <p:strVal val="#ppt_x"/>
                                          </p:val>
                                        </p:tav>
                                      </p:tavLst>
                                    </p:anim>
                                    <p:anim calcmode="lin" valueType="num">
                                      <p:cBhvr additive="base">
                                        <p:cTn id="12" dur="500" fill="hold"/>
                                        <p:tgtEl>
                                          <p:spTgt spid="24"/>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23">
                                            <p:txEl>
                                              <p:pRg st="0" end="0"/>
                                            </p:txEl>
                                          </p:spTgt>
                                        </p:tgtEl>
                                        <p:attrNameLst>
                                          <p:attrName>style.visibility</p:attrName>
                                        </p:attrNameLst>
                                      </p:cBhvr>
                                      <p:to>
                                        <p:strVal val="visible"/>
                                      </p:to>
                                    </p:set>
                                    <p:anim calcmode="lin" valueType="num">
                                      <p:cBhvr additive="base">
                                        <p:cTn id="15" dur="500" fill="hold"/>
                                        <p:tgtEl>
                                          <p:spTgt spid="23">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23">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64">
                                            <p:txEl>
                                              <p:pRg st="0" end="0"/>
                                            </p:txEl>
                                          </p:spTgt>
                                        </p:tgtEl>
                                        <p:attrNameLst>
                                          <p:attrName>style.visibility</p:attrName>
                                        </p:attrNameLst>
                                      </p:cBhvr>
                                      <p:to>
                                        <p:strVal val="visible"/>
                                      </p:to>
                                    </p:set>
                                    <p:anim calcmode="lin" valueType="num">
                                      <p:cBhvr additive="base">
                                        <p:cTn id="19" dur="500" fill="hold"/>
                                        <p:tgtEl>
                                          <p:spTgt spid="64">
                                            <p:txEl>
                                              <p:pRg st="0" end="0"/>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6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23">
                                            <p:txEl>
                                              <p:pRg st="1" end="1"/>
                                            </p:txEl>
                                          </p:spTgt>
                                        </p:tgtEl>
                                        <p:attrNameLst>
                                          <p:attrName>style.visibility</p:attrName>
                                        </p:attrNameLst>
                                      </p:cBhvr>
                                      <p:to>
                                        <p:strVal val="visible"/>
                                      </p:to>
                                    </p:set>
                                    <p:anim calcmode="lin" valueType="num">
                                      <p:cBhvr additive="base">
                                        <p:cTn id="25" dur="500" fill="hold"/>
                                        <p:tgtEl>
                                          <p:spTgt spid="23">
                                            <p:txEl>
                                              <p:pRg st="1" end="1"/>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3">
                                            <p:txEl>
                                              <p:pRg st="1" end="1"/>
                                            </p:txEl>
                                          </p:spTgt>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64">
                                            <p:txEl>
                                              <p:pRg st="1" end="1"/>
                                            </p:txEl>
                                          </p:spTgt>
                                        </p:tgtEl>
                                        <p:attrNameLst>
                                          <p:attrName>style.visibility</p:attrName>
                                        </p:attrNameLst>
                                      </p:cBhvr>
                                      <p:to>
                                        <p:strVal val="visible"/>
                                      </p:to>
                                    </p:set>
                                    <p:anim calcmode="lin" valueType="num">
                                      <p:cBhvr additive="base">
                                        <p:cTn id="29" dur="500" fill="hold"/>
                                        <p:tgtEl>
                                          <p:spTgt spid="64">
                                            <p:txEl>
                                              <p:pRg st="1" end="1"/>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6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nodeType="clickEffect">
                                  <p:stCondLst>
                                    <p:cond delay="0"/>
                                  </p:stCondLst>
                                  <p:childTnLst>
                                    <p:set>
                                      <p:cBhvr>
                                        <p:cTn id="34" dur="1" fill="hold">
                                          <p:stCondLst>
                                            <p:cond delay="0"/>
                                          </p:stCondLst>
                                        </p:cTn>
                                        <p:tgtEl>
                                          <p:spTgt spid="60"/>
                                        </p:tgtEl>
                                        <p:attrNameLst>
                                          <p:attrName>style.visibility</p:attrName>
                                        </p:attrNameLst>
                                      </p:cBhvr>
                                      <p:to>
                                        <p:strVal val="visible"/>
                                      </p:to>
                                    </p:set>
                                    <p:anim calcmode="lin" valueType="num">
                                      <p:cBhvr additive="base">
                                        <p:cTn id="35" dur="500" fill="hold"/>
                                        <p:tgtEl>
                                          <p:spTgt spid="60"/>
                                        </p:tgtEl>
                                        <p:attrNameLst>
                                          <p:attrName>ppt_x</p:attrName>
                                        </p:attrNameLst>
                                      </p:cBhvr>
                                      <p:tavLst>
                                        <p:tav tm="0">
                                          <p:val>
                                            <p:strVal val="1+#ppt_w/2"/>
                                          </p:val>
                                        </p:tav>
                                        <p:tav tm="100000">
                                          <p:val>
                                            <p:strVal val="#ppt_x"/>
                                          </p:val>
                                        </p:tav>
                                      </p:tavLst>
                                    </p:anim>
                                    <p:anim calcmode="lin" valueType="num">
                                      <p:cBhvr additive="base">
                                        <p:cTn id="36" dur="500" fill="hold"/>
                                        <p:tgtEl>
                                          <p:spTgt spid="60"/>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65">
                                            <p:txEl>
                                              <p:pRg st="0" end="0"/>
                                            </p:txEl>
                                          </p:spTgt>
                                        </p:tgtEl>
                                        <p:attrNameLst>
                                          <p:attrName>style.visibility</p:attrName>
                                        </p:attrNameLst>
                                      </p:cBhvr>
                                      <p:to>
                                        <p:strVal val="visible"/>
                                      </p:to>
                                    </p:set>
                                    <p:anim calcmode="lin" valueType="num">
                                      <p:cBhvr additive="base">
                                        <p:cTn id="39" dur="500" fill="hold"/>
                                        <p:tgtEl>
                                          <p:spTgt spid="65">
                                            <p:txEl>
                                              <p:pRg st="0" end="0"/>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6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nodeType="clickEffect">
                                  <p:stCondLst>
                                    <p:cond delay="0"/>
                                  </p:stCondLst>
                                  <p:childTnLst>
                                    <p:set>
                                      <p:cBhvr>
                                        <p:cTn id="44" dur="1" fill="hold">
                                          <p:stCondLst>
                                            <p:cond delay="0"/>
                                          </p:stCondLst>
                                        </p:cTn>
                                        <p:tgtEl>
                                          <p:spTgt spid="65">
                                            <p:txEl>
                                              <p:pRg st="1" end="1"/>
                                            </p:txEl>
                                          </p:spTgt>
                                        </p:tgtEl>
                                        <p:attrNameLst>
                                          <p:attrName>style.visibility</p:attrName>
                                        </p:attrNameLst>
                                      </p:cBhvr>
                                      <p:to>
                                        <p:strVal val="visible"/>
                                      </p:to>
                                    </p:set>
                                    <p:anim calcmode="lin" valueType="num">
                                      <p:cBhvr additive="base">
                                        <p:cTn id="45" dur="500" fill="hold"/>
                                        <p:tgtEl>
                                          <p:spTgt spid="65">
                                            <p:txEl>
                                              <p:pRg st="1" end="1"/>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6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Lst>
  </p:timing>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grpSp>
        <p:nvGrpSpPr>
          <p:cNvPr id="151" name="Group 150"/>
          <p:cNvGrpSpPr>
            <a:grpSpLocks/>
          </p:cNvGrpSpPr>
          <p:nvPr/>
        </p:nvGrpSpPr>
        <p:grpSpPr bwMode="auto">
          <a:xfrm>
            <a:off x="695325" y="2989263"/>
            <a:ext cx="7753350" cy="1887537"/>
            <a:chOff x="-10" y="2592"/>
            <a:chExt cx="4884" cy="1189"/>
          </a:xfrm>
        </p:grpSpPr>
        <p:sp>
          <p:nvSpPr>
            <p:cNvPr id="348181" name="Text Box 23"/>
            <p:cNvSpPr txBox="1">
              <a:spLocks noChangeArrowheads="1"/>
            </p:cNvSpPr>
            <p:nvPr/>
          </p:nvSpPr>
          <p:spPr bwMode="auto">
            <a:xfrm>
              <a:off x="1461" y="2895"/>
              <a:ext cx="1636"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gt;</a:t>
              </a:r>
            </a:p>
            <a:p>
              <a:pPr eaLnBrk="1" hangingPunct="1">
                <a:spcBef>
                  <a:spcPct val="0"/>
                </a:spcBef>
                <a:buFontTx/>
                <a:buNone/>
              </a:pPr>
              <a:r>
                <a:rPr lang="en-CA" altLang="en-US" sz="2800" i="0">
                  <a:solidFill>
                    <a:schemeClr val="accent1"/>
                  </a:solidFill>
                </a:rPr>
                <a:t>&lt;exit Cond&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code</a:t>
              </a:r>
              <a:r>
                <a:rPr lang="en-US" altLang="en-US" sz="2800" i="0">
                  <a:solidFill>
                    <a:schemeClr val="accent2"/>
                  </a:solidFill>
                </a:rPr>
                <a:t>C</a:t>
              </a:r>
              <a:endParaRPr lang="en-CA" altLang="en-US" sz="2800" i="0">
                <a:solidFill>
                  <a:schemeClr val="accent2"/>
                </a:solidFill>
              </a:endParaRPr>
            </a:p>
          </p:txBody>
        </p:sp>
        <p:sp>
          <p:nvSpPr>
            <p:cNvPr id="348182" name="Text Box 24"/>
            <p:cNvSpPr txBox="1">
              <a:spLocks noChangeArrowheads="1"/>
            </p:cNvSpPr>
            <p:nvPr/>
          </p:nvSpPr>
          <p:spPr bwMode="auto">
            <a:xfrm>
              <a:off x="3648" y="3147"/>
              <a:ext cx="122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postCond&gt;</a:t>
              </a:r>
            </a:p>
            <a:p>
              <a:pPr eaLnBrk="1" hangingPunct="1">
                <a:spcBef>
                  <a:spcPct val="0"/>
                </a:spcBef>
                <a:buFontTx/>
                <a:buNone/>
              </a:pPr>
              <a:endParaRPr lang="en-CA" altLang="en-US" i="0">
                <a:solidFill>
                  <a:srgbClr val="33CC33"/>
                </a:solidFill>
              </a:endParaRPr>
            </a:p>
          </p:txBody>
        </p:sp>
        <p:sp>
          <p:nvSpPr>
            <p:cNvPr id="348183" name="AutoShape 25"/>
            <p:cNvSpPr>
              <a:spLocks noChangeArrowheads="1"/>
            </p:cNvSpPr>
            <p:nvPr/>
          </p:nvSpPr>
          <p:spPr bwMode="auto">
            <a:xfrm>
              <a:off x="3120" y="3167"/>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48184" name="Text Box 26"/>
            <p:cNvSpPr txBox="1">
              <a:spLocks noChangeArrowheads="1"/>
            </p:cNvSpPr>
            <p:nvPr/>
          </p:nvSpPr>
          <p:spPr bwMode="auto">
            <a:xfrm>
              <a:off x="-10" y="2592"/>
              <a:ext cx="2173"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i="0"/>
                <a:t>Clean up loose ends</a:t>
              </a:r>
            </a:p>
            <a:p>
              <a:pPr eaLnBrk="1" hangingPunct="1">
                <a:spcBef>
                  <a:spcPct val="0"/>
                </a:spcBef>
                <a:buFontTx/>
                <a:buNone/>
              </a:pPr>
              <a:endParaRPr lang="en-CA" altLang="en-US" sz="1600" i="0"/>
            </a:p>
          </p:txBody>
        </p:sp>
        <p:grpSp>
          <p:nvGrpSpPr>
            <p:cNvPr id="348185" name="Group 174"/>
            <p:cNvGrpSpPr>
              <a:grpSpLocks noChangeAspect="1"/>
            </p:cNvGrpSpPr>
            <p:nvPr/>
          </p:nvGrpSpPr>
          <p:grpSpPr bwMode="auto">
            <a:xfrm>
              <a:off x="543" y="3027"/>
              <a:ext cx="705" cy="738"/>
              <a:chOff x="4641" y="2352"/>
              <a:chExt cx="735" cy="768"/>
            </a:xfrm>
          </p:grpSpPr>
          <p:sp>
            <p:nvSpPr>
              <p:cNvPr id="348186" name="Freeform 175"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348187" name="Group 176"/>
              <p:cNvGrpSpPr>
                <a:grpSpLocks noChangeAspect="1"/>
              </p:cNvGrpSpPr>
              <p:nvPr/>
            </p:nvGrpSpPr>
            <p:grpSpPr bwMode="auto">
              <a:xfrm>
                <a:off x="4703" y="2655"/>
                <a:ext cx="208" cy="170"/>
                <a:chOff x="1728" y="2064"/>
                <a:chExt cx="768" cy="672"/>
              </a:xfrm>
            </p:grpSpPr>
            <p:sp>
              <p:nvSpPr>
                <p:cNvPr id="348197" name="AutoShape 3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348198" name="Line 3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48188" name="Oval 177"/>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348189" name="Picture 17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48190" name="Group 179"/>
              <p:cNvGrpSpPr>
                <a:grpSpLocks noChangeAspect="1"/>
              </p:cNvGrpSpPr>
              <p:nvPr/>
            </p:nvGrpSpPr>
            <p:grpSpPr bwMode="auto">
              <a:xfrm rot="2360341">
                <a:off x="4795" y="2352"/>
                <a:ext cx="343" cy="428"/>
                <a:chOff x="2227" y="1194"/>
                <a:chExt cx="1944" cy="2413"/>
              </a:xfrm>
            </p:grpSpPr>
            <p:sp>
              <p:nvSpPr>
                <p:cNvPr id="348191" name="Freeform 180"/>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192" name="Freeform 181"/>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193" name="Freeform 182"/>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194" name="Freeform 183"/>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195" name="Freeform 184"/>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196" name="Freeform 185"/>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pic>
        <p:nvPicPr>
          <p:cNvPr id="34816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8300" y="1254125"/>
            <a:ext cx="6746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165"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 y="533400"/>
            <a:ext cx="4794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66" name="Rectangle 13"/>
          <p:cNvSpPr>
            <a:spLocks noChangeArrowheads="1"/>
          </p:cNvSpPr>
          <p:nvPr/>
        </p:nvSpPr>
        <p:spPr bwMode="auto">
          <a:xfrm>
            <a:off x="1676400" y="820738"/>
            <a:ext cx="57912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Integers </a:t>
            </a:r>
            <a:r>
              <a:rPr lang="en-US" altLang="en-US" sz="3000">
                <a:solidFill>
                  <a:schemeClr val="accent1"/>
                </a:solidFill>
              </a:rPr>
              <a:t>X</a:t>
            </a:r>
            <a:r>
              <a:rPr lang="en-US" altLang="en-US" sz="3000" i="0"/>
              <a:t> and </a:t>
            </a:r>
            <a:r>
              <a:rPr lang="en-US" altLang="en-US" sz="3000">
                <a:solidFill>
                  <a:schemeClr val="accent1"/>
                </a:solidFill>
              </a:rPr>
              <a:t>Y</a:t>
            </a:r>
            <a:r>
              <a:rPr lang="en-US" altLang="en-US" sz="3000" i="0"/>
              <a:t>.</a:t>
            </a:r>
          </a:p>
          <a:p>
            <a:pPr eaLnBrk="1" hangingPunct="1">
              <a:spcBef>
                <a:spcPct val="0"/>
              </a:spcBef>
            </a:pPr>
            <a:r>
              <a:rPr lang="en-US" altLang="en-US" sz="3000" i="0"/>
              <a:t> Postcondition: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marL="0" lvl="1" eaLnBrk="1" hangingPunct="1">
              <a:spcBef>
                <a:spcPct val="0"/>
              </a:spcBef>
              <a:buFontTx/>
              <a:buChar char="•"/>
            </a:pPr>
            <a:r>
              <a:rPr lang="en-US" altLang="en-US" sz="3000" i="0">
                <a:sym typeface="Symbol" pitchFamily="18" charset="2"/>
              </a:rPr>
              <a:t> Loop Invariant: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y + s</a:t>
            </a:r>
            <a:r>
              <a:rPr lang="en-US" altLang="en-US" sz="3000">
                <a:solidFill>
                  <a:schemeClr val="accent1"/>
                </a:solidFill>
              </a:rPr>
              <a:t>  </a:t>
            </a:r>
          </a:p>
        </p:txBody>
      </p:sp>
      <p:grpSp>
        <p:nvGrpSpPr>
          <p:cNvPr id="348167" name="Group 19"/>
          <p:cNvGrpSpPr>
            <a:grpSpLocks/>
          </p:cNvGrpSpPr>
          <p:nvPr/>
        </p:nvGrpSpPr>
        <p:grpSpPr bwMode="auto">
          <a:xfrm>
            <a:off x="249238" y="1976438"/>
            <a:ext cx="831850" cy="766762"/>
            <a:chOff x="1102" y="2623"/>
            <a:chExt cx="2280" cy="1785"/>
          </a:xfrm>
        </p:grpSpPr>
        <p:sp>
          <p:nvSpPr>
            <p:cNvPr id="348168" name="Freeform 20" descr="Green marble"/>
            <p:cNvSpPr>
              <a:spLocks/>
            </p:cNvSpPr>
            <p:nvPr/>
          </p:nvSpPr>
          <p:spPr bwMode="auto">
            <a:xfrm>
              <a:off x="1102" y="2623"/>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348169" name="Group 21"/>
            <p:cNvGrpSpPr>
              <a:grpSpLocks/>
            </p:cNvGrpSpPr>
            <p:nvPr/>
          </p:nvGrpSpPr>
          <p:grpSpPr bwMode="auto">
            <a:xfrm>
              <a:off x="1584" y="2688"/>
              <a:ext cx="1216" cy="1440"/>
              <a:chOff x="2641" y="1488"/>
              <a:chExt cx="2655" cy="2488"/>
            </a:xfrm>
          </p:grpSpPr>
          <p:grpSp>
            <p:nvGrpSpPr>
              <p:cNvPr id="348170" name="Group 22"/>
              <p:cNvGrpSpPr>
                <a:grpSpLocks/>
              </p:cNvGrpSpPr>
              <p:nvPr/>
            </p:nvGrpSpPr>
            <p:grpSpPr bwMode="auto">
              <a:xfrm>
                <a:off x="2641" y="1488"/>
                <a:ext cx="2496" cy="2436"/>
                <a:chOff x="2641" y="1488"/>
                <a:chExt cx="2496" cy="2436"/>
              </a:xfrm>
            </p:grpSpPr>
            <p:sp>
              <p:nvSpPr>
                <p:cNvPr id="348175" name="Freeform 23"/>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176" name="Freeform 24"/>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177" name="Freeform 25"/>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178" name="Freeform 26"/>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179" name="Freeform 27"/>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180" name="Freeform 28"/>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48171" name="Group 29"/>
              <p:cNvGrpSpPr>
                <a:grpSpLocks/>
              </p:cNvGrpSpPr>
              <p:nvPr/>
            </p:nvGrpSpPr>
            <p:grpSpPr bwMode="auto">
              <a:xfrm>
                <a:off x="4864" y="3099"/>
                <a:ext cx="432" cy="877"/>
                <a:chOff x="4864" y="3099"/>
                <a:chExt cx="432" cy="877"/>
              </a:xfrm>
            </p:grpSpPr>
            <p:sp>
              <p:nvSpPr>
                <p:cNvPr id="348172" name="Freeform 30"/>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173" name="Freeform 31"/>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174" name="Freeform 32"/>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51"/>
                                        </p:tgtEl>
                                        <p:attrNameLst>
                                          <p:attrName>style.visibility</p:attrName>
                                        </p:attrNameLst>
                                      </p:cBhvr>
                                      <p:to>
                                        <p:strVal val="visible"/>
                                      </p:to>
                                    </p:set>
                                    <p:anim calcmode="lin" valueType="num">
                                      <p:cBhvr additive="base">
                                        <p:cTn id="7" dur="500" fill="hold"/>
                                        <p:tgtEl>
                                          <p:spTgt spid="151"/>
                                        </p:tgtEl>
                                        <p:attrNameLst>
                                          <p:attrName>ppt_x</p:attrName>
                                        </p:attrNameLst>
                                      </p:cBhvr>
                                      <p:tavLst>
                                        <p:tav tm="0">
                                          <p:val>
                                            <p:strVal val="#ppt_x"/>
                                          </p:val>
                                        </p:tav>
                                        <p:tav tm="100000">
                                          <p:val>
                                            <p:strVal val="#ppt_x"/>
                                          </p:val>
                                        </p:tav>
                                      </p:tavLst>
                                    </p:anim>
                                    <p:anim calcmode="lin" valueType="num">
                                      <p:cBhvr additive="base">
                                        <p:cTn id="8" dur="500" fill="hold"/>
                                        <p:tgtEl>
                                          <p:spTgt spid="1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23" name="AutoShape 44"/>
          <p:cNvSpPr>
            <a:spLocks noChangeArrowheads="1"/>
          </p:cNvSpPr>
          <p:nvPr/>
        </p:nvSpPr>
        <p:spPr bwMode="auto">
          <a:xfrm>
            <a:off x="3048000" y="2998788"/>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24" name="Rectangle 1"/>
          <p:cNvSpPr>
            <a:spLocks noChangeArrowheads="1"/>
          </p:cNvSpPr>
          <p:nvPr/>
        </p:nvSpPr>
        <p:spPr bwMode="auto">
          <a:xfrm>
            <a:off x="3975100" y="2809875"/>
            <a:ext cx="264477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y + s</a:t>
            </a:r>
            <a:r>
              <a:rPr lang="en-US" altLang="en-US" sz="3000">
                <a:solidFill>
                  <a:schemeClr val="accent1"/>
                </a:solidFill>
              </a:rPr>
              <a:t>  </a:t>
            </a:r>
            <a:endParaRPr lang="en-CA" altLang="en-US" sz="3000"/>
          </a:p>
        </p:txBody>
      </p:sp>
      <p:sp>
        <p:nvSpPr>
          <p:cNvPr id="25" name="AutoShape 44"/>
          <p:cNvSpPr>
            <a:spLocks noChangeArrowheads="1"/>
          </p:cNvSpPr>
          <p:nvPr/>
        </p:nvSpPr>
        <p:spPr bwMode="auto">
          <a:xfrm>
            <a:off x="3048000" y="3457575"/>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26" name="Rectangle 33"/>
          <p:cNvSpPr>
            <a:spLocks noChangeArrowheads="1"/>
          </p:cNvSpPr>
          <p:nvPr/>
        </p:nvSpPr>
        <p:spPr bwMode="auto">
          <a:xfrm>
            <a:off x="3962400" y="3268663"/>
            <a:ext cx="100012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 = 0</a:t>
            </a:r>
            <a:endParaRPr lang="en-CA" altLang="en-US" sz="3000"/>
          </a:p>
        </p:txBody>
      </p:sp>
      <p:sp>
        <p:nvSpPr>
          <p:cNvPr id="27" name="AutoShape 44"/>
          <p:cNvSpPr>
            <a:spLocks noChangeArrowheads="1"/>
          </p:cNvSpPr>
          <p:nvPr/>
        </p:nvSpPr>
        <p:spPr bwMode="auto">
          <a:xfrm>
            <a:off x="3059113" y="3962400"/>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28" name="Rectangle 59"/>
          <p:cNvSpPr>
            <a:spLocks noChangeArrowheads="1"/>
          </p:cNvSpPr>
          <p:nvPr/>
        </p:nvSpPr>
        <p:spPr bwMode="auto">
          <a:xfrm>
            <a:off x="3924300" y="3802063"/>
            <a:ext cx="192722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Return( s ) </a:t>
            </a:r>
            <a:endParaRPr lang="en-CA" altLang="en-US" sz="3000"/>
          </a:p>
        </p:txBody>
      </p:sp>
      <p:sp>
        <p:nvSpPr>
          <p:cNvPr id="29" name="Rectangle 62"/>
          <p:cNvSpPr>
            <a:spLocks noChangeArrowheads="1"/>
          </p:cNvSpPr>
          <p:nvPr/>
        </p:nvSpPr>
        <p:spPr bwMode="auto">
          <a:xfrm>
            <a:off x="3657600" y="6303963"/>
            <a:ext cx="45720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Return( X</a:t>
            </a:r>
            <a:r>
              <a:rPr lang="en-US" altLang="en-US" sz="3000">
                <a:solidFill>
                  <a:schemeClr val="accent1"/>
                </a:solidFill>
                <a:sym typeface="Symbol" pitchFamily="18" charset="2"/>
              </a:rPr>
              <a:t></a:t>
            </a:r>
            <a:r>
              <a:rPr lang="en-US" altLang="en-US" sz="3000">
                <a:solidFill>
                  <a:schemeClr val="accent1"/>
                </a:solidFill>
              </a:rPr>
              <a:t>Y ) </a:t>
            </a:r>
            <a:endParaRPr lang="en-CA" altLang="en-US" sz="3000"/>
          </a:p>
        </p:txBody>
      </p:sp>
      <p:grpSp>
        <p:nvGrpSpPr>
          <p:cNvPr id="31" name="Group 30"/>
          <p:cNvGrpSpPr>
            <a:grpSpLocks/>
          </p:cNvGrpSpPr>
          <p:nvPr/>
        </p:nvGrpSpPr>
        <p:grpSpPr bwMode="auto">
          <a:xfrm>
            <a:off x="152400" y="2860675"/>
            <a:ext cx="3086100" cy="1470025"/>
            <a:chOff x="152400" y="2819400"/>
            <a:chExt cx="3086100" cy="1468996"/>
          </a:xfrm>
        </p:grpSpPr>
        <p:sp>
          <p:nvSpPr>
            <p:cNvPr id="349216" name="Text Box 42"/>
            <p:cNvSpPr txBox="1">
              <a:spLocks noChangeArrowheads="1"/>
            </p:cNvSpPr>
            <p:nvPr/>
          </p:nvSpPr>
          <p:spPr bwMode="auto">
            <a:xfrm>
              <a:off x="152400" y="2819400"/>
              <a:ext cx="3086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gt;</a:t>
              </a:r>
            </a:p>
          </p:txBody>
        </p:sp>
        <p:sp>
          <p:nvSpPr>
            <p:cNvPr id="349217" name="Text Box 42"/>
            <p:cNvSpPr txBox="1">
              <a:spLocks noChangeArrowheads="1"/>
            </p:cNvSpPr>
            <p:nvPr/>
          </p:nvSpPr>
          <p:spPr bwMode="auto">
            <a:xfrm>
              <a:off x="355146" y="3319247"/>
              <a:ext cx="223565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1"/>
                  </a:solidFill>
                </a:rPr>
                <a:t>&lt;exit Cond&gt;</a:t>
              </a:r>
              <a:endParaRPr lang="en-US" altLang="en-US" sz="2800" i="0">
                <a:solidFill>
                  <a:srgbClr val="33CC33"/>
                </a:solidFill>
              </a:endParaRPr>
            </a:p>
          </p:txBody>
        </p:sp>
        <p:sp>
          <p:nvSpPr>
            <p:cNvPr id="349218" name="Text Box 42"/>
            <p:cNvSpPr txBox="1">
              <a:spLocks noChangeArrowheads="1"/>
            </p:cNvSpPr>
            <p:nvPr/>
          </p:nvSpPr>
          <p:spPr bwMode="auto">
            <a:xfrm>
              <a:off x="761370" y="3764521"/>
              <a:ext cx="200654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2"/>
                  </a:solidFill>
                </a:rPr>
                <a:t>codeC:</a:t>
              </a:r>
            </a:p>
          </p:txBody>
        </p:sp>
      </p:grpSp>
      <p:sp>
        <p:nvSpPr>
          <p:cNvPr id="35" name="Text Box 43"/>
          <p:cNvSpPr txBox="1">
            <a:spLocks noChangeArrowheads="1"/>
          </p:cNvSpPr>
          <p:nvPr/>
        </p:nvSpPr>
        <p:spPr bwMode="auto">
          <a:xfrm>
            <a:off x="6723063" y="6375400"/>
            <a:ext cx="1963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postCond&gt;</a:t>
            </a:r>
          </a:p>
        </p:txBody>
      </p:sp>
      <p:sp>
        <p:nvSpPr>
          <p:cNvPr id="36" name="AutoShape 44"/>
          <p:cNvSpPr>
            <a:spLocks noChangeArrowheads="1"/>
          </p:cNvSpPr>
          <p:nvPr/>
        </p:nvSpPr>
        <p:spPr bwMode="auto">
          <a:xfrm>
            <a:off x="6172200" y="6526213"/>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7" name="AutoShape 44"/>
          <p:cNvSpPr>
            <a:spLocks noChangeArrowheads="1"/>
          </p:cNvSpPr>
          <p:nvPr/>
        </p:nvSpPr>
        <p:spPr bwMode="auto">
          <a:xfrm>
            <a:off x="4114800" y="4775200"/>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pic>
        <p:nvPicPr>
          <p:cNvPr id="3491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8300" y="1254125"/>
            <a:ext cx="6746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9199"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450" y="533400"/>
            <a:ext cx="4794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9200" name="Rectangle 13"/>
          <p:cNvSpPr>
            <a:spLocks noChangeArrowheads="1"/>
          </p:cNvSpPr>
          <p:nvPr/>
        </p:nvSpPr>
        <p:spPr bwMode="auto">
          <a:xfrm>
            <a:off x="1676400" y="820738"/>
            <a:ext cx="57912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Integers </a:t>
            </a:r>
            <a:r>
              <a:rPr lang="en-US" altLang="en-US" sz="3000">
                <a:solidFill>
                  <a:schemeClr val="accent1"/>
                </a:solidFill>
              </a:rPr>
              <a:t>X</a:t>
            </a:r>
            <a:r>
              <a:rPr lang="en-US" altLang="en-US" sz="3000" i="0"/>
              <a:t> and </a:t>
            </a:r>
            <a:r>
              <a:rPr lang="en-US" altLang="en-US" sz="3000">
                <a:solidFill>
                  <a:schemeClr val="accent1"/>
                </a:solidFill>
              </a:rPr>
              <a:t>Y</a:t>
            </a:r>
            <a:r>
              <a:rPr lang="en-US" altLang="en-US" sz="3000" i="0"/>
              <a:t>.</a:t>
            </a:r>
          </a:p>
          <a:p>
            <a:pPr eaLnBrk="1" hangingPunct="1">
              <a:spcBef>
                <a:spcPct val="0"/>
              </a:spcBef>
            </a:pPr>
            <a:r>
              <a:rPr lang="en-US" altLang="en-US" sz="3000" i="0"/>
              <a:t> Postcondition: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marL="0" lvl="1" eaLnBrk="1" hangingPunct="1">
              <a:spcBef>
                <a:spcPct val="0"/>
              </a:spcBef>
              <a:buFontTx/>
              <a:buChar char="•"/>
            </a:pPr>
            <a:r>
              <a:rPr lang="en-US" altLang="en-US" sz="3000" i="0">
                <a:sym typeface="Symbol" pitchFamily="18" charset="2"/>
              </a:rPr>
              <a:t> Loop Invariant: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y + s</a:t>
            </a:r>
            <a:r>
              <a:rPr lang="en-US" altLang="en-US" sz="3000">
                <a:solidFill>
                  <a:schemeClr val="accent1"/>
                </a:solidFill>
              </a:rPr>
              <a:t>  </a:t>
            </a:r>
          </a:p>
        </p:txBody>
      </p:sp>
      <p:grpSp>
        <p:nvGrpSpPr>
          <p:cNvPr id="349201" name="Group 19"/>
          <p:cNvGrpSpPr>
            <a:grpSpLocks/>
          </p:cNvGrpSpPr>
          <p:nvPr/>
        </p:nvGrpSpPr>
        <p:grpSpPr bwMode="auto">
          <a:xfrm>
            <a:off x="249238" y="1976438"/>
            <a:ext cx="831850" cy="766762"/>
            <a:chOff x="1102" y="2623"/>
            <a:chExt cx="2280" cy="1785"/>
          </a:xfrm>
        </p:grpSpPr>
        <p:sp>
          <p:nvSpPr>
            <p:cNvPr id="349203" name="Freeform 20" descr="Green marble"/>
            <p:cNvSpPr>
              <a:spLocks/>
            </p:cNvSpPr>
            <p:nvPr/>
          </p:nvSpPr>
          <p:spPr bwMode="auto">
            <a:xfrm>
              <a:off x="1102" y="2623"/>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5"/>
              <a:srcRect/>
              <a:tile tx="0" ty="0" sx="100000" sy="100000" flip="none" algn="tl"/>
            </a:blipFill>
            <a:ln w="9525">
              <a:solidFill>
                <a:srgbClr val="000000"/>
              </a:solidFill>
              <a:round/>
              <a:headEnd/>
              <a:tailEnd/>
            </a:ln>
          </p:spPr>
          <p:txBody>
            <a:bodyPr/>
            <a:lstStyle/>
            <a:p>
              <a:endParaRPr lang="en-US"/>
            </a:p>
          </p:txBody>
        </p:sp>
        <p:grpSp>
          <p:nvGrpSpPr>
            <p:cNvPr id="349204" name="Group 21"/>
            <p:cNvGrpSpPr>
              <a:grpSpLocks/>
            </p:cNvGrpSpPr>
            <p:nvPr/>
          </p:nvGrpSpPr>
          <p:grpSpPr bwMode="auto">
            <a:xfrm>
              <a:off x="1584" y="2688"/>
              <a:ext cx="1216" cy="1440"/>
              <a:chOff x="2641" y="1488"/>
              <a:chExt cx="2655" cy="2488"/>
            </a:xfrm>
          </p:grpSpPr>
          <p:grpSp>
            <p:nvGrpSpPr>
              <p:cNvPr id="349205" name="Group 22"/>
              <p:cNvGrpSpPr>
                <a:grpSpLocks/>
              </p:cNvGrpSpPr>
              <p:nvPr/>
            </p:nvGrpSpPr>
            <p:grpSpPr bwMode="auto">
              <a:xfrm>
                <a:off x="2641" y="1488"/>
                <a:ext cx="2496" cy="2436"/>
                <a:chOff x="2641" y="1488"/>
                <a:chExt cx="2496" cy="2436"/>
              </a:xfrm>
            </p:grpSpPr>
            <p:sp>
              <p:nvSpPr>
                <p:cNvPr id="349210" name="Freeform 23"/>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9211" name="Freeform 24"/>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9212" name="Freeform 25"/>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9213" name="Freeform 26"/>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9214" name="Freeform 27"/>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9215" name="Freeform 28"/>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49206" name="Group 33"/>
              <p:cNvGrpSpPr>
                <a:grpSpLocks/>
              </p:cNvGrpSpPr>
              <p:nvPr/>
            </p:nvGrpSpPr>
            <p:grpSpPr bwMode="auto">
              <a:xfrm>
                <a:off x="4864" y="3099"/>
                <a:ext cx="432" cy="877"/>
                <a:chOff x="4864" y="3099"/>
                <a:chExt cx="432" cy="877"/>
              </a:xfrm>
            </p:grpSpPr>
            <p:sp>
              <p:nvSpPr>
                <p:cNvPr id="349207" name="Freeform 37"/>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9208" name="Freeform 38"/>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9209" name="Freeform 39"/>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8" name="Rectangle 1"/>
          <p:cNvSpPr>
            <a:spLocks noChangeArrowheads="1"/>
          </p:cNvSpPr>
          <p:nvPr/>
        </p:nvSpPr>
        <p:spPr bwMode="auto">
          <a:xfrm>
            <a:off x="6550025" y="2798763"/>
            <a:ext cx="8826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sym typeface="Symbol" pitchFamily="18" charset="2"/>
              </a:rPr>
              <a:t>= s</a:t>
            </a:r>
            <a:r>
              <a:rPr lang="en-US" altLang="en-US" sz="3000">
                <a:solidFill>
                  <a:schemeClr val="accent1"/>
                </a:solidFill>
              </a:rPr>
              <a:t>  </a:t>
            </a:r>
            <a:endParaRPr lang="en-CA" altLang="en-US" sz="3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cBhvr additive="base">
                                        <p:cTn id="11" dur="500" fill="hold"/>
                                        <p:tgtEl>
                                          <p:spTgt spid="37"/>
                                        </p:tgtEl>
                                        <p:attrNameLst>
                                          <p:attrName>ppt_x</p:attrName>
                                        </p:attrNameLst>
                                      </p:cBhvr>
                                      <p:tavLst>
                                        <p:tav tm="0">
                                          <p:val>
                                            <p:strVal val="#ppt_x"/>
                                          </p:val>
                                        </p:tav>
                                        <p:tav tm="100000">
                                          <p:val>
                                            <p:strVal val="#ppt_x"/>
                                          </p:val>
                                        </p:tav>
                                      </p:tavLst>
                                    </p:anim>
                                    <p:anim calcmode="lin" valueType="num">
                                      <p:cBhvr additive="base">
                                        <p:cTn id="12" dur="500" fill="hold"/>
                                        <p:tgtEl>
                                          <p:spTgt spid="3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fill="hold"/>
                                        <p:tgtEl>
                                          <p:spTgt spid="35"/>
                                        </p:tgtEl>
                                        <p:attrNameLst>
                                          <p:attrName>ppt_x</p:attrName>
                                        </p:attrNameLst>
                                      </p:cBhvr>
                                      <p:tavLst>
                                        <p:tav tm="0">
                                          <p:val>
                                            <p:strVal val="#ppt_x"/>
                                          </p:val>
                                        </p:tav>
                                        <p:tav tm="100000">
                                          <p:val>
                                            <p:strVal val="#ppt_x"/>
                                          </p:val>
                                        </p:tav>
                                      </p:tavLst>
                                    </p:anim>
                                    <p:anim calcmode="lin" valueType="num">
                                      <p:cBhvr additive="base">
                                        <p:cTn id="16"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 calcmode="lin" valueType="num">
                                      <p:cBhvr additive="base">
                                        <p:cTn id="21" dur="500" fill="hold"/>
                                        <p:tgtEl>
                                          <p:spTgt spid="23"/>
                                        </p:tgtEl>
                                        <p:attrNameLst>
                                          <p:attrName>ppt_x</p:attrName>
                                        </p:attrNameLst>
                                      </p:cBhvr>
                                      <p:tavLst>
                                        <p:tav tm="0">
                                          <p:val>
                                            <p:strVal val="1+#ppt_w/2"/>
                                          </p:val>
                                        </p:tav>
                                        <p:tav tm="100000">
                                          <p:val>
                                            <p:strVal val="#ppt_x"/>
                                          </p:val>
                                        </p:tav>
                                      </p:tavLst>
                                    </p:anim>
                                    <p:anim calcmode="lin" valueType="num">
                                      <p:cBhvr additive="base">
                                        <p:cTn id="22"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 calcmode="lin" valueType="num">
                                      <p:cBhvr additive="base">
                                        <p:cTn id="27" dur="500" fill="hold"/>
                                        <p:tgtEl>
                                          <p:spTgt spid="24"/>
                                        </p:tgtEl>
                                        <p:attrNameLst>
                                          <p:attrName>ppt_x</p:attrName>
                                        </p:attrNameLst>
                                      </p:cBhvr>
                                      <p:tavLst>
                                        <p:tav tm="0">
                                          <p:val>
                                            <p:strVal val="1+#ppt_w/2"/>
                                          </p:val>
                                        </p:tav>
                                        <p:tav tm="100000">
                                          <p:val>
                                            <p:strVal val="#ppt_x"/>
                                          </p:val>
                                        </p:tav>
                                      </p:tavLst>
                                    </p:anim>
                                    <p:anim calcmode="lin" valueType="num">
                                      <p:cBhvr additive="base">
                                        <p:cTn id="2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25"/>
                                        </p:tgtEl>
                                        <p:attrNameLst>
                                          <p:attrName>style.visibility</p:attrName>
                                        </p:attrNameLst>
                                      </p:cBhvr>
                                      <p:to>
                                        <p:strVal val="visible"/>
                                      </p:to>
                                    </p:set>
                                    <p:anim calcmode="lin" valueType="num">
                                      <p:cBhvr additive="base">
                                        <p:cTn id="33" dur="500" fill="hold"/>
                                        <p:tgtEl>
                                          <p:spTgt spid="25"/>
                                        </p:tgtEl>
                                        <p:attrNameLst>
                                          <p:attrName>ppt_x</p:attrName>
                                        </p:attrNameLst>
                                      </p:cBhvr>
                                      <p:tavLst>
                                        <p:tav tm="0">
                                          <p:val>
                                            <p:strVal val="1+#ppt_w/2"/>
                                          </p:val>
                                        </p:tav>
                                        <p:tav tm="100000">
                                          <p:val>
                                            <p:strVal val="#ppt_x"/>
                                          </p:val>
                                        </p:tav>
                                      </p:tavLst>
                                    </p:anim>
                                    <p:anim calcmode="lin" valueType="num">
                                      <p:cBhvr additive="base">
                                        <p:cTn id="34"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26"/>
                                        </p:tgtEl>
                                        <p:attrNameLst>
                                          <p:attrName>style.visibility</p:attrName>
                                        </p:attrNameLst>
                                      </p:cBhvr>
                                      <p:to>
                                        <p:strVal val="visible"/>
                                      </p:to>
                                    </p:set>
                                    <p:anim calcmode="lin" valueType="num">
                                      <p:cBhvr additive="base">
                                        <p:cTn id="39" dur="500" fill="hold"/>
                                        <p:tgtEl>
                                          <p:spTgt spid="26"/>
                                        </p:tgtEl>
                                        <p:attrNameLst>
                                          <p:attrName>ppt_x</p:attrName>
                                        </p:attrNameLst>
                                      </p:cBhvr>
                                      <p:tavLst>
                                        <p:tav tm="0">
                                          <p:val>
                                            <p:strVal val="1+#ppt_w/2"/>
                                          </p:val>
                                        </p:tav>
                                        <p:tav tm="100000">
                                          <p:val>
                                            <p:strVal val="#ppt_x"/>
                                          </p:val>
                                        </p:tav>
                                      </p:tavLst>
                                    </p:anim>
                                    <p:anim calcmode="lin" valueType="num">
                                      <p:cBhvr additive="base">
                                        <p:cTn id="40"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48"/>
                                        </p:tgtEl>
                                        <p:attrNameLst>
                                          <p:attrName>style.visibility</p:attrName>
                                        </p:attrNameLst>
                                      </p:cBhvr>
                                      <p:to>
                                        <p:strVal val="visible"/>
                                      </p:to>
                                    </p:set>
                                    <p:anim calcmode="lin" valueType="num">
                                      <p:cBhvr additive="base">
                                        <p:cTn id="45" dur="500" fill="hold"/>
                                        <p:tgtEl>
                                          <p:spTgt spid="48"/>
                                        </p:tgtEl>
                                        <p:attrNameLst>
                                          <p:attrName>ppt_x</p:attrName>
                                        </p:attrNameLst>
                                      </p:cBhvr>
                                      <p:tavLst>
                                        <p:tav tm="0">
                                          <p:val>
                                            <p:strVal val="1+#ppt_w/2"/>
                                          </p:val>
                                        </p:tav>
                                        <p:tav tm="100000">
                                          <p:val>
                                            <p:strVal val="#ppt_x"/>
                                          </p:val>
                                        </p:tav>
                                      </p:tavLst>
                                    </p:anim>
                                    <p:anim calcmode="lin" valueType="num">
                                      <p:cBhvr additive="base">
                                        <p:cTn id="46"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2" fill="hold" grpId="0" nodeType="clickEffect">
                                  <p:stCondLst>
                                    <p:cond delay="0"/>
                                  </p:stCondLst>
                                  <p:childTnLst>
                                    <p:set>
                                      <p:cBhvr>
                                        <p:cTn id="50" dur="1" fill="hold">
                                          <p:stCondLst>
                                            <p:cond delay="0"/>
                                          </p:stCondLst>
                                        </p:cTn>
                                        <p:tgtEl>
                                          <p:spTgt spid="27"/>
                                        </p:tgtEl>
                                        <p:attrNameLst>
                                          <p:attrName>style.visibility</p:attrName>
                                        </p:attrNameLst>
                                      </p:cBhvr>
                                      <p:to>
                                        <p:strVal val="visible"/>
                                      </p:to>
                                    </p:set>
                                    <p:anim calcmode="lin" valueType="num">
                                      <p:cBhvr additive="base">
                                        <p:cTn id="51" dur="500" fill="hold"/>
                                        <p:tgtEl>
                                          <p:spTgt spid="27"/>
                                        </p:tgtEl>
                                        <p:attrNameLst>
                                          <p:attrName>ppt_x</p:attrName>
                                        </p:attrNameLst>
                                      </p:cBhvr>
                                      <p:tavLst>
                                        <p:tav tm="0">
                                          <p:val>
                                            <p:strVal val="1+#ppt_w/2"/>
                                          </p:val>
                                        </p:tav>
                                        <p:tav tm="100000">
                                          <p:val>
                                            <p:strVal val="#ppt_x"/>
                                          </p:val>
                                        </p:tav>
                                      </p:tavLst>
                                    </p:anim>
                                    <p:anim calcmode="lin" valueType="num">
                                      <p:cBhvr additive="base">
                                        <p:cTn id="52"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36"/>
                                        </p:tgtEl>
                                        <p:attrNameLst>
                                          <p:attrName>style.visibility</p:attrName>
                                        </p:attrNameLst>
                                      </p:cBhvr>
                                      <p:to>
                                        <p:strVal val="visible"/>
                                      </p:to>
                                    </p:set>
                                    <p:anim calcmode="lin" valueType="num">
                                      <p:cBhvr additive="base">
                                        <p:cTn id="57" dur="500" fill="hold"/>
                                        <p:tgtEl>
                                          <p:spTgt spid="36"/>
                                        </p:tgtEl>
                                        <p:attrNameLst>
                                          <p:attrName>ppt_x</p:attrName>
                                        </p:attrNameLst>
                                      </p:cBhvr>
                                      <p:tavLst>
                                        <p:tav tm="0">
                                          <p:val>
                                            <p:strVal val="0-#ppt_w/2"/>
                                          </p:val>
                                        </p:tav>
                                        <p:tav tm="100000">
                                          <p:val>
                                            <p:strVal val="#ppt_x"/>
                                          </p:val>
                                        </p:tav>
                                      </p:tavLst>
                                    </p:anim>
                                    <p:anim calcmode="lin" valueType="num">
                                      <p:cBhvr additive="base">
                                        <p:cTn id="58"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8" fill="hold" nodeType="clickEffect">
                                  <p:stCondLst>
                                    <p:cond delay="0"/>
                                  </p:stCondLst>
                                  <p:childTnLst>
                                    <p:set>
                                      <p:cBhvr>
                                        <p:cTn id="62" dur="1" fill="hold">
                                          <p:stCondLst>
                                            <p:cond delay="0"/>
                                          </p:stCondLst>
                                        </p:cTn>
                                        <p:tgtEl>
                                          <p:spTgt spid="29">
                                            <p:txEl>
                                              <p:pRg st="0" end="0"/>
                                            </p:txEl>
                                          </p:spTgt>
                                        </p:tgtEl>
                                        <p:attrNameLst>
                                          <p:attrName>style.visibility</p:attrName>
                                        </p:attrNameLst>
                                      </p:cBhvr>
                                      <p:to>
                                        <p:strVal val="visible"/>
                                      </p:to>
                                    </p:set>
                                    <p:anim calcmode="lin" valueType="num">
                                      <p:cBhvr additive="base">
                                        <p:cTn id="63" dur="500" fill="hold"/>
                                        <p:tgtEl>
                                          <p:spTgt spid="29">
                                            <p:txEl>
                                              <p:pRg st="0" end="0"/>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2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2" fill="hold" grpId="0" nodeType="clickEffect">
                                  <p:stCondLst>
                                    <p:cond delay="0"/>
                                  </p:stCondLst>
                                  <p:childTnLst>
                                    <p:set>
                                      <p:cBhvr>
                                        <p:cTn id="68" dur="1" fill="hold">
                                          <p:stCondLst>
                                            <p:cond delay="0"/>
                                          </p:stCondLst>
                                        </p:cTn>
                                        <p:tgtEl>
                                          <p:spTgt spid="28"/>
                                        </p:tgtEl>
                                        <p:attrNameLst>
                                          <p:attrName>style.visibility</p:attrName>
                                        </p:attrNameLst>
                                      </p:cBhvr>
                                      <p:to>
                                        <p:strVal val="visible"/>
                                      </p:to>
                                    </p:set>
                                    <p:anim calcmode="lin" valueType="num">
                                      <p:cBhvr additive="base">
                                        <p:cTn id="69" dur="500" fill="hold"/>
                                        <p:tgtEl>
                                          <p:spTgt spid="28"/>
                                        </p:tgtEl>
                                        <p:attrNameLst>
                                          <p:attrName>ppt_x</p:attrName>
                                        </p:attrNameLst>
                                      </p:cBhvr>
                                      <p:tavLst>
                                        <p:tav tm="0">
                                          <p:val>
                                            <p:strVal val="1+#ppt_w/2"/>
                                          </p:val>
                                        </p:tav>
                                        <p:tav tm="100000">
                                          <p:val>
                                            <p:strVal val="#ppt_x"/>
                                          </p:val>
                                        </p:tav>
                                      </p:tavLst>
                                    </p:anim>
                                    <p:anim calcmode="lin" valueType="num">
                                      <p:cBhvr additive="base">
                                        <p:cTn id="70"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5" grpId="0" animBg="1"/>
      <p:bldP spid="26" grpId="0"/>
      <p:bldP spid="27" grpId="0" animBg="1"/>
      <p:bldP spid="28" grpId="0"/>
      <p:bldP spid="35" grpId="0"/>
      <p:bldP spid="36" grpId="0" animBg="1"/>
      <p:bldP spid="37" grpId="0" animBg="1"/>
      <p:bldP spid="48" grpId="0"/>
    </p:bldLst>
  </p:timing>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pic>
        <p:nvPicPr>
          <p:cNvPr id="350211"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8300" y="1254125"/>
            <a:ext cx="6746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0212"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450" y="533400"/>
            <a:ext cx="4794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0213" name="Rectangle 13"/>
          <p:cNvSpPr>
            <a:spLocks noChangeArrowheads="1"/>
          </p:cNvSpPr>
          <p:nvPr/>
        </p:nvSpPr>
        <p:spPr bwMode="auto">
          <a:xfrm>
            <a:off x="1676400" y="820738"/>
            <a:ext cx="57912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Integers </a:t>
            </a:r>
            <a:r>
              <a:rPr lang="en-US" altLang="en-US" sz="3000">
                <a:solidFill>
                  <a:schemeClr val="accent1"/>
                </a:solidFill>
              </a:rPr>
              <a:t>X</a:t>
            </a:r>
            <a:r>
              <a:rPr lang="en-US" altLang="en-US" sz="3000" i="0"/>
              <a:t> and </a:t>
            </a:r>
            <a:r>
              <a:rPr lang="en-US" altLang="en-US" sz="3000">
                <a:solidFill>
                  <a:schemeClr val="accent1"/>
                </a:solidFill>
              </a:rPr>
              <a:t>Y</a:t>
            </a:r>
            <a:r>
              <a:rPr lang="en-US" altLang="en-US" sz="3000" i="0"/>
              <a:t>.</a:t>
            </a:r>
          </a:p>
          <a:p>
            <a:pPr eaLnBrk="1" hangingPunct="1">
              <a:spcBef>
                <a:spcPct val="0"/>
              </a:spcBef>
            </a:pPr>
            <a:r>
              <a:rPr lang="en-US" altLang="en-US" sz="3000" i="0"/>
              <a:t> Postcondition: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marL="0" lvl="1" eaLnBrk="1" hangingPunct="1">
              <a:spcBef>
                <a:spcPct val="0"/>
              </a:spcBef>
              <a:buFontTx/>
              <a:buChar char="•"/>
            </a:pPr>
            <a:r>
              <a:rPr lang="en-US" altLang="en-US" sz="3000" i="0">
                <a:sym typeface="Symbol" pitchFamily="18" charset="2"/>
              </a:rPr>
              <a:t> Loop Invariant: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y + s</a:t>
            </a:r>
            <a:r>
              <a:rPr lang="en-US" altLang="en-US" sz="3000">
                <a:solidFill>
                  <a:schemeClr val="accent1"/>
                </a:solidFill>
              </a:rPr>
              <a:t>  </a:t>
            </a:r>
          </a:p>
        </p:txBody>
      </p:sp>
      <p:grpSp>
        <p:nvGrpSpPr>
          <p:cNvPr id="350214" name="Group 19"/>
          <p:cNvGrpSpPr>
            <a:grpSpLocks/>
          </p:cNvGrpSpPr>
          <p:nvPr/>
        </p:nvGrpSpPr>
        <p:grpSpPr bwMode="auto">
          <a:xfrm>
            <a:off x="249238" y="1976438"/>
            <a:ext cx="831850" cy="766762"/>
            <a:chOff x="1102" y="2623"/>
            <a:chExt cx="2280" cy="1785"/>
          </a:xfrm>
        </p:grpSpPr>
        <p:sp>
          <p:nvSpPr>
            <p:cNvPr id="350261" name="Freeform 20" descr="Green marble"/>
            <p:cNvSpPr>
              <a:spLocks/>
            </p:cNvSpPr>
            <p:nvPr/>
          </p:nvSpPr>
          <p:spPr bwMode="auto">
            <a:xfrm>
              <a:off x="1102" y="2623"/>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5"/>
              <a:srcRect/>
              <a:tile tx="0" ty="0" sx="100000" sy="100000" flip="none" algn="tl"/>
            </a:blipFill>
            <a:ln w="9525">
              <a:solidFill>
                <a:srgbClr val="000000"/>
              </a:solidFill>
              <a:round/>
              <a:headEnd/>
              <a:tailEnd/>
            </a:ln>
          </p:spPr>
          <p:txBody>
            <a:bodyPr/>
            <a:lstStyle/>
            <a:p>
              <a:endParaRPr lang="en-US"/>
            </a:p>
          </p:txBody>
        </p:sp>
        <p:grpSp>
          <p:nvGrpSpPr>
            <p:cNvPr id="350262" name="Group 21"/>
            <p:cNvGrpSpPr>
              <a:grpSpLocks/>
            </p:cNvGrpSpPr>
            <p:nvPr/>
          </p:nvGrpSpPr>
          <p:grpSpPr bwMode="auto">
            <a:xfrm>
              <a:off x="1584" y="2688"/>
              <a:ext cx="1216" cy="1440"/>
              <a:chOff x="2641" y="1488"/>
              <a:chExt cx="2655" cy="2488"/>
            </a:xfrm>
          </p:grpSpPr>
          <p:grpSp>
            <p:nvGrpSpPr>
              <p:cNvPr id="350263" name="Group 22"/>
              <p:cNvGrpSpPr>
                <a:grpSpLocks/>
              </p:cNvGrpSpPr>
              <p:nvPr/>
            </p:nvGrpSpPr>
            <p:grpSpPr bwMode="auto">
              <a:xfrm>
                <a:off x="2641" y="1488"/>
                <a:ext cx="2496" cy="2436"/>
                <a:chOff x="2641" y="1488"/>
                <a:chExt cx="2496" cy="2436"/>
              </a:xfrm>
            </p:grpSpPr>
            <p:sp>
              <p:nvSpPr>
                <p:cNvPr id="350268" name="Freeform 23"/>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0269" name="Freeform 24"/>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0270" name="Freeform 25"/>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0271" name="Freeform 26"/>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0272" name="Freeform 27"/>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0273" name="Freeform 28"/>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50264" name="Group 33"/>
              <p:cNvGrpSpPr>
                <a:grpSpLocks/>
              </p:cNvGrpSpPr>
              <p:nvPr/>
            </p:nvGrpSpPr>
            <p:grpSpPr bwMode="auto">
              <a:xfrm>
                <a:off x="4864" y="3099"/>
                <a:ext cx="432" cy="877"/>
                <a:chOff x="4864" y="3099"/>
                <a:chExt cx="432" cy="877"/>
              </a:xfrm>
            </p:grpSpPr>
            <p:sp>
              <p:nvSpPr>
                <p:cNvPr id="350265" name="Freeform 37"/>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0266" name="Freeform 38"/>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0267" name="Freeform 39"/>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41" name="Group 41"/>
          <p:cNvGrpSpPr>
            <a:grpSpLocks/>
          </p:cNvGrpSpPr>
          <p:nvPr/>
        </p:nvGrpSpPr>
        <p:grpSpPr bwMode="auto">
          <a:xfrm>
            <a:off x="152400" y="2819400"/>
            <a:ext cx="8753475" cy="1916113"/>
            <a:chOff x="-13" y="1488"/>
            <a:chExt cx="5514" cy="1207"/>
          </a:xfrm>
        </p:grpSpPr>
        <p:sp>
          <p:nvSpPr>
            <p:cNvPr id="350238" name="Text Box 42"/>
            <p:cNvSpPr txBox="1">
              <a:spLocks noChangeArrowheads="1"/>
            </p:cNvSpPr>
            <p:nvPr/>
          </p:nvSpPr>
          <p:spPr bwMode="auto">
            <a:xfrm>
              <a:off x="1461" y="1803"/>
              <a:ext cx="1693"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a:p>
              <a:pPr eaLnBrk="1" hangingPunct="1">
                <a:spcBef>
                  <a:spcPct val="0"/>
                </a:spcBef>
                <a:buFontTx/>
                <a:buNone/>
              </a:pPr>
              <a:r>
                <a:rPr lang="en-CA" altLang="en-US" sz="2800" i="0">
                  <a:solidFill>
                    <a:schemeClr val="accent1"/>
                  </a:solidFill>
                  <a:cs typeface="Times New Roman" pitchFamily="18" charset="0"/>
                </a:rPr>
                <a:t>¬</a:t>
              </a:r>
              <a:r>
                <a:rPr lang="en-CA" altLang="en-US" sz="2800" i="0">
                  <a:solidFill>
                    <a:schemeClr val="accent1"/>
                  </a:solidFill>
                </a:rPr>
                <a:t>&lt;exit Cond&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codeB</a:t>
              </a:r>
            </a:p>
          </p:txBody>
        </p:sp>
        <p:sp>
          <p:nvSpPr>
            <p:cNvPr id="350239" name="Text Box 43"/>
            <p:cNvSpPr txBox="1">
              <a:spLocks noChangeArrowheads="1"/>
            </p:cNvSpPr>
            <p:nvPr/>
          </p:nvSpPr>
          <p:spPr bwMode="auto">
            <a:xfrm>
              <a:off x="3648" y="2055"/>
              <a:ext cx="1853"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1</a:t>
              </a:r>
              <a:r>
                <a:rPr lang="en-CA" altLang="en-US" sz="2800" i="0">
                  <a:solidFill>
                    <a:srgbClr val="33CC33"/>
                  </a:solidFill>
                </a:rPr>
                <a:t>&gt;</a:t>
              </a:r>
            </a:p>
            <a:p>
              <a:pPr eaLnBrk="1" hangingPunct="1">
                <a:spcBef>
                  <a:spcPct val="0"/>
                </a:spcBef>
                <a:buFontTx/>
                <a:buNone/>
              </a:pPr>
              <a:endParaRPr lang="en-CA" altLang="en-US" i="0">
                <a:solidFill>
                  <a:srgbClr val="33CC33"/>
                </a:solidFill>
              </a:endParaRPr>
            </a:p>
          </p:txBody>
        </p:sp>
        <p:sp>
          <p:nvSpPr>
            <p:cNvPr id="350240" name="AutoShape 44"/>
            <p:cNvSpPr>
              <a:spLocks noChangeArrowheads="1"/>
            </p:cNvSpPr>
            <p:nvPr/>
          </p:nvSpPr>
          <p:spPr bwMode="auto">
            <a:xfrm>
              <a:off x="3120" y="2075"/>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50241" name="Text Box 45"/>
            <p:cNvSpPr txBox="1">
              <a:spLocks noChangeArrowheads="1"/>
            </p:cNvSpPr>
            <p:nvPr/>
          </p:nvSpPr>
          <p:spPr bwMode="auto">
            <a:xfrm>
              <a:off x="-13" y="1488"/>
              <a:ext cx="2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i="0"/>
                <a:t>Maintaining Loop Invariant</a:t>
              </a:r>
              <a:endParaRPr lang="en-CA" altLang="en-US" i="0"/>
            </a:p>
          </p:txBody>
        </p:sp>
        <p:grpSp>
          <p:nvGrpSpPr>
            <p:cNvPr id="350242" name="Group 46"/>
            <p:cNvGrpSpPr>
              <a:grpSpLocks noChangeAspect="1"/>
            </p:cNvGrpSpPr>
            <p:nvPr/>
          </p:nvGrpSpPr>
          <p:grpSpPr bwMode="auto">
            <a:xfrm>
              <a:off x="511" y="1920"/>
              <a:ext cx="737" cy="737"/>
              <a:chOff x="4320" y="2016"/>
              <a:chExt cx="912" cy="912"/>
            </a:xfrm>
          </p:grpSpPr>
          <p:grpSp>
            <p:nvGrpSpPr>
              <p:cNvPr id="350243" name="Group 47"/>
              <p:cNvGrpSpPr>
                <a:grpSpLocks noChangeAspect="1"/>
              </p:cNvGrpSpPr>
              <p:nvPr/>
            </p:nvGrpSpPr>
            <p:grpSpPr bwMode="auto">
              <a:xfrm>
                <a:off x="4320" y="2016"/>
                <a:ext cx="912" cy="912"/>
                <a:chOff x="2496" y="1104"/>
                <a:chExt cx="912" cy="912"/>
              </a:xfrm>
            </p:grpSpPr>
            <p:grpSp>
              <p:nvGrpSpPr>
                <p:cNvPr id="350250" name="Group 48"/>
                <p:cNvGrpSpPr>
                  <a:grpSpLocks noChangeAspect="1"/>
                </p:cNvGrpSpPr>
                <p:nvPr/>
              </p:nvGrpSpPr>
              <p:grpSpPr bwMode="auto">
                <a:xfrm rot="2360341">
                  <a:off x="2592" y="1248"/>
                  <a:ext cx="680" cy="680"/>
                  <a:chOff x="1224" y="1212"/>
                  <a:chExt cx="3144" cy="3112"/>
                </a:xfrm>
              </p:grpSpPr>
              <p:sp>
                <p:nvSpPr>
                  <p:cNvPr id="350252"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5"/>
                    <a:srcRect/>
                    <a:tile tx="0" ty="0" sx="100000" sy="100000" flip="none" algn="tl"/>
                  </a:blipFill>
                  <a:ln w="9525">
                    <a:solidFill>
                      <a:srgbClr val="000000"/>
                    </a:solidFill>
                    <a:round/>
                    <a:headEnd/>
                    <a:tailEnd/>
                  </a:ln>
                </p:spPr>
                <p:txBody>
                  <a:bodyPr/>
                  <a:lstStyle/>
                  <a:p>
                    <a:endParaRPr lang="en-US"/>
                  </a:p>
                </p:txBody>
              </p:sp>
              <p:sp>
                <p:nvSpPr>
                  <p:cNvPr id="350253"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5"/>
                    <a:srcRect/>
                    <a:tile tx="0" ty="0" sx="100000" sy="100000" flip="none" algn="tl"/>
                  </a:blipFill>
                  <a:ln w="9525">
                    <a:solidFill>
                      <a:srgbClr val="000000"/>
                    </a:solidFill>
                    <a:round/>
                    <a:headEnd/>
                    <a:tailEnd/>
                  </a:ln>
                </p:spPr>
                <p:txBody>
                  <a:bodyPr/>
                  <a:lstStyle/>
                  <a:p>
                    <a:endParaRPr lang="en-US"/>
                  </a:p>
                </p:txBody>
              </p:sp>
              <p:grpSp>
                <p:nvGrpSpPr>
                  <p:cNvPr id="350254" name="Group 51"/>
                  <p:cNvGrpSpPr>
                    <a:grpSpLocks noChangeAspect="1"/>
                  </p:cNvGrpSpPr>
                  <p:nvPr/>
                </p:nvGrpSpPr>
                <p:grpSpPr bwMode="auto">
                  <a:xfrm>
                    <a:off x="1776" y="1212"/>
                    <a:ext cx="1944" cy="2413"/>
                    <a:chOff x="2227" y="1194"/>
                    <a:chExt cx="1944" cy="2413"/>
                  </a:xfrm>
                </p:grpSpPr>
                <p:sp>
                  <p:nvSpPr>
                    <p:cNvPr id="350255"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0256"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0257" name="Freeform 54"/>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0258" name="Freeform 55"/>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0259"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0260"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50251"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50244" name="Group 59"/>
              <p:cNvGrpSpPr>
                <a:grpSpLocks noChangeAspect="1"/>
              </p:cNvGrpSpPr>
              <p:nvPr/>
            </p:nvGrpSpPr>
            <p:grpSpPr bwMode="auto">
              <a:xfrm>
                <a:off x="4368" y="2112"/>
                <a:ext cx="432" cy="240"/>
                <a:chOff x="-1152" y="3504"/>
                <a:chExt cx="432" cy="240"/>
              </a:xfrm>
            </p:grpSpPr>
            <p:grpSp>
              <p:nvGrpSpPr>
                <p:cNvPr id="350245" name="Group 60"/>
                <p:cNvGrpSpPr>
                  <a:grpSpLocks noChangeAspect="1"/>
                </p:cNvGrpSpPr>
                <p:nvPr/>
              </p:nvGrpSpPr>
              <p:grpSpPr bwMode="auto">
                <a:xfrm>
                  <a:off x="-1075" y="3504"/>
                  <a:ext cx="256" cy="210"/>
                  <a:chOff x="1728" y="2064"/>
                  <a:chExt cx="768" cy="672"/>
                </a:xfrm>
              </p:grpSpPr>
              <p:sp>
                <p:nvSpPr>
                  <p:cNvPr id="350248"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350249"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50246"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0247"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grpSp>
        <p:nvGrpSpPr>
          <p:cNvPr id="72" name="Group 204"/>
          <p:cNvGrpSpPr>
            <a:grpSpLocks/>
          </p:cNvGrpSpPr>
          <p:nvPr/>
        </p:nvGrpSpPr>
        <p:grpSpPr bwMode="auto">
          <a:xfrm>
            <a:off x="992188" y="5100638"/>
            <a:ext cx="1114425" cy="1066800"/>
            <a:chOff x="528" y="3264"/>
            <a:chExt cx="907" cy="907"/>
          </a:xfrm>
        </p:grpSpPr>
        <p:grpSp>
          <p:nvGrpSpPr>
            <p:cNvPr id="350218" name="Group 205"/>
            <p:cNvGrpSpPr>
              <a:grpSpLocks/>
            </p:cNvGrpSpPr>
            <p:nvPr/>
          </p:nvGrpSpPr>
          <p:grpSpPr bwMode="auto">
            <a:xfrm>
              <a:off x="528" y="3264"/>
              <a:ext cx="907" cy="907"/>
              <a:chOff x="3120" y="1872"/>
              <a:chExt cx="907" cy="907"/>
            </a:xfrm>
          </p:grpSpPr>
          <p:sp>
            <p:nvSpPr>
              <p:cNvPr id="350225" name="Freeform 206"/>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50226" name="Group 207"/>
              <p:cNvGrpSpPr>
                <a:grpSpLocks/>
              </p:cNvGrpSpPr>
              <p:nvPr/>
            </p:nvGrpSpPr>
            <p:grpSpPr bwMode="auto">
              <a:xfrm>
                <a:off x="3469" y="2146"/>
                <a:ext cx="249" cy="285"/>
                <a:chOff x="3469" y="2146"/>
                <a:chExt cx="249" cy="285"/>
              </a:xfrm>
            </p:grpSpPr>
            <p:sp>
              <p:nvSpPr>
                <p:cNvPr id="350232" name="Freeform 208"/>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0233" name="Freeform 209"/>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0234" name="Freeform 210"/>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0235" name="Freeform 211"/>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0236" name="Freeform 212"/>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0237" name="Freeform 213"/>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50227" name="AutoShape 214"/>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350228" name="Line 215"/>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0229" name="AutoShape 216"/>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350230" name="Line 217"/>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0231" name="Oval 218"/>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50219" name="Group 219"/>
            <p:cNvGrpSpPr>
              <a:grpSpLocks/>
            </p:cNvGrpSpPr>
            <p:nvPr/>
          </p:nvGrpSpPr>
          <p:grpSpPr bwMode="auto">
            <a:xfrm>
              <a:off x="624" y="3312"/>
              <a:ext cx="432" cy="240"/>
              <a:chOff x="-1152" y="3504"/>
              <a:chExt cx="432" cy="240"/>
            </a:xfrm>
          </p:grpSpPr>
          <p:grpSp>
            <p:nvGrpSpPr>
              <p:cNvPr id="350220" name="Group 220"/>
              <p:cNvGrpSpPr>
                <a:grpSpLocks noChangeAspect="1"/>
              </p:cNvGrpSpPr>
              <p:nvPr/>
            </p:nvGrpSpPr>
            <p:grpSpPr bwMode="auto">
              <a:xfrm>
                <a:off x="-1075" y="3504"/>
                <a:ext cx="256" cy="210"/>
                <a:chOff x="1728" y="2064"/>
                <a:chExt cx="768" cy="672"/>
              </a:xfrm>
            </p:grpSpPr>
            <p:sp>
              <p:nvSpPr>
                <p:cNvPr id="350223" name="AutoShape 22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350224" name="Line 22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50221" name="Line 223"/>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0222" name="Line 224"/>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93" name="Rectangle 13"/>
          <p:cNvSpPr>
            <a:spLocks noChangeArrowheads="1"/>
          </p:cNvSpPr>
          <p:nvPr/>
        </p:nvSpPr>
        <p:spPr bwMode="auto">
          <a:xfrm>
            <a:off x="2514600" y="5232400"/>
            <a:ext cx="6781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Step to make progress</a:t>
            </a:r>
          </a:p>
          <a:p>
            <a:pPr lvl="1" eaLnBrk="1" hangingPunct="1">
              <a:spcBef>
                <a:spcPct val="0"/>
              </a:spcBef>
              <a:buFontTx/>
              <a:buChar char="•"/>
            </a:pPr>
            <a:r>
              <a:rPr lang="en-US" altLang="en-US" sz="3000" i="0"/>
              <a:t> </a:t>
            </a:r>
            <a:r>
              <a:rPr lang="en-US" altLang="en-US" sz="3000">
                <a:solidFill>
                  <a:schemeClr val="accent1"/>
                </a:solidFill>
              </a:rPr>
              <a:t>x = x-1</a:t>
            </a:r>
            <a:endParaRPr lang="en-US" altLang="en-US" sz="3000" i="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2"/>
                                        </p:tgtEl>
                                        <p:attrNameLst>
                                          <p:attrName>style.visibility</p:attrName>
                                        </p:attrNameLst>
                                      </p:cBhvr>
                                      <p:to>
                                        <p:strVal val="visible"/>
                                      </p:to>
                                    </p:set>
                                    <p:anim calcmode="lin" valueType="num">
                                      <p:cBhvr additive="base">
                                        <p:cTn id="13" dur="500" fill="hold"/>
                                        <p:tgtEl>
                                          <p:spTgt spid="72"/>
                                        </p:tgtEl>
                                        <p:attrNameLst>
                                          <p:attrName>ppt_x</p:attrName>
                                        </p:attrNameLst>
                                      </p:cBhvr>
                                      <p:tavLst>
                                        <p:tav tm="0">
                                          <p:val>
                                            <p:strVal val="#ppt_x"/>
                                          </p:val>
                                        </p:tav>
                                        <p:tav tm="100000">
                                          <p:val>
                                            <p:strVal val="#ppt_x"/>
                                          </p:val>
                                        </p:tav>
                                      </p:tavLst>
                                    </p:anim>
                                    <p:anim calcmode="lin" valueType="num">
                                      <p:cBhvr additive="base">
                                        <p:cTn id="14"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3"/>
                                        </p:tgtEl>
                                        <p:attrNameLst>
                                          <p:attrName>style.visibility</p:attrName>
                                        </p:attrNameLst>
                                      </p:cBhvr>
                                      <p:to>
                                        <p:strVal val="visible"/>
                                      </p:to>
                                    </p:set>
                                    <p:anim calcmode="lin" valueType="num">
                                      <p:cBhvr additive="base">
                                        <p:cTn id="19" dur="500" fill="hold"/>
                                        <p:tgtEl>
                                          <p:spTgt spid="93"/>
                                        </p:tgtEl>
                                        <p:attrNameLst>
                                          <p:attrName>ppt_x</p:attrName>
                                        </p:attrNameLst>
                                      </p:cBhvr>
                                      <p:tavLst>
                                        <p:tav tm="0">
                                          <p:val>
                                            <p:strVal val="#ppt_x"/>
                                          </p:val>
                                        </p:tav>
                                        <p:tav tm="100000">
                                          <p:val>
                                            <p:strVal val="#ppt_x"/>
                                          </p:val>
                                        </p:tav>
                                      </p:tavLst>
                                    </p:anim>
                                    <p:anim calcmode="lin" valueType="num">
                                      <p:cBhvr additive="base">
                                        <p:cTn id="20"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p:bldLst>
  </p:timing>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p:cNvGrpSpPr>
          <p:nvPr/>
        </p:nvGrpSpPr>
        <p:grpSpPr bwMode="auto">
          <a:xfrm>
            <a:off x="0" y="280988"/>
            <a:ext cx="9274175" cy="4098925"/>
            <a:chOff x="0" y="281064"/>
            <a:chExt cx="9274863" cy="4098151"/>
          </a:xfrm>
        </p:grpSpPr>
        <p:sp>
          <p:nvSpPr>
            <p:cNvPr id="351270" name="Freeform 2" descr="Green marble"/>
            <p:cNvSpPr>
              <a:spLocks/>
            </p:cNvSpPr>
            <p:nvPr/>
          </p:nvSpPr>
          <p:spPr bwMode="auto">
            <a:xfrm>
              <a:off x="194390" y="1200566"/>
              <a:ext cx="8567711" cy="3178649"/>
            </a:xfrm>
            <a:custGeom>
              <a:avLst/>
              <a:gdLst>
                <a:gd name="T0" fmla="*/ 2147483647 w 9918"/>
                <a:gd name="T1" fmla="*/ 2147483647 h 12392"/>
                <a:gd name="T2" fmla="*/ 2147483647 w 9918"/>
                <a:gd name="T3" fmla="*/ 2147483647 h 12392"/>
                <a:gd name="T4" fmla="*/ 2147483647 w 9918"/>
                <a:gd name="T5" fmla="*/ 2147483647 h 12392"/>
                <a:gd name="T6" fmla="*/ 2147483647 w 9918"/>
                <a:gd name="T7" fmla="*/ 2147483647 h 12392"/>
                <a:gd name="T8" fmla="*/ 2147483647 w 9918"/>
                <a:gd name="T9" fmla="*/ 2147483647 h 12392"/>
                <a:gd name="T10" fmla="*/ 2147483647 w 9918"/>
                <a:gd name="T11" fmla="*/ 2147483647 h 12392"/>
                <a:gd name="T12" fmla="*/ 2147483647 w 9918"/>
                <a:gd name="T13" fmla="*/ 2147483647 h 12392"/>
                <a:gd name="T14" fmla="*/ 2147483647 w 9918"/>
                <a:gd name="T15" fmla="*/ 2147483647 h 12392"/>
                <a:gd name="T16" fmla="*/ 2147483647 w 9918"/>
                <a:gd name="T17" fmla="*/ 2147483647 h 123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918" h="12392">
                  <a:moveTo>
                    <a:pt x="6164" y="6032"/>
                  </a:moveTo>
                  <a:cubicBezTo>
                    <a:pt x="7257" y="4980"/>
                    <a:pt x="8651" y="1374"/>
                    <a:pt x="9212" y="539"/>
                  </a:cubicBezTo>
                  <a:cubicBezTo>
                    <a:pt x="9773" y="-296"/>
                    <a:pt x="10306" y="-182"/>
                    <a:pt x="9528" y="1019"/>
                  </a:cubicBezTo>
                  <a:cubicBezTo>
                    <a:pt x="8859" y="1957"/>
                    <a:pt x="7409" y="6042"/>
                    <a:pt x="6315" y="7189"/>
                  </a:cubicBezTo>
                  <a:cubicBezTo>
                    <a:pt x="5221" y="8336"/>
                    <a:pt x="3854" y="7097"/>
                    <a:pt x="2966" y="7899"/>
                  </a:cubicBezTo>
                  <a:cubicBezTo>
                    <a:pt x="2078" y="8703"/>
                    <a:pt x="673" y="11778"/>
                    <a:pt x="227" y="12257"/>
                  </a:cubicBezTo>
                  <a:cubicBezTo>
                    <a:pt x="-219" y="12736"/>
                    <a:pt x="99" y="11872"/>
                    <a:pt x="293" y="10774"/>
                  </a:cubicBezTo>
                  <a:cubicBezTo>
                    <a:pt x="756" y="10021"/>
                    <a:pt x="1840" y="7658"/>
                    <a:pt x="2655" y="6851"/>
                  </a:cubicBezTo>
                  <a:cubicBezTo>
                    <a:pt x="3469" y="6044"/>
                    <a:pt x="5071" y="7084"/>
                    <a:pt x="6164" y="6032"/>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pic>
          <p:nvPicPr>
            <p:cNvPr id="351271"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49338" y="281064"/>
              <a:ext cx="1025525"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1272"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527609"/>
              <a:ext cx="7969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51235"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351236" name="Freeform 15"/>
          <p:cNvSpPr>
            <a:spLocks/>
          </p:cNvSpPr>
          <p:nvPr/>
        </p:nvSpPr>
        <p:spPr bwMode="auto">
          <a:xfrm>
            <a:off x="1284288" y="4414838"/>
            <a:ext cx="6575425" cy="1441450"/>
          </a:xfrm>
          <a:custGeom>
            <a:avLst/>
            <a:gdLst>
              <a:gd name="T0" fmla="*/ 0 w 4142"/>
              <a:gd name="T1" fmla="*/ 2147483647 h 908"/>
              <a:gd name="T2" fmla="*/ 2147483647 w 4142"/>
              <a:gd name="T3" fmla="*/ 2147483647 h 908"/>
              <a:gd name="T4" fmla="*/ 2147483647 w 4142"/>
              <a:gd name="T5" fmla="*/ 2147483647 h 908"/>
              <a:gd name="T6" fmla="*/ 2147483647 w 4142"/>
              <a:gd name="T7" fmla="*/ 2147483647 h 908"/>
              <a:gd name="T8" fmla="*/ 2147483647 w 4142"/>
              <a:gd name="T9" fmla="*/ 2147483647 h 908"/>
              <a:gd name="T10" fmla="*/ 2147483647 w 4142"/>
              <a:gd name="T11" fmla="*/ 2147483647 h 908"/>
              <a:gd name="T12" fmla="*/ 2147483647 w 4142"/>
              <a:gd name="T13" fmla="*/ 2147483647 h 908"/>
              <a:gd name="T14" fmla="*/ 2147483647 w 4142"/>
              <a:gd name="T15" fmla="*/ 2147483647 h 908"/>
              <a:gd name="T16" fmla="*/ 2147483647 w 4142"/>
              <a:gd name="T17" fmla="*/ 2147483647 h 908"/>
              <a:gd name="T18" fmla="*/ 2147483647 w 4142"/>
              <a:gd name="T19" fmla="*/ 2147483647 h 908"/>
              <a:gd name="T20" fmla="*/ 2147483647 w 4142"/>
              <a:gd name="T21" fmla="*/ 2147483647 h 908"/>
              <a:gd name="T22" fmla="*/ 2147483647 w 4142"/>
              <a:gd name="T23" fmla="*/ 2147483647 h 908"/>
              <a:gd name="T24" fmla="*/ 2147483647 w 4142"/>
              <a:gd name="T25" fmla="*/ 2147483647 h 908"/>
              <a:gd name="T26" fmla="*/ 2147483647 w 4142"/>
              <a:gd name="T27" fmla="*/ 0 h 90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142"/>
              <a:gd name="T43" fmla="*/ 0 h 908"/>
              <a:gd name="T44" fmla="*/ 4142 w 4142"/>
              <a:gd name="T45" fmla="*/ 908 h 90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142" h="908">
                <a:moveTo>
                  <a:pt x="0" y="194"/>
                </a:moveTo>
                <a:cubicBezTo>
                  <a:pt x="67" y="228"/>
                  <a:pt x="24" y="196"/>
                  <a:pt x="71" y="285"/>
                </a:cubicBezTo>
                <a:cubicBezTo>
                  <a:pt x="88" y="316"/>
                  <a:pt x="165" y="476"/>
                  <a:pt x="214" y="525"/>
                </a:cubicBezTo>
                <a:cubicBezTo>
                  <a:pt x="342" y="653"/>
                  <a:pt x="536" y="719"/>
                  <a:pt x="705" y="764"/>
                </a:cubicBezTo>
                <a:cubicBezTo>
                  <a:pt x="889" y="813"/>
                  <a:pt x="1061" y="864"/>
                  <a:pt x="1249" y="880"/>
                </a:cubicBezTo>
                <a:cubicBezTo>
                  <a:pt x="1790" y="877"/>
                  <a:pt x="2298" y="908"/>
                  <a:pt x="2822" y="803"/>
                </a:cubicBezTo>
                <a:cubicBezTo>
                  <a:pt x="2987" y="708"/>
                  <a:pt x="2836" y="785"/>
                  <a:pt x="3074" y="706"/>
                </a:cubicBezTo>
                <a:cubicBezTo>
                  <a:pt x="3123" y="690"/>
                  <a:pt x="3171" y="651"/>
                  <a:pt x="3217" y="628"/>
                </a:cubicBezTo>
                <a:cubicBezTo>
                  <a:pt x="3267" y="603"/>
                  <a:pt x="3319" y="581"/>
                  <a:pt x="3372" y="563"/>
                </a:cubicBezTo>
                <a:cubicBezTo>
                  <a:pt x="3403" y="540"/>
                  <a:pt x="3437" y="525"/>
                  <a:pt x="3469" y="505"/>
                </a:cubicBezTo>
                <a:cubicBezTo>
                  <a:pt x="3526" y="392"/>
                  <a:pt x="3679" y="319"/>
                  <a:pt x="3780" y="253"/>
                </a:cubicBezTo>
                <a:cubicBezTo>
                  <a:pt x="3835" y="217"/>
                  <a:pt x="3876" y="163"/>
                  <a:pt x="3941" y="149"/>
                </a:cubicBezTo>
                <a:cubicBezTo>
                  <a:pt x="4019" y="85"/>
                  <a:pt x="3966" y="126"/>
                  <a:pt x="4110" y="39"/>
                </a:cubicBezTo>
                <a:cubicBezTo>
                  <a:pt x="4124" y="30"/>
                  <a:pt x="4142" y="0"/>
                  <a:pt x="4142"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351237" name="Line 16"/>
          <p:cNvSpPr>
            <a:spLocks noChangeShapeType="1"/>
          </p:cNvSpPr>
          <p:nvPr/>
        </p:nvSpPr>
        <p:spPr bwMode="auto">
          <a:xfrm>
            <a:off x="1506538" y="4953000"/>
            <a:ext cx="3276600" cy="152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351238" name="Line 17"/>
          <p:cNvSpPr>
            <a:spLocks noChangeShapeType="1"/>
          </p:cNvSpPr>
          <p:nvPr/>
        </p:nvSpPr>
        <p:spPr bwMode="auto">
          <a:xfrm>
            <a:off x="1219200" y="5410200"/>
            <a:ext cx="3429000" cy="7620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46" name="Rectangle 13"/>
          <p:cNvSpPr>
            <a:spLocks noChangeArrowheads="1"/>
          </p:cNvSpPr>
          <p:nvPr/>
        </p:nvSpPr>
        <p:spPr bwMode="auto">
          <a:xfrm>
            <a:off x="1166813" y="914400"/>
            <a:ext cx="6781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In order to make progress,</a:t>
            </a:r>
            <a:br>
              <a:rPr lang="en-US" altLang="en-US" sz="3000" i="0"/>
            </a:br>
            <a:r>
              <a:rPr lang="en-US" altLang="en-US" sz="3000" i="0"/>
              <a:t>we may head in one direction.</a:t>
            </a:r>
          </a:p>
        </p:txBody>
      </p:sp>
      <p:grpSp>
        <p:nvGrpSpPr>
          <p:cNvPr id="37" name="Group 3"/>
          <p:cNvGrpSpPr>
            <a:grpSpLocks/>
          </p:cNvGrpSpPr>
          <p:nvPr/>
        </p:nvGrpSpPr>
        <p:grpSpPr bwMode="auto">
          <a:xfrm>
            <a:off x="1754188" y="1981200"/>
            <a:ext cx="1181100" cy="1447800"/>
            <a:chOff x="2400" y="2064"/>
            <a:chExt cx="744" cy="912"/>
          </a:xfrm>
        </p:grpSpPr>
        <p:sp>
          <p:nvSpPr>
            <p:cNvPr id="351264" name="Freeform 4"/>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1265" name="Freeform 5"/>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1266" name="Freeform 6"/>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1267" name="Freeform 7"/>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1268" name="Freeform 8"/>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1269" name="Freeform 9"/>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cxnSp>
        <p:nvCxnSpPr>
          <p:cNvPr id="45" name="Straight Connector 44"/>
          <p:cNvCxnSpPr>
            <a:cxnSpLocks noChangeShapeType="1"/>
          </p:cNvCxnSpPr>
          <p:nvPr/>
        </p:nvCxnSpPr>
        <p:spPr bwMode="auto">
          <a:xfrm flipV="1">
            <a:off x="2373313" y="2349500"/>
            <a:ext cx="2206625" cy="865188"/>
          </a:xfrm>
          <a:prstGeom prst="line">
            <a:avLst/>
          </a:prstGeom>
          <a:noFill/>
          <a:ln w="63500" algn="ctr">
            <a:solidFill>
              <a:schemeClr val="accent1"/>
            </a:solidFill>
            <a:round/>
            <a:headEnd/>
            <a:tailEnd type="stealth" w="med" len="med"/>
          </a:ln>
          <a:extLst>
            <a:ext uri="{909E8E84-426E-40DD-AFC4-6F175D3DCCD1}">
              <a14:hiddenFill xmlns:a14="http://schemas.microsoft.com/office/drawing/2010/main">
                <a:noFill/>
              </a14:hiddenFill>
            </a:ext>
          </a:extLst>
        </p:spPr>
      </p:cxnSp>
      <p:grpSp>
        <p:nvGrpSpPr>
          <p:cNvPr id="351242" name="Group 204"/>
          <p:cNvGrpSpPr>
            <a:grpSpLocks/>
          </p:cNvGrpSpPr>
          <p:nvPr/>
        </p:nvGrpSpPr>
        <p:grpSpPr bwMode="auto">
          <a:xfrm>
            <a:off x="992188" y="5100638"/>
            <a:ext cx="1114425" cy="1066800"/>
            <a:chOff x="528" y="3264"/>
            <a:chExt cx="907" cy="907"/>
          </a:xfrm>
        </p:grpSpPr>
        <p:grpSp>
          <p:nvGrpSpPr>
            <p:cNvPr id="351244" name="Group 205"/>
            <p:cNvGrpSpPr>
              <a:grpSpLocks/>
            </p:cNvGrpSpPr>
            <p:nvPr/>
          </p:nvGrpSpPr>
          <p:grpSpPr bwMode="auto">
            <a:xfrm>
              <a:off x="528" y="3264"/>
              <a:ext cx="907" cy="907"/>
              <a:chOff x="3120" y="1872"/>
              <a:chExt cx="907" cy="907"/>
            </a:xfrm>
          </p:grpSpPr>
          <p:sp>
            <p:nvSpPr>
              <p:cNvPr id="351251" name="Freeform 206"/>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51252" name="Group 207"/>
              <p:cNvGrpSpPr>
                <a:grpSpLocks/>
              </p:cNvGrpSpPr>
              <p:nvPr/>
            </p:nvGrpSpPr>
            <p:grpSpPr bwMode="auto">
              <a:xfrm>
                <a:off x="3469" y="2146"/>
                <a:ext cx="249" cy="285"/>
                <a:chOff x="3469" y="2146"/>
                <a:chExt cx="249" cy="285"/>
              </a:xfrm>
            </p:grpSpPr>
            <p:sp>
              <p:nvSpPr>
                <p:cNvPr id="351258" name="Freeform 208"/>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1259" name="Freeform 209"/>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1260" name="Freeform 210"/>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1261" name="Freeform 211"/>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1262" name="Freeform 212"/>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1263" name="Freeform 213"/>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51253" name="AutoShape 214"/>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351254" name="Line 215"/>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1255" name="AutoShape 216"/>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351256" name="Line 217"/>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1257" name="Oval 218"/>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51245" name="Group 219"/>
            <p:cNvGrpSpPr>
              <a:grpSpLocks/>
            </p:cNvGrpSpPr>
            <p:nvPr/>
          </p:nvGrpSpPr>
          <p:grpSpPr bwMode="auto">
            <a:xfrm>
              <a:off x="624" y="3312"/>
              <a:ext cx="432" cy="240"/>
              <a:chOff x="-1152" y="3504"/>
              <a:chExt cx="432" cy="240"/>
            </a:xfrm>
          </p:grpSpPr>
          <p:grpSp>
            <p:nvGrpSpPr>
              <p:cNvPr id="351246" name="Group 220"/>
              <p:cNvGrpSpPr>
                <a:grpSpLocks noChangeAspect="1"/>
              </p:cNvGrpSpPr>
              <p:nvPr/>
            </p:nvGrpSpPr>
            <p:grpSpPr bwMode="auto">
              <a:xfrm>
                <a:off x="-1075" y="3504"/>
                <a:ext cx="256" cy="210"/>
                <a:chOff x="1728" y="2064"/>
                <a:chExt cx="768" cy="672"/>
              </a:xfrm>
            </p:grpSpPr>
            <p:sp>
              <p:nvSpPr>
                <p:cNvPr id="351249" name="AutoShape 22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351250" name="Line 22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51247" name="Line 223"/>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1248" name="Line 224"/>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51243" name="Rectangle 13"/>
          <p:cNvSpPr>
            <a:spLocks noChangeArrowheads="1"/>
          </p:cNvSpPr>
          <p:nvPr/>
        </p:nvSpPr>
        <p:spPr bwMode="auto">
          <a:xfrm>
            <a:off x="2514600" y="5232400"/>
            <a:ext cx="6781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Step to make progress</a:t>
            </a:r>
          </a:p>
          <a:p>
            <a:pPr lvl="1" eaLnBrk="1" hangingPunct="1">
              <a:spcBef>
                <a:spcPct val="0"/>
              </a:spcBef>
              <a:buFontTx/>
              <a:buChar char="•"/>
            </a:pPr>
            <a:r>
              <a:rPr lang="en-US" altLang="en-US" sz="3000" i="0"/>
              <a:t> </a:t>
            </a:r>
            <a:r>
              <a:rPr lang="en-US" altLang="en-US" sz="3000">
                <a:solidFill>
                  <a:schemeClr val="accent1"/>
                </a:solidFill>
              </a:rPr>
              <a:t>x = x-1</a:t>
            </a:r>
            <a:endParaRPr lang="en-US" altLang="en-US" sz="3000" i="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cBhvr additive="base">
                                        <p:cTn id="11" dur="500" fill="hold"/>
                                        <p:tgtEl>
                                          <p:spTgt spid="37"/>
                                        </p:tgtEl>
                                        <p:attrNameLst>
                                          <p:attrName>ppt_x</p:attrName>
                                        </p:attrNameLst>
                                      </p:cBhvr>
                                      <p:tavLst>
                                        <p:tav tm="0">
                                          <p:val>
                                            <p:strVal val="0-#ppt_w/2"/>
                                          </p:val>
                                        </p:tav>
                                        <p:tav tm="100000">
                                          <p:val>
                                            <p:strVal val="#ppt_x"/>
                                          </p:val>
                                        </p:tav>
                                      </p:tavLst>
                                    </p:anim>
                                    <p:anim calcmode="lin" valueType="num">
                                      <p:cBhvr additive="base">
                                        <p:cTn id="12"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 calcmode="lin" valueType="num">
                                      <p:cBhvr additive="base">
                                        <p:cTn id="17" dur="500" fill="hold"/>
                                        <p:tgtEl>
                                          <p:spTgt spid="46"/>
                                        </p:tgtEl>
                                        <p:attrNameLst>
                                          <p:attrName>ppt_x</p:attrName>
                                        </p:attrNameLst>
                                      </p:cBhvr>
                                      <p:tavLst>
                                        <p:tav tm="0">
                                          <p:val>
                                            <p:strVal val="0-#ppt_w/2"/>
                                          </p:val>
                                        </p:tav>
                                        <p:tav tm="100000">
                                          <p:val>
                                            <p:strVal val="#ppt_x"/>
                                          </p:val>
                                        </p:tav>
                                      </p:tavLst>
                                    </p:anim>
                                    <p:anim calcmode="lin" valueType="num">
                                      <p:cBhvr additive="base">
                                        <p:cTn id="18"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45"/>
                                        </p:tgtEl>
                                        <p:attrNameLst>
                                          <p:attrName>style.visibility</p:attrName>
                                        </p:attrNameLst>
                                      </p:cBhvr>
                                      <p:to>
                                        <p:strVal val="visible"/>
                                      </p:to>
                                    </p:set>
                                    <p:anim calcmode="lin" valueType="num">
                                      <p:cBhvr additive="base">
                                        <p:cTn id="23" dur="500" fill="hold"/>
                                        <p:tgtEl>
                                          <p:spTgt spid="45"/>
                                        </p:tgtEl>
                                        <p:attrNameLst>
                                          <p:attrName>ppt_x</p:attrName>
                                        </p:attrNameLst>
                                      </p:cBhvr>
                                      <p:tavLst>
                                        <p:tav tm="0">
                                          <p:val>
                                            <p:strVal val="0-#ppt_w/2"/>
                                          </p:val>
                                        </p:tav>
                                        <p:tav tm="100000">
                                          <p:val>
                                            <p:strVal val="#ppt_x"/>
                                          </p:val>
                                        </p:tav>
                                      </p:tavLst>
                                    </p:anim>
                                    <p:anim calcmode="lin" valueType="num">
                                      <p:cBhvr additive="base">
                                        <p:cTn id="24" dur="500" fill="hold"/>
                                        <p:tgtEl>
                                          <p:spTgt spid="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2258" name="Group 2"/>
          <p:cNvGrpSpPr>
            <a:grpSpLocks/>
          </p:cNvGrpSpPr>
          <p:nvPr/>
        </p:nvGrpSpPr>
        <p:grpSpPr bwMode="auto">
          <a:xfrm>
            <a:off x="0" y="280988"/>
            <a:ext cx="9274175" cy="4098925"/>
            <a:chOff x="0" y="281064"/>
            <a:chExt cx="9274863" cy="4098151"/>
          </a:xfrm>
        </p:grpSpPr>
        <p:sp>
          <p:nvSpPr>
            <p:cNvPr id="352293" name="Freeform 2" descr="Green marble"/>
            <p:cNvSpPr>
              <a:spLocks/>
            </p:cNvSpPr>
            <p:nvPr/>
          </p:nvSpPr>
          <p:spPr bwMode="auto">
            <a:xfrm>
              <a:off x="194390" y="1200566"/>
              <a:ext cx="8567711" cy="3178649"/>
            </a:xfrm>
            <a:custGeom>
              <a:avLst/>
              <a:gdLst>
                <a:gd name="T0" fmla="*/ 2147483647 w 9918"/>
                <a:gd name="T1" fmla="*/ 2147483647 h 12392"/>
                <a:gd name="T2" fmla="*/ 2147483647 w 9918"/>
                <a:gd name="T3" fmla="*/ 2147483647 h 12392"/>
                <a:gd name="T4" fmla="*/ 2147483647 w 9918"/>
                <a:gd name="T5" fmla="*/ 2147483647 h 12392"/>
                <a:gd name="T6" fmla="*/ 2147483647 w 9918"/>
                <a:gd name="T7" fmla="*/ 2147483647 h 12392"/>
                <a:gd name="T8" fmla="*/ 2147483647 w 9918"/>
                <a:gd name="T9" fmla="*/ 2147483647 h 12392"/>
                <a:gd name="T10" fmla="*/ 2147483647 w 9918"/>
                <a:gd name="T11" fmla="*/ 2147483647 h 12392"/>
                <a:gd name="T12" fmla="*/ 2147483647 w 9918"/>
                <a:gd name="T13" fmla="*/ 2147483647 h 12392"/>
                <a:gd name="T14" fmla="*/ 2147483647 w 9918"/>
                <a:gd name="T15" fmla="*/ 2147483647 h 12392"/>
                <a:gd name="T16" fmla="*/ 2147483647 w 9918"/>
                <a:gd name="T17" fmla="*/ 2147483647 h 123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918" h="12392">
                  <a:moveTo>
                    <a:pt x="6164" y="6032"/>
                  </a:moveTo>
                  <a:cubicBezTo>
                    <a:pt x="7257" y="4980"/>
                    <a:pt x="8651" y="1374"/>
                    <a:pt x="9212" y="539"/>
                  </a:cubicBezTo>
                  <a:cubicBezTo>
                    <a:pt x="9773" y="-296"/>
                    <a:pt x="10306" y="-182"/>
                    <a:pt x="9528" y="1019"/>
                  </a:cubicBezTo>
                  <a:cubicBezTo>
                    <a:pt x="8859" y="1957"/>
                    <a:pt x="7409" y="6042"/>
                    <a:pt x="6315" y="7189"/>
                  </a:cubicBezTo>
                  <a:cubicBezTo>
                    <a:pt x="5221" y="8336"/>
                    <a:pt x="3854" y="7097"/>
                    <a:pt x="2966" y="7899"/>
                  </a:cubicBezTo>
                  <a:cubicBezTo>
                    <a:pt x="2078" y="8703"/>
                    <a:pt x="673" y="11778"/>
                    <a:pt x="227" y="12257"/>
                  </a:cubicBezTo>
                  <a:cubicBezTo>
                    <a:pt x="-219" y="12736"/>
                    <a:pt x="99" y="11872"/>
                    <a:pt x="293" y="10774"/>
                  </a:cubicBezTo>
                  <a:cubicBezTo>
                    <a:pt x="756" y="10021"/>
                    <a:pt x="1840" y="7658"/>
                    <a:pt x="2655" y="6851"/>
                  </a:cubicBezTo>
                  <a:cubicBezTo>
                    <a:pt x="3469" y="6044"/>
                    <a:pt x="5071" y="7084"/>
                    <a:pt x="6164" y="6032"/>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pic>
          <p:nvPicPr>
            <p:cNvPr id="35229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49338" y="281064"/>
              <a:ext cx="1025525"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2295"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527609"/>
              <a:ext cx="7969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52259"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352260" name="Freeform 15"/>
          <p:cNvSpPr>
            <a:spLocks/>
          </p:cNvSpPr>
          <p:nvPr/>
        </p:nvSpPr>
        <p:spPr bwMode="auto">
          <a:xfrm>
            <a:off x="1284288" y="4414838"/>
            <a:ext cx="6575425" cy="1441450"/>
          </a:xfrm>
          <a:custGeom>
            <a:avLst/>
            <a:gdLst>
              <a:gd name="T0" fmla="*/ 0 w 4142"/>
              <a:gd name="T1" fmla="*/ 2147483647 h 908"/>
              <a:gd name="T2" fmla="*/ 2147483647 w 4142"/>
              <a:gd name="T3" fmla="*/ 2147483647 h 908"/>
              <a:gd name="T4" fmla="*/ 2147483647 w 4142"/>
              <a:gd name="T5" fmla="*/ 2147483647 h 908"/>
              <a:gd name="T6" fmla="*/ 2147483647 w 4142"/>
              <a:gd name="T7" fmla="*/ 2147483647 h 908"/>
              <a:gd name="T8" fmla="*/ 2147483647 w 4142"/>
              <a:gd name="T9" fmla="*/ 2147483647 h 908"/>
              <a:gd name="T10" fmla="*/ 2147483647 w 4142"/>
              <a:gd name="T11" fmla="*/ 2147483647 h 908"/>
              <a:gd name="T12" fmla="*/ 2147483647 w 4142"/>
              <a:gd name="T13" fmla="*/ 2147483647 h 908"/>
              <a:gd name="T14" fmla="*/ 2147483647 w 4142"/>
              <a:gd name="T15" fmla="*/ 2147483647 h 908"/>
              <a:gd name="T16" fmla="*/ 2147483647 w 4142"/>
              <a:gd name="T17" fmla="*/ 2147483647 h 908"/>
              <a:gd name="T18" fmla="*/ 2147483647 w 4142"/>
              <a:gd name="T19" fmla="*/ 2147483647 h 908"/>
              <a:gd name="T20" fmla="*/ 2147483647 w 4142"/>
              <a:gd name="T21" fmla="*/ 2147483647 h 908"/>
              <a:gd name="T22" fmla="*/ 2147483647 w 4142"/>
              <a:gd name="T23" fmla="*/ 2147483647 h 908"/>
              <a:gd name="T24" fmla="*/ 2147483647 w 4142"/>
              <a:gd name="T25" fmla="*/ 2147483647 h 908"/>
              <a:gd name="T26" fmla="*/ 2147483647 w 4142"/>
              <a:gd name="T27" fmla="*/ 0 h 90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142"/>
              <a:gd name="T43" fmla="*/ 0 h 908"/>
              <a:gd name="T44" fmla="*/ 4142 w 4142"/>
              <a:gd name="T45" fmla="*/ 908 h 90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142" h="908">
                <a:moveTo>
                  <a:pt x="0" y="194"/>
                </a:moveTo>
                <a:cubicBezTo>
                  <a:pt x="67" y="228"/>
                  <a:pt x="24" y="196"/>
                  <a:pt x="71" y="285"/>
                </a:cubicBezTo>
                <a:cubicBezTo>
                  <a:pt x="88" y="316"/>
                  <a:pt x="165" y="476"/>
                  <a:pt x="214" y="525"/>
                </a:cubicBezTo>
                <a:cubicBezTo>
                  <a:pt x="342" y="653"/>
                  <a:pt x="536" y="719"/>
                  <a:pt x="705" y="764"/>
                </a:cubicBezTo>
                <a:cubicBezTo>
                  <a:pt x="889" y="813"/>
                  <a:pt x="1061" y="864"/>
                  <a:pt x="1249" y="880"/>
                </a:cubicBezTo>
                <a:cubicBezTo>
                  <a:pt x="1790" y="877"/>
                  <a:pt x="2298" y="908"/>
                  <a:pt x="2822" y="803"/>
                </a:cubicBezTo>
                <a:cubicBezTo>
                  <a:pt x="2987" y="708"/>
                  <a:pt x="2836" y="785"/>
                  <a:pt x="3074" y="706"/>
                </a:cubicBezTo>
                <a:cubicBezTo>
                  <a:pt x="3123" y="690"/>
                  <a:pt x="3171" y="651"/>
                  <a:pt x="3217" y="628"/>
                </a:cubicBezTo>
                <a:cubicBezTo>
                  <a:pt x="3267" y="603"/>
                  <a:pt x="3319" y="581"/>
                  <a:pt x="3372" y="563"/>
                </a:cubicBezTo>
                <a:cubicBezTo>
                  <a:pt x="3403" y="540"/>
                  <a:pt x="3437" y="525"/>
                  <a:pt x="3469" y="505"/>
                </a:cubicBezTo>
                <a:cubicBezTo>
                  <a:pt x="3526" y="392"/>
                  <a:pt x="3679" y="319"/>
                  <a:pt x="3780" y="253"/>
                </a:cubicBezTo>
                <a:cubicBezTo>
                  <a:pt x="3835" y="217"/>
                  <a:pt x="3876" y="163"/>
                  <a:pt x="3941" y="149"/>
                </a:cubicBezTo>
                <a:cubicBezTo>
                  <a:pt x="4019" y="85"/>
                  <a:pt x="3966" y="126"/>
                  <a:pt x="4110" y="39"/>
                </a:cubicBezTo>
                <a:cubicBezTo>
                  <a:pt x="4124" y="30"/>
                  <a:pt x="4142" y="0"/>
                  <a:pt x="4142"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352261" name="Line 16"/>
          <p:cNvSpPr>
            <a:spLocks noChangeShapeType="1"/>
          </p:cNvSpPr>
          <p:nvPr/>
        </p:nvSpPr>
        <p:spPr bwMode="auto">
          <a:xfrm>
            <a:off x="1506538" y="4953000"/>
            <a:ext cx="3276600" cy="152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352262" name="Rectangle 13"/>
          <p:cNvSpPr>
            <a:spLocks noChangeArrowheads="1"/>
          </p:cNvSpPr>
          <p:nvPr/>
        </p:nvSpPr>
        <p:spPr bwMode="auto">
          <a:xfrm>
            <a:off x="1166813" y="914400"/>
            <a:ext cx="6781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In order to make progress,</a:t>
            </a:r>
            <a:br>
              <a:rPr lang="en-US" altLang="en-US" sz="3000" i="0"/>
            </a:br>
            <a:r>
              <a:rPr lang="en-US" altLang="en-US" sz="3000" i="0"/>
              <a:t>we may head in one direction.</a:t>
            </a:r>
          </a:p>
        </p:txBody>
      </p:sp>
      <p:grpSp>
        <p:nvGrpSpPr>
          <p:cNvPr id="37" name="Group 3"/>
          <p:cNvGrpSpPr>
            <a:grpSpLocks/>
          </p:cNvGrpSpPr>
          <p:nvPr/>
        </p:nvGrpSpPr>
        <p:grpSpPr bwMode="auto">
          <a:xfrm>
            <a:off x="1754188" y="1981200"/>
            <a:ext cx="1181100" cy="1447800"/>
            <a:chOff x="2400" y="2064"/>
            <a:chExt cx="744" cy="912"/>
          </a:xfrm>
        </p:grpSpPr>
        <p:sp>
          <p:nvSpPr>
            <p:cNvPr id="352287" name="Freeform 4"/>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2288" name="Freeform 5"/>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2289" name="Freeform 6"/>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2290" name="Freeform 7"/>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2291" name="Freeform 8"/>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2292" name="Freeform 9"/>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cxnSp>
        <p:nvCxnSpPr>
          <p:cNvPr id="352264" name="Straight Connector 44"/>
          <p:cNvCxnSpPr>
            <a:cxnSpLocks noChangeShapeType="1"/>
          </p:cNvCxnSpPr>
          <p:nvPr/>
        </p:nvCxnSpPr>
        <p:spPr bwMode="auto">
          <a:xfrm flipV="1">
            <a:off x="2373313" y="2349500"/>
            <a:ext cx="2206625" cy="865188"/>
          </a:xfrm>
          <a:prstGeom prst="line">
            <a:avLst/>
          </a:prstGeom>
          <a:noFill/>
          <a:ln w="63500" algn="ctr">
            <a:solidFill>
              <a:schemeClr val="accent1"/>
            </a:solidFill>
            <a:round/>
            <a:headEnd/>
            <a:tailEnd type="stealth" w="med" len="med"/>
          </a:ln>
          <a:extLst>
            <a:ext uri="{909E8E84-426E-40DD-AFC4-6F175D3DCCD1}">
              <a14:hiddenFill xmlns:a14="http://schemas.microsoft.com/office/drawing/2010/main">
                <a:noFill/>
              </a14:hiddenFill>
            </a:ext>
          </a:extLst>
        </p:spPr>
      </p:cxnSp>
      <p:grpSp>
        <p:nvGrpSpPr>
          <p:cNvPr id="352265" name="Group 204"/>
          <p:cNvGrpSpPr>
            <a:grpSpLocks/>
          </p:cNvGrpSpPr>
          <p:nvPr/>
        </p:nvGrpSpPr>
        <p:grpSpPr bwMode="auto">
          <a:xfrm>
            <a:off x="992188" y="5100638"/>
            <a:ext cx="1114425" cy="1066800"/>
            <a:chOff x="528" y="3264"/>
            <a:chExt cx="907" cy="907"/>
          </a:xfrm>
        </p:grpSpPr>
        <p:grpSp>
          <p:nvGrpSpPr>
            <p:cNvPr id="352267" name="Group 205"/>
            <p:cNvGrpSpPr>
              <a:grpSpLocks/>
            </p:cNvGrpSpPr>
            <p:nvPr/>
          </p:nvGrpSpPr>
          <p:grpSpPr bwMode="auto">
            <a:xfrm>
              <a:off x="528" y="3264"/>
              <a:ext cx="907" cy="907"/>
              <a:chOff x="3120" y="1872"/>
              <a:chExt cx="907" cy="907"/>
            </a:xfrm>
          </p:grpSpPr>
          <p:sp>
            <p:nvSpPr>
              <p:cNvPr id="352274" name="Freeform 206"/>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52275" name="Group 207"/>
              <p:cNvGrpSpPr>
                <a:grpSpLocks/>
              </p:cNvGrpSpPr>
              <p:nvPr/>
            </p:nvGrpSpPr>
            <p:grpSpPr bwMode="auto">
              <a:xfrm>
                <a:off x="3469" y="2146"/>
                <a:ext cx="249" cy="285"/>
                <a:chOff x="3469" y="2146"/>
                <a:chExt cx="249" cy="285"/>
              </a:xfrm>
            </p:grpSpPr>
            <p:sp>
              <p:nvSpPr>
                <p:cNvPr id="352281" name="Freeform 208"/>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2282" name="Freeform 209"/>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2283" name="Freeform 210"/>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2284" name="Freeform 211"/>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2285" name="Freeform 212"/>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2286" name="Freeform 213"/>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52276" name="AutoShape 214"/>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352277" name="Line 215"/>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2278" name="AutoShape 216"/>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352279" name="Line 217"/>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2280" name="Oval 218"/>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52268" name="Group 219"/>
            <p:cNvGrpSpPr>
              <a:grpSpLocks/>
            </p:cNvGrpSpPr>
            <p:nvPr/>
          </p:nvGrpSpPr>
          <p:grpSpPr bwMode="auto">
            <a:xfrm>
              <a:off x="624" y="3312"/>
              <a:ext cx="432" cy="240"/>
              <a:chOff x="-1152" y="3504"/>
              <a:chExt cx="432" cy="240"/>
            </a:xfrm>
          </p:grpSpPr>
          <p:grpSp>
            <p:nvGrpSpPr>
              <p:cNvPr id="352269" name="Group 220"/>
              <p:cNvGrpSpPr>
                <a:grpSpLocks noChangeAspect="1"/>
              </p:cNvGrpSpPr>
              <p:nvPr/>
            </p:nvGrpSpPr>
            <p:grpSpPr bwMode="auto">
              <a:xfrm>
                <a:off x="-1075" y="3504"/>
                <a:ext cx="256" cy="210"/>
                <a:chOff x="1728" y="2064"/>
                <a:chExt cx="768" cy="672"/>
              </a:xfrm>
            </p:grpSpPr>
            <p:sp>
              <p:nvSpPr>
                <p:cNvPr id="352272" name="AutoShape 22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352273" name="Line 22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52270" name="Line 223"/>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2271" name="Line 224"/>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52266" name="Rectangle 13"/>
          <p:cNvSpPr>
            <a:spLocks noChangeArrowheads="1"/>
          </p:cNvSpPr>
          <p:nvPr/>
        </p:nvSpPr>
        <p:spPr bwMode="auto">
          <a:xfrm>
            <a:off x="2514600" y="5232400"/>
            <a:ext cx="6781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Step to make progress</a:t>
            </a:r>
          </a:p>
          <a:p>
            <a:pPr lvl="1" eaLnBrk="1" hangingPunct="1">
              <a:spcBef>
                <a:spcPct val="0"/>
              </a:spcBef>
              <a:buFontTx/>
              <a:buChar char="•"/>
            </a:pPr>
            <a:r>
              <a:rPr lang="en-US" altLang="en-US" sz="3000" i="0"/>
              <a:t> </a:t>
            </a:r>
            <a:r>
              <a:rPr lang="en-US" altLang="en-US" sz="3000">
                <a:solidFill>
                  <a:schemeClr val="accent1"/>
                </a:solidFill>
              </a:rPr>
              <a:t>x = x-1</a:t>
            </a:r>
            <a:endParaRPr lang="en-US" altLang="en-US" sz="3000" i="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path" presetSubtype="0" accel="50000" decel="50000" fill="hold" nodeType="withEffect">
                                  <p:stCondLst>
                                    <p:cond delay="0"/>
                                  </p:stCondLst>
                                  <p:childTnLst>
                                    <p:animMotion origin="layout" path="M -3.61111E-6 4.44033E-7 L 0.24358 -0.12766 " pathEditMode="relative" rAng="0" ptsTypes="AA">
                                      <p:cBhvr>
                                        <p:cTn id="6" dur="2000" fill="hold"/>
                                        <p:tgtEl>
                                          <p:spTgt spid="37"/>
                                        </p:tgtEl>
                                        <p:attrNameLst>
                                          <p:attrName>ppt_x</p:attrName>
                                          <p:attrName>ppt_y</p:attrName>
                                        </p:attrNameLst>
                                      </p:cBhvr>
                                      <p:rCtr x="12170" y="-638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3282" name="Group 2"/>
          <p:cNvGrpSpPr>
            <a:grpSpLocks/>
          </p:cNvGrpSpPr>
          <p:nvPr/>
        </p:nvGrpSpPr>
        <p:grpSpPr bwMode="auto">
          <a:xfrm>
            <a:off x="0" y="280988"/>
            <a:ext cx="9274175" cy="4098925"/>
            <a:chOff x="0" y="281064"/>
            <a:chExt cx="9274863" cy="4098151"/>
          </a:xfrm>
        </p:grpSpPr>
        <p:sp>
          <p:nvSpPr>
            <p:cNvPr id="353317" name="Freeform 2" descr="Green marble"/>
            <p:cNvSpPr>
              <a:spLocks/>
            </p:cNvSpPr>
            <p:nvPr/>
          </p:nvSpPr>
          <p:spPr bwMode="auto">
            <a:xfrm>
              <a:off x="194390" y="1200566"/>
              <a:ext cx="8567711" cy="3178649"/>
            </a:xfrm>
            <a:custGeom>
              <a:avLst/>
              <a:gdLst>
                <a:gd name="T0" fmla="*/ 2147483647 w 9918"/>
                <a:gd name="T1" fmla="*/ 2147483647 h 12392"/>
                <a:gd name="T2" fmla="*/ 2147483647 w 9918"/>
                <a:gd name="T3" fmla="*/ 2147483647 h 12392"/>
                <a:gd name="T4" fmla="*/ 2147483647 w 9918"/>
                <a:gd name="T5" fmla="*/ 2147483647 h 12392"/>
                <a:gd name="T6" fmla="*/ 2147483647 w 9918"/>
                <a:gd name="T7" fmla="*/ 2147483647 h 12392"/>
                <a:gd name="T8" fmla="*/ 2147483647 w 9918"/>
                <a:gd name="T9" fmla="*/ 2147483647 h 12392"/>
                <a:gd name="T10" fmla="*/ 2147483647 w 9918"/>
                <a:gd name="T11" fmla="*/ 2147483647 h 12392"/>
                <a:gd name="T12" fmla="*/ 2147483647 w 9918"/>
                <a:gd name="T13" fmla="*/ 2147483647 h 12392"/>
                <a:gd name="T14" fmla="*/ 2147483647 w 9918"/>
                <a:gd name="T15" fmla="*/ 2147483647 h 12392"/>
                <a:gd name="T16" fmla="*/ 2147483647 w 9918"/>
                <a:gd name="T17" fmla="*/ 2147483647 h 123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918" h="12392">
                  <a:moveTo>
                    <a:pt x="6164" y="6032"/>
                  </a:moveTo>
                  <a:cubicBezTo>
                    <a:pt x="7257" y="4980"/>
                    <a:pt x="8651" y="1374"/>
                    <a:pt x="9212" y="539"/>
                  </a:cubicBezTo>
                  <a:cubicBezTo>
                    <a:pt x="9773" y="-296"/>
                    <a:pt x="10306" y="-182"/>
                    <a:pt x="9528" y="1019"/>
                  </a:cubicBezTo>
                  <a:cubicBezTo>
                    <a:pt x="8859" y="1957"/>
                    <a:pt x="7409" y="6042"/>
                    <a:pt x="6315" y="7189"/>
                  </a:cubicBezTo>
                  <a:cubicBezTo>
                    <a:pt x="5221" y="8336"/>
                    <a:pt x="3854" y="7097"/>
                    <a:pt x="2966" y="7899"/>
                  </a:cubicBezTo>
                  <a:cubicBezTo>
                    <a:pt x="2078" y="8703"/>
                    <a:pt x="673" y="11778"/>
                    <a:pt x="227" y="12257"/>
                  </a:cubicBezTo>
                  <a:cubicBezTo>
                    <a:pt x="-219" y="12736"/>
                    <a:pt x="99" y="11872"/>
                    <a:pt x="293" y="10774"/>
                  </a:cubicBezTo>
                  <a:cubicBezTo>
                    <a:pt x="756" y="10021"/>
                    <a:pt x="1840" y="7658"/>
                    <a:pt x="2655" y="6851"/>
                  </a:cubicBezTo>
                  <a:cubicBezTo>
                    <a:pt x="3469" y="6044"/>
                    <a:pt x="5071" y="7084"/>
                    <a:pt x="6164" y="6032"/>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pic>
          <p:nvPicPr>
            <p:cNvPr id="35331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49338" y="281064"/>
              <a:ext cx="1025525"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3319"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527609"/>
              <a:ext cx="7969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53283"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353284" name="Freeform 15"/>
          <p:cNvSpPr>
            <a:spLocks/>
          </p:cNvSpPr>
          <p:nvPr/>
        </p:nvSpPr>
        <p:spPr bwMode="auto">
          <a:xfrm>
            <a:off x="1284288" y="4414838"/>
            <a:ext cx="6575425" cy="1441450"/>
          </a:xfrm>
          <a:custGeom>
            <a:avLst/>
            <a:gdLst>
              <a:gd name="T0" fmla="*/ 0 w 4142"/>
              <a:gd name="T1" fmla="*/ 2147483647 h 908"/>
              <a:gd name="T2" fmla="*/ 2147483647 w 4142"/>
              <a:gd name="T3" fmla="*/ 2147483647 h 908"/>
              <a:gd name="T4" fmla="*/ 2147483647 w 4142"/>
              <a:gd name="T5" fmla="*/ 2147483647 h 908"/>
              <a:gd name="T6" fmla="*/ 2147483647 w 4142"/>
              <a:gd name="T7" fmla="*/ 2147483647 h 908"/>
              <a:gd name="T8" fmla="*/ 2147483647 w 4142"/>
              <a:gd name="T9" fmla="*/ 2147483647 h 908"/>
              <a:gd name="T10" fmla="*/ 2147483647 w 4142"/>
              <a:gd name="T11" fmla="*/ 2147483647 h 908"/>
              <a:gd name="T12" fmla="*/ 2147483647 w 4142"/>
              <a:gd name="T13" fmla="*/ 2147483647 h 908"/>
              <a:gd name="T14" fmla="*/ 2147483647 w 4142"/>
              <a:gd name="T15" fmla="*/ 2147483647 h 908"/>
              <a:gd name="T16" fmla="*/ 2147483647 w 4142"/>
              <a:gd name="T17" fmla="*/ 2147483647 h 908"/>
              <a:gd name="T18" fmla="*/ 2147483647 w 4142"/>
              <a:gd name="T19" fmla="*/ 2147483647 h 908"/>
              <a:gd name="T20" fmla="*/ 2147483647 w 4142"/>
              <a:gd name="T21" fmla="*/ 2147483647 h 908"/>
              <a:gd name="T22" fmla="*/ 2147483647 w 4142"/>
              <a:gd name="T23" fmla="*/ 2147483647 h 908"/>
              <a:gd name="T24" fmla="*/ 2147483647 w 4142"/>
              <a:gd name="T25" fmla="*/ 2147483647 h 908"/>
              <a:gd name="T26" fmla="*/ 2147483647 w 4142"/>
              <a:gd name="T27" fmla="*/ 0 h 90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142"/>
              <a:gd name="T43" fmla="*/ 0 h 908"/>
              <a:gd name="T44" fmla="*/ 4142 w 4142"/>
              <a:gd name="T45" fmla="*/ 908 h 90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142" h="908">
                <a:moveTo>
                  <a:pt x="0" y="194"/>
                </a:moveTo>
                <a:cubicBezTo>
                  <a:pt x="67" y="228"/>
                  <a:pt x="24" y="196"/>
                  <a:pt x="71" y="285"/>
                </a:cubicBezTo>
                <a:cubicBezTo>
                  <a:pt x="88" y="316"/>
                  <a:pt x="165" y="476"/>
                  <a:pt x="214" y="525"/>
                </a:cubicBezTo>
                <a:cubicBezTo>
                  <a:pt x="342" y="653"/>
                  <a:pt x="536" y="719"/>
                  <a:pt x="705" y="764"/>
                </a:cubicBezTo>
                <a:cubicBezTo>
                  <a:pt x="889" y="813"/>
                  <a:pt x="1061" y="864"/>
                  <a:pt x="1249" y="880"/>
                </a:cubicBezTo>
                <a:cubicBezTo>
                  <a:pt x="1790" y="877"/>
                  <a:pt x="2298" y="908"/>
                  <a:pt x="2822" y="803"/>
                </a:cubicBezTo>
                <a:cubicBezTo>
                  <a:pt x="2987" y="708"/>
                  <a:pt x="2836" y="785"/>
                  <a:pt x="3074" y="706"/>
                </a:cubicBezTo>
                <a:cubicBezTo>
                  <a:pt x="3123" y="690"/>
                  <a:pt x="3171" y="651"/>
                  <a:pt x="3217" y="628"/>
                </a:cubicBezTo>
                <a:cubicBezTo>
                  <a:pt x="3267" y="603"/>
                  <a:pt x="3319" y="581"/>
                  <a:pt x="3372" y="563"/>
                </a:cubicBezTo>
                <a:cubicBezTo>
                  <a:pt x="3403" y="540"/>
                  <a:pt x="3437" y="525"/>
                  <a:pt x="3469" y="505"/>
                </a:cubicBezTo>
                <a:cubicBezTo>
                  <a:pt x="3526" y="392"/>
                  <a:pt x="3679" y="319"/>
                  <a:pt x="3780" y="253"/>
                </a:cubicBezTo>
                <a:cubicBezTo>
                  <a:pt x="3835" y="217"/>
                  <a:pt x="3876" y="163"/>
                  <a:pt x="3941" y="149"/>
                </a:cubicBezTo>
                <a:cubicBezTo>
                  <a:pt x="4019" y="85"/>
                  <a:pt x="3966" y="126"/>
                  <a:pt x="4110" y="39"/>
                </a:cubicBezTo>
                <a:cubicBezTo>
                  <a:pt x="4124" y="30"/>
                  <a:pt x="4142" y="0"/>
                  <a:pt x="4142"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353285" name="Line 16"/>
          <p:cNvSpPr>
            <a:spLocks noChangeShapeType="1"/>
          </p:cNvSpPr>
          <p:nvPr/>
        </p:nvSpPr>
        <p:spPr bwMode="auto">
          <a:xfrm>
            <a:off x="2565400" y="5105400"/>
            <a:ext cx="3276600" cy="152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353286" name="Line 17"/>
          <p:cNvSpPr>
            <a:spLocks noChangeShapeType="1"/>
          </p:cNvSpPr>
          <p:nvPr/>
        </p:nvSpPr>
        <p:spPr bwMode="auto">
          <a:xfrm>
            <a:off x="1219200" y="5410200"/>
            <a:ext cx="3429000" cy="7620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grpSp>
        <p:nvGrpSpPr>
          <p:cNvPr id="37" name="Group 3"/>
          <p:cNvGrpSpPr>
            <a:grpSpLocks/>
          </p:cNvGrpSpPr>
          <p:nvPr/>
        </p:nvGrpSpPr>
        <p:grpSpPr bwMode="auto">
          <a:xfrm>
            <a:off x="3952875" y="1100138"/>
            <a:ext cx="1181100" cy="1447800"/>
            <a:chOff x="2400" y="2064"/>
            <a:chExt cx="744" cy="912"/>
          </a:xfrm>
        </p:grpSpPr>
        <p:sp>
          <p:nvSpPr>
            <p:cNvPr id="353311" name="Freeform 4"/>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3312" name="Freeform 5"/>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3313" name="Freeform 6"/>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3314" name="Freeform 7"/>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3315" name="Freeform 8"/>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3316" name="Freeform 9"/>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cxnSp>
        <p:nvCxnSpPr>
          <p:cNvPr id="353288" name="Straight Connector 44"/>
          <p:cNvCxnSpPr>
            <a:cxnSpLocks noChangeShapeType="1"/>
          </p:cNvCxnSpPr>
          <p:nvPr/>
        </p:nvCxnSpPr>
        <p:spPr bwMode="auto">
          <a:xfrm flipV="1">
            <a:off x="2373313" y="2349500"/>
            <a:ext cx="2206625" cy="865188"/>
          </a:xfrm>
          <a:prstGeom prst="line">
            <a:avLst/>
          </a:prstGeom>
          <a:noFill/>
          <a:ln w="63500" algn="ctr">
            <a:solidFill>
              <a:schemeClr val="accent1"/>
            </a:solidFill>
            <a:round/>
            <a:headEnd/>
            <a:tailEnd type="stealth" w="med" len="med"/>
          </a:ln>
          <a:extLst>
            <a:ext uri="{909E8E84-426E-40DD-AFC4-6F175D3DCCD1}">
              <a14:hiddenFill xmlns:a14="http://schemas.microsoft.com/office/drawing/2010/main">
                <a:noFill/>
              </a14:hiddenFill>
            </a:ext>
          </a:extLst>
        </p:spPr>
      </p:cxnSp>
      <p:grpSp>
        <p:nvGrpSpPr>
          <p:cNvPr id="2" name="Group 1"/>
          <p:cNvGrpSpPr>
            <a:grpSpLocks/>
          </p:cNvGrpSpPr>
          <p:nvPr/>
        </p:nvGrpSpPr>
        <p:grpSpPr bwMode="auto">
          <a:xfrm>
            <a:off x="1905000" y="2921000"/>
            <a:ext cx="7078663" cy="2246313"/>
            <a:chOff x="1905000" y="2920555"/>
            <a:chExt cx="7079182" cy="2247205"/>
          </a:xfrm>
        </p:grpSpPr>
        <p:sp>
          <p:nvSpPr>
            <p:cNvPr id="353291" name="Text Box 45"/>
            <p:cNvSpPr txBox="1">
              <a:spLocks noChangeArrowheads="1"/>
            </p:cNvSpPr>
            <p:nvPr/>
          </p:nvSpPr>
          <p:spPr bwMode="auto">
            <a:xfrm>
              <a:off x="1905000" y="4090542"/>
              <a:ext cx="707918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i="0"/>
                <a:t>In order to maintain the loop invariant,</a:t>
              </a:r>
              <a:br>
                <a:rPr lang="en-US" altLang="en-US" i="0"/>
              </a:br>
              <a:r>
                <a:rPr lang="en-US" altLang="en-US" i="0"/>
                <a:t>we must adjust to come back to the path.</a:t>
              </a:r>
            </a:p>
          </p:txBody>
        </p:sp>
        <p:grpSp>
          <p:nvGrpSpPr>
            <p:cNvPr id="353292" name="Group 46"/>
            <p:cNvGrpSpPr>
              <a:grpSpLocks noChangeAspect="1"/>
            </p:cNvGrpSpPr>
            <p:nvPr/>
          </p:nvGrpSpPr>
          <p:grpSpPr bwMode="auto">
            <a:xfrm>
              <a:off x="6506369" y="2920555"/>
              <a:ext cx="1169988" cy="1169987"/>
              <a:chOff x="4320" y="2016"/>
              <a:chExt cx="912" cy="912"/>
            </a:xfrm>
          </p:grpSpPr>
          <p:grpSp>
            <p:nvGrpSpPr>
              <p:cNvPr id="353293" name="Group 47"/>
              <p:cNvGrpSpPr>
                <a:grpSpLocks noChangeAspect="1"/>
              </p:cNvGrpSpPr>
              <p:nvPr/>
            </p:nvGrpSpPr>
            <p:grpSpPr bwMode="auto">
              <a:xfrm>
                <a:off x="4320" y="2016"/>
                <a:ext cx="912" cy="912"/>
                <a:chOff x="2496" y="1104"/>
                <a:chExt cx="912" cy="912"/>
              </a:xfrm>
            </p:grpSpPr>
            <p:grpSp>
              <p:nvGrpSpPr>
                <p:cNvPr id="353300" name="Group 48"/>
                <p:cNvGrpSpPr>
                  <a:grpSpLocks noChangeAspect="1"/>
                </p:cNvGrpSpPr>
                <p:nvPr/>
              </p:nvGrpSpPr>
              <p:grpSpPr bwMode="auto">
                <a:xfrm rot="2360341">
                  <a:off x="2592" y="1248"/>
                  <a:ext cx="680" cy="680"/>
                  <a:chOff x="1224" y="1212"/>
                  <a:chExt cx="3144" cy="3112"/>
                </a:xfrm>
              </p:grpSpPr>
              <p:sp>
                <p:nvSpPr>
                  <p:cNvPr id="353302"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353303"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353304" name="Group 51"/>
                  <p:cNvGrpSpPr>
                    <a:grpSpLocks noChangeAspect="1"/>
                  </p:cNvGrpSpPr>
                  <p:nvPr/>
                </p:nvGrpSpPr>
                <p:grpSpPr bwMode="auto">
                  <a:xfrm>
                    <a:off x="1776" y="1212"/>
                    <a:ext cx="1944" cy="2413"/>
                    <a:chOff x="2227" y="1194"/>
                    <a:chExt cx="1944" cy="2413"/>
                  </a:xfrm>
                </p:grpSpPr>
                <p:sp>
                  <p:nvSpPr>
                    <p:cNvPr id="353305"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3306"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3307" name="Freeform 54"/>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3308" name="Freeform 55"/>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3309"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3310"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53301"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53294" name="Group 59"/>
              <p:cNvGrpSpPr>
                <a:grpSpLocks noChangeAspect="1"/>
              </p:cNvGrpSpPr>
              <p:nvPr/>
            </p:nvGrpSpPr>
            <p:grpSpPr bwMode="auto">
              <a:xfrm>
                <a:off x="4368" y="2112"/>
                <a:ext cx="432" cy="240"/>
                <a:chOff x="-1152" y="3504"/>
                <a:chExt cx="432" cy="240"/>
              </a:xfrm>
            </p:grpSpPr>
            <p:grpSp>
              <p:nvGrpSpPr>
                <p:cNvPr id="353295" name="Group 60"/>
                <p:cNvGrpSpPr>
                  <a:grpSpLocks noChangeAspect="1"/>
                </p:cNvGrpSpPr>
                <p:nvPr/>
              </p:nvGrpSpPr>
              <p:grpSpPr bwMode="auto">
                <a:xfrm>
                  <a:off x="-1075" y="3504"/>
                  <a:ext cx="256" cy="210"/>
                  <a:chOff x="1728" y="2064"/>
                  <a:chExt cx="768" cy="672"/>
                </a:xfrm>
              </p:grpSpPr>
              <p:sp>
                <p:nvSpPr>
                  <p:cNvPr id="353298"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353299"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53296"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3297"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cxnSp>
        <p:nvCxnSpPr>
          <p:cNvPr id="71" name="Straight Connector 70"/>
          <p:cNvCxnSpPr>
            <a:cxnSpLocks noChangeShapeType="1"/>
          </p:cNvCxnSpPr>
          <p:nvPr/>
        </p:nvCxnSpPr>
        <p:spPr bwMode="auto">
          <a:xfrm>
            <a:off x="4651375" y="2312988"/>
            <a:ext cx="293688" cy="730250"/>
          </a:xfrm>
          <a:prstGeom prst="line">
            <a:avLst/>
          </a:prstGeom>
          <a:noFill/>
          <a:ln w="63500" algn="ctr">
            <a:solidFill>
              <a:schemeClr val="accent1"/>
            </a:solidFill>
            <a:round/>
            <a:headEnd/>
            <a:tailEnd type="stealth"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71"/>
                                        </p:tgtEl>
                                        <p:attrNameLst>
                                          <p:attrName>style.visibility</p:attrName>
                                        </p:attrNameLst>
                                      </p:cBhvr>
                                      <p:to>
                                        <p:strVal val="visible"/>
                                      </p:to>
                                    </p:set>
                                    <p:anim calcmode="lin" valueType="num">
                                      <p:cBhvr additive="base">
                                        <p:cTn id="13" dur="500" fill="hold"/>
                                        <p:tgtEl>
                                          <p:spTgt spid="71"/>
                                        </p:tgtEl>
                                        <p:attrNameLst>
                                          <p:attrName>ppt_x</p:attrName>
                                        </p:attrNameLst>
                                      </p:cBhvr>
                                      <p:tavLst>
                                        <p:tav tm="0">
                                          <p:val>
                                            <p:strVal val="1+#ppt_w/2"/>
                                          </p:val>
                                        </p:tav>
                                        <p:tav tm="100000">
                                          <p:val>
                                            <p:strVal val="#ppt_x"/>
                                          </p:val>
                                        </p:tav>
                                      </p:tavLst>
                                    </p:anim>
                                    <p:anim calcmode="lin" valueType="num">
                                      <p:cBhvr additive="base">
                                        <p:cTn id="14" dur="5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path" presetSubtype="0" accel="50000" decel="50000" fill="hold" nodeType="clickEffect">
                                  <p:stCondLst>
                                    <p:cond delay="0"/>
                                  </p:stCondLst>
                                  <p:childTnLst>
                                    <p:animMotion origin="layout" path="M 3.05556E-6 3.9593E-6 L 0.02691 0.11355 " pathEditMode="relative" rAng="0" ptsTypes="AA">
                                      <p:cBhvr>
                                        <p:cTn id="18" dur="2000" fill="hold"/>
                                        <p:tgtEl>
                                          <p:spTgt spid="37"/>
                                        </p:tgtEl>
                                        <p:attrNameLst>
                                          <p:attrName>ppt_x</p:attrName>
                                          <p:attrName>ppt_y</p:attrName>
                                        </p:attrNameLst>
                                      </p:cBhvr>
                                      <p:rCtr x="1337" y="566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4306" name="Group 2"/>
          <p:cNvGrpSpPr>
            <a:grpSpLocks/>
          </p:cNvGrpSpPr>
          <p:nvPr/>
        </p:nvGrpSpPr>
        <p:grpSpPr bwMode="auto">
          <a:xfrm>
            <a:off x="0" y="280988"/>
            <a:ext cx="9274175" cy="4098925"/>
            <a:chOff x="0" y="281064"/>
            <a:chExt cx="9274863" cy="4098151"/>
          </a:xfrm>
        </p:grpSpPr>
        <p:sp>
          <p:nvSpPr>
            <p:cNvPr id="354442" name="Freeform 2" descr="Green marble"/>
            <p:cNvSpPr>
              <a:spLocks/>
            </p:cNvSpPr>
            <p:nvPr/>
          </p:nvSpPr>
          <p:spPr bwMode="auto">
            <a:xfrm>
              <a:off x="194390" y="1200566"/>
              <a:ext cx="8567711" cy="3178649"/>
            </a:xfrm>
            <a:custGeom>
              <a:avLst/>
              <a:gdLst>
                <a:gd name="T0" fmla="*/ 2147483647 w 9918"/>
                <a:gd name="T1" fmla="*/ 2147483647 h 12392"/>
                <a:gd name="T2" fmla="*/ 2147483647 w 9918"/>
                <a:gd name="T3" fmla="*/ 2147483647 h 12392"/>
                <a:gd name="T4" fmla="*/ 2147483647 w 9918"/>
                <a:gd name="T5" fmla="*/ 2147483647 h 12392"/>
                <a:gd name="T6" fmla="*/ 2147483647 w 9918"/>
                <a:gd name="T7" fmla="*/ 2147483647 h 12392"/>
                <a:gd name="T8" fmla="*/ 2147483647 w 9918"/>
                <a:gd name="T9" fmla="*/ 2147483647 h 12392"/>
                <a:gd name="T10" fmla="*/ 2147483647 w 9918"/>
                <a:gd name="T11" fmla="*/ 2147483647 h 12392"/>
                <a:gd name="T12" fmla="*/ 2147483647 w 9918"/>
                <a:gd name="T13" fmla="*/ 2147483647 h 12392"/>
                <a:gd name="T14" fmla="*/ 2147483647 w 9918"/>
                <a:gd name="T15" fmla="*/ 2147483647 h 12392"/>
                <a:gd name="T16" fmla="*/ 2147483647 w 9918"/>
                <a:gd name="T17" fmla="*/ 2147483647 h 123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918" h="12392">
                  <a:moveTo>
                    <a:pt x="6164" y="6032"/>
                  </a:moveTo>
                  <a:cubicBezTo>
                    <a:pt x="7257" y="4980"/>
                    <a:pt x="8651" y="1374"/>
                    <a:pt x="9212" y="539"/>
                  </a:cubicBezTo>
                  <a:cubicBezTo>
                    <a:pt x="9773" y="-296"/>
                    <a:pt x="10306" y="-182"/>
                    <a:pt x="9528" y="1019"/>
                  </a:cubicBezTo>
                  <a:cubicBezTo>
                    <a:pt x="8859" y="1957"/>
                    <a:pt x="7409" y="6042"/>
                    <a:pt x="6315" y="7189"/>
                  </a:cubicBezTo>
                  <a:cubicBezTo>
                    <a:pt x="5221" y="8336"/>
                    <a:pt x="3854" y="7097"/>
                    <a:pt x="2966" y="7899"/>
                  </a:cubicBezTo>
                  <a:cubicBezTo>
                    <a:pt x="2078" y="8703"/>
                    <a:pt x="673" y="11778"/>
                    <a:pt x="227" y="12257"/>
                  </a:cubicBezTo>
                  <a:cubicBezTo>
                    <a:pt x="-219" y="12736"/>
                    <a:pt x="99" y="11872"/>
                    <a:pt x="293" y="10774"/>
                  </a:cubicBezTo>
                  <a:cubicBezTo>
                    <a:pt x="756" y="10021"/>
                    <a:pt x="1840" y="7658"/>
                    <a:pt x="2655" y="6851"/>
                  </a:cubicBezTo>
                  <a:cubicBezTo>
                    <a:pt x="3469" y="6044"/>
                    <a:pt x="5071" y="7084"/>
                    <a:pt x="6164" y="6032"/>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pic>
          <p:nvPicPr>
            <p:cNvPr id="354443"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49338" y="281064"/>
              <a:ext cx="1025525"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4444"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527609"/>
              <a:ext cx="7969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54307"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354308" name="Freeform 15"/>
          <p:cNvSpPr>
            <a:spLocks/>
          </p:cNvSpPr>
          <p:nvPr/>
        </p:nvSpPr>
        <p:spPr bwMode="auto">
          <a:xfrm>
            <a:off x="1284288" y="4414838"/>
            <a:ext cx="6575425" cy="1441450"/>
          </a:xfrm>
          <a:custGeom>
            <a:avLst/>
            <a:gdLst>
              <a:gd name="T0" fmla="*/ 0 w 4142"/>
              <a:gd name="T1" fmla="*/ 2147483647 h 908"/>
              <a:gd name="T2" fmla="*/ 2147483647 w 4142"/>
              <a:gd name="T3" fmla="*/ 2147483647 h 908"/>
              <a:gd name="T4" fmla="*/ 2147483647 w 4142"/>
              <a:gd name="T5" fmla="*/ 2147483647 h 908"/>
              <a:gd name="T6" fmla="*/ 2147483647 w 4142"/>
              <a:gd name="T7" fmla="*/ 2147483647 h 908"/>
              <a:gd name="T8" fmla="*/ 2147483647 w 4142"/>
              <a:gd name="T9" fmla="*/ 2147483647 h 908"/>
              <a:gd name="T10" fmla="*/ 2147483647 w 4142"/>
              <a:gd name="T11" fmla="*/ 2147483647 h 908"/>
              <a:gd name="T12" fmla="*/ 2147483647 w 4142"/>
              <a:gd name="T13" fmla="*/ 2147483647 h 908"/>
              <a:gd name="T14" fmla="*/ 2147483647 w 4142"/>
              <a:gd name="T15" fmla="*/ 2147483647 h 908"/>
              <a:gd name="T16" fmla="*/ 2147483647 w 4142"/>
              <a:gd name="T17" fmla="*/ 2147483647 h 908"/>
              <a:gd name="T18" fmla="*/ 2147483647 w 4142"/>
              <a:gd name="T19" fmla="*/ 2147483647 h 908"/>
              <a:gd name="T20" fmla="*/ 2147483647 w 4142"/>
              <a:gd name="T21" fmla="*/ 2147483647 h 908"/>
              <a:gd name="T22" fmla="*/ 2147483647 w 4142"/>
              <a:gd name="T23" fmla="*/ 2147483647 h 908"/>
              <a:gd name="T24" fmla="*/ 2147483647 w 4142"/>
              <a:gd name="T25" fmla="*/ 2147483647 h 908"/>
              <a:gd name="T26" fmla="*/ 2147483647 w 4142"/>
              <a:gd name="T27" fmla="*/ 0 h 90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142"/>
              <a:gd name="T43" fmla="*/ 0 h 908"/>
              <a:gd name="T44" fmla="*/ 4142 w 4142"/>
              <a:gd name="T45" fmla="*/ 908 h 90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142" h="908">
                <a:moveTo>
                  <a:pt x="0" y="194"/>
                </a:moveTo>
                <a:cubicBezTo>
                  <a:pt x="67" y="228"/>
                  <a:pt x="24" y="196"/>
                  <a:pt x="71" y="285"/>
                </a:cubicBezTo>
                <a:cubicBezTo>
                  <a:pt x="88" y="316"/>
                  <a:pt x="165" y="476"/>
                  <a:pt x="214" y="525"/>
                </a:cubicBezTo>
                <a:cubicBezTo>
                  <a:pt x="342" y="653"/>
                  <a:pt x="536" y="719"/>
                  <a:pt x="705" y="764"/>
                </a:cubicBezTo>
                <a:cubicBezTo>
                  <a:pt x="889" y="813"/>
                  <a:pt x="1061" y="864"/>
                  <a:pt x="1249" y="880"/>
                </a:cubicBezTo>
                <a:cubicBezTo>
                  <a:pt x="1790" y="877"/>
                  <a:pt x="2298" y="908"/>
                  <a:pt x="2822" y="803"/>
                </a:cubicBezTo>
                <a:cubicBezTo>
                  <a:pt x="2987" y="708"/>
                  <a:pt x="2836" y="785"/>
                  <a:pt x="3074" y="706"/>
                </a:cubicBezTo>
                <a:cubicBezTo>
                  <a:pt x="3123" y="690"/>
                  <a:pt x="3171" y="651"/>
                  <a:pt x="3217" y="628"/>
                </a:cubicBezTo>
                <a:cubicBezTo>
                  <a:pt x="3267" y="603"/>
                  <a:pt x="3319" y="581"/>
                  <a:pt x="3372" y="563"/>
                </a:cubicBezTo>
                <a:cubicBezTo>
                  <a:pt x="3403" y="540"/>
                  <a:pt x="3437" y="525"/>
                  <a:pt x="3469" y="505"/>
                </a:cubicBezTo>
                <a:cubicBezTo>
                  <a:pt x="3526" y="392"/>
                  <a:pt x="3679" y="319"/>
                  <a:pt x="3780" y="253"/>
                </a:cubicBezTo>
                <a:cubicBezTo>
                  <a:pt x="3835" y="217"/>
                  <a:pt x="3876" y="163"/>
                  <a:pt x="3941" y="149"/>
                </a:cubicBezTo>
                <a:cubicBezTo>
                  <a:pt x="4019" y="85"/>
                  <a:pt x="3966" y="126"/>
                  <a:pt x="4110" y="39"/>
                </a:cubicBezTo>
                <a:cubicBezTo>
                  <a:pt x="4124" y="30"/>
                  <a:pt x="4142" y="0"/>
                  <a:pt x="4142"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354309" name="Line 16"/>
          <p:cNvSpPr>
            <a:spLocks noChangeShapeType="1"/>
          </p:cNvSpPr>
          <p:nvPr/>
        </p:nvSpPr>
        <p:spPr bwMode="auto">
          <a:xfrm>
            <a:off x="2565400" y="5105400"/>
            <a:ext cx="3276600" cy="152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354310" name="Line 17"/>
          <p:cNvSpPr>
            <a:spLocks noChangeShapeType="1"/>
          </p:cNvSpPr>
          <p:nvPr/>
        </p:nvSpPr>
        <p:spPr bwMode="auto">
          <a:xfrm>
            <a:off x="1219200" y="5410200"/>
            <a:ext cx="3429000" cy="7620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grpSp>
        <p:nvGrpSpPr>
          <p:cNvPr id="354311" name="Group 3"/>
          <p:cNvGrpSpPr>
            <a:grpSpLocks/>
          </p:cNvGrpSpPr>
          <p:nvPr/>
        </p:nvGrpSpPr>
        <p:grpSpPr bwMode="auto">
          <a:xfrm>
            <a:off x="4165600" y="1892300"/>
            <a:ext cx="1181100" cy="1447800"/>
            <a:chOff x="2400" y="2064"/>
            <a:chExt cx="744" cy="912"/>
          </a:xfrm>
        </p:grpSpPr>
        <p:sp>
          <p:nvSpPr>
            <p:cNvPr id="354436" name="Freeform 4"/>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4437" name="Freeform 5"/>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4438" name="Freeform 6"/>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4439" name="Freeform 7"/>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4440" name="Freeform 8"/>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4441" name="Freeform 9"/>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cxnSp>
        <p:nvCxnSpPr>
          <p:cNvPr id="354312" name="Straight Connector 44"/>
          <p:cNvCxnSpPr>
            <a:cxnSpLocks noChangeShapeType="1"/>
          </p:cNvCxnSpPr>
          <p:nvPr/>
        </p:nvCxnSpPr>
        <p:spPr bwMode="auto">
          <a:xfrm flipV="1">
            <a:off x="2373313" y="2349500"/>
            <a:ext cx="2206625" cy="865188"/>
          </a:xfrm>
          <a:prstGeom prst="line">
            <a:avLst/>
          </a:prstGeom>
          <a:noFill/>
          <a:ln w="63500" algn="ctr">
            <a:solidFill>
              <a:schemeClr val="accent1"/>
            </a:solidFill>
            <a:round/>
            <a:headEnd/>
            <a:tailEnd type="stealth" w="med" len="med"/>
          </a:ln>
          <a:extLst>
            <a:ext uri="{909E8E84-426E-40DD-AFC4-6F175D3DCCD1}">
              <a14:hiddenFill xmlns:a14="http://schemas.microsoft.com/office/drawing/2010/main">
                <a:noFill/>
              </a14:hiddenFill>
            </a:ext>
          </a:extLst>
        </p:spPr>
      </p:cxnSp>
      <p:cxnSp>
        <p:nvCxnSpPr>
          <p:cNvPr id="354313" name="Straight Connector 70"/>
          <p:cNvCxnSpPr>
            <a:cxnSpLocks noChangeShapeType="1"/>
          </p:cNvCxnSpPr>
          <p:nvPr/>
        </p:nvCxnSpPr>
        <p:spPr bwMode="auto">
          <a:xfrm>
            <a:off x="4651375" y="2312988"/>
            <a:ext cx="293688" cy="730250"/>
          </a:xfrm>
          <a:prstGeom prst="line">
            <a:avLst/>
          </a:prstGeom>
          <a:noFill/>
          <a:ln w="63500" algn="ctr">
            <a:solidFill>
              <a:schemeClr val="accent1"/>
            </a:solidFill>
            <a:round/>
            <a:headEnd/>
            <a:tailEnd type="stealth" w="med" len="med"/>
          </a:ln>
          <a:extLst>
            <a:ext uri="{909E8E84-426E-40DD-AFC4-6F175D3DCCD1}">
              <a14:hiddenFill xmlns:a14="http://schemas.microsoft.com/office/drawing/2010/main">
                <a:noFill/>
              </a14:hiddenFill>
            </a:ext>
          </a:extLst>
        </p:spPr>
      </p:cxnSp>
      <p:grpSp>
        <p:nvGrpSpPr>
          <p:cNvPr id="4" name="Group 3"/>
          <p:cNvGrpSpPr>
            <a:grpSpLocks/>
          </p:cNvGrpSpPr>
          <p:nvPr/>
        </p:nvGrpSpPr>
        <p:grpSpPr bwMode="auto">
          <a:xfrm>
            <a:off x="2762250" y="4103688"/>
            <a:ext cx="5453063" cy="2176462"/>
            <a:chOff x="2762775" y="4104382"/>
            <a:chExt cx="5452134" cy="2175969"/>
          </a:xfrm>
        </p:grpSpPr>
        <p:sp>
          <p:nvSpPr>
            <p:cNvPr id="354315" name="Text Box 45"/>
            <p:cNvSpPr txBox="1">
              <a:spLocks noChangeArrowheads="1"/>
            </p:cNvSpPr>
            <p:nvPr/>
          </p:nvSpPr>
          <p:spPr bwMode="auto">
            <a:xfrm>
              <a:off x="2762775" y="4104382"/>
              <a:ext cx="545213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i="0"/>
                <a:t>This may be how we determine </a:t>
              </a:r>
              <a:br>
                <a:rPr lang="en-US" altLang="en-US" i="0"/>
              </a:br>
              <a:r>
                <a:rPr lang="en-US" altLang="en-US" i="0"/>
                <a:t>the step in then next iteration.</a:t>
              </a:r>
            </a:p>
          </p:txBody>
        </p:sp>
        <p:grpSp>
          <p:nvGrpSpPr>
            <p:cNvPr id="354316" name="Group 65"/>
            <p:cNvGrpSpPr>
              <a:grpSpLocks/>
            </p:cNvGrpSpPr>
            <p:nvPr/>
          </p:nvGrpSpPr>
          <p:grpSpPr bwMode="auto">
            <a:xfrm>
              <a:off x="4264414" y="5105401"/>
              <a:ext cx="1274998" cy="1174950"/>
              <a:chOff x="1829" y="3170"/>
              <a:chExt cx="907" cy="907"/>
            </a:xfrm>
          </p:grpSpPr>
          <p:sp>
            <p:nvSpPr>
              <p:cNvPr id="354317" name="Oval 66" descr="Green marble"/>
              <p:cNvSpPr>
                <a:spLocks noChangeAspect="1" noChangeArrowheads="1"/>
              </p:cNvSpPr>
              <p:nvPr/>
            </p:nvSpPr>
            <p:spPr bwMode="auto">
              <a:xfrm>
                <a:off x="1829" y="3170"/>
                <a:ext cx="907" cy="907"/>
              </a:xfrm>
              <a:prstGeom prst="ellipse">
                <a:avLst/>
              </a:prstGeom>
              <a:blipFill dpi="0" rotWithShape="0">
                <a:blip r:embed="rId3"/>
                <a:srcRect/>
                <a:tile tx="0" ty="0" sx="100000" sy="100000" flip="none" algn="tl"/>
              </a:blipFill>
              <a:ln w="63500">
                <a:solidFill>
                  <a:srgbClr val="339966"/>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354318" name="Group 67"/>
              <p:cNvGrpSpPr>
                <a:grpSpLocks noChangeAspect="1"/>
              </p:cNvGrpSpPr>
              <p:nvPr/>
            </p:nvGrpSpPr>
            <p:grpSpPr bwMode="auto">
              <a:xfrm rot="-4017361">
                <a:off x="2175" y="3875"/>
                <a:ext cx="138" cy="156"/>
                <a:chOff x="1584" y="3072"/>
                <a:chExt cx="816" cy="961"/>
              </a:xfrm>
            </p:grpSpPr>
            <p:grpSp>
              <p:nvGrpSpPr>
                <p:cNvPr id="354428" name="Group 68"/>
                <p:cNvGrpSpPr>
                  <a:grpSpLocks noChangeAspect="1"/>
                </p:cNvGrpSpPr>
                <p:nvPr/>
              </p:nvGrpSpPr>
              <p:grpSpPr bwMode="auto">
                <a:xfrm rot="-1717408">
                  <a:off x="1584" y="3072"/>
                  <a:ext cx="744" cy="912"/>
                  <a:chOff x="2448" y="2064"/>
                  <a:chExt cx="744" cy="912"/>
                </a:xfrm>
              </p:grpSpPr>
              <p:sp>
                <p:nvSpPr>
                  <p:cNvPr id="354430" name="Freeform 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431" name="Freeform 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432" name="Freeform 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433" name="Freeform 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434" name="Freeform 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435" name="Freeform 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54429" name="Line 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54319" name="Group 76"/>
              <p:cNvGrpSpPr>
                <a:grpSpLocks noChangeAspect="1"/>
              </p:cNvGrpSpPr>
              <p:nvPr/>
            </p:nvGrpSpPr>
            <p:grpSpPr bwMode="auto">
              <a:xfrm rot="325367" flipH="1">
                <a:off x="2580" y="3601"/>
                <a:ext cx="141" cy="153"/>
                <a:chOff x="1584" y="3072"/>
                <a:chExt cx="816" cy="961"/>
              </a:xfrm>
            </p:grpSpPr>
            <p:grpSp>
              <p:nvGrpSpPr>
                <p:cNvPr id="354420" name="Group 77"/>
                <p:cNvGrpSpPr>
                  <a:grpSpLocks noChangeAspect="1"/>
                </p:cNvGrpSpPr>
                <p:nvPr/>
              </p:nvGrpSpPr>
              <p:grpSpPr bwMode="auto">
                <a:xfrm rot="-1717408">
                  <a:off x="1584" y="3072"/>
                  <a:ext cx="744" cy="912"/>
                  <a:chOff x="2448" y="2064"/>
                  <a:chExt cx="744" cy="912"/>
                </a:xfrm>
              </p:grpSpPr>
              <p:sp>
                <p:nvSpPr>
                  <p:cNvPr id="354422" name="Freeform 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423" name="Freeform 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424" name="Freeform 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425" name="Freeform 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426" name="Freeform 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427" name="Freeform 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54421" name="Line 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pic>
            <p:nvPicPr>
              <p:cNvPr id="354320" name="Picture 8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67" y="3416"/>
                <a:ext cx="28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grpSp>
            <p:nvGrpSpPr>
              <p:cNvPr id="354321" name="Group 86"/>
              <p:cNvGrpSpPr>
                <a:grpSpLocks noChangeAspect="1"/>
              </p:cNvGrpSpPr>
              <p:nvPr/>
            </p:nvGrpSpPr>
            <p:grpSpPr bwMode="auto">
              <a:xfrm rot="1710829">
                <a:off x="1906" y="3427"/>
                <a:ext cx="133" cy="146"/>
                <a:chOff x="1557" y="3072"/>
                <a:chExt cx="771" cy="912"/>
              </a:xfrm>
            </p:grpSpPr>
            <p:grpSp>
              <p:nvGrpSpPr>
                <p:cNvPr id="354412" name="Group 87"/>
                <p:cNvGrpSpPr>
                  <a:grpSpLocks noChangeAspect="1"/>
                </p:cNvGrpSpPr>
                <p:nvPr/>
              </p:nvGrpSpPr>
              <p:grpSpPr bwMode="auto">
                <a:xfrm rot="-1717408">
                  <a:off x="1584" y="3072"/>
                  <a:ext cx="744" cy="912"/>
                  <a:chOff x="2448" y="2064"/>
                  <a:chExt cx="744" cy="912"/>
                </a:xfrm>
              </p:grpSpPr>
              <p:sp>
                <p:nvSpPr>
                  <p:cNvPr id="354414" name="Freeform 8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415" name="Freeform 8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416" name="Freeform 9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417" name="Freeform 9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418" name="Freeform 9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419" name="Freeform 9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54413" name="Line 94"/>
                <p:cNvSpPr>
                  <a:spLocks noChangeAspect="1" noChangeShapeType="1"/>
                </p:cNvSpPr>
                <p:nvPr/>
              </p:nvSpPr>
              <p:spPr bwMode="auto">
                <a:xfrm flipV="1">
                  <a:off x="1557" y="3246"/>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54322" name="Group 95"/>
              <p:cNvGrpSpPr>
                <a:grpSpLocks noChangeAspect="1"/>
              </p:cNvGrpSpPr>
              <p:nvPr/>
            </p:nvGrpSpPr>
            <p:grpSpPr bwMode="auto">
              <a:xfrm rot="4130845" flipH="1">
                <a:off x="2370" y="3699"/>
                <a:ext cx="138" cy="156"/>
                <a:chOff x="1584" y="3072"/>
                <a:chExt cx="816" cy="961"/>
              </a:xfrm>
            </p:grpSpPr>
            <p:grpSp>
              <p:nvGrpSpPr>
                <p:cNvPr id="354404" name="Group 96"/>
                <p:cNvGrpSpPr>
                  <a:grpSpLocks noChangeAspect="1"/>
                </p:cNvGrpSpPr>
                <p:nvPr/>
              </p:nvGrpSpPr>
              <p:grpSpPr bwMode="auto">
                <a:xfrm rot="-1717408">
                  <a:off x="1584" y="3072"/>
                  <a:ext cx="744" cy="912"/>
                  <a:chOff x="2448" y="2064"/>
                  <a:chExt cx="744" cy="912"/>
                </a:xfrm>
              </p:grpSpPr>
              <p:sp>
                <p:nvSpPr>
                  <p:cNvPr id="354406" name="Freeform 97"/>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407" name="Freeform 98"/>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408" name="Freeform 99"/>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409" name="Freeform 100"/>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410" name="Freeform 101"/>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411" name="Freeform 102"/>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54405" name="Line 103"/>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54323" name="Group 104"/>
              <p:cNvGrpSpPr>
                <a:grpSpLocks noChangeAspect="1"/>
              </p:cNvGrpSpPr>
              <p:nvPr/>
            </p:nvGrpSpPr>
            <p:grpSpPr bwMode="auto">
              <a:xfrm rot="-1335947">
                <a:off x="1986" y="3754"/>
                <a:ext cx="140" cy="154"/>
                <a:chOff x="1584" y="3072"/>
                <a:chExt cx="816" cy="961"/>
              </a:xfrm>
            </p:grpSpPr>
            <p:grpSp>
              <p:nvGrpSpPr>
                <p:cNvPr id="354396" name="Group 105"/>
                <p:cNvGrpSpPr>
                  <a:grpSpLocks noChangeAspect="1"/>
                </p:cNvGrpSpPr>
                <p:nvPr/>
              </p:nvGrpSpPr>
              <p:grpSpPr bwMode="auto">
                <a:xfrm rot="-1717408">
                  <a:off x="1584" y="3072"/>
                  <a:ext cx="744" cy="912"/>
                  <a:chOff x="2448" y="2064"/>
                  <a:chExt cx="744" cy="912"/>
                </a:xfrm>
              </p:grpSpPr>
              <p:sp>
                <p:nvSpPr>
                  <p:cNvPr id="354398" name="Freeform 10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99" name="Freeform 10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400" name="Freeform 10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401" name="Freeform 10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402" name="Freeform 11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403" name="Freeform 11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54397" name="Line 11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54324" name="Group 113"/>
              <p:cNvGrpSpPr>
                <a:grpSpLocks noChangeAspect="1"/>
              </p:cNvGrpSpPr>
              <p:nvPr/>
            </p:nvGrpSpPr>
            <p:grpSpPr bwMode="auto">
              <a:xfrm rot="-1480534">
                <a:off x="2158" y="3677"/>
                <a:ext cx="141" cy="154"/>
                <a:chOff x="1584" y="3072"/>
                <a:chExt cx="816" cy="961"/>
              </a:xfrm>
            </p:grpSpPr>
            <p:grpSp>
              <p:nvGrpSpPr>
                <p:cNvPr id="354388" name="Group 114"/>
                <p:cNvGrpSpPr>
                  <a:grpSpLocks noChangeAspect="1"/>
                </p:cNvGrpSpPr>
                <p:nvPr/>
              </p:nvGrpSpPr>
              <p:grpSpPr bwMode="auto">
                <a:xfrm rot="-1717408">
                  <a:off x="1584" y="3072"/>
                  <a:ext cx="744" cy="912"/>
                  <a:chOff x="2448" y="2064"/>
                  <a:chExt cx="744" cy="912"/>
                </a:xfrm>
              </p:grpSpPr>
              <p:sp>
                <p:nvSpPr>
                  <p:cNvPr id="354390" name="Freeform 11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91" name="Freeform 11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92" name="Freeform 11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93" name="Freeform 11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94" name="Freeform 11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95" name="Freeform 12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54389" name="Line 12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54325" name="Group 122"/>
              <p:cNvGrpSpPr>
                <a:grpSpLocks noChangeAspect="1"/>
              </p:cNvGrpSpPr>
              <p:nvPr/>
            </p:nvGrpSpPr>
            <p:grpSpPr bwMode="auto">
              <a:xfrm rot="19336688" flipH="1">
                <a:off x="2487" y="3339"/>
                <a:ext cx="140" cy="154"/>
                <a:chOff x="1584" y="3072"/>
                <a:chExt cx="816" cy="961"/>
              </a:xfrm>
            </p:grpSpPr>
            <p:grpSp>
              <p:nvGrpSpPr>
                <p:cNvPr id="354380" name="Group 123"/>
                <p:cNvGrpSpPr>
                  <a:grpSpLocks noChangeAspect="1"/>
                </p:cNvGrpSpPr>
                <p:nvPr/>
              </p:nvGrpSpPr>
              <p:grpSpPr bwMode="auto">
                <a:xfrm rot="-1717408">
                  <a:off x="1584" y="3072"/>
                  <a:ext cx="744" cy="912"/>
                  <a:chOff x="2448" y="2064"/>
                  <a:chExt cx="744" cy="912"/>
                </a:xfrm>
              </p:grpSpPr>
              <p:sp>
                <p:nvSpPr>
                  <p:cNvPr id="354382" name="Freeform 12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83" name="Freeform 12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84" name="Freeform 12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85" name="Freeform 12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86" name="Freeform 12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87" name="Freeform 12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54381" name="Line 13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54326" name="Group 131"/>
              <p:cNvGrpSpPr>
                <a:grpSpLocks noChangeAspect="1"/>
              </p:cNvGrpSpPr>
              <p:nvPr/>
            </p:nvGrpSpPr>
            <p:grpSpPr bwMode="auto">
              <a:xfrm rot="2850186">
                <a:off x="2041" y="3223"/>
                <a:ext cx="139" cy="156"/>
                <a:chOff x="1584" y="3072"/>
                <a:chExt cx="816" cy="961"/>
              </a:xfrm>
            </p:grpSpPr>
            <p:grpSp>
              <p:nvGrpSpPr>
                <p:cNvPr id="354372" name="Group 132"/>
                <p:cNvGrpSpPr>
                  <a:grpSpLocks noChangeAspect="1"/>
                </p:cNvGrpSpPr>
                <p:nvPr/>
              </p:nvGrpSpPr>
              <p:grpSpPr bwMode="auto">
                <a:xfrm rot="-1717408">
                  <a:off x="1584" y="3072"/>
                  <a:ext cx="744" cy="912"/>
                  <a:chOff x="2448" y="2064"/>
                  <a:chExt cx="744" cy="912"/>
                </a:xfrm>
              </p:grpSpPr>
              <p:sp>
                <p:nvSpPr>
                  <p:cNvPr id="354374" name="Freeform 133"/>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75" name="Freeform 134"/>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76" name="Freeform 135"/>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77" name="Freeform 136"/>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78" name="Freeform 137"/>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79" name="Freeform 138"/>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54373" name="Line 139"/>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54327" name="Group 140"/>
              <p:cNvGrpSpPr>
                <a:grpSpLocks noChangeAspect="1"/>
              </p:cNvGrpSpPr>
              <p:nvPr/>
            </p:nvGrpSpPr>
            <p:grpSpPr bwMode="auto">
              <a:xfrm rot="5158859">
                <a:off x="2276" y="3253"/>
                <a:ext cx="139" cy="157"/>
                <a:chOff x="1584" y="3072"/>
                <a:chExt cx="816" cy="961"/>
              </a:xfrm>
            </p:grpSpPr>
            <p:grpSp>
              <p:nvGrpSpPr>
                <p:cNvPr id="354364" name="Group 141"/>
                <p:cNvGrpSpPr>
                  <a:grpSpLocks noChangeAspect="1"/>
                </p:cNvGrpSpPr>
                <p:nvPr/>
              </p:nvGrpSpPr>
              <p:grpSpPr bwMode="auto">
                <a:xfrm rot="-1717408">
                  <a:off x="1584" y="3072"/>
                  <a:ext cx="744" cy="912"/>
                  <a:chOff x="2448" y="2064"/>
                  <a:chExt cx="744" cy="912"/>
                </a:xfrm>
              </p:grpSpPr>
              <p:sp>
                <p:nvSpPr>
                  <p:cNvPr id="354366" name="Freeform 142"/>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67" name="Freeform 143"/>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68" name="Freeform 144"/>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69" name="Freeform 145"/>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70" name="Freeform 146"/>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71" name="Freeform 147"/>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54365" name="Line 148"/>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54328" name="Group 149"/>
              <p:cNvGrpSpPr>
                <a:grpSpLocks noChangeAspect="1"/>
              </p:cNvGrpSpPr>
              <p:nvPr/>
            </p:nvGrpSpPr>
            <p:grpSpPr bwMode="auto">
              <a:xfrm rot="1981365">
                <a:off x="2095" y="3385"/>
                <a:ext cx="141" cy="153"/>
                <a:chOff x="1584" y="3072"/>
                <a:chExt cx="816" cy="961"/>
              </a:xfrm>
            </p:grpSpPr>
            <p:grpSp>
              <p:nvGrpSpPr>
                <p:cNvPr id="354356" name="Group 150"/>
                <p:cNvGrpSpPr>
                  <a:grpSpLocks noChangeAspect="1"/>
                </p:cNvGrpSpPr>
                <p:nvPr/>
              </p:nvGrpSpPr>
              <p:grpSpPr bwMode="auto">
                <a:xfrm rot="-1717408">
                  <a:off x="1584" y="3072"/>
                  <a:ext cx="744" cy="912"/>
                  <a:chOff x="2448" y="2064"/>
                  <a:chExt cx="744" cy="912"/>
                </a:xfrm>
              </p:grpSpPr>
              <p:sp>
                <p:nvSpPr>
                  <p:cNvPr id="354358" name="Freeform 151"/>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59" name="Freeform 152"/>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60" name="Freeform 153"/>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61" name="Freeform 154"/>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62" name="Freeform 155"/>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63" name="Freeform 156"/>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54357" name="Line 157"/>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54329" name="Group 158"/>
              <p:cNvGrpSpPr>
                <a:grpSpLocks noChangeAspect="1"/>
              </p:cNvGrpSpPr>
              <p:nvPr/>
            </p:nvGrpSpPr>
            <p:grpSpPr bwMode="auto">
              <a:xfrm>
                <a:off x="1861" y="3616"/>
                <a:ext cx="141" cy="153"/>
                <a:chOff x="1584" y="3072"/>
                <a:chExt cx="816" cy="961"/>
              </a:xfrm>
            </p:grpSpPr>
            <p:grpSp>
              <p:nvGrpSpPr>
                <p:cNvPr id="354348" name="Group 159"/>
                <p:cNvGrpSpPr>
                  <a:grpSpLocks noChangeAspect="1"/>
                </p:cNvGrpSpPr>
                <p:nvPr/>
              </p:nvGrpSpPr>
              <p:grpSpPr bwMode="auto">
                <a:xfrm rot="-1717408">
                  <a:off x="1584" y="3072"/>
                  <a:ext cx="744" cy="912"/>
                  <a:chOff x="2448" y="2064"/>
                  <a:chExt cx="744" cy="912"/>
                </a:xfrm>
              </p:grpSpPr>
              <p:sp>
                <p:nvSpPr>
                  <p:cNvPr id="354350" name="Freeform 160"/>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51" name="Freeform 161"/>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52" name="Freeform 162"/>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53" name="Freeform 163"/>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54" name="Freeform 164"/>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55" name="Freeform 165"/>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54349" name="Line 166"/>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54330" name="Group 167"/>
              <p:cNvGrpSpPr>
                <a:grpSpLocks noChangeAspect="1"/>
              </p:cNvGrpSpPr>
              <p:nvPr/>
            </p:nvGrpSpPr>
            <p:grpSpPr bwMode="auto">
              <a:xfrm>
                <a:off x="2033" y="3538"/>
                <a:ext cx="141" cy="154"/>
                <a:chOff x="1584" y="3072"/>
                <a:chExt cx="816" cy="961"/>
              </a:xfrm>
            </p:grpSpPr>
            <p:grpSp>
              <p:nvGrpSpPr>
                <p:cNvPr id="354340" name="Group 168"/>
                <p:cNvGrpSpPr>
                  <a:grpSpLocks noChangeAspect="1"/>
                </p:cNvGrpSpPr>
                <p:nvPr/>
              </p:nvGrpSpPr>
              <p:grpSpPr bwMode="auto">
                <a:xfrm rot="-1717408">
                  <a:off x="1584" y="3072"/>
                  <a:ext cx="744" cy="912"/>
                  <a:chOff x="2448" y="2064"/>
                  <a:chExt cx="744" cy="912"/>
                </a:xfrm>
              </p:grpSpPr>
              <p:sp>
                <p:nvSpPr>
                  <p:cNvPr id="354342" name="Freeform 1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43" name="Freeform 1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44" name="Freeform 1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45" name="Freeform 1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46" name="Freeform 1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47" name="Freeform 1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54341" name="Line 1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54331" name="Group 176"/>
              <p:cNvGrpSpPr>
                <a:grpSpLocks noChangeAspect="1"/>
              </p:cNvGrpSpPr>
              <p:nvPr/>
            </p:nvGrpSpPr>
            <p:grpSpPr bwMode="auto">
              <a:xfrm rot="2694288" flipH="1">
                <a:off x="2455" y="3800"/>
                <a:ext cx="141" cy="154"/>
                <a:chOff x="1584" y="3072"/>
                <a:chExt cx="816" cy="961"/>
              </a:xfrm>
            </p:grpSpPr>
            <p:grpSp>
              <p:nvGrpSpPr>
                <p:cNvPr id="354332" name="Group 177"/>
                <p:cNvGrpSpPr>
                  <a:grpSpLocks noChangeAspect="1"/>
                </p:cNvGrpSpPr>
                <p:nvPr/>
              </p:nvGrpSpPr>
              <p:grpSpPr bwMode="auto">
                <a:xfrm rot="-1717408">
                  <a:off x="1584" y="3072"/>
                  <a:ext cx="744" cy="912"/>
                  <a:chOff x="2448" y="2064"/>
                  <a:chExt cx="744" cy="912"/>
                </a:xfrm>
              </p:grpSpPr>
              <p:sp>
                <p:nvSpPr>
                  <p:cNvPr id="354334" name="Freeform 1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35" name="Freeform 1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36" name="Freeform 1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37" name="Freeform 1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38" name="Freeform 1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54339" name="Freeform 1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54333" name="Line 1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355331" name="Freeform 15"/>
          <p:cNvSpPr>
            <a:spLocks/>
          </p:cNvSpPr>
          <p:nvPr/>
        </p:nvSpPr>
        <p:spPr bwMode="auto">
          <a:xfrm>
            <a:off x="1284288" y="4414838"/>
            <a:ext cx="6575425" cy="1441450"/>
          </a:xfrm>
          <a:custGeom>
            <a:avLst/>
            <a:gdLst>
              <a:gd name="T0" fmla="*/ 0 w 4142"/>
              <a:gd name="T1" fmla="*/ 2147483647 h 908"/>
              <a:gd name="T2" fmla="*/ 2147483647 w 4142"/>
              <a:gd name="T3" fmla="*/ 2147483647 h 908"/>
              <a:gd name="T4" fmla="*/ 2147483647 w 4142"/>
              <a:gd name="T5" fmla="*/ 2147483647 h 908"/>
              <a:gd name="T6" fmla="*/ 2147483647 w 4142"/>
              <a:gd name="T7" fmla="*/ 2147483647 h 908"/>
              <a:gd name="T8" fmla="*/ 2147483647 w 4142"/>
              <a:gd name="T9" fmla="*/ 2147483647 h 908"/>
              <a:gd name="T10" fmla="*/ 2147483647 w 4142"/>
              <a:gd name="T11" fmla="*/ 2147483647 h 908"/>
              <a:gd name="T12" fmla="*/ 2147483647 w 4142"/>
              <a:gd name="T13" fmla="*/ 2147483647 h 908"/>
              <a:gd name="T14" fmla="*/ 2147483647 w 4142"/>
              <a:gd name="T15" fmla="*/ 2147483647 h 908"/>
              <a:gd name="T16" fmla="*/ 2147483647 w 4142"/>
              <a:gd name="T17" fmla="*/ 2147483647 h 908"/>
              <a:gd name="T18" fmla="*/ 2147483647 w 4142"/>
              <a:gd name="T19" fmla="*/ 2147483647 h 908"/>
              <a:gd name="T20" fmla="*/ 2147483647 w 4142"/>
              <a:gd name="T21" fmla="*/ 2147483647 h 908"/>
              <a:gd name="T22" fmla="*/ 2147483647 w 4142"/>
              <a:gd name="T23" fmla="*/ 2147483647 h 908"/>
              <a:gd name="T24" fmla="*/ 2147483647 w 4142"/>
              <a:gd name="T25" fmla="*/ 2147483647 h 908"/>
              <a:gd name="T26" fmla="*/ 2147483647 w 4142"/>
              <a:gd name="T27" fmla="*/ 0 h 90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142"/>
              <a:gd name="T43" fmla="*/ 0 h 908"/>
              <a:gd name="T44" fmla="*/ 4142 w 4142"/>
              <a:gd name="T45" fmla="*/ 908 h 90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142" h="908">
                <a:moveTo>
                  <a:pt x="0" y="194"/>
                </a:moveTo>
                <a:cubicBezTo>
                  <a:pt x="67" y="228"/>
                  <a:pt x="24" y="196"/>
                  <a:pt x="71" y="285"/>
                </a:cubicBezTo>
                <a:cubicBezTo>
                  <a:pt x="88" y="316"/>
                  <a:pt x="165" y="476"/>
                  <a:pt x="214" y="525"/>
                </a:cubicBezTo>
                <a:cubicBezTo>
                  <a:pt x="342" y="653"/>
                  <a:pt x="536" y="719"/>
                  <a:pt x="705" y="764"/>
                </a:cubicBezTo>
                <a:cubicBezTo>
                  <a:pt x="889" y="813"/>
                  <a:pt x="1061" y="864"/>
                  <a:pt x="1249" y="880"/>
                </a:cubicBezTo>
                <a:cubicBezTo>
                  <a:pt x="1790" y="877"/>
                  <a:pt x="2298" y="908"/>
                  <a:pt x="2822" y="803"/>
                </a:cubicBezTo>
                <a:cubicBezTo>
                  <a:pt x="2987" y="708"/>
                  <a:pt x="2836" y="785"/>
                  <a:pt x="3074" y="706"/>
                </a:cubicBezTo>
                <a:cubicBezTo>
                  <a:pt x="3123" y="690"/>
                  <a:pt x="3171" y="651"/>
                  <a:pt x="3217" y="628"/>
                </a:cubicBezTo>
                <a:cubicBezTo>
                  <a:pt x="3267" y="603"/>
                  <a:pt x="3319" y="581"/>
                  <a:pt x="3372" y="563"/>
                </a:cubicBezTo>
                <a:cubicBezTo>
                  <a:pt x="3403" y="540"/>
                  <a:pt x="3437" y="525"/>
                  <a:pt x="3469" y="505"/>
                </a:cubicBezTo>
                <a:cubicBezTo>
                  <a:pt x="3526" y="392"/>
                  <a:pt x="3679" y="319"/>
                  <a:pt x="3780" y="253"/>
                </a:cubicBezTo>
                <a:cubicBezTo>
                  <a:pt x="3835" y="217"/>
                  <a:pt x="3876" y="163"/>
                  <a:pt x="3941" y="149"/>
                </a:cubicBezTo>
                <a:cubicBezTo>
                  <a:pt x="4019" y="85"/>
                  <a:pt x="3966" y="126"/>
                  <a:pt x="4110" y="39"/>
                </a:cubicBezTo>
                <a:cubicBezTo>
                  <a:pt x="4124" y="30"/>
                  <a:pt x="4142" y="0"/>
                  <a:pt x="4142"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355332" name="Line 16"/>
          <p:cNvSpPr>
            <a:spLocks noChangeShapeType="1"/>
          </p:cNvSpPr>
          <p:nvPr/>
        </p:nvSpPr>
        <p:spPr bwMode="auto">
          <a:xfrm>
            <a:off x="1506538" y="5638800"/>
            <a:ext cx="3276600" cy="152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355333" name="Line 17"/>
          <p:cNvSpPr>
            <a:spLocks noChangeShapeType="1"/>
          </p:cNvSpPr>
          <p:nvPr/>
        </p:nvSpPr>
        <p:spPr bwMode="auto">
          <a:xfrm>
            <a:off x="1219200" y="5410200"/>
            <a:ext cx="3429000" cy="7620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grpSp>
        <p:nvGrpSpPr>
          <p:cNvPr id="35" name="Group 41"/>
          <p:cNvGrpSpPr>
            <a:grpSpLocks/>
          </p:cNvGrpSpPr>
          <p:nvPr/>
        </p:nvGrpSpPr>
        <p:grpSpPr bwMode="auto">
          <a:xfrm>
            <a:off x="152400" y="2808288"/>
            <a:ext cx="8753475" cy="1916112"/>
            <a:chOff x="-13" y="1488"/>
            <a:chExt cx="5514" cy="1207"/>
          </a:xfrm>
        </p:grpSpPr>
        <p:sp>
          <p:nvSpPr>
            <p:cNvPr id="355337" name="Text Box 42"/>
            <p:cNvSpPr txBox="1">
              <a:spLocks noChangeArrowheads="1"/>
            </p:cNvSpPr>
            <p:nvPr/>
          </p:nvSpPr>
          <p:spPr bwMode="auto">
            <a:xfrm>
              <a:off x="1461" y="1803"/>
              <a:ext cx="1693"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a:p>
              <a:pPr eaLnBrk="1" hangingPunct="1">
                <a:spcBef>
                  <a:spcPct val="0"/>
                </a:spcBef>
                <a:buFontTx/>
                <a:buNone/>
              </a:pPr>
              <a:r>
                <a:rPr lang="en-CA" altLang="en-US" sz="2800" i="0">
                  <a:solidFill>
                    <a:schemeClr val="accent1"/>
                  </a:solidFill>
                  <a:cs typeface="Times New Roman" pitchFamily="18" charset="0"/>
                </a:rPr>
                <a:t>¬</a:t>
              </a:r>
              <a:r>
                <a:rPr lang="en-CA" altLang="en-US" sz="2800" i="0">
                  <a:solidFill>
                    <a:schemeClr val="accent1"/>
                  </a:solidFill>
                </a:rPr>
                <a:t>&lt;exit Cond&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codeB</a:t>
              </a:r>
            </a:p>
          </p:txBody>
        </p:sp>
        <p:sp>
          <p:nvSpPr>
            <p:cNvPr id="355338" name="Text Box 43"/>
            <p:cNvSpPr txBox="1">
              <a:spLocks noChangeArrowheads="1"/>
            </p:cNvSpPr>
            <p:nvPr/>
          </p:nvSpPr>
          <p:spPr bwMode="auto">
            <a:xfrm>
              <a:off x="3648" y="2055"/>
              <a:ext cx="1853"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1</a:t>
              </a:r>
              <a:r>
                <a:rPr lang="en-CA" altLang="en-US" sz="2800" i="0">
                  <a:solidFill>
                    <a:srgbClr val="33CC33"/>
                  </a:solidFill>
                </a:rPr>
                <a:t>&gt;</a:t>
              </a:r>
            </a:p>
            <a:p>
              <a:pPr eaLnBrk="1" hangingPunct="1">
                <a:spcBef>
                  <a:spcPct val="0"/>
                </a:spcBef>
                <a:buFontTx/>
                <a:buNone/>
              </a:pPr>
              <a:endParaRPr lang="en-CA" altLang="en-US" i="0">
                <a:solidFill>
                  <a:srgbClr val="33CC33"/>
                </a:solidFill>
              </a:endParaRPr>
            </a:p>
          </p:txBody>
        </p:sp>
        <p:sp>
          <p:nvSpPr>
            <p:cNvPr id="355339" name="AutoShape 44"/>
            <p:cNvSpPr>
              <a:spLocks noChangeArrowheads="1"/>
            </p:cNvSpPr>
            <p:nvPr/>
          </p:nvSpPr>
          <p:spPr bwMode="auto">
            <a:xfrm>
              <a:off x="3120" y="2075"/>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55340" name="Text Box 45"/>
            <p:cNvSpPr txBox="1">
              <a:spLocks noChangeArrowheads="1"/>
            </p:cNvSpPr>
            <p:nvPr/>
          </p:nvSpPr>
          <p:spPr bwMode="auto">
            <a:xfrm>
              <a:off x="-13" y="1488"/>
              <a:ext cx="2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i="0"/>
                <a:t>Maintaining Loop Invariant</a:t>
              </a:r>
              <a:endParaRPr lang="en-CA" altLang="en-US" i="0"/>
            </a:p>
          </p:txBody>
        </p:sp>
        <p:grpSp>
          <p:nvGrpSpPr>
            <p:cNvPr id="355341" name="Group 46"/>
            <p:cNvGrpSpPr>
              <a:grpSpLocks noChangeAspect="1"/>
            </p:cNvGrpSpPr>
            <p:nvPr/>
          </p:nvGrpSpPr>
          <p:grpSpPr bwMode="auto">
            <a:xfrm>
              <a:off x="511" y="1920"/>
              <a:ext cx="737" cy="737"/>
              <a:chOff x="4320" y="2016"/>
              <a:chExt cx="912" cy="912"/>
            </a:xfrm>
          </p:grpSpPr>
          <p:grpSp>
            <p:nvGrpSpPr>
              <p:cNvPr id="355342" name="Group 47"/>
              <p:cNvGrpSpPr>
                <a:grpSpLocks noChangeAspect="1"/>
              </p:cNvGrpSpPr>
              <p:nvPr/>
            </p:nvGrpSpPr>
            <p:grpSpPr bwMode="auto">
              <a:xfrm>
                <a:off x="4320" y="2016"/>
                <a:ext cx="912" cy="912"/>
                <a:chOff x="2496" y="1104"/>
                <a:chExt cx="912" cy="912"/>
              </a:xfrm>
            </p:grpSpPr>
            <p:grpSp>
              <p:nvGrpSpPr>
                <p:cNvPr id="355349" name="Group 48"/>
                <p:cNvGrpSpPr>
                  <a:grpSpLocks noChangeAspect="1"/>
                </p:cNvGrpSpPr>
                <p:nvPr/>
              </p:nvGrpSpPr>
              <p:grpSpPr bwMode="auto">
                <a:xfrm rot="2360341">
                  <a:off x="2592" y="1248"/>
                  <a:ext cx="680" cy="680"/>
                  <a:chOff x="1224" y="1212"/>
                  <a:chExt cx="3144" cy="3112"/>
                </a:xfrm>
              </p:grpSpPr>
              <p:sp>
                <p:nvSpPr>
                  <p:cNvPr id="355351"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355352"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355353" name="Group 51"/>
                  <p:cNvGrpSpPr>
                    <a:grpSpLocks noChangeAspect="1"/>
                  </p:cNvGrpSpPr>
                  <p:nvPr/>
                </p:nvGrpSpPr>
                <p:grpSpPr bwMode="auto">
                  <a:xfrm>
                    <a:off x="1776" y="1212"/>
                    <a:ext cx="1944" cy="2413"/>
                    <a:chOff x="2227" y="1194"/>
                    <a:chExt cx="1944" cy="2413"/>
                  </a:xfrm>
                </p:grpSpPr>
                <p:sp>
                  <p:nvSpPr>
                    <p:cNvPr id="355354"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5355"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5356" name="Freeform 54"/>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5357" name="Freeform 55"/>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5358"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5359"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55350"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55343" name="Group 59"/>
              <p:cNvGrpSpPr>
                <a:grpSpLocks noChangeAspect="1"/>
              </p:cNvGrpSpPr>
              <p:nvPr/>
            </p:nvGrpSpPr>
            <p:grpSpPr bwMode="auto">
              <a:xfrm>
                <a:off x="4368" y="2112"/>
                <a:ext cx="432" cy="240"/>
                <a:chOff x="-1152" y="3504"/>
                <a:chExt cx="432" cy="240"/>
              </a:xfrm>
            </p:grpSpPr>
            <p:grpSp>
              <p:nvGrpSpPr>
                <p:cNvPr id="355344" name="Group 60"/>
                <p:cNvGrpSpPr>
                  <a:grpSpLocks noChangeAspect="1"/>
                </p:cNvGrpSpPr>
                <p:nvPr/>
              </p:nvGrpSpPr>
              <p:grpSpPr bwMode="auto">
                <a:xfrm>
                  <a:off x="-1075" y="3504"/>
                  <a:ext cx="256" cy="210"/>
                  <a:chOff x="1728" y="2064"/>
                  <a:chExt cx="768" cy="672"/>
                </a:xfrm>
              </p:grpSpPr>
              <p:sp>
                <p:nvSpPr>
                  <p:cNvPr id="355347"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355348"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55345"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5346"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61" name="Rectangle 3"/>
          <p:cNvSpPr txBox="1">
            <a:spLocks noChangeArrowheads="1"/>
          </p:cNvSpPr>
          <p:nvPr/>
        </p:nvSpPr>
        <p:spPr bwMode="auto">
          <a:xfrm>
            <a:off x="381000" y="5029200"/>
            <a:ext cx="8305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3429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lnSpc>
                <a:spcPct val="90000"/>
              </a:lnSpc>
              <a:buFontTx/>
              <a:buNone/>
            </a:pPr>
            <a:r>
              <a:rPr lang="en-US" altLang="en-US" i="0"/>
              <a:t>Let  </a:t>
            </a:r>
            <a:r>
              <a:rPr lang="en-US" altLang="en-US">
                <a:solidFill>
                  <a:schemeClr val="accent1"/>
                </a:solidFill>
              </a:rPr>
              <a:t>x</a:t>
            </a:r>
            <a:r>
              <a:rPr lang="en-US" altLang="en-US" baseline="-25000">
                <a:solidFill>
                  <a:schemeClr val="accent1"/>
                </a:solidFill>
              </a:rPr>
              <a:t>t</a:t>
            </a:r>
            <a:r>
              <a:rPr lang="en-US" altLang="en-US">
                <a:solidFill>
                  <a:schemeClr val="accent1"/>
                </a:solidFill>
              </a:rPr>
              <a:t>, y</a:t>
            </a:r>
            <a:r>
              <a:rPr lang="en-US" altLang="en-US" baseline="-25000">
                <a:solidFill>
                  <a:schemeClr val="accent1"/>
                </a:solidFill>
              </a:rPr>
              <a:t>t</a:t>
            </a:r>
            <a:r>
              <a:rPr lang="en-US" altLang="en-US">
                <a:solidFill>
                  <a:schemeClr val="accent1"/>
                </a:solidFill>
              </a:rPr>
              <a:t>, </a:t>
            </a:r>
            <a:r>
              <a:rPr lang="en-US" altLang="en-US" i="0"/>
              <a:t> and </a:t>
            </a:r>
            <a:r>
              <a:rPr lang="en-US" altLang="en-US">
                <a:solidFill>
                  <a:schemeClr val="accent1"/>
                </a:solidFill>
              </a:rPr>
              <a:t>s</a:t>
            </a:r>
            <a:r>
              <a:rPr lang="en-US" altLang="en-US" baseline="-25000">
                <a:solidFill>
                  <a:schemeClr val="accent1"/>
                </a:solidFill>
              </a:rPr>
              <a:t>t</a:t>
            </a:r>
            <a:r>
              <a:rPr lang="en-US" altLang="en-US" i="0"/>
              <a:t> be the </a:t>
            </a:r>
            <a:r>
              <a:rPr lang="en-CA" altLang="en-US" i="0"/>
              <a:t>values of </a:t>
            </a:r>
            <a:r>
              <a:rPr lang="en-CA" altLang="en-US">
                <a:solidFill>
                  <a:schemeClr val="accent1"/>
                </a:solidFill>
              </a:rPr>
              <a:t>x, y,</a:t>
            </a:r>
            <a:r>
              <a:rPr lang="en-CA" altLang="en-US" i="0"/>
              <a:t> and </a:t>
            </a:r>
            <a:r>
              <a:rPr lang="en-CA" altLang="en-US">
                <a:solidFill>
                  <a:schemeClr val="accent1"/>
                </a:solidFill>
              </a:rPr>
              <a:t>s</a:t>
            </a:r>
            <a:r>
              <a:rPr lang="en-CA" altLang="en-US" i="0"/>
              <a:t> at the beginning of the iteration and </a:t>
            </a:r>
            <a:r>
              <a:rPr lang="en-US" altLang="en-US" i="0"/>
              <a:t>let  </a:t>
            </a:r>
            <a:r>
              <a:rPr lang="en-US" altLang="en-US">
                <a:solidFill>
                  <a:schemeClr val="accent1"/>
                </a:solidFill>
              </a:rPr>
              <a:t>x</a:t>
            </a:r>
            <a:r>
              <a:rPr lang="en-US" altLang="en-US" baseline="-25000">
                <a:solidFill>
                  <a:schemeClr val="accent1"/>
                </a:solidFill>
              </a:rPr>
              <a:t>t+1</a:t>
            </a:r>
            <a:r>
              <a:rPr lang="en-US" altLang="en-US">
                <a:solidFill>
                  <a:schemeClr val="accent1"/>
                </a:solidFill>
              </a:rPr>
              <a:t>, y</a:t>
            </a:r>
            <a:r>
              <a:rPr lang="en-US" altLang="en-US" baseline="-25000">
                <a:solidFill>
                  <a:schemeClr val="accent1"/>
                </a:solidFill>
              </a:rPr>
              <a:t>t+1</a:t>
            </a:r>
            <a:r>
              <a:rPr lang="en-US" altLang="en-US">
                <a:solidFill>
                  <a:schemeClr val="accent1"/>
                </a:solidFill>
              </a:rPr>
              <a:t>, </a:t>
            </a:r>
            <a:r>
              <a:rPr lang="en-US" altLang="en-US" i="0"/>
              <a:t> and </a:t>
            </a:r>
            <a:r>
              <a:rPr lang="en-US" altLang="en-US">
                <a:solidFill>
                  <a:schemeClr val="accent1"/>
                </a:solidFill>
              </a:rPr>
              <a:t>s</a:t>
            </a:r>
            <a:r>
              <a:rPr lang="en-US" altLang="en-US" baseline="-25000">
                <a:solidFill>
                  <a:schemeClr val="accent1"/>
                </a:solidFill>
              </a:rPr>
              <a:t>t+1</a:t>
            </a:r>
            <a:r>
              <a:rPr lang="en-US" altLang="en-US" i="0"/>
              <a:t> be their after going around again. </a:t>
            </a:r>
          </a:p>
        </p:txBody>
      </p:sp>
      <p:sp>
        <p:nvSpPr>
          <p:cNvPr id="355336" name="Rectangle 13"/>
          <p:cNvSpPr>
            <a:spLocks noChangeArrowheads="1"/>
          </p:cNvSpPr>
          <p:nvPr/>
        </p:nvSpPr>
        <p:spPr bwMode="auto">
          <a:xfrm>
            <a:off x="1676400" y="820738"/>
            <a:ext cx="57912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Integers </a:t>
            </a:r>
            <a:r>
              <a:rPr lang="en-US" altLang="en-US" sz="3000">
                <a:solidFill>
                  <a:schemeClr val="accent1"/>
                </a:solidFill>
              </a:rPr>
              <a:t>X</a:t>
            </a:r>
            <a:r>
              <a:rPr lang="en-US" altLang="en-US" sz="3000" i="0"/>
              <a:t> and </a:t>
            </a:r>
            <a:r>
              <a:rPr lang="en-US" altLang="en-US" sz="3000">
                <a:solidFill>
                  <a:schemeClr val="accent1"/>
                </a:solidFill>
              </a:rPr>
              <a:t>Y</a:t>
            </a:r>
            <a:r>
              <a:rPr lang="en-US" altLang="en-US" sz="3000" i="0"/>
              <a:t>.</a:t>
            </a:r>
          </a:p>
          <a:p>
            <a:pPr eaLnBrk="1" hangingPunct="1">
              <a:spcBef>
                <a:spcPct val="0"/>
              </a:spcBef>
            </a:pPr>
            <a:r>
              <a:rPr lang="en-US" altLang="en-US" sz="3000" i="0"/>
              <a:t> Postcondition: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marL="0" lvl="1" eaLnBrk="1" hangingPunct="1">
              <a:spcBef>
                <a:spcPct val="0"/>
              </a:spcBef>
              <a:buFontTx/>
              <a:buChar char="•"/>
            </a:pPr>
            <a:r>
              <a:rPr lang="en-US" altLang="en-US" sz="3000" i="0">
                <a:sym typeface="Symbol" pitchFamily="18" charset="2"/>
              </a:rPr>
              <a:t> Loop Invariant: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y + s</a:t>
            </a:r>
            <a:r>
              <a:rPr lang="en-US" altLang="en-US" sz="3000">
                <a:solidFill>
                  <a:schemeClr val="accent1"/>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ppt_x"/>
                                          </p:val>
                                        </p:tav>
                                        <p:tav tm="100000">
                                          <p:val>
                                            <p:strVal val="#ppt_x"/>
                                          </p:val>
                                        </p:tav>
                                      </p:tavLst>
                                    </p:anim>
                                    <p:anim calcmode="lin" valueType="num">
                                      <p:cBhvr additive="base">
                                        <p:cTn id="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1"/>
                                        </p:tgtEl>
                                        <p:attrNameLst>
                                          <p:attrName>style.visibility</p:attrName>
                                        </p:attrNameLst>
                                      </p:cBhvr>
                                      <p:to>
                                        <p:strVal val="visible"/>
                                      </p:to>
                                    </p:set>
                                    <p:anim calcmode="lin" valueType="num">
                                      <p:cBhvr additive="base">
                                        <p:cTn id="13" dur="500" fill="hold"/>
                                        <p:tgtEl>
                                          <p:spTgt spid="61"/>
                                        </p:tgtEl>
                                        <p:attrNameLst>
                                          <p:attrName>ppt_x</p:attrName>
                                        </p:attrNameLst>
                                      </p:cBhvr>
                                      <p:tavLst>
                                        <p:tav tm="0">
                                          <p:val>
                                            <p:strVal val="#ppt_x"/>
                                          </p:val>
                                        </p:tav>
                                        <p:tav tm="100000">
                                          <p:val>
                                            <p:strVal val="#ppt_x"/>
                                          </p:val>
                                        </p:tav>
                                      </p:tavLst>
                                    </p:anim>
                                    <p:anim calcmode="lin" valueType="num">
                                      <p:cBhvr additive="base">
                                        <p:cTn id="14"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Lst>
  </p:timing>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AutoShape 44"/>
          <p:cNvSpPr>
            <a:spLocks noChangeArrowheads="1"/>
          </p:cNvSpPr>
          <p:nvPr/>
        </p:nvSpPr>
        <p:spPr bwMode="auto">
          <a:xfrm>
            <a:off x="3048000" y="2500313"/>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8199" name="Rectangle 1"/>
          <p:cNvSpPr>
            <a:spLocks noChangeArrowheads="1"/>
          </p:cNvSpPr>
          <p:nvPr/>
        </p:nvSpPr>
        <p:spPr bwMode="auto">
          <a:xfrm>
            <a:off x="3975100" y="2286000"/>
            <a:ext cx="39624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Use the fact that you </a:t>
            </a:r>
            <a:br>
              <a:rPr lang="en-US" altLang="en-US" sz="3000" i="0"/>
            </a:br>
            <a:r>
              <a:rPr lang="en-US" altLang="en-US" sz="3000" i="0"/>
              <a:t>already have the LI true</a:t>
            </a:r>
            <a:br>
              <a:rPr lang="en-US" altLang="en-US" sz="3000" i="0"/>
            </a:br>
            <a:r>
              <a:rPr lang="en-US" altLang="en-US" sz="3000" i="0"/>
              <a:t>and take a small step.</a:t>
            </a:r>
            <a:endParaRPr lang="en-CA" altLang="en-US" sz="3000" i="0"/>
          </a:p>
        </p:txBody>
      </p:sp>
      <p:sp>
        <p:nvSpPr>
          <p:cNvPr id="8202" name="AutoShape 44"/>
          <p:cNvSpPr>
            <a:spLocks noChangeArrowheads="1"/>
          </p:cNvSpPr>
          <p:nvPr/>
        </p:nvSpPr>
        <p:spPr bwMode="auto">
          <a:xfrm>
            <a:off x="3059113" y="3429000"/>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8197" name="Text Box 43"/>
          <p:cNvSpPr txBox="1">
            <a:spLocks noChangeArrowheads="1"/>
          </p:cNvSpPr>
          <p:nvPr/>
        </p:nvSpPr>
        <p:spPr bwMode="auto">
          <a:xfrm>
            <a:off x="5964238" y="6248400"/>
            <a:ext cx="29416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1</a:t>
            </a:r>
            <a:r>
              <a:rPr lang="en-CA" altLang="en-US" sz="2800" i="0">
                <a:solidFill>
                  <a:srgbClr val="33CC33"/>
                </a:solidFill>
              </a:rPr>
              <a:t>&gt;</a:t>
            </a:r>
          </a:p>
          <a:p>
            <a:pPr eaLnBrk="1" hangingPunct="1">
              <a:spcBef>
                <a:spcPct val="0"/>
              </a:spcBef>
              <a:buFontTx/>
              <a:buNone/>
            </a:pPr>
            <a:endParaRPr lang="en-CA" altLang="en-US" i="0">
              <a:solidFill>
                <a:srgbClr val="33CC33"/>
              </a:solidFill>
            </a:endParaRPr>
          </a:p>
        </p:txBody>
      </p:sp>
      <p:sp>
        <p:nvSpPr>
          <p:cNvPr id="24" name="AutoShape 44"/>
          <p:cNvSpPr>
            <a:spLocks noChangeArrowheads="1"/>
          </p:cNvSpPr>
          <p:nvPr/>
        </p:nvSpPr>
        <p:spPr bwMode="auto">
          <a:xfrm>
            <a:off x="3983038" y="6400800"/>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nvGrpSpPr>
          <p:cNvPr id="23" name="Group 44"/>
          <p:cNvGrpSpPr>
            <a:grpSpLocks/>
          </p:cNvGrpSpPr>
          <p:nvPr/>
        </p:nvGrpSpPr>
        <p:grpSpPr bwMode="auto">
          <a:xfrm>
            <a:off x="5929313" y="4724400"/>
            <a:ext cx="717550" cy="976313"/>
            <a:chOff x="2065" y="1551"/>
            <a:chExt cx="1628" cy="1988"/>
          </a:xfrm>
        </p:grpSpPr>
        <p:sp>
          <p:nvSpPr>
            <p:cNvPr id="356392" name="Freeform 45"/>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6393" name="Freeform 46"/>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6394" name="Freeform 47"/>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6395" name="Freeform 48"/>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6396" name="Freeform 49"/>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6397" name="Freeform 50"/>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6398" name="Freeform 51"/>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6399" name="Freeform 52"/>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6400" name="Freeform 53"/>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6401" name="Freeform 54"/>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6402" name="Freeform 55"/>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6403" name="Freeform 56"/>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6404" name="Freeform 57"/>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6405" name="Freeform 58"/>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6406" name="Freeform 59"/>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6407" name="Freeform 60"/>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6408" name="Freeform 61"/>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7" name="Rectangle 1"/>
          <p:cNvSpPr>
            <a:spLocks noChangeArrowheads="1"/>
          </p:cNvSpPr>
          <p:nvPr/>
        </p:nvSpPr>
        <p:spPr bwMode="auto">
          <a:xfrm>
            <a:off x="4002088" y="3692525"/>
            <a:ext cx="49784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Make the loop Invariant true!!!</a:t>
            </a:r>
          </a:p>
          <a:p>
            <a:pPr eaLnBrk="1" hangingPunct="1">
              <a:spcBef>
                <a:spcPct val="0"/>
              </a:spcBef>
              <a:buFontTx/>
              <a:buNone/>
            </a:pPr>
            <a:r>
              <a:rPr lang="en-US" altLang="en-US" sz="3000" i="0"/>
              <a:t>Solve the entire algorithm!!!</a:t>
            </a:r>
            <a:endParaRPr lang="en-CA" altLang="en-US" sz="3000" i="0"/>
          </a:p>
          <a:p>
            <a:pPr eaLnBrk="1" hangingPunct="1">
              <a:spcBef>
                <a:spcPct val="0"/>
              </a:spcBef>
              <a:buFontTx/>
              <a:buNone/>
            </a:pPr>
            <a:r>
              <a:rPr lang="en-CA" altLang="en-US" sz="3000" i="0"/>
              <a:t>Panic!!</a:t>
            </a:r>
            <a:endParaRPr lang="en-US" altLang="en-US" sz="3000" i="0"/>
          </a:p>
        </p:txBody>
      </p:sp>
      <p:sp>
        <p:nvSpPr>
          <p:cNvPr id="356361" name="AutoShape 23" descr="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"/>
          <p:cNvSpPr>
            <a:spLocks noChangeAspect="1" noChangeArrowheads="1"/>
          </p:cNvSpPr>
          <p:nvPr/>
        </p:nvSpPr>
        <p:spPr bwMode="auto">
          <a:xfrm>
            <a:off x="187325" y="-228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56362" name="AutoShape 25" descr="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"/>
          <p:cNvSpPr>
            <a:spLocks noChangeAspect="1" noChangeArrowheads="1"/>
          </p:cNvSpPr>
          <p:nvPr/>
        </p:nvSpPr>
        <p:spPr bwMode="auto">
          <a:xfrm>
            <a:off x="339725" y="-76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48" name="Picture 23" descr="https://www.dlsweb.rmit.edu.au/toolbox/electrotech/toolbox1204/resources/03workshop/05hand_tools/images/mash_hamme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7175" y="4724400"/>
            <a:ext cx="5175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3"/>
          <p:cNvGrpSpPr>
            <a:grpSpLocks/>
          </p:cNvGrpSpPr>
          <p:nvPr/>
        </p:nvGrpSpPr>
        <p:grpSpPr bwMode="auto">
          <a:xfrm>
            <a:off x="339725" y="4360863"/>
            <a:ext cx="2428875" cy="2428875"/>
            <a:chOff x="339724" y="4361325"/>
            <a:chExt cx="2428189" cy="2428189"/>
          </a:xfrm>
        </p:grpSpPr>
        <p:pic>
          <p:nvPicPr>
            <p:cNvPr id="356390" name="Picture 20" descr="C:\Users\Jeff\Documents\154512_10150923856771030_83636976029_9805650_440571230_n.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724" y="4361325"/>
              <a:ext cx="2428189" cy="2428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6391" name="Rectangle 49"/>
            <p:cNvSpPr>
              <a:spLocks noChangeArrowheads="1"/>
            </p:cNvSpPr>
            <p:nvPr/>
          </p:nvSpPr>
          <p:spPr bwMode="auto">
            <a:xfrm>
              <a:off x="752930" y="5924489"/>
              <a:ext cx="747320" cy="461665"/>
            </a:xfrm>
            <a:prstGeom prst="rect">
              <a:avLst/>
            </a:prstGeom>
            <a:solidFill>
              <a:srgbClr val="93856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400" i="0">
                  <a:latin typeface="Tempus Sans ITC" pitchFamily="82" charset="0"/>
                </a:rPr>
                <a:t>next</a:t>
              </a:r>
              <a:endParaRPr lang="en-CA" altLang="en-US" sz="2400">
                <a:latin typeface="Tempus Sans ITC" pitchFamily="82" charset="0"/>
              </a:endParaRPr>
            </a:p>
          </p:txBody>
        </p:sp>
      </p:grpSp>
      <p:sp>
        <p:nvSpPr>
          <p:cNvPr id="356365" name="Text Box 11"/>
          <p:cNvSpPr txBox="1">
            <a:spLocks noChangeArrowheads="1"/>
          </p:cNvSpPr>
          <p:nvPr/>
        </p:nvSpPr>
        <p:spPr bwMode="auto">
          <a:xfrm>
            <a:off x="3503613" y="76200"/>
            <a:ext cx="28829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356366" name="Rectangle 13"/>
          <p:cNvSpPr>
            <a:spLocks noChangeArrowheads="1"/>
          </p:cNvSpPr>
          <p:nvPr/>
        </p:nvSpPr>
        <p:spPr bwMode="auto">
          <a:xfrm>
            <a:off x="1676400" y="838200"/>
            <a:ext cx="57912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Integers </a:t>
            </a:r>
            <a:r>
              <a:rPr lang="en-US" altLang="en-US" sz="3000">
                <a:solidFill>
                  <a:schemeClr val="accent1"/>
                </a:solidFill>
              </a:rPr>
              <a:t>X</a:t>
            </a:r>
            <a:r>
              <a:rPr lang="en-US" altLang="en-US" sz="3000" i="0"/>
              <a:t> and </a:t>
            </a:r>
            <a:r>
              <a:rPr lang="en-US" altLang="en-US" sz="3000">
                <a:solidFill>
                  <a:schemeClr val="accent1"/>
                </a:solidFill>
              </a:rPr>
              <a:t>Y</a:t>
            </a:r>
            <a:r>
              <a:rPr lang="en-US" altLang="en-US" sz="3000" i="0"/>
              <a:t>.</a:t>
            </a:r>
          </a:p>
          <a:p>
            <a:pPr eaLnBrk="1" hangingPunct="1">
              <a:spcBef>
                <a:spcPct val="0"/>
              </a:spcBef>
            </a:pPr>
            <a:r>
              <a:rPr lang="en-US" altLang="en-US" sz="3000" i="0"/>
              <a:t> Postcondition: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marL="0" lvl="1" eaLnBrk="1" hangingPunct="1">
              <a:spcBef>
                <a:spcPct val="0"/>
              </a:spcBef>
              <a:buFontTx/>
              <a:buChar char="•"/>
            </a:pPr>
            <a:r>
              <a:rPr lang="en-US" altLang="en-US" sz="3000" i="0">
                <a:sym typeface="Symbol" pitchFamily="18" charset="2"/>
              </a:rPr>
              <a:t> Loop Invariant: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y + s</a:t>
            </a:r>
            <a:r>
              <a:rPr lang="en-US" altLang="en-US" sz="3000">
                <a:solidFill>
                  <a:schemeClr val="accent1"/>
                </a:solidFill>
              </a:rPr>
              <a:t>  </a:t>
            </a:r>
          </a:p>
        </p:txBody>
      </p:sp>
      <p:grpSp>
        <p:nvGrpSpPr>
          <p:cNvPr id="52" name="Group 51"/>
          <p:cNvGrpSpPr>
            <a:grpSpLocks/>
          </p:cNvGrpSpPr>
          <p:nvPr/>
        </p:nvGrpSpPr>
        <p:grpSpPr bwMode="auto">
          <a:xfrm>
            <a:off x="152400" y="2336800"/>
            <a:ext cx="3086100" cy="1470025"/>
            <a:chOff x="152400" y="2819400"/>
            <a:chExt cx="3086100" cy="1468996"/>
          </a:xfrm>
        </p:grpSpPr>
        <p:sp>
          <p:nvSpPr>
            <p:cNvPr id="356387" name="Text Box 42"/>
            <p:cNvSpPr txBox="1">
              <a:spLocks noChangeArrowheads="1"/>
            </p:cNvSpPr>
            <p:nvPr/>
          </p:nvSpPr>
          <p:spPr bwMode="auto">
            <a:xfrm>
              <a:off x="152400" y="2819400"/>
              <a:ext cx="3086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p:txBody>
        </p:sp>
        <p:sp>
          <p:nvSpPr>
            <p:cNvPr id="356388" name="Text Box 42"/>
            <p:cNvSpPr txBox="1">
              <a:spLocks noChangeArrowheads="1"/>
            </p:cNvSpPr>
            <p:nvPr/>
          </p:nvSpPr>
          <p:spPr bwMode="auto">
            <a:xfrm>
              <a:off x="274638" y="3319247"/>
              <a:ext cx="223565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1"/>
                  </a:solidFill>
                  <a:cs typeface="Times New Roman" pitchFamily="18" charset="0"/>
                </a:rPr>
                <a:t>¬</a:t>
              </a:r>
              <a:r>
                <a:rPr lang="en-CA" altLang="en-US" sz="2800" i="0">
                  <a:solidFill>
                    <a:schemeClr val="accent1"/>
                  </a:solidFill>
                </a:rPr>
                <a:t>&lt;exit Cond&gt;</a:t>
              </a:r>
              <a:endParaRPr lang="en-US" altLang="en-US" sz="2800" i="0">
                <a:solidFill>
                  <a:srgbClr val="33CC33"/>
                </a:solidFill>
              </a:endParaRPr>
            </a:p>
          </p:txBody>
        </p:sp>
        <p:sp>
          <p:nvSpPr>
            <p:cNvPr id="356389" name="Text Box 42"/>
            <p:cNvSpPr txBox="1">
              <a:spLocks noChangeArrowheads="1"/>
            </p:cNvSpPr>
            <p:nvPr/>
          </p:nvSpPr>
          <p:spPr bwMode="auto">
            <a:xfrm>
              <a:off x="761370" y="3764521"/>
              <a:ext cx="200654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2"/>
                  </a:solidFill>
                </a:rPr>
                <a:t>codeB:</a:t>
              </a:r>
            </a:p>
          </p:txBody>
        </p:sp>
      </p:grpSp>
      <p:grpSp>
        <p:nvGrpSpPr>
          <p:cNvPr id="77" name="Group 46"/>
          <p:cNvGrpSpPr>
            <a:grpSpLocks noChangeAspect="1"/>
          </p:cNvGrpSpPr>
          <p:nvPr/>
        </p:nvGrpSpPr>
        <p:grpSpPr bwMode="auto">
          <a:xfrm>
            <a:off x="412750" y="998538"/>
            <a:ext cx="1111250" cy="1111250"/>
            <a:chOff x="4320" y="2016"/>
            <a:chExt cx="912" cy="912"/>
          </a:xfrm>
        </p:grpSpPr>
        <p:grpSp>
          <p:nvGrpSpPr>
            <p:cNvPr id="356369" name="Group 47"/>
            <p:cNvGrpSpPr>
              <a:grpSpLocks noChangeAspect="1"/>
            </p:cNvGrpSpPr>
            <p:nvPr/>
          </p:nvGrpSpPr>
          <p:grpSpPr bwMode="auto">
            <a:xfrm>
              <a:off x="4320" y="2016"/>
              <a:ext cx="912" cy="912"/>
              <a:chOff x="2496" y="1104"/>
              <a:chExt cx="912" cy="912"/>
            </a:xfrm>
          </p:grpSpPr>
          <p:grpSp>
            <p:nvGrpSpPr>
              <p:cNvPr id="356376" name="Group 48"/>
              <p:cNvGrpSpPr>
                <a:grpSpLocks noChangeAspect="1"/>
              </p:cNvGrpSpPr>
              <p:nvPr/>
            </p:nvGrpSpPr>
            <p:grpSpPr bwMode="auto">
              <a:xfrm rot="2360341">
                <a:off x="2592" y="1248"/>
                <a:ext cx="680" cy="680"/>
                <a:chOff x="1224" y="1212"/>
                <a:chExt cx="3144" cy="3112"/>
              </a:xfrm>
            </p:grpSpPr>
            <p:sp>
              <p:nvSpPr>
                <p:cNvPr id="356378"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5"/>
                  <a:srcRect/>
                  <a:tile tx="0" ty="0" sx="100000" sy="100000" flip="none" algn="tl"/>
                </a:blipFill>
                <a:ln w="9525">
                  <a:solidFill>
                    <a:srgbClr val="000000"/>
                  </a:solidFill>
                  <a:round/>
                  <a:headEnd/>
                  <a:tailEnd/>
                </a:ln>
              </p:spPr>
              <p:txBody>
                <a:bodyPr/>
                <a:lstStyle/>
                <a:p>
                  <a:endParaRPr lang="en-US"/>
                </a:p>
              </p:txBody>
            </p:sp>
            <p:sp>
              <p:nvSpPr>
                <p:cNvPr id="356379"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5"/>
                  <a:srcRect/>
                  <a:tile tx="0" ty="0" sx="100000" sy="100000" flip="none" algn="tl"/>
                </a:blipFill>
                <a:ln w="9525">
                  <a:solidFill>
                    <a:srgbClr val="000000"/>
                  </a:solidFill>
                  <a:round/>
                  <a:headEnd/>
                  <a:tailEnd/>
                </a:ln>
              </p:spPr>
              <p:txBody>
                <a:bodyPr/>
                <a:lstStyle/>
                <a:p>
                  <a:endParaRPr lang="en-US"/>
                </a:p>
              </p:txBody>
            </p:sp>
            <p:grpSp>
              <p:nvGrpSpPr>
                <p:cNvPr id="356380" name="Group 51"/>
                <p:cNvGrpSpPr>
                  <a:grpSpLocks noChangeAspect="1"/>
                </p:cNvGrpSpPr>
                <p:nvPr/>
              </p:nvGrpSpPr>
              <p:grpSpPr bwMode="auto">
                <a:xfrm>
                  <a:off x="1776" y="1212"/>
                  <a:ext cx="1944" cy="2413"/>
                  <a:chOff x="2227" y="1194"/>
                  <a:chExt cx="1944" cy="2413"/>
                </a:xfrm>
              </p:grpSpPr>
              <p:sp>
                <p:nvSpPr>
                  <p:cNvPr id="356381"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6382"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6383" name="Freeform 54"/>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6384" name="Freeform 55"/>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6385"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6386"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56377"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56370" name="Group 59"/>
            <p:cNvGrpSpPr>
              <a:grpSpLocks noChangeAspect="1"/>
            </p:cNvGrpSpPr>
            <p:nvPr/>
          </p:nvGrpSpPr>
          <p:grpSpPr bwMode="auto">
            <a:xfrm>
              <a:off x="4368" y="2112"/>
              <a:ext cx="432" cy="240"/>
              <a:chOff x="-1152" y="3504"/>
              <a:chExt cx="432" cy="240"/>
            </a:xfrm>
          </p:grpSpPr>
          <p:grpSp>
            <p:nvGrpSpPr>
              <p:cNvPr id="356371" name="Group 60"/>
              <p:cNvGrpSpPr>
                <a:grpSpLocks noChangeAspect="1"/>
              </p:cNvGrpSpPr>
              <p:nvPr/>
            </p:nvGrpSpPr>
            <p:grpSpPr bwMode="auto">
              <a:xfrm>
                <a:off x="-1075" y="3504"/>
                <a:ext cx="256" cy="210"/>
                <a:chOff x="1728" y="2064"/>
                <a:chExt cx="768" cy="672"/>
              </a:xfrm>
            </p:grpSpPr>
            <p:sp>
              <p:nvSpPr>
                <p:cNvPr id="356374"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356375"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56372"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6373"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77"/>
                                        </p:tgtEl>
                                        <p:attrNameLst>
                                          <p:attrName>style.visibility</p:attrName>
                                        </p:attrNameLst>
                                      </p:cBhvr>
                                      <p:to>
                                        <p:strVal val="visible"/>
                                      </p:to>
                                    </p:set>
                                    <p:anim calcmode="lin" valueType="num">
                                      <p:cBhvr additive="base">
                                        <p:cTn id="7" dur="500" fill="hold"/>
                                        <p:tgtEl>
                                          <p:spTgt spid="77"/>
                                        </p:tgtEl>
                                        <p:attrNameLst>
                                          <p:attrName>ppt_x</p:attrName>
                                        </p:attrNameLst>
                                      </p:cBhvr>
                                      <p:tavLst>
                                        <p:tav tm="0">
                                          <p:val>
                                            <p:strVal val="#ppt_x"/>
                                          </p:val>
                                        </p:tav>
                                        <p:tav tm="100000">
                                          <p:val>
                                            <p:strVal val="#ppt_x"/>
                                          </p:val>
                                        </p:tav>
                                      </p:tavLst>
                                    </p:anim>
                                    <p:anim calcmode="lin" valueType="num">
                                      <p:cBhvr additive="base">
                                        <p:cTn id="8" dur="500" fill="hold"/>
                                        <p:tgtEl>
                                          <p:spTgt spid="7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2"/>
                                        </p:tgtEl>
                                        <p:attrNameLst>
                                          <p:attrName>style.visibility</p:attrName>
                                        </p:attrNameLst>
                                      </p:cBhvr>
                                      <p:to>
                                        <p:strVal val="visible"/>
                                      </p:to>
                                    </p:set>
                                    <p:anim calcmode="lin" valueType="num">
                                      <p:cBhvr additive="base">
                                        <p:cTn id="11" dur="500" fill="hold"/>
                                        <p:tgtEl>
                                          <p:spTgt spid="52"/>
                                        </p:tgtEl>
                                        <p:attrNameLst>
                                          <p:attrName>ppt_x</p:attrName>
                                        </p:attrNameLst>
                                      </p:cBhvr>
                                      <p:tavLst>
                                        <p:tav tm="0">
                                          <p:val>
                                            <p:strVal val="#ppt_x"/>
                                          </p:val>
                                        </p:tav>
                                        <p:tav tm="100000">
                                          <p:val>
                                            <p:strVal val="#ppt_x"/>
                                          </p:val>
                                        </p:tav>
                                      </p:tavLst>
                                    </p:anim>
                                    <p:anim calcmode="lin" valueType="num">
                                      <p:cBhvr additive="base">
                                        <p:cTn id="12" dur="500" fill="hold"/>
                                        <p:tgtEl>
                                          <p:spTgt spid="5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500" fill="hold"/>
                                        <p:tgtEl>
                                          <p:spTgt spid="24"/>
                                        </p:tgtEl>
                                        <p:attrNameLst>
                                          <p:attrName>ppt_x</p:attrName>
                                        </p:attrNameLst>
                                      </p:cBhvr>
                                      <p:tavLst>
                                        <p:tav tm="0">
                                          <p:val>
                                            <p:strVal val="#ppt_x"/>
                                          </p:val>
                                        </p:tav>
                                        <p:tav tm="100000">
                                          <p:val>
                                            <p:strVal val="#ppt_x"/>
                                          </p:val>
                                        </p:tav>
                                      </p:tavLst>
                                    </p:anim>
                                    <p:anim calcmode="lin" valueType="num">
                                      <p:cBhvr additive="base">
                                        <p:cTn id="16" dur="500" fill="hold"/>
                                        <p:tgtEl>
                                          <p:spTgt spid="2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197"/>
                                        </p:tgtEl>
                                        <p:attrNameLst>
                                          <p:attrName>style.visibility</p:attrName>
                                        </p:attrNameLst>
                                      </p:cBhvr>
                                      <p:to>
                                        <p:strVal val="visible"/>
                                      </p:to>
                                    </p:set>
                                    <p:anim calcmode="lin" valueType="num">
                                      <p:cBhvr additive="base">
                                        <p:cTn id="19" dur="500" fill="hold"/>
                                        <p:tgtEl>
                                          <p:spTgt spid="8197"/>
                                        </p:tgtEl>
                                        <p:attrNameLst>
                                          <p:attrName>ppt_x</p:attrName>
                                        </p:attrNameLst>
                                      </p:cBhvr>
                                      <p:tavLst>
                                        <p:tav tm="0">
                                          <p:val>
                                            <p:strVal val="#ppt_x"/>
                                          </p:val>
                                        </p:tav>
                                        <p:tav tm="100000">
                                          <p:val>
                                            <p:strVal val="#ppt_x"/>
                                          </p:val>
                                        </p:tav>
                                      </p:tavLst>
                                    </p:anim>
                                    <p:anim calcmode="lin" valueType="num">
                                      <p:cBhvr additive="base">
                                        <p:cTn id="20" dur="500" fill="hold"/>
                                        <p:tgtEl>
                                          <p:spTgt spid="819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8202"/>
                                        </p:tgtEl>
                                        <p:attrNameLst>
                                          <p:attrName>style.visibility</p:attrName>
                                        </p:attrNameLst>
                                      </p:cBhvr>
                                      <p:to>
                                        <p:strVal val="visible"/>
                                      </p:to>
                                    </p:set>
                                    <p:anim calcmode="lin" valueType="num">
                                      <p:cBhvr additive="base">
                                        <p:cTn id="25" dur="500" fill="hold"/>
                                        <p:tgtEl>
                                          <p:spTgt spid="8202"/>
                                        </p:tgtEl>
                                        <p:attrNameLst>
                                          <p:attrName>ppt_x</p:attrName>
                                        </p:attrNameLst>
                                      </p:cBhvr>
                                      <p:tavLst>
                                        <p:tav tm="0">
                                          <p:val>
                                            <p:strVal val="1+#ppt_w/2"/>
                                          </p:val>
                                        </p:tav>
                                        <p:tav tm="100000">
                                          <p:val>
                                            <p:strVal val="#ppt_x"/>
                                          </p:val>
                                        </p:tav>
                                      </p:tavLst>
                                    </p:anim>
                                    <p:anim calcmode="lin" valueType="num">
                                      <p:cBhvr additive="base">
                                        <p:cTn id="26" dur="500" fill="hold"/>
                                        <p:tgtEl>
                                          <p:spTgt spid="820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47">
                                            <p:txEl>
                                              <p:pRg st="0" end="0"/>
                                            </p:txEl>
                                          </p:spTgt>
                                        </p:tgtEl>
                                        <p:attrNameLst>
                                          <p:attrName>style.visibility</p:attrName>
                                        </p:attrNameLst>
                                      </p:cBhvr>
                                      <p:to>
                                        <p:strVal val="visible"/>
                                      </p:to>
                                    </p:set>
                                    <p:anim calcmode="lin" valueType="num">
                                      <p:cBhvr additive="base">
                                        <p:cTn id="31" dur="500" fill="hold"/>
                                        <p:tgtEl>
                                          <p:spTgt spid="47">
                                            <p:txEl>
                                              <p:pRg st="0" end="0"/>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47">
                                            <p:txEl>
                                              <p:pRg st="1" end="1"/>
                                            </p:txEl>
                                          </p:spTgt>
                                        </p:tgtEl>
                                        <p:attrNameLst>
                                          <p:attrName>style.visibility</p:attrName>
                                        </p:attrNameLst>
                                      </p:cBhvr>
                                      <p:to>
                                        <p:strVal val="visible"/>
                                      </p:to>
                                    </p:set>
                                    <p:anim calcmode="lin" valueType="num">
                                      <p:cBhvr additive="base">
                                        <p:cTn id="37" dur="500" fill="hold"/>
                                        <p:tgtEl>
                                          <p:spTgt spid="47">
                                            <p:txEl>
                                              <p:pRg st="1" end="1"/>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47">
                                            <p:txEl>
                                              <p:pRg st="2" end="2"/>
                                            </p:txEl>
                                          </p:spTgt>
                                        </p:tgtEl>
                                        <p:attrNameLst>
                                          <p:attrName>style.visibility</p:attrName>
                                        </p:attrNameLst>
                                      </p:cBhvr>
                                      <p:to>
                                        <p:strVal val="visible"/>
                                      </p:to>
                                    </p:set>
                                    <p:anim calcmode="lin" valueType="num">
                                      <p:cBhvr additive="base">
                                        <p:cTn id="43" dur="500" fill="hold"/>
                                        <p:tgtEl>
                                          <p:spTgt spid="47">
                                            <p:txEl>
                                              <p:pRg st="2" end="2"/>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nodeType="clickEffect">
                                  <p:stCondLst>
                                    <p:cond delay="0"/>
                                  </p:stCondLst>
                                  <p:childTnLst>
                                    <p:set>
                                      <p:cBhvr>
                                        <p:cTn id="48" dur="1" fill="hold">
                                          <p:stCondLst>
                                            <p:cond delay="0"/>
                                          </p:stCondLst>
                                        </p:cTn>
                                        <p:tgtEl>
                                          <p:spTgt spid="48"/>
                                        </p:tgtEl>
                                        <p:attrNameLst>
                                          <p:attrName>style.visibility</p:attrName>
                                        </p:attrNameLst>
                                      </p:cBhvr>
                                      <p:to>
                                        <p:strVal val="visible"/>
                                      </p:to>
                                    </p:set>
                                    <p:anim calcmode="lin" valueType="num">
                                      <p:cBhvr additive="base">
                                        <p:cTn id="49" dur="500" fill="hold"/>
                                        <p:tgtEl>
                                          <p:spTgt spid="48"/>
                                        </p:tgtEl>
                                        <p:attrNameLst>
                                          <p:attrName>ppt_x</p:attrName>
                                        </p:attrNameLst>
                                      </p:cBhvr>
                                      <p:tavLst>
                                        <p:tav tm="0">
                                          <p:val>
                                            <p:strVal val="1+#ppt_w/2"/>
                                          </p:val>
                                        </p:tav>
                                        <p:tav tm="100000">
                                          <p:val>
                                            <p:strVal val="#ppt_x"/>
                                          </p:val>
                                        </p:tav>
                                      </p:tavLst>
                                    </p:anim>
                                    <p:anim calcmode="lin" valueType="num">
                                      <p:cBhvr additive="base">
                                        <p:cTn id="50"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nodeType="clickEffect">
                                  <p:stCondLst>
                                    <p:cond delay="0"/>
                                  </p:stCondLst>
                                  <p:childTnLst>
                                    <p:set>
                                      <p:cBhvr>
                                        <p:cTn id="54" dur="1" fill="hold">
                                          <p:stCondLst>
                                            <p:cond delay="0"/>
                                          </p:stCondLst>
                                        </p:cTn>
                                        <p:tgtEl>
                                          <p:spTgt spid="23"/>
                                        </p:tgtEl>
                                        <p:attrNameLst>
                                          <p:attrName>style.visibility</p:attrName>
                                        </p:attrNameLst>
                                      </p:cBhvr>
                                      <p:to>
                                        <p:strVal val="visible"/>
                                      </p:to>
                                    </p:set>
                                    <p:anim calcmode="lin" valueType="num">
                                      <p:cBhvr additive="base">
                                        <p:cTn id="55" dur="500" fill="hold"/>
                                        <p:tgtEl>
                                          <p:spTgt spid="23"/>
                                        </p:tgtEl>
                                        <p:attrNameLst>
                                          <p:attrName>ppt_x</p:attrName>
                                        </p:attrNameLst>
                                      </p:cBhvr>
                                      <p:tavLst>
                                        <p:tav tm="0">
                                          <p:val>
                                            <p:strVal val="1+#ppt_w/2"/>
                                          </p:val>
                                        </p:tav>
                                        <p:tav tm="100000">
                                          <p:val>
                                            <p:strVal val="#ppt_x"/>
                                          </p:val>
                                        </p:tav>
                                      </p:tavLst>
                                    </p:anim>
                                    <p:anim calcmode="lin" valueType="num">
                                      <p:cBhvr additive="base">
                                        <p:cTn id="56"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anim calcmode="lin" valueType="num">
                                      <p:cBhvr additive="base">
                                        <p:cTn id="61" dur="500" fill="hold"/>
                                        <p:tgtEl>
                                          <p:spTgt spid="4"/>
                                        </p:tgtEl>
                                        <p:attrNameLst>
                                          <p:attrName>ppt_x</p:attrName>
                                        </p:attrNameLst>
                                      </p:cBhvr>
                                      <p:tavLst>
                                        <p:tav tm="0">
                                          <p:val>
                                            <p:strVal val="0-#ppt_w/2"/>
                                          </p:val>
                                        </p:tav>
                                        <p:tav tm="100000">
                                          <p:val>
                                            <p:strVal val="#ppt_x"/>
                                          </p:val>
                                        </p:tav>
                                      </p:tavLst>
                                    </p:anim>
                                    <p:anim calcmode="lin" valueType="num">
                                      <p:cBhvr additive="base">
                                        <p:cTn id="6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8199"/>
                                        </p:tgtEl>
                                        <p:attrNameLst>
                                          <p:attrName>style.visibility</p:attrName>
                                        </p:attrNameLst>
                                      </p:cBhvr>
                                      <p:to>
                                        <p:strVal val="visible"/>
                                      </p:to>
                                    </p:set>
                                    <p:anim calcmode="lin" valueType="num">
                                      <p:cBhvr additive="base">
                                        <p:cTn id="67" dur="500" fill="hold"/>
                                        <p:tgtEl>
                                          <p:spTgt spid="8199"/>
                                        </p:tgtEl>
                                        <p:attrNameLst>
                                          <p:attrName>ppt_x</p:attrName>
                                        </p:attrNameLst>
                                      </p:cBhvr>
                                      <p:tavLst>
                                        <p:tav tm="0">
                                          <p:val>
                                            <p:strVal val="1+#ppt_w/2"/>
                                          </p:val>
                                        </p:tav>
                                        <p:tav tm="100000">
                                          <p:val>
                                            <p:strVal val="#ppt_x"/>
                                          </p:val>
                                        </p:tav>
                                      </p:tavLst>
                                    </p:anim>
                                    <p:anim calcmode="lin" valueType="num">
                                      <p:cBhvr additive="base">
                                        <p:cTn id="68" dur="500" fill="hold"/>
                                        <p:tgtEl>
                                          <p:spTgt spid="8199"/>
                                        </p:tgtEl>
                                        <p:attrNameLst>
                                          <p:attrName>ppt_y</p:attrName>
                                        </p:attrNameLst>
                                      </p:cBhvr>
                                      <p:tavLst>
                                        <p:tav tm="0">
                                          <p:val>
                                            <p:strVal val="#ppt_y"/>
                                          </p:val>
                                        </p:tav>
                                        <p:tav tm="100000">
                                          <p:val>
                                            <p:strVal val="#ppt_y"/>
                                          </p:val>
                                        </p:tav>
                                      </p:tavLst>
                                    </p:anim>
                                  </p:childTnLst>
                                </p:cTn>
                              </p:par>
                              <p:par>
                                <p:cTn id="69" presetID="2" presetClass="entr" presetSubtype="2" fill="hold" grpId="0" nodeType="withEffect">
                                  <p:stCondLst>
                                    <p:cond delay="0"/>
                                  </p:stCondLst>
                                  <p:childTnLst>
                                    <p:set>
                                      <p:cBhvr>
                                        <p:cTn id="70" dur="1" fill="hold">
                                          <p:stCondLst>
                                            <p:cond delay="0"/>
                                          </p:stCondLst>
                                        </p:cTn>
                                        <p:tgtEl>
                                          <p:spTgt spid="8198"/>
                                        </p:tgtEl>
                                        <p:attrNameLst>
                                          <p:attrName>style.visibility</p:attrName>
                                        </p:attrNameLst>
                                      </p:cBhvr>
                                      <p:to>
                                        <p:strVal val="visible"/>
                                      </p:to>
                                    </p:set>
                                    <p:anim calcmode="lin" valueType="num">
                                      <p:cBhvr additive="base">
                                        <p:cTn id="71" dur="500" fill="hold"/>
                                        <p:tgtEl>
                                          <p:spTgt spid="8198"/>
                                        </p:tgtEl>
                                        <p:attrNameLst>
                                          <p:attrName>ppt_x</p:attrName>
                                        </p:attrNameLst>
                                      </p:cBhvr>
                                      <p:tavLst>
                                        <p:tav tm="0">
                                          <p:val>
                                            <p:strVal val="1+#ppt_w/2"/>
                                          </p:val>
                                        </p:tav>
                                        <p:tav tm="100000">
                                          <p:val>
                                            <p:strVal val="#ppt_x"/>
                                          </p:val>
                                        </p:tav>
                                      </p:tavLst>
                                    </p:anim>
                                    <p:anim calcmode="lin" valueType="num">
                                      <p:cBhvr additive="base">
                                        <p:cTn id="72" dur="500" fill="hold"/>
                                        <p:tgtEl>
                                          <p:spTgt spid="81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animBg="1" autoUpdateAnimBg="0"/>
      <p:bldP spid="8199" grpId="0" autoUpdateAnimBg="0"/>
      <p:bldP spid="8202" grpId="0" animBg="1" autoUpdateAnimBg="0"/>
      <p:bldP spid="8197" grpId="0" autoUpdateAnimBg="0"/>
      <p:bldP spid="24"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6" descr="C:\Users\jeff-surfacepro\Pictures\Picasa\Exports\Pictures\Takabisha_roller_coaster-00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86200" y="1447800"/>
            <a:ext cx="5105400" cy="1812152"/>
          </a:xfrm>
          <a:prstGeom prst="rect">
            <a:avLst/>
          </a:prstGeom>
          <a:noFill/>
          <a:extLst>
            <a:ext uri="{909E8E84-426E-40DD-AFC4-6F175D3DCCD1}">
              <a14:hiddenFill xmlns:a14="http://schemas.microsoft.com/office/drawing/2010/main">
                <a:solidFill>
                  <a:srgbClr val="FFFFFF"/>
                </a:solidFill>
              </a14:hiddenFill>
            </a:ext>
          </a:extLst>
        </p:spPr>
      </p:pic>
      <p:sp>
        <p:nvSpPr>
          <p:cNvPr id="99330" name="Rectangle 2"/>
          <p:cNvSpPr>
            <a:spLocks noGrp="1" noChangeArrowheads="1"/>
          </p:cNvSpPr>
          <p:nvPr>
            <p:ph type="title"/>
          </p:nvPr>
        </p:nvSpPr>
        <p:spPr>
          <a:xfrm>
            <a:off x="3048000" y="228600"/>
            <a:ext cx="6096000" cy="1143000"/>
          </a:xfrm>
          <a:noFill/>
        </p:spPr>
        <p:txBody>
          <a:bodyPr/>
          <a:lstStyle/>
          <a:p>
            <a:pPr eaLnBrk="1" hangingPunct="1"/>
            <a:r>
              <a:rPr lang="en-US" altLang="en-US" smtClean="0"/>
              <a:t>Iterative Algorithms </a:t>
            </a:r>
            <a:br>
              <a:rPr lang="en-US" altLang="en-US" smtClean="0"/>
            </a:br>
            <a:r>
              <a:rPr lang="en-US" altLang="en-US" smtClean="0"/>
              <a:t>Loop Invariants </a:t>
            </a:r>
          </a:p>
        </p:txBody>
      </p:sp>
      <p:sp>
        <p:nvSpPr>
          <p:cNvPr id="99331" name="Text Box 3"/>
          <p:cNvSpPr txBox="1">
            <a:spLocks noChangeArrowheads="1"/>
          </p:cNvSpPr>
          <p:nvPr/>
        </p:nvSpPr>
        <p:spPr bwMode="auto">
          <a:xfrm>
            <a:off x="0" y="1588"/>
            <a:ext cx="4628190" cy="7417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smtClean="0"/>
              <a:t>Physics(  )</a:t>
            </a:r>
            <a:br>
              <a:rPr lang="en-CA" altLang="en-US" sz="2800" i="0" dirty="0" smtClean="0"/>
            </a:br>
            <a:r>
              <a:rPr lang="en-CA" altLang="en-US" sz="2800" i="0" dirty="0" smtClean="0">
                <a:solidFill>
                  <a:srgbClr val="33CC33"/>
                </a:solidFill>
              </a:rPr>
              <a:t>“</a:t>
            </a:r>
            <a:r>
              <a:rPr lang="en-CA" altLang="en-US" sz="2800" i="0" dirty="0" err="1">
                <a:solidFill>
                  <a:srgbClr val="33CC33"/>
                </a:solidFill>
              </a:rPr>
              <a:t>preCond</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a:t>
            </a:r>
            <a:r>
              <a:rPr lang="en-CA" altLang="en-US" sz="2800" i="0" dirty="0">
                <a:solidFill>
                  <a:srgbClr val="33CC33"/>
                </a:solidFill>
              </a:rPr>
              <a:t>Input is </a:t>
            </a:r>
            <a:r>
              <a:rPr lang="en-CA" altLang="en-US" sz="2800" i="0" dirty="0" smtClean="0">
                <a:solidFill>
                  <a:srgbClr val="33CC33"/>
                </a:solidFill>
              </a:rPr>
              <a:t>a roller coaster</a:t>
            </a:r>
            <a:br>
              <a:rPr lang="en-CA" altLang="en-US" sz="2800" i="0" dirty="0" smtClean="0">
                <a:solidFill>
                  <a:srgbClr val="33CC33"/>
                </a:solidFill>
              </a:rPr>
            </a:br>
            <a:r>
              <a:rPr lang="en-CA" altLang="en-US" sz="2800" i="0" dirty="0" smtClean="0">
                <a:solidFill>
                  <a:srgbClr val="33CC33"/>
                </a:solidFill>
              </a:rPr>
              <a:t>  with car starting high.”</a:t>
            </a:r>
            <a:r>
              <a:rPr lang="en-CA" altLang="en-US" sz="2800" i="0" dirty="0" smtClean="0"/>
              <a:t>          </a:t>
            </a:r>
            <a:endParaRPr lang="en-CA" altLang="en-US" sz="2800" i="0" dirty="0">
              <a:solidFill>
                <a:schemeClr val="accent2"/>
              </a:solidFill>
            </a:endParaRPr>
          </a:p>
          <a:p>
            <a:pPr eaLnBrk="1" hangingPunct="1">
              <a:spcBef>
                <a:spcPct val="0"/>
              </a:spcBef>
              <a:buFontTx/>
              <a:buNone/>
            </a:pPr>
            <a:r>
              <a:rPr lang="en-CA" altLang="en-US" sz="2800" i="0" dirty="0" smtClean="0">
                <a:solidFill>
                  <a:schemeClr val="accent2"/>
                </a:solidFill>
              </a:rPr>
              <a:t>E</a:t>
            </a:r>
            <a:r>
              <a:rPr lang="en-CA" altLang="en-US" sz="2800" i="0" baseline="-25000" dirty="0" smtClean="0">
                <a:solidFill>
                  <a:schemeClr val="accent2"/>
                </a:solidFill>
              </a:rPr>
              <a:t>0</a:t>
            </a:r>
            <a:r>
              <a:rPr lang="en-CA" altLang="en-US" sz="2800" i="0" dirty="0" smtClean="0">
                <a:solidFill>
                  <a:schemeClr val="accent2"/>
                </a:solidFill>
              </a:rPr>
              <a:t> </a:t>
            </a:r>
            <a:r>
              <a:rPr lang="en-CA" altLang="en-US" sz="2800" i="0" dirty="0">
                <a:solidFill>
                  <a:schemeClr val="accent2"/>
                </a:solidFill>
              </a:rPr>
              <a:t>= </a:t>
            </a:r>
            <a:r>
              <a:rPr lang="en-CA" altLang="en-US" sz="2800" i="0" dirty="0" smtClean="0">
                <a:solidFill>
                  <a:schemeClr val="accent2"/>
                </a:solidFill>
              </a:rPr>
              <a:t>½mv</a:t>
            </a:r>
            <a:r>
              <a:rPr lang="en-CA" altLang="en-US" sz="2800" i="0" baseline="-25000" dirty="0" smtClean="0">
                <a:solidFill>
                  <a:schemeClr val="accent2"/>
                </a:solidFill>
              </a:rPr>
              <a:t>0</a:t>
            </a:r>
            <a:r>
              <a:rPr lang="en-CA" altLang="en-US" sz="2800" i="0" baseline="30000" dirty="0" smtClean="0">
                <a:solidFill>
                  <a:schemeClr val="accent2"/>
                </a:solidFill>
              </a:rPr>
              <a:t>2</a:t>
            </a:r>
            <a:r>
              <a:rPr lang="en-CA" altLang="en-US" sz="2800" i="0" dirty="0" smtClean="0">
                <a:solidFill>
                  <a:schemeClr val="accent2"/>
                </a:solidFill>
              </a:rPr>
              <a:t> + h</a:t>
            </a:r>
            <a:r>
              <a:rPr lang="en-CA" altLang="en-US" sz="2800" i="0" baseline="-25000" dirty="0" smtClean="0">
                <a:solidFill>
                  <a:schemeClr val="accent2"/>
                </a:solidFill>
              </a:rPr>
              <a:t>0</a:t>
            </a:r>
            <a:r>
              <a:rPr lang="en-CA" altLang="en-US" sz="2800" i="0" dirty="0" smtClean="0">
                <a:solidFill>
                  <a:schemeClr val="accent2"/>
                </a:solidFill>
              </a:rPr>
              <a:t>m</a:t>
            </a:r>
            <a:endParaRPr lang="en-US" altLang="en-US" sz="2800" i="0" dirty="0"/>
          </a:p>
          <a:p>
            <a:pPr eaLnBrk="1" hangingPunct="1">
              <a:spcBef>
                <a:spcPct val="0"/>
              </a:spcBef>
              <a:buFontTx/>
              <a:buNone/>
            </a:pPr>
            <a:r>
              <a:rPr lang="en-CA" altLang="en-US" sz="2800" i="0" dirty="0"/>
              <a:t>loop  </a:t>
            </a:r>
          </a:p>
          <a:p>
            <a:pPr eaLnBrk="1" hangingPunct="1">
              <a:spcBef>
                <a:spcPct val="0"/>
              </a:spcBef>
              <a:buFontTx/>
              <a:buNone/>
            </a:pPr>
            <a:r>
              <a:rPr lang="en-CA" altLang="en-US" sz="2800" i="0" dirty="0"/>
              <a:t>      </a:t>
            </a:r>
            <a:r>
              <a:rPr lang="en-CA" altLang="en-US" sz="2800" i="0" dirty="0">
                <a:solidFill>
                  <a:srgbClr val="33CC33"/>
                </a:solidFill>
              </a:rPr>
              <a:t>“loop-invariant</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E</a:t>
            </a:r>
            <a:r>
              <a:rPr lang="en-CA" altLang="en-US" sz="2800" i="0" baseline="-25000" dirty="0" smtClean="0">
                <a:solidFill>
                  <a:srgbClr val="33CC33"/>
                </a:solidFill>
              </a:rPr>
              <a:t>t</a:t>
            </a:r>
            <a:r>
              <a:rPr lang="en-CA" altLang="en-US" sz="2800" i="0" dirty="0" smtClean="0">
                <a:solidFill>
                  <a:srgbClr val="33CC33"/>
                </a:solidFill>
              </a:rPr>
              <a:t> = E</a:t>
            </a:r>
            <a:r>
              <a:rPr lang="en-CA" altLang="en-US" sz="2800" i="0" baseline="-25000" dirty="0" smtClean="0">
                <a:solidFill>
                  <a:srgbClr val="33CC33"/>
                </a:solidFill>
              </a:rPr>
              <a:t>0</a:t>
            </a:r>
            <a:r>
              <a:rPr lang="en-CA" altLang="en-US" sz="2800" i="0" dirty="0" smtClean="0">
                <a:solidFill>
                  <a:srgbClr val="33CC33"/>
                </a:solidFill>
              </a:rPr>
              <a:t>”</a:t>
            </a:r>
            <a:endParaRPr lang="en-CA" altLang="en-US" sz="2800" i="0" dirty="0">
              <a:solidFill>
                <a:srgbClr val="33CC33"/>
              </a:solidFill>
            </a:endParaRPr>
          </a:p>
          <a:p>
            <a:pPr eaLnBrk="1" hangingPunct="1">
              <a:spcBef>
                <a:spcPct val="0"/>
              </a:spcBef>
              <a:buFontTx/>
              <a:buNone/>
            </a:pPr>
            <a:r>
              <a:rPr lang="en-CA" altLang="en-US" sz="2800" i="0" dirty="0"/>
              <a:t>      exit when </a:t>
            </a:r>
            <a:r>
              <a:rPr lang="en-CA" altLang="en-US" sz="2800" i="0" dirty="0" smtClean="0">
                <a:solidFill>
                  <a:schemeClr val="accent1"/>
                </a:solidFill>
              </a:rPr>
              <a:t>(car at end)</a:t>
            </a:r>
            <a:endParaRPr lang="en-CA" altLang="en-US" sz="2800" i="0" dirty="0">
              <a:solidFill>
                <a:schemeClr val="accent1"/>
              </a:solidFill>
            </a:endParaRPr>
          </a:p>
          <a:p>
            <a:pPr eaLnBrk="1" hangingPunct="1">
              <a:spcBef>
                <a:spcPct val="0"/>
              </a:spcBef>
              <a:buFontTx/>
              <a:buNone/>
            </a:pPr>
            <a:r>
              <a:rPr lang="en-CA" altLang="en-US" sz="2800" i="0" dirty="0" smtClean="0"/>
              <a:t>      </a:t>
            </a:r>
            <a:r>
              <a:rPr lang="en-CA" altLang="en-US" sz="2800" i="0" dirty="0" smtClean="0">
                <a:solidFill>
                  <a:schemeClr val="accent2"/>
                </a:solidFill>
                <a:sym typeface="Symbol"/>
              </a:rPr>
              <a:t></a:t>
            </a:r>
            <a:r>
              <a:rPr lang="en-CA" altLang="en-US" sz="2800" i="0" dirty="0" smtClean="0">
                <a:solidFill>
                  <a:schemeClr val="accent2"/>
                </a:solidFill>
              </a:rPr>
              <a:t>x</a:t>
            </a:r>
            <a:r>
              <a:rPr lang="en-CA" altLang="en-US" sz="2800" i="0" baseline="-25000" dirty="0" smtClean="0">
                <a:solidFill>
                  <a:schemeClr val="accent2"/>
                </a:solidFill>
                <a:sym typeface="Symbol"/>
              </a:rPr>
              <a:t> t+</a:t>
            </a:r>
            <a:r>
              <a:rPr lang="en-CA" altLang="en-US" sz="2800" i="0" baseline="-25000" dirty="0" err="1" smtClean="0">
                <a:solidFill>
                  <a:schemeClr val="accent2"/>
                </a:solidFill>
                <a:sym typeface="Symbol"/>
              </a:rPr>
              <a:t>t</a:t>
            </a:r>
            <a:r>
              <a:rPr lang="en-CA" altLang="en-US" sz="2800" i="0" dirty="0" err="1" smtClean="0">
                <a:solidFill>
                  <a:schemeClr val="accent2"/>
                </a:solidFill>
              </a:rPr>
              <a:t>,v</a:t>
            </a:r>
            <a:r>
              <a:rPr lang="en-CA" altLang="en-US" sz="2800" i="0" baseline="-25000" dirty="0" smtClean="0">
                <a:solidFill>
                  <a:schemeClr val="accent2"/>
                </a:solidFill>
                <a:sym typeface="Symbol"/>
              </a:rPr>
              <a:t> t+t</a:t>
            </a:r>
            <a:r>
              <a:rPr lang="en-CA" altLang="en-US" sz="2800" i="0" dirty="0" smtClean="0">
                <a:solidFill>
                  <a:schemeClr val="accent2"/>
                </a:solidFill>
                <a:sym typeface="Symbol"/>
              </a:rPr>
              <a:t></a:t>
            </a:r>
            <a:endParaRPr lang="en-CA" altLang="en-US" sz="2800" i="0" baseline="-25000" dirty="0" smtClean="0">
              <a:solidFill>
                <a:schemeClr val="accent2"/>
              </a:solidFill>
              <a:sym typeface="Symbol"/>
            </a:endParaRPr>
          </a:p>
          <a:p>
            <a:pPr eaLnBrk="1" hangingPunct="1">
              <a:spcBef>
                <a:spcPct val="0"/>
              </a:spcBef>
              <a:buFontTx/>
              <a:buNone/>
            </a:pPr>
            <a:r>
              <a:rPr lang="en-CA" altLang="en-US" sz="2800" i="0" dirty="0" smtClean="0">
                <a:solidFill>
                  <a:schemeClr val="accent2"/>
                </a:solidFill>
                <a:sym typeface="Symbol"/>
              </a:rPr>
              <a:t>          </a:t>
            </a:r>
            <a:r>
              <a:rPr lang="en-CA" altLang="en-US" sz="2800" i="0" dirty="0" smtClean="0">
                <a:solidFill>
                  <a:schemeClr val="accent2"/>
                </a:solidFill>
              </a:rPr>
              <a:t>= Newton(</a:t>
            </a:r>
            <a:r>
              <a:rPr lang="en-CA" altLang="en-US" sz="2800" i="0" dirty="0" smtClean="0">
                <a:solidFill>
                  <a:schemeClr val="accent2"/>
                </a:solidFill>
                <a:sym typeface="Symbol"/>
              </a:rPr>
              <a:t></a:t>
            </a:r>
            <a:r>
              <a:rPr lang="en-CA" altLang="en-US" sz="2800" i="0" dirty="0" smtClean="0">
                <a:solidFill>
                  <a:schemeClr val="accent2"/>
                </a:solidFill>
              </a:rPr>
              <a:t>x</a:t>
            </a:r>
            <a:r>
              <a:rPr lang="en-CA" altLang="en-US" sz="2800" i="0" baseline="-25000" dirty="0" smtClean="0">
                <a:solidFill>
                  <a:schemeClr val="accent2"/>
                </a:solidFill>
                <a:sym typeface="Symbol"/>
              </a:rPr>
              <a:t> </a:t>
            </a:r>
            <a:r>
              <a:rPr lang="en-CA" altLang="en-US" sz="2800" i="0" baseline="-25000" dirty="0" err="1" smtClean="0">
                <a:solidFill>
                  <a:schemeClr val="accent2"/>
                </a:solidFill>
                <a:sym typeface="Symbol"/>
              </a:rPr>
              <a:t>t</a:t>
            </a:r>
            <a:r>
              <a:rPr lang="en-CA" altLang="en-US" sz="2800" i="0" dirty="0" err="1" smtClean="0">
                <a:solidFill>
                  <a:schemeClr val="accent2"/>
                </a:solidFill>
              </a:rPr>
              <a:t>,v</a:t>
            </a:r>
            <a:r>
              <a:rPr lang="en-CA" altLang="en-US" sz="2800" i="0" baseline="-25000" dirty="0" smtClean="0">
                <a:solidFill>
                  <a:schemeClr val="accent2"/>
                </a:solidFill>
                <a:sym typeface="Symbol"/>
              </a:rPr>
              <a:t> t</a:t>
            </a:r>
            <a:r>
              <a:rPr lang="en-CA" altLang="en-US" sz="2800" i="0" dirty="0" smtClean="0">
                <a:solidFill>
                  <a:schemeClr val="accent2"/>
                </a:solidFill>
                <a:sym typeface="Symbol"/>
              </a:rPr>
              <a:t></a:t>
            </a:r>
            <a:r>
              <a:rPr lang="en-CA" altLang="en-US" sz="2800" i="0" dirty="0" smtClean="0">
                <a:solidFill>
                  <a:schemeClr val="accent2"/>
                </a:solidFill>
              </a:rPr>
              <a:t>)</a:t>
            </a:r>
            <a:endParaRPr lang="en-CA" altLang="en-US" sz="2800" i="0" dirty="0">
              <a:solidFill>
                <a:schemeClr val="accent2"/>
              </a:solidFill>
            </a:endParaRPr>
          </a:p>
          <a:p>
            <a:pPr eaLnBrk="1" hangingPunct="1">
              <a:spcBef>
                <a:spcPct val="0"/>
              </a:spcBef>
              <a:buFontTx/>
              <a:buNone/>
            </a:pPr>
            <a:r>
              <a:rPr lang="en-US" altLang="en-US" sz="2800" i="0" dirty="0" err="1"/>
              <a:t>endloop</a:t>
            </a:r>
            <a:r>
              <a:rPr lang="en-CA" altLang="en-US" sz="2800" i="0" dirty="0">
                <a:solidFill>
                  <a:schemeClr val="accent2"/>
                </a:solidFill>
              </a:rPr>
              <a:t> </a:t>
            </a:r>
            <a:endParaRPr lang="en-US" altLang="en-US" sz="2800" i="0" dirty="0" smtClean="0">
              <a:solidFill>
                <a:schemeClr val="accent2"/>
              </a:solidFill>
            </a:endParaRPr>
          </a:p>
          <a:p>
            <a:pPr eaLnBrk="1" hangingPunct="1">
              <a:spcBef>
                <a:spcPct val="0"/>
              </a:spcBef>
              <a:buFontTx/>
              <a:buNone/>
            </a:pPr>
            <a:r>
              <a:rPr lang="en-CA" altLang="en-US" sz="2800" i="0" dirty="0" err="1" smtClean="0">
                <a:solidFill>
                  <a:schemeClr val="accent2"/>
                </a:solidFill>
              </a:rPr>
              <a:t>v</a:t>
            </a:r>
            <a:r>
              <a:rPr lang="en-CA" altLang="en-US" sz="2800" i="0" baseline="-25000" dirty="0" err="1" smtClean="0">
                <a:solidFill>
                  <a:schemeClr val="accent2"/>
                </a:solidFill>
              </a:rPr>
              <a:t>final</a:t>
            </a:r>
            <a:r>
              <a:rPr lang="en-CA" altLang="en-US" sz="2800" i="0" dirty="0" smtClean="0">
                <a:solidFill>
                  <a:schemeClr val="accent2"/>
                </a:solidFill>
              </a:rPr>
              <a:t> = </a:t>
            </a:r>
            <a:r>
              <a:rPr lang="en-CA" altLang="en-US" sz="2800" i="0" dirty="0" smtClean="0">
                <a:solidFill>
                  <a:schemeClr val="accent2"/>
                </a:solidFill>
                <a:sym typeface="Symbol"/>
              </a:rPr>
              <a:t>(</a:t>
            </a:r>
            <a:r>
              <a:rPr lang="en-CA" altLang="en-US" sz="2800" i="0" dirty="0" smtClean="0">
                <a:solidFill>
                  <a:schemeClr val="accent2"/>
                </a:solidFill>
              </a:rPr>
              <a:t>2E</a:t>
            </a:r>
            <a:r>
              <a:rPr lang="en-CA" altLang="en-US" sz="2800" i="0" baseline="-25000" dirty="0" smtClean="0">
                <a:solidFill>
                  <a:schemeClr val="accent2"/>
                </a:solidFill>
              </a:rPr>
              <a:t>0</a:t>
            </a:r>
            <a:r>
              <a:rPr lang="en-CA" altLang="en-US" sz="2800" i="0" dirty="0" smtClean="0">
                <a:solidFill>
                  <a:schemeClr val="accent2"/>
                </a:solidFill>
              </a:rPr>
              <a:t>/m-2h</a:t>
            </a:r>
            <a:r>
              <a:rPr lang="en-CA" altLang="en-US" sz="2800" i="0" baseline="-25000" dirty="0" smtClean="0">
                <a:solidFill>
                  <a:schemeClr val="accent2"/>
                </a:solidFill>
              </a:rPr>
              <a:t>final</a:t>
            </a:r>
            <a:r>
              <a:rPr lang="en-CA" altLang="en-US" sz="2800" i="0" dirty="0" smtClean="0">
                <a:solidFill>
                  <a:schemeClr val="accent2"/>
                </a:solidFill>
              </a:rPr>
              <a:t>)</a:t>
            </a:r>
            <a:r>
              <a:rPr lang="en-CA" altLang="en-US" sz="2800" i="0" baseline="30000" dirty="0" smtClean="0">
                <a:solidFill>
                  <a:schemeClr val="accent2"/>
                </a:solidFill>
                <a:sym typeface="Symbol"/>
              </a:rPr>
              <a:t>½ </a:t>
            </a:r>
            <a:endParaRPr lang="en-CA" altLang="en-US" sz="2800" i="0" dirty="0" smtClean="0">
              <a:solidFill>
                <a:schemeClr val="accent2"/>
              </a:solidFill>
            </a:endParaRPr>
          </a:p>
          <a:p>
            <a:pPr eaLnBrk="1" hangingPunct="1">
              <a:spcBef>
                <a:spcPct val="0"/>
              </a:spcBef>
              <a:buFontTx/>
              <a:buNone/>
            </a:pPr>
            <a:r>
              <a:rPr lang="en-CA" altLang="en-US" sz="2800" i="0" dirty="0" smtClean="0">
                <a:solidFill>
                  <a:schemeClr val="accent2"/>
                </a:solidFill>
              </a:rPr>
              <a:t>return(</a:t>
            </a:r>
            <a:r>
              <a:rPr lang="en-CA" altLang="en-US" sz="2800" i="0" dirty="0" err="1" smtClean="0">
                <a:solidFill>
                  <a:schemeClr val="accent2"/>
                </a:solidFill>
              </a:rPr>
              <a:t>v</a:t>
            </a:r>
            <a:r>
              <a:rPr lang="en-CA" altLang="en-US" sz="2800" i="0" baseline="-25000" dirty="0" err="1" smtClean="0">
                <a:solidFill>
                  <a:schemeClr val="accent2"/>
                </a:solidFill>
              </a:rPr>
              <a:t>final</a:t>
            </a:r>
            <a:r>
              <a:rPr lang="en-CA" altLang="en-US" sz="2800" i="0" dirty="0" smtClean="0">
                <a:solidFill>
                  <a:schemeClr val="accent2"/>
                </a:solidFill>
              </a:rPr>
              <a:t>)</a:t>
            </a:r>
          </a:p>
          <a:p>
            <a:pPr eaLnBrk="1" hangingPunct="1">
              <a:spcBef>
                <a:spcPct val="0"/>
              </a:spcBef>
              <a:buFontTx/>
              <a:buNone/>
            </a:pPr>
            <a:r>
              <a:rPr lang="en-CA" altLang="en-US" sz="2800" i="0" dirty="0" smtClean="0">
                <a:solidFill>
                  <a:srgbClr val="33CC33"/>
                </a:solidFill>
              </a:rPr>
              <a:t>“</a:t>
            </a:r>
            <a:r>
              <a:rPr lang="en-CA" altLang="en-US" sz="2800" i="0" dirty="0" err="1" smtClean="0">
                <a:solidFill>
                  <a:srgbClr val="33CC33"/>
                </a:solidFill>
              </a:rPr>
              <a:t>postCond</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speed of car at end”</a:t>
            </a:r>
          </a:p>
          <a:p>
            <a:pPr eaLnBrk="1" hangingPunct="1">
              <a:spcBef>
                <a:spcPct val="0"/>
              </a:spcBef>
              <a:buFontTx/>
              <a:buNone/>
            </a:pPr>
            <a:endParaRPr lang="en-CA" altLang="en-US" sz="2800" i="0" dirty="0">
              <a:solidFill>
                <a:srgbClr val="33CC33"/>
              </a:solidFill>
            </a:endParaRP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45" name="Picture 2" descr="https://upload.wikimedia.org/wikipedia/commons/f/f1/Takabisha_roller_coaster.jpg"/>
          <p:cNvPicPr>
            <a:picLocks noChangeAspect="1" noChangeArrowheads="1"/>
          </p:cNvPicPr>
          <p:nvPr/>
        </p:nvPicPr>
        <p:blipFill>
          <a:blip r:embed="rId4" cstate="print"/>
          <a:srcRect/>
          <a:stretch>
            <a:fillRect/>
          </a:stretch>
        </p:blipFill>
        <p:spPr bwMode="auto">
          <a:xfrm>
            <a:off x="4038600" y="1447800"/>
            <a:ext cx="4772774" cy="1752600"/>
          </a:xfrm>
          <a:prstGeom prst="rect">
            <a:avLst/>
          </a:prstGeom>
          <a:noFill/>
        </p:spPr>
      </p:pic>
      <p:pic>
        <p:nvPicPr>
          <p:cNvPr id="18" name="Picture 4" descr="https://i.ytimg.com/vi/eYDjV7ajuMo/maxresdefault.jpg"/>
          <p:cNvPicPr>
            <a:picLocks noChangeAspect="1" noChangeArrowheads="1"/>
          </p:cNvPicPr>
          <p:nvPr/>
        </p:nvPicPr>
        <p:blipFill>
          <a:blip r:embed="rId5" cstate="print"/>
          <a:srcRect/>
          <a:stretch>
            <a:fillRect/>
          </a:stretch>
        </p:blipFill>
        <p:spPr bwMode="auto">
          <a:xfrm>
            <a:off x="228600" y="1447800"/>
            <a:ext cx="8805331" cy="4953000"/>
          </a:xfrm>
          <a:prstGeom prst="rect">
            <a:avLst/>
          </a:prstGeom>
          <a:noFill/>
        </p:spPr>
      </p:pic>
    </p:spTree>
    <p:extLst>
      <p:ext uri="{BB962C8B-B14F-4D97-AF65-F5344CB8AC3E}">
        <p14:creationId xmlns:p14="http://schemas.microsoft.com/office/powerpoint/2010/main" val="630777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1+#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8198" name="AutoShape 44"/>
          <p:cNvSpPr>
            <a:spLocks noChangeArrowheads="1"/>
          </p:cNvSpPr>
          <p:nvPr/>
        </p:nvSpPr>
        <p:spPr bwMode="auto">
          <a:xfrm>
            <a:off x="3048000" y="2474913"/>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8199" name="Rectangle 1"/>
          <p:cNvSpPr>
            <a:spLocks noChangeArrowheads="1"/>
          </p:cNvSpPr>
          <p:nvPr/>
        </p:nvSpPr>
        <p:spPr bwMode="auto">
          <a:xfrm>
            <a:off x="3975100" y="2286000"/>
            <a:ext cx="28575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a:t>
            </a:r>
            <a:r>
              <a:rPr lang="en-US" altLang="en-US" sz="3000" baseline="-25000">
                <a:solidFill>
                  <a:schemeClr val="accent1"/>
                </a:solidFill>
              </a:rPr>
              <a:t>t</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s</a:t>
            </a:r>
            <a:r>
              <a:rPr lang="en-US" altLang="en-US" sz="3000" baseline="-25000">
                <a:solidFill>
                  <a:schemeClr val="accent1"/>
                </a:solidFill>
              </a:rPr>
              <a:t>t</a:t>
            </a:r>
            <a:r>
              <a:rPr lang="en-US" altLang="en-US" sz="3000">
                <a:solidFill>
                  <a:schemeClr val="accent1"/>
                </a:solidFill>
              </a:rPr>
              <a:t>  </a:t>
            </a:r>
            <a:endParaRPr lang="en-CA" altLang="en-US" sz="3000"/>
          </a:p>
        </p:txBody>
      </p:sp>
      <p:sp>
        <p:nvSpPr>
          <p:cNvPr id="8200" name="AutoShape 44"/>
          <p:cNvSpPr>
            <a:spLocks noChangeArrowheads="1"/>
          </p:cNvSpPr>
          <p:nvPr/>
        </p:nvSpPr>
        <p:spPr bwMode="auto">
          <a:xfrm>
            <a:off x="3048000" y="2933700"/>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8201" name="Rectangle 33"/>
          <p:cNvSpPr>
            <a:spLocks noChangeArrowheads="1"/>
          </p:cNvSpPr>
          <p:nvPr/>
        </p:nvSpPr>
        <p:spPr bwMode="auto">
          <a:xfrm>
            <a:off x="3962400" y="2744788"/>
            <a:ext cx="12001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baseline="-25000">
                <a:solidFill>
                  <a:schemeClr val="accent1"/>
                </a:solidFill>
              </a:rPr>
              <a:t>t</a:t>
            </a:r>
            <a:r>
              <a:rPr lang="en-US" altLang="en-US" sz="3000" baseline="30000">
                <a:solidFill>
                  <a:schemeClr val="accent1"/>
                </a:solidFill>
              </a:rPr>
              <a:t>  </a:t>
            </a:r>
            <a:r>
              <a:rPr lang="en-US" altLang="en-US" sz="3000">
                <a:solidFill>
                  <a:schemeClr val="accent1"/>
                </a:solidFill>
              </a:rPr>
              <a:t>&gt; 0 </a:t>
            </a:r>
            <a:endParaRPr lang="en-CA" altLang="en-US" sz="3000"/>
          </a:p>
        </p:txBody>
      </p:sp>
      <p:sp>
        <p:nvSpPr>
          <p:cNvPr id="8202" name="AutoShape 44"/>
          <p:cNvSpPr>
            <a:spLocks noChangeArrowheads="1"/>
          </p:cNvSpPr>
          <p:nvPr/>
        </p:nvSpPr>
        <p:spPr bwMode="auto">
          <a:xfrm>
            <a:off x="3059113" y="3438525"/>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8203" name="Rectangle 59"/>
          <p:cNvSpPr>
            <a:spLocks noChangeArrowheads="1"/>
          </p:cNvSpPr>
          <p:nvPr/>
        </p:nvSpPr>
        <p:spPr bwMode="auto">
          <a:xfrm>
            <a:off x="3975100" y="3240088"/>
            <a:ext cx="1179513"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baseline="-25000">
                <a:solidFill>
                  <a:schemeClr val="accent1"/>
                </a:solidFill>
              </a:rPr>
              <a:t>t+1</a:t>
            </a:r>
            <a:r>
              <a:rPr lang="en-US" altLang="en-US" sz="3000">
                <a:solidFill>
                  <a:schemeClr val="accent1"/>
                </a:solidFill>
              </a:rPr>
              <a:t> = </a:t>
            </a:r>
            <a:endParaRPr lang="en-CA" altLang="en-US" sz="3000"/>
          </a:p>
        </p:txBody>
      </p:sp>
      <p:sp>
        <p:nvSpPr>
          <p:cNvPr id="8206" name="Rectangle 62"/>
          <p:cNvSpPr>
            <a:spLocks noChangeArrowheads="1"/>
          </p:cNvSpPr>
          <p:nvPr/>
        </p:nvSpPr>
        <p:spPr bwMode="auto">
          <a:xfrm>
            <a:off x="228600" y="4419600"/>
            <a:ext cx="6430963"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1200"/>
              </a:spcBef>
              <a:buFontTx/>
              <a:buNone/>
            </a:pP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eaLnBrk="1" hangingPunct="1">
              <a:spcBef>
                <a:spcPts val="1200"/>
              </a:spcBef>
              <a:buFontTx/>
              <a:buNone/>
            </a:pPr>
            <a:r>
              <a:rPr lang="en-US" altLang="en-US" sz="3000">
                <a:solidFill>
                  <a:schemeClr val="accent1"/>
                </a:solidFill>
              </a:rPr>
              <a:t>       </a:t>
            </a:r>
          </a:p>
          <a:p>
            <a:pPr eaLnBrk="1" hangingPunct="1">
              <a:spcBef>
                <a:spcPts val="1200"/>
              </a:spcBef>
              <a:buFontTx/>
              <a:buNone/>
            </a:pPr>
            <a:r>
              <a:rPr lang="en-US" altLang="en-US" sz="3000">
                <a:solidFill>
                  <a:schemeClr val="accent1"/>
                </a:solidFill>
              </a:rPr>
              <a:t>       </a:t>
            </a:r>
          </a:p>
          <a:p>
            <a:pPr eaLnBrk="1" hangingPunct="1">
              <a:spcBef>
                <a:spcPts val="1200"/>
              </a:spcBef>
              <a:buFontTx/>
              <a:buNone/>
            </a:pPr>
            <a:r>
              <a:rPr lang="en-US" altLang="en-US" sz="3000">
                <a:solidFill>
                  <a:schemeClr val="accent1"/>
                </a:solidFill>
              </a:rPr>
              <a:t>       = </a:t>
            </a:r>
            <a:r>
              <a:rPr lang="en-US" altLang="en-US" sz="3000">
                <a:solidFill>
                  <a:schemeClr val="accent1"/>
                </a:solidFill>
                <a:sym typeface="Symbol" pitchFamily="18" charset="2"/>
              </a:rPr>
              <a:t>x</a:t>
            </a:r>
            <a:r>
              <a:rPr lang="en-US" altLang="en-US" sz="3000" baseline="-25000">
                <a:solidFill>
                  <a:schemeClr val="accent1"/>
                </a:solidFill>
              </a:rPr>
              <a:t>t+1</a:t>
            </a:r>
            <a:r>
              <a:rPr lang="en-US" altLang="en-US" sz="3000">
                <a:solidFill>
                  <a:schemeClr val="accent1"/>
                </a:solidFill>
                <a:sym typeface="Symbol" pitchFamily="18" charset="2"/>
              </a:rPr>
              <a:t>y</a:t>
            </a:r>
            <a:r>
              <a:rPr lang="en-US" altLang="en-US" sz="3000" baseline="-25000">
                <a:solidFill>
                  <a:schemeClr val="accent1"/>
                </a:solidFill>
              </a:rPr>
              <a:t>t+1</a:t>
            </a:r>
            <a:r>
              <a:rPr lang="en-US" altLang="en-US" sz="3000">
                <a:solidFill>
                  <a:schemeClr val="accent1"/>
                </a:solidFill>
                <a:sym typeface="Symbol" pitchFamily="18" charset="2"/>
              </a:rPr>
              <a:t> + s</a:t>
            </a:r>
            <a:r>
              <a:rPr lang="en-US" altLang="en-US" sz="3000" baseline="-25000">
                <a:solidFill>
                  <a:schemeClr val="accent1"/>
                </a:solidFill>
              </a:rPr>
              <a:t>t+1</a:t>
            </a:r>
            <a:r>
              <a:rPr lang="en-US" altLang="en-US" sz="3000">
                <a:solidFill>
                  <a:schemeClr val="accent1"/>
                </a:solidFill>
              </a:rPr>
              <a:t>  </a:t>
            </a:r>
            <a:endParaRPr lang="en-CA" altLang="en-US" sz="3000"/>
          </a:p>
        </p:txBody>
      </p:sp>
      <p:grpSp>
        <p:nvGrpSpPr>
          <p:cNvPr id="357386" name="Group 5"/>
          <p:cNvGrpSpPr>
            <a:grpSpLocks/>
          </p:cNvGrpSpPr>
          <p:nvPr/>
        </p:nvGrpSpPr>
        <p:grpSpPr bwMode="auto">
          <a:xfrm>
            <a:off x="152400" y="2336800"/>
            <a:ext cx="3086100" cy="1470025"/>
            <a:chOff x="152400" y="2819400"/>
            <a:chExt cx="3086100" cy="1468996"/>
          </a:xfrm>
        </p:grpSpPr>
        <p:sp>
          <p:nvSpPr>
            <p:cNvPr id="357415" name="Text Box 42"/>
            <p:cNvSpPr txBox="1">
              <a:spLocks noChangeArrowheads="1"/>
            </p:cNvSpPr>
            <p:nvPr/>
          </p:nvSpPr>
          <p:spPr bwMode="auto">
            <a:xfrm>
              <a:off x="152400" y="2819400"/>
              <a:ext cx="3086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p:txBody>
        </p:sp>
        <p:sp>
          <p:nvSpPr>
            <p:cNvPr id="357416" name="Text Box 42"/>
            <p:cNvSpPr txBox="1">
              <a:spLocks noChangeArrowheads="1"/>
            </p:cNvSpPr>
            <p:nvPr/>
          </p:nvSpPr>
          <p:spPr bwMode="auto">
            <a:xfrm>
              <a:off x="274638" y="3319247"/>
              <a:ext cx="223565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1"/>
                  </a:solidFill>
                  <a:cs typeface="Times New Roman" pitchFamily="18" charset="0"/>
                </a:rPr>
                <a:t>¬</a:t>
              </a:r>
              <a:r>
                <a:rPr lang="en-CA" altLang="en-US" sz="2800" i="0">
                  <a:solidFill>
                    <a:schemeClr val="accent1"/>
                  </a:solidFill>
                </a:rPr>
                <a:t>&lt;exit Cond&gt;</a:t>
              </a:r>
              <a:endParaRPr lang="en-US" altLang="en-US" sz="2800" i="0">
                <a:solidFill>
                  <a:srgbClr val="33CC33"/>
                </a:solidFill>
              </a:endParaRPr>
            </a:p>
          </p:txBody>
        </p:sp>
        <p:sp>
          <p:nvSpPr>
            <p:cNvPr id="357417" name="Text Box 42"/>
            <p:cNvSpPr txBox="1">
              <a:spLocks noChangeArrowheads="1"/>
            </p:cNvSpPr>
            <p:nvPr/>
          </p:nvSpPr>
          <p:spPr bwMode="auto">
            <a:xfrm>
              <a:off x="761370" y="3764521"/>
              <a:ext cx="200654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2"/>
                  </a:solidFill>
                </a:rPr>
                <a:t>codeB:</a:t>
              </a:r>
            </a:p>
          </p:txBody>
        </p:sp>
      </p:grpSp>
      <p:sp>
        <p:nvSpPr>
          <p:cNvPr id="357387" name="Text Box 43"/>
          <p:cNvSpPr txBox="1">
            <a:spLocks noChangeArrowheads="1"/>
          </p:cNvSpPr>
          <p:nvPr/>
        </p:nvSpPr>
        <p:spPr bwMode="auto">
          <a:xfrm>
            <a:off x="5964238" y="6248400"/>
            <a:ext cx="29416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1</a:t>
            </a:r>
            <a:r>
              <a:rPr lang="en-CA" altLang="en-US" sz="2800" i="0">
                <a:solidFill>
                  <a:srgbClr val="33CC33"/>
                </a:solidFill>
              </a:rPr>
              <a:t>&gt;</a:t>
            </a:r>
          </a:p>
        </p:txBody>
      </p:sp>
      <p:sp>
        <p:nvSpPr>
          <p:cNvPr id="17" name="AutoShape 44"/>
          <p:cNvSpPr>
            <a:spLocks noChangeArrowheads="1"/>
          </p:cNvSpPr>
          <p:nvPr/>
        </p:nvSpPr>
        <p:spPr bwMode="auto">
          <a:xfrm>
            <a:off x="5461000" y="6399213"/>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25" name="Rectangle 2"/>
          <p:cNvSpPr>
            <a:spLocks noChangeArrowheads="1"/>
          </p:cNvSpPr>
          <p:nvPr/>
        </p:nvSpPr>
        <p:spPr bwMode="auto">
          <a:xfrm>
            <a:off x="3937000" y="3667125"/>
            <a:ext cx="11572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rPr>
              <a:t>s</a:t>
            </a:r>
            <a:r>
              <a:rPr lang="en-US" altLang="en-US" sz="3000" baseline="-25000">
                <a:solidFill>
                  <a:schemeClr val="accent1"/>
                </a:solidFill>
              </a:rPr>
              <a:t>t+1</a:t>
            </a:r>
            <a:r>
              <a:rPr lang="en-US" altLang="en-US" sz="3000">
                <a:solidFill>
                  <a:schemeClr val="accent1"/>
                </a:solidFill>
              </a:rPr>
              <a:t> = </a:t>
            </a:r>
          </a:p>
        </p:txBody>
      </p:sp>
      <p:sp>
        <p:nvSpPr>
          <p:cNvPr id="357390" name="Rectangle 13"/>
          <p:cNvSpPr>
            <a:spLocks noChangeArrowheads="1"/>
          </p:cNvSpPr>
          <p:nvPr/>
        </p:nvSpPr>
        <p:spPr bwMode="auto">
          <a:xfrm>
            <a:off x="1676400" y="820738"/>
            <a:ext cx="57912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Integers </a:t>
            </a:r>
            <a:r>
              <a:rPr lang="en-US" altLang="en-US" sz="3000">
                <a:solidFill>
                  <a:schemeClr val="accent1"/>
                </a:solidFill>
              </a:rPr>
              <a:t>X</a:t>
            </a:r>
            <a:r>
              <a:rPr lang="en-US" altLang="en-US" sz="3000" i="0"/>
              <a:t> and </a:t>
            </a:r>
            <a:r>
              <a:rPr lang="en-US" altLang="en-US" sz="3000">
                <a:solidFill>
                  <a:schemeClr val="accent1"/>
                </a:solidFill>
              </a:rPr>
              <a:t>Y</a:t>
            </a:r>
            <a:r>
              <a:rPr lang="en-US" altLang="en-US" sz="3000" i="0"/>
              <a:t>.</a:t>
            </a:r>
          </a:p>
          <a:p>
            <a:pPr eaLnBrk="1" hangingPunct="1">
              <a:spcBef>
                <a:spcPct val="0"/>
              </a:spcBef>
            </a:pPr>
            <a:r>
              <a:rPr lang="en-US" altLang="en-US" sz="3000" i="0"/>
              <a:t> Postcondition: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marL="0" lvl="1" eaLnBrk="1" hangingPunct="1">
              <a:spcBef>
                <a:spcPct val="0"/>
              </a:spcBef>
              <a:buFontTx/>
              <a:buChar char="•"/>
            </a:pPr>
            <a:r>
              <a:rPr lang="en-US" altLang="en-US" sz="3000" i="0">
                <a:sym typeface="Symbol" pitchFamily="18" charset="2"/>
              </a:rPr>
              <a:t> Loop Invariant: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y + s</a:t>
            </a:r>
            <a:r>
              <a:rPr lang="en-US" altLang="en-US" sz="3000">
                <a:solidFill>
                  <a:schemeClr val="accent1"/>
                </a:solidFill>
              </a:rPr>
              <a:t>  </a:t>
            </a:r>
          </a:p>
        </p:txBody>
      </p:sp>
      <p:sp>
        <p:nvSpPr>
          <p:cNvPr id="28" name="Rectangle 59"/>
          <p:cNvSpPr>
            <a:spLocks noChangeArrowheads="1"/>
          </p:cNvSpPr>
          <p:nvPr/>
        </p:nvSpPr>
        <p:spPr bwMode="auto">
          <a:xfrm>
            <a:off x="6324600" y="3184525"/>
            <a:ext cx="127635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y</a:t>
            </a:r>
            <a:r>
              <a:rPr lang="en-US" altLang="en-US" sz="3000" baseline="-25000">
                <a:solidFill>
                  <a:schemeClr val="accent1"/>
                </a:solidFill>
              </a:rPr>
              <a:t>t+1</a:t>
            </a:r>
            <a:r>
              <a:rPr lang="en-US" altLang="en-US" sz="3000">
                <a:solidFill>
                  <a:schemeClr val="accent1"/>
                </a:solidFill>
              </a:rPr>
              <a:t> =  </a:t>
            </a:r>
            <a:endParaRPr lang="en-CA" altLang="en-US" sz="3000"/>
          </a:p>
        </p:txBody>
      </p:sp>
      <p:sp>
        <p:nvSpPr>
          <p:cNvPr id="29" name="Rectangle 59"/>
          <p:cNvSpPr>
            <a:spLocks noChangeArrowheads="1"/>
          </p:cNvSpPr>
          <p:nvPr/>
        </p:nvSpPr>
        <p:spPr bwMode="auto">
          <a:xfrm>
            <a:off x="7439025" y="3173413"/>
            <a:ext cx="6191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y</a:t>
            </a:r>
            <a:r>
              <a:rPr lang="en-US" altLang="en-US" sz="3000" baseline="-25000">
                <a:solidFill>
                  <a:schemeClr val="accent1"/>
                </a:solidFill>
              </a:rPr>
              <a:t>t</a:t>
            </a:r>
            <a:r>
              <a:rPr lang="en-US" altLang="en-US" sz="3000">
                <a:solidFill>
                  <a:schemeClr val="accent1"/>
                </a:solidFill>
              </a:rPr>
              <a:t>  </a:t>
            </a:r>
            <a:endParaRPr lang="en-CA" altLang="en-US" sz="3000"/>
          </a:p>
        </p:txBody>
      </p:sp>
      <p:sp>
        <p:nvSpPr>
          <p:cNvPr id="30" name="Rectangle 2"/>
          <p:cNvSpPr>
            <a:spLocks noChangeArrowheads="1"/>
          </p:cNvSpPr>
          <p:nvPr/>
        </p:nvSpPr>
        <p:spPr bwMode="auto">
          <a:xfrm>
            <a:off x="4914900" y="3673475"/>
            <a:ext cx="12065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sym typeface="Symbol" pitchFamily="18" charset="2"/>
              </a:rPr>
              <a:t>(s</a:t>
            </a:r>
            <a:r>
              <a:rPr lang="en-US" altLang="en-US" sz="3000" baseline="-25000">
                <a:solidFill>
                  <a:schemeClr val="accent1"/>
                </a:solidFill>
              </a:rPr>
              <a:t>t </a:t>
            </a:r>
            <a:r>
              <a:rPr lang="en-US" altLang="en-US" sz="3000">
                <a:solidFill>
                  <a:schemeClr val="accent1"/>
                </a:solidFill>
              </a:rPr>
              <a:t> ?)  </a:t>
            </a:r>
          </a:p>
        </p:txBody>
      </p:sp>
      <p:sp>
        <p:nvSpPr>
          <p:cNvPr id="31" name="Rectangle 59"/>
          <p:cNvSpPr>
            <a:spLocks noChangeArrowheads="1"/>
          </p:cNvSpPr>
          <p:nvPr/>
        </p:nvSpPr>
        <p:spPr bwMode="auto">
          <a:xfrm>
            <a:off x="4960938" y="3228975"/>
            <a:ext cx="1100137"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baseline="-25000">
                <a:solidFill>
                  <a:schemeClr val="accent1"/>
                </a:solidFill>
              </a:rPr>
              <a:t>t</a:t>
            </a:r>
            <a:r>
              <a:rPr lang="en-US" altLang="en-US" sz="3000" baseline="30000">
                <a:solidFill>
                  <a:schemeClr val="accent1"/>
                </a:solidFill>
              </a:rPr>
              <a:t> </a:t>
            </a:r>
            <a:r>
              <a:rPr lang="en-US" altLang="en-US" sz="3000">
                <a:solidFill>
                  <a:schemeClr val="accent1"/>
                </a:solidFill>
              </a:rPr>
              <a:t> - 1 </a:t>
            </a:r>
            <a:endParaRPr lang="en-CA" altLang="en-US" sz="3000"/>
          </a:p>
        </p:txBody>
      </p:sp>
      <p:sp>
        <p:nvSpPr>
          <p:cNvPr id="32" name="Rectangle 1"/>
          <p:cNvSpPr>
            <a:spLocks noChangeArrowheads="1"/>
          </p:cNvSpPr>
          <p:nvPr/>
        </p:nvSpPr>
        <p:spPr bwMode="auto">
          <a:xfrm>
            <a:off x="838200" y="5080000"/>
            <a:ext cx="37131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Write down LHS/RHS</a:t>
            </a:r>
            <a:br>
              <a:rPr lang="en-US" altLang="en-US" sz="3000" i="0"/>
            </a:br>
            <a:r>
              <a:rPr lang="en-US" altLang="en-US" sz="3000" i="0"/>
              <a:t>of what we must prove</a:t>
            </a:r>
          </a:p>
        </p:txBody>
      </p:sp>
      <p:grpSp>
        <p:nvGrpSpPr>
          <p:cNvPr id="357396" name="Group 46"/>
          <p:cNvGrpSpPr>
            <a:grpSpLocks noChangeAspect="1"/>
          </p:cNvGrpSpPr>
          <p:nvPr/>
        </p:nvGrpSpPr>
        <p:grpSpPr bwMode="auto">
          <a:xfrm>
            <a:off x="412750" y="998538"/>
            <a:ext cx="1111250" cy="1111250"/>
            <a:chOff x="4320" y="2016"/>
            <a:chExt cx="912" cy="912"/>
          </a:xfrm>
        </p:grpSpPr>
        <p:grpSp>
          <p:nvGrpSpPr>
            <p:cNvPr id="357397" name="Group 47"/>
            <p:cNvGrpSpPr>
              <a:grpSpLocks noChangeAspect="1"/>
            </p:cNvGrpSpPr>
            <p:nvPr/>
          </p:nvGrpSpPr>
          <p:grpSpPr bwMode="auto">
            <a:xfrm>
              <a:off x="4320" y="2016"/>
              <a:ext cx="912" cy="912"/>
              <a:chOff x="2496" y="1104"/>
              <a:chExt cx="912" cy="912"/>
            </a:xfrm>
          </p:grpSpPr>
          <p:grpSp>
            <p:nvGrpSpPr>
              <p:cNvPr id="357404" name="Group 48"/>
              <p:cNvGrpSpPr>
                <a:grpSpLocks noChangeAspect="1"/>
              </p:cNvGrpSpPr>
              <p:nvPr/>
            </p:nvGrpSpPr>
            <p:grpSpPr bwMode="auto">
              <a:xfrm rot="2360341">
                <a:off x="2592" y="1248"/>
                <a:ext cx="680" cy="680"/>
                <a:chOff x="1224" y="1212"/>
                <a:chExt cx="3144" cy="3112"/>
              </a:xfrm>
            </p:grpSpPr>
            <p:sp>
              <p:nvSpPr>
                <p:cNvPr id="357406"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357407"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357408" name="Group 51"/>
                <p:cNvGrpSpPr>
                  <a:grpSpLocks noChangeAspect="1"/>
                </p:cNvGrpSpPr>
                <p:nvPr/>
              </p:nvGrpSpPr>
              <p:grpSpPr bwMode="auto">
                <a:xfrm>
                  <a:off x="1776" y="1212"/>
                  <a:ext cx="1944" cy="2413"/>
                  <a:chOff x="2227" y="1194"/>
                  <a:chExt cx="1944" cy="2413"/>
                </a:xfrm>
              </p:grpSpPr>
              <p:sp>
                <p:nvSpPr>
                  <p:cNvPr id="357409"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7410"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7411" name="Freeform 54"/>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7412" name="Freeform 55"/>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7413"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7414"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57405"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57398" name="Group 59"/>
            <p:cNvGrpSpPr>
              <a:grpSpLocks noChangeAspect="1"/>
            </p:cNvGrpSpPr>
            <p:nvPr/>
          </p:nvGrpSpPr>
          <p:grpSpPr bwMode="auto">
            <a:xfrm>
              <a:off x="4368" y="2112"/>
              <a:ext cx="432" cy="240"/>
              <a:chOff x="-1152" y="3504"/>
              <a:chExt cx="432" cy="240"/>
            </a:xfrm>
          </p:grpSpPr>
          <p:grpSp>
            <p:nvGrpSpPr>
              <p:cNvPr id="357399" name="Group 60"/>
              <p:cNvGrpSpPr>
                <a:grpSpLocks noChangeAspect="1"/>
              </p:cNvGrpSpPr>
              <p:nvPr/>
            </p:nvGrpSpPr>
            <p:grpSpPr bwMode="auto">
              <a:xfrm>
                <a:off x="-1075" y="3504"/>
                <a:ext cx="256" cy="210"/>
                <a:chOff x="1728" y="2064"/>
                <a:chExt cx="768" cy="672"/>
              </a:xfrm>
            </p:grpSpPr>
            <p:sp>
              <p:nvSpPr>
                <p:cNvPr id="357402"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357403"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57400"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7401"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8198"/>
                                        </p:tgtEl>
                                        <p:attrNameLst>
                                          <p:attrName>style.visibility</p:attrName>
                                        </p:attrNameLst>
                                      </p:cBhvr>
                                      <p:to>
                                        <p:strVal val="visible"/>
                                      </p:to>
                                    </p:set>
                                    <p:anim calcmode="lin" valueType="num">
                                      <p:cBhvr additive="base">
                                        <p:cTn id="7" dur="500" fill="hold"/>
                                        <p:tgtEl>
                                          <p:spTgt spid="8198"/>
                                        </p:tgtEl>
                                        <p:attrNameLst>
                                          <p:attrName>ppt_x</p:attrName>
                                        </p:attrNameLst>
                                      </p:cBhvr>
                                      <p:tavLst>
                                        <p:tav tm="0">
                                          <p:val>
                                            <p:strVal val="1+#ppt_w/2"/>
                                          </p:val>
                                        </p:tav>
                                        <p:tav tm="100000">
                                          <p:val>
                                            <p:strVal val="#ppt_x"/>
                                          </p:val>
                                        </p:tav>
                                      </p:tavLst>
                                    </p:anim>
                                    <p:anim calcmode="lin" valueType="num">
                                      <p:cBhvr additive="base">
                                        <p:cTn id="8" dur="500" fill="hold"/>
                                        <p:tgtEl>
                                          <p:spTgt spid="819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8199"/>
                                        </p:tgtEl>
                                        <p:attrNameLst>
                                          <p:attrName>style.visibility</p:attrName>
                                        </p:attrNameLst>
                                      </p:cBhvr>
                                      <p:to>
                                        <p:strVal val="visible"/>
                                      </p:to>
                                    </p:set>
                                    <p:anim calcmode="lin" valueType="num">
                                      <p:cBhvr additive="base">
                                        <p:cTn id="13" dur="500" fill="hold"/>
                                        <p:tgtEl>
                                          <p:spTgt spid="8199"/>
                                        </p:tgtEl>
                                        <p:attrNameLst>
                                          <p:attrName>ppt_x</p:attrName>
                                        </p:attrNameLst>
                                      </p:cBhvr>
                                      <p:tavLst>
                                        <p:tav tm="0">
                                          <p:val>
                                            <p:strVal val="1+#ppt_w/2"/>
                                          </p:val>
                                        </p:tav>
                                        <p:tav tm="100000">
                                          <p:val>
                                            <p:strVal val="#ppt_x"/>
                                          </p:val>
                                        </p:tav>
                                      </p:tavLst>
                                    </p:anim>
                                    <p:anim calcmode="lin" valueType="num">
                                      <p:cBhvr additive="base">
                                        <p:cTn id="14" dur="500" fill="hold"/>
                                        <p:tgtEl>
                                          <p:spTgt spid="819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8200"/>
                                        </p:tgtEl>
                                        <p:attrNameLst>
                                          <p:attrName>style.visibility</p:attrName>
                                        </p:attrNameLst>
                                      </p:cBhvr>
                                      <p:to>
                                        <p:strVal val="visible"/>
                                      </p:to>
                                    </p:set>
                                    <p:anim calcmode="lin" valueType="num">
                                      <p:cBhvr additive="base">
                                        <p:cTn id="19" dur="500" fill="hold"/>
                                        <p:tgtEl>
                                          <p:spTgt spid="8200"/>
                                        </p:tgtEl>
                                        <p:attrNameLst>
                                          <p:attrName>ppt_x</p:attrName>
                                        </p:attrNameLst>
                                      </p:cBhvr>
                                      <p:tavLst>
                                        <p:tav tm="0">
                                          <p:val>
                                            <p:strVal val="1+#ppt_w/2"/>
                                          </p:val>
                                        </p:tav>
                                        <p:tav tm="100000">
                                          <p:val>
                                            <p:strVal val="#ppt_x"/>
                                          </p:val>
                                        </p:tav>
                                      </p:tavLst>
                                    </p:anim>
                                    <p:anim calcmode="lin" valueType="num">
                                      <p:cBhvr additive="base">
                                        <p:cTn id="20" dur="500" fill="hold"/>
                                        <p:tgtEl>
                                          <p:spTgt spid="820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8201"/>
                                        </p:tgtEl>
                                        <p:attrNameLst>
                                          <p:attrName>style.visibility</p:attrName>
                                        </p:attrNameLst>
                                      </p:cBhvr>
                                      <p:to>
                                        <p:strVal val="visible"/>
                                      </p:to>
                                    </p:set>
                                    <p:anim calcmode="lin" valueType="num">
                                      <p:cBhvr additive="base">
                                        <p:cTn id="25" dur="500" fill="hold"/>
                                        <p:tgtEl>
                                          <p:spTgt spid="8201"/>
                                        </p:tgtEl>
                                        <p:attrNameLst>
                                          <p:attrName>ppt_x</p:attrName>
                                        </p:attrNameLst>
                                      </p:cBhvr>
                                      <p:tavLst>
                                        <p:tav tm="0">
                                          <p:val>
                                            <p:strVal val="1+#ppt_w/2"/>
                                          </p:val>
                                        </p:tav>
                                        <p:tav tm="100000">
                                          <p:val>
                                            <p:strVal val="#ppt_x"/>
                                          </p:val>
                                        </p:tav>
                                      </p:tavLst>
                                    </p:anim>
                                    <p:anim calcmode="lin" valueType="num">
                                      <p:cBhvr additive="base">
                                        <p:cTn id="26" dur="500" fill="hold"/>
                                        <p:tgtEl>
                                          <p:spTgt spid="820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8202"/>
                                        </p:tgtEl>
                                        <p:attrNameLst>
                                          <p:attrName>style.visibility</p:attrName>
                                        </p:attrNameLst>
                                      </p:cBhvr>
                                      <p:to>
                                        <p:strVal val="visible"/>
                                      </p:to>
                                    </p:set>
                                    <p:anim calcmode="lin" valueType="num">
                                      <p:cBhvr additive="base">
                                        <p:cTn id="31" dur="500" fill="hold"/>
                                        <p:tgtEl>
                                          <p:spTgt spid="8202"/>
                                        </p:tgtEl>
                                        <p:attrNameLst>
                                          <p:attrName>ppt_x</p:attrName>
                                        </p:attrNameLst>
                                      </p:cBhvr>
                                      <p:tavLst>
                                        <p:tav tm="0">
                                          <p:val>
                                            <p:strVal val="1+#ppt_w/2"/>
                                          </p:val>
                                        </p:tav>
                                        <p:tav tm="100000">
                                          <p:val>
                                            <p:strVal val="#ppt_x"/>
                                          </p:val>
                                        </p:tav>
                                      </p:tavLst>
                                    </p:anim>
                                    <p:anim calcmode="lin" valueType="num">
                                      <p:cBhvr additive="base">
                                        <p:cTn id="32" dur="500" fill="hold"/>
                                        <p:tgtEl>
                                          <p:spTgt spid="8202"/>
                                        </p:tgtEl>
                                        <p:attrNameLst>
                                          <p:attrName>ppt_y</p:attrName>
                                        </p:attrNameLst>
                                      </p:cBhvr>
                                      <p:tavLst>
                                        <p:tav tm="0">
                                          <p:val>
                                            <p:strVal val="#ppt_y"/>
                                          </p:val>
                                        </p:tav>
                                        <p:tav tm="100000">
                                          <p:val>
                                            <p:strVal val="#ppt_y"/>
                                          </p:val>
                                        </p:tav>
                                      </p:tavLst>
                                    </p:anim>
                                  </p:childTnLst>
                                </p:cTn>
                              </p:par>
                              <p:par>
                                <p:cTn id="33" presetID="2" presetClass="entr" presetSubtype="2" fill="hold" grpId="0" nodeType="withEffect">
                                  <p:stCondLst>
                                    <p:cond delay="0"/>
                                  </p:stCondLst>
                                  <p:childTnLst>
                                    <p:set>
                                      <p:cBhvr>
                                        <p:cTn id="34" dur="1" fill="hold">
                                          <p:stCondLst>
                                            <p:cond delay="0"/>
                                          </p:stCondLst>
                                        </p:cTn>
                                        <p:tgtEl>
                                          <p:spTgt spid="8203"/>
                                        </p:tgtEl>
                                        <p:attrNameLst>
                                          <p:attrName>style.visibility</p:attrName>
                                        </p:attrNameLst>
                                      </p:cBhvr>
                                      <p:to>
                                        <p:strVal val="visible"/>
                                      </p:to>
                                    </p:set>
                                    <p:anim calcmode="lin" valueType="num">
                                      <p:cBhvr additive="base">
                                        <p:cTn id="35" dur="500" fill="hold"/>
                                        <p:tgtEl>
                                          <p:spTgt spid="8203"/>
                                        </p:tgtEl>
                                        <p:attrNameLst>
                                          <p:attrName>ppt_x</p:attrName>
                                        </p:attrNameLst>
                                      </p:cBhvr>
                                      <p:tavLst>
                                        <p:tav tm="0">
                                          <p:val>
                                            <p:strVal val="1+#ppt_w/2"/>
                                          </p:val>
                                        </p:tav>
                                        <p:tav tm="100000">
                                          <p:val>
                                            <p:strVal val="#ppt_x"/>
                                          </p:val>
                                        </p:tav>
                                      </p:tavLst>
                                    </p:anim>
                                    <p:anim calcmode="lin" valueType="num">
                                      <p:cBhvr additive="base">
                                        <p:cTn id="36" dur="500" fill="hold"/>
                                        <p:tgtEl>
                                          <p:spTgt spid="8203"/>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31"/>
                                        </p:tgtEl>
                                        <p:attrNameLst>
                                          <p:attrName>style.visibility</p:attrName>
                                        </p:attrNameLst>
                                      </p:cBhvr>
                                      <p:to>
                                        <p:strVal val="visible"/>
                                      </p:to>
                                    </p:set>
                                    <p:anim calcmode="lin" valueType="num">
                                      <p:cBhvr additive="base">
                                        <p:cTn id="41" dur="500" fill="hold"/>
                                        <p:tgtEl>
                                          <p:spTgt spid="31"/>
                                        </p:tgtEl>
                                        <p:attrNameLst>
                                          <p:attrName>ppt_x</p:attrName>
                                        </p:attrNameLst>
                                      </p:cBhvr>
                                      <p:tavLst>
                                        <p:tav tm="0">
                                          <p:val>
                                            <p:strVal val="1+#ppt_w/2"/>
                                          </p:val>
                                        </p:tav>
                                        <p:tav tm="100000">
                                          <p:val>
                                            <p:strVal val="#ppt_x"/>
                                          </p:val>
                                        </p:tav>
                                      </p:tavLst>
                                    </p:anim>
                                    <p:anim calcmode="lin" valueType="num">
                                      <p:cBhvr additive="base">
                                        <p:cTn id="42"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28"/>
                                        </p:tgtEl>
                                        <p:attrNameLst>
                                          <p:attrName>style.visibility</p:attrName>
                                        </p:attrNameLst>
                                      </p:cBhvr>
                                      <p:to>
                                        <p:strVal val="visible"/>
                                      </p:to>
                                    </p:set>
                                    <p:anim calcmode="lin" valueType="num">
                                      <p:cBhvr additive="base">
                                        <p:cTn id="47" dur="500" fill="hold"/>
                                        <p:tgtEl>
                                          <p:spTgt spid="28"/>
                                        </p:tgtEl>
                                        <p:attrNameLst>
                                          <p:attrName>ppt_x</p:attrName>
                                        </p:attrNameLst>
                                      </p:cBhvr>
                                      <p:tavLst>
                                        <p:tav tm="0">
                                          <p:val>
                                            <p:strVal val="1+#ppt_w/2"/>
                                          </p:val>
                                        </p:tav>
                                        <p:tav tm="100000">
                                          <p:val>
                                            <p:strVal val="#ppt_x"/>
                                          </p:val>
                                        </p:tav>
                                      </p:tavLst>
                                    </p:anim>
                                    <p:anim calcmode="lin" valueType="num">
                                      <p:cBhvr additive="base">
                                        <p:cTn id="48"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29"/>
                                        </p:tgtEl>
                                        <p:attrNameLst>
                                          <p:attrName>style.visibility</p:attrName>
                                        </p:attrNameLst>
                                      </p:cBhvr>
                                      <p:to>
                                        <p:strVal val="visible"/>
                                      </p:to>
                                    </p:set>
                                    <p:anim calcmode="lin" valueType="num">
                                      <p:cBhvr additive="base">
                                        <p:cTn id="53" dur="500" fill="hold"/>
                                        <p:tgtEl>
                                          <p:spTgt spid="29"/>
                                        </p:tgtEl>
                                        <p:attrNameLst>
                                          <p:attrName>ppt_x</p:attrName>
                                        </p:attrNameLst>
                                      </p:cBhvr>
                                      <p:tavLst>
                                        <p:tav tm="0">
                                          <p:val>
                                            <p:strVal val="1+#ppt_w/2"/>
                                          </p:val>
                                        </p:tav>
                                        <p:tav tm="100000">
                                          <p:val>
                                            <p:strVal val="#ppt_x"/>
                                          </p:val>
                                        </p:tav>
                                      </p:tavLst>
                                    </p:anim>
                                    <p:anim calcmode="lin" valueType="num">
                                      <p:cBhvr additive="base">
                                        <p:cTn id="54"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25"/>
                                        </p:tgtEl>
                                        <p:attrNameLst>
                                          <p:attrName>style.visibility</p:attrName>
                                        </p:attrNameLst>
                                      </p:cBhvr>
                                      <p:to>
                                        <p:strVal val="visible"/>
                                      </p:to>
                                    </p:set>
                                    <p:anim calcmode="lin" valueType="num">
                                      <p:cBhvr additive="base">
                                        <p:cTn id="59" dur="500" fill="hold"/>
                                        <p:tgtEl>
                                          <p:spTgt spid="25"/>
                                        </p:tgtEl>
                                        <p:attrNameLst>
                                          <p:attrName>ppt_x</p:attrName>
                                        </p:attrNameLst>
                                      </p:cBhvr>
                                      <p:tavLst>
                                        <p:tav tm="0">
                                          <p:val>
                                            <p:strVal val="1+#ppt_w/2"/>
                                          </p:val>
                                        </p:tav>
                                        <p:tav tm="100000">
                                          <p:val>
                                            <p:strVal val="#ppt_x"/>
                                          </p:val>
                                        </p:tav>
                                      </p:tavLst>
                                    </p:anim>
                                    <p:anim calcmode="lin" valueType="num">
                                      <p:cBhvr additive="base">
                                        <p:cTn id="60" dur="500" fill="hold"/>
                                        <p:tgtEl>
                                          <p:spTgt spid="25"/>
                                        </p:tgtEl>
                                        <p:attrNameLst>
                                          <p:attrName>ppt_y</p:attrName>
                                        </p:attrNameLst>
                                      </p:cBhvr>
                                      <p:tavLst>
                                        <p:tav tm="0">
                                          <p:val>
                                            <p:strVal val="#ppt_y"/>
                                          </p:val>
                                        </p:tav>
                                        <p:tav tm="100000">
                                          <p:val>
                                            <p:strVal val="#ppt_y"/>
                                          </p:val>
                                        </p:tav>
                                      </p:tavLst>
                                    </p:anim>
                                  </p:childTnLst>
                                </p:cTn>
                              </p:par>
                              <p:par>
                                <p:cTn id="61" presetID="2" presetClass="entr" presetSubtype="2" fill="hold" grpId="0" nodeType="withEffect">
                                  <p:stCondLst>
                                    <p:cond delay="0"/>
                                  </p:stCondLst>
                                  <p:childTnLst>
                                    <p:set>
                                      <p:cBhvr>
                                        <p:cTn id="62" dur="1" fill="hold">
                                          <p:stCondLst>
                                            <p:cond delay="0"/>
                                          </p:stCondLst>
                                        </p:cTn>
                                        <p:tgtEl>
                                          <p:spTgt spid="30"/>
                                        </p:tgtEl>
                                        <p:attrNameLst>
                                          <p:attrName>style.visibility</p:attrName>
                                        </p:attrNameLst>
                                      </p:cBhvr>
                                      <p:to>
                                        <p:strVal val="visible"/>
                                      </p:to>
                                    </p:set>
                                    <p:anim calcmode="lin" valueType="num">
                                      <p:cBhvr additive="base">
                                        <p:cTn id="63" dur="500" fill="hold"/>
                                        <p:tgtEl>
                                          <p:spTgt spid="30"/>
                                        </p:tgtEl>
                                        <p:attrNameLst>
                                          <p:attrName>ppt_x</p:attrName>
                                        </p:attrNameLst>
                                      </p:cBhvr>
                                      <p:tavLst>
                                        <p:tav tm="0">
                                          <p:val>
                                            <p:strVal val="1+#ppt_w/2"/>
                                          </p:val>
                                        </p:tav>
                                        <p:tav tm="100000">
                                          <p:val>
                                            <p:strVal val="#ppt_x"/>
                                          </p:val>
                                        </p:tav>
                                      </p:tavLst>
                                    </p:anim>
                                    <p:anim calcmode="lin" valueType="num">
                                      <p:cBhvr additive="base">
                                        <p:cTn id="64"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17"/>
                                        </p:tgtEl>
                                        <p:attrNameLst>
                                          <p:attrName>style.visibility</p:attrName>
                                        </p:attrNameLst>
                                      </p:cBhvr>
                                      <p:to>
                                        <p:strVal val="visible"/>
                                      </p:to>
                                    </p:set>
                                    <p:anim calcmode="lin" valueType="num">
                                      <p:cBhvr additive="base">
                                        <p:cTn id="69" dur="500" fill="hold"/>
                                        <p:tgtEl>
                                          <p:spTgt spid="17"/>
                                        </p:tgtEl>
                                        <p:attrNameLst>
                                          <p:attrName>ppt_x</p:attrName>
                                        </p:attrNameLst>
                                      </p:cBhvr>
                                      <p:tavLst>
                                        <p:tav tm="0">
                                          <p:val>
                                            <p:strVal val="0-#ppt_w/2"/>
                                          </p:val>
                                        </p:tav>
                                        <p:tav tm="100000">
                                          <p:val>
                                            <p:strVal val="#ppt_x"/>
                                          </p:val>
                                        </p:tav>
                                      </p:tavLst>
                                    </p:anim>
                                    <p:anim calcmode="lin" valueType="num">
                                      <p:cBhvr additive="base">
                                        <p:cTn id="70" dur="500" fill="hold"/>
                                        <p:tgtEl>
                                          <p:spTgt spid="17"/>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32">
                                            <p:txEl>
                                              <p:pRg st="0" end="0"/>
                                            </p:txEl>
                                          </p:spTgt>
                                        </p:tgtEl>
                                        <p:attrNameLst>
                                          <p:attrName>style.visibility</p:attrName>
                                        </p:attrNameLst>
                                      </p:cBhvr>
                                      <p:to>
                                        <p:strVal val="visible"/>
                                      </p:to>
                                    </p:set>
                                    <p:anim calcmode="lin" valueType="num">
                                      <p:cBhvr additive="base">
                                        <p:cTn id="73"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8206"/>
                                        </p:tgtEl>
                                        <p:attrNameLst>
                                          <p:attrName>style.visibility</p:attrName>
                                        </p:attrNameLst>
                                      </p:cBhvr>
                                      <p:to>
                                        <p:strVal val="visible"/>
                                      </p:to>
                                    </p:set>
                                    <p:anim calcmode="lin" valueType="num">
                                      <p:cBhvr additive="base">
                                        <p:cTn id="79" dur="500" fill="hold"/>
                                        <p:tgtEl>
                                          <p:spTgt spid="8206"/>
                                        </p:tgtEl>
                                        <p:attrNameLst>
                                          <p:attrName>ppt_x</p:attrName>
                                        </p:attrNameLst>
                                      </p:cBhvr>
                                      <p:tavLst>
                                        <p:tav tm="0">
                                          <p:val>
                                            <p:strVal val="0-#ppt_w/2"/>
                                          </p:val>
                                        </p:tav>
                                        <p:tav tm="100000">
                                          <p:val>
                                            <p:strVal val="#ppt_x"/>
                                          </p:val>
                                        </p:tav>
                                      </p:tavLst>
                                    </p:anim>
                                    <p:anim calcmode="lin" valueType="num">
                                      <p:cBhvr additive="base">
                                        <p:cTn id="80" dur="500" fill="hold"/>
                                        <p:tgtEl>
                                          <p:spTgt spid="82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animBg="1" autoUpdateAnimBg="0"/>
      <p:bldP spid="8199" grpId="0" autoUpdateAnimBg="0"/>
      <p:bldP spid="8200" grpId="0" animBg="1" autoUpdateAnimBg="0"/>
      <p:bldP spid="8201" grpId="0" autoUpdateAnimBg="0"/>
      <p:bldP spid="8202" grpId="0" animBg="1" autoUpdateAnimBg="0"/>
      <p:bldP spid="8203" grpId="0" autoUpdateAnimBg="0"/>
      <p:bldP spid="8206" grpId="0" autoUpdateAnimBg="0"/>
      <p:bldP spid="17" grpId="0" animBg="1" autoUpdateAnimBg="0"/>
      <p:bldP spid="25" grpId="0" autoUpdateAnimBg="0"/>
      <p:bldP spid="28" grpId="0" autoUpdateAnimBg="0"/>
      <p:bldP spid="29" grpId="0" autoUpdateAnimBg="0"/>
      <p:bldP spid="30" grpId="0" autoUpdateAnimBg="0"/>
      <p:bldP spid="31" grpId="0" autoUpdateAnimBg="0"/>
    </p:bldLst>
  </p:timing>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358403" name="AutoShape 44"/>
          <p:cNvSpPr>
            <a:spLocks noChangeArrowheads="1"/>
          </p:cNvSpPr>
          <p:nvPr/>
        </p:nvSpPr>
        <p:spPr bwMode="auto">
          <a:xfrm>
            <a:off x="3048000" y="2474913"/>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58404" name="Rectangle 1"/>
          <p:cNvSpPr>
            <a:spLocks noChangeArrowheads="1"/>
          </p:cNvSpPr>
          <p:nvPr/>
        </p:nvSpPr>
        <p:spPr bwMode="auto">
          <a:xfrm>
            <a:off x="3975100" y="2286000"/>
            <a:ext cx="28575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a:t>
            </a:r>
            <a:r>
              <a:rPr lang="en-US" altLang="en-US" sz="3000" baseline="-25000">
                <a:solidFill>
                  <a:schemeClr val="accent1"/>
                </a:solidFill>
              </a:rPr>
              <a:t>t</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s</a:t>
            </a:r>
            <a:r>
              <a:rPr lang="en-US" altLang="en-US" sz="3000" baseline="-25000">
                <a:solidFill>
                  <a:schemeClr val="accent1"/>
                </a:solidFill>
              </a:rPr>
              <a:t>t</a:t>
            </a:r>
            <a:r>
              <a:rPr lang="en-US" altLang="en-US" sz="3000">
                <a:solidFill>
                  <a:schemeClr val="accent1"/>
                </a:solidFill>
              </a:rPr>
              <a:t>  </a:t>
            </a:r>
            <a:endParaRPr lang="en-CA" altLang="en-US" sz="3000"/>
          </a:p>
        </p:txBody>
      </p:sp>
      <p:sp>
        <p:nvSpPr>
          <p:cNvPr id="358405" name="AutoShape 44"/>
          <p:cNvSpPr>
            <a:spLocks noChangeArrowheads="1"/>
          </p:cNvSpPr>
          <p:nvPr/>
        </p:nvSpPr>
        <p:spPr bwMode="auto">
          <a:xfrm>
            <a:off x="3048000" y="2933700"/>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58406" name="Rectangle 33"/>
          <p:cNvSpPr>
            <a:spLocks noChangeArrowheads="1"/>
          </p:cNvSpPr>
          <p:nvPr/>
        </p:nvSpPr>
        <p:spPr bwMode="auto">
          <a:xfrm>
            <a:off x="3962400" y="2744788"/>
            <a:ext cx="12001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baseline="-25000">
                <a:solidFill>
                  <a:schemeClr val="accent1"/>
                </a:solidFill>
              </a:rPr>
              <a:t>t</a:t>
            </a:r>
            <a:r>
              <a:rPr lang="en-US" altLang="en-US" sz="3000" baseline="30000">
                <a:solidFill>
                  <a:schemeClr val="accent1"/>
                </a:solidFill>
              </a:rPr>
              <a:t>  </a:t>
            </a:r>
            <a:r>
              <a:rPr lang="en-US" altLang="en-US" sz="3000">
                <a:solidFill>
                  <a:schemeClr val="accent1"/>
                </a:solidFill>
              </a:rPr>
              <a:t>&gt; 0 </a:t>
            </a:r>
            <a:endParaRPr lang="en-CA" altLang="en-US" sz="3000"/>
          </a:p>
        </p:txBody>
      </p:sp>
      <p:sp>
        <p:nvSpPr>
          <p:cNvPr id="358407" name="AutoShape 44"/>
          <p:cNvSpPr>
            <a:spLocks noChangeArrowheads="1"/>
          </p:cNvSpPr>
          <p:nvPr/>
        </p:nvSpPr>
        <p:spPr bwMode="auto">
          <a:xfrm>
            <a:off x="3059113" y="3438525"/>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58408" name="Rectangle 59"/>
          <p:cNvSpPr>
            <a:spLocks noChangeArrowheads="1"/>
          </p:cNvSpPr>
          <p:nvPr/>
        </p:nvSpPr>
        <p:spPr bwMode="auto">
          <a:xfrm>
            <a:off x="3975100" y="3240088"/>
            <a:ext cx="1179513"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baseline="-25000">
                <a:solidFill>
                  <a:schemeClr val="accent1"/>
                </a:solidFill>
              </a:rPr>
              <a:t>t+1</a:t>
            </a:r>
            <a:r>
              <a:rPr lang="en-US" altLang="en-US" sz="3000">
                <a:solidFill>
                  <a:schemeClr val="accent1"/>
                </a:solidFill>
              </a:rPr>
              <a:t> = </a:t>
            </a:r>
            <a:endParaRPr lang="en-CA" altLang="en-US" sz="3000"/>
          </a:p>
        </p:txBody>
      </p:sp>
      <p:sp>
        <p:nvSpPr>
          <p:cNvPr id="8206" name="Rectangle 62"/>
          <p:cNvSpPr>
            <a:spLocks noChangeArrowheads="1"/>
          </p:cNvSpPr>
          <p:nvPr/>
        </p:nvSpPr>
        <p:spPr bwMode="auto">
          <a:xfrm>
            <a:off x="228600" y="4419600"/>
            <a:ext cx="6430963"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1200"/>
              </a:spcBef>
              <a:buFontTx/>
              <a:buNone/>
            </a:pP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eaLnBrk="1" hangingPunct="1">
              <a:spcBef>
                <a:spcPts val="1200"/>
              </a:spcBef>
              <a:buFontTx/>
              <a:buNone/>
            </a:pPr>
            <a:r>
              <a:rPr lang="en-US" altLang="en-US" sz="3000">
                <a:solidFill>
                  <a:schemeClr val="accent1"/>
                </a:solidFill>
              </a:rPr>
              <a:t>       </a:t>
            </a:r>
          </a:p>
          <a:p>
            <a:pPr eaLnBrk="1" hangingPunct="1">
              <a:spcBef>
                <a:spcPts val="1200"/>
              </a:spcBef>
              <a:buFontTx/>
              <a:buNone/>
            </a:pPr>
            <a:r>
              <a:rPr lang="en-US" altLang="en-US" sz="3000">
                <a:solidFill>
                  <a:schemeClr val="accent1"/>
                </a:solidFill>
              </a:rPr>
              <a:t>       = (</a:t>
            </a:r>
            <a:r>
              <a:rPr lang="en-US" altLang="en-US" sz="3000">
                <a:solidFill>
                  <a:schemeClr val="accent1"/>
                </a:solidFill>
                <a:sym typeface="Symbol" pitchFamily="18" charset="2"/>
              </a:rPr>
              <a:t>x</a:t>
            </a:r>
            <a:r>
              <a:rPr lang="en-US" altLang="en-US" sz="3000" baseline="-25000">
                <a:solidFill>
                  <a:schemeClr val="accent1"/>
                </a:solidFill>
              </a:rPr>
              <a:t>t </a:t>
            </a:r>
            <a:r>
              <a:rPr lang="en-US" altLang="en-US" sz="3000">
                <a:solidFill>
                  <a:schemeClr val="accent1"/>
                </a:solidFill>
              </a:rPr>
              <a:t>-1)</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s</a:t>
            </a:r>
            <a:r>
              <a:rPr lang="en-US" altLang="en-US" sz="3000" baseline="-25000">
                <a:solidFill>
                  <a:schemeClr val="accent1"/>
                </a:solidFill>
              </a:rPr>
              <a:t>t </a:t>
            </a:r>
            <a:r>
              <a:rPr lang="en-US" altLang="en-US" sz="3000">
                <a:solidFill>
                  <a:schemeClr val="accent1"/>
                </a:solidFill>
              </a:rPr>
              <a:t> ?)  </a:t>
            </a:r>
          </a:p>
          <a:p>
            <a:pPr eaLnBrk="1" hangingPunct="1">
              <a:spcBef>
                <a:spcPts val="1200"/>
              </a:spcBef>
              <a:buFontTx/>
              <a:buNone/>
            </a:pPr>
            <a:r>
              <a:rPr lang="en-US" altLang="en-US" sz="3000">
                <a:solidFill>
                  <a:schemeClr val="accent1"/>
                </a:solidFill>
              </a:rPr>
              <a:t>       = </a:t>
            </a:r>
            <a:r>
              <a:rPr lang="en-US" altLang="en-US" sz="3000">
                <a:solidFill>
                  <a:schemeClr val="accent1"/>
                </a:solidFill>
                <a:sym typeface="Symbol" pitchFamily="18" charset="2"/>
              </a:rPr>
              <a:t>x</a:t>
            </a:r>
            <a:r>
              <a:rPr lang="en-US" altLang="en-US" sz="3000" baseline="-25000">
                <a:solidFill>
                  <a:schemeClr val="accent1"/>
                </a:solidFill>
              </a:rPr>
              <a:t>t+1</a:t>
            </a:r>
            <a:r>
              <a:rPr lang="en-US" altLang="en-US" sz="3000">
                <a:solidFill>
                  <a:schemeClr val="accent1"/>
                </a:solidFill>
                <a:sym typeface="Symbol" pitchFamily="18" charset="2"/>
              </a:rPr>
              <a:t>y</a:t>
            </a:r>
            <a:r>
              <a:rPr lang="en-US" altLang="en-US" sz="3000" baseline="-25000">
                <a:solidFill>
                  <a:schemeClr val="accent1"/>
                </a:solidFill>
              </a:rPr>
              <a:t>t+1</a:t>
            </a:r>
            <a:r>
              <a:rPr lang="en-US" altLang="en-US" sz="3000">
                <a:solidFill>
                  <a:schemeClr val="accent1"/>
                </a:solidFill>
                <a:sym typeface="Symbol" pitchFamily="18" charset="2"/>
              </a:rPr>
              <a:t> + s</a:t>
            </a:r>
            <a:r>
              <a:rPr lang="en-US" altLang="en-US" sz="3000" baseline="-25000">
                <a:solidFill>
                  <a:schemeClr val="accent1"/>
                </a:solidFill>
              </a:rPr>
              <a:t>t+1</a:t>
            </a:r>
            <a:r>
              <a:rPr lang="en-US" altLang="en-US" sz="3000">
                <a:solidFill>
                  <a:schemeClr val="accent1"/>
                </a:solidFill>
              </a:rPr>
              <a:t>  </a:t>
            </a:r>
            <a:endParaRPr lang="en-CA" altLang="en-US" sz="3000"/>
          </a:p>
        </p:txBody>
      </p:sp>
      <p:sp>
        <p:nvSpPr>
          <p:cNvPr id="8207" name="Rectangle 2"/>
          <p:cNvSpPr>
            <a:spLocks noChangeArrowheads="1"/>
          </p:cNvSpPr>
          <p:nvPr/>
        </p:nvSpPr>
        <p:spPr bwMode="auto">
          <a:xfrm>
            <a:off x="904875" y="4448175"/>
            <a:ext cx="210026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 </a:t>
            </a:r>
            <a:r>
              <a:rPr lang="en-US" altLang="en-US" sz="3000">
                <a:solidFill>
                  <a:schemeClr val="accent1"/>
                </a:solidFill>
                <a:sym typeface="Symbol" pitchFamily="18" charset="2"/>
              </a:rPr>
              <a:t>x</a:t>
            </a:r>
            <a:r>
              <a:rPr lang="en-US" altLang="en-US" sz="3000" baseline="-25000">
                <a:solidFill>
                  <a:schemeClr val="accent1"/>
                </a:solidFill>
              </a:rPr>
              <a:t>t</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s</a:t>
            </a:r>
            <a:r>
              <a:rPr lang="en-US" altLang="en-US" sz="3000" baseline="-25000">
                <a:solidFill>
                  <a:schemeClr val="accent1"/>
                </a:solidFill>
              </a:rPr>
              <a:t>t</a:t>
            </a:r>
            <a:r>
              <a:rPr lang="en-US" altLang="en-US" sz="3000">
                <a:solidFill>
                  <a:schemeClr val="accent1"/>
                </a:solidFill>
              </a:rPr>
              <a:t>  </a:t>
            </a:r>
            <a:endParaRPr lang="en-CA" altLang="en-US" sz="3000"/>
          </a:p>
        </p:txBody>
      </p:sp>
      <p:grpSp>
        <p:nvGrpSpPr>
          <p:cNvPr id="358411" name="Group 5"/>
          <p:cNvGrpSpPr>
            <a:grpSpLocks/>
          </p:cNvGrpSpPr>
          <p:nvPr/>
        </p:nvGrpSpPr>
        <p:grpSpPr bwMode="auto">
          <a:xfrm>
            <a:off x="152400" y="2336800"/>
            <a:ext cx="3086100" cy="1470025"/>
            <a:chOff x="152400" y="2819400"/>
            <a:chExt cx="3086100" cy="1468996"/>
          </a:xfrm>
        </p:grpSpPr>
        <p:sp>
          <p:nvSpPr>
            <p:cNvPr id="358441" name="Text Box 42"/>
            <p:cNvSpPr txBox="1">
              <a:spLocks noChangeArrowheads="1"/>
            </p:cNvSpPr>
            <p:nvPr/>
          </p:nvSpPr>
          <p:spPr bwMode="auto">
            <a:xfrm>
              <a:off x="152400" y="2819400"/>
              <a:ext cx="3086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p:txBody>
        </p:sp>
        <p:sp>
          <p:nvSpPr>
            <p:cNvPr id="358442" name="Text Box 42"/>
            <p:cNvSpPr txBox="1">
              <a:spLocks noChangeArrowheads="1"/>
            </p:cNvSpPr>
            <p:nvPr/>
          </p:nvSpPr>
          <p:spPr bwMode="auto">
            <a:xfrm>
              <a:off x="274638" y="3319247"/>
              <a:ext cx="223565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1"/>
                  </a:solidFill>
                  <a:cs typeface="Times New Roman" pitchFamily="18" charset="0"/>
                </a:rPr>
                <a:t>¬</a:t>
              </a:r>
              <a:r>
                <a:rPr lang="en-CA" altLang="en-US" sz="2800" i="0">
                  <a:solidFill>
                    <a:schemeClr val="accent1"/>
                  </a:solidFill>
                </a:rPr>
                <a:t>&lt;exit Cond&gt;</a:t>
              </a:r>
              <a:endParaRPr lang="en-US" altLang="en-US" sz="2800" i="0">
                <a:solidFill>
                  <a:srgbClr val="33CC33"/>
                </a:solidFill>
              </a:endParaRPr>
            </a:p>
          </p:txBody>
        </p:sp>
        <p:sp>
          <p:nvSpPr>
            <p:cNvPr id="358443" name="Text Box 42"/>
            <p:cNvSpPr txBox="1">
              <a:spLocks noChangeArrowheads="1"/>
            </p:cNvSpPr>
            <p:nvPr/>
          </p:nvSpPr>
          <p:spPr bwMode="auto">
            <a:xfrm>
              <a:off x="761370" y="3764521"/>
              <a:ext cx="200654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2"/>
                  </a:solidFill>
                </a:rPr>
                <a:t>codeB:</a:t>
              </a:r>
            </a:p>
          </p:txBody>
        </p:sp>
      </p:grpSp>
      <p:sp>
        <p:nvSpPr>
          <p:cNvPr id="358412" name="Text Box 43"/>
          <p:cNvSpPr txBox="1">
            <a:spLocks noChangeArrowheads="1"/>
          </p:cNvSpPr>
          <p:nvPr/>
        </p:nvSpPr>
        <p:spPr bwMode="auto">
          <a:xfrm>
            <a:off x="5964238" y="6248400"/>
            <a:ext cx="29416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1</a:t>
            </a:r>
            <a:r>
              <a:rPr lang="en-CA" altLang="en-US" sz="2800" i="0">
                <a:solidFill>
                  <a:srgbClr val="33CC33"/>
                </a:solidFill>
              </a:rPr>
              <a:t>&gt;</a:t>
            </a:r>
          </a:p>
          <a:p>
            <a:pPr eaLnBrk="1" hangingPunct="1">
              <a:spcBef>
                <a:spcPct val="0"/>
              </a:spcBef>
              <a:buFontTx/>
              <a:buNone/>
            </a:pPr>
            <a:endParaRPr lang="en-CA" altLang="en-US" i="0">
              <a:solidFill>
                <a:srgbClr val="33CC33"/>
              </a:solidFill>
            </a:endParaRPr>
          </a:p>
        </p:txBody>
      </p:sp>
      <p:sp>
        <p:nvSpPr>
          <p:cNvPr id="358413" name="AutoShape 44"/>
          <p:cNvSpPr>
            <a:spLocks noChangeArrowheads="1"/>
          </p:cNvSpPr>
          <p:nvPr/>
        </p:nvSpPr>
        <p:spPr bwMode="auto">
          <a:xfrm>
            <a:off x="5461000" y="6399213"/>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58414" name="Rectangle 2"/>
          <p:cNvSpPr>
            <a:spLocks noChangeArrowheads="1"/>
          </p:cNvSpPr>
          <p:nvPr/>
        </p:nvSpPr>
        <p:spPr bwMode="auto">
          <a:xfrm>
            <a:off x="3937000" y="3667125"/>
            <a:ext cx="11572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rPr>
              <a:t>s</a:t>
            </a:r>
            <a:r>
              <a:rPr lang="en-US" altLang="en-US" sz="3000" baseline="-25000">
                <a:solidFill>
                  <a:schemeClr val="accent1"/>
                </a:solidFill>
              </a:rPr>
              <a:t>t+1</a:t>
            </a:r>
            <a:r>
              <a:rPr lang="en-US" altLang="en-US" sz="3000">
                <a:solidFill>
                  <a:schemeClr val="accent1"/>
                </a:solidFill>
              </a:rPr>
              <a:t> = </a:t>
            </a:r>
          </a:p>
        </p:txBody>
      </p:sp>
      <p:sp>
        <p:nvSpPr>
          <p:cNvPr id="358415" name="Rectangle 13"/>
          <p:cNvSpPr>
            <a:spLocks noChangeArrowheads="1"/>
          </p:cNvSpPr>
          <p:nvPr/>
        </p:nvSpPr>
        <p:spPr bwMode="auto">
          <a:xfrm>
            <a:off x="1676400" y="820738"/>
            <a:ext cx="57912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Integers </a:t>
            </a:r>
            <a:r>
              <a:rPr lang="en-US" altLang="en-US" sz="3000">
                <a:solidFill>
                  <a:schemeClr val="accent1"/>
                </a:solidFill>
              </a:rPr>
              <a:t>X</a:t>
            </a:r>
            <a:r>
              <a:rPr lang="en-US" altLang="en-US" sz="3000" i="0"/>
              <a:t> and </a:t>
            </a:r>
            <a:r>
              <a:rPr lang="en-US" altLang="en-US" sz="3000">
                <a:solidFill>
                  <a:schemeClr val="accent1"/>
                </a:solidFill>
              </a:rPr>
              <a:t>Y</a:t>
            </a:r>
            <a:r>
              <a:rPr lang="en-US" altLang="en-US" sz="3000" i="0"/>
              <a:t>.</a:t>
            </a:r>
          </a:p>
          <a:p>
            <a:pPr eaLnBrk="1" hangingPunct="1">
              <a:spcBef>
                <a:spcPct val="0"/>
              </a:spcBef>
            </a:pPr>
            <a:r>
              <a:rPr lang="en-US" altLang="en-US" sz="3000" i="0"/>
              <a:t> Postcondition: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marL="0" lvl="1" eaLnBrk="1" hangingPunct="1">
              <a:spcBef>
                <a:spcPct val="0"/>
              </a:spcBef>
              <a:buFontTx/>
              <a:buChar char="•"/>
            </a:pPr>
            <a:r>
              <a:rPr lang="en-US" altLang="en-US" sz="3000" i="0">
                <a:sym typeface="Symbol" pitchFamily="18" charset="2"/>
              </a:rPr>
              <a:t> Loop Invariant: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y + s</a:t>
            </a:r>
            <a:r>
              <a:rPr lang="en-US" altLang="en-US" sz="3000">
                <a:solidFill>
                  <a:schemeClr val="accent1"/>
                </a:solidFill>
              </a:rPr>
              <a:t>  </a:t>
            </a:r>
          </a:p>
        </p:txBody>
      </p:sp>
      <p:sp>
        <p:nvSpPr>
          <p:cNvPr id="358416" name="Rectangle 59"/>
          <p:cNvSpPr>
            <a:spLocks noChangeArrowheads="1"/>
          </p:cNvSpPr>
          <p:nvPr/>
        </p:nvSpPr>
        <p:spPr bwMode="auto">
          <a:xfrm>
            <a:off x="6324600" y="3184525"/>
            <a:ext cx="127635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y</a:t>
            </a:r>
            <a:r>
              <a:rPr lang="en-US" altLang="en-US" sz="3000" baseline="-25000">
                <a:solidFill>
                  <a:schemeClr val="accent1"/>
                </a:solidFill>
              </a:rPr>
              <a:t>t+1</a:t>
            </a:r>
            <a:r>
              <a:rPr lang="en-US" altLang="en-US" sz="3000">
                <a:solidFill>
                  <a:schemeClr val="accent1"/>
                </a:solidFill>
              </a:rPr>
              <a:t> =  </a:t>
            </a:r>
            <a:endParaRPr lang="en-CA" altLang="en-US" sz="3000"/>
          </a:p>
        </p:txBody>
      </p:sp>
      <p:sp>
        <p:nvSpPr>
          <p:cNvPr id="358417" name="Rectangle 59"/>
          <p:cNvSpPr>
            <a:spLocks noChangeArrowheads="1"/>
          </p:cNvSpPr>
          <p:nvPr/>
        </p:nvSpPr>
        <p:spPr bwMode="auto">
          <a:xfrm>
            <a:off x="7439025" y="3173413"/>
            <a:ext cx="6191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y</a:t>
            </a:r>
            <a:r>
              <a:rPr lang="en-US" altLang="en-US" sz="3000" baseline="-25000">
                <a:solidFill>
                  <a:schemeClr val="accent1"/>
                </a:solidFill>
              </a:rPr>
              <a:t>t</a:t>
            </a:r>
            <a:r>
              <a:rPr lang="en-US" altLang="en-US" sz="3000">
                <a:solidFill>
                  <a:schemeClr val="accent1"/>
                </a:solidFill>
              </a:rPr>
              <a:t>  </a:t>
            </a:r>
            <a:endParaRPr lang="en-CA" altLang="en-US" sz="3000"/>
          </a:p>
        </p:txBody>
      </p:sp>
      <p:sp>
        <p:nvSpPr>
          <p:cNvPr id="358418" name="Rectangle 2"/>
          <p:cNvSpPr>
            <a:spLocks noChangeArrowheads="1"/>
          </p:cNvSpPr>
          <p:nvPr/>
        </p:nvSpPr>
        <p:spPr bwMode="auto">
          <a:xfrm>
            <a:off x="4914900" y="3673475"/>
            <a:ext cx="12065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sym typeface="Symbol" pitchFamily="18" charset="2"/>
              </a:rPr>
              <a:t>(s</a:t>
            </a:r>
            <a:r>
              <a:rPr lang="en-US" altLang="en-US" sz="3000" baseline="-25000">
                <a:solidFill>
                  <a:schemeClr val="accent1"/>
                </a:solidFill>
              </a:rPr>
              <a:t>t </a:t>
            </a:r>
            <a:r>
              <a:rPr lang="en-US" altLang="en-US" sz="3000">
                <a:solidFill>
                  <a:schemeClr val="accent1"/>
                </a:solidFill>
              </a:rPr>
              <a:t> ?)  </a:t>
            </a:r>
          </a:p>
        </p:txBody>
      </p:sp>
      <p:sp>
        <p:nvSpPr>
          <p:cNvPr id="358419" name="Rectangle 59"/>
          <p:cNvSpPr>
            <a:spLocks noChangeArrowheads="1"/>
          </p:cNvSpPr>
          <p:nvPr/>
        </p:nvSpPr>
        <p:spPr bwMode="auto">
          <a:xfrm>
            <a:off x="4960938" y="3228975"/>
            <a:ext cx="1100137"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baseline="-25000">
                <a:solidFill>
                  <a:schemeClr val="accent1"/>
                </a:solidFill>
              </a:rPr>
              <a:t>t</a:t>
            </a:r>
            <a:r>
              <a:rPr lang="en-US" altLang="en-US" sz="3000" baseline="30000">
                <a:solidFill>
                  <a:schemeClr val="accent1"/>
                </a:solidFill>
              </a:rPr>
              <a:t> </a:t>
            </a:r>
            <a:r>
              <a:rPr lang="en-US" altLang="en-US" sz="3000">
                <a:solidFill>
                  <a:schemeClr val="accent1"/>
                </a:solidFill>
              </a:rPr>
              <a:t> - 1 </a:t>
            </a:r>
            <a:endParaRPr lang="en-CA" altLang="en-US" sz="3000"/>
          </a:p>
        </p:txBody>
      </p:sp>
      <p:sp>
        <p:nvSpPr>
          <p:cNvPr id="32" name="Rectangle 1"/>
          <p:cNvSpPr>
            <a:spLocks noChangeArrowheads="1"/>
          </p:cNvSpPr>
          <p:nvPr/>
        </p:nvSpPr>
        <p:spPr bwMode="auto">
          <a:xfrm>
            <a:off x="4343400" y="4395788"/>
            <a:ext cx="18097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Use the LI</a:t>
            </a:r>
          </a:p>
        </p:txBody>
      </p:sp>
      <p:sp>
        <p:nvSpPr>
          <p:cNvPr id="26" name="Rectangle 1"/>
          <p:cNvSpPr>
            <a:spLocks noChangeArrowheads="1"/>
          </p:cNvSpPr>
          <p:nvPr/>
        </p:nvSpPr>
        <p:spPr bwMode="auto">
          <a:xfrm>
            <a:off x="4348163" y="5729288"/>
            <a:ext cx="32004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Plug in new values.</a:t>
            </a:r>
          </a:p>
        </p:txBody>
      </p:sp>
      <p:grpSp>
        <p:nvGrpSpPr>
          <p:cNvPr id="358422" name="Group 46"/>
          <p:cNvGrpSpPr>
            <a:grpSpLocks noChangeAspect="1"/>
          </p:cNvGrpSpPr>
          <p:nvPr/>
        </p:nvGrpSpPr>
        <p:grpSpPr bwMode="auto">
          <a:xfrm>
            <a:off x="412750" y="998538"/>
            <a:ext cx="1111250" cy="1111250"/>
            <a:chOff x="4320" y="2016"/>
            <a:chExt cx="912" cy="912"/>
          </a:xfrm>
        </p:grpSpPr>
        <p:grpSp>
          <p:nvGrpSpPr>
            <p:cNvPr id="358423" name="Group 47"/>
            <p:cNvGrpSpPr>
              <a:grpSpLocks noChangeAspect="1"/>
            </p:cNvGrpSpPr>
            <p:nvPr/>
          </p:nvGrpSpPr>
          <p:grpSpPr bwMode="auto">
            <a:xfrm>
              <a:off x="4320" y="2016"/>
              <a:ext cx="912" cy="912"/>
              <a:chOff x="2496" y="1104"/>
              <a:chExt cx="912" cy="912"/>
            </a:xfrm>
          </p:grpSpPr>
          <p:grpSp>
            <p:nvGrpSpPr>
              <p:cNvPr id="358430" name="Group 48"/>
              <p:cNvGrpSpPr>
                <a:grpSpLocks noChangeAspect="1"/>
              </p:cNvGrpSpPr>
              <p:nvPr/>
            </p:nvGrpSpPr>
            <p:grpSpPr bwMode="auto">
              <a:xfrm rot="2360341">
                <a:off x="2592" y="1248"/>
                <a:ext cx="680" cy="680"/>
                <a:chOff x="1224" y="1212"/>
                <a:chExt cx="3144" cy="3112"/>
              </a:xfrm>
            </p:grpSpPr>
            <p:sp>
              <p:nvSpPr>
                <p:cNvPr id="358432"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358433"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358434" name="Group 51"/>
                <p:cNvGrpSpPr>
                  <a:grpSpLocks noChangeAspect="1"/>
                </p:cNvGrpSpPr>
                <p:nvPr/>
              </p:nvGrpSpPr>
              <p:grpSpPr bwMode="auto">
                <a:xfrm>
                  <a:off x="1776" y="1212"/>
                  <a:ext cx="1944" cy="2413"/>
                  <a:chOff x="2227" y="1194"/>
                  <a:chExt cx="1944" cy="2413"/>
                </a:xfrm>
              </p:grpSpPr>
              <p:sp>
                <p:nvSpPr>
                  <p:cNvPr id="358435"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8436"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8437" name="Freeform 54"/>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8438" name="Freeform 55"/>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8439"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8440"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58431"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58424" name="Group 59"/>
            <p:cNvGrpSpPr>
              <a:grpSpLocks noChangeAspect="1"/>
            </p:cNvGrpSpPr>
            <p:nvPr/>
          </p:nvGrpSpPr>
          <p:grpSpPr bwMode="auto">
            <a:xfrm>
              <a:off x="4368" y="2112"/>
              <a:ext cx="432" cy="240"/>
              <a:chOff x="-1152" y="3504"/>
              <a:chExt cx="432" cy="240"/>
            </a:xfrm>
          </p:grpSpPr>
          <p:grpSp>
            <p:nvGrpSpPr>
              <p:cNvPr id="358425" name="Group 60"/>
              <p:cNvGrpSpPr>
                <a:grpSpLocks noChangeAspect="1"/>
              </p:cNvGrpSpPr>
              <p:nvPr/>
            </p:nvGrpSpPr>
            <p:grpSpPr bwMode="auto">
              <a:xfrm>
                <a:off x="-1075" y="3504"/>
                <a:ext cx="256" cy="210"/>
                <a:chOff x="1728" y="2064"/>
                <a:chExt cx="768" cy="672"/>
              </a:xfrm>
            </p:grpSpPr>
            <p:sp>
              <p:nvSpPr>
                <p:cNvPr id="358428"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358429"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58426"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427"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 calcmode="lin" valueType="num">
                                      <p:cBhvr additive="base">
                                        <p:cTn id="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207"/>
                                        </p:tgtEl>
                                        <p:attrNameLst>
                                          <p:attrName>style.visibility</p:attrName>
                                        </p:attrNameLst>
                                      </p:cBhvr>
                                      <p:to>
                                        <p:strVal val="visible"/>
                                      </p:to>
                                    </p:set>
                                    <p:anim calcmode="lin" valueType="num">
                                      <p:cBhvr additive="base">
                                        <p:cTn id="13" dur="500" fill="hold"/>
                                        <p:tgtEl>
                                          <p:spTgt spid="8207"/>
                                        </p:tgtEl>
                                        <p:attrNameLst>
                                          <p:attrName>ppt_x</p:attrName>
                                        </p:attrNameLst>
                                      </p:cBhvr>
                                      <p:tavLst>
                                        <p:tav tm="0">
                                          <p:val>
                                            <p:strVal val="0-#ppt_w/2"/>
                                          </p:val>
                                        </p:tav>
                                        <p:tav tm="100000">
                                          <p:val>
                                            <p:strVal val="#ppt_x"/>
                                          </p:val>
                                        </p:tav>
                                      </p:tavLst>
                                    </p:anim>
                                    <p:anim calcmode="lin" valueType="num">
                                      <p:cBhvr additive="base">
                                        <p:cTn id="14" dur="500" fill="hold"/>
                                        <p:tgtEl>
                                          <p:spTgt spid="820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6">
                                            <p:txEl>
                                              <p:pRg st="0" end="0"/>
                                            </p:txEl>
                                          </p:spTgt>
                                        </p:tgtEl>
                                        <p:attrNameLst>
                                          <p:attrName>style.visibility</p:attrName>
                                        </p:attrNameLst>
                                      </p:cBhvr>
                                      <p:to>
                                        <p:strVal val="visible"/>
                                      </p:to>
                                    </p:set>
                                    <p:anim calcmode="lin" valueType="num">
                                      <p:cBhvr additive="base">
                                        <p:cTn id="19" dur="500" fill="hold"/>
                                        <p:tgtEl>
                                          <p:spTgt spid="26">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8206">
                                            <p:txEl>
                                              <p:pRg st="2" end="2"/>
                                            </p:txEl>
                                          </p:spTgt>
                                        </p:tgtEl>
                                        <p:attrNameLst>
                                          <p:attrName>style.visibility</p:attrName>
                                        </p:attrNameLst>
                                      </p:cBhvr>
                                      <p:to>
                                        <p:strVal val="visible"/>
                                      </p:to>
                                    </p:set>
                                    <p:anim calcmode="lin" valueType="num">
                                      <p:cBhvr additive="base">
                                        <p:cTn id="25" dur="500" fill="hold"/>
                                        <p:tgtEl>
                                          <p:spTgt spid="8206">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820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7" grpId="0" autoUpdateAnimBg="0"/>
    </p:bldLst>
  </p:timing>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359427" name="AutoShape 44"/>
          <p:cNvSpPr>
            <a:spLocks noChangeArrowheads="1"/>
          </p:cNvSpPr>
          <p:nvPr/>
        </p:nvSpPr>
        <p:spPr bwMode="auto">
          <a:xfrm>
            <a:off x="3048000" y="2474913"/>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59428" name="Rectangle 1"/>
          <p:cNvSpPr>
            <a:spLocks noChangeArrowheads="1"/>
          </p:cNvSpPr>
          <p:nvPr/>
        </p:nvSpPr>
        <p:spPr bwMode="auto">
          <a:xfrm>
            <a:off x="3975100" y="2286000"/>
            <a:ext cx="28575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a:t>
            </a:r>
            <a:r>
              <a:rPr lang="en-US" altLang="en-US" sz="3000" baseline="-25000">
                <a:solidFill>
                  <a:schemeClr val="accent1"/>
                </a:solidFill>
              </a:rPr>
              <a:t>t</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s</a:t>
            </a:r>
            <a:r>
              <a:rPr lang="en-US" altLang="en-US" sz="3000" baseline="-25000">
                <a:solidFill>
                  <a:schemeClr val="accent1"/>
                </a:solidFill>
              </a:rPr>
              <a:t>t</a:t>
            </a:r>
            <a:r>
              <a:rPr lang="en-US" altLang="en-US" sz="3000">
                <a:solidFill>
                  <a:schemeClr val="accent1"/>
                </a:solidFill>
              </a:rPr>
              <a:t>  </a:t>
            </a:r>
            <a:endParaRPr lang="en-CA" altLang="en-US" sz="3000"/>
          </a:p>
        </p:txBody>
      </p:sp>
      <p:sp>
        <p:nvSpPr>
          <p:cNvPr id="359429" name="AutoShape 44"/>
          <p:cNvSpPr>
            <a:spLocks noChangeArrowheads="1"/>
          </p:cNvSpPr>
          <p:nvPr/>
        </p:nvSpPr>
        <p:spPr bwMode="auto">
          <a:xfrm>
            <a:off x="3048000" y="2933700"/>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59430" name="Rectangle 33"/>
          <p:cNvSpPr>
            <a:spLocks noChangeArrowheads="1"/>
          </p:cNvSpPr>
          <p:nvPr/>
        </p:nvSpPr>
        <p:spPr bwMode="auto">
          <a:xfrm>
            <a:off x="3962400" y="2744788"/>
            <a:ext cx="12001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baseline="-25000">
                <a:solidFill>
                  <a:schemeClr val="accent1"/>
                </a:solidFill>
              </a:rPr>
              <a:t>t</a:t>
            </a:r>
            <a:r>
              <a:rPr lang="en-US" altLang="en-US" sz="3000" baseline="30000">
                <a:solidFill>
                  <a:schemeClr val="accent1"/>
                </a:solidFill>
              </a:rPr>
              <a:t>  </a:t>
            </a:r>
            <a:r>
              <a:rPr lang="en-US" altLang="en-US" sz="3000">
                <a:solidFill>
                  <a:schemeClr val="accent1"/>
                </a:solidFill>
              </a:rPr>
              <a:t>&gt; 0 </a:t>
            </a:r>
            <a:endParaRPr lang="en-CA" altLang="en-US" sz="3000"/>
          </a:p>
        </p:txBody>
      </p:sp>
      <p:sp>
        <p:nvSpPr>
          <p:cNvPr id="359431" name="AutoShape 44"/>
          <p:cNvSpPr>
            <a:spLocks noChangeArrowheads="1"/>
          </p:cNvSpPr>
          <p:nvPr/>
        </p:nvSpPr>
        <p:spPr bwMode="auto">
          <a:xfrm>
            <a:off x="3059113" y="3438525"/>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59432" name="Rectangle 59"/>
          <p:cNvSpPr>
            <a:spLocks noChangeArrowheads="1"/>
          </p:cNvSpPr>
          <p:nvPr/>
        </p:nvSpPr>
        <p:spPr bwMode="auto">
          <a:xfrm>
            <a:off x="3975100" y="3240088"/>
            <a:ext cx="1179513"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baseline="-25000">
                <a:solidFill>
                  <a:schemeClr val="accent1"/>
                </a:solidFill>
              </a:rPr>
              <a:t>t+1</a:t>
            </a:r>
            <a:r>
              <a:rPr lang="en-US" altLang="en-US" sz="3000">
                <a:solidFill>
                  <a:schemeClr val="accent1"/>
                </a:solidFill>
              </a:rPr>
              <a:t> = </a:t>
            </a:r>
            <a:endParaRPr lang="en-CA" altLang="en-US" sz="3000"/>
          </a:p>
        </p:txBody>
      </p:sp>
      <p:sp>
        <p:nvSpPr>
          <p:cNvPr id="8206" name="Rectangle 62"/>
          <p:cNvSpPr>
            <a:spLocks noChangeArrowheads="1"/>
          </p:cNvSpPr>
          <p:nvPr/>
        </p:nvSpPr>
        <p:spPr bwMode="auto">
          <a:xfrm>
            <a:off x="228600" y="4419600"/>
            <a:ext cx="6430963"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1200"/>
              </a:spcBef>
              <a:buFontTx/>
              <a:buNone/>
            </a:pP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eaLnBrk="1" hangingPunct="1">
              <a:spcBef>
                <a:spcPts val="1200"/>
              </a:spcBef>
              <a:buFontTx/>
              <a:buNone/>
            </a:pPr>
            <a:r>
              <a:rPr lang="en-US" altLang="en-US" sz="3000">
                <a:solidFill>
                  <a:schemeClr val="accent1"/>
                </a:solidFill>
              </a:rPr>
              <a:t>       = </a:t>
            </a:r>
            <a:r>
              <a:rPr lang="en-US" altLang="en-US" sz="3000">
                <a:solidFill>
                  <a:schemeClr val="accent1"/>
                </a:solidFill>
                <a:sym typeface="Symbol" pitchFamily="18" charset="2"/>
              </a:rPr>
              <a:t>x</a:t>
            </a:r>
            <a:r>
              <a:rPr lang="en-US" altLang="en-US" sz="3000" baseline="-25000">
                <a:solidFill>
                  <a:schemeClr val="accent1"/>
                </a:solidFill>
              </a:rPr>
              <a:t>t</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y</a:t>
            </a:r>
            <a:r>
              <a:rPr lang="en-US" altLang="en-US" sz="3000" baseline="-25000">
                <a:solidFill>
                  <a:schemeClr val="accent1"/>
                </a:solidFill>
              </a:rPr>
              <a:t>t </a:t>
            </a:r>
            <a:r>
              <a:rPr lang="en-US" altLang="en-US" sz="3000">
                <a:solidFill>
                  <a:schemeClr val="accent1"/>
                </a:solidFill>
                <a:sym typeface="Symbol" pitchFamily="18" charset="2"/>
              </a:rPr>
              <a:t>+ (s</a:t>
            </a:r>
            <a:r>
              <a:rPr lang="en-US" altLang="en-US" sz="3000" baseline="-25000">
                <a:solidFill>
                  <a:schemeClr val="accent1"/>
                </a:solidFill>
              </a:rPr>
              <a:t>t </a:t>
            </a:r>
            <a:r>
              <a:rPr lang="en-US" altLang="en-US" sz="3000">
                <a:solidFill>
                  <a:schemeClr val="accent1"/>
                </a:solidFill>
              </a:rPr>
              <a:t> ?)  </a:t>
            </a:r>
          </a:p>
          <a:p>
            <a:pPr eaLnBrk="1" hangingPunct="1">
              <a:spcBef>
                <a:spcPts val="1200"/>
              </a:spcBef>
              <a:buFontTx/>
              <a:buNone/>
            </a:pPr>
            <a:r>
              <a:rPr lang="en-US" altLang="en-US" sz="3000">
                <a:solidFill>
                  <a:schemeClr val="accent1"/>
                </a:solidFill>
              </a:rPr>
              <a:t>       = (</a:t>
            </a:r>
            <a:r>
              <a:rPr lang="en-US" altLang="en-US" sz="3000">
                <a:solidFill>
                  <a:schemeClr val="accent1"/>
                </a:solidFill>
                <a:sym typeface="Symbol" pitchFamily="18" charset="2"/>
              </a:rPr>
              <a:t>x</a:t>
            </a:r>
            <a:r>
              <a:rPr lang="en-US" altLang="en-US" sz="3000" baseline="-25000">
                <a:solidFill>
                  <a:schemeClr val="accent1"/>
                </a:solidFill>
              </a:rPr>
              <a:t>t </a:t>
            </a:r>
            <a:r>
              <a:rPr lang="en-US" altLang="en-US" sz="3000">
                <a:solidFill>
                  <a:schemeClr val="accent1"/>
                </a:solidFill>
              </a:rPr>
              <a:t>-1)</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s</a:t>
            </a:r>
            <a:r>
              <a:rPr lang="en-US" altLang="en-US" sz="3000" baseline="-25000">
                <a:solidFill>
                  <a:schemeClr val="accent1"/>
                </a:solidFill>
              </a:rPr>
              <a:t>t </a:t>
            </a:r>
            <a:r>
              <a:rPr lang="en-US" altLang="en-US" sz="3000">
                <a:solidFill>
                  <a:schemeClr val="accent1"/>
                </a:solidFill>
              </a:rPr>
              <a:t> ?)  </a:t>
            </a:r>
          </a:p>
          <a:p>
            <a:pPr eaLnBrk="1" hangingPunct="1">
              <a:spcBef>
                <a:spcPts val="1200"/>
              </a:spcBef>
              <a:buFontTx/>
              <a:buNone/>
            </a:pPr>
            <a:r>
              <a:rPr lang="en-US" altLang="en-US" sz="3000">
                <a:solidFill>
                  <a:schemeClr val="accent1"/>
                </a:solidFill>
              </a:rPr>
              <a:t>       = </a:t>
            </a:r>
            <a:r>
              <a:rPr lang="en-US" altLang="en-US" sz="3000">
                <a:solidFill>
                  <a:schemeClr val="accent1"/>
                </a:solidFill>
                <a:sym typeface="Symbol" pitchFamily="18" charset="2"/>
              </a:rPr>
              <a:t>x</a:t>
            </a:r>
            <a:r>
              <a:rPr lang="en-US" altLang="en-US" sz="3000" baseline="-25000">
                <a:solidFill>
                  <a:schemeClr val="accent1"/>
                </a:solidFill>
              </a:rPr>
              <a:t>t+1</a:t>
            </a:r>
            <a:r>
              <a:rPr lang="en-US" altLang="en-US" sz="3000">
                <a:solidFill>
                  <a:schemeClr val="accent1"/>
                </a:solidFill>
                <a:sym typeface="Symbol" pitchFamily="18" charset="2"/>
              </a:rPr>
              <a:t>y</a:t>
            </a:r>
            <a:r>
              <a:rPr lang="en-US" altLang="en-US" sz="3000" baseline="-25000">
                <a:solidFill>
                  <a:schemeClr val="accent1"/>
                </a:solidFill>
              </a:rPr>
              <a:t>t+1</a:t>
            </a:r>
            <a:r>
              <a:rPr lang="en-US" altLang="en-US" sz="3000">
                <a:solidFill>
                  <a:schemeClr val="accent1"/>
                </a:solidFill>
                <a:sym typeface="Symbol" pitchFamily="18" charset="2"/>
              </a:rPr>
              <a:t> + s</a:t>
            </a:r>
            <a:r>
              <a:rPr lang="en-US" altLang="en-US" sz="3000" baseline="-25000">
                <a:solidFill>
                  <a:schemeClr val="accent1"/>
                </a:solidFill>
              </a:rPr>
              <a:t>t+1</a:t>
            </a:r>
            <a:r>
              <a:rPr lang="en-US" altLang="en-US" sz="3000">
                <a:solidFill>
                  <a:schemeClr val="accent1"/>
                </a:solidFill>
              </a:rPr>
              <a:t>  </a:t>
            </a:r>
            <a:endParaRPr lang="en-CA" altLang="en-US" sz="3000"/>
          </a:p>
        </p:txBody>
      </p:sp>
      <p:sp>
        <p:nvSpPr>
          <p:cNvPr id="359434" name="Rectangle 2"/>
          <p:cNvSpPr>
            <a:spLocks noChangeArrowheads="1"/>
          </p:cNvSpPr>
          <p:nvPr/>
        </p:nvSpPr>
        <p:spPr bwMode="auto">
          <a:xfrm>
            <a:off x="904875" y="4448175"/>
            <a:ext cx="210026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 </a:t>
            </a:r>
            <a:r>
              <a:rPr lang="en-US" altLang="en-US" sz="3000">
                <a:solidFill>
                  <a:schemeClr val="accent1"/>
                </a:solidFill>
                <a:sym typeface="Symbol" pitchFamily="18" charset="2"/>
              </a:rPr>
              <a:t>x</a:t>
            </a:r>
            <a:r>
              <a:rPr lang="en-US" altLang="en-US" sz="3000" baseline="-25000">
                <a:solidFill>
                  <a:schemeClr val="accent1"/>
                </a:solidFill>
              </a:rPr>
              <a:t>t</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s</a:t>
            </a:r>
            <a:r>
              <a:rPr lang="en-US" altLang="en-US" sz="3000" baseline="-25000">
                <a:solidFill>
                  <a:schemeClr val="accent1"/>
                </a:solidFill>
              </a:rPr>
              <a:t>t</a:t>
            </a:r>
            <a:r>
              <a:rPr lang="en-US" altLang="en-US" sz="3000">
                <a:solidFill>
                  <a:schemeClr val="accent1"/>
                </a:solidFill>
              </a:rPr>
              <a:t>  </a:t>
            </a:r>
            <a:endParaRPr lang="en-CA" altLang="en-US" sz="3000"/>
          </a:p>
        </p:txBody>
      </p:sp>
      <p:grpSp>
        <p:nvGrpSpPr>
          <p:cNvPr id="359435" name="Group 5"/>
          <p:cNvGrpSpPr>
            <a:grpSpLocks/>
          </p:cNvGrpSpPr>
          <p:nvPr/>
        </p:nvGrpSpPr>
        <p:grpSpPr bwMode="auto">
          <a:xfrm>
            <a:off x="152400" y="2336800"/>
            <a:ext cx="3086100" cy="1470025"/>
            <a:chOff x="152400" y="2819400"/>
            <a:chExt cx="3086100" cy="1468996"/>
          </a:xfrm>
        </p:grpSpPr>
        <p:sp>
          <p:nvSpPr>
            <p:cNvPr id="359466" name="Text Box 42"/>
            <p:cNvSpPr txBox="1">
              <a:spLocks noChangeArrowheads="1"/>
            </p:cNvSpPr>
            <p:nvPr/>
          </p:nvSpPr>
          <p:spPr bwMode="auto">
            <a:xfrm>
              <a:off x="152400" y="2819400"/>
              <a:ext cx="3086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p:txBody>
        </p:sp>
        <p:sp>
          <p:nvSpPr>
            <p:cNvPr id="359467" name="Text Box 42"/>
            <p:cNvSpPr txBox="1">
              <a:spLocks noChangeArrowheads="1"/>
            </p:cNvSpPr>
            <p:nvPr/>
          </p:nvSpPr>
          <p:spPr bwMode="auto">
            <a:xfrm>
              <a:off x="274638" y="3319247"/>
              <a:ext cx="223565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1"/>
                  </a:solidFill>
                  <a:cs typeface="Times New Roman" pitchFamily="18" charset="0"/>
                </a:rPr>
                <a:t>¬</a:t>
              </a:r>
              <a:r>
                <a:rPr lang="en-CA" altLang="en-US" sz="2800" i="0">
                  <a:solidFill>
                    <a:schemeClr val="accent1"/>
                  </a:solidFill>
                </a:rPr>
                <a:t>&lt;exit Cond&gt;</a:t>
              </a:r>
              <a:endParaRPr lang="en-US" altLang="en-US" sz="2800" i="0">
                <a:solidFill>
                  <a:srgbClr val="33CC33"/>
                </a:solidFill>
              </a:endParaRPr>
            </a:p>
          </p:txBody>
        </p:sp>
        <p:sp>
          <p:nvSpPr>
            <p:cNvPr id="359468" name="Text Box 42"/>
            <p:cNvSpPr txBox="1">
              <a:spLocks noChangeArrowheads="1"/>
            </p:cNvSpPr>
            <p:nvPr/>
          </p:nvSpPr>
          <p:spPr bwMode="auto">
            <a:xfrm>
              <a:off x="761370" y="3764521"/>
              <a:ext cx="200654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2"/>
                  </a:solidFill>
                </a:rPr>
                <a:t>codeB:</a:t>
              </a:r>
            </a:p>
          </p:txBody>
        </p:sp>
      </p:grpSp>
      <p:sp>
        <p:nvSpPr>
          <p:cNvPr id="359436" name="Text Box 43"/>
          <p:cNvSpPr txBox="1">
            <a:spLocks noChangeArrowheads="1"/>
          </p:cNvSpPr>
          <p:nvPr/>
        </p:nvSpPr>
        <p:spPr bwMode="auto">
          <a:xfrm>
            <a:off x="5964238" y="6248400"/>
            <a:ext cx="29416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1</a:t>
            </a:r>
            <a:r>
              <a:rPr lang="en-CA" altLang="en-US" sz="2800" i="0">
                <a:solidFill>
                  <a:srgbClr val="33CC33"/>
                </a:solidFill>
              </a:rPr>
              <a:t>&gt;</a:t>
            </a:r>
          </a:p>
          <a:p>
            <a:pPr eaLnBrk="1" hangingPunct="1">
              <a:spcBef>
                <a:spcPct val="0"/>
              </a:spcBef>
              <a:buFontTx/>
              <a:buNone/>
            </a:pPr>
            <a:endParaRPr lang="en-CA" altLang="en-US" i="0">
              <a:solidFill>
                <a:srgbClr val="33CC33"/>
              </a:solidFill>
            </a:endParaRPr>
          </a:p>
        </p:txBody>
      </p:sp>
      <p:sp>
        <p:nvSpPr>
          <p:cNvPr id="359437" name="AutoShape 44"/>
          <p:cNvSpPr>
            <a:spLocks noChangeArrowheads="1"/>
          </p:cNvSpPr>
          <p:nvPr/>
        </p:nvSpPr>
        <p:spPr bwMode="auto">
          <a:xfrm>
            <a:off x="5461000" y="6399213"/>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59438" name="Rectangle 2"/>
          <p:cNvSpPr>
            <a:spLocks noChangeArrowheads="1"/>
          </p:cNvSpPr>
          <p:nvPr/>
        </p:nvSpPr>
        <p:spPr bwMode="auto">
          <a:xfrm>
            <a:off x="3937000" y="3667125"/>
            <a:ext cx="11572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rPr>
              <a:t>s</a:t>
            </a:r>
            <a:r>
              <a:rPr lang="en-US" altLang="en-US" sz="3000" baseline="-25000">
                <a:solidFill>
                  <a:schemeClr val="accent1"/>
                </a:solidFill>
              </a:rPr>
              <a:t>t+1</a:t>
            </a:r>
            <a:r>
              <a:rPr lang="en-US" altLang="en-US" sz="3000">
                <a:solidFill>
                  <a:schemeClr val="accent1"/>
                </a:solidFill>
              </a:rPr>
              <a:t> = </a:t>
            </a:r>
          </a:p>
        </p:txBody>
      </p:sp>
      <p:sp>
        <p:nvSpPr>
          <p:cNvPr id="359439" name="Rectangle 13"/>
          <p:cNvSpPr>
            <a:spLocks noChangeArrowheads="1"/>
          </p:cNvSpPr>
          <p:nvPr/>
        </p:nvSpPr>
        <p:spPr bwMode="auto">
          <a:xfrm>
            <a:off x="1676400" y="820738"/>
            <a:ext cx="57912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Integers </a:t>
            </a:r>
            <a:r>
              <a:rPr lang="en-US" altLang="en-US" sz="3000">
                <a:solidFill>
                  <a:schemeClr val="accent1"/>
                </a:solidFill>
              </a:rPr>
              <a:t>X</a:t>
            </a:r>
            <a:r>
              <a:rPr lang="en-US" altLang="en-US" sz="3000" i="0"/>
              <a:t> and </a:t>
            </a:r>
            <a:r>
              <a:rPr lang="en-US" altLang="en-US" sz="3000">
                <a:solidFill>
                  <a:schemeClr val="accent1"/>
                </a:solidFill>
              </a:rPr>
              <a:t>Y</a:t>
            </a:r>
            <a:r>
              <a:rPr lang="en-US" altLang="en-US" sz="3000" i="0"/>
              <a:t>.</a:t>
            </a:r>
          </a:p>
          <a:p>
            <a:pPr eaLnBrk="1" hangingPunct="1">
              <a:spcBef>
                <a:spcPct val="0"/>
              </a:spcBef>
            </a:pPr>
            <a:r>
              <a:rPr lang="en-US" altLang="en-US" sz="3000" i="0"/>
              <a:t> Postcondition: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marL="0" lvl="1" eaLnBrk="1" hangingPunct="1">
              <a:spcBef>
                <a:spcPct val="0"/>
              </a:spcBef>
              <a:buFontTx/>
              <a:buChar char="•"/>
            </a:pPr>
            <a:r>
              <a:rPr lang="en-US" altLang="en-US" sz="3000" i="0">
                <a:sym typeface="Symbol" pitchFamily="18" charset="2"/>
              </a:rPr>
              <a:t> Loop Invariant: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y + s</a:t>
            </a:r>
            <a:r>
              <a:rPr lang="en-US" altLang="en-US" sz="3000">
                <a:solidFill>
                  <a:schemeClr val="accent1"/>
                </a:solidFill>
              </a:rPr>
              <a:t>  </a:t>
            </a:r>
          </a:p>
        </p:txBody>
      </p:sp>
      <p:sp>
        <p:nvSpPr>
          <p:cNvPr id="359440" name="Rectangle 59"/>
          <p:cNvSpPr>
            <a:spLocks noChangeArrowheads="1"/>
          </p:cNvSpPr>
          <p:nvPr/>
        </p:nvSpPr>
        <p:spPr bwMode="auto">
          <a:xfrm>
            <a:off x="6324600" y="3184525"/>
            <a:ext cx="127635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y</a:t>
            </a:r>
            <a:r>
              <a:rPr lang="en-US" altLang="en-US" sz="3000" baseline="-25000">
                <a:solidFill>
                  <a:schemeClr val="accent1"/>
                </a:solidFill>
              </a:rPr>
              <a:t>t+1</a:t>
            </a:r>
            <a:r>
              <a:rPr lang="en-US" altLang="en-US" sz="3000">
                <a:solidFill>
                  <a:schemeClr val="accent1"/>
                </a:solidFill>
              </a:rPr>
              <a:t> =  </a:t>
            </a:r>
            <a:endParaRPr lang="en-CA" altLang="en-US" sz="3000"/>
          </a:p>
        </p:txBody>
      </p:sp>
      <p:sp>
        <p:nvSpPr>
          <p:cNvPr id="359441" name="Rectangle 59"/>
          <p:cNvSpPr>
            <a:spLocks noChangeArrowheads="1"/>
          </p:cNvSpPr>
          <p:nvPr/>
        </p:nvSpPr>
        <p:spPr bwMode="auto">
          <a:xfrm>
            <a:off x="7439025" y="3173413"/>
            <a:ext cx="6191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y</a:t>
            </a:r>
            <a:r>
              <a:rPr lang="en-US" altLang="en-US" sz="3000" baseline="-25000">
                <a:solidFill>
                  <a:schemeClr val="accent1"/>
                </a:solidFill>
              </a:rPr>
              <a:t>t</a:t>
            </a:r>
            <a:r>
              <a:rPr lang="en-US" altLang="en-US" sz="3000">
                <a:solidFill>
                  <a:schemeClr val="accent1"/>
                </a:solidFill>
              </a:rPr>
              <a:t>  </a:t>
            </a:r>
            <a:endParaRPr lang="en-CA" altLang="en-US" sz="3000"/>
          </a:p>
        </p:txBody>
      </p:sp>
      <p:sp>
        <p:nvSpPr>
          <p:cNvPr id="359442" name="Rectangle 59"/>
          <p:cNvSpPr>
            <a:spLocks noChangeArrowheads="1"/>
          </p:cNvSpPr>
          <p:nvPr/>
        </p:nvSpPr>
        <p:spPr bwMode="auto">
          <a:xfrm>
            <a:off x="4960938" y="3228975"/>
            <a:ext cx="1100137"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baseline="-25000">
                <a:solidFill>
                  <a:schemeClr val="accent1"/>
                </a:solidFill>
              </a:rPr>
              <a:t>t</a:t>
            </a:r>
            <a:r>
              <a:rPr lang="en-US" altLang="en-US" sz="3000" baseline="30000">
                <a:solidFill>
                  <a:schemeClr val="accent1"/>
                </a:solidFill>
              </a:rPr>
              <a:t> </a:t>
            </a:r>
            <a:r>
              <a:rPr lang="en-US" altLang="en-US" sz="3000">
                <a:solidFill>
                  <a:schemeClr val="accent1"/>
                </a:solidFill>
              </a:rPr>
              <a:t> - 1 </a:t>
            </a:r>
            <a:endParaRPr lang="en-CA" altLang="en-US" sz="3000"/>
          </a:p>
        </p:txBody>
      </p:sp>
      <p:sp>
        <p:nvSpPr>
          <p:cNvPr id="26" name="Rectangle 1"/>
          <p:cNvSpPr>
            <a:spLocks noChangeArrowheads="1"/>
          </p:cNvSpPr>
          <p:nvPr/>
        </p:nvSpPr>
        <p:spPr bwMode="auto">
          <a:xfrm>
            <a:off x="4343400" y="5040313"/>
            <a:ext cx="176847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Rearrange</a:t>
            </a:r>
          </a:p>
        </p:txBody>
      </p:sp>
      <p:sp>
        <p:nvSpPr>
          <p:cNvPr id="359444" name="Rectangle 2"/>
          <p:cNvSpPr>
            <a:spLocks noChangeArrowheads="1"/>
          </p:cNvSpPr>
          <p:nvPr/>
        </p:nvSpPr>
        <p:spPr bwMode="auto">
          <a:xfrm>
            <a:off x="4914900" y="3673475"/>
            <a:ext cx="12065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sym typeface="Symbol" pitchFamily="18" charset="2"/>
              </a:rPr>
              <a:t>(s</a:t>
            </a:r>
            <a:r>
              <a:rPr lang="en-US" altLang="en-US" sz="3000" baseline="-25000">
                <a:solidFill>
                  <a:schemeClr val="accent1"/>
                </a:solidFill>
              </a:rPr>
              <a:t>t </a:t>
            </a:r>
            <a:r>
              <a:rPr lang="en-US" altLang="en-US" sz="3000">
                <a:solidFill>
                  <a:schemeClr val="accent1"/>
                </a:solidFill>
              </a:rPr>
              <a:t> ?)  </a:t>
            </a:r>
          </a:p>
        </p:txBody>
      </p:sp>
      <p:sp>
        <p:nvSpPr>
          <p:cNvPr id="2" name="Oval 1"/>
          <p:cNvSpPr>
            <a:spLocks noChangeArrowheads="1"/>
          </p:cNvSpPr>
          <p:nvPr/>
        </p:nvSpPr>
        <p:spPr bwMode="auto">
          <a:xfrm>
            <a:off x="2971800" y="5040313"/>
            <a:ext cx="1055688" cy="57943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3" name="Oval 32"/>
          <p:cNvSpPr>
            <a:spLocks noChangeArrowheads="1"/>
          </p:cNvSpPr>
          <p:nvPr/>
        </p:nvSpPr>
        <p:spPr bwMode="auto">
          <a:xfrm>
            <a:off x="838200" y="5070475"/>
            <a:ext cx="542925" cy="50165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359447" name="Group 46"/>
          <p:cNvGrpSpPr>
            <a:grpSpLocks noChangeAspect="1"/>
          </p:cNvGrpSpPr>
          <p:nvPr/>
        </p:nvGrpSpPr>
        <p:grpSpPr bwMode="auto">
          <a:xfrm>
            <a:off x="412750" y="990600"/>
            <a:ext cx="1111250" cy="1111250"/>
            <a:chOff x="4320" y="2016"/>
            <a:chExt cx="912" cy="912"/>
          </a:xfrm>
        </p:grpSpPr>
        <p:grpSp>
          <p:nvGrpSpPr>
            <p:cNvPr id="359448" name="Group 47"/>
            <p:cNvGrpSpPr>
              <a:grpSpLocks noChangeAspect="1"/>
            </p:cNvGrpSpPr>
            <p:nvPr/>
          </p:nvGrpSpPr>
          <p:grpSpPr bwMode="auto">
            <a:xfrm>
              <a:off x="4320" y="2016"/>
              <a:ext cx="912" cy="912"/>
              <a:chOff x="2496" y="1104"/>
              <a:chExt cx="912" cy="912"/>
            </a:xfrm>
          </p:grpSpPr>
          <p:grpSp>
            <p:nvGrpSpPr>
              <p:cNvPr id="359455" name="Group 48"/>
              <p:cNvGrpSpPr>
                <a:grpSpLocks noChangeAspect="1"/>
              </p:cNvGrpSpPr>
              <p:nvPr/>
            </p:nvGrpSpPr>
            <p:grpSpPr bwMode="auto">
              <a:xfrm rot="2360341">
                <a:off x="2592" y="1248"/>
                <a:ext cx="680" cy="680"/>
                <a:chOff x="1224" y="1212"/>
                <a:chExt cx="3144" cy="3112"/>
              </a:xfrm>
            </p:grpSpPr>
            <p:sp>
              <p:nvSpPr>
                <p:cNvPr id="359457"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359458"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359459" name="Group 51"/>
                <p:cNvGrpSpPr>
                  <a:grpSpLocks noChangeAspect="1"/>
                </p:cNvGrpSpPr>
                <p:nvPr/>
              </p:nvGrpSpPr>
              <p:grpSpPr bwMode="auto">
                <a:xfrm>
                  <a:off x="1776" y="1212"/>
                  <a:ext cx="1944" cy="2413"/>
                  <a:chOff x="2227" y="1194"/>
                  <a:chExt cx="1944" cy="2413"/>
                </a:xfrm>
              </p:grpSpPr>
              <p:sp>
                <p:nvSpPr>
                  <p:cNvPr id="359460"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9461"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9462" name="Freeform 54"/>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9463" name="Freeform 55"/>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9464"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9465"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59456"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59449" name="Group 59"/>
            <p:cNvGrpSpPr>
              <a:grpSpLocks noChangeAspect="1"/>
            </p:cNvGrpSpPr>
            <p:nvPr/>
          </p:nvGrpSpPr>
          <p:grpSpPr bwMode="auto">
            <a:xfrm>
              <a:off x="4368" y="2112"/>
              <a:ext cx="432" cy="240"/>
              <a:chOff x="-1152" y="3504"/>
              <a:chExt cx="432" cy="240"/>
            </a:xfrm>
          </p:grpSpPr>
          <p:grpSp>
            <p:nvGrpSpPr>
              <p:cNvPr id="359450" name="Group 60"/>
              <p:cNvGrpSpPr>
                <a:grpSpLocks noChangeAspect="1"/>
              </p:cNvGrpSpPr>
              <p:nvPr/>
            </p:nvGrpSpPr>
            <p:grpSpPr bwMode="auto">
              <a:xfrm>
                <a:off x="-1075" y="3504"/>
                <a:ext cx="256" cy="210"/>
                <a:chOff x="1728" y="2064"/>
                <a:chExt cx="768" cy="672"/>
              </a:xfrm>
            </p:grpSpPr>
            <p:sp>
              <p:nvSpPr>
                <p:cNvPr id="359453"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359454"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59451"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9452"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 calcmode="lin" valueType="num">
                                      <p:cBhvr additive="base">
                                        <p:cTn id="7" dur="500" fill="hold"/>
                                        <p:tgtEl>
                                          <p:spTgt spid="2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206">
                                            <p:txEl>
                                              <p:pRg st="1" end="1"/>
                                            </p:txEl>
                                          </p:spTgt>
                                        </p:tgtEl>
                                        <p:attrNameLst>
                                          <p:attrName>style.visibility</p:attrName>
                                        </p:attrNameLst>
                                      </p:cBhvr>
                                      <p:to>
                                        <p:strVal val="visible"/>
                                      </p:to>
                                    </p:set>
                                    <p:anim calcmode="lin" valueType="num">
                                      <p:cBhvr additive="base">
                                        <p:cTn id="13" dur="500" fill="hold"/>
                                        <p:tgtEl>
                                          <p:spTgt spid="820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20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33"/>
                                        </p:tgtEl>
                                        <p:attrNameLst>
                                          <p:attrName>style.visibility</p:attrName>
                                        </p:attrNameLst>
                                      </p:cBhvr>
                                      <p:to>
                                        <p:strVal val="visible"/>
                                      </p:to>
                                    </p:set>
                                    <p:anim calcmode="lin" valueType="num">
                                      <p:cBhvr additive="base">
                                        <p:cTn id="23" dur="500" fill="hold"/>
                                        <p:tgtEl>
                                          <p:spTgt spid="33"/>
                                        </p:tgtEl>
                                        <p:attrNameLst>
                                          <p:attrName>ppt_x</p:attrName>
                                        </p:attrNameLst>
                                      </p:cBhvr>
                                      <p:tavLst>
                                        <p:tav tm="0">
                                          <p:val>
                                            <p:strVal val="0-#ppt_w/2"/>
                                          </p:val>
                                        </p:tav>
                                        <p:tav tm="100000">
                                          <p:val>
                                            <p:strVal val="#ppt_x"/>
                                          </p:val>
                                        </p:tav>
                                      </p:tavLst>
                                    </p:anim>
                                    <p:anim calcmode="lin" valueType="num">
                                      <p:cBhvr additive="base">
                                        <p:cTn id="24" dur="500" fill="hold"/>
                                        <p:tgtEl>
                                          <p:spTgt spid="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3" grpId="0" animBg="1"/>
    </p:bldLst>
  </p:timing>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360451" name="AutoShape 44"/>
          <p:cNvSpPr>
            <a:spLocks noChangeArrowheads="1"/>
          </p:cNvSpPr>
          <p:nvPr/>
        </p:nvSpPr>
        <p:spPr bwMode="auto">
          <a:xfrm>
            <a:off x="3048000" y="2474913"/>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60452" name="Rectangle 1"/>
          <p:cNvSpPr>
            <a:spLocks noChangeArrowheads="1"/>
          </p:cNvSpPr>
          <p:nvPr/>
        </p:nvSpPr>
        <p:spPr bwMode="auto">
          <a:xfrm>
            <a:off x="3975100" y="2286000"/>
            <a:ext cx="28575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a:t>
            </a:r>
            <a:r>
              <a:rPr lang="en-US" altLang="en-US" sz="3000" baseline="-25000">
                <a:solidFill>
                  <a:schemeClr val="accent1"/>
                </a:solidFill>
              </a:rPr>
              <a:t>t</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s</a:t>
            </a:r>
            <a:r>
              <a:rPr lang="en-US" altLang="en-US" sz="3000" baseline="-25000">
                <a:solidFill>
                  <a:schemeClr val="accent1"/>
                </a:solidFill>
              </a:rPr>
              <a:t>t</a:t>
            </a:r>
            <a:r>
              <a:rPr lang="en-US" altLang="en-US" sz="3000">
                <a:solidFill>
                  <a:schemeClr val="accent1"/>
                </a:solidFill>
              </a:rPr>
              <a:t>  </a:t>
            </a:r>
            <a:endParaRPr lang="en-CA" altLang="en-US" sz="3000"/>
          </a:p>
        </p:txBody>
      </p:sp>
      <p:sp>
        <p:nvSpPr>
          <p:cNvPr id="360453" name="AutoShape 44"/>
          <p:cNvSpPr>
            <a:spLocks noChangeArrowheads="1"/>
          </p:cNvSpPr>
          <p:nvPr/>
        </p:nvSpPr>
        <p:spPr bwMode="auto">
          <a:xfrm>
            <a:off x="3048000" y="2933700"/>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60454" name="Rectangle 33"/>
          <p:cNvSpPr>
            <a:spLocks noChangeArrowheads="1"/>
          </p:cNvSpPr>
          <p:nvPr/>
        </p:nvSpPr>
        <p:spPr bwMode="auto">
          <a:xfrm>
            <a:off x="3962400" y="2744788"/>
            <a:ext cx="12001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baseline="-25000">
                <a:solidFill>
                  <a:schemeClr val="accent1"/>
                </a:solidFill>
              </a:rPr>
              <a:t>t</a:t>
            </a:r>
            <a:r>
              <a:rPr lang="en-US" altLang="en-US" sz="3000" baseline="30000">
                <a:solidFill>
                  <a:schemeClr val="accent1"/>
                </a:solidFill>
              </a:rPr>
              <a:t>  </a:t>
            </a:r>
            <a:r>
              <a:rPr lang="en-US" altLang="en-US" sz="3000">
                <a:solidFill>
                  <a:schemeClr val="accent1"/>
                </a:solidFill>
              </a:rPr>
              <a:t>&gt; 0 </a:t>
            </a:r>
            <a:endParaRPr lang="en-CA" altLang="en-US" sz="3000"/>
          </a:p>
        </p:txBody>
      </p:sp>
      <p:sp>
        <p:nvSpPr>
          <p:cNvPr id="360455" name="AutoShape 44"/>
          <p:cNvSpPr>
            <a:spLocks noChangeArrowheads="1"/>
          </p:cNvSpPr>
          <p:nvPr/>
        </p:nvSpPr>
        <p:spPr bwMode="auto">
          <a:xfrm>
            <a:off x="3059113" y="3438525"/>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60456" name="Rectangle 59"/>
          <p:cNvSpPr>
            <a:spLocks noChangeArrowheads="1"/>
          </p:cNvSpPr>
          <p:nvPr/>
        </p:nvSpPr>
        <p:spPr bwMode="auto">
          <a:xfrm>
            <a:off x="3975100" y="3240088"/>
            <a:ext cx="1179513"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baseline="-25000">
                <a:solidFill>
                  <a:schemeClr val="accent1"/>
                </a:solidFill>
              </a:rPr>
              <a:t>t+1</a:t>
            </a:r>
            <a:r>
              <a:rPr lang="en-US" altLang="en-US" sz="3000">
                <a:solidFill>
                  <a:schemeClr val="accent1"/>
                </a:solidFill>
              </a:rPr>
              <a:t> = </a:t>
            </a:r>
            <a:endParaRPr lang="en-CA" altLang="en-US" sz="3000"/>
          </a:p>
        </p:txBody>
      </p:sp>
      <p:sp>
        <p:nvSpPr>
          <p:cNvPr id="360457" name="Rectangle 62"/>
          <p:cNvSpPr>
            <a:spLocks noChangeArrowheads="1"/>
          </p:cNvSpPr>
          <p:nvPr/>
        </p:nvSpPr>
        <p:spPr bwMode="auto">
          <a:xfrm>
            <a:off x="228600" y="4419600"/>
            <a:ext cx="6430963"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1200"/>
              </a:spcBef>
              <a:buFontTx/>
              <a:buNone/>
            </a:pP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eaLnBrk="1" hangingPunct="1">
              <a:spcBef>
                <a:spcPts val="1200"/>
              </a:spcBef>
              <a:buFontTx/>
              <a:buNone/>
            </a:pPr>
            <a:r>
              <a:rPr lang="en-US" altLang="en-US" sz="3000">
                <a:solidFill>
                  <a:schemeClr val="accent1"/>
                </a:solidFill>
              </a:rPr>
              <a:t>       = </a:t>
            </a:r>
            <a:r>
              <a:rPr lang="en-US" altLang="en-US" sz="3000">
                <a:solidFill>
                  <a:schemeClr val="accent1"/>
                </a:solidFill>
                <a:sym typeface="Symbol" pitchFamily="18" charset="2"/>
              </a:rPr>
              <a:t>x</a:t>
            </a:r>
            <a:r>
              <a:rPr lang="en-US" altLang="en-US" sz="3000" baseline="-25000">
                <a:solidFill>
                  <a:schemeClr val="accent1"/>
                </a:solidFill>
              </a:rPr>
              <a:t>t</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y</a:t>
            </a:r>
            <a:r>
              <a:rPr lang="en-US" altLang="en-US" sz="3000" baseline="-25000">
                <a:solidFill>
                  <a:schemeClr val="accent1"/>
                </a:solidFill>
              </a:rPr>
              <a:t>t </a:t>
            </a:r>
            <a:r>
              <a:rPr lang="en-US" altLang="en-US" sz="3000">
                <a:solidFill>
                  <a:schemeClr val="accent1"/>
                </a:solidFill>
                <a:sym typeface="Symbol" pitchFamily="18" charset="2"/>
              </a:rPr>
              <a:t>+ </a:t>
            </a:r>
            <a:r>
              <a:rPr lang="en-US" altLang="en-US" sz="3000">
                <a:solidFill>
                  <a:schemeClr val="accent1"/>
                </a:solidFill>
              </a:rPr>
              <a:t>  </a:t>
            </a:r>
          </a:p>
          <a:p>
            <a:pPr eaLnBrk="1" hangingPunct="1">
              <a:spcBef>
                <a:spcPts val="1200"/>
              </a:spcBef>
              <a:buFontTx/>
              <a:buNone/>
            </a:pPr>
            <a:r>
              <a:rPr lang="en-US" altLang="en-US" sz="3000">
                <a:solidFill>
                  <a:schemeClr val="accent1"/>
                </a:solidFill>
              </a:rPr>
              <a:t>       = (</a:t>
            </a:r>
            <a:r>
              <a:rPr lang="en-US" altLang="en-US" sz="3000">
                <a:solidFill>
                  <a:schemeClr val="accent1"/>
                </a:solidFill>
                <a:sym typeface="Symbol" pitchFamily="18" charset="2"/>
              </a:rPr>
              <a:t>x</a:t>
            </a:r>
            <a:r>
              <a:rPr lang="en-US" altLang="en-US" sz="3000" baseline="-25000">
                <a:solidFill>
                  <a:schemeClr val="accent1"/>
                </a:solidFill>
              </a:rPr>
              <a:t>t </a:t>
            </a:r>
            <a:r>
              <a:rPr lang="en-US" altLang="en-US" sz="3000">
                <a:solidFill>
                  <a:schemeClr val="accent1"/>
                </a:solidFill>
              </a:rPr>
              <a:t>-1)</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s</a:t>
            </a:r>
            <a:r>
              <a:rPr lang="en-US" altLang="en-US" sz="3000" baseline="-25000">
                <a:solidFill>
                  <a:schemeClr val="accent1"/>
                </a:solidFill>
              </a:rPr>
              <a:t>t </a:t>
            </a:r>
            <a:r>
              <a:rPr lang="en-US" altLang="en-US" sz="3000">
                <a:solidFill>
                  <a:schemeClr val="accent1"/>
                </a:solidFill>
              </a:rPr>
              <a:t> ?)  </a:t>
            </a:r>
          </a:p>
          <a:p>
            <a:pPr eaLnBrk="1" hangingPunct="1">
              <a:spcBef>
                <a:spcPts val="1200"/>
              </a:spcBef>
              <a:buFontTx/>
              <a:buNone/>
            </a:pPr>
            <a:r>
              <a:rPr lang="en-US" altLang="en-US" sz="3000">
                <a:solidFill>
                  <a:schemeClr val="accent1"/>
                </a:solidFill>
              </a:rPr>
              <a:t>       = </a:t>
            </a:r>
            <a:r>
              <a:rPr lang="en-US" altLang="en-US" sz="3000">
                <a:solidFill>
                  <a:schemeClr val="accent1"/>
                </a:solidFill>
                <a:sym typeface="Symbol" pitchFamily="18" charset="2"/>
              </a:rPr>
              <a:t>x</a:t>
            </a:r>
            <a:r>
              <a:rPr lang="en-US" altLang="en-US" sz="3000" baseline="-25000">
                <a:solidFill>
                  <a:schemeClr val="accent1"/>
                </a:solidFill>
              </a:rPr>
              <a:t>t+1</a:t>
            </a:r>
            <a:r>
              <a:rPr lang="en-US" altLang="en-US" sz="3000">
                <a:solidFill>
                  <a:schemeClr val="accent1"/>
                </a:solidFill>
                <a:sym typeface="Symbol" pitchFamily="18" charset="2"/>
              </a:rPr>
              <a:t>y</a:t>
            </a:r>
            <a:r>
              <a:rPr lang="en-US" altLang="en-US" sz="3000" baseline="-25000">
                <a:solidFill>
                  <a:schemeClr val="accent1"/>
                </a:solidFill>
              </a:rPr>
              <a:t>t+1</a:t>
            </a:r>
            <a:r>
              <a:rPr lang="en-US" altLang="en-US" sz="3000">
                <a:solidFill>
                  <a:schemeClr val="accent1"/>
                </a:solidFill>
                <a:sym typeface="Symbol" pitchFamily="18" charset="2"/>
              </a:rPr>
              <a:t> + s</a:t>
            </a:r>
            <a:r>
              <a:rPr lang="en-US" altLang="en-US" sz="3000" baseline="-25000">
                <a:solidFill>
                  <a:schemeClr val="accent1"/>
                </a:solidFill>
              </a:rPr>
              <a:t>t+1</a:t>
            </a:r>
            <a:r>
              <a:rPr lang="en-US" altLang="en-US" sz="3000">
                <a:solidFill>
                  <a:schemeClr val="accent1"/>
                </a:solidFill>
              </a:rPr>
              <a:t>  </a:t>
            </a:r>
            <a:endParaRPr lang="en-CA" altLang="en-US" sz="3000"/>
          </a:p>
        </p:txBody>
      </p:sp>
      <p:sp>
        <p:nvSpPr>
          <p:cNvPr id="360458" name="Rectangle 2"/>
          <p:cNvSpPr>
            <a:spLocks noChangeArrowheads="1"/>
          </p:cNvSpPr>
          <p:nvPr/>
        </p:nvSpPr>
        <p:spPr bwMode="auto">
          <a:xfrm>
            <a:off x="904875" y="4448175"/>
            <a:ext cx="210026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 </a:t>
            </a:r>
            <a:r>
              <a:rPr lang="en-US" altLang="en-US" sz="3000">
                <a:solidFill>
                  <a:schemeClr val="accent1"/>
                </a:solidFill>
                <a:sym typeface="Symbol" pitchFamily="18" charset="2"/>
              </a:rPr>
              <a:t>x</a:t>
            </a:r>
            <a:r>
              <a:rPr lang="en-US" altLang="en-US" sz="3000" baseline="-25000">
                <a:solidFill>
                  <a:schemeClr val="accent1"/>
                </a:solidFill>
              </a:rPr>
              <a:t>t</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s</a:t>
            </a:r>
            <a:r>
              <a:rPr lang="en-US" altLang="en-US" sz="3000" baseline="-25000">
                <a:solidFill>
                  <a:schemeClr val="accent1"/>
                </a:solidFill>
              </a:rPr>
              <a:t>t</a:t>
            </a:r>
            <a:r>
              <a:rPr lang="en-US" altLang="en-US" sz="3000">
                <a:solidFill>
                  <a:schemeClr val="accent1"/>
                </a:solidFill>
              </a:rPr>
              <a:t>  </a:t>
            </a:r>
            <a:endParaRPr lang="en-CA" altLang="en-US" sz="3000"/>
          </a:p>
        </p:txBody>
      </p:sp>
      <p:grpSp>
        <p:nvGrpSpPr>
          <p:cNvPr id="360459" name="Group 5"/>
          <p:cNvGrpSpPr>
            <a:grpSpLocks/>
          </p:cNvGrpSpPr>
          <p:nvPr/>
        </p:nvGrpSpPr>
        <p:grpSpPr bwMode="auto">
          <a:xfrm>
            <a:off x="152400" y="2336800"/>
            <a:ext cx="3086100" cy="1470025"/>
            <a:chOff x="152400" y="2819400"/>
            <a:chExt cx="3086100" cy="1468996"/>
          </a:xfrm>
        </p:grpSpPr>
        <p:sp>
          <p:nvSpPr>
            <p:cNvPr id="360491" name="Text Box 42"/>
            <p:cNvSpPr txBox="1">
              <a:spLocks noChangeArrowheads="1"/>
            </p:cNvSpPr>
            <p:nvPr/>
          </p:nvSpPr>
          <p:spPr bwMode="auto">
            <a:xfrm>
              <a:off x="152400" y="2819400"/>
              <a:ext cx="3086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p:txBody>
        </p:sp>
        <p:sp>
          <p:nvSpPr>
            <p:cNvPr id="360492" name="Text Box 42"/>
            <p:cNvSpPr txBox="1">
              <a:spLocks noChangeArrowheads="1"/>
            </p:cNvSpPr>
            <p:nvPr/>
          </p:nvSpPr>
          <p:spPr bwMode="auto">
            <a:xfrm>
              <a:off x="274638" y="3319247"/>
              <a:ext cx="223565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1"/>
                  </a:solidFill>
                  <a:cs typeface="Times New Roman" pitchFamily="18" charset="0"/>
                </a:rPr>
                <a:t>¬</a:t>
              </a:r>
              <a:r>
                <a:rPr lang="en-CA" altLang="en-US" sz="2800" i="0">
                  <a:solidFill>
                    <a:schemeClr val="accent1"/>
                  </a:solidFill>
                </a:rPr>
                <a:t>&lt;exit Cond&gt;</a:t>
              </a:r>
              <a:endParaRPr lang="en-US" altLang="en-US" sz="2800" i="0">
                <a:solidFill>
                  <a:srgbClr val="33CC33"/>
                </a:solidFill>
              </a:endParaRPr>
            </a:p>
          </p:txBody>
        </p:sp>
        <p:sp>
          <p:nvSpPr>
            <p:cNvPr id="360493" name="Text Box 42"/>
            <p:cNvSpPr txBox="1">
              <a:spLocks noChangeArrowheads="1"/>
            </p:cNvSpPr>
            <p:nvPr/>
          </p:nvSpPr>
          <p:spPr bwMode="auto">
            <a:xfrm>
              <a:off x="761370" y="3764521"/>
              <a:ext cx="200654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2"/>
                  </a:solidFill>
                </a:rPr>
                <a:t>codeB:</a:t>
              </a:r>
            </a:p>
          </p:txBody>
        </p:sp>
      </p:grpSp>
      <p:sp>
        <p:nvSpPr>
          <p:cNvPr id="360460" name="Text Box 43"/>
          <p:cNvSpPr txBox="1">
            <a:spLocks noChangeArrowheads="1"/>
          </p:cNvSpPr>
          <p:nvPr/>
        </p:nvSpPr>
        <p:spPr bwMode="auto">
          <a:xfrm>
            <a:off x="5964238" y="6248400"/>
            <a:ext cx="29416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1</a:t>
            </a:r>
            <a:r>
              <a:rPr lang="en-CA" altLang="en-US" sz="2800" i="0">
                <a:solidFill>
                  <a:srgbClr val="33CC33"/>
                </a:solidFill>
              </a:rPr>
              <a:t>&gt;</a:t>
            </a:r>
          </a:p>
          <a:p>
            <a:pPr eaLnBrk="1" hangingPunct="1">
              <a:spcBef>
                <a:spcPct val="0"/>
              </a:spcBef>
              <a:buFontTx/>
              <a:buNone/>
            </a:pPr>
            <a:endParaRPr lang="en-CA" altLang="en-US" i="0">
              <a:solidFill>
                <a:srgbClr val="33CC33"/>
              </a:solidFill>
            </a:endParaRPr>
          </a:p>
        </p:txBody>
      </p:sp>
      <p:sp>
        <p:nvSpPr>
          <p:cNvPr id="360461" name="AutoShape 44"/>
          <p:cNvSpPr>
            <a:spLocks noChangeArrowheads="1"/>
          </p:cNvSpPr>
          <p:nvPr/>
        </p:nvSpPr>
        <p:spPr bwMode="auto">
          <a:xfrm>
            <a:off x="5461000" y="6399213"/>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24" name="AutoShape 44"/>
          <p:cNvSpPr>
            <a:spLocks noChangeArrowheads="1"/>
          </p:cNvSpPr>
          <p:nvPr/>
        </p:nvSpPr>
        <p:spPr bwMode="auto">
          <a:xfrm>
            <a:off x="4114800" y="4251325"/>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60463" name="Rectangle 2"/>
          <p:cNvSpPr>
            <a:spLocks noChangeArrowheads="1"/>
          </p:cNvSpPr>
          <p:nvPr/>
        </p:nvSpPr>
        <p:spPr bwMode="auto">
          <a:xfrm>
            <a:off x="3937000" y="3667125"/>
            <a:ext cx="11572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rPr>
              <a:t>s</a:t>
            </a:r>
            <a:r>
              <a:rPr lang="en-US" altLang="en-US" sz="3000" baseline="-25000">
                <a:solidFill>
                  <a:schemeClr val="accent1"/>
                </a:solidFill>
              </a:rPr>
              <a:t>t+1</a:t>
            </a:r>
            <a:r>
              <a:rPr lang="en-US" altLang="en-US" sz="3000">
                <a:solidFill>
                  <a:schemeClr val="accent1"/>
                </a:solidFill>
              </a:rPr>
              <a:t> = </a:t>
            </a:r>
          </a:p>
        </p:txBody>
      </p:sp>
      <p:sp>
        <p:nvSpPr>
          <p:cNvPr id="360464" name="Rectangle 13"/>
          <p:cNvSpPr>
            <a:spLocks noChangeArrowheads="1"/>
          </p:cNvSpPr>
          <p:nvPr/>
        </p:nvSpPr>
        <p:spPr bwMode="auto">
          <a:xfrm>
            <a:off x="1676400" y="820738"/>
            <a:ext cx="57912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Integers </a:t>
            </a:r>
            <a:r>
              <a:rPr lang="en-US" altLang="en-US" sz="3000">
                <a:solidFill>
                  <a:schemeClr val="accent1"/>
                </a:solidFill>
              </a:rPr>
              <a:t>X</a:t>
            </a:r>
            <a:r>
              <a:rPr lang="en-US" altLang="en-US" sz="3000" i="0"/>
              <a:t> and </a:t>
            </a:r>
            <a:r>
              <a:rPr lang="en-US" altLang="en-US" sz="3000">
                <a:solidFill>
                  <a:schemeClr val="accent1"/>
                </a:solidFill>
              </a:rPr>
              <a:t>Y</a:t>
            </a:r>
            <a:r>
              <a:rPr lang="en-US" altLang="en-US" sz="3000" i="0"/>
              <a:t>.</a:t>
            </a:r>
          </a:p>
          <a:p>
            <a:pPr eaLnBrk="1" hangingPunct="1">
              <a:spcBef>
                <a:spcPct val="0"/>
              </a:spcBef>
            </a:pPr>
            <a:r>
              <a:rPr lang="en-US" altLang="en-US" sz="3000" i="0"/>
              <a:t> Postcondition: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marL="0" lvl="1" eaLnBrk="1" hangingPunct="1">
              <a:spcBef>
                <a:spcPct val="0"/>
              </a:spcBef>
              <a:buFontTx/>
              <a:buChar char="•"/>
            </a:pPr>
            <a:r>
              <a:rPr lang="en-US" altLang="en-US" sz="3000" i="0">
                <a:sym typeface="Symbol" pitchFamily="18" charset="2"/>
              </a:rPr>
              <a:t> Loop Invariant: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y + s</a:t>
            </a:r>
            <a:r>
              <a:rPr lang="en-US" altLang="en-US" sz="3000">
                <a:solidFill>
                  <a:schemeClr val="accent1"/>
                </a:solidFill>
              </a:rPr>
              <a:t>  </a:t>
            </a:r>
          </a:p>
        </p:txBody>
      </p:sp>
      <p:sp>
        <p:nvSpPr>
          <p:cNvPr id="360465" name="Rectangle 59"/>
          <p:cNvSpPr>
            <a:spLocks noChangeArrowheads="1"/>
          </p:cNvSpPr>
          <p:nvPr/>
        </p:nvSpPr>
        <p:spPr bwMode="auto">
          <a:xfrm>
            <a:off x="6324600" y="3184525"/>
            <a:ext cx="127635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y</a:t>
            </a:r>
            <a:r>
              <a:rPr lang="en-US" altLang="en-US" sz="3000" baseline="-25000">
                <a:solidFill>
                  <a:schemeClr val="accent1"/>
                </a:solidFill>
              </a:rPr>
              <a:t>t+1</a:t>
            </a:r>
            <a:r>
              <a:rPr lang="en-US" altLang="en-US" sz="3000">
                <a:solidFill>
                  <a:schemeClr val="accent1"/>
                </a:solidFill>
              </a:rPr>
              <a:t> =  </a:t>
            </a:r>
            <a:endParaRPr lang="en-CA" altLang="en-US" sz="3000"/>
          </a:p>
        </p:txBody>
      </p:sp>
      <p:sp>
        <p:nvSpPr>
          <p:cNvPr id="360466" name="Rectangle 59"/>
          <p:cNvSpPr>
            <a:spLocks noChangeArrowheads="1"/>
          </p:cNvSpPr>
          <p:nvPr/>
        </p:nvSpPr>
        <p:spPr bwMode="auto">
          <a:xfrm>
            <a:off x="7439025" y="3173413"/>
            <a:ext cx="6191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y</a:t>
            </a:r>
            <a:r>
              <a:rPr lang="en-US" altLang="en-US" sz="3000" baseline="-25000">
                <a:solidFill>
                  <a:schemeClr val="accent1"/>
                </a:solidFill>
              </a:rPr>
              <a:t>t</a:t>
            </a:r>
            <a:r>
              <a:rPr lang="en-US" altLang="en-US" sz="3000">
                <a:solidFill>
                  <a:schemeClr val="accent1"/>
                </a:solidFill>
              </a:rPr>
              <a:t>  </a:t>
            </a:r>
            <a:endParaRPr lang="en-CA" altLang="en-US" sz="3000"/>
          </a:p>
        </p:txBody>
      </p:sp>
      <p:sp>
        <p:nvSpPr>
          <p:cNvPr id="30" name="Rectangle 2"/>
          <p:cNvSpPr>
            <a:spLocks noChangeArrowheads="1"/>
          </p:cNvSpPr>
          <p:nvPr/>
        </p:nvSpPr>
        <p:spPr bwMode="auto">
          <a:xfrm>
            <a:off x="4914900" y="3673475"/>
            <a:ext cx="10668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rPr>
              <a:t>s</a:t>
            </a:r>
            <a:r>
              <a:rPr lang="en-US" altLang="en-US" sz="3000" baseline="-25000">
                <a:solidFill>
                  <a:schemeClr val="accent1"/>
                </a:solidFill>
              </a:rPr>
              <a:t>t </a:t>
            </a:r>
            <a:r>
              <a:rPr lang="en-US" altLang="en-US" sz="3000">
                <a:solidFill>
                  <a:schemeClr val="accent1"/>
                </a:solidFill>
              </a:rPr>
              <a:t>+ </a:t>
            </a:r>
            <a:r>
              <a:rPr lang="en-US" altLang="en-US" sz="3000">
                <a:solidFill>
                  <a:schemeClr val="accent1"/>
                </a:solidFill>
                <a:sym typeface="Symbol" pitchFamily="18" charset="2"/>
              </a:rPr>
              <a:t>y</a:t>
            </a:r>
            <a:r>
              <a:rPr lang="en-US" altLang="en-US" sz="3000" baseline="-25000">
                <a:solidFill>
                  <a:schemeClr val="accent1"/>
                </a:solidFill>
              </a:rPr>
              <a:t>t</a:t>
            </a:r>
            <a:endParaRPr lang="en-US" altLang="en-US" sz="3000">
              <a:solidFill>
                <a:schemeClr val="accent1"/>
              </a:solidFill>
            </a:endParaRPr>
          </a:p>
        </p:txBody>
      </p:sp>
      <p:sp>
        <p:nvSpPr>
          <p:cNvPr id="360468" name="Rectangle 59"/>
          <p:cNvSpPr>
            <a:spLocks noChangeArrowheads="1"/>
          </p:cNvSpPr>
          <p:nvPr/>
        </p:nvSpPr>
        <p:spPr bwMode="auto">
          <a:xfrm>
            <a:off x="4960938" y="3228975"/>
            <a:ext cx="1100137"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baseline="-25000">
                <a:solidFill>
                  <a:schemeClr val="accent1"/>
                </a:solidFill>
              </a:rPr>
              <a:t>t</a:t>
            </a:r>
            <a:r>
              <a:rPr lang="en-US" altLang="en-US" sz="3000" baseline="30000">
                <a:solidFill>
                  <a:schemeClr val="accent1"/>
                </a:solidFill>
              </a:rPr>
              <a:t> </a:t>
            </a:r>
            <a:r>
              <a:rPr lang="en-US" altLang="en-US" sz="3000">
                <a:solidFill>
                  <a:schemeClr val="accent1"/>
                </a:solidFill>
              </a:rPr>
              <a:t> - 1 </a:t>
            </a:r>
            <a:endParaRPr lang="en-CA" altLang="en-US" sz="3000"/>
          </a:p>
        </p:txBody>
      </p:sp>
      <p:sp>
        <p:nvSpPr>
          <p:cNvPr id="27" name="Rectangle 2"/>
          <p:cNvSpPr>
            <a:spLocks noChangeArrowheads="1"/>
          </p:cNvSpPr>
          <p:nvPr/>
        </p:nvSpPr>
        <p:spPr bwMode="auto">
          <a:xfrm>
            <a:off x="2867025" y="5008563"/>
            <a:ext cx="132238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rPr>
              <a:t>(s</a:t>
            </a:r>
            <a:r>
              <a:rPr lang="en-US" altLang="en-US" sz="3000" baseline="-25000">
                <a:solidFill>
                  <a:schemeClr val="accent1"/>
                </a:solidFill>
              </a:rPr>
              <a:t>t </a:t>
            </a:r>
            <a:r>
              <a:rPr lang="en-US" altLang="en-US" sz="3000">
                <a:solidFill>
                  <a:schemeClr val="accent1"/>
                </a:solidFill>
              </a:rPr>
              <a:t>+ </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rPr>
              <a:t>)</a:t>
            </a:r>
          </a:p>
        </p:txBody>
      </p:sp>
      <p:sp>
        <p:nvSpPr>
          <p:cNvPr id="360470" name="Oval 31"/>
          <p:cNvSpPr>
            <a:spLocks noChangeArrowheads="1"/>
          </p:cNvSpPr>
          <p:nvPr/>
        </p:nvSpPr>
        <p:spPr bwMode="auto">
          <a:xfrm>
            <a:off x="2971800" y="5040313"/>
            <a:ext cx="1055688" cy="57943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60471" name="Oval 32"/>
          <p:cNvSpPr>
            <a:spLocks noChangeArrowheads="1"/>
          </p:cNvSpPr>
          <p:nvPr/>
        </p:nvSpPr>
        <p:spPr bwMode="auto">
          <a:xfrm>
            <a:off x="838200" y="5070475"/>
            <a:ext cx="542925" cy="50165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360472" name="Group 46"/>
          <p:cNvGrpSpPr>
            <a:grpSpLocks noChangeAspect="1"/>
          </p:cNvGrpSpPr>
          <p:nvPr/>
        </p:nvGrpSpPr>
        <p:grpSpPr bwMode="auto">
          <a:xfrm>
            <a:off x="412750" y="998538"/>
            <a:ext cx="1111250" cy="1111250"/>
            <a:chOff x="4320" y="2016"/>
            <a:chExt cx="912" cy="912"/>
          </a:xfrm>
        </p:grpSpPr>
        <p:grpSp>
          <p:nvGrpSpPr>
            <p:cNvPr id="360473" name="Group 47"/>
            <p:cNvGrpSpPr>
              <a:grpSpLocks noChangeAspect="1"/>
            </p:cNvGrpSpPr>
            <p:nvPr/>
          </p:nvGrpSpPr>
          <p:grpSpPr bwMode="auto">
            <a:xfrm>
              <a:off x="4320" y="2016"/>
              <a:ext cx="912" cy="912"/>
              <a:chOff x="2496" y="1104"/>
              <a:chExt cx="912" cy="912"/>
            </a:xfrm>
          </p:grpSpPr>
          <p:grpSp>
            <p:nvGrpSpPr>
              <p:cNvPr id="360480" name="Group 48"/>
              <p:cNvGrpSpPr>
                <a:grpSpLocks noChangeAspect="1"/>
              </p:cNvGrpSpPr>
              <p:nvPr/>
            </p:nvGrpSpPr>
            <p:grpSpPr bwMode="auto">
              <a:xfrm rot="2360341">
                <a:off x="2592" y="1248"/>
                <a:ext cx="680" cy="680"/>
                <a:chOff x="1224" y="1212"/>
                <a:chExt cx="3144" cy="3112"/>
              </a:xfrm>
            </p:grpSpPr>
            <p:sp>
              <p:nvSpPr>
                <p:cNvPr id="360482"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360483"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360484" name="Group 51"/>
                <p:cNvGrpSpPr>
                  <a:grpSpLocks noChangeAspect="1"/>
                </p:cNvGrpSpPr>
                <p:nvPr/>
              </p:nvGrpSpPr>
              <p:grpSpPr bwMode="auto">
                <a:xfrm>
                  <a:off x="1776" y="1212"/>
                  <a:ext cx="1944" cy="2413"/>
                  <a:chOff x="2227" y="1194"/>
                  <a:chExt cx="1944" cy="2413"/>
                </a:xfrm>
              </p:grpSpPr>
              <p:sp>
                <p:nvSpPr>
                  <p:cNvPr id="360485"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0486"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0487" name="Freeform 54"/>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0488" name="Freeform 55"/>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0489"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0490"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60481"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60474" name="Group 59"/>
            <p:cNvGrpSpPr>
              <a:grpSpLocks noChangeAspect="1"/>
            </p:cNvGrpSpPr>
            <p:nvPr/>
          </p:nvGrpSpPr>
          <p:grpSpPr bwMode="auto">
            <a:xfrm>
              <a:off x="4368" y="2112"/>
              <a:ext cx="432" cy="240"/>
              <a:chOff x="-1152" y="3504"/>
              <a:chExt cx="432" cy="240"/>
            </a:xfrm>
          </p:grpSpPr>
          <p:grpSp>
            <p:nvGrpSpPr>
              <p:cNvPr id="360475" name="Group 60"/>
              <p:cNvGrpSpPr>
                <a:grpSpLocks noChangeAspect="1"/>
              </p:cNvGrpSpPr>
              <p:nvPr/>
            </p:nvGrpSpPr>
            <p:grpSpPr bwMode="auto">
              <a:xfrm>
                <a:off x="-1075" y="3504"/>
                <a:ext cx="256" cy="210"/>
                <a:chOff x="1728" y="2064"/>
                <a:chExt cx="768" cy="672"/>
              </a:xfrm>
            </p:grpSpPr>
            <p:sp>
              <p:nvSpPr>
                <p:cNvPr id="360478"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360479"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60476"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0477"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0-#ppt_w/2"/>
                                          </p:val>
                                        </p:tav>
                                        <p:tav tm="100000">
                                          <p:val>
                                            <p:strVal val="#ppt_x"/>
                                          </p:val>
                                        </p:tav>
                                      </p:tavLst>
                                    </p:anim>
                                    <p:anim calcmode="lin" valueType="num">
                                      <p:cBhvr additive="base">
                                        <p:cTn id="8" dur="500" fill="hold"/>
                                        <p:tgtEl>
                                          <p:spTgt spid="27"/>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500" fill="hold"/>
                                        <p:tgtEl>
                                          <p:spTgt spid="30"/>
                                        </p:tgtEl>
                                        <p:attrNameLst>
                                          <p:attrName>ppt_x</p:attrName>
                                        </p:attrNameLst>
                                      </p:cBhvr>
                                      <p:tavLst>
                                        <p:tav tm="0">
                                          <p:val>
                                            <p:strVal val="0-#ppt_w/2"/>
                                          </p:val>
                                        </p:tav>
                                        <p:tav tm="100000">
                                          <p:val>
                                            <p:strVal val="#ppt_x"/>
                                          </p:val>
                                        </p:tav>
                                      </p:tavLst>
                                    </p:anim>
                                    <p:anim calcmode="lin" valueType="num">
                                      <p:cBhvr additive="base">
                                        <p:cTn id="12"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additive="base">
                                        <p:cTn id="17" dur="500" fill="hold"/>
                                        <p:tgtEl>
                                          <p:spTgt spid="24"/>
                                        </p:tgtEl>
                                        <p:attrNameLst>
                                          <p:attrName>ppt_x</p:attrName>
                                        </p:attrNameLst>
                                      </p:cBhvr>
                                      <p:tavLst>
                                        <p:tav tm="0">
                                          <p:val>
                                            <p:strVal val="1+#ppt_w/2"/>
                                          </p:val>
                                        </p:tav>
                                        <p:tav tm="100000">
                                          <p:val>
                                            <p:strVal val="#ppt_x"/>
                                          </p:val>
                                        </p:tav>
                                      </p:tavLst>
                                    </p:anim>
                                    <p:anim calcmode="lin" valueType="num">
                                      <p:cBhvr additive="base">
                                        <p:cTn id="18" dur="500" fill="hold"/>
                                        <p:tgtEl>
                                          <p:spTgt spid="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30" grpId="0"/>
      <p:bldP spid="27" grpId="0"/>
    </p:bldLst>
  </p:timing>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361475" name="AutoShape 44"/>
          <p:cNvSpPr>
            <a:spLocks noChangeArrowheads="1"/>
          </p:cNvSpPr>
          <p:nvPr/>
        </p:nvSpPr>
        <p:spPr bwMode="auto">
          <a:xfrm>
            <a:off x="3048000" y="2474913"/>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61476" name="Rectangle 62"/>
          <p:cNvSpPr>
            <a:spLocks noChangeArrowheads="1"/>
          </p:cNvSpPr>
          <p:nvPr/>
        </p:nvSpPr>
        <p:spPr bwMode="auto">
          <a:xfrm>
            <a:off x="228600" y="4419600"/>
            <a:ext cx="6430963"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1200"/>
              </a:spcBef>
              <a:buFontTx/>
              <a:buNone/>
            </a:pP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eaLnBrk="1" hangingPunct="1">
              <a:spcBef>
                <a:spcPts val="1200"/>
              </a:spcBef>
              <a:buFontTx/>
              <a:buNone/>
            </a:pPr>
            <a:r>
              <a:rPr lang="en-US" altLang="en-US" sz="3000">
                <a:solidFill>
                  <a:schemeClr val="accent1"/>
                </a:solidFill>
              </a:rPr>
              <a:t>       = </a:t>
            </a:r>
            <a:r>
              <a:rPr lang="en-US" altLang="en-US" sz="3000">
                <a:solidFill>
                  <a:schemeClr val="accent1"/>
                </a:solidFill>
                <a:sym typeface="Symbol" pitchFamily="18" charset="2"/>
              </a:rPr>
              <a:t>x</a:t>
            </a:r>
            <a:r>
              <a:rPr lang="en-US" altLang="en-US" sz="3000" baseline="-25000">
                <a:solidFill>
                  <a:schemeClr val="accent1"/>
                </a:solidFill>
              </a:rPr>
              <a:t>t</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y</a:t>
            </a:r>
            <a:r>
              <a:rPr lang="en-US" altLang="en-US" sz="3000" baseline="-25000">
                <a:solidFill>
                  <a:schemeClr val="accent1"/>
                </a:solidFill>
              </a:rPr>
              <a:t>t </a:t>
            </a:r>
            <a:r>
              <a:rPr lang="en-US" altLang="en-US" sz="3000">
                <a:solidFill>
                  <a:schemeClr val="accent1"/>
                </a:solidFill>
                <a:sym typeface="Symbol" pitchFamily="18" charset="2"/>
              </a:rPr>
              <a:t>+ </a:t>
            </a:r>
            <a:r>
              <a:rPr lang="en-US" altLang="en-US" sz="3000">
                <a:solidFill>
                  <a:schemeClr val="accent1"/>
                </a:solidFill>
              </a:rPr>
              <a:t>  </a:t>
            </a:r>
          </a:p>
          <a:p>
            <a:pPr eaLnBrk="1" hangingPunct="1">
              <a:spcBef>
                <a:spcPts val="1200"/>
              </a:spcBef>
              <a:buFontTx/>
              <a:buNone/>
            </a:pPr>
            <a:r>
              <a:rPr lang="en-US" altLang="en-US" sz="3000">
                <a:solidFill>
                  <a:schemeClr val="accent1"/>
                </a:solidFill>
              </a:rPr>
              <a:t>       = (</a:t>
            </a:r>
            <a:r>
              <a:rPr lang="en-US" altLang="en-US" sz="3000">
                <a:solidFill>
                  <a:schemeClr val="accent1"/>
                </a:solidFill>
                <a:sym typeface="Symbol" pitchFamily="18" charset="2"/>
              </a:rPr>
              <a:t>x</a:t>
            </a:r>
            <a:r>
              <a:rPr lang="en-US" altLang="en-US" sz="3000" baseline="-25000">
                <a:solidFill>
                  <a:schemeClr val="accent1"/>
                </a:solidFill>
              </a:rPr>
              <a:t>t </a:t>
            </a:r>
            <a:r>
              <a:rPr lang="en-US" altLang="en-US" sz="3000">
                <a:solidFill>
                  <a:schemeClr val="accent1"/>
                </a:solidFill>
              </a:rPr>
              <a:t>-1)</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s</a:t>
            </a:r>
            <a:r>
              <a:rPr lang="en-US" altLang="en-US" sz="3000" baseline="-25000">
                <a:solidFill>
                  <a:schemeClr val="accent1"/>
                </a:solidFill>
              </a:rPr>
              <a:t>t </a:t>
            </a:r>
            <a:r>
              <a:rPr lang="en-US" altLang="en-US" sz="3000">
                <a:solidFill>
                  <a:schemeClr val="accent1"/>
                </a:solidFill>
              </a:rPr>
              <a:t> ?)  </a:t>
            </a:r>
          </a:p>
          <a:p>
            <a:pPr eaLnBrk="1" hangingPunct="1">
              <a:spcBef>
                <a:spcPts val="1200"/>
              </a:spcBef>
              <a:buFontTx/>
              <a:buNone/>
            </a:pPr>
            <a:r>
              <a:rPr lang="en-US" altLang="en-US" sz="3000">
                <a:solidFill>
                  <a:schemeClr val="accent1"/>
                </a:solidFill>
              </a:rPr>
              <a:t>       = </a:t>
            </a:r>
            <a:r>
              <a:rPr lang="en-US" altLang="en-US" sz="3000">
                <a:solidFill>
                  <a:schemeClr val="accent1"/>
                </a:solidFill>
                <a:sym typeface="Symbol" pitchFamily="18" charset="2"/>
              </a:rPr>
              <a:t>x</a:t>
            </a:r>
            <a:r>
              <a:rPr lang="en-US" altLang="en-US" sz="3000" baseline="-25000">
                <a:solidFill>
                  <a:schemeClr val="accent1"/>
                </a:solidFill>
              </a:rPr>
              <a:t>t+1</a:t>
            </a:r>
            <a:r>
              <a:rPr lang="en-US" altLang="en-US" sz="3000">
                <a:solidFill>
                  <a:schemeClr val="accent1"/>
                </a:solidFill>
                <a:sym typeface="Symbol" pitchFamily="18" charset="2"/>
              </a:rPr>
              <a:t>y</a:t>
            </a:r>
            <a:r>
              <a:rPr lang="en-US" altLang="en-US" sz="3000" baseline="-25000">
                <a:solidFill>
                  <a:schemeClr val="accent1"/>
                </a:solidFill>
              </a:rPr>
              <a:t>t+1</a:t>
            </a:r>
            <a:r>
              <a:rPr lang="en-US" altLang="en-US" sz="3000">
                <a:solidFill>
                  <a:schemeClr val="accent1"/>
                </a:solidFill>
                <a:sym typeface="Symbol" pitchFamily="18" charset="2"/>
              </a:rPr>
              <a:t> + s</a:t>
            </a:r>
            <a:r>
              <a:rPr lang="en-US" altLang="en-US" sz="3000" baseline="-25000">
                <a:solidFill>
                  <a:schemeClr val="accent1"/>
                </a:solidFill>
              </a:rPr>
              <a:t>t+1</a:t>
            </a:r>
            <a:r>
              <a:rPr lang="en-US" altLang="en-US" sz="3000">
                <a:solidFill>
                  <a:schemeClr val="accent1"/>
                </a:solidFill>
              </a:rPr>
              <a:t>  </a:t>
            </a:r>
            <a:endParaRPr lang="en-CA" altLang="en-US" sz="3000"/>
          </a:p>
        </p:txBody>
      </p:sp>
      <p:sp>
        <p:nvSpPr>
          <p:cNvPr id="361477" name="Rectangle 2"/>
          <p:cNvSpPr>
            <a:spLocks noChangeArrowheads="1"/>
          </p:cNvSpPr>
          <p:nvPr/>
        </p:nvSpPr>
        <p:spPr bwMode="auto">
          <a:xfrm>
            <a:off x="904875" y="4448175"/>
            <a:ext cx="210026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 </a:t>
            </a:r>
            <a:r>
              <a:rPr lang="en-US" altLang="en-US" sz="3000">
                <a:solidFill>
                  <a:schemeClr val="accent1"/>
                </a:solidFill>
                <a:sym typeface="Symbol" pitchFamily="18" charset="2"/>
              </a:rPr>
              <a:t>x</a:t>
            </a:r>
            <a:r>
              <a:rPr lang="en-US" altLang="en-US" sz="3000" baseline="-25000">
                <a:solidFill>
                  <a:schemeClr val="accent1"/>
                </a:solidFill>
              </a:rPr>
              <a:t>t</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s</a:t>
            </a:r>
            <a:r>
              <a:rPr lang="en-US" altLang="en-US" sz="3000" baseline="-25000">
                <a:solidFill>
                  <a:schemeClr val="accent1"/>
                </a:solidFill>
              </a:rPr>
              <a:t>t</a:t>
            </a:r>
            <a:r>
              <a:rPr lang="en-US" altLang="en-US" sz="3000">
                <a:solidFill>
                  <a:schemeClr val="accent1"/>
                </a:solidFill>
              </a:rPr>
              <a:t>  </a:t>
            </a:r>
            <a:endParaRPr lang="en-CA" altLang="en-US" sz="3000"/>
          </a:p>
        </p:txBody>
      </p:sp>
      <p:sp>
        <p:nvSpPr>
          <p:cNvPr id="361478" name="Text Box 42"/>
          <p:cNvSpPr txBox="1">
            <a:spLocks noChangeArrowheads="1"/>
          </p:cNvSpPr>
          <p:nvPr/>
        </p:nvSpPr>
        <p:spPr bwMode="auto">
          <a:xfrm>
            <a:off x="152400" y="2336800"/>
            <a:ext cx="308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p:txBody>
      </p:sp>
      <p:sp>
        <p:nvSpPr>
          <p:cNvPr id="361479" name="Text Box 43"/>
          <p:cNvSpPr txBox="1">
            <a:spLocks noChangeArrowheads="1"/>
          </p:cNvSpPr>
          <p:nvPr/>
        </p:nvSpPr>
        <p:spPr bwMode="auto">
          <a:xfrm>
            <a:off x="5964238" y="6248400"/>
            <a:ext cx="29416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1</a:t>
            </a:r>
            <a:r>
              <a:rPr lang="en-CA" altLang="en-US" sz="2800" i="0">
                <a:solidFill>
                  <a:srgbClr val="33CC33"/>
                </a:solidFill>
              </a:rPr>
              <a:t>&gt;</a:t>
            </a:r>
          </a:p>
          <a:p>
            <a:pPr eaLnBrk="1" hangingPunct="1">
              <a:spcBef>
                <a:spcPct val="0"/>
              </a:spcBef>
              <a:buFontTx/>
              <a:buNone/>
            </a:pPr>
            <a:endParaRPr lang="en-CA" altLang="en-US" i="0">
              <a:solidFill>
                <a:srgbClr val="33CC33"/>
              </a:solidFill>
            </a:endParaRPr>
          </a:p>
        </p:txBody>
      </p:sp>
      <p:sp>
        <p:nvSpPr>
          <p:cNvPr id="361480" name="Rectangle 13"/>
          <p:cNvSpPr>
            <a:spLocks noChangeArrowheads="1"/>
          </p:cNvSpPr>
          <p:nvPr/>
        </p:nvSpPr>
        <p:spPr bwMode="auto">
          <a:xfrm>
            <a:off x="1676400" y="820738"/>
            <a:ext cx="57912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Integers </a:t>
            </a:r>
            <a:r>
              <a:rPr lang="en-US" altLang="en-US" sz="3000">
                <a:solidFill>
                  <a:schemeClr val="accent1"/>
                </a:solidFill>
              </a:rPr>
              <a:t>X</a:t>
            </a:r>
            <a:r>
              <a:rPr lang="en-US" altLang="en-US" sz="3000" i="0"/>
              <a:t> and </a:t>
            </a:r>
            <a:r>
              <a:rPr lang="en-US" altLang="en-US" sz="3000">
                <a:solidFill>
                  <a:schemeClr val="accent1"/>
                </a:solidFill>
              </a:rPr>
              <a:t>Y</a:t>
            </a:r>
            <a:r>
              <a:rPr lang="en-US" altLang="en-US" sz="3000" i="0"/>
              <a:t>.</a:t>
            </a:r>
          </a:p>
          <a:p>
            <a:pPr eaLnBrk="1" hangingPunct="1">
              <a:spcBef>
                <a:spcPct val="0"/>
              </a:spcBef>
            </a:pPr>
            <a:r>
              <a:rPr lang="en-US" altLang="en-US" sz="3000" i="0"/>
              <a:t> Postcondition: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marL="0" lvl="1" eaLnBrk="1" hangingPunct="1">
              <a:spcBef>
                <a:spcPct val="0"/>
              </a:spcBef>
              <a:buFontTx/>
              <a:buChar char="•"/>
            </a:pPr>
            <a:r>
              <a:rPr lang="en-US" altLang="en-US" sz="3000" i="0">
                <a:sym typeface="Symbol" pitchFamily="18" charset="2"/>
              </a:rPr>
              <a:t> Loop Invariant: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y + s</a:t>
            </a:r>
            <a:r>
              <a:rPr lang="en-US" altLang="en-US" sz="3000">
                <a:solidFill>
                  <a:schemeClr val="accent1"/>
                </a:solidFill>
              </a:rPr>
              <a:t>  </a:t>
            </a:r>
          </a:p>
        </p:txBody>
      </p:sp>
      <p:grpSp>
        <p:nvGrpSpPr>
          <p:cNvPr id="11" name="Group 10"/>
          <p:cNvGrpSpPr>
            <a:grpSpLocks/>
          </p:cNvGrpSpPr>
          <p:nvPr/>
        </p:nvGrpSpPr>
        <p:grpSpPr bwMode="auto">
          <a:xfrm>
            <a:off x="1563688" y="3055938"/>
            <a:ext cx="2041525" cy="1128712"/>
            <a:chOff x="1563240" y="2985163"/>
            <a:chExt cx="2041910" cy="1128149"/>
          </a:xfrm>
        </p:grpSpPr>
        <p:sp>
          <p:nvSpPr>
            <p:cNvPr id="361523" name="Rectangle 2"/>
            <p:cNvSpPr>
              <a:spLocks noChangeArrowheads="1"/>
            </p:cNvSpPr>
            <p:nvPr/>
          </p:nvSpPr>
          <p:spPr bwMode="auto">
            <a:xfrm>
              <a:off x="2919350" y="2985163"/>
              <a:ext cx="33214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sym typeface="Symbol" pitchFamily="18" charset="2"/>
                </a:rPr>
                <a:t>s</a:t>
              </a:r>
              <a:r>
                <a:rPr lang="en-US" altLang="en-US" sz="2000" baseline="-25000">
                  <a:solidFill>
                    <a:schemeClr val="accent1"/>
                  </a:solidFill>
                </a:rPr>
                <a:t>t</a:t>
              </a:r>
              <a:endParaRPr lang="en-CA" altLang="en-US" sz="2000"/>
            </a:p>
          </p:txBody>
        </p:sp>
        <p:sp>
          <p:nvSpPr>
            <p:cNvPr id="361524" name="Rectangle 1"/>
            <p:cNvSpPr>
              <a:spLocks noChangeArrowheads="1"/>
            </p:cNvSpPr>
            <p:nvPr/>
          </p:nvSpPr>
          <p:spPr bwMode="auto">
            <a:xfrm>
              <a:off x="1890650" y="3185161"/>
              <a:ext cx="419100" cy="644816"/>
            </a:xfrm>
            <a:prstGeom prst="rect">
              <a:avLst/>
            </a:prstGeom>
            <a:solidFill>
              <a:srgbClr val="CC00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61525" name="Rectangle 2"/>
            <p:cNvSpPr>
              <a:spLocks noChangeArrowheads="1"/>
            </p:cNvSpPr>
            <p:nvPr/>
          </p:nvSpPr>
          <p:spPr bwMode="auto">
            <a:xfrm>
              <a:off x="1900009" y="3713202"/>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rPr>
                <a:t>Y</a:t>
              </a:r>
              <a:endParaRPr lang="en-CA" altLang="en-US" sz="2000"/>
            </a:p>
          </p:txBody>
        </p:sp>
        <p:sp>
          <p:nvSpPr>
            <p:cNvPr id="361526" name="Rectangle 2"/>
            <p:cNvSpPr>
              <a:spLocks noChangeArrowheads="1"/>
            </p:cNvSpPr>
            <p:nvPr/>
          </p:nvSpPr>
          <p:spPr bwMode="auto">
            <a:xfrm>
              <a:off x="1563240" y="3321815"/>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rPr>
                <a:t>X</a:t>
              </a:r>
              <a:endParaRPr lang="en-CA" altLang="en-US" sz="2000"/>
            </a:p>
          </p:txBody>
        </p:sp>
        <p:sp>
          <p:nvSpPr>
            <p:cNvPr id="361527" name="Rectangle 53"/>
            <p:cNvSpPr>
              <a:spLocks noChangeArrowheads="1"/>
            </p:cNvSpPr>
            <p:nvPr/>
          </p:nvSpPr>
          <p:spPr bwMode="auto">
            <a:xfrm>
              <a:off x="3186050" y="3449598"/>
              <a:ext cx="419100" cy="366918"/>
            </a:xfrm>
            <a:prstGeom prst="rect">
              <a:avLst/>
            </a:prstGeom>
            <a:solidFill>
              <a:srgbClr val="CC00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61528" name="Rectangle 2"/>
            <p:cNvSpPr>
              <a:spLocks noChangeArrowheads="1"/>
            </p:cNvSpPr>
            <p:nvPr/>
          </p:nvSpPr>
          <p:spPr bwMode="auto">
            <a:xfrm>
              <a:off x="3195409" y="3699741"/>
              <a:ext cx="3465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sym typeface="Symbol" pitchFamily="18" charset="2"/>
                </a:rPr>
                <a:t>y</a:t>
              </a:r>
              <a:r>
                <a:rPr lang="en-US" altLang="en-US" sz="2000" baseline="-25000">
                  <a:solidFill>
                    <a:schemeClr val="accent1"/>
                  </a:solidFill>
                </a:rPr>
                <a:t>t</a:t>
              </a:r>
              <a:endParaRPr lang="en-CA" altLang="en-US" sz="2000"/>
            </a:p>
          </p:txBody>
        </p:sp>
        <p:sp>
          <p:nvSpPr>
            <p:cNvPr id="361529" name="Rectangle 2"/>
            <p:cNvSpPr>
              <a:spLocks noChangeArrowheads="1"/>
            </p:cNvSpPr>
            <p:nvPr/>
          </p:nvSpPr>
          <p:spPr bwMode="auto">
            <a:xfrm>
              <a:off x="2895600" y="3333690"/>
              <a:ext cx="3465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sym typeface="Symbol" pitchFamily="18" charset="2"/>
                </a:rPr>
                <a:t>x</a:t>
              </a:r>
              <a:r>
                <a:rPr lang="en-US" altLang="en-US" sz="2000" baseline="-25000">
                  <a:solidFill>
                    <a:schemeClr val="accent1"/>
                  </a:solidFill>
                </a:rPr>
                <a:t>t</a:t>
              </a:r>
              <a:endParaRPr lang="en-CA" altLang="en-US" sz="2000"/>
            </a:p>
          </p:txBody>
        </p:sp>
        <p:sp>
          <p:nvSpPr>
            <p:cNvPr id="361530" name="Rectangle 2"/>
            <p:cNvSpPr>
              <a:spLocks noChangeArrowheads="1"/>
            </p:cNvSpPr>
            <p:nvPr/>
          </p:nvSpPr>
          <p:spPr bwMode="auto">
            <a:xfrm>
              <a:off x="2375048" y="3338718"/>
              <a:ext cx="44435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a:t>
              </a:r>
              <a:endParaRPr lang="en-CA" altLang="en-US" sz="3000"/>
            </a:p>
          </p:txBody>
        </p:sp>
        <p:sp>
          <p:nvSpPr>
            <p:cNvPr id="361531" name="Freeform 2"/>
            <p:cNvSpPr>
              <a:spLocks/>
            </p:cNvSpPr>
            <p:nvPr/>
          </p:nvSpPr>
          <p:spPr bwMode="auto">
            <a:xfrm>
              <a:off x="3196448" y="3124200"/>
              <a:ext cx="408702" cy="280257"/>
            </a:xfrm>
            <a:custGeom>
              <a:avLst/>
              <a:gdLst>
                <a:gd name="T0" fmla="*/ 11396 w 665085"/>
                <a:gd name="T1" fmla="*/ 0 h 629654"/>
                <a:gd name="T2" fmla="*/ 1 w 665085"/>
                <a:gd name="T3" fmla="*/ 1069 h 629654"/>
                <a:gd name="T4" fmla="*/ 11003 w 665085"/>
                <a:gd name="T5" fmla="*/ 2179 h 629654"/>
                <a:gd name="T6" fmla="*/ 22006 w 665085"/>
                <a:gd name="T7" fmla="*/ 946 h 629654"/>
                <a:gd name="T8" fmla="*/ 11396 w 665085"/>
                <a:gd name="T9" fmla="*/ 0 h 6296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5085" h="629654">
                  <a:moveTo>
                    <a:pt x="344397" y="146"/>
                  </a:moveTo>
                  <a:cubicBezTo>
                    <a:pt x="233561" y="6084"/>
                    <a:pt x="1992" y="204005"/>
                    <a:pt x="13" y="308904"/>
                  </a:cubicBezTo>
                  <a:cubicBezTo>
                    <a:pt x="-1966" y="413803"/>
                    <a:pt x="221686" y="635476"/>
                    <a:pt x="332522" y="629538"/>
                  </a:cubicBezTo>
                  <a:cubicBezTo>
                    <a:pt x="443358" y="623600"/>
                    <a:pt x="661073" y="376197"/>
                    <a:pt x="665031" y="273278"/>
                  </a:cubicBezTo>
                  <a:cubicBezTo>
                    <a:pt x="668989" y="170359"/>
                    <a:pt x="455233" y="-5792"/>
                    <a:pt x="344397" y="146"/>
                  </a:cubicBezTo>
                  <a:close/>
                </a:path>
              </a:pathLst>
            </a:custGeom>
            <a:solidFill>
              <a:srgbClr val="CC00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2" name="Group 11"/>
          <p:cNvGrpSpPr>
            <a:grpSpLocks/>
          </p:cNvGrpSpPr>
          <p:nvPr/>
        </p:nvGrpSpPr>
        <p:grpSpPr bwMode="auto">
          <a:xfrm>
            <a:off x="3179763" y="3355975"/>
            <a:ext cx="757237" cy="307975"/>
            <a:chOff x="3180168" y="3285498"/>
            <a:chExt cx="756816" cy="307777"/>
          </a:xfrm>
        </p:grpSpPr>
        <p:cxnSp>
          <p:nvCxnSpPr>
            <p:cNvPr id="5" name="Straight Connector 4"/>
            <p:cNvCxnSpPr/>
            <p:nvPr/>
          </p:nvCxnSpPr>
          <p:spPr bwMode="auto">
            <a:xfrm flipH="1" flipV="1">
              <a:off x="3180168" y="3531403"/>
              <a:ext cx="548970" cy="1586"/>
            </a:xfrm>
            <a:prstGeom prst="line">
              <a:avLst/>
            </a:prstGeom>
            <a:noFill/>
            <a:ln w="19050" cap="flat" cmpd="sng" algn="ctr">
              <a:solidFill>
                <a:schemeClr val="accent6">
                  <a:lumMod val="60000"/>
                  <a:lumOff val="40000"/>
                </a:schemeClr>
              </a:solidFill>
              <a:prstDash val="solid"/>
              <a:round/>
              <a:headEnd type="none" w="med" len="med"/>
              <a:tailEnd type="none" w="med" len="med"/>
            </a:ln>
            <a:effectLst/>
          </p:spPr>
        </p:cxnSp>
        <p:sp>
          <p:nvSpPr>
            <p:cNvPr id="361522" name="Rectangle 2"/>
            <p:cNvSpPr>
              <a:spLocks noChangeArrowheads="1"/>
            </p:cNvSpPr>
            <p:nvPr/>
          </p:nvSpPr>
          <p:spPr bwMode="auto">
            <a:xfrm>
              <a:off x="3662550" y="3285498"/>
              <a:ext cx="27443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400">
                  <a:solidFill>
                    <a:schemeClr val="accent1"/>
                  </a:solidFill>
                  <a:sym typeface="Symbol" pitchFamily="18" charset="2"/>
                </a:rPr>
                <a:t>1</a:t>
              </a:r>
              <a:endParaRPr lang="en-CA" altLang="en-US" sz="1400"/>
            </a:p>
          </p:txBody>
        </p:sp>
      </p:grpSp>
      <p:grpSp>
        <p:nvGrpSpPr>
          <p:cNvPr id="13" name="Group 12"/>
          <p:cNvGrpSpPr>
            <a:grpSpLocks/>
          </p:cNvGrpSpPr>
          <p:nvPr/>
        </p:nvGrpSpPr>
        <p:grpSpPr bwMode="auto">
          <a:xfrm>
            <a:off x="3876675" y="3054350"/>
            <a:ext cx="1789113" cy="1116013"/>
            <a:chOff x="3876964" y="2983675"/>
            <a:chExt cx="1788061" cy="1114688"/>
          </a:xfrm>
        </p:grpSpPr>
        <p:sp>
          <p:nvSpPr>
            <p:cNvPr id="361512" name="Rectangle 2"/>
            <p:cNvSpPr>
              <a:spLocks noChangeArrowheads="1"/>
            </p:cNvSpPr>
            <p:nvPr/>
          </p:nvSpPr>
          <p:spPr bwMode="auto">
            <a:xfrm>
              <a:off x="4421266" y="2983675"/>
              <a:ext cx="33214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sym typeface="Symbol" pitchFamily="18" charset="2"/>
                </a:rPr>
                <a:t>s</a:t>
              </a:r>
              <a:r>
                <a:rPr lang="en-US" altLang="en-US" sz="2000" baseline="-25000">
                  <a:solidFill>
                    <a:schemeClr val="accent1"/>
                  </a:solidFill>
                </a:rPr>
                <a:t>t</a:t>
              </a:r>
              <a:endParaRPr lang="en-CA" altLang="en-US" sz="2000"/>
            </a:p>
          </p:txBody>
        </p:sp>
        <p:sp>
          <p:nvSpPr>
            <p:cNvPr id="361513" name="Rectangle 86"/>
            <p:cNvSpPr>
              <a:spLocks noChangeArrowheads="1"/>
            </p:cNvSpPr>
            <p:nvPr/>
          </p:nvSpPr>
          <p:spPr bwMode="auto">
            <a:xfrm>
              <a:off x="4687966" y="3533744"/>
              <a:ext cx="419100" cy="281283"/>
            </a:xfrm>
            <a:prstGeom prst="rect">
              <a:avLst/>
            </a:prstGeom>
            <a:solidFill>
              <a:srgbClr val="CC00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61514" name="Rectangle 2"/>
            <p:cNvSpPr>
              <a:spLocks noChangeArrowheads="1"/>
            </p:cNvSpPr>
            <p:nvPr/>
          </p:nvSpPr>
          <p:spPr bwMode="auto">
            <a:xfrm>
              <a:off x="4697325" y="3698253"/>
              <a:ext cx="3465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sym typeface="Symbol" pitchFamily="18" charset="2"/>
                </a:rPr>
                <a:t>y</a:t>
              </a:r>
              <a:r>
                <a:rPr lang="en-US" altLang="en-US" sz="2000" baseline="-25000">
                  <a:solidFill>
                    <a:schemeClr val="accent1"/>
                  </a:solidFill>
                </a:rPr>
                <a:t>t</a:t>
              </a:r>
              <a:endParaRPr lang="en-CA" altLang="en-US" sz="2000"/>
            </a:p>
          </p:txBody>
        </p:sp>
        <p:sp>
          <p:nvSpPr>
            <p:cNvPr id="361515" name="Rectangle 2"/>
            <p:cNvSpPr>
              <a:spLocks noChangeArrowheads="1"/>
            </p:cNvSpPr>
            <p:nvPr/>
          </p:nvSpPr>
          <p:spPr bwMode="auto">
            <a:xfrm>
              <a:off x="4162300" y="3467290"/>
              <a:ext cx="6030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sym typeface="Symbol" pitchFamily="18" charset="2"/>
                </a:rPr>
                <a:t>x</a:t>
              </a:r>
              <a:r>
                <a:rPr lang="en-US" altLang="en-US" sz="2000" baseline="-25000">
                  <a:solidFill>
                    <a:schemeClr val="accent1"/>
                  </a:solidFill>
                </a:rPr>
                <a:t>t </a:t>
              </a:r>
              <a:r>
                <a:rPr lang="en-US" altLang="en-US" sz="2000">
                  <a:solidFill>
                    <a:schemeClr val="accent1"/>
                  </a:solidFill>
                </a:rPr>
                <a:t>-1</a:t>
              </a:r>
              <a:endParaRPr lang="en-CA" altLang="en-US" sz="2000"/>
            </a:p>
          </p:txBody>
        </p:sp>
        <p:sp>
          <p:nvSpPr>
            <p:cNvPr id="361516" name="Rectangle 2"/>
            <p:cNvSpPr>
              <a:spLocks noChangeArrowheads="1"/>
            </p:cNvSpPr>
            <p:nvPr/>
          </p:nvSpPr>
          <p:spPr bwMode="auto">
            <a:xfrm>
              <a:off x="3876964" y="3337230"/>
              <a:ext cx="44435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a:t>
              </a:r>
              <a:endParaRPr lang="en-CA" altLang="en-US" sz="3000"/>
            </a:p>
          </p:txBody>
        </p:sp>
        <p:sp>
          <p:nvSpPr>
            <p:cNvPr id="361517" name="Freeform 90"/>
            <p:cNvSpPr>
              <a:spLocks/>
            </p:cNvSpPr>
            <p:nvPr/>
          </p:nvSpPr>
          <p:spPr bwMode="auto">
            <a:xfrm>
              <a:off x="4698364" y="3122712"/>
              <a:ext cx="408702" cy="280257"/>
            </a:xfrm>
            <a:custGeom>
              <a:avLst/>
              <a:gdLst>
                <a:gd name="T0" fmla="*/ 11396 w 665085"/>
                <a:gd name="T1" fmla="*/ 0 h 629654"/>
                <a:gd name="T2" fmla="*/ 1 w 665085"/>
                <a:gd name="T3" fmla="*/ 1069 h 629654"/>
                <a:gd name="T4" fmla="*/ 11003 w 665085"/>
                <a:gd name="T5" fmla="*/ 2179 h 629654"/>
                <a:gd name="T6" fmla="*/ 22006 w 665085"/>
                <a:gd name="T7" fmla="*/ 946 h 629654"/>
                <a:gd name="T8" fmla="*/ 11396 w 665085"/>
                <a:gd name="T9" fmla="*/ 0 h 6296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5085" h="629654">
                  <a:moveTo>
                    <a:pt x="344397" y="146"/>
                  </a:moveTo>
                  <a:cubicBezTo>
                    <a:pt x="233561" y="6084"/>
                    <a:pt x="1992" y="204005"/>
                    <a:pt x="13" y="308904"/>
                  </a:cubicBezTo>
                  <a:cubicBezTo>
                    <a:pt x="-1966" y="413803"/>
                    <a:pt x="221686" y="635476"/>
                    <a:pt x="332522" y="629538"/>
                  </a:cubicBezTo>
                  <a:cubicBezTo>
                    <a:pt x="443358" y="623600"/>
                    <a:pt x="661073" y="376197"/>
                    <a:pt x="665031" y="273278"/>
                  </a:cubicBezTo>
                  <a:cubicBezTo>
                    <a:pt x="668989" y="170359"/>
                    <a:pt x="455233" y="-5792"/>
                    <a:pt x="344397" y="146"/>
                  </a:cubicBezTo>
                  <a:close/>
                </a:path>
              </a:pathLst>
            </a:custGeom>
            <a:solidFill>
              <a:srgbClr val="CC00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cxnSp>
          <p:nvCxnSpPr>
            <p:cNvPr id="92" name="Straight Connector 91"/>
            <p:cNvCxnSpPr/>
            <p:nvPr/>
          </p:nvCxnSpPr>
          <p:spPr bwMode="auto">
            <a:xfrm flipH="1" flipV="1">
              <a:off x="4681354" y="3529127"/>
              <a:ext cx="548952" cy="3171"/>
            </a:xfrm>
            <a:prstGeom prst="line">
              <a:avLst/>
            </a:prstGeom>
            <a:noFill/>
            <a:ln w="19050" cap="flat" cmpd="sng" algn="ctr">
              <a:solidFill>
                <a:schemeClr val="accent6">
                  <a:lumMod val="60000"/>
                  <a:lumOff val="40000"/>
                </a:schemeClr>
              </a:solidFill>
              <a:prstDash val="solid"/>
              <a:round/>
              <a:headEnd type="none" w="med" len="med"/>
              <a:tailEnd type="none" w="med" len="med"/>
            </a:ln>
            <a:effectLst/>
          </p:spPr>
        </p:cxnSp>
        <p:sp>
          <p:nvSpPr>
            <p:cNvPr id="361519" name="Rectangle 93"/>
            <p:cNvSpPr>
              <a:spLocks noChangeArrowheads="1"/>
            </p:cNvSpPr>
            <p:nvPr/>
          </p:nvSpPr>
          <p:spPr bwMode="auto">
            <a:xfrm>
              <a:off x="5245925" y="3199533"/>
              <a:ext cx="419100" cy="84147"/>
            </a:xfrm>
            <a:prstGeom prst="rect">
              <a:avLst/>
            </a:prstGeom>
            <a:solidFill>
              <a:srgbClr val="CC00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61520" name="Rectangle 2"/>
            <p:cNvSpPr>
              <a:spLocks noChangeArrowheads="1"/>
            </p:cNvSpPr>
            <p:nvPr/>
          </p:nvSpPr>
          <p:spPr bwMode="auto">
            <a:xfrm>
              <a:off x="5255284" y="3064515"/>
              <a:ext cx="3465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sym typeface="Symbol" pitchFamily="18" charset="2"/>
                </a:rPr>
                <a:t>y</a:t>
              </a:r>
              <a:r>
                <a:rPr lang="en-US" altLang="en-US" sz="2000" baseline="-25000">
                  <a:solidFill>
                    <a:schemeClr val="accent1"/>
                  </a:solidFill>
                </a:rPr>
                <a:t>t</a:t>
              </a:r>
              <a:endParaRPr lang="en-CA" altLang="en-US" sz="2000"/>
            </a:p>
          </p:txBody>
        </p:sp>
      </p:grpSp>
      <p:grpSp>
        <p:nvGrpSpPr>
          <p:cNvPr id="98" name="Group 97"/>
          <p:cNvGrpSpPr>
            <a:grpSpLocks/>
          </p:cNvGrpSpPr>
          <p:nvPr/>
        </p:nvGrpSpPr>
        <p:grpSpPr bwMode="auto">
          <a:xfrm>
            <a:off x="5680075" y="3054350"/>
            <a:ext cx="1624013" cy="1116013"/>
            <a:chOff x="3876964" y="2983675"/>
            <a:chExt cx="1623786" cy="1114688"/>
          </a:xfrm>
        </p:grpSpPr>
        <p:sp>
          <p:nvSpPr>
            <p:cNvPr id="361505" name="Rectangle 2"/>
            <p:cNvSpPr>
              <a:spLocks noChangeArrowheads="1"/>
            </p:cNvSpPr>
            <p:nvPr/>
          </p:nvSpPr>
          <p:spPr bwMode="auto">
            <a:xfrm>
              <a:off x="4270557" y="2983675"/>
              <a:ext cx="5325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sym typeface="Symbol" pitchFamily="18" charset="2"/>
                </a:rPr>
                <a:t>s</a:t>
              </a:r>
              <a:r>
                <a:rPr lang="en-US" altLang="en-US" sz="2000" baseline="-25000">
                  <a:solidFill>
                    <a:schemeClr val="accent1"/>
                  </a:solidFill>
                </a:rPr>
                <a:t>t+1</a:t>
              </a:r>
              <a:endParaRPr lang="en-CA" altLang="en-US" sz="2000"/>
            </a:p>
          </p:txBody>
        </p:sp>
        <p:sp>
          <p:nvSpPr>
            <p:cNvPr id="361506" name="Rectangle 99"/>
            <p:cNvSpPr>
              <a:spLocks noChangeArrowheads="1"/>
            </p:cNvSpPr>
            <p:nvPr/>
          </p:nvSpPr>
          <p:spPr bwMode="auto">
            <a:xfrm>
              <a:off x="4687966" y="3533744"/>
              <a:ext cx="419100" cy="281283"/>
            </a:xfrm>
            <a:prstGeom prst="rect">
              <a:avLst/>
            </a:prstGeom>
            <a:solidFill>
              <a:srgbClr val="CC00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61507" name="Rectangle 2"/>
            <p:cNvSpPr>
              <a:spLocks noChangeArrowheads="1"/>
            </p:cNvSpPr>
            <p:nvPr/>
          </p:nvSpPr>
          <p:spPr bwMode="auto">
            <a:xfrm>
              <a:off x="4697325" y="3698253"/>
              <a:ext cx="3465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sym typeface="Symbol" pitchFamily="18" charset="2"/>
                </a:rPr>
                <a:t>y</a:t>
              </a:r>
              <a:r>
                <a:rPr lang="en-US" altLang="en-US" sz="2000" baseline="-25000">
                  <a:solidFill>
                    <a:schemeClr val="accent1"/>
                  </a:solidFill>
                </a:rPr>
                <a:t>t</a:t>
              </a:r>
              <a:endParaRPr lang="en-CA" altLang="en-US" sz="2000"/>
            </a:p>
          </p:txBody>
        </p:sp>
        <p:sp>
          <p:nvSpPr>
            <p:cNvPr id="361508" name="Rectangle 2"/>
            <p:cNvSpPr>
              <a:spLocks noChangeArrowheads="1"/>
            </p:cNvSpPr>
            <p:nvPr/>
          </p:nvSpPr>
          <p:spPr bwMode="auto">
            <a:xfrm>
              <a:off x="4229100" y="3433640"/>
              <a:ext cx="5469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sym typeface="Symbol" pitchFamily="18" charset="2"/>
                </a:rPr>
                <a:t>x</a:t>
              </a:r>
              <a:r>
                <a:rPr lang="en-US" altLang="en-US" sz="2000" baseline="-25000">
                  <a:solidFill>
                    <a:schemeClr val="accent1"/>
                  </a:solidFill>
                </a:rPr>
                <a:t>t+1</a:t>
              </a:r>
              <a:endParaRPr lang="en-CA" altLang="en-US" sz="2000"/>
            </a:p>
          </p:txBody>
        </p:sp>
        <p:sp>
          <p:nvSpPr>
            <p:cNvPr id="361509" name="Rectangle 2"/>
            <p:cNvSpPr>
              <a:spLocks noChangeArrowheads="1"/>
            </p:cNvSpPr>
            <p:nvPr/>
          </p:nvSpPr>
          <p:spPr bwMode="auto">
            <a:xfrm>
              <a:off x="3876964" y="3337230"/>
              <a:ext cx="44435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a:t>
              </a:r>
              <a:endParaRPr lang="en-CA" altLang="en-US" sz="3000"/>
            </a:p>
          </p:txBody>
        </p:sp>
        <p:sp>
          <p:nvSpPr>
            <p:cNvPr id="361510" name="Freeform 103"/>
            <p:cNvSpPr>
              <a:spLocks/>
            </p:cNvSpPr>
            <p:nvPr/>
          </p:nvSpPr>
          <p:spPr bwMode="auto">
            <a:xfrm>
              <a:off x="4698364" y="3122712"/>
              <a:ext cx="408702" cy="280257"/>
            </a:xfrm>
            <a:custGeom>
              <a:avLst/>
              <a:gdLst>
                <a:gd name="T0" fmla="*/ 11396 w 665085"/>
                <a:gd name="T1" fmla="*/ 0 h 629654"/>
                <a:gd name="T2" fmla="*/ 1 w 665085"/>
                <a:gd name="T3" fmla="*/ 1069 h 629654"/>
                <a:gd name="T4" fmla="*/ 11003 w 665085"/>
                <a:gd name="T5" fmla="*/ 2179 h 629654"/>
                <a:gd name="T6" fmla="*/ 22006 w 665085"/>
                <a:gd name="T7" fmla="*/ 946 h 629654"/>
                <a:gd name="T8" fmla="*/ 11396 w 665085"/>
                <a:gd name="T9" fmla="*/ 0 h 6296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5085" h="629654">
                  <a:moveTo>
                    <a:pt x="344397" y="146"/>
                  </a:moveTo>
                  <a:cubicBezTo>
                    <a:pt x="233561" y="6084"/>
                    <a:pt x="1992" y="204005"/>
                    <a:pt x="13" y="308904"/>
                  </a:cubicBezTo>
                  <a:cubicBezTo>
                    <a:pt x="-1966" y="413803"/>
                    <a:pt x="221686" y="635476"/>
                    <a:pt x="332522" y="629538"/>
                  </a:cubicBezTo>
                  <a:cubicBezTo>
                    <a:pt x="443358" y="623600"/>
                    <a:pt x="661073" y="376197"/>
                    <a:pt x="665031" y="273278"/>
                  </a:cubicBezTo>
                  <a:cubicBezTo>
                    <a:pt x="668989" y="170359"/>
                    <a:pt x="455233" y="-5792"/>
                    <a:pt x="344397" y="146"/>
                  </a:cubicBezTo>
                  <a:close/>
                </a:path>
              </a:pathLst>
            </a:custGeom>
            <a:solidFill>
              <a:srgbClr val="CC00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61511" name="Rectangle 105"/>
            <p:cNvSpPr>
              <a:spLocks noChangeArrowheads="1"/>
            </p:cNvSpPr>
            <p:nvPr/>
          </p:nvSpPr>
          <p:spPr bwMode="auto">
            <a:xfrm>
              <a:off x="5081650" y="3199533"/>
              <a:ext cx="419100" cy="84147"/>
            </a:xfrm>
            <a:prstGeom prst="rect">
              <a:avLst/>
            </a:prstGeom>
            <a:solidFill>
              <a:srgbClr val="CC00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61485" name="Group 46"/>
          <p:cNvGrpSpPr>
            <a:grpSpLocks noChangeAspect="1"/>
          </p:cNvGrpSpPr>
          <p:nvPr/>
        </p:nvGrpSpPr>
        <p:grpSpPr bwMode="auto">
          <a:xfrm>
            <a:off x="412750" y="998538"/>
            <a:ext cx="1111250" cy="1111250"/>
            <a:chOff x="4320" y="2016"/>
            <a:chExt cx="912" cy="912"/>
          </a:xfrm>
        </p:grpSpPr>
        <p:grpSp>
          <p:nvGrpSpPr>
            <p:cNvPr id="361487" name="Group 47"/>
            <p:cNvGrpSpPr>
              <a:grpSpLocks noChangeAspect="1"/>
            </p:cNvGrpSpPr>
            <p:nvPr/>
          </p:nvGrpSpPr>
          <p:grpSpPr bwMode="auto">
            <a:xfrm>
              <a:off x="4320" y="2016"/>
              <a:ext cx="912" cy="912"/>
              <a:chOff x="2496" y="1104"/>
              <a:chExt cx="912" cy="912"/>
            </a:xfrm>
          </p:grpSpPr>
          <p:grpSp>
            <p:nvGrpSpPr>
              <p:cNvPr id="361494" name="Group 48"/>
              <p:cNvGrpSpPr>
                <a:grpSpLocks noChangeAspect="1"/>
              </p:cNvGrpSpPr>
              <p:nvPr/>
            </p:nvGrpSpPr>
            <p:grpSpPr bwMode="auto">
              <a:xfrm rot="2360341">
                <a:off x="2592" y="1248"/>
                <a:ext cx="680" cy="680"/>
                <a:chOff x="1224" y="1212"/>
                <a:chExt cx="3144" cy="3112"/>
              </a:xfrm>
            </p:grpSpPr>
            <p:sp>
              <p:nvSpPr>
                <p:cNvPr id="361496"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361497"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361498" name="Group 51"/>
                <p:cNvGrpSpPr>
                  <a:grpSpLocks noChangeAspect="1"/>
                </p:cNvGrpSpPr>
                <p:nvPr/>
              </p:nvGrpSpPr>
              <p:grpSpPr bwMode="auto">
                <a:xfrm>
                  <a:off x="1776" y="1212"/>
                  <a:ext cx="1944" cy="2413"/>
                  <a:chOff x="2227" y="1194"/>
                  <a:chExt cx="1944" cy="2413"/>
                </a:xfrm>
              </p:grpSpPr>
              <p:sp>
                <p:nvSpPr>
                  <p:cNvPr id="361499"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1500"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1501" name="Freeform 54"/>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1502" name="Freeform 55"/>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1503"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1504"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61495"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61488" name="Group 59"/>
            <p:cNvGrpSpPr>
              <a:grpSpLocks noChangeAspect="1"/>
            </p:cNvGrpSpPr>
            <p:nvPr/>
          </p:nvGrpSpPr>
          <p:grpSpPr bwMode="auto">
            <a:xfrm>
              <a:off x="4368" y="2112"/>
              <a:ext cx="432" cy="240"/>
              <a:chOff x="-1152" y="3504"/>
              <a:chExt cx="432" cy="240"/>
            </a:xfrm>
          </p:grpSpPr>
          <p:grpSp>
            <p:nvGrpSpPr>
              <p:cNvPr id="361489" name="Group 60"/>
              <p:cNvGrpSpPr>
                <a:grpSpLocks noChangeAspect="1"/>
              </p:cNvGrpSpPr>
              <p:nvPr/>
            </p:nvGrpSpPr>
            <p:grpSpPr bwMode="auto">
              <a:xfrm>
                <a:off x="-1075" y="3504"/>
                <a:ext cx="256" cy="210"/>
                <a:chOff x="1728" y="2064"/>
                <a:chExt cx="768" cy="672"/>
              </a:xfrm>
            </p:grpSpPr>
            <p:sp>
              <p:nvSpPr>
                <p:cNvPr id="361492"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361493"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61490"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1491"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61486" name="Rectangle 2"/>
          <p:cNvSpPr>
            <a:spLocks noChangeArrowheads="1"/>
          </p:cNvSpPr>
          <p:nvPr/>
        </p:nvSpPr>
        <p:spPr bwMode="auto">
          <a:xfrm>
            <a:off x="2867025" y="5008563"/>
            <a:ext cx="132238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rPr>
              <a:t>(s</a:t>
            </a:r>
            <a:r>
              <a:rPr lang="en-US" altLang="en-US" sz="3000" baseline="-25000">
                <a:solidFill>
                  <a:schemeClr val="accent1"/>
                </a:solidFill>
              </a:rPr>
              <a:t>t </a:t>
            </a:r>
            <a:r>
              <a:rPr lang="en-US" altLang="en-US" sz="3000">
                <a:solidFill>
                  <a:schemeClr val="accent1"/>
                </a:solidFill>
              </a:rPr>
              <a:t>+ </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1+#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1+#ppt_w/2"/>
                                          </p:val>
                                        </p:tav>
                                        <p:tav tm="100000">
                                          <p:val>
                                            <p:strVal val="#ppt_x"/>
                                          </p:val>
                                        </p:tav>
                                      </p:tavLst>
                                    </p:anim>
                                    <p:anim calcmode="lin" valueType="num">
                                      <p:cBhvr additive="base">
                                        <p:cTn id="1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1+#ppt_w/2"/>
                                          </p:val>
                                        </p:tav>
                                        <p:tav tm="100000">
                                          <p:val>
                                            <p:strVal val="#ppt_x"/>
                                          </p:val>
                                        </p:tav>
                                      </p:tavLst>
                                    </p:anim>
                                    <p:anim calcmode="lin" valueType="num">
                                      <p:cBhvr additive="base">
                                        <p:cTn id="2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98"/>
                                        </p:tgtEl>
                                        <p:attrNameLst>
                                          <p:attrName>style.visibility</p:attrName>
                                        </p:attrNameLst>
                                      </p:cBhvr>
                                      <p:to>
                                        <p:strVal val="visible"/>
                                      </p:to>
                                    </p:set>
                                    <p:anim calcmode="lin" valueType="num">
                                      <p:cBhvr additive="base">
                                        <p:cTn id="25" dur="500" fill="hold"/>
                                        <p:tgtEl>
                                          <p:spTgt spid="98"/>
                                        </p:tgtEl>
                                        <p:attrNameLst>
                                          <p:attrName>ppt_x</p:attrName>
                                        </p:attrNameLst>
                                      </p:cBhvr>
                                      <p:tavLst>
                                        <p:tav tm="0">
                                          <p:val>
                                            <p:strVal val="1+#ppt_w/2"/>
                                          </p:val>
                                        </p:tav>
                                        <p:tav tm="100000">
                                          <p:val>
                                            <p:strVal val="#ppt_x"/>
                                          </p:val>
                                        </p:tav>
                                      </p:tavLst>
                                    </p:anim>
                                    <p:anim calcmode="lin" valueType="num">
                                      <p:cBhvr additive="base">
                                        <p:cTn id="26" dur="500" fill="hold"/>
                                        <p:tgtEl>
                                          <p:spTgt spid="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ChangeArrowheads="1"/>
          </p:cNvSpPr>
          <p:nvPr/>
        </p:nvSpPr>
        <p:spPr bwMode="auto">
          <a:xfrm>
            <a:off x="1708150" y="0"/>
            <a:ext cx="57562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dirty="0">
                <a:solidFill>
                  <a:schemeClr val="tx2"/>
                </a:solidFill>
              </a:rPr>
              <a:t>Designing an Algorithm </a:t>
            </a:r>
          </a:p>
        </p:txBody>
      </p:sp>
      <p:graphicFrame>
        <p:nvGraphicFramePr>
          <p:cNvPr id="280579" name="Group 3"/>
          <p:cNvGraphicFramePr>
            <a:graphicFrameLocks noGrp="1"/>
          </p:cNvGraphicFramePr>
          <p:nvPr/>
        </p:nvGraphicFramePr>
        <p:xfrm>
          <a:off x="152400" y="762000"/>
          <a:ext cx="8839200" cy="5943600"/>
        </p:xfrm>
        <a:graphic>
          <a:graphicData uri="http://schemas.openxmlformats.org/drawingml/2006/table">
            <a:tbl>
              <a:tblPr/>
              <a:tblGrid>
                <a:gridCol w="2946400">
                  <a:extLst>
                    <a:ext uri="{9D8B030D-6E8A-4147-A177-3AD203B41FA5}">
                      <a16:colId xmlns:a16="http://schemas.microsoft.com/office/drawing/2014/main" val="20000"/>
                    </a:ext>
                  </a:extLst>
                </a:gridCol>
                <a:gridCol w="2946400">
                  <a:extLst>
                    <a:ext uri="{9D8B030D-6E8A-4147-A177-3AD203B41FA5}">
                      <a16:colId xmlns:a16="http://schemas.microsoft.com/office/drawing/2014/main" val="20001"/>
                    </a:ext>
                  </a:extLst>
                </a:gridCol>
                <a:gridCol w="2946400">
                  <a:extLst>
                    <a:ext uri="{9D8B030D-6E8A-4147-A177-3AD203B41FA5}">
                      <a16:colId xmlns:a16="http://schemas.microsoft.com/office/drawing/2014/main" val="20002"/>
                    </a:ext>
                  </a:extLst>
                </a:gridCol>
              </a:tblGrid>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smtClean="0">
                          <a:ln>
                            <a:noFill/>
                          </a:ln>
                          <a:solidFill>
                            <a:schemeClr val="tx1"/>
                          </a:solidFill>
                          <a:effectLst/>
                          <a:latin typeface="Times New Roman" pitchFamily="18" charset="0"/>
                        </a:rPr>
                        <a:t>Define Problem</a:t>
                      </a:r>
                      <a:endParaRPr kumimoji="0" lang="en-CA" sz="26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Define Loop Invariants</a:t>
                      </a:r>
                      <a:endParaRPr kumimoji="0" lang="en-CA" sz="2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Measure of Progres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Step</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Exit Condition</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Maintain Loop Inv</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Make Progress</a:t>
                      </a:r>
                      <a:endParaRPr kumimoji="0" lang="en-CA" sz="24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Initial Condition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Ending</a:t>
                      </a:r>
                      <a:endParaRPr kumimoji="0" lang="en-CA" sz="24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362517" name="Group 21"/>
          <p:cNvGrpSpPr>
            <a:grpSpLocks noChangeAspect="1"/>
          </p:cNvGrpSpPr>
          <p:nvPr/>
        </p:nvGrpSpPr>
        <p:grpSpPr bwMode="auto">
          <a:xfrm>
            <a:off x="4648200" y="5232400"/>
            <a:ext cx="1166813" cy="1168400"/>
            <a:chOff x="3408" y="1200"/>
            <a:chExt cx="907" cy="907"/>
          </a:xfrm>
        </p:grpSpPr>
        <p:grpSp>
          <p:nvGrpSpPr>
            <p:cNvPr id="362725" name="Group 22"/>
            <p:cNvGrpSpPr>
              <a:grpSpLocks noChangeAspect="1"/>
            </p:cNvGrpSpPr>
            <p:nvPr/>
          </p:nvGrpSpPr>
          <p:grpSpPr bwMode="auto">
            <a:xfrm>
              <a:off x="3533" y="1582"/>
              <a:ext cx="256" cy="210"/>
              <a:chOff x="1728" y="2064"/>
              <a:chExt cx="768" cy="672"/>
            </a:xfrm>
          </p:grpSpPr>
          <p:sp>
            <p:nvSpPr>
              <p:cNvPr id="362731" name="AutoShape 23"/>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2400" i="0" baseline="-8000">
                  <a:solidFill>
                    <a:schemeClr val="bg2"/>
                  </a:solidFill>
                </a:endParaRPr>
              </a:p>
            </p:txBody>
          </p:sp>
          <p:sp>
            <p:nvSpPr>
              <p:cNvPr id="362732" name="Line 24"/>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362726" name="Picture 2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88" y="1488"/>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62727" name="Object 26"/>
            <p:cNvGraphicFramePr>
              <a:graphicFrameLocks noChangeAspect="1"/>
            </p:cNvGraphicFramePr>
            <p:nvPr/>
          </p:nvGraphicFramePr>
          <p:xfrm>
            <a:off x="3504" y="1584"/>
            <a:ext cx="336" cy="174"/>
          </p:xfrm>
          <a:graphic>
            <a:graphicData uri="http://schemas.openxmlformats.org/presentationml/2006/ole">
              <mc:AlternateContent xmlns:mc="http://schemas.openxmlformats.org/markup-compatibility/2006">
                <mc:Choice xmlns:v="urn:schemas-microsoft-com:vml" Requires="v">
                  <p:oleObj spid="_x0000_s362763" name="Equation" r:id="rId5" imgW="342603" imgH="177646" progId="Equation.3">
                    <p:embed/>
                  </p:oleObj>
                </mc:Choice>
                <mc:Fallback>
                  <p:oleObj name="Equation" r:id="rId5" imgW="342603" imgH="177646"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4" y="1584"/>
                          <a:ext cx="336"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2728" name="Group 27"/>
            <p:cNvGrpSpPr>
              <a:grpSpLocks noChangeAspect="1"/>
            </p:cNvGrpSpPr>
            <p:nvPr/>
          </p:nvGrpSpPr>
          <p:grpSpPr bwMode="auto">
            <a:xfrm>
              <a:off x="3408" y="1200"/>
              <a:ext cx="907" cy="907"/>
              <a:chOff x="4704" y="3120"/>
              <a:chExt cx="907" cy="907"/>
            </a:xfrm>
          </p:grpSpPr>
          <p:sp>
            <p:nvSpPr>
              <p:cNvPr id="362729" name="Oval 28"/>
              <p:cNvSpPr>
                <a:spLocks noChangeAspect="1" noChangeArrowheads="1"/>
              </p:cNvSpPr>
              <p:nvPr/>
            </p:nvSpPr>
            <p:spPr bwMode="auto">
              <a:xfrm>
                <a:off x="4704" y="3120"/>
                <a:ext cx="907" cy="907"/>
              </a:xfrm>
              <a:prstGeom prst="ellipse">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62730" name="Line 29"/>
              <p:cNvSpPr>
                <a:spLocks noChangeAspect="1" noChangeShapeType="1"/>
              </p:cNvSpPr>
              <p:nvPr/>
            </p:nvSpPr>
            <p:spPr bwMode="auto">
              <a:xfrm flipV="1">
                <a:off x="4896" y="3216"/>
                <a:ext cx="528" cy="720"/>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362518" name="Group 30"/>
          <p:cNvGrpSpPr>
            <a:grpSpLocks noChangeAspect="1"/>
          </p:cNvGrpSpPr>
          <p:nvPr/>
        </p:nvGrpSpPr>
        <p:grpSpPr bwMode="auto">
          <a:xfrm>
            <a:off x="3276600" y="5257800"/>
            <a:ext cx="1169988" cy="1169988"/>
            <a:chOff x="3077" y="2352"/>
            <a:chExt cx="907" cy="907"/>
          </a:xfrm>
        </p:grpSpPr>
        <p:grpSp>
          <p:nvGrpSpPr>
            <p:cNvPr id="362714" name="Group 31"/>
            <p:cNvGrpSpPr>
              <a:grpSpLocks noChangeAspect="1"/>
            </p:cNvGrpSpPr>
            <p:nvPr/>
          </p:nvGrpSpPr>
          <p:grpSpPr bwMode="auto">
            <a:xfrm>
              <a:off x="3077" y="2352"/>
              <a:ext cx="907" cy="907"/>
              <a:chOff x="2976" y="2352"/>
              <a:chExt cx="907" cy="907"/>
            </a:xfrm>
          </p:grpSpPr>
          <p:sp>
            <p:nvSpPr>
              <p:cNvPr id="362722" name="Freeform 32"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362723" name="Oval 33"/>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362724" name="Picture 3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62715" name="Group 35"/>
            <p:cNvGrpSpPr>
              <a:grpSpLocks noChangeAspect="1"/>
            </p:cNvGrpSpPr>
            <p:nvPr/>
          </p:nvGrpSpPr>
          <p:grpSpPr bwMode="auto">
            <a:xfrm rot="2360341">
              <a:off x="3360" y="2401"/>
              <a:ext cx="421" cy="527"/>
              <a:chOff x="2227" y="1194"/>
              <a:chExt cx="1944" cy="2413"/>
            </a:xfrm>
          </p:grpSpPr>
          <p:sp>
            <p:nvSpPr>
              <p:cNvPr id="362716" name="Freeform 36"/>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2717" name="Freeform 37"/>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2718" name="Freeform 38"/>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2719" name="Freeform 39"/>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2720" name="Freeform 40"/>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2721" name="Freeform 41"/>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362519" name="Picture 4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flipH="1">
            <a:off x="1993900" y="1592263"/>
            <a:ext cx="56832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2520" name="Picture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1447800"/>
            <a:ext cx="469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2521" name="Freeform 44"/>
          <p:cNvSpPr>
            <a:spLocks/>
          </p:cNvSpPr>
          <p:nvPr/>
        </p:nvSpPr>
        <p:spPr bwMode="auto">
          <a:xfrm>
            <a:off x="914400" y="2133600"/>
            <a:ext cx="1371600" cy="165100"/>
          </a:xfrm>
          <a:custGeom>
            <a:avLst/>
            <a:gdLst>
              <a:gd name="T0" fmla="*/ 0 w 864"/>
              <a:gd name="T1" fmla="*/ 2147483647 h 104"/>
              <a:gd name="T2" fmla="*/ 2147483647 w 864"/>
              <a:gd name="T3" fmla="*/ 2147483647 h 104"/>
              <a:gd name="T4" fmla="*/ 2147483647 w 864"/>
              <a:gd name="T5" fmla="*/ 0 h 104"/>
              <a:gd name="T6" fmla="*/ 2147483647 w 864"/>
              <a:gd name="T7" fmla="*/ 2147483647 h 104"/>
              <a:gd name="T8" fmla="*/ 2147483647 w 864"/>
              <a:gd name="T9" fmla="*/ 0 h 104"/>
              <a:gd name="T10" fmla="*/ 0 60000 65536"/>
              <a:gd name="T11" fmla="*/ 0 60000 65536"/>
              <a:gd name="T12" fmla="*/ 0 60000 65536"/>
              <a:gd name="T13" fmla="*/ 0 60000 65536"/>
              <a:gd name="T14" fmla="*/ 0 60000 65536"/>
              <a:gd name="T15" fmla="*/ 0 w 864"/>
              <a:gd name="T16" fmla="*/ 0 h 104"/>
              <a:gd name="T17" fmla="*/ 864 w 864"/>
              <a:gd name="T18" fmla="*/ 104 h 104"/>
            </a:gdLst>
            <a:ahLst/>
            <a:cxnLst>
              <a:cxn ang="T10">
                <a:pos x="T0" y="T1"/>
              </a:cxn>
              <a:cxn ang="T11">
                <a:pos x="T2" y="T3"/>
              </a:cxn>
              <a:cxn ang="T12">
                <a:pos x="T4" y="T5"/>
              </a:cxn>
              <a:cxn ang="T13">
                <a:pos x="T6" y="T7"/>
              </a:cxn>
              <a:cxn ang="T14">
                <a:pos x="T8" y="T9"/>
              </a:cxn>
            </a:cxnLst>
            <a:rect l="T15" t="T16" r="T17" b="T18"/>
            <a:pathLst>
              <a:path w="864" h="104">
                <a:moveTo>
                  <a:pt x="0" y="48"/>
                </a:moveTo>
                <a:cubicBezTo>
                  <a:pt x="80" y="76"/>
                  <a:pt x="160" y="104"/>
                  <a:pt x="240" y="96"/>
                </a:cubicBezTo>
                <a:cubicBezTo>
                  <a:pt x="320" y="88"/>
                  <a:pt x="392" y="0"/>
                  <a:pt x="480" y="0"/>
                </a:cubicBezTo>
                <a:cubicBezTo>
                  <a:pt x="568" y="0"/>
                  <a:pt x="704" y="96"/>
                  <a:pt x="768" y="96"/>
                </a:cubicBezTo>
                <a:cubicBezTo>
                  <a:pt x="832" y="96"/>
                  <a:pt x="848" y="48"/>
                  <a:pt x="864" y="0"/>
                </a:cubicBezTo>
              </a:path>
            </a:pathLst>
          </a:cu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62522" name="Group 45"/>
          <p:cNvGrpSpPr>
            <a:grpSpLocks/>
          </p:cNvGrpSpPr>
          <p:nvPr/>
        </p:nvGrpSpPr>
        <p:grpSpPr bwMode="auto">
          <a:xfrm>
            <a:off x="3733800" y="1676400"/>
            <a:ext cx="1676400" cy="914400"/>
            <a:chOff x="3456" y="2677"/>
            <a:chExt cx="773" cy="390"/>
          </a:xfrm>
        </p:grpSpPr>
        <p:sp>
          <p:nvSpPr>
            <p:cNvPr id="362712" name="Freeform 46" descr="Green marble"/>
            <p:cNvSpPr>
              <a:spLocks noChangeAspect="1"/>
            </p:cNvSpPr>
            <p:nvPr/>
          </p:nvSpPr>
          <p:spPr bwMode="auto">
            <a:xfrm rot="2360341">
              <a:off x="3456" y="2677"/>
              <a:ext cx="493" cy="39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362713" name="Freeform 47" descr="Green marble"/>
            <p:cNvSpPr>
              <a:spLocks noChangeAspect="1"/>
            </p:cNvSpPr>
            <p:nvPr/>
          </p:nvSpPr>
          <p:spPr bwMode="auto">
            <a:xfrm rot="2360341">
              <a:off x="3945" y="2719"/>
              <a:ext cx="284" cy="283"/>
            </a:xfrm>
            <a:custGeom>
              <a:avLst/>
              <a:gdLst>
                <a:gd name="T0" fmla="*/ 0 w 1312"/>
                <a:gd name="T1" fmla="*/ 0 h 1296"/>
                <a:gd name="T2" fmla="*/ 0 w 1312"/>
                <a:gd name="T3" fmla="*/ 0 h 1296"/>
                <a:gd name="T4" fmla="*/ 0 w 1312"/>
                <a:gd name="T5" fmla="*/ 0 h 1296"/>
                <a:gd name="T6" fmla="*/ 0 w 1312"/>
                <a:gd name="T7" fmla="*/ 0 h 1296"/>
                <a:gd name="T8" fmla="*/ 0 w 1312"/>
                <a:gd name="T9" fmla="*/ 0 h 1296"/>
                <a:gd name="T10" fmla="*/ 0 w 1312"/>
                <a:gd name="T11" fmla="*/ 0 h 1296"/>
                <a:gd name="T12" fmla="*/ 0 w 1312"/>
                <a:gd name="T13" fmla="*/ 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grpSp>
        <p:nvGrpSpPr>
          <p:cNvPr id="362523" name="Group 48"/>
          <p:cNvGrpSpPr>
            <a:grpSpLocks/>
          </p:cNvGrpSpPr>
          <p:nvPr/>
        </p:nvGrpSpPr>
        <p:grpSpPr bwMode="auto">
          <a:xfrm>
            <a:off x="7010400" y="1524000"/>
            <a:ext cx="1219200" cy="1066800"/>
            <a:chOff x="1584" y="2256"/>
            <a:chExt cx="768" cy="672"/>
          </a:xfrm>
        </p:grpSpPr>
        <p:sp>
          <p:nvSpPr>
            <p:cNvPr id="362710" name="AutoShape 49"/>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dirty="0">
                  <a:solidFill>
                    <a:schemeClr val="bg2"/>
                  </a:solidFill>
                </a:rPr>
                <a:t>79 km </a:t>
              </a:r>
            </a:p>
          </p:txBody>
        </p:sp>
        <p:sp>
          <p:nvSpPr>
            <p:cNvPr id="362711" name="Line 50"/>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62524" name="Group 51"/>
          <p:cNvGrpSpPr>
            <a:grpSpLocks noChangeAspect="1"/>
          </p:cNvGrpSpPr>
          <p:nvPr/>
        </p:nvGrpSpPr>
        <p:grpSpPr bwMode="auto">
          <a:xfrm>
            <a:off x="7620000" y="5181600"/>
            <a:ext cx="1119188" cy="1169988"/>
            <a:chOff x="4641" y="2352"/>
            <a:chExt cx="735" cy="768"/>
          </a:xfrm>
        </p:grpSpPr>
        <p:sp>
          <p:nvSpPr>
            <p:cNvPr id="362697" name="Freeform 52"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nvGrpSpPr>
            <p:cNvPr id="362698" name="Group 53"/>
            <p:cNvGrpSpPr>
              <a:grpSpLocks noChangeAspect="1"/>
            </p:cNvGrpSpPr>
            <p:nvPr/>
          </p:nvGrpSpPr>
          <p:grpSpPr bwMode="auto">
            <a:xfrm>
              <a:off x="4703" y="2655"/>
              <a:ext cx="208" cy="170"/>
              <a:chOff x="1728" y="2064"/>
              <a:chExt cx="768" cy="672"/>
            </a:xfrm>
          </p:grpSpPr>
          <p:sp>
            <p:nvSpPr>
              <p:cNvPr id="362708" name="AutoShape 5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362709" name="Line 5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62699" name="Oval 56"/>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362700" name="Picture 5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2701" name="Group 58"/>
            <p:cNvGrpSpPr>
              <a:grpSpLocks noChangeAspect="1"/>
            </p:cNvGrpSpPr>
            <p:nvPr/>
          </p:nvGrpSpPr>
          <p:grpSpPr bwMode="auto">
            <a:xfrm rot="2360341">
              <a:off x="4794" y="2352"/>
              <a:ext cx="342" cy="428"/>
              <a:chOff x="2227" y="1194"/>
              <a:chExt cx="1944" cy="2413"/>
            </a:xfrm>
          </p:grpSpPr>
          <p:sp>
            <p:nvSpPr>
              <p:cNvPr id="362702" name="Freeform 59"/>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2703" name="Freeform 60"/>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2704" name="Freeform 61"/>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2705" name="Freeform 62"/>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2706" name="Freeform 63"/>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2707" name="Freeform 64"/>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362525" name="Group 65"/>
          <p:cNvGrpSpPr>
            <a:grpSpLocks/>
          </p:cNvGrpSpPr>
          <p:nvPr/>
        </p:nvGrpSpPr>
        <p:grpSpPr bwMode="auto">
          <a:xfrm>
            <a:off x="846138" y="3200400"/>
            <a:ext cx="1439862" cy="1439863"/>
            <a:chOff x="1829" y="3170"/>
            <a:chExt cx="907" cy="907"/>
          </a:xfrm>
        </p:grpSpPr>
        <p:sp>
          <p:nvSpPr>
            <p:cNvPr id="362578" name="Oval 66" descr="Green marble"/>
            <p:cNvSpPr>
              <a:spLocks noChangeAspect="1" noChangeArrowheads="1"/>
            </p:cNvSpPr>
            <p:nvPr/>
          </p:nvSpPr>
          <p:spPr bwMode="auto">
            <a:xfrm>
              <a:off x="1829" y="3170"/>
              <a:ext cx="907" cy="907"/>
            </a:xfrm>
            <a:prstGeom prst="ellipse">
              <a:avLst/>
            </a:prstGeom>
            <a:blipFill dpi="0" rotWithShape="0">
              <a:blip r:embed="rId7"/>
              <a:srcRect/>
              <a:tile tx="0" ty="0" sx="100000" sy="100000" flip="none" algn="tl"/>
            </a:blipFill>
            <a:ln w="63500">
              <a:solidFill>
                <a:srgbClr val="339966"/>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362579" name="Group 67"/>
            <p:cNvGrpSpPr>
              <a:grpSpLocks noChangeAspect="1"/>
            </p:cNvGrpSpPr>
            <p:nvPr/>
          </p:nvGrpSpPr>
          <p:grpSpPr bwMode="auto">
            <a:xfrm rot="-4017361">
              <a:off x="2175" y="3875"/>
              <a:ext cx="138" cy="156"/>
              <a:chOff x="1584" y="3072"/>
              <a:chExt cx="816" cy="961"/>
            </a:xfrm>
          </p:grpSpPr>
          <p:grpSp>
            <p:nvGrpSpPr>
              <p:cNvPr id="362689" name="Group 68"/>
              <p:cNvGrpSpPr>
                <a:grpSpLocks noChangeAspect="1"/>
              </p:cNvGrpSpPr>
              <p:nvPr/>
            </p:nvGrpSpPr>
            <p:grpSpPr bwMode="auto">
              <a:xfrm rot="-1717408">
                <a:off x="1584" y="3072"/>
                <a:ext cx="744" cy="912"/>
                <a:chOff x="2448" y="2064"/>
                <a:chExt cx="744" cy="912"/>
              </a:xfrm>
            </p:grpSpPr>
            <p:sp>
              <p:nvSpPr>
                <p:cNvPr id="362691" name="Freeform 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92" name="Freeform 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93" name="Freeform 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94" name="Freeform 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95" name="Freeform 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96" name="Freeform 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62690" name="Line 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62580" name="Group 76"/>
            <p:cNvGrpSpPr>
              <a:grpSpLocks noChangeAspect="1"/>
            </p:cNvGrpSpPr>
            <p:nvPr/>
          </p:nvGrpSpPr>
          <p:grpSpPr bwMode="auto">
            <a:xfrm rot="325367" flipH="1">
              <a:off x="2580" y="3601"/>
              <a:ext cx="141" cy="153"/>
              <a:chOff x="1584" y="3072"/>
              <a:chExt cx="816" cy="961"/>
            </a:xfrm>
          </p:grpSpPr>
          <p:grpSp>
            <p:nvGrpSpPr>
              <p:cNvPr id="362681" name="Group 77"/>
              <p:cNvGrpSpPr>
                <a:grpSpLocks noChangeAspect="1"/>
              </p:cNvGrpSpPr>
              <p:nvPr/>
            </p:nvGrpSpPr>
            <p:grpSpPr bwMode="auto">
              <a:xfrm rot="-1717408">
                <a:off x="1584" y="3072"/>
                <a:ext cx="744" cy="912"/>
                <a:chOff x="2448" y="2064"/>
                <a:chExt cx="744" cy="912"/>
              </a:xfrm>
            </p:grpSpPr>
            <p:sp>
              <p:nvSpPr>
                <p:cNvPr id="362683" name="Freeform 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84" name="Freeform 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85" name="Freeform 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86" name="Freeform 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87" name="Freeform 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88" name="Freeform 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62682" name="Line 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pic>
          <p:nvPicPr>
            <p:cNvPr id="362581" name="Picture 8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267" y="3416"/>
              <a:ext cx="28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grpSp>
          <p:nvGrpSpPr>
            <p:cNvPr id="362582" name="Group 86"/>
            <p:cNvGrpSpPr>
              <a:grpSpLocks noChangeAspect="1"/>
            </p:cNvGrpSpPr>
            <p:nvPr/>
          </p:nvGrpSpPr>
          <p:grpSpPr bwMode="auto">
            <a:xfrm rot="1710829">
              <a:off x="1908" y="3431"/>
              <a:ext cx="141" cy="154"/>
              <a:chOff x="1584" y="3072"/>
              <a:chExt cx="816" cy="961"/>
            </a:xfrm>
          </p:grpSpPr>
          <p:grpSp>
            <p:nvGrpSpPr>
              <p:cNvPr id="362673" name="Group 87"/>
              <p:cNvGrpSpPr>
                <a:grpSpLocks noChangeAspect="1"/>
              </p:cNvGrpSpPr>
              <p:nvPr/>
            </p:nvGrpSpPr>
            <p:grpSpPr bwMode="auto">
              <a:xfrm rot="-1717408">
                <a:off x="1584" y="3072"/>
                <a:ext cx="744" cy="912"/>
                <a:chOff x="2448" y="2064"/>
                <a:chExt cx="744" cy="912"/>
              </a:xfrm>
            </p:grpSpPr>
            <p:sp>
              <p:nvSpPr>
                <p:cNvPr id="362675" name="Freeform 8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76" name="Freeform 8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77" name="Freeform 9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78" name="Freeform 9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79" name="Freeform 9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80" name="Freeform 9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62674" name="Line 9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62583" name="Group 95"/>
            <p:cNvGrpSpPr>
              <a:grpSpLocks noChangeAspect="1"/>
            </p:cNvGrpSpPr>
            <p:nvPr/>
          </p:nvGrpSpPr>
          <p:grpSpPr bwMode="auto">
            <a:xfrm rot="4130845" flipH="1">
              <a:off x="2370" y="3699"/>
              <a:ext cx="138" cy="156"/>
              <a:chOff x="1584" y="3072"/>
              <a:chExt cx="816" cy="961"/>
            </a:xfrm>
          </p:grpSpPr>
          <p:grpSp>
            <p:nvGrpSpPr>
              <p:cNvPr id="362665" name="Group 96"/>
              <p:cNvGrpSpPr>
                <a:grpSpLocks noChangeAspect="1"/>
              </p:cNvGrpSpPr>
              <p:nvPr/>
            </p:nvGrpSpPr>
            <p:grpSpPr bwMode="auto">
              <a:xfrm rot="-1717408">
                <a:off x="1584" y="3072"/>
                <a:ext cx="744" cy="912"/>
                <a:chOff x="2448" y="2064"/>
                <a:chExt cx="744" cy="912"/>
              </a:xfrm>
            </p:grpSpPr>
            <p:sp>
              <p:nvSpPr>
                <p:cNvPr id="362667" name="Freeform 97"/>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68" name="Freeform 98"/>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69" name="Freeform 99"/>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70" name="Freeform 100"/>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71" name="Freeform 101"/>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72" name="Freeform 102"/>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62666" name="Line 103"/>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62584" name="Group 104"/>
            <p:cNvGrpSpPr>
              <a:grpSpLocks noChangeAspect="1"/>
            </p:cNvGrpSpPr>
            <p:nvPr/>
          </p:nvGrpSpPr>
          <p:grpSpPr bwMode="auto">
            <a:xfrm rot="-1335947">
              <a:off x="1986" y="3754"/>
              <a:ext cx="140" cy="154"/>
              <a:chOff x="1584" y="3072"/>
              <a:chExt cx="816" cy="961"/>
            </a:xfrm>
          </p:grpSpPr>
          <p:grpSp>
            <p:nvGrpSpPr>
              <p:cNvPr id="362657" name="Group 105"/>
              <p:cNvGrpSpPr>
                <a:grpSpLocks noChangeAspect="1"/>
              </p:cNvGrpSpPr>
              <p:nvPr/>
            </p:nvGrpSpPr>
            <p:grpSpPr bwMode="auto">
              <a:xfrm rot="-1717408">
                <a:off x="1584" y="3072"/>
                <a:ext cx="744" cy="912"/>
                <a:chOff x="2448" y="2064"/>
                <a:chExt cx="744" cy="912"/>
              </a:xfrm>
            </p:grpSpPr>
            <p:sp>
              <p:nvSpPr>
                <p:cNvPr id="362659" name="Freeform 10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60" name="Freeform 10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61" name="Freeform 10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62" name="Freeform 10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63" name="Freeform 11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64" name="Freeform 11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62658" name="Line 11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62585" name="Group 113"/>
            <p:cNvGrpSpPr>
              <a:grpSpLocks noChangeAspect="1"/>
            </p:cNvGrpSpPr>
            <p:nvPr/>
          </p:nvGrpSpPr>
          <p:grpSpPr bwMode="auto">
            <a:xfrm rot="-1480534">
              <a:off x="2158" y="3677"/>
              <a:ext cx="141" cy="154"/>
              <a:chOff x="1584" y="3072"/>
              <a:chExt cx="816" cy="961"/>
            </a:xfrm>
          </p:grpSpPr>
          <p:grpSp>
            <p:nvGrpSpPr>
              <p:cNvPr id="362649" name="Group 114"/>
              <p:cNvGrpSpPr>
                <a:grpSpLocks noChangeAspect="1"/>
              </p:cNvGrpSpPr>
              <p:nvPr/>
            </p:nvGrpSpPr>
            <p:grpSpPr bwMode="auto">
              <a:xfrm rot="-1717408">
                <a:off x="1584" y="3072"/>
                <a:ext cx="744" cy="912"/>
                <a:chOff x="2448" y="2064"/>
                <a:chExt cx="744" cy="912"/>
              </a:xfrm>
            </p:grpSpPr>
            <p:sp>
              <p:nvSpPr>
                <p:cNvPr id="362651" name="Freeform 11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52" name="Freeform 11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53" name="Freeform 11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54" name="Freeform 11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55" name="Freeform 11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56" name="Freeform 12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62650" name="Line 12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62586" name="Group 122"/>
            <p:cNvGrpSpPr>
              <a:grpSpLocks noChangeAspect="1"/>
            </p:cNvGrpSpPr>
            <p:nvPr/>
          </p:nvGrpSpPr>
          <p:grpSpPr bwMode="auto">
            <a:xfrm rot="19336688" flipH="1">
              <a:off x="2487" y="3339"/>
              <a:ext cx="140" cy="154"/>
              <a:chOff x="1584" y="3072"/>
              <a:chExt cx="816" cy="961"/>
            </a:xfrm>
          </p:grpSpPr>
          <p:grpSp>
            <p:nvGrpSpPr>
              <p:cNvPr id="362641" name="Group 123"/>
              <p:cNvGrpSpPr>
                <a:grpSpLocks noChangeAspect="1"/>
              </p:cNvGrpSpPr>
              <p:nvPr/>
            </p:nvGrpSpPr>
            <p:grpSpPr bwMode="auto">
              <a:xfrm rot="-1717408">
                <a:off x="1584" y="3072"/>
                <a:ext cx="744" cy="912"/>
                <a:chOff x="2448" y="2064"/>
                <a:chExt cx="744" cy="912"/>
              </a:xfrm>
            </p:grpSpPr>
            <p:sp>
              <p:nvSpPr>
                <p:cNvPr id="362643" name="Freeform 12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44" name="Freeform 12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45" name="Freeform 12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46" name="Freeform 12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47" name="Freeform 12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48" name="Freeform 12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62642" name="Line 13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62587" name="Group 131"/>
            <p:cNvGrpSpPr>
              <a:grpSpLocks noChangeAspect="1"/>
            </p:cNvGrpSpPr>
            <p:nvPr/>
          </p:nvGrpSpPr>
          <p:grpSpPr bwMode="auto">
            <a:xfrm rot="2850186">
              <a:off x="2041" y="3223"/>
              <a:ext cx="139" cy="156"/>
              <a:chOff x="1584" y="3072"/>
              <a:chExt cx="816" cy="961"/>
            </a:xfrm>
          </p:grpSpPr>
          <p:grpSp>
            <p:nvGrpSpPr>
              <p:cNvPr id="362633" name="Group 132"/>
              <p:cNvGrpSpPr>
                <a:grpSpLocks noChangeAspect="1"/>
              </p:cNvGrpSpPr>
              <p:nvPr/>
            </p:nvGrpSpPr>
            <p:grpSpPr bwMode="auto">
              <a:xfrm rot="-1717408">
                <a:off x="1584" y="3072"/>
                <a:ext cx="744" cy="912"/>
                <a:chOff x="2448" y="2064"/>
                <a:chExt cx="744" cy="912"/>
              </a:xfrm>
            </p:grpSpPr>
            <p:sp>
              <p:nvSpPr>
                <p:cNvPr id="362635" name="Freeform 133"/>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36" name="Freeform 134"/>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37" name="Freeform 135"/>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38" name="Freeform 136"/>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39" name="Freeform 137"/>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40" name="Freeform 138"/>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62634" name="Line 139"/>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62588" name="Group 140"/>
            <p:cNvGrpSpPr>
              <a:grpSpLocks noChangeAspect="1"/>
            </p:cNvGrpSpPr>
            <p:nvPr/>
          </p:nvGrpSpPr>
          <p:grpSpPr bwMode="auto">
            <a:xfrm rot="5158859">
              <a:off x="2276" y="3253"/>
              <a:ext cx="139" cy="157"/>
              <a:chOff x="1584" y="3072"/>
              <a:chExt cx="816" cy="961"/>
            </a:xfrm>
          </p:grpSpPr>
          <p:grpSp>
            <p:nvGrpSpPr>
              <p:cNvPr id="362625" name="Group 141"/>
              <p:cNvGrpSpPr>
                <a:grpSpLocks noChangeAspect="1"/>
              </p:cNvGrpSpPr>
              <p:nvPr/>
            </p:nvGrpSpPr>
            <p:grpSpPr bwMode="auto">
              <a:xfrm rot="-1717408">
                <a:off x="1584" y="3072"/>
                <a:ext cx="744" cy="912"/>
                <a:chOff x="2448" y="2064"/>
                <a:chExt cx="744" cy="912"/>
              </a:xfrm>
            </p:grpSpPr>
            <p:sp>
              <p:nvSpPr>
                <p:cNvPr id="362627" name="Freeform 142"/>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28" name="Freeform 143"/>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29" name="Freeform 144"/>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30" name="Freeform 145"/>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31" name="Freeform 146"/>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32" name="Freeform 147"/>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62626" name="Line 148"/>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62589" name="Group 149"/>
            <p:cNvGrpSpPr>
              <a:grpSpLocks noChangeAspect="1"/>
            </p:cNvGrpSpPr>
            <p:nvPr/>
          </p:nvGrpSpPr>
          <p:grpSpPr bwMode="auto">
            <a:xfrm rot="1981365">
              <a:off x="2095" y="3385"/>
              <a:ext cx="141" cy="153"/>
              <a:chOff x="1584" y="3072"/>
              <a:chExt cx="816" cy="961"/>
            </a:xfrm>
          </p:grpSpPr>
          <p:grpSp>
            <p:nvGrpSpPr>
              <p:cNvPr id="362617" name="Group 150"/>
              <p:cNvGrpSpPr>
                <a:grpSpLocks noChangeAspect="1"/>
              </p:cNvGrpSpPr>
              <p:nvPr/>
            </p:nvGrpSpPr>
            <p:grpSpPr bwMode="auto">
              <a:xfrm rot="-1717408">
                <a:off x="1584" y="3072"/>
                <a:ext cx="744" cy="912"/>
                <a:chOff x="2448" y="2064"/>
                <a:chExt cx="744" cy="912"/>
              </a:xfrm>
            </p:grpSpPr>
            <p:sp>
              <p:nvSpPr>
                <p:cNvPr id="362619" name="Freeform 151"/>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20" name="Freeform 152"/>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21" name="Freeform 153"/>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22" name="Freeform 154"/>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23" name="Freeform 155"/>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24" name="Freeform 156"/>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62618" name="Line 157"/>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62590" name="Group 158"/>
            <p:cNvGrpSpPr>
              <a:grpSpLocks noChangeAspect="1"/>
            </p:cNvGrpSpPr>
            <p:nvPr/>
          </p:nvGrpSpPr>
          <p:grpSpPr bwMode="auto">
            <a:xfrm>
              <a:off x="1861" y="3616"/>
              <a:ext cx="141" cy="153"/>
              <a:chOff x="1584" y="3072"/>
              <a:chExt cx="816" cy="961"/>
            </a:xfrm>
          </p:grpSpPr>
          <p:grpSp>
            <p:nvGrpSpPr>
              <p:cNvPr id="362609" name="Group 159"/>
              <p:cNvGrpSpPr>
                <a:grpSpLocks noChangeAspect="1"/>
              </p:cNvGrpSpPr>
              <p:nvPr/>
            </p:nvGrpSpPr>
            <p:grpSpPr bwMode="auto">
              <a:xfrm rot="-1717408">
                <a:off x="1584" y="3072"/>
                <a:ext cx="744" cy="912"/>
                <a:chOff x="2448" y="2064"/>
                <a:chExt cx="744" cy="912"/>
              </a:xfrm>
            </p:grpSpPr>
            <p:sp>
              <p:nvSpPr>
                <p:cNvPr id="362611" name="Freeform 160"/>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12" name="Freeform 161"/>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13" name="Freeform 162"/>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14" name="Freeform 163"/>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15" name="Freeform 164"/>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16" name="Freeform 165"/>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62610" name="Line 166"/>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62591" name="Group 167"/>
            <p:cNvGrpSpPr>
              <a:grpSpLocks noChangeAspect="1"/>
            </p:cNvGrpSpPr>
            <p:nvPr/>
          </p:nvGrpSpPr>
          <p:grpSpPr bwMode="auto">
            <a:xfrm>
              <a:off x="2033" y="3538"/>
              <a:ext cx="141" cy="154"/>
              <a:chOff x="1584" y="3072"/>
              <a:chExt cx="816" cy="961"/>
            </a:xfrm>
          </p:grpSpPr>
          <p:grpSp>
            <p:nvGrpSpPr>
              <p:cNvPr id="362601" name="Group 168"/>
              <p:cNvGrpSpPr>
                <a:grpSpLocks noChangeAspect="1"/>
              </p:cNvGrpSpPr>
              <p:nvPr/>
            </p:nvGrpSpPr>
            <p:grpSpPr bwMode="auto">
              <a:xfrm rot="-1717408">
                <a:off x="1584" y="3072"/>
                <a:ext cx="744" cy="912"/>
                <a:chOff x="2448" y="2064"/>
                <a:chExt cx="744" cy="912"/>
              </a:xfrm>
            </p:grpSpPr>
            <p:sp>
              <p:nvSpPr>
                <p:cNvPr id="362603" name="Freeform 1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04" name="Freeform 1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05" name="Freeform 1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06" name="Freeform 1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07" name="Freeform 1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08" name="Freeform 1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62602" name="Line 1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62592" name="Group 176"/>
            <p:cNvGrpSpPr>
              <a:grpSpLocks noChangeAspect="1"/>
            </p:cNvGrpSpPr>
            <p:nvPr/>
          </p:nvGrpSpPr>
          <p:grpSpPr bwMode="auto">
            <a:xfrm rot="2694288" flipH="1">
              <a:off x="2455" y="3800"/>
              <a:ext cx="141" cy="154"/>
              <a:chOff x="1584" y="3072"/>
              <a:chExt cx="816" cy="961"/>
            </a:xfrm>
          </p:grpSpPr>
          <p:grpSp>
            <p:nvGrpSpPr>
              <p:cNvPr id="362593" name="Group 177"/>
              <p:cNvGrpSpPr>
                <a:grpSpLocks noChangeAspect="1"/>
              </p:cNvGrpSpPr>
              <p:nvPr/>
            </p:nvGrpSpPr>
            <p:grpSpPr bwMode="auto">
              <a:xfrm rot="-1717408">
                <a:off x="1584" y="3072"/>
                <a:ext cx="744" cy="912"/>
                <a:chOff x="2448" y="2064"/>
                <a:chExt cx="744" cy="912"/>
              </a:xfrm>
            </p:grpSpPr>
            <p:sp>
              <p:nvSpPr>
                <p:cNvPr id="362595" name="Freeform 1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596" name="Freeform 1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597" name="Freeform 1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598" name="Freeform 1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599" name="Freeform 1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62600" name="Freeform 1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62594" name="Line 1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grpSp>
        <p:nvGrpSpPr>
          <p:cNvPr id="362526" name="Group 185"/>
          <p:cNvGrpSpPr>
            <a:grpSpLocks/>
          </p:cNvGrpSpPr>
          <p:nvPr/>
        </p:nvGrpSpPr>
        <p:grpSpPr bwMode="auto">
          <a:xfrm>
            <a:off x="6858000" y="3200400"/>
            <a:ext cx="1447800" cy="1447800"/>
            <a:chOff x="4320" y="2016"/>
            <a:chExt cx="912" cy="912"/>
          </a:xfrm>
        </p:grpSpPr>
        <p:grpSp>
          <p:nvGrpSpPr>
            <p:cNvPr id="362560" name="Group 186"/>
            <p:cNvGrpSpPr>
              <a:grpSpLocks/>
            </p:cNvGrpSpPr>
            <p:nvPr/>
          </p:nvGrpSpPr>
          <p:grpSpPr bwMode="auto">
            <a:xfrm>
              <a:off x="4320" y="2016"/>
              <a:ext cx="912" cy="912"/>
              <a:chOff x="2496" y="1104"/>
              <a:chExt cx="912" cy="912"/>
            </a:xfrm>
          </p:grpSpPr>
          <p:grpSp>
            <p:nvGrpSpPr>
              <p:cNvPr id="362567" name="Group 187"/>
              <p:cNvGrpSpPr>
                <a:grpSpLocks noChangeAspect="1"/>
              </p:cNvGrpSpPr>
              <p:nvPr/>
            </p:nvGrpSpPr>
            <p:grpSpPr bwMode="auto">
              <a:xfrm rot="2360341">
                <a:off x="2592" y="1248"/>
                <a:ext cx="680" cy="680"/>
                <a:chOff x="1224" y="1212"/>
                <a:chExt cx="3144" cy="3112"/>
              </a:xfrm>
            </p:grpSpPr>
            <p:sp>
              <p:nvSpPr>
                <p:cNvPr id="362569" name="Freeform 188"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362570" name="Freeform 189"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nvGrpSpPr>
                <p:cNvPr id="362571" name="Group 190"/>
                <p:cNvGrpSpPr>
                  <a:grpSpLocks noChangeAspect="1"/>
                </p:cNvGrpSpPr>
                <p:nvPr/>
              </p:nvGrpSpPr>
              <p:grpSpPr bwMode="auto">
                <a:xfrm>
                  <a:off x="1776" y="1212"/>
                  <a:ext cx="1944" cy="2413"/>
                  <a:chOff x="2227" y="1194"/>
                  <a:chExt cx="1944" cy="2413"/>
                </a:xfrm>
              </p:grpSpPr>
              <p:sp>
                <p:nvSpPr>
                  <p:cNvPr id="362572" name="Freeform 191"/>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2573" name="Freeform 192"/>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2574" name="Freeform 193"/>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2575" name="Freeform 194"/>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2576" name="Freeform 195"/>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2577" name="Freeform 196"/>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62568" name="Oval 197"/>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62561" name="Group 198"/>
            <p:cNvGrpSpPr>
              <a:grpSpLocks/>
            </p:cNvGrpSpPr>
            <p:nvPr/>
          </p:nvGrpSpPr>
          <p:grpSpPr bwMode="auto">
            <a:xfrm>
              <a:off x="4368" y="2112"/>
              <a:ext cx="432" cy="240"/>
              <a:chOff x="-1152" y="3504"/>
              <a:chExt cx="432" cy="240"/>
            </a:xfrm>
          </p:grpSpPr>
          <p:grpSp>
            <p:nvGrpSpPr>
              <p:cNvPr id="362562" name="Group 199"/>
              <p:cNvGrpSpPr>
                <a:grpSpLocks noChangeAspect="1"/>
              </p:cNvGrpSpPr>
              <p:nvPr/>
            </p:nvGrpSpPr>
            <p:grpSpPr bwMode="auto">
              <a:xfrm>
                <a:off x="-1075" y="3504"/>
                <a:ext cx="256" cy="210"/>
                <a:chOff x="1728" y="2064"/>
                <a:chExt cx="768" cy="672"/>
              </a:xfrm>
            </p:grpSpPr>
            <p:sp>
              <p:nvSpPr>
                <p:cNvPr id="362565" name="AutoShape 20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362566" name="Line 20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62563" name="Line 202"/>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2564" name="Line 203"/>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62527" name="Group 204"/>
          <p:cNvGrpSpPr>
            <a:grpSpLocks/>
          </p:cNvGrpSpPr>
          <p:nvPr/>
        </p:nvGrpSpPr>
        <p:grpSpPr bwMode="auto">
          <a:xfrm>
            <a:off x="838200" y="5181600"/>
            <a:ext cx="1439863" cy="1439863"/>
            <a:chOff x="528" y="3264"/>
            <a:chExt cx="907" cy="907"/>
          </a:xfrm>
        </p:grpSpPr>
        <p:grpSp>
          <p:nvGrpSpPr>
            <p:cNvPr id="362540" name="Group 205"/>
            <p:cNvGrpSpPr>
              <a:grpSpLocks/>
            </p:cNvGrpSpPr>
            <p:nvPr/>
          </p:nvGrpSpPr>
          <p:grpSpPr bwMode="auto">
            <a:xfrm>
              <a:off x="528" y="3264"/>
              <a:ext cx="907" cy="907"/>
              <a:chOff x="3120" y="1872"/>
              <a:chExt cx="907" cy="907"/>
            </a:xfrm>
          </p:grpSpPr>
          <p:sp>
            <p:nvSpPr>
              <p:cNvPr id="362547" name="Freeform 206"/>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62548" name="Group 207"/>
              <p:cNvGrpSpPr>
                <a:grpSpLocks/>
              </p:cNvGrpSpPr>
              <p:nvPr/>
            </p:nvGrpSpPr>
            <p:grpSpPr bwMode="auto">
              <a:xfrm>
                <a:off x="3469" y="2146"/>
                <a:ext cx="249" cy="285"/>
                <a:chOff x="3469" y="2146"/>
                <a:chExt cx="249" cy="285"/>
              </a:xfrm>
            </p:grpSpPr>
            <p:sp>
              <p:nvSpPr>
                <p:cNvPr id="362554" name="Freeform 208"/>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2555" name="Freeform 209"/>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2556" name="Freeform 210"/>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2557" name="Freeform 211"/>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2558" name="Freeform 212"/>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2559" name="Freeform 213"/>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62549" name="AutoShape 214"/>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362550" name="Line 215"/>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2551" name="AutoShape 216"/>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362552" name="Line 217"/>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2553" name="Oval 218"/>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62541" name="Group 219"/>
            <p:cNvGrpSpPr>
              <a:grpSpLocks/>
            </p:cNvGrpSpPr>
            <p:nvPr/>
          </p:nvGrpSpPr>
          <p:grpSpPr bwMode="auto">
            <a:xfrm>
              <a:off x="624" y="3312"/>
              <a:ext cx="432" cy="240"/>
              <a:chOff x="-1152" y="3504"/>
              <a:chExt cx="432" cy="240"/>
            </a:xfrm>
          </p:grpSpPr>
          <p:grpSp>
            <p:nvGrpSpPr>
              <p:cNvPr id="362542" name="Group 220"/>
              <p:cNvGrpSpPr>
                <a:grpSpLocks noChangeAspect="1"/>
              </p:cNvGrpSpPr>
              <p:nvPr/>
            </p:nvGrpSpPr>
            <p:grpSpPr bwMode="auto">
              <a:xfrm>
                <a:off x="-1075" y="3504"/>
                <a:ext cx="256" cy="210"/>
                <a:chOff x="1728" y="2064"/>
                <a:chExt cx="768" cy="672"/>
              </a:xfrm>
            </p:grpSpPr>
            <p:sp>
              <p:nvSpPr>
                <p:cNvPr id="362545" name="AutoShape 22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362546" name="Line 22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62543" name="Line 223"/>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2544" name="Line 224"/>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62528" name="Group 225"/>
          <p:cNvGrpSpPr>
            <a:grpSpLocks/>
          </p:cNvGrpSpPr>
          <p:nvPr/>
        </p:nvGrpSpPr>
        <p:grpSpPr bwMode="auto">
          <a:xfrm>
            <a:off x="3962400" y="3200400"/>
            <a:ext cx="1219200" cy="1066800"/>
            <a:chOff x="1584" y="2256"/>
            <a:chExt cx="768" cy="672"/>
          </a:xfrm>
        </p:grpSpPr>
        <p:sp>
          <p:nvSpPr>
            <p:cNvPr id="362538" name="AutoShape 226"/>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4400" i="0" baseline="-8000">
                  <a:solidFill>
                    <a:schemeClr val="bg2"/>
                  </a:solidFill>
                </a:rPr>
                <a:t>Exit</a:t>
              </a:r>
              <a:endParaRPr lang="en-CA" altLang="en-US" sz="4400" i="0" baseline="-8000">
                <a:solidFill>
                  <a:schemeClr val="bg2"/>
                </a:solidFill>
              </a:endParaRPr>
            </a:p>
          </p:txBody>
        </p:sp>
        <p:sp>
          <p:nvSpPr>
            <p:cNvPr id="362539" name="Line 227"/>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62529" name="Group 228"/>
          <p:cNvGrpSpPr>
            <a:grpSpLocks/>
          </p:cNvGrpSpPr>
          <p:nvPr/>
        </p:nvGrpSpPr>
        <p:grpSpPr bwMode="auto">
          <a:xfrm>
            <a:off x="6224588" y="5232400"/>
            <a:ext cx="1166812" cy="1168400"/>
            <a:chOff x="1824" y="2928"/>
            <a:chExt cx="735" cy="736"/>
          </a:xfrm>
        </p:grpSpPr>
        <p:grpSp>
          <p:nvGrpSpPr>
            <p:cNvPr id="362530" name="Group 229"/>
            <p:cNvGrpSpPr>
              <a:grpSpLocks noChangeAspect="1"/>
            </p:cNvGrpSpPr>
            <p:nvPr/>
          </p:nvGrpSpPr>
          <p:grpSpPr bwMode="auto">
            <a:xfrm>
              <a:off x="1886" y="3216"/>
              <a:ext cx="208" cy="170"/>
              <a:chOff x="1728" y="2064"/>
              <a:chExt cx="768" cy="672"/>
            </a:xfrm>
          </p:grpSpPr>
          <p:sp>
            <p:nvSpPr>
              <p:cNvPr id="362536" name="AutoShape 23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0 km</a:t>
                </a:r>
                <a:endParaRPr lang="en-CA" altLang="en-US" sz="1400" i="0" baseline="-8000">
                  <a:solidFill>
                    <a:schemeClr val="bg2"/>
                  </a:solidFill>
                </a:endParaRPr>
              </a:p>
            </p:txBody>
          </p:sp>
          <p:sp>
            <p:nvSpPr>
              <p:cNvPr id="362537" name="Line 23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62531" name="Oval 232"/>
            <p:cNvSpPr>
              <a:spLocks noChangeAspect="1" noChangeArrowheads="1"/>
            </p:cNvSpPr>
            <p:nvPr/>
          </p:nvSpPr>
          <p:spPr bwMode="auto">
            <a:xfrm>
              <a:off x="1824" y="2928"/>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362532" name="Group 233"/>
            <p:cNvGrpSpPr>
              <a:grpSpLocks noChangeAspect="1"/>
            </p:cNvGrpSpPr>
            <p:nvPr/>
          </p:nvGrpSpPr>
          <p:grpSpPr bwMode="auto">
            <a:xfrm>
              <a:off x="2288" y="3216"/>
              <a:ext cx="208" cy="170"/>
              <a:chOff x="1728" y="2064"/>
              <a:chExt cx="768" cy="672"/>
            </a:xfrm>
          </p:grpSpPr>
          <p:sp>
            <p:nvSpPr>
              <p:cNvPr id="362534" name="AutoShape 23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362535" name="Line 23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62533" name="AutoShape 236"/>
            <p:cNvSpPr>
              <a:spLocks noChangeArrowheads="1"/>
            </p:cNvSpPr>
            <p:nvPr/>
          </p:nvSpPr>
          <p:spPr bwMode="auto">
            <a:xfrm>
              <a:off x="2112" y="3264"/>
              <a:ext cx="144" cy="48"/>
            </a:xfrm>
            <a:prstGeom prst="rightArrow">
              <a:avLst>
                <a:gd name="adj1" fmla="val 50000"/>
                <a:gd name="adj2" fmla="val 75000"/>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Tree>
  </p:cSld>
  <p:clrMapOvr>
    <a:masterClrMapping/>
  </p:clrMapOvr>
  <p:timing>
    <p:tnLst>
      <p:par>
        <p:cTn id="1" dur="indefinite" restart="never" nodeType="tmRoot"/>
      </p:par>
    </p:tnLst>
  </p:timing>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3522" name="Group 3"/>
          <p:cNvGrpSpPr>
            <a:grpSpLocks/>
          </p:cNvGrpSpPr>
          <p:nvPr/>
        </p:nvGrpSpPr>
        <p:grpSpPr bwMode="auto">
          <a:xfrm>
            <a:off x="149225" y="2438400"/>
            <a:ext cx="744538" cy="1258888"/>
            <a:chOff x="2400" y="2064"/>
            <a:chExt cx="744" cy="912"/>
          </a:xfrm>
        </p:grpSpPr>
        <p:sp>
          <p:nvSpPr>
            <p:cNvPr id="363529" name="Freeform 4"/>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3530" name="Freeform 5"/>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3531" name="Freeform 6"/>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3532" name="Freeform 7"/>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3533" name="Freeform 8"/>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3534" name="Freeform 9"/>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63523"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106502" name="Rectangle 13"/>
          <p:cNvSpPr>
            <a:spLocks noChangeArrowheads="1"/>
          </p:cNvSpPr>
          <p:nvPr/>
        </p:nvSpPr>
        <p:spPr bwMode="auto">
          <a:xfrm>
            <a:off x="1676400" y="820738"/>
            <a:ext cx="7620000" cy="461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defRPr/>
            </a:pPr>
            <a:r>
              <a:rPr lang="en-US" altLang="en-US" sz="3000" i="0" dirty="0" smtClean="0"/>
              <a:t> Precondition:  Integers </a:t>
            </a:r>
            <a:r>
              <a:rPr lang="en-US" altLang="en-US" sz="3000" dirty="0" smtClean="0">
                <a:solidFill>
                  <a:schemeClr val="accent1"/>
                </a:solidFill>
              </a:rPr>
              <a:t>X</a:t>
            </a:r>
            <a:r>
              <a:rPr lang="en-US" altLang="en-US" sz="3000" i="0" dirty="0" smtClean="0"/>
              <a:t> and </a:t>
            </a:r>
            <a:r>
              <a:rPr lang="en-US" altLang="en-US" sz="3000" dirty="0" smtClean="0">
                <a:solidFill>
                  <a:schemeClr val="accent1"/>
                </a:solidFill>
              </a:rPr>
              <a:t>Y</a:t>
            </a:r>
            <a:r>
              <a:rPr lang="en-US" altLang="en-US" sz="3000" i="0" dirty="0" smtClean="0"/>
              <a:t>.</a:t>
            </a:r>
          </a:p>
          <a:p>
            <a:pPr eaLnBrk="1" hangingPunct="1">
              <a:spcBef>
                <a:spcPct val="0"/>
              </a:spcBef>
              <a:defRPr/>
            </a:pPr>
            <a:r>
              <a:rPr lang="en-US" altLang="en-US" sz="3000" i="0" dirty="0" smtClean="0"/>
              <a:t> </a:t>
            </a:r>
            <a:r>
              <a:rPr lang="en-US" altLang="en-US" sz="3000" i="0" dirty="0" err="1" smtClean="0"/>
              <a:t>Postcondition</a:t>
            </a:r>
            <a:r>
              <a:rPr lang="en-US" altLang="en-US" sz="3000" i="0" dirty="0" smtClean="0"/>
              <a:t>:       </a:t>
            </a:r>
            <a:r>
              <a:rPr lang="en-US" altLang="en-US" sz="3000" dirty="0" smtClean="0">
                <a:solidFill>
                  <a:schemeClr val="accent1"/>
                </a:solidFill>
              </a:rPr>
              <a:t>X</a:t>
            </a:r>
            <a:r>
              <a:rPr lang="en-US" altLang="en-US" sz="3000" dirty="0" smtClean="0">
                <a:solidFill>
                  <a:schemeClr val="accent1"/>
                </a:solidFill>
                <a:sym typeface="Symbol"/>
              </a:rPr>
              <a:t></a:t>
            </a:r>
            <a:r>
              <a:rPr lang="en-US" altLang="en-US" sz="3000" dirty="0" smtClean="0">
                <a:solidFill>
                  <a:schemeClr val="accent1"/>
                </a:solidFill>
              </a:rPr>
              <a:t>Y </a:t>
            </a:r>
          </a:p>
          <a:p>
            <a:pPr eaLnBrk="1" hangingPunct="1">
              <a:spcBef>
                <a:spcPct val="0"/>
              </a:spcBef>
              <a:buFontTx/>
              <a:buNone/>
              <a:defRPr/>
            </a:pPr>
            <a:endParaRPr lang="en-US" altLang="en-US" sz="3000" i="0" dirty="0" smtClean="0"/>
          </a:p>
          <a:p>
            <a:pPr eaLnBrk="1" hangingPunct="1">
              <a:spcBef>
                <a:spcPct val="0"/>
              </a:spcBef>
              <a:defRPr/>
            </a:pPr>
            <a:r>
              <a:rPr lang="en-US" altLang="en-US" sz="3000" i="0" dirty="0" smtClean="0"/>
              <a:t>Elementary School Algorithm: </a:t>
            </a:r>
            <a:r>
              <a:rPr lang="en-US" altLang="en-US" sz="2000" dirty="0" smtClean="0">
                <a:solidFill>
                  <a:schemeClr val="accent1"/>
                </a:solidFill>
              </a:rPr>
              <a:t>X</a:t>
            </a:r>
            <a:r>
              <a:rPr lang="en-US" altLang="en-US" sz="2000" dirty="0" smtClean="0">
                <a:solidFill>
                  <a:schemeClr val="accent1"/>
                </a:solidFill>
                <a:sym typeface="Symbol"/>
              </a:rPr>
              <a:t></a:t>
            </a:r>
            <a:r>
              <a:rPr lang="en-US" altLang="en-US" sz="2000" dirty="0" smtClean="0">
                <a:solidFill>
                  <a:schemeClr val="accent1"/>
                </a:solidFill>
              </a:rPr>
              <a:t>Y = Y+Y+Y+…+Y</a:t>
            </a:r>
            <a:endParaRPr lang="en-US" altLang="en-US" sz="2600" i="0" dirty="0" smtClean="0"/>
          </a:p>
          <a:p>
            <a:pPr marL="457200" lvl="1" indent="0" eaLnBrk="1" hangingPunct="1">
              <a:spcBef>
                <a:spcPct val="0"/>
              </a:spcBef>
              <a:buFontTx/>
              <a:buNone/>
              <a:defRPr/>
            </a:pPr>
            <a:r>
              <a:rPr lang="en-US" altLang="en-US" sz="2600" dirty="0" smtClean="0">
                <a:solidFill>
                  <a:schemeClr val="accent1"/>
                </a:solidFill>
              </a:rPr>
              <a:t>s=0</a:t>
            </a:r>
          </a:p>
          <a:p>
            <a:pPr marL="457200" lvl="1" indent="0" eaLnBrk="1" hangingPunct="1">
              <a:spcBef>
                <a:spcPct val="0"/>
              </a:spcBef>
              <a:buFontTx/>
              <a:buNone/>
              <a:defRPr/>
            </a:pPr>
            <a:r>
              <a:rPr lang="en-US" altLang="en-US" sz="2600" dirty="0" smtClean="0">
                <a:solidFill>
                  <a:schemeClr val="accent1"/>
                </a:solidFill>
              </a:rPr>
              <a:t>x=X, y=Y</a:t>
            </a:r>
          </a:p>
          <a:p>
            <a:pPr marL="457200" lvl="1" indent="0" eaLnBrk="1" hangingPunct="1">
              <a:spcBef>
                <a:spcPct val="0"/>
              </a:spcBef>
              <a:buFontTx/>
              <a:buNone/>
              <a:defRPr/>
            </a:pPr>
            <a:r>
              <a:rPr lang="en-US" altLang="en-US" sz="2600" dirty="0" smtClean="0">
                <a:solidFill>
                  <a:schemeClr val="accent1"/>
                </a:solidFill>
              </a:rPr>
              <a:t>loop</a:t>
            </a:r>
          </a:p>
          <a:p>
            <a:pPr marL="457200" lvl="1" indent="0" eaLnBrk="1" hangingPunct="1">
              <a:spcBef>
                <a:spcPct val="0"/>
              </a:spcBef>
              <a:buFontTx/>
              <a:buNone/>
              <a:defRPr/>
            </a:pPr>
            <a:r>
              <a:rPr lang="en-US" altLang="en-US" sz="2600" dirty="0" smtClean="0">
                <a:solidFill>
                  <a:schemeClr val="accent1"/>
                </a:solidFill>
              </a:rPr>
              <a:t>    exit when x=0</a:t>
            </a:r>
          </a:p>
          <a:p>
            <a:pPr marL="857250" lvl="2" indent="0" eaLnBrk="1" hangingPunct="1">
              <a:spcBef>
                <a:spcPct val="0"/>
              </a:spcBef>
              <a:buFontTx/>
              <a:buNone/>
              <a:defRPr/>
            </a:pPr>
            <a:r>
              <a:rPr lang="en-US" altLang="en-US" sz="2200" dirty="0" smtClean="0">
                <a:solidFill>
                  <a:schemeClr val="accent1"/>
                </a:solidFill>
              </a:rPr>
              <a:t>x = x-1</a:t>
            </a:r>
          </a:p>
          <a:p>
            <a:pPr marL="857250" lvl="2" indent="0" eaLnBrk="1" hangingPunct="1">
              <a:spcBef>
                <a:spcPct val="0"/>
              </a:spcBef>
              <a:buFontTx/>
              <a:buNone/>
              <a:defRPr/>
            </a:pPr>
            <a:r>
              <a:rPr lang="en-US" altLang="en-US" sz="2200" dirty="0" smtClean="0">
                <a:solidFill>
                  <a:schemeClr val="accent1"/>
                </a:solidFill>
              </a:rPr>
              <a:t>s = </a:t>
            </a:r>
            <a:r>
              <a:rPr lang="en-US" altLang="en-US" sz="2200" dirty="0" err="1" smtClean="0">
                <a:solidFill>
                  <a:schemeClr val="accent1"/>
                </a:solidFill>
              </a:rPr>
              <a:t>s+Y</a:t>
            </a:r>
            <a:endParaRPr lang="en-US" altLang="en-US" sz="2200" dirty="0" smtClean="0">
              <a:solidFill>
                <a:schemeClr val="accent1"/>
              </a:solidFill>
            </a:endParaRPr>
          </a:p>
          <a:p>
            <a:pPr marL="514350" lvl="1" indent="0" eaLnBrk="1" hangingPunct="1">
              <a:spcBef>
                <a:spcPct val="0"/>
              </a:spcBef>
              <a:buFontTx/>
              <a:buNone/>
              <a:defRPr/>
            </a:pPr>
            <a:r>
              <a:rPr lang="en-US" altLang="en-US" sz="2600" dirty="0" smtClean="0">
                <a:solidFill>
                  <a:schemeClr val="accent1"/>
                </a:solidFill>
              </a:rPr>
              <a:t>return(s)</a:t>
            </a:r>
          </a:p>
        </p:txBody>
      </p:sp>
      <p:pic>
        <p:nvPicPr>
          <p:cNvPr id="43" name="Picture 9" descr="j007870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6388" y="5492750"/>
            <a:ext cx="99060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Text Box 25"/>
          <p:cNvSpPr txBox="1">
            <a:spLocks noChangeArrowheads="1"/>
          </p:cNvSpPr>
          <p:nvPr/>
        </p:nvSpPr>
        <p:spPr bwMode="auto">
          <a:xfrm>
            <a:off x="1839913" y="5459413"/>
            <a:ext cx="13001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ime =</a:t>
            </a:r>
          </a:p>
        </p:txBody>
      </p:sp>
      <p:sp>
        <p:nvSpPr>
          <p:cNvPr id="45" name="Text Box 26"/>
          <p:cNvSpPr txBox="1">
            <a:spLocks noChangeArrowheads="1"/>
          </p:cNvSpPr>
          <p:nvPr/>
        </p:nvSpPr>
        <p:spPr bwMode="auto">
          <a:xfrm>
            <a:off x="2160588" y="5934075"/>
            <a:ext cx="2252662"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Linear Time?</a:t>
            </a:r>
          </a:p>
        </p:txBody>
      </p:sp>
      <p:sp>
        <p:nvSpPr>
          <p:cNvPr id="46" name="Rectangle 27"/>
          <p:cNvSpPr>
            <a:spLocks noChangeArrowheads="1"/>
          </p:cNvSpPr>
          <p:nvPr/>
        </p:nvSpPr>
        <p:spPr bwMode="auto">
          <a:xfrm>
            <a:off x="3074988" y="5416550"/>
            <a:ext cx="95408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O(</a:t>
            </a:r>
            <a:r>
              <a:rPr lang="en-US" altLang="en-US" sz="3000"/>
              <a:t>X</a:t>
            </a:r>
            <a:r>
              <a:rPr lang="en-US" altLang="en-US" sz="3000" i="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1+#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43"/>
                                        </p:tgtEl>
                                        <p:attrNameLst>
                                          <p:attrName>style.visibility</p:attrName>
                                        </p:attrNameLst>
                                      </p:cBhvr>
                                      <p:to>
                                        <p:strVal val="visible"/>
                                      </p:to>
                                    </p:set>
                                    <p:anim calcmode="lin" valueType="num">
                                      <p:cBhvr additive="base">
                                        <p:cTn id="11" dur="500" fill="hold"/>
                                        <p:tgtEl>
                                          <p:spTgt spid="43"/>
                                        </p:tgtEl>
                                        <p:attrNameLst>
                                          <p:attrName>ppt_x</p:attrName>
                                        </p:attrNameLst>
                                      </p:cBhvr>
                                      <p:tavLst>
                                        <p:tav tm="0">
                                          <p:val>
                                            <p:strVal val="1+#ppt_w/2"/>
                                          </p:val>
                                        </p:tav>
                                        <p:tav tm="100000">
                                          <p:val>
                                            <p:strVal val="#ppt_x"/>
                                          </p:val>
                                        </p:tav>
                                      </p:tavLst>
                                    </p:anim>
                                    <p:anim calcmode="lin" valueType="num">
                                      <p:cBhvr additive="base">
                                        <p:cTn id="12"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 calcmode="lin" valueType="num">
                                      <p:cBhvr additive="base">
                                        <p:cTn id="17" dur="500" fill="hold"/>
                                        <p:tgtEl>
                                          <p:spTgt spid="46"/>
                                        </p:tgtEl>
                                        <p:attrNameLst>
                                          <p:attrName>ppt_x</p:attrName>
                                        </p:attrNameLst>
                                      </p:cBhvr>
                                      <p:tavLst>
                                        <p:tav tm="0">
                                          <p:val>
                                            <p:strVal val="1+#ppt_w/2"/>
                                          </p:val>
                                        </p:tav>
                                        <p:tav tm="100000">
                                          <p:val>
                                            <p:strVal val="#ppt_x"/>
                                          </p:val>
                                        </p:tav>
                                      </p:tavLst>
                                    </p:anim>
                                    <p:anim calcmode="lin" valueType="num">
                                      <p:cBhvr additive="base">
                                        <p:cTn id="18"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45"/>
                                        </p:tgtEl>
                                        <p:attrNameLst>
                                          <p:attrName>style.visibility</p:attrName>
                                        </p:attrNameLst>
                                      </p:cBhvr>
                                      <p:to>
                                        <p:strVal val="visible"/>
                                      </p:to>
                                    </p:set>
                                    <p:anim calcmode="lin" valueType="num">
                                      <p:cBhvr additive="base">
                                        <p:cTn id="23" dur="500" fill="hold"/>
                                        <p:tgtEl>
                                          <p:spTgt spid="45"/>
                                        </p:tgtEl>
                                        <p:attrNameLst>
                                          <p:attrName>ppt_x</p:attrName>
                                        </p:attrNameLst>
                                      </p:cBhvr>
                                      <p:tavLst>
                                        <p:tav tm="0">
                                          <p:val>
                                            <p:strVal val="1+#ppt_w/2"/>
                                          </p:val>
                                        </p:tav>
                                        <p:tav tm="100000">
                                          <p:val>
                                            <p:strVal val="#ppt_x"/>
                                          </p:val>
                                        </p:tav>
                                      </p:tavLst>
                                    </p:anim>
                                    <p:anim calcmode="lin" valueType="num">
                                      <p:cBhvr additive="base">
                                        <p:cTn id="24" dur="500" fill="hold"/>
                                        <p:tgtEl>
                                          <p:spTgt spid="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5" grpId="0"/>
      <p:bldP spid="46" grpId="0"/>
    </p:bldLst>
  </p:timing>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2"/>
          <p:cNvSpPr>
            <a:spLocks noGrp="1" noChangeArrowheads="1"/>
          </p:cNvSpPr>
          <p:nvPr>
            <p:ph type="title"/>
          </p:nvPr>
        </p:nvSpPr>
        <p:spPr>
          <a:xfrm>
            <a:off x="685800" y="152400"/>
            <a:ext cx="7772400" cy="1143000"/>
          </a:xfrm>
        </p:spPr>
        <p:txBody>
          <a:bodyPr/>
          <a:lstStyle/>
          <a:p>
            <a:pPr eaLnBrk="1" hangingPunct="1"/>
            <a:r>
              <a:rPr lang="en-US" altLang="en-US" smtClean="0"/>
              <a:t>Size of Input Instance</a:t>
            </a:r>
            <a:endParaRPr lang="en-CA" altLang="en-US" smtClean="0"/>
          </a:p>
        </p:txBody>
      </p:sp>
      <p:sp>
        <p:nvSpPr>
          <p:cNvPr id="364547" name="Rectangle 3"/>
          <p:cNvSpPr>
            <a:spLocks noGrp="1" noChangeArrowheads="1"/>
          </p:cNvSpPr>
          <p:nvPr>
            <p:ph type="body" sz="half" idx="1"/>
          </p:nvPr>
        </p:nvSpPr>
        <p:spPr>
          <a:xfrm>
            <a:off x="304800" y="3505200"/>
            <a:ext cx="2667000" cy="4114800"/>
          </a:xfrm>
        </p:spPr>
        <p:txBody>
          <a:bodyPr/>
          <a:lstStyle/>
          <a:p>
            <a:pPr eaLnBrk="1" hangingPunct="1"/>
            <a:r>
              <a:rPr lang="en-US" altLang="en-US" smtClean="0"/>
              <a:t>Size of paper</a:t>
            </a:r>
          </a:p>
          <a:p>
            <a:pPr eaLnBrk="1" hangingPunct="1"/>
            <a:r>
              <a:rPr lang="en-US" altLang="en-US" smtClean="0"/>
              <a:t># of bits</a:t>
            </a:r>
          </a:p>
          <a:p>
            <a:pPr eaLnBrk="1" hangingPunct="1"/>
            <a:r>
              <a:rPr lang="en-US" altLang="en-US" smtClean="0"/>
              <a:t># of digits</a:t>
            </a:r>
          </a:p>
          <a:p>
            <a:pPr eaLnBrk="1" hangingPunct="1"/>
            <a:r>
              <a:rPr lang="en-US" altLang="en-US" smtClean="0"/>
              <a:t>Value   </a:t>
            </a:r>
          </a:p>
        </p:txBody>
      </p:sp>
      <p:sp>
        <p:nvSpPr>
          <p:cNvPr id="364548" name="Rectangle 4"/>
          <p:cNvSpPr>
            <a:spLocks noGrp="1" noChangeArrowheads="1"/>
          </p:cNvSpPr>
          <p:nvPr>
            <p:ph type="body" sz="half" idx="2"/>
          </p:nvPr>
        </p:nvSpPr>
        <p:spPr>
          <a:xfrm>
            <a:off x="2667000" y="3505200"/>
            <a:ext cx="2895600" cy="4114800"/>
          </a:xfrm>
        </p:spPr>
        <p:txBody>
          <a:bodyPr/>
          <a:lstStyle/>
          <a:p>
            <a:pPr eaLnBrk="1" hangingPunct="1">
              <a:buFontTx/>
              <a:buNone/>
            </a:pPr>
            <a:r>
              <a:rPr lang="en-US" altLang="en-US" smtClean="0">
                <a:solidFill>
                  <a:schemeClr val="accent2"/>
                </a:solidFill>
              </a:rPr>
              <a:t>- n = 2 in</a:t>
            </a:r>
            <a:r>
              <a:rPr lang="en-US" altLang="en-US" baseline="30000" smtClean="0">
                <a:solidFill>
                  <a:schemeClr val="accent2"/>
                </a:solidFill>
              </a:rPr>
              <a:t>2</a:t>
            </a:r>
          </a:p>
          <a:p>
            <a:pPr eaLnBrk="1" hangingPunct="1">
              <a:buFontTx/>
              <a:buNone/>
            </a:pPr>
            <a:r>
              <a:rPr lang="en-US" altLang="en-US" smtClean="0">
                <a:solidFill>
                  <a:schemeClr val="accent2"/>
                </a:solidFill>
              </a:rPr>
              <a:t>- n = 17 bits</a:t>
            </a:r>
          </a:p>
          <a:p>
            <a:pPr eaLnBrk="1" hangingPunct="1">
              <a:buFontTx/>
              <a:buNone/>
            </a:pPr>
            <a:r>
              <a:rPr lang="en-US" altLang="en-US" smtClean="0">
                <a:solidFill>
                  <a:schemeClr val="accent2"/>
                </a:solidFill>
              </a:rPr>
              <a:t>- n = 5 digits</a:t>
            </a:r>
          </a:p>
          <a:p>
            <a:pPr eaLnBrk="1" hangingPunct="1">
              <a:buFontTx/>
              <a:buNone/>
            </a:pPr>
            <a:r>
              <a:rPr lang="en-US" altLang="en-US" smtClean="0">
                <a:solidFill>
                  <a:schemeClr val="accent2"/>
                </a:solidFill>
              </a:rPr>
              <a:t>- n = 83920</a:t>
            </a:r>
          </a:p>
        </p:txBody>
      </p:sp>
      <p:sp>
        <p:nvSpPr>
          <p:cNvPr id="327685" name="Rectangle 5"/>
          <p:cNvSpPr>
            <a:spLocks noChangeArrowheads="1"/>
          </p:cNvSpPr>
          <p:nvPr/>
        </p:nvSpPr>
        <p:spPr bwMode="auto">
          <a:xfrm>
            <a:off x="5410200" y="3505200"/>
            <a:ext cx="3124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r>
              <a:rPr lang="en-US" altLang="en-US" sz="2800" i="0">
                <a:solidFill>
                  <a:srgbClr val="66FF66"/>
                </a:solidFill>
              </a:rPr>
              <a:t>Intuitive</a:t>
            </a:r>
          </a:p>
          <a:p>
            <a:pPr eaLnBrk="1" hangingPunct="1"/>
            <a:r>
              <a:rPr lang="en-US" altLang="en-US" sz="2800" i="0">
                <a:solidFill>
                  <a:srgbClr val="66FF66"/>
                </a:solidFill>
              </a:rPr>
              <a:t>Formal</a:t>
            </a:r>
          </a:p>
          <a:p>
            <a:pPr eaLnBrk="1" hangingPunct="1"/>
            <a:r>
              <a:rPr lang="en-US" altLang="en-US" sz="2800" i="0">
                <a:solidFill>
                  <a:srgbClr val="66FF66"/>
                </a:solidFill>
              </a:rPr>
              <a:t>Reasonable</a:t>
            </a:r>
          </a:p>
          <a:p>
            <a:pPr eaLnBrk="1" hangingPunct="1"/>
            <a:r>
              <a:rPr lang="en-US" altLang="en-US" sz="2800" i="0">
                <a:solidFill>
                  <a:schemeClr val="hlink"/>
                </a:solidFill>
              </a:rPr>
              <a:t>Unreasonable</a:t>
            </a:r>
            <a:endParaRPr lang="en-CA" altLang="en-US" sz="2800" i="0">
              <a:solidFill>
                <a:schemeClr val="hlink"/>
              </a:solidFill>
            </a:endParaRPr>
          </a:p>
        </p:txBody>
      </p:sp>
      <p:sp>
        <p:nvSpPr>
          <p:cNvPr id="327686" name="Text Box 6"/>
          <p:cNvSpPr txBox="1">
            <a:spLocks noChangeArrowheads="1"/>
          </p:cNvSpPr>
          <p:nvPr/>
        </p:nvSpPr>
        <p:spPr bwMode="auto">
          <a:xfrm>
            <a:off x="5486400" y="5638800"/>
            <a:ext cx="3657600" cy="145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800" i="0">
                <a:solidFill>
                  <a:schemeClr val="accent2"/>
                </a:solidFill>
              </a:rPr>
              <a:t># of bits =  log</a:t>
            </a:r>
            <a:r>
              <a:rPr lang="en-US" altLang="en-US" sz="2800" i="0" baseline="-25000">
                <a:solidFill>
                  <a:schemeClr val="accent2"/>
                </a:solidFill>
              </a:rPr>
              <a:t>2</a:t>
            </a:r>
            <a:r>
              <a:rPr lang="en-US" altLang="en-US" sz="2800" i="0">
                <a:solidFill>
                  <a:schemeClr val="accent2"/>
                </a:solidFill>
              </a:rPr>
              <a:t>(Value) Value =  2</a:t>
            </a:r>
            <a:r>
              <a:rPr lang="en-US" altLang="en-US" sz="2800" i="0" baseline="30000">
                <a:solidFill>
                  <a:schemeClr val="accent2"/>
                </a:solidFill>
              </a:rPr>
              <a:t># of bits</a:t>
            </a:r>
            <a:r>
              <a:rPr lang="en-US" altLang="en-US" sz="2800" i="0">
                <a:solidFill>
                  <a:schemeClr val="accent2"/>
                </a:solidFill>
              </a:rPr>
              <a:t>  </a:t>
            </a:r>
            <a:endParaRPr lang="en-CA" altLang="en-US" sz="2800" i="0">
              <a:solidFill>
                <a:schemeClr val="accent2"/>
              </a:solidFill>
            </a:endParaRPr>
          </a:p>
          <a:p>
            <a:pPr eaLnBrk="1" hangingPunct="1">
              <a:buFontTx/>
              <a:buNone/>
            </a:pPr>
            <a:endParaRPr lang="en-CA" altLang="en-US" sz="2800" i="0">
              <a:solidFill>
                <a:schemeClr val="accent2"/>
              </a:solidFill>
            </a:endParaRPr>
          </a:p>
        </p:txBody>
      </p:sp>
      <p:grpSp>
        <p:nvGrpSpPr>
          <p:cNvPr id="364551" name="Group 7"/>
          <p:cNvGrpSpPr>
            <a:grpSpLocks/>
          </p:cNvGrpSpPr>
          <p:nvPr/>
        </p:nvGrpSpPr>
        <p:grpSpPr bwMode="auto">
          <a:xfrm>
            <a:off x="3159125" y="1143000"/>
            <a:ext cx="2860675" cy="2362200"/>
            <a:chOff x="96" y="720"/>
            <a:chExt cx="1802" cy="1488"/>
          </a:xfrm>
        </p:grpSpPr>
        <p:sp>
          <p:nvSpPr>
            <p:cNvPr id="364552" name="Text Box 8"/>
            <p:cNvSpPr txBox="1">
              <a:spLocks noChangeArrowheads="1"/>
            </p:cNvSpPr>
            <p:nvPr/>
          </p:nvSpPr>
          <p:spPr bwMode="auto">
            <a:xfrm>
              <a:off x="624" y="1843"/>
              <a:ext cx="4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solidFill>
                    <a:schemeClr val="accent2"/>
                  </a:solidFill>
                </a:rPr>
                <a:t>2’’</a:t>
              </a:r>
              <a:endParaRPr lang="en-CA" altLang="en-US" i="0">
                <a:solidFill>
                  <a:schemeClr val="accent2"/>
                </a:solidFill>
              </a:endParaRPr>
            </a:p>
          </p:txBody>
        </p:sp>
        <p:sp>
          <p:nvSpPr>
            <p:cNvPr id="364553" name="AutoShape 9"/>
            <p:cNvSpPr>
              <a:spLocks noChangeArrowheads="1"/>
            </p:cNvSpPr>
            <p:nvPr/>
          </p:nvSpPr>
          <p:spPr bwMode="auto">
            <a:xfrm>
              <a:off x="96" y="1085"/>
              <a:ext cx="1200" cy="720"/>
            </a:xfrm>
            <a:prstGeom prst="horizontalScroll">
              <a:avLst>
                <a:gd name="adj" fmla="val 12500"/>
              </a:avLst>
            </a:prstGeom>
            <a:solidFill>
              <a:schemeClr val="accent1"/>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t>83920</a:t>
              </a:r>
              <a:endParaRPr lang="en-CA" altLang="en-US" sz="4400" i="0"/>
            </a:p>
          </p:txBody>
        </p:sp>
        <p:sp>
          <p:nvSpPr>
            <p:cNvPr id="364554" name="AutoShape 10"/>
            <p:cNvSpPr>
              <a:spLocks/>
            </p:cNvSpPr>
            <p:nvPr/>
          </p:nvSpPr>
          <p:spPr bwMode="auto">
            <a:xfrm rot="5400000" flipV="1">
              <a:off x="600" y="725"/>
              <a:ext cx="192" cy="816"/>
            </a:xfrm>
            <a:prstGeom prst="leftBrace">
              <a:avLst>
                <a:gd name="adj1" fmla="val 35417"/>
                <a:gd name="adj2" fmla="val 50000"/>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64555" name="Text Box 11"/>
            <p:cNvSpPr txBox="1">
              <a:spLocks noChangeArrowheads="1"/>
            </p:cNvSpPr>
            <p:nvPr/>
          </p:nvSpPr>
          <p:spPr bwMode="auto">
            <a:xfrm>
              <a:off x="576" y="720"/>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solidFill>
                    <a:schemeClr val="accent2"/>
                  </a:solidFill>
                </a:rPr>
                <a:t>5</a:t>
              </a:r>
              <a:endParaRPr lang="en-CA" altLang="en-US" i="0">
                <a:solidFill>
                  <a:schemeClr val="accent2"/>
                </a:solidFill>
              </a:endParaRPr>
            </a:p>
          </p:txBody>
        </p:sp>
        <p:sp>
          <p:nvSpPr>
            <p:cNvPr id="364556" name="Line 12"/>
            <p:cNvSpPr>
              <a:spLocks noChangeShapeType="1"/>
            </p:cNvSpPr>
            <p:nvPr/>
          </p:nvSpPr>
          <p:spPr bwMode="auto">
            <a:xfrm>
              <a:off x="142" y="1853"/>
              <a:ext cx="1152" cy="0"/>
            </a:xfrm>
            <a:prstGeom prst="line">
              <a:avLst/>
            </a:prstGeom>
            <a:noFill/>
            <a:ln w="3810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4557" name="Line 13"/>
            <p:cNvSpPr>
              <a:spLocks noChangeShapeType="1"/>
            </p:cNvSpPr>
            <p:nvPr/>
          </p:nvSpPr>
          <p:spPr bwMode="auto">
            <a:xfrm>
              <a:off x="1440" y="1133"/>
              <a:ext cx="0" cy="672"/>
            </a:xfrm>
            <a:prstGeom prst="line">
              <a:avLst/>
            </a:prstGeom>
            <a:noFill/>
            <a:ln w="3810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4558" name="Text Box 14"/>
            <p:cNvSpPr txBox="1">
              <a:spLocks noChangeArrowheads="1"/>
            </p:cNvSpPr>
            <p:nvPr/>
          </p:nvSpPr>
          <p:spPr bwMode="auto">
            <a:xfrm>
              <a:off x="1484" y="1277"/>
              <a:ext cx="4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solidFill>
                    <a:schemeClr val="accent2"/>
                  </a:solidFill>
                </a:rPr>
                <a:t>1’’</a:t>
              </a:r>
              <a:endParaRPr lang="en-CA" altLang="en-US" i="0">
                <a:solidFill>
                  <a:schemeClr val="accent2"/>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327685">
                                            <p:txEl>
                                              <p:pRg st="3" end="3"/>
                                            </p:txEl>
                                          </p:spTgt>
                                        </p:tgtEl>
                                        <p:attrNameLst>
                                          <p:attrName>style.visibility</p:attrName>
                                        </p:attrNameLst>
                                      </p:cBhvr>
                                      <p:to>
                                        <p:strVal val="visible"/>
                                      </p:to>
                                    </p:set>
                                    <p:anim calcmode="lin" valueType="num">
                                      <p:cBhvr additive="base">
                                        <p:cTn id="7" dur="500" fill="hold"/>
                                        <p:tgtEl>
                                          <p:spTgt spid="327685">
                                            <p:txEl>
                                              <p:pRg st="3" end="3"/>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27685">
                                            <p:txEl>
                                              <p:pRg st="3" end="3"/>
                                            </p:txEl>
                                          </p:spTgt>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327686"/>
                                        </p:tgtEl>
                                        <p:attrNameLst>
                                          <p:attrName>style.visibility</p:attrName>
                                        </p:attrNameLst>
                                      </p:cBhvr>
                                      <p:to>
                                        <p:strVal val="visible"/>
                                      </p:to>
                                    </p:set>
                                    <p:anim calcmode="lin" valueType="num">
                                      <p:cBhvr additive="base">
                                        <p:cTn id="11" dur="500" fill="hold"/>
                                        <p:tgtEl>
                                          <p:spTgt spid="327686"/>
                                        </p:tgtEl>
                                        <p:attrNameLst>
                                          <p:attrName>ppt_x</p:attrName>
                                        </p:attrNameLst>
                                      </p:cBhvr>
                                      <p:tavLst>
                                        <p:tav tm="0">
                                          <p:val>
                                            <p:strVal val="1+#ppt_w/2"/>
                                          </p:val>
                                        </p:tav>
                                        <p:tav tm="100000">
                                          <p:val>
                                            <p:strVal val="#ppt_x"/>
                                          </p:val>
                                        </p:tav>
                                      </p:tavLst>
                                    </p:anim>
                                    <p:anim calcmode="lin" valueType="num">
                                      <p:cBhvr additive="base">
                                        <p:cTn id="12" dur="500" fill="hold"/>
                                        <p:tgtEl>
                                          <p:spTgt spid="32768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6" grpId="0"/>
    </p:bldLst>
  </p:timing>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5570" name="Group 3"/>
          <p:cNvGrpSpPr>
            <a:grpSpLocks/>
          </p:cNvGrpSpPr>
          <p:nvPr/>
        </p:nvGrpSpPr>
        <p:grpSpPr bwMode="auto">
          <a:xfrm>
            <a:off x="149225" y="2438400"/>
            <a:ext cx="744538" cy="1258888"/>
            <a:chOff x="2400" y="2064"/>
            <a:chExt cx="744" cy="912"/>
          </a:xfrm>
        </p:grpSpPr>
        <p:sp>
          <p:nvSpPr>
            <p:cNvPr id="365580" name="Freeform 4"/>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5581" name="Freeform 5"/>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5582" name="Freeform 6"/>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5583" name="Freeform 7"/>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5584" name="Freeform 8"/>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5585" name="Freeform 9"/>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65571"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106502" name="Rectangle 13"/>
          <p:cNvSpPr>
            <a:spLocks noChangeArrowheads="1"/>
          </p:cNvSpPr>
          <p:nvPr/>
        </p:nvSpPr>
        <p:spPr bwMode="auto">
          <a:xfrm>
            <a:off x="1676400" y="820738"/>
            <a:ext cx="7391400" cy="461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defRPr/>
            </a:pPr>
            <a:r>
              <a:rPr lang="en-US" altLang="en-US" sz="3000" i="0" dirty="0" smtClean="0"/>
              <a:t> Precondition:  Integers </a:t>
            </a:r>
            <a:r>
              <a:rPr lang="en-US" altLang="en-US" sz="3000" dirty="0" smtClean="0">
                <a:solidFill>
                  <a:schemeClr val="accent1"/>
                </a:solidFill>
              </a:rPr>
              <a:t>X</a:t>
            </a:r>
            <a:r>
              <a:rPr lang="en-US" altLang="en-US" sz="3000" i="0" dirty="0" smtClean="0"/>
              <a:t> and </a:t>
            </a:r>
            <a:r>
              <a:rPr lang="en-US" altLang="en-US" sz="3000" dirty="0" smtClean="0">
                <a:solidFill>
                  <a:schemeClr val="accent1"/>
                </a:solidFill>
              </a:rPr>
              <a:t>Y</a:t>
            </a:r>
            <a:r>
              <a:rPr lang="en-US" altLang="en-US" sz="3000" i="0" dirty="0" smtClean="0"/>
              <a:t>.</a:t>
            </a:r>
          </a:p>
          <a:p>
            <a:pPr eaLnBrk="1" hangingPunct="1">
              <a:spcBef>
                <a:spcPct val="0"/>
              </a:spcBef>
              <a:defRPr/>
            </a:pPr>
            <a:r>
              <a:rPr lang="en-US" altLang="en-US" sz="3000" i="0" dirty="0" smtClean="0"/>
              <a:t> </a:t>
            </a:r>
            <a:r>
              <a:rPr lang="en-US" altLang="en-US" sz="3000" i="0" dirty="0" err="1" smtClean="0"/>
              <a:t>Postcondition</a:t>
            </a:r>
            <a:r>
              <a:rPr lang="en-US" altLang="en-US" sz="3000" i="0" dirty="0" smtClean="0"/>
              <a:t>:       </a:t>
            </a:r>
            <a:r>
              <a:rPr lang="en-US" altLang="en-US" sz="3000" dirty="0" smtClean="0">
                <a:solidFill>
                  <a:schemeClr val="accent1"/>
                </a:solidFill>
              </a:rPr>
              <a:t>X</a:t>
            </a:r>
            <a:r>
              <a:rPr lang="en-US" altLang="en-US" sz="3000" dirty="0" smtClean="0">
                <a:solidFill>
                  <a:schemeClr val="accent1"/>
                </a:solidFill>
                <a:sym typeface="Symbol"/>
              </a:rPr>
              <a:t></a:t>
            </a:r>
            <a:r>
              <a:rPr lang="en-US" altLang="en-US" sz="3000" dirty="0" smtClean="0">
                <a:solidFill>
                  <a:schemeClr val="accent1"/>
                </a:solidFill>
              </a:rPr>
              <a:t>Y </a:t>
            </a:r>
          </a:p>
          <a:p>
            <a:pPr eaLnBrk="1" hangingPunct="1">
              <a:spcBef>
                <a:spcPct val="0"/>
              </a:spcBef>
              <a:buFontTx/>
              <a:buNone/>
              <a:defRPr/>
            </a:pPr>
            <a:endParaRPr lang="en-US" altLang="en-US" sz="3000" i="0" dirty="0" smtClean="0"/>
          </a:p>
          <a:p>
            <a:pPr eaLnBrk="1" hangingPunct="1">
              <a:spcBef>
                <a:spcPct val="0"/>
              </a:spcBef>
              <a:defRPr/>
            </a:pPr>
            <a:r>
              <a:rPr lang="en-US" altLang="en-US" sz="3000" i="0" dirty="0" smtClean="0"/>
              <a:t>Elementary School Algorithm: </a:t>
            </a:r>
            <a:r>
              <a:rPr lang="en-US" altLang="en-US" sz="2000" dirty="0" smtClean="0">
                <a:solidFill>
                  <a:schemeClr val="accent1"/>
                </a:solidFill>
              </a:rPr>
              <a:t>X</a:t>
            </a:r>
            <a:r>
              <a:rPr lang="en-US" altLang="en-US" sz="2000" dirty="0" smtClean="0">
                <a:solidFill>
                  <a:schemeClr val="accent1"/>
                </a:solidFill>
                <a:sym typeface="Symbol"/>
              </a:rPr>
              <a:t></a:t>
            </a:r>
            <a:r>
              <a:rPr lang="en-US" altLang="en-US" sz="2000" dirty="0" smtClean="0">
                <a:solidFill>
                  <a:schemeClr val="accent1"/>
                </a:solidFill>
              </a:rPr>
              <a:t>Y = Y+Y+Y+…+Y</a:t>
            </a:r>
            <a:endParaRPr lang="en-US" altLang="en-US" sz="2600" i="0" dirty="0" smtClean="0"/>
          </a:p>
          <a:p>
            <a:pPr marL="457200" lvl="1" indent="0" eaLnBrk="1" hangingPunct="1">
              <a:spcBef>
                <a:spcPct val="0"/>
              </a:spcBef>
              <a:buFontTx/>
              <a:buNone/>
              <a:defRPr/>
            </a:pPr>
            <a:r>
              <a:rPr lang="en-US" altLang="en-US" sz="2600" dirty="0" smtClean="0">
                <a:solidFill>
                  <a:schemeClr val="accent1"/>
                </a:solidFill>
              </a:rPr>
              <a:t>s=0</a:t>
            </a:r>
          </a:p>
          <a:p>
            <a:pPr marL="457200" lvl="1" indent="0" eaLnBrk="1" hangingPunct="1">
              <a:spcBef>
                <a:spcPct val="0"/>
              </a:spcBef>
              <a:buFontTx/>
              <a:buNone/>
              <a:defRPr/>
            </a:pPr>
            <a:r>
              <a:rPr lang="en-US" altLang="en-US" sz="2600" dirty="0" smtClean="0">
                <a:solidFill>
                  <a:schemeClr val="accent1"/>
                </a:solidFill>
              </a:rPr>
              <a:t>x=X, y=Y</a:t>
            </a:r>
          </a:p>
          <a:p>
            <a:pPr marL="457200" lvl="1" indent="0" eaLnBrk="1" hangingPunct="1">
              <a:spcBef>
                <a:spcPct val="0"/>
              </a:spcBef>
              <a:buFontTx/>
              <a:buNone/>
              <a:defRPr/>
            </a:pPr>
            <a:r>
              <a:rPr lang="en-US" altLang="en-US" sz="2600" dirty="0" smtClean="0">
                <a:solidFill>
                  <a:schemeClr val="accent1"/>
                </a:solidFill>
              </a:rPr>
              <a:t>loop</a:t>
            </a:r>
          </a:p>
          <a:p>
            <a:pPr marL="457200" lvl="1" indent="0" eaLnBrk="1" hangingPunct="1">
              <a:spcBef>
                <a:spcPct val="0"/>
              </a:spcBef>
              <a:buFontTx/>
              <a:buNone/>
              <a:defRPr/>
            </a:pPr>
            <a:r>
              <a:rPr lang="en-US" altLang="en-US" sz="2600" dirty="0" smtClean="0">
                <a:solidFill>
                  <a:schemeClr val="accent1"/>
                </a:solidFill>
              </a:rPr>
              <a:t>    exit when x=0</a:t>
            </a:r>
          </a:p>
          <a:p>
            <a:pPr marL="857250" lvl="2" indent="0" eaLnBrk="1" hangingPunct="1">
              <a:spcBef>
                <a:spcPct val="0"/>
              </a:spcBef>
              <a:buFontTx/>
              <a:buNone/>
              <a:defRPr/>
            </a:pPr>
            <a:r>
              <a:rPr lang="en-US" altLang="en-US" sz="2200" dirty="0" smtClean="0">
                <a:solidFill>
                  <a:schemeClr val="accent1"/>
                </a:solidFill>
              </a:rPr>
              <a:t>x = x-1</a:t>
            </a:r>
          </a:p>
          <a:p>
            <a:pPr marL="857250" lvl="2" indent="0" eaLnBrk="1" hangingPunct="1">
              <a:spcBef>
                <a:spcPct val="0"/>
              </a:spcBef>
              <a:buFontTx/>
              <a:buNone/>
              <a:defRPr/>
            </a:pPr>
            <a:r>
              <a:rPr lang="en-US" altLang="en-US" sz="2200" dirty="0" smtClean="0">
                <a:solidFill>
                  <a:schemeClr val="accent1"/>
                </a:solidFill>
              </a:rPr>
              <a:t>s = </a:t>
            </a:r>
            <a:r>
              <a:rPr lang="en-US" altLang="en-US" sz="2200" dirty="0" err="1" smtClean="0">
                <a:solidFill>
                  <a:schemeClr val="accent1"/>
                </a:solidFill>
              </a:rPr>
              <a:t>s+Y</a:t>
            </a:r>
            <a:endParaRPr lang="en-US" altLang="en-US" sz="2200" dirty="0" smtClean="0">
              <a:solidFill>
                <a:schemeClr val="accent1"/>
              </a:solidFill>
            </a:endParaRPr>
          </a:p>
          <a:p>
            <a:pPr marL="514350" lvl="1" indent="0" eaLnBrk="1" hangingPunct="1">
              <a:spcBef>
                <a:spcPct val="0"/>
              </a:spcBef>
              <a:buFontTx/>
              <a:buNone/>
              <a:defRPr/>
            </a:pPr>
            <a:r>
              <a:rPr lang="en-US" altLang="en-US" sz="2600" dirty="0" smtClean="0">
                <a:solidFill>
                  <a:schemeClr val="accent1"/>
                </a:solidFill>
              </a:rPr>
              <a:t>return(s)</a:t>
            </a:r>
          </a:p>
        </p:txBody>
      </p:sp>
      <p:pic>
        <p:nvPicPr>
          <p:cNvPr id="365573" name="Picture 9" descr="j007870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6388" y="5492750"/>
            <a:ext cx="99060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5574" name="Text Box 25"/>
          <p:cNvSpPr txBox="1">
            <a:spLocks noChangeArrowheads="1"/>
          </p:cNvSpPr>
          <p:nvPr/>
        </p:nvSpPr>
        <p:spPr bwMode="auto">
          <a:xfrm>
            <a:off x="1839913" y="5459413"/>
            <a:ext cx="13001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ime =</a:t>
            </a:r>
          </a:p>
        </p:txBody>
      </p:sp>
      <p:sp>
        <p:nvSpPr>
          <p:cNvPr id="365575" name="Rectangle 27"/>
          <p:cNvSpPr>
            <a:spLocks noChangeArrowheads="1"/>
          </p:cNvSpPr>
          <p:nvPr/>
        </p:nvSpPr>
        <p:spPr bwMode="auto">
          <a:xfrm>
            <a:off x="3074988" y="5416550"/>
            <a:ext cx="95408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O(</a:t>
            </a:r>
            <a:r>
              <a:rPr lang="en-US" altLang="en-US" sz="3000"/>
              <a:t>X</a:t>
            </a:r>
            <a:r>
              <a:rPr lang="en-US" altLang="en-US" sz="3000" i="0"/>
              <a:t>)</a:t>
            </a:r>
          </a:p>
        </p:txBody>
      </p:sp>
      <p:sp>
        <p:nvSpPr>
          <p:cNvPr id="17" name="Text Box 12"/>
          <p:cNvSpPr txBox="1">
            <a:spLocks noChangeArrowheads="1"/>
          </p:cNvSpPr>
          <p:nvPr/>
        </p:nvSpPr>
        <p:spPr bwMode="auto">
          <a:xfrm>
            <a:off x="1841500" y="5899150"/>
            <a:ext cx="12461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Size  =</a:t>
            </a:r>
          </a:p>
        </p:txBody>
      </p:sp>
      <p:sp>
        <p:nvSpPr>
          <p:cNvPr id="18" name="Rectangle 14"/>
          <p:cNvSpPr>
            <a:spLocks noChangeArrowheads="1"/>
          </p:cNvSpPr>
          <p:nvPr/>
        </p:nvSpPr>
        <p:spPr bwMode="auto">
          <a:xfrm>
            <a:off x="3074988" y="5867400"/>
            <a:ext cx="2990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number of digits n</a:t>
            </a:r>
          </a:p>
        </p:txBody>
      </p:sp>
      <p:sp>
        <p:nvSpPr>
          <p:cNvPr id="19" name="Rectangle 15"/>
          <p:cNvSpPr>
            <a:spLocks noChangeArrowheads="1"/>
          </p:cNvSpPr>
          <p:nvPr/>
        </p:nvSpPr>
        <p:spPr bwMode="auto">
          <a:xfrm>
            <a:off x="4006850" y="5427663"/>
            <a:ext cx="11636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2</a:t>
            </a:r>
            <a:r>
              <a:rPr lang="en-US" altLang="en-US" sz="3000" i="0" baseline="30000"/>
              <a:t>O(</a:t>
            </a:r>
            <a:r>
              <a:rPr lang="en-US" altLang="en-US" sz="3000" baseline="30000"/>
              <a:t>n</a:t>
            </a:r>
            <a:r>
              <a:rPr lang="en-US" altLang="en-US" sz="3000" i="0" baseline="30000"/>
              <a:t>)</a:t>
            </a:r>
          </a:p>
        </p:txBody>
      </p:sp>
      <p:sp>
        <p:nvSpPr>
          <p:cNvPr id="20" name="Rectangle 16"/>
          <p:cNvSpPr>
            <a:spLocks noChangeArrowheads="1"/>
          </p:cNvSpPr>
          <p:nvPr/>
        </p:nvSpPr>
        <p:spPr bwMode="auto">
          <a:xfrm>
            <a:off x="5970588" y="5851525"/>
            <a:ext cx="20145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O(log(</a:t>
            </a:r>
            <a:r>
              <a:rPr lang="en-US" altLang="en-US" sz="3000"/>
              <a:t>X</a:t>
            </a:r>
            <a:r>
              <a:rPr lang="en-US" altLang="en-US" sz="3000" i="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1+#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1+#ppt_w/2"/>
                                          </p:val>
                                        </p:tav>
                                        <p:tav tm="100000">
                                          <p:val>
                                            <p:strVal val="#ppt_x"/>
                                          </p:val>
                                        </p:tav>
                                      </p:tavLst>
                                    </p:anim>
                                    <p:anim calcmode="lin" valueType="num">
                                      <p:cBhvr additive="base">
                                        <p:cTn id="14"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1+#ppt_w/2"/>
                                          </p:val>
                                        </p:tav>
                                        <p:tav tm="100000">
                                          <p:val>
                                            <p:strVal val="#ppt_x"/>
                                          </p:val>
                                        </p:tav>
                                      </p:tavLst>
                                    </p:anim>
                                    <p:anim calcmode="lin" valueType="num">
                                      <p:cBhvr additive="base">
                                        <p:cTn id="20"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1+#ppt_w/2"/>
                                          </p:val>
                                        </p:tav>
                                        <p:tav tm="100000">
                                          <p:val>
                                            <p:strVal val="#ppt_x"/>
                                          </p:val>
                                        </p:tav>
                                      </p:tavLst>
                                    </p:anim>
                                    <p:anim calcmode="lin" valueType="num">
                                      <p:cBhvr additive="base">
                                        <p:cTn id="26" dur="500" fill="hold"/>
                                        <p:tgtEl>
                                          <p:spTgt spid="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Lst>
  </p:timing>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6594" name="Group 3"/>
          <p:cNvGrpSpPr>
            <a:grpSpLocks/>
          </p:cNvGrpSpPr>
          <p:nvPr/>
        </p:nvGrpSpPr>
        <p:grpSpPr bwMode="auto">
          <a:xfrm>
            <a:off x="149225" y="2438400"/>
            <a:ext cx="744538" cy="1258888"/>
            <a:chOff x="2400" y="2064"/>
            <a:chExt cx="744" cy="912"/>
          </a:xfrm>
        </p:grpSpPr>
        <p:sp>
          <p:nvSpPr>
            <p:cNvPr id="366601" name="Freeform 4"/>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6602" name="Freeform 5"/>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6603" name="Freeform 6"/>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6604" name="Freeform 7"/>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6605" name="Freeform 8"/>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6606" name="Freeform 9"/>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66595"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106502" name="Rectangle 13"/>
          <p:cNvSpPr>
            <a:spLocks noChangeArrowheads="1"/>
          </p:cNvSpPr>
          <p:nvPr/>
        </p:nvSpPr>
        <p:spPr bwMode="auto">
          <a:xfrm>
            <a:off x="1676400" y="820738"/>
            <a:ext cx="7543800" cy="461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defRPr/>
            </a:pPr>
            <a:r>
              <a:rPr lang="en-US" altLang="en-US" sz="3000" i="0" dirty="0" smtClean="0"/>
              <a:t> Precondition:  Integers </a:t>
            </a:r>
            <a:r>
              <a:rPr lang="en-US" altLang="en-US" sz="3000" dirty="0" smtClean="0">
                <a:solidFill>
                  <a:schemeClr val="accent1"/>
                </a:solidFill>
              </a:rPr>
              <a:t>X</a:t>
            </a:r>
            <a:r>
              <a:rPr lang="en-US" altLang="en-US" sz="3000" i="0" dirty="0" smtClean="0"/>
              <a:t> and </a:t>
            </a:r>
            <a:r>
              <a:rPr lang="en-US" altLang="en-US" sz="3000" dirty="0" smtClean="0">
                <a:solidFill>
                  <a:schemeClr val="accent1"/>
                </a:solidFill>
              </a:rPr>
              <a:t>Y</a:t>
            </a:r>
            <a:r>
              <a:rPr lang="en-US" altLang="en-US" sz="3000" i="0" dirty="0" smtClean="0"/>
              <a:t>.</a:t>
            </a:r>
          </a:p>
          <a:p>
            <a:pPr eaLnBrk="1" hangingPunct="1">
              <a:spcBef>
                <a:spcPct val="0"/>
              </a:spcBef>
              <a:defRPr/>
            </a:pPr>
            <a:r>
              <a:rPr lang="en-US" altLang="en-US" sz="3000" i="0" dirty="0" smtClean="0"/>
              <a:t> </a:t>
            </a:r>
            <a:r>
              <a:rPr lang="en-US" altLang="en-US" sz="3000" i="0" dirty="0" err="1" smtClean="0"/>
              <a:t>Postcondition</a:t>
            </a:r>
            <a:r>
              <a:rPr lang="en-US" altLang="en-US" sz="3000" i="0" dirty="0" smtClean="0"/>
              <a:t>:       </a:t>
            </a:r>
            <a:r>
              <a:rPr lang="en-US" altLang="en-US" sz="3000" dirty="0" smtClean="0">
                <a:solidFill>
                  <a:schemeClr val="accent1"/>
                </a:solidFill>
              </a:rPr>
              <a:t>X</a:t>
            </a:r>
            <a:r>
              <a:rPr lang="en-US" altLang="en-US" sz="3000" dirty="0" smtClean="0">
                <a:solidFill>
                  <a:schemeClr val="accent1"/>
                </a:solidFill>
                <a:sym typeface="Symbol"/>
              </a:rPr>
              <a:t></a:t>
            </a:r>
            <a:r>
              <a:rPr lang="en-US" altLang="en-US" sz="3000" dirty="0" smtClean="0">
                <a:solidFill>
                  <a:schemeClr val="accent1"/>
                </a:solidFill>
              </a:rPr>
              <a:t>Y </a:t>
            </a:r>
          </a:p>
          <a:p>
            <a:pPr eaLnBrk="1" hangingPunct="1">
              <a:spcBef>
                <a:spcPct val="0"/>
              </a:spcBef>
              <a:buFontTx/>
              <a:buNone/>
              <a:defRPr/>
            </a:pPr>
            <a:endParaRPr lang="en-US" altLang="en-US" sz="3000" i="0" dirty="0" smtClean="0"/>
          </a:p>
          <a:p>
            <a:pPr eaLnBrk="1" hangingPunct="1">
              <a:spcBef>
                <a:spcPct val="0"/>
              </a:spcBef>
              <a:defRPr/>
            </a:pPr>
            <a:r>
              <a:rPr lang="en-US" altLang="en-US" sz="3000" i="0" dirty="0" smtClean="0"/>
              <a:t>Elementary School Algorithm:</a:t>
            </a:r>
            <a:r>
              <a:rPr lang="en-US" altLang="en-US" sz="2400" i="0" dirty="0" smtClean="0"/>
              <a:t> </a:t>
            </a:r>
            <a:r>
              <a:rPr lang="en-US" altLang="en-US" sz="2000" dirty="0" smtClean="0">
                <a:solidFill>
                  <a:schemeClr val="accent1"/>
                </a:solidFill>
              </a:rPr>
              <a:t>X</a:t>
            </a:r>
            <a:r>
              <a:rPr lang="en-US" altLang="en-US" sz="2000" dirty="0" smtClean="0">
                <a:solidFill>
                  <a:schemeClr val="accent1"/>
                </a:solidFill>
                <a:sym typeface="Symbol"/>
              </a:rPr>
              <a:t></a:t>
            </a:r>
            <a:r>
              <a:rPr lang="en-US" altLang="en-US" sz="2000" dirty="0" smtClean="0">
                <a:solidFill>
                  <a:schemeClr val="accent1"/>
                </a:solidFill>
              </a:rPr>
              <a:t>Y = Y+Y+Y+…+Y</a:t>
            </a:r>
            <a:endParaRPr lang="en-US" altLang="en-US" sz="2600" i="0" dirty="0" smtClean="0"/>
          </a:p>
          <a:p>
            <a:pPr marL="457200" lvl="1" indent="0" eaLnBrk="1" hangingPunct="1">
              <a:spcBef>
                <a:spcPct val="0"/>
              </a:spcBef>
              <a:buFontTx/>
              <a:buNone/>
              <a:defRPr/>
            </a:pPr>
            <a:r>
              <a:rPr lang="en-US" altLang="en-US" sz="2600" dirty="0" smtClean="0">
                <a:solidFill>
                  <a:schemeClr val="accent1"/>
                </a:solidFill>
              </a:rPr>
              <a:t>s=0</a:t>
            </a:r>
          </a:p>
          <a:p>
            <a:pPr marL="457200" lvl="1" indent="0" eaLnBrk="1" hangingPunct="1">
              <a:spcBef>
                <a:spcPct val="0"/>
              </a:spcBef>
              <a:buFontTx/>
              <a:buNone/>
              <a:defRPr/>
            </a:pPr>
            <a:r>
              <a:rPr lang="en-US" altLang="en-US" sz="2600" dirty="0" smtClean="0">
                <a:solidFill>
                  <a:schemeClr val="accent1"/>
                </a:solidFill>
              </a:rPr>
              <a:t>x=X, y=Y</a:t>
            </a:r>
          </a:p>
          <a:p>
            <a:pPr marL="457200" lvl="1" indent="0" eaLnBrk="1" hangingPunct="1">
              <a:spcBef>
                <a:spcPct val="0"/>
              </a:spcBef>
              <a:buFontTx/>
              <a:buNone/>
              <a:defRPr/>
            </a:pPr>
            <a:r>
              <a:rPr lang="en-US" altLang="en-US" sz="2600" dirty="0" smtClean="0">
                <a:solidFill>
                  <a:schemeClr val="accent1"/>
                </a:solidFill>
              </a:rPr>
              <a:t>loop</a:t>
            </a:r>
          </a:p>
          <a:p>
            <a:pPr marL="457200" lvl="1" indent="0" eaLnBrk="1" hangingPunct="1">
              <a:spcBef>
                <a:spcPct val="0"/>
              </a:spcBef>
              <a:buFontTx/>
              <a:buNone/>
              <a:defRPr/>
            </a:pPr>
            <a:r>
              <a:rPr lang="en-US" altLang="en-US" sz="2600" dirty="0" smtClean="0">
                <a:solidFill>
                  <a:schemeClr val="accent1"/>
                </a:solidFill>
              </a:rPr>
              <a:t>    exit when x=0</a:t>
            </a:r>
          </a:p>
          <a:p>
            <a:pPr marL="857250" lvl="2" indent="0" eaLnBrk="1" hangingPunct="1">
              <a:spcBef>
                <a:spcPct val="0"/>
              </a:spcBef>
              <a:buFontTx/>
              <a:buNone/>
              <a:defRPr/>
            </a:pPr>
            <a:r>
              <a:rPr lang="en-US" altLang="en-US" sz="2200" dirty="0" smtClean="0">
                <a:solidFill>
                  <a:schemeClr val="accent1"/>
                </a:solidFill>
              </a:rPr>
              <a:t>x = x-1</a:t>
            </a:r>
          </a:p>
          <a:p>
            <a:pPr marL="857250" lvl="2" indent="0" eaLnBrk="1" hangingPunct="1">
              <a:spcBef>
                <a:spcPct val="0"/>
              </a:spcBef>
              <a:buFontTx/>
              <a:buNone/>
              <a:defRPr/>
            </a:pPr>
            <a:r>
              <a:rPr lang="en-US" altLang="en-US" sz="2200" dirty="0" smtClean="0">
                <a:solidFill>
                  <a:schemeClr val="accent1"/>
                </a:solidFill>
              </a:rPr>
              <a:t>s = </a:t>
            </a:r>
            <a:r>
              <a:rPr lang="en-US" altLang="en-US" sz="2200" dirty="0" err="1" smtClean="0">
                <a:solidFill>
                  <a:schemeClr val="accent1"/>
                </a:solidFill>
              </a:rPr>
              <a:t>s+Y</a:t>
            </a:r>
            <a:endParaRPr lang="en-US" altLang="en-US" sz="2200" dirty="0" smtClean="0">
              <a:solidFill>
                <a:schemeClr val="accent1"/>
              </a:solidFill>
            </a:endParaRPr>
          </a:p>
          <a:p>
            <a:pPr marL="514350" lvl="1" indent="0" eaLnBrk="1" hangingPunct="1">
              <a:spcBef>
                <a:spcPct val="0"/>
              </a:spcBef>
              <a:buFontTx/>
              <a:buNone/>
              <a:defRPr/>
            </a:pPr>
            <a:r>
              <a:rPr lang="en-US" altLang="en-US" sz="2600" dirty="0" smtClean="0">
                <a:solidFill>
                  <a:schemeClr val="accent1"/>
                </a:solidFill>
              </a:rPr>
              <a:t>return(s)</a:t>
            </a:r>
          </a:p>
        </p:txBody>
      </p:sp>
      <p:pic>
        <p:nvPicPr>
          <p:cNvPr id="366597" name="Picture 9" descr="j007870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6388" y="5492750"/>
            <a:ext cx="99060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Text Box 25"/>
          <p:cNvSpPr txBox="1">
            <a:spLocks noChangeArrowheads="1"/>
          </p:cNvSpPr>
          <p:nvPr/>
        </p:nvSpPr>
        <p:spPr bwMode="auto">
          <a:xfrm>
            <a:off x="1839913" y="5694363"/>
            <a:ext cx="5605462"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We need to make </a:t>
            </a:r>
            <a:r>
              <a:rPr lang="en-US" altLang="en-US" sz="3000">
                <a:solidFill>
                  <a:schemeClr val="accent1"/>
                </a:solidFill>
              </a:rPr>
              <a:t>X</a:t>
            </a:r>
            <a:r>
              <a:rPr lang="en-US" altLang="en-US" sz="3000" i="0"/>
              <a:t> smaller faster!</a:t>
            </a:r>
          </a:p>
        </p:txBody>
      </p:sp>
      <p:sp>
        <p:nvSpPr>
          <p:cNvPr id="2" name="Rectangle 1"/>
          <p:cNvSpPr>
            <a:spLocks noChangeArrowheads="1"/>
          </p:cNvSpPr>
          <p:nvPr/>
        </p:nvSpPr>
        <p:spPr bwMode="auto">
          <a:xfrm>
            <a:off x="3738563" y="4225925"/>
            <a:ext cx="5286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5715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200">
                <a:solidFill>
                  <a:schemeClr val="accent1"/>
                </a:solidFill>
              </a:rPr>
              <a:t>x/2</a:t>
            </a:r>
          </a:p>
        </p:txBody>
      </p:sp>
      <p:cxnSp>
        <p:nvCxnSpPr>
          <p:cNvPr id="4" name="Straight Connector 3"/>
          <p:cNvCxnSpPr>
            <a:cxnSpLocks noChangeShapeType="1"/>
          </p:cNvCxnSpPr>
          <p:nvPr/>
        </p:nvCxnSpPr>
        <p:spPr bwMode="auto">
          <a:xfrm flipV="1">
            <a:off x="3013075" y="4368800"/>
            <a:ext cx="455613" cy="214313"/>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1+#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1+#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1+#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ChangeArrowheads="1"/>
          </p:cNvSpPr>
          <p:nvPr/>
        </p:nvSpPr>
        <p:spPr bwMode="auto">
          <a:xfrm>
            <a:off x="1708150" y="0"/>
            <a:ext cx="57562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Designing an Algorithm </a:t>
            </a:r>
          </a:p>
        </p:txBody>
      </p:sp>
      <p:graphicFrame>
        <p:nvGraphicFramePr>
          <p:cNvPr id="280579" name="Group 3"/>
          <p:cNvGraphicFramePr>
            <a:graphicFrameLocks noGrp="1"/>
          </p:cNvGraphicFramePr>
          <p:nvPr>
            <p:extLst>
              <p:ext uri="{D42A27DB-BD31-4B8C-83A1-F6EECF244321}">
                <p14:modId xmlns:p14="http://schemas.microsoft.com/office/powerpoint/2010/main" val="237299787"/>
              </p:ext>
            </p:extLst>
          </p:nvPr>
        </p:nvGraphicFramePr>
        <p:xfrm>
          <a:off x="152400" y="762000"/>
          <a:ext cx="8839200" cy="5943600"/>
        </p:xfrm>
        <a:graphic>
          <a:graphicData uri="http://schemas.openxmlformats.org/drawingml/2006/table">
            <a:tbl>
              <a:tblPr/>
              <a:tblGrid>
                <a:gridCol w="2946400">
                  <a:extLst>
                    <a:ext uri="{9D8B030D-6E8A-4147-A177-3AD203B41FA5}">
                      <a16:colId xmlns:a16="http://schemas.microsoft.com/office/drawing/2014/main" val="20000"/>
                    </a:ext>
                  </a:extLst>
                </a:gridCol>
                <a:gridCol w="3073400">
                  <a:extLst>
                    <a:ext uri="{9D8B030D-6E8A-4147-A177-3AD203B41FA5}">
                      <a16:colId xmlns:a16="http://schemas.microsoft.com/office/drawing/2014/main" val="20001"/>
                    </a:ext>
                  </a:extLst>
                </a:gridCol>
                <a:gridCol w="2819400">
                  <a:extLst>
                    <a:ext uri="{9D8B030D-6E8A-4147-A177-3AD203B41FA5}">
                      <a16:colId xmlns:a16="http://schemas.microsoft.com/office/drawing/2014/main" val="20002"/>
                    </a:ext>
                  </a:extLst>
                </a:gridCol>
              </a:tblGrid>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smtClean="0">
                          <a:ln>
                            <a:noFill/>
                          </a:ln>
                          <a:solidFill>
                            <a:schemeClr val="tx1"/>
                          </a:solidFill>
                          <a:effectLst/>
                          <a:latin typeface="Times New Roman" pitchFamily="18" charset="0"/>
                        </a:rPr>
                        <a:t>Define Problem</a:t>
                      </a:r>
                      <a:endParaRPr kumimoji="0" lang="en-CA" sz="26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Define Loop Invariants</a:t>
                      </a:r>
                      <a:endParaRPr kumimoji="0" lang="en-CA" sz="2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4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Define Step</a:t>
                      </a:r>
                      <a:endParaRPr kumimoji="0" lang="en-CA" sz="24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Exit Condition</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Maintain Loop Inv</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4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Initial Condition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Ending</a:t>
                      </a:r>
                      <a:endParaRPr kumimoji="0" lang="en-CA" sz="24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5" name="Group 30"/>
          <p:cNvGrpSpPr>
            <a:grpSpLocks noChangeAspect="1"/>
          </p:cNvGrpSpPr>
          <p:nvPr/>
        </p:nvGrpSpPr>
        <p:grpSpPr bwMode="auto">
          <a:xfrm>
            <a:off x="3276600" y="5257800"/>
            <a:ext cx="1169988" cy="1169988"/>
            <a:chOff x="3077" y="2352"/>
            <a:chExt cx="907" cy="907"/>
          </a:xfrm>
        </p:grpSpPr>
        <p:grpSp>
          <p:nvGrpSpPr>
            <p:cNvPr id="6" name="Group 31"/>
            <p:cNvGrpSpPr>
              <a:grpSpLocks noChangeAspect="1"/>
            </p:cNvGrpSpPr>
            <p:nvPr/>
          </p:nvGrpSpPr>
          <p:grpSpPr bwMode="auto">
            <a:xfrm>
              <a:off x="3077" y="2352"/>
              <a:ext cx="907" cy="907"/>
              <a:chOff x="2976" y="2352"/>
              <a:chExt cx="907" cy="907"/>
            </a:xfrm>
          </p:grpSpPr>
          <p:sp>
            <p:nvSpPr>
              <p:cNvPr id="130274" name="Freeform 32"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cstate="print"/>
                <a:srcRect/>
                <a:tile tx="0" ty="0" sx="100000" sy="100000" flip="none" algn="tl"/>
              </a:blipFill>
              <a:ln w="9525">
                <a:solidFill>
                  <a:srgbClr val="000000"/>
                </a:solidFill>
                <a:round/>
                <a:headEnd/>
                <a:tailEnd/>
              </a:ln>
            </p:spPr>
            <p:txBody>
              <a:bodyPr/>
              <a:lstStyle/>
              <a:p>
                <a:endParaRPr lang="en-US"/>
              </a:p>
            </p:txBody>
          </p:sp>
          <p:sp>
            <p:nvSpPr>
              <p:cNvPr id="130275" name="Oval 33"/>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130276" name="Picture 3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 name="Group 35"/>
            <p:cNvGrpSpPr>
              <a:grpSpLocks noChangeAspect="1"/>
            </p:cNvGrpSpPr>
            <p:nvPr/>
          </p:nvGrpSpPr>
          <p:grpSpPr bwMode="auto">
            <a:xfrm rot="2360341">
              <a:off x="3360" y="2401"/>
              <a:ext cx="421" cy="527"/>
              <a:chOff x="2227" y="1194"/>
              <a:chExt cx="1944" cy="2413"/>
            </a:xfrm>
          </p:grpSpPr>
          <p:sp>
            <p:nvSpPr>
              <p:cNvPr id="130268" name="Freeform 36"/>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69" name="Freeform 37"/>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70" name="Freeform 38"/>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71" name="Freeform 39"/>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72" name="Freeform 40"/>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73" name="Freeform 41"/>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130071" name="Picture 4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1993900" y="1592263"/>
            <a:ext cx="56832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72" name="Picture 4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85800" y="1447800"/>
            <a:ext cx="469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73" name="Freeform 44"/>
          <p:cNvSpPr>
            <a:spLocks/>
          </p:cNvSpPr>
          <p:nvPr/>
        </p:nvSpPr>
        <p:spPr bwMode="auto">
          <a:xfrm>
            <a:off x="914400" y="2133600"/>
            <a:ext cx="1371600" cy="165100"/>
          </a:xfrm>
          <a:custGeom>
            <a:avLst/>
            <a:gdLst>
              <a:gd name="T0" fmla="*/ 0 w 864"/>
              <a:gd name="T1" fmla="*/ 2147483647 h 104"/>
              <a:gd name="T2" fmla="*/ 2147483647 w 864"/>
              <a:gd name="T3" fmla="*/ 2147483647 h 104"/>
              <a:gd name="T4" fmla="*/ 2147483647 w 864"/>
              <a:gd name="T5" fmla="*/ 0 h 104"/>
              <a:gd name="T6" fmla="*/ 2147483647 w 864"/>
              <a:gd name="T7" fmla="*/ 2147483647 h 104"/>
              <a:gd name="T8" fmla="*/ 2147483647 w 864"/>
              <a:gd name="T9" fmla="*/ 0 h 104"/>
              <a:gd name="T10" fmla="*/ 0 60000 65536"/>
              <a:gd name="T11" fmla="*/ 0 60000 65536"/>
              <a:gd name="T12" fmla="*/ 0 60000 65536"/>
              <a:gd name="T13" fmla="*/ 0 60000 65536"/>
              <a:gd name="T14" fmla="*/ 0 60000 65536"/>
              <a:gd name="T15" fmla="*/ 0 w 864"/>
              <a:gd name="T16" fmla="*/ 0 h 104"/>
              <a:gd name="T17" fmla="*/ 864 w 864"/>
              <a:gd name="T18" fmla="*/ 104 h 104"/>
            </a:gdLst>
            <a:ahLst/>
            <a:cxnLst>
              <a:cxn ang="T10">
                <a:pos x="T0" y="T1"/>
              </a:cxn>
              <a:cxn ang="T11">
                <a:pos x="T2" y="T3"/>
              </a:cxn>
              <a:cxn ang="T12">
                <a:pos x="T4" y="T5"/>
              </a:cxn>
              <a:cxn ang="T13">
                <a:pos x="T6" y="T7"/>
              </a:cxn>
              <a:cxn ang="T14">
                <a:pos x="T8" y="T9"/>
              </a:cxn>
            </a:cxnLst>
            <a:rect l="T15" t="T16" r="T17" b="T18"/>
            <a:pathLst>
              <a:path w="864" h="104">
                <a:moveTo>
                  <a:pt x="0" y="48"/>
                </a:moveTo>
                <a:cubicBezTo>
                  <a:pt x="80" y="76"/>
                  <a:pt x="160" y="104"/>
                  <a:pt x="240" y="96"/>
                </a:cubicBezTo>
                <a:cubicBezTo>
                  <a:pt x="320" y="88"/>
                  <a:pt x="392" y="0"/>
                  <a:pt x="480" y="0"/>
                </a:cubicBezTo>
                <a:cubicBezTo>
                  <a:pt x="568" y="0"/>
                  <a:pt x="704" y="96"/>
                  <a:pt x="768" y="96"/>
                </a:cubicBezTo>
                <a:cubicBezTo>
                  <a:pt x="832" y="96"/>
                  <a:pt x="848" y="48"/>
                  <a:pt x="864" y="0"/>
                </a:cubicBezTo>
              </a:path>
            </a:pathLst>
          </a:cu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8" name="Group 45"/>
          <p:cNvGrpSpPr>
            <a:grpSpLocks/>
          </p:cNvGrpSpPr>
          <p:nvPr/>
        </p:nvGrpSpPr>
        <p:grpSpPr bwMode="auto">
          <a:xfrm>
            <a:off x="3733800" y="1676400"/>
            <a:ext cx="1676400" cy="914400"/>
            <a:chOff x="3456" y="2677"/>
            <a:chExt cx="773" cy="390"/>
          </a:xfrm>
        </p:grpSpPr>
        <p:sp>
          <p:nvSpPr>
            <p:cNvPr id="130264" name="Freeform 46" descr="Green marble"/>
            <p:cNvSpPr>
              <a:spLocks noChangeAspect="1"/>
            </p:cNvSpPr>
            <p:nvPr/>
          </p:nvSpPr>
          <p:spPr bwMode="auto">
            <a:xfrm rot="2360341">
              <a:off x="3456" y="2677"/>
              <a:ext cx="493" cy="39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cstate="print"/>
              <a:srcRect/>
              <a:tile tx="0" ty="0" sx="100000" sy="100000" flip="none" algn="tl"/>
            </a:blipFill>
            <a:ln w="9525">
              <a:solidFill>
                <a:srgbClr val="000000"/>
              </a:solidFill>
              <a:round/>
              <a:headEnd/>
              <a:tailEnd/>
            </a:ln>
          </p:spPr>
          <p:txBody>
            <a:bodyPr/>
            <a:lstStyle/>
            <a:p>
              <a:endParaRPr lang="en-US"/>
            </a:p>
          </p:txBody>
        </p:sp>
        <p:sp>
          <p:nvSpPr>
            <p:cNvPr id="130265" name="Freeform 47" descr="Green marble"/>
            <p:cNvSpPr>
              <a:spLocks noChangeAspect="1"/>
            </p:cNvSpPr>
            <p:nvPr/>
          </p:nvSpPr>
          <p:spPr bwMode="auto">
            <a:xfrm rot="2360341">
              <a:off x="3945" y="2719"/>
              <a:ext cx="284" cy="283"/>
            </a:xfrm>
            <a:custGeom>
              <a:avLst/>
              <a:gdLst>
                <a:gd name="T0" fmla="*/ 0 w 1312"/>
                <a:gd name="T1" fmla="*/ 0 h 1296"/>
                <a:gd name="T2" fmla="*/ 0 w 1312"/>
                <a:gd name="T3" fmla="*/ 0 h 1296"/>
                <a:gd name="T4" fmla="*/ 0 w 1312"/>
                <a:gd name="T5" fmla="*/ 0 h 1296"/>
                <a:gd name="T6" fmla="*/ 0 w 1312"/>
                <a:gd name="T7" fmla="*/ 0 h 1296"/>
                <a:gd name="T8" fmla="*/ 0 w 1312"/>
                <a:gd name="T9" fmla="*/ 0 h 1296"/>
                <a:gd name="T10" fmla="*/ 0 w 1312"/>
                <a:gd name="T11" fmla="*/ 0 h 1296"/>
                <a:gd name="T12" fmla="*/ 0 w 1312"/>
                <a:gd name="T13" fmla="*/ 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cstate="print"/>
              <a:srcRect/>
              <a:tile tx="0" ty="0" sx="100000" sy="100000" flip="none" algn="tl"/>
            </a:blipFill>
            <a:ln w="9525">
              <a:solidFill>
                <a:srgbClr val="000000"/>
              </a:solidFill>
              <a:round/>
              <a:headEnd/>
              <a:tailEnd/>
            </a:ln>
          </p:spPr>
          <p:txBody>
            <a:bodyPr/>
            <a:lstStyle/>
            <a:p>
              <a:endParaRPr lang="en-US"/>
            </a:p>
          </p:txBody>
        </p:sp>
      </p:grpSp>
      <p:grpSp>
        <p:nvGrpSpPr>
          <p:cNvPr id="10" name="Group 51"/>
          <p:cNvGrpSpPr>
            <a:grpSpLocks noChangeAspect="1"/>
          </p:cNvGrpSpPr>
          <p:nvPr/>
        </p:nvGrpSpPr>
        <p:grpSpPr bwMode="auto">
          <a:xfrm>
            <a:off x="7620000" y="5181600"/>
            <a:ext cx="1119188" cy="1169988"/>
            <a:chOff x="4641" y="2352"/>
            <a:chExt cx="735" cy="768"/>
          </a:xfrm>
        </p:grpSpPr>
        <p:sp>
          <p:nvSpPr>
            <p:cNvPr id="130249" name="Freeform 52"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cstate="print"/>
              <a:srcRect/>
              <a:tile tx="0" ty="0" sx="100000" sy="100000" flip="none" algn="tl"/>
            </a:blipFill>
            <a:ln w="9525">
              <a:solidFill>
                <a:srgbClr val="000000"/>
              </a:solidFill>
              <a:round/>
              <a:headEnd/>
              <a:tailEnd/>
            </a:ln>
          </p:spPr>
          <p:txBody>
            <a:bodyPr/>
            <a:lstStyle/>
            <a:p>
              <a:endParaRPr lang="en-US"/>
            </a:p>
          </p:txBody>
        </p:sp>
        <p:grpSp>
          <p:nvGrpSpPr>
            <p:cNvPr id="11" name="Group 53"/>
            <p:cNvGrpSpPr>
              <a:grpSpLocks noChangeAspect="1"/>
            </p:cNvGrpSpPr>
            <p:nvPr/>
          </p:nvGrpSpPr>
          <p:grpSpPr bwMode="auto">
            <a:xfrm>
              <a:off x="4703" y="2655"/>
              <a:ext cx="208" cy="170"/>
              <a:chOff x="1728" y="2064"/>
              <a:chExt cx="768" cy="672"/>
            </a:xfrm>
          </p:grpSpPr>
          <p:sp>
            <p:nvSpPr>
              <p:cNvPr id="130260" name="AutoShape 5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30261" name="Line 5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30251" name="Oval 56"/>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130252" name="Picture 5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58"/>
            <p:cNvGrpSpPr>
              <a:grpSpLocks noChangeAspect="1"/>
            </p:cNvGrpSpPr>
            <p:nvPr/>
          </p:nvGrpSpPr>
          <p:grpSpPr bwMode="auto">
            <a:xfrm rot="2360341">
              <a:off x="4794" y="2352"/>
              <a:ext cx="342" cy="428"/>
              <a:chOff x="2227" y="1194"/>
              <a:chExt cx="1944" cy="2413"/>
            </a:xfrm>
          </p:grpSpPr>
          <p:sp>
            <p:nvSpPr>
              <p:cNvPr id="130254" name="Freeform 59"/>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55" name="Freeform 60"/>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56" name="Freeform 61"/>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57" name="Freeform 62"/>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58" name="Freeform 63"/>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59" name="Freeform 64"/>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13" name="Group 65"/>
          <p:cNvGrpSpPr>
            <a:grpSpLocks/>
          </p:cNvGrpSpPr>
          <p:nvPr/>
        </p:nvGrpSpPr>
        <p:grpSpPr bwMode="auto">
          <a:xfrm>
            <a:off x="846138" y="3200400"/>
            <a:ext cx="1439862" cy="1439863"/>
            <a:chOff x="1829" y="3170"/>
            <a:chExt cx="907" cy="907"/>
          </a:xfrm>
        </p:grpSpPr>
        <p:sp>
          <p:nvSpPr>
            <p:cNvPr id="130130" name="Oval 66" descr="Green marble"/>
            <p:cNvSpPr>
              <a:spLocks noChangeAspect="1" noChangeArrowheads="1"/>
            </p:cNvSpPr>
            <p:nvPr/>
          </p:nvSpPr>
          <p:spPr bwMode="auto">
            <a:xfrm>
              <a:off x="1829" y="3170"/>
              <a:ext cx="907" cy="907"/>
            </a:xfrm>
            <a:prstGeom prst="ellipse">
              <a:avLst/>
            </a:prstGeom>
            <a:blipFill dpi="0" rotWithShape="0">
              <a:blip r:embed="rId3" cstate="print"/>
              <a:srcRect/>
              <a:tile tx="0" ty="0" sx="100000" sy="100000" flip="none" algn="tl"/>
            </a:blipFill>
            <a:ln w="63500">
              <a:solidFill>
                <a:srgbClr val="339966"/>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14" name="Group 67"/>
            <p:cNvGrpSpPr>
              <a:grpSpLocks noChangeAspect="1"/>
            </p:cNvGrpSpPr>
            <p:nvPr/>
          </p:nvGrpSpPr>
          <p:grpSpPr bwMode="auto">
            <a:xfrm rot="-4017361">
              <a:off x="2175" y="3875"/>
              <a:ext cx="138" cy="156"/>
              <a:chOff x="1584" y="3072"/>
              <a:chExt cx="816" cy="961"/>
            </a:xfrm>
          </p:grpSpPr>
          <p:grpSp>
            <p:nvGrpSpPr>
              <p:cNvPr id="15" name="Group 68"/>
              <p:cNvGrpSpPr>
                <a:grpSpLocks noChangeAspect="1"/>
              </p:cNvGrpSpPr>
              <p:nvPr/>
            </p:nvGrpSpPr>
            <p:grpSpPr bwMode="auto">
              <a:xfrm rot="-1717408">
                <a:off x="1584" y="3072"/>
                <a:ext cx="744" cy="912"/>
                <a:chOff x="2448" y="2064"/>
                <a:chExt cx="744" cy="912"/>
              </a:xfrm>
            </p:grpSpPr>
            <p:sp>
              <p:nvSpPr>
                <p:cNvPr id="130243" name="Freeform 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44" name="Freeform 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45" name="Freeform 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46" name="Freeform 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47" name="Freeform 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48" name="Freeform 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242" name="Line 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6" name="Group 76"/>
            <p:cNvGrpSpPr>
              <a:grpSpLocks noChangeAspect="1"/>
            </p:cNvGrpSpPr>
            <p:nvPr/>
          </p:nvGrpSpPr>
          <p:grpSpPr bwMode="auto">
            <a:xfrm rot="325367" flipH="1">
              <a:off x="2580" y="3601"/>
              <a:ext cx="141" cy="153"/>
              <a:chOff x="1584" y="3072"/>
              <a:chExt cx="816" cy="961"/>
            </a:xfrm>
          </p:grpSpPr>
          <p:grpSp>
            <p:nvGrpSpPr>
              <p:cNvPr id="17" name="Group 77"/>
              <p:cNvGrpSpPr>
                <a:grpSpLocks noChangeAspect="1"/>
              </p:cNvGrpSpPr>
              <p:nvPr/>
            </p:nvGrpSpPr>
            <p:grpSpPr bwMode="auto">
              <a:xfrm rot="-1717408">
                <a:off x="1584" y="3072"/>
                <a:ext cx="744" cy="912"/>
                <a:chOff x="2448" y="2064"/>
                <a:chExt cx="744" cy="912"/>
              </a:xfrm>
            </p:grpSpPr>
            <p:sp>
              <p:nvSpPr>
                <p:cNvPr id="130235" name="Freeform 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6" name="Freeform 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7" name="Freeform 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8" name="Freeform 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9" name="Freeform 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40" name="Freeform 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234" name="Line 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pic>
          <p:nvPicPr>
            <p:cNvPr id="130133" name="Picture 8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67" y="3416"/>
              <a:ext cx="28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grpSp>
          <p:nvGrpSpPr>
            <p:cNvPr id="18" name="Group 86"/>
            <p:cNvGrpSpPr>
              <a:grpSpLocks noChangeAspect="1"/>
            </p:cNvGrpSpPr>
            <p:nvPr/>
          </p:nvGrpSpPr>
          <p:grpSpPr bwMode="auto">
            <a:xfrm rot="1710829">
              <a:off x="1908" y="3431"/>
              <a:ext cx="141" cy="154"/>
              <a:chOff x="1584" y="3072"/>
              <a:chExt cx="816" cy="961"/>
            </a:xfrm>
          </p:grpSpPr>
          <p:grpSp>
            <p:nvGrpSpPr>
              <p:cNvPr id="19" name="Group 87"/>
              <p:cNvGrpSpPr>
                <a:grpSpLocks noChangeAspect="1"/>
              </p:cNvGrpSpPr>
              <p:nvPr/>
            </p:nvGrpSpPr>
            <p:grpSpPr bwMode="auto">
              <a:xfrm rot="-1717408">
                <a:off x="1584" y="3072"/>
                <a:ext cx="744" cy="912"/>
                <a:chOff x="2448" y="2064"/>
                <a:chExt cx="744" cy="912"/>
              </a:xfrm>
            </p:grpSpPr>
            <p:sp>
              <p:nvSpPr>
                <p:cNvPr id="130227" name="Freeform 8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8" name="Freeform 8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9" name="Freeform 9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0" name="Freeform 9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1" name="Freeform 9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2" name="Freeform 9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226" name="Line 9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0" name="Group 95"/>
            <p:cNvGrpSpPr>
              <a:grpSpLocks noChangeAspect="1"/>
            </p:cNvGrpSpPr>
            <p:nvPr/>
          </p:nvGrpSpPr>
          <p:grpSpPr bwMode="auto">
            <a:xfrm rot="4130845" flipH="1">
              <a:off x="2370" y="3699"/>
              <a:ext cx="138" cy="156"/>
              <a:chOff x="1584" y="3072"/>
              <a:chExt cx="816" cy="961"/>
            </a:xfrm>
          </p:grpSpPr>
          <p:grpSp>
            <p:nvGrpSpPr>
              <p:cNvPr id="21" name="Group 96"/>
              <p:cNvGrpSpPr>
                <a:grpSpLocks noChangeAspect="1"/>
              </p:cNvGrpSpPr>
              <p:nvPr/>
            </p:nvGrpSpPr>
            <p:grpSpPr bwMode="auto">
              <a:xfrm rot="-1717408">
                <a:off x="1584" y="3072"/>
                <a:ext cx="744" cy="912"/>
                <a:chOff x="2448" y="2064"/>
                <a:chExt cx="744" cy="912"/>
              </a:xfrm>
            </p:grpSpPr>
            <p:sp>
              <p:nvSpPr>
                <p:cNvPr id="130219" name="Freeform 97"/>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0" name="Freeform 98"/>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1" name="Freeform 99"/>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2" name="Freeform 100"/>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3" name="Freeform 101"/>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4" name="Freeform 102"/>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218" name="Line 103"/>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2" name="Group 104"/>
            <p:cNvGrpSpPr>
              <a:grpSpLocks noChangeAspect="1"/>
            </p:cNvGrpSpPr>
            <p:nvPr/>
          </p:nvGrpSpPr>
          <p:grpSpPr bwMode="auto">
            <a:xfrm rot="-1335947">
              <a:off x="1986" y="3754"/>
              <a:ext cx="140" cy="154"/>
              <a:chOff x="1584" y="3072"/>
              <a:chExt cx="816" cy="961"/>
            </a:xfrm>
          </p:grpSpPr>
          <p:grpSp>
            <p:nvGrpSpPr>
              <p:cNvPr id="23" name="Group 105"/>
              <p:cNvGrpSpPr>
                <a:grpSpLocks noChangeAspect="1"/>
              </p:cNvGrpSpPr>
              <p:nvPr/>
            </p:nvGrpSpPr>
            <p:grpSpPr bwMode="auto">
              <a:xfrm rot="-1717408">
                <a:off x="1584" y="3072"/>
                <a:ext cx="744" cy="912"/>
                <a:chOff x="2448" y="2064"/>
                <a:chExt cx="744" cy="912"/>
              </a:xfrm>
            </p:grpSpPr>
            <p:sp>
              <p:nvSpPr>
                <p:cNvPr id="130211" name="Freeform 10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12" name="Freeform 10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13" name="Freeform 10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14" name="Freeform 10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15" name="Freeform 11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16" name="Freeform 11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210" name="Line 11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4" name="Group 113"/>
            <p:cNvGrpSpPr>
              <a:grpSpLocks noChangeAspect="1"/>
            </p:cNvGrpSpPr>
            <p:nvPr/>
          </p:nvGrpSpPr>
          <p:grpSpPr bwMode="auto">
            <a:xfrm rot="-1480534">
              <a:off x="2158" y="3677"/>
              <a:ext cx="141" cy="154"/>
              <a:chOff x="1584" y="3072"/>
              <a:chExt cx="816" cy="961"/>
            </a:xfrm>
          </p:grpSpPr>
          <p:grpSp>
            <p:nvGrpSpPr>
              <p:cNvPr id="25" name="Group 114"/>
              <p:cNvGrpSpPr>
                <a:grpSpLocks noChangeAspect="1"/>
              </p:cNvGrpSpPr>
              <p:nvPr/>
            </p:nvGrpSpPr>
            <p:grpSpPr bwMode="auto">
              <a:xfrm rot="-1717408">
                <a:off x="1584" y="3072"/>
                <a:ext cx="744" cy="912"/>
                <a:chOff x="2448" y="2064"/>
                <a:chExt cx="744" cy="912"/>
              </a:xfrm>
            </p:grpSpPr>
            <p:sp>
              <p:nvSpPr>
                <p:cNvPr id="130203" name="Freeform 11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04" name="Freeform 11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05" name="Freeform 11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06" name="Freeform 11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07" name="Freeform 11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08" name="Freeform 12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202" name="Line 12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 name="Group 122"/>
            <p:cNvGrpSpPr>
              <a:grpSpLocks noChangeAspect="1"/>
            </p:cNvGrpSpPr>
            <p:nvPr/>
          </p:nvGrpSpPr>
          <p:grpSpPr bwMode="auto">
            <a:xfrm rot="19336688" flipH="1">
              <a:off x="2487" y="3339"/>
              <a:ext cx="140" cy="154"/>
              <a:chOff x="1584" y="3072"/>
              <a:chExt cx="816" cy="961"/>
            </a:xfrm>
          </p:grpSpPr>
          <p:grpSp>
            <p:nvGrpSpPr>
              <p:cNvPr id="27" name="Group 123"/>
              <p:cNvGrpSpPr>
                <a:grpSpLocks noChangeAspect="1"/>
              </p:cNvGrpSpPr>
              <p:nvPr/>
            </p:nvGrpSpPr>
            <p:grpSpPr bwMode="auto">
              <a:xfrm rot="-1717408">
                <a:off x="1584" y="3072"/>
                <a:ext cx="744" cy="912"/>
                <a:chOff x="2448" y="2064"/>
                <a:chExt cx="744" cy="912"/>
              </a:xfrm>
            </p:grpSpPr>
            <p:sp>
              <p:nvSpPr>
                <p:cNvPr id="130195" name="Freeform 12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6" name="Freeform 12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7" name="Freeform 12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8" name="Freeform 12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9" name="Freeform 12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00" name="Freeform 12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94" name="Line 13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8" name="Group 131"/>
            <p:cNvGrpSpPr>
              <a:grpSpLocks noChangeAspect="1"/>
            </p:cNvGrpSpPr>
            <p:nvPr/>
          </p:nvGrpSpPr>
          <p:grpSpPr bwMode="auto">
            <a:xfrm rot="2850186">
              <a:off x="2041" y="3223"/>
              <a:ext cx="139" cy="156"/>
              <a:chOff x="1584" y="3072"/>
              <a:chExt cx="816" cy="961"/>
            </a:xfrm>
          </p:grpSpPr>
          <p:grpSp>
            <p:nvGrpSpPr>
              <p:cNvPr id="29" name="Group 132"/>
              <p:cNvGrpSpPr>
                <a:grpSpLocks noChangeAspect="1"/>
              </p:cNvGrpSpPr>
              <p:nvPr/>
            </p:nvGrpSpPr>
            <p:grpSpPr bwMode="auto">
              <a:xfrm rot="-1717408">
                <a:off x="1584" y="3072"/>
                <a:ext cx="744" cy="912"/>
                <a:chOff x="2448" y="2064"/>
                <a:chExt cx="744" cy="912"/>
              </a:xfrm>
            </p:grpSpPr>
            <p:sp>
              <p:nvSpPr>
                <p:cNvPr id="130187" name="Freeform 133"/>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8" name="Freeform 134"/>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9" name="Freeform 135"/>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0" name="Freeform 136"/>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1" name="Freeform 137"/>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2" name="Freeform 138"/>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86" name="Line 139"/>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0" name="Group 140"/>
            <p:cNvGrpSpPr>
              <a:grpSpLocks noChangeAspect="1"/>
            </p:cNvGrpSpPr>
            <p:nvPr/>
          </p:nvGrpSpPr>
          <p:grpSpPr bwMode="auto">
            <a:xfrm rot="5158859">
              <a:off x="2276" y="3253"/>
              <a:ext cx="139" cy="157"/>
              <a:chOff x="1584" y="3072"/>
              <a:chExt cx="816" cy="961"/>
            </a:xfrm>
          </p:grpSpPr>
          <p:grpSp>
            <p:nvGrpSpPr>
              <p:cNvPr id="31" name="Group 141"/>
              <p:cNvGrpSpPr>
                <a:grpSpLocks noChangeAspect="1"/>
              </p:cNvGrpSpPr>
              <p:nvPr/>
            </p:nvGrpSpPr>
            <p:grpSpPr bwMode="auto">
              <a:xfrm rot="-1717408">
                <a:off x="1584" y="3072"/>
                <a:ext cx="744" cy="912"/>
                <a:chOff x="2448" y="2064"/>
                <a:chExt cx="744" cy="912"/>
              </a:xfrm>
            </p:grpSpPr>
            <p:sp>
              <p:nvSpPr>
                <p:cNvPr id="130179" name="Freeform 142"/>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0" name="Freeform 143"/>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1" name="Freeform 144"/>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2" name="Freeform 145"/>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3" name="Freeform 146"/>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4" name="Freeform 147"/>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78" name="Line 148"/>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30144" name="Group 149"/>
            <p:cNvGrpSpPr>
              <a:grpSpLocks noChangeAspect="1"/>
            </p:cNvGrpSpPr>
            <p:nvPr/>
          </p:nvGrpSpPr>
          <p:grpSpPr bwMode="auto">
            <a:xfrm rot="1981365">
              <a:off x="2095" y="3385"/>
              <a:ext cx="141" cy="153"/>
              <a:chOff x="1584" y="3072"/>
              <a:chExt cx="816" cy="961"/>
            </a:xfrm>
          </p:grpSpPr>
          <p:grpSp>
            <p:nvGrpSpPr>
              <p:cNvPr id="130145" name="Group 150"/>
              <p:cNvGrpSpPr>
                <a:grpSpLocks noChangeAspect="1"/>
              </p:cNvGrpSpPr>
              <p:nvPr/>
            </p:nvGrpSpPr>
            <p:grpSpPr bwMode="auto">
              <a:xfrm rot="-1717408">
                <a:off x="1584" y="3072"/>
                <a:ext cx="744" cy="912"/>
                <a:chOff x="2448" y="2064"/>
                <a:chExt cx="744" cy="912"/>
              </a:xfrm>
            </p:grpSpPr>
            <p:sp>
              <p:nvSpPr>
                <p:cNvPr id="130171" name="Freeform 151"/>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72" name="Freeform 152"/>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73" name="Freeform 153"/>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74" name="Freeform 154"/>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75" name="Freeform 155"/>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76" name="Freeform 156"/>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70" name="Line 157"/>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30153" name="Group 158"/>
            <p:cNvGrpSpPr>
              <a:grpSpLocks noChangeAspect="1"/>
            </p:cNvGrpSpPr>
            <p:nvPr/>
          </p:nvGrpSpPr>
          <p:grpSpPr bwMode="auto">
            <a:xfrm>
              <a:off x="1861" y="3616"/>
              <a:ext cx="141" cy="153"/>
              <a:chOff x="1584" y="3072"/>
              <a:chExt cx="816" cy="961"/>
            </a:xfrm>
          </p:grpSpPr>
          <p:grpSp>
            <p:nvGrpSpPr>
              <p:cNvPr id="130161" name="Group 159"/>
              <p:cNvGrpSpPr>
                <a:grpSpLocks noChangeAspect="1"/>
              </p:cNvGrpSpPr>
              <p:nvPr/>
            </p:nvGrpSpPr>
            <p:grpSpPr bwMode="auto">
              <a:xfrm rot="-1717408">
                <a:off x="1584" y="3072"/>
                <a:ext cx="744" cy="912"/>
                <a:chOff x="2448" y="2064"/>
                <a:chExt cx="744" cy="912"/>
              </a:xfrm>
            </p:grpSpPr>
            <p:sp>
              <p:nvSpPr>
                <p:cNvPr id="130163" name="Freeform 160"/>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64" name="Freeform 161"/>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65" name="Freeform 162"/>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66" name="Freeform 163"/>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67" name="Freeform 164"/>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68" name="Freeform 165"/>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62" name="Line 166"/>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30169" name="Group 167"/>
            <p:cNvGrpSpPr>
              <a:grpSpLocks noChangeAspect="1"/>
            </p:cNvGrpSpPr>
            <p:nvPr/>
          </p:nvGrpSpPr>
          <p:grpSpPr bwMode="auto">
            <a:xfrm>
              <a:off x="2033" y="3538"/>
              <a:ext cx="141" cy="154"/>
              <a:chOff x="1584" y="3072"/>
              <a:chExt cx="816" cy="961"/>
            </a:xfrm>
          </p:grpSpPr>
          <p:grpSp>
            <p:nvGrpSpPr>
              <p:cNvPr id="130177" name="Group 168"/>
              <p:cNvGrpSpPr>
                <a:grpSpLocks noChangeAspect="1"/>
              </p:cNvGrpSpPr>
              <p:nvPr/>
            </p:nvGrpSpPr>
            <p:grpSpPr bwMode="auto">
              <a:xfrm rot="-1717408">
                <a:off x="1584" y="3072"/>
                <a:ext cx="744" cy="912"/>
                <a:chOff x="2448" y="2064"/>
                <a:chExt cx="744" cy="912"/>
              </a:xfrm>
            </p:grpSpPr>
            <p:sp>
              <p:nvSpPr>
                <p:cNvPr id="130155" name="Freeform 1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6" name="Freeform 1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7" name="Freeform 1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8" name="Freeform 1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9" name="Freeform 1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60" name="Freeform 1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54" name="Line 1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30185" name="Group 176"/>
            <p:cNvGrpSpPr>
              <a:grpSpLocks noChangeAspect="1"/>
            </p:cNvGrpSpPr>
            <p:nvPr/>
          </p:nvGrpSpPr>
          <p:grpSpPr bwMode="auto">
            <a:xfrm rot="2694288" flipH="1">
              <a:off x="2455" y="3800"/>
              <a:ext cx="141" cy="154"/>
              <a:chOff x="1584" y="3072"/>
              <a:chExt cx="816" cy="961"/>
            </a:xfrm>
          </p:grpSpPr>
          <p:grpSp>
            <p:nvGrpSpPr>
              <p:cNvPr id="130193" name="Group 177"/>
              <p:cNvGrpSpPr>
                <a:grpSpLocks noChangeAspect="1"/>
              </p:cNvGrpSpPr>
              <p:nvPr/>
            </p:nvGrpSpPr>
            <p:grpSpPr bwMode="auto">
              <a:xfrm rot="-1717408">
                <a:off x="1584" y="3072"/>
                <a:ext cx="744" cy="912"/>
                <a:chOff x="2448" y="2064"/>
                <a:chExt cx="744" cy="912"/>
              </a:xfrm>
            </p:grpSpPr>
            <p:sp>
              <p:nvSpPr>
                <p:cNvPr id="130147" name="Freeform 1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48" name="Freeform 1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49" name="Freeform 1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0" name="Freeform 1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1" name="Freeform 1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2" name="Freeform 1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46" name="Line 1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grpSp>
        <p:nvGrpSpPr>
          <p:cNvPr id="130201" name="Group 185"/>
          <p:cNvGrpSpPr>
            <a:grpSpLocks/>
          </p:cNvGrpSpPr>
          <p:nvPr/>
        </p:nvGrpSpPr>
        <p:grpSpPr bwMode="auto">
          <a:xfrm>
            <a:off x="6858000" y="3200400"/>
            <a:ext cx="1447800" cy="1447800"/>
            <a:chOff x="4320" y="2016"/>
            <a:chExt cx="912" cy="912"/>
          </a:xfrm>
        </p:grpSpPr>
        <p:grpSp>
          <p:nvGrpSpPr>
            <p:cNvPr id="130209" name="Group 186"/>
            <p:cNvGrpSpPr>
              <a:grpSpLocks/>
            </p:cNvGrpSpPr>
            <p:nvPr/>
          </p:nvGrpSpPr>
          <p:grpSpPr bwMode="auto">
            <a:xfrm>
              <a:off x="4320" y="2016"/>
              <a:ext cx="912" cy="912"/>
              <a:chOff x="2496" y="1104"/>
              <a:chExt cx="912" cy="912"/>
            </a:xfrm>
          </p:grpSpPr>
          <p:grpSp>
            <p:nvGrpSpPr>
              <p:cNvPr id="130217" name="Group 187"/>
              <p:cNvGrpSpPr>
                <a:grpSpLocks noChangeAspect="1"/>
              </p:cNvGrpSpPr>
              <p:nvPr/>
            </p:nvGrpSpPr>
            <p:grpSpPr bwMode="auto">
              <a:xfrm rot="2360341">
                <a:off x="2592" y="1248"/>
                <a:ext cx="680" cy="680"/>
                <a:chOff x="1224" y="1212"/>
                <a:chExt cx="3144" cy="3112"/>
              </a:xfrm>
            </p:grpSpPr>
            <p:sp>
              <p:nvSpPr>
                <p:cNvPr id="130121" name="Freeform 188"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cstate="print"/>
                  <a:srcRect/>
                  <a:tile tx="0" ty="0" sx="100000" sy="100000" flip="none" algn="tl"/>
                </a:blipFill>
                <a:ln w="9525">
                  <a:solidFill>
                    <a:srgbClr val="000000"/>
                  </a:solidFill>
                  <a:round/>
                  <a:headEnd/>
                  <a:tailEnd/>
                </a:ln>
              </p:spPr>
              <p:txBody>
                <a:bodyPr/>
                <a:lstStyle/>
                <a:p>
                  <a:endParaRPr lang="en-US"/>
                </a:p>
              </p:txBody>
            </p:sp>
            <p:sp>
              <p:nvSpPr>
                <p:cNvPr id="130122" name="Freeform 189"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cstate="print"/>
                  <a:srcRect/>
                  <a:tile tx="0" ty="0" sx="100000" sy="100000" flip="none" algn="tl"/>
                </a:blipFill>
                <a:ln w="9525">
                  <a:solidFill>
                    <a:srgbClr val="000000"/>
                  </a:solidFill>
                  <a:round/>
                  <a:headEnd/>
                  <a:tailEnd/>
                </a:ln>
              </p:spPr>
              <p:txBody>
                <a:bodyPr/>
                <a:lstStyle/>
                <a:p>
                  <a:endParaRPr lang="en-US"/>
                </a:p>
              </p:txBody>
            </p:sp>
            <p:grpSp>
              <p:nvGrpSpPr>
                <p:cNvPr id="130225" name="Group 190"/>
                <p:cNvGrpSpPr>
                  <a:grpSpLocks noChangeAspect="1"/>
                </p:cNvGrpSpPr>
                <p:nvPr/>
              </p:nvGrpSpPr>
              <p:grpSpPr bwMode="auto">
                <a:xfrm>
                  <a:off x="1776" y="1212"/>
                  <a:ext cx="1944" cy="2413"/>
                  <a:chOff x="2227" y="1194"/>
                  <a:chExt cx="1944" cy="2413"/>
                </a:xfrm>
              </p:grpSpPr>
              <p:sp>
                <p:nvSpPr>
                  <p:cNvPr id="130124" name="Freeform 191"/>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25" name="Freeform 192"/>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26" name="Freeform 193"/>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27" name="Freeform 194"/>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28" name="Freeform 195"/>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29" name="Freeform 196"/>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30120" name="Oval 197"/>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30233" name="Group 198"/>
            <p:cNvGrpSpPr>
              <a:grpSpLocks/>
            </p:cNvGrpSpPr>
            <p:nvPr/>
          </p:nvGrpSpPr>
          <p:grpSpPr bwMode="auto">
            <a:xfrm>
              <a:off x="4368" y="2112"/>
              <a:ext cx="432" cy="240"/>
              <a:chOff x="-1152" y="3504"/>
              <a:chExt cx="432" cy="240"/>
            </a:xfrm>
          </p:grpSpPr>
          <p:grpSp>
            <p:nvGrpSpPr>
              <p:cNvPr id="130241" name="Group 199"/>
              <p:cNvGrpSpPr>
                <a:grpSpLocks noChangeAspect="1"/>
              </p:cNvGrpSpPr>
              <p:nvPr/>
            </p:nvGrpSpPr>
            <p:grpSpPr bwMode="auto">
              <a:xfrm>
                <a:off x="-1075" y="3504"/>
                <a:ext cx="256" cy="210"/>
                <a:chOff x="1728" y="2064"/>
                <a:chExt cx="768" cy="672"/>
              </a:xfrm>
            </p:grpSpPr>
            <p:sp>
              <p:nvSpPr>
                <p:cNvPr id="130117" name="AutoShape 20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30118" name="Line 20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30115" name="Line 202"/>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0116" name="Line 203"/>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0049" name="Group 225"/>
          <p:cNvGrpSpPr>
            <a:grpSpLocks/>
          </p:cNvGrpSpPr>
          <p:nvPr/>
        </p:nvGrpSpPr>
        <p:grpSpPr bwMode="auto">
          <a:xfrm>
            <a:off x="3962400" y="3200400"/>
            <a:ext cx="1219200" cy="1066800"/>
            <a:chOff x="1584" y="2256"/>
            <a:chExt cx="768" cy="672"/>
          </a:xfrm>
        </p:grpSpPr>
        <p:sp>
          <p:nvSpPr>
            <p:cNvPr id="130090" name="AutoShape 226"/>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4400" i="0" baseline="-8000">
                  <a:solidFill>
                    <a:schemeClr val="bg2"/>
                  </a:solidFill>
                </a:rPr>
                <a:t>Exit</a:t>
              </a:r>
              <a:endParaRPr lang="en-CA" altLang="en-US" sz="4400" i="0" baseline="-8000">
                <a:solidFill>
                  <a:schemeClr val="bg2"/>
                </a:solidFill>
              </a:endParaRPr>
            </a:p>
          </p:txBody>
        </p:sp>
        <p:sp>
          <p:nvSpPr>
            <p:cNvPr id="130091" name="Line 227"/>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extLst>
      <p:ext uri="{BB962C8B-B14F-4D97-AF65-F5344CB8AC3E}">
        <p14:creationId xmlns:p14="http://schemas.microsoft.com/office/powerpoint/2010/main" val="3418154125"/>
      </p:ext>
    </p:extLst>
  </p:cSld>
  <p:clrMapOvr>
    <a:masterClrMapping/>
  </p:clrMapOvr>
  <p:timing>
    <p:tnLst>
      <p:par>
        <p:cTn id="1" dur="indefinite" restart="never" nodeType="tmRoot"/>
      </p:par>
    </p:tnLst>
  </p:timing>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367619" name="Rectangle 13"/>
          <p:cNvSpPr>
            <a:spLocks noChangeArrowheads="1"/>
          </p:cNvSpPr>
          <p:nvPr/>
        </p:nvSpPr>
        <p:spPr bwMode="auto">
          <a:xfrm>
            <a:off x="1676400" y="820738"/>
            <a:ext cx="57912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Integers </a:t>
            </a:r>
            <a:r>
              <a:rPr lang="en-US" altLang="en-US" sz="3000">
                <a:solidFill>
                  <a:schemeClr val="accent1"/>
                </a:solidFill>
              </a:rPr>
              <a:t>X</a:t>
            </a:r>
            <a:r>
              <a:rPr lang="en-US" altLang="en-US" sz="3000" i="0"/>
              <a:t> and </a:t>
            </a:r>
            <a:r>
              <a:rPr lang="en-US" altLang="en-US" sz="3000">
                <a:solidFill>
                  <a:schemeClr val="accent1"/>
                </a:solidFill>
              </a:rPr>
              <a:t>Y</a:t>
            </a:r>
            <a:r>
              <a:rPr lang="en-US" altLang="en-US" sz="3000" i="0"/>
              <a:t>.</a:t>
            </a:r>
          </a:p>
          <a:p>
            <a:pPr eaLnBrk="1" hangingPunct="1">
              <a:spcBef>
                <a:spcPct val="0"/>
              </a:spcBef>
            </a:pPr>
            <a:r>
              <a:rPr lang="en-US" altLang="en-US" sz="3000" i="0"/>
              <a:t> Postcondition: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marL="0" lvl="1" eaLnBrk="1" hangingPunct="1">
              <a:spcBef>
                <a:spcPct val="0"/>
              </a:spcBef>
              <a:buFontTx/>
              <a:buChar char="•"/>
            </a:pPr>
            <a:r>
              <a:rPr lang="en-US" altLang="en-US" sz="3000" i="0">
                <a:sym typeface="Symbol" pitchFamily="18" charset="2"/>
              </a:rPr>
              <a:t> Loop Invariant: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y + s</a:t>
            </a:r>
            <a:r>
              <a:rPr lang="en-US" altLang="en-US" sz="3000">
                <a:solidFill>
                  <a:schemeClr val="accent1"/>
                </a:solidFill>
              </a:rPr>
              <a:t>  </a:t>
            </a:r>
          </a:p>
        </p:txBody>
      </p:sp>
      <p:grpSp>
        <p:nvGrpSpPr>
          <p:cNvPr id="41" name="Group 41"/>
          <p:cNvGrpSpPr>
            <a:grpSpLocks/>
          </p:cNvGrpSpPr>
          <p:nvPr/>
        </p:nvGrpSpPr>
        <p:grpSpPr bwMode="auto">
          <a:xfrm>
            <a:off x="152400" y="2819400"/>
            <a:ext cx="8753475" cy="1916113"/>
            <a:chOff x="-13" y="1488"/>
            <a:chExt cx="5514" cy="1207"/>
          </a:xfrm>
        </p:grpSpPr>
        <p:sp>
          <p:nvSpPr>
            <p:cNvPr id="367643" name="Text Box 42"/>
            <p:cNvSpPr txBox="1">
              <a:spLocks noChangeArrowheads="1"/>
            </p:cNvSpPr>
            <p:nvPr/>
          </p:nvSpPr>
          <p:spPr bwMode="auto">
            <a:xfrm>
              <a:off x="1461" y="1803"/>
              <a:ext cx="1693"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a:p>
              <a:pPr eaLnBrk="1" hangingPunct="1">
                <a:spcBef>
                  <a:spcPct val="0"/>
                </a:spcBef>
                <a:buFontTx/>
                <a:buNone/>
              </a:pPr>
              <a:r>
                <a:rPr lang="en-CA" altLang="en-US" sz="2800" i="0">
                  <a:solidFill>
                    <a:schemeClr val="accent1"/>
                  </a:solidFill>
                  <a:cs typeface="Times New Roman" pitchFamily="18" charset="0"/>
                </a:rPr>
                <a:t>¬</a:t>
              </a:r>
              <a:r>
                <a:rPr lang="en-CA" altLang="en-US" sz="2800" i="0">
                  <a:solidFill>
                    <a:schemeClr val="accent1"/>
                  </a:solidFill>
                </a:rPr>
                <a:t>&lt;exit Cond&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codeB</a:t>
              </a:r>
            </a:p>
          </p:txBody>
        </p:sp>
        <p:sp>
          <p:nvSpPr>
            <p:cNvPr id="367644" name="Text Box 43"/>
            <p:cNvSpPr txBox="1">
              <a:spLocks noChangeArrowheads="1"/>
            </p:cNvSpPr>
            <p:nvPr/>
          </p:nvSpPr>
          <p:spPr bwMode="auto">
            <a:xfrm>
              <a:off x="3648" y="2055"/>
              <a:ext cx="1853"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1</a:t>
              </a:r>
              <a:r>
                <a:rPr lang="en-CA" altLang="en-US" sz="2800" i="0">
                  <a:solidFill>
                    <a:srgbClr val="33CC33"/>
                  </a:solidFill>
                </a:rPr>
                <a:t>&gt;</a:t>
              </a:r>
            </a:p>
            <a:p>
              <a:pPr eaLnBrk="1" hangingPunct="1">
                <a:spcBef>
                  <a:spcPct val="0"/>
                </a:spcBef>
                <a:buFontTx/>
                <a:buNone/>
              </a:pPr>
              <a:endParaRPr lang="en-CA" altLang="en-US" i="0">
                <a:solidFill>
                  <a:srgbClr val="33CC33"/>
                </a:solidFill>
              </a:endParaRPr>
            </a:p>
          </p:txBody>
        </p:sp>
        <p:sp>
          <p:nvSpPr>
            <p:cNvPr id="367645" name="AutoShape 44"/>
            <p:cNvSpPr>
              <a:spLocks noChangeArrowheads="1"/>
            </p:cNvSpPr>
            <p:nvPr/>
          </p:nvSpPr>
          <p:spPr bwMode="auto">
            <a:xfrm>
              <a:off x="3120" y="2075"/>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67646" name="Text Box 45"/>
            <p:cNvSpPr txBox="1">
              <a:spLocks noChangeArrowheads="1"/>
            </p:cNvSpPr>
            <p:nvPr/>
          </p:nvSpPr>
          <p:spPr bwMode="auto">
            <a:xfrm>
              <a:off x="-13" y="1488"/>
              <a:ext cx="2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i="0"/>
                <a:t>Maintaining Loop Invariant</a:t>
              </a:r>
              <a:endParaRPr lang="en-CA" altLang="en-US" i="0"/>
            </a:p>
          </p:txBody>
        </p:sp>
        <p:grpSp>
          <p:nvGrpSpPr>
            <p:cNvPr id="367647" name="Group 46"/>
            <p:cNvGrpSpPr>
              <a:grpSpLocks noChangeAspect="1"/>
            </p:cNvGrpSpPr>
            <p:nvPr/>
          </p:nvGrpSpPr>
          <p:grpSpPr bwMode="auto">
            <a:xfrm>
              <a:off x="511" y="1920"/>
              <a:ext cx="737" cy="737"/>
              <a:chOff x="4320" y="2016"/>
              <a:chExt cx="912" cy="912"/>
            </a:xfrm>
          </p:grpSpPr>
          <p:grpSp>
            <p:nvGrpSpPr>
              <p:cNvPr id="367648" name="Group 47"/>
              <p:cNvGrpSpPr>
                <a:grpSpLocks noChangeAspect="1"/>
              </p:cNvGrpSpPr>
              <p:nvPr/>
            </p:nvGrpSpPr>
            <p:grpSpPr bwMode="auto">
              <a:xfrm>
                <a:off x="4320" y="2016"/>
                <a:ext cx="912" cy="912"/>
                <a:chOff x="2496" y="1104"/>
                <a:chExt cx="912" cy="912"/>
              </a:xfrm>
            </p:grpSpPr>
            <p:grpSp>
              <p:nvGrpSpPr>
                <p:cNvPr id="367655" name="Group 48"/>
                <p:cNvGrpSpPr>
                  <a:grpSpLocks noChangeAspect="1"/>
                </p:cNvGrpSpPr>
                <p:nvPr/>
              </p:nvGrpSpPr>
              <p:grpSpPr bwMode="auto">
                <a:xfrm rot="2360341">
                  <a:off x="2592" y="1248"/>
                  <a:ext cx="680" cy="680"/>
                  <a:chOff x="1224" y="1212"/>
                  <a:chExt cx="3144" cy="3112"/>
                </a:xfrm>
              </p:grpSpPr>
              <p:sp>
                <p:nvSpPr>
                  <p:cNvPr id="367657"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367658"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367659" name="Group 51"/>
                  <p:cNvGrpSpPr>
                    <a:grpSpLocks noChangeAspect="1"/>
                  </p:cNvGrpSpPr>
                  <p:nvPr/>
                </p:nvGrpSpPr>
                <p:grpSpPr bwMode="auto">
                  <a:xfrm>
                    <a:off x="1776" y="1212"/>
                    <a:ext cx="1944" cy="2413"/>
                    <a:chOff x="2227" y="1194"/>
                    <a:chExt cx="1944" cy="2413"/>
                  </a:xfrm>
                </p:grpSpPr>
                <p:sp>
                  <p:nvSpPr>
                    <p:cNvPr id="367660"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7661"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7662" name="Freeform 54"/>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7663" name="Freeform 55"/>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7664"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7665"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67656"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67649" name="Group 59"/>
              <p:cNvGrpSpPr>
                <a:grpSpLocks noChangeAspect="1"/>
              </p:cNvGrpSpPr>
              <p:nvPr/>
            </p:nvGrpSpPr>
            <p:grpSpPr bwMode="auto">
              <a:xfrm>
                <a:off x="4368" y="2112"/>
                <a:ext cx="432" cy="240"/>
                <a:chOff x="-1152" y="3504"/>
                <a:chExt cx="432" cy="240"/>
              </a:xfrm>
            </p:grpSpPr>
            <p:grpSp>
              <p:nvGrpSpPr>
                <p:cNvPr id="367650" name="Group 60"/>
                <p:cNvGrpSpPr>
                  <a:grpSpLocks noChangeAspect="1"/>
                </p:cNvGrpSpPr>
                <p:nvPr/>
              </p:nvGrpSpPr>
              <p:grpSpPr bwMode="auto">
                <a:xfrm>
                  <a:off x="-1075" y="3504"/>
                  <a:ext cx="256" cy="210"/>
                  <a:chOff x="1728" y="2064"/>
                  <a:chExt cx="768" cy="672"/>
                </a:xfrm>
              </p:grpSpPr>
              <p:sp>
                <p:nvSpPr>
                  <p:cNvPr id="367653"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367654"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67651"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7652"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grpSp>
        <p:nvGrpSpPr>
          <p:cNvPr id="72" name="Group 204"/>
          <p:cNvGrpSpPr>
            <a:grpSpLocks/>
          </p:cNvGrpSpPr>
          <p:nvPr/>
        </p:nvGrpSpPr>
        <p:grpSpPr bwMode="auto">
          <a:xfrm>
            <a:off x="992188" y="5100638"/>
            <a:ext cx="1114425" cy="1066800"/>
            <a:chOff x="528" y="3264"/>
            <a:chExt cx="907" cy="907"/>
          </a:xfrm>
        </p:grpSpPr>
        <p:grpSp>
          <p:nvGrpSpPr>
            <p:cNvPr id="367623" name="Group 205"/>
            <p:cNvGrpSpPr>
              <a:grpSpLocks/>
            </p:cNvGrpSpPr>
            <p:nvPr/>
          </p:nvGrpSpPr>
          <p:grpSpPr bwMode="auto">
            <a:xfrm>
              <a:off x="528" y="3264"/>
              <a:ext cx="907" cy="907"/>
              <a:chOff x="3120" y="1872"/>
              <a:chExt cx="907" cy="907"/>
            </a:xfrm>
          </p:grpSpPr>
          <p:sp>
            <p:nvSpPr>
              <p:cNvPr id="367630" name="Freeform 206"/>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67631" name="Group 207"/>
              <p:cNvGrpSpPr>
                <a:grpSpLocks/>
              </p:cNvGrpSpPr>
              <p:nvPr/>
            </p:nvGrpSpPr>
            <p:grpSpPr bwMode="auto">
              <a:xfrm>
                <a:off x="3469" y="2146"/>
                <a:ext cx="249" cy="285"/>
                <a:chOff x="3469" y="2146"/>
                <a:chExt cx="249" cy="285"/>
              </a:xfrm>
            </p:grpSpPr>
            <p:sp>
              <p:nvSpPr>
                <p:cNvPr id="367637" name="Freeform 208"/>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7638" name="Freeform 209"/>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7639" name="Freeform 210"/>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7640" name="Freeform 211"/>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7641" name="Freeform 212"/>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7642" name="Freeform 213"/>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67632" name="AutoShape 214"/>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367633" name="Line 215"/>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7634" name="AutoShape 216"/>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367635" name="Line 217"/>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7636" name="Oval 218"/>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67624" name="Group 219"/>
            <p:cNvGrpSpPr>
              <a:grpSpLocks/>
            </p:cNvGrpSpPr>
            <p:nvPr/>
          </p:nvGrpSpPr>
          <p:grpSpPr bwMode="auto">
            <a:xfrm>
              <a:off x="624" y="3312"/>
              <a:ext cx="432" cy="240"/>
              <a:chOff x="-1152" y="3504"/>
              <a:chExt cx="432" cy="240"/>
            </a:xfrm>
          </p:grpSpPr>
          <p:grpSp>
            <p:nvGrpSpPr>
              <p:cNvPr id="367625" name="Group 220"/>
              <p:cNvGrpSpPr>
                <a:grpSpLocks noChangeAspect="1"/>
              </p:cNvGrpSpPr>
              <p:nvPr/>
            </p:nvGrpSpPr>
            <p:grpSpPr bwMode="auto">
              <a:xfrm>
                <a:off x="-1075" y="3504"/>
                <a:ext cx="256" cy="210"/>
                <a:chOff x="1728" y="2064"/>
                <a:chExt cx="768" cy="672"/>
              </a:xfrm>
            </p:grpSpPr>
            <p:sp>
              <p:nvSpPr>
                <p:cNvPr id="367628" name="AutoShape 22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367629" name="Line 22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67626" name="Line 223"/>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7627" name="Line 224"/>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93" name="Rectangle 13"/>
          <p:cNvSpPr>
            <a:spLocks noChangeArrowheads="1"/>
          </p:cNvSpPr>
          <p:nvPr/>
        </p:nvSpPr>
        <p:spPr bwMode="auto">
          <a:xfrm>
            <a:off x="2514600" y="5232400"/>
            <a:ext cx="6781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Step to make progress</a:t>
            </a:r>
          </a:p>
          <a:p>
            <a:pPr lvl="1" eaLnBrk="1" hangingPunct="1">
              <a:spcBef>
                <a:spcPct val="0"/>
              </a:spcBef>
              <a:buFontTx/>
              <a:buChar char="•"/>
            </a:pPr>
            <a:r>
              <a:rPr lang="en-US" altLang="en-US" sz="3000" i="0"/>
              <a:t> </a:t>
            </a:r>
            <a:r>
              <a:rPr lang="en-US" altLang="en-US" sz="3000">
                <a:solidFill>
                  <a:schemeClr val="accent1"/>
                </a:solidFill>
              </a:rPr>
              <a:t>x = x/2</a:t>
            </a:r>
            <a:endParaRPr lang="en-US" altLang="en-US" sz="3000" i="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2"/>
                                        </p:tgtEl>
                                        <p:attrNameLst>
                                          <p:attrName>style.visibility</p:attrName>
                                        </p:attrNameLst>
                                      </p:cBhvr>
                                      <p:to>
                                        <p:strVal val="visible"/>
                                      </p:to>
                                    </p:set>
                                    <p:anim calcmode="lin" valueType="num">
                                      <p:cBhvr additive="base">
                                        <p:cTn id="13" dur="500" fill="hold"/>
                                        <p:tgtEl>
                                          <p:spTgt spid="72"/>
                                        </p:tgtEl>
                                        <p:attrNameLst>
                                          <p:attrName>ppt_x</p:attrName>
                                        </p:attrNameLst>
                                      </p:cBhvr>
                                      <p:tavLst>
                                        <p:tav tm="0">
                                          <p:val>
                                            <p:strVal val="#ppt_x"/>
                                          </p:val>
                                        </p:tav>
                                        <p:tav tm="100000">
                                          <p:val>
                                            <p:strVal val="#ppt_x"/>
                                          </p:val>
                                        </p:tav>
                                      </p:tavLst>
                                    </p:anim>
                                    <p:anim calcmode="lin" valueType="num">
                                      <p:cBhvr additive="base">
                                        <p:cTn id="14" dur="500" fill="hold"/>
                                        <p:tgtEl>
                                          <p:spTgt spid="7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93"/>
                                        </p:tgtEl>
                                        <p:attrNameLst>
                                          <p:attrName>style.visibility</p:attrName>
                                        </p:attrNameLst>
                                      </p:cBhvr>
                                      <p:to>
                                        <p:strVal val="visible"/>
                                      </p:to>
                                    </p:set>
                                    <p:anim calcmode="lin" valueType="num">
                                      <p:cBhvr additive="base">
                                        <p:cTn id="17" dur="500" fill="hold"/>
                                        <p:tgtEl>
                                          <p:spTgt spid="93"/>
                                        </p:tgtEl>
                                        <p:attrNameLst>
                                          <p:attrName>ppt_x</p:attrName>
                                        </p:attrNameLst>
                                      </p:cBhvr>
                                      <p:tavLst>
                                        <p:tav tm="0">
                                          <p:val>
                                            <p:strVal val="#ppt_x"/>
                                          </p:val>
                                        </p:tav>
                                        <p:tav tm="100000">
                                          <p:val>
                                            <p:strVal val="#ppt_x"/>
                                          </p:val>
                                        </p:tav>
                                      </p:tavLst>
                                    </p:anim>
                                    <p:anim calcmode="lin" valueType="num">
                                      <p:cBhvr additive="base">
                                        <p:cTn id="18"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p:bldLst>
  </p:timing>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8198" name="AutoShape 44"/>
          <p:cNvSpPr>
            <a:spLocks noChangeArrowheads="1"/>
          </p:cNvSpPr>
          <p:nvPr/>
        </p:nvSpPr>
        <p:spPr bwMode="auto">
          <a:xfrm>
            <a:off x="3048000" y="2474913"/>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8199" name="Rectangle 1"/>
          <p:cNvSpPr>
            <a:spLocks noChangeArrowheads="1"/>
          </p:cNvSpPr>
          <p:nvPr/>
        </p:nvSpPr>
        <p:spPr bwMode="auto">
          <a:xfrm>
            <a:off x="3975100" y="2286000"/>
            <a:ext cx="28575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a:t>
            </a:r>
            <a:r>
              <a:rPr lang="en-US" altLang="en-US" sz="3000" baseline="-25000">
                <a:solidFill>
                  <a:schemeClr val="accent1"/>
                </a:solidFill>
              </a:rPr>
              <a:t>t</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s</a:t>
            </a:r>
            <a:r>
              <a:rPr lang="en-US" altLang="en-US" sz="3000" baseline="-25000">
                <a:solidFill>
                  <a:schemeClr val="accent1"/>
                </a:solidFill>
              </a:rPr>
              <a:t>t</a:t>
            </a:r>
            <a:r>
              <a:rPr lang="en-US" altLang="en-US" sz="3000">
                <a:solidFill>
                  <a:schemeClr val="accent1"/>
                </a:solidFill>
              </a:rPr>
              <a:t>  </a:t>
            </a:r>
            <a:endParaRPr lang="en-CA" altLang="en-US" sz="3000"/>
          </a:p>
        </p:txBody>
      </p:sp>
      <p:sp>
        <p:nvSpPr>
          <p:cNvPr id="8200" name="AutoShape 44"/>
          <p:cNvSpPr>
            <a:spLocks noChangeArrowheads="1"/>
          </p:cNvSpPr>
          <p:nvPr/>
        </p:nvSpPr>
        <p:spPr bwMode="auto">
          <a:xfrm>
            <a:off x="3048000" y="2933700"/>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8201" name="Rectangle 33"/>
          <p:cNvSpPr>
            <a:spLocks noChangeArrowheads="1"/>
          </p:cNvSpPr>
          <p:nvPr/>
        </p:nvSpPr>
        <p:spPr bwMode="auto">
          <a:xfrm>
            <a:off x="3962400" y="2744788"/>
            <a:ext cx="12001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baseline="-25000">
                <a:solidFill>
                  <a:schemeClr val="accent1"/>
                </a:solidFill>
              </a:rPr>
              <a:t>t</a:t>
            </a:r>
            <a:r>
              <a:rPr lang="en-US" altLang="en-US" sz="3000" baseline="30000">
                <a:solidFill>
                  <a:schemeClr val="accent1"/>
                </a:solidFill>
              </a:rPr>
              <a:t>  </a:t>
            </a:r>
            <a:r>
              <a:rPr lang="en-US" altLang="en-US" sz="3000">
                <a:solidFill>
                  <a:schemeClr val="accent1"/>
                </a:solidFill>
              </a:rPr>
              <a:t>&gt; 0 </a:t>
            </a:r>
            <a:endParaRPr lang="en-CA" altLang="en-US" sz="3000"/>
          </a:p>
        </p:txBody>
      </p:sp>
      <p:sp>
        <p:nvSpPr>
          <p:cNvPr id="8202" name="AutoShape 44"/>
          <p:cNvSpPr>
            <a:spLocks noChangeArrowheads="1"/>
          </p:cNvSpPr>
          <p:nvPr/>
        </p:nvSpPr>
        <p:spPr bwMode="auto">
          <a:xfrm>
            <a:off x="3059113" y="3438525"/>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8203" name="Rectangle 59"/>
          <p:cNvSpPr>
            <a:spLocks noChangeArrowheads="1"/>
          </p:cNvSpPr>
          <p:nvPr/>
        </p:nvSpPr>
        <p:spPr bwMode="auto">
          <a:xfrm>
            <a:off x="3975100" y="3240088"/>
            <a:ext cx="1179513"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baseline="-25000">
                <a:solidFill>
                  <a:schemeClr val="accent1"/>
                </a:solidFill>
              </a:rPr>
              <a:t>t+1</a:t>
            </a:r>
            <a:r>
              <a:rPr lang="en-US" altLang="en-US" sz="3000">
                <a:solidFill>
                  <a:schemeClr val="accent1"/>
                </a:solidFill>
              </a:rPr>
              <a:t> = </a:t>
            </a:r>
            <a:endParaRPr lang="en-CA" altLang="en-US" sz="3000"/>
          </a:p>
        </p:txBody>
      </p:sp>
      <p:grpSp>
        <p:nvGrpSpPr>
          <p:cNvPr id="6" name="Group 5"/>
          <p:cNvGrpSpPr>
            <a:grpSpLocks/>
          </p:cNvGrpSpPr>
          <p:nvPr/>
        </p:nvGrpSpPr>
        <p:grpSpPr bwMode="auto">
          <a:xfrm>
            <a:off x="152400" y="2336800"/>
            <a:ext cx="3086100" cy="1470025"/>
            <a:chOff x="152400" y="2819400"/>
            <a:chExt cx="3086100" cy="1468996"/>
          </a:xfrm>
        </p:grpSpPr>
        <p:sp>
          <p:nvSpPr>
            <p:cNvPr id="368683" name="Text Box 42"/>
            <p:cNvSpPr txBox="1">
              <a:spLocks noChangeArrowheads="1"/>
            </p:cNvSpPr>
            <p:nvPr/>
          </p:nvSpPr>
          <p:spPr bwMode="auto">
            <a:xfrm>
              <a:off x="152400" y="2819400"/>
              <a:ext cx="3086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p:txBody>
        </p:sp>
        <p:sp>
          <p:nvSpPr>
            <p:cNvPr id="368684" name="Text Box 42"/>
            <p:cNvSpPr txBox="1">
              <a:spLocks noChangeArrowheads="1"/>
            </p:cNvSpPr>
            <p:nvPr/>
          </p:nvSpPr>
          <p:spPr bwMode="auto">
            <a:xfrm>
              <a:off x="274638" y="3319247"/>
              <a:ext cx="223565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1"/>
                  </a:solidFill>
                  <a:cs typeface="Times New Roman" pitchFamily="18" charset="0"/>
                </a:rPr>
                <a:t>¬</a:t>
              </a:r>
              <a:r>
                <a:rPr lang="en-CA" altLang="en-US" sz="2800" i="0">
                  <a:solidFill>
                    <a:schemeClr val="accent1"/>
                  </a:solidFill>
                </a:rPr>
                <a:t>&lt;exit Cond&gt;</a:t>
              </a:r>
              <a:endParaRPr lang="en-US" altLang="en-US" sz="2800" i="0">
                <a:solidFill>
                  <a:srgbClr val="33CC33"/>
                </a:solidFill>
              </a:endParaRPr>
            </a:p>
          </p:txBody>
        </p:sp>
        <p:sp>
          <p:nvSpPr>
            <p:cNvPr id="368685" name="Text Box 42"/>
            <p:cNvSpPr txBox="1">
              <a:spLocks noChangeArrowheads="1"/>
            </p:cNvSpPr>
            <p:nvPr/>
          </p:nvSpPr>
          <p:spPr bwMode="auto">
            <a:xfrm>
              <a:off x="761370" y="3764521"/>
              <a:ext cx="200654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2"/>
                  </a:solidFill>
                </a:rPr>
                <a:t>codeB:</a:t>
              </a:r>
            </a:p>
          </p:txBody>
        </p:sp>
      </p:grpSp>
      <p:sp>
        <p:nvSpPr>
          <p:cNvPr id="8197" name="Text Box 43"/>
          <p:cNvSpPr txBox="1">
            <a:spLocks noChangeArrowheads="1"/>
          </p:cNvSpPr>
          <p:nvPr/>
        </p:nvSpPr>
        <p:spPr bwMode="auto">
          <a:xfrm>
            <a:off x="5964238" y="6248400"/>
            <a:ext cx="29416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1</a:t>
            </a:r>
            <a:r>
              <a:rPr lang="en-CA" altLang="en-US" sz="2800" i="0">
                <a:solidFill>
                  <a:srgbClr val="33CC33"/>
                </a:solidFill>
              </a:rPr>
              <a:t>&gt;</a:t>
            </a:r>
          </a:p>
          <a:p>
            <a:pPr eaLnBrk="1" hangingPunct="1">
              <a:spcBef>
                <a:spcPct val="0"/>
              </a:spcBef>
              <a:buFontTx/>
              <a:buNone/>
            </a:pPr>
            <a:endParaRPr lang="en-CA" altLang="en-US" i="0">
              <a:solidFill>
                <a:srgbClr val="33CC33"/>
              </a:solidFill>
            </a:endParaRPr>
          </a:p>
        </p:txBody>
      </p:sp>
      <p:sp>
        <p:nvSpPr>
          <p:cNvPr id="17" name="AutoShape 44"/>
          <p:cNvSpPr>
            <a:spLocks noChangeArrowheads="1"/>
          </p:cNvSpPr>
          <p:nvPr/>
        </p:nvSpPr>
        <p:spPr bwMode="auto">
          <a:xfrm>
            <a:off x="5461000" y="6399213"/>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25" name="Rectangle 2"/>
          <p:cNvSpPr>
            <a:spLocks noChangeArrowheads="1"/>
          </p:cNvSpPr>
          <p:nvPr/>
        </p:nvSpPr>
        <p:spPr bwMode="auto">
          <a:xfrm>
            <a:off x="3937000" y="3667125"/>
            <a:ext cx="11572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rPr>
              <a:t>s</a:t>
            </a:r>
            <a:r>
              <a:rPr lang="en-US" altLang="en-US" sz="3000" baseline="-25000">
                <a:solidFill>
                  <a:schemeClr val="accent1"/>
                </a:solidFill>
              </a:rPr>
              <a:t>t+1</a:t>
            </a:r>
            <a:r>
              <a:rPr lang="en-US" altLang="en-US" sz="3000">
                <a:solidFill>
                  <a:schemeClr val="accent1"/>
                </a:solidFill>
              </a:rPr>
              <a:t> = </a:t>
            </a:r>
          </a:p>
        </p:txBody>
      </p:sp>
      <p:sp>
        <p:nvSpPr>
          <p:cNvPr id="368653" name="Rectangle 13"/>
          <p:cNvSpPr>
            <a:spLocks noChangeArrowheads="1"/>
          </p:cNvSpPr>
          <p:nvPr/>
        </p:nvSpPr>
        <p:spPr bwMode="auto">
          <a:xfrm>
            <a:off x="1676400" y="820738"/>
            <a:ext cx="57912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Integers </a:t>
            </a:r>
            <a:r>
              <a:rPr lang="en-US" altLang="en-US" sz="3000">
                <a:solidFill>
                  <a:schemeClr val="accent1"/>
                </a:solidFill>
              </a:rPr>
              <a:t>X</a:t>
            </a:r>
            <a:r>
              <a:rPr lang="en-US" altLang="en-US" sz="3000" i="0"/>
              <a:t> and </a:t>
            </a:r>
            <a:r>
              <a:rPr lang="en-US" altLang="en-US" sz="3000">
                <a:solidFill>
                  <a:schemeClr val="accent1"/>
                </a:solidFill>
              </a:rPr>
              <a:t>Y</a:t>
            </a:r>
            <a:r>
              <a:rPr lang="en-US" altLang="en-US" sz="3000" i="0"/>
              <a:t>.</a:t>
            </a:r>
          </a:p>
          <a:p>
            <a:pPr eaLnBrk="1" hangingPunct="1">
              <a:spcBef>
                <a:spcPct val="0"/>
              </a:spcBef>
            </a:pPr>
            <a:r>
              <a:rPr lang="en-US" altLang="en-US" sz="3000" i="0"/>
              <a:t> Postcondition: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marL="0" lvl="1" eaLnBrk="1" hangingPunct="1">
              <a:spcBef>
                <a:spcPct val="0"/>
              </a:spcBef>
              <a:buFontTx/>
              <a:buChar char="•"/>
            </a:pPr>
            <a:r>
              <a:rPr lang="en-US" altLang="en-US" sz="3000" i="0">
                <a:sym typeface="Symbol" pitchFamily="18" charset="2"/>
              </a:rPr>
              <a:t> Loop Invariant: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y + s</a:t>
            </a:r>
            <a:r>
              <a:rPr lang="en-US" altLang="en-US" sz="3000">
                <a:solidFill>
                  <a:schemeClr val="accent1"/>
                </a:solidFill>
              </a:rPr>
              <a:t>  </a:t>
            </a:r>
          </a:p>
        </p:txBody>
      </p:sp>
      <p:sp>
        <p:nvSpPr>
          <p:cNvPr id="28" name="Rectangle 59"/>
          <p:cNvSpPr>
            <a:spLocks noChangeArrowheads="1"/>
          </p:cNvSpPr>
          <p:nvPr/>
        </p:nvSpPr>
        <p:spPr bwMode="auto">
          <a:xfrm>
            <a:off x="6324600" y="3184525"/>
            <a:ext cx="127635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y</a:t>
            </a:r>
            <a:r>
              <a:rPr lang="en-US" altLang="en-US" sz="3000" baseline="-25000">
                <a:solidFill>
                  <a:schemeClr val="accent1"/>
                </a:solidFill>
              </a:rPr>
              <a:t>t+1</a:t>
            </a:r>
            <a:r>
              <a:rPr lang="en-US" altLang="en-US" sz="3000">
                <a:solidFill>
                  <a:schemeClr val="accent1"/>
                </a:solidFill>
              </a:rPr>
              <a:t> =  </a:t>
            </a:r>
            <a:endParaRPr lang="en-CA" altLang="en-US" sz="3000"/>
          </a:p>
        </p:txBody>
      </p:sp>
      <p:sp>
        <p:nvSpPr>
          <p:cNvPr id="29" name="Rectangle 59"/>
          <p:cNvSpPr>
            <a:spLocks noChangeArrowheads="1"/>
          </p:cNvSpPr>
          <p:nvPr/>
        </p:nvSpPr>
        <p:spPr bwMode="auto">
          <a:xfrm>
            <a:off x="7439025" y="3173413"/>
            <a:ext cx="1131888"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sym typeface="Symbol" pitchFamily="18" charset="2"/>
              </a:rPr>
              <a:t>(y</a:t>
            </a:r>
            <a:r>
              <a:rPr lang="en-US" altLang="en-US" sz="3000" baseline="-25000">
                <a:solidFill>
                  <a:schemeClr val="accent1"/>
                </a:solidFill>
              </a:rPr>
              <a:t>t </a:t>
            </a:r>
            <a:r>
              <a:rPr lang="en-US" altLang="en-US" sz="3000">
                <a:solidFill>
                  <a:schemeClr val="accent1"/>
                </a:solidFill>
              </a:rPr>
              <a:t> ?) </a:t>
            </a:r>
          </a:p>
        </p:txBody>
      </p:sp>
      <p:sp>
        <p:nvSpPr>
          <p:cNvPr id="30" name="Rectangle 2"/>
          <p:cNvSpPr>
            <a:spLocks noChangeArrowheads="1"/>
          </p:cNvSpPr>
          <p:nvPr/>
        </p:nvSpPr>
        <p:spPr bwMode="auto">
          <a:xfrm>
            <a:off x="4914900" y="3673475"/>
            <a:ext cx="12065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sym typeface="Symbol" pitchFamily="18" charset="2"/>
              </a:rPr>
              <a:t>(s</a:t>
            </a:r>
            <a:r>
              <a:rPr lang="en-US" altLang="en-US" sz="3000" baseline="-25000">
                <a:solidFill>
                  <a:schemeClr val="accent1"/>
                </a:solidFill>
              </a:rPr>
              <a:t>t </a:t>
            </a:r>
            <a:r>
              <a:rPr lang="en-US" altLang="en-US" sz="3000">
                <a:solidFill>
                  <a:schemeClr val="accent1"/>
                </a:solidFill>
              </a:rPr>
              <a:t> ?)  </a:t>
            </a:r>
          </a:p>
        </p:txBody>
      </p:sp>
      <p:sp>
        <p:nvSpPr>
          <p:cNvPr id="31" name="Rectangle 59"/>
          <p:cNvSpPr>
            <a:spLocks noChangeArrowheads="1"/>
          </p:cNvSpPr>
          <p:nvPr/>
        </p:nvSpPr>
        <p:spPr bwMode="auto">
          <a:xfrm>
            <a:off x="4960938" y="3228975"/>
            <a:ext cx="8858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baseline="-25000">
                <a:solidFill>
                  <a:schemeClr val="accent1"/>
                </a:solidFill>
              </a:rPr>
              <a:t>t</a:t>
            </a:r>
            <a:r>
              <a:rPr lang="en-US" altLang="en-US" sz="3000" baseline="30000">
                <a:solidFill>
                  <a:schemeClr val="accent1"/>
                </a:solidFill>
              </a:rPr>
              <a:t> </a:t>
            </a:r>
            <a:r>
              <a:rPr lang="en-US" altLang="en-US" sz="3000">
                <a:solidFill>
                  <a:schemeClr val="accent1"/>
                </a:solidFill>
              </a:rPr>
              <a:t>/2 </a:t>
            </a:r>
            <a:endParaRPr lang="en-CA" altLang="en-US" sz="3000"/>
          </a:p>
        </p:txBody>
      </p:sp>
      <p:sp>
        <p:nvSpPr>
          <p:cNvPr id="23" name="Rectangle 62"/>
          <p:cNvSpPr>
            <a:spLocks noChangeArrowheads="1"/>
          </p:cNvSpPr>
          <p:nvPr/>
        </p:nvSpPr>
        <p:spPr bwMode="auto">
          <a:xfrm>
            <a:off x="228600" y="4419600"/>
            <a:ext cx="6430963"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1200"/>
              </a:spcBef>
              <a:buFontTx/>
              <a:buNone/>
            </a:pP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eaLnBrk="1" hangingPunct="1">
              <a:spcBef>
                <a:spcPts val="1200"/>
              </a:spcBef>
              <a:buFontTx/>
              <a:buNone/>
            </a:pPr>
            <a:r>
              <a:rPr lang="en-US" altLang="en-US" sz="3000">
                <a:solidFill>
                  <a:schemeClr val="accent1"/>
                </a:solidFill>
              </a:rPr>
              <a:t>       </a:t>
            </a:r>
          </a:p>
          <a:p>
            <a:pPr eaLnBrk="1" hangingPunct="1">
              <a:spcBef>
                <a:spcPts val="1200"/>
              </a:spcBef>
              <a:buFontTx/>
              <a:buNone/>
            </a:pPr>
            <a:r>
              <a:rPr lang="en-US" altLang="en-US" sz="3000">
                <a:solidFill>
                  <a:schemeClr val="accent1"/>
                </a:solidFill>
              </a:rPr>
              <a:t>       = (</a:t>
            </a:r>
            <a:r>
              <a:rPr lang="en-US" altLang="en-US" sz="3000">
                <a:solidFill>
                  <a:schemeClr val="accent1"/>
                </a:solidFill>
                <a:sym typeface="Symbol" pitchFamily="18" charset="2"/>
              </a:rPr>
              <a:t>x</a:t>
            </a:r>
            <a:r>
              <a:rPr lang="en-US" altLang="en-US" sz="3000" baseline="-25000">
                <a:solidFill>
                  <a:schemeClr val="accent1"/>
                </a:solidFill>
              </a:rPr>
              <a:t>t </a:t>
            </a:r>
            <a:r>
              <a:rPr lang="en-US" altLang="en-US" sz="3000">
                <a:solidFill>
                  <a:schemeClr val="accent1"/>
                </a:solidFill>
              </a:rPr>
              <a:t>/2)</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a:t>
            </a:r>
            <a:r>
              <a:rPr lang="en-US" altLang="en-US" sz="3000">
                <a:solidFill>
                  <a:schemeClr val="accent1"/>
                </a:solidFill>
              </a:rPr>
              <a:t>?)</a:t>
            </a:r>
            <a:r>
              <a:rPr lang="en-US" altLang="en-US" sz="3000">
                <a:solidFill>
                  <a:schemeClr val="accent1"/>
                </a:solidFill>
                <a:sym typeface="Symbol" pitchFamily="18" charset="2"/>
              </a:rPr>
              <a:t>+ (s</a:t>
            </a:r>
            <a:r>
              <a:rPr lang="en-US" altLang="en-US" sz="3000" baseline="-25000">
                <a:solidFill>
                  <a:schemeClr val="accent1"/>
                </a:solidFill>
              </a:rPr>
              <a:t>t </a:t>
            </a:r>
            <a:r>
              <a:rPr lang="en-US" altLang="en-US" sz="3000">
                <a:solidFill>
                  <a:schemeClr val="accent1"/>
                </a:solidFill>
              </a:rPr>
              <a:t> ?)  </a:t>
            </a:r>
          </a:p>
          <a:p>
            <a:pPr eaLnBrk="1" hangingPunct="1">
              <a:spcBef>
                <a:spcPts val="1200"/>
              </a:spcBef>
              <a:buFontTx/>
              <a:buNone/>
            </a:pPr>
            <a:r>
              <a:rPr lang="en-US" altLang="en-US" sz="3000">
                <a:solidFill>
                  <a:schemeClr val="accent1"/>
                </a:solidFill>
              </a:rPr>
              <a:t>       = </a:t>
            </a:r>
            <a:r>
              <a:rPr lang="en-US" altLang="en-US" sz="3000">
                <a:solidFill>
                  <a:schemeClr val="accent1"/>
                </a:solidFill>
                <a:sym typeface="Symbol" pitchFamily="18" charset="2"/>
              </a:rPr>
              <a:t>x</a:t>
            </a:r>
            <a:r>
              <a:rPr lang="en-US" altLang="en-US" sz="3000" baseline="-25000">
                <a:solidFill>
                  <a:schemeClr val="accent1"/>
                </a:solidFill>
              </a:rPr>
              <a:t>t+1</a:t>
            </a:r>
            <a:r>
              <a:rPr lang="en-US" altLang="en-US" sz="3000">
                <a:solidFill>
                  <a:schemeClr val="accent1"/>
                </a:solidFill>
                <a:sym typeface="Symbol" pitchFamily="18" charset="2"/>
              </a:rPr>
              <a:t>y</a:t>
            </a:r>
            <a:r>
              <a:rPr lang="en-US" altLang="en-US" sz="3000" baseline="-25000">
                <a:solidFill>
                  <a:schemeClr val="accent1"/>
                </a:solidFill>
              </a:rPr>
              <a:t>t+1</a:t>
            </a:r>
            <a:r>
              <a:rPr lang="en-US" altLang="en-US" sz="3000">
                <a:solidFill>
                  <a:schemeClr val="accent1"/>
                </a:solidFill>
                <a:sym typeface="Symbol" pitchFamily="18" charset="2"/>
              </a:rPr>
              <a:t> + s</a:t>
            </a:r>
            <a:r>
              <a:rPr lang="en-US" altLang="en-US" sz="3000" baseline="-25000">
                <a:solidFill>
                  <a:schemeClr val="accent1"/>
                </a:solidFill>
              </a:rPr>
              <a:t>t+1</a:t>
            </a:r>
            <a:r>
              <a:rPr lang="en-US" altLang="en-US" sz="3000">
                <a:solidFill>
                  <a:schemeClr val="accent1"/>
                </a:solidFill>
              </a:rPr>
              <a:t>  </a:t>
            </a:r>
            <a:endParaRPr lang="en-CA" altLang="en-US" sz="3000"/>
          </a:p>
        </p:txBody>
      </p:sp>
      <p:sp>
        <p:nvSpPr>
          <p:cNvPr id="24" name="Rectangle 2"/>
          <p:cNvSpPr>
            <a:spLocks noChangeArrowheads="1"/>
          </p:cNvSpPr>
          <p:nvPr/>
        </p:nvSpPr>
        <p:spPr bwMode="auto">
          <a:xfrm>
            <a:off x="904875" y="4448175"/>
            <a:ext cx="210026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 </a:t>
            </a:r>
            <a:r>
              <a:rPr lang="en-US" altLang="en-US" sz="3000">
                <a:solidFill>
                  <a:schemeClr val="accent1"/>
                </a:solidFill>
                <a:sym typeface="Symbol" pitchFamily="18" charset="2"/>
              </a:rPr>
              <a:t>x</a:t>
            </a:r>
            <a:r>
              <a:rPr lang="en-US" altLang="en-US" sz="3000" baseline="-25000">
                <a:solidFill>
                  <a:schemeClr val="accent1"/>
                </a:solidFill>
              </a:rPr>
              <a:t>t</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s</a:t>
            </a:r>
            <a:r>
              <a:rPr lang="en-US" altLang="en-US" sz="3000" baseline="-25000">
                <a:solidFill>
                  <a:schemeClr val="accent1"/>
                </a:solidFill>
              </a:rPr>
              <a:t>t</a:t>
            </a:r>
            <a:r>
              <a:rPr lang="en-US" altLang="en-US" sz="3000">
                <a:solidFill>
                  <a:schemeClr val="accent1"/>
                </a:solidFill>
              </a:rPr>
              <a:t>  </a:t>
            </a:r>
            <a:endParaRPr lang="en-CA" altLang="en-US" sz="3000"/>
          </a:p>
        </p:txBody>
      </p:sp>
      <p:sp>
        <p:nvSpPr>
          <p:cNvPr id="26" name="Rectangle 1"/>
          <p:cNvSpPr>
            <a:spLocks noChangeArrowheads="1"/>
          </p:cNvSpPr>
          <p:nvPr/>
        </p:nvSpPr>
        <p:spPr bwMode="auto">
          <a:xfrm>
            <a:off x="4514850" y="4395788"/>
            <a:ext cx="18097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Use the LI</a:t>
            </a:r>
          </a:p>
        </p:txBody>
      </p:sp>
      <p:sp>
        <p:nvSpPr>
          <p:cNvPr id="27" name="Rectangle 1"/>
          <p:cNvSpPr>
            <a:spLocks noChangeArrowheads="1"/>
          </p:cNvSpPr>
          <p:nvPr/>
        </p:nvSpPr>
        <p:spPr bwMode="auto">
          <a:xfrm>
            <a:off x="4495800" y="5729288"/>
            <a:ext cx="32004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Plug in new values.</a:t>
            </a:r>
          </a:p>
        </p:txBody>
      </p:sp>
      <p:sp>
        <p:nvSpPr>
          <p:cNvPr id="33" name="Oval 32"/>
          <p:cNvSpPr>
            <a:spLocks noChangeArrowheads="1"/>
          </p:cNvSpPr>
          <p:nvPr/>
        </p:nvSpPr>
        <p:spPr bwMode="auto">
          <a:xfrm>
            <a:off x="2286000" y="5640388"/>
            <a:ext cx="1055688" cy="57943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4" name="Oval 33"/>
          <p:cNvSpPr>
            <a:spLocks noChangeArrowheads="1"/>
          </p:cNvSpPr>
          <p:nvPr/>
        </p:nvSpPr>
        <p:spPr bwMode="auto">
          <a:xfrm>
            <a:off x="838200" y="5657850"/>
            <a:ext cx="542925" cy="50323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77" name="Group 46"/>
          <p:cNvGrpSpPr>
            <a:grpSpLocks noChangeAspect="1"/>
          </p:cNvGrpSpPr>
          <p:nvPr/>
        </p:nvGrpSpPr>
        <p:grpSpPr bwMode="auto">
          <a:xfrm>
            <a:off x="412750" y="998538"/>
            <a:ext cx="1111250" cy="1111250"/>
            <a:chOff x="4320" y="2016"/>
            <a:chExt cx="912" cy="912"/>
          </a:xfrm>
        </p:grpSpPr>
        <p:grpSp>
          <p:nvGrpSpPr>
            <p:cNvPr id="368665" name="Group 47"/>
            <p:cNvGrpSpPr>
              <a:grpSpLocks noChangeAspect="1"/>
            </p:cNvGrpSpPr>
            <p:nvPr/>
          </p:nvGrpSpPr>
          <p:grpSpPr bwMode="auto">
            <a:xfrm>
              <a:off x="4320" y="2016"/>
              <a:ext cx="912" cy="912"/>
              <a:chOff x="2496" y="1104"/>
              <a:chExt cx="912" cy="912"/>
            </a:xfrm>
          </p:grpSpPr>
          <p:grpSp>
            <p:nvGrpSpPr>
              <p:cNvPr id="368672" name="Group 48"/>
              <p:cNvGrpSpPr>
                <a:grpSpLocks noChangeAspect="1"/>
              </p:cNvGrpSpPr>
              <p:nvPr/>
            </p:nvGrpSpPr>
            <p:grpSpPr bwMode="auto">
              <a:xfrm rot="2360341">
                <a:off x="2592" y="1248"/>
                <a:ext cx="680" cy="680"/>
                <a:chOff x="1224" y="1212"/>
                <a:chExt cx="3144" cy="3112"/>
              </a:xfrm>
            </p:grpSpPr>
            <p:sp>
              <p:nvSpPr>
                <p:cNvPr id="368674"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368675"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368676" name="Group 51"/>
                <p:cNvGrpSpPr>
                  <a:grpSpLocks noChangeAspect="1"/>
                </p:cNvGrpSpPr>
                <p:nvPr/>
              </p:nvGrpSpPr>
              <p:grpSpPr bwMode="auto">
                <a:xfrm>
                  <a:off x="1776" y="1212"/>
                  <a:ext cx="1944" cy="2413"/>
                  <a:chOff x="2227" y="1194"/>
                  <a:chExt cx="1944" cy="2413"/>
                </a:xfrm>
              </p:grpSpPr>
              <p:sp>
                <p:nvSpPr>
                  <p:cNvPr id="368677"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8678"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8679" name="Freeform 54"/>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8680" name="Freeform 55"/>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8681"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8682"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68673"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68666" name="Group 59"/>
            <p:cNvGrpSpPr>
              <a:grpSpLocks noChangeAspect="1"/>
            </p:cNvGrpSpPr>
            <p:nvPr/>
          </p:nvGrpSpPr>
          <p:grpSpPr bwMode="auto">
            <a:xfrm>
              <a:off x="4368" y="2112"/>
              <a:ext cx="432" cy="240"/>
              <a:chOff x="-1152" y="3504"/>
              <a:chExt cx="432" cy="240"/>
            </a:xfrm>
          </p:grpSpPr>
          <p:grpSp>
            <p:nvGrpSpPr>
              <p:cNvPr id="368667" name="Group 60"/>
              <p:cNvGrpSpPr>
                <a:grpSpLocks noChangeAspect="1"/>
              </p:cNvGrpSpPr>
              <p:nvPr/>
            </p:nvGrpSpPr>
            <p:grpSpPr bwMode="auto">
              <a:xfrm>
                <a:off x="-1075" y="3504"/>
                <a:ext cx="256" cy="210"/>
                <a:chOff x="1728" y="2064"/>
                <a:chExt cx="768" cy="672"/>
              </a:xfrm>
            </p:grpSpPr>
            <p:sp>
              <p:nvSpPr>
                <p:cNvPr id="368670"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368671"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68668"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669"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7"/>
                                        </p:tgtEl>
                                        <p:attrNameLst>
                                          <p:attrName>style.visibility</p:attrName>
                                        </p:attrNameLst>
                                      </p:cBhvr>
                                      <p:to>
                                        <p:strVal val="visible"/>
                                      </p:to>
                                    </p:set>
                                    <p:anim calcmode="lin" valueType="num">
                                      <p:cBhvr additive="base">
                                        <p:cTn id="11" dur="500" fill="hold"/>
                                        <p:tgtEl>
                                          <p:spTgt spid="77"/>
                                        </p:tgtEl>
                                        <p:attrNameLst>
                                          <p:attrName>ppt_x</p:attrName>
                                        </p:attrNameLst>
                                      </p:cBhvr>
                                      <p:tavLst>
                                        <p:tav tm="0">
                                          <p:val>
                                            <p:strVal val="0-#ppt_w/2"/>
                                          </p:val>
                                        </p:tav>
                                        <p:tav tm="100000">
                                          <p:val>
                                            <p:strVal val="#ppt_x"/>
                                          </p:val>
                                        </p:tav>
                                      </p:tavLst>
                                    </p:anim>
                                    <p:anim calcmode="lin" valueType="num">
                                      <p:cBhvr additive="base">
                                        <p:cTn id="12" dur="500" fill="hold"/>
                                        <p:tgtEl>
                                          <p:spTgt spid="77"/>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8198"/>
                                        </p:tgtEl>
                                        <p:attrNameLst>
                                          <p:attrName>style.visibility</p:attrName>
                                        </p:attrNameLst>
                                      </p:cBhvr>
                                      <p:to>
                                        <p:strVal val="visible"/>
                                      </p:to>
                                    </p:set>
                                    <p:anim calcmode="lin" valueType="num">
                                      <p:cBhvr additive="base">
                                        <p:cTn id="15" dur="500" fill="hold"/>
                                        <p:tgtEl>
                                          <p:spTgt spid="8198"/>
                                        </p:tgtEl>
                                        <p:attrNameLst>
                                          <p:attrName>ppt_x</p:attrName>
                                        </p:attrNameLst>
                                      </p:cBhvr>
                                      <p:tavLst>
                                        <p:tav tm="0">
                                          <p:val>
                                            <p:strVal val="0-#ppt_w/2"/>
                                          </p:val>
                                        </p:tav>
                                        <p:tav tm="100000">
                                          <p:val>
                                            <p:strVal val="#ppt_x"/>
                                          </p:val>
                                        </p:tav>
                                      </p:tavLst>
                                    </p:anim>
                                    <p:anim calcmode="lin" valueType="num">
                                      <p:cBhvr additive="base">
                                        <p:cTn id="16" dur="500" fill="hold"/>
                                        <p:tgtEl>
                                          <p:spTgt spid="8198"/>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8199"/>
                                        </p:tgtEl>
                                        <p:attrNameLst>
                                          <p:attrName>style.visibility</p:attrName>
                                        </p:attrNameLst>
                                      </p:cBhvr>
                                      <p:to>
                                        <p:strVal val="visible"/>
                                      </p:to>
                                    </p:set>
                                    <p:anim calcmode="lin" valueType="num">
                                      <p:cBhvr additive="base">
                                        <p:cTn id="19" dur="500" fill="hold"/>
                                        <p:tgtEl>
                                          <p:spTgt spid="8199"/>
                                        </p:tgtEl>
                                        <p:attrNameLst>
                                          <p:attrName>ppt_x</p:attrName>
                                        </p:attrNameLst>
                                      </p:cBhvr>
                                      <p:tavLst>
                                        <p:tav tm="0">
                                          <p:val>
                                            <p:strVal val="0-#ppt_w/2"/>
                                          </p:val>
                                        </p:tav>
                                        <p:tav tm="100000">
                                          <p:val>
                                            <p:strVal val="#ppt_x"/>
                                          </p:val>
                                        </p:tav>
                                      </p:tavLst>
                                    </p:anim>
                                    <p:anim calcmode="lin" valueType="num">
                                      <p:cBhvr additive="base">
                                        <p:cTn id="20" dur="500" fill="hold"/>
                                        <p:tgtEl>
                                          <p:spTgt spid="8199"/>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8200"/>
                                        </p:tgtEl>
                                        <p:attrNameLst>
                                          <p:attrName>style.visibility</p:attrName>
                                        </p:attrNameLst>
                                      </p:cBhvr>
                                      <p:to>
                                        <p:strVal val="visible"/>
                                      </p:to>
                                    </p:set>
                                    <p:anim calcmode="lin" valueType="num">
                                      <p:cBhvr additive="base">
                                        <p:cTn id="23" dur="500" fill="hold"/>
                                        <p:tgtEl>
                                          <p:spTgt spid="8200"/>
                                        </p:tgtEl>
                                        <p:attrNameLst>
                                          <p:attrName>ppt_x</p:attrName>
                                        </p:attrNameLst>
                                      </p:cBhvr>
                                      <p:tavLst>
                                        <p:tav tm="0">
                                          <p:val>
                                            <p:strVal val="0-#ppt_w/2"/>
                                          </p:val>
                                        </p:tav>
                                        <p:tav tm="100000">
                                          <p:val>
                                            <p:strVal val="#ppt_x"/>
                                          </p:val>
                                        </p:tav>
                                      </p:tavLst>
                                    </p:anim>
                                    <p:anim calcmode="lin" valueType="num">
                                      <p:cBhvr additive="base">
                                        <p:cTn id="24" dur="500" fill="hold"/>
                                        <p:tgtEl>
                                          <p:spTgt spid="8200"/>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8201"/>
                                        </p:tgtEl>
                                        <p:attrNameLst>
                                          <p:attrName>style.visibility</p:attrName>
                                        </p:attrNameLst>
                                      </p:cBhvr>
                                      <p:to>
                                        <p:strVal val="visible"/>
                                      </p:to>
                                    </p:set>
                                    <p:anim calcmode="lin" valueType="num">
                                      <p:cBhvr additive="base">
                                        <p:cTn id="27" dur="500" fill="hold"/>
                                        <p:tgtEl>
                                          <p:spTgt spid="8201"/>
                                        </p:tgtEl>
                                        <p:attrNameLst>
                                          <p:attrName>ppt_x</p:attrName>
                                        </p:attrNameLst>
                                      </p:cBhvr>
                                      <p:tavLst>
                                        <p:tav tm="0">
                                          <p:val>
                                            <p:strVal val="0-#ppt_w/2"/>
                                          </p:val>
                                        </p:tav>
                                        <p:tav tm="100000">
                                          <p:val>
                                            <p:strVal val="#ppt_x"/>
                                          </p:val>
                                        </p:tav>
                                      </p:tavLst>
                                    </p:anim>
                                    <p:anim calcmode="lin" valueType="num">
                                      <p:cBhvr additive="base">
                                        <p:cTn id="28" dur="500" fill="hold"/>
                                        <p:tgtEl>
                                          <p:spTgt spid="8201"/>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8202"/>
                                        </p:tgtEl>
                                        <p:attrNameLst>
                                          <p:attrName>style.visibility</p:attrName>
                                        </p:attrNameLst>
                                      </p:cBhvr>
                                      <p:to>
                                        <p:strVal val="visible"/>
                                      </p:to>
                                    </p:set>
                                    <p:anim calcmode="lin" valueType="num">
                                      <p:cBhvr additive="base">
                                        <p:cTn id="31" dur="500" fill="hold"/>
                                        <p:tgtEl>
                                          <p:spTgt spid="8202"/>
                                        </p:tgtEl>
                                        <p:attrNameLst>
                                          <p:attrName>ppt_x</p:attrName>
                                        </p:attrNameLst>
                                      </p:cBhvr>
                                      <p:tavLst>
                                        <p:tav tm="0">
                                          <p:val>
                                            <p:strVal val="0-#ppt_w/2"/>
                                          </p:val>
                                        </p:tav>
                                        <p:tav tm="100000">
                                          <p:val>
                                            <p:strVal val="#ppt_x"/>
                                          </p:val>
                                        </p:tav>
                                      </p:tavLst>
                                    </p:anim>
                                    <p:anim calcmode="lin" valueType="num">
                                      <p:cBhvr additive="base">
                                        <p:cTn id="32" dur="500" fill="hold"/>
                                        <p:tgtEl>
                                          <p:spTgt spid="8202"/>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8203"/>
                                        </p:tgtEl>
                                        <p:attrNameLst>
                                          <p:attrName>style.visibility</p:attrName>
                                        </p:attrNameLst>
                                      </p:cBhvr>
                                      <p:to>
                                        <p:strVal val="visible"/>
                                      </p:to>
                                    </p:set>
                                    <p:anim calcmode="lin" valueType="num">
                                      <p:cBhvr additive="base">
                                        <p:cTn id="35" dur="500" fill="hold"/>
                                        <p:tgtEl>
                                          <p:spTgt spid="8203"/>
                                        </p:tgtEl>
                                        <p:attrNameLst>
                                          <p:attrName>ppt_x</p:attrName>
                                        </p:attrNameLst>
                                      </p:cBhvr>
                                      <p:tavLst>
                                        <p:tav tm="0">
                                          <p:val>
                                            <p:strVal val="0-#ppt_w/2"/>
                                          </p:val>
                                        </p:tav>
                                        <p:tav tm="100000">
                                          <p:val>
                                            <p:strVal val="#ppt_x"/>
                                          </p:val>
                                        </p:tav>
                                      </p:tavLst>
                                    </p:anim>
                                    <p:anim calcmode="lin" valueType="num">
                                      <p:cBhvr additive="base">
                                        <p:cTn id="36" dur="500" fill="hold"/>
                                        <p:tgtEl>
                                          <p:spTgt spid="8203"/>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anim calcmode="lin" valueType="num">
                                      <p:cBhvr additive="base">
                                        <p:cTn id="39" dur="500" fill="hold"/>
                                        <p:tgtEl>
                                          <p:spTgt spid="31"/>
                                        </p:tgtEl>
                                        <p:attrNameLst>
                                          <p:attrName>ppt_x</p:attrName>
                                        </p:attrNameLst>
                                      </p:cBhvr>
                                      <p:tavLst>
                                        <p:tav tm="0">
                                          <p:val>
                                            <p:strVal val="0-#ppt_w/2"/>
                                          </p:val>
                                        </p:tav>
                                        <p:tav tm="100000">
                                          <p:val>
                                            <p:strVal val="#ppt_x"/>
                                          </p:val>
                                        </p:tav>
                                      </p:tavLst>
                                    </p:anim>
                                    <p:anim calcmode="lin" valueType="num">
                                      <p:cBhvr additive="base">
                                        <p:cTn id="40"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28"/>
                                        </p:tgtEl>
                                        <p:attrNameLst>
                                          <p:attrName>style.visibility</p:attrName>
                                        </p:attrNameLst>
                                      </p:cBhvr>
                                      <p:to>
                                        <p:strVal val="visible"/>
                                      </p:to>
                                    </p:set>
                                    <p:anim calcmode="lin" valueType="num">
                                      <p:cBhvr additive="base">
                                        <p:cTn id="45" dur="500" fill="hold"/>
                                        <p:tgtEl>
                                          <p:spTgt spid="28"/>
                                        </p:tgtEl>
                                        <p:attrNameLst>
                                          <p:attrName>ppt_x</p:attrName>
                                        </p:attrNameLst>
                                      </p:cBhvr>
                                      <p:tavLst>
                                        <p:tav tm="0">
                                          <p:val>
                                            <p:strVal val="0-#ppt_w/2"/>
                                          </p:val>
                                        </p:tav>
                                        <p:tav tm="100000">
                                          <p:val>
                                            <p:strVal val="#ppt_x"/>
                                          </p:val>
                                        </p:tav>
                                      </p:tavLst>
                                    </p:anim>
                                    <p:anim calcmode="lin" valueType="num">
                                      <p:cBhvr additive="base">
                                        <p:cTn id="46" dur="500" fill="hold"/>
                                        <p:tgtEl>
                                          <p:spTgt spid="28"/>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fill="hold"/>
                                        <p:tgtEl>
                                          <p:spTgt spid="25"/>
                                        </p:tgtEl>
                                        <p:attrNameLst>
                                          <p:attrName>ppt_x</p:attrName>
                                        </p:attrNameLst>
                                      </p:cBhvr>
                                      <p:tavLst>
                                        <p:tav tm="0">
                                          <p:val>
                                            <p:strVal val="0-#ppt_w/2"/>
                                          </p:val>
                                        </p:tav>
                                        <p:tav tm="100000">
                                          <p:val>
                                            <p:strVal val="#ppt_x"/>
                                          </p:val>
                                        </p:tav>
                                      </p:tavLst>
                                    </p:anim>
                                    <p:anim calcmode="lin" valueType="num">
                                      <p:cBhvr additive="base">
                                        <p:cTn id="50"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29"/>
                                        </p:tgtEl>
                                        <p:attrNameLst>
                                          <p:attrName>style.visibility</p:attrName>
                                        </p:attrNameLst>
                                      </p:cBhvr>
                                      <p:to>
                                        <p:strVal val="visible"/>
                                      </p:to>
                                    </p:set>
                                    <p:anim calcmode="lin" valueType="num">
                                      <p:cBhvr additive="base">
                                        <p:cTn id="55" dur="500" fill="hold"/>
                                        <p:tgtEl>
                                          <p:spTgt spid="29"/>
                                        </p:tgtEl>
                                        <p:attrNameLst>
                                          <p:attrName>ppt_x</p:attrName>
                                        </p:attrNameLst>
                                      </p:cBhvr>
                                      <p:tavLst>
                                        <p:tav tm="0">
                                          <p:val>
                                            <p:strVal val="0-#ppt_w/2"/>
                                          </p:val>
                                        </p:tav>
                                        <p:tav tm="100000">
                                          <p:val>
                                            <p:strVal val="#ppt_x"/>
                                          </p:val>
                                        </p:tav>
                                      </p:tavLst>
                                    </p:anim>
                                    <p:anim calcmode="lin" valueType="num">
                                      <p:cBhvr additive="base">
                                        <p:cTn id="56" dur="500" fill="hold"/>
                                        <p:tgtEl>
                                          <p:spTgt spid="29"/>
                                        </p:tgtEl>
                                        <p:attrNameLst>
                                          <p:attrName>ppt_y</p:attrName>
                                        </p:attrNameLst>
                                      </p:cBhvr>
                                      <p:tavLst>
                                        <p:tav tm="0">
                                          <p:val>
                                            <p:strVal val="#ppt_y"/>
                                          </p:val>
                                        </p:tav>
                                        <p:tav tm="100000">
                                          <p:val>
                                            <p:strVal val="#ppt_y"/>
                                          </p:val>
                                        </p:tav>
                                      </p:tavLst>
                                    </p:anim>
                                  </p:childTnLst>
                                </p:cTn>
                              </p:par>
                              <p:par>
                                <p:cTn id="57" presetID="2" presetClass="entr" presetSubtype="8" fill="hold" grpId="0" nodeType="withEffect">
                                  <p:stCondLst>
                                    <p:cond delay="0"/>
                                  </p:stCondLst>
                                  <p:childTnLst>
                                    <p:set>
                                      <p:cBhvr>
                                        <p:cTn id="58" dur="1" fill="hold">
                                          <p:stCondLst>
                                            <p:cond delay="0"/>
                                          </p:stCondLst>
                                        </p:cTn>
                                        <p:tgtEl>
                                          <p:spTgt spid="30"/>
                                        </p:tgtEl>
                                        <p:attrNameLst>
                                          <p:attrName>style.visibility</p:attrName>
                                        </p:attrNameLst>
                                      </p:cBhvr>
                                      <p:to>
                                        <p:strVal val="visible"/>
                                      </p:to>
                                    </p:set>
                                    <p:anim calcmode="lin" valueType="num">
                                      <p:cBhvr additive="base">
                                        <p:cTn id="59" dur="500" fill="hold"/>
                                        <p:tgtEl>
                                          <p:spTgt spid="30"/>
                                        </p:tgtEl>
                                        <p:attrNameLst>
                                          <p:attrName>ppt_x</p:attrName>
                                        </p:attrNameLst>
                                      </p:cBhvr>
                                      <p:tavLst>
                                        <p:tav tm="0">
                                          <p:val>
                                            <p:strVal val="0-#ppt_w/2"/>
                                          </p:val>
                                        </p:tav>
                                        <p:tav tm="100000">
                                          <p:val>
                                            <p:strVal val="#ppt_x"/>
                                          </p:val>
                                        </p:tav>
                                      </p:tavLst>
                                    </p:anim>
                                    <p:anim calcmode="lin" valueType="num">
                                      <p:cBhvr additive="base">
                                        <p:cTn id="60"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17"/>
                                        </p:tgtEl>
                                        <p:attrNameLst>
                                          <p:attrName>style.visibility</p:attrName>
                                        </p:attrNameLst>
                                      </p:cBhvr>
                                      <p:to>
                                        <p:strVal val="visible"/>
                                      </p:to>
                                    </p:set>
                                    <p:anim calcmode="lin" valueType="num">
                                      <p:cBhvr additive="base">
                                        <p:cTn id="65" dur="500" fill="hold"/>
                                        <p:tgtEl>
                                          <p:spTgt spid="17"/>
                                        </p:tgtEl>
                                        <p:attrNameLst>
                                          <p:attrName>ppt_x</p:attrName>
                                        </p:attrNameLst>
                                      </p:cBhvr>
                                      <p:tavLst>
                                        <p:tav tm="0">
                                          <p:val>
                                            <p:strVal val="0-#ppt_w/2"/>
                                          </p:val>
                                        </p:tav>
                                        <p:tav tm="100000">
                                          <p:val>
                                            <p:strVal val="#ppt_x"/>
                                          </p:val>
                                        </p:tav>
                                      </p:tavLst>
                                    </p:anim>
                                    <p:anim calcmode="lin" valueType="num">
                                      <p:cBhvr additive="base">
                                        <p:cTn id="66" dur="500" fill="hold"/>
                                        <p:tgtEl>
                                          <p:spTgt spid="17"/>
                                        </p:tgtEl>
                                        <p:attrNameLst>
                                          <p:attrName>ppt_y</p:attrName>
                                        </p:attrNameLst>
                                      </p:cBhvr>
                                      <p:tavLst>
                                        <p:tav tm="0">
                                          <p:val>
                                            <p:strVal val="#ppt_y"/>
                                          </p:val>
                                        </p:tav>
                                        <p:tav tm="100000">
                                          <p:val>
                                            <p:strVal val="#ppt_y"/>
                                          </p:val>
                                        </p:tav>
                                      </p:tavLst>
                                    </p:anim>
                                  </p:childTnLst>
                                </p:cTn>
                              </p:par>
                              <p:par>
                                <p:cTn id="67" presetID="2" presetClass="entr" presetSubtype="8" fill="hold" grpId="0" nodeType="withEffect">
                                  <p:stCondLst>
                                    <p:cond delay="0"/>
                                  </p:stCondLst>
                                  <p:childTnLst>
                                    <p:set>
                                      <p:cBhvr>
                                        <p:cTn id="68" dur="1" fill="hold">
                                          <p:stCondLst>
                                            <p:cond delay="0"/>
                                          </p:stCondLst>
                                        </p:cTn>
                                        <p:tgtEl>
                                          <p:spTgt spid="8197"/>
                                        </p:tgtEl>
                                        <p:attrNameLst>
                                          <p:attrName>style.visibility</p:attrName>
                                        </p:attrNameLst>
                                      </p:cBhvr>
                                      <p:to>
                                        <p:strVal val="visible"/>
                                      </p:to>
                                    </p:set>
                                    <p:anim calcmode="lin" valueType="num">
                                      <p:cBhvr additive="base">
                                        <p:cTn id="69" dur="500" fill="hold"/>
                                        <p:tgtEl>
                                          <p:spTgt spid="8197"/>
                                        </p:tgtEl>
                                        <p:attrNameLst>
                                          <p:attrName>ppt_x</p:attrName>
                                        </p:attrNameLst>
                                      </p:cBhvr>
                                      <p:tavLst>
                                        <p:tav tm="0">
                                          <p:val>
                                            <p:strVal val="0-#ppt_w/2"/>
                                          </p:val>
                                        </p:tav>
                                        <p:tav tm="100000">
                                          <p:val>
                                            <p:strVal val="#ppt_x"/>
                                          </p:val>
                                        </p:tav>
                                      </p:tavLst>
                                    </p:anim>
                                    <p:anim calcmode="lin" valueType="num">
                                      <p:cBhvr additive="base">
                                        <p:cTn id="70" dur="500" fill="hold"/>
                                        <p:tgtEl>
                                          <p:spTgt spid="8197"/>
                                        </p:tgtEl>
                                        <p:attrNameLst>
                                          <p:attrName>ppt_y</p:attrName>
                                        </p:attrNameLst>
                                      </p:cBhvr>
                                      <p:tavLst>
                                        <p:tav tm="0">
                                          <p:val>
                                            <p:strVal val="#ppt_y"/>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8" fill="hold" nodeType="clickEffect">
                                  <p:stCondLst>
                                    <p:cond delay="0"/>
                                  </p:stCondLst>
                                  <p:childTnLst>
                                    <p:set>
                                      <p:cBhvr>
                                        <p:cTn id="74" dur="1" fill="hold">
                                          <p:stCondLst>
                                            <p:cond delay="0"/>
                                          </p:stCondLst>
                                        </p:cTn>
                                        <p:tgtEl>
                                          <p:spTgt spid="23">
                                            <p:txEl>
                                              <p:pRg st="0" end="0"/>
                                            </p:txEl>
                                          </p:spTgt>
                                        </p:tgtEl>
                                        <p:attrNameLst>
                                          <p:attrName>style.visibility</p:attrName>
                                        </p:attrNameLst>
                                      </p:cBhvr>
                                      <p:to>
                                        <p:strVal val="visible"/>
                                      </p:to>
                                    </p:set>
                                    <p:anim calcmode="lin" valueType="num">
                                      <p:cBhvr additive="base">
                                        <p:cTn id="75" dur="500" fill="hold"/>
                                        <p:tgtEl>
                                          <p:spTgt spid="23">
                                            <p:txEl>
                                              <p:pRg st="0" end="0"/>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23">
                                            <p:txEl>
                                              <p:pRg st="0" end="0"/>
                                            </p:txEl>
                                          </p:spTgt>
                                        </p:tgtEl>
                                        <p:attrNameLst>
                                          <p:attrName>ppt_y</p:attrName>
                                        </p:attrNameLst>
                                      </p:cBhvr>
                                      <p:tavLst>
                                        <p:tav tm="0">
                                          <p:val>
                                            <p:strVal val="#ppt_y"/>
                                          </p:val>
                                        </p:tav>
                                        <p:tav tm="100000">
                                          <p:val>
                                            <p:strVal val="#ppt_y"/>
                                          </p:val>
                                        </p:tav>
                                      </p:tavLst>
                                    </p:anim>
                                  </p:childTnLst>
                                </p:cTn>
                              </p:par>
                              <p:par>
                                <p:cTn id="77" presetID="2" presetClass="entr" presetSubtype="8" fill="hold" nodeType="withEffect">
                                  <p:stCondLst>
                                    <p:cond delay="0"/>
                                  </p:stCondLst>
                                  <p:childTnLst>
                                    <p:set>
                                      <p:cBhvr>
                                        <p:cTn id="78" dur="1" fill="hold">
                                          <p:stCondLst>
                                            <p:cond delay="0"/>
                                          </p:stCondLst>
                                        </p:cTn>
                                        <p:tgtEl>
                                          <p:spTgt spid="23">
                                            <p:txEl>
                                              <p:pRg st="3" end="3"/>
                                            </p:txEl>
                                          </p:spTgt>
                                        </p:tgtEl>
                                        <p:attrNameLst>
                                          <p:attrName>style.visibility</p:attrName>
                                        </p:attrNameLst>
                                      </p:cBhvr>
                                      <p:to>
                                        <p:strVal val="visible"/>
                                      </p:to>
                                    </p:set>
                                    <p:anim calcmode="lin" valueType="num">
                                      <p:cBhvr additive="base">
                                        <p:cTn id="79" dur="500" fill="hold"/>
                                        <p:tgtEl>
                                          <p:spTgt spid="23">
                                            <p:txEl>
                                              <p:pRg st="3" end="3"/>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2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nodeType="clickEffect">
                                  <p:stCondLst>
                                    <p:cond delay="0"/>
                                  </p:stCondLst>
                                  <p:childTnLst>
                                    <p:set>
                                      <p:cBhvr>
                                        <p:cTn id="84" dur="1" fill="hold">
                                          <p:stCondLst>
                                            <p:cond delay="0"/>
                                          </p:stCondLst>
                                        </p:cTn>
                                        <p:tgtEl>
                                          <p:spTgt spid="26">
                                            <p:txEl>
                                              <p:pRg st="0" end="0"/>
                                            </p:txEl>
                                          </p:spTgt>
                                        </p:tgtEl>
                                        <p:attrNameLst>
                                          <p:attrName>style.visibility</p:attrName>
                                        </p:attrNameLst>
                                      </p:cBhvr>
                                      <p:to>
                                        <p:strVal val="visible"/>
                                      </p:to>
                                    </p:set>
                                    <p:anim calcmode="lin" valueType="num">
                                      <p:cBhvr additive="base">
                                        <p:cTn id="85" dur="500" fill="hold"/>
                                        <p:tgtEl>
                                          <p:spTgt spid="26">
                                            <p:txEl>
                                              <p:pRg st="0" end="0"/>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2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24"/>
                                        </p:tgtEl>
                                        <p:attrNameLst>
                                          <p:attrName>style.visibility</p:attrName>
                                        </p:attrNameLst>
                                      </p:cBhvr>
                                      <p:to>
                                        <p:strVal val="visible"/>
                                      </p:to>
                                    </p:set>
                                    <p:anim calcmode="lin" valueType="num">
                                      <p:cBhvr additive="base">
                                        <p:cTn id="91" dur="500" fill="hold"/>
                                        <p:tgtEl>
                                          <p:spTgt spid="24"/>
                                        </p:tgtEl>
                                        <p:attrNameLst>
                                          <p:attrName>ppt_x</p:attrName>
                                        </p:attrNameLst>
                                      </p:cBhvr>
                                      <p:tavLst>
                                        <p:tav tm="0">
                                          <p:val>
                                            <p:strVal val="0-#ppt_w/2"/>
                                          </p:val>
                                        </p:tav>
                                        <p:tav tm="100000">
                                          <p:val>
                                            <p:strVal val="#ppt_x"/>
                                          </p:val>
                                        </p:tav>
                                      </p:tavLst>
                                    </p:anim>
                                    <p:anim calcmode="lin" valueType="num">
                                      <p:cBhvr additive="base">
                                        <p:cTn id="92"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8" fill="hold" nodeType="clickEffect">
                                  <p:stCondLst>
                                    <p:cond delay="0"/>
                                  </p:stCondLst>
                                  <p:childTnLst>
                                    <p:set>
                                      <p:cBhvr>
                                        <p:cTn id="96" dur="1" fill="hold">
                                          <p:stCondLst>
                                            <p:cond delay="0"/>
                                          </p:stCondLst>
                                        </p:cTn>
                                        <p:tgtEl>
                                          <p:spTgt spid="27">
                                            <p:txEl>
                                              <p:pRg st="0" end="0"/>
                                            </p:txEl>
                                          </p:spTgt>
                                        </p:tgtEl>
                                        <p:attrNameLst>
                                          <p:attrName>style.visibility</p:attrName>
                                        </p:attrNameLst>
                                      </p:cBhvr>
                                      <p:to>
                                        <p:strVal val="visible"/>
                                      </p:to>
                                    </p:set>
                                    <p:anim calcmode="lin" valueType="num">
                                      <p:cBhvr additive="base">
                                        <p:cTn id="97" dur="500" fill="hold"/>
                                        <p:tgtEl>
                                          <p:spTgt spid="27">
                                            <p:txEl>
                                              <p:pRg st="0" end="0"/>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8" fill="hold" nodeType="clickEffect">
                                  <p:stCondLst>
                                    <p:cond delay="0"/>
                                  </p:stCondLst>
                                  <p:childTnLst>
                                    <p:set>
                                      <p:cBhvr>
                                        <p:cTn id="102" dur="1" fill="hold">
                                          <p:stCondLst>
                                            <p:cond delay="0"/>
                                          </p:stCondLst>
                                        </p:cTn>
                                        <p:tgtEl>
                                          <p:spTgt spid="23">
                                            <p:txEl>
                                              <p:pRg st="2" end="2"/>
                                            </p:txEl>
                                          </p:spTgt>
                                        </p:tgtEl>
                                        <p:attrNameLst>
                                          <p:attrName>style.visibility</p:attrName>
                                        </p:attrNameLst>
                                      </p:cBhvr>
                                      <p:to>
                                        <p:strVal val="visible"/>
                                      </p:to>
                                    </p:set>
                                    <p:anim calcmode="lin" valueType="num">
                                      <p:cBhvr additive="base">
                                        <p:cTn id="103" dur="500" fill="hold"/>
                                        <p:tgtEl>
                                          <p:spTgt spid="23">
                                            <p:txEl>
                                              <p:pRg st="2" end="2"/>
                                            </p:txEl>
                                          </p:spTgt>
                                        </p:tgtEl>
                                        <p:attrNameLst>
                                          <p:attrName>ppt_x</p:attrName>
                                        </p:attrNameLst>
                                      </p:cBhvr>
                                      <p:tavLst>
                                        <p:tav tm="0">
                                          <p:val>
                                            <p:strVal val="0-#ppt_w/2"/>
                                          </p:val>
                                        </p:tav>
                                        <p:tav tm="100000">
                                          <p:val>
                                            <p:strVal val="#ppt_x"/>
                                          </p:val>
                                        </p:tav>
                                      </p:tavLst>
                                    </p:anim>
                                    <p:anim calcmode="lin" valueType="num">
                                      <p:cBhvr additive="base">
                                        <p:cTn id="104" dur="500" fill="hold"/>
                                        <p:tgtEl>
                                          <p:spTgt spid="2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8" fill="hold" grpId="0" nodeType="clickEffect">
                                  <p:stCondLst>
                                    <p:cond delay="0"/>
                                  </p:stCondLst>
                                  <p:childTnLst>
                                    <p:set>
                                      <p:cBhvr>
                                        <p:cTn id="108" dur="1" fill="hold">
                                          <p:stCondLst>
                                            <p:cond delay="0"/>
                                          </p:stCondLst>
                                        </p:cTn>
                                        <p:tgtEl>
                                          <p:spTgt spid="33"/>
                                        </p:tgtEl>
                                        <p:attrNameLst>
                                          <p:attrName>style.visibility</p:attrName>
                                        </p:attrNameLst>
                                      </p:cBhvr>
                                      <p:to>
                                        <p:strVal val="visible"/>
                                      </p:to>
                                    </p:set>
                                    <p:anim calcmode="lin" valueType="num">
                                      <p:cBhvr additive="base">
                                        <p:cTn id="109" dur="500" fill="hold"/>
                                        <p:tgtEl>
                                          <p:spTgt spid="33"/>
                                        </p:tgtEl>
                                        <p:attrNameLst>
                                          <p:attrName>ppt_x</p:attrName>
                                        </p:attrNameLst>
                                      </p:cBhvr>
                                      <p:tavLst>
                                        <p:tav tm="0">
                                          <p:val>
                                            <p:strVal val="0-#ppt_w/2"/>
                                          </p:val>
                                        </p:tav>
                                        <p:tav tm="100000">
                                          <p:val>
                                            <p:strVal val="#ppt_x"/>
                                          </p:val>
                                        </p:tav>
                                      </p:tavLst>
                                    </p:anim>
                                    <p:anim calcmode="lin" valueType="num">
                                      <p:cBhvr additive="base">
                                        <p:cTn id="110" dur="500" fill="hold"/>
                                        <p:tgtEl>
                                          <p:spTgt spid="33"/>
                                        </p:tgtEl>
                                        <p:attrNameLst>
                                          <p:attrName>ppt_y</p:attrName>
                                        </p:attrNameLst>
                                      </p:cBhvr>
                                      <p:tavLst>
                                        <p:tav tm="0">
                                          <p:val>
                                            <p:strVal val="#ppt_y"/>
                                          </p:val>
                                        </p:tav>
                                        <p:tav tm="100000">
                                          <p:val>
                                            <p:strVal val="#ppt_y"/>
                                          </p:val>
                                        </p:tav>
                                      </p:tavLst>
                                    </p:anim>
                                  </p:childTnLst>
                                </p:cTn>
                              </p:par>
                              <p:par>
                                <p:cTn id="111" presetID="2" presetClass="entr" presetSubtype="8" fill="hold" grpId="0" nodeType="withEffect">
                                  <p:stCondLst>
                                    <p:cond delay="0"/>
                                  </p:stCondLst>
                                  <p:childTnLst>
                                    <p:set>
                                      <p:cBhvr>
                                        <p:cTn id="112" dur="1" fill="hold">
                                          <p:stCondLst>
                                            <p:cond delay="0"/>
                                          </p:stCondLst>
                                        </p:cTn>
                                        <p:tgtEl>
                                          <p:spTgt spid="34"/>
                                        </p:tgtEl>
                                        <p:attrNameLst>
                                          <p:attrName>style.visibility</p:attrName>
                                        </p:attrNameLst>
                                      </p:cBhvr>
                                      <p:to>
                                        <p:strVal val="visible"/>
                                      </p:to>
                                    </p:set>
                                    <p:anim calcmode="lin" valueType="num">
                                      <p:cBhvr additive="base">
                                        <p:cTn id="113" dur="500" fill="hold"/>
                                        <p:tgtEl>
                                          <p:spTgt spid="34"/>
                                        </p:tgtEl>
                                        <p:attrNameLst>
                                          <p:attrName>ppt_x</p:attrName>
                                        </p:attrNameLst>
                                      </p:cBhvr>
                                      <p:tavLst>
                                        <p:tav tm="0">
                                          <p:val>
                                            <p:strVal val="0-#ppt_w/2"/>
                                          </p:val>
                                        </p:tav>
                                        <p:tav tm="100000">
                                          <p:val>
                                            <p:strVal val="#ppt_x"/>
                                          </p:val>
                                        </p:tav>
                                      </p:tavLst>
                                    </p:anim>
                                    <p:anim calcmode="lin" valueType="num">
                                      <p:cBhvr additive="base">
                                        <p:cTn id="114" dur="500" fill="hold"/>
                                        <p:tgtEl>
                                          <p:spTgt spid="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animBg="1" autoUpdateAnimBg="0"/>
      <p:bldP spid="8199" grpId="0" autoUpdateAnimBg="0"/>
      <p:bldP spid="8200" grpId="0" animBg="1" autoUpdateAnimBg="0"/>
      <p:bldP spid="8201" grpId="0" autoUpdateAnimBg="0"/>
      <p:bldP spid="8202" grpId="0" animBg="1" autoUpdateAnimBg="0"/>
      <p:bldP spid="8203" grpId="0" autoUpdateAnimBg="0"/>
      <p:bldP spid="8197" grpId="0"/>
      <p:bldP spid="17" grpId="0" animBg="1" autoUpdateAnimBg="0"/>
      <p:bldP spid="25" grpId="0" autoUpdateAnimBg="0"/>
      <p:bldP spid="28" grpId="0" autoUpdateAnimBg="0"/>
      <p:bldP spid="29" grpId="0" autoUpdateAnimBg="0"/>
      <p:bldP spid="30" grpId="0" autoUpdateAnimBg="0"/>
      <p:bldP spid="31" grpId="0" autoUpdateAnimBg="0"/>
      <p:bldP spid="24" grpId="0" autoUpdateAnimBg="0"/>
      <p:bldP spid="33" grpId="0" animBg="1"/>
      <p:bldP spid="34" grpId="0" animBg="1"/>
    </p:bldLst>
  </p:timing>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369667" name="AutoShape 44"/>
          <p:cNvSpPr>
            <a:spLocks noChangeArrowheads="1"/>
          </p:cNvSpPr>
          <p:nvPr/>
        </p:nvSpPr>
        <p:spPr bwMode="auto">
          <a:xfrm>
            <a:off x="3048000" y="2474913"/>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69668" name="Rectangle 1"/>
          <p:cNvSpPr>
            <a:spLocks noChangeArrowheads="1"/>
          </p:cNvSpPr>
          <p:nvPr/>
        </p:nvSpPr>
        <p:spPr bwMode="auto">
          <a:xfrm>
            <a:off x="3975100" y="2286000"/>
            <a:ext cx="28575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a:t>
            </a:r>
            <a:r>
              <a:rPr lang="en-US" altLang="en-US" sz="3000" baseline="-25000">
                <a:solidFill>
                  <a:schemeClr val="accent1"/>
                </a:solidFill>
              </a:rPr>
              <a:t>t</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s</a:t>
            </a:r>
            <a:r>
              <a:rPr lang="en-US" altLang="en-US" sz="3000" baseline="-25000">
                <a:solidFill>
                  <a:schemeClr val="accent1"/>
                </a:solidFill>
              </a:rPr>
              <a:t>t</a:t>
            </a:r>
            <a:r>
              <a:rPr lang="en-US" altLang="en-US" sz="3000">
                <a:solidFill>
                  <a:schemeClr val="accent1"/>
                </a:solidFill>
              </a:rPr>
              <a:t>  </a:t>
            </a:r>
            <a:endParaRPr lang="en-CA" altLang="en-US" sz="3000"/>
          </a:p>
        </p:txBody>
      </p:sp>
      <p:sp>
        <p:nvSpPr>
          <p:cNvPr id="369669" name="AutoShape 44"/>
          <p:cNvSpPr>
            <a:spLocks noChangeArrowheads="1"/>
          </p:cNvSpPr>
          <p:nvPr/>
        </p:nvSpPr>
        <p:spPr bwMode="auto">
          <a:xfrm>
            <a:off x="3048000" y="2933700"/>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69670" name="Rectangle 33"/>
          <p:cNvSpPr>
            <a:spLocks noChangeArrowheads="1"/>
          </p:cNvSpPr>
          <p:nvPr/>
        </p:nvSpPr>
        <p:spPr bwMode="auto">
          <a:xfrm>
            <a:off x="3962400" y="2744788"/>
            <a:ext cx="12001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baseline="-25000">
                <a:solidFill>
                  <a:schemeClr val="accent1"/>
                </a:solidFill>
              </a:rPr>
              <a:t>t</a:t>
            </a:r>
            <a:r>
              <a:rPr lang="en-US" altLang="en-US" sz="3000" baseline="30000">
                <a:solidFill>
                  <a:schemeClr val="accent1"/>
                </a:solidFill>
              </a:rPr>
              <a:t>  </a:t>
            </a:r>
            <a:r>
              <a:rPr lang="en-US" altLang="en-US" sz="3000">
                <a:solidFill>
                  <a:schemeClr val="accent1"/>
                </a:solidFill>
              </a:rPr>
              <a:t>&gt; 0 </a:t>
            </a:r>
            <a:endParaRPr lang="en-CA" altLang="en-US" sz="3000"/>
          </a:p>
        </p:txBody>
      </p:sp>
      <p:sp>
        <p:nvSpPr>
          <p:cNvPr id="369671" name="AutoShape 44"/>
          <p:cNvSpPr>
            <a:spLocks noChangeArrowheads="1"/>
          </p:cNvSpPr>
          <p:nvPr/>
        </p:nvSpPr>
        <p:spPr bwMode="auto">
          <a:xfrm>
            <a:off x="3059113" y="3438525"/>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69672" name="Rectangle 59"/>
          <p:cNvSpPr>
            <a:spLocks noChangeArrowheads="1"/>
          </p:cNvSpPr>
          <p:nvPr/>
        </p:nvSpPr>
        <p:spPr bwMode="auto">
          <a:xfrm>
            <a:off x="3975100" y="3240088"/>
            <a:ext cx="1179513"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baseline="-25000">
                <a:solidFill>
                  <a:schemeClr val="accent1"/>
                </a:solidFill>
              </a:rPr>
              <a:t>t+1</a:t>
            </a:r>
            <a:r>
              <a:rPr lang="en-US" altLang="en-US" sz="3000">
                <a:solidFill>
                  <a:schemeClr val="accent1"/>
                </a:solidFill>
              </a:rPr>
              <a:t> = </a:t>
            </a:r>
            <a:endParaRPr lang="en-CA" altLang="en-US" sz="3000"/>
          </a:p>
        </p:txBody>
      </p:sp>
      <p:grpSp>
        <p:nvGrpSpPr>
          <p:cNvPr id="369673" name="Group 5"/>
          <p:cNvGrpSpPr>
            <a:grpSpLocks/>
          </p:cNvGrpSpPr>
          <p:nvPr/>
        </p:nvGrpSpPr>
        <p:grpSpPr bwMode="auto">
          <a:xfrm>
            <a:off x="152400" y="2336800"/>
            <a:ext cx="3086100" cy="1470025"/>
            <a:chOff x="152400" y="2819400"/>
            <a:chExt cx="3086100" cy="1468996"/>
          </a:xfrm>
        </p:grpSpPr>
        <p:sp>
          <p:nvSpPr>
            <p:cNvPr id="369706" name="Text Box 42"/>
            <p:cNvSpPr txBox="1">
              <a:spLocks noChangeArrowheads="1"/>
            </p:cNvSpPr>
            <p:nvPr/>
          </p:nvSpPr>
          <p:spPr bwMode="auto">
            <a:xfrm>
              <a:off x="152400" y="2819400"/>
              <a:ext cx="3086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p:txBody>
        </p:sp>
        <p:sp>
          <p:nvSpPr>
            <p:cNvPr id="369707" name="Text Box 42"/>
            <p:cNvSpPr txBox="1">
              <a:spLocks noChangeArrowheads="1"/>
            </p:cNvSpPr>
            <p:nvPr/>
          </p:nvSpPr>
          <p:spPr bwMode="auto">
            <a:xfrm>
              <a:off x="274638" y="3319247"/>
              <a:ext cx="223565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1"/>
                  </a:solidFill>
                  <a:cs typeface="Times New Roman" pitchFamily="18" charset="0"/>
                </a:rPr>
                <a:t>¬</a:t>
              </a:r>
              <a:r>
                <a:rPr lang="en-CA" altLang="en-US" sz="2800" i="0">
                  <a:solidFill>
                    <a:schemeClr val="accent1"/>
                  </a:solidFill>
                </a:rPr>
                <a:t>&lt;exit Cond&gt;</a:t>
              </a:r>
              <a:endParaRPr lang="en-US" altLang="en-US" sz="2800" i="0">
                <a:solidFill>
                  <a:srgbClr val="33CC33"/>
                </a:solidFill>
              </a:endParaRPr>
            </a:p>
          </p:txBody>
        </p:sp>
        <p:sp>
          <p:nvSpPr>
            <p:cNvPr id="369708" name="Text Box 42"/>
            <p:cNvSpPr txBox="1">
              <a:spLocks noChangeArrowheads="1"/>
            </p:cNvSpPr>
            <p:nvPr/>
          </p:nvSpPr>
          <p:spPr bwMode="auto">
            <a:xfrm>
              <a:off x="761370" y="3764521"/>
              <a:ext cx="200654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2"/>
                  </a:solidFill>
                </a:rPr>
                <a:t>codeB:</a:t>
              </a:r>
            </a:p>
          </p:txBody>
        </p:sp>
      </p:grpSp>
      <p:sp>
        <p:nvSpPr>
          <p:cNvPr id="369674" name="Text Box 43"/>
          <p:cNvSpPr txBox="1">
            <a:spLocks noChangeArrowheads="1"/>
          </p:cNvSpPr>
          <p:nvPr/>
        </p:nvSpPr>
        <p:spPr bwMode="auto">
          <a:xfrm>
            <a:off x="5964238" y="6248400"/>
            <a:ext cx="29416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1</a:t>
            </a:r>
            <a:r>
              <a:rPr lang="en-CA" altLang="en-US" sz="2800" i="0">
                <a:solidFill>
                  <a:srgbClr val="33CC33"/>
                </a:solidFill>
              </a:rPr>
              <a:t>&gt;</a:t>
            </a:r>
          </a:p>
          <a:p>
            <a:pPr eaLnBrk="1" hangingPunct="1">
              <a:spcBef>
                <a:spcPct val="0"/>
              </a:spcBef>
              <a:buFontTx/>
              <a:buNone/>
            </a:pPr>
            <a:endParaRPr lang="en-CA" altLang="en-US" i="0">
              <a:solidFill>
                <a:srgbClr val="33CC33"/>
              </a:solidFill>
            </a:endParaRPr>
          </a:p>
        </p:txBody>
      </p:sp>
      <p:sp>
        <p:nvSpPr>
          <p:cNvPr id="369675" name="AutoShape 44"/>
          <p:cNvSpPr>
            <a:spLocks noChangeArrowheads="1"/>
          </p:cNvSpPr>
          <p:nvPr/>
        </p:nvSpPr>
        <p:spPr bwMode="auto">
          <a:xfrm>
            <a:off x="5461000" y="6399213"/>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69676" name="Rectangle 2"/>
          <p:cNvSpPr>
            <a:spLocks noChangeArrowheads="1"/>
          </p:cNvSpPr>
          <p:nvPr/>
        </p:nvSpPr>
        <p:spPr bwMode="auto">
          <a:xfrm>
            <a:off x="3937000" y="3667125"/>
            <a:ext cx="11572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rPr>
              <a:t>s</a:t>
            </a:r>
            <a:r>
              <a:rPr lang="en-US" altLang="en-US" sz="3000" baseline="-25000">
                <a:solidFill>
                  <a:schemeClr val="accent1"/>
                </a:solidFill>
              </a:rPr>
              <a:t>t+1</a:t>
            </a:r>
            <a:r>
              <a:rPr lang="en-US" altLang="en-US" sz="3000">
                <a:solidFill>
                  <a:schemeClr val="accent1"/>
                </a:solidFill>
              </a:rPr>
              <a:t> = </a:t>
            </a:r>
          </a:p>
        </p:txBody>
      </p:sp>
      <p:sp>
        <p:nvSpPr>
          <p:cNvPr id="369677" name="Rectangle 13"/>
          <p:cNvSpPr>
            <a:spLocks noChangeArrowheads="1"/>
          </p:cNvSpPr>
          <p:nvPr/>
        </p:nvSpPr>
        <p:spPr bwMode="auto">
          <a:xfrm>
            <a:off x="1676400" y="820738"/>
            <a:ext cx="57912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Integers </a:t>
            </a:r>
            <a:r>
              <a:rPr lang="en-US" altLang="en-US" sz="3000">
                <a:solidFill>
                  <a:schemeClr val="accent1"/>
                </a:solidFill>
              </a:rPr>
              <a:t>X</a:t>
            </a:r>
            <a:r>
              <a:rPr lang="en-US" altLang="en-US" sz="3000" i="0"/>
              <a:t> and </a:t>
            </a:r>
            <a:r>
              <a:rPr lang="en-US" altLang="en-US" sz="3000">
                <a:solidFill>
                  <a:schemeClr val="accent1"/>
                </a:solidFill>
              </a:rPr>
              <a:t>Y</a:t>
            </a:r>
            <a:r>
              <a:rPr lang="en-US" altLang="en-US" sz="3000" i="0"/>
              <a:t>.</a:t>
            </a:r>
          </a:p>
          <a:p>
            <a:pPr eaLnBrk="1" hangingPunct="1">
              <a:spcBef>
                <a:spcPct val="0"/>
              </a:spcBef>
            </a:pPr>
            <a:r>
              <a:rPr lang="en-US" altLang="en-US" sz="3000" i="0"/>
              <a:t> Postcondition: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marL="0" lvl="1" eaLnBrk="1" hangingPunct="1">
              <a:spcBef>
                <a:spcPct val="0"/>
              </a:spcBef>
              <a:buFontTx/>
              <a:buChar char="•"/>
            </a:pPr>
            <a:r>
              <a:rPr lang="en-US" altLang="en-US" sz="3000" i="0">
                <a:sym typeface="Symbol" pitchFamily="18" charset="2"/>
              </a:rPr>
              <a:t> Loop Invariant: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y + s</a:t>
            </a:r>
            <a:r>
              <a:rPr lang="en-US" altLang="en-US" sz="3000">
                <a:solidFill>
                  <a:schemeClr val="accent1"/>
                </a:solidFill>
              </a:rPr>
              <a:t>  </a:t>
            </a:r>
          </a:p>
        </p:txBody>
      </p:sp>
      <p:sp>
        <p:nvSpPr>
          <p:cNvPr id="369678" name="Rectangle 59"/>
          <p:cNvSpPr>
            <a:spLocks noChangeArrowheads="1"/>
          </p:cNvSpPr>
          <p:nvPr/>
        </p:nvSpPr>
        <p:spPr bwMode="auto">
          <a:xfrm>
            <a:off x="6324600" y="3184525"/>
            <a:ext cx="127635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y</a:t>
            </a:r>
            <a:r>
              <a:rPr lang="en-US" altLang="en-US" sz="3000" baseline="-25000">
                <a:solidFill>
                  <a:schemeClr val="accent1"/>
                </a:solidFill>
              </a:rPr>
              <a:t>t+1</a:t>
            </a:r>
            <a:r>
              <a:rPr lang="en-US" altLang="en-US" sz="3000">
                <a:solidFill>
                  <a:schemeClr val="accent1"/>
                </a:solidFill>
              </a:rPr>
              <a:t> =  </a:t>
            </a:r>
            <a:endParaRPr lang="en-CA" altLang="en-US" sz="3000"/>
          </a:p>
        </p:txBody>
      </p:sp>
      <p:sp>
        <p:nvSpPr>
          <p:cNvPr id="29" name="Rectangle 59"/>
          <p:cNvSpPr>
            <a:spLocks noChangeArrowheads="1"/>
          </p:cNvSpPr>
          <p:nvPr/>
        </p:nvSpPr>
        <p:spPr bwMode="auto">
          <a:xfrm>
            <a:off x="7439025" y="3173413"/>
            <a:ext cx="9271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2</a:t>
            </a:r>
            <a:r>
              <a:rPr lang="en-US" altLang="en-US" sz="3000">
                <a:solidFill>
                  <a:schemeClr val="accent1"/>
                </a:solidFill>
              </a:rPr>
              <a:t> </a:t>
            </a:r>
          </a:p>
        </p:txBody>
      </p:sp>
      <p:sp>
        <p:nvSpPr>
          <p:cNvPr id="369680" name="Rectangle 2"/>
          <p:cNvSpPr>
            <a:spLocks noChangeArrowheads="1"/>
          </p:cNvSpPr>
          <p:nvPr/>
        </p:nvSpPr>
        <p:spPr bwMode="auto">
          <a:xfrm>
            <a:off x="4914900" y="3673475"/>
            <a:ext cx="12065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sym typeface="Symbol" pitchFamily="18" charset="2"/>
              </a:rPr>
              <a:t>(s</a:t>
            </a:r>
            <a:r>
              <a:rPr lang="en-US" altLang="en-US" sz="3000" baseline="-25000">
                <a:solidFill>
                  <a:schemeClr val="accent1"/>
                </a:solidFill>
              </a:rPr>
              <a:t>t </a:t>
            </a:r>
            <a:r>
              <a:rPr lang="en-US" altLang="en-US" sz="3000">
                <a:solidFill>
                  <a:schemeClr val="accent1"/>
                </a:solidFill>
              </a:rPr>
              <a:t> ?)  </a:t>
            </a:r>
          </a:p>
        </p:txBody>
      </p:sp>
      <p:sp>
        <p:nvSpPr>
          <p:cNvPr id="369681" name="Rectangle 59"/>
          <p:cNvSpPr>
            <a:spLocks noChangeArrowheads="1"/>
          </p:cNvSpPr>
          <p:nvPr/>
        </p:nvSpPr>
        <p:spPr bwMode="auto">
          <a:xfrm>
            <a:off x="4960938" y="3228975"/>
            <a:ext cx="8858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baseline="-25000">
                <a:solidFill>
                  <a:schemeClr val="accent1"/>
                </a:solidFill>
              </a:rPr>
              <a:t>t</a:t>
            </a:r>
            <a:r>
              <a:rPr lang="en-US" altLang="en-US" sz="3000" baseline="30000">
                <a:solidFill>
                  <a:schemeClr val="accent1"/>
                </a:solidFill>
              </a:rPr>
              <a:t> </a:t>
            </a:r>
            <a:r>
              <a:rPr lang="en-US" altLang="en-US" sz="3000">
                <a:solidFill>
                  <a:schemeClr val="accent1"/>
                </a:solidFill>
              </a:rPr>
              <a:t>/2 </a:t>
            </a:r>
            <a:endParaRPr lang="en-CA" altLang="en-US" sz="3000"/>
          </a:p>
        </p:txBody>
      </p:sp>
      <p:sp>
        <p:nvSpPr>
          <p:cNvPr id="369682" name="Rectangle 62"/>
          <p:cNvSpPr>
            <a:spLocks noChangeArrowheads="1"/>
          </p:cNvSpPr>
          <p:nvPr/>
        </p:nvSpPr>
        <p:spPr bwMode="auto">
          <a:xfrm>
            <a:off x="228600" y="4419600"/>
            <a:ext cx="6430963"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1200"/>
              </a:spcBef>
              <a:buFontTx/>
              <a:buNone/>
            </a:pP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eaLnBrk="1" hangingPunct="1">
              <a:spcBef>
                <a:spcPts val="1200"/>
              </a:spcBef>
              <a:buFontTx/>
              <a:buNone/>
            </a:pPr>
            <a:r>
              <a:rPr lang="en-US" altLang="en-US" sz="3000">
                <a:solidFill>
                  <a:schemeClr val="accent1"/>
                </a:solidFill>
              </a:rPr>
              <a:t>       </a:t>
            </a:r>
          </a:p>
          <a:p>
            <a:pPr eaLnBrk="1" hangingPunct="1">
              <a:spcBef>
                <a:spcPts val="1200"/>
              </a:spcBef>
              <a:buFontTx/>
              <a:buNone/>
            </a:pPr>
            <a:r>
              <a:rPr lang="en-US" altLang="en-US" sz="3000">
                <a:solidFill>
                  <a:schemeClr val="accent1"/>
                </a:solidFill>
              </a:rPr>
              <a:t>       = (</a:t>
            </a:r>
            <a:r>
              <a:rPr lang="en-US" altLang="en-US" sz="3000">
                <a:solidFill>
                  <a:schemeClr val="accent1"/>
                </a:solidFill>
                <a:sym typeface="Symbol" pitchFamily="18" charset="2"/>
              </a:rPr>
              <a:t>x</a:t>
            </a:r>
            <a:r>
              <a:rPr lang="en-US" altLang="en-US" sz="3000" baseline="-25000">
                <a:solidFill>
                  <a:schemeClr val="accent1"/>
                </a:solidFill>
              </a:rPr>
              <a:t>t </a:t>
            </a:r>
            <a:r>
              <a:rPr lang="en-US" altLang="en-US" sz="3000">
                <a:solidFill>
                  <a:schemeClr val="accent1"/>
                </a:solidFill>
              </a:rPr>
              <a:t>/2)</a:t>
            </a:r>
            <a:r>
              <a:rPr lang="en-US" altLang="en-US" sz="3000">
                <a:solidFill>
                  <a:schemeClr val="accent1"/>
                </a:solidFill>
                <a:sym typeface="Symbol" pitchFamily="18" charset="2"/>
              </a:rPr>
              <a:t>         + (s</a:t>
            </a:r>
            <a:r>
              <a:rPr lang="en-US" altLang="en-US" sz="3000" baseline="-25000">
                <a:solidFill>
                  <a:schemeClr val="accent1"/>
                </a:solidFill>
              </a:rPr>
              <a:t>t </a:t>
            </a:r>
            <a:r>
              <a:rPr lang="en-US" altLang="en-US" sz="3000">
                <a:solidFill>
                  <a:schemeClr val="accent1"/>
                </a:solidFill>
              </a:rPr>
              <a:t> ?)  </a:t>
            </a:r>
          </a:p>
          <a:p>
            <a:pPr eaLnBrk="1" hangingPunct="1">
              <a:spcBef>
                <a:spcPts val="1200"/>
              </a:spcBef>
              <a:buFontTx/>
              <a:buNone/>
            </a:pPr>
            <a:r>
              <a:rPr lang="en-US" altLang="en-US" sz="3000">
                <a:solidFill>
                  <a:schemeClr val="accent1"/>
                </a:solidFill>
              </a:rPr>
              <a:t>       = </a:t>
            </a:r>
            <a:r>
              <a:rPr lang="en-US" altLang="en-US" sz="3000">
                <a:solidFill>
                  <a:schemeClr val="accent1"/>
                </a:solidFill>
                <a:sym typeface="Symbol" pitchFamily="18" charset="2"/>
              </a:rPr>
              <a:t>x</a:t>
            </a:r>
            <a:r>
              <a:rPr lang="en-US" altLang="en-US" sz="3000" baseline="-25000">
                <a:solidFill>
                  <a:schemeClr val="accent1"/>
                </a:solidFill>
              </a:rPr>
              <a:t>t+1</a:t>
            </a:r>
            <a:r>
              <a:rPr lang="en-US" altLang="en-US" sz="3000">
                <a:solidFill>
                  <a:schemeClr val="accent1"/>
                </a:solidFill>
                <a:sym typeface="Symbol" pitchFamily="18" charset="2"/>
              </a:rPr>
              <a:t>y</a:t>
            </a:r>
            <a:r>
              <a:rPr lang="en-US" altLang="en-US" sz="3000" baseline="-25000">
                <a:solidFill>
                  <a:schemeClr val="accent1"/>
                </a:solidFill>
              </a:rPr>
              <a:t>t+1</a:t>
            </a:r>
            <a:r>
              <a:rPr lang="en-US" altLang="en-US" sz="3000">
                <a:solidFill>
                  <a:schemeClr val="accent1"/>
                </a:solidFill>
                <a:sym typeface="Symbol" pitchFamily="18" charset="2"/>
              </a:rPr>
              <a:t> + s</a:t>
            </a:r>
            <a:r>
              <a:rPr lang="en-US" altLang="en-US" sz="3000" baseline="-25000">
                <a:solidFill>
                  <a:schemeClr val="accent1"/>
                </a:solidFill>
              </a:rPr>
              <a:t>t+1</a:t>
            </a:r>
            <a:r>
              <a:rPr lang="en-US" altLang="en-US" sz="3000">
                <a:solidFill>
                  <a:schemeClr val="accent1"/>
                </a:solidFill>
              </a:rPr>
              <a:t>  </a:t>
            </a:r>
            <a:endParaRPr lang="en-CA" altLang="en-US" sz="3000"/>
          </a:p>
        </p:txBody>
      </p:sp>
      <p:sp>
        <p:nvSpPr>
          <p:cNvPr id="369683" name="Rectangle 2"/>
          <p:cNvSpPr>
            <a:spLocks noChangeArrowheads="1"/>
          </p:cNvSpPr>
          <p:nvPr/>
        </p:nvSpPr>
        <p:spPr bwMode="auto">
          <a:xfrm>
            <a:off x="904875" y="4448175"/>
            <a:ext cx="210026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 </a:t>
            </a:r>
            <a:r>
              <a:rPr lang="en-US" altLang="en-US" sz="3000">
                <a:solidFill>
                  <a:schemeClr val="accent1"/>
                </a:solidFill>
                <a:sym typeface="Symbol" pitchFamily="18" charset="2"/>
              </a:rPr>
              <a:t>x</a:t>
            </a:r>
            <a:r>
              <a:rPr lang="en-US" altLang="en-US" sz="3000" baseline="-25000">
                <a:solidFill>
                  <a:schemeClr val="accent1"/>
                </a:solidFill>
              </a:rPr>
              <a:t>t</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s</a:t>
            </a:r>
            <a:r>
              <a:rPr lang="en-US" altLang="en-US" sz="3000" baseline="-25000">
                <a:solidFill>
                  <a:schemeClr val="accent1"/>
                </a:solidFill>
              </a:rPr>
              <a:t>t</a:t>
            </a:r>
            <a:r>
              <a:rPr lang="en-US" altLang="en-US" sz="3000">
                <a:solidFill>
                  <a:schemeClr val="accent1"/>
                </a:solidFill>
              </a:rPr>
              <a:t>  </a:t>
            </a:r>
            <a:endParaRPr lang="en-CA" altLang="en-US" sz="3000"/>
          </a:p>
        </p:txBody>
      </p:sp>
      <p:sp>
        <p:nvSpPr>
          <p:cNvPr id="33" name="Oval 32"/>
          <p:cNvSpPr>
            <a:spLocks noChangeArrowheads="1"/>
          </p:cNvSpPr>
          <p:nvPr/>
        </p:nvSpPr>
        <p:spPr bwMode="auto">
          <a:xfrm>
            <a:off x="3527425" y="5640388"/>
            <a:ext cx="1055688" cy="57943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69685" name="Oval 33"/>
          <p:cNvSpPr>
            <a:spLocks noChangeArrowheads="1"/>
          </p:cNvSpPr>
          <p:nvPr/>
        </p:nvSpPr>
        <p:spPr bwMode="auto">
          <a:xfrm>
            <a:off x="838200" y="5657850"/>
            <a:ext cx="542925" cy="50323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2" name="Rectangle 59"/>
          <p:cNvSpPr>
            <a:spLocks noChangeArrowheads="1"/>
          </p:cNvSpPr>
          <p:nvPr/>
        </p:nvSpPr>
        <p:spPr bwMode="auto">
          <a:xfrm>
            <a:off x="2322513" y="5618163"/>
            <a:ext cx="118268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2</a:t>
            </a:r>
            <a:r>
              <a:rPr lang="en-US" altLang="en-US" sz="3000">
                <a:solidFill>
                  <a:schemeClr val="accent1"/>
                </a:solidFill>
              </a:rPr>
              <a:t>) </a:t>
            </a:r>
          </a:p>
        </p:txBody>
      </p:sp>
      <p:grpSp>
        <p:nvGrpSpPr>
          <p:cNvPr id="369687" name="Group 46"/>
          <p:cNvGrpSpPr>
            <a:grpSpLocks noChangeAspect="1"/>
          </p:cNvGrpSpPr>
          <p:nvPr/>
        </p:nvGrpSpPr>
        <p:grpSpPr bwMode="auto">
          <a:xfrm>
            <a:off x="412750" y="998538"/>
            <a:ext cx="1111250" cy="1111250"/>
            <a:chOff x="4320" y="2016"/>
            <a:chExt cx="912" cy="912"/>
          </a:xfrm>
        </p:grpSpPr>
        <p:grpSp>
          <p:nvGrpSpPr>
            <p:cNvPr id="369688" name="Group 47"/>
            <p:cNvGrpSpPr>
              <a:grpSpLocks noChangeAspect="1"/>
            </p:cNvGrpSpPr>
            <p:nvPr/>
          </p:nvGrpSpPr>
          <p:grpSpPr bwMode="auto">
            <a:xfrm>
              <a:off x="4320" y="2016"/>
              <a:ext cx="912" cy="912"/>
              <a:chOff x="2496" y="1104"/>
              <a:chExt cx="912" cy="912"/>
            </a:xfrm>
          </p:grpSpPr>
          <p:grpSp>
            <p:nvGrpSpPr>
              <p:cNvPr id="369695" name="Group 48"/>
              <p:cNvGrpSpPr>
                <a:grpSpLocks noChangeAspect="1"/>
              </p:cNvGrpSpPr>
              <p:nvPr/>
            </p:nvGrpSpPr>
            <p:grpSpPr bwMode="auto">
              <a:xfrm rot="2360341">
                <a:off x="2592" y="1248"/>
                <a:ext cx="680" cy="680"/>
                <a:chOff x="1224" y="1212"/>
                <a:chExt cx="3144" cy="3112"/>
              </a:xfrm>
            </p:grpSpPr>
            <p:sp>
              <p:nvSpPr>
                <p:cNvPr id="369697"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369698"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369699" name="Group 51"/>
                <p:cNvGrpSpPr>
                  <a:grpSpLocks noChangeAspect="1"/>
                </p:cNvGrpSpPr>
                <p:nvPr/>
              </p:nvGrpSpPr>
              <p:grpSpPr bwMode="auto">
                <a:xfrm>
                  <a:off x="1776" y="1212"/>
                  <a:ext cx="1944" cy="2413"/>
                  <a:chOff x="2227" y="1194"/>
                  <a:chExt cx="1944" cy="2413"/>
                </a:xfrm>
              </p:grpSpPr>
              <p:sp>
                <p:nvSpPr>
                  <p:cNvPr id="369700"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9701"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9702" name="Freeform 54"/>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9703" name="Freeform 55"/>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9704"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9705"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69696"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69689" name="Group 59"/>
            <p:cNvGrpSpPr>
              <a:grpSpLocks noChangeAspect="1"/>
            </p:cNvGrpSpPr>
            <p:nvPr/>
          </p:nvGrpSpPr>
          <p:grpSpPr bwMode="auto">
            <a:xfrm>
              <a:off x="4368" y="2112"/>
              <a:ext cx="432" cy="240"/>
              <a:chOff x="-1152" y="3504"/>
              <a:chExt cx="432" cy="240"/>
            </a:xfrm>
          </p:grpSpPr>
          <p:grpSp>
            <p:nvGrpSpPr>
              <p:cNvPr id="369690" name="Group 60"/>
              <p:cNvGrpSpPr>
                <a:grpSpLocks noChangeAspect="1"/>
              </p:cNvGrpSpPr>
              <p:nvPr/>
            </p:nvGrpSpPr>
            <p:grpSpPr bwMode="auto">
              <a:xfrm>
                <a:off x="-1075" y="3504"/>
                <a:ext cx="256" cy="210"/>
                <a:chOff x="1728" y="2064"/>
                <a:chExt cx="768" cy="672"/>
              </a:xfrm>
            </p:grpSpPr>
            <p:sp>
              <p:nvSpPr>
                <p:cNvPr id="369693"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369694"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69691"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692"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0-#ppt_w/2"/>
                                          </p:val>
                                        </p:tav>
                                        <p:tav tm="100000">
                                          <p:val>
                                            <p:strVal val="#ppt_x"/>
                                          </p:val>
                                        </p:tav>
                                      </p:tavLst>
                                    </p:anim>
                                    <p:anim calcmode="lin" valueType="num">
                                      <p:cBhvr additive="base">
                                        <p:cTn id="8" dur="500" fill="hold"/>
                                        <p:tgtEl>
                                          <p:spTgt spid="3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0-#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additive="base">
                                        <p:cTn id="17" dur="500" fill="hold"/>
                                        <p:tgtEl>
                                          <p:spTgt spid="33"/>
                                        </p:tgtEl>
                                        <p:attrNameLst>
                                          <p:attrName>ppt_x</p:attrName>
                                        </p:attrNameLst>
                                      </p:cBhvr>
                                      <p:tavLst>
                                        <p:tav tm="0">
                                          <p:val>
                                            <p:strVal val="0-#ppt_w/2"/>
                                          </p:val>
                                        </p:tav>
                                        <p:tav tm="100000">
                                          <p:val>
                                            <p:strVal val="#ppt_x"/>
                                          </p:val>
                                        </p:tav>
                                      </p:tavLst>
                                    </p:anim>
                                    <p:anim calcmode="lin" valueType="num">
                                      <p:cBhvr additive="base">
                                        <p:cTn id="18" dur="500" fill="hold"/>
                                        <p:tgtEl>
                                          <p:spTgt spid="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3" grpId="0" animBg="1"/>
      <p:bldP spid="32" grpId="0"/>
    </p:bldLst>
  </p:timing>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370691" name="AutoShape 44"/>
          <p:cNvSpPr>
            <a:spLocks noChangeArrowheads="1"/>
          </p:cNvSpPr>
          <p:nvPr/>
        </p:nvSpPr>
        <p:spPr bwMode="auto">
          <a:xfrm>
            <a:off x="3048000" y="2474913"/>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70692" name="Rectangle 1"/>
          <p:cNvSpPr>
            <a:spLocks noChangeArrowheads="1"/>
          </p:cNvSpPr>
          <p:nvPr/>
        </p:nvSpPr>
        <p:spPr bwMode="auto">
          <a:xfrm>
            <a:off x="3975100" y="2286000"/>
            <a:ext cx="28575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a:t>
            </a:r>
            <a:r>
              <a:rPr lang="en-US" altLang="en-US" sz="3000" baseline="-25000">
                <a:solidFill>
                  <a:schemeClr val="accent1"/>
                </a:solidFill>
              </a:rPr>
              <a:t>t</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s</a:t>
            </a:r>
            <a:r>
              <a:rPr lang="en-US" altLang="en-US" sz="3000" baseline="-25000">
                <a:solidFill>
                  <a:schemeClr val="accent1"/>
                </a:solidFill>
              </a:rPr>
              <a:t>t</a:t>
            </a:r>
            <a:r>
              <a:rPr lang="en-US" altLang="en-US" sz="3000">
                <a:solidFill>
                  <a:schemeClr val="accent1"/>
                </a:solidFill>
              </a:rPr>
              <a:t>  </a:t>
            </a:r>
            <a:endParaRPr lang="en-CA" altLang="en-US" sz="3000"/>
          </a:p>
        </p:txBody>
      </p:sp>
      <p:sp>
        <p:nvSpPr>
          <p:cNvPr id="370693" name="AutoShape 44"/>
          <p:cNvSpPr>
            <a:spLocks noChangeArrowheads="1"/>
          </p:cNvSpPr>
          <p:nvPr/>
        </p:nvSpPr>
        <p:spPr bwMode="auto">
          <a:xfrm>
            <a:off x="3048000" y="2933700"/>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70694" name="Rectangle 33"/>
          <p:cNvSpPr>
            <a:spLocks noChangeArrowheads="1"/>
          </p:cNvSpPr>
          <p:nvPr/>
        </p:nvSpPr>
        <p:spPr bwMode="auto">
          <a:xfrm>
            <a:off x="3962400" y="2744788"/>
            <a:ext cx="12001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baseline="-25000">
                <a:solidFill>
                  <a:schemeClr val="accent1"/>
                </a:solidFill>
              </a:rPr>
              <a:t>t</a:t>
            </a:r>
            <a:r>
              <a:rPr lang="en-US" altLang="en-US" sz="3000" baseline="30000">
                <a:solidFill>
                  <a:schemeClr val="accent1"/>
                </a:solidFill>
              </a:rPr>
              <a:t>  </a:t>
            </a:r>
            <a:r>
              <a:rPr lang="en-US" altLang="en-US" sz="3000">
                <a:solidFill>
                  <a:schemeClr val="accent1"/>
                </a:solidFill>
              </a:rPr>
              <a:t>&gt; 0 </a:t>
            </a:r>
            <a:endParaRPr lang="en-CA" altLang="en-US" sz="3000"/>
          </a:p>
        </p:txBody>
      </p:sp>
      <p:sp>
        <p:nvSpPr>
          <p:cNvPr id="370695" name="AutoShape 44"/>
          <p:cNvSpPr>
            <a:spLocks noChangeArrowheads="1"/>
          </p:cNvSpPr>
          <p:nvPr/>
        </p:nvSpPr>
        <p:spPr bwMode="auto">
          <a:xfrm>
            <a:off x="3059113" y="3438525"/>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70696" name="Rectangle 59"/>
          <p:cNvSpPr>
            <a:spLocks noChangeArrowheads="1"/>
          </p:cNvSpPr>
          <p:nvPr/>
        </p:nvSpPr>
        <p:spPr bwMode="auto">
          <a:xfrm>
            <a:off x="3975100" y="3240088"/>
            <a:ext cx="1179513"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baseline="-25000">
                <a:solidFill>
                  <a:schemeClr val="accent1"/>
                </a:solidFill>
              </a:rPr>
              <a:t>t+1</a:t>
            </a:r>
            <a:r>
              <a:rPr lang="en-US" altLang="en-US" sz="3000">
                <a:solidFill>
                  <a:schemeClr val="accent1"/>
                </a:solidFill>
              </a:rPr>
              <a:t> = </a:t>
            </a:r>
            <a:endParaRPr lang="en-CA" altLang="en-US" sz="3000"/>
          </a:p>
        </p:txBody>
      </p:sp>
      <p:grpSp>
        <p:nvGrpSpPr>
          <p:cNvPr id="370697" name="Group 5"/>
          <p:cNvGrpSpPr>
            <a:grpSpLocks/>
          </p:cNvGrpSpPr>
          <p:nvPr/>
        </p:nvGrpSpPr>
        <p:grpSpPr bwMode="auto">
          <a:xfrm>
            <a:off x="152400" y="2336800"/>
            <a:ext cx="3086100" cy="1470025"/>
            <a:chOff x="152400" y="2819400"/>
            <a:chExt cx="3086100" cy="1468996"/>
          </a:xfrm>
        </p:grpSpPr>
        <p:sp>
          <p:nvSpPr>
            <p:cNvPr id="370731" name="Text Box 42"/>
            <p:cNvSpPr txBox="1">
              <a:spLocks noChangeArrowheads="1"/>
            </p:cNvSpPr>
            <p:nvPr/>
          </p:nvSpPr>
          <p:spPr bwMode="auto">
            <a:xfrm>
              <a:off x="152400" y="2819400"/>
              <a:ext cx="3086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p:txBody>
        </p:sp>
        <p:sp>
          <p:nvSpPr>
            <p:cNvPr id="370732" name="Text Box 42"/>
            <p:cNvSpPr txBox="1">
              <a:spLocks noChangeArrowheads="1"/>
            </p:cNvSpPr>
            <p:nvPr/>
          </p:nvSpPr>
          <p:spPr bwMode="auto">
            <a:xfrm>
              <a:off x="274638" y="3319247"/>
              <a:ext cx="223565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1"/>
                  </a:solidFill>
                  <a:cs typeface="Times New Roman" pitchFamily="18" charset="0"/>
                </a:rPr>
                <a:t>¬</a:t>
              </a:r>
              <a:r>
                <a:rPr lang="en-CA" altLang="en-US" sz="2800" i="0">
                  <a:solidFill>
                    <a:schemeClr val="accent1"/>
                  </a:solidFill>
                </a:rPr>
                <a:t>&lt;exit Cond&gt;</a:t>
              </a:r>
              <a:endParaRPr lang="en-US" altLang="en-US" sz="2800" i="0">
                <a:solidFill>
                  <a:srgbClr val="33CC33"/>
                </a:solidFill>
              </a:endParaRPr>
            </a:p>
          </p:txBody>
        </p:sp>
        <p:sp>
          <p:nvSpPr>
            <p:cNvPr id="370733" name="Text Box 42"/>
            <p:cNvSpPr txBox="1">
              <a:spLocks noChangeArrowheads="1"/>
            </p:cNvSpPr>
            <p:nvPr/>
          </p:nvSpPr>
          <p:spPr bwMode="auto">
            <a:xfrm>
              <a:off x="761370" y="3764521"/>
              <a:ext cx="200654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2"/>
                  </a:solidFill>
                </a:rPr>
                <a:t>codeB:</a:t>
              </a:r>
            </a:p>
          </p:txBody>
        </p:sp>
      </p:grpSp>
      <p:sp>
        <p:nvSpPr>
          <p:cNvPr id="370698" name="Text Box 43"/>
          <p:cNvSpPr txBox="1">
            <a:spLocks noChangeArrowheads="1"/>
          </p:cNvSpPr>
          <p:nvPr/>
        </p:nvSpPr>
        <p:spPr bwMode="auto">
          <a:xfrm>
            <a:off x="5964238" y="6248400"/>
            <a:ext cx="29416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1</a:t>
            </a:r>
            <a:r>
              <a:rPr lang="en-CA" altLang="en-US" sz="2800" i="0">
                <a:solidFill>
                  <a:srgbClr val="33CC33"/>
                </a:solidFill>
              </a:rPr>
              <a:t>&gt;</a:t>
            </a:r>
          </a:p>
          <a:p>
            <a:pPr eaLnBrk="1" hangingPunct="1">
              <a:spcBef>
                <a:spcPct val="0"/>
              </a:spcBef>
              <a:buFontTx/>
              <a:buNone/>
            </a:pPr>
            <a:endParaRPr lang="en-CA" altLang="en-US" i="0">
              <a:solidFill>
                <a:srgbClr val="33CC33"/>
              </a:solidFill>
            </a:endParaRPr>
          </a:p>
        </p:txBody>
      </p:sp>
      <p:sp>
        <p:nvSpPr>
          <p:cNvPr id="370699" name="AutoShape 44"/>
          <p:cNvSpPr>
            <a:spLocks noChangeArrowheads="1"/>
          </p:cNvSpPr>
          <p:nvPr/>
        </p:nvSpPr>
        <p:spPr bwMode="auto">
          <a:xfrm>
            <a:off x="5461000" y="6399213"/>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70700" name="Rectangle 2"/>
          <p:cNvSpPr>
            <a:spLocks noChangeArrowheads="1"/>
          </p:cNvSpPr>
          <p:nvPr/>
        </p:nvSpPr>
        <p:spPr bwMode="auto">
          <a:xfrm>
            <a:off x="3937000" y="3667125"/>
            <a:ext cx="11572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rPr>
              <a:t>s</a:t>
            </a:r>
            <a:r>
              <a:rPr lang="en-US" altLang="en-US" sz="3000" baseline="-25000">
                <a:solidFill>
                  <a:schemeClr val="accent1"/>
                </a:solidFill>
              </a:rPr>
              <a:t>t+1</a:t>
            </a:r>
            <a:r>
              <a:rPr lang="en-US" altLang="en-US" sz="3000">
                <a:solidFill>
                  <a:schemeClr val="accent1"/>
                </a:solidFill>
              </a:rPr>
              <a:t> = </a:t>
            </a:r>
          </a:p>
        </p:txBody>
      </p:sp>
      <p:sp>
        <p:nvSpPr>
          <p:cNvPr id="370701" name="Rectangle 13"/>
          <p:cNvSpPr>
            <a:spLocks noChangeArrowheads="1"/>
          </p:cNvSpPr>
          <p:nvPr/>
        </p:nvSpPr>
        <p:spPr bwMode="auto">
          <a:xfrm>
            <a:off x="1676400" y="820738"/>
            <a:ext cx="57912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Integers </a:t>
            </a:r>
            <a:r>
              <a:rPr lang="en-US" altLang="en-US" sz="3000">
                <a:solidFill>
                  <a:schemeClr val="accent1"/>
                </a:solidFill>
              </a:rPr>
              <a:t>X</a:t>
            </a:r>
            <a:r>
              <a:rPr lang="en-US" altLang="en-US" sz="3000" i="0"/>
              <a:t> and </a:t>
            </a:r>
            <a:r>
              <a:rPr lang="en-US" altLang="en-US" sz="3000">
                <a:solidFill>
                  <a:schemeClr val="accent1"/>
                </a:solidFill>
              </a:rPr>
              <a:t>Y</a:t>
            </a:r>
            <a:r>
              <a:rPr lang="en-US" altLang="en-US" sz="3000" i="0"/>
              <a:t>.</a:t>
            </a:r>
          </a:p>
          <a:p>
            <a:pPr eaLnBrk="1" hangingPunct="1">
              <a:spcBef>
                <a:spcPct val="0"/>
              </a:spcBef>
            </a:pPr>
            <a:r>
              <a:rPr lang="en-US" altLang="en-US" sz="3000" i="0"/>
              <a:t> Postcondition: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marL="0" lvl="1" eaLnBrk="1" hangingPunct="1">
              <a:spcBef>
                <a:spcPct val="0"/>
              </a:spcBef>
              <a:buFontTx/>
              <a:buChar char="•"/>
            </a:pPr>
            <a:r>
              <a:rPr lang="en-US" altLang="en-US" sz="3000" i="0">
                <a:sym typeface="Symbol" pitchFamily="18" charset="2"/>
              </a:rPr>
              <a:t> Loop Invariant: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y + s</a:t>
            </a:r>
            <a:r>
              <a:rPr lang="en-US" altLang="en-US" sz="3000">
                <a:solidFill>
                  <a:schemeClr val="accent1"/>
                </a:solidFill>
              </a:rPr>
              <a:t>  </a:t>
            </a:r>
          </a:p>
        </p:txBody>
      </p:sp>
      <p:sp>
        <p:nvSpPr>
          <p:cNvPr id="370702" name="Rectangle 59"/>
          <p:cNvSpPr>
            <a:spLocks noChangeArrowheads="1"/>
          </p:cNvSpPr>
          <p:nvPr/>
        </p:nvSpPr>
        <p:spPr bwMode="auto">
          <a:xfrm>
            <a:off x="6324600" y="3184525"/>
            <a:ext cx="127635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y</a:t>
            </a:r>
            <a:r>
              <a:rPr lang="en-US" altLang="en-US" sz="3000" baseline="-25000">
                <a:solidFill>
                  <a:schemeClr val="accent1"/>
                </a:solidFill>
              </a:rPr>
              <a:t>t+1</a:t>
            </a:r>
            <a:r>
              <a:rPr lang="en-US" altLang="en-US" sz="3000">
                <a:solidFill>
                  <a:schemeClr val="accent1"/>
                </a:solidFill>
              </a:rPr>
              <a:t> =  </a:t>
            </a:r>
            <a:endParaRPr lang="en-CA" altLang="en-US" sz="3000"/>
          </a:p>
        </p:txBody>
      </p:sp>
      <p:sp>
        <p:nvSpPr>
          <p:cNvPr id="370703" name="Rectangle 59"/>
          <p:cNvSpPr>
            <a:spLocks noChangeArrowheads="1"/>
          </p:cNvSpPr>
          <p:nvPr/>
        </p:nvSpPr>
        <p:spPr bwMode="auto">
          <a:xfrm>
            <a:off x="7439025" y="3173413"/>
            <a:ext cx="9271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2</a:t>
            </a:r>
            <a:r>
              <a:rPr lang="en-US" altLang="en-US" sz="3000">
                <a:solidFill>
                  <a:schemeClr val="accent1"/>
                </a:solidFill>
              </a:rPr>
              <a:t> </a:t>
            </a:r>
          </a:p>
        </p:txBody>
      </p:sp>
      <p:sp>
        <p:nvSpPr>
          <p:cNvPr id="30" name="Rectangle 2"/>
          <p:cNvSpPr>
            <a:spLocks noChangeArrowheads="1"/>
          </p:cNvSpPr>
          <p:nvPr/>
        </p:nvSpPr>
        <p:spPr bwMode="auto">
          <a:xfrm>
            <a:off x="4914900" y="3673475"/>
            <a:ext cx="6604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sym typeface="Symbol" pitchFamily="18" charset="2"/>
              </a:rPr>
              <a:t>s</a:t>
            </a:r>
            <a:r>
              <a:rPr lang="en-US" altLang="en-US" sz="3000" baseline="-25000">
                <a:solidFill>
                  <a:schemeClr val="accent1"/>
                </a:solidFill>
              </a:rPr>
              <a:t>t </a:t>
            </a:r>
            <a:r>
              <a:rPr lang="en-US" altLang="en-US" sz="3000">
                <a:solidFill>
                  <a:schemeClr val="accent1"/>
                </a:solidFill>
              </a:rPr>
              <a:t>  </a:t>
            </a:r>
          </a:p>
        </p:txBody>
      </p:sp>
      <p:sp>
        <p:nvSpPr>
          <p:cNvPr id="370705" name="Rectangle 59"/>
          <p:cNvSpPr>
            <a:spLocks noChangeArrowheads="1"/>
          </p:cNvSpPr>
          <p:nvPr/>
        </p:nvSpPr>
        <p:spPr bwMode="auto">
          <a:xfrm>
            <a:off x="4960938" y="3228975"/>
            <a:ext cx="8858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baseline="-25000">
                <a:solidFill>
                  <a:schemeClr val="accent1"/>
                </a:solidFill>
              </a:rPr>
              <a:t>t</a:t>
            </a:r>
            <a:r>
              <a:rPr lang="en-US" altLang="en-US" sz="3000" baseline="30000">
                <a:solidFill>
                  <a:schemeClr val="accent1"/>
                </a:solidFill>
              </a:rPr>
              <a:t> </a:t>
            </a:r>
            <a:r>
              <a:rPr lang="en-US" altLang="en-US" sz="3000">
                <a:solidFill>
                  <a:schemeClr val="accent1"/>
                </a:solidFill>
              </a:rPr>
              <a:t>/2 </a:t>
            </a:r>
            <a:endParaRPr lang="en-CA" altLang="en-US" sz="3000"/>
          </a:p>
        </p:txBody>
      </p:sp>
      <p:sp>
        <p:nvSpPr>
          <p:cNvPr id="370706" name="Rectangle 62"/>
          <p:cNvSpPr>
            <a:spLocks noChangeArrowheads="1"/>
          </p:cNvSpPr>
          <p:nvPr/>
        </p:nvSpPr>
        <p:spPr bwMode="auto">
          <a:xfrm>
            <a:off x="228600" y="4419600"/>
            <a:ext cx="6430963"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1200"/>
              </a:spcBef>
              <a:buFontTx/>
              <a:buNone/>
            </a:pP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eaLnBrk="1" hangingPunct="1">
              <a:spcBef>
                <a:spcPts val="1200"/>
              </a:spcBef>
              <a:buFontTx/>
              <a:buNone/>
            </a:pPr>
            <a:r>
              <a:rPr lang="en-US" altLang="en-US" sz="3000">
                <a:solidFill>
                  <a:schemeClr val="accent1"/>
                </a:solidFill>
              </a:rPr>
              <a:t>       </a:t>
            </a:r>
          </a:p>
          <a:p>
            <a:pPr eaLnBrk="1" hangingPunct="1">
              <a:spcBef>
                <a:spcPts val="1200"/>
              </a:spcBef>
              <a:buFontTx/>
              <a:buNone/>
            </a:pPr>
            <a:r>
              <a:rPr lang="en-US" altLang="en-US" sz="3000">
                <a:solidFill>
                  <a:schemeClr val="accent1"/>
                </a:solidFill>
              </a:rPr>
              <a:t>       = (</a:t>
            </a:r>
            <a:r>
              <a:rPr lang="en-US" altLang="en-US" sz="3000">
                <a:solidFill>
                  <a:schemeClr val="accent1"/>
                </a:solidFill>
                <a:sym typeface="Symbol" pitchFamily="18" charset="2"/>
              </a:rPr>
              <a:t>x</a:t>
            </a:r>
            <a:r>
              <a:rPr lang="en-US" altLang="en-US" sz="3000" baseline="-25000">
                <a:solidFill>
                  <a:schemeClr val="accent1"/>
                </a:solidFill>
              </a:rPr>
              <a:t>t </a:t>
            </a:r>
            <a:r>
              <a:rPr lang="en-US" altLang="en-US" sz="3000">
                <a:solidFill>
                  <a:schemeClr val="accent1"/>
                </a:solidFill>
              </a:rPr>
              <a:t>/2)</a:t>
            </a:r>
            <a:r>
              <a:rPr lang="en-US" altLang="en-US" sz="3000">
                <a:solidFill>
                  <a:schemeClr val="accent1"/>
                </a:solidFill>
                <a:sym typeface="Symbol" pitchFamily="18" charset="2"/>
              </a:rPr>
              <a:t>         +</a:t>
            </a:r>
            <a:r>
              <a:rPr lang="en-US" altLang="en-US" sz="3000">
                <a:solidFill>
                  <a:schemeClr val="accent1"/>
                </a:solidFill>
              </a:rPr>
              <a:t>  </a:t>
            </a:r>
          </a:p>
          <a:p>
            <a:pPr eaLnBrk="1" hangingPunct="1">
              <a:spcBef>
                <a:spcPts val="1200"/>
              </a:spcBef>
              <a:buFontTx/>
              <a:buNone/>
            </a:pPr>
            <a:r>
              <a:rPr lang="en-US" altLang="en-US" sz="3000">
                <a:solidFill>
                  <a:schemeClr val="accent1"/>
                </a:solidFill>
              </a:rPr>
              <a:t>       = </a:t>
            </a:r>
            <a:r>
              <a:rPr lang="en-US" altLang="en-US" sz="3000">
                <a:solidFill>
                  <a:schemeClr val="accent1"/>
                </a:solidFill>
                <a:sym typeface="Symbol" pitchFamily="18" charset="2"/>
              </a:rPr>
              <a:t>x</a:t>
            </a:r>
            <a:r>
              <a:rPr lang="en-US" altLang="en-US" sz="3000" baseline="-25000">
                <a:solidFill>
                  <a:schemeClr val="accent1"/>
                </a:solidFill>
              </a:rPr>
              <a:t>t+1</a:t>
            </a:r>
            <a:r>
              <a:rPr lang="en-US" altLang="en-US" sz="3000">
                <a:solidFill>
                  <a:schemeClr val="accent1"/>
                </a:solidFill>
                <a:sym typeface="Symbol" pitchFamily="18" charset="2"/>
              </a:rPr>
              <a:t>y</a:t>
            </a:r>
            <a:r>
              <a:rPr lang="en-US" altLang="en-US" sz="3000" baseline="-25000">
                <a:solidFill>
                  <a:schemeClr val="accent1"/>
                </a:solidFill>
              </a:rPr>
              <a:t>t+1</a:t>
            </a:r>
            <a:r>
              <a:rPr lang="en-US" altLang="en-US" sz="3000">
                <a:solidFill>
                  <a:schemeClr val="accent1"/>
                </a:solidFill>
                <a:sym typeface="Symbol" pitchFamily="18" charset="2"/>
              </a:rPr>
              <a:t> + s</a:t>
            </a:r>
            <a:r>
              <a:rPr lang="en-US" altLang="en-US" sz="3000" baseline="-25000">
                <a:solidFill>
                  <a:schemeClr val="accent1"/>
                </a:solidFill>
              </a:rPr>
              <a:t>t+1</a:t>
            </a:r>
            <a:r>
              <a:rPr lang="en-US" altLang="en-US" sz="3000">
                <a:solidFill>
                  <a:schemeClr val="accent1"/>
                </a:solidFill>
              </a:rPr>
              <a:t>  </a:t>
            </a:r>
            <a:endParaRPr lang="en-CA" altLang="en-US" sz="3000"/>
          </a:p>
        </p:txBody>
      </p:sp>
      <p:sp>
        <p:nvSpPr>
          <p:cNvPr id="370707" name="Rectangle 2"/>
          <p:cNvSpPr>
            <a:spLocks noChangeArrowheads="1"/>
          </p:cNvSpPr>
          <p:nvPr/>
        </p:nvSpPr>
        <p:spPr bwMode="auto">
          <a:xfrm>
            <a:off x="904875" y="4448175"/>
            <a:ext cx="210026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 </a:t>
            </a:r>
            <a:r>
              <a:rPr lang="en-US" altLang="en-US" sz="3000">
                <a:solidFill>
                  <a:schemeClr val="accent1"/>
                </a:solidFill>
                <a:sym typeface="Symbol" pitchFamily="18" charset="2"/>
              </a:rPr>
              <a:t>x</a:t>
            </a:r>
            <a:r>
              <a:rPr lang="en-US" altLang="en-US" sz="3000" baseline="-25000">
                <a:solidFill>
                  <a:schemeClr val="accent1"/>
                </a:solidFill>
              </a:rPr>
              <a:t>t</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s</a:t>
            </a:r>
            <a:r>
              <a:rPr lang="en-US" altLang="en-US" sz="3000" baseline="-25000">
                <a:solidFill>
                  <a:schemeClr val="accent1"/>
                </a:solidFill>
              </a:rPr>
              <a:t>t</a:t>
            </a:r>
            <a:r>
              <a:rPr lang="en-US" altLang="en-US" sz="3000">
                <a:solidFill>
                  <a:schemeClr val="accent1"/>
                </a:solidFill>
              </a:rPr>
              <a:t>  </a:t>
            </a:r>
            <a:endParaRPr lang="en-CA" altLang="en-US" sz="3000"/>
          </a:p>
        </p:txBody>
      </p:sp>
      <p:sp>
        <p:nvSpPr>
          <p:cNvPr id="370708" name="Oval 33"/>
          <p:cNvSpPr>
            <a:spLocks noChangeArrowheads="1"/>
          </p:cNvSpPr>
          <p:nvPr/>
        </p:nvSpPr>
        <p:spPr bwMode="auto">
          <a:xfrm>
            <a:off x="838200" y="5657850"/>
            <a:ext cx="542925" cy="50323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70709" name="Rectangle 59"/>
          <p:cNvSpPr>
            <a:spLocks noChangeArrowheads="1"/>
          </p:cNvSpPr>
          <p:nvPr/>
        </p:nvSpPr>
        <p:spPr bwMode="auto">
          <a:xfrm>
            <a:off x="2322513" y="5618163"/>
            <a:ext cx="118268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2</a:t>
            </a:r>
            <a:r>
              <a:rPr lang="en-US" altLang="en-US" sz="3000">
                <a:solidFill>
                  <a:schemeClr val="accent1"/>
                </a:solidFill>
              </a:rPr>
              <a:t>) </a:t>
            </a:r>
          </a:p>
        </p:txBody>
      </p:sp>
      <p:sp>
        <p:nvSpPr>
          <p:cNvPr id="26" name="Rectangle 2"/>
          <p:cNvSpPr>
            <a:spLocks noChangeArrowheads="1"/>
          </p:cNvSpPr>
          <p:nvPr/>
        </p:nvSpPr>
        <p:spPr bwMode="auto">
          <a:xfrm>
            <a:off x="3522663" y="5573713"/>
            <a:ext cx="6604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sym typeface="Symbol" pitchFamily="18" charset="2"/>
              </a:rPr>
              <a:t>s</a:t>
            </a:r>
            <a:r>
              <a:rPr lang="en-US" altLang="en-US" sz="3000" baseline="-25000">
                <a:solidFill>
                  <a:schemeClr val="accent1"/>
                </a:solidFill>
              </a:rPr>
              <a:t>t </a:t>
            </a:r>
            <a:r>
              <a:rPr lang="en-US" altLang="en-US" sz="3000">
                <a:solidFill>
                  <a:schemeClr val="accent1"/>
                </a:solidFill>
              </a:rPr>
              <a:t>  </a:t>
            </a:r>
          </a:p>
        </p:txBody>
      </p:sp>
      <p:sp>
        <p:nvSpPr>
          <p:cNvPr id="27" name="AutoShape 44"/>
          <p:cNvSpPr>
            <a:spLocks noChangeArrowheads="1"/>
          </p:cNvSpPr>
          <p:nvPr/>
        </p:nvSpPr>
        <p:spPr bwMode="auto">
          <a:xfrm>
            <a:off x="4114800" y="4267200"/>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nvGrpSpPr>
          <p:cNvPr id="370712" name="Group 46"/>
          <p:cNvGrpSpPr>
            <a:grpSpLocks noChangeAspect="1"/>
          </p:cNvGrpSpPr>
          <p:nvPr/>
        </p:nvGrpSpPr>
        <p:grpSpPr bwMode="auto">
          <a:xfrm>
            <a:off x="412750" y="998538"/>
            <a:ext cx="1111250" cy="1111250"/>
            <a:chOff x="4320" y="2016"/>
            <a:chExt cx="912" cy="912"/>
          </a:xfrm>
        </p:grpSpPr>
        <p:grpSp>
          <p:nvGrpSpPr>
            <p:cNvPr id="370713" name="Group 47"/>
            <p:cNvGrpSpPr>
              <a:grpSpLocks noChangeAspect="1"/>
            </p:cNvGrpSpPr>
            <p:nvPr/>
          </p:nvGrpSpPr>
          <p:grpSpPr bwMode="auto">
            <a:xfrm>
              <a:off x="4320" y="2016"/>
              <a:ext cx="912" cy="912"/>
              <a:chOff x="2496" y="1104"/>
              <a:chExt cx="912" cy="912"/>
            </a:xfrm>
          </p:grpSpPr>
          <p:grpSp>
            <p:nvGrpSpPr>
              <p:cNvPr id="370720" name="Group 48"/>
              <p:cNvGrpSpPr>
                <a:grpSpLocks noChangeAspect="1"/>
              </p:cNvGrpSpPr>
              <p:nvPr/>
            </p:nvGrpSpPr>
            <p:grpSpPr bwMode="auto">
              <a:xfrm rot="2360341">
                <a:off x="2592" y="1248"/>
                <a:ext cx="680" cy="680"/>
                <a:chOff x="1224" y="1212"/>
                <a:chExt cx="3144" cy="3112"/>
              </a:xfrm>
            </p:grpSpPr>
            <p:sp>
              <p:nvSpPr>
                <p:cNvPr id="370722"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370723"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370724" name="Group 51"/>
                <p:cNvGrpSpPr>
                  <a:grpSpLocks noChangeAspect="1"/>
                </p:cNvGrpSpPr>
                <p:nvPr/>
              </p:nvGrpSpPr>
              <p:grpSpPr bwMode="auto">
                <a:xfrm>
                  <a:off x="1776" y="1212"/>
                  <a:ext cx="1944" cy="2413"/>
                  <a:chOff x="2227" y="1194"/>
                  <a:chExt cx="1944" cy="2413"/>
                </a:xfrm>
              </p:grpSpPr>
              <p:sp>
                <p:nvSpPr>
                  <p:cNvPr id="370725"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0726"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0727" name="Freeform 54"/>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0728" name="Freeform 55"/>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0729"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0730"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70721"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70714" name="Group 59"/>
            <p:cNvGrpSpPr>
              <a:grpSpLocks noChangeAspect="1"/>
            </p:cNvGrpSpPr>
            <p:nvPr/>
          </p:nvGrpSpPr>
          <p:grpSpPr bwMode="auto">
            <a:xfrm>
              <a:off x="4368" y="2112"/>
              <a:ext cx="432" cy="240"/>
              <a:chOff x="-1152" y="3504"/>
              <a:chExt cx="432" cy="240"/>
            </a:xfrm>
          </p:grpSpPr>
          <p:grpSp>
            <p:nvGrpSpPr>
              <p:cNvPr id="370715" name="Group 60"/>
              <p:cNvGrpSpPr>
                <a:grpSpLocks noChangeAspect="1"/>
              </p:cNvGrpSpPr>
              <p:nvPr/>
            </p:nvGrpSpPr>
            <p:grpSpPr bwMode="auto">
              <a:xfrm>
                <a:off x="-1075" y="3504"/>
                <a:ext cx="256" cy="210"/>
                <a:chOff x="1728" y="2064"/>
                <a:chExt cx="768" cy="672"/>
              </a:xfrm>
            </p:grpSpPr>
            <p:sp>
              <p:nvSpPr>
                <p:cNvPr id="370718"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370719"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70716"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717"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0-#ppt_w/2"/>
                                          </p:val>
                                        </p:tav>
                                        <p:tav tm="100000">
                                          <p:val>
                                            <p:strVal val="#ppt_x"/>
                                          </p:val>
                                        </p:tav>
                                      </p:tavLst>
                                    </p:anim>
                                    <p:anim calcmode="lin" valueType="num">
                                      <p:cBhvr additive="base">
                                        <p:cTn id="8" dur="500" fill="hold"/>
                                        <p:tgtEl>
                                          <p:spTgt spid="2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500" fill="hold"/>
                                        <p:tgtEl>
                                          <p:spTgt spid="30"/>
                                        </p:tgtEl>
                                        <p:attrNameLst>
                                          <p:attrName>ppt_x</p:attrName>
                                        </p:attrNameLst>
                                      </p:cBhvr>
                                      <p:tavLst>
                                        <p:tav tm="0">
                                          <p:val>
                                            <p:strVal val="0-#ppt_w/2"/>
                                          </p:val>
                                        </p:tav>
                                        <p:tav tm="100000">
                                          <p:val>
                                            <p:strVal val="#ppt_x"/>
                                          </p:val>
                                        </p:tav>
                                      </p:tavLst>
                                    </p:anim>
                                    <p:anim calcmode="lin" valueType="num">
                                      <p:cBhvr additive="base">
                                        <p:cTn id="12"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additive="base">
                                        <p:cTn id="17" dur="500" fill="hold"/>
                                        <p:tgtEl>
                                          <p:spTgt spid="27"/>
                                        </p:tgtEl>
                                        <p:attrNameLst>
                                          <p:attrName>ppt_x</p:attrName>
                                        </p:attrNameLst>
                                      </p:cBhvr>
                                      <p:tavLst>
                                        <p:tav tm="0">
                                          <p:val>
                                            <p:strVal val="0-#ppt_w/2"/>
                                          </p:val>
                                        </p:tav>
                                        <p:tav tm="100000">
                                          <p:val>
                                            <p:strVal val="#ppt_x"/>
                                          </p:val>
                                        </p:tav>
                                      </p:tavLst>
                                    </p:anim>
                                    <p:anim calcmode="lin" valueType="num">
                                      <p:cBhvr additive="base">
                                        <p:cTn id="18" dur="50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26" grpId="0"/>
      <p:bldP spid="27" grpId="0" animBg="1"/>
    </p:bldLst>
  </p:timing>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371715" name="AutoShape 44"/>
          <p:cNvSpPr>
            <a:spLocks noChangeArrowheads="1"/>
          </p:cNvSpPr>
          <p:nvPr/>
        </p:nvSpPr>
        <p:spPr bwMode="auto">
          <a:xfrm>
            <a:off x="3048000" y="2474913"/>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71716" name="Text Box 42"/>
          <p:cNvSpPr txBox="1">
            <a:spLocks noChangeArrowheads="1"/>
          </p:cNvSpPr>
          <p:nvPr/>
        </p:nvSpPr>
        <p:spPr bwMode="auto">
          <a:xfrm>
            <a:off x="152400" y="2336800"/>
            <a:ext cx="308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p:txBody>
      </p:sp>
      <p:sp>
        <p:nvSpPr>
          <p:cNvPr id="371717" name="Text Box 43"/>
          <p:cNvSpPr txBox="1">
            <a:spLocks noChangeArrowheads="1"/>
          </p:cNvSpPr>
          <p:nvPr/>
        </p:nvSpPr>
        <p:spPr bwMode="auto">
          <a:xfrm>
            <a:off x="5964238" y="6248400"/>
            <a:ext cx="29416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1</a:t>
            </a:r>
            <a:r>
              <a:rPr lang="en-CA" altLang="en-US" sz="2800" i="0">
                <a:solidFill>
                  <a:srgbClr val="33CC33"/>
                </a:solidFill>
              </a:rPr>
              <a:t>&gt;</a:t>
            </a:r>
          </a:p>
          <a:p>
            <a:pPr eaLnBrk="1" hangingPunct="1">
              <a:spcBef>
                <a:spcPct val="0"/>
              </a:spcBef>
              <a:buFontTx/>
              <a:buNone/>
            </a:pPr>
            <a:endParaRPr lang="en-CA" altLang="en-US" i="0">
              <a:solidFill>
                <a:srgbClr val="33CC33"/>
              </a:solidFill>
            </a:endParaRPr>
          </a:p>
        </p:txBody>
      </p:sp>
      <p:sp>
        <p:nvSpPr>
          <p:cNvPr id="371718" name="AutoShape 44"/>
          <p:cNvSpPr>
            <a:spLocks noChangeArrowheads="1"/>
          </p:cNvSpPr>
          <p:nvPr/>
        </p:nvSpPr>
        <p:spPr bwMode="auto">
          <a:xfrm>
            <a:off x="5461000" y="6399213"/>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71719" name="Rectangle 13"/>
          <p:cNvSpPr>
            <a:spLocks noChangeArrowheads="1"/>
          </p:cNvSpPr>
          <p:nvPr/>
        </p:nvSpPr>
        <p:spPr bwMode="auto">
          <a:xfrm>
            <a:off x="1676400" y="820738"/>
            <a:ext cx="57912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Integers </a:t>
            </a:r>
            <a:r>
              <a:rPr lang="en-US" altLang="en-US" sz="3000">
                <a:solidFill>
                  <a:schemeClr val="accent1"/>
                </a:solidFill>
              </a:rPr>
              <a:t>X</a:t>
            </a:r>
            <a:r>
              <a:rPr lang="en-US" altLang="en-US" sz="3000" i="0"/>
              <a:t> and </a:t>
            </a:r>
            <a:r>
              <a:rPr lang="en-US" altLang="en-US" sz="3000">
                <a:solidFill>
                  <a:schemeClr val="accent1"/>
                </a:solidFill>
              </a:rPr>
              <a:t>Y</a:t>
            </a:r>
            <a:r>
              <a:rPr lang="en-US" altLang="en-US" sz="3000" i="0"/>
              <a:t>.</a:t>
            </a:r>
          </a:p>
          <a:p>
            <a:pPr eaLnBrk="1" hangingPunct="1">
              <a:spcBef>
                <a:spcPct val="0"/>
              </a:spcBef>
            </a:pPr>
            <a:r>
              <a:rPr lang="en-US" altLang="en-US" sz="3000" i="0"/>
              <a:t> Postcondition: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marL="0" lvl="1" eaLnBrk="1" hangingPunct="1">
              <a:spcBef>
                <a:spcPct val="0"/>
              </a:spcBef>
              <a:buFontTx/>
              <a:buChar char="•"/>
            </a:pPr>
            <a:r>
              <a:rPr lang="en-US" altLang="en-US" sz="3000" i="0">
                <a:sym typeface="Symbol" pitchFamily="18" charset="2"/>
              </a:rPr>
              <a:t> Loop Invariant: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y + s</a:t>
            </a:r>
            <a:r>
              <a:rPr lang="en-US" altLang="en-US" sz="3000">
                <a:solidFill>
                  <a:schemeClr val="accent1"/>
                </a:solidFill>
              </a:rPr>
              <a:t>  </a:t>
            </a:r>
          </a:p>
        </p:txBody>
      </p:sp>
      <p:sp>
        <p:nvSpPr>
          <p:cNvPr id="371720" name="Rectangle 62"/>
          <p:cNvSpPr>
            <a:spLocks noChangeArrowheads="1"/>
          </p:cNvSpPr>
          <p:nvPr/>
        </p:nvSpPr>
        <p:spPr bwMode="auto">
          <a:xfrm>
            <a:off x="228600" y="4419600"/>
            <a:ext cx="6430963"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1200"/>
              </a:spcBef>
              <a:buFontTx/>
              <a:buNone/>
            </a:pP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eaLnBrk="1" hangingPunct="1">
              <a:spcBef>
                <a:spcPts val="1200"/>
              </a:spcBef>
              <a:buFontTx/>
              <a:buNone/>
            </a:pPr>
            <a:r>
              <a:rPr lang="en-US" altLang="en-US" sz="3000">
                <a:solidFill>
                  <a:schemeClr val="accent1"/>
                </a:solidFill>
              </a:rPr>
              <a:t>       </a:t>
            </a:r>
          </a:p>
          <a:p>
            <a:pPr eaLnBrk="1" hangingPunct="1">
              <a:spcBef>
                <a:spcPts val="1200"/>
              </a:spcBef>
              <a:buFontTx/>
              <a:buNone/>
            </a:pPr>
            <a:r>
              <a:rPr lang="en-US" altLang="en-US" sz="3000">
                <a:solidFill>
                  <a:schemeClr val="accent1"/>
                </a:solidFill>
              </a:rPr>
              <a:t>       = (</a:t>
            </a:r>
            <a:r>
              <a:rPr lang="en-US" altLang="en-US" sz="3000">
                <a:solidFill>
                  <a:schemeClr val="accent1"/>
                </a:solidFill>
                <a:sym typeface="Symbol" pitchFamily="18" charset="2"/>
              </a:rPr>
              <a:t>x</a:t>
            </a:r>
            <a:r>
              <a:rPr lang="en-US" altLang="en-US" sz="3000" baseline="-25000">
                <a:solidFill>
                  <a:schemeClr val="accent1"/>
                </a:solidFill>
              </a:rPr>
              <a:t>t </a:t>
            </a:r>
            <a:r>
              <a:rPr lang="en-US" altLang="en-US" sz="3000">
                <a:solidFill>
                  <a:schemeClr val="accent1"/>
                </a:solidFill>
              </a:rPr>
              <a:t>/2)</a:t>
            </a:r>
            <a:r>
              <a:rPr lang="en-US" altLang="en-US" sz="3000">
                <a:solidFill>
                  <a:schemeClr val="accent1"/>
                </a:solidFill>
                <a:sym typeface="Symbol" pitchFamily="18" charset="2"/>
              </a:rPr>
              <a:t>         +</a:t>
            </a:r>
            <a:r>
              <a:rPr lang="en-US" altLang="en-US" sz="3000">
                <a:solidFill>
                  <a:schemeClr val="accent1"/>
                </a:solidFill>
              </a:rPr>
              <a:t>  </a:t>
            </a:r>
          </a:p>
          <a:p>
            <a:pPr eaLnBrk="1" hangingPunct="1">
              <a:spcBef>
                <a:spcPts val="1200"/>
              </a:spcBef>
              <a:buFontTx/>
              <a:buNone/>
            </a:pPr>
            <a:r>
              <a:rPr lang="en-US" altLang="en-US" sz="3000">
                <a:solidFill>
                  <a:schemeClr val="accent1"/>
                </a:solidFill>
              </a:rPr>
              <a:t>       = </a:t>
            </a:r>
            <a:r>
              <a:rPr lang="en-US" altLang="en-US" sz="3000">
                <a:solidFill>
                  <a:schemeClr val="accent1"/>
                </a:solidFill>
                <a:sym typeface="Symbol" pitchFamily="18" charset="2"/>
              </a:rPr>
              <a:t>x</a:t>
            </a:r>
            <a:r>
              <a:rPr lang="en-US" altLang="en-US" sz="3000" baseline="-25000">
                <a:solidFill>
                  <a:schemeClr val="accent1"/>
                </a:solidFill>
              </a:rPr>
              <a:t>t+1</a:t>
            </a:r>
            <a:r>
              <a:rPr lang="en-US" altLang="en-US" sz="3000">
                <a:solidFill>
                  <a:schemeClr val="accent1"/>
                </a:solidFill>
                <a:sym typeface="Symbol" pitchFamily="18" charset="2"/>
              </a:rPr>
              <a:t>y</a:t>
            </a:r>
            <a:r>
              <a:rPr lang="en-US" altLang="en-US" sz="3000" baseline="-25000">
                <a:solidFill>
                  <a:schemeClr val="accent1"/>
                </a:solidFill>
              </a:rPr>
              <a:t>t+1</a:t>
            </a:r>
            <a:r>
              <a:rPr lang="en-US" altLang="en-US" sz="3000">
                <a:solidFill>
                  <a:schemeClr val="accent1"/>
                </a:solidFill>
                <a:sym typeface="Symbol" pitchFamily="18" charset="2"/>
              </a:rPr>
              <a:t> + s</a:t>
            </a:r>
            <a:r>
              <a:rPr lang="en-US" altLang="en-US" sz="3000" baseline="-25000">
                <a:solidFill>
                  <a:schemeClr val="accent1"/>
                </a:solidFill>
              </a:rPr>
              <a:t>t+1</a:t>
            </a:r>
            <a:r>
              <a:rPr lang="en-US" altLang="en-US" sz="3000">
                <a:solidFill>
                  <a:schemeClr val="accent1"/>
                </a:solidFill>
              </a:rPr>
              <a:t>  </a:t>
            </a:r>
            <a:endParaRPr lang="en-CA" altLang="en-US" sz="3000"/>
          </a:p>
        </p:txBody>
      </p:sp>
      <p:sp>
        <p:nvSpPr>
          <p:cNvPr id="371721" name="Rectangle 2"/>
          <p:cNvSpPr>
            <a:spLocks noChangeArrowheads="1"/>
          </p:cNvSpPr>
          <p:nvPr/>
        </p:nvSpPr>
        <p:spPr bwMode="auto">
          <a:xfrm>
            <a:off x="904875" y="4448175"/>
            <a:ext cx="210026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 </a:t>
            </a:r>
            <a:r>
              <a:rPr lang="en-US" altLang="en-US" sz="3000">
                <a:solidFill>
                  <a:schemeClr val="accent1"/>
                </a:solidFill>
                <a:sym typeface="Symbol" pitchFamily="18" charset="2"/>
              </a:rPr>
              <a:t>x</a:t>
            </a:r>
            <a:r>
              <a:rPr lang="en-US" altLang="en-US" sz="3000" baseline="-25000">
                <a:solidFill>
                  <a:schemeClr val="accent1"/>
                </a:solidFill>
              </a:rPr>
              <a:t>t</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s</a:t>
            </a:r>
            <a:r>
              <a:rPr lang="en-US" altLang="en-US" sz="3000" baseline="-25000">
                <a:solidFill>
                  <a:schemeClr val="accent1"/>
                </a:solidFill>
              </a:rPr>
              <a:t>t</a:t>
            </a:r>
            <a:r>
              <a:rPr lang="en-US" altLang="en-US" sz="3000">
                <a:solidFill>
                  <a:schemeClr val="accent1"/>
                </a:solidFill>
              </a:rPr>
              <a:t>  </a:t>
            </a:r>
            <a:endParaRPr lang="en-CA" altLang="en-US" sz="3000"/>
          </a:p>
        </p:txBody>
      </p:sp>
      <p:sp>
        <p:nvSpPr>
          <p:cNvPr id="371722" name="Rectangle 59"/>
          <p:cNvSpPr>
            <a:spLocks noChangeArrowheads="1"/>
          </p:cNvSpPr>
          <p:nvPr/>
        </p:nvSpPr>
        <p:spPr bwMode="auto">
          <a:xfrm>
            <a:off x="2322513" y="5618163"/>
            <a:ext cx="118268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2</a:t>
            </a:r>
            <a:r>
              <a:rPr lang="en-US" altLang="en-US" sz="3000">
                <a:solidFill>
                  <a:schemeClr val="accent1"/>
                </a:solidFill>
              </a:rPr>
              <a:t>) </a:t>
            </a:r>
          </a:p>
        </p:txBody>
      </p:sp>
      <p:sp>
        <p:nvSpPr>
          <p:cNvPr id="371723" name="Rectangle 2"/>
          <p:cNvSpPr>
            <a:spLocks noChangeArrowheads="1"/>
          </p:cNvSpPr>
          <p:nvPr/>
        </p:nvSpPr>
        <p:spPr bwMode="auto">
          <a:xfrm>
            <a:off x="3522663" y="5573713"/>
            <a:ext cx="6604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sym typeface="Symbol" pitchFamily="18" charset="2"/>
              </a:rPr>
              <a:t>s</a:t>
            </a:r>
            <a:r>
              <a:rPr lang="en-US" altLang="en-US" sz="3000" baseline="-25000">
                <a:solidFill>
                  <a:schemeClr val="accent1"/>
                </a:solidFill>
              </a:rPr>
              <a:t>t </a:t>
            </a:r>
            <a:r>
              <a:rPr lang="en-US" altLang="en-US" sz="3000">
                <a:solidFill>
                  <a:schemeClr val="accent1"/>
                </a:solidFill>
              </a:rPr>
              <a:t>  </a:t>
            </a:r>
          </a:p>
        </p:txBody>
      </p:sp>
      <p:grpSp>
        <p:nvGrpSpPr>
          <p:cNvPr id="56" name="Group 55"/>
          <p:cNvGrpSpPr>
            <a:grpSpLocks/>
          </p:cNvGrpSpPr>
          <p:nvPr/>
        </p:nvGrpSpPr>
        <p:grpSpPr bwMode="auto">
          <a:xfrm>
            <a:off x="1563688" y="3055938"/>
            <a:ext cx="2041525" cy="1128712"/>
            <a:chOff x="1563240" y="2985163"/>
            <a:chExt cx="2041910" cy="1128149"/>
          </a:xfrm>
        </p:grpSpPr>
        <p:sp>
          <p:nvSpPr>
            <p:cNvPr id="371763" name="Rectangle 2"/>
            <p:cNvSpPr>
              <a:spLocks noChangeArrowheads="1"/>
            </p:cNvSpPr>
            <p:nvPr/>
          </p:nvSpPr>
          <p:spPr bwMode="auto">
            <a:xfrm>
              <a:off x="2919350" y="2985163"/>
              <a:ext cx="33214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sym typeface="Symbol" pitchFamily="18" charset="2"/>
                </a:rPr>
                <a:t>s</a:t>
              </a:r>
              <a:r>
                <a:rPr lang="en-US" altLang="en-US" sz="2000" baseline="-25000">
                  <a:solidFill>
                    <a:schemeClr val="accent1"/>
                  </a:solidFill>
                </a:rPr>
                <a:t>t</a:t>
              </a:r>
              <a:endParaRPr lang="en-CA" altLang="en-US" sz="2000"/>
            </a:p>
          </p:txBody>
        </p:sp>
        <p:sp>
          <p:nvSpPr>
            <p:cNvPr id="371764" name="Rectangle 57"/>
            <p:cNvSpPr>
              <a:spLocks noChangeArrowheads="1"/>
            </p:cNvSpPr>
            <p:nvPr/>
          </p:nvSpPr>
          <p:spPr bwMode="auto">
            <a:xfrm>
              <a:off x="1890650" y="3185161"/>
              <a:ext cx="419100" cy="644816"/>
            </a:xfrm>
            <a:prstGeom prst="rect">
              <a:avLst/>
            </a:prstGeom>
            <a:solidFill>
              <a:srgbClr val="CC00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71765" name="Rectangle 2"/>
            <p:cNvSpPr>
              <a:spLocks noChangeArrowheads="1"/>
            </p:cNvSpPr>
            <p:nvPr/>
          </p:nvSpPr>
          <p:spPr bwMode="auto">
            <a:xfrm>
              <a:off x="1900009" y="3713202"/>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rPr>
                <a:t>Y</a:t>
              </a:r>
              <a:endParaRPr lang="en-CA" altLang="en-US" sz="2000"/>
            </a:p>
          </p:txBody>
        </p:sp>
        <p:sp>
          <p:nvSpPr>
            <p:cNvPr id="371766" name="Rectangle 2"/>
            <p:cNvSpPr>
              <a:spLocks noChangeArrowheads="1"/>
            </p:cNvSpPr>
            <p:nvPr/>
          </p:nvSpPr>
          <p:spPr bwMode="auto">
            <a:xfrm>
              <a:off x="1563240" y="3321815"/>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rPr>
                <a:t>X</a:t>
              </a:r>
              <a:endParaRPr lang="en-CA" altLang="en-US" sz="2000"/>
            </a:p>
          </p:txBody>
        </p:sp>
        <p:sp>
          <p:nvSpPr>
            <p:cNvPr id="371767" name="Rectangle 60"/>
            <p:cNvSpPr>
              <a:spLocks noChangeArrowheads="1"/>
            </p:cNvSpPr>
            <p:nvPr/>
          </p:nvSpPr>
          <p:spPr bwMode="auto">
            <a:xfrm>
              <a:off x="3186050" y="3449598"/>
              <a:ext cx="419100" cy="366918"/>
            </a:xfrm>
            <a:prstGeom prst="rect">
              <a:avLst/>
            </a:prstGeom>
            <a:solidFill>
              <a:srgbClr val="CC00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71768" name="Rectangle 2"/>
            <p:cNvSpPr>
              <a:spLocks noChangeArrowheads="1"/>
            </p:cNvSpPr>
            <p:nvPr/>
          </p:nvSpPr>
          <p:spPr bwMode="auto">
            <a:xfrm>
              <a:off x="3195409" y="3699741"/>
              <a:ext cx="3465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sym typeface="Symbol" pitchFamily="18" charset="2"/>
                </a:rPr>
                <a:t>y</a:t>
              </a:r>
              <a:r>
                <a:rPr lang="en-US" altLang="en-US" sz="2000" baseline="-25000">
                  <a:solidFill>
                    <a:schemeClr val="accent1"/>
                  </a:solidFill>
                </a:rPr>
                <a:t>t</a:t>
              </a:r>
              <a:endParaRPr lang="en-CA" altLang="en-US" sz="2000"/>
            </a:p>
          </p:txBody>
        </p:sp>
        <p:sp>
          <p:nvSpPr>
            <p:cNvPr id="371769" name="Rectangle 2"/>
            <p:cNvSpPr>
              <a:spLocks noChangeArrowheads="1"/>
            </p:cNvSpPr>
            <p:nvPr/>
          </p:nvSpPr>
          <p:spPr bwMode="auto">
            <a:xfrm>
              <a:off x="2895600" y="3333690"/>
              <a:ext cx="3465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sym typeface="Symbol" pitchFamily="18" charset="2"/>
                </a:rPr>
                <a:t>x</a:t>
              </a:r>
              <a:r>
                <a:rPr lang="en-US" altLang="en-US" sz="2000" baseline="-25000">
                  <a:solidFill>
                    <a:schemeClr val="accent1"/>
                  </a:solidFill>
                </a:rPr>
                <a:t>t</a:t>
              </a:r>
              <a:endParaRPr lang="en-CA" altLang="en-US" sz="2000"/>
            </a:p>
          </p:txBody>
        </p:sp>
        <p:sp>
          <p:nvSpPr>
            <p:cNvPr id="371770" name="Rectangle 2"/>
            <p:cNvSpPr>
              <a:spLocks noChangeArrowheads="1"/>
            </p:cNvSpPr>
            <p:nvPr/>
          </p:nvSpPr>
          <p:spPr bwMode="auto">
            <a:xfrm>
              <a:off x="2375048" y="3338718"/>
              <a:ext cx="44435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a:t>
              </a:r>
              <a:endParaRPr lang="en-CA" altLang="en-US" sz="3000"/>
            </a:p>
          </p:txBody>
        </p:sp>
        <p:sp>
          <p:nvSpPr>
            <p:cNvPr id="371771" name="Freeform 64"/>
            <p:cNvSpPr>
              <a:spLocks/>
            </p:cNvSpPr>
            <p:nvPr/>
          </p:nvSpPr>
          <p:spPr bwMode="auto">
            <a:xfrm>
              <a:off x="3196448" y="3124200"/>
              <a:ext cx="408702" cy="280257"/>
            </a:xfrm>
            <a:custGeom>
              <a:avLst/>
              <a:gdLst>
                <a:gd name="T0" fmla="*/ 11396 w 665085"/>
                <a:gd name="T1" fmla="*/ 0 h 629654"/>
                <a:gd name="T2" fmla="*/ 1 w 665085"/>
                <a:gd name="T3" fmla="*/ 1069 h 629654"/>
                <a:gd name="T4" fmla="*/ 11003 w 665085"/>
                <a:gd name="T5" fmla="*/ 2179 h 629654"/>
                <a:gd name="T6" fmla="*/ 22006 w 665085"/>
                <a:gd name="T7" fmla="*/ 946 h 629654"/>
                <a:gd name="T8" fmla="*/ 11396 w 665085"/>
                <a:gd name="T9" fmla="*/ 0 h 6296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5085" h="629654">
                  <a:moveTo>
                    <a:pt x="344397" y="146"/>
                  </a:moveTo>
                  <a:cubicBezTo>
                    <a:pt x="233561" y="6084"/>
                    <a:pt x="1992" y="204005"/>
                    <a:pt x="13" y="308904"/>
                  </a:cubicBezTo>
                  <a:cubicBezTo>
                    <a:pt x="-1966" y="413803"/>
                    <a:pt x="221686" y="635476"/>
                    <a:pt x="332522" y="629538"/>
                  </a:cubicBezTo>
                  <a:cubicBezTo>
                    <a:pt x="443358" y="623600"/>
                    <a:pt x="661073" y="376197"/>
                    <a:pt x="665031" y="273278"/>
                  </a:cubicBezTo>
                  <a:cubicBezTo>
                    <a:pt x="668989" y="170359"/>
                    <a:pt x="455233" y="-5792"/>
                    <a:pt x="344397" y="146"/>
                  </a:cubicBezTo>
                  <a:close/>
                </a:path>
              </a:pathLst>
            </a:custGeom>
            <a:solidFill>
              <a:srgbClr val="CC00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66" name="Group 65"/>
          <p:cNvGrpSpPr>
            <a:grpSpLocks/>
          </p:cNvGrpSpPr>
          <p:nvPr/>
        </p:nvGrpSpPr>
        <p:grpSpPr bwMode="auto">
          <a:xfrm>
            <a:off x="3179763" y="3462338"/>
            <a:ext cx="928687" cy="400050"/>
            <a:chOff x="3180168" y="3391090"/>
            <a:chExt cx="928274" cy="400110"/>
          </a:xfrm>
        </p:grpSpPr>
        <p:cxnSp>
          <p:nvCxnSpPr>
            <p:cNvPr id="67" name="Straight Connector 66"/>
            <p:cNvCxnSpPr/>
            <p:nvPr/>
          </p:nvCxnSpPr>
          <p:spPr bwMode="auto">
            <a:xfrm flipH="1" flipV="1">
              <a:off x="3180168" y="3607022"/>
              <a:ext cx="549031" cy="3175"/>
            </a:xfrm>
            <a:prstGeom prst="line">
              <a:avLst/>
            </a:prstGeom>
            <a:noFill/>
            <a:ln w="19050" cap="flat" cmpd="sng" algn="ctr">
              <a:solidFill>
                <a:schemeClr val="accent6">
                  <a:lumMod val="60000"/>
                  <a:lumOff val="40000"/>
                </a:schemeClr>
              </a:solidFill>
              <a:prstDash val="solid"/>
              <a:round/>
              <a:headEnd type="none" w="med" len="med"/>
              <a:tailEnd type="none" w="med" len="med"/>
            </a:ln>
            <a:effectLst/>
          </p:spPr>
        </p:cxnSp>
        <p:sp>
          <p:nvSpPr>
            <p:cNvPr id="371762" name="Rectangle 2"/>
            <p:cNvSpPr>
              <a:spLocks noChangeArrowheads="1"/>
            </p:cNvSpPr>
            <p:nvPr/>
          </p:nvSpPr>
          <p:spPr bwMode="auto">
            <a:xfrm>
              <a:off x="3603175" y="3391090"/>
              <a:ext cx="5052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sym typeface="Symbol" pitchFamily="18" charset="2"/>
                </a:rPr>
                <a:t> ½ </a:t>
              </a:r>
              <a:endParaRPr lang="en-CA" altLang="en-US" sz="2000"/>
            </a:p>
          </p:txBody>
        </p:sp>
      </p:grpSp>
      <p:grpSp>
        <p:nvGrpSpPr>
          <p:cNvPr id="2" name="Group 1"/>
          <p:cNvGrpSpPr>
            <a:grpSpLocks/>
          </p:cNvGrpSpPr>
          <p:nvPr/>
        </p:nvGrpSpPr>
        <p:grpSpPr bwMode="auto">
          <a:xfrm>
            <a:off x="3973513" y="3054350"/>
            <a:ext cx="1665287" cy="1116013"/>
            <a:chOff x="3974275" y="3054925"/>
            <a:chExt cx="1664525" cy="1114688"/>
          </a:xfrm>
        </p:grpSpPr>
        <p:sp>
          <p:nvSpPr>
            <p:cNvPr id="371753" name="Rectangle 2"/>
            <p:cNvSpPr>
              <a:spLocks noChangeArrowheads="1"/>
            </p:cNvSpPr>
            <p:nvPr/>
          </p:nvSpPr>
          <p:spPr bwMode="auto">
            <a:xfrm>
              <a:off x="4421266" y="3054925"/>
              <a:ext cx="33214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sym typeface="Symbol" pitchFamily="18" charset="2"/>
                </a:rPr>
                <a:t>s</a:t>
              </a:r>
              <a:r>
                <a:rPr lang="en-US" altLang="en-US" sz="2000" baseline="-25000">
                  <a:solidFill>
                    <a:schemeClr val="accent1"/>
                  </a:solidFill>
                </a:rPr>
                <a:t>t</a:t>
              </a:r>
              <a:endParaRPr lang="en-CA" altLang="en-US" sz="2000"/>
            </a:p>
          </p:txBody>
        </p:sp>
        <p:sp>
          <p:nvSpPr>
            <p:cNvPr id="371754" name="Rectangle 2"/>
            <p:cNvSpPr>
              <a:spLocks noChangeArrowheads="1"/>
            </p:cNvSpPr>
            <p:nvPr/>
          </p:nvSpPr>
          <p:spPr bwMode="auto">
            <a:xfrm>
              <a:off x="4697325" y="3769503"/>
              <a:ext cx="3465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sym typeface="Symbol" pitchFamily="18" charset="2"/>
                </a:rPr>
                <a:t>y</a:t>
              </a:r>
              <a:r>
                <a:rPr lang="en-US" altLang="en-US" sz="2000" baseline="-25000">
                  <a:solidFill>
                    <a:schemeClr val="accent1"/>
                  </a:solidFill>
                </a:rPr>
                <a:t>t</a:t>
              </a:r>
              <a:endParaRPr lang="en-CA" altLang="en-US" sz="2000"/>
            </a:p>
          </p:txBody>
        </p:sp>
        <p:sp>
          <p:nvSpPr>
            <p:cNvPr id="371755" name="Rectangle 2"/>
            <p:cNvSpPr>
              <a:spLocks noChangeArrowheads="1"/>
            </p:cNvSpPr>
            <p:nvPr/>
          </p:nvSpPr>
          <p:spPr bwMode="auto">
            <a:xfrm>
              <a:off x="4214750" y="3509840"/>
              <a:ext cx="58862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sym typeface="Symbol" pitchFamily="18" charset="2"/>
                </a:rPr>
                <a:t>x</a:t>
              </a:r>
              <a:r>
                <a:rPr lang="en-US" altLang="en-US" sz="2000" baseline="-25000">
                  <a:solidFill>
                    <a:schemeClr val="accent1"/>
                  </a:solidFill>
                </a:rPr>
                <a:t>t </a:t>
              </a:r>
              <a:r>
                <a:rPr lang="en-US" altLang="en-US" sz="1800">
                  <a:solidFill>
                    <a:schemeClr val="accent1"/>
                  </a:solidFill>
                </a:rPr>
                <a:t>/2</a:t>
              </a:r>
              <a:endParaRPr lang="en-CA" altLang="en-US" sz="1800"/>
            </a:p>
          </p:txBody>
        </p:sp>
        <p:sp>
          <p:nvSpPr>
            <p:cNvPr id="371756" name="Rectangle 2"/>
            <p:cNvSpPr>
              <a:spLocks noChangeArrowheads="1"/>
            </p:cNvSpPr>
            <p:nvPr/>
          </p:nvSpPr>
          <p:spPr bwMode="auto">
            <a:xfrm>
              <a:off x="3974275" y="3408480"/>
              <a:ext cx="44435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a:t>
              </a:r>
              <a:endParaRPr lang="en-CA" altLang="en-US" sz="3000"/>
            </a:p>
          </p:txBody>
        </p:sp>
        <p:sp>
          <p:nvSpPr>
            <p:cNvPr id="371757" name="Freeform 74"/>
            <p:cNvSpPr>
              <a:spLocks/>
            </p:cNvSpPr>
            <p:nvPr/>
          </p:nvSpPr>
          <p:spPr bwMode="auto">
            <a:xfrm>
              <a:off x="4698364" y="3193962"/>
              <a:ext cx="408702" cy="280257"/>
            </a:xfrm>
            <a:custGeom>
              <a:avLst/>
              <a:gdLst>
                <a:gd name="T0" fmla="*/ 11396 w 665085"/>
                <a:gd name="T1" fmla="*/ 0 h 629654"/>
                <a:gd name="T2" fmla="*/ 1 w 665085"/>
                <a:gd name="T3" fmla="*/ 1069 h 629654"/>
                <a:gd name="T4" fmla="*/ 11003 w 665085"/>
                <a:gd name="T5" fmla="*/ 2179 h 629654"/>
                <a:gd name="T6" fmla="*/ 22006 w 665085"/>
                <a:gd name="T7" fmla="*/ 946 h 629654"/>
                <a:gd name="T8" fmla="*/ 11396 w 665085"/>
                <a:gd name="T9" fmla="*/ 0 h 6296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5085" h="629654">
                  <a:moveTo>
                    <a:pt x="344397" y="146"/>
                  </a:moveTo>
                  <a:cubicBezTo>
                    <a:pt x="233561" y="6084"/>
                    <a:pt x="1992" y="204005"/>
                    <a:pt x="13" y="308904"/>
                  </a:cubicBezTo>
                  <a:cubicBezTo>
                    <a:pt x="-1966" y="413803"/>
                    <a:pt x="221686" y="635476"/>
                    <a:pt x="332522" y="629538"/>
                  </a:cubicBezTo>
                  <a:cubicBezTo>
                    <a:pt x="443358" y="623600"/>
                    <a:pt x="661073" y="376197"/>
                    <a:pt x="665031" y="273278"/>
                  </a:cubicBezTo>
                  <a:cubicBezTo>
                    <a:pt x="668989" y="170359"/>
                    <a:pt x="455233" y="-5792"/>
                    <a:pt x="344397" y="146"/>
                  </a:cubicBezTo>
                  <a:close/>
                </a:path>
              </a:pathLst>
            </a:custGeom>
            <a:solidFill>
              <a:srgbClr val="CC00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cxnSp>
          <p:nvCxnSpPr>
            <p:cNvPr id="76" name="Straight Connector 75"/>
            <p:cNvCxnSpPr/>
            <p:nvPr/>
          </p:nvCxnSpPr>
          <p:spPr bwMode="auto">
            <a:xfrm flipH="1" flipV="1">
              <a:off x="4681976" y="3671730"/>
              <a:ext cx="549024" cy="1585"/>
            </a:xfrm>
            <a:prstGeom prst="line">
              <a:avLst/>
            </a:prstGeom>
            <a:noFill/>
            <a:ln w="19050" cap="flat" cmpd="sng" algn="ctr">
              <a:solidFill>
                <a:schemeClr val="accent6">
                  <a:lumMod val="60000"/>
                  <a:lumOff val="40000"/>
                </a:schemeClr>
              </a:solidFill>
              <a:prstDash val="solid"/>
              <a:round/>
              <a:headEnd type="none" w="med" len="med"/>
              <a:tailEnd type="none" w="med" len="med"/>
            </a:ln>
            <a:effectLst/>
          </p:spPr>
        </p:cxnSp>
        <p:sp>
          <p:nvSpPr>
            <p:cNvPr id="371759" name="Rectangle 86"/>
            <p:cNvSpPr>
              <a:spLocks noChangeArrowheads="1"/>
            </p:cNvSpPr>
            <p:nvPr/>
          </p:nvSpPr>
          <p:spPr bwMode="auto">
            <a:xfrm>
              <a:off x="4705791" y="3679068"/>
              <a:ext cx="419100" cy="182880"/>
            </a:xfrm>
            <a:prstGeom prst="rect">
              <a:avLst/>
            </a:prstGeom>
            <a:solidFill>
              <a:srgbClr val="CC00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71760" name="Rectangle 89"/>
            <p:cNvSpPr>
              <a:spLocks noChangeArrowheads="1"/>
            </p:cNvSpPr>
            <p:nvPr/>
          </p:nvSpPr>
          <p:spPr bwMode="auto">
            <a:xfrm>
              <a:off x="5219700" y="3688580"/>
              <a:ext cx="419100" cy="182880"/>
            </a:xfrm>
            <a:prstGeom prst="rect">
              <a:avLst/>
            </a:prstGeom>
            <a:solidFill>
              <a:srgbClr val="CC00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91" name="Group 90"/>
          <p:cNvGrpSpPr>
            <a:grpSpLocks/>
          </p:cNvGrpSpPr>
          <p:nvPr/>
        </p:nvGrpSpPr>
        <p:grpSpPr bwMode="auto">
          <a:xfrm>
            <a:off x="5726113" y="3059113"/>
            <a:ext cx="1573212" cy="1116012"/>
            <a:chOff x="3974275" y="3054925"/>
            <a:chExt cx="1572764" cy="1114688"/>
          </a:xfrm>
        </p:grpSpPr>
        <p:sp>
          <p:nvSpPr>
            <p:cNvPr id="371747" name="Rectangle 2"/>
            <p:cNvSpPr>
              <a:spLocks noChangeArrowheads="1"/>
            </p:cNvSpPr>
            <p:nvPr/>
          </p:nvSpPr>
          <p:spPr bwMode="auto">
            <a:xfrm>
              <a:off x="4279075" y="3054925"/>
              <a:ext cx="5325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sym typeface="Symbol" pitchFamily="18" charset="2"/>
                </a:rPr>
                <a:t>s</a:t>
              </a:r>
              <a:r>
                <a:rPr lang="en-US" altLang="en-US" sz="2000" baseline="-25000">
                  <a:solidFill>
                    <a:schemeClr val="accent1"/>
                  </a:solidFill>
                </a:rPr>
                <a:t>t+1</a:t>
              </a:r>
              <a:endParaRPr lang="en-CA" altLang="en-US" sz="2000"/>
            </a:p>
          </p:txBody>
        </p:sp>
        <p:sp>
          <p:nvSpPr>
            <p:cNvPr id="371748" name="Rectangle 2"/>
            <p:cNvSpPr>
              <a:spLocks noChangeArrowheads="1"/>
            </p:cNvSpPr>
            <p:nvPr/>
          </p:nvSpPr>
          <p:spPr bwMode="auto">
            <a:xfrm>
              <a:off x="4661700" y="3769503"/>
              <a:ext cx="5469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sym typeface="Symbol" pitchFamily="18" charset="2"/>
                </a:rPr>
                <a:t>y</a:t>
              </a:r>
              <a:r>
                <a:rPr lang="en-US" altLang="en-US" sz="2000" baseline="-25000">
                  <a:solidFill>
                    <a:schemeClr val="accent1"/>
                  </a:solidFill>
                </a:rPr>
                <a:t>t+1</a:t>
              </a:r>
              <a:endParaRPr lang="en-CA" altLang="en-US" sz="2000"/>
            </a:p>
          </p:txBody>
        </p:sp>
        <p:sp>
          <p:nvSpPr>
            <p:cNvPr id="371749" name="Rectangle 2"/>
            <p:cNvSpPr>
              <a:spLocks noChangeArrowheads="1"/>
            </p:cNvSpPr>
            <p:nvPr/>
          </p:nvSpPr>
          <p:spPr bwMode="auto">
            <a:xfrm>
              <a:off x="4255325" y="3509840"/>
              <a:ext cx="5469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sym typeface="Symbol" pitchFamily="18" charset="2"/>
                </a:rPr>
                <a:t>x</a:t>
              </a:r>
              <a:r>
                <a:rPr lang="en-US" altLang="en-US" sz="2000" baseline="-25000">
                  <a:solidFill>
                    <a:schemeClr val="accent1"/>
                  </a:solidFill>
                </a:rPr>
                <a:t>t+1</a:t>
              </a:r>
              <a:endParaRPr lang="en-CA" altLang="en-US" sz="2000"/>
            </a:p>
          </p:txBody>
        </p:sp>
        <p:sp>
          <p:nvSpPr>
            <p:cNvPr id="371750" name="Rectangle 2"/>
            <p:cNvSpPr>
              <a:spLocks noChangeArrowheads="1"/>
            </p:cNvSpPr>
            <p:nvPr/>
          </p:nvSpPr>
          <p:spPr bwMode="auto">
            <a:xfrm>
              <a:off x="3974275" y="3408480"/>
              <a:ext cx="44435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a:t>
              </a:r>
              <a:endParaRPr lang="en-CA" altLang="en-US" sz="3000"/>
            </a:p>
          </p:txBody>
        </p:sp>
        <p:sp>
          <p:nvSpPr>
            <p:cNvPr id="371751" name="Freeform 95"/>
            <p:cNvSpPr>
              <a:spLocks/>
            </p:cNvSpPr>
            <p:nvPr/>
          </p:nvSpPr>
          <p:spPr bwMode="auto">
            <a:xfrm>
              <a:off x="4698364" y="3193962"/>
              <a:ext cx="408702" cy="280257"/>
            </a:xfrm>
            <a:custGeom>
              <a:avLst/>
              <a:gdLst>
                <a:gd name="T0" fmla="*/ 11396 w 665085"/>
                <a:gd name="T1" fmla="*/ 0 h 629654"/>
                <a:gd name="T2" fmla="*/ 1 w 665085"/>
                <a:gd name="T3" fmla="*/ 1069 h 629654"/>
                <a:gd name="T4" fmla="*/ 11003 w 665085"/>
                <a:gd name="T5" fmla="*/ 2179 h 629654"/>
                <a:gd name="T6" fmla="*/ 22006 w 665085"/>
                <a:gd name="T7" fmla="*/ 946 h 629654"/>
                <a:gd name="T8" fmla="*/ 11396 w 665085"/>
                <a:gd name="T9" fmla="*/ 0 h 6296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5085" h="629654">
                  <a:moveTo>
                    <a:pt x="344397" y="146"/>
                  </a:moveTo>
                  <a:cubicBezTo>
                    <a:pt x="233561" y="6084"/>
                    <a:pt x="1992" y="204005"/>
                    <a:pt x="13" y="308904"/>
                  </a:cubicBezTo>
                  <a:cubicBezTo>
                    <a:pt x="-1966" y="413803"/>
                    <a:pt x="221686" y="635476"/>
                    <a:pt x="332522" y="629538"/>
                  </a:cubicBezTo>
                  <a:cubicBezTo>
                    <a:pt x="443358" y="623600"/>
                    <a:pt x="661073" y="376197"/>
                    <a:pt x="665031" y="273278"/>
                  </a:cubicBezTo>
                  <a:cubicBezTo>
                    <a:pt x="668989" y="170359"/>
                    <a:pt x="455233" y="-5792"/>
                    <a:pt x="344397" y="146"/>
                  </a:cubicBezTo>
                  <a:close/>
                </a:path>
              </a:pathLst>
            </a:custGeom>
            <a:solidFill>
              <a:srgbClr val="CC00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71752" name="Rectangle 97"/>
            <p:cNvSpPr>
              <a:spLocks noChangeArrowheads="1"/>
            </p:cNvSpPr>
            <p:nvPr/>
          </p:nvSpPr>
          <p:spPr bwMode="auto">
            <a:xfrm>
              <a:off x="4705791" y="3679068"/>
              <a:ext cx="841248" cy="182880"/>
            </a:xfrm>
            <a:prstGeom prst="rect">
              <a:avLst/>
            </a:prstGeom>
            <a:solidFill>
              <a:srgbClr val="CC00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71728" name="Group 46"/>
          <p:cNvGrpSpPr>
            <a:grpSpLocks noChangeAspect="1"/>
          </p:cNvGrpSpPr>
          <p:nvPr/>
        </p:nvGrpSpPr>
        <p:grpSpPr bwMode="auto">
          <a:xfrm>
            <a:off x="412750" y="998538"/>
            <a:ext cx="1111250" cy="1111250"/>
            <a:chOff x="4320" y="2016"/>
            <a:chExt cx="912" cy="912"/>
          </a:xfrm>
        </p:grpSpPr>
        <p:grpSp>
          <p:nvGrpSpPr>
            <p:cNvPr id="371729" name="Group 47"/>
            <p:cNvGrpSpPr>
              <a:grpSpLocks noChangeAspect="1"/>
            </p:cNvGrpSpPr>
            <p:nvPr/>
          </p:nvGrpSpPr>
          <p:grpSpPr bwMode="auto">
            <a:xfrm>
              <a:off x="4320" y="2016"/>
              <a:ext cx="912" cy="912"/>
              <a:chOff x="2496" y="1104"/>
              <a:chExt cx="912" cy="912"/>
            </a:xfrm>
          </p:grpSpPr>
          <p:grpSp>
            <p:nvGrpSpPr>
              <p:cNvPr id="371736" name="Group 48"/>
              <p:cNvGrpSpPr>
                <a:grpSpLocks noChangeAspect="1"/>
              </p:cNvGrpSpPr>
              <p:nvPr/>
            </p:nvGrpSpPr>
            <p:grpSpPr bwMode="auto">
              <a:xfrm rot="2360341">
                <a:off x="2592" y="1248"/>
                <a:ext cx="680" cy="680"/>
                <a:chOff x="1224" y="1212"/>
                <a:chExt cx="3144" cy="3112"/>
              </a:xfrm>
            </p:grpSpPr>
            <p:sp>
              <p:nvSpPr>
                <p:cNvPr id="371738"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371739"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371740" name="Group 51"/>
                <p:cNvGrpSpPr>
                  <a:grpSpLocks noChangeAspect="1"/>
                </p:cNvGrpSpPr>
                <p:nvPr/>
              </p:nvGrpSpPr>
              <p:grpSpPr bwMode="auto">
                <a:xfrm>
                  <a:off x="1776" y="1212"/>
                  <a:ext cx="1944" cy="2413"/>
                  <a:chOff x="2227" y="1194"/>
                  <a:chExt cx="1944" cy="2413"/>
                </a:xfrm>
              </p:grpSpPr>
              <p:sp>
                <p:nvSpPr>
                  <p:cNvPr id="371741"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1742"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1743" name="Freeform 54"/>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1744" name="Freeform 55"/>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1745"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1746"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71737"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71730" name="Group 59"/>
            <p:cNvGrpSpPr>
              <a:grpSpLocks noChangeAspect="1"/>
            </p:cNvGrpSpPr>
            <p:nvPr/>
          </p:nvGrpSpPr>
          <p:grpSpPr bwMode="auto">
            <a:xfrm>
              <a:off x="4368" y="2112"/>
              <a:ext cx="432" cy="240"/>
              <a:chOff x="-1152" y="3504"/>
              <a:chExt cx="432" cy="240"/>
            </a:xfrm>
          </p:grpSpPr>
          <p:grpSp>
            <p:nvGrpSpPr>
              <p:cNvPr id="371731" name="Group 60"/>
              <p:cNvGrpSpPr>
                <a:grpSpLocks noChangeAspect="1"/>
              </p:cNvGrpSpPr>
              <p:nvPr/>
            </p:nvGrpSpPr>
            <p:grpSpPr bwMode="auto">
              <a:xfrm>
                <a:off x="-1075" y="3504"/>
                <a:ext cx="256" cy="210"/>
                <a:chOff x="1728" y="2064"/>
                <a:chExt cx="768" cy="672"/>
              </a:xfrm>
            </p:grpSpPr>
            <p:sp>
              <p:nvSpPr>
                <p:cNvPr id="371734"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371735"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71732"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1733"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1+#ppt_w/2"/>
                                          </p:val>
                                        </p:tav>
                                        <p:tav tm="100000">
                                          <p:val>
                                            <p:strVal val="#ppt_x"/>
                                          </p:val>
                                        </p:tav>
                                      </p:tavLst>
                                    </p:anim>
                                    <p:anim calcmode="lin" valueType="num">
                                      <p:cBhvr additive="base">
                                        <p:cTn id="8" dur="500" fill="hold"/>
                                        <p:tgtEl>
                                          <p:spTgt spid="5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66"/>
                                        </p:tgtEl>
                                        <p:attrNameLst>
                                          <p:attrName>style.visibility</p:attrName>
                                        </p:attrNameLst>
                                      </p:cBhvr>
                                      <p:to>
                                        <p:strVal val="visible"/>
                                      </p:to>
                                    </p:set>
                                    <p:anim calcmode="lin" valueType="num">
                                      <p:cBhvr additive="base">
                                        <p:cTn id="13" dur="500" fill="hold"/>
                                        <p:tgtEl>
                                          <p:spTgt spid="66"/>
                                        </p:tgtEl>
                                        <p:attrNameLst>
                                          <p:attrName>ppt_x</p:attrName>
                                        </p:attrNameLst>
                                      </p:cBhvr>
                                      <p:tavLst>
                                        <p:tav tm="0">
                                          <p:val>
                                            <p:strVal val="1+#ppt_w/2"/>
                                          </p:val>
                                        </p:tav>
                                        <p:tav tm="100000">
                                          <p:val>
                                            <p:strVal val="#ppt_x"/>
                                          </p:val>
                                        </p:tav>
                                      </p:tavLst>
                                    </p:anim>
                                    <p:anim calcmode="lin" valueType="num">
                                      <p:cBhvr additive="base">
                                        <p:cTn id="14" dur="500" fill="hold"/>
                                        <p:tgtEl>
                                          <p:spTgt spid="6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1+#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91"/>
                                        </p:tgtEl>
                                        <p:attrNameLst>
                                          <p:attrName>style.visibility</p:attrName>
                                        </p:attrNameLst>
                                      </p:cBhvr>
                                      <p:to>
                                        <p:strVal val="visible"/>
                                      </p:to>
                                    </p:set>
                                    <p:anim calcmode="lin" valueType="num">
                                      <p:cBhvr additive="base">
                                        <p:cTn id="25" dur="500" fill="hold"/>
                                        <p:tgtEl>
                                          <p:spTgt spid="91"/>
                                        </p:tgtEl>
                                        <p:attrNameLst>
                                          <p:attrName>ppt_x</p:attrName>
                                        </p:attrNameLst>
                                      </p:cBhvr>
                                      <p:tavLst>
                                        <p:tav tm="0">
                                          <p:val>
                                            <p:strVal val="1+#ppt_w/2"/>
                                          </p:val>
                                        </p:tav>
                                        <p:tav tm="100000">
                                          <p:val>
                                            <p:strVal val="#ppt_x"/>
                                          </p:val>
                                        </p:tav>
                                      </p:tavLst>
                                    </p:anim>
                                    <p:anim calcmode="lin" valueType="num">
                                      <p:cBhvr additive="base">
                                        <p:cTn id="26" dur="500" fill="hold"/>
                                        <p:tgtEl>
                                          <p:spTgt spid="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2738" name="Group 3"/>
          <p:cNvGrpSpPr>
            <a:grpSpLocks/>
          </p:cNvGrpSpPr>
          <p:nvPr/>
        </p:nvGrpSpPr>
        <p:grpSpPr bwMode="auto">
          <a:xfrm>
            <a:off x="149225" y="2438400"/>
            <a:ext cx="744538" cy="1258888"/>
            <a:chOff x="2400" y="2064"/>
            <a:chExt cx="744" cy="912"/>
          </a:xfrm>
        </p:grpSpPr>
        <p:sp>
          <p:nvSpPr>
            <p:cNvPr id="372750" name="Freeform 4"/>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2751" name="Freeform 5"/>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2752" name="Freeform 6"/>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2753" name="Freeform 7"/>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2754" name="Freeform 8"/>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2755" name="Freeform 9"/>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72739"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106502" name="Rectangle 13"/>
          <p:cNvSpPr>
            <a:spLocks noChangeArrowheads="1"/>
          </p:cNvSpPr>
          <p:nvPr/>
        </p:nvSpPr>
        <p:spPr bwMode="auto">
          <a:xfrm>
            <a:off x="1676400" y="820738"/>
            <a:ext cx="6400800" cy="514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defRPr/>
            </a:pPr>
            <a:r>
              <a:rPr lang="en-US" altLang="en-US" sz="3000" i="0" dirty="0" smtClean="0"/>
              <a:t> Precondition:  Integers </a:t>
            </a:r>
            <a:r>
              <a:rPr lang="en-US" altLang="en-US" sz="3000" dirty="0" smtClean="0">
                <a:solidFill>
                  <a:schemeClr val="accent1"/>
                </a:solidFill>
              </a:rPr>
              <a:t>X</a:t>
            </a:r>
            <a:r>
              <a:rPr lang="en-US" altLang="en-US" sz="3000" i="0" dirty="0" smtClean="0"/>
              <a:t> and </a:t>
            </a:r>
            <a:r>
              <a:rPr lang="en-US" altLang="en-US" sz="3000" dirty="0" smtClean="0">
                <a:solidFill>
                  <a:schemeClr val="accent1"/>
                </a:solidFill>
              </a:rPr>
              <a:t>Y</a:t>
            </a:r>
            <a:r>
              <a:rPr lang="en-US" altLang="en-US" sz="3000" i="0" dirty="0" smtClean="0"/>
              <a:t>.</a:t>
            </a:r>
          </a:p>
          <a:p>
            <a:pPr eaLnBrk="1" hangingPunct="1">
              <a:spcBef>
                <a:spcPct val="0"/>
              </a:spcBef>
              <a:defRPr/>
            </a:pPr>
            <a:r>
              <a:rPr lang="en-US" altLang="en-US" sz="3000" i="0" dirty="0" smtClean="0"/>
              <a:t> </a:t>
            </a:r>
            <a:r>
              <a:rPr lang="en-US" altLang="en-US" sz="3000" i="0" dirty="0" err="1" smtClean="0"/>
              <a:t>Postcondition</a:t>
            </a:r>
            <a:r>
              <a:rPr lang="en-US" altLang="en-US" sz="3000" i="0" dirty="0" smtClean="0"/>
              <a:t>:       </a:t>
            </a:r>
            <a:r>
              <a:rPr lang="en-US" altLang="en-US" sz="3000" dirty="0" smtClean="0">
                <a:solidFill>
                  <a:schemeClr val="accent1"/>
                </a:solidFill>
              </a:rPr>
              <a:t>X</a:t>
            </a:r>
            <a:r>
              <a:rPr lang="en-US" altLang="en-US" sz="3000" dirty="0" smtClean="0">
                <a:solidFill>
                  <a:schemeClr val="accent1"/>
                </a:solidFill>
                <a:sym typeface="Symbol"/>
              </a:rPr>
              <a:t></a:t>
            </a:r>
            <a:r>
              <a:rPr lang="en-US" altLang="en-US" sz="3000" dirty="0" smtClean="0">
                <a:solidFill>
                  <a:schemeClr val="accent1"/>
                </a:solidFill>
              </a:rPr>
              <a:t>Y </a:t>
            </a:r>
          </a:p>
          <a:p>
            <a:pPr eaLnBrk="1" hangingPunct="1">
              <a:spcBef>
                <a:spcPct val="0"/>
              </a:spcBef>
              <a:buFontTx/>
              <a:buNone/>
              <a:defRPr/>
            </a:pPr>
            <a:endParaRPr lang="en-US" altLang="en-US" sz="1600" i="0" dirty="0" smtClean="0"/>
          </a:p>
          <a:p>
            <a:pPr eaLnBrk="1" hangingPunct="1">
              <a:spcBef>
                <a:spcPct val="0"/>
              </a:spcBef>
              <a:defRPr/>
            </a:pPr>
            <a:r>
              <a:rPr lang="en-US" altLang="en-US" sz="3000" i="0" dirty="0" smtClean="0"/>
              <a:t>Ethiopian Algorithm </a:t>
            </a:r>
            <a:r>
              <a:rPr lang="en-US" altLang="en-US" sz="2000" i="0" dirty="0" smtClean="0"/>
              <a:t>(Practice Test 1)</a:t>
            </a:r>
            <a:r>
              <a:rPr lang="en-US" altLang="en-US" sz="3000" i="0" dirty="0" smtClean="0"/>
              <a:t>:</a:t>
            </a:r>
            <a:endParaRPr lang="en-US" altLang="en-US" sz="2600" i="0" dirty="0" smtClean="0"/>
          </a:p>
          <a:p>
            <a:pPr marL="457200" lvl="1" indent="0" eaLnBrk="1" hangingPunct="1">
              <a:spcBef>
                <a:spcPct val="0"/>
              </a:spcBef>
              <a:buFontTx/>
              <a:buNone/>
              <a:defRPr/>
            </a:pPr>
            <a:r>
              <a:rPr lang="en-US" altLang="en-US" sz="2600" dirty="0" smtClean="0">
                <a:solidFill>
                  <a:schemeClr val="accent1"/>
                </a:solidFill>
              </a:rPr>
              <a:t>s=0</a:t>
            </a:r>
          </a:p>
          <a:p>
            <a:pPr marL="457200" lvl="1" indent="0" eaLnBrk="1" hangingPunct="1">
              <a:spcBef>
                <a:spcPct val="0"/>
              </a:spcBef>
              <a:buFontTx/>
              <a:buNone/>
              <a:defRPr/>
            </a:pPr>
            <a:r>
              <a:rPr lang="en-US" altLang="en-US" sz="2600" dirty="0" smtClean="0">
                <a:solidFill>
                  <a:schemeClr val="accent1"/>
                </a:solidFill>
              </a:rPr>
              <a:t>x=X, y=Y</a:t>
            </a:r>
          </a:p>
          <a:p>
            <a:pPr marL="457200" lvl="1" indent="0" eaLnBrk="1" hangingPunct="1">
              <a:spcBef>
                <a:spcPct val="0"/>
              </a:spcBef>
              <a:buFontTx/>
              <a:buNone/>
              <a:defRPr/>
            </a:pPr>
            <a:r>
              <a:rPr lang="en-US" altLang="en-US" sz="2600" dirty="0" smtClean="0">
                <a:solidFill>
                  <a:schemeClr val="accent1"/>
                </a:solidFill>
              </a:rPr>
              <a:t>loop</a:t>
            </a:r>
          </a:p>
          <a:p>
            <a:pPr marL="457200" lvl="1" indent="0" eaLnBrk="1" hangingPunct="1">
              <a:spcBef>
                <a:spcPct val="0"/>
              </a:spcBef>
              <a:buFontTx/>
              <a:buNone/>
              <a:defRPr/>
            </a:pPr>
            <a:r>
              <a:rPr lang="en-US" altLang="en-US" sz="2600" dirty="0" smtClean="0">
                <a:solidFill>
                  <a:schemeClr val="accent1"/>
                </a:solidFill>
              </a:rPr>
              <a:t>     exit when x=0</a:t>
            </a:r>
          </a:p>
          <a:p>
            <a:pPr marL="457200" lvl="1" indent="0" eaLnBrk="1" hangingPunct="1">
              <a:spcBef>
                <a:spcPct val="0"/>
              </a:spcBef>
              <a:buFontTx/>
              <a:buNone/>
              <a:defRPr/>
            </a:pPr>
            <a:r>
              <a:rPr lang="en-US" altLang="en-US" sz="2600" dirty="0" smtClean="0">
                <a:solidFill>
                  <a:schemeClr val="accent1"/>
                </a:solidFill>
              </a:rPr>
              <a:t>     if(x is even) </a:t>
            </a:r>
          </a:p>
          <a:p>
            <a:pPr marL="857250" lvl="2" indent="0" eaLnBrk="1" hangingPunct="1">
              <a:spcBef>
                <a:spcPct val="0"/>
              </a:spcBef>
              <a:buFontTx/>
              <a:buNone/>
              <a:defRPr/>
            </a:pPr>
            <a:r>
              <a:rPr lang="en-US" altLang="en-US" sz="2200" dirty="0" smtClean="0">
                <a:solidFill>
                  <a:schemeClr val="accent1"/>
                </a:solidFill>
              </a:rPr>
              <a:t>    x = x/2, y=2y</a:t>
            </a:r>
          </a:p>
          <a:p>
            <a:pPr marL="857250" lvl="2" indent="0" eaLnBrk="1" hangingPunct="1">
              <a:spcBef>
                <a:spcPct val="0"/>
              </a:spcBef>
              <a:buFontTx/>
              <a:buNone/>
              <a:defRPr/>
            </a:pPr>
            <a:r>
              <a:rPr lang="en-US" altLang="en-US" sz="2200" dirty="0" smtClean="0">
                <a:solidFill>
                  <a:schemeClr val="accent1"/>
                </a:solidFill>
              </a:rPr>
              <a:t>else</a:t>
            </a:r>
          </a:p>
          <a:p>
            <a:pPr marL="857250" lvl="2" indent="0" eaLnBrk="1" hangingPunct="1">
              <a:spcBef>
                <a:spcPct val="0"/>
              </a:spcBef>
              <a:buFontTx/>
              <a:buNone/>
              <a:defRPr/>
            </a:pPr>
            <a:r>
              <a:rPr lang="en-US" altLang="en-US" sz="2200" dirty="0" smtClean="0">
                <a:solidFill>
                  <a:schemeClr val="accent1"/>
                </a:solidFill>
              </a:rPr>
              <a:t>    x = x-1, s = </a:t>
            </a:r>
            <a:r>
              <a:rPr lang="en-US" altLang="en-US" sz="2200" dirty="0" err="1" smtClean="0">
                <a:solidFill>
                  <a:schemeClr val="accent1"/>
                </a:solidFill>
              </a:rPr>
              <a:t>s+Y</a:t>
            </a:r>
            <a:endParaRPr lang="en-US" altLang="en-US" sz="2200" dirty="0" smtClean="0">
              <a:solidFill>
                <a:schemeClr val="accent1"/>
              </a:solidFill>
            </a:endParaRPr>
          </a:p>
          <a:p>
            <a:pPr marL="514350" lvl="1" indent="0" eaLnBrk="1" hangingPunct="1">
              <a:spcBef>
                <a:spcPct val="0"/>
              </a:spcBef>
              <a:buFontTx/>
              <a:buNone/>
              <a:defRPr/>
            </a:pPr>
            <a:r>
              <a:rPr lang="en-US" altLang="en-US" sz="2600" dirty="0" smtClean="0">
                <a:solidFill>
                  <a:schemeClr val="accent1"/>
                </a:solidFill>
              </a:rPr>
              <a:t>return(s)</a:t>
            </a:r>
          </a:p>
        </p:txBody>
      </p:sp>
      <p:pic>
        <p:nvPicPr>
          <p:cNvPr id="43" name="Picture 9" descr="j007870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6388" y="5562600"/>
            <a:ext cx="99060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Text Box 25"/>
          <p:cNvSpPr txBox="1">
            <a:spLocks noChangeArrowheads="1"/>
          </p:cNvSpPr>
          <p:nvPr/>
        </p:nvSpPr>
        <p:spPr bwMode="auto">
          <a:xfrm>
            <a:off x="1839913" y="5822950"/>
            <a:ext cx="13001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ime =</a:t>
            </a:r>
          </a:p>
        </p:txBody>
      </p:sp>
      <p:sp>
        <p:nvSpPr>
          <p:cNvPr id="46" name="Rectangle 27"/>
          <p:cNvSpPr>
            <a:spLocks noChangeArrowheads="1"/>
          </p:cNvSpPr>
          <p:nvPr/>
        </p:nvSpPr>
        <p:spPr bwMode="auto">
          <a:xfrm>
            <a:off x="3074988" y="5780088"/>
            <a:ext cx="170338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O(log(</a:t>
            </a:r>
            <a:r>
              <a:rPr lang="en-US" altLang="en-US" sz="3000"/>
              <a:t>X)</a:t>
            </a:r>
            <a:r>
              <a:rPr lang="en-US" altLang="en-US" sz="3000" i="0"/>
              <a:t>)</a:t>
            </a:r>
          </a:p>
        </p:txBody>
      </p:sp>
      <p:sp>
        <p:nvSpPr>
          <p:cNvPr id="17" name="Text Box 12"/>
          <p:cNvSpPr txBox="1">
            <a:spLocks noChangeArrowheads="1"/>
          </p:cNvSpPr>
          <p:nvPr/>
        </p:nvSpPr>
        <p:spPr bwMode="auto">
          <a:xfrm>
            <a:off x="1841500" y="6262688"/>
            <a:ext cx="12461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Size  =</a:t>
            </a:r>
          </a:p>
        </p:txBody>
      </p:sp>
      <p:sp>
        <p:nvSpPr>
          <p:cNvPr id="18" name="Rectangle 14"/>
          <p:cNvSpPr>
            <a:spLocks noChangeArrowheads="1"/>
          </p:cNvSpPr>
          <p:nvPr/>
        </p:nvSpPr>
        <p:spPr bwMode="auto">
          <a:xfrm>
            <a:off x="3074988" y="6230938"/>
            <a:ext cx="2990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number of digits n</a:t>
            </a:r>
          </a:p>
        </p:txBody>
      </p:sp>
      <p:sp>
        <p:nvSpPr>
          <p:cNvPr id="19" name="Rectangle 15"/>
          <p:cNvSpPr>
            <a:spLocks noChangeArrowheads="1"/>
          </p:cNvSpPr>
          <p:nvPr/>
        </p:nvSpPr>
        <p:spPr bwMode="auto">
          <a:xfrm>
            <a:off x="4724400" y="5791200"/>
            <a:ext cx="122396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O(n)</a:t>
            </a:r>
            <a:endParaRPr lang="en-US" altLang="en-US" sz="3000" i="0" baseline="30000"/>
          </a:p>
        </p:txBody>
      </p:sp>
      <p:sp>
        <p:nvSpPr>
          <p:cNvPr id="20" name="Rectangle 16"/>
          <p:cNvSpPr>
            <a:spLocks noChangeArrowheads="1"/>
          </p:cNvSpPr>
          <p:nvPr/>
        </p:nvSpPr>
        <p:spPr bwMode="auto">
          <a:xfrm>
            <a:off x="5970588" y="6215063"/>
            <a:ext cx="3128962"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O(log(</a:t>
            </a:r>
            <a:r>
              <a:rPr lang="en-US" altLang="en-US" sz="3000"/>
              <a:t>X</a:t>
            </a:r>
            <a:r>
              <a:rPr lang="en-US" altLang="en-US" sz="3000" i="0"/>
              <a:t>)+log(Y)</a:t>
            </a:r>
          </a:p>
        </p:txBody>
      </p:sp>
      <p:sp>
        <p:nvSpPr>
          <p:cNvPr id="21" name="Text Box 25"/>
          <p:cNvSpPr txBox="1">
            <a:spLocks noChangeArrowheads="1"/>
          </p:cNvSpPr>
          <p:nvPr/>
        </p:nvSpPr>
        <p:spPr bwMode="auto">
          <a:xfrm>
            <a:off x="5178425" y="4953000"/>
            <a:ext cx="35845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i="0"/>
              <a:t>“Lots” of progress because </a:t>
            </a:r>
          </a:p>
          <a:p>
            <a:pPr algn="ctr" eaLnBrk="1" hangingPunct="1">
              <a:spcBef>
                <a:spcPct val="0"/>
              </a:spcBef>
              <a:buFontTx/>
              <a:buNone/>
            </a:pPr>
            <a:r>
              <a:rPr lang="en-US" altLang="en-US" sz="2400">
                <a:solidFill>
                  <a:schemeClr val="accent1"/>
                </a:solidFill>
              </a:rPr>
              <a:t>x</a:t>
            </a:r>
            <a:r>
              <a:rPr lang="en-US" altLang="en-US" sz="2400" i="0"/>
              <a:t> becomes even!</a:t>
            </a:r>
          </a:p>
        </p:txBody>
      </p:sp>
      <p:sp>
        <p:nvSpPr>
          <p:cNvPr id="22" name="Text Box 25"/>
          <p:cNvSpPr txBox="1">
            <a:spLocks noChangeArrowheads="1"/>
          </p:cNvSpPr>
          <p:nvPr/>
        </p:nvSpPr>
        <p:spPr bwMode="auto">
          <a:xfrm>
            <a:off x="5257800" y="4122738"/>
            <a:ext cx="35845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a:t>“Lots” of progress because </a:t>
            </a:r>
            <a:br>
              <a:rPr lang="en-US" altLang="en-US" sz="2400" i="0"/>
            </a:br>
            <a:r>
              <a:rPr lang="en-US" altLang="en-US" sz="2400">
                <a:solidFill>
                  <a:schemeClr val="accent1"/>
                </a:solidFill>
              </a:rPr>
              <a:t>x</a:t>
            </a:r>
            <a:r>
              <a:rPr lang="en-US" altLang="en-US" sz="2400" i="0"/>
              <a:t> loses a bi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106502">
                                            <p:txEl>
                                              <p:pRg st="4" end="4"/>
                                            </p:txEl>
                                          </p:spTgt>
                                        </p:tgtEl>
                                        <p:attrNameLst>
                                          <p:attrName>style.visibility</p:attrName>
                                        </p:attrNameLst>
                                      </p:cBhvr>
                                      <p:to>
                                        <p:strVal val="visible"/>
                                      </p:to>
                                    </p:set>
                                    <p:anim calcmode="lin" valueType="num">
                                      <p:cBhvr additive="base">
                                        <p:cTn id="7" dur="500" fill="hold"/>
                                        <p:tgtEl>
                                          <p:spTgt spid="106502">
                                            <p:txEl>
                                              <p:pRg st="4" end="4"/>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06502">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06502">
                                            <p:txEl>
                                              <p:pRg st="5" end="5"/>
                                            </p:txEl>
                                          </p:spTgt>
                                        </p:tgtEl>
                                        <p:attrNameLst>
                                          <p:attrName>style.visibility</p:attrName>
                                        </p:attrNameLst>
                                      </p:cBhvr>
                                      <p:to>
                                        <p:strVal val="visible"/>
                                      </p:to>
                                    </p:set>
                                    <p:anim calcmode="lin" valueType="num">
                                      <p:cBhvr additive="base">
                                        <p:cTn id="11" dur="500" fill="hold"/>
                                        <p:tgtEl>
                                          <p:spTgt spid="106502">
                                            <p:txEl>
                                              <p:pRg st="5" end="5"/>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106502">
                                            <p:txEl>
                                              <p:pRg st="5" end="5"/>
                                            </p:txEl>
                                          </p:spTgt>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106502">
                                            <p:txEl>
                                              <p:pRg st="6" end="6"/>
                                            </p:txEl>
                                          </p:spTgt>
                                        </p:tgtEl>
                                        <p:attrNameLst>
                                          <p:attrName>style.visibility</p:attrName>
                                        </p:attrNameLst>
                                      </p:cBhvr>
                                      <p:to>
                                        <p:strVal val="visible"/>
                                      </p:to>
                                    </p:set>
                                    <p:anim calcmode="lin" valueType="num">
                                      <p:cBhvr additive="base">
                                        <p:cTn id="15" dur="500" fill="hold"/>
                                        <p:tgtEl>
                                          <p:spTgt spid="106502">
                                            <p:txEl>
                                              <p:pRg st="6" end="6"/>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106502">
                                            <p:txEl>
                                              <p:pRg st="6" end="6"/>
                                            </p:txEl>
                                          </p:spTgt>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106502">
                                            <p:txEl>
                                              <p:pRg st="7" end="7"/>
                                            </p:txEl>
                                          </p:spTgt>
                                        </p:tgtEl>
                                        <p:attrNameLst>
                                          <p:attrName>style.visibility</p:attrName>
                                        </p:attrNameLst>
                                      </p:cBhvr>
                                      <p:to>
                                        <p:strVal val="visible"/>
                                      </p:to>
                                    </p:set>
                                    <p:anim calcmode="lin" valueType="num">
                                      <p:cBhvr additive="base">
                                        <p:cTn id="19" dur="500" fill="hold"/>
                                        <p:tgtEl>
                                          <p:spTgt spid="106502">
                                            <p:txEl>
                                              <p:pRg st="7" end="7"/>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06502">
                                            <p:txEl>
                                              <p:pRg st="7" end="7"/>
                                            </p:txEl>
                                          </p:spTgt>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106502">
                                            <p:txEl>
                                              <p:pRg st="12" end="12"/>
                                            </p:txEl>
                                          </p:spTgt>
                                        </p:tgtEl>
                                        <p:attrNameLst>
                                          <p:attrName>style.visibility</p:attrName>
                                        </p:attrNameLst>
                                      </p:cBhvr>
                                      <p:to>
                                        <p:strVal val="visible"/>
                                      </p:to>
                                    </p:set>
                                    <p:anim calcmode="lin" valueType="num">
                                      <p:cBhvr additive="base">
                                        <p:cTn id="23" dur="500" fill="hold"/>
                                        <p:tgtEl>
                                          <p:spTgt spid="106502">
                                            <p:txEl>
                                              <p:pRg st="12" end="12"/>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06502">
                                            <p:txEl>
                                              <p:pRg st="12" end="12"/>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nodeType="clickEffect">
                                  <p:stCondLst>
                                    <p:cond delay="0"/>
                                  </p:stCondLst>
                                  <p:childTnLst>
                                    <p:set>
                                      <p:cBhvr>
                                        <p:cTn id="28" dur="1" fill="hold">
                                          <p:stCondLst>
                                            <p:cond delay="0"/>
                                          </p:stCondLst>
                                        </p:cTn>
                                        <p:tgtEl>
                                          <p:spTgt spid="106502">
                                            <p:txEl>
                                              <p:pRg st="9" end="9"/>
                                            </p:txEl>
                                          </p:spTgt>
                                        </p:tgtEl>
                                        <p:attrNameLst>
                                          <p:attrName>style.visibility</p:attrName>
                                        </p:attrNameLst>
                                      </p:cBhvr>
                                      <p:to>
                                        <p:strVal val="visible"/>
                                      </p:to>
                                    </p:set>
                                    <p:anim calcmode="lin" valueType="num">
                                      <p:cBhvr additive="base">
                                        <p:cTn id="29" dur="500" fill="hold"/>
                                        <p:tgtEl>
                                          <p:spTgt spid="106502">
                                            <p:txEl>
                                              <p:pRg st="9" end="9"/>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106502">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nodeType="clickEffect">
                                  <p:stCondLst>
                                    <p:cond delay="0"/>
                                  </p:stCondLst>
                                  <p:childTnLst>
                                    <p:set>
                                      <p:cBhvr>
                                        <p:cTn id="34" dur="1" fill="hold">
                                          <p:stCondLst>
                                            <p:cond delay="0"/>
                                          </p:stCondLst>
                                        </p:cTn>
                                        <p:tgtEl>
                                          <p:spTgt spid="106502">
                                            <p:txEl>
                                              <p:pRg st="8" end="8"/>
                                            </p:txEl>
                                          </p:spTgt>
                                        </p:tgtEl>
                                        <p:attrNameLst>
                                          <p:attrName>style.visibility</p:attrName>
                                        </p:attrNameLst>
                                      </p:cBhvr>
                                      <p:to>
                                        <p:strVal val="visible"/>
                                      </p:to>
                                    </p:set>
                                    <p:anim calcmode="lin" valueType="num">
                                      <p:cBhvr additive="base">
                                        <p:cTn id="35" dur="500" fill="hold"/>
                                        <p:tgtEl>
                                          <p:spTgt spid="106502">
                                            <p:txEl>
                                              <p:pRg st="8" end="8"/>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106502">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nodeType="clickEffect">
                                  <p:stCondLst>
                                    <p:cond delay="0"/>
                                  </p:stCondLst>
                                  <p:childTnLst>
                                    <p:set>
                                      <p:cBhvr>
                                        <p:cTn id="40" dur="1" fill="hold">
                                          <p:stCondLst>
                                            <p:cond delay="0"/>
                                          </p:stCondLst>
                                        </p:cTn>
                                        <p:tgtEl>
                                          <p:spTgt spid="106502">
                                            <p:txEl>
                                              <p:pRg st="10" end="10"/>
                                            </p:txEl>
                                          </p:spTgt>
                                        </p:tgtEl>
                                        <p:attrNameLst>
                                          <p:attrName>style.visibility</p:attrName>
                                        </p:attrNameLst>
                                      </p:cBhvr>
                                      <p:to>
                                        <p:strVal val="visible"/>
                                      </p:to>
                                    </p:set>
                                    <p:anim calcmode="lin" valueType="num">
                                      <p:cBhvr additive="base">
                                        <p:cTn id="41" dur="500" fill="hold"/>
                                        <p:tgtEl>
                                          <p:spTgt spid="106502">
                                            <p:txEl>
                                              <p:pRg st="10" end="10"/>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106502">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2" fill="hold" nodeType="clickEffect">
                                  <p:stCondLst>
                                    <p:cond delay="0"/>
                                  </p:stCondLst>
                                  <p:childTnLst>
                                    <p:set>
                                      <p:cBhvr>
                                        <p:cTn id="46" dur="1" fill="hold">
                                          <p:stCondLst>
                                            <p:cond delay="0"/>
                                          </p:stCondLst>
                                        </p:cTn>
                                        <p:tgtEl>
                                          <p:spTgt spid="106502">
                                            <p:txEl>
                                              <p:pRg st="11" end="11"/>
                                            </p:txEl>
                                          </p:spTgt>
                                        </p:tgtEl>
                                        <p:attrNameLst>
                                          <p:attrName>style.visibility</p:attrName>
                                        </p:attrNameLst>
                                      </p:cBhvr>
                                      <p:to>
                                        <p:strVal val="visible"/>
                                      </p:to>
                                    </p:set>
                                    <p:anim calcmode="lin" valueType="num">
                                      <p:cBhvr additive="base">
                                        <p:cTn id="47" dur="500" fill="hold"/>
                                        <p:tgtEl>
                                          <p:spTgt spid="106502">
                                            <p:txEl>
                                              <p:pRg st="11" end="11"/>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106502">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2" fill="hold" nodeType="clickEffect">
                                  <p:stCondLst>
                                    <p:cond delay="0"/>
                                  </p:stCondLst>
                                  <p:childTnLst>
                                    <p:set>
                                      <p:cBhvr>
                                        <p:cTn id="52" dur="1" fill="hold">
                                          <p:stCondLst>
                                            <p:cond delay="0"/>
                                          </p:stCondLst>
                                        </p:cTn>
                                        <p:tgtEl>
                                          <p:spTgt spid="106502">
                                            <p:txEl>
                                              <p:pRg st="3" end="3"/>
                                            </p:txEl>
                                          </p:spTgt>
                                        </p:tgtEl>
                                        <p:attrNameLst>
                                          <p:attrName>style.visibility</p:attrName>
                                        </p:attrNameLst>
                                      </p:cBhvr>
                                      <p:to>
                                        <p:strVal val="visible"/>
                                      </p:to>
                                    </p:set>
                                    <p:anim calcmode="lin" valueType="num">
                                      <p:cBhvr additive="base">
                                        <p:cTn id="53" dur="500" fill="hold"/>
                                        <p:tgtEl>
                                          <p:spTgt spid="106502">
                                            <p:txEl>
                                              <p:pRg st="3" end="3"/>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10650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22"/>
                                        </p:tgtEl>
                                        <p:attrNameLst>
                                          <p:attrName>style.visibility</p:attrName>
                                        </p:attrNameLst>
                                      </p:cBhvr>
                                      <p:to>
                                        <p:strVal val="visible"/>
                                      </p:to>
                                    </p:set>
                                    <p:anim calcmode="lin" valueType="num">
                                      <p:cBhvr additive="base">
                                        <p:cTn id="59" dur="500" fill="hold"/>
                                        <p:tgtEl>
                                          <p:spTgt spid="22"/>
                                        </p:tgtEl>
                                        <p:attrNameLst>
                                          <p:attrName>ppt_x</p:attrName>
                                        </p:attrNameLst>
                                      </p:cBhvr>
                                      <p:tavLst>
                                        <p:tav tm="0">
                                          <p:val>
                                            <p:strVal val="1+#ppt_w/2"/>
                                          </p:val>
                                        </p:tav>
                                        <p:tav tm="100000">
                                          <p:val>
                                            <p:strVal val="#ppt_x"/>
                                          </p:val>
                                        </p:tav>
                                      </p:tavLst>
                                    </p:anim>
                                    <p:anim calcmode="lin" valueType="num">
                                      <p:cBhvr additive="base">
                                        <p:cTn id="60"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2" fill="hold" nodeType="clickEffect">
                                  <p:stCondLst>
                                    <p:cond delay="0"/>
                                  </p:stCondLst>
                                  <p:childTnLst>
                                    <p:set>
                                      <p:cBhvr>
                                        <p:cTn id="64" dur="1" fill="hold">
                                          <p:stCondLst>
                                            <p:cond delay="0"/>
                                          </p:stCondLst>
                                        </p:cTn>
                                        <p:tgtEl>
                                          <p:spTgt spid="21">
                                            <p:txEl>
                                              <p:pRg st="0" end="0"/>
                                            </p:txEl>
                                          </p:spTgt>
                                        </p:tgtEl>
                                        <p:attrNameLst>
                                          <p:attrName>style.visibility</p:attrName>
                                        </p:attrNameLst>
                                      </p:cBhvr>
                                      <p:to>
                                        <p:strVal val="visible"/>
                                      </p:to>
                                    </p:set>
                                    <p:anim calcmode="lin" valueType="num">
                                      <p:cBhvr additive="base">
                                        <p:cTn id="65" dur="500" fill="hold"/>
                                        <p:tgtEl>
                                          <p:spTgt spid="21">
                                            <p:txEl>
                                              <p:pRg st="0" end="0"/>
                                            </p:txEl>
                                          </p:spTgt>
                                        </p:tgtEl>
                                        <p:attrNameLst>
                                          <p:attrName>ppt_x</p:attrName>
                                        </p:attrNameLst>
                                      </p:cBhvr>
                                      <p:tavLst>
                                        <p:tav tm="0">
                                          <p:val>
                                            <p:strVal val="1+#ppt_w/2"/>
                                          </p:val>
                                        </p:tav>
                                        <p:tav tm="100000">
                                          <p:val>
                                            <p:strVal val="#ppt_x"/>
                                          </p:val>
                                        </p:tav>
                                      </p:tavLst>
                                    </p:anim>
                                    <p:anim calcmode="lin" valueType="num">
                                      <p:cBhvr additive="base">
                                        <p:cTn id="66" dur="500" fill="hold"/>
                                        <p:tgtEl>
                                          <p:spTgt spid="2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2" fill="hold" nodeType="clickEffect">
                                  <p:stCondLst>
                                    <p:cond delay="0"/>
                                  </p:stCondLst>
                                  <p:childTnLst>
                                    <p:set>
                                      <p:cBhvr>
                                        <p:cTn id="70" dur="1" fill="hold">
                                          <p:stCondLst>
                                            <p:cond delay="0"/>
                                          </p:stCondLst>
                                        </p:cTn>
                                        <p:tgtEl>
                                          <p:spTgt spid="21">
                                            <p:txEl>
                                              <p:pRg st="1" end="1"/>
                                            </p:txEl>
                                          </p:spTgt>
                                        </p:tgtEl>
                                        <p:attrNameLst>
                                          <p:attrName>style.visibility</p:attrName>
                                        </p:attrNameLst>
                                      </p:cBhvr>
                                      <p:to>
                                        <p:strVal val="visible"/>
                                      </p:to>
                                    </p:set>
                                    <p:anim calcmode="lin" valueType="num">
                                      <p:cBhvr additive="base">
                                        <p:cTn id="71" dur="500" fill="hold"/>
                                        <p:tgtEl>
                                          <p:spTgt spid="21">
                                            <p:txEl>
                                              <p:pRg st="1" end="1"/>
                                            </p:txEl>
                                          </p:spTgt>
                                        </p:tgtEl>
                                        <p:attrNameLst>
                                          <p:attrName>ppt_x</p:attrName>
                                        </p:attrNameLst>
                                      </p:cBhvr>
                                      <p:tavLst>
                                        <p:tav tm="0">
                                          <p:val>
                                            <p:strVal val="1+#ppt_w/2"/>
                                          </p:val>
                                        </p:tav>
                                        <p:tav tm="100000">
                                          <p:val>
                                            <p:strVal val="#ppt_x"/>
                                          </p:val>
                                        </p:tav>
                                      </p:tavLst>
                                    </p:anim>
                                    <p:anim calcmode="lin" valueType="num">
                                      <p:cBhvr additive="base">
                                        <p:cTn id="72" dur="500" fill="hold"/>
                                        <p:tgtEl>
                                          <p:spTgt spid="2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2" fill="hold" nodeType="clickEffect">
                                  <p:stCondLst>
                                    <p:cond delay="0"/>
                                  </p:stCondLst>
                                  <p:childTnLst>
                                    <p:set>
                                      <p:cBhvr>
                                        <p:cTn id="76" dur="1" fill="hold">
                                          <p:stCondLst>
                                            <p:cond delay="0"/>
                                          </p:stCondLst>
                                        </p:cTn>
                                        <p:tgtEl>
                                          <p:spTgt spid="43"/>
                                        </p:tgtEl>
                                        <p:attrNameLst>
                                          <p:attrName>style.visibility</p:attrName>
                                        </p:attrNameLst>
                                      </p:cBhvr>
                                      <p:to>
                                        <p:strVal val="visible"/>
                                      </p:to>
                                    </p:set>
                                    <p:anim calcmode="lin" valueType="num">
                                      <p:cBhvr additive="base">
                                        <p:cTn id="77" dur="500" fill="hold"/>
                                        <p:tgtEl>
                                          <p:spTgt spid="43"/>
                                        </p:tgtEl>
                                        <p:attrNameLst>
                                          <p:attrName>ppt_x</p:attrName>
                                        </p:attrNameLst>
                                      </p:cBhvr>
                                      <p:tavLst>
                                        <p:tav tm="0">
                                          <p:val>
                                            <p:strVal val="1+#ppt_w/2"/>
                                          </p:val>
                                        </p:tav>
                                        <p:tav tm="100000">
                                          <p:val>
                                            <p:strVal val="#ppt_x"/>
                                          </p:val>
                                        </p:tav>
                                      </p:tavLst>
                                    </p:anim>
                                    <p:anim calcmode="lin" valueType="num">
                                      <p:cBhvr additive="base">
                                        <p:cTn id="78" dur="500" fill="hold"/>
                                        <p:tgtEl>
                                          <p:spTgt spid="43"/>
                                        </p:tgtEl>
                                        <p:attrNameLst>
                                          <p:attrName>ppt_y</p:attrName>
                                        </p:attrNameLst>
                                      </p:cBhvr>
                                      <p:tavLst>
                                        <p:tav tm="0">
                                          <p:val>
                                            <p:strVal val="#ppt_y"/>
                                          </p:val>
                                        </p:tav>
                                        <p:tav tm="100000">
                                          <p:val>
                                            <p:strVal val="#ppt_y"/>
                                          </p:val>
                                        </p:tav>
                                      </p:tavLst>
                                    </p:anim>
                                  </p:childTnLst>
                                </p:cTn>
                              </p:par>
                              <p:par>
                                <p:cTn id="79" presetID="2" presetClass="entr" presetSubtype="2" fill="hold" grpId="0" nodeType="withEffect">
                                  <p:stCondLst>
                                    <p:cond delay="0"/>
                                  </p:stCondLst>
                                  <p:childTnLst>
                                    <p:set>
                                      <p:cBhvr>
                                        <p:cTn id="80" dur="1" fill="hold">
                                          <p:stCondLst>
                                            <p:cond delay="0"/>
                                          </p:stCondLst>
                                        </p:cTn>
                                        <p:tgtEl>
                                          <p:spTgt spid="44"/>
                                        </p:tgtEl>
                                        <p:attrNameLst>
                                          <p:attrName>style.visibility</p:attrName>
                                        </p:attrNameLst>
                                      </p:cBhvr>
                                      <p:to>
                                        <p:strVal val="visible"/>
                                      </p:to>
                                    </p:set>
                                    <p:anim calcmode="lin" valueType="num">
                                      <p:cBhvr additive="base">
                                        <p:cTn id="81" dur="500" fill="hold"/>
                                        <p:tgtEl>
                                          <p:spTgt spid="44"/>
                                        </p:tgtEl>
                                        <p:attrNameLst>
                                          <p:attrName>ppt_x</p:attrName>
                                        </p:attrNameLst>
                                      </p:cBhvr>
                                      <p:tavLst>
                                        <p:tav tm="0">
                                          <p:val>
                                            <p:strVal val="1+#ppt_w/2"/>
                                          </p:val>
                                        </p:tav>
                                        <p:tav tm="100000">
                                          <p:val>
                                            <p:strVal val="#ppt_x"/>
                                          </p:val>
                                        </p:tav>
                                      </p:tavLst>
                                    </p:anim>
                                    <p:anim calcmode="lin" valueType="num">
                                      <p:cBhvr additive="base">
                                        <p:cTn id="82"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2" fill="hold" grpId="0" nodeType="clickEffect">
                                  <p:stCondLst>
                                    <p:cond delay="0"/>
                                  </p:stCondLst>
                                  <p:childTnLst>
                                    <p:set>
                                      <p:cBhvr>
                                        <p:cTn id="86" dur="1" fill="hold">
                                          <p:stCondLst>
                                            <p:cond delay="0"/>
                                          </p:stCondLst>
                                        </p:cTn>
                                        <p:tgtEl>
                                          <p:spTgt spid="46"/>
                                        </p:tgtEl>
                                        <p:attrNameLst>
                                          <p:attrName>style.visibility</p:attrName>
                                        </p:attrNameLst>
                                      </p:cBhvr>
                                      <p:to>
                                        <p:strVal val="visible"/>
                                      </p:to>
                                    </p:set>
                                    <p:anim calcmode="lin" valueType="num">
                                      <p:cBhvr additive="base">
                                        <p:cTn id="87" dur="500" fill="hold"/>
                                        <p:tgtEl>
                                          <p:spTgt spid="46"/>
                                        </p:tgtEl>
                                        <p:attrNameLst>
                                          <p:attrName>ppt_x</p:attrName>
                                        </p:attrNameLst>
                                      </p:cBhvr>
                                      <p:tavLst>
                                        <p:tav tm="0">
                                          <p:val>
                                            <p:strVal val="1+#ppt_w/2"/>
                                          </p:val>
                                        </p:tav>
                                        <p:tav tm="100000">
                                          <p:val>
                                            <p:strVal val="#ppt_x"/>
                                          </p:val>
                                        </p:tav>
                                      </p:tavLst>
                                    </p:anim>
                                    <p:anim calcmode="lin" valueType="num">
                                      <p:cBhvr additive="base">
                                        <p:cTn id="88"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2" fill="hold" grpId="0" nodeType="clickEffect">
                                  <p:stCondLst>
                                    <p:cond delay="0"/>
                                  </p:stCondLst>
                                  <p:childTnLst>
                                    <p:set>
                                      <p:cBhvr>
                                        <p:cTn id="92" dur="1" fill="hold">
                                          <p:stCondLst>
                                            <p:cond delay="0"/>
                                          </p:stCondLst>
                                        </p:cTn>
                                        <p:tgtEl>
                                          <p:spTgt spid="17"/>
                                        </p:tgtEl>
                                        <p:attrNameLst>
                                          <p:attrName>style.visibility</p:attrName>
                                        </p:attrNameLst>
                                      </p:cBhvr>
                                      <p:to>
                                        <p:strVal val="visible"/>
                                      </p:to>
                                    </p:set>
                                    <p:anim calcmode="lin" valueType="num">
                                      <p:cBhvr additive="base">
                                        <p:cTn id="93" dur="500" fill="hold"/>
                                        <p:tgtEl>
                                          <p:spTgt spid="17"/>
                                        </p:tgtEl>
                                        <p:attrNameLst>
                                          <p:attrName>ppt_x</p:attrName>
                                        </p:attrNameLst>
                                      </p:cBhvr>
                                      <p:tavLst>
                                        <p:tav tm="0">
                                          <p:val>
                                            <p:strVal val="1+#ppt_w/2"/>
                                          </p:val>
                                        </p:tav>
                                        <p:tav tm="100000">
                                          <p:val>
                                            <p:strVal val="#ppt_x"/>
                                          </p:val>
                                        </p:tav>
                                      </p:tavLst>
                                    </p:anim>
                                    <p:anim calcmode="lin" valueType="num">
                                      <p:cBhvr additive="base">
                                        <p:cTn id="94"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2" presetClass="entr" presetSubtype="2" fill="hold" grpId="0" nodeType="clickEffect">
                                  <p:stCondLst>
                                    <p:cond delay="0"/>
                                  </p:stCondLst>
                                  <p:childTnLst>
                                    <p:set>
                                      <p:cBhvr>
                                        <p:cTn id="98" dur="1" fill="hold">
                                          <p:stCondLst>
                                            <p:cond delay="0"/>
                                          </p:stCondLst>
                                        </p:cTn>
                                        <p:tgtEl>
                                          <p:spTgt spid="18"/>
                                        </p:tgtEl>
                                        <p:attrNameLst>
                                          <p:attrName>style.visibility</p:attrName>
                                        </p:attrNameLst>
                                      </p:cBhvr>
                                      <p:to>
                                        <p:strVal val="visible"/>
                                      </p:to>
                                    </p:set>
                                    <p:anim calcmode="lin" valueType="num">
                                      <p:cBhvr additive="base">
                                        <p:cTn id="99" dur="500" fill="hold"/>
                                        <p:tgtEl>
                                          <p:spTgt spid="18"/>
                                        </p:tgtEl>
                                        <p:attrNameLst>
                                          <p:attrName>ppt_x</p:attrName>
                                        </p:attrNameLst>
                                      </p:cBhvr>
                                      <p:tavLst>
                                        <p:tav tm="0">
                                          <p:val>
                                            <p:strVal val="1+#ppt_w/2"/>
                                          </p:val>
                                        </p:tav>
                                        <p:tav tm="100000">
                                          <p:val>
                                            <p:strVal val="#ppt_x"/>
                                          </p:val>
                                        </p:tav>
                                      </p:tavLst>
                                    </p:anim>
                                    <p:anim calcmode="lin" valueType="num">
                                      <p:cBhvr additive="base">
                                        <p:cTn id="100"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 presetClass="entr" presetSubtype="2" fill="hold" grpId="0" nodeType="clickEffect">
                                  <p:stCondLst>
                                    <p:cond delay="0"/>
                                  </p:stCondLst>
                                  <p:childTnLst>
                                    <p:set>
                                      <p:cBhvr>
                                        <p:cTn id="104" dur="1" fill="hold">
                                          <p:stCondLst>
                                            <p:cond delay="0"/>
                                          </p:stCondLst>
                                        </p:cTn>
                                        <p:tgtEl>
                                          <p:spTgt spid="20"/>
                                        </p:tgtEl>
                                        <p:attrNameLst>
                                          <p:attrName>style.visibility</p:attrName>
                                        </p:attrNameLst>
                                      </p:cBhvr>
                                      <p:to>
                                        <p:strVal val="visible"/>
                                      </p:to>
                                    </p:set>
                                    <p:anim calcmode="lin" valueType="num">
                                      <p:cBhvr additive="base">
                                        <p:cTn id="105" dur="500" fill="hold"/>
                                        <p:tgtEl>
                                          <p:spTgt spid="20"/>
                                        </p:tgtEl>
                                        <p:attrNameLst>
                                          <p:attrName>ppt_x</p:attrName>
                                        </p:attrNameLst>
                                      </p:cBhvr>
                                      <p:tavLst>
                                        <p:tav tm="0">
                                          <p:val>
                                            <p:strVal val="1+#ppt_w/2"/>
                                          </p:val>
                                        </p:tav>
                                        <p:tav tm="100000">
                                          <p:val>
                                            <p:strVal val="#ppt_x"/>
                                          </p:val>
                                        </p:tav>
                                      </p:tavLst>
                                    </p:anim>
                                    <p:anim calcmode="lin" valueType="num">
                                      <p:cBhvr additive="base">
                                        <p:cTn id="106"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 presetClass="entr" presetSubtype="2" fill="hold" grpId="0" nodeType="clickEffect">
                                  <p:stCondLst>
                                    <p:cond delay="0"/>
                                  </p:stCondLst>
                                  <p:childTnLst>
                                    <p:set>
                                      <p:cBhvr>
                                        <p:cTn id="110" dur="1" fill="hold">
                                          <p:stCondLst>
                                            <p:cond delay="0"/>
                                          </p:stCondLst>
                                        </p:cTn>
                                        <p:tgtEl>
                                          <p:spTgt spid="19"/>
                                        </p:tgtEl>
                                        <p:attrNameLst>
                                          <p:attrName>style.visibility</p:attrName>
                                        </p:attrNameLst>
                                      </p:cBhvr>
                                      <p:to>
                                        <p:strVal val="visible"/>
                                      </p:to>
                                    </p:set>
                                    <p:anim calcmode="lin" valueType="num">
                                      <p:cBhvr additive="base">
                                        <p:cTn id="111" dur="500" fill="hold"/>
                                        <p:tgtEl>
                                          <p:spTgt spid="19"/>
                                        </p:tgtEl>
                                        <p:attrNameLst>
                                          <p:attrName>ppt_x</p:attrName>
                                        </p:attrNameLst>
                                      </p:cBhvr>
                                      <p:tavLst>
                                        <p:tav tm="0">
                                          <p:val>
                                            <p:strVal val="1+#ppt_w/2"/>
                                          </p:val>
                                        </p:tav>
                                        <p:tav tm="100000">
                                          <p:val>
                                            <p:strVal val="#ppt_x"/>
                                          </p:val>
                                        </p:tav>
                                      </p:tavLst>
                                    </p:anim>
                                    <p:anim calcmode="lin" valueType="num">
                                      <p:cBhvr additive="base">
                                        <p:cTn id="112" dur="500" fill="hold"/>
                                        <p:tgtEl>
                                          <p:spTgt spid="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6" grpId="0"/>
      <p:bldP spid="17" grpId="0"/>
      <p:bldP spid="18" grpId="0"/>
      <p:bldP spid="19" grpId="0"/>
      <p:bldP spid="20" grpId="0"/>
      <p:bldP spid="22" grpId="0"/>
    </p:bldLst>
  </p:timing>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8547" name="Group 3"/>
          <p:cNvGrpSpPr>
            <a:grpSpLocks/>
          </p:cNvGrpSpPr>
          <p:nvPr/>
        </p:nvGrpSpPr>
        <p:grpSpPr bwMode="auto">
          <a:xfrm>
            <a:off x="149225" y="2438400"/>
            <a:ext cx="744538" cy="1258888"/>
            <a:chOff x="2400" y="2064"/>
            <a:chExt cx="744" cy="912"/>
          </a:xfrm>
        </p:grpSpPr>
        <p:sp>
          <p:nvSpPr>
            <p:cNvPr id="373765" name="Freeform 4"/>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3766" name="Freeform 5"/>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3767" name="Freeform 6"/>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3768" name="Freeform 7"/>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3769" name="Freeform 8"/>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3770" name="Freeform 9"/>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73763"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106502" name="Rectangle 13"/>
          <p:cNvSpPr>
            <a:spLocks noChangeArrowheads="1"/>
          </p:cNvSpPr>
          <p:nvPr/>
        </p:nvSpPr>
        <p:spPr bwMode="auto">
          <a:xfrm>
            <a:off x="1676400" y="820738"/>
            <a:ext cx="6934200" cy="430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Integers </a:t>
            </a:r>
            <a:r>
              <a:rPr lang="en-US" altLang="en-US" sz="3000">
                <a:solidFill>
                  <a:schemeClr val="accent1"/>
                </a:solidFill>
              </a:rPr>
              <a:t>X</a:t>
            </a:r>
            <a:r>
              <a:rPr lang="en-US" altLang="en-US" sz="3000" i="0"/>
              <a:t> and </a:t>
            </a:r>
            <a:r>
              <a:rPr lang="en-US" altLang="en-US" sz="3000">
                <a:solidFill>
                  <a:schemeClr val="accent1"/>
                </a:solidFill>
              </a:rPr>
              <a:t>Y</a:t>
            </a:r>
            <a:r>
              <a:rPr lang="en-US" altLang="en-US" sz="3000" i="0"/>
              <a:t>.</a:t>
            </a:r>
          </a:p>
          <a:p>
            <a:pPr eaLnBrk="1" hangingPunct="1">
              <a:spcBef>
                <a:spcPct val="0"/>
              </a:spcBef>
            </a:pPr>
            <a:r>
              <a:rPr lang="en-US" altLang="en-US" sz="3000" i="0"/>
              <a:t> Postcondition: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eaLnBrk="1" hangingPunct="1">
              <a:spcBef>
                <a:spcPct val="0"/>
              </a:spcBef>
              <a:buFontTx/>
              <a:buNone/>
            </a:pPr>
            <a:endParaRPr lang="en-US" altLang="en-US" sz="3000" i="0"/>
          </a:p>
          <a:p>
            <a:pPr eaLnBrk="1" hangingPunct="1">
              <a:spcBef>
                <a:spcPct val="0"/>
              </a:spcBef>
            </a:pPr>
            <a:r>
              <a:rPr lang="en-US" altLang="en-US" sz="3000" i="0"/>
              <a:t>Allowed Operations of limited machine:</a:t>
            </a:r>
          </a:p>
          <a:p>
            <a:pPr lvl="1" eaLnBrk="1" hangingPunct="1">
              <a:spcBef>
                <a:spcPct val="0"/>
              </a:spcBef>
            </a:pPr>
            <a:r>
              <a:rPr lang="en-US" altLang="en-US" sz="2600" i="0"/>
              <a:t>Adding:          </a:t>
            </a:r>
            <a:r>
              <a:rPr lang="en-US" altLang="en-US" sz="2400">
                <a:solidFill>
                  <a:schemeClr val="accent1"/>
                </a:solidFill>
              </a:rPr>
              <a:t>a+b</a:t>
            </a:r>
          </a:p>
          <a:p>
            <a:pPr lvl="1" eaLnBrk="1" hangingPunct="1">
              <a:spcBef>
                <a:spcPct val="0"/>
              </a:spcBef>
            </a:pPr>
            <a:r>
              <a:rPr lang="en-US" altLang="en-US" sz="2400" i="0"/>
              <a:t>Doubling:</a:t>
            </a:r>
            <a:r>
              <a:rPr lang="en-US" altLang="en-US" sz="2400">
                <a:solidFill>
                  <a:schemeClr val="accent1"/>
                </a:solidFill>
              </a:rPr>
              <a:t>         a+a </a:t>
            </a:r>
          </a:p>
          <a:p>
            <a:pPr lvl="1" eaLnBrk="1" hangingPunct="1">
              <a:spcBef>
                <a:spcPct val="0"/>
              </a:spcBef>
            </a:pPr>
            <a:r>
              <a:rPr lang="en-US" altLang="en-US" sz="2400" i="0"/>
              <a:t>Comparisons:   </a:t>
            </a:r>
            <a:r>
              <a:rPr lang="en-US" altLang="en-US" sz="2400">
                <a:solidFill>
                  <a:schemeClr val="accent1"/>
                </a:solidFill>
              </a:rPr>
              <a:t>if( a&lt;b ) then</a:t>
            </a:r>
          </a:p>
          <a:p>
            <a:pPr eaLnBrk="1" hangingPunct="1">
              <a:spcBef>
                <a:spcPct val="0"/>
              </a:spcBef>
            </a:pPr>
            <a:r>
              <a:rPr lang="en-US" altLang="en-US" i="0"/>
              <a:t> Not Allowed Operations:</a:t>
            </a:r>
          </a:p>
          <a:p>
            <a:pPr lvl="1" eaLnBrk="1" hangingPunct="1">
              <a:spcBef>
                <a:spcPct val="0"/>
              </a:spcBef>
            </a:pPr>
            <a:r>
              <a:rPr lang="en-US" altLang="en-US" sz="2400" i="0"/>
              <a:t>Bit operations:  </a:t>
            </a:r>
            <a:r>
              <a:rPr lang="en-US" altLang="en-US" sz="2400">
                <a:solidFill>
                  <a:schemeClr val="accent1"/>
                </a:solidFill>
              </a:rPr>
              <a:t>i</a:t>
            </a:r>
            <a:r>
              <a:rPr lang="en-US" altLang="en-US" sz="2400" baseline="30000">
                <a:solidFill>
                  <a:schemeClr val="accent1"/>
                </a:solidFill>
              </a:rPr>
              <a:t>th</a:t>
            </a:r>
            <a:r>
              <a:rPr lang="en-US" altLang="en-US" sz="2400">
                <a:solidFill>
                  <a:schemeClr val="accent1"/>
                </a:solidFill>
              </a:rPr>
              <a:t> bit of x</a:t>
            </a:r>
          </a:p>
          <a:p>
            <a:pPr lvl="1" eaLnBrk="1" hangingPunct="1">
              <a:spcBef>
                <a:spcPct val="0"/>
              </a:spcBef>
            </a:pPr>
            <a:r>
              <a:rPr lang="en-US" altLang="en-US" sz="2400" i="0"/>
              <a:t>Divisions:         </a:t>
            </a:r>
            <a:r>
              <a:rPr lang="en-US" altLang="en-US" sz="2400">
                <a:solidFill>
                  <a:schemeClr val="accent1"/>
                </a:solidFill>
              </a:rPr>
              <a:t>x/2</a:t>
            </a:r>
            <a:endParaRPr lang="en-US" altLang="en-US" sz="26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06502">
                                            <p:txEl>
                                              <p:pRg st="3" end="3"/>
                                            </p:txEl>
                                          </p:spTgt>
                                        </p:tgtEl>
                                        <p:attrNameLst>
                                          <p:attrName>style.visibility</p:attrName>
                                        </p:attrNameLst>
                                      </p:cBhvr>
                                      <p:to>
                                        <p:strVal val="visible"/>
                                      </p:to>
                                    </p:set>
                                    <p:anim calcmode="lin" valueType="num">
                                      <p:cBhvr additive="base">
                                        <p:cTn id="7" dur="500" fill="hold"/>
                                        <p:tgtEl>
                                          <p:spTgt spid="106502">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650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8547"/>
                                        </p:tgtEl>
                                        <p:attrNameLst>
                                          <p:attrName>style.visibility</p:attrName>
                                        </p:attrNameLst>
                                      </p:cBhvr>
                                      <p:to>
                                        <p:strVal val="visible"/>
                                      </p:to>
                                    </p:set>
                                    <p:anim calcmode="lin" valueType="num">
                                      <p:cBhvr additive="base">
                                        <p:cTn id="13" dur="500" fill="hold"/>
                                        <p:tgtEl>
                                          <p:spTgt spid="108547"/>
                                        </p:tgtEl>
                                        <p:attrNameLst>
                                          <p:attrName>ppt_x</p:attrName>
                                        </p:attrNameLst>
                                      </p:cBhvr>
                                      <p:tavLst>
                                        <p:tav tm="0">
                                          <p:val>
                                            <p:strVal val="0-#ppt_w/2"/>
                                          </p:val>
                                        </p:tav>
                                        <p:tav tm="100000">
                                          <p:val>
                                            <p:strVal val="#ppt_x"/>
                                          </p:val>
                                        </p:tav>
                                      </p:tavLst>
                                    </p:anim>
                                    <p:anim calcmode="lin" valueType="num">
                                      <p:cBhvr additive="base">
                                        <p:cTn id="14" dur="500" fill="hold"/>
                                        <p:tgtEl>
                                          <p:spTgt spid="108547"/>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06502">
                                            <p:txEl>
                                              <p:pRg st="4" end="4"/>
                                            </p:txEl>
                                          </p:spTgt>
                                        </p:tgtEl>
                                        <p:attrNameLst>
                                          <p:attrName>style.visibility</p:attrName>
                                        </p:attrNameLst>
                                      </p:cBhvr>
                                      <p:to>
                                        <p:strVal val="visible"/>
                                      </p:to>
                                    </p:set>
                                    <p:anim calcmode="lin" valueType="num">
                                      <p:cBhvr additive="base">
                                        <p:cTn id="17" dur="500" fill="hold"/>
                                        <p:tgtEl>
                                          <p:spTgt spid="106502">
                                            <p:txEl>
                                              <p:pRg st="4" end="4"/>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06502">
                                            <p:txEl>
                                              <p:pRg st="4" end="4"/>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06502">
                                            <p:txEl>
                                              <p:pRg st="5" end="5"/>
                                            </p:txEl>
                                          </p:spTgt>
                                        </p:tgtEl>
                                        <p:attrNameLst>
                                          <p:attrName>style.visibility</p:attrName>
                                        </p:attrNameLst>
                                      </p:cBhvr>
                                      <p:to>
                                        <p:strVal val="visible"/>
                                      </p:to>
                                    </p:set>
                                    <p:anim calcmode="lin" valueType="num">
                                      <p:cBhvr additive="base">
                                        <p:cTn id="21" dur="500" fill="hold"/>
                                        <p:tgtEl>
                                          <p:spTgt spid="106502">
                                            <p:txEl>
                                              <p:pRg st="5" end="5"/>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06502">
                                            <p:txEl>
                                              <p:pRg st="5" end="5"/>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06502">
                                            <p:txEl>
                                              <p:pRg st="6" end="6"/>
                                            </p:txEl>
                                          </p:spTgt>
                                        </p:tgtEl>
                                        <p:attrNameLst>
                                          <p:attrName>style.visibility</p:attrName>
                                        </p:attrNameLst>
                                      </p:cBhvr>
                                      <p:to>
                                        <p:strVal val="visible"/>
                                      </p:to>
                                    </p:set>
                                    <p:anim calcmode="lin" valueType="num">
                                      <p:cBhvr additive="base">
                                        <p:cTn id="25" dur="500" fill="hold"/>
                                        <p:tgtEl>
                                          <p:spTgt spid="106502">
                                            <p:txEl>
                                              <p:pRg st="6" end="6"/>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650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06502">
                                            <p:txEl>
                                              <p:pRg st="7" end="7"/>
                                            </p:txEl>
                                          </p:spTgt>
                                        </p:tgtEl>
                                        <p:attrNameLst>
                                          <p:attrName>style.visibility</p:attrName>
                                        </p:attrNameLst>
                                      </p:cBhvr>
                                      <p:to>
                                        <p:strVal val="visible"/>
                                      </p:to>
                                    </p:set>
                                    <p:anim calcmode="lin" valueType="num">
                                      <p:cBhvr additive="base">
                                        <p:cTn id="31" dur="500" fill="hold"/>
                                        <p:tgtEl>
                                          <p:spTgt spid="106502">
                                            <p:txEl>
                                              <p:pRg st="7" end="7"/>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6502">
                                            <p:txEl>
                                              <p:pRg st="7" end="7"/>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106502">
                                            <p:txEl>
                                              <p:pRg st="8" end="8"/>
                                            </p:txEl>
                                          </p:spTgt>
                                        </p:tgtEl>
                                        <p:attrNameLst>
                                          <p:attrName>style.visibility</p:attrName>
                                        </p:attrNameLst>
                                      </p:cBhvr>
                                      <p:to>
                                        <p:strVal val="visible"/>
                                      </p:to>
                                    </p:set>
                                    <p:anim calcmode="lin" valueType="num">
                                      <p:cBhvr additive="base">
                                        <p:cTn id="35" dur="500" fill="hold"/>
                                        <p:tgtEl>
                                          <p:spTgt spid="106502">
                                            <p:txEl>
                                              <p:pRg st="8" end="8"/>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06502">
                                            <p:txEl>
                                              <p:pRg st="8" end="8"/>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106502">
                                            <p:txEl>
                                              <p:pRg st="9" end="9"/>
                                            </p:txEl>
                                          </p:spTgt>
                                        </p:tgtEl>
                                        <p:attrNameLst>
                                          <p:attrName>style.visibility</p:attrName>
                                        </p:attrNameLst>
                                      </p:cBhvr>
                                      <p:to>
                                        <p:strVal val="visible"/>
                                      </p:to>
                                    </p:set>
                                    <p:anim calcmode="lin" valueType="num">
                                      <p:cBhvr additive="base">
                                        <p:cTn id="39" dur="500" fill="hold"/>
                                        <p:tgtEl>
                                          <p:spTgt spid="106502">
                                            <p:txEl>
                                              <p:pRg st="9" end="9"/>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06502">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4786" name="Group 3"/>
          <p:cNvGrpSpPr>
            <a:grpSpLocks/>
          </p:cNvGrpSpPr>
          <p:nvPr/>
        </p:nvGrpSpPr>
        <p:grpSpPr bwMode="auto">
          <a:xfrm>
            <a:off x="149225" y="2438400"/>
            <a:ext cx="744538" cy="1258888"/>
            <a:chOff x="2400" y="2064"/>
            <a:chExt cx="744" cy="912"/>
          </a:xfrm>
        </p:grpSpPr>
        <p:sp>
          <p:nvSpPr>
            <p:cNvPr id="374791" name="Freeform 4"/>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4792" name="Freeform 5"/>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4793" name="Freeform 6"/>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4794" name="Freeform 7"/>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4795" name="Freeform 8"/>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4796" name="Freeform 9"/>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74787"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106502" name="Rectangle 13"/>
          <p:cNvSpPr>
            <a:spLocks noChangeArrowheads="1"/>
          </p:cNvSpPr>
          <p:nvPr/>
        </p:nvSpPr>
        <p:spPr bwMode="auto">
          <a:xfrm>
            <a:off x="1676400" y="820738"/>
            <a:ext cx="6400800" cy="514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defRPr/>
            </a:pPr>
            <a:r>
              <a:rPr lang="en-US" altLang="en-US" sz="3000" i="0" dirty="0" smtClean="0"/>
              <a:t> Precondition:  Integers </a:t>
            </a:r>
            <a:r>
              <a:rPr lang="en-US" altLang="en-US" sz="3000" dirty="0" smtClean="0">
                <a:solidFill>
                  <a:schemeClr val="accent1"/>
                </a:solidFill>
              </a:rPr>
              <a:t>X</a:t>
            </a:r>
            <a:r>
              <a:rPr lang="en-US" altLang="en-US" sz="3000" i="0" dirty="0" smtClean="0"/>
              <a:t> and </a:t>
            </a:r>
            <a:r>
              <a:rPr lang="en-US" altLang="en-US" sz="3000" dirty="0" smtClean="0">
                <a:solidFill>
                  <a:schemeClr val="accent1"/>
                </a:solidFill>
              </a:rPr>
              <a:t>Y</a:t>
            </a:r>
            <a:r>
              <a:rPr lang="en-US" altLang="en-US" sz="3000" i="0" dirty="0" smtClean="0"/>
              <a:t>.</a:t>
            </a:r>
          </a:p>
          <a:p>
            <a:pPr eaLnBrk="1" hangingPunct="1">
              <a:spcBef>
                <a:spcPct val="0"/>
              </a:spcBef>
              <a:defRPr/>
            </a:pPr>
            <a:r>
              <a:rPr lang="en-US" altLang="en-US" sz="3000" i="0" dirty="0" smtClean="0"/>
              <a:t> </a:t>
            </a:r>
            <a:r>
              <a:rPr lang="en-US" altLang="en-US" sz="3000" i="0" dirty="0" err="1" smtClean="0"/>
              <a:t>Postcondition</a:t>
            </a:r>
            <a:r>
              <a:rPr lang="en-US" altLang="en-US" sz="3000" i="0" dirty="0" smtClean="0"/>
              <a:t>:       </a:t>
            </a:r>
            <a:r>
              <a:rPr lang="en-US" altLang="en-US" sz="3000" dirty="0" smtClean="0">
                <a:solidFill>
                  <a:schemeClr val="accent1"/>
                </a:solidFill>
              </a:rPr>
              <a:t>X</a:t>
            </a:r>
            <a:r>
              <a:rPr lang="en-US" altLang="en-US" sz="3000" dirty="0" smtClean="0">
                <a:solidFill>
                  <a:schemeClr val="accent1"/>
                </a:solidFill>
                <a:sym typeface="Symbol"/>
              </a:rPr>
              <a:t></a:t>
            </a:r>
            <a:r>
              <a:rPr lang="en-US" altLang="en-US" sz="3000" dirty="0" smtClean="0">
                <a:solidFill>
                  <a:schemeClr val="accent1"/>
                </a:solidFill>
              </a:rPr>
              <a:t>Y </a:t>
            </a:r>
          </a:p>
          <a:p>
            <a:pPr eaLnBrk="1" hangingPunct="1">
              <a:spcBef>
                <a:spcPct val="0"/>
              </a:spcBef>
              <a:buFontTx/>
              <a:buNone/>
              <a:defRPr/>
            </a:pPr>
            <a:endParaRPr lang="en-US" altLang="en-US" sz="1600" i="0" dirty="0" smtClean="0"/>
          </a:p>
          <a:p>
            <a:pPr eaLnBrk="1" hangingPunct="1">
              <a:spcBef>
                <a:spcPct val="0"/>
              </a:spcBef>
              <a:defRPr/>
            </a:pPr>
            <a:r>
              <a:rPr lang="en-US" altLang="en-US" sz="3000" i="0" dirty="0" smtClean="0"/>
              <a:t>Ethiopian Algorithm </a:t>
            </a:r>
            <a:r>
              <a:rPr lang="en-US" altLang="en-US" sz="2000" i="0" dirty="0" smtClean="0"/>
              <a:t>(Practice Test 1)</a:t>
            </a:r>
            <a:r>
              <a:rPr lang="en-US" altLang="en-US" sz="3000" i="0" dirty="0" smtClean="0"/>
              <a:t>:</a:t>
            </a:r>
            <a:endParaRPr lang="en-US" altLang="en-US" sz="2600" i="0" dirty="0" smtClean="0"/>
          </a:p>
          <a:p>
            <a:pPr marL="457200" lvl="1" indent="0" eaLnBrk="1" hangingPunct="1">
              <a:spcBef>
                <a:spcPct val="0"/>
              </a:spcBef>
              <a:buFontTx/>
              <a:buNone/>
              <a:defRPr/>
            </a:pPr>
            <a:r>
              <a:rPr lang="en-US" altLang="en-US" sz="2600" dirty="0" smtClean="0">
                <a:solidFill>
                  <a:schemeClr val="accent1"/>
                </a:solidFill>
              </a:rPr>
              <a:t>s=0</a:t>
            </a:r>
          </a:p>
          <a:p>
            <a:pPr marL="457200" lvl="1" indent="0" eaLnBrk="1" hangingPunct="1">
              <a:spcBef>
                <a:spcPct val="0"/>
              </a:spcBef>
              <a:buFontTx/>
              <a:buNone/>
              <a:defRPr/>
            </a:pPr>
            <a:r>
              <a:rPr lang="en-US" altLang="en-US" sz="2600" dirty="0" smtClean="0">
                <a:solidFill>
                  <a:schemeClr val="accent1"/>
                </a:solidFill>
              </a:rPr>
              <a:t>x=X, y=Y</a:t>
            </a:r>
          </a:p>
          <a:p>
            <a:pPr marL="457200" lvl="1" indent="0" eaLnBrk="1" hangingPunct="1">
              <a:spcBef>
                <a:spcPct val="0"/>
              </a:spcBef>
              <a:buFontTx/>
              <a:buNone/>
              <a:defRPr/>
            </a:pPr>
            <a:r>
              <a:rPr lang="en-US" altLang="en-US" sz="2600" dirty="0" smtClean="0">
                <a:solidFill>
                  <a:schemeClr val="accent1"/>
                </a:solidFill>
              </a:rPr>
              <a:t>loop</a:t>
            </a:r>
          </a:p>
          <a:p>
            <a:pPr marL="457200" lvl="1" indent="0" eaLnBrk="1" hangingPunct="1">
              <a:spcBef>
                <a:spcPct val="0"/>
              </a:spcBef>
              <a:buFontTx/>
              <a:buNone/>
              <a:defRPr/>
            </a:pPr>
            <a:r>
              <a:rPr lang="en-US" altLang="en-US" sz="2600" dirty="0" smtClean="0">
                <a:solidFill>
                  <a:schemeClr val="accent1"/>
                </a:solidFill>
              </a:rPr>
              <a:t>     exit when x=0</a:t>
            </a:r>
          </a:p>
          <a:p>
            <a:pPr marL="457200" lvl="1" indent="0" eaLnBrk="1" hangingPunct="1">
              <a:spcBef>
                <a:spcPct val="0"/>
              </a:spcBef>
              <a:buFontTx/>
              <a:buNone/>
              <a:defRPr/>
            </a:pPr>
            <a:r>
              <a:rPr lang="en-US" altLang="en-US" sz="2600" dirty="0" smtClean="0">
                <a:solidFill>
                  <a:schemeClr val="accent1"/>
                </a:solidFill>
              </a:rPr>
              <a:t>     if(x is even) </a:t>
            </a:r>
          </a:p>
          <a:p>
            <a:pPr marL="857250" lvl="2" indent="0" eaLnBrk="1" hangingPunct="1">
              <a:spcBef>
                <a:spcPct val="0"/>
              </a:spcBef>
              <a:buFontTx/>
              <a:buNone/>
              <a:defRPr/>
            </a:pPr>
            <a:r>
              <a:rPr lang="en-US" altLang="en-US" sz="2200" dirty="0" smtClean="0">
                <a:solidFill>
                  <a:schemeClr val="accent1"/>
                </a:solidFill>
              </a:rPr>
              <a:t>    x = x/2, y=2y</a:t>
            </a:r>
          </a:p>
          <a:p>
            <a:pPr marL="857250" lvl="2" indent="0" eaLnBrk="1" hangingPunct="1">
              <a:spcBef>
                <a:spcPct val="0"/>
              </a:spcBef>
              <a:buFontTx/>
              <a:buNone/>
              <a:defRPr/>
            </a:pPr>
            <a:r>
              <a:rPr lang="en-US" altLang="en-US" sz="2200" dirty="0" smtClean="0">
                <a:solidFill>
                  <a:schemeClr val="accent1"/>
                </a:solidFill>
              </a:rPr>
              <a:t>else</a:t>
            </a:r>
          </a:p>
          <a:p>
            <a:pPr marL="857250" lvl="2" indent="0" eaLnBrk="1" hangingPunct="1">
              <a:spcBef>
                <a:spcPct val="0"/>
              </a:spcBef>
              <a:buFontTx/>
              <a:buNone/>
              <a:defRPr/>
            </a:pPr>
            <a:r>
              <a:rPr lang="en-US" altLang="en-US" sz="2200" dirty="0" smtClean="0">
                <a:solidFill>
                  <a:schemeClr val="accent1"/>
                </a:solidFill>
              </a:rPr>
              <a:t>    x = x-1, s = </a:t>
            </a:r>
            <a:r>
              <a:rPr lang="en-US" altLang="en-US" sz="2200" dirty="0" err="1" smtClean="0">
                <a:solidFill>
                  <a:schemeClr val="accent1"/>
                </a:solidFill>
              </a:rPr>
              <a:t>s+Y</a:t>
            </a:r>
            <a:endParaRPr lang="en-US" altLang="en-US" sz="2200" dirty="0" smtClean="0">
              <a:solidFill>
                <a:schemeClr val="accent1"/>
              </a:solidFill>
            </a:endParaRPr>
          </a:p>
          <a:p>
            <a:pPr marL="514350" lvl="1" indent="0" eaLnBrk="1" hangingPunct="1">
              <a:spcBef>
                <a:spcPct val="0"/>
              </a:spcBef>
              <a:buFontTx/>
              <a:buNone/>
              <a:defRPr/>
            </a:pPr>
            <a:r>
              <a:rPr lang="en-US" altLang="en-US" sz="2600" dirty="0" smtClean="0">
                <a:solidFill>
                  <a:schemeClr val="accent1"/>
                </a:solidFill>
              </a:rPr>
              <a:t>return(s)</a:t>
            </a:r>
          </a:p>
        </p:txBody>
      </p:sp>
      <p:cxnSp>
        <p:nvCxnSpPr>
          <p:cNvPr id="3" name="Straight Connector 2"/>
          <p:cNvCxnSpPr>
            <a:cxnSpLocks noChangeShapeType="1"/>
          </p:cNvCxnSpPr>
          <p:nvPr/>
        </p:nvCxnSpPr>
        <p:spPr bwMode="auto">
          <a:xfrm flipV="1">
            <a:off x="2743200" y="4572000"/>
            <a:ext cx="990600" cy="152400"/>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sp>
        <p:nvSpPr>
          <p:cNvPr id="23" name="Rectangle 22"/>
          <p:cNvSpPr>
            <a:spLocks noChangeArrowheads="1"/>
          </p:cNvSpPr>
          <p:nvPr/>
        </p:nvSpPr>
        <p:spPr bwMode="auto">
          <a:xfrm>
            <a:off x="5186363" y="4370388"/>
            <a:ext cx="27305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5715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200">
                <a:solidFill>
                  <a:schemeClr val="accent1"/>
                </a:solidFill>
              </a:rPr>
              <a:t>x = x – u</a:t>
            </a:r>
          </a:p>
          <a:p>
            <a:pPr eaLnBrk="1" hangingPunct="1">
              <a:spcBef>
                <a:spcPct val="0"/>
              </a:spcBef>
              <a:buFontTx/>
              <a:buNone/>
            </a:pPr>
            <a:r>
              <a:rPr lang="en-US" altLang="en-US" sz="2200">
                <a:solidFill>
                  <a:schemeClr val="accent1"/>
                </a:solidFill>
              </a:rPr>
              <a:t>   </a:t>
            </a:r>
            <a:r>
              <a:rPr lang="en-US" altLang="en-US" sz="2200" i="0"/>
              <a:t>(Where </a:t>
            </a:r>
            <a:r>
              <a:rPr lang="en-US" altLang="en-US" sz="2200">
                <a:solidFill>
                  <a:schemeClr val="accent1"/>
                </a:solidFill>
              </a:rPr>
              <a:t>u</a:t>
            </a:r>
            <a:r>
              <a:rPr lang="en-US" altLang="en-US" sz="2200" i="0"/>
              <a:t> is as large </a:t>
            </a:r>
            <a:br>
              <a:rPr lang="en-US" altLang="en-US" sz="2200" i="0"/>
            </a:br>
            <a:r>
              <a:rPr lang="en-US" altLang="en-US" sz="2200" i="0"/>
              <a:t>      as possib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1+#ppt_w/2"/>
                                          </p:val>
                                        </p:tav>
                                        <p:tav tm="100000">
                                          <p:val>
                                            <p:strVal val="#ppt_x"/>
                                          </p:val>
                                        </p:tav>
                                      </p:tavLst>
                                    </p:anim>
                                    <p:anim calcmode="lin" valueType="num">
                                      <p:cBhvr additive="base">
                                        <p:cTn id="14"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8198" name="AutoShape 44"/>
          <p:cNvSpPr>
            <a:spLocks noChangeArrowheads="1"/>
          </p:cNvSpPr>
          <p:nvPr/>
        </p:nvSpPr>
        <p:spPr bwMode="auto">
          <a:xfrm>
            <a:off x="3048000" y="2474913"/>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8199" name="Rectangle 1"/>
          <p:cNvSpPr>
            <a:spLocks noChangeArrowheads="1"/>
          </p:cNvSpPr>
          <p:nvPr/>
        </p:nvSpPr>
        <p:spPr bwMode="auto">
          <a:xfrm>
            <a:off x="3975100" y="2286000"/>
            <a:ext cx="28575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a:t>
            </a:r>
            <a:r>
              <a:rPr lang="en-US" altLang="en-US" sz="3000" baseline="-25000">
                <a:solidFill>
                  <a:schemeClr val="accent1"/>
                </a:solidFill>
              </a:rPr>
              <a:t>t</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s</a:t>
            </a:r>
            <a:r>
              <a:rPr lang="en-US" altLang="en-US" sz="3000" baseline="-25000">
                <a:solidFill>
                  <a:schemeClr val="accent1"/>
                </a:solidFill>
              </a:rPr>
              <a:t>t</a:t>
            </a:r>
            <a:r>
              <a:rPr lang="en-US" altLang="en-US" sz="3000">
                <a:solidFill>
                  <a:schemeClr val="accent1"/>
                </a:solidFill>
              </a:rPr>
              <a:t>  </a:t>
            </a:r>
            <a:endParaRPr lang="en-CA" altLang="en-US" sz="3000"/>
          </a:p>
        </p:txBody>
      </p:sp>
      <p:sp>
        <p:nvSpPr>
          <p:cNvPr id="8200" name="AutoShape 44"/>
          <p:cNvSpPr>
            <a:spLocks noChangeArrowheads="1"/>
          </p:cNvSpPr>
          <p:nvPr/>
        </p:nvSpPr>
        <p:spPr bwMode="auto">
          <a:xfrm>
            <a:off x="3048000" y="2933700"/>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8201" name="Rectangle 33"/>
          <p:cNvSpPr>
            <a:spLocks noChangeArrowheads="1"/>
          </p:cNvSpPr>
          <p:nvPr/>
        </p:nvSpPr>
        <p:spPr bwMode="auto">
          <a:xfrm>
            <a:off x="3962400" y="2744788"/>
            <a:ext cx="12001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baseline="-25000">
                <a:solidFill>
                  <a:schemeClr val="accent1"/>
                </a:solidFill>
              </a:rPr>
              <a:t>t</a:t>
            </a:r>
            <a:r>
              <a:rPr lang="en-US" altLang="en-US" sz="3000" baseline="30000">
                <a:solidFill>
                  <a:schemeClr val="accent1"/>
                </a:solidFill>
              </a:rPr>
              <a:t>  </a:t>
            </a:r>
            <a:r>
              <a:rPr lang="en-US" altLang="en-US" sz="3000">
                <a:solidFill>
                  <a:schemeClr val="accent1"/>
                </a:solidFill>
              </a:rPr>
              <a:t>&gt; 0 </a:t>
            </a:r>
            <a:endParaRPr lang="en-CA" altLang="en-US" sz="3000"/>
          </a:p>
        </p:txBody>
      </p:sp>
      <p:sp>
        <p:nvSpPr>
          <p:cNvPr id="8202" name="AutoShape 44"/>
          <p:cNvSpPr>
            <a:spLocks noChangeArrowheads="1"/>
          </p:cNvSpPr>
          <p:nvPr/>
        </p:nvSpPr>
        <p:spPr bwMode="auto">
          <a:xfrm>
            <a:off x="3059113" y="3438525"/>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8203" name="Rectangle 59"/>
          <p:cNvSpPr>
            <a:spLocks noChangeArrowheads="1"/>
          </p:cNvSpPr>
          <p:nvPr/>
        </p:nvSpPr>
        <p:spPr bwMode="auto">
          <a:xfrm>
            <a:off x="3975100" y="3240088"/>
            <a:ext cx="1179513"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baseline="-25000">
                <a:solidFill>
                  <a:schemeClr val="accent1"/>
                </a:solidFill>
              </a:rPr>
              <a:t>t+1</a:t>
            </a:r>
            <a:r>
              <a:rPr lang="en-US" altLang="en-US" sz="3000">
                <a:solidFill>
                  <a:schemeClr val="accent1"/>
                </a:solidFill>
              </a:rPr>
              <a:t> = </a:t>
            </a:r>
            <a:endParaRPr lang="en-CA" altLang="en-US" sz="3000"/>
          </a:p>
        </p:txBody>
      </p:sp>
      <p:grpSp>
        <p:nvGrpSpPr>
          <p:cNvPr id="6" name="Group 5"/>
          <p:cNvGrpSpPr>
            <a:grpSpLocks/>
          </p:cNvGrpSpPr>
          <p:nvPr/>
        </p:nvGrpSpPr>
        <p:grpSpPr bwMode="auto">
          <a:xfrm>
            <a:off x="152400" y="2336800"/>
            <a:ext cx="3086100" cy="1470025"/>
            <a:chOff x="152400" y="2819400"/>
            <a:chExt cx="3086100" cy="1468996"/>
          </a:xfrm>
        </p:grpSpPr>
        <p:sp>
          <p:nvSpPr>
            <p:cNvPr id="375849" name="Text Box 42"/>
            <p:cNvSpPr txBox="1">
              <a:spLocks noChangeArrowheads="1"/>
            </p:cNvSpPr>
            <p:nvPr/>
          </p:nvSpPr>
          <p:spPr bwMode="auto">
            <a:xfrm>
              <a:off x="152400" y="2819400"/>
              <a:ext cx="3086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p:txBody>
        </p:sp>
        <p:sp>
          <p:nvSpPr>
            <p:cNvPr id="375850" name="Text Box 42"/>
            <p:cNvSpPr txBox="1">
              <a:spLocks noChangeArrowheads="1"/>
            </p:cNvSpPr>
            <p:nvPr/>
          </p:nvSpPr>
          <p:spPr bwMode="auto">
            <a:xfrm>
              <a:off x="274638" y="3319247"/>
              <a:ext cx="223565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1"/>
                  </a:solidFill>
                  <a:cs typeface="Times New Roman" pitchFamily="18" charset="0"/>
                </a:rPr>
                <a:t>¬</a:t>
              </a:r>
              <a:r>
                <a:rPr lang="en-CA" altLang="en-US" sz="2800" i="0">
                  <a:solidFill>
                    <a:schemeClr val="accent1"/>
                  </a:solidFill>
                </a:rPr>
                <a:t>&lt;exit Cond&gt;</a:t>
              </a:r>
              <a:endParaRPr lang="en-US" altLang="en-US" sz="2800" i="0">
                <a:solidFill>
                  <a:srgbClr val="33CC33"/>
                </a:solidFill>
              </a:endParaRPr>
            </a:p>
          </p:txBody>
        </p:sp>
        <p:sp>
          <p:nvSpPr>
            <p:cNvPr id="375851" name="Text Box 42"/>
            <p:cNvSpPr txBox="1">
              <a:spLocks noChangeArrowheads="1"/>
            </p:cNvSpPr>
            <p:nvPr/>
          </p:nvSpPr>
          <p:spPr bwMode="auto">
            <a:xfrm>
              <a:off x="761370" y="3764521"/>
              <a:ext cx="200654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2"/>
                  </a:solidFill>
                </a:rPr>
                <a:t>codeB:</a:t>
              </a:r>
            </a:p>
          </p:txBody>
        </p:sp>
      </p:grpSp>
      <p:sp>
        <p:nvSpPr>
          <p:cNvPr id="8197" name="Text Box 43"/>
          <p:cNvSpPr txBox="1">
            <a:spLocks noChangeArrowheads="1"/>
          </p:cNvSpPr>
          <p:nvPr/>
        </p:nvSpPr>
        <p:spPr bwMode="auto">
          <a:xfrm>
            <a:off x="5964238" y="6248400"/>
            <a:ext cx="29416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1</a:t>
            </a:r>
            <a:r>
              <a:rPr lang="en-CA" altLang="en-US" sz="2800" i="0">
                <a:solidFill>
                  <a:srgbClr val="33CC33"/>
                </a:solidFill>
              </a:rPr>
              <a:t>&gt;</a:t>
            </a:r>
          </a:p>
          <a:p>
            <a:pPr eaLnBrk="1" hangingPunct="1">
              <a:spcBef>
                <a:spcPct val="0"/>
              </a:spcBef>
              <a:buFontTx/>
              <a:buNone/>
            </a:pPr>
            <a:endParaRPr lang="en-CA" altLang="en-US" i="0">
              <a:solidFill>
                <a:srgbClr val="33CC33"/>
              </a:solidFill>
            </a:endParaRPr>
          </a:p>
        </p:txBody>
      </p:sp>
      <p:sp>
        <p:nvSpPr>
          <p:cNvPr id="17" name="AutoShape 44"/>
          <p:cNvSpPr>
            <a:spLocks noChangeArrowheads="1"/>
          </p:cNvSpPr>
          <p:nvPr/>
        </p:nvSpPr>
        <p:spPr bwMode="auto">
          <a:xfrm>
            <a:off x="5461000" y="6399213"/>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25" name="Rectangle 2"/>
          <p:cNvSpPr>
            <a:spLocks noChangeArrowheads="1"/>
          </p:cNvSpPr>
          <p:nvPr/>
        </p:nvSpPr>
        <p:spPr bwMode="auto">
          <a:xfrm>
            <a:off x="3937000" y="3667125"/>
            <a:ext cx="11572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rPr>
              <a:t>s</a:t>
            </a:r>
            <a:r>
              <a:rPr lang="en-US" altLang="en-US" sz="3000" baseline="-25000">
                <a:solidFill>
                  <a:schemeClr val="accent1"/>
                </a:solidFill>
              </a:rPr>
              <a:t>t+1</a:t>
            </a:r>
            <a:r>
              <a:rPr lang="en-US" altLang="en-US" sz="3000">
                <a:solidFill>
                  <a:schemeClr val="accent1"/>
                </a:solidFill>
              </a:rPr>
              <a:t> = </a:t>
            </a:r>
          </a:p>
        </p:txBody>
      </p:sp>
      <p:sp>
        <p:nvSpPr>
          <p:cNvPr id="375821" name="Rectangle 13"/>
          <p:cNvSpPr>
            <a:spLocks noChangeArrowheads="1"/>
          </p:cNvSpPr>
          <p:nvPr/>
        </p:nvSpPr>
        <p:spPr bwMode="auto">
          <a:xfrm>
            <a:off x="1676400" y="820738"/>
            <a:ext cx="57912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Integers </a:t>
            </a:r>
            <a:r>
              <a:rPr lang="en-US" altLang="en-US" sz="3000">
                <a:solidFill>
                  <a:schemeClr val="accent1"/>
                </a:solidFill>
              </a:rPr>
              <a:t>X</a:t>
            </a:r>
            <a:r>
              <a:rPr lang="en-US" altLang="en-US" sz="3000" i="0"/>
              <a:t> and </a:t>
            </a:r>
            <a:r>
              <a:rPr lang="en-US" altLang="en-US" sz="3000">
                <a:solidFill>
                  <a:schemeClr val="accent1"/>
                </a:solidFill>
              </a:rPr>
              <a:t>Y</a:t>
            </a:r>
            <a:r>
              <a:rPr lang="en-US" altLang="en-US" sz="3000" i="0"/>
              <a:t>.</a:t>
            </a:r>
          </a:p>
          <a:p>
            <a:pPr eaLnBrk="1" hangingPunct="1">
              <a:spcBef>
                <a:spcPct val="0"/>
              </a:spcBef>
            </a:pPr>
            <a:r>
              <a:rPr lang="en-US" altLang="en-US" sz="3000" i="0"/>
              <a:t> Postcondition: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marL="0" lvl="1" eaLnBrk="1" hangingPunct="1">
              <a:spcBef>
                <a:spcPct val="0"/>
              </a:spcBef>
              <a:buFontTx/>
              <a:buChar char="•"/>
            </a:pPr>
            <a:r>
              <a:rPr lang="en-US" altLang="en-US" sz="3000" i="0">
                <a:sym typeface="Symbol" pitchFamily="18" charset="2"/>
              </a:rPr>
              <a:t> Loop Invariant: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y + s</a:t>
            </a:r>
            <a:r>
              <a:rPr lang="en-US" altLang="en-US" sz="3000">
                <a:solidFill>
                  <a:schemeClr val="accent1"/>
                </a:solidFill>
              </a:rPr>
              <a:t>  </a:t>
            </a:r>
          </a:p>
        </p:txBody>
      </p:sp>
      <p:sp>
        <p:nvSpPr>
          <p:cNvPr id="28" name="Rectangle 59"/>
          <p:cNvSpPr>
            <a:spLocks noChangeArrowheads="1"/>
          </p:cNvSpPr>
          <p:nvPr/>
        </p:nvSpPr>
        <p:spPr bwMode="auto">
          <a:xfrm>
            <a:off x="6324600" y="3184525"/>
            <a:ext cx="127635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y</a:t>
            </a:r>
            <a:r>
              <a:rPr lang="en-US" altLang="en-US" sz="3000" baseline="-25000">
                <a:solidFill>
                  <a:schemeClr val="accent1"/>
                </a:solidFill>
              </a:rPr>
              <a:t>t+1</a:t>
            </a:r>
            <a:r>
              <a:rPr lang="en-US" altLang="en-US" sz="3000">
                <a:solidFill>
                  <a:schemeClr val="accent1"/>
                </a:solidFill>
              </a:rPr>
              <a:t> =  </a:t>
            </a:r>
            <a:endParaRPr lang="en-CA" altLang="en-US" sz="3000"/>
          </a:p>
        </p:txBody>
      </p:sp>
      <p:sp>
        <p:nvSpPr>
          <p:cNvPr id="29" name="Rectangle 59"/>
          <p:cNvSpPr>
            <a:spLocks noChangeArrowheads="1"/>
          </p:cNvSpPr>
          <p:nvPr/>
        </p:nvSpPr>
        <p:spPr bwMode="auto">
          <a:xfrm>
            <a:off x="7439025" y="3173413"/>
            <a:ext cx="6191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y</a:t>
            </a:r>
            <a:r>
              <a:rPr lang="en-US" altLang="en-US" sz="3000" baseline="-25000">
                <a:solidFill>
                  <a:schemeClr val="accent1"/>
                </a:solidFill>
              </a:rPr>
              <a:t>t</a:t>
            </a:r>
            <a:r>
              <a:rPr lang="en-US" altLang="en-US" sz="3000">
                <a:solidFill>
                  <a:schemeClr val="accent1"/>
                </a:solidFill>
              </a:rPr>
              <a:t>  </a:t>
            </a:r>
            <a:endParaRPr lang="en-CA" altLang="en-US" sz="3000"/>
          </a:p>
        </p:txBody>
      </p:sp>
      <p:sp>
        <p:nvSpPr>
          <p:cNvPr id="30" name="Rectangle 2"/>
          <p:cNvSpPr>
            <a:spLocks noChangeArrowheads="1"/>
          </p:cNvSpPr>
          <p:nvPr/>
        </p:nvSpPr>
        <p:spPr bwMode="auto">
          <a:xfrm>
            <a:off x="4914900" y="3673475"/>
            <a:ext cx="12065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sym typeface="Symbol" pitchFamily="18" charset="2"/>
              </a:rPr>
              <a:t>(s</a:t>
            </a:r>
            <a:r>
              <a:rPr lang="en-US" altLang="en-US" sz="3000" baseline="-25000">
                <a:solidFill>
                  <a:schemeClr val="accent1"/>
                </a:solidFill>
              </a:rPr>
              <a:t>t </a:t>
            </a:r>
            <a:r>
              <a:rPr lang="en-US" altLang="en-US" sz="3000">
                <a:solidFill>
                  <a:schemeClr val="accent1"/>
                </a:solidFill>
              </a:rPr>
              <a:t> ?)  </a:t>
            </a:r>
          </a:p>
        </p:txBody>
      </p:sp>
      <p:sp>
        <p:nvSpPr>
          <p:cNvPr id="31" name="Rectangle 59"/>
          <p:cNvSpPr>
            <a:spLocks noChangeArrowheads="1"/>
          </p:cNvSpPr>
          <p:nvPr/>
        </p:nvSpPr>
        <p:spPr bwMode="auto">
          <a:xfrm>
            <a:off x="4960938" y="3228975"/>
            <a:ext cx="1169987"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baseline="-25000">
                <a:solidFill>
                  <a:schemeClr val="accent1"/>
                </a:solidFill>
              </a:rPr>
              <a:t>t</a:t>
            </a:r>
            <a:r>
              <a:rPr lang="en-US" altLang="en-US" sz="3000" baseline="30000">
                <a:solidFill>
                  <a:schemeClr val="accent1"/>
                </a:solidFill>
              </a:rPr>
              <a:t> </a:t>
            </a:r>
            <a:r>
              <a:rPr lang="en-US" altLang="en-US" sz="3000">
                <a:solidFill>
                  <a:schemeClr val="accent1"/>
                </a:solidFill>
              </a:rPr>
              <a:t> - u</a:t>
            </a:r>
            <a:r>
              <a:rPr lang="en-US" altLang="en-US" sz="3000" baseline="-25000">
                <a:solidFill>
                  <a:schemeClr val="accent1"/>
                </a:solidFill>
              </a:rPr>
              <a:t>t</a:t>
            </a:r>
            <a:r>
              <a:rPr lang="en-US" altLang="en-US" sz="3000">
                <a:solidFill>
                  <a:schemeClr val="accent1"/>
                </a:solidFill>
              </a:rPr>
              <a:t> </a:t>
            </a:r>
            <a:endParaRPr lang="en-CA" altLang="en-US" sz="3000"/>
          </a:p>
        </p:txBody>
      </p:sp>
      <p:sp>
        <p:nvSpPr>
          <p:cNvPr id="23" name="Rectangle 62"/>
          <p:cNvSpPr>
            <a:spLocks noChangeArrowheads="1"/>
          </p:cNvSpPr>
          <p:nvPr/>
        </p:nvSpPr>
        <p:spPr bwMode="auto">
          <a:xfrm>
            <a:off x="228600" y="4419600"/>
            <a:ext cx="6430963"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1200"/>
              </a:spcBef>
              <a:buFontTx/>
              <a:buNone/>
            </a:pP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eaLnBrk="1" hangingPunct="1">
              <a:spcBef>
                <a:spcPts val="1200"/>
              </a:spcBef>
              <a:buFontTx/>
              <a:buNone/>
            </a:pPr>
            <a:r>
              <a:rPr lang="en-US" altLang="en-US" sz="3000">
                <a:solidFill>
                  <a:schemeClr val="accent1"/>
                </a:solidFill>
              </a:rPr>
              <a:t>       </a:t>
            </a:r>
          </a:p>
          <a:p>
            <a:pPr eaLnBrk="1" hangingPunct="1">
              <a:spcBef>
                <a:spcPts val="1200"/>
              </a:spcBef>
              <a:buFontTx/>
              <a:buNone/>
            </a:pPr>
            <a:r>
              <a:rPr lang="en-US" altLang="en-US" sz="3000">
                <a:solidFill>
                  <a:schemeClr val="accent1"/>
                </a:solidFill>
              </a:rPr>
              <a:t>       = (</a:t>
            </a:r>
            <a:r>
              <a:rPr lang="en-US" altLang="en-US" sz="3000">
                <a:solidFill>
                  <a:schemeClr val="accent1"/>
                </a:solidFill>
                <a:sym typeface="Symbol" pitchFamily="18" charset="2"/>
              </a:rPr>
              <a:t>x</a:t>
            </a:r>
            <a:r>
              <a:rPr lang="en-US" altLang="en-US" sz="3000" baseline="-25000">
                <a:solidFill>
                  <a:schemeClr val="accent1"/>
                </a:solidFill>
              </a:rPr>
              <a:t>t </a:t>
            </a:r>
            <a:r>
              <a:rPr lang="en-US" altLang="en-US" sz="3000">
                <a:solidFill>
                  <a:schemeClr val="accent1"/>
                </a:solidFill>
              </a:rPr>
              <a:t>-u</a:t>
            </a:r>
            <a:r>
              <a:rPr lang="en-US" altLang="en-US" sz="3000" baseline="-25000">
                <a:solidFill>
                  <a:schemeClr val="accent1"/>
                </a:solidFill>
              </a:rPr>
              <a:t>t</a:t>
            </a:r>
            <a:r>
              <a:rPr lang="en-US" altLang="en-US" sz="3000">
                <a:solidFill>
                  <a:schemeClr val="accent1"/>
                </a:solidFill>
              </a:rPr>
              <a:t>)</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s</a:t>
            </a:r>
            <a:r>
              <a:rPr lang="en-US" altLang="en-US" sz="3000" baseline="-25000">
                <a:solidFill>
                  <a:schemeClr val="accent1"/>
                </a:solidFill>
              </a:rPr>
              <a:t>t </a:t>
            </a:r>
            <a:r>
              <a:rPr lang="en-US" altLang="en-US" sz="3000">
                <a:solidFill>
                  <a:schemeClr val="accent1"/>
                </a:solidFill>
              </a:rPr>
              <a:t> ?)  </a:t>
            </a:r>
          </a:p>
          <a:p>
            <a:pPr eaLnBrk="1" hangingPunct="1">
              <a:spcBef>
                <a:spcPts val="1200"/>
              </a:spcBef>
              <a:buFontTx/>
              <a:buNone/>
            </a:pPr>
            <a:r>
              <a:rPr lang="en-US" altLang="en-US" sz="3000">
                <a:solidFill>
                  <a:schemeClr val="accent1"/>
                </a:solidFill>
              </a:rPr>
              <a:t>       = </a:t>
            </a:r>
            <a:r>
              <a:rPr lang="en-US" altLang="en-US" sz="3000">
                <a:solidFill>
                  <a:schemeClr val="accent1"/>
                </a:solidFill>
                <a:sym typeface="Symbol" pitchFamily="18" charset="2"/>
              </a:rPr>
              <a:t>x</a:t>
            </a:r>
            <a:r>
              <a:rPr lang="en-US" altLang="en-US" sz="3000" baseline="-25000">
                <a:solidFill>
                  <a:schemeClr val="accent1"/>
                </a:solidFill>
              </a:rPr>
              <a:t>t+1</a:t>
            </a:r>
            <a:r>
              <a:rPr lang="en-US" altLang="en-US" sz="3000">
                <a:solidFill>
                  <a:schemeClr val="accent1"/>
                </a:solidFill>
                <a:sym typeface="Symbol" pitchFamily="18" charset="2"/>
              </a:rPr>
              <a:t>y</a:t>
            </a:r>
            <a:r>
              <a:rPr lang="en-US" altLang="en-US" sz="3000" baseline="-25000">
                <a:solidFill>
                  <a:schemeClr val="accent1"/>
                </a:solidFill>
              </a:rPr>
              <a:t>t+1</a:t>
            </a:r>
            <a:r>
              <a:rPr lang="en-US" altLang="en-US" sz="3000">
                <a:solidFill>
                  <a:schemeClr val="accent1"/>
                </a:solidFill>
                <a:sym typeface="Symbol" pitchFamily="18" charset="2"/>
              </a:rPr>
              <a:t> + s</a:t>
            </a:r>
            <a:r>
              <a:rPr lang="en-US" altLang="en-US" sz="3000" baseline="-25000">
                <a:solidFill>
                  <a:schemeClr val="accent1"/>
                </a:solidFill>
              </a:rPr>
              <a:t>t+1</a:t>
            </a:r>
            <a:r>
              <a:rPr lang="en-US" altLang="en-US" sz="3000">
                <a:solidFill>
                  <a:schemeClr val="accent1"/>
                </a:solidFill>
              </a:rPr>
              <a:t>  </a:t>
            </a:r>
            <a:endParaRPr lang="en-CA" altLang="en-US" sz="3000"/>
          </a:p>
        </p:txBody>
      </p:sp>
      <p:sp>
        <p:nvSpPr>
          <p:cNvPr id="24" name="Rectangle 1"/>
          <p:cNvSpPr>
            <a:spLocks noChangeArrowheads="1"/>
          </p:cNvSpPr>
          <p:nvPr/>
        </p:nvSpPr>
        <p:spPr bwMode="auto">
          <a:xfrm>
            <a:off x="4343400" y="4395788"/>
            <a:ext cx="18097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Use the LI</a:t>
            </a:r>
          </a:p>
        </p:txBody>
      </p:sp>
      <p:sp>
        <p:nvSpPr>
          <p:cNvPr id="26" name="Rectangle 1"/>
          <p:cNvSpPr>
            <a:spLocks noChangeArrowheads="1"/>
          </p:cNvSpPr>
          <p:nvPr/>
        </p:nvSpPr>
        <p:spPr bwMode="auto">
          <a:xfrm>
            <a:off x="4348163" y="5729288"/>
            <a:ext cx="32004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Plug in new values.</a:t>
            </a:r>
          </a:p>
        </p:txBody>
      </p:sp>
      <p:sp>
        <p:nvSpPr>
          <p:cNvPr id="27" name="Rectangle 2"/>
          <p:cNvSpPr>
            <a:spLocks noChangeArrowheads="1"/>
          </p:cNvSpPr>
          <p:nvPr/>
        </p:nvSpPr>
        <p:spPr bwMode="auto">
          <a:xfrm>
            <a:off x="904875" y="4448175"/>
            <a:ext cx="210026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 </a:t>
            </a:r>
            <a:r>
              <a:rPr lang="en-US" altLang="en-US" sz="3000">
                <a:solidFill>
                  <a:schemeClr val="accent1"/>
                </a:solidFill>
                <a:sym typeface="Symbol" pitchFamily="18" charset="2"/>
              </a:rPr>
              <a:t>x</a:t>
            </a:r>
            <a:r>
              <a:rPr lang="en-US" altLang="en-US" sz="3000" baseline="-25000">
                <a:solidFill>
                  <a:schemeClr val="accent1"/>
                </a:solidFill>
              </a:rPr>
              <a:t>t</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s</a:t>
            </a:r>
            <a:r>
              <a:rPr lang="en-US" altLang="en-US" sz="3000" baseline="-25000">
                <a:solidFill>
                  <a:schemeClr val="accent1"/>
                </a:solidFill>
              </a:rPr>
              <a:t>t</a:t>
            </a:r>
            <a:r>
              <a:rPr lang="en-US" altLang="en-US" sz="3000">
                <a:solidFill>
                  <a:schemeClr val="accent1"/>
                </a:solidFill>
              </a:rPr>
              <a:t>  </a:t>
            </a:r>
            <a:endParaRPr lang="en-CA" altLang="en-US" sz="3000"/>
          </a:p>
        </p:txBody>
      </p:sp>
      <p:grpSp>
        <p:nvGrpSpPr>
          <p:cNvPr id="55" name="Group 46"/>
          <p:cNvGrpSpPr>
            <a:grpSpLocks noChangeAspect="1"/>
          </p:cNvGrpSpPr>
          <p:nvPr/>
        </p:nvGrpSpPr>
        <p:grpSpPr bwMode="auto">
          <a:xfrm>
            <a:off x="412750" y="998538"/>
            <a:ext cx="1111250" cy="1111250"/>
            <a:chOff x="4320" y="2016"/>
            <a:chExt cx="912" cy="912"/>
          </a:xfrm>
        </p:grpSpPr>
        <p:grpSp>
          <p:nvGrpSpPr>
            <p:cNvPr id="375831" name="Group 47"/>
            <p:cNvGrpSpPr>
              <a:grpSpLocks noChangeAspect="1"/>
            </p:cNvGrpSpPr>
            <p:nvPr/>
          </p:nvGrpSpPr>
          <p:grpSpPr bwMode="auto">
            <a:xfrm>
              <a:off x="4320" y="2016"/>
              <a:ext cx="912" cy="912"/>
              <a:chOff x="2496" y="1104"/>
              <a:chExt cx="912" cy="912"/>
            </a:xfrm>
          </p:grpSpPr>
          <p:grpSp>
            <p:nvGrpSpPr>
              <p:cNvPr id="375838" name="Group 48"/>
              <p:cNvGrpSpPr>
                <a:grpSpLocks noChangeAspect="1"/>
              </p:cNvGrpSpPr>
              <p:nvPr/>
            </p:nvGrpSpPr>
            <p:grpSpPr bwMode="auto">
              <a:xfrm rot="2360341">
                <a:off x="2592" y="1248"/>
                <a:ext cx="680" cy="680"/>
                <a:chOff x="1224" y="1212"/>
                <a:chExt cx="3144" cy="3112"/>
              </a:xfrm>
            </p:grpSpPr>
            <p:sp>
              <p:nvSpPr>
                <p:cNvPr id="375840"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375841"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375842" name="Group 51"/>
                <p:cNvGrpSpPr>
                  <a:grpSpLocks noChangeAspect="1"/>
                </p:cNvGrpSpPr>
                <p:nvPr/>
              </p:nvGrpSpPr>
              <p:grpSpPr bwMode="auto">
                <a:xfrm>
                  <a:off x="1776" y="1212"/>
                  <a:ext cx="1944" cy="2413"/>
                  <a:chOff x="2227" y="1194"/>
                  <a:chExt cx="1944" cy="2413"/>
                </a:xfrm>
              </p:grpSpPr>
              <p:sp>
                <p:nvSpPr>
                  <p:cNvPr id="375843"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5844"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5845" name="Freeform 54"/>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5846" name="Freeform 55"/>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5847"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5848"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75839"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75832" name="Group 59"/>
            <p:cNvGrpSpPr>
              <a:grpSpLocks noChangeAspect="1"/>
            </p:cNvGrpSpPr>
            <p:nvPr/>
          </p:nvGrpSpPr>
          <p:grpSpPr bwMode="auto">
            <a:xfrm>
              <a:off x="4368" y="2112"/>
              <a:ext cx="432" cy="240"/>
              <a:chOff x="-1152" y="3504"/>
              <a:chExt cx="432" cy="240"/>
            </a:xfrm>
          </p:grpSpPr>
          <p:grpSp>
            <p:nvGrpSpPr>
              <p:cNvPr id="375833" name="Group 60"/>
              <p:cNvGrpSpPr>
                <a:grpSpLocks noChangeAspect="1"/>
              </p:cNvGrpSpPr>
              <p:nvPr/>
            </p:nvGrpSpPr>
            <p:grpSpPr bwMode="auto">
              <a:xfrm>
                <a:off x="-1075" y="3504"/>
                <a:ext cx="256" cy="210"/>
                <a:chOff x="1728" y="2064"/>
                <a:chExt cx="768" cy="672"/>
              </a:xfrm>
            </p:grpSpPr>
            <p:sp>
              <p:nvSpPr>
                <p:cNvPr id="375836"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375837"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75834"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5835"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8198"/>
                                        </p:tgtEl>
                                        <p:attrNameLst>
                                          <p:attrName>style.visibility</p:attrName>
                                        </p:attrNameLst>
                                      </p:cBhvr>
                                      <p:to>
                                        <p:strVal val="visible"/>
                                      </p:to>
                                    </p:set>
                                    <p:anim calcmode="lin" valueType="num">
                                      <p:cBhvr additive="base">
                                        <p:cTn id="15" dur="500" fill="hold"/>
                                        <p:tgtEl>
                                          <p:spTgt spid="8198"/>
                                        </p:tgtEl>
                                        <p:attrNameLst>
                                          <p:attrName>ppt_x</p:attrName>
                                        </p:attrNameLst>
                                      </p:cBhvr>
                                      <p:tavLst>
                                        <p:tav tm="0">
                                          <p:val>
                                            <p:strVal val="0-#ppt_w/2"/>
                                          </p:val>
                                        </p:tav>
                                        <p:tav tm="100000">
                                          <p:val>
                                            <p:strVal val="#ppt_x"/>
                                          </p:val>
                                        </p:tav>
                                      </p:tavLst>
                                    </p:anim>
                                    <p:anim calcmode="lin" valueType="num">
                                      <p:cBhvr additive="base">
                                        <p:cTn id="16" dur="500" fill="hold"/>
                                        <p:tgtEl>
                                          <p:spTgt spid="8198"/>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8199"/>
                                        </p:tgtEl>
                                        <p:attrNameLst>
                                          <p:attrName>style.visibility</p:attrName>
                                        </p:attrNameLst>
                                      </p:cBhvr>
                                      <p:to>
                                        <p:strVal val="visible"/>
                                      </p:to>
                                    </p:set>
                                    <p:anim calcmode="lin" valueType="num">
                                      <p:cBhvr additive="base">
                                        <p:cTn id="19" dur="500" fill="hold"/>
                                        <p:tgtEl>
                                          <p:spTgt spid="8199"/>
                                        </p:tgtEl>
                                        <p:attrNameLst>
                                          <p:attrName>ppt_x</p:attrName>
                                        </p:attrNameLst>
                                      </p:cBhvr>
                                      <p:tavLst>
                                        <p:tav tm="0">
                                          <p:val>
                                            <p:strVal val="0-#ppt_w/2"/>
                                          </p:val>
                                        </p:tav>
                                        <p:tav tm="100000">
                                          <p:val>
                                            <p:strVal val="#ppt_x"/>
                                          </p:val>
                                        </p:tav>
                                      </p:tavLst>
                                    </p:anim>
                                    <p:anim calcmode="lin" valueType="num">
                                      <p:cBhvr additive="base">
                                        <p:cTn id="20" dur="500" fill="hold"/>
                                        <p:tgtEl>
                                          <p:spTgt spid="8199"/>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8200"/>
                                        </p:tgtEl>
                                        <p:attrNameLst>
                                          <p:attrName>style.visibility</p:attrName>
                                        </p:attrNameLst>
                                      </p:cBhvr>
                                      <p:to>
                                        <p:strVal val="visible"/>
                                      </p:to>
                                    </p:set>
                                    <p:anim calcmode="lin" valueType="num">
                                      <p:cBhvr additive="base">
                                        <p:cTn id="23" dur="500" fill="hold"/>
                                        <p:tgtEl>
                                          <p:spTgt spid="8200"/>
                                        </p:tgtEl>
                                        <p:attrNameLst>
                                          <p:attrName>ppt_x</p:attrName>
                                        </p:attrNameLst>
                                      </p:cBhvr>
                                      <p:tavLst>
                                        <p:tav tm="0">
                                          <p:val>
                                            <p:strVal val="0-#ppt_w/2"/>
                                          </p:val>
                                        </p:tav>
                                        <p:tav tm="100000">
                                          <p:val>
                                            <p:strVal val="#ppt_x"/>
                                          </p:val>
                                        </p:tav>
                                      </p:tavLst>
                                    </p:anim>
                                    <p:anim calcmode="lin" valueType="num">
                                      <p:cBhvr additive="base">
                                        <p:cTn id="24" dur="500" fill="hold"/>
                                        <p:tgtEl>
                                          <p:spTgt spid="8200"/>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8201"/>
                                        </p:tgtEl>
                                        <p:attrNameLst>
                                          <p:attrName>style.visibility</p:attrName>
                                        </p:attrNameLst>
                                      </p:cBhvr>
                                      <p:to>
                                        <p:strVal val="visible"/>
                                      </p:to>
                                    </p:set>
                                    <p:anim calcmode="lin" valueType="num">
                                      <p:cBhvr additive="base">
                                        <p:cTn id="27" dur="500" fill="hold"/>
                                        <p:tgtEl>
                                          <p:spTgt spid="8201"/>
                                        </p:tgtEl>
                                        <p:attrNameLst>
                                          <p:attrName>ppt_x</p:attrName>
                                        </p:attrNameLst>
                                      </p:cBhvr>
                                      <p:tavLst>
                                        <p:tav tm="0">
                                          <p:val>
                                            <p:strVal val="0-#ppt_w/2"/>
                                          </p:val>
                                        </p:tav>
                                        <p:tav tm="100000">
                                          <p:val>
                                            <p:strVal val="#ppt_x"/>
                                          </p:val>
                                        </p:tav>
                                      </p:tavLst>
                                    </p:anim>
                                    <p:anim calcmode="lin" valueType="num">
                                      <p:cBhvr additive="base">
                                        <p:cTn id="28" dur="500" fill="hold"/>
                                        <p:tgtEl>
                                          <p:spTgt spid="8201"/>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8202"/>
                                        </p:tgtEl>
                                        <p:attrNameLst>
                                          <p:attrName>style.visibility</p:attrName>
                                        </p:attrNameLst>
                                      </p:cBhvr>
                                      <p:to>
                                        <p:strVal val="visible"/>
                                      </p:to>
                                    </p:set>
                                    <p:anim calcmode="lin" valueType="num">
                                      <p:cBhvr additive="base">
                                        <p:cTn id="31" dur="500" fill="hold"/>
                                        <p:tgtEl>
                                          <p:spTgt spid="8202"/>
                                        </p:tgtEl>
                                        <p:attrNameLst>
                                          <p:attrName>ppt_x</p:attrName>
                                        </p:attrNameLst>
                                      </p:cBhvr>
                                      <p:tavLst>
                                        <p:tav tm="0">
                                          <p:val>
                                            <p:strVal val="0-#ppt_w/2"/>
                                          </p:val>
                                        </p:tav>
                                        <p:tav tm="100000">
                                          <p:val>
                                            <p:strVal val="#ppt_x"/>
                                          </p:val>
                                        </p:tav>
                                      </p:tavLst>
                                    </p:anim>
                                    <p:anim calcmode="lin" valueType="num">
                                      <p:cBhvr additive="base">
                                        <p:cTn id="32" dur="500" fill="hold"/>
                                        <p:tgtEl>
                                          <p:spTgt spid="8202"/>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8203"/>
                                        </p:tgtEl>
                                        <p:attrNameLst>
                                          <p:attrName>style.visibility</p:attrName>
                                        </p:attrNameLst>
                                      </p:cBhvr>
                                      <p:to>
                                        <p:strVal val="visible"/>
                                      </p:to>
                                    </p:set>
                                    <p:anim calcmode="lin" valueType="num">
                                      <p:cBhvr additive="base">
                                        <p:cTn id="35" dur="500" fill="hold"/>
                                        <p:tgtEl>
                                          <p:spTgt spid="8203"/>
                                        </p:tgtEl>
                                        <p:attrNameLst>
                                          <p:attrName>ppt_x</p:attrName>
                                        </p:attrNameLst>
                                      </p:cBhvr>
                                      <p:tavLst>
                                        <p:tav tm="0">
                                          <p:val>
                                            <p:strVal val="0-#ppt_w/2"/>
                                          </p:val>
                                        </p:tav>
                                        <p:tav tm="100000">
                                          <p:val>
                                            <p:strVal val="#ppt_x"/>
                                          </p:val>
                                        </p:tav>
                                      </p:tavLst>
                                    </p:anim>
                                    <p:anim calcmode="lin" valueType="num">
                                      <p:cBhvr additive="base">
                                        <p:cTn id="36" dur="500" fill="hold"/>
                                        <p:tgtEl>
                                          <p:spTgt spid="8203"/>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31"/>
                                        </p:tgtEl>
                                        <p:attrNameLst>
                                          <p:attrName>style.visibility</p:attrName>
                                        </p:attrNameLst>
                                      </p:cBhvr>
                                      <p:to>
                                        <p:strVal val="visible"/>
                                      </p:to>
                                    </p:set>
                                    <p:anim calcmode="lin" valueType="num">
                                      <p:cBhvr additive="base">
                                        <p:cTn id="41" dur="500" fill="hold"/>
                                        <p:tgtEl>
                                          <p:spTgt spid="31"/>
                                        </p:tgtEl>
                                        <p:attrNameLst>
                                          <p:attrName>ppt_x</p:attrName>
                                        </p:attrNameLst>
                                      </p:cBhvr>
                                      <p:tavLst>
                                        <p:tav tm="0">
                                          <p:val>
                                            <p:strVal val="0-#ppt_w/2"/>
                                          </p:val>
                                        </p:tav>
                                        <p:tav tm="100000">
                                          <p:val>
                                            <p:strVal val="#ppt_x"/>
                                          </p:val>
                                        </p:tav>
                                      </p:tavLst>
                                    </p:anim>
                                    <p:anim calcmode="lin" valueType="num">
                                      <p:cBhvr additive="base">
                                        <p:cTn id="42"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28"/>
                                        </p:tgtEl>
                                        <p:attrNameLst>
                                          <p:attrName>style.visibility</p:attrName>
                                        </p:attrNameLst>
                                      </p:cBhvr>
                                      <p:to>
                                        <p:strVal val="visible"/>
                                      </p:to>
                                    </p:set>
                                    <p:anim calcmode="lin" valueType="num">
                                      <p:cBhvr additive="base">
                                        <p:cTn id="47" dur="500" fill="hold"/>
                                        <p:tgtEl>
                                          <p:spTgt spid="28"/>
                                        </p:tgtEl>
                                        <p:attrNameLst>
                                          <p:attrName>ppt_x</p:attrName>
                                        </p:attrNameLst>
                                      </p:cBhvr>
                                      <p:tavLst>
                                        <p:tav tm="0">
                                          <p:val>
                                            <p:strVal val="0-#ppt_w/2"/>
                                          </p:val>
                                        </p:tav>
                                        <p:tav tm="100000">
                                          <p:val>
                                            <p:strVal val="#ppt_x"/>
                                          </p:val>
                                        </p:tav>
                                      </p:tavLst>
                                    </p:anim>
                                    <p:anim calcmode="lin" valueType="num">
                                      <p:cBhvr additive="base">
                                        <p:cTn id="48"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29"/>
                                        </p:tgtEl>
                                        <p:attrNameLst>
                                          <p:attrName>style.visibility</p:attrName>
                                        </p:attrNameLst>
                                      </p:cBhvr>
                                      <p:to>
                                        <p:strVal val="visible"/>
                                      </p:to>
                                    </p:set>
                                    <p:anim calcmode="lin" valueType="num">
                                      <p:cBhvr additive="base">
                                        <p:cTn id="53" dur="500" fill="hold"/>
                                        <p:tgtEl>
                                          <p:spTgt spid="29"/>
                                        </p:tgtEl>
                                        <p:attrNameLst>
                                          <p:attrName>ppt_x</p:attrName>
                                        </p:attrNameLst>
                                      </p:cBhvr>
                                      <p:tavLst>
                                        <p:tav tm="0">
                                          <p:val>
                                            <p:strVal val="0-#ppt_w/2"/>
                                          </p:val>
                                        </p:tav>
                                        <p:tav tm="100000">
                                          <p:val>
                                            <p:strVal val="#ppt_x"/>
                                          </p:val>
                                        </p:tav>
                                      </p:tavLst>
                                    </p:anim>
                                    <p:anim calcmode="lin" valueType="num">
                                      <p:cBhvr additive="base">
                                        <p:cTn id="54"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25"/>
                                        </p:tgtEl>
                                        <p:attrNameLst>
                                          <p:attrName>style.visibility</p:attrName>
                                        </p:attrNameLst>
                                      </p:cBhvr>
                                      <p:to>
                                        <p:strVal val="visible"/>
                                      </p:to>
                                    </p:set>
                                    <p:anim calcmode="lin" valueType="num">
                                      <p:cBhvr additive="base">
                                        <p:cTn id="59" dur="500" fill="hold"/>
                                        <p:tgtEl>
                                          <p:spTgt spid="25"/>
                                        </p:tgtEl>
                                        <p:attrNameLst>
                                          <p:attrName>ppt_x</p:attrName>
                                        </p:attrNameLst>
                                      </p:cBhvr>
                                      <p:tavLst>
                                        <p:tav tm="0">
                                          <p:val>
                                            <p:strVal val="0-#ppt_w/2"/>
                                          </p:val>
                                        </p:tav>
                                        <p:tav tm="100000">
                                          <p:val>
                                            <p:strVal val="#ppt_x"/>
                                          </p:val>
                                        </p:tav>
                                      </p:tavLst>
                                    </p:anim>
                                    <p:anim calcmode="lin" valueType="num">
                                      <p:cBhvr additive="base">
                                        <p:cTn id="60" dur="500" fill="hold"/>
                                        <p:tgtEl>
                                          <p:spTgt spid="25"/>
                                        </p:tgtEl>
                                        <p:attrNameLst>
                                          <p:attrName>ppt_y</p:attrName>
                                        </p:attrNameLst>
                                      </p:cBhvr>
                                      <p:tavLst>
                                        <p:tav tm="0">
                                          <p:val>
                                            <p:strVal val="#ppt_y"/>
                                          </p:val>
                                        </p:tav>
                                        <p:tav tm="100000">
                                          <p:val>
                                            <p:strVal val="#ppt_y"/>
                                          </p:val>
                                        </p:tav>
                                      </p:tavLst>
                                    </p:anim>
                                  </p:childTnLst>
                                </p:cTn>
                              </p:par>
                              <p:par>
                                <p:cTn id="61" presetID="2" presetClass="entr" presetSubtype="8" fill="hold" grpId="0" nodeType="withEffect">
                                  <p:stCondLst>
                                    <p:cond delay="0"/>
                                  </p:stCondLst>
                                  <p:childTnLst>
                                    <p:set>
                                      <p:cBhvr>
                                        <p:cTn id="62" dur="1" fill="hold">
                                          <p:stCondLst>
                                            <p:cond delay="0"/>
                                          </p:stCondLst>
                                        </p:cTn>
                                        <p:tgtEl>
                                          <p:spTgt spid="30"/>
                                        </p:tgtEl>
                                        <p:attrNameLst>
                                          <p:attrName>style.visibility</p:attrName>
                                        </p:attrNameLst>
                                      </p:cBhvr>
                                      <p:to>
                                        <p:strVal val="visible"/>
                                      </p:to>
                                    </p:set>
                                    <p:anim calcmode="lin" valueType="num">
                                      <p:cBhvr additive="base">
                                        <p:cTn id="63" dur="500" fill="hold"/>
                                        <p:tgtEl>
                                          <p:spTgt spid="30"/>
                                        </p:tgtEl>
                                        <p:attrNameLst>
                                          <p:attrName>ppt_x</p:attrName>
                                        </p:attrNameLst>
                                      </p:cBhvr>
                                      <p:tavLst>
                                        <p:tav tm="0">
                                          <p:val>
                                            <p:strVal val="0-#ppt_w/2"/>
                                          </p:val>
                                        </p:tav>
                                        <p:tav tm="100000">
                                          <p:val>
                                            <p:strVal val="#ppt_x"/>
                                          </p:val>
                                        </p:tav>
                                      </p:tavLst>
                                    </p:anim>
                                    <p:anim calcmode="lin" valueType="num">
                                      <p:cBhvr additive="base">
                                        <p:cTn id="64"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17"/>
                                        </p:tgtEl>
                                        <p:attrNameLst>
                                          <p:attrName>style.visibility</p:attrName>
                                        </p:attrNameLst>
                                      </p:cBhvr>
                                      <p:to>
                                        <p:strVal val="visible"/>
                                      </p:to>
                                    </p:set>
                                    <p:anim calcmode="lin" valueType="num">
                                      <p:cBhvr additive="base">
                                        <p:cTn id="69" dur="500" fill="hold"/>
                                        <p:tgtEl>
                                          <p:spTgt spid="17"/>
                                        </p:tgtEl>
                                        <p:attrNameLst>
                                          <p:attrName>ppt_x</p:attrName>
                                        </p:attrNameLst>
                                      </p:cBhvr>
                                      <p:tavLst>
                                        <p:tav tm="0">
                                          <p:val>
                                            <p:strVal val="0-#ppt_w/2"/>
                                          </p:val>
                                        </p:tav>
                                        <p:tav tm="100000">
                                          <p:val>
                                            <p:strVal val="#ppt_x"/>
                                          </p:val>
                                        </p:tav>
                                      </p:tavLst>
                                    </p:anim>
                                    <p:anim calcmode="lin" valueType="num">
                                      <p:cBhvr additive="base">
                                        <p:cTn id="70" dur="500" fill="hold"/>
                                        <p:tgtEl>
                                          <p:spTgt spid="17"/>
                                        </p:tgtEl>
                                        <p:attrNameLst>
                                          <p:attrName>ppt_y</p:attrName>
                                        </p:attrNameLst>
                                      </p:cBhvr>
                                      <p:tavLst>
                                        <p:tav tm="0">
                                          <p:val>
                                            <p:strVal val="#ppt_y"/>
                                          </p:val>
                                        </p:tav>
                                        <p:tav tm="100000">
                                          <p:val>
                                            <p:strVal val="#ppt_y"/>
                                          </p:val>
                                        </p:tav>
                                      </p:tavLst>
                                    </p:anim>
                                  </p:childTnLst>
                                </p:cTn>
                              </p:par>
                              <p:par>
                                <p:cTn id="71" presetID="2" presetClass="entr" presetSubtype="8" fill="hold" grpId="0" nodeType="withEffect">
                                  <p:stCondLst>
                                    <p:cond delay="0"/>
                                  </p:stCondLst>
                                  <p:childTnLst>
                                    <p:set>
                                      <p:cBhvr>
                                        <p:cTn id="72" dur="1" fill="hold">
                                          <p:stCondLst>
                                            <p:cond delay="0"/>
                                          </p:stCondLst>
                                        </p:cTn>
                                        <p:tgtEl>
                                          <p:spTgt spid="8197"/>
                                        </p:tgtEl>
                                        <p:attrNameLst>
                                          <p:attrName>style.visibility</p:attrName>
                                        </p:attrNameLst>
                                      </p:cBhvr>
                                      <p:to>
                                        <p:strVal val="visible"/>
                                      </p:to>
                                    </p:set>
                                    <p:anim calcmode="lin" valueType="num">
                                      <p:cBhvr additive="base">
                                        <p:cTn id="73" dur="500" fill="hold"/>
                                        <p:tgtEl>
                                          <p:spTgt spid="8197"/>
                                        </p:tgtEl>
                                        <p:attrNameLst>
                                          <p:attrName>ppt_x</p:attrName>
                                        </p:attrNameLst>
                                      </p:cBhvr>
                                      <p:tavLst>
                                        <p:tav tm="0">
                                          <p:val>
                                            <p:strVal val="0-#ppt_w/2"/>
                                          </p:val>
                                        </p:tav>
                                        <p:tav tm="100000">
                                          <p:val>
                                            <p:strVal val="#ppt_x"/>
                                          </p:val>
                                        </p:tav>
                                      </p:tavLst>
                                    </p:anim>
                                    <p:anim calcmode="lin" valueType="num">
                                      <p:cBhvr additive="base">
                                        <p:cTn id="74" dur="500" fill="hold"/>
                                        <p:tgtEl>
                                          <p:spTgt spid="8197"/>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nodeType="clickEffect">
                                  <p:stCondLst>
                                    <p:cond delay="0"/>
                                  </p:stCondLst>
                                  <p:childTnLst>
                                    <p:set>
                                      <p:cBhvr>
                                        <p:cTn id="78" dur="1" fill="hold">
                                          <p:stCondLst>
                                            <p:cond delay="0"/>
                                          </p:stCondLst>
                                        </p:cTn>
                                        <p:tgtEl>
                                          <p:spTgt spid="23">
                                            <p:txEl>
                                              <p:pRg st="0" end="0"/>
                                            </p:txEl>
                                          </p:spTgt>
                                        </p:tgtEl>
                                        <p:attrNameLst>
                                          <p:attrName>style.visibility</p:attrName>
                                        </p:attrNameLst>
                                      </p:cBhvr>
                                      <p:to>
                                        <p:strVal val="visible"/>
                                      </p:to>
                                    </p:set>
                                    <p:anim calcmode="lin" valueType="num">
                                      <p:cBhvr additive="base">
                                        <p:cTn id="79" dur="500" fill="hold"/>
                                        <p:tgtEl>
                                          <p:spTgt spid="23">
                                            <p:txEl>
                                              <p:pRg st="0" end="0"/>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23">
                                            <p:txEl>
                                              <p:pRg st="0" end="0"/>
                                            </p:txEl>
                                          </p:spTgt>
                                        </p:tgtEl>
                                        <p:attrNameLst>
                                          <p:attrName>ppt_y</p:attrName>
                                        </p:attrNameLst>
                                      </p:cBhvr>
                                      <p:tavLst>
                                        <p:tav tm="0">
                                          <p:val>
                                            <p:strVal val="#ppt_y"/>
                                          </p:val>
                                        </p:tav>
                                        <p:tav tm="100000">
                                          <p:val>
                                            <p:strVal val="#ppt_y"/>
                                          </p:val>
                                        </p:tav>
                                      </p:tavLst>
                                    </p:anim>
                                  </p:childTnLst>
                                </p:cTn>
                              </p:par>
                              <p:par>
                                <p:cTn id="81" presetID="2" presetClass="entr" presetSubtype="8" fill="hold" nodeType="withEffect">
                                  <p:stCondLst>
                                    <p:cond delay="0"/>
                                  </p:stCondLst>
                                  <p:childTnLst>
                                    <p:set>
                                      <p:cBhvr>
                                        <p:cTn id="82" dur="1" fill="hold">
                                          <p:stCondLst>
                                            <p:cond delay="0"/>
                                          </p:stCondLst>
                                        </p:cTn>
                                        <p:tgtEl>
                                          <p:spTgt spid="23">
                                            <p:txEl>
                                              <p:pRg st="3" end="3"/>
                                            </p:txEl>
                                          </p:spTgt>
                                        </p:tgtEl>
                                        <p:attrNameLst>
                                          <p:attrName>style.visibility</p:attrName>
                                        </p:attrNameLst>
                                      </p:cBhvr>
                                      <p:to>
                                        <p:strVal val="visible"/>
                                      </p:to>
                                    </p:set>
                                    <p:anim calcmode="lin" valueType="num">
                                      <p:cBhvr additive="base">
                                        <p:cTn id="83" dur="500" fill="hold"/>
                                        <p:tgtEl>
                                          <p:spTgt spid="23">
                                            <p:txEl>
                                              <p:pRg st="3" end="3"/>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2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8" fill="hold" nodeType="clickEffect">
                                  <p:stCondLst>
                                    <p:cond delay="0"/>
                                  </p:stCondLst>
                                  <p:childTnLst>
                                    <p:set>
                                      <p:cBhvr>
                                        <p:cTn id="88" dur="1" fill="hold">
                                          <p:stCondLst>
                                            <p:cond delay="0"/>
                                          </p:stCondLst>
                                        </p:cTn>
                                        <p:tgtEl>
                                          <p:spTgt spid="24">
                                            <p:txEl>
                                              <p:pRg st="0" end="0"/>
                                            </p:txEl>
                                          </p:spTgt>
                                        </p:tgtEl>
                                        <p:attrNameLst>
                                          <p:attrName>style.visibility</p:attrName>
                                        </p:attrNameLst>
                                      </p:cBhvr>
                                      <p:to>
                                        <p:strVal val="visible"/>
                                      </p:to>
                                    </p:set>
                                    <p:anim calcmode="lin" valueType="num">
                                      <p:cBhvr additive="base">
                                        <p:cTn id="89" dur="5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2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8" fill="hold" grpId="0" nodeType="clickEffect">
                                  <p:stCondLst>
                                    <p:cond delay="0"/>
                                  </p:stCondLst>
                                  <p:childTnLst>
                                    <p:set>
                                      <p:cBhvr>
                                        <p:cTn id="94" dur="1" fill="hold">
                                          <p:stCondLst>
                                            <p:cond delay="0"/>
                                          </p:stCondLst>
                                        </p:cTn>
                                        <p:tgtEl>
                                          <p:spTgt spid="27"/>
                                        </p:tgtEl>
                                        <p:attrNameLst>
                                          <p:attrName>style.visibility</p:attrName>
                                        </p:attrNameLst>
                                      </p:cBhvr>
                                      <p:to>
                                        <p:strVal val="visible"/>
                                      </p:to>
                                    </p:set>
                                    <p:anim calcmode="lin" valueType="num">
                                      <p:cBhvr additive="base">
                                        <p:cTn id="95" dur="500" fill="hold"/>
                                        <p:tgtEl>
                                          <p:spTgt spid="27"/>
                                        </p:tgtEl>
                                        <p:attrNameLst>
                                          <p:attrName>ppt_x</p:attrName>
                                        </p:attrNameLst>
                                      </p:cBhvr>
                                      <p:tavLst>
                                        <p:tav tm="0">
                                          <p:val>
                                            <p:strVal val="0-#ppt_w/2"/>
                                          </p:val>
                                        </p:tav>
                                        <p:tav tm="100000">
                                          <p:val>
                                            <p:strVal val="#ppt_x"/>
                                          </p:val>
                                        </p:tav>
                                      </p:tavLst>
                                    </p:anim>
                                    <p:anim calcmode="lin" valueType="num">
                                      <p:cBhvr additive="base">
                                        <p:cTn id="96"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8" fill="hold" nodeType="clickEffect">
                                  <p:stCondLst>
                                    <p:cond delay="0"/>
                                  </p:stCondLst>
                                  <p:childTnLst>
                                    <p:set>
                                      <p:cBhvr>
                                        <p:cTn id="100" dur="1" fill="hold">
                                          <p:stCondLst>
                                            <p:cond delay="0"/>
                                          </p:stCondLst>
                                        </p:cTn>
                                        <p:tgtEl>
                                          <p:spTgt spid="26">
                                            <p:txEl>
                                              <p:pRg st="0" end="0"/>
                                            </p:txEl>
                                          </p:spTgt>
                                        </p:tgtEl>
                                        <p:attrNameLst>
                                          <p:attrName>style.visibility</p:attrName>
                                        </p:attrNameLst>
                                      </p:cBhvr>
                                      <p:to>
                                        <p:strVal val="visible"/>
                                      </p:to>
                                    </p:set>
                                    <p:anim calcmode="lin" valueType="num">
                                      <p:cBhvr additive="base">
                                        <p:cTn id="101" dur="500" fill="hold"/>
                                        <p:tgtEl>
                                          <p:spTgt spid="26">
                                            <p:txEl>
                                              <p:pRg st="0" end="0"/>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2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 presetClass="entr" presetSubtype="8" fill="hold" nodeType="clickEffect">
                                  <p:stCondLst>
                                    <p:cond delay="0"/>
                                  </p:stCondLst>
                                  <p:childTnLst>
                                    <p:set>
                                      <p:cBhvr>
                                        <p:cTn id="106" dur="1" fill="hold">
                                          <p:stCondLst>
                                            <p:cond delay="0"/>
                                          </p:stCondLst>
                                        </p:cTn>
                                        <p:tgtEl>
                                          <p:spTgt spid="23">
                                            <p:txEl>
                                              <p:pRg st="2" end="2"/>
                                            </p:txEl>
                                          </p:spTgt>
                                        </p:tgtEl>
                                        <p:attrNameLst>
                                          <p:attrName>style.visibility</p:attrName>
                                        </p:attrNameLst>
                                      </p:cBhvr>
                                      <p:to>
                                        <p:strVal val="visible"/>
                                      </p:to>
                                    </p:set>
                                    <p:anim calcmode="lin" valueType="num">
                                      <p:cBhvr additive="base">
                                        <p:cTn id="107" dur="500" fill="hold"/>
                                        <p:tgtEl>
                                          <p:spTgt spid="23">
                                            <p:txEl>
                                              <p:pRg st="2" end="2"/>
                                            </p:txEl>
                                          </p:spTgt>
                                        </p:tgtEl>
                                        <p:attrNameLst>
                                          <p:attrName>ppt_x</p:attrName>
                                        </p:attrNameLst>
                                      </p:cBhvr>
                                      <p:tavLst>
                                        <p:tav tm="0">
                                          <p:val>
                                            <p:strVal val="0-#ppt_w/2"/>
                                          </p:val>
                                        </p:tav>
                                        <p:tav tm="100000">
                                          <p:val>
                                            <p:strVal val="#ppt_x"/>
                                          </p:val>
                                        </p:tav>
                                      </p:tavLst>
                                    </p:anim>
                                    <p:anim calcmode="lin" valueType="num">
                                      <p:cBhvr additive="base">
                                        <p:cTn id="108" dur="500" fill="hold"/>
                                        <p:tgtEl>
                                          <p:spTgt spid="2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animBg="1" autoUpdateAnimBg="0"/>
      <p:bldP spid="8199" grpId="0" autoUpdateAnimBg="0"/>
      <p:bldP spid="8200" grpId="0" animBg="1" autoUpdateAnimBg="0"/>
      <p:bldP spid="8201" grpId="0" autoUpdateAnimBg="0"/>
      <p:bldP spid="8202" grpId="0" animBg="1" autoUpdateAnimBg="0"/>
      <p:bldP spid="8203" grpId="0" autoUpdateAnimBg="0"/>
      <p:bldP spid="8197" grpId="0"/>
      <p:bldP spid="17" grpId="0" animBg="1"/>
      <p:bldP spid="25" grpId="0" autoUpdateAnimBg="0"/>
      <p:bldP spid="28" grpId="0" autoUpdateAnimBg="0"/>
      <p:bldP spid="29" grpId="0" autoUpdateAnimBg="0"/>
      <p:bldP spid="30" grpId="0" autoUpdateAnimBg="0"/>
      <p:bldP spid="31" grpId="0" autoUpdateAnimBg="0"/>
      <p:bldP spid="27" grpId="0" autoUpdateAnimBg="0"/>
    </p:bldLst>
  </p:timing>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376835" name="AutoShape 44"/>
          <p:cNvSpPr>
            <a:spLocks noChangeArrowheads="1"/>
          </p:cNvSpPr>
          <p:nvPr/>
        </p:nvSpPr>
        <p:spPr bwMode="auto">
          <a:xfrm>
            <a:off x="3048000" y="2474913"/>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76836" name="Rectangle 1"/>
          <p:cNvSpPr>
            <a:spLocks noChangeArrowheads="1"/>
          </p:cNvSpPr>
          <p:nvPr/>
        </p:nvSpPr>
        <p:spPr bwMode="auto">
          <a:xfrm>
            <a:off x="3975100" y="2286000"/>
            <a:ext cx="28575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a:t>
            </a:r>
            <a:r>
              <a:rPr lang="en-US" altLang="en-US" sz="3000" baseline="-25000">
                <a:solidFill>
                  <a:schemeClr val="accent1"/>
                </a:solidFill>
              </a:rPr>
              <a:t>t</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s</a:t>
            </a:r>
            <a:r>
              <a:rPr lang="en-US" altLang="en-US" sz="3000" baseline="-25000">
                <a:solidFill>
                  <a:schemeClr val="accent1"/>
                </a:solidFill>
              </a:rPr>
              <a:t>t</a:t>
            </a:r>
            <a:r>
              <a:rPr lang="en-US" altLang="en-US" sz="3000">
                <a:solidFill>
                  <a:schemeClr val="accent1"/>
                </a:solidFill>
              </a:rPr>
              <a:t>  </a:t>
            </a:r>
            <a:endParaRPr lang="en-CA" altLang="en-US" sz="3000"/>
          </a:p>
        </p:txBody>
      </p:sp>
      <p:sp>
        <p:nvSpPr>
          <p:cNvPr id="376837" name="AutoShape 44"/>
          <p:cNvSpPr>
            <a:spLocks noChangeArrowheads="1"/>
          </p:cNvSpPr>
          <p:nvPr/>
        </p:nvSpPr>
        <p:spPr bwMode="auto">
          <a:xfrm>
            <a:off x="3048000" y="2933700"/>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76838" name="Rectangle 33"/>
          <p:cNvSpPr>
            <a:spLocks noChangeArrowheads="1"/>
          </p:cNvSpPr>
          <p:nvPr/>
        </p:nvSpPr>
        <p:spPr bwMode="auto">
          <a:xfrm>
            <a:off x="3962400" y="2744788"/>
            <a:ext cx="12001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baseline="-25000">
                <a:solidFill>
                  <a:schemeClr val="accent1"/>
                </a:solidFill>
              </a:rPr>
              <a:t>t</a:t>
            </a:r>
            <a:r>
              <a:rPr lang="en-US" altLang="en-US" sz="3000" baseline="30000">
                <a:solidFill>
                  <a:schemeClr val="accent1"/>
                </a:solidFill>
              </a:rPr>
              <a:t>  </a:t>
            </a:r>
            <a:r>
              <a:rPr lang="en-US" altLang="en-US" sz="3000">
                <a:solidFill>
                  <a:schemeClr val="accent1"/>
                </a:solidFill>
              </a:rPr>
              <a:t>&gt; 0 </a:t>
            </a:r>
            <a:endParaRPr lang="en-CA" altLang="en-US" sz="3000"/>
          </a:p>
        </p:txBody>
      </p:sp>
      <p:sp>
        <p:nvSpPr>
          <p:cNvPr id="376839" name="AutoShape 44"/>
          <p:cNvSpPr>
            <a:spLocks noChangeArrowheads="1"/>
          </p:cNvSpPr>
          <p:nvPr/>
        </p:nvSpPr>
        <p:spPr bwMode="auto">
          <a:xfrm>
            <a:off x="3059113" y="3438525"/>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76840" name="Rectangle 59"/>
          <p:cNvSpPr>
            <a:spLocks noChangeArrowheads="1"/>
          </p:cNvSpPr>
          <p:nvPr/>
        </p:nvSpPr>
        <p:spPr bwMode="auto">
          <a:xfrm>
            <a:off x="3975100" y="3240088"/>
            <a:ext cx="1179513"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baseline="-25000">
                <a:solidFill>
                  <a:schemeClr val="accent1"/>
                </a:solidFill>
              </a:rPr>
              <a:t>t+1</a:t>
            </a:r>
            <a:r>
              <a:rPr lang="en-US" altLang="en-US" sz="3000">
                <a:solidFill>
                  <a:schemeClr val="accent1"/>
                </a:solidFill>
              </a:rPr>
              <a:t> = </a:t>
            </a:r>
            <a:endParaRPr lang="en-CA" altLang="en-US" sz="3000"/>
          </a:p>
        </p:txBody>
      </p:sp>
      <p:grpSp>
        <p:nvGrpSpPr>
          <p:cNvPr id="376841" name="Group 5"/>
          <p:cNvGrpSpPr>
            <a:grpSpLocks/>
          </p:cNvGrpSpPr>
          <p:nvPr/>
        </p:nvGrpSpPr>
        <p:grpSpPr bwMode="auto">
          <a:xfrm>
            <a:off x="152400" y="2336800"/>
            <a:ext cx="3086100" cy="1470025"/>
            <a:chOff x="152400" y="2819400"/>
            <a:chExt cx="3086100" cy="1468996"/>
          </a:xfrm>
        </p:grpSpPr>
        <p:sp>
          <p:nvSpPr>
            <p:cNvPr id="376874" name="Text Box 42"/>
            <p:cNvSpPr txBox="1">
              <a:spLocks noChangeArrowheads="1"/>
            </p:cNvSpPr>
            <p:nvPr/>
          </p:nvSpPr>
          <p:spPr bwMode="auto">
            <a:xfrm>
              <a:off x="152400" y="2819400"/>
              <a:ext cx="3086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p:txBody>
        </p:sp>
        <p:sp>
          <p:nvSpPr>
            <p:cNvPr id="376875" name="Text Box 42"/>
            <p:cNvSpPr txBox="1">
              <a:spLocks noChangeArrowheads="1"/>
            </p:cNvSpPr>
            <p:nvPr/>
          </p:nvSpPr>
          <p:spPr bwMode="auto">
            <a:xfrm>
              <a:off x="274638" y="3319247"/>
              <a:ext cx="223565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1"/>
                  </a:solidFill>
                  <a:cs typeface="Times New Roman" pitchFamily="18" charset="0"/>
                </a:rPr>
                <a:t>¬</a:t>
              </a:r>
              <a:r>
                <a:rPr lang="en-CA" altLang="en-US" sz="2800" i="0">
                  <a:solidFill>
                    <a:schemeClr val="accent1"/>
                  </a:solidFill>
                </a:rPr>
                <a:t>&lt;exit Cond&gt;</a:t>
              </a:r>
              <a:endParaRPr lang="en-US" altLang="en-US" sz="2800" i="0">
                <a:solidFill>
                  <a:srgbClr val="33CC33"/>
                </a:solidFill>
              </a:endParaRPr>
            </a:p>
          </p:txBody>
        </p:sp>
        <p:sp>
          <p:nvSpPr>
            <p:cNvPr id="376876" name="Text Box 42"/>
            <p:cNvSpPr txBox="1">
              <a:spLocks noChangeArrowheads="1"/>
            </p:cNvSpPr>
            <p:nvPr/>
          </p:nvSpPr>
          <p:spPr bwMode="auto">
            <a:xfrm>
              <a:off x="761370" y="3764521"/>
              <a:ext cx="200654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2"/>
                  </a:solidFill>
                </a:rPr>
                <a:t>codeB:</a:t>
              </a:r>
            </a:p>
          </p:txBody>
        </p:sp>
      </p:grpSp>
      <p:sp>
        <p:nvSpPr>
          <p:cNvPr id="376842" name="Text Box 43"/>
          <p:cNvSpPr txBox="1">
            <a:spLocks noChangeArrowheads="1"/>
          </p:cNvSpPr>
          <p:nvPr/>
        </p:nvSpPr>
        <p:spPr bwMode="auto">
          <a:xfrm>
            <a:off x="5964238" y="6248400"/>
            <a:ext cx="29416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1</a:t>
            </a:r>
            <a:r>
              <a:rPr lang="en-CA" altLang="en-US" sz="2800" i="0">
                <a:solidFill>
                  <a:srgbClr val="33CC33"/>
                </a:solidFill>
              </a:rPr>
              <a:t>&gt;</a:t>
            </a:r>
          </a:p>
          <a:p>
            <a:pPr eaLnBrk="1" hangingPunct="1">
              <a:spcBef>
                <a:spcPct val="0"/>
              </a:spcBef>
              <a:buFontTx/>
              <a:buNone/>
            </a:pPr>
            <a:endParaRPr lang="en-CA" altLang="en-US" i="0">
              <a:solidFill>
                <a:srgbClr val="33CC33"/>
              </a:solidFill>
            </a:endParaRPr>
          </a:p>
        </p:txBody>
      </p:sp>
      <p:sp>
        <p:nvSpPr>
          <p:cNvPr id="376843" name="AutoShape 44"/>
          <p:cNvSpPr>
            <a:spLocks noChangeArrowheads="1"/>
          </p:cNvSpPr>
          <p:nvPr/>
        </p:nvSpPr>
        <p:spPr bwMode="auto">
          <a:xfrm>
            <a:off x="5461000" y="6399213"/>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76844" name="Rectangle 2"/>
          <p:cNvSpPr>
            <a:spLocks noChangeArrowheads="1"/>
          </p:cNvSpPr>
          <p:nvPr/>
        </p:nvSpPr>
        <p:spPr bwMode="auto">
          <a:xfrm>
            <a:off x="3937000" y="3667125"/>
            <a:ext cx="11572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rPr>
              <a:t>s</a:t>
            </a:r>
            <a:r>
              <a:rPr lang="en-US" altLang="en-US" sz="3000" baseline="-25000">
                <a:solidFill>
                  <a:schemeClr val="accent1"/>
                </a:solidFill>
              </a:rPr>
              <a:t>t+1</a:t>
            </a:r>
            <a:r>
              <a:rPr lang="en-US" altLang="en-US" sz="3000">
                <a:solidFill>
                  <a:schemeClr val="accent1"/>
                </a:solidFill>
              </a:rPr>
              <a:t> = </a:t>
            </a:r>
          </a:p>
        </p:txBody>
      </p:sp>
      <p:sp>
        <p:nvSpPr>
          <p:cNvPr id="376845" name="Rectangle 13"/>
          <p:cNvSpPr>
            <a:spLocks noChangeArrowheads="1"/>
          </p:cNvSpPr>
          <p:nvPr/>
        </p:nvSpPr>
        <p:spPr bwMode="auto">
          <a:xfrm>
            <a:off x="1676400" y="820738"/>
            <a:ext cx="57912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Integers </a:t>
            </a:r>
            <a:r>
              <a:rPr lang="en-US" altLang="en-US" sz="3000">
                <a:solidFill>
                  <a:schemeClr val="accent1"/>
                </a:solidFill>
              </a:rPr>
              <a:t>X</a:t>
            </a:r>
            <a:r>
              <a:rPr lang="en-US" altLang="en-US" sz="3000" i="0"/>
              <a:t> and </a:t>
            </a:r>
            <a:r>
              <a:rPr lang="en-US" altLang="en-US" sz="3000">
                <a:solidFill>
                  <a:schemeClr val="accent1"/>
                </a:solidFill>
              </a:rPr>
              <a:t>Y</a:t>
            </a:r>
            <a:r>
              <a:rPr lang="en-US" altLang="en-US" sz="3000" i="0"/>
              <a:t>.</a:t>
            </a:r>
          </a:p>
          <a:p>
            <a:pPr eaLnBrk="1" hangingPunct="1">
              <a:spcBef>
                <a:spcPct val="0"/>
              </a:spcBef>
            </a:pPr>
            <a:r>
              <a:rPr lang="en-US" altLang="en-US" sz="3000" i="0"/>
              <a:t> Postcondition: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marL="0" lvl="1" eaLnBrk="1" hangingPunct="1">
              <a:spcBef>
                <a:spcPct val="0"/>
              </a:spcBef>
              <a:buFontTx/>
              <a:buChar char="•"/>
            </a:pPr>
            <a:r>
              <a:rPr lang="en-US" altLang="en-US" sz="3000" i="0">
                <a:sym typeface="Symbol" pitchFamily="18" charset="2"/>
              </a:rPr>
              <a:t> Loop Invariant: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y + s</a:t>
            </a:r>
            <a:r>
              <a:rPr lang="en-US" altLang="en-US" sz="3000">
                <a:solidFill>
                  <a:schemeClr val="accent1"/>
                </a:solidFill>
              </a:rPr>
              <a:t>  </a:t>
            </a:r>
          </a:p>
        </p:txBody>
      </p:sp>
      <p:sp>
        <p:nvSpPr>
          <p:cNvPr id="376846" name="Rectangle 59"/>
          <p:cNvSpPr>
            <a:spLocks noChangeArrowheads="1"/>
          </p:cNvSpPr>
          <p:nvPr/>
        </p:nvSpPr>
        <p:spPr bwMode="auto">
          <a:xfrm>
            <a:off x="6324600" y="3184525"/>
            <a:ext cx="127635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y</a:t>
            </a:r>
            <a:r>
              <a:rPr lang="en-US" altLang="en-US" sz="3000" baseline="-25000">
                <a:solidFill>
                  <a:schemeClr val="accent1"/>
                </a:solidFill>
              </a:rPr>
              <a:t>t+1</a:t>
            </a:r>
            <a:r>
              <a:rPr lang="en-US" altLang="en-US" sz="3000">
                <a:solidFill>
                  <a:schemeClr val="accent1"/>
                </a:solidFill>
              </a:rPr>
              <a:t> =  </a:t>
            </a:r>
            <a:endParaRPr lang="en-CA" altLang="en-US" sz="3000"/>
          </a:p>
        </p:txBody>
      </p:sp>
      <p:sp>
        <p:nvSpPr>
          <p:cNvPr id="376847" name="Rectangle 59"/>
          <p:cNvSpPr>
            <a:spLocks noChangeArrowheads="1"/>
          </p:cNvSpPr>
          <p:nvPr/>
        </p:nvSpPr>
        <p:spPr bwMode="auto">
          <a:xfrm>
            <a:off x="7439025" y="3173413"/>
            <a:ext cx="6191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y</a:t>
            </a:r>
            <a:r>
              <a:rPr lang="en-US" altLang="en-US" sz="3000" baseline="-25000">
                <a:solidFill>
                  <a:schemeClr val="accent1"/>
                </a:solidFill>
              </a:rPr>
              <a:t>t</a:t>
            </a:r>
            <a:r>
              <a:rPr lang="en-US" altLang="en-US" sz="3000">
                <a:solidFill>
                  <a:schemeClr val="accent1"/>
                </a:solidFill>
              </a:rPr>
              <a:t>  </a:t>
            </a:r>
            <a:endParaRPr lang="en-CA" altLang="en-US" sz="3000"/>
          </a:p>
        </p:txBody>
      </p:sp>
      <p:sp>
        <p:nvSpPr>
          <p:cNvPr id="376848" name="Rectangle 2"/>
          <p:cNvSpPr>
            <a:spLocks noChangeArrowheads="1"/>
          </p:cNvSpPr>
          <p:nvPr/>
        </p:nvSpPr>
        <p:spPr bwMode="auto">
          <a:xfrm>
            <a:off x="4914900" y="3673475"/>
            <a:ext cx="12065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sym typeface="Symbol" pitchFamily="18" charset="2"/>
              </a:rPr>
              <a:t>(s</a:t>
            </a:r>
            <a:r>
              <a:rPr lang="en-US" altLang="en-US" sz="3000" baseline="-25000">
                <a:solidFill>
                  <a:schemeClr val="accent1"/>
                </a:solidFill>
              </a:rPr>
              <a:t>t </a:t>
            </a:r>
            <a:r>
              <a:rPr lang="en-US" altLang="en-US" sz="3000">
                <a:solidFill>
                  <a:schemeClr val="accent1"/>
                </a:solidFill>
              </a:rPr>
              <a:t> ?)  </a:t>
            </a:r>
          </a:p>
        </p:txBody>
      </p:sp>
      <p:sp>
        <p:nvSpPr>
          <p:cNvPr id="376849" name="Rectangle 59"/>
          <p:cNvSpPr>
            <a:spLocks noChangeArrowheads="1"/>
          </p:cNvSpPr>
          <p:nvPr/>
        </p:nvSpPr>
        <p:spPr bwMode="auto">
          <a:xfrm>
            <a:off x="4960938" y="3228975"/>
            <a:ext cx="1169987"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baseline="-25000">
                <a:solidFill>
                  <a:schemeClr val="accent1"/>
                </a:solidFill>
              </a:rPr>
              <a:t>t</a:t>
            </a:r>
            <a:r>
              <a:rPr lang="en-US" altLang="en-US" sz="3000" baseline="30000">
                <a:solidFill>
                  <a:schemeClr val="accent1"/>
                </a:solidFill>
              </a:rPr>
              <a:t> </a:t>
            </a:r>
            <a:r>
              <a:rPr lang="en-US" altLang="en-US" sz="3000">
                <a:solidFill>
                  <a:schemeClr val="accent1"/>
                </a:solidFill>
              </a:rPr>
              <a:t> - u</a:t>
            </a:r>
            <a:r>
              <a:rPr lang="en-US" altLang="en-US" sz="3000" baseline="-25000">
                <a:solidFill>
                  <a:schemeClr val="accent1"/>
                </a:solidFill>
              </a:rPr>
              <a:t>t</a:t>
            </a:r>
            <a:r>
              <a:rPr lang="en-US" altLang="en-US" sz="3000">
                <a:solidFill>
                  <a:schemeClr val="accent1"/>
                </a:solidFill>
              </a:rPr>
              <a:t> </a:t>
            </a:r>
            <a:endParaRPr lang="en-CA" altLang="en-US" sz="3000"/>
          </a:p>
        </p:txBody>
      </p:sp>
      <p:sp>
        <p:nvSpPr>
          <p:cNvPr id="32" name="Rectangle 62"/>
          <p:cNvSpPr>
            <a:spLocks noChangeArrowheads="1"/>
          </p:cNvSpPr>
          <p:nvPr/>
        </p:nvSpPr>
        <p:spPr bwMode="auto">
          <a:xfrm>
            <a:off x="228600" y="4419600"/>
            <a:ext cx="6430963"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1200"/>
              </a:spcBef>
              <a:buFontTx/>
              <a:buNone/>
            </a:pP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eaLnBrk="1" hangingPunct="1">
              <a:spcBef>
                <a:spcPts val="1200"/>
              </a:spcBef>
              <a:buFontTx/>
              <a:buNone/>
            </a:pPr>
            <a:r>
              <a:rPr lang="en-US" altLang="en-US" sz="3000">
                <a:solidFill>
                  <a:schemeClr val="accent1"/>
                </a:solidFill>
              </a:rPr>
              <a:t>       = </a:t>
            </a:r>
            <a:r>
              <a:rPr lang="en-US" altLang="en-US" sz="3000">
                <a:solidFill>
                  <a:schemeClr val="accent1"/>
                </a:solidFill>
                <a:sym typeface="Symbol" pitchFamily="18" charset="2"/>
              </a:rPr>
              <a:t>x</a:t>
            </a:r>
            <a:r>
              <a:rPr lang="en-US" altLang="en-US" sz="3000" baseline="-25000">
                <a:solidFill>
                  <a:schemeClr val="accent1"/>
                </a:solidFill>
              </a:rPr>
              <a:t>t</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a:t>
            </a:r>
            <a:r>
              <a:rPr lang="en-US" altLang="en-US" sz="3000">
                <a:solidFill>
                  <a:schemeClr val="accent1"/>
                </a:solidFill>
              </a:rPr>
              <a:t>u</a:t>
            </a:r>
            <a:r>
              <a:rPr lang="en-US" altLang="en-US" sz="3000" baseline="-25000">
                <a:solidFill>
                  <a:schemeClr val="accent1"/>
                </a:solidFill>
              </a:rPr>
              <a:t>t</a:t>
            </a:r>
            <a:r>
              <a:rPr lang="en-US" altLang="en-US" sz="3000">
                <a:solidFill>
                  <a:schemeClr val="accent1"/>
                </a:solidFill>
                <a:sym typeface="Symbol" pitchFamily="18" charset="2"/>
              </a:rPr>
              <a:t>y</a:t>
            </a:r>
            <a:r>
              <a:rPr lang="en-US" altLang="en-US" sz="3000" baseline="-25000">
                <a:solidFill>
                  <a:schemeClr val="accent1"/>
                </a:solidFill>
              </a:rPr>
              <a:t>t </a:t>
            </a:r>
            <a:r>
              <a:rPr lang="en-US" altLang="en-US" sz="3000">
                <a:solidFill>
                  <a:schemeClr val="accent1"/>
                </a:solidFill>
                <a:sym typeface="Symbol" pitchFamily="18" charset="2"/>
              </a:rPr>
              <a:t>+ (s</a:t>
            </a:r>
            <a:r>
              <a:rPr lang="en-US" altLang="en-US" sz="3000" baseline="-25000">
                <a:solidFill>
                  <a:schemeClr val="accent1"/>
                </a:solidFill>
              </a:rPr>
              <a:t>t </a:t>
            </a:r>
            <a:r>
              <a:rPr lang="en-US" altLang="en-US" sz="3000">
                <a:solidFill>
                  <a:schemeClr val="accent1"/>
                </a:solidFill>
              </a:rPr>
              <a:t> ?)  </a:t>
            </a:r>
          </a:p>
          <a:p>
            <a:pPr eaLnBrk="1" hangingPunct="1">
              <a:spcBef>
                <a:spcPts val="1200"/>
              </a:spcBef>
              <a:buFontTx/>
              <a:buNone/>
            </a:pPr>
            <a:r>
              <a:rPr lang="en-US" altLang="en-US" sz="3000">
                <a:solidFill>
                  <a:schemeClr val="accent1"/>
                </a:solidFill>
              </a:rPr>
              <a:t>       = (</a:t>
            </a:r>
            <a:r>
              <a:rPr lang="en-US" altLang="en-US" sz="3000">
                <a:solidFill>
                  <a:schemeClr val="accent1"/>
                </a:solidFill>
                <a:sym typeface="Symbol" pitchFamily="18" charset="2"/>
              </a:rPr>
              <a:t>x</a:t>
            </a:r>
            <a:r>
              <a:rPr lang="en-US" altLang="en-US" sz="3000" baseline="-25000">
                <a:solidFill>
                  <a:schemeClr val="accent1"/>
                </a:solidFill>
              </a:rPr>
              <a:t>t </a:t>
            </a:r>
            <a:r>
              <a:rPr lang="en-US" altLang="en-US" sz="3000">
                <a:solidFill>
                  <a:schemeClr val="accent1"/>
                </a:solidFill>
              </a:rPr>
              <a:t>-u</a:t>
            </a:r>
            <a:r>
              <a:rPr lang="en-US" altLang="en-US" sz="3000" baseline="-25000">
                <a:solidFill>
                  <a:schemeClr val="accent1"/>
                </a:solidFill>
              </a:rPr>
              <a:t>t</a:t>
            </a:r>
            <a:r>
              <a:rPr lang="en-US" altLang="en-US" sz="3000">
                <a:solidFill>
                  <a:schemeClr val="accent1"/>
                </a:solidFill>
              </a:rPr>
              <a:t>)</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s</a:t>
            </a:r>
            <a:r>
              <a:rPr lang="en-US" altLang="en-US" sz="3000" baseline="-25000">
                <a:solidFill>
                  <a:schemeClr val="accent1"/>
                </a:solidFill>
              </a:rPr>
              <a:t>t </a:t>
            </a:r>
            <a:r>
              <a:rPr lang="en-US" altLang="en-US" sz="3000">
                <a:solidFill>
                  <a:schemeClr val="accent1"/>
                </a:solidFill>
              </a:rPr>
              <a:t> ?)  </a:t>
            </a:r>
          </a:p>
          <a:p>
            <a:pPr eaLnBrk="1" hangingPunct="1">
              <a:spcBef>
                <a:spcPts val="1200"/>
              </a:spcBef>
              <a:buFontTx/>
              <a:buNone/>
            </a:pPr>
            <a:r>
              <a:rPr lang="en-US" altLang="en-US" sz="3000">
                <a:solidFill>
                  <a:schemeClr val="accent1"/>
                </a:solidFill>
              </a:rPr>
              <a:t>       = </a:t>
            </a:r>
            <a:r>
              <a:rPr lang="en-US" altLang="en-US" sz="3000">
                <a:solidFill>
                  <a:schemeClr val="accent1"/>
                </a:solidFill>
                <a:sym typeface="Symbol" pitchFamily="18" charset="2"/>
              </a:rPr>
              <a:t>x</a:t>
            </a:r>
            <a:r>
              <a:rPr lang="en-US" altLang="en-US" sz="3000" baseline="-25000">
                <a:solidFill>
                  <a:schemeClr val="accent1"/>
                </a:solidFill>
              </a:rPr>
              <a:t>t+1</a:t>
            </a:r>
            <a:r>
              <a:rPr lang="en-US" altLang="en-US" sz="3000">
                <a:solidFill>
                  <a:schemeClr val="accent1"/>
                </a:solidFill>
                <a:sym typeface="Symbol" pitchFamily="18" charset="2"/>
              </a:rPr>
              <a:t>y</a:t>
            </a:r>
            <a:r>
              <a:rPr lang="en-US" altLang="en-US" sz="3000" baseline="-25000">
                <a:solidFill>
                  <a:schemeClr val="accent1"/>
                </a:solidFill>
              </a:rPr>
              <a:t>t+1</a:t>
            </a:r>
            <a:r>
              <a:rPr lang="en-US" altLang="en-US" sz="3000">
                <a:solidFill>
                  <a:schemeClr val="accent1"/>
                </a:solidFill>
                <a:sym typeface="Symbol" pitchFamily="18" charset="2"/>
              </a:rPr>
              <a:t> + s</a:t>
            </a:r>
            <a:r>
              <a:rPr lang="en-US" altLang="en-US" sz="3000" baseline="-25000">
                <a:solidFill>
                  <a:schemeClr val="accent1"/>
                </a:solidFill>
              </a:rPr>
              <a:t>t+1</a:t>
            </a:r>
            <a:r>
              <a:rPr lang="en-US" altLang="en-US" sz="3000">
                <a:solidFill>
                  <a:schemeClr val="accent1"/>
                </a:solidFill>
              </a:rPr>
              <a:t>  </a:t>
            </a:r>
            <a:endParaRPr lang="en-CA" altLang="en-US" sz="3000"/>
          </a:p>
        </p:txBody>
      </p:sp>
      <p:sp>
        <p:nvSpPr>
          <p:cNvPr id="376851" name="Rectangle 2"/>
          <p:cNvSpPr>
            <a:spLocks noChangeArrowheads="1"/>
          </p:cNvSpPr>
          <p:nvPr/>
        </p:nvSpPr>
        <p:spPr bwMode="auto">
          <a:xfrm>
            <a:off x="904875" y="4448175"/>
            <a:ext cx="210026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 </a:t>
            </a:r>
            <a:r>
              <a:rPr lang="en-US" altLang="en-US" sz="3000">
                <a:solidFill>
                  <a:schemeClr val="accent1"/>
                </a:solidFill>
                <a:sym typeface="Symbol" pitchFamily="18" charset="2"/>
              </a:rPr>
              <a:t>x</a:t>
            </a:r>
            <a:r>
              <a:rPr lang="en-US" altLang="en-US" sz="3000" baseline="-25000">
                <a:solidFill>
                  <a:schemeClr val="accent1"/>
                </a:solidFill>
              </a:rPr>
              <a:t>t</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s</a:t>
            </a:r>
            <a:r>
              <a:rPr lang="en-US" altLang="en-US" sz="3000" baseline="-25000">
                <a:solidFill>
                  <a:schemeClr val="accent1"/>
                </a:solidFill>
              </a:rPr>
              <a:t>t</a:t>
            </a:r>
            <a:r>
              <a:rPr lang="en-US" altLang="en-US" sz="3000">
                <a:solidFill>
                  <a:schemeClr val="accent1"/>
                </a:solidFill>
              </a:rPr>
              <a:t>  </a:t>
            </a:r>
            <a:endParaRPr lang="en-CA" altLang="en-US" sz="3000"/>
          </a:p>
        </p:txBody>
      </p:sp>
      <p:sp>
        <p:nvSpPr>
          <p:cNvPr id="34" name="Rectangle 1"/>
          <p:cNvSpPr>
            <a:spLocks noChangeArrowheads="1"/>
          </p:cNvSpPr>
          <p:nvPr/>
        </p:nvSpPr>
        <p:spPr bwMode="auto">
          <a:xfrm>
            <a:off x="4343400" y="5040313"/>
            <a:ext cx="176847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Rearrange</a:t>
            </a:r>
          </a:p>
        </p:txBody>
      </p:sp>
      <p:sp>
        <p:nvSpPr>
          <p:cNvPr id="35" name="Oval 34"/>
          <p:cNvSpPr>
            <a:spLocks noChangeArrowheads="1"/>
          </p:cNvSpPr>
          <p:nvPr/>
        </p:nvSpPr>
        <p:spPr bwMode="auto">
          <a:xfrm>
            <a:off x="3171825" y="5040313"/>
            <a:ext cx="1055688" cy="57943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6" name="Oval 35"/>
          <p:cNvSpPr>
            <a:spLocks noChangeArrowheads="1"/>
          </p:cNvSpPr>
          <p:nvPr/>
        </p:nvSpPr>
        <p:spPr bwMode="auto">
          <a:xfrm>
            <a:off x="838200" y="5070475"/>
            <a:ext cx="542925" cy="50165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376855" name="Group 46"/>
          <p:cNvGrpSpPr>
            <a:grpSpLocks noChangeAspect="1"/>
          </p:cNvGrpSpPr>
          <p:nvPr/>
        </p:nvGrpSpPr>
        <p:grpSpPr bwMode="auto">
          <a:xfrm>
            <a:off x="412750" y="998538"/>
            <a:ext cx="1111250" cy="1111250"/>
            <a:chOff x="4320" y="2016"/>
            <a:chExt cx="912" cy="912"/>
          </a:xfrm>
        </p:grpSpPr>
        <p:grpSp>
          <p:nvGrpSpPr>
            <p:cNvPr id="376856" name="Group 47"/>
            <p:cNvGrpSpPr>
              <a:grpSpLocks noChangeAspect="1"/>
            </p:cNvGrpSpPr>
            <p:nvPr/>
          </p:nvGrpSpPr>
          <p:grpSpPr bwMode="auto">
            <a:xfrm>
              <a:off x="4320" y="2016"/>
              <a:ext cx="912" cy="912"/>
              <a:chOff x="2496" y="1104"/>
              <a:chExt cx="912" cy="912"/>
            </a:xfrm>
          </p:grpSpPr>
          <p:grpSp>
            <p:nvGrpSpPr>
              <p:cNvPr id="376863" name="Group 48"/>
              <p:cNvGrpSpPr>
                <a:grpSpLocks noChangeAspect="1"/>
              </p:cNvGrpSpPr>
              <p:nvPr/>
            </p:nvGrpSpPr>
            <p:grpSpPr bwMode="auto">
              <a:xfrm rot="2360341">
                <a:off x="2592" y="1248"/>
                <a:ext cx="680" cy="680"/>
                <a:chOff x="1224" y="1212"/>
                <a:chExt cx="3144" cy="3112"/>
              </a:xfrm>
            </p:grpSpPr>
            <p:sp>
              <p:nvSpPr>
                <p:cNvPr id="376865"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376866"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376867" name="Group 51"/>
                <p:cNvGrpSpPr>
                  <a:grpSpLocks noChangeAspect="1"/>
                </p:cNvGrpSpPr>
                <p:nvPr/>
              </p:nvGrpSpPr>
              <p:grpSpPr bwMode="auto">
                <a:xfrm>
                  <a:off x="1776" y="1212"/>
                  <a:ext cx="1944" cy="2413"/>
                  <a:chOff x="2227" y="1194"/>
                  <a:chExt cx="1944" cy="2413"/>
                </a:xfrm>
              </p:grpSpPr>
              <p:sp>
                <p:nvSpPr>
                  <p:cNvPr id="376868"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6869"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6870" name="Freeform 54"/>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6871" name="Freeform 55"/>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6872"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6873"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76864"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76857" name="Group 59"/>
            <p:cNvGrpSpPr>
              <a:grpSpLocks noChangeAspect="1"/>
            </p:cNvGrpSpPr>
            <p:nvPr/>
          </p:nvGrpSpPr>
          <p:grpSpPr bwMode="auto">
            <a:xfrm>
              <a:off x="4368" y="2112"/>
              <a:ext cx="432" cy="240"/>
              <a:chOff x="-1152" y="3504"/>
              <a:chExt cx="432" cy="240"/>
            </a:xfrm>
          </p:grpSpPr>
          <p:grpSp>
            <p:nvGrpSpPr>
              <p:cNvPr id="376858" name="Group 60"/>
              <p:cNvGrpSpPr>
                <a:grpSpLocks noChangeAspect="1"/>
              </p:cNvGrpSpPr>
              <p:nvPr/>
            </p:nvGrpSpPr>
            <p:grpSpPr bwMode="auto">
              <a:xfrm>
                <a:off x="-1075" y="3504"/>
                <a:ext cx="256" cy="210"/>
                <a:chOff x="1728" y="2064"/>
                <a:chExt cx="768" cy="672"/>
              </a:xfrm>
            </p:grpSpPr>
            <p:sp>
              <p:nvSpPr>
                <p:cNvPr id="376861"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376862"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76859"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6860"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34">
                                            <p:txEl>
                                              <p:pRg st="0" end="0"/>
                                            </p:txEl>
                                          </p:spTgt>
                                        </p:tgtEl>
                                        <p:attrNameLst>
                                          <p:attrName>style.visibility</p:attrName>
                                        </p:attrNameLst>
                                      </p:cBhvr>
                                      <p:to>
                                        <p:strVal val="visible"/>
                                      </p:to>
                                    </p:set>
                                    <p:anim calcmode="lin" valueType="num">
                                      <p:cBhvr additive="base">
                                        <p:cTn id="7" dur="500" fill="hold"/>
                                        <p:tgtEl>
                                          <p:spTgt spid="3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2">
                                            <p:txEl>
                                              <p:pRg st="1" end="1"/>
                                            </p:txEl>
                                          </p:spTgt>
                                        </p:tgtEl>
                                        <p:attrNameLst>
                                          <p:attrName>style.visibility</p:attrName>
                                        </p:attrNameLst>
                                      </p:cBhvr>
                                      <p:to>
                                        <p:strVal val="visible"/>
                                      </p:to>
                                    </p:set>
                                    <p:anim calcmode="lin" valueType="num">
                                      <p:cBhvr additive="base">
                                        <p:cTn id="13"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anim calcmode="lin" valueType="num">
                                      <p:cBhvr additive="base">
                                        <p:cTn id="19" dur="500" fill="hold"/>
                                        <p:tgtEl>
                                          <p:spTgt spid="35"/>
                                        </p:tgtEl>
                                        <p:attrNameLst>
                                          <p:attrName>ppt_x</p:attrName>
                                        </p:attrNameLst>
                                      </p:cBhvr>
                                      <p:tavLst>
                                        <p:tav tm="0">
                                          <p:val>
                                            <p:strVal val="0-#ppt_w/2"/>
                                          </p:val>
                                        </p:tav>
                                        <p:tav tm="100000">
                                          <p:val>
                                            <p:strVal val="#ppt_x"/>
                                          </p:val>
                                        </p:tav>
                                      </p:tavLst>
                                    </p:anim>
                                    <p:anim calcmode="lin" valueType="num">
                                      <p:cBhvr additive="base">
                                        <p:cTn id="20" dur="500" fill="hold"/>
                                        <p:tgtEl>
                                          <p:spTgt spid="35"/>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anim calcmode="lin" valueType="num">
                                      <p:cBhvr additive="base">
                                        <p:cTn id="23" dur="500" fill="hold"/>
                                        <p:tgtEl>
                                          <p:spTgt spid="36"/>
                                        </p:tgtEl>
                                        <p:attrNameLst>
                                          <p:attrName>ppt_x</p:attrName>
                                        </p:attrNameLst>
                                      </p:cBhvr>
                                      <p:tavLst>
                                        <p:tav tm="0">
                                          <p:val>
                                            <p:strVal val="0-#ppt_w/2"/>
                                          </p:val>
                                        </p:tav>
                                        <p:tav tm="100000">
                                          <p:val>
                                            <p:strVal val="#ppt_x"/>
                                          </p:val>
                                        </p:tav>
                                      </p:tavLst>
                                    </p:anim>
                                    <p:anim calcmode="lin" valueType="num">
                                      <p:cBhvr additive="base">
                                        <p:cTn id="24" dur="500" fill="hold"/>
                                        <p:tgtEl>
                                          <p:spTgt spid="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3048000" y="228600"/>
            <a:ext cx="6096000" cy="1143000"/>
          </a:xfrm>
          <a:noFill/>
        </p:spPr>
        <p:txBody>
          <a:bodyPr/>
          <a:lstStyle/>
          <a:p>
            <a:pPr eaLnBrk="1" hangingPunct="1"/>
            <a:r>
              <a:rPr lang="en-US" altLang="en-US" smtClean="0"/>
              <a:t>Iterative Algorithms </a:t>
            </a:r>
            <a:br>
              <a:rPr lang="en-US" altLang="en-US" smtClean="0"/>
            </a:br>
            <a:r>
              <a:rPr lang="en-US" altLang="en-US" smtClean="0"/>
              <a:t>Loop Invariants </a:t>
            </a:r>
          </a:p>
        </p:txBody>
      </p:sp>
      <p:sp>
        <p:nvSpPr>
          <p:cNvPr id="99331" name="Text Box 3"/>
          <p:cNvSpPr txBox="1">
            <a:spLocks noChangeArrowheads="1"/>
          </p:cNvSpPr>
          <p:nvPr/>
        </p:nvSpPr>
        <p:spPr bwMode="auto">
          <a:xfrm>
            <a:off x="0" y="1588"/>
            <a:ext cx="5264583" cy="6986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dirty="0" smtClean="0"/>
              <a:t>Life( me)</a:t>
            </a:r>
            <a:br>
              <a:rPr lang="en-CA" altLang="en-US" sz="2800" i="0" dirty="0" smtClean="0"/>
            </a:br>
            <a:r>
              <a:rPr lang="en-CA" altLang="en-US" sz="2800" i="0" dirty="0" smtClean="0">
                <a:solidFill>
                  <a:srgbClr val="33CC33"/>
                </a:solidFill>
              </a:rPr>
              <a:t>“</a:t>
            </a:r>
            <a:r>
              <a:rPr lang="en-CA" altLang="en-US" sz="2800" i="0" dirty="0" err="1" smtClean="0">
                <a:solidFill>
                  <a:srgbClr val="33CC33"/>
                </a:solidFill>
              </a:rPr>
              <a:t>preCond</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I am born.”</a:t>
            </a:r>
            <a:r>
              <a:rPr lang="en-CA" altLang="en-US" sz="2800" i="0" dirty="0" smtClean="0"/>
              <a:t>          </a:t>
            </a:r>
          </a:p>
          <a:p>
            <a:pPr eaLnBrk="1" hangingPunct="1">
              <a:spcBef>
                <a:spcPct val="0"/>
              </a:spcBef>
              <a:buFontTx/>
              <a:buNone/>
            </a:pPr>
            <a:r>
              <a:rPr lang="en-CA" altLang="en-US" sz="2800" i="0" dirty="0" smtClean="0">
                <a:solidFill>
                  <a:schemeClr val="accent2"/>
                </a:solidFill>
              </a:rPr>
              <a:t>Hopefully my parents help</a:t>
            </a:r>
            <a:endParaRPr lang="en-US" altLang="en-US" sz="2800" i="0" dirty="0" smtClean="0"/>
          </a:p>
          <a:p>
            <a:pPr eaLnBrk="1" hangingPunct="1">
              <a:spcBef>
                <a:spcPct val="0"/>
              </a:spcBef>
              <a:buFontTx/>
              <a:buNone/>
            </a:pPr>
            <a:r>
              <a:rPr lang="en-CA" altLang="en-US" sz="2800" i="0" dirty="0" smtClean="0"/>
              <a:t>loop  </a:t>
            </a:r>
          </a:p>
          <a:p>
            <a:pPr eaLnBrk="1" hangingPunct="1">
              <a:spcBef>
                <a:spcPct val="0"/>
              </a:spcBef>
              <a:buFontTx/>
              <a:buNone/>
            </a:pPr>
            <a:r>
              <a:rPr lang="en-CA" altLang="en-US" sz="2800" i="0" dirty="0" smtClean="0"/>
              <a:t>      </a:t>
            </a:r>
            <a:r>
              <a:rPr lang="en-CA" altLang="en-US" sz="2800" i="0" dirty="0" smtClean="0">
                <a:solidFill>
                  <a:srgbClr val="33CC33"/>
                </a:solidFill>
              </a:rPr>
              <a:t>“loop-invariant:</a:t>
            </a:r>
            <a:br>
              <a:rPr lang="en-CA" altLang="en-US" sz="2800" i="0" dirty="0" smtClean="0">
                <a:solidFill>
                  <a:srgbClr val="33CC33"/>
                </a:solidFill>
              </a:rPr>
            </a:br>
            <a:r>
              <a:rPr lang="en-CA" altLang="en-US" sz="2800" i="0" dirty="0" smtClean="0">
                <a:solidFill>
                  <a:srgbClr val="33CC33"/>
                </a:solidFill>
              </a:rPr>
              <a:t>        I am alive and well</a:t>
            </a:r>
            <a:br>
              <a:rPr lang="en-CA" altLang="en-US" sz="2800" i="0" dirty="0" smtClean="0">
                <a:solidFill>
                  <a:srgbClr val="33CC33"/>
                </a:solidFill>
              </a:rPr>
            </a:br>
            <a:r>
              <a:rPr lang="en-CA" altLang="en-US" sz="2800" i="0" dirty="0" smtClean="0">
                <a:solidFill>
                  <a:srgbClr val="33CC33"/>
                </a:solidFill>
              </a:rPr>
              <a:t>        and reasonably on track”</a:t>
            </a:r>
          </a:p>
          <a:p>
            <a:pPr eaLnBrk="1" hangingPunct="1">
              <a:spcBef>
                <a:spcPct val="0"/>
              </a:spcBef>
              <a:buFontTx/>
              <a:buNone/>
            </a:pPr>
            <a:r>
              <a:rPr lang="en-CA" altLang="en-US" sz="2800" i="0" dirty="0" smtClean="0"/>
              <a:t>      </a:t>
            </a:r>
            <a:r>
              <a:rPr lang="en-CA" altLang="en-US" sz="2800" i="0" dirty="0"/>
              <a:t>exit when </a:t>
            </a:r>
            <a:r>
              <a:rPr lang="en-CA" altLang="en-US" sz="2800" i="0" dirty="0" smtClean="0">
                <a:solidFill>
                  <a:schemeClr val="accent1"/>
                </a:solidFill>
              </a:rPr>
              <a:t>(I die)</a:t>
            </a:r>
            <a:endParaRPr lang="en-CA" altLang="en-US" sz="2800" i="0" dirty="0">
              <a:solidFill>
                <a:schemeClr val="accent1"/>
              </a:solidFill>
            </a:endParaRPr>
          </a:p>
          <a:p>
            <a:pPr eaLnBrk="1" hangingPunct="1">
              <a:spcBef>
                <a:spcPct val="0"/>
              </a:spcBef>
              <a:buFontTx/>
              <a:buNone/>
            </a:pPr>
            <a:r>
              <a:rPr lang="en-CA" altLang="en-US" sz="2800" i="0" dirty="0" smtClean="0"/>
              <a:t>      </a:t>
            </a:r>
            <a:r>
              <a:rPr lang="en-CA" altLang="en-US" sz="2800" i="0" dirty="0" smtClean="0">
                <a:solidFill>
                  <a:schemeClr val="accent2"/>
                </a:solidFill>
              </a:rPr>
              <a:t>Maintain the loop invariant</a:t>
            </a:r>
          </a:p>
          <a:p>
            <a:pPr eaLnBrk="1" hangingPunct="1">
              <a:spcBef>
                <a:spcPct val="0"/>
              </a:spcBef>
              <a:buFontTx/>
              <a:buNone/>
            </a:pPr>
            <a:r>
              <a:rPr lang="en-CA" altLang="en-US" sz="2800" i="0" dirty="0" smtClean="0">
                <a:solidFill>
                  <a:schemeClr val="accent2"/>
                </a:solidFill>
              </a:rPr>
              <a:t>      Make a little progress</a:t>
            </a:r>
          </a:p>
          <a:p>
            <a:pPr eaLnBrk="1" hangingPunct="1">
              <a:spcBef>
                <a:spcPct val="0"/>
              </a:spcBef>
              <a:buFontTx/>
              <a:buNone/>
            </a:pPr>
            <a:r>
              <a:rPr lang="en-CA" altLang="en-US" sz="2800" i="0" dirty="0" smtClean="0">
                <a:solidFill>
                  <a:schemeClr val="accent2"/>
                </a:solidFill>
              </a:rPr>
              <a:t>      Make the world a little better.</a:t>
            </a:r>
            <a:endParaRPr lang="en-CA" altLang="en-US" sz="2800" i="0" dirty="0">
              <a:solidFill>
                <a:schemeClr val="accent2"/>
              </a:solidFill>
            </a:endParaRPr>
          </a:p>
          <a:p>
            <a:pPr eaLnBrk="1" hangingPunct="1">
              <a:spcBef>
                <a:spcPct val="0"/>
              </a:spcBef>
              <a:buFontTx/>
              <a:buNone/>
            </a:pPr>
            <a:r>
              <a:rPr lang="en-US" altLang="en-US" sz="2800" i="0" dirty="0" err="1"/>
              <a:t>endloop</a:t>
            </a:r>
            <a:r>
              <a:rPr lang="en-CA" altLang="en-US" sz="2800" i="0" dirty="0">
                <a:solidFill>
                  <a:schemeClr val="accent2"/>
                </a:solidFill>
              </a:rPr>
              <a:t> </a:t>
            </a:r>
            <a:endParaRPr lang="en-CA" altLang="en-US" sz="2800" i="0" dirty="0" smtClean="0">
              <a:solidFill>
                <a:schemeClr val="accent2"/>
              </a:solidFill>
            </a:endParaRPr>
          </a:p>
          <a:p>
            <a:pPr eaLnBrk="1" hangingPunct="1">
              <a:spcBef>
                <a:spcPct val="0"/>
              </a:spcBef>
              <a:buFontTx/>
              <a:buNone/>
            </a:pPr>
            <a:r>
              <a:rPr lang="en-CA" altLang="en-US" sz="2800" i="0" dirty="0" smtClean="0">
                <a:solidFill>
                  <a:srgbClr val="33CC33"/>
                </a:solidFill>
              </a:rPr>
              <a:t>“</a:t>
            </a:r>
            <a:r>
              <a:rPr lang="en-CA" altLang="en-US" sz="2800" i="0" dirty="0" err="1">
                <a:solidFill>
                  <a:srgbClr val="33CC33"/>
                </a:solidFill>
              </a:rPr>
              <a:t>postCond</a:t>
            </a:r>
            <a:r>
              <a:rPr lang="en-CA" altLang="en-US" sz="2800" i="0" dirty="0" smtClean="0">
                <a:solidFill>
                  <a:srgbClr val="33CC33"/>
                </a:solidFill>
              </a:rPr>
              <a:t>:</a:t>
            </a:r>
            <a:br>
              <a:rPr lang="en-CA" altLang="en-US" sz="2800" i="0" dirty="0" smtClean="0">
                <a:solidFill>
                  <a:srgbClr val="33CC33"/>
                </a:solidFill>
              </a:rPr>
            </a:br>
            <a:r>
              <a:rPr lang="en-CA" altLang="en-US" sz="2800" i="0" dirty="0" smtClean="0">
                <a:solidFill>
                  <a:srgbClr val="33CC33"/>
                </a:solidFill>
              </a:rPr>
              <a:t>   It was a well spent and good life”</a:t>
            </a:r>
          </a:p>
          <a:p>
            <a:pPr eaLnBrk="1" hangingPunct="1">
              <a:spcBef>
                <a:spcPct val="0"/>
              </a:spcBef>
              <a:buFontTx/>
              <a:buNone/>
            </a:pPr>
            <a:endParaRPr lang="en-CA" altLang="en-US" sz="2800" i="0" dirty="0">
              <a:solidFill>
                <a:srgbClr val="33CC33"/>
              </a:solidFill>
            </a:endParaRP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45" name="Picture 20" descr="C:\Users\Jeff\Documents\154512_10150923856771030_83636976029_9805650_440571230_n.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38483" y="3733800"/>
            <a:ext cx="2591117" cy="2591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Rectangle 45"/>
          <p:cNvSpPr>
            <a:spLocks noChangeArrowheads="1"/>
          </p:cNvSpPr>
          <p:nvPr/>
        </p:nvSpPr>
        <p:spPr bwMode="auto">
          <a:xfrm>
            <a:off x="6171280" y="5406393"/>
            <a:ext cx="651794" cy="400110"/>
          </a:xfrm>
          <a:prstGeom prst="rect">
            <a:avLst/>
          </a:prstGeom>
          <a:solidFill>
            <a:srgbClr val="93856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i="0" dirty="0">
                <a:latin typeface="Tempus Sans ITC" pitchFamily="82" charset="0"/>
              </a:rPr>
              <a:t>next</a:t>
            </a:r>
            <a:endParaRPr lang="en-CA" altLang="en-US" sz="2000" dirty="0">
              <a:latin typeface="Tempus Sans ITC" pitchFamily="82" charset="0"/>
            </a:endParaRPr>
          </a:p>
        </p:txBody>
      </p:sp>
      <p:sp>
        <p:nvSpPr>
          <p:cNvPr id="47" name="Rectangle 4"/>
          <p:cNvSpPr>
            <a:spLocks noChangeArrowheads="1"/>
          </p:cNvSpPr>
          <p:nvPr/>
        </p:nvSpPr>
        <p:spPr bwMode="auto">
          <a:xfrm>
            <a:off x="4953000" y="3048000"/>
            <a:ext cx="3886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3000" i="0" dirty="0" smtClean="0"/>
              <a:t>One day at a time.</a:t>
            </a:r>
          </a:p>
        </p:txBody>
      </p:sp>
    </p:spTree>
    <p:extLst>
      <p:ext uri="{BB962C8B-B14F-4D97-AF65-F5344CB8AC3E}">
        <p14:creationId xmlns:p14="http://schemas.microsoft.com/office/powerpoint/2010/main" val="218807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anim calcmode="lin" valueType="num">
                                      <p:cBhvr additive="base">
                                        <p:cTn id="7" dur="500" fill="hold"/>
                                        <p:tgtEl>
                                          <p:spTgt spid="993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93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9331">
                                            <p:txEl>
                                              <p:pRg st="1" end="1"/>
                                            </p:txEl>
                                          </p:spTgt>
                                        </p:tgtEl>
                                        <p:attrNameLst>
                                          <p:attrName>style.visibility</p:attrName>
                                        </p:attrNameLst>
                                      </p:cBhvr>
                                      <p:to>
                                        <p:strVal val="visible"/>
                                      </p:to>
                                    </p:set>
                                    <p:anim calcmode="lin" valueType="num">
                                      <p:cBhvr additive="base">
                                        <p:cTn id="13" dur="500" fill="hold"/>
                                        <p:tgtEl>
                                          <p:spTgt spid="9933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93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99331">
                                            <p:txEl>
                                              <p:pRg st="3" end="3"/>
                                            </p:txEl>
                                          </p:spTgt>
                                        </p:tgtEl>
                                        <p:attrNameLst>
                                          <p:attrName>style.visibility</p:attrName>
                                        </p:attrNameLst>
                                      </p:cBhvr>
                                      <p:to>
                                        <p:strVal val="visible"/>
                                      </p:to>
                                    </p:set>
                                    <p:anim calcmode="lin" valueType="num">
                                      <p:cBhvr additive="base">
                                        <p:cTn id="19" dur="500" fill="hold"/>
                                        <p:tgtEl>
                                          <p:spTgt spid="99331">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9331">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99331">
                                            <p:txEl>
                                              <p:pRg st="2" end="2"/>
                                            </p:txEl>
                                          </p:spTgt>
                                        </p:tgtEl>
                                        <p:attrNameLst>
                                          <p:attrName>style.visibility</p:attrName>
                                        </p:attrNameLst>
                                      </p:cBhvr>
                                      <p:to>
                                        <p:strVal val="visible"/>
                                      </p:to>
                                    </p:set>
                                    <p:anim calcmode="lin" valueType="num">
                                      <p:cBhvr additive="base">
                                        <p:cTn id="23" dur="500" fill="hold"/>
                                        <p:tgtEl>
                                          <p:spTgt spid="99331">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99331">
                                            <p:txEl>
                                              <p:pRg st="2" end="2"/>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99331">
                                            <p:txEl>
                                              <p:pRg st="8" end="8"/>
                                            </p:txEl>
                                          </p:spTgt>
                                        </p:tgtEl>
                                        <p:attrNameLst>
                                          <p:attrName>style.visibility</p:attrName>
                                        </p:attrNameLst>
                                      </p:cBhvr>
                                      <p:to>
                                        <p:strVal val="visible"/>
                                      </p:to>
                                    </p:set>
                                    <p:anim calcmode="lin" valueType="num">
                                      <p:cBhvr additive="base">
                                        <p:cTn id="27" dur="500" fill="hold"/>
                                        <p:tgtEl>
                                          <p:spTgt spid="99331">
                                            <p:txEl>
                                              <p:pRg st="8" end="8"/>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99331">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47">
                                            <p:txEl>
                                              <p:pRg st="0" end="0"/>
                                            </p:txEl>
                                          </p:spTgt>
                                        </p:tgtEl>
                                        <p:attrNameLst>
                                          <p:attrName>style.visibility</p:attrName>
                                        </p:attrNameLst>
                                      </p:cBhvr>
                                      <p:to>
                                        <p:strVal val="visible"/>
                                      </p:to>
                                    </p:set>
                                    <p:anim calcmode="lin" valueType="num">
                                      <p:cBhvr additive="base">
                                        <p:cTn id="33" dur="500" fill="hold"/>
                                        <p:tgtEl>
                                          <p:spTgt spid="47">
                                            <p:txEl>
                                              <p:pRg st="0" end="0"/>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45"/>
                                        </p:tgtEl>
                                        <p:attrNameLst>
                                          <p:attrName>style.visibility</p:attrName>
                                        </p:attrNameLst>
                                      </p:cBhvr>
                                      <p:to>
                                        <p:strVal val="visible"/>
                                      </p:to>
                                    </p:set>
                                    <p:anim calcmode="lin" valueType="num">
                                      <p:cBhvr additive="base">
                                        <p:cTn id="39" dur="500" fill="hold"/>
                                        <p:tgtEl>
                                          <p:spTgt spid="45"/>
                                        </p:tgtEl>
                                        <p:attrNameLst>
                                          <p:attrName>ppt_x</p:attrName>
                                        </p:attrNameLst>
                                      </p:cBhvr>
                                      <p:tavLst>
                                        <p:tav tm="0">
                                          <p:val>
                                            <p:strVal val="1+#ppt_w/2"/>
                                          </p:val>
                                        </p:tav>
                                        <p:tav tm="100000">
                                          <p:val>
                                            <p:strVal val="#ppt_x"/>
                                          </p:val>
                                        </p:tav>
                                      </p:tavLst>
                                    </p:anim>
                                    <p:anim calcmode="lin" valueType="num">
                                      <p:cBhvr additive="base">
                                        <p:cTn id="40" dur="500" fill="hold"/>
                                        <p:tgtEl>
                                          <p:spTgt spid="45"/>
                                        </p:tgtEl>
                                        <p:attrNameLst>
                                          <p:attrName>ppt_y</p:attrName>
                                        </p:attrNameLst>
                                      </p:cBhvr>
                                      <p:tavLst>
                                        <p:tav tm="0">
                                          <p:val>
                                            <p:strVal val="#ppt_y"/>
                                          </p:val>
                                        </p:tav>
                                        <p:tav tm="100000">
                                          <p:val>
                                            <p:strVal val="#ppt_y"/>
                                          </p:val>
                                        </p:tav>
                                      </p:tavLst>
                                    </p:anim>
                                  </p:childTnLst>
                                </p:cTn>
                              </p:par>
                              <p:par>
                                <p:cTn id="41" presetID="2" presetClass="entr" presetSubtype="2" fill="hold" grpId="0" nodeType="withEffect">
                                  <p:stCondLst>
                                    <p:cond delay="0"/>
                                  </p:stCondLst>
                                  <p:childTnLst>
                                    <p:set>
                                      <p:cBhvr>
                                        <p:cTn id="42" dur="1" fill="hold">
                                          <p:stCondLst>
                                            <p:cond delay="0"/>
                                          </p:stCondLst>
                                        </p:cTn>
                                        <p:tgtEl>
                                          <p:spTgt spid="46"/>
                                        </p:tgtEl>
                                        <p:attrNameLst>
                                          <p:attrName>style.visibility</p:attrName>
                                        </p:attrNameLst>
                                      </p:cBhvr>
                                      <p:to>
                                        <p:strVal val="visible"/>
                                      </p:to>
                                    </p:set>
                                    <p:anim calcmode="lin" valueType="num">
                                      <p:cBhvr additive="base">
                                        <p:cTn id="43" dur="500" fill="hold"/>
                                        <p:tgtEl>
                                          <p:spTgt spid="46"/>
                                        </p:tgtEl>
                                        <p:attrNameLst>
                                          <p:attrName>ppt_x</p:attrName>
                                        </p:attrNameLst>
                                      </p:cBhvr>
                                      <p:tavLst>
                                        <p:tav tm="0">
                                          <p:val>
                                            <p:strVal val="1+#ppt_w/2"/>
                                          </p:val>
                                        </p:tav>
                                        <p:tav tm="100000">
                                          <p:val>
                                            <p:strVal val="#ppt_x"/>
                                          </p:val>
                                        </p:tav>
                                      </p:tavLst>
                                    </p:anim>
                                    <p:anim calcmode="lin" valueType="num">
                                      <p:cBhvr additive="base">
                                        <p:cTn id="44"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99331">
                                            <p:txEl>
                                              <p:pRg st="5" end="5"/>
                                            </p:txEl>
                                          </p:spTgt>
                                        </p:tgtEl>
                                        <p:attrNameLst>
                                          <p:attrName>style.visibility</p:attrName>
                                        </p:attrNameLst>
                                      </p:cBhvr>
                                      <p:to>
                                        <p:strVal val="visible"/>
                                      </p:to>
                                    </p:set>
                                    <p:anim calcmode="lin" valueType="num">
                                      <p:cBhvr additive="base">
                                        <p:cTn id="49" dur="500" fill="hold"/>
                                        <p:tgtEl>
                                          <p:spTgt spid="99331">
                                            <p:txEl>
                                              <p:pRg st="5" end="5"/>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9933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99331">
                                            <p:txEl>
                                              <p:pRg st="6" end="6"/>
                                            </p:txEl>
                                          </p:spTgt>
                                        </p:tgtEl>
                                        <p:attrNameLst>
                                          <p:attrName>style.visibility</p:attrName>
                                        </p:attrNameLst>
                                      </p:cBhvr>
                                      <p:to>
                                        <p:strVal val="visible"/>
                                      </p:to>
                                    </p:set>
                                    <p:anim calcmode="lin" valueType="num">
                                      <p:cBhvr additive="base">
                                        <p:cTn id="55" dur="500" fill="hold"/>
                                        <p:tgtEl>
                                          <p:spTgt spid="99331">
                                            <p:txEl>
                                              <p:pRg st="6" end="6"/>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9933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99331">
                                            <p:txEl>
                                              <p:pRg st="7" end="7"/>
                                            </p:txEl>
                                          </p:spTgt>
                                        </p:tgtEl>
                                        <p:attrNameLst>
                                          <p:attrName>style.visibility</p:attrName>
                                        </p:attrNameLst>
                                      </p:cBhvr>
                                      <p:to>
                                        <p:strVal val="visible"/>
                                      </p:to>
                                    </p:set>
                                    <p:anim calcmode="lin" valueType="num">
                                      <p:cBhvr additive="base">
                                        <p:cTn id="61" dur="500" fill="hold"/>
                                        <p:tgtEl>
                                          <p:spTgt spid="99331">
                                            <p:txEl>
                                              <p:pRg st="7" end="7"/>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99331">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99331">
                                            <p:txEl>
                                              <p:pRg st="4" end="4"/>
                                            </p:txEl>
                                          </p:spTgt>
                                        </p:tgtEl>
                                        <p:attrNameLst>
                                          <p:attrName>style.visibility</p:attrName>
                                        </p:attrNameLst>
                                      </p:cBhvr>
                                      <p:to>
                                        <p:strVal val="visible"/>
                                      </p:to>
                                    </p:set>
                                    <p:anim calcmode="lin" valueType="num">
                                      <p:cBhvr additive="base">
                                        <p:cTn id="67" dur="500" fill="hold"/>
                                        <p:tgtEl>
                                          <p:spTgt spid="99331">
                                            <p:txEl>
                                              <p:pRg st="4" end="4"/>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9933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99331">
                                            <p:txEl>
                                              <p:pRg st="9" end="9"/>
                                            </p:txEl>
                                          </p:spTgt>
                                        </p:tgtEl>
                                        <p:attrNameLst>
                                          <p:attrName>style.visibility</p:attrName>
                                        </p:attrNameLst>
                                      </p:cBhvr>
                                      <p:to>
                                        <p:strVal val="visible"/>
                                      </p:to>
                                    </p:set>
                                    <p:anim calcmode="lin" valueType="num">
                                      <p:cBhvr additive="base">
                                        <p:cTn id="73" dur="500" fill="hold"/>
                                        <p:tgtEl>
                                          <p:spTgt spid="99331">
                                            <p:txEl>
                                              <p:pRg st="9" end="9"/>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99331">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377859" name="AutoShape 44"/>
          <p:cNvSpPr>
            <a:spLocks noChangeArrowheads="1"/>
          </p:cNvSpPr>
          <p:nvPr/>
        </p:nvSpPr>
        <p:spPr bwMode="auto">
          <a:xfrm>
            <a:off x="3048000" y="2474913"/>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77860" name="Rectangle 1"/>
          <p:cNvSpPr>
            <a:spLocks noChangeArrowheads="1"/>
          </p:cNvSpPr>
          <p:nvPr/>
        </p:nvSpPr>
        <p:spPr bwMode="auto">
          <a:xfrm>
            <a:off x="3975100" y="2286000"/>
            <a:ext cx="28575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a:t>
            </a:r>
            <a:r>
              <a:rPr lang="en-US" altLang="en-US" sz="3000" baseline="-25000">
                <a:solidFill>
                  <a:schemeClr val="accent1"/>
                </a:solidFill>
              </a:rPr>
              <a:t>t</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s</a:t>
            </a:r>
            <a:r>
              <a:rPr lang="en-US" altLang="en-US" sz="3000" baseline="-25000">
                <a:solidFill>
                  <a:schemeClr val="accent1"/>
                </a:solidFill>
              </a:rPr>
              <a:t>t</a:t>
            </a:r>
            <a:r>
              <a:rPr lang="en-US" altLang="en-US" sz="3000">
                <a:solidFill>
                  <a:schemeClr val="accent1"/>
                </a:solidFill>
              </a:rPr>
              <a:t>  </a:t>
            </a:r>
            <a:endParaRPr lang="en-CA" altLang="en-US" sz="3000"/>
          </a:p>
        </p:txBody>
      </p:sp>
      <p:sp>
        <p:nvSpPr>
          <p:cNvPr id="377861" name="AutoShape 44"/>
          <p:cNvSpPr>
            <a:spLocks noChangeArrowheads="1"/>
          </p:cNvSpPr>
          <p:nvPr/>
        </p:nvSpPr>
        <p:spPr bwMode="auto">
          <a:xfrm>
            <a:off x="3048000" y="2933700"/>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77862" name="Rectangle 33"/>
          <p:cNvSpPr>
            <a:spLocks noChangeArrowheads="1"/>
          </p:cNvSpPr>
          <p:nvPr/>
        </p:nvSpPr>
        <p:spPr bwMode="auto">
          <a:xfrm>
            <a:off x="3962400" y="2744788"/>
            <a:ext cx="12001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baseline="-25000">
                <a:solidFill>
                  <a:schemeClr val="accent1"/>
                </a:solidFill>
              </a:rPr>
              <a:t>t</a:t>
            </a:r>
            <a:r>
              <a:rPr lang="en-US" altLang="en-US" sz="3000" baseline="30000">
                <a:solidFill>
                  <a:schemeClr val="accent1"/>
                </a:solidFill>
              </a:rPr>
              <a:t>  </a:t>
            </a:r>
            <a:r>
              <a:rPr lang="en-US" altLang="en-US" sz="3000">
                <a:solidFill>
                  <a:schemeClr val="accent1"/>
                </a:solidFill>
              </a:rPr>
              <a:t>&gt; 0 </a:t>
            </a:r>
            <a:endParaRPr lang="en-CA" altLang="en-US" sz="3000"/>
          </a:p>
        </p:txBody>
      </p:sp>
      <p:sp>
        <p:nvSpPr>
          <p:cNvPr id="377863" name="AutoShape 44"/>
          <p:cNvSpPr>
            <a:spLocks noChangeArrowheads="1"/>
          </p:cNvSpPr>
          <p:nvPr/>
        </p:nvSpPr>
        <p:spPr bwMode="auto">
          <a:xfrm>
            <a:off x="3059113" y="3438525"/>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77864" name="Rectangle 59"/>
          <p:cNvSpPr>
            <a:spLocks noChangeArrowheads="1"/>
          </p:cNvSpPr>
          <p:nvPr/>
        </p:nvSpPr>
        <p:spPr bwMode="auto">
          <a:xfrm>
            <a:off x="3975100" y="3240088"/>
            <a:ext cx="1179513"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baseline="-25000">
                <a:solidFill>
                  <a:schemeClr val="accent1"/>
                </a:solidFill>
              </a:rPr>
              <a:t>t+1</a:t>
            </a:r>
            <a:r>
              <a:rPr lang="en-US" altLang="en-US" sz="3000">
                <a:solidFill>
                  <a:schemeClr val="accent1"/>
                </a:solidFill>
              </a:rPr>
              <a:t> = </a:t>
            </a:r>
            <a:endParaRPr lang="en-CA" altLang="en-US" sz="3000"/>
          </a:p>
        </p:txBody>
      </p:sp>
      <p:grpSp>
        <p:nvGrpSpPr>
          <p:cNvPr id="377865" name="Group 5"/>
          <p:cNvGrpSpPr>
            <a:grpSpLocks/>
          </p:cNvGrpSpPr>
          <p:nvPr/>
        </p:nvGrpSpPr>
        <p:grpSpPr bwMode="auto">
          <a:xfrm>
            <a:off x="152400" y="2336800"/>
            <a:ext cx="3086100" cy="1470025"/>
            <a:chOff x="152400" y="2819400"/>
            <a:chExt cx="3086100" cy="1468996"/>
          </a:xfrm>
        </p:grpSpPr>
        <p:sp>
          <p:nvSpPr>
            <p:cNvPr id="377899" name="Text Box 42"/>
            <p:cNvSpPr txBox="1">
              <a:spLocks noChangeArrowheads="1"/>
            </p:cNvSpPr>
            <p:nvPr/>
          </p:nvSpPr>
          <p:spPr bwMode="auto">
            <a:xfrm>
              <a:off x="152400" y="2819400"/>
              <a:ext cx="3086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p:txBody>
        </p:sp>
        <p:sp>
          <p:nvSpPr>
            <p:cNvPr id="377900" name="Text Box 42"/>
            <p:cNvSpPr txBox="1">
              <a:spLocks noChangeArrowheads="1"/>
            </p:cNvSpPr>
            <p:nvPr/>
          </p:nvSpPr>
          <p:spPr bwMode="auto">
            <a:xfrm>
              <a:off x="274638" y="3319247"/>
              <a:ext cx="223565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1"/>
                  </a:solidFill>
                  <a:cs typeface="Times New Roman" pitchFamily="18" charset="0"/>
                </a:rPr>
                <a:t>¬</a:t>
              </a:r>
              <a:r>
                <a:rPr lang="en-CA" altLang="en-US" sz="2800" i="0">
                  <a:solidFill>
                    <a:schemeClr val="accent1"/>
                  </a:solidFill>
                </a:rPr>
                <a:t>&lt;exit Cond&gt;</a:t>
              </a:r>
              <a:endParaRPr lang="en-US" altLang="en-US" sz="2800" i="0">
                <a:solidFill>
                  <a:srgbClr val="33CC33"/>
                </a:solidFill>
              </a:endParaRPr>
            </a:p>
          </p:txBody>
        </p:sp>
        <p:sp>
          <p:nvSpPr>
            <p:cNvPr id="377901" name="Text Box 42"/>
            <p:cNvSpPr txBox="1">
              <a:spLocks noChangeArrowheads="1"/>
            </p:cNvSpPr>
            <p:nvPr/>
          </p:nvSpPr>
          <p:spPr bwMode="auto">
            <a:xfrm>
              <a:off x="761370" y="3764521"/>
              <a:ext cx="200654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2"/>
                  </a:solidFill>
                </a:rPr>
                <a:t>codeB:</a:t>
              </a:r>
            </a:p>
          </p:txBody>
        </p:sp>
      </p:grpSp>
      <p:sp>
        <p:nvSpPr>
          <p:cNvPr id="377866" name="Text Box 43"/>
          <p:cNvSpPr txBox="1">
            <a:spLocks noChangeArrowheads="1"/>
          </p:cNvSpPr>
          <p:nvPr/>
        </p:nvSpPr>
        <p:spPr bwMode="auto">
          <a:xfrm>
            <a:off x="5964238" y="6248400"/>
            <a:ext cx="29416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1</a:t>
            </a:r>
            <a:r>
              <a:rPr lang="en-CA" altLang="en-US" sz="2800" i="0">
                <a:solidFill>
                  <a:srgbClr val="33CC33"/>
                </a:solidFill>
              </a:rPr>
              <a:t>&gt;</a:t>
            </a:r>
          </a:p>
          <a:p>
            <a:pPr eaLnBrk="1" hangingPunct="1">
              <a:spcBef>
                <a:spcPct val="0"/>
              </a:spcBef>
              <a:buFontTx/>
              <a:buNone/>
            </a:pPr>
            <a:endParaRPr lang="en-CA" altLang="en-US" i="0">
              <a:solidFill>
                <a:srgbClr val="33CC33"/>
              </a:solidFill>
            </a:endParaRPr>
          </a:p>
        </p:txBody>
      </p:sp>
      <p:sp>
        <p:nvSpPr>
          <p:cNvPr id="377867" name="AutoShape 44"/>
          <p:cNvSpPr>
            <a:spLocks noChangeArrowheads="1"/>
          </p:cNvSpPr>
          <p:nvPr/>
        </p:nvSpPr>
        <p:spPr bwMode="auto">
          <a:xfrm>
            <a:off x="5461000" y="6399213"/>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77868" name="Rectangle 2"/>
          <p:cNvSpPr>
            <a:spLocks noChangeArrowheads="1"/>
          </p:cNvSpPr>
          <p:nvPr/>
        </p:nvSpPr>
        <p:spPr bwMode="auto">
          <a:xfrm>
            <a:off x="3937000" y="3667125"/>
            <a:ext cx="11572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rPr>
              <a:t>s</a:t>
            </a:r>
            <a:r>
              <a:rPr lang="en-US" altLang="en-US" sz="3000" baseline="-25000">
                <a:solidFill>
                  <a:schemeClr val="accent1"/>
                </a:solidFill>
              </a:rPr>
              <a:t>t+1</a:t>
            </a:r>
            <a:r>
              <a:rPr lang="en-US" altLang="en-US" sz="3000">
                <a:solidFill>
                  <a:schemeClr val="accent1"/>
                </a:solidFill>
              </a:rPr>
              <a:t> = </a:t>
            </a:r>
          </a:p>
        </p:txBody>
      </p:sp>
      <p:sp>
        <p:nvSpPr>
          <p:cNvPr id="377869" name="Rectangle 13"/>
          <p:cNvSpPr>
            <a:spLocks noChangeArrowheads="1"/>
          </p:cNvSpPr>
          <p:nvPr/>
        </p:nvSpPr>
        <p:spPr bwMode="auto">
          <a:xfrm>
            <a:off x="1676400" y="820738"/>
            <a:ext cx="57912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Integers </a:t>
            </a:r>
            <a:r>
              <a:rPr lang="en-US" altLang="en-US" sz="3000">
                <a:solidFill>
                  <a:schemeClr val="accent1"/>
                </a:solidFill>
              </a:rPr>
              <a:t>X</a:t>
            </a:r>
            <a:r>
              <a:rPr lang="en-US" altLang="en-US" sz="3000" i="0"/>
              <a:t> and </a:t>
            </a:r>
            <a:r>
              <a:rPr lang="en-US" altLang="en-US" sz="3000">
                <a:solidFill>
                  <a:schemeClr val="accent1"/>
                </a:solidFill>
              </a:rPr>
              <a:t>Y</a:t>
            </a:r>
            <a:r>
              <a:rPr lang="en-US" altLang="en-US" sz="3000" i="0"/>
              <a:t>.</a:t>
            </a:r>
          </a:p>
          <a:p>
            <a:pPr eaLnBrk="1" hangingPunct="1">
              <a:spcBef>
                <a:spcPct val="0"/>
              </a:spcBef>
            </a:pPr>
            <a:r>
              <a:rPr lang="en-US" altLang="en-US" sz="3000" i="0"/>
              <a:t> Postcondition: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marL="0" lvl="1" eaLnBrk="1" hangingPunct="1">
              <a:spcBef>
                <a:spcPct val="0"/>
              </a:spcBef>
              <a:buFontTx/>
              <a:buChar char="•"/>
            </a:pPr>
            <a:r>
              <a:rPr lang="en-US" altLang="en-US" sz="3000" i="0">
                <a:sym typeface="Symbol" pitchFamily="18" charset="2"/>
              </a:rPr>
              <a:t> Loop Invariant: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y + s</a:t>
            </a:r>
            <a:r>
              <a:rPr lang="en-US" altLang="en-US" sz="3000">
                <a:solidFill>
                  <a:schemeClr val="accent1"/>
                </a:solidFill>
              </a:rPr>
              <a:t>  </a:t>
            </a:r>
          </a:p>
        </p:txBody>
      </p:sp>
      <p:sp>
        <p:nvSpPr>
          <p:cNvPr id="377870" name="Rectangle 59"/>
          <p:cNvSpPr>
            <a:spLocks noChangeArrowheads="1"/>
          </p:cNvSpPr>
          <p:nvPr/>
        </p:nvSpPr>
        <p:spPr bwMode="auto">
          <a:xfrm>
            <a:off x="6324600" y="3184525"/>
            <a:ext cx="127635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y</a:t>
            </a:r>
            <a:r>
              <a:rPr lang="en-US" altLang="en-US" sz="3000" baseline="-25000">
                <a:solidFill>
                  <a:schemeClr val="accent1"/>
                </a:solidFill>
              </a:rPr>
              <a:t>t+1</a:t>
            </a:r>
            <a:r>
              <a:rPr lang="en-US" altLang="en-US" sz="3000">
                <a:solidFill>
                  <a:schemeClr val="accent1"/>
                </a:solidFill>
              </a:rPr>
              <a:t> =  </a:t>
            </a:r>
            <a:endParaRPr lang="en-CA" altLang="en-US" sz="3000"/>
          </a:p>
        </p:txBody>
      </p:sp>
      <p:sp>
        <p:nvSpPr>
          <p:cNvPr id="377871" name="Rectangle 59"/>
          <p:cNvSpPr>
            <a:spLocks noChangeArrowheads="1"/>
          </p:cNvSpPr>
          <p:nvPr/>
        </p:nvSpPr>
        <p:spPr bwMode="auto">
          <a:xfrm>
            <a:off x="7439025" y="3173413"/>
            <a:ext cx="6191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y</a:t>
            </a:r>
            <a:r>
              <a:rPr lang="en-US" altLang="en-US" sz="3000" baseline="-25000">
                <a:solidFill>
                  <a:schemeClr val="accent1"/>
                </a:solidFill>
              </a:rPr>
              <a:t>t</a:t>
            </a:r>
            <a:r>
              <a:rPr lang="en-US" altLang="en-US" sz="3000">
                <a:solidFill>
                  <a:schemeClr val="accent1"/>
                </a:solidFill>
              </a:rPr>
              <a:t>  </a:t>
            </a:r>
            <a:endParaRPr lang="en-CA" altLang="en-US" sz="3000"/>
          </a:p>
        </p:txBody>
      </p:sp>
      <p:sp>
        <p:nvSpPr>
          <p:cNvPr id="377872" name="Rectangle 59"/>
          <p:cNvSpPr>
            <a:spLocks noChangeArrowheads="1"/>
          </p:cNvSpPr>
          <p:nvPr/>
        </p:nvSpPr>
        <p:spPr bwMode="auto">
          <a:xfrm>
            <a:off x="4960938" y="3228975"/>
            <a:ext cx="1169987"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x</a:t>
            </a:r>
            <a:r>
              <a:rPr lang="en-US" altLang="en-US" sz="3000" baseline="-25000">
                <a:solidFill>
                  <a:schemeClr val="accent1"/>
                </a:solidFill>
              </a:rPr>
              <a:t>t</a:t>
            </a:r>
            <a:r>
              <a:rPr lang="en-US" altLang="en-US" sz="3000" baseline="30000">
                <a:solidFill>
                  <a:schemeClr val="accent1"/>
                </a:solidFill>
              </a:rPr>
              <a:t> </a:t>
            </a:r>
            <a:r>
              <a:rPr lang="en-US" altLang="en-US" sz="3000">
                <a:solidFill>
                  <a:schemeClr val="accent1"/>
                </a:solidFill>
              </a:rPr>
              <a:t> - u</a:t>
            </a:r>
            <a:r>
              <a:rPr lang="en-US" altLang="en-US" sz="3000" baseline="-25000">
                <a:solidFill>
                  <a:schemeClr val="accent1"/>
                </a:solidFill>
              </a:rPr>
              <a:t>t</a:t>
            </a:r>
            <a:r>
              <a:rPr lang="en-US" altLang="en-US" sz="3000">
                <a:solidFill>
                  <a:schemeClr val="accent1"/>
                </a:solidFill>
              </a:rPr>
              <a:t> </a:t>
            </a:r>
            <a:endParaRPr lang="en-CA" altLang="en-US" sz="3000"/>
          </a:p>
        </p:txBody>
      </p:sp>
      <p:sp>
        <p:nvSpPr>
          <p:cNvPr id="377873" name="Rectangle 62"/>
          <p:cNvSpPr>
            <a:spLocks noChangeArrowheads="1"/>
          </p:cNvSpPr>
          <p:nvPr/>
        </p:nvSpPr>
        <p:spPr bwMode="auto">
          <a:xfrm>
            <a:off x="228600" y="4419600"/>
            <a:ext cx="6430963"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1200"/>
              </a:spcBef>
              <a:buFontTx/>
              <a:buNone/>
            </a:pP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eaLnBrk="1" hangingPunct="1">
              <a:spcBef>
                <a:spcPts val="1200"/>
              </a:spcBef>
              <a:buFontTx/>
              <a:buNone/>
            </a:pPr>
            <a:r>
              <a:rPr lang="en-US" altLang="en-US" sz="3000">
                <a:solidFill>
                  <a:schemeClr val="accent1"/>
                </a:solidFill>
              </a:rPr>
              <a:t>       = </a:t>
            </a:r>
            <a:r>
              <a:rPr lang="en-US" altLang="en-US" sz="3000">
                <a:solidFill>
                  <a:schemeClr val="accent1"/>
                </a:solidFill>
                <a:sym typeface="Symbol" pitchFamily="18" charset="2"/>
              </a:rPr>
              <a:t>x</a:t>
            </a:r>
            <a:r>
              <a:rPr lang="en-US" altLang="en-US" sz="3000" baseline="-25000">
                <a:solidFill>
                  <a:schemeClr val="accent1"/>
                </a:solidFill>
              </a:rPr>
              <a:t>t</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a:t>
            </a:r>
            <a:r>
              <a:rPr lang="en-US" altLang="en-US" sz="3000">
                <a:solidFill>
                  <a:schemeClr val="accent1"/>
                </a:solidFill>
              </a:rPr>
              <a:t>u</a:t>
            </a:r>
            <a:r>
              <a:rPr lang="en-US" altLang="en-US" sz="3000" baseline="-25000">
                <a:solidFill>
                  <a:schemeClr val="accent1"/>
                </a:solidFill>
              </a:rPr>
              <a:t>t</a:t>
            </a:r>
            <a:r>
              <a:rPr lang="en-US" altLang="en-US" sz="3000">
                <a:solidFill>
                  <a:schemeClr val="accent1"/>
                </a:solidFill>
                <a:sym typeface="Symbol" pitchFamily="18" charset="2"/>
              </a:rPr>
              <a:t>y</a:t>
            </a:r>
            <a:r>
              <a:rPr lang="en-US" altLang="en-US" sz="3000" baseline="-25000">
                <a:solidFill>
                  <a:schemeClr val="accent1"/>
                </a:solidFill>
              </a:rPr>
              <a:t>t </a:t>
            </a:r>
            <a:r>
              <a:rPr lang="en-US" altLang="en-US" sz="3000">
                <a:solidFill>
                  <a:schemeClr val="accent1"/>
                </a:solidFill>
                <a:sym typeface="Symbol" pitchFamily="18" charset="2"/>
              </a:rPr>
              <a:t>+ </a:t>
            </a:r>
            <a:r>
              <a:rPr lang="en-US" altLang="en-US" sz="3000">
                <a:solidFill>
                  <a:schemeClr val="accent1"/>
                </a:solidFill>
              </a:rPr>
              <a:t>  </a:t>
            </a:r>
          </a:p>
          <a:p>
            <a:pPr eaLnBrk="1" hangingPunct="1">
              <a:spcBef>
                <a:spcPts val="1200"/>
              </a:spcBef>
              <a:buFontTx/>
              <a:buNone/>
            </a:pPr>
            <a:r>
              <a:rPr lang="en-US" altLang="en-US" sz="3000">
                <a:solidFill>
                  <a:schemeClr val="accent1"/>
                </a:solidFill>
              </a:rPr>
              <a:t>       = (</a:t>
            </a:r>
            <a:r>
              <a:rPr lang="en-US" altLang="en-US" sz="3000">
                <a:solidFill>
                  <a:schemeClr val="accent1"/>
                </a:solidFill>
                <a:sym typeface="Symbol" pitchFamily="18" charset="2"/>
              </a:rPr>
              <a:t>x</a:t>
            </a:r>
            <a:r>
              <a:rPr lang="en-US" altLang="en-US" sz="3000" baseline="-25000">
                <a:solidFill>
                  <a:schemeClr val="accent1"/>
                </a:solidFill>
              </a:rPr>
              <a:t>t </a:t>
            </a:r>
            <a:r>
              <a:rPr lang="en-US" altLang="en-US" sz="3000">
                <a:solidFill>
                  <a:schemeClr val="accent1"/>
                </a:solidFill>
              </a:rPr>
              <a:t>-u</a:t>
            </a:r>
            <a:r>
              <a:rPr lang="en-US" altLang="en-US" sz="3000" baseline="-25000">
                <a:solidFill>
                  <a:schemeClr val="accent1"/>
                </a:solidFill>
              </a:rPr>
              <a:t>t</a:t>
            </a:r>
            <a:r>
              <a:rPr lang="en-US" altLang="en-US" sz="3000">
                <a:solidFill>
                  <a:schemeClr val="accent1"/>
                </a:solidFill>
              </a:rPr>
              <a:t>)</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s</a:t>
            </a:r>
            <a:r>
              <a:rPr lang="en-US" altLang="en-US" sz="3000" baseline="-25000">
                <a:solidFill>
                  <a:schemeClr val="accent1"/>
                </a:solidFill>
              </a:rPr>
              <a:t>t </a:t>
            </a:r>
            <a:r>
              <a:rPr lang="en-US" altLang="en-US" sz="3000">
                <a:solidFill>
                  <a:schemeClr val="accent1"/>
                </a:solidFill>
              </a:rPr>
              <a:t> ?)  </a:t>
            </a:r>
          </a:p>
          <a:p>
            <a:pPr eaLnBrk="1" hangingPunct="1">
              <a:spcBef>
                <a:spcPts val="1200"/>
              </a:spcBef>
              <a:buFontTx/>
              <a:buNone/>
            </a:pPr>
            <a:r>
              <a:rPr lang="en-US" altLang="en-US" sz="3000">
                <a:solidFill>
                  <a:schemeClr val="accent1"/>
                </a:solidFill>
              </a:rPr>
              <a:t>       = </a:t>
            </a:r>
            <a:r>
              <a:rPr lang="en-US" altLang="en-US" sz="3000">
                <a:solidFill>
                  <a:schemeClr val="accent1"/>
                </a:solidFill>
                <a:sym typeface="Symbol" pitchFamily="18" charset="2"/>
              </a:rPr>
              <a:t>x</a:t>
            </a:r>
            <a:r>
              <a:rPr lang="en-US" altLang="en-US" sz="3000" baseline="-25000">
                <a:solidFill>
                  <a:schemeClr val="accent1"/>
                </a:solidFill>
              </a:rPr>
              <a:t>t+1</a:t>
            </a:r>
            <a:r>
              <a:rPr lang="en-US" altLang="en-US" sz="3000">
                <a:solidFill>
                  <a:schemeClr val="accent1"/>
                </a:solidFill>
                <a:sym typeface="Symbol" pitchFamily="18" charset="2"/>
              </a:rPr>
              <a:t>y</a:t>
            </a:r>
            <a:r>
              <a:rPr lang="en-US" altLang="en-US" sz="3000" baseline="-25000">
                <a:solidFill>
                  <a:schemeClr val="accent1"/>
                </a:solidFill>
              </a:rPr>
              <a:t>t+1</a:t>
            </a:r>
            <a:r>
              <a:rPr lang="en-US" altLang="en-US" sz="3000">
                <a:solidFill>
                  <a:schemeClr val="accent1"/>
                </a:solidFill>
                <a:sym typeface="Symbol" pitchFamily="18" charset="2"/>
              </a:rPr>
              <a:t> + s</a:t>
            </a:r>
            <a:r>
              <a:rPr lang="en-US" altLang="en-US" sz="3000" baseline="-25000">
                <a:solidFill>
                  <a:schemeClr val="accent1"/>
                </a:solidFill>
              </a:rPr>
              <a:t>t+1</a:t>
            </a:r>
            <a:r>
              <a:rPr lang="en-US" altLang="en-US" sz="3000">
                <a:solidFill>
                  <a:schemeClr val="accent1"/>
                </a:solidFill>
              </a:rPr>
              <a:t>  </a:t>
            </a:r>
            <a:endParaRPr lang="en-CA" altLang="en-US" sz="3000"/>
          </a:p>
        </p:txBody>
      </p:sp>
      <p:sp>
        <p:nvSpPr>
          <p:cNvPr id="377874" name="Rectangle 2"/>
          <p:cNvSpPr>
            <a:spLocks noChangeArrowheads="1"/>
          </p:cNvSpPr>
          <p:nvPr/>
        </p:nvSpPr>
        <p:spPr bwMode="auto">
          <a:xfrm>
            <a:off x="904875" y="4448175"/>
            <a:ext cx="210026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 </a:t>
            </a:r>
            <a:r>
              <a:rPr lang="en-US" altLang="en-US" sz="3000">
                <a:solidFill>
                  <a:schemeClr val="accent1"/>
                </a:solidFill>
                <a:sym typeface="Symbol" pitchFamily="18" charset="2"/>
              </a:rPr>
              <a:t>x</a:t>
            </a:r>
            <a:r>
              <a:rPr lang="en-US" altLang="en-US" sz="3000" baseline="-25000">
                <a:solidFill>
                  <a:schemeClr val="accent1"/>
                </a:solidFill>
              </a:rPr>
              <a:t>t</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s</a:t>
            </a:r>
            <a:r>
              <a:rPr lang="en-US" altLang="en-US" sz="3000" baseline="-25000">
                <a:solidFill>
                  <a:schemeClr val="accent1"/>
                </a:solidFill>
              </a:rPr>
              <a:t>t</a:t>
            </a:r>
            <a:r>
              <a:rPr lang="en-US" altLang="en-US" sz="3000">
                <a:solidFill>
                  <a:schemeClr val="accent1"/>
                </a:solidFill>
              </a:rPr>
              <a:t>  </a:t>
            </a:r>
            <a:endParaRPr lang="en-CA" altLang="en-US" sz="3000"/>
          </a:p>
        </p:txBody>
      </p:sp>
      <p:sp>
        <p:nvSpPr>
          <p:cNvPr id="377875" name="Oval 35"/>
          <p:cNvSpPr>
            <a:spLocks noChangeArrowheads="1"/>
          </p:cNvSpPr>
          <p:nvPr/>
        </p:nvSpPr>
        <p:spPr bwMode="auto">
          <a:xfrm>
            <a:off x="838200" y="5070475"/>
            <a:ext cx="542925" cy="50165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77876" name="Oval 25"/>
          <p:cNvSpPr>
            <a:spLocks noChangeArrowheads="1"/>
          </p:cNvSpPr>
          <p:nvPr/>
        </p:nvSpPr>
        <p:spPr bwMode="auto">
          <a:xfrm>
            <a:off x="3171825" y="5040313"/>
            <a:ext cx="1055688" cy="57943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7" name="Rectangle 2"/>
          <p:cNvSpPr>
            <a:spLocks noChangeArrowheads="1"/>
          </p:cNvSpPr>
          <p:nvPr/>
        </p:nvSpPr>
        <p:spPr bwMode="auto">
          <a:xfrm>
            <a:off x="4914900" y="3673475"/>
            <a:ext cx="249237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rPr>
              <a:t>s</a:t>
            </a:r>
            <a:r>
              <a:rPr lang="en-US" altLang="en-US" sz="3000" baseline="-25000">
                <a:solidFill>
                  <a:schemeClr val="accent1"/>
                </a:solidFill>
              </a:rPr>
              <a:t>t </a:t>
            </a:r>
            <a:r>
              <a:rPr lang="en-US" altLang="en-US" sz="3000">
                <a:solidFill>
                  <a:schemeClr val="accent1"/>
                </a:solidFill>
              </a:rPr>
              <a:t>+ v</a:t>
            </a:r>
            <a:r>
              <a:rPr lang="en-US" altLang="en-US" sz="3000" baseline="-25000">
                <a:solidFill>
                  <a:schemeClr val="accent1"/>
                </a:solidFill>
              </a:rPr>
              <a:t>t</a:t>
            </a:r>
            <a:r>
              <a:rPr lang="en-US" altLang="en-US" sz="3000">
                <a:solidFill>
                  <a:schemeClr val="accent1"/>
                </a:solidFill>
              </a:rPr>
              <a:t>,  v</a:t>
            </a:r>
            <a:r>
              <a:rPr lang="en-US" altLang="en-US" sz="3000" baseline="-25000">
                <a:solidFill>
                  <a:schemeClr val="accent1"/>
                </a:solidFill>
              </a:rPr>
              <a:t>t </a:t>
            </a:r>
            <a:r>
              <a:rPr lang="en-US" altLang="en-US" sz="3000">
                <a:solidFill>
                  <a:schemeClr val="accent1"/>
                </a:solidFill>
              </a:rPr>
              <a:t>= u</a:t>
            </a:r>
            <a:r>
              <a:rPr lang="en-US" altLang="en-US" sz="3000" baseline="-25000">
                <a:solidFill>
                  <a:schemeClr val="accent1"/>
                </a:solidFill>
              </a:rPr>
              <a:t>t</a:t>
            </a:r>
            <a:r>
              <a:rPr lang="en-US" altLang="en-US" sz="3000">
                <a:solidFill>
                  <a:schemeClr val="accent1"/>
                </a:solidFill>
              </a:rPr>
              <a:t>Y</a:t>
            </a:r>
          </a:p>
        </p:txBody>
      </p:sp>
      <p:sp>
        <p:nvSpPr>
          <p:cNvPr id="37" name="Rectangle 2"/>
          <p:cNvSpPr>
            <a:spLocks noChangeArrowheads="1"/>
          </p:cNvSpPr>
          <p:nvPr/>
        </p:nvSpPr>
        <p:spPr bwMode="auto">
          <a:xfrm>
            <a:off x="3125788" y="5008563"/>
            <a:ext cx="13970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a:solidFill>
                  <a:schemeClr val="accent1"/>
                </a:solidFill>
              </a:rPr>
              <a:t>(s</a:t>
            </a:r>
            <a:r>
              <a:rPr lang="en-US" altLang="en-US" sz="3000" baseline="-25000">
                <a:solidFill>
                  <a:schemeClr val="accent1"/>
                </a:solidFill>
              </a:rPr>
              <a:t>t</a:t>
            </a:r>
            <a:r>
              <a:rPr lang="en-US" altLang="en-US" sz="3000">
                <a:solidFill>
                  <a:schemeClr val="accent1"/>
                </a:solidFill>
              </a:rPr>
              <a:t>+u</a:t>
            </a:r>
            <a:r>
              <a:rPr lang="en-US" altLang="en-US" sz="3000" baseline="-25000">
                <a:solidFill>
                  <a:schemeClr val="accent1"/>
                </a:solidFill>
              </a:rPr>
              <a:t>t</a:t>
            </a:r>
            <a:r>
              <a:rPr lang="en-US" altLang="en-US" sz="3000">
                <a:solidFill>
                  <a:schemeClr val="accent1"/>
                </a:solidFill>
              </a:rPr>
              <a:t>Y)</a:t>
            </a:r>
          </a:p>
        </p:txBody>
      </p:sp>
      <p:sp>
        <p:nvSpPr>
          <p:cNvPr id="38" name="AutoShape 44"/>
          <p:cNvSpPr>
            <a:spLocks noChangeArrowheads="1"/>
          </p:cNvSpPr>
          <p:nvPr/>
        </p:nvSpPr>
        <p:spPr bwMode="auto">
          <a:xfrm>
            <a:off x="4114800" y="4251325"/>
            <a:ext cx="381000" cy="242888"/>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nvGrpSpPr>
          <p:cNvPr id="377880" name="Group 46"/>
          <p:cNvGrpSpPr>
            <a:grpSpLocks noChangeAspect="1"/>
          </p:cNvGrpSpPr>
          <p:nvPr/>
        </p:nvGrpSpPr>
        <p:grpSpPr bwMode="auto">
          <a:xfrm>
            <a:off x="412750" y="998538"/>
            <a:ext cx="1111250" cy="1111250"/>
            <a:chOff x="4320" y="2016"/>
            <a:chExt cx="912" cy="912"/>
          </a:xfrm>
        </p:grpSpPr>
        <p:grpSp>
          <p:nvGrpSpPr>
            <p:cNvPr id="377881" name="Group 47"/>
            <p:cNvGrpSpPr>
              <a:grpSpLocks noChangeAspect="1"/>
            </p:cNvGrpSpPr>
            <p:nvPr/>
          </p:nvGrpSpPr>
          <p:grpSpPr bwMode="auto">
            <a:xfrm>
              <a:off x="4320" y="2016"/>
              <a:ext cx="912" cy="912"/>
              <a:chOff x="2496" y="1104"/>
              <a:chExt cx="912" cy="912"/>
            </a:xfrm>
          </p:grpSpPr>
          <p:grpSp>
            <p:nvGrpSpPr>
              <p:cNvPr id="377888" name="Group 48"/>
              <p:cNvGrpSpPr>
                <a:grpSpLocks noChangeAspect="1"/>
              </p:cNvGrpSpPr>
              <p:nvPr/>
            </p:nvGrpSpPr>
            <p:grpSpPr bwMode="auto">
              <a:xfrm rot="2360341">
                <a:off x="2592" y="1248"/>
                <a:ext cx="680" cy="680"/>
                <a:chOff x="1224" y="1212"/>
                <a:chExt cx="3144" cy="3112"/>
              </a:xfrm>
            </p:grpSpPr>
            <p:sp>
              <p:nvSpPr>
                <p:cNvPr id="377890"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377891"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377892" name="Group 51"/>
                <p:cNvGrpSpPr>
                  <a:grpSpLocks noChangeAspect="1"/>
                </p:cNvGrpSpPr>
                <p:nvPr/>
              </p:nvGrpSpPr>
              <p:grpSpPr bwMode="auto">
                <a:xfrm>
                  <a:off x="1776" y="1212"/>
                  <a:ext cx="1944" cy="2413"/>
                  <a:chOff x="2227" y="1194"/>
                  <a:chExt cx="1944" cy="2413"/>
                </a:xfrm>
              </p:grpSpPr>
              <p:sp>
                <p:nvSpPr>
                  <p:cNvPr id="377893"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7894"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7895" name="Freeform 54"/>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7896" name="Freeform 55"/>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7897"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7898"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77889"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77882" name="Group 59"/>
            <p:cNvGrpSpPr>
              <a:grpSpLocks noChangeAspect="1"/>
            </p:cNvGrpSpPr>
            <p:nvPr/>
          </p:nvGrpSpPr>
          <p:grpSpPr bwMode="auto">
            <a:xfrm>
              <a:off x="4368" y="2112"/>
              <a:ext cx="432" cy="240"/>
              <a:chOff x="-1152" y="3504"/>
              <a:chExt cx="432" cy="240"/>
            </a:xfrm>
          </p:grpSpPr>
          <p:grpSp>
            <p:nvGrpSpPr>
              <p:cNvPr id="377883" name="Group 60"/>
              <p:cNvGrpSpPr>
                <a:grpSpLocks noChangeAspect="1"/>
              </p:cNvGrpSpPr>
              <p:nvPr/>
            </p:nvGrpSpPr>
            <p:grpSpPr bwMode="auto">
              <a:xfrm>
                <a:off x="-1075" y="3504"/>
                <a:ext cx="256" cy="210"/>
                <a:chOff x="1728" y="2064"/>
                <a:chExt cx="768" cy="672"/>
              </a:xfrm>
            </p:grpSpPr>
            <p:sp>
              <p:nvSpPr>
                <p:cNvPr id="377886"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377887"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77884"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7885"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0-#ppt_w/2"/>
                                          </p:val>
                                        </p:tav>
                                        <p:tav tm="100000">
                                          <p:val>
                                            <p:strVal val="#ppt_x"/>
                                          </p:val>
                                        </p:tav>
                                      </p:tavLst>
                                    </p:anim>
                                    <p:anim calcmode="lin" valueType="num">
                                      <p:cBhvr additive="base">
                                        <p:cTn id="8"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0-#ppt_w/2"/>
                                          </p:val>
                                        </p:tav>
                                        <p:tav tm="100000">
                                          <p:val>
                                            <p:strVal val="#ppt_x"/>
                                          </p:val>
                                        </p:tav>
                                      </p:tavLst>
                                    </p:anim>
                                    <p:anim calcmode="lin" valueType="num">
                                      <p:cBhvr additive="base">
                                        <p:cTn id="14"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anim calcmode="lin" valueType="num">
                                      <p:cBhvr additive="base">
                                        <p:cTn id="19" dur="500" fill="hold"/>
                                        <p:tgtEl>
                                          <p:spTgt spid="38"/>
                                        </p:tgtEl>
                                        <p:attrNameLst>
                                          <p:attrName>ppt_x</p:attrName>
                                        </p:attrNameLst>
                                      </p:cBhvr>
                                      <p:tavLst>
                                        <p:tav tm="0">
                                          <p:val>
                                            <p:strVal val="0-#ppt_w/2"/>
                                          </p:val>
                                        </p:tav>
                                        <p:tav tm="100000">
                                          <p:val>
                                            <p:strVal val="#ppt_x"/>
                                          </p:val>
                                        </p:tav>
                                      </p:tavLst>
                                    </p:anim>
                                    <p:anim calcmode="lin" valueType="num">
                                      <p:cBhvr additive="base">
                                        <p:cTn id="20" dur="500" fill="hold"/>
                                        <p:tgtEl>
                                          <p:spTgt spid="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7" grpId="0"/>
      <p:bldP spid="38" grpId="0" animBg="1"/>
    </p:bldLst>
  </p:timing>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378883" name="AutoShape 44"/>
          <p:cNvSpPr>
            <a:spLocks noChangeArrowheads="1"/>
          </p:cNvSpPr>
          <p:nvPr/>
        </p:nvSpPr>
        <p:spPr bwMode="auto">
          <a:xfrm>
            <a:off x="3048000" y="2474913"/>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78884" name="Text Box 42"/>
          <p:cNvSpPr txBox="1">
            <a:spLocks noChangeArrowheads="1"/>
          </p:cNvSpPr>
          <p:nvPr/>
        </p:nvSpPr>
        <p:spPr bwMode="auto">
          <a:xfrm>
            <a:off x="152400" y="2336800"/>
            <a:ext cx="308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p:txBody>
      </p:sp>
      <p:sp>
        <p:nvSpPr>
          <p:cNvPr id="378885" name="Text Box 43"/>
          <p:cNvSpPr txBox="1">
            <a:spLocks noChangeArrowheads="1"/>
          </p:cNvSpPr>
          <p:nvPr/>
        </p:nvSpPr>
        <p:spPr bwMode="auto">
          <a:xfrm>
            <a:off x="5964238" y="6248400"/>
            <a:ext cx="29416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1</a:t>
            </a:r>
            <a:r>
              <a:rPr lang="en-CA" altLang="en-US" sz="2800" i="0">
                <a:solidFill>
                  <a:srgbClr val="33CC33"/>
                </a:solidFill>
              </a:rPr>
              <a:t>&gt;</a:t>
            </a:r>
          </a:p>
          <a:p>
            <a:pPr eaLnBrk="1" hangingPunct="1">
              <a:spcBef>
                <a:spcPct val="0"/>
              </a:spcBef>
              <a:buFontTx/>
              <a:buNone/>
            </a:pPr>
            <a:endParaRPr lang="en-CA" altLang="en-US" i="0">
              <a:solidFill>
                <a:srgbClr val="33CC33"/>
              </a:solidFill>
            </a:endParaRPr>
          </a:p>
        </p:txBody>
      </p:sp>
      <p:sp>
        <p:nvSpPr>
          <p:cNvPr id="378886" name="AutoShape 44"/>
          <p:cNvSpPr>
            <a:spLocks noChangeArrowheads="1"/>
          </p:cNvSpPr>
          <p:nvPr/>
        </p:nvSpPr>
        <p:spPr bwMode="auto">
          <a:xfrm>
            <a:off x="5461000" y="6399213"/>
            <a:ext cx="381000" cy="242887"/>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78887" name="Rectangle 13"/>
          <p:cNvSpPr>
            <a:spLocks noChangeArrowheads="1"/>
          </p:cNvSpPr>
          <p:nvPr/>
        </p:nvSpPr>
        <p:spPr bwMode="auto">
          <a:xfrm>
            <a:off x="1676400" y="820738"/>
            <a:ext cx="57912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Integers </a:t>
            </a:r>
            <a:r>
              <a:rPr lang="en-US" altLang="en-US" sz="3000">
                <a:solidFill>
                  <a:schemeClr val="accent1"/>
                </a:solidFill>
              </a:rPr>
              <a:t>X</a:t>
            </a:r>
            <a:r>
              <a:rPr lang="en-US" altLang="en-US" sz="3000" i="0"/>
              <a:t> and </a:t>
            </a:r>
            <a:r>
              <a:rPr lang="en-US" altLang="en-US" sz="3000">
                <a:solidFill>
                  <a:schemeClr val="accent1"/>
                </a:solidFill>
              </a:rPr>
              <a:t>Y</a:t>
            </a:r>
            <a:r>
              <a:rPr lang="en-US" altLang="en-US" sz="3000" i="0"/>
              <a:t>.</a:t>
            </a:r>
          </a:p>
          <a:p>
            <a:pPr eaLnBrk="1" hangingPunct="1">
              <a:spcBef>
                <a:spcPct val="0"/>
              </a:spcBef>
            </a:pPr>
            <a:r>
              <a:rPr lang="en-US" altLang="en-US" sz="3000" i="0"/>
              <a:t> Postcondition: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marL="0" lvl="1" eaLnBrk="1" hangingPunct="1">
              <a:spcBef>
                <a:spcPct val="0"/>
              </a:spcBef>
              <a:buFontTx/>
              <a:buChar char="•"/>
            </a:pPr>
            <a:r>
              <a:rPr lang="en-US" altLang="en-US" sz="3000" i="0">
                <a:sym typeface="Symbol" pitchFamily="18" charset="2"/>
              </a:rPr>
              <a:t> Loop Invariant: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a:t>
            </a:r>
            <a:r>
              <a:rPr lang="en-US" altLang="en-US" sz="3000">
                <a:solidFill>
                  <a:schemeClr val="accent1"/>
                </a:solidFill>
                <a:sym typeface="Symbol" pitchFamily="18" charset="2"/>
              </a:rPr>
              <a:t> = xy + s</a:t>
            </a:r>
            <a:r>
              <a:rPr lang="en-US" altLang="en-US" sz="3000">
                <a:solidFill>
                  <a:schemeClr val="accent1"/>
                </a:solidFill>
              </a:rPr>
              <a:t>  </a:t>
            </a:r>
          </a:p>
        </p:txBody>
      </p:sp>
      <p:sp>
        <p:nvSpPr>
          <p:cNvPr id="378888" name="Rectangle 62"/>
          <p:cNvSpPr>
            <a:spLocks noChangeArrowheads="1"/>
          </p:cNvSpPr>
          <p:nvPr/>
        </p:nvSpPr>
        <p:spPr bwMode="auto">
          <a:xfrm>
            <a:off x="228600" y="4419600"/>
            <a:ext cx="6430963"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1200"/>
              </a:spcBef>
              <a:buFontTx/>
              <a:buNone/>
            </a:pP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eaLnBrk="1" hangingPunct="1">
              <a:spcBef>
                <a:spcPts val="1200"/>
              </a:spcBef>
              <a:buFontTx/>
              <a:buNone/>
            </a:pPr>
            <a:r>
              <a:rPr lang="en-US" altLang="en-US" sz="3000">
                <a:solidFill>
                  <a:schemeClr val="accent1"/>
                </a:solidFill>
              </a:rPr>
              <a:t>       = </a:t>
            </a:r>
            <a:r>
              <a:rPr lang="en-US" altLang="en-US" sz="3000">
                <a:solidFill>
                  <a:schemeClr val="accent1"/>
                </a:solidFill>
                <a:sym typeface="Symbol" pitchFamily="18" charset="2"/>
              </a:rPr>
              <a:t>x</a:t>
            </a:r>
            <a:r>
              <a:rPr lang="en-US" altLang="en-US" sz="3000" baseline="-25000">
                <a:solidFill>
                  <a:schemeClr val="accent1"/>
                </a:solidFill>
              </a:rPr>
              <a:t>t</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a:t>
            </a:r>
            <a:r>
              <a:rPr lang="en-US" altLang="en-US" sz="3000">
                <a:solidFill>
                  <a:schemeClr val="accent1"/>
                </a:solidFill>
              </a:rPr>
              <a:t>u</a:t>
            </a:r>
            <a:r>
              <a:rPr lang="en-US" altLang="en-US" sz="3000" baseline="-25000">
                <a:solidFill>
                  <a:schemeClr val="accent1"/>
                </a:solidFill>
              </a:rPr>
              <a:t>t</a:t>
            </a:r>
            <a:r>
              <a:rPr lang="en-US" altLang="en-US" sz="3000">
                <a:solidFill>
                  <a:schemeClr val="accent1"/>
                </a:solidFill>
                <a:sym typeface="Symbol" pitchFamily="18" charset="2"/>
              </a:rPr>
              <a:t>y</a:t>
            </a:r>
            <a:r>
              <a:rPr lang="en-US" altLang="en-US" sz="3000" baseline="-25000">
                <a:solidFill>
                  <a:schemeClr val="accent1"/>
                </a:solidFill>
              </a:rPr>
              <a:t>t </a:t>
            </a:r>
            <a:r>
              <a:rPr lang="en-US" altLang="en-US" sz="3000">
                <a:solidFill>
                  <a:schemeClr val="accent1"/>
                </a:solidFill>
                <a:sym typeface="Symbol" pitchFamily="18" charset="2"/>
              </a:rPr>
              <a:t>+ </a:t>
            </a:r>
            <a:r>
              <a:rPr lang="en-US" altLang="en-US" sz="3000">
                <a:solidFill>
                  <a:schemeClr val="accent1"/>
                </a:solidFill>
              </a:rPr>
              <a:t>  </a:t>
            </a:r>
          </a:p>
          <a:p>
            <a:pPr eaLnBrk="1" hangingPunct="1">
              <a:spcBef>
                <a:spcPts val="1200"/>
              </a:spcBef>
              <a:buFontTx/>
              <a:buNone/>
            </a:pPr>
            <a:r>
              <a:rPr lang="en-US" altLang="en-US" sz="3000">
                <a:solidFill>
                  <a:schemeClr val="accent1"/>
                </a:solidFill>
              </a:rPr>
              <a:t>       = (</a:t>
            </a:r>
            <a:r>
              <a:rPr lang="en-US" altLang="en-US" sz="3000">
                <a:solidFill>
                  <a:schemeClr val="accent1"/>
                </a:solidFill>
                <a:sym typeface="Symbol" pitchFamily="18" charset="2"/>
              </a:rPr>
              <a:t>x</a:t>
            </a:r>
            <a:r>
              <a:rPr lang="en-US" altLang="en-US" sz="3000" baseline="-25000">
                <a:solidFill>
                  <a:schemeClr val="accent1"/>
                </a:solidFill>
              </a:rPr>
              <a:t>t </a:t>
            </a:r>
            <a:r>
              <a:rPr lang="en-US" altLang="en-US" sz="3000">
                <a:solidFill>
                  <a:schemeClr val="accent1"/>
                </a:solidFill>
              </a:rPr>
              <a:t>-u</a:t>
            </a:r>
            <a:r>
              <a:rPr lang="en-US" altLang="en-US" sz="3000" baseline="-25000">
                <a:solidFill>
                  <a:schemeClr val="accent1"/>
                </a:solidFill>
              </a:rPr>
              <a:t>t</a:t>
            </a:r>
            <a:r>
              <a:rPr lang="en-US" altLang="en-US" sz="3000">
                <a:solidFill>
                  <a:schemeClr val="accent1"/>
                </a:solidFill>
              </a:rPr>
              <a:t>)</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s</a:t>
            </a:r>
            <a:r>
              <a:rPr lang="en-US" altLang="en-US" sz="3000" baseline="-25000">
                <a:solidFill>
                  <a:schemeClr val="accent1"/>
                </a:solidFill>
              </a:rPr>
              <a:t>t </a:t>
            </a:r>
            <a:r>
              <a:rPr lang="en-US" altLang="en-US" sz="3000">
                <a:solidFill>
                  <a:schemeClr val="accent1"/>
                </a:solidFill>
              </a:rPr>
              <a:t> ?)  </a:t>
            </a:r>
          </a:p>
          <a:p>
            <a:pPr eaLnBrk="1" hangingPunct="1">
              <a:spcBef>
                <a:spcPts val="1200"/>
              </a:spcBef>
              <a:buFontTx/>
              <a:buNone/>
            </a:pPr>
            <a:r>
              <a:rPr lang="en-US" altLang="en-US" sz="3000">
                <a:solidFill>
                  <a:schemeClr val="accent1"/>
                </a:solidFill>
              </a:rPr>
              <a:t>       = </a:t>
            </a:r>
            <a:r>
              <a:rPr lang="en-US" altLang="en-US" sz="3000">
                <a:solidFill>
                  <a:schemeClr val="accent1"/>
                </a:solidFill>
                <a:sym typeface="Symbol" pitchFamily="18" charset="2"/>
              </a:rPr>
              <a:t>x</a:t>
            </a:r>
            <a:r>
              <a:rPr lang="en-US" altLang="en-US" sz="3000" baseline="-25000">
                <a:solidFill>
                  <a:schemeClr val="accent1"/>
                </a:solidFill>
              </a:rPr>
              <a:t>t+1</a:t>
            </a:r>
            <a:r>
              <a:rPr lang="en-US" altLang="en-US" sz="3000">
                <a:solidFill>
                  <a:schemeClr val="accent1"/>
                </a:solidFill>
                <a:sym typeface="Symbol" pitchFamily="18" charset="2"/>
              </a:rPr>
              <a:t>y</a:t>
            </a:r>
            <a:r>
              <a:rPr lang="en-US" altLang="en-US" sz="3000" baseline="-25000">
                <a:solidFill>
                  <a:schemeClr val="accent1"/>
                </a:solidFill>
              </a:rPr>
              <a:t>t+1</a:t>
            </a:r>
            <a:r>
              <a:rPr lang="en-US" altLang="en-US" sz="3000">
                <a:solidFill>
                  <a:schemeClr val="accent1"/>
                </a:solidFill>
                <a:sym typeface="Symbol" pitchFamily="18" charset="2"/>
              </a:rPr>
              <a:t> + s</a:t>
            </a:r>
            <a:r>
              <a:rPr lang="en-US" altLang="en-US" sz="3000" baseline="-25000">
                <a:solidFill>
                  <a:schemeClr val="accent1"/>
                </a:solidFill>
              </a:rPr>
              <a:t>t+1</a:t>
            </a:r>
            <a:r>
              <a:rPr lang="en-US" altLang="en-US" sz="3000">
                <a:solidFill>
                  <a:schemeClr val="accent1"/>
                </a:solidFill>
              </a:rPr>
              <a:t>  </a:t>
            </a:r>
            <a:endParaRPr lang="en-CA" altLang="en-US" sz="3000"/>
          </a:p>
        </p:txBody>
      </p:sp>
      <p:sp>
        <p:nvSpPr>
          <p:cNvPr id="378889" name="Rectangle 2"/>
          <p:cNvSpPr>
            <a:spLocks noChangeArrowheads="1"/>
          </p:cNvSpPr>
          <p:nvPr/>
        </p:nvSpPr>
        <p:spPr bwMode="auto">
          <a:xfrm>
            <a:off x="904875" y="4448175"/>
            <a:ext cx="210026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 </a:t>
            </a:r>
            <a:r>
              <a:rPr lang="en-US" altLang="en-US" sz="3000">
                <a:solidFill>
                  <a:schemeClr val="accent1"/>
                </a:solidFill>
                <a:sym typeface="Symbol" pitchFamily="18" charset="2"/>
              </a:rPr>
              <a:t>x</a:t>
            </a:r>
            <a:r>
              <a:rPr lang="en-US" altLang="en-US" sz="3000" baseline="-25000">
                <a:solidFill>
                  <a:schemeClr val="accent1"/>
                </a:solidFill>
              </a:rPr>
              <a:t>t</a:t>
            </a:r>
            <a:r>
              <a:rPr lang="en-US" altLang="en-US" sz="3000">
                <a:solidFill>
                  <a:schemeClr val="accent1"/>
                </a:solidFill>
                <a:sym typeface="Symbol" pitchFamily="18" charset="2"/>
              </a:rPr>
              <a:t>y</a:t>
            </a:r>
            <a:r>
              <a:rPr lang="en-US" altLang="en-US" sz="3000" baseline="-25000">
                <a:solidFill>
                  <a:schemeClr val="accent1"/>
                </a:solidFill>
              </a:rPr>
              <a:t>t</a:t>
            </a:r>
            <a:r>
              <a:rPr lang="en-US" altLang="en-US" sz="3000">
                <a:solidFill>
                  <a:schemeClr val="accent1"/>
                </a:solidFill>
                <a:sym typeface="Symbol" pitchFamily="18" charset="2"/>
              </a:rPr>
              <a:t> + s</a:t>
            </a:r>
            <a:r>
              <a:rPr lang="en-US" altLang="en-US" sz="3000" baseline="-25000">
                <a:solidFill>
                  <a:schemeClr val="accent1"/>
                </a:solidFill>
              </a:rPr>
              <a:t>t</a:t>
            </a:r>
            <a:r>
              <a:rPr lang="en-US" altLang="en-US" sz="3000">
                <a:solidFill>
                  <a:schemeClr val="accent1"/>
                </a:solidFill>
              </a:rPr>
              <a:t>  </a:t>
            </a:r>
            <a:endParaRPr lang="en-CA" altLang="en-US" sz="3000"/>
          </a:p>
        </p:txBody>
      </p:sp>
      <p:grpSp>
        <p:nvGrpSpPr>
          <p:cNvPr id="60" name="Group 59"/>
          <p:cNvGrpSpPr>
            <a:grpSpLocks/>
          </p:cNvGrpSpPr>
          <p:nvPr/>
        </p:nvGrpSpPr>
        <p:grpSpPr bwMode="auto">
          <a:xfrm>
            <a:off x="1563688" y="3055938"/>
            <a:ext cx="2041525" cy="1128712"/>
            <a:chOff x="1563240" y="2985163"/>
            <a:chExt cx="2041910" cy="1128149"/>
          </a:xfrm>
        </p:grpSpPr>
        <p:sp>
          <p:nvSpPr>
            <p:cNvPr id="378931" name="Rectangle 2"/>
            <p:cNvSpPr>
              <a:spLocks noChangeArrowheads="1"/>
            </p:cNvSpPr>
            <p:nvPr/>
          </p:nvSpPr>
          <p:spPr bwMode="auto">
            <a:xfrm>
              <a:off x="2919350" y="2985163"/>
              <a:ext cx="33214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sym typeface="Symbol" pitchFamily="18" charset="2"/>
                </a:rPr>
                <a:t>s</a:t>
              </a:r>
              <a:r>
                <a:rPr lang="en-US" altLang="en-US" sz="2000" baseline="-25000">
                  <a:solidFill>
                    <a:schemeClr val="accent1"/>
                  </a:solidFill>
                </a:rPr>
                <a:t>t</a:t>
              </a:r>
              <a:endParaRPr lang="en-CA" altLang="en-US" sz="2000"/>
            </a:p>
          </p:txBody>
        </p:sp>
        <p:sp>
          <p:nvSpPr>
            <p:cNvPr id="378932" name="Rectangle 61"/>
            <p:cNvSpPr>
              <a:spLocks noChangeArrowheads="1"/>
            </p:cNvSpPr>
            <p:nvPr/>
          </p:nvSpPr>
          <p:spPr bwMode="auto">
            <a:xfrm>
              <a:off x="1890650" y="3185161"/>
              <a:ext cx="419100" cy="644816"/>
            </a:xfrm>
            <a:prstGeom prst="rect">
              <a:avLst/>
            </a:prstGeom>
            <a:solidFill>
              <a:srgbClr val="CC00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78933" name="Rectangle 2"/>
            <p:cNvSpPr>
              <a:spLocks noChangeArrowheads="1"/>
            </p:cNvSpPr>
            <p:nvPr/>
          </p:nvSpPr>
          <p:spPr bwMode="auto">
            <a:xfrm>
              <a:off x="1900009" y="3713202"/>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rPr>
                <a:t>Y</a:t>
              </a:r>
              <a:endParaRPr lang="en-CA" altLang="en-US" sz="2000"/>
            </a:p>
          </p:txBody>
        </p:sp>
        <p:sp>
          <p:nvSpPr>
            <p:cNvPr id="378934" name="Rectangle 2"/>
            <p:cNvSpPr>
              <a:spLocks noChangeArrowheads="1"/>
            </p:cNvSpPr>
            <p:nvPr/>
          </p:nvSpPr>
          <p:spPr bwMode="auto">
            <a:xfrm>
              <a:off x="1563240" y="3321815"/>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rPr>
                <a:t>X</a:t>
              </a:r>
              <a:endParaRPr lang="en-CA" altLang="en-US" sz="2000"/>
            </a:p>
          </p:txBody>
        </p:sp>
        <p:sp>
          <p:nvSpPr>
            <p:cNvPr id="378935" name="Rectangle 64"/>
            <p:cNvSpPr>
              <a:spLocks noChangeArrowheads="1"/>
            </p:cNvSpPr>
            <p:nvPr/>
          </p:nvSpPr>
          <p:spPr bwMode="auto">
            <a:xfrm>
              <a:off x="3186050" y="3449598"/>
              <a:ext cx="419100" cy="366918"/>
            </a:xfrm>
            <a:prstGeom prst="rect">
              <a:avLst/>
            </a:prstGeom>
            <a:solidFill>
              <a:srgbClr val="CC00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78936" name="Rectangle 2"/>
            <p:cNvSpPr>
              <a:spLocks noChangeArrowheads="1"/>
            </p:cNvSpPr>
            <p:nvPr/>
          </p:nvSpPr>
          <p:spPr bwMode="auto">
            <a:xfrm>
              <a:off x="3195409" y="3699741"/>
              <a:ext cx="3465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sym typeface="Symbol" pitchFamily="18" charset="2"/>
                </a:rPr>
                <a:t>y</a:t>
              </a:r>
              <a:r>
                <a:rPr lang="en-US" altLang="en-US" sz="2000" baseline="-25000">
                  <a:solidFill>
                    <a:schemeClr val="accent1"/>
                  </a:solidFill>
                </a:rPr>
                <a:t>t</a:t>
              </a:r>
              <a:endParaRPr lang="en-CA" altLang="en-US" sz="2000"/>
            </a:p>
          </p:txBody>
        </p:sp>
        <p:sp>
          <p:nvSpPr>
            <p:cNvPr id="378937" name="Rectangle 2"/>
            <p:cNvSpPr>
              <a:spLocks noChangeArrowheads="1"/>
            </p:cNvSpPr>
            <p:nvPr/>
          </p:nvSpPr>
          <p:spPr bwMode="auto">
            <a:xfrm>
              <a:off x="2895600" y="3333690"/>
              <a:ext cx="3465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sym typeface="Symbol" pitchFamily="18" charset="2"/>
                </a:rPr>
                <a:t>x</a:t>
              </a:r>
              <a:r>
                <a:rPr lang="en-US" altLang="en-US" sz="2000" baseline="-25000">
                  <a:solidFill>
                    <a:schemeClr val="accent1"/>
                  </a:solidFill>
                </a:rPr>
                <a:t>t</a:t>
              </a:r>
              <a:endParaRPr lang="en-CA" altLang="en-US" sz="2000"/>
            </a:p>
          </p:txBody>
        </p:sp>
        <p:sp>
          <p:nvSpPr>
            <p:cNvPr id="378938" name="Rectangle 2"/>
            <p:cNvSpPr>
              <a:spLocks noChangeArrowheads="1"/>
            </p:cNvSpPr>
            <p:nvPr/>
          </p:nvSpPr>
          <p:spPr bwMode="auto">
            <a:xfrm>
              <a:off x="2375048" y="3338718"/>
              <a:ext cx="44435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a:t>
              </a:r>
              <a:endParaRPr lang="en-CA" altLang="en-US" sz="3000"/>
            </a:p>
          </p:txBody>
        </p:sp>
        <p:sp>
          <p:nvSpPr>
            <p:cNvPr id="378939" name="Freeform 68"/>
            <p:cNvSpPr>
              <a:spLocks/>
            </p:cNvSpPr>
            <p:nvPr/>
          </p:nvSpPr>
          <p:spPr bwMode="auto">
            <a:xfrm>
              <a:off x="3196448" y="3124200"/>
              <a:ext cx="408702" cy="280257"/>
            </a:xfrm>
            <a:custGeom>
              <a:avLst/>
              <a:gdLst>
                <a:gd name="T0" fmla="*/ 11396 w 665085"/>
                <a:gd name="T1" fmla="*/ 0 h 629654"/>
                <a:gd name="T2" fmla="*/ 1 w 665085"/>
                <a:gd name="T3" fmla="*/ 1069 h 629654"/>
                <a:gd name="T4" fmla="*/ 11003 w 665085"/>
                <a:gd name="T5" fmla="*/ 2179 h 629654"/>
                <a:gd name="T6" fmla="*/ 22006 w 665085"/>
                <a:gd name="T7" fmla="*/ 946 h 629654"/>
                <a:gd name="T8" fmla="*/ 11396 w 665085"/>
                <a:gd name="T9" fmla="*/ 0 h 6296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5085" h="629654">
                  <a:moveTo>
                    <a:pt x="344397" y="146"/>
                  </a:moveTo>
                  <a:cubicBezTo>
                    <a:pt x="233561" y="6084"/>
                    <a:pt x="1992" y="204005"/>
                    <a:pt x="13" y="308904"/>
                  </a:cubicBezTo>
                  <a:cubicBezTo>
                    <a:pt x="-1966" y="413803"/>
                    <a:pt x="221686" y="635476"/>
                    <a:pt x="332522" y="629538"/>
                  </a:cubicBezTo>
                  <a:cubicBezTo>
                    <a:pt x="443358" y="623600"/>
                    <a:pt x="661073" y="376197"/>
                    <a:pt x="665031" y="273278"/>
                  </a:cubicBezTo>
                  <a:cubicBezTo>
                    <a:pt x="668989" y="170359"/>
                    <a:pt x="455233" y="-5792"/>
                    <a:pt x="344397" y="146"/>
                  </a:cubicBezTo>
                  <a:close/>
                </a:path>
              </a:pathLst>
            </a:custGeom>
            <a:solidFill>
              <a:srgbClr val="CC00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70" name="Group 69"/>
          <p:cNvGrpSpPr>
            <a:grpSpLocks/>
          </p:cNvGrpSpPr>
          <p:nvPr/>
        </p:nvGrpSpPr>
        <p:grpSpPr bwMode="auto">
          <a:xfrm>
            <a:off x="3179763" y="3355975"/>
            <a:ext cx="844550" cy="401638"/>
            <a:chOff x="3180168" y="3285498"/>
            <a:chExt cx="843378" cy="400110"/>
          </a:xfrm>
        </p:grpSpPr>
        <p:cxnSp>
          <p:nvCxnSpPr>
            <p:cNvPr id="71" name="Straight Connector 70"/>
            <p:cNvCxnSpPr/>
            <p:nvPr/>
          </p:nvCxnSpPr>
          <p:spPr bwMode="auto">
            <a:xfrm flipH="1" flipV="1">
              <a:off x="3180168" y="3530625"/>
              <a:ext cx="548513" cy="3163"/>
            </a:xfrm>
            <a:prstGeom prst="line">
              <a:avLst/>
            </a:prstGeom>
            <a:noFill/>
            <a:ln w="19050" cap="flat" cmpd="sng" algn="ctr">
              <a:solidFill>
                <a:schemeClr val="accent6">
                  <a:lumMod val="60000"/>
                  <a:lumOff val="40000"/>
                </a:schemeClr>
              </a:solidFill>
              <a:prstDash val="solid"/>
              <a:round/>
              <a:headEnd type="none" w="med" len="med"/>
              <a:tailEnd type="none" w="med" len="med"/>
            </a:ln>
            <a:effectLst/>
          </p:spPr>
        </p:cxnSp>
        <p:sp>
          <p:nvSpPr>
            <p:cNvPr id="378930" name="Rectangle 2"/>
            <p:cNvSpPr>
              <a:spLocks noChangeArrowheads="1"/>
            </p:cNvSpPr>
            <p:nvPr/>
          </p:nvSpPr>
          <p:spPr bwMode="auto">
            <a:xfrm>
              <a:off x="3662550" y="3285498"/>
              <a:ext cx="3609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sym typeface="Symbol" pitchFamily="18" charset="2"/>
                </a:rPr>
                <a:t>u</a:t>
              </a:r>
              <a:r>
                <a:rPr lang="en-US" altLang="en-US" sz="2000" baseline="-25000">
                  <a:solidFill>
                    <a:schemeClr val="accent1"/>
                  </a:solidFill>
                </a:rPr>
                <a:t>t</a:t>
              </a:r>
              <a:endParaRPr lang="en-CA" altLang="en-US" sz="2000"/>
            </a:p>
          </p:txBody>
        </p:sp>
      </p:grpSp>
      <p:grpSp>
        <p:nvGrpSpPr>
          <p:cNvPr id="73" name="Group 72"/>
          <p:cNvGrpSpPr>
            <a:grpSpLocks/>
          </p:cNvGrpSpPr>
          <p:nvPr/>
        </p:nvGrpSpPr>
        <p:grpSpPr bwMode="auto">
          <a:xfrm>
            <a:off x="3962400" y="3054350"/>
            <a:ext cx="2106613" cy="1116013"/>
            <a:chOff x="3734773" y="2983675"/>
            <a:chExt cx="2107227" cy="1114688"/>
          </a:xfrm>
        </p:grpSpPr>
        <p:sp>
          <p:nvSpPr>
            <p:cNvPr id="378920" name="Rectangle 2"/>
            <p:cNvSpPr>
              <a:spLocks noChangeArrowheads="1"/>
            </p:cNvSpPr>
            <p:nvPr/>
          </p:nvSpPr>
          <p:spPr bwMode="auto">
            <a:xfrm>
              <a:off x="4421266" y="2983675"/>
              <a:ext cx="33214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sym typeface="Symbol" pitchFamily="18" charset="2"/>
                </a:rPr>
                <a:t>s</a:t>
              </a:r>
              <a:r>
                <a:rPr lang="en-US" altLang="en-US" sz="2000" baseline="-25000">
                  <a:solidFill>
                    <a:schemeClr val="accent1"/>
                  </a:solidFill>
                </a:rPr>
                <a:t>t</a:t>
              </a:r>
              <a:endParaRPr lang="en-CA" altLang="en-US" sz="2000"/>
            </a:p>
          </p:txBody>
        </p:sp>
        <p:sp>
          <p:nvSpPr>
            <p:cNvPr id="378921" name="Rectangle 74"/>
            <p:cNvSpPr>
              <a:spLocks noChangeArrowheads="1"/>
            </p:cNvSpPr>
            <p:nvPr/>
          </p:nvSpPr>
          <p:spPr bwMode="auto">
            <a:xfrm>
              <a:off x="4687966" y="3533744"/>
              <a:ext cx="419100" cy="281283"/>
            </a:xfrm>
            <a:prstGeom prst="rect">
              <a:avLst/>
            </a:prstGeom>
            <a:solidFill>
              <a:srgbClr val="CC00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78922" name="Rectangle 2"/>
            <p:cNvSpPr>
              <a:spLocks noChangeArrowheads="1"/>
            </p:cNvSpPr>
            <p:nvPr/>
          </p:nvSpPr>
          <p:spPr bwMode="auto">
            <a:xfrm>
              <a:off x="4697325" y="3698253"/>
              <a:ext cx="3465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sym typeface="Symbol" pitchFamily="18" charset="2"/>
                </a:rPr>
                <a:t>y</a:t>
              </a:r>
              <a:r>
                <a:rPr lang="en-US" altLang="en-US" sz="2000" baseline="-25000">
                  <a:solidFill>
                    <a:schemeClr val="accent1"/>
                  </a:solidFill>
                </a:rPr>
                <a:t>t</a:t>
              </a:r>
              <a:endParaRPr lang="en-CA" altLang="en-US" sz="2000"/>
            </a:p>
          </p:txBody>
        </p:sp>
        <p:sp>
          <p:nvSpPr>
            <p:cNvPr id="378923" name="Rectangle 2"/>
            <p:cNvSpPr>
              <a:spLocks noChangeArrowheads="1"/>
            </p:cNvSpPr>
            <p:nvPr/>
          </p:nvSpPr>
          <p:spPr bwMode="auto">
            <a:xfrm>
              <a:off x="4044560" y="3445825"/>
              <a:ext cx="6511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sym typeface="Symbol" pitchFamily="18" charset="2"/>
                </a:rPr>
                <a:t>x</a:t>
              </a:r>
              <a:r>
                <a:rPr lang="en-US" altLang="en-US" sz="2000" baseline="-25000">
                  <a:solidFill>
                    <a:schemeClr val="accent1"/>
                  </a:solidFill>
                </a:rPr>
                <a:t>t </a:t>
              </a:r>
              <a:r>
                <a:rPr lang="en-US" altLang="en-US" sz="2000">
                  <a:solidFill>
                    <a:schemeClr val="accent1"/>
                  </a:solidFill>
                  <a:sym typeface="Symbol" pitchFamily="18" charset="2"/>
                </a:rPr>
                <a:t>-u</a:t>
              </a:r>
              <a:r>
                <a:rPr lang="en-US" altLang="en-US" sz="2000" baseline="-25000">
                  <a:solidFill>
                    <a:schemeClr val="accent1"/>
                  </a:solidFill>
                </a:rPr>
                <a:t>t</a:t>
              </a:r>
              <a:endParaRPr lang="en-CA" altLang="en-US" sz="2000"/>
            </a:p>
          </p:txBody>
        </p:sp>
        <p:sp>
          <p:nvSpPr>
            <p:cNvPr id="378924" name="Rectangle 2"/>
            <p:cNvSpPr>
              <a:spLocks noChangeArrowheads="1"/>
            </p:cNvSpPr>
            <p:nvPr/>
          </p:nvSpPr>
          <p:spPr bwMode="auto">
            <a:xfrm>
              <a:off x="3734773" y="3337230"/>
              <a:ext cx="44435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a:t>
              </a:r>
              <a:endParaRPr lang="en-CA" altLang="en-US" sz="3000"/>
            </a:p>
          </p:txBody>
        </p:sp>
        <p:sp>
          <p:nvSpPr>
            <p:cNvPr id="378925" name="Freeform 78"/>
            <p:cNvSpPr>
              <a:spLocks/>
            </p:cNvSpPr>
            <p:nvPr/>
          </p:nvSpPr>
          <p:spPr bwMode="auto">
            <a:xfrm>
              <a:off x="4698364" y="3122712"/>
              <a:ext cx="408702" cy="280257"/>
            </a:xfrm>
            <a:custGeom>
              <a:avLst/>
              <a:gdLst>
                <a:gd name="T0" fmla="*/ 11396 w 665085"/>
                <a:gd name="T1" fmla="*/ 0 h 629654"/>
                <a:gd name="T2" fmla="*/ 1 w 665085"/>
                <a:gd name="T3" fmla="*/ 1069 h 629654"/>
                <a:gd name="T4" fmla="*/ 11003 w 665085"/>
                <a:gd name="T5" fmla="*/ 2179 h 629654"/>
                <a:gd name="T6" fmla="*/ 22006 w 665085"/>
                <a:gd name="T7" fmla="*/ 946 h 629654"/>
                <a:gd name="T8" fmla="*/ 11396 w 665085"/>
                <a:gd name="T9" fmla="*/ 0 h 6296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5085" h="629654">
                  <a:moveTo>
                    <a:pt x="344397" y="146"/>
                  </a:moveTo>
                  <a:cubicBezTo>
                    <a:pt x="233561" y="6084"/>
                    <a:pt x="1992" y="204005"/>
                    <a:pt x="13" y="308904"/>
                  </a:cubicBezTo>
                  <a:cubicBezTo>
                    <a:pt x="-1966" y="413803"/>
                    <a:pt x="221686" y="635476"/>
                    <a:pt x="332522" y="629538"/>
                  </a:cubicBezTo>
                  <a:cubicBezTo>
                    <a:pt x="443358" y="623600"/>
                    <a:pt x="661073" y="376197"/>
                    <a:pt x="665031" y="273278"/>
                  </a:cubicBezTo>
                  <a:cubicBezTo>
                    <a:pt x="668989" y="170359"/>
                    <a:pt x="455233" y="-5792"/>
                    <a:pt x="344397" y="146"/>
                  </a:cubicBezTo>
                  <a:close/>
                </a:path>
              </a:pathLst>
            </a:custGeom>
            <a:solidFill>
              <a:srgbClr val="CC00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cxnSp>
          <p:nvCxnSpPr>
            <p:cNvPr id="80" name="Straight Connector 79"/>
            <p:cNvCxnSpPr/>
            <p:nvPr/>
          </p:nvCxnSpPr>
          <p:spPr bwMode="auto">
            <a:xfrm flipH="1" flipV="1">
              <a:off x="4682787" y="3529127"/>
              <a:ext cx="547847" cy="3171"/>
            </a:xfrm>
            <a:prstGeom prst="line">
              <a:avLst/>
            </a:prstGeom>
            <a:noFill/>
            <a:ln w="19050" cap="flat" cmpd="sng" algn="ctr">
              <a:solidFill>
                <a:schemeClr val="accent6">
                  <a:lumMod val="60000"/>
                  <a:lumOff val="40000"/>
                </a:schemeClr>
              </a:solidFill>
              <a:prstDash val="solid"/>
              <a:round/>
              <a:headEnd type="none" w="med" len="med"/>
              <a:tailEnd type="none" w="med" len="med"/>
            </a:ln>
            <a:effectLst/>
          </p:spPr>
        </p:cxnSp>
        <p:sp>
          <p:nvSpPr>
            <p:cNvPr id="378927" name="Rectangle 80"/>
            <p:cNvSpPr>
              <a:spLocks noChangeArrowheads="1"/>
            </p:cNvSpPr>
            <p:nvPr/>
          </p:nvSpPr>
          <p:spPr bwMode="auto">
            <a:xfrm>
              <a:off x="5245925" y="3199533"/>
              <a:ext cx="419100" cy="84147"/>
            </a:xfrm>
            <a:prstGeom prst="rect">
              <a:avLst/>
            </a:prstGeom>
            <a:solidFill>
              <a:srgbClr val="CC00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78928" name="Rectangle 2"/>
            <p:cNvSpPr>
              <a:spLocks noChangeArrowheads="1"/>
            </p:cNvSpPr>
            <p:nvPr/>
          </p:nvSpPr>
          <p:spPr bwMode="auto">
            <a:xfrm>
              <a:off x="5255284" y="3064515"/>
              <a:ext cx="5867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sym typeface="Symbol" pitchFamily="18" charset="2"/>
                </a:rPr>
                <a:t>u</a:t>
              </a:r>
              <a:r>
                <a:rPr lang="en-US" altLang="en-US" sz="2000" baseline="-25000">
                  <a:solidFill>
                    <a:schemeClr val="accent1"/>
                  </a:solidFill>
                </a:rPr>
                <a:t>t</a:t>
              </a:r>
              <a:r>
                <a:rPr lang="en-CA" altLang="en-US" sz="2000"/>
                <a:t> </a:t>
              </a:r>
              <a:r>
                <a:rPr lang="en-US" altLang="en-US" sz="2000">
                  <a:solidFill>
                    <a:schemeClr val="accent1"/>
                  </a:solidFill>
                  <a:sym typeface="Symbol" pitchFamily="18" charset="2"/>
                </a:rPr>
                <a:t>y</a:t>
              </a:r>
              <a:r>
                <a:rPr lang="en-US" altLang="en-US" sz="2000" baseline="-25000">
                  <a:solidFill>
                    <a:schemeClr val="accent1"/>
                  </a:solidFill>
                </a:rPr>
                <a:t>t</a:t>
              </a:r>
              <a:endParaRPr lang="en-CA" altLang="en-US" sz="2000"/>
            </a:p>
          </p:txBody>
        </p:sp>
      </p:grpSp>
      <p:grpSp>
        <p:nvGrpSpPr>
          <p:cNvPr id="83" name="Group 82"/>
          <p:cNvGrpSpPr>
            <a:grpSpLocks/>
          </p:cNvGrpSpPr>
          <p:nvPr/>
        </p:nvGrpSpPr>
        <p:grpSpPr bwMode="auto">
          <a:xfrm>
            <a:off x="5907088" y="3054350"/>
            <a:ext cx="1624012" cy="1116013"/>
            <a:chOff x="3876964" y="2983675"/>
            <a:chExt cx="1623786" cy="1114688"/>
          </a:xfrm>
        </p:grpSpPr>
        <p:sp>
          <p:nvSpPr>
            <p:cNvPr id="378913" name="Rectangle 2"/>
            <p:cNvSpPr>
              <a:spLocks noChangeArrowheads="1"/>
            </p:cNvSpPr>
            <p:nvPr/>
          </p:nvSpPr>
          <p:spPr bwMode="auto">
            <a:xfrm>
              <a:off x="4270557" y="2983675"/>
              <a:ext cx="5325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sym typeface="Symbol" pitchFamily="18" charset="2"/>
                </a:rPr>
                <a:t>s</a:t>
              </a:r>
              <a:r>
                <a:rPr lang="en-US" altLang="en-US" sz="2000" baseline="-25000">
                  <a:solidFill>
                    <a:schemeClr val="accent1"/>
                  </a:solidFill>
                </a:rPr>
                <a:t>t+1</a:t>
              </a:r>
              <a:endParaRPr lang="en-CA" altLang="en-US" sz="2000"/>
            </a:p>
          </p:txBody>
        </p:sp>
        <p:sp>
          <p:nvSpPr>
            <p:cNvPr id="378914" name="Rectangle 84"/>
            <p:cNvSpPr>
              <a:spLocks noChangeArrowheads="1"/>
            </p:cNvSpPr>
            <p:nvPr/>
          </p:nvSpPr>
          <p:spPr bwMode="auto">
            <a:xfrm>
              <a:off x="4687966" y="3533744"/>
              <a:ext cx="419100" cy="281283"/>
            </a:xfrm>
            <a:prstGeom prst="rect">
              <a:avLst/>
            </a:prstGeom>
            <a:solidFill>
              <a:srgbClr val="CC00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78915" name="Rectangle 2"/>
            <p:cNvSpPr>
              <a:spLocks noChangeArrowheads="1"/>
            </p:cNvSpPr>
            <p:nvPr/>
          </p:nvSpPr>
          <p:spPr bwMode="auto">
            <a:xfrm>
              <a:off x="4697325" y="3698253"/>
              <a:ext cx="3465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sym typeface="Symbol" pitchFamily="18" charset="2"/>
                </a:rPr>
                <a:t>y</a:t>
              </a:r>
              <a:r>
                <a:rPr lang="en-US" altLang="en-US" sz="2000" baseline="-25000">
                  <a:solidFill>
                    <a:schemeClr val="accent1"/>
                  </a:solidFill>
                </a:rPr>
                <a:t>t</a:t>
              </a:r>
              <a:endParaRPr lang="en-CA" altLang="en-US" sz="2000"/>
            </a:p>
          </p:txBody>
        </p:sp>
        <p:sp>
          <p:nvSpPr>
            <p:cNvPr id="378916" name="Rectangle 2"/>
            <p:cNvSpPr>
              <a:spLocks noChangeArrowheads="1"/>
            </p:cNvSpPr>
            <p:nvPr/>
          </p:nvSpPr>
          <p:spPr bwMode="auto">
            <a:xfrm>
              <a:off x="4229100" y="3386140"/>
              <a:ext cx="5469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a:solidFill>
                    <a:schemeClr val="accent1"/>
                  </a:solidFill>
                  <a:sym typeface="Symbol" pitchFamily="18" charset="2"/>
                </a:rPr>
                <a:t>x</a:t>
              </a:r>
              <a:r>
                <a:rPr lang="en-US" altLang="en-US" sz="2000" baseline="-25000">
                  <a:solidFill>
                    <a:schemeClr val="accent1"/>
                  </a:solidFill>
                </a:rPr>
                <a:t>t+1</a:t>
              </a:r>
              <a:endParaRPr lang="en-CA" altLang="en-US" sz="2000"/>
            </a:p>
          </p:txBody>
        </p:sp>
        <p:sp>
          <p:nvSpPr>
            <p:cNvPr id="378917" name="Rectangle 2"/>
            <p:cNvSpPr>
              <a:spLocks noChangeArrowheads="1"/>
            </p:cNvSpPr>
            <p:nvPr/>
          </p:nvSpPr>
          <p:spPr bwMode="auto">
            <a:xfrm>
              <a:off x="3876964" y="3337230"/>
              <a:ext cx="44435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1"/>
                  </a:solidFill>
                </a:rPr>
                <a:t>=</a:t>
              </a:r>
              <a:endParaRPr lang="en-CA" altLang="en-US" sz="3000"/>
            </a:p>
          </p:txBody>
        </p:sp>
        <p:sp>
          <p:nvSpPr>
            <p:cNvPr id="378918" name="Freeform 88"/>
            <p:cNvSpPr>
              <a:spLocks/>
            </p:cNvSpPr>
            <p:nvPr/>
          </p:nvSpPr>
          <p:spPr bwMode="auto">
            <a:xfrm>
              <a:off x="4698364" y="3122712"/>
              <a:ext cx="408702" cy="280257"/>
            </a:xfrm>
            <a:custGeom>
              <a:avLst/>
              <a:gdLst>
                <a:gd name="T0" fmla="*/ 11396 w 665085"/>
                <a:gd name="T1" fmla="*/ 0 h 629654"/>
                <a:gd name="T2" fmla="*/ 1 w 665085"/>
                <a:gd name="T3" fmla="*/ 1069 h 629654"/>
                <a:gd name="T4" fmla="*/ 11003 w 665085"/>
                <a:gd name="T5" fmla="*/ 2179 h 629654"/>
                <a:gd name="T6" fmla="*/ 22006 w 665085"/>
                <a:gd name="T7" fmla="*/ 946 h 629654"/>
                <a:gd name="T8" fmla="*/ 11396 w 665085"/>
                <a:gd name="T9" fmla="*/ 0 h 6296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5085" h="629654">
                  <a:moveTo>
                    <a:pt x="344397" y="146"/>
                  </a:moveTo>
                  <a:cubicBezTo>
                    <a:pt x="233561" y="6084"/>
                    <a:pt x="1992" y="204005"/>
                    <a:pt x="13" y="308904"/>
                  </a:cubicBezTo>
                  <a:cubicBezTo>
                    <a:pt x="-1966" y="413803"/>
                    <a:pt x="221686" y="635476"/>
                    <a:pt x="332522" y="629538"/>
                  </a:cubicBezTo>
                  <a:cubicBezTo>
                    <a:pt x="443358" y="623600"/>
                    <a:pt x="661073" y="376197"/>
                    <a:pt x="665031" y="273278"/>
                  </a:cubicBezTo>
                  <a:cubicBezTo>
                    <a:pt x="668989" y="170359"/>
                    <a:pt x="455233" y="-5792"/>
                    <a:pt x="344397" y="146"/>
                  </a:cubicBezTo>
                  <a:close/>
                </a:path>
              </a:pathLst>
            </a:custGeom>
            <a:solidFill>
              <a:srgbClr val="CC00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78919" name="Rectangle 89"/>
            <p:cNvSpPr>
              <a:spLocks noChangeArrowheads="1"/>
            </p:cNvSpPr>
            <p:nvPr/>
          </p:nvSpPr>
          <p:spPr bwMode="auto">
            <a:xfrm>
              <a:off x="5081650" y="3199533"/>
              <a:ext cx="419100" cy="84147"/>
            </a:xfrm>
            <a:prstGeom prst="rect">
              <a:avLst/>
            </a:prstGeom>
            <a:solidFill>
              <a:srgbClr val="CC00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78894" name="Group 46"/>
          <p:cNvGrpSpPr>
            <a:grpSpLocks noChangeAspect="1"/>
          </p:cNvGrpSpPr>
          <p:nvPr/>
        </p:nvGrpSpPr>
        <p:grpSpPr bwMode="auto">
          <a:xfrm>
            <a:off x="412750" y="998538"/>
            <a:ext cx="1111250" cy="1111250"/>
            <a:chOff x="4320" y="2016"/>
            <a:chExt cx="912" cy="912"/>
          </a:xfrm>
        </p:grpSpPr>
        <p:grpSp>
          <p:nvGrpSpPr>
            <p:cNvPr id="378895" name="Group 47"/>
            <p:cNvGrpSpPr>
              <a:grpSpLocks noChangeAspect="1"/>
            </p:cNvGrpSpPr>
            <p:nvPr/>
          </p:nvGrpSpPr>
          <p:grpSpPr bwMode="auto">
            <a:xfrm>
              <a:off x="4320" y="2016"/>
              <a:ext cx="912" cy="912"/>
              <a:chOff x="2496" y="1104"/>
              <a:chExt cx="912" cy="912"/>
            </a:xfrm>
          </p:grpSpPr>
          <p:grpSp>
            <p:nvGrpSpPr>
              <p:cNvPr id="378902" name="Group 48"/>
              <p:cNvGrpSpPr>
                <a:grpSpLocks noChangeAspect="1"/>
              </p:cNvGrpSpPr>
              <p:nvPr/>
            </p:nvGrpSpPr>
            <p:grpSpPr bwMode="auto">
              <a:xfrm rot="2360341">
                <a:off x="2592" y="1248"/>
                <a:ext cx="680" cy="680"/>
                <a:chOff x="1224" y="1212"/>
                <a:chExt cx="3144" cy="3112"/>
              </a:xfrm>
            </p:grpSpPr>
            <p:sp>
              <p:nvSpPr>
                <p:cNvPr id="378904"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378905"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378906" name="Group 51"/>
                <p:cNvGrpSpPr>
                  <a:grpSpLocks noChangeAspect="1"/>
                </p:cNvGrpSpPr>
                <p:nvPr/>
              </p:nvGrpSpPr>
              <p:grpSpPr bwMode="auto">
                <a:xfrm>
                  <a:off x="1776" y="1212"/>
                  <a:ext cx="1944" cy="2413"/>
                  <a:chOff x="2227" y="1194"/>
                  <a:chExt cx="1944" cy="2413"/>
                </a:xfrm>
              </p:grpSpPr>
              <p:sp>
                <p:nvSpPr>
                  <p:cNvPr id="378907"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8908"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8909" name="Freeform 54"/>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8910" name="Freeform 55"/>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8911"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8912"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78903"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78896" name="Group 59"/>
            <p:cNvGrpSpPr>
              <a:grpSpLocks noChangeAspect="1"/>
            </p:cNvGrpSpPr>
            <p:nvPr/>
          </p:nvGrpSpPr>
          <p:grpSpPr bwMode="auto">
            <a:xfrm>
              <a:off x="4368" y="2112"/>
              <a:ext cx="432" cy="240"/>
              <a:chOff x="-1152" y="3504"/>
              <a:chExt cx="432" cy="240"/>
            </a:xfrm>
          </p:grpSpPr>
          <p:grpSp>
            <p:nvGrpSpPr>
              <p:cNvPr id="378897" name="Group 60"/>
              <p:cNvGrpSpPr>
                <a:grpSpLocks noChangeAspect="1"/>
              </p:cNvGrpSpPr>
              <p:nvPr/>
            </p:nvGrpSpPr>
            <p:grpSpPr bwMode="auto">
              <a:xfrm>
                <a:off x="-1075" y="3504"/>
                <a:ext cx="256" cy="210"/>
                <a:chOff x="1728" y="2064"/>
                <a:chExt cx="768" cy="672"/>
              </a:xfrm>
            </p:grpSpPr>
            <p:sp>
              <p:nvSpPr>
                <p:cNvPr id="378900"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378901"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78898"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8899"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fill="hold"/>
                                        <p:tgtEl>
                                          <p:spTgt spid="60"/>
                                        </p:tgtEl>
                                        <p:attrNameLst>
                                          <p:attrName>ppt_x</p:attrName>
                                        </p:attrNameLst>
                                      </p:cBhvr>
                                      <p:tavLst>
                                        <p:tav tm="0">
                                          <p:val>
                                            <p:strVal val="1+#ppt_w/2"/>
                                          </p:val>
                                        </p:tav>
                                        <p:tav tm="100000">
                                          <p:val>
                                            <p:strVal val="#ppt_x"/>
                                          </p:val>
                                        </p:tav>
                                      </p:tavLst>
                                    </p:anim>
                                    <p:anim calcmode="lin" valueType="num">
                                      <p:cBhvr additive="base">
                                        <p:cTn id="8"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70"/>
                                        </p:tgtEl>
                                        <p:attrNameLst>
                                          <p:attrName>style.visibility</p:attrName>
                                        </p:attrNameLst>
                                      </p:cBhvr>
                                      <p:to>
                                        <p:strVal val="visible"/>
                                      </p:to>
                                    </p:set>
                                    <p:anim calcmode="lin" valueType="num">
                                      <p:cBhvr additive="base">
                                        <p:cTn id="13" dur="500" fill="hold"/>
                                        <p:tgtEl>
                                          <p:spTgt spid="70"/>
                                        </p:tgtEl>
                                        <p:attrNameLst>
                                          <p:attrName>ppt_x</p:attrName>
                                        </p:attrNameLst>
                                      </p:cBhvr>
                                      <p:tavLst>
                                        <p:tav tm="0">
                                          <p:val>
                                            <p:strVal val="1+#ppt_w/2"/>
                                          </p:val>
                                        </p:tav>
                                        <p:tav tm="100000">
                                          <p:val>
                                            <p:strVal val="#ppt_x"/>
                                          </p:val>
                                        </p:tav>
                                      </p:tavLst>
                                    </p:anim>
                                    <p:anim calcmode="lin" valueType="num">
                                      <p:cBhvr additive="base">
                                        <p:cTn id="14" dur="500" fill="hold"/>
                                        <p:tgtEl>
                                          <p:spTgt spid="7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73"/>
                                        </p:tgtEl>
                                        <p:attrNameLst>
                                          <p:attrName>style.visibility</p:attrName>
                                        </p:attrNameLst>
                                      </p:cBhvr>
                                      <p:to>
                                        <p:strVal val="visible"/>
                                      </p:to>
                                    </p:set>
                                    <p:anim calcmode="lin" valueType="num">
                                      <p:cBhvr additive="base">
                                        <p:cTn id="19" dur="500" fill="hold"/>
                                        <p:tgtEl>
                                          <p:spTgt spid="73"/>
                                        </p:tgtEl>
                                        <p:attrNameLst>
                                          <p:attrName>ppt_x</p:attrName>
                                        </p:attrNameLst>
                                      </p:cBhvr>
                                      <p:tavLst>
                                        <p:tav tm="0">
                                          <p:val>
                                            <p:strVal val="1+#ppt_w/2"/>
                                          </p:val>
                                        </p:tav>
                                        <p:tav tm="100000">
                                          <p:val>
                                            <p:strVal val="#ppt_x"/>
                                          </p:val>
                                        </p:tav>
                                      </p:tavLst>
                                    </p:anim>
                                    <p:anim calcmode="lin" valueType="num">
                                      <p:cBhvr additive="base">
                                        <p:cTn id="20" dur="5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83"/>
                                        </p:tgtEl>
                                        <p:attrNameLst>
                                          <p:attrName>style.visibility</p:attrName>
                                        </p:attrNameLst>
                                      </p:cBhvr>
                                      <p:to>
                                        <p:strVal val="visible"/>
                                      </p:to>
                                    </p:set>
                                    <p:anim calcmode="lin" valueType="num">
                                      <p:cBhvr additive="base">
                                        <p:cTn id="25" dur="500" fill="hold"/>
                                        <p:tgtEl>
                                          <p:spTgt spid="83"/>
                                        </p:tgtEl>
                                        <p:attrNameLst>
                                          <p:attrName>ppt_x</p:attrName>
                                        </p:attrNameLst>
                                      </p:cBhvr>
                                      <p:tavLst>
                                        <p:tav tm="0">
                                          <p:val>
                                            <p:strVal val="1+#ppt_w/2"/>
                                          </p:val>
                                        </p:tav>
                                        <p:tav tm="100000">
                                          <p:val>
                                            <p:strVal val="#ppt_x"/>
                                          </p:val>
                                        </p:tav>
                                      </p:tavLst>
                                    </p:anim>
                                    <p:anim calcmode="lin" valueType="num">
                                      <p:cBhvr additive="base">
                                        <p:cTn id="26" dur="500" fill="hold"/>
                                        <p:tgtEl>
                                          <p:spTgt spid="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9906" name="Group 3"/>
          <p:cNvGrpSpPr>
            <a:grpSpLocks/>
          </p:cNvGrpSpPr>
          <p:nvPr/>
        </p:nvGrpSpPr>
        <p:grpSpPr bwMode="auto">
          <a:xfrm>
            <a:off x="149225" y="2438400"/>
            <a:ext cx="744538" cy="1258888"/>
            <a:chOff x="2400" y="2064"/>
            <a:chExt cx="744" cy="912"/>
          </a:xfrm>
        </p:grpSpPr>
        <p:sp>
          <p:nvSpPr>
            <p:cNvPr id="379910" name="Freeform 4"/>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911" name="Freeform 5"/>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912" name="Freeform 6"/>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913" name="Freeform 7"/>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914" name="Freeform 8"/>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915" name="Freeform 9"/>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79907"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106502" name="Rectangle 13"/>
          <p:cNvSpPr>
            <a:spLocks noChangeArrowheads="1"/>
          </p:cNvSpPr>
          <p:nvPr/>
        </p:nvSpPr>
        <p:spPr bwMode="auto">
          <a:xfrm>
            <a:off x="1676400" y="820738"/>
            <a:ext cx="5791200" cy="474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defRPr/>
            </a:pPr>
            <a:r>
              <a:rPr lang="en-US" altLang="en-US" sz="3000" i="0" dirty="0" smtClean="0"/>
              <a:t> Precondition:  Integers </a:t>
            </a:r>
            <a:r>
              <a:rPr lang="en-US" altLang="en-US" sz="3000" dirty="0" smtClean="0">
                <a:solidFill>
                  <a:schemeClr val="accent1"/>
                </a:solidFill>
              </a:rPr>
              <a:t>X</a:t>
            </a:r>
            <a:r>
              <a:rPr lang="en-US" altLang="en-US" sz="3000" i="0" dirty="0" smtClean="0"/>
              <a:t> and </a:t>
            </a:r>
            <a:r>
              <a:rPr lang="en-US" altLang="en-US" sz="3000" dirty="0" smtClean="0">
                <a:solidFill>
                  <a:schemeClr val="accent1"/>
                </a:solidFill>
              </a:rPr>
              <a:t>Y</a:t>
            </a:r>
            <a:r>
              <a:rPr lang="en-US" altLang="en-US" sz="3000" i="0" dirty="0" smtClean="0"/>
              <a:t>.</a:t>
            </a:r>
          </a:p>
          <a:p>
            <a:pPr eaLnBrk="1" hangingPunct="1">
              <a:spcBef>
                <a:spcPct val="0"/>
              </a:spcBef>
              <a:defRPr/>
            </a:pPr>
            <a:r>
              <a:rPr lang="en-US" altLang="en-US" sz="3000" i="0" dirty="0" smtClean="0"/>
              <a:t> </a:t>
            </a:r>
            <a:r>
              <a:rPr lang="en-US" altLang="en-US" sz="3000" i="0" dirty="0" err="1" smtClean="0"/>
              <a:t>Postcondition</a:t>
            </a:r>
            <a:r>
              <a:rPr lang="en-US" altLang="en-US" sz="3000" i="0" dirty="0" smtClean="0"/>
              <a:t>:       </a:t>
            </a:r>
            <a:r>
              <a:rPr lang="en-US" altLang="en-US" sz="3000" dirty="0" smtClean="0">
                <a:solidFill>
                  <a:schemeClr val="accent1"/>
                </a:solidFill>
              </a:rPr>
              <a:t>X</a:t>
            </a:r>
            <a:r>
              <a:rPr lang="en-US" altLang="en-US" sz="3000" dirty="0" smtClean="0">
                <a:solidFill>
                  <a:schemeClr val="accent1"/>
                </a:solidFill>
                <a:sym typeface="Symbol"/>
              </a:rPr>
              <a:t></a:t>
            </a:r>
            <a:r>
              <a:rPr lang="en-US" altLang="en-US" sz="3000" dirty="0" smtClean="0">
                <a:solidFill>
                  <a:schemeClr val="accent1"/>
                </a:solidFill>
              </a:rPr>
              <a:t>Y </a:t>
            </a:r>
          </a:p>
          <a:p>
            <a:pPr eaLnBrk="1" hangingPunct="1">
              <a:spcBef>
                <a:spcPct val="0"/>
              </a:spcBef>
              <a:buFontTx/>
              <a:buNone/>
              <a:defRPr/>
            </a:pPr>
            <a:endParaRPr lang="en-US" altLang="en-US" sz="3000" i="0" dirty="0" smtClean="0"/>
          </a:p>
          <a:p>
            <a:pPr eaLnBrk="1" hangingPunct="1">
              <a:spcBef>
                <a:spcPct val="0"/>
              </a:spcBef>
              <a:defRPr/>
            </a:pPr>
            <a:r>
              <a:rPr lang="en-US" altLang="en-US" sz="3000" i="0" dirty="0" smtClean="0"/>
              <a:t>Faster Algorithm:</a:t>
            </a:r>
            <a:endParaRPr lang="en-US" altLang="en-US" sz="2600" i="0" dirty="0" smtClean="0"/>
          </a:p>
          <a:p>
            <a:pPr marL="457200" lvl="1" indent="0" eaLnBrk="1" hangingPunct="1">
              <a:spcBef>
                <a:spcPct val="0"/>
              </a:spcBef>
              <a:buFontTx/>
              <a:buNone/>
              <a:defRPr/>
            </a:pPr>
            <a:r>
              <a:rPr lang="en-US" altLang="en-US" sz="2600" dirty="0" smtClean="0">
                <a:solidFill>
                  <a:schemeClr val="accent1"/>
                </a:solidFill>
              </a:rPr>
              <a:t>s=0</a:t>
            </a:r>
          </a:p>
          <a:p>
            <a:pPr marL="457200" lvl="1" indent="0" eaLnBrk="1" hangingPunct="1">
              <a:spcBef>
                <a:spcPct val="0"/>
              </a:spcBef>
              <a:buFontTx/>
              <a:buNone/>
              <a:defRPr/>
            </a:pPr>
            <a:r>
              <a:rPr lang="en-US" altLang="en-US" sz="2600" dirty="0" smtClean="0">
                <a:solidFill>
                  <a:schemeClr val="accent1"/>
                </a:solidFill>
              </a:rPr>
              <a:t>x=X, y=Y</a:t>
            </a:r>
          </a:p>
          <a:p>
            <a:pPr marL="457200" lvl="1" indent="0" eaLnBrk="1" hangingPunct="1">
              <a:spcBef>
                <a:spcPct val="0"/>
              </a:spcBef>
              <a:buFontTx/>
              <a:buNone/>
              <a:defRPr/>
            </a:pPr>
            <a:r>
              <a:rPr lang="en-US" altLang="en-US" sz="2600" dirty="0" smtClean="0">
                <a:solidFill>
                  <a:schemeClr val="accent1"/>
                </a:solidFill>
              </a:rPr>
              <a:t>loop</a:t>
            </a:r>
          </a:p>
          <a:p>
            <a:pPr marL="457200" lvl="1" indent="0" eaLnBrk="1" hangingPunct="1">
              <a:spcBef>
                <a:spcPct val="0"/>
              </a:spcBef>
              <a:buFontTx/>
              <a:buNone/>
              <a:defRPr/>
            </a:pPr>
            <a:r>
              <a:rPr lang="en-US" altLang="en-US" sz="2600" dirty="0" smtClean="0">
                <a:solidFill>
                  <a:schemeClr val="accent1"/>
                </a:solidFill>
              </a:rPr>
              <a:t>     exit when x=0</a:t>
            </a:r>
          </a:p>
          <a:p>
            <a:pPr marL="857250" lvl="2" indent="0" eaLnBrk="1" hangingPunct="1">
              <a:spcBef>
                <a:spcPct val="0"/>
              </a:spcBef>
              <a:buFontTx/>
              <a:buNone/>
              <a:defRPr/>
            </a:pPr>
            <a:r>
              <a:rPr lang="en-US" altLang="en-US" sz="2200" dirty="0" smtClean="0">
                <a:solidFill>
                  <a:schemeClr val="accent1"/>
                </a:solidFill>
              </a:rPr>
              <a:t>x = x-u[</a:t>
            </a:r>
            <a:r>
              <a:rPr lang="en-US" altLang="en-US" sz="2200" dirty="0" err="1" smtClean="0">
                <a:solidFill>
                  <a:schemeClr val="accent1"/>
                </a:solidFill>
              </a:rPr>
              <a:t>i</a:t>
            </a:r>
            <a:r>
              <a:rPr lang="en-US" altLang="en-US" sz="2200" dirty="0" smtClean="0">
                <a:solidFill>
                  <a:schemeClr val="accent1"/>
                </a:solidFill>
              </a:rPr>
              <a:t>]</a:t>
            </a:r>
          </a:p>
          <a:p>
            <a:pPr marL="857250" lvl="2" indent="0" eaLnBrk="1" hangingPunct="1">
              <a:spcBef>
                <a:spcPct val="0"/>
              </a:spcBef>
              <a:buFontTx/>
              <a:buNone/>
              <a:defRPr/>
            </a:pPr>
            <a:r>
              <a:rPr lang="en-US" altLang="en-US" sz="2200" dirty="0" smtClean="0">
                <a:solidFill>
                  <a:schemeClr val="accent1"/>
                </a:solidFill>
              </a:rPr>
              <a:t>s = </a:t>
            </a:r>
            <a:r>
              <a:rPr lang="en-US" altLang="en-US" sz="2200" dirty="0" err="1" smtClean="0">
                <a:solidFill>
                  <a:schemeClr val="accent1"/>
                </a:solidFill>
              </a:rPr>
              <a:t>s+v</a:t>
            </a:r>
            <a:r>
              <a:rPr lang="en-US" altLang="en-US" sz="2200" dirty="0" smtClean="0">
                <a:solidFill>
                  <a:schemeClr val="accent1"/>
                </a:solidFill>
              </a:rPr>
              <a:t>[</a:t>
            </a:r>
            <a:r>
              <a:rPr lang="en-US" altLang="en-US" sz="2200" dirty="0" err="1" smtClean="0">
                <a:solidFill>
                  <a:schemeClr val="accent1"/>
                </a:solidFill>
              </a:rPr>
              <a:t>i</a:t>
            </a:r>
            <a:r>
              <a:rPr lang="en-US" altLang="en-US" sz="2200" dirty="0" smtClean="0">
                <a:solidFill>
                  <a:schemeClr val="accent1"/>
                </a:solidFill>
              </a:rPr>
              <a:t>]      with v[</a:t>
            </a:r>
            <a:r>
              <a:rPr lang="en-US" altLang="en-US" sz="2200" dirty="0" err="1" smtClean="0">
                <a:solidFill>
                  <a:schemeClr val="accent1"/>
                </a:solidFill>
              </a:rPr>
              <a:t>i</a:t>
            </a:r>
            <a:r>
              <a:rPr lang="en-US" altLang="en-US" sz="2200" dirty="0" smtClean="0">
                <a:solidFill>
                  <a:schemeClr val="accent1"/>
                </a:solidFill>
              </a:rPr>
              <a:t>] = </a:t>
            </a:r>
            <a:r>
              <a:rPr lang="en-US" altLang="en-US" sz="2000" dirty="0" smtClean="0">
                <a:solidFill>
                  <a:schemeClr val="accent1"/>
                </a:solidFill>
              </a:rPr>
              <a:t>u[</a:t>
            </a:r>
            <a:r>
              <a:rPr lang="en-US" altLang="en-US" sz="2000" dirty="0" err="1" smtClean="0">
                <a:solidFill>
                  <a:schemeClr val="accent1"/>
                </a:solidFill>
              </a:rPr>
              <a:t>i</a:t>
            </a:r>
            <a:r>
              <a:rPr lang="en-US" altLang="en-US" sz="2000" dirty="0" smtClean="0">
                <a:solidFill>
                  <a:schemeClr val="accent1"/>
                </a:solidFill>
              </a:rPr>
              <a:t>]</a:t>
            </a:r>
            <a:r>
              <a:rPr lang="en-US" altLang="en-US" sz="2000" dirty="0" smtClean="0">
                <a:solidFill>
                  <a:schemeClr val="accent1"/>
                </a:solidFill>
                <a:sym typeface="Symbol"/>
              </a:rPr>
              <a:t></a:t>
            </a:r>
            <a:r>
              <a:rPr lang="en-US" altLang="en-US" sz="2000" dirty="0" smtClean="0">
                <a:solidFill>
                  <a:schemeClr val="accent1"/>
                </a:solidFill>
              </a:rPr>
              <a:t>Y</a:t>
            </a:r>
            <a:endParaRPr lang="en-US" altLang="en-US" sz="2200" dirty="0" smtClean="0">
              <a:solidFill>
                <a:schemeClr val="accent1"/>
              </a:solidFill>
            </a:endParaRPr>
          </a:p>
          <a:p>
            <a:pPr marL="514350" lvl="1" indent="0" eaLnBrk="1" hangingPunct="1">
              <a:spcBef>
                <a:spcPct val="0"/>
              </a:spcBef>
              <a:buFontTx/>
              <a:buNone/>
              <a:defRPr/>
            </a:pPr>
            <a:r>
              <a:rPr lang="en-US" altLang="en-US" sz="2600" dirty="0" smtClean="0">
                <a:solidFill>
                  <a:schemeClr val="accent1"/>
                </a:solidFill>
              </a:rPr>
              <a:t>return(s)</a:t>
            </a:r>
          </a:p>
        </p:txBody>
      </p:sp>
      <p:sp>
        <p:nvSpPr>
          <p:cNvPr id="43" name="Rectangle 42"/>
          <p:cNvSpPr>
            <a:spLocks noChangeArrowheads="1"/>
          </p:cNvSpPr>
          <p:nvPr/>
        </p:nvSpPr>
        <p:spPr bwMode="auto">
          <a:xfrm>
            <a:off x="2514600" y="5667375"/>
            <a:ext cx="59086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5715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indent="-5715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200" i="0"/>
              <a:t>Where </a:t>
            </a:r>
            <a:r>
              <a:rPr lang="en-US" altLang="en-US" sz="2200">
                <a:solidFill>
                  <a:schemeClr val="accent1"/>
                </a:solidFill>
              </a:rPr>
              <a:t>u[i]</a:t>
            </a:r>
            <a:r>
              <a:rPr lang="en-US" altLang="en-US" sz="2200" i="0"/>
              <a:t> is as large as possible.</a:t>
            </a:r>
          </a:p>
          <a:p>
            <a:pPr marL="0" lvl="2" eaLnBrk="1" hangingPunct="1">
              <a:spcBef>
                <a:spcPct val="0"/>
              </a:spcBef>
              <a:buFontTx/>
              <a:buNone/>
            </a:pPr>
            <a:r>
              <a:rPr lang="en-US" altLang="en-US" sz="2200" i="0"/>
              <a:t>How can we produce these </a:t>
            </a:r>
            <a:r>
              <a:rPr lang="en-US" altLang="en-US" sz="2200">
                <a:solidFill>
                  <a:schemeClr val="accent1"/>
                </a:solidFill>
              </a:rPr>
              <a:t>u[i] </a:t>
            </a:r>
            <a:r>
              <a:rPr lang="en-US" altLang="en-US" sz="2200" i="0"/>
              <a:t>and </a:t>
            </a:r>
            <a:r>
              <a:rPr lang="en-US" altLang="en-US" sz="2200">
                <a:solidFill>
                  <a:schemeClr val="accent1"/>
                </a:solidFill>
              </a:rPr>
              <a:t>v[i] = </a:t>
            </a:r>
            <a:r>
              <a:rPr lang="en-US" altLang="en-US" sz="2000">
                <a:solidFill>
                  <a:schemeClr val="accent1"/>
                </a:solidFill>
              </a:rPr>
              <a:t>u[i]</a:t>
            </a:r>
            <a:r>
              <a:rPr lang="en-US" altLang="en-US" sz="2000">
                <a:solidFill>
                  <a:schemeClr val="accent1"/>
                </a:solidFill>
                <a:sym typeface="Symbol" pitchFamily="18" charset="2"/>
              </a:rPr>
              <a:t></a:t>
            </a:r>
            <a:r>
              <a:rPr lang="en-US" altLang="en-US" sz="2000">
                <a:solidFill>
                  <a:schemeClr val="accent1"/>
                </a:solidFill>
              </a:rPr>
              <a:t>Y</a:t>
            </a:r>
            <a:r>
              <a:rPr lang="en-US" altLang="en-US" sz="2200" i="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06502">
                                            <p:txEl>
                                              <p:pRg st="4" end="4"/>
                                            </p:txEl>
                                          </p:spTgt>
                                        </p:tgtEl>
                                        <p:attrNameLst>
                                          <p:attrName>style.visibility</p:attrName>
                                        </p:attrNameLst>
                                      </p:cBhvr>
                                      <p:to>
                                        <p:strVal val="visible"/>
                                      </p:to>
                                    </p:set>
                                    <p:anim calcmode="lin" valueType="num">
                                      <p:cBhvr additive="base">
                                        <p:cTn id="7" dur="500" fill="hold"/>
                                        <p:tgtEl>
                                          <p:spTgt spid="106502">
                                            <p:txEl>
                                              <p:pRg st="4" end="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6502">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06502">
                                            <p:txEl>
                                              <p:pRg st="5" end="5"/>
                                            </p:txEl>
                                          </p:spTgt>
                                        </p:tgtEl>
                                        <p:attrNameLst>
                                          <p:attrName>style.visibility</p:attrName>
                                        </p:attrNameLst>
                                      </p:cBhvr>
                                      <p:to>
                                        <p:strVal val="visible"/>
                                      </p:to>
                                    </p:set>
                                    <p:anim calcmode="lin" valueType="num">
                                      <p:cBhvr additive="base">
                                        <p:cTn id="11" dur="500" fill="hold"/>
                                        <p:tgtEl>
                                          <p:spTgt spid="106502">
                                            <p:txEl>
                                              <p:pRg st="5" end="5"/>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06502">
                                            <p:txEl>
                                              <p:pRg st="5" end="5"/>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06502">
                                            <p:txEl>
                                              <p:pRg st="6" end="6"/>
                                            </p:txEl>
                                          </p:spTgt>
                                        </p:tgtEl>
                                        <p:attrNameLst>
                                          <p:attrName>style.visibility</p:attrName>
                                        </p:attrNameLst>
                                      </p:cBhvr>
                                      <p:to>
                                        <p:strVal val="visible"/>
                                      </p:to>
                                    </p:set>
                                    <p:anim calcmode="lin" valueType="num">
                                      <p:cBhvr additive="base">
                                        <p:cTn id="15" dur="500" fill="hold"/>
                                        <p:tgtEl>
                                          <p:spTgt spid="106502">
                                            <p:txEl>
                                              <p:pRg st="6" end="6"/>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06502">
                                            <p:txEl>
                                              <p:pRg st="6" end="6"/>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06502">
                                            <p:txEl>
                                              <p:pRg st="7" end="7"/>
                                            </p:txEl>
                                          </p:spTgt>
                                        </p:tgtEl>
                                        <p:attrNameLst>
                                          <p:attrName>style.visibility</p:attrName>
                                        </p:attrNameLst>
                                      </p:cBhvr>
                                      <p:to>
                                        <p:strVal val="visible"/>
                                      </p:to>
                                    </p:set>
                                    <p:anim calcmode="lin" valueType="num">
                                      <p:cBhvr additive="base">
                                        <p:cTn id="19" dur="500" fill="hold"/>
                                        <p:tgtEl>
                                          <p:spTgt spid="106502">
                                            <p:txEl>
                                              <p:pRg st="7" end="7"/>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6502">
                                            <p:txEl>
                                              <p:pRg st="7" end="7"/>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06502">
                                            <p:txEl>
                                              <p:pRg st="8" end="8"/>
                                            </p:txEl>
                                          </p:spTgt>
                                        </p:tgtEl>
                                        <p:attrNameLst>
                                          <p:attrName>style.visibility</p:attrName>
                                        </p:attrNameLst>
                                      </p:cBhvr>
                                      <p:to>
                                        <p:strVal val="visible"/>
                                      </p:to>
                                    </p:set>
                                    <p:anim calcmode="lin" valueType="num">
                                      <p:cBhvr additive="base">
                                        <p:cTn id="23" dur="500" fill="hold"/>
                                        <p:tgtEl>
                                          <p:spTgt spid="106502">
                                            <p:txEl>
                                              <p:pRg st="8" end="8"/>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6502">
                                            <p:txEl>
                                              <p:pRg st="8" end="8"/>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06502">
                                            <p:txEl>
                                              <p:pRg st="9" end="9"/>
                                            </p:txEl>
                                          </p:spTgt>
                                        </p:tgtEl>
                                        <p:attrNameLst>
                                          <p:attrName>style.visibility</p:attrName>
                                        </p:attrNameLst>
                                      </p:cBhvr>
                                      <p:to>
                                        <p:strVal val="visible"/>
                                      </p:to>
                                    </p:set>
                                    <p:anim calcmode="lin" valueType="num">
                                      <p:cBhvr additive="base">
                                        <p:cTn id="27" dur="500" fill="hold"/>
                                        <p:tgtEl>
                                          <p:spTgt spid="106502">
                                            <p:txEl>
                                              <p:pRg st="9" end="9"/>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06502">
                                            <p:txEl>
                                              <p:pRg st="9" end="9"/>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06502">
                                            <p:txEl>
                                              <p:pRg st="10" end="10"/>
                                            </p:txEl>
                                          </p:spTgt>
                                        </p:tgtEl>
                                        <p:attrNameLst>
                                          <p:attrName>style.visibility</p:attrName>
                                        </p:attrNameLst>
                                      </p:cBhvr>
                                      <p:to>
                                        <p:strVal val="visible"/>
                                      </p:to>
                                    </p:set>
                                    <p:anim calcmode="lin" valueType="num">
                                      <p:cBhvr additive="base">
                                        <p:cTn id="31" dur="500" fill="hold"/>
                                        <p:tgtEl>
                                          <p:spTgt spid="106502">
                                            <p:txEl>
                                              <p:pRg st="10" end="1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6502">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43">
                                            <p:txEl>
                                              <p:pRg st="0" end="0"/>
                                            </p:txEl>
                                          </p:spTgt>
                                        </p:tgtEl>
                                        <p:attrNameLst>
                                          <p:attrName>style.visibility</p:attrName>
                                        </p:attrNameLst>
                                      </p:cBhvr>
                                      <p:to>
                                        <p:strVal val="visible"/>
                                      </p:to>
                                    </p:set>
                                    <p:anim calcmode="lin" valueType="num">
                                      <p:cBhvr additive="base">
                                        <p:cTn id="37" dur="500" fill="hold"/>
                                        <p:tgtEl>
                                          <p:spTgt spid="43">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43">
                                            <p:txEl>
                                              <p:pRg st="1" end="1"/>
                                            </p:txEl>
                                          </p:spTgt>
                                        </p:tgtEl>
                                        <p:attrNameLst>
                                          <p:attrName>style.visibility</p:attrName>
                                        </p:attrNameLst>
                                      </p:cBhvr>
                                      <p:to>
                                        <p:strVal val="visible"/>
                                      </p:to>
                                    </p:set>
                                    <p:anim calcmode="lin" valueType="num">
                                      <p:cBhvr additive="base">
                                        <p:cTn id="43" dur="500" fill="hold"/>
                                        <p:tgtEl>
                                          <p:spTgt spid="43">
                                            <p:txEl>
                                              <p:pRg st="1" end="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0930" name="Group 3"/>
          <p:cNvGrpSpPr>
            <a:grpSpLocks/>
          </p:cNvGrpSpPr>
          <p:nvPr/>
        </p:nvGrpSpPr>
        <p:grpSpPr bwMode="auto">
          <a:xfrm>
            <a:off x="149225" y="2438400"/>
            <a:ext cx="744538" cy="1258888"/>
            <a:chOff x="2400" y="2064"/>
            <a:chExt cx="744" cy="912"/>
          </a:xfrm>
        </p:grpSpPr>
        <p:sp>
          <p:nvSpPr>
            <p:cNvPr id="380935" name="Freeform 4"/>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0936" name="Freeform 5"/>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0937" name="Freeform 6"/>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0938" name="Freeform 7"/>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0939" name="Freeform 8"/>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0940" name="Freeform 9"/>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80931"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106502" name="Rectangle 13"/>
          <p:cNvSpPr>
            <a:spLocks noChangeArrowheads="1"/>
          </p:cNvSpPr>
          <p:nvPr/>
        </p:nvSpPr>
        <p:spPr bwMode="auto">
          <a:xfrm>
            <a:off x="1676400" y="820738"/>
            <a:ext cx="6934200" cy="430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Precondition:  Integers </a:t>
            </a:r>
            <a:r>
              <a:rPr lang="en-US" altLang="en-US" sz="3000">
                <a:solidFill>
                  <a:schemeClr val="accent1"/>
                </a:solidFill>
              </a:rPr>
              <a:t>X</a:t>
            </a:r>
            <a:r>
              <a:rPr lang="en-US" altLang="en-US" sz="3000" i="0"/>
              <a:t> and </a:t>
            </a:r>
            <a:r>
              <a:rPr lang="en-US" altLang="en-US" sz="3000">
                <a:solidFill>
                  <a:schemeClr val="accent1"/>
                </a:solidFill>
              </a:rPr>
              <a:t>Y</a:t>
            </a:r>
            <a:r>
              <a:rPr lang="en-US" altLang="en-US" sz="3000" i="0"/>
              <a:t>.</a:t>
            </a:r>
          </a:p>
          <a:p>
            <a:pPr eaLnBrk="1" hangingPunct="1">
              <a:spcBef>
                <a:spcPct val="0"/>
              </a:spcBef>
            </a:pPr>
            <a:r>
              <a:rPr lang="en-US" altLang="en-US" sz="3000" i="0"/>
              <a:t> Postcondition:       </a:t>
            </a:r>
            <a:r>
              <a:rPr lang="en-US" altLang="en-US" sz="3000">
                <a:solidFill>
                  <a:schemeClr val="accent1"/>
                </a:solidFill>
              </a:rPr>
              <a:t>X</a:t>
            </a:r>
            <a:r>
              <a:rPr lang="en-US" altLang="en-US" sz="3000">
                <a:solidFill>
                  <a:schemeClr val="accent1"/>
                </a:solidFill>
                <a:sym typeface="Symbol" pitchFamily="18" charset="2"/>
              </a:rPr>
              <a:t></a:t>
            </a:r>
            <a:r>
              <a:rPr lang="en-US" altLang="en-US" sz="3000">
                <a:solidFill>
                  <a:schemeClr val="accent1"/>
                </a:solidFill>
              </a:rPr>
              <a:t>Y </a:t>
            </a:r>
          </a:p>
          <a:p>
            <a:pPr eaLnBrk="1" hangingPunct="1">
              <a:spcBef>
                <a:spcPct val="0"/>
              </a:spcBef>
              <a:buFontTx/>
              <a:buNone/>
            </a:pPr>
            <a:endParaRPr lang="en-US" altLang="en-US" sz="3000" i="0"/>
          </a:p>
          <a:p>
            <a:pPr eaLnBrk="1" hangingPunct="1">
              <a:spcBef>
                <a:spcPct val="0"/>
              </a:spcBef>
            </a:pPr>
            <a:r>
              <a:rPr lang="en-US" altLang="en-US" sz="3000" i="0"/>
              <a:t>Allowed Operations of limited machine:</a:t>
            </a:r>
          </a:p>
          <a:p>
            <a:pPr lvl="1" eaLnBrk="1" hangingPunct="1">
              <a:spcBef>
                <a:spcPct val="0"/>
              </a:spcBef>
            </a:pPr>
            <a:r>
              <a:rPr lang="en-US" altLang="en-US" sz="2600" i="0"/>
              <a:t>Adding:          </a:t>
            </a:r>
            <a:r>
              <a:rPr lang="en-US" altLang="en-US" sz="2400">
                <a:solidFill>
                  <a:schemeClr val="accent1"/>
                </a:solidFill>
              </a:rPr>
              <a:t>a+b</a:t>
            </a:r>
          </a:p>
          <a:p>
            <a:pPr lvl="1" eaLnBrk="1" hangingPunct="1">
              <a:spcBef>
                <a:spcPct val="0"/>
              </a:spcBef>
            </a:pPr>
            <a:r>
              <a:rPr lang="en-US" altLang="en-US" sz="2400" i="0"/>
              <a:t>Doubling:</a:t>
            </a:r>
            <a:r>
              <a:rPr lang="en-US" altLang="en-US" sz="2400">
                <a:solidFill>
                  <a:schemeClr val="accent1"/>
                </a:solidFill>
              </a:rPr>
              <a:t>         a+a </a:t>
            </a:r>
          </a:p>
          <a:p>
            <a:pPr lvl="1" eaLnBrk="1" hangingPunct="1">
              <a:spcBef>
                <a:spcPct val="0"/>
              </a:spcBef>
            </a:pPr>
            <a:r>
              <a:rPr lang="en-US" altLang="en-US" sz="2400" i="0"/>
              <a:t>Comparisons:   </a:t>
            </a:r>
            <a:r>
              <a:rPr lang="en-US" altLang="en-US" sz="2400">
                <a:solidFill>
                  <a:schemeClr val="accent1"/>
                </a:solidFill>
              </a:rPr>
              <a:t>if( a&lt;b ) then</a:t>
            </a:r>
          </a:p>
          <a:p>
            <a:pPr eaLnBrk="1" hangingPunct="1">
              <a:spcBef>
                <a:spcPct val="0"/>
              </a:spcBef>
            </a:pPr>
            <a:r>
              <a:rPr lang="en-US" altLang="en-US" i="0"/>
              <a:t> Not Allowed Operations:</a:t>
            </a:r>
          </a:p>
          <a:p>
            <a:pPr lvl="1" eaLnBrk="1" hangingPunct="1">
              <a:spcBef>
                <a:spcPct val="0"/>
              </a:spcBef>
            </a:pPr>
            <a:r>
              <a:rPr lang="en-US" altLang="en-US" sz="2400" i="0"/>
              <a:t>Bit operations:  </a:t>
            </a:r>
            <a:r>
              <a:rPr lang="en-US" altLang="en-US" sz="2400">
                <a:solidFill>
                  <a:schemeClr val="accent1"/>
                </a:solidFill>
              </a:rPr>
              <a:t>i</a:t>
            </a:r>
            <a:r>
              <a:rPr lang="en-US" altLang="en-US" sz="2400" baseline="30000">
                <a:solidFill>
                  <a:schemeClr val="accent1"/>
                </a:solidFill>
              </a:rPr>
              <a:t>th</a:t>
            </a:r>
            <a:r>
              <a:rPr lang="en-US" altLang="en-US" sz="2400">
                <a:solidFill>
                  <a:schemeClr val="accent1"/>
                </a:solidFill>
              </a:rPr>
              <a:t> bit of x</a:t>
            </a:r>
          </a:p>
          <a:p>
            <a:pPr lvl="1" eaLnBrk="1" hangingPunct="1">
              <a:spcBef>
                <a:spcPct val="0"/>
              </a:spcBef>
            </a:pPr>
            <a:r>
              <a:rPr lang="en-US" altLang="en-US" sz="2400" i="0"/>
              <a:t>Divisions:         </a:t>
            </a:r>
            <a:r>
              <a:rPr lang="en-US" altLang="en-US" sz="2400">
                <a:solidFill>
                  <a:schemeClr val="accent1"/>
                </a:solidFill>
              </a:rPr>
              <a:t>x/2</a:t>
            </a:r>
            <a:endParaRPr lang="en-US" altLang="en-US" sz="2600"/>
          </a:p>
        </p:txBody>
      </p:sp>
      <p:sp>
        <p:nvSpPr>
          <p:cNvPr id="380933" name="Rectangle 12"/>
          <p:cNvSpPr>
            <a:spLocks noChangeArrowheads="1"/>
          </p:cNvSpPr>
          <p:nvPr/>
        </p:nvSpPr>
        <p:spPr bwMode="auto">
          <a:xfrm>
            <a:off x="2514600" y="5667375"/>
            <a:ext cx="59086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5715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indent="-5715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200" i="0"/>
              <a:t>Where </a:t>
            </a:r>
            <a:r>
              <a:rPr lang="en-US" altLang="en-US" sz="2200">
                <a:solidFill>
                  <a:schemeClr val="accent1"/>
                </a:solidFill>
              </a:rPr>
              <a:t>u[i]</a:t>
            </a:r>
            <a:r>
              <a:rPr lang="en-US" altLang="en-US" sz="2200" i="0"/>
              <a:t> is as large as possible.</a:t>
            </a:r>
          </a:p>
          <a:p>
            <a:pPr marL="0" lvl="2" eaLnBrk="1" hangingPunct="1">
              <a:spcBef>
                <a:spcPct val="0"/>
              </a:spcBef>
              <a:buFontTx/>
              <a:buNone/>
            </a:pPr>
            <a:r>
              <a:rPr lang="en-US" altLang="en-US" sz="2200" i="0"/>
              <a:t>How can we produce these </a:t>
            </a:r>
            <a:r>
              <a:rPr lang="en-US" altLang="en-US" sz="2200">
                <a:solidFill>
                  <a:schemeClr val="accent1"/>
                </a:solidFill>
              </a:rPr>
              <a:t>u[i] </a:t>
            </a:r>
            <a:r>
              <a:rPr lang="en-US" altLang="en-US" sz="2200" i="0"/>
              <a:t>and </a:t>
            </a:r>
            <a:r>
              <a:rPr lang="en-US" altLang="en-US" sz="2200">
                <a:solidFill>
                  <a:schemeClr val="accent1"/>
                </a:solidFill>
              </a:rPr>
              <a:t>v[i] = </a:t>
            </a:r>
            <a:r>
              <a:rPr lang="en-US" altLang="en-US" sz="2000">
                <a:solidFill>
                  <a:schemeClr val="accent1"/>
                </a:solidFill>
              </a:rPr>
              <a:t>u[i]</a:t>
            </a:r>
            <a:r>
              <a:rPr lang="en-US" altLang="en-US" sz="2000">
                <a:solidFill>
                  <a:schemeClr val="accent1"/>
                </a:solidFill>
                <a:sym typeface="Symbol" pitchFamily="18" charset="2"/>
              </a:rPr>
              <a:t></a:t>
            </a:r>
            <a:r>
              <a:rPr lang="en-US" altLang="en-US" sz="2000">
                <a:solidFill>
                  <a:schemeClr val="accent1"/>
                </a:solidFill>
              </a:rPr>
              <a:t>Y</a:t>
            </a:r>
            <a:r>
              <a:rPr lang="en-US" altLang="en-US" sz="2200" i="0"/>
              <a:t>? </a:t>
            </a:r>
          </a:p>
        </p:txBody>
      </p:sp>
      <p:sp>
        <p:nvSpPr>
          <p:cNvPr id="14" name="Oval 13"/>
          <p:cNvSpPr>
            <a:spLocks noChangeArrowheads="1"/>
          </p:cNvSpPr>
          <p:nvPr/>
        </p:nvSpPr>
        <p:spPr bwMode="auto">
          <a:xfrm>
            <a:off x="2233613" y="3048000"/>
            <a:ext cx="2971800" cy="57943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06502">
                                            <p:txEl>
                                              <p:pRg st="3" end="3"/>
                                            </p:txEl>
                                          </p:spTgt>
                                        </p:tgtEl>
                                        <p:attrNameLst>
                                          <p:attrName>style.visibility</p:attrName>
                                        </p:attrNameLst>
                                      </p:cBhvr>
                                      <p:to>
                                        <p:strVal val="visible"/>
                                      </p:to>
                                    </p:set>
                                    <p:anim calcmode="lin" valueType="num">
                                      <p:cBhvr additive="base">
                                        <p:cTn id="7" dur="500" fill="hold"/>
                                        <p:tgtEl>
                                          <p:spTgt spid="106502">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6502">
                                            <p:txEl>
                                              <p:pRg st="3" end="3"/>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06502">
                                            <p:txEl>
                                              <p:pRg st="4" end="4"/>
                                            </p:txEl>
                                          </p:spTgt>
                                        </p:tgtEl>
                                        <p:attrNameLst>
                                          <p:attrName>style.visibility</p:attrName>
                                        </p:attrNameLst>
                                      </p:cBhvr>
                                      <p:to>
                                        <p:strVal val="visible"/>
                                      </p:to>
                                    </p:set>
                                    <p:anim calcmode="lin" valueType="num">
                                      <p:cBhvr additive="base">
                                        <p:cTn id="11" dur="500" fill="hold"/>
                                        <p:tgtEl>
                                          <p:spTgt spid="106502">
                                            <p:txEl>
                                              <p:pRg st="4" end="4"/>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06502">
                                            <p:txEl>
                                              <p:pRg st="4" end="4"/>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06502">
                                            <p:txEl>
                                              <p:pRg st="5" end="5"/>
                                            </p:txEl>
                                          </p:spTgt>
                                        </p:tgtEl>
                                        <p:attrNameLst>
                                          <p:attrName>style.visibility</p:attrName>
                                        </p:attrNameLst>
                                      </p:cBhvr>
                                      <p:to>
                                        <p:strVal val="visible"/>
                                      </p:to>
                                    </p:set>
                                    <p:anim calcmode="lin" valueType="num">
                                      <p:cBhvr additive="base">
                                        <p:cTn id="15" dur="500" fill="hold"/>
                                        <p:tgtEl>
                                          <p:spTgt spid="106502">
                                            <p:txEl>
                                              <p:pRg st="5" end="5"/>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06502">
                                            <p:txEl>
                                              <p:pRg st="5" end="5"/>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06502">
                                            <p:txEl>
                                              <p:pRg st="6" end="6"/>
                                            </p:txEl>
                                          </p:spTgt>
                                        </p:tgtEl>
                                        <p:attrNameLst>
                                          <p:attrName>style.visibility</p:attrName>
                                        </p:attrNameLst>
                                      </p:cBhvr>
                                      <p:to>
                                        <p:strVal val="visible"/>
                                      </p:to>
                                    </p:set>
                                    <p:anim calcmode="lin" valueType="num">
                                      <p:cBhvr additive="base">
                                        <p:cTn id="19" dur="500" fill="hold"/>
                                        <p:tgtEl>
                                          <p:spTgt spid="106502">
                                            <p:txEl>
                                              <p:pRg st="6" end="6"/>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6502">
                                            <p:txEl>
                                              <p:pRg st="6" end="6"/>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06502">
                                            <p:txEl>
                                              <p:pRg st="7" end="7"/>
                                            </p:txEl>
                                          </p:spTgt>
                                        </p:tgtEl>
                                        <p:attrNameLst>
                                          <p:attrName>style.visibility</p:attrName>
                                        </p:attrNameLst>
                                      </p:cBhvr>
                                      <p:to>
                                        <p:strVal val="visible"/>
                                      </p:to>
                                    </p:set>
                                    <p:anim calcmode="lin" valueType="num">
                                      <p:cBhvr additive="base">
                                        <p:cTn id="23" dur="500" fill="hold"/>
                                        <p:tgtEl>
                                          <p:spTgt spid="106502">
                                            <p:txEl>
                                              <p:pRg st="7" end="7"/>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6502">
                                            <p:txEl>
                                              <p:pRg st="7" end="7"/>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06502">
                                            <p:txEl>
                                              <p:pRg st="8" end="8"/>
                                            </p:txEl>
                                          </p:spTgt>
                                        </p:tgtEl>
                                        <p:attrNameLst>
                                          <p:attrName>style.visibility</p:attrName>
                                        </p:attrNameLst>
                                      </p:cBhvr>
                                      <p:to>
                                        <p:strVal val="visible"/>
                                      </p:to>
                                    </p:set>
                                    <p:anim calcmode="lin" valueType="num">
                                      <p:cBhvr additive="base">
                                        <p:cTn id="27" dur="500" fill="hold"/>
                                        <p:tgtEl>
                                          <p:spTgt spid="106502">
                                            <p:txEl>
                                              <p:pRg st="8" end="8"/>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06502">
                                            <p:txEl>
                                              <p:pRg st="8" end="8"/>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06502">
                                            <p:txEl>
                                              <p:pRg st="9" end="9"/>
                                            </p:txEl>
                                          </p:spTgt>
                                        </p:tgtEl>
                                        <p:attrNameLst>
                                          <p:attrName>style.visibility</p:attrName>
                                        </p:attrNameLst>
                                      </p:cBhvr>
                                      <p:to>
                                        <p:strVal val="visible"/>
                                      </p:to>
                                    </p:set>
                                    <p:anim calcmode="lin" valueType="num">
                                      <p:cBhvr additive="base">
                                        <p:cTn id="31" dur="500" fill="hold"/>
                                        <p:tgtEl>
                                          <p:spTgt spid="106502">
                                            <p:txEl>
                                              <p:pRg st="9" end="9"/>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6502">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0-#ppt_w/2"/>
                                          </p:val>
                                        </p:tav>
                                        <p:tav tm="100000">
                                          <p:val>
                                            <p:strVal val="#ppt_x"/>
                                          </p:val>
                                        </p:tav>
                                      </p:tavLst>
                                    </p:anim>
                                    <p:anim calcmode="lin" valueType="num">
                                      <p:cBhvr additive="base">
                                        <p:cTn id="38"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1954" name="Group 3"/>
          <p:cNvGrpSpPr>
            <a:grpSpLocks/>
          </p:cNvGrpSpPr>
          <p:nvPr/>
        </p:nvGrpSpPr>
        <p:grpSpPr bwMode="auto">
          <a:xfrm>
            <a:off x="149225" y="2438400"/>
            <a:ext cx="744538" cy="1258888"/>
            <a:chOff x="2400" y="2064"/>
            <a:chExt cx="744" cy="912"/>
          </a:xfrm>
        </p:grpSpPr>
        <p:sp>
          <p:nvSpPr>
            <p:cNvPr id="381991" name="Freeform 4"/>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1992" name="Freeform 5"/>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1993" name="Freeform 6"/>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1994" name="Freeform 7"/>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1995" name="Freeform 8"/>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1996" name="Freeform 9"/>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81955"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106502" name="Rectangle 13"/>
          <p:cNvSpPr>
            <a:spLocks noChangeArrowheads="1"/>
          </p:cNvSpPr>
          <p:nvPr/>
        </p:nvSpPr>
        <p:spPr bwMode="auto">
          <a:xfrm>
            <a:off x="1676400" y="820738"/>
            <a:ext cx="7086600" cy="37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lvl="2" indent="0" eaLnBrk="1" hangingPunct="1">
              <a:spcBef>
                <a:spcPct val="0"/>
              </a:spcBef>
              <a:buFontTx/>
              <a:buNone/>
              <a:defRPr/>
            </a:pPr>
            <a:r>
              <a:rPr lang="en-US" altLang="en-US" sz="3000" i="0" dirty="0" smtClean="0"/>
              <a:t>Producing </a:t>
            </a:r>
            <a:r>
              <a:rPr lang="en-US" altLang="en-US" sz="2800" dirty="0" smtClean="0">
                <a:solidFill>
                  <a:schemeClr val="accent1"/>
                </a:solidFill>
              </a:rPr>
              <a:t>u[</a:t>
            </a:r>
            <a:r>
              <a:rPr lang="en-US" altLang="en-US" sz="2800" dirty="0" err="1" smtClean="0">
                <a:solidFill>
                  <a:schemeClr val="accent1"/>
                </a:solidFill>
              </a:rPr>
              <a:t>i</a:t>
            </a:r>
            <a:r>
              <a:rPr lang="en-US" altLang="en-US" sz="2800" dirty="0" smtClean="0">
                <a:solidFill>
                  <a:schemeClr val="accent1"/>
                </a:solidFill>
              </a:rPr>
              <a:t>] </a:t>
            </a:r>
            <a:r>
              <a:rPr lang="en-US" altLang="en-US" sz="3000" i="0" dirty="0" smtClean="0"/>
              <a:t>and </a:t>
            </a:r>
            <a:r>
              <a:rPr lang="en-US" altLang="en-US" sz="2800" dirty="0" smtClean="0">
                <a:solidFill>
                  <a:schemeClr val="accent1"/>
                </a:solidFill>
              </a:rPr>
              <a:t>v[</a:t>
            </a:r>
            <a:r>
              <a:rPr lang="en-US" altLang="en-US" sz="2800" dirty="0" err="1" smtClean="0">
                <a:solidFill>
                  <a:schemeClr val="accent1"/>
                </a:solidFill>
              </a:rPr>
              <a:t>i</a:t>
            </a:r>
            <a:r>
              <a:rPr lang="en-US" altLang="en-US" sz="2800" dirty="0" smtClean="0">
                <a:solidFill>
                  <a:schemeClr val="accent1"/>
                </a:solidFill>
              </a:rPr>
              <a:t>]  </a:t>
            </a:r>
            <a:r>
              <a:rPr lang="en-US" altLang="en-US" sz="2800" i="0" dirty="0" smtClean="0"/>
              <a:t>with</a:t>
            </a:r>
            <a:r>
              <a:rPr lang="en-US" altLang="en-US" sz="2800" dirty="0" smtClean="0">
                <a:solidFill>
                  <a:schemeClr val="accent1"/>
                </a:solidFill>
              </a:rPr>
              <a:t> v[</a:t>
            </a:r>
            <a:r>
              <a:rPr lang="en-US" altLang="en-US" sz="2800" dirty="0" err="1" smtClean="0">
                <a:solidFill>
                  <a:schemeClr val="accent1"/>
                </a:solidFill>
              </a:rPr>
              <a:t>i</a:t>
            </a:r>
            <a:r>
              <a:rPr lang="en-US" altLang="en-US" sz="2800" dirty="0" smtClean="0">
                <a:solidFill>
                  <a:schemeClr val="accent1"/>
                </a:solidFill>
              </a:rPr>
              <a:t>] = u[</a:t>
            </a:r>
            <a:r>
              <a:rPr lang="en-US" altLang="en-US" sz="2800" dirty="0" err="1" smtClean="0">
                <a:solidFill>
                  <a:schemeClr val="accent1"/>
                </a:solidFill>
              </a:rPr>
              <a:t>i</a:t>
            </a:r>
            <a:r>
              <a:rPr lang="en-US" altLang="en-US" sz="2800" dirty="0" smtClean="0">
                <a:solidFill>
                  <a:schemeClr val="accent1"/>
                </a:solidFill>
              </a:rPr>
              <a:t>]</a:t>
            </a:r>
            <a:r>
              <a:rPr lang="en-US" altLang="en-US" sz="2800" dirty="0" smtClean="0">
                <a:solidFill>
                  <a:schemeClr val="accent1"/>
                </a:solidFill>
                <a:sym typeface="Symbol"/>
              </a:rPr>
              <a:t></a:t>
            </a:r>
            <a:r>
              <a:rPr lang="en-US" altLang="en-US" sz="2800" dirty="0" smtClean="0">
                <a:solidFill>
                  <a:schemeClr val="accent1"/>
                </a:solidFill>
              </a:rPr>
              <a:t>Y</a:t>
            </a:r>
            <a:r>
              <a:rPr lang="en-US" altLang="en-US" sz="2800" i="0" dirty="0" smtClean="0"/>
              <a:t>:</a:t>
            </a:r>
            <a:r>
              <a:rPr lang="en-US" altLang="en-US" sz="2800" dirty="0" smtClean="0">
                <a:solidFill>
                  <a:schemeClr val="accent1"/>
                </a:solidFill>
              </a:rPr>
              <a:t> </a:t>
            </a:r>
          </a:p>
          <a:p>
            <a:pPr marL="0" lvl="2" indent="0" eaLnBrk="1" hangingPunct="1">
              <a:spcBef>
                <a:spcPct val="0"/>
              </a:spcBef>
              <a:buFontTx/>
              <a:buNone/>
              <a:defRPr/>
            </a:pPr>
            <a:r>
              <a:rPr lang="en-US" altLang="en-US" sz="2800" dirty="0" smtClean="0">
                <a:solidFill>
                  <a:schemeClr val="accent1"/>
                </a:solidFill>
              </a:rPr>
              <a:t>      </a:t>
            </a:r>
            <a:r>
              <a:rPr lang="en-US" altLang="en-US" sz="2600" dirty="0" err="1" smtClean="0">
                <a:solidFill>
                  <a:schemeClr val="accent1"/>
                </a:solidFill>
              </a:rPr>
              <a:t>i</a:t>
            </a:r>
            <a:r>
              <a:rPr lang="en-US" altLang="en-US" sz="2600" dirty="0" smtClean="0">
                <a:solidFill>
                  <a:schemeClr val="accent1"/>
                </a:solidFill>
              </a:rPr>
              <a:t>=0</a:t>
            </a:r>
          </a:p>
          <a:p>
            <a:pPr marL="457200" lvl="1" indent="0" eaLnBrk="1" hangingPunct="1">
              <a:spcBef>
                <a:spcPct val="0"/>
              </a:spcBef>
              <a:buFontTx/>
              <a:buNone/>
              <a:defRPr/>
            </a:pPr>
            <a:r>
              <a:rPr lang="en-US" altLang="en-US" sz="2600" dirty="0" smtClean="0">
                <a:solidFill>
                  <a:schemeClr val="accent1"/>
                </a:solidFill>
              </a:rPr>
              <a:t>u[</a:t>
            </a:r>
            <a:r>
              <a:rPr lang="en-US" altLang="en-US" sz="2600" dirty="0" err="1" smtClean="0">
                <a:solidFill>
                  <a:schemeClr val="accent1"/>
                </a:solidFill>
              </a:rPr>
              <a:t>i</a:t>
            </a:r>
            <a:r>
              <a:rPr lang="en-US" altLang="en-US" sz="2600" dirty="0" smtClean="0">
                <a:solidFill>
                  <a:schemeClr val="accent1"/>
                </a:solidFill>
              </a:rPr>
              <a:t>] = </a:t>
            </a:r>
          </a:p>
          <a:p>
            <a:pPr marL="457200" lvl="1" indent="0" eaLnBrk="1" hangingPunct="1">
              <a:spcBef>
                <a:spcPct val="0"/>
              </a:spcBef>
              <a:buFontTx/>
              <a:buNone/>
              <a:defRPr/>
            </a:pPr>
            <a:r>
              <a:rPr lang="en-US" altLang="en-US" sz="2600" dirty="0" smtClean="0">
                <a:solidFill>
                  <a:schemeClr val="accent1"/>
                </a:solidFill>
              </a:rPr>
              <a:t>v[</a:t>
            </a:r>
            <a:r>
              <a:rPr lang="en-US" altLang="en-US" sz="2600" dirty="0" err="1" smtClean="0">
                <a:solidFill>
                  <a:schemeClr val="accent1"/>
                </a:solidFill>
              </a:rPr>
              <a:t>i</a:t>
            </a:r>
            <a:r>
              <a:rPr lang="en-US" altLang="en-US" sz="2600" dirty="0" smtClean="0">
                <a:solidFill>
                  <a:schemeClr val="accent1"/>
                </a:solidFill>
              </a:rPr>
              <a:t>] = </a:t>
            </a:r>
          </a:p>
          <a:p>
            <a:pPr marL="457200" lvl="1" indent="0" eaLnBrk="1" hangingPunct="1">
              <a:spcBef>
                <a:spcPct val="0"/>
              </a:spcBef>
              <a:buFontTx/>
              <a:buNone/>
              <a:defRPr/>
            </a:pPr>
            <a:r>
              <a:rPr lang="en-US" altLang="en-US" sz="2600" dirty="0" smtClean="0">
                <a:solidFill>
                  <a:schemeClr val="accent1"/>
                </a:solidFill>
              </a:rPr>
              <a:t>loop</a:t>
            </a:r>
          </a:p>
          <a:p>
            <a:pPr marL="457200" lvl="1" indent="0" eaLnBrk="1" hangingPunct="1">
              <a:spcBef>
                <a:spcPct val="0"/>
              </a:spcBef>
              <a:buFontTx/>
              <a:buNone/>
              <a:defRPr/>
            </a:pPr>
            <a:r>
              <a:rPr lang="en-US" altLang="en-US" sz="2600" dirty="0" smtClean="0">
                <a:solidFill>
                  <a:schemeClr val="accent1"/>
                </a:solidFill>
              </a:rPr>
              <a:t>     exit when </a:t>
            </a:r>
          </a:p>
          <a:p>
            <a:pPr marL="457200" lvl="1" indent="0" eaLnBrk="1" hangingPunct="1">
              <a:spcBef>
                <a:spcPct val="0"/>
              </a:spcBef>
              <a:buFontTx/>
              <a:buNone/>
              <a:defRPr/>
            </a:pPr>
            <a:r>
              <a:rPr lang="en-US" altLang="en-US" sz="2600" dirty="0" smtClean="0">
                <a:solidFill>
                  <a:schemeClr val="accent1"/>
                </a:solidFill>
              </a:rPr>
              <a:t>     </a:t>
            </a:r>
            <a:r>
              <a:rPr lang="en-US" altLang="en-US" sz="2600" dirty="0" err="1" smtClean="0">
                <a:solidFill>
                  <a:schemeClr val="accent1"/>
                </a:solidFill>
              </a:rPr>
              <a:t>i</a:t>
            </a:r>
            <a:r>
              <a:rPr lang="en-US" altLang="en-US" sz="2600" dirty="0" smtClean="0">
                <a:solidFill>
                  <a:schemeClr val="accent1"/>
                </a:solidFill>
              </a:rPr>
              <a:t> = i+1</a:t>
            </a:r>
          </a:p>
          <a:p>
            <a:pPr marL="457200" lvl="1" indent="0" eaLnBrk="1" hangingPunct="1">
              <a:spcBef>
                <a:spcPct val="0"/>
              </a:spcBef>
              <a:buFontTx/>
              <a:buNone/>
              <a:defRPr/>
            </a:pPr>
            <a:r>
              <a:rPr lang="en-US" altLang="en-US" sz="2600" dirty="0" smtClean="0">
                <a:solidFill>
                  <a:schemeClr val="accent1"/>
                </a:solidFill>
              </a:rPr>
              <a:t>     </a:t>
            </a:r>
            <a:r>
              <a:rPr lang="en-US" altLang="en-US" sz="2200" dirty="0" smtClean="0">
                <a:solidFill>
                  <a:schemeClr val="accent1"/>
                </a:solidFill>
              </a:rPr>
              <a:t>u[</a:t>
            </a:r>
            <a:r>
              <a:rPr lang="en-US" altLang="en-US" sz="2200" dirty="0" err="1" smtClean="0">
                <a:solidFill>
                  <a:schemeClr val="accent1"/>
                </a:solidFill>
              </a:rPr>
              <a:t>i</a:t>
            </a:r>
            <a:r>
              <a:rPr lang="en-US" altLang="en-US" sz="2200" dirty="0" smtClean="0">
                <a:solidFill>
                  <a:schemeClr val="accent1"/>
                </a:solidFill>
              </a:rPr>
              <a:t>] = u[i-1]+u[i-1]</a:t>
            </a:r>
          </a:p>
          <a:p>
            <a:pPr marL="857250" lvl="2" indent="0" eaLnBrk="1" hangingPunct="1">
              <a:spcBef>
                <a:spcPct val="0"/>
              </a:spcBef>
              <a:buFontTx/>
              <a:buNone/>
              <a:defRPr/>
            </a:pPr>
            <a:r>
              <a:rPr lang="en-US" altLang="en-US" sz="2200" dirty="0" smtClean="0">
                <a:solidFill>
                  <a:schemeClr val="accent1"/>
                </a:solidFill>
              </a:rPr>
              <a:t>v[</a:t>
            </a:r>
            <a:r>
              <a:rPr lang="en-US" altLang="en-US" sz="2200" dirty="0" err="1" smtClean="0">
                <a:solidFill>
                  <a:schemeClr val="accent1"/>
                </a:solidFill>
              </a:rPr>
              <a:t>i</a:t>
            </a:r>
            <a:r>
              <a:rPr lang="en-US" altLang="en-US" sz="2200" dirty="0" smtClean="0">
                <a:solidFill>
                  <a:schemeClr val="accent1"/>
                </a:solidFill>
              </a:rPr>
              <a:t>] = </a:t>
            </a:r>
          </a:p>
        </p:txBody>
      </p:sp>
      <p:sp>
        <p:nvSpPr>
          <p:cNvPr id="2" name="Rectangle 1"/>
          <p:cNvSpPr>
            <a:spLocks noChangeArrowheads="1"/>
          </p:cNvSpPr>
          <p:nvPr/>
        </p:nvSpPr>
        <p:spPr bwMode="auto">
          <a:xfrm>
            <a:off x="4030663" y="2884488"/>
            <a:ext cx="10763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600">
                <a:solidFill>
                  <a:schemeClr val="accent1"/>
                </a:solidFill>
              </a:rPr>
              <a:t>u[i]&gt;x</a:t>
            </a:r>
          </a:p>
        </p:txBody>
      </p:sp>
      <p:sp>
        <p:nvSpPr>
          <p:cNvPr id="15" name="Rectangle 14"/>
          <p:cNvSpPr>
            <a:spLocks noChangeArrowheads="1"/>
          </p:cNvSpPr>
          <p:nvPr/>
        </p:nvSpPr>
        <p:spPr bwMode="auto">
          <a:xfrm>
            <a:off x="3105150" y="1752600"/>
            <a:ext cx="35083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600">
                <a:solidFill>
                  <a:schemeClr val="accent1"/>
                </a:solidFill>
              </a:rPr>
              <a:t>1</a:t>
            </a:r>
          </a:p>
        </p:txBody>
      </p:sp>
      <p:sp>
        <p:nvSpPr>
          <p:cNvPr id="16" name="Rectangle 15"/>
          <p:cNvSpPr>
            <a:spLocks noChangeArrowheads="1"/>
          </p:cNvSpPr>
          <p:nvPr/>
        </p:nvSpPr>
        <p:spPr bwMode="auto">
          <a:xfrm>
            <a:off x="3089275" y="2171700"/>
            <a:ext cx="3698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600">
                <a:solidFill>
                  <a:schemeClr val="accent1"/>
                </a:solidFill>
              </a:rPr>
              <a:t>Y</a:t>
            </a:r>
          </a:p>
        </p:txBody>
      </p:sp>
      <p:grpSp>
        <p:nvGrpSpPr>
          <p:cNvPr id="17" name="Group 19"/>
          <p:cNvGrpSpPr>
            <a:grpSpLocks/>
          </p:cNvGrpSpPr>
          <p:nvPr/>
        </p:nvGrpSpPr>
        <p:grpSpPr bwMode="auto">
          <a:xfrm>
            <a:off x="381000" y="5205413"/>
            <a:ext cx="831850" cy="766762"/>
            <a:chOff x="1102" y="2623"/>
            <a:chExt cx="2280" cy="1785"/>
          </a:xfrm>
        </p:grpSpPr>
        <p:sp>
          <p:nvSpPr>
            <p:cNvPr id="381978" name="Freeform 20" descr="Green marble"/>
            <p:cNvSpPr>
              <a:spLocks/>
            </p:cNvSpPr>
            <p:nvPr/>
          </p:nvSpPr>
          <p:spPr bwMode="auto">
            <a:xfrm>
              <a:off x="1102" y="2623"/>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381979" name="Group 21"/>
            <p:cNvGrpSpPr>
              <a:grpSpLocks/>
            </p:cNvGrpSpPr>
            <p:nvPr/>
          </p:nvGrpSpPr>
          <p:grpSpPr bwMode="auto">
            <a:xfrm>
              <a:off x="1584" y="2688"/>
              <a:ext cx="1216" cy="1440"/>
              <a:chOff x="2641" y="1488"/>
              <a:chExt cx="2655" cy="2488"/>
            </a:xfrm>
          </p:grpSpPr>
          <p:grpSp>
            <p:nvGrpSpPr>
              <p:cNvPr id="381980" name="Group 22"/>
              <p:cNvGrpSpPr>
                <a:grpSpLocks/>
              </p:cNvGrpSpPr>
              <p:nvPr/>
            </p:nvGrpSpPr>
            <p:grpSpPr bwMode="auto">
              <a:xfrm>
                <a:off x="2641" y="1488"/>
                <a:ext cx="2496" cy="2436"/>
                <a:chOff x="2641" y="1488"/>
                <a:chExt cx="2496" cy="2436"/>
              </a:xfrm>
            </p:grpSpPr>
            <p:sp>
              <p:nvSpPr>
                <p:cNvPr id="381985" name="Freeform 23"/>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1986" name="Freeform 24"/>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1987" name="Freeform 25"/>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1988" name="Freeform 26"/>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1989" name="Freeform 27"/>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1990" name="Freeform 28"/>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81981" name="Group 29"/>
              <p:cNvGrpSpPr>
                <a:grpSpLocks/>
              </p:cNvGrpSpPr>
              <p:nvPr/>
            </p:nvGrpSpPr>
            <p:grpSpPr bwMode="auto">
              <a:xfrm>
                <a:off x="4864" y="3099"/>
                <a:ext cx="432" cy="877"/>
                <a:chOff x="4864" y="3099"/>
                <a:chExt cx="432" cy="877"/>
              </a:xfrm>
            </p:grpSpPr>
            <p:sp>
              <p:nvSpPr>
                <p:cNvPr id="381982" name="Freeform 30"/>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1983" name="Freeform 31"/>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1984" name="Freeform 32"/>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31" name="Rectangle 13"/>
          <p:cNvSpPr>
            <a:spLocks noChangeArrowheads="1"/>
          </p:cNvSpPr>
          <p:nvPr/>
        </p:nvSpPr>
        <p:spPr bwMode="auto">
          <a:xfrm>
            <a:off x="990600" y="5133975"/>
            <a:ext cx="67818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What is the loop invariant?</a:t>
            </a:r>
          </a:p>
          <a:p>
            <a:pPr lvl="1" eaLnBrk="1" hangingPunct="1">
              <a:spcBef>
                <a:spcPct val="0"/>
              </a:spcBef>
            </a:pPr>
            <a:r>
              <a:rPr lang="en-US" altLang="en-US" sz="2600">
                <a:solidFill>
                  <a:schemeClr val="accent1"/>
                </a:solidFill>
              </a:rPr>
              <a:t>u[i] =</a:t>
            </a:r>
            <a:endParaRPr lang="en-US" altLang="en-US" sz="2600" baseline="30000">
              <a:solidFill>
                <a:schemeClr val="accent1"/>
              </a:solidFill>
            </a:endParaRPr>
          </a:p>
          <a:p>
            <a:pPr lvl="1" eaLnBrk="1" hangingPunct="1">
              <a:spcBef>
                <a:spcPct val="0"/>
              </a:spcBef>
            </a:pPr>
            <a:r>
              <a:rPr lang="en-US" altLang="en-US" sz="2400">
                <a:solidFill>
                  <a:schemeClr val="accent1"/>
                </a:solidFill>
              </a:rPr>
              <a:t>v[i]  =  </a:t>
            </a:r>
            <a:endParaRPr lang="en-US" altLang="en-US" sz="2600" i="0" baseline="30000"/>
          </a:p>
        </p:txBody>
      </p:sp>
      <p:grpSp>
        <p:nvGrpSpPr>
          <p:cNvPr id="50" name="Group 189"/>
          <p:cNvGrpSpPr>
            <a:grpSpLocks/>
          </p:cNvGrpSpPr>
          <p:nvPr/>
        </p:nvGrpSpPr>
        <p:grpSpPr bwMode="auto">
          <a:xfrm>
            <a:off x="149225" y="1371600"/>
            <a:ext cx="830263" cy="915988"/>
            <a:chOff x="144" y="610"/>
            <a:chExt cx="737" cy="801"/>
          </a:xfrm>
        </p:grpSpPr>
        <p:grpSp>
          <p:nvGrpSpPr>
            <p:cNvPr id="381967" name="Group 194"/>
            <p:cNvGrpSpPr>
              <a:grpSpLocks noChangeAspect="1"/>
            </p:cNvGrpSpPr>
            <p:nvPr/>
          </p:nvGrpSpPr>
          <p:grpSpPr bwMode="auto">
            <a:xfrm>
              <a:off x="144" y="610"/>
              <a:ext cx="737" cy="738"/>
              <a:chOff x="2976" y="2352"/>
              <a:chExt cx="907" cy="907"/>
            </a:xfrm>
          </p:grpSpPr>
          <p:sp>
            <p:nvSpPr>
              <p:cNvPr id="381975" name="Freeform 202"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381976" name="Oval 203"/>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381977" name="Picture 20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81968" name="Group 195"/>
            <p:cNvGrpSpPr>
              <a:grpSpLocks noChangeAspect="1"/>
            </p:cNvGrpSpPr>
            <p:nvPr/>
          </p:nvGrpSpPr>
          <p:grpSpPr bwMode="auto">
            <a:xfrm rot="2360341">
              <a:off x="375" y="983"/>
              <a:ext cx="343" cy="428"/>
              <a:chOff x="2227" y="1194"/>
              <a:chExt cx="1944" cy="2413"/>
            </a:xfrm>
          </p:grpSpPr>
          <p:sp>
            <p:nvSpPr>
              <p:cNvPr id="381969" name="Freeform 196"/>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1970" name="Freeform 197"/>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1971" name="Freeform 198"/>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1972" name="Freeform 199"/>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1973" name="Freeform 200"/>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1974" name="Freeform 201"/>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 name="Rectangle 2"/>
          <p:cNvSpPr>
            <a:spLocks noChangeArrowheads="1"/>
          </p:cNvSpPr>
          <p:nvPr/>
        </p:nvSpPr>
        <p:spPr bwMode="auto">
          <a:xfrm>
            <a:off x="2635250" y="5975350"/>
            <a:ext cx="736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chemeClr val="accent1"/>
                </a:solidFill>
              </a:rPr>
              <a:t>2</a:t>
            </a:r>
            <a:r>
              <a:rPr lang="en-US" altLang="en-US" sz="2400" baseline="30000">
                <a:solidFill>
                  <a:schemeClr val="accent1"/>
                </a:solidFill>
              </a:rPr>
              <a:t>i</a:t>
            </a:r>
            <a:r>
              <a:rPr lang="en-US" altLang="en-US" sz="2400">
                <a:solidFill>
                  <a:schemeClr val="accent1"/>
                </a:solidFill>
                <a:sym typeface="Symbol" pitchFamily="18" charset="2"/>
              </a:rPr>
              <a:t></a:t>
            </a:r>
            <a:r>
              <a:rPr lang="en-US" altLang="en-US" sz="2400">
                <a:solidFill>
                  <a:schemeClr val="accent1"/>
                </a:solidFill>
              </a:rPr>
              <a:t>Y</a:t>
            </a:r>
            <a:endParaRPr lang="en-US" altLang="en-US" sz="2600" i="0" baseline="30000"/>
          </a:p>
        </p:txBody>
      </p:sp>
      <p:sp>
        <p:nvSpPr>
          <p:cNvPr id="62" name="Rectangle 61"/>
          <p:cNvSpPr>
            <a:spLocks noChangeArrowheads="1"/>
          </p:cNvSpPr>
          <p:nvPr/>
        </p:nvSpPr>
        <p:spPr bwMode="auto">
          <a:xfrm>
            <a:off x="2662238" y="5634038"/>
            <a:ext cx="3952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chemeClr val="accent1"/>
                </a:solidFill>
              </a:rPr>
              <a:t>2</a:t>
            </a:r>
            <a:r>
              <a:rPr lang="en-US" altLang="en-US" sz="2400" baseline="30000">
                <a:solidFill>
                  <a:schemeClr val="accent1"/>
                </a:solidFill>
              </a:rPr>
              <a:t>i</a:t>
            </a:r>
            <a:endParaRPr lang="en-US" altLang="en-US" sz="2600" i="0" baseline="30000"/>
          </a:p>
        </p:txBody>
      </p:sp>
      <p:sp>
        <p:nvSpPr>
          <p:cNvPr id="4" name="Rectangle 3"/>
          <p:cNvSpPr>
            <a:spLocks noChangeArrowheads="1"/>
          </p:cNvSpPr>
          <p:nvPr/>
        </p:nvSpPr>
        <p:spPr bwMode="auto">
          <a:xfrm>
            <a:off x="3311525" y="4049713"/>
            <a:ext cx="16906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5715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200">
                <a:solidFill>
                  <a:schemeClr val="accent1"/>
                </a:solidFill>
              </a:rPr>
              <a:t>v[i-1]+v[i-1]</a:t>
            </a:r>
          </a:p>
        </p:txBody>
      </p:sp>
      <p:sp>
        <p:nvSpPr>
          <p:cNvPr id="64" name="Rectangle 63"/>
          <p:cNvSpPr>
            <a:spLocks noChangeArrowheads="1"/>
          </p:cNvSpPr>
          <p:nvPr/>
        </p:nvSpPr>
        <p:spPr bwMode="auto">
          <a:xfrm>
            <a:off x="5487988" y="2925763"/>
            <a:ext cx="363378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5715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200">
                <a:solidFill>
                  <a:schemeClr val="accent1"/>
                </a:solidFill>
              </a:rPr>
              <a:t>u[i]</a:t>
            </a:r>
            <a:r>
              <a:rPr lang="en-US" altLang="en-US" sz="2200" i="0"/>
              <a:t> will be subtracted from </a:t>
            </a:r>
            <a:r>
              <a:rPr lang="en-US" altLang="en-US" sz="2200">
                <a:solidFill>
                  <a:schemeClr val="accent1"/>
                </a:solidFill>
              </a:rPr>
              <a:t>X</a:t>
            </a:r>
            <a:r>
              <a:rPr lang="en-US" altLang="en-US" sz="2200" i="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06502">
                                            <p:txEl>
                                              <p:pRg st="0" end="0"/>
                                            </p:txEl>
                                          </p:spTgt>
                                        </p:tgtEl>
                                        <p:attrNameLst>
                                          <p:attrName>style.visibility</p:attrName>
                                        </p:attrNameLst>
                                      </p:cBhvr>
                                      <p:to>
                                        <p:strVal val="visible"/>
                                      </p:to>
                                    </p:set>
                                    <p:anim calcmode="lin" valueType="num">
                                      <p:cBhvr additive="base">
                                        <p:cTn id="7" dur="500" fill="hold"/>
                                        <p:tgtEl>
                                          <p:spTgt spid="10650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650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6502">
                                            <p:txEl>
                                              <p:pRg st="1" end="1"/>
                                            </p:txEl>
                                          </p:spTgt>
                                        </p:tgtEl>
                                        <p:attrNameLst>
                                          <p:attrName>style.visibility</p:attrName>
                                        </p:attrNameLst>
                                      </p:cBhvr>
                                      <p:to>
                                        <p:strVal val="visible"/>
                                      </p:to>
                                    </p:set>
                                    <p:anim calcmode="lin" valueType="num">
                                      <p:cBhvr additive="base">
                                        <p:cTn id="13" dur="500" fill="hold"/>
                                        <p:tgtEl>
                                          <p:spTgt spid="10650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6502">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06502">
                                            <p:txEl>
                                              <p:pRg st="4" end="4"/>
                                            </p:txEl>
                                          </p:spTgt>
                                        </p:tgtEl>
                                        <p:attrNameLst>
                                          <p:attrName>style.visibility</p:attrName>
                                        </p:attrNameLst>
                                      </p:cBhvr>
                                      <p:to>
                                        <p:strVal val="visible"/>
                                      </p:to>
                                    </p:set>
                                    <p:anim calcmode="lin" valueType="num">
                                      <p:cBhvr additive="base">
                                        <p:cTn id="17" dur="500" fill="hold"/>
                                        <p:tgtEl>
                                          <p:spTgt spid="106502">
                                            <p:txEl>
                                              <p:pRg st="4" end="4"/>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06502">
                                            <p:txEl>
                                              <p:pRg st="4" end="4"/>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06502">
                                            <p:txEl>
                                              <p:pRg st="6" end="6"/>
                                            </p:txEl>
                                          </p:spTgt>
                                        </p:tgtEl>
                                        <p:attrNameLst>
                                          <p:attrName>style.visibility</p:attrName>
                                        </p:attrNameLst>
                                      </p:cBhvr>
                                      <p:to>
                                        <p:strVal val="visible"/>
                                      </p:to>
                                    </p:set>
                                    <p:anim calcmode="lin" valueType="num">
                                      <p:cBhvr additive="base">
                                        <p:cTn id="21" dur="500" fill="hold"/>
                                        <p:tgtEl>
                                          <p:spTgt spid="106502">
                                            <p:txEl>
                                              <p:pRg st="6" end="6"/>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06502">
                                            <p:txEl>
                                              <p:pRg st="6" end="6"/>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06502">
                                            <p:txEl>
                                              <p:pRg st="7" end="7"/>
                                            </p:txEl>
                                          </p:spTgt>
                                        </p:tgtEl>
                                        <p:attrNameLst>
                                          <p:attrName>style.visibility</p:attrName>
                                        </p:attrNameLst>
                                      </p:cBhvr>
                                      <p:to>
                                        <p:strVal val="visible"/>
                                      </p:to>
                                    </p:set>
                                    <p:anim calcmode="lin" valueType="num">
                                      <p:cBhvr additive="base">
                                        <p:cTn id="25" dur="500" fill="hold"/>
                                        <p:tgtEl>
                                          <p:spTgt spid="106502">
                                            <p:txEl>
                                              <p:pRg st="7" end="7"/>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6502">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31">
                                            <p:txEl>
                                              <p:pRg st="0" end="0"/>
                                            </p:txEl>
                                          </p:spTgt>
                                        </p:tgtEl>
                                        <p:attrNameLst>
                                          <p:attrName>style.visibility</p:attrName>
                                        </p:attrNameLst>
                                      </p:cBhvr>
                                      <p:to>
                                        <p:strVal val="visible"/>
                                      </p:to>
                                    </p:set>
                                    <p:anim calcmode="lin" valueType="num">
                                      <p:cBhvr additive="base">
                                        <p:cTn id="31"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1">
                                            <p:txEl>
                                              <p:pRg st="0" end="0"/>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additive="base">
                                        <p:cTn id="35" dur="500" fill="hold"/>
                                        <p:tgtEl>
                                          <p:spTgt spid="17"/>
                                        </p:tgtEl>
                                        <p:attrNameLst>
                                          <p:attrName>ppt_x</p:attrName>
                                        </p:attrNameLst>
                                      </p:cBhvr>
                                      <p:tavLst>
                                        <p:tav tm="0">
                                          <p:val>
                                            <p:strVal val="0-#ppt_w/2"/>
                                          </p:val>
                                        </p:tav>
                                        <p:tav tm="100000">
                                          <p:val>
                                            <p:strVal val="#ppt_x"/>
                                          </p:val>
                                        </p:tav>
                                      </p:tavLst>
                                    </p:anim>
                                    <p:anim calcmode="lin" valueType="num">
                                      <p:cBhvr additive="base">
                                        <p:cTn id="36" dur="500" fill="hold"/>
                                        <p:tgtEl>
                                          <p:spTgt spid="17"/>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31">
                                            <p:txEl>
                                              <p:pRg st="1" end="1"/>
                                            </p:txEl>
                                          </p:spTgt>
                                        </p:tgtEl>
                                        <p:attrNameLst>
                                          <p:attrName>style.visibility</p:attrName>
                                        </p:attrNameLst>
                                      </p:cBhvr>
                                      <p:to>
                                        <p:strVal val="visible"/>
                                      </p:to>
                                    </p:set>
                                    <p:anim calcmode="lin" valueType="num">
                                      <p:cBhvr additive="base">
                                        <p:cTn id="39" dur="500" fill="hold"/>
                                        <p:tgtEl>
                                          <p:spTgt spid="31">
                                            <p:txEl>
                                              <p:pRg st="1" end="1"/>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62"/>
                                        </p:tgtEl>
                                        <p:attrNameLst>
                                          <p:attrName>style.visibility</p:attrName>
                                        </p:attrNameLst>
                                      </p:cBhvr>
                                      <p:to>
                                        <p:strVal val="visible"/>
                                      </p:to>
                                    </p:set>
                                    <p:anim calcmode="lin" valueType="num">
                                      <p:cBhvr additive="base">
                                        <p:cTn id="45" dur="500" fill="hold"/>
                                        <p:tgtEl>
                                          <p:spTgt spid="62"/>
                                        </p:tgtEl>
                                        <p:attrNameLst>
                                          <p:attrName>ppt_x</p:attrName>
                                        </p:attrNameLst>
                                      </p:cBhvr>
                                      <p:tavLst>
                                        <p:tav tm="0">
                                          <p:val>
                                            <p:strVal val="1+#ppt_w/2"/>
                                          </p:val>
                                        </p:tav>
                                        <p:tav tm="100000">
                                          <p:val>
                                            <p:strVal val="#ppt_x"/>
                                          </p:val>
                                        </p:tav>
                                      </p:tavLst>
                                    </p:anim>
                                    <p:anim calcmode="lin" valueType="num">
                                      <p:cBhvr additive="base">
                                        <p:cTn id="46" dur="500" fill="hold"/>
                                        <p:tgtEl>
                                          <p:spTgt spid="62"/>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nodeType="clickEffect">
                                  <p:stCondLst>
                                    <p:cond delay="0"/>
                                  </p:stCondLst>
                                  <p:childTnLst>
                                    <p:set>
                                      <p:cBhvr>
                                        <p:cTn id="50" dur="1" fill="hold">
                                          <p:stCondLst>
                                            <p:cond delay="0"/>
                                          </p:stCondLst>
                                        </p:cTn>
                                        <p:tgtEl>
                                          <p:spTgt spid="106502">
                                            <p:txEl>
                                              <p:pRg st="2" end="2"/>
                                            </p:txEl>
                                          </p:spTgt>
                                        </p:tgtEl>
                                        <p:attrNameLst>
                                          <p:attrName>style.visibility</p:attrName>
                                        </p:attrNameLst>
                                      </p:cBhvr>
                                      <p:to>
                                        <p:strVal val="visible"/>
                                      </p:to>
                                    </p:set>
                                    <p:anim calcmode="lin" valueType="num">
                                      <p:cBhvr additive="base">
                                        <p:cTn id="51" dur="500" fill="hold"/>
                                        <p:tgtEl>
                                          <p:spTgt spid="106502">
                                            <p:txEl>
                                              <p:pRg st="2" end="2"/>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106502">
                                            <p:txEl>
                                              <p:pRg st="2" end="2"/>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50"/>
                                        </p:tgtEl>
                                        <p:attrNameLst>
                                          <p:attrName>style.visibility</p:attrName>
                                        </p:attrNameLst>
                                      </p:cBhvr>
                                      <p:to>
                                        <p:strVal val="visible"/>
                                      </p:to>
                                    </p:set>
                                    <p:anim calcmode="lin" valueType="num">
                                      <p:cBhvr additive="base">
                                        <p:cTn id="55" dur="500" fill="hold"/>
                                        <p:tgtEl>
                                          <p:spTgt spid="50"/>
                                        </p:tgtEl>
                                        <p:attrNameLst>
                                          <p:attrName>ppt_x</p:attrName>
                                        </p:attrNameLst>
                                      </p:cBhvr>
                                      <p:tavLst>
                                        <p:tav tm="0">
                                          <p:val>
                                            <p:strVal val="0-#ppt_w/2"/>
                                          </p:val>
                                        </p:tav>
                                        <p:tav tm="100000">
                                          <p:val>
                                            <p:strVal val="#ppt_x"/>
                                          </p:val>
                                        </p:tav>
                                      </p:tavLst>
                                    </p:anim>
                                    <p:anim calcmode="lin" valueType="num">
                                      <p:cBhvr additive="base">
                                        <p:cTn id="56"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15"/>
                                        </p:tgtEl>
                                        <p:attrNameLst>
                                          <p:attrName>style.visibility</p:attrName>
                                        </p:attrNameLst>
                                      </p:cBhvr>
                                      <p:to>
                                        <p:strVal val="visible"/>
                                      </p:to>
                                    </p:set>
                                    <p:anim calcmode="lin" valueType="num">
                                      <p:cBhvr additive="base">
                                        <p:cTn id="61" dur="500" fill="hold"/>
                                        <p:tgtEl>
                                          <p:spTgt spid="15"/>
                                        </p:tgtEl>
                                        <p:attrNameLst>
                                          <p:attrName>ppt_x</p:attrName>
                                        </p:attrNameLst>
                                      </p:cBhvr>
                                      <p:tavLst>
                                        <p:tav tm="0">
                                          <p:val>
                                            <p:strVal val="1+#ppt_w/2"/>
                                          </p:val>
                                        </p:tav>
                                        <p:tav tm="100000">
                                          <p:val>
                                            <p:strVal val="#ppt_x"/>
                                          </p:val>
                                        </p:tav>
                                      </p:tavLst>
                                    </p:anim>
                                    <p:anim calcmode="lin" valueType="num">
                                      <p:cBhvr additive="base">
                                        <p:cTn id="62"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31">
                                            <p:txEl>
                                              <p:pRg st="2" end="2"/>
                                            </p:txEl>
                                          </p:spTgt>
                                        </p:tgtEl>
                                        <p:attrNameLst>
                                          <p:attrName>style.visibility</p:attrName>
                                        </p:attrNameLst>
                                      </p:cBhvr>
                                      <p:to>
                                        <p:strVal val="visible"/>
                                      </p:to>
                                    </p:set>
                                    <p:anim calcmode="lin" valueType="num">
                                      <p:cBhvr additive="base">
                                        <p:cTn id="67" dur="500" fill="hold"/>
                                        <p:tgtEl>
                                          <p:spTgt spid="31">
                                            <p:txEl>
                                              <p:pRg st="2" end="2"/>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2" fill="hold" grpId="0" nodeType="clickEffect">
                                  <p:stCondLst>
                                    <p:cond delay="0"/>
                                  </p:stCondLst>
                                  <p:childTnLst>
                                    <p:set>
                                      <p:cBhvr>
                                        <p:cTn id="72" dur="1" fill="hold">
                                          <p:stCondLst>
                                            <p:cond delay="0"/>
                                          </p:stCondLst>
                                        </p:cTn>
                                        <p:tgtEl>
                                          <p:spTgt spid="3"/>
                                        </p:tgtEl>
                                        <p:attrNameLst>
                                          <p:attrName>style.visibility</p:attrName>
                                        </p:attrNameLst>
                                      </p:cBhvr>
                                      <p:to>
                                        <p:strVal val="visible"/>
                                      </p:to>
                                    </p:set>
                                    <p:anim calcmode="lin" valueType="num">
                                      <p:cBhvr additive="base">
                                        <p:cTn id="73" dur="500" fill="hold"/>
                                        <p:tgtEl>
                                          <p:spTgt spid="3"/>
                                        </p:tgtEl>
                                        <p:attrNameLst>
                                          <p:attrName>ppt_x</p:attrName>
                                        </p:attrNameLst>
                                      </p:cBhvr>
                                      <p:tavLst>
                                        <p:tav tm="0">
                                          <p:val>
                                            <p:strVal val="1+#ppt_w/2"/>
                                          </p:val>
                                        </p:tav>
                                        <p:tav tm="100000">
                                          <p:val>
                                            <p:strVal val="#ppt_x"/>
                                          </p:val>
                                        </p:tav>
                                      </p:tavLst>
                                    </p:anim>
                                    <p:anim calcmode="lin" valueType="num">
                                      <p:cBhvr additive="base">
                                        <p:cTn id="7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nodeType="clickEffect">
                                  <p:stCondLst>
                                    <p:cond delay="0"/>
                                  </p:stCondLst>
                                  <p:childTnLst>
                                    <p:set>
                                      <p:cBhvr>
                                        <p:cTn id="78" dur="1" fill="hold">
                                          <p:stCondLst>
                                            <p:cond delay="0"/>
                                          </p:stCondLst>
                                        </p:cTn>
                                        <p:tgtEl>
                                          <p:spTgt spid="106502">
                                            <p:txEl>
                                              <p:pRg st="8" end="8"/>
                                            </p:txEl>
                                          </p:spTgt>
                                        </p:tgtEl>
                                        <p:attrNameLst>
                                          <p:attrName>style.visibility</p:attrName>
                                        </p:attrNameLst>
                                      </p:cBhvr>
                                      <p:to>
                                        <p:strVal val="visible"/>
                                      </p:to>
                                    </p:set>
                                    <p:anim calcmode="lin" valueType="num">
                                      <p:cBhvr additive="base">
                                        <p:cTn id="79" dur="500" fill="hold"/>
                                        <p:tgtEl>
                                          <p:spTgt spid="106502">
                                            <p:txEl>
                                              <p:pRg st="8" end="8"/>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106502">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2" fill="hold" grpId="0" nodeType="clickEffect">
                                  <p:stCondLst>
                                    <p:cond delay="0"/>
                                  </p:stCondLst>
                                  <p:childTnLst>
                                    <p:set>
                                      <p:cBhvr>
                                        <p:cTn id="84" dur="1" fill="hold">
                                          <p:stCondLst>
                                            <p:cond delay="0"/>
                                          </p:stCondLst>
                                        </p:cTn>
                                        <p:tgtEl>
                                          <p:spTgt spid="4"/>
                                        </p:tgtEl>
                                        <p:attrNameLst>
                                          <p:attrName>style.visibility</p:attrName>
                                        </p:attrNameLst>
                                      </p:cBhvr>
                                      <p:to>
                                        <p:strVal val="visible"/>
                                      </p:to>
                                    </p:set>
                                    <p:anim calcmode="lin" valueType="num">
                                      <p:cBhvr additive="base">
                                        <p:cTn id="85" dur="500" fill="hold"/>
                                        <p:tgtEl>
                                          <p:spTgt spid="4"/>
                                        </p:tgtEl>
                                        <p:attrNameLst>
                                          <p:attrName>ppt_x</p:attrName>
                                        </p:attrNameLst>
                                      </p:cBhvr>
                                      <p:tavLst>
                                        <p:tav tm="0">
                                          <p:val>
                                            <p:strVal val="1+#ppt_w/2"/>
                                          </p:val>
                                        </p:tav>
                                        <p:tav tm="100000">
                                          <p:val>
                                            <p:strVal val="#ppt_x"/>
                                          </p:val>
                                        </p:tav>
                                      </p:tavLst>
                                    </p:anim>
                                    <p:anim calcmode="lin" valueType="num">
                                      <p:cBhvr additive="base">
                                        <p:cTn id="8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nodeType="clickEffect">
                                  <p:stCondLst>
                                    <p:cond delay="0"/>
                                  </p:stCondLst>
                                  <p:childTnLst>
                                    <p:set>
                                      <p:cBhvr>
                                        <p:cTn id="90" dur="1" fill="hold">
                                          <p:stCondLst>
                                            <p:cond delay="0"/>
                                          </p:stCondLst>
                                        </p:cTn>
                                        <p:tgtEl>
                                          <p:spTgt spid="106502">
                                            <p:txEl>
                                              <p:pRg st="3" end="3"/>
                                            </p:txEl>
                                          </p:spTgt>
                                        </p:tgtEl>
                                        <p:attrNameLst>
                                          <p:attrName>style.visibility</p:attrName>
                                        </p:attrNameLst>
                                      </p:cBhvr>
                                      <p:to>
                                        <p:strVal val="visible"/>
                                      </p:to>
                                    </p:set>
                                    <p:anim calcmode="lin" valueType="num">
                                      <p:cBhvr additive="base">
                                        <p:cTn id="91" dur="500" fill="hold"/>
                                        <p:tgtEl>
                                          <p:spTgt spid="106502">
                                            <p:txEl>
                                              <p:pRg st="3" end="3"/>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10650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2" fill="hold" grpId="0" nodeType="clickEffect">
                                  <p:stCondLst>
                                    <p:cond delay="0"/>
                                  </p:stCondLst>
                                  <p:childTnLst>
                                    <p:set>
                                      <p:cBhvr>
                                        <p:cTn id="96" dur="1" fill="hold">
                                          <p:stCondLst>
                                            <p:cond delay="0"/>
                                          </p:stCondLst>
                                        </p:cTn>
                                        <p:tgtEl>
                                          <p:spTgt spid="16"/>
                                        </p:tgtEl>
                                        <p:attrNameLst>
                                          <p:attrName>style.visibility</p:attrName>
                                        </p:attrNameLst>
                                      </p:cBhvr>
                                      <p:to>
                                        <p:strVal val="visible"/>
                                      </p:to>
                                    </p:set>
                                    <p:anim calcmode="lin" valueType="num">
                                      <p:cBhvr additive="base">
                                        <p:cTn id="97" dur="500" fill="hold"/>
                                        <p:tgtEl>
                                          <p:spTgt spid="16"/>
                                        </p:tgtEl>
                                        <p:attrNameLst>
                                          <p:attrName>ppt_x</p:attrName>
                                        </p:attrNameLst>
                                      </p:cBhvr>
                                      <p:tavLst>
                                        <p:tav tm="0">
                                          <p:val>
                                            <p:strVal val="1+#ppt_w/2"/>
                                          </p:val>
                                        </p:tav>
                                        <p:tav tm="100000">
                                          <p:val>
                                            <p:strVal val="#ppt_x"/>
                                          </p:val>
                                        </p:tav>
                                      </p:tavLst>
                                    </p:anim>
                                    <p:anim calcmode="lin" valueType="num">
                                      <p:cBhvr additive="base">
                                        <p:cTn id="9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8" fill="hold" nodeType="clickEffect">
                                  <p:stCondLst>
                                    <p:cond delay="0"/>
                                  </p:stCondLst>
                                  <p:childTnLst>
                                    <p:set>
                                      <p:cBhvr>
                                        <p:cTn id="102" dur="1" fill="hold">
                                          <p:stCondLst>
                                            <p:cond delay="0"/>
                                          </p:stCondLst>
                                        </p:cTn>
                                        <p:tgtEl>
                                          <p:spTgt spid="106502">
                                            <p:txEl>
                                              <p:pRg st="5" end="5"/>
                                            </p:txEl>
                                          </p:spTgt>
                                        </p:tgtEl>
                                        <p:attrNameLst>
                                          <p:attrName>style.visibility</p:attrName>
                                        </p:attrNameLst>
                                      </p:cBhvr>
                                      <p:to>
                                        <p:strVal val="visible"/>
                                      </p:to>
                                    </p:set>
                                    <p:anim calcmode="lin" valueType="num">
                                      <p:cBhvr additive="base">
                                        <p:cTn id="103" dur="500" fill="hold"/>
                                        <p:tgtEl>
                                          <p:spTgt spid="106502">
                                            <p:txEl>
                                              <p:pRg st="5" end="5"/>
                                            </p:txEl>
                                          </p:spTgt>
                                        </p:tgtEl>
                                        <p:attrNameLst>
                                          <p:attrName>ppt_x</p:attrName>
                                        </p:attrNameLst>
                                      </p:cBhvr>
                                      <p:tavLst>
                                        <p:tav tm="0">
                                          <p:val>
                                            <p:strVal val="0-#ppt_w/2"/>
                                          </p:val>
                                        </p:tav>
                                        <p:tav tm="100000">
                                          <p:val>
                                            <p:strVal val="#ppt_x"/>
                                          </p:val>
                                        </p:tav>
                                      </p:tavLst>
                                    </p:anim>
                                    <p:anim calcmode="lin" valueType="num">
                                      <p:cBhvr additive="base">
                                        <p:cTn id="104" dur="500" fill="hold"/>
                                        <p:tgtEl>
                                          <p:spTgt spid="10650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2" fill="hold" grpId="0" nodeType="clickEffect">
                                  <p:stCondLst>
                                    <p:cond delay="0"/>
                                  </p:stCondLst>
                                  <p:childTnLst>
                                    <p:set>
                                      <p:cBhvr>
                                        <p:cTn id="108" dur="1" fill="hold">
                                          <p:stCondLst>
                                            <p:cond delay="0"/>
                                          </p:stCondLst>
                                        </p:cTn>
                                        <p:tgtEl>
                                          <p:spTgt spid="64"/>
                                        </p:tgtEl>
                                        <p:attrNameLst>
                                          <p:attrName>style.visibility</p:attrName>
                                        </p:attrNameLst>
                                      </p:cBhvr>
                                      <p:to>
                                        <p:strVal val="visible"/>
                                      </p:to>
                                    </p:set>
                                    <p:anim calcmode="lin" valueType="num">
                                      <p:cBhvr additive="base">
                                        <p:cTn id="109" dur="500" fill="hold"/>
                                        <p:tgtEl>
                                          <p:spTgt spid="64"/>
                                        </p:tgtEl>
                                        <p:attrNameLst>
                                          <p:attrName>ppt_x</p:attrName>
                                        </p:attrNameLst>
                                      </p:cBhvr>
                                      <p:tavLst>
                                        <p:tav tm="0">
                                          <p:val>
                                            <p:strVal val="1+#ppt_w/2"/>
                                          </p:val>
                                        </p:tav>
                                        <p:tav tm="100000">
                                          <p:val>
                                            <p:strVal val="#ppt_x"/>
                                          </p:val>
                                        </p:tav>
                                      </p:tavLst>
                                    </p:anim>
                                    <p:anim calcmode="lin" valueType="num">
                                      <p:cBhvr additive="base">
                                        <p:cTn id="110" dur="500" fill="hold"/>
                                        <p:tgtEl>
                                          <p:spTgt spid="64"/>
                                        </p:tgtEl>
                                        <p:attrNameLst>
                                          <p:attrName>ppt_y</p:attrName>
                                        </p:attrNameLst>
                                      </p:cBhvr>
                                      <p:tavLst>
                                        <p:tav tm="0">
                                          <p:val>
                                            <p:strVal val="#ppt_y"/>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2" fill="hold" grpId="0" nodeType="clickEffect">
                                  <p:stCondLst>
                                    <p:cond delay="0"/>
                                  </p:stCondLst>
                                  <p:childTnLst>
                                    <p:set>
                                      <p:cBhvr>
                                        <p:cTn id="114" dur="1" fill="hold">
                                          <p:stCondLst>
                                            <p:cond delay="0"/>
                                          </p:stCondLst>
                                        </p:cTn>
                                        <p:tgtEl>
                                          <p:spTgt spid="2"/>
                                        </p:tgtEl>
                                        <p:attrNameLst>
                                          <p:attrName>style.visibility</p:attrName>
                                        </p:attrNameLst>
                                      </p:cBhvr>
                                      <p:to>
                                        <p:strVal val="visible"/>
                                      </p:to>
                                    </p:set>
                                    <p:anim calcmode="lin" valueType="num">
                                      <p:cBhvr additive="base">
                                        <p:cTn id="115" dur="500" fill="hold"/>
                                        <p:tgtEl>
                                          <p:spTgt spid="2"/>
                                        </p:tgtEl>
                                        <p:attrNameLst>
                                          <p:attrName>ppt_x</p:attrName>
                                        </p:attrNameLst>
                                      </p:cBhvr>
                                      <p:tavLst>
                                        <p:tav tm="0">
                                          <p:val>
                                            <p:strVal val="1+#ppt_w/2"/>
                                          </p:val>
                                        </p:tav>
                                        <p:tav tm="100000">
                                          <p:val>
                                            <p:strVal val="#ppt_x"/>
                                          </p:val>
                                        </p:tav>
                                      </p:tavLst>
                                    </p:anim>
                                    <p:anim calcmode="lin" valueType="num">
                                      <p:cBhvr additive="base">
                                        <p:cTn id="116"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5" grpId="0"/>
      <p:bldP spid="16" grpId="0"/>
      <p:bldP spid="3" grpId="0"/>
      <p:bldP spid="62" grpId="0"/>
      <p:bldP spid="4" grpId="0"/>
      <p:bldP spid="64" grpId="0"/>
    </p:bldLst>
  </p:timing>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2978" name="Group 3"/>
          <p:cNvGrpSpPr>
            <a:grpSpLocks/>
          </p:cNvGrpSpPr>
          <p:nvPr/>
        </p:nvGrpSpPr>
        <p:grpSpPr bwMode="auto">
          <a:xfrm>
            <a:off x="149225" y="2438400"/>
            <a:ext cx="744538" cy="1258888"/>
            <a:chOff x="2400" y="2064"/>
            <a:chExt cx="744" cy="912"/>
          </a:xfrm>
        </p:grpSpPr>
        <p:sp>
          <p:nvSpPr>
            <p:cNvPr id="382983" name="Freeform 4"/>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2984" name="Freeform 5"/>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2985" name="Freeform 6"/>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2986" name="Freeform 7"/>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2987" name="Freeform 8"/>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2988" name="Freeform 9"/>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82979"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106502" name="Rectangle 13"/>
          <p:cNvSpPr>
            <a:spLocks noChangeArrowheads="1"/>
          </p:cNvSpPr>
          <p:nvPr/>
        </p:nvSpPr>
        <p:spPr bwMode="auto">
          <a:xfrm>
            <a:off x="1676400" y="820738"/>
            <a:ext cx="5791200"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defRPr/>
            </a:pPr>
            <a:r>
              <a:rPr lang="en-US" altLang="en-US" sz="3000" i="0" dirty="0" smtClean="0"/>
              <a:t> Precondition:  Integers </a:t>
            </a:r>
            <a:r>
              <a:rPr lang="en-US" altLang="en-US" sz="3000" dirty="0" smtClean="0">
                <a:solidFill>
                  <a:schemeClr val="accent1"/>
                </a:solidFill>
              </a:rPr>
              <a:t>X</a:t>
            </a:r>
            <a:r>
              <a:rPr lang="en-US" altLang="en-US" sz="3000" i="0" dirty="0" smtClean="0"/>
              <a:t> and </a:t>
            </a:r>
            <a:r>
              <a:rPr lang="en-US" altLang="en-US" sz="3000" dirty="0" smtClean="0">
                <a:solidFill>
                  <a:schemeClr val="accent1"/>
                </a:solidFill>
              </a:rPr>
              <a:t>Y</a:t>
            </a:r>
            <a:r>
              <a:rPr lang="en-US" altLang="en-US" sz="3000" i="0" dirty="0" smtClean="0"/>
              <a:t>.</a:t>
            </a:r>
          </a:p>
          <a:p>
            <a:pPr eaLnBrk="1" hangingPunct="1">
              <a:spcBef>
                <a:spcPct val="0"/>
              </a:spcBef>
              <a:defRPr/>
            </a:pPr>
            <a:r>
              <a:rPr lang="en-US" altLang="en-US" sz="3000" i="0" dirty="0" smtClean="0"/>
              <a:t> </a:t>
            </a:r>
            <a:r>
              <a:rPr lang="en-US" altLang="en-US" sz="3000" i="0" dirty="0" err="1" smtClean="0"/>
              <a:t>Postcondition</a:t>
            </a:r>
            <a:r>
              <a:rPr lang="en-US" altLang="en-US" sz="3000" i="0" dirty="0" smtClean="0"/>
              <a:t>:       </a:t>
            </a:r>
            <a:r>
              <a:rPr lang="en-US" altLang="en-US" sz="3000" dirty="0" smtClean="0">
                <a:solidFill>
                  <a:schemeClr val="accent1"/>
                </a:solidFill>
              </a:rPr>
              <a:t>X</a:t>
            </a:r>
            <a:r>
              <a:rPr lang="en-US" altLang="en-US" sz="3000" dirty="0" smtClean="0">
                <a:solidFill>
                  <a:schemeClr val="accent1"/>
                </a:solidFill>
                <a:sym typeface="Symbol"/>
              </a:rPr>
              <a:t></a:t>
            </a:r>
            <a:r>
              <a:rPr lang="en-US" altLang="en-US" sz="3000" dirty="0" smtClean="0">
                <a:solidFill>
                  <a:schemeClr val="accent1"/>
                </a:solidFill>
              </a:rPr>
              <a:t>Y </a:t>
            </a:r>
          </a:p>
          <a:p>
            <a:pPr eaLnBrk="1" hangingPunct="1">
              <a:spcBef>
                <a:spcPct val="0"/>
              </a:spcBef>
              <a:buFontTx/>
              <a:buNone/>
              <a:defRPr/>
            </a:pPr>
            <a:endParaRPr lang="en-US" altLang="en-US" sz="3000" i="0" dirty="0" smtClean="0"/>
          </a:p>
          <a:p>
            <a:pPr eaLnBrk="1" hangingPunct="1">
              <a:spcBef>
                <a:spcPct val="0"/>
              </a:spcBef>
              <a:defRPr/>
            </a:pPr>
            <a:r>
              <a:rPr lang="en-US" altLang="en-US" sz="3000" i="0" dirty="0" smtClean="0"/>
              <a:t>Faster Algorithm:</a:t>
            </a:r>
            <a:endParaRPr lang="en-US" altLang="en-US" sz="2600" i="0" dirty="0" smtClean="0"/>
          </a:p>
          <a:p>
            <a:pPr marL="457200" lvl="1" indent="0" eaLnBrk="1" hangingPunct="1">
              <a:spcBef>
                <a:spcPct val="0"/>
              </a:spcBef>
              <a:buFontTx/>
              <a:buNone/>
              <a:defRPr/>
            </a:pPr>
            <a:r>
              <a:rPr lang="en-US" altLang="en-US" sz="2600" dirty="0" smtClean="0">
                <a:solidFill>
                  <a:schemeClr val="accent1"/>
                </a:solidFill>
              </a:rPr>
              <a:t>u[</a:t>
            </a:r>
            <a:r>
              <a:rPr lang="en-US" altLang="en-US" sz="2600" dirty="0" err="1" smtClean="0">
                <a:solidFill>
                  <a:schemeClr val="accent1"/>
                </a:solidFill>
              </a:rPr>
              <a:t>i</a:t>
            </a:r>
            <a:r>
              <a:rPr lang="en-US" altLang="en-US" sz="2600" dirty="0" smtClean="0">
                <a:solidFill>
                  <a:schemeClr val="accent1"/>
                </a:solidFill>
              </a:rPr>
              <a:t>] = 2</a:t>
            </a:r>
            <a:r>
              <a:rPr lang="en-US" altLang="en-US" sz="2600" baseline="30000" dirty="0" smtClean="0">
                <a:solidFill>
                  <a:schemeClr val="accent1"/>
                </a:solidFill>
              </a:rPr>
              <a:t>i</a:t>
            </a:r>
            <a:r>
              <a:rPr lang="en-US" altLang="en-US" sz="2600" dirty="0" smtClean="0">
                <a:solidFill>
                  <a:schemeClr val="accent1"/>
                </a:solidFill>
              </a:rPr>
              <a:t>, v[</a:t>
            </a:r>
            <a:r>
              <a:rPr lang="en-US" altLang="en-US" sz="2600" dirty="0" err="1" smtClean="0">
                <a:solidFill>
                  <a:schemeClr val="accent1"/>
                </a:solidFill>
              </a:rPr>
              <a:t>i</a:t>
            </a:r>
            <a:r>
              <a:rPr lang="en-US" altLang="en-US" sz="2600" dirty="0" smtClean="0">
                <a:solidFill>
                  <a:schemeClr val="accent1"/>
                </a:solidFill>
              </a:rPr>
              <a:t>] = 2</a:t>
            </a:r>
            <a:r>
              <a:rPr lang="en-US" altLang="en-US" sz="2600" baseline="30000" dirty="0" smtClean="0">
                <a:solidFill>
                  <a:schemeClr val="accent1"/>
                </a:solidFill>
              </a:rPr>
              <a:t>i</a:t>
            </a:r>
            <a:r>
              <a:rPr lang="en-US" altLang="en-US" sz="2600" dirty="0" smtClean="0">
                <a:solidFill>
                  <a:schemeClr val="accent1"/>
                </a:solidFill>
                <a:sym typeface="Symbol"/>
              </a:rPr>
              <a:t></a:t>
            </a:r>
            <a:r>
              <a:rPr lang="en-US" altLang="en-US" sz="2600" dirty="0" smtClean="0">
                <a:solidFill>
                  <a:schemeClr val="accent1"/>
                </a:solidFill>
              </a:rPr>
              <a:t>Y, </a:t>
            </a:r>
            <a:r>
              <a:rPr lang="en-US" altLang="en-US" sz="2600" dirty="0" err="1" smtClean="0">
                <a:solidFill>
                  <a:schemeClr val="accent1"/>
                </a:solidFill>
              </a:rPr>
              <a:t>i</a:t>
            </a:r>
            <a:r>
              <a:rPr lang="en-US" altLang="en-US" sz="2600" dirty="0" smtClean="0">
                <a:solidFill>
                  <a:schemeClr val="accent1"/>
                </a:solidFill>
              </a:rPr>
              <a:t> = 0..?</a:t>
            </a:r>
          </a:p>
          <a:p>
            <a:pPr marL="457200" lvl="1" indent="0" eaLnBrk="1" hangingPunct="1">
              <a:spcBef>
                <a:spcPct val="0"/>
              </a:spcBef>
              <a:buFontTx/>
              <a:buNone/>
              <a:defRPr/>
            </a:pPr>
            <a:r>
              <a:rPr lang="en-US" altLang="en-US" sz="2600" dirty="0" smtClean="0">
                <a:solidFill>
                  <a:schemeClr val="accent1"/>
                </a:solidFill>
              </a:rPr>
              <a:t>s=0</a:t>
            </a:r>
          </a:p>
          <a:p>
            <a:pPr marL="457200" lvl="1" indent="0" eaLnBrk="1" hangingPunct="1">
              <a:spcBef>
                <a:spcPct val="0"/>
              </a:spcBef>
              <a:buFontTx/>
              <a:buNone/>
              <a:defRPr/>
            </a:pPr>
            <a:r>
              <a:rPr lang="en-US" altLang="en-US" sz="2600" dirty="0" smtClean="0">
                <a:solidFill>
                  <a:schemeClr val="accent1"/>
                </a:solidFill>
              </a:rPr>
              <a:t>x=X, y=Y</a:t>
            </a:r>
          </a:p>
          <a:p>
            <a:pPr marL="457200" lvl="1" indent="0" eaLnBrk="1" hangingPunct="1">
              <a:spcBef>
                <a:spcPct val="0"/>
              </a:spcBef>
              <a:buFontTx/>
              <a:buNone/>
              <a:defRPr/>
            </a:pPr>
            <a:r>
              <a:rPr lang="en-US" altLang="en-US" sz="2600" dirty="0" err="1" smtClean="0">
                <a:solidFill>
                  <a:schemeClr val="accent1"/>
                </a:solidFill>
              </a:rPr>
              <a:t>i</a:t>
            </a:r>
            <a:r>
              <a:rPr lang="en-US" altLang="en-US" sz="2600" dirty="0" smtClean="0">
                <a:solidFill>
                  <a:schemeClr val="accent1"/>
                </a:solidFill>
              </a:rPr>
              <a:t> = </a:t>
            </a:r>
          </a:p>
          <a:p>
            <a:pPr marL="457200" lvl="1" indent="0" eaLnBrk="1" hangingPunct="1">
              <a:spcBef>
                <a:spcPct val="0"/>
              </a:spcBef>
              <a:buFontTx/>
              <a:buNone/>
              <a:defRPr/>
            </a:pPr>
            <a:r>
              <a:rPr lang="en-US" altLang="en-US" sz="2600" dirty="0" smtClean="0">
                <a:solidFill>
                  <a:schemeClr val="accent1"/>
                </a:solidFill>
              </a:rPr>
              <a:t>loop</a:t>
            </a:r>
          </a:p>
          <a:p>
            <a:pPr marL="457200" lvl="1" indent="0" eaLnBrk="1" hangingPunct="1">
              <a:spcBef>
                <a:spcPct val="0"/>
              </a:spcBef>
              <a:buFontTx/>
              <a:buNone/>
              <a:defRPr/>
            </a:pPr>
            <a:r>
              <a:rPr lang="en-US" altLang="en-US" sz="2600" dirty="0" smtClean="0">
                <a:solidFill>
                  <a:schemeClr val="accent1"/>
                </a:solidFill>
              </a:rPr>
              <a:t>     exit when x=0</a:t>
            </a:r>
          </a:p>
          <a:p>
            <a:pPr marL="457200" lvl="1" indent="0" eaLnBrk="1" hangingPunct="1">
              <a:spcBef>
                <a:spcPct val="0"/>
              </a:spcBef>
              <a:buFontTx/>
              <a:buNone/>
              <a:defRPr/>
            </a:pPr>
            <a:r>
              <a:rPr lang="en-US" altLang="en-US" sz="2600" dirty="0" smtClean="0">
                <a:solidFill>
                  <a:schemeClr val="accent1"/>
                </a:solidFill>
              </a:rPr>
              <a:t>     while( x &lt; u[</a:t>
            </a:r>
            <a:r>
              <a:rPr lang="en-US" altLang="en-US" sz="2600" dirty="0" err="1" smtClean="0">
                <a:solidFill>
                  <a:schemeClr val="accent1"/>
                </a:solidFill>
              </a:rPr>
              <a:t>i</a:t>
            </a:r>
            <a:r>
              <a:rPr lang="en-US" altLang="en-US" sz="2600" dirty="0" smtClean="0">
                <a:solidFill>
                  <a:schemeClr val="accent1"/>
                </a:solidFill>
              </a:rPr>
              <a:t>] ) </a:t>
            </a:r>
            <a:r>
              <a:rPr lang="en-US" altLang="en-US" sz="2600" dirty="0" err="1" smtClean="0">
                <a:solidFill>
                  <a:schemeClr val="accent1"/>
                </a:solidFill>
              </a:rPr>
              <a:t>i</a:t>
            </a:r>
            <a:r>
              <a:rPr lang="en-US" altLang="en-US" sz="2600" dirty="0" smtClean="0">
                <a:solidFill>
                  <a:schemeClr val="accent1"/>
                </a:solidFill>
              </a:rPr>
              <a:t>=i-1 </a:t>
            </a:r>
          </a:p>
          <a:p>
            <a:pPr marL="857250" lvl="2" indent="0" eaLnBrk="1" hangingPunct="1">
              <a:spcBef>
                <a:spcPct val="0"/>
              </a:spcBef>
              <a:buFontTx/>
              <a:buNone/>
              <a:defRPr/>
            </a:pPr>
            <a:r>
              <a:rPr lang="en-US" altLang="en-US" sz="2600" dirty="0" smtClean="0">
                <a:solidFill>
                  <a:schemeClr val="accent1"/>
                </a:solidFill>
              </a:rPr>
              <a:t>x = x-u[</a:t>
            </a:r>
            <a:r>
              <a:rPr lang="en-US" altLang="en-US" sz="2600" dirty="0" err="1" smtClean="0">
                <a:solidFill>
                  <a:schemeClr val="accent1"/>
                </a:solidFill>
              </a:rPr>
              <a:t>i</a:t>
            </a:r>
            <a:r>
              <a:rPr lang="en-US" altLang="en-US" sz="2600" dirty="0" smtClean="0">
                <a:solidFill>
                  <a:schemeClr val="accent1"/>
                </a:solidFill>
              </a:rPr>
              <a:t>]</a:t>
            </a:r>
          </a:p>
          <a:p>
            <a:pPr marL="857250" lvl="2" indent="0" eaLnBrk="1" hangingPunct="1">
              <a:spcBef>
                <a:spcPct val="0"/>
              </a:spcBef>
              <a:buFontTx/>
              <a:buNone/>
              <a:defRPr/>
            </a:pPr>
            <a:r>
              <a:rPr lang="en-US" altLang="en-US" sz="2600" dirty="0" smtClean="0">
                <a:solidFill>
                  <a:schemeClr val="accent1"/>
                </a:solidFill>
              </a:rPr>
              <a:t>s = </a:t>
            </a:r>
            <a:r>
              <a:rPr lang="en-US" altLang="en-US" sz="2600" dirty="0" err="1" smtClean="0">
                <a:solidFill>
                  <a:schemeClr val="accent1"/>
                </a:solidFill>
              </a:rPr>
              <a:t>s+v</a:t>
            </a:r>
            <a:r>
              <a:rPr lang="en-US" altLang="en-US" sz="2600" dirty="0" smtClean="0">
                <a:solidFill>
                  <a:schemeClr val="accent1"/>
                </a:solidFill>
              </a:rPr>
              <a:t>[</a:t>
            </a:r>
            <a:r>
              <a:rPr lang="en-US" altLang="en-US" sz="2600" dirty="0" err="1" smtClean="0">
                <a:solidFill>
                  <a:schemeClr val="accent1"/>
                </a:solidFill>
              </a:rPr>
              <a:t>i</a:t>
            </a:r>
            <a:r>
              <a:rPr lang="en-US" altLang="en-US" sz="2600" dirty="0" smtClean="0">
                <a:solidFill>
                  <a:schemeClr val="accent1"/>
                </a:solidFill>
              </a:rPr>
              <a:t>]     </a:t>
            </a:r>
          </a:p>
          <a:p>
            <a:pPr marL="514350" lvl="1" indent="0" eaLnBrk="1" hangingPunct="1">
              <a:spcBef>
                <a:spcPct val="0"/>
              </a:spcBef>
              <a:buFontTx/>
              <a:buNone/>
              <a:defRPr/>
            </a:pPr>
            <a:r>
              <a:rPr lang="en-US" altLang="en-US" sz="2600" dirty="0" smtClean="0">
                <a:solidFill>
                  <a:schemeClr val="accent1"/>
                </a:solidFill>
              </a:rPr>
              <a:t>return(s)</a:t>
            </a:r>
          </a:p>
        </p:txBody>
      </p:sp>
      <p:sp>
        <p:nvSpPr>
          <p:cNvPr id="14" name="Rectangle 13"/>
          <p:cNvSpPr>
            <a:spLocks noChangeArrowheads="1"/>
          </p:cNvSpPr>
          <p:nvPr/>
        </p:nvSpPr>
        <p:spPr bwMode="auto">
          <a:xfrm>
            <a:off x="2770188" y="3835400"/>
            <a:ext cx="40417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0">
                <a:solidFill>
                  <a:schemeClr val="accent1"/>
                </a:solidFill>
              </a:rPr>
              <a:t>the last value in producing </a:t>
            </a:r>
            <a:r>
              <a:rPr lang="en-US" altLang="en-US" sz="2600">
                <a:solidFill>
                  <a:schemeClr val="accent1"/>
                </a:solidFill>
              </a:rPr>
              <a:t>u[i]</a:t>
            </a:r>
          </a:p>
        </p:txBody>
      </p:sp>
      <p:sp>
        <p:nvSpPr>
          <p:cNvPr id="15" name="Rectangle 14"/>
          <p:cNvSpPr>
            <a:spLocks noChangeArrowheads="1"/>
          </p:cNvSpPr>
          <p:nvPr/>
        </p:nvSpPr>
        <p:spPr bwMode="auto">
          <a:xfrm>
            <a:off x="5867400" y="5334000"/>
            <a:ext cx="253682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5715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200" i="0"/>
              <a:t>But we don’t want </a:t>
            </a:r>
            <a:r>
              <a:rPr lang="en-US" altLang="en-US" sz="2200">
                <a:solidFill>
                  <a:schemeClr val="accent1"/>
                </a:solidFill>
              </a:rPr>
              <a:t>x</a:t>
            </a:r>
            <a:r>
              <a:rPr lang="en-US" altLang="en-US" sz="2200" i="0"/>
              <a:t> </a:t>
            </a:r>
            <a:br>
              <a:rPr lang="en-US" altLang="en-US" sz="2200" i="0"/>
            </a:br>
            <a:r>
              <a:rPr lang="en-US" altLang="en-US" sz="2200" i="0"/>
              <a:t>to become negativ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06502">
                                            <p:txEl>
                                              <p:pRg st="4" end="4"/>
                                            </p:txEl>
                                          </p:spTgt>
                                        </p:tgtEl>
                                        <p:attrNameLst>
                                          <p:attrName>style.visibility</p:attrName>
                                        </p:attrNameLst>
                                      </p:cBhvr>
                                      <p:to>
                                        <p:strVal val="visible"/>
                                      </p:to>
                                    </p:set>
                                    <p:anim calcmode="lin" valueType="num">
                                      <p:cBhvr additive="base">
                                        <p:cTn id="7" dur="500" fill="hold"/>
                                        <p:tgtEl>
                                          <p:spTgt spid="106502">
                                            <p:txEl>
                                              <p:pRg st="4" end="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650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1+#ppt_w/2"/>
                                          </p:val>
                                        </p:tav>
                                        <p:tav tm="100000">
                                          <p:val>
                                            <p:strVal val="#ppt_x"/>
                                          </p:val>
                                        </p:tav>
                                      </p:tavLst>
                                    </p:anim>
                                    <p:anim calcmode="lin" valueType="num">
                                      <p:cBhvr additive="base">
                                        <p:cTn id="14"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6502">
                                            <p:txEl>
                                              <p:pRg st="10" end="10"/>
                                            </p:txEl>
                                          </p:spTgt>
                                        </p:tgtEl>
                                        <p:attrNameLst>
                                          <p:attrName>style.visibility</p:attrName>
                                        </p:attrNameLst>
                                      </p:cBhvr>
                                      <p:to>
                                        <p:strVal val="visible"/>
                                      </p:to>
                                    </p:set>
                                    <p:anim calcmode="lin" valueType="num">
                                      <p:cBhvr additive="base">
                                        <p:cTn id="19" dur="500" fill="hold"/>
                                        <p:tgtEl>
                                          <p:spTgt spid="106502">
                                            <p:txEl>
                                              <p:pRg st="10" end="1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6502">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06502">
                                            <p:txEl>
                                              <p:pRg st="7" end="7"/>
                                            </p:txEl>
                                          </p:spTgt>
                                        </p:tgtEl>
                                        <p:attrNameLst>
                                          <p:attrName>style.visibility</p:attrName>
                                        </p:attrNameLst>
                                      </p:cBhvr>
                                      <p:to>
                                        <p:strVal val="visible"/>
                                      </p:to>
                                    </p:set>
                                    <p:anim calcmode="lin" valueType="num">
                                      <p:cBhvr additive="base">
                                        <p:cTn id="25" dur="500" fill="hold"/>
                                        <p:tgtEl>
                                          <p:spTgt spid="106502">
                                            <p:txEl>
                                              <p:pRg st="7" end="7"/>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6502">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1+#ppt_w/2"/>
                                          </p:val>
                                        </p:tav>
                                        <p:tav tm="100000">
                                          <p:val>
                                            <p:strVal val="#ppt_x"/>
                                          </p:val>
                                        </p:tav>
                                      </p:tavLst>
                                    </p:anim>
                                    <p:anim calcmode="lin" valueType="num">
                                      <p:cBhvr additive="base">
                                        <p:cTn id="32"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4002" name="Group 3"/>
          <p:cNvGrpSpPr>
            <a:grpSpLocks/>
          </p:cNvGrpSpPr>
          <p:nvPr/>
        </p:nvGrpSpPr>
        <p:grpSpPr bwMode="auto">
          <a:xfrm>
            <a:off x="149225" y="2438400"/>
            <a:ext cx="744538" cy="1258888"/>
            <a:chOff x="2400" y="2064"/>
            <a:chExt cx="744" cy="912"/>
          </a:xfrm>
        </p:grpSpPr>
        <p:sp>
          <p:nvSpPr>
            <p:cNvPr id="384007" name="Freeform 4"/>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4008" name="Freeform 5"/>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4009" name="Freeform 6"/>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4010" name="Freeform 7"/>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4011" name="Freeform 8"/>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4012" name="Freeform 9"/>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84003"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106502" name="Rectangle 13"/>
          <p:cNvSpPr>
            <a:spLocks noChangeArrowheads="1"/>
          </p:cNvSpPr>
          <p:nvPr/>
        </p:nvSpPr>
        <p:spPr bwMode="auto">
          <a:xfrm>
            <a:off x="1676400" y="820738"/>
            <a:ext cx="5791200"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defRPr/>
            </a:pPr>
            <a:r>
              <a:rPr lang="en-US" altLang="en-US" sz="3000" i="0" dirty="0" smtClean="0"/>
              <a:t> Precondition:  Integers </a:t>
            </a:r>
            <a:r>
              <a:rPr lang="en-US" altLang="en-US" sz="3000" dirty="0" smtClean="0">
                <a:solidFill>
                  <a:schemeClr val="accent1"/>
                </a:solidFill>
              </a:rPr>
              <a:t>X</a:t>
            </a:r>
            <a:r>
              <a:rPr lang="en-US" altLang="en-US" sz="3000" i="0" dirty="0" smtClean="0"/>
              <a:t> and </a:t>
            </a:r>
            <a:r>
              <a:rPr lang="en-US" altLang="en-US" sz="3000" dirty="0" smtClean="0">
                <a:solidFill>
                  <a:schemeClr val="accent1"/>
                </a:solidFill>
              </a:rPr>
              <a:t>Y</a:t>
            </a:r>
            <a:r>
              <a:rPr lang="en-US" altLang="en-US" sz="3000" i="0" dirty="0" smtClean="0"/>
              <a:t>.</a:t>
            </a:r>
          </a:p>
          <a:p>
            <a:pPr eaLnBrk="1" hangingPunct="1">
              <a:spcBef>
                <a:spcPct val="0"/>
              </a:spcBef>
              <a:defRPr/>
            </a:pPr>
            <a:r>
              <a:rPr lang="en-US" altLang="en-US" sz="3000" i="0" dirty="0" smtClean="0"/>
              <a:t> </a:t>
            </a:r>
            <a:r>
              <a:rPr lang="en-US" altLang="en-US" sz="3000" i="0" dirty="0" err="1" smtClean="0"/>
              <a:t>Postcondition</a:t>
            </a:r>
            <a:r>
              <a:rPr lang="en-US" altLang="en-US" sz="3000" i="0" dirty="0" smtClean="0"/>
              <a:t>:       </a:t>
            </a:r>
            <a:r>
              <a:rPr lang="en-US" altLang="en-US" sz="3000" dirty="0" smtClean="0">
                <a:solidFill>
                  <a:schemeClr val="accent1"/>
                </a:solidFill>
              </a:rPr>
              <a:t>X</a:t>
            </a:r>
            <a:r>
              <a:rPr lang="en-US" altLang="en-US" sz="3000" dirty="0" smtClean="0">
                <a:solidFill>
                  <a:schemeClr val="accent1"/>
                </a:solidFill>
                <a:sym typeface="Symbol"/>
              </a:rPr>
              <a:t></a:t>
            </a:r>
            <a:r>
              <a:rPr lang="en-US" altLang="en-US" sz="3000" dirty="0" smtClean="0">
                <a:solidFill>
                  <a:schemeClr val="accent1"/>
                </a:solidFill>
              </a:rPr>
              <a:t>Y </a:t>
            </a:r>
          </a:p>
          <a:p>
            <a:pPr eaLnBrk="1" hangingPunct="1">
              <a:spcBef>
                <a:spcPct val="0"/>
              </a:spcBef>
              <a:buFontTx/>
              <a:buNone/>
              <a:defRPr/>
            </a:pPr>
            <a:endParaRPr lang="en-US" altLang="en-US" sz="3000" i="0" dirty="0" smtClean="0"/>
          </a:p>
          <a:p>
            <a:pPr eaLnBrk="1" hangingPunct="1">
              <a:spcBef>
                <a:spcPct val="0"/>
              </a:spcBef>
              <a:defRPr/>
            </a:pPr>
            <a:r>
              <a:rPr lang="en-US" altLang="en-US" sz="3000" i="0" dirty="0" smtClean="0"/>
              <a:t>Faster Algorithm:</a:t>
            </a:r>
            <a:endParaRPr lang="en-US" altLang="en-US" sz="2600" i="0" dirty="0" smtClean="0"/>
          </a:p>
          <a:p>
            <a:pPr marL="457200" lvl="1" indent="0" eaLnBrk="1" hangingPunct="1">
              <a:spcBef>
                <a:spcPct val="0"/>
              </a:spcBef>
              <a:buFontTx/>
              <a:buNone/>
              <a:defRPr/>
            </a:pPr>
            <a:r>
              <a:rPr lang="en-US" altLang="en-US" sz="2600" dirty="0" smtClean="0">
                <a:solidFill>
                  <a:schemeClr val="accent1"/>
                </a:solidFill>
              </a:rPr>
              <a:t>u[</a:t>
            </a:r>
            <a:r>
              <a:rPr lang="en-US" altLang="en-US" sz="2600" dirty="0" err="1" smtClean="0">
                <a:solidFill>
                  <a:schemeClr val="accent1"/>
                </a:solidFill>
              </a:rPr>
              <a:t>i</a:t>
            </a:r>
            <a:r>
              <a:rPr lang="en-US" altLang="en-US" sz="2600" dirty="0" smtClean="0">
                <a:solidFill>
                  <a:schemeClr val="accent1"/>
                </a:solidFill>
              </a:rPr>
              <a:t>] = 2</a:t>
            </a:r>
            <a:r>
              <a:rPr lang="en-US" altLang="en-US" sz="2600" baseline="30000" dirty="0" smtClean="0">
                <a:solidFill>
                  <a:schemeClr val="accent1"/>
                </a:solidFill>
              </a:rPr>
              <a:t>i</a:t>
            </a:r>
            <a:r>
              <a:rPr lang="en-US" altLang="en-US" sz="2600" dirty="0" smtClean="0">
                <a:solidFill>
                  <a:schemeClr val="accent1"/>
                </a:solidFill>
              </a:rPr>
              <a:t>, v[</a:t>
            </a:r>
            <a:r>
              <a:rPr lang="en-US" altLang="en-US" sz="2600" dirty="0" err="1" smtClean="0">
                <a:solidFill>
                  <a:schemeClr val="accent1"/>
                </a:solidFill>
              </a:rPr>
              <a:t>i</a:t>
            </a:r>
            <a:r>
              <a:rPr lang="en-US" altLang="en-US" sz="2600" dirty="0" smtClean="0">
                <a:solidFill>
                  <a:schemeClr val="accent1"/>
                </a:solidFill>
              </a:rPr>
              <a:t>] = 2</a:t>
            </a:r>
            <a:r>
              <a:rPr lang="en-US" altLang="en-US" sz="2600" baseline="30000" dirty="0" smtClean="0">
                <a:solidFill>
                  <a:schemeClr val="accent1"/>
                </a:solidFill>
              </a:rPr>
              <a:t>i</a:t>
            </a:r>
            <a:r>
              <a:rPr lang="en-US" altLang="en-US" sz="2600" dirty="0" smtClean="0">
                <a:solidFill>
                  <a:schemeClr val="accent1"/>
                </a:solidFill>
                <a:sym typeface="Symbol"/>
              </a:rPr>
              <a:t></a:t>
            </a:r>
            <a:r>
              <a:rPr lang="en-US" altLang="en-US" sz="2600" dirty="0" smtClean="0">
                <a:solidFill>
                  <a:schemeClr val="accent1"/>
                </a:solidFill>
              </a:rPr>
              <a:t>Y, </a:t>
            </a:r>
            <a:r>
              <a:rPr lang="en-US" altLang="en-US" sz="2600" dirty="0" err="1" smtClean="0">
                <a:solidFill>
                  <a:schemeClr val="accent1"/>
                </a:solidFill>
              </a:rPr>
              <a:t>i</a:t>
            </a:r>
            <a:r>
              <a:rPr lang="en-US" altLang="en-US" sz="2600" dirty="0" smtClean="0">
                <a:solidFill>
                  <a:schemeClr val="accent1"/>
                </a:solidFill>
              </a:rPr>
              <a:t> = 0..?</a:t>
            </a:r>
          </a:p>
          <a:p>
            <a:pPr marL="457200" lvl="1" indent="0" eaLnBrk="1" hangingPunct="1">
              <a:spcBef>
                <a:spcPct val="0"/>
              </a:spcBef>
              <a:buFontTx/>
              <a:buNone/>
              <a:defRPr/>
            </a:pPr>
            <a:r>
              <a:rPr lang="en-US" altLang="en-US" sz="2600" dirty="0" smtClean="0">
                <a:solidFill>
                  <a:schemeClr val="accent1"/>
                </a:solidFill>
              </a:rPr>
              <a:t>s=0</a:t>
            </a:r>
          </a:p>
          <a:p>
            <a:pPr marL="457200" lvl="1" indent="0" eaLnBrk="1" hangingPunct="1">
              <a:spcBef>
                <a:spcPct val="0"/>
              </a:spcBef>
              <a:buFontTx/>
              <a:buNone/>
              <a:defRPr/>
            </a:pPr>
            <a:r>
              <a:rPr lang="en-US" altLang="en-US" sz="2600" dirty="0" smtClean="0">
                <a:solidFill>
                  <a:schemeClr val="accent1"/>
                </a:solidFill>
              </a:rPr>
              <a:t>x=X, y=Y</a:t>
            </a:r>
          </a:p>
          <a:p>
            <a:pPr marL="457200" lvl="1" indent="0" eaLnBrk="1" hangingPunct="1">
              <a:spcBef>
                <a:spcPct val="0"/>
              </a:spcBef>
              <a:buFontTx/>
              <a:buNone/>
              <a:defRPr/>
            </a:pPr>
            <a:r>
              <a:rPr lang="en-US" altLang="en-US" sz="2600" dirty="0" err="1" smtClean="0">
                <a:solidFill>
                  <a:schemeClr val="accent1"/>
                </a:solidFill>
              </a:rPr>
              <a:t>i</a:t>
            </a:r>
            <a:r>
              <a:rPr lang="en-US" altLang="en-US" sz="2600" dirty="0" smtClean="0">
                <a:solidFill>
                  <a:schemeClr val="accent1"/>
                </a:solidFill>
              </a:rPr>
              <a:t> = </a:t>
            </a:r>
          </a:p>
          <a:p>
            <a:pPr marL="457200" lvl="1" indent="0" eaLnBrk="1" hangingPunct="1">
              <a:spcBef>
                <a:spcPct val="0"/>
              </a:spcBef>
              <a:buFontTx/>
              <a:buNone/>
              <a:defRPr/>
            </a:pPr>
            <a:r>
              <a:rPr lang="en-US" altLang="en-US" sz="2600" dirty="0" smtClean="0">
                <a:solidFill>
                  <a:schemeClr val="accent1"/>
                </a:solidFill>
              </a:rPr>
              <a:t>loop</a:t>
            </a:r>
          </a:p>
          <a:p>
            <a:pPr marL="457200" lvl="1" indent="0" eaLnBrk="1" hangingPunct="1">
              <a:spcBef>
                <a:spcPct val="0"/>
              </a:spcBef>
              <a:buFontTx/>
              <a:buNone/>
              <a:defRPr/>
            </a:pPr>
            <a:r>
              <a:rPr lang="en-US" altLang="en-US" sz="2600" dirty="0" smtClean="0">
                <a:solidFill>
                  <a:schemeClr val="accent1"/>
                </a:solidFill>
              </a:rPr>
              <a:t>     exit when x=0</a:t>
            </a:r>
          </a:p>
          <a:p>
            <a:pPr marL="457200" lvl="1" indent="0" eaLnBrk="1" hangingPunct="1">
              <a:spcBef>
                <a:spcPct val="0"/>
              </a:spcBef>
              <a:buFontTx/>
              <a:buNone/>
              <a:defRPr/>
            </a:pPr>
            <a:r>
              <a:rPr lang="en-US" altLang="en-US" sz="2600" dirty="0" smtClean="0">
                <a:solidFill>
                  <a:schemeClr val="accent1"/>
                </a:solidFill>
              </a:rPr>
              <a:t>     while( x &lt; u[</a:t>
            </a:r>
            <a:r>
              <a:rPr lang="en-US" altLang="en-US" sz="2600" dirty="0" err="1" smtClean="0">
                <a:solidFill>
                  <a:schemeClr val="accent1"/>
                </a:solidFill>
              </a:rPr>
              <a:t>i</a:t>
            </a:r>
            <a:r>
              <a:rPr lang="en-US" altLang="en-US" sz="2600" dirty="0" smtClean="0">
                <a:solidFill>
                  <a:schemeClr val="accent1"/>
                </a:solidFill>
              </a:rPr>
              <a:t>] ) </a:t>
            </a:r>
            <a:r>
              <a:rPr lang="en-US" altLang="en-US" sz="2600" dirty="0" err="1" smtClean="0">
                <a:solidFill>
                  <a:schemeClr val="accent1"/>
                </a:solidFill>
              </a:rPr>
              <a:t>i</a:t>
            </a:r>
            <a:r>
              <a:rPr lang="en-US" altLang="en-US" sz="2600" dirty="0" smtClean="0">
                <a:solidFill>
                  <a:schemeClr val="accent1"/>
                </a:solidFill>
              </a:rPr>
              <a:t>=i-1 </a:t>
            </a:r>
          </a:p>
          <a:p>
            <a:pPr marL="857250" lvl="2" indent="0" eaLnBrk="1" hangingPunct="1">
              <a:spcBef>
                <a:spcPct val="0"/>
              </a:spcBef>
              <a:buFontTx/>
              <a:buNone/>
              <a:defRPr/>
            </a:pPr>
            <a:r>
              <a:rPr lang="en-US" altLang="en-US" sz="2600" dirty="0" smtClean="0">
                <a:solidFill>
                  <a:schemeClr val="accent1"/>
                </a:solidFill>
              </a:rPr>
              <a:t>x = x-u[</a:t>
            </a:r>
            <a:r>
              <a:rPr lang="en-US" altLang="en-US" sz="2600" dirty="0" err="1" smtClean="0">
                <a:solidFill>
                  <a:schemeClr val="accent1"/>
                </a:solidFill>
              </a:rPr>
              <a:t>i</a:t>
            </a:r>
            <a:r>
              <a:rPr lang="en-US" altLang="en-US" sz="2600" dirty="0" smtClean="0">
                <a:solidFill>
                  <a:schemeClr val="accent1"/>
                </a:solidFill>
              </a:rPr>
              <a:t>]</a:t>
            </a:r>
          </a:p>
          <a:p>
            <a:pPr marL="857250" lvl="2" indent="0" eaLnBrk="1" hangingPunct="1">
              <a:spcBef>
                <a:spcPct val="0"/>
              </a:spcBef>
              <a:buFontTx/>
              <a:buNone/>
              <a:defRPr/>
            </a:pPr>
            <a:r>
              <a:rPr lang="en-US" altLang="en-US" sz="2600" dirty="0" smtClean="0">
                <a:solidFill>
                  <a:schemeClr val="accent1"/>
                </a:solidFill>
              </a:rPr>
              <a:t>s = </a:t>
            </a:r>
            <a:r>
              <a:rPr lang="en-US" altLang="en-US" sz="2600" dirty="0" err="1" smtClean="0">
                <a:solidFill>
                  <a:schemeClr val="accent1"/>
                </a:solidFill>
              </a:rPr>
              <a:t>s+v</a:t>
            </a:r>
            <a:r>
              <a:rPr lang="en-US" altLang="en-US" sz="2600" dirty="0" smtClean="0">
                <a:solidFill>
                  <a:schemeClr val="accent1"/>
                </a:solidFill>
              </a:rPr>
              <a:t>[</a:t>
            </a:r>
            <a:r>
              <a:rPr lang="en-US" altLang="en-US" sz="2600" dirty="0" err="1" smtClean="0">
                <a:solidFill>
                  <a:schemeClr val="accent1"/>
                </a:solidFill>
              </a:rPr>
              <a:t>i</a:t>
            </a:r>
            <a:r>
              <a:rPr lang="en-US" altLang="en-US" sz="2600" dirty="0" smtClean="0">
                <a:solidFill>
                  <a:schemeClr val="accent1"/>
                </a:solidFill>
              </a:rPr>
              <a:t>]     </a:t>
            </a:r>
          </a:p>
          <a:p>
            <a:pPr marL="514350" lvl="1" indent="0" eaLnBrk="1" hangingPunct="1">
              <a:spcBef>
                <a:spcPct val="0"/>
              </a:spcBef>
              <a:buFontTx/>
              <a:buNone/>
              <a:defRPr/>
            </a:pPr>
            <a:r>
              <a:rPr lang="en-US" altLang="en-US" sz="2600" dirty="0" smtClean="0">
                <a:solidFill>
                  <a:schemeClr val="accent1"/>
                </a:solidFill>
              </a:rPr>
              <a:t>return(s)</a:t>
            </a:r>
          </a:p>
        </p:txBody>
      </p:sp>
      <p:sp>
        <p:nvSpPr>
          <p:cNvPr id="384005" name="Rectangle 13"/>
          <p:cNvSpPr>
            <a:spLocks noChangeArrowheads="1"/>
          </p:cNvSpPr>
          <p:nvPr/>
        </p:nvSpPr>
        <p:spPr bwMode="auto">
          <a:xfrm>
            <a:off x="2770188" y="3835400"/>
            <a:ext cx="40417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0">
                <a:solidFill>
                  <a:schemeClr val="accent1"/>
                </a:solidFill>
              </a:rPr>
              <a:t>the last value in producing </a:t>
            </a:r>
            <a:r>
              <a:rPr lang="en-US" altLang="en-US" sz="2600">
                <a:solidFill>
                  <a:schemeClr val="accent1"/>
                </a:solidFill>
              </a:rPr>
              <a:t>u[i]</a:t>
            </a:r>
          </a:p>
        </p:txBody>
      </p:sp>
      <p:sp>
        <p:nvSpPr>
          <p:cNvPr id="15" name="Rectangle 14"/>
          <p:cNvSpPr>
            <a:spLocks noChangeArrowheads="1"/>
          </p:cNvSpPr>
          <p:nvPr/>
        </p:nvSpPr>
        <p:spPr bwMode="auto">
          <a:xfrm>
            <a:off x="4360863" y="5597525"/>
            <a:ext cx="463073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5715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200" i="0"/>
              <a:t>Actually we will see that </a:t>
            </a:r>
          </a:p>
          <a:p>
            <a:pPr eaLnBrk="1" hangingPunct="1">
              <a:spcBef>
                <a:spcPct val="0"/>
              </a:spcBef>
              <a:buFontTx/>
              <a:buNone/>
            </a:pPr>
            <a:r>
              <a:rPr lang="en-US" altLang="en-US" sz="2200">
                <a:solidFill>
                  <a:schemeClr val="accent1"/>
                </a:solidFill>
              </a:rPr>
              <a:t>u[i]</a:t>
            </a:r>
            <a:r>
              <a:rPr lang="en-US" altLang="en-US" sz="2200" i="0"/>
              <a:t> gets used once if the </a:t>
            </a:r>
            <a:r>
              <a:rPr lang="en-US" altLang="en-US" sz="2200">
                <a:solidFill>
                  <a:schemeClr val="accent1"/>
                </a:solidFill>
              </a:rPr>
              <a:t>i</a:t>
            </a:r>
            <a:r>
              <a:rPr lang="en-US" altLang="en-US" sz="2200" baseline="30000">
                <a:solidFill>
                  <a:schemeClr val="accent1"/>
                </a:solidFill>
              </a:rPr>
              <a:t>th</a:t>
            </a:r>
            <a:r>
              <a:rPr lang="en-US" altLang="en-US" sz="2200" i="0"/>
              <a:t> bit of </a:t>
            </a:r>
            <a:r>
              <a:rPr lang="en-US" altLang="en-US" sz="2200">
                <a:solidFill>
                  <a:schemeClr val="accent1"/>
                </a:solidFill>
              </a:rPr>
              <a:t>x</a:t>
            </a:r>
            <a:r>
              <a:rPr lang="en-US" altLang="en-US" sz="2200" i="0"/>
              <a:t> is </a:t>
            </a:r>
            <a:r>
              <a:rPr lang="en-US" altLang="en-US" sz="2200">
                <a:solidFill>
                  <a:schemeClr val="accent1"/>
                </a:solidFill>
              </a:rPr>
              <a:t>1</a:t>
            </a:r>
          </a:p>
          <a:p>
            <a:pPr eaLnBrk="1" hangingPunct="1">
              <a:spcBef>
                <a:spcPct val="0"/>
              </a:spcBef>
              <a:buFontTx/>
              <a:buNone/>
            </a:pPr>
            <a:r>
              <a:rPr lang="en-US" altLang="en-US" sz="2200" i="0"/>
              <a:t>and zero times if its is </a:t>
            </a:r>
            <a:r>
              <a:rPr lang="en-US" altLang="en-US" sz="2200">
                <a:solidFill>
                  <a:schemeClr val="accent1"/>
                </a:solidFill>
              </a:rPr>
              <a:t>0.</a:t>
            </a:r>
            <a:endParaRPr lang="en-US" altLang="en-US" sz="2200" i="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1+#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385027" name="Rectangle 14"/>
          <p:cNvSpPr>
            <a:spLocks noChangeArrowheads="1"/>
          </p:cNvSpPr>
          <p:nvPr/>
        </p:nvSpPr>
        <p:spPr bwMode="auto">
          <a:xfrm>
            <a:off x="4360863" y="5597525"/>
            <a:ext cx="463073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5715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200" i="0"/>
              <a:t>Actually we will see that </a:t>
            </a:r>
          </a:p>
          <a:p>
            <a:pPr eaLnBrk="1" hangingPunct="1">
              <a:spcBef>
                <a:spcPct val="0"/>
              </a:spcBef>
              <a:buFontTx/>
              <a:buNone/>
            </a:pPr>
            <a:r>
              <a:rPr lang="en-US" altLang="en-US" sz="2200">
                <a:solidFill>
                  <a:schemeClr val="accent1"/>
                </a:solidFill>
              </a:rPr>
              <a:t>u[i]</a:t>
            </a:r>
            <a:r>
              <a:rPr lang="en-US" altLang="en-US" sz="2200" i="0"/>
              <a:t> gets used once if the </a:t>
            </a:r>
            <a:r>
              <a:rPr lang="en-US" altLang="en-US" sz="2200">
                <a:solidFill>
                  <a:schemeClr val="accent1"/>
                </a:solidFill>
              </a:rPr>
              <a:t>i</a:t>
            </a:r>
            <a:r>
              <a:rPr lang="en-US" altLang="en-US" sz="2200" baseline="30000">
                <a:solidFill>
                  <a:schemeClr val="accent1"/>
                </a:solidFill>
              </a:rPr>
              <a:t>th</a:t>
            </a:r>
            <a:r>
              <a:rPr lang="en-US" altLang="en-US" sz="2200" i="0"/>
              <a:t> bit of </a:t>
            </a:r>
            <a:r>
              <a:rPr lang="en-US" altLang="en-US" sz="2200">
                <a:solidFill>
                  <a:schemeClr val="accent1"/>
                </a:solidFill>
              </a:rPr>
              <a:t>x</a:t>
            </a:r>
            <a:r>
              <a:rPr lang="en-US" altLang="en-US" sz="2200" i="0"/>
              <a:t> is </a:t>
            </a:r>
            <a:r>
              <a:rPr lang="en-US" altLang="en-US" sz="2200">
                <a:solidFill>
                  <a:schemeClr val="accent1"/>
                </a:solidFill>
              </a:rPr>
              <a:t>1</a:t>
            </a:r>
          </a:p>
          <a:p>
            <a:pPr eaLnBrk="1" hangingPunct="1">
              <a:spcBef>
                <a:spcPct val="0"/>
              </a:spcBef>
              <a:buFontTx/>
              <a:buNone/>
            </a:pPr>
            <a:r>
              <a:rPr lang="en-US" altLang="en-US" sz="2200" i="0"/>
              <a:t>and zero times if its is </a:t>
            </a:r>
            <a:r>
              <a:rPr lang="en-US" altLang="en-US" sz="2200">
                <a:solidFill>
                  <a:schemeClr val="accent1"/>
                </a:solidFill>
              </a:rPr>
              <a:t>0.</a:t>
            </a:r>
            <a:endParaRPr lang="en-US" altLang="en-US" sz="2200" i="0"/>
          </a:p>
        </p:txBody>
      </p:sp>
      <p:sp>
        <p:nvSpPr>
          <p:cNvPr id="2" name="Rectangle 1"/>
          <p:cNvSpPr>
            <a:spLocks noChangeArrowheads="1"/>
          </p:cNvSpPr>
          <p:nvPr/>
        </p:nvSpPr>
        <p:spPr bwMode="auto">
          <a:xfrm>
            <a:off x="3551238" y="2819400"/>
            <a:ext cx="239236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600">
                <a:solidFill>
                  <a:schemeClr val="accent1"/>
                </a:solidFill>
              </a:rPr>
              <a:t>x =    1010110</a:t>
            </a:r>
            <a:r>
              <a:rPr lang="en-US" altLang="en-US" sz="2600" baseline="-25000">
                <a:solidFill>
                  <a:schemeClr val="accent1"/>
                </a:solidFill>
              </a:rPr>
              <a:t>2</a:t>
            </a:r>
            <a:r>
              <a:rPr lang="en-US" altLang="en-US" sz="2600">
                <a:solidFill>
                  <a:schemeClr val="accent1"/>
                </a:solidFill>
              </a:rPr>
              <a:t> </a:t>
            </a:r>
          </a:p>
        </p:txBody>
      </p:sp>
      <p:sp>
        <p:nvSpPr>
          <p:cNvPr id="16" name="Rectangle 15"/>
          <p:cNvSpPr>
            <a:spLocks noChangeArrowheads="1"/>
          </p:cNvSpPr>
          <p:nvPr/>
        </p:nvSpPr>
        <p:spPr bwMode="auto">
          <a:xfrm>
            <a:off x="3105150" y="3170238"/>
            <a:ext cx="27797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600">
                <a:solidFill>
                  <a:schemeClr val="accent1"/>
                </a:solidFill>
              </a:rPr>
              <a:t>u[0] =                1</a:t>
            </a:r>
            <a:r>
              <a:rPr lang="en-US" altLang="en-US" sz="2600" baseline="-25000">
                <a:solidFill>
                  <a:schemeClr val="accent1"/>
                </a:solidFill>
              </a:rPr>
              <a:t>2</a:t>
            </a:r>
            <a:r>
              <a:rPr lang="en-US" altLang="en-US" sz="2600">
                <a:solidFill>
                  <a:schemeClr val="accent1"/>
                </a:solidFill>
              </a:rPr>
              <a:t> </a:t>
            </a:r>
            <a:endParaRPr lang="en-US" altLang="en-US" sz="2600"/>
          </a:p>
        </p:txBody>
      </p:sp>
      <p:sp>
        <p:nvSpPr>
          <p:cNvPr id="17" name="Rectangle 16"/>
          <p:cNvSpPr>
            <a:spLocks noChangeArrowheads="1"/>
          </p:cNvSpPr>
          <p:nvPr/>
        </p:nvSpPr>
        <p:spPr bwMode="auto">
          <a:xfrm>
            <a:off x="3105150" y="3486150"/>
            <a:ext cx="27797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600">
                <a:solidFill>
                  <a:schemeClr val="accent1"/>
                </a:solidFill>
              </a:rPr>
              <a:t>u[1] =              10</a:t>
            </a:r>
            <a:r>
              <a:rPr lang="en-US" altLang="en-US" sz="2600" baseline="-25000">
                <a:solidFill>
                  <a:schemeClr val="accent1"/>
                </a:solidFill>
              </a:rPr>
              <a:t>2</a:t>
            </a:r>
            <a:r>
              <a:rPr lang="en-US" altLang="en-US" sz="2600">
                <a:solidFill>
                  <a:schemeClr val="accent1"/>
                </a:solidFill>
              </a:rPr>
              <a:t> </a:t>
            </a:r>
            <a:endParaRPr lang="en-US" altLang="en-US" sz="2600"/>
          </a:p>
        </p:txBody>
      </p:sp>
      <p:sp>
        <p:nvSpPr>
          <p:cNvPr id="18" name="Rectangle 17"/>
          <p:cNvSpPr>
            <a:spLocks noChangeArrowheads="1"/>
          </p:cNvSpPr>
          <p:nvPr/>
        </p:nvSpPr>
        <p:spPr bwMode="auto">
          <a:xfrm>
            <a:off x="3105150" y="3803650"/>
            <a:ext cx="27797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600">
                <a:solidFill>
                  <a:schemeClr val="accent1"/>
                </a:solidFill>
              </a:rPr>
              <a:t>u[2] =            100</a:t>
            </a:r>
            <a:r>
              <a:rPr lang="en-US" altLang="en-US" sz="2600" baseline="-25000">
                <a:solidFill>
                  <a:schemeClr val="accent1"/>
                </a:solidFill>
              </a:rPr>
              <a:t>2</a:t>
            </a:r>
            <a:r>
              <a:rPr lang="en-US" altLang="en-US" sz="2600">
                <a:solidFill>
                  <a:schemeClr val="accent1"/>
                </a:solidFill>
              </a:rPr>
              <a:t> </a:t>
            </a:r>
            <a:endParaRPr lang="en-US" altLang="en-US" sz="2600"/>
          </a:p>
        </p:txBody>
      </p:sp>
      <p:sp>
        <p:nvSpPr>
          <p:cNvPr id="22" name="Rectangle 21"/>
          <p:cNvSpPr>
            <a:spLocks noChangeArrowheads="1"/>
          </p:cNvSpPr>
          <p:nvPr/>
        </p:nvSpPr>
        <p:spPr bwMode="auto">
          <a:xfrm>
            <a:off x="3105150" y="4419600"/>
            <a:ext cx="27797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600">
                <a:solidFill>
                  <a:schemeClr val="accent1"/>
                </a:solidFill>
              </a:rPr>
              <a:t>u[7] =  10000000</a:t>
            </a:r>
            <a:r>
              <a:rPr lang="en-US" altLang="en-US" sz="2600" baseline="-25000">
                <a:solidFill>
                  <a:schemeClr val="accent1"/>
                </a:solidFill>
              </a:rPr>
              <a:t>2</a:t>
            </a:r>
            <a:r>
              <a:rPr lang="en-US" altLang="en-US" sz="2600">
                <a:solidFill>
                  <a:schemeClr val="accent1"/>
                </a:solidFill>
              </a:rPr>
              <a:t> </a:t>
            </a:r>
            <a:endParaRPr lang="en-US" altLang="en-US" sz="2600"/>
          </a:p>
        </p:txBody>
      </p:sp>
      <p:sp>
        <p:nvSpPr>
          <p:cNvPr id="23" name="Rectangle 22"/>
          <p:cNvSpPr>
            <a:spLocks noChangeArrowheads="1"/>
          </p:cNvSpPr>
          <p:nvPr/>
        </p:nvSpPr>
        <p:spPr bwMode="auto">
          <a:xfrm>
            <a:off x="3438525" y="2455863"/>
            <a:ext cx="25034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600">
                <a:solidFill>
                  <a:schemeClr val="accent1"/>
                </a:solidFill>
              </a:rPr>
              <a:t>x</a:t>
            </a:r>
            <a:r>
              <a:rPr lang="en-US" altLang="en-US" sz="2600" baseline="-25000">
                <a:solidFill>
                  <a:schemeClr val="accent1"/>
                </a:solidFill>
              </a:rPr>
              <a:t>3</a:t>
            </a:r>
            <a:r>
              <a:rPr lang="en-US" altLang="en-US" sz="2600">
                <a:solidFill>
                  <a:schemeClr val="accent1"/>
                </a:solidFill>
              </a:rPr>
              <a:t> =     </a:t>
            </a:r>
            <a:r>
              <a:rPr lang="en-US" altLang="en-US" sz="1600">
                <a:solidFill>
                  <a:schemeClr val="accent1"/>
                </a:solidFill>
              </a:rPr>
              <a:t> </a:t>
            </a:r>
            <a:r>
              <a:rPr lang="en-US" altLang="en-US" sz="2600">
                <a:solidFill>
                  <a:schemeClr val="accent1"/>
                </a:solidFill>
              </a:rPr>
              <a:t>       110</a:t>
            </a:r>
            <a:r>
              <a:rPr lang="en-US" altLang="en-US" sz="2600" baseline="-25000">
                <a:solidFill>
                  <a:schemeClr val="accent1"/>
                </a:solidFill>
              </a:rPr>
              <a:t>2</a:t>
            </a:r>
            <a:r>
              <a:rPr lang="en-US" altLang="en-US" sz="2600">
                <a:solidFill>
                  <a:schemeClr val="accent1"/>
                </a:solidFill>
              </a:rPr>
              <a:t> </a:t>
            </a:r>
          </a:p>
        </p:txBody>
      </p:sp>
      <p:sp>
        <p:nvSpPr>
          <p:cNvPr id="3" name="Rectangle 2"/>
          <p:cNvSpPr>
            <a:spLocks noChangeArrowheads="1"/>
          </p:cNvSpPr>
          <p:nvPr/>
        </p:nvSpPr>
        <p:spPr bwMode="auto">
          <a:xfrm>
            <a:off x="5105400" y="2514600"/>
            <a:ext cx="533400" cy="7143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500" fill="hold"/>
                                        <p:tgtEl>
                                          <p:spTgt spid="22"/>
                                        </p:tgtEl>
                                        <p:attrNameLst>
                                          <p:attrName>ppt_x</p:attrName>
                                        </p:attrNameLst>
                                      </p:cBhvr>
                                      <p:tavLst>
                                        <p:tav tm="0">
                                          <p:val>
                                            <p:strVal val="#ppt_x"/>
                                          </p:val>
                                        </p:tav>
                                        <p:tav tm="100000">
                                          <p:val>
                                            <p:strVal val="#ppt_x"/>
                                          </p:val>
                                        </p:tav>
                                      </p:tavLst>
                                    </p:anim>
                                    <p:anim calcmode="lin" valueType="num">
                                      <p:cBhvr additive="base">
                                        <p:cTn id="3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ppt_x"/>
                                          </p:val>
                                        </p:tav>
                                        <p:tav tm="100000">
                                          <p:val>
                                            <p:strVal val="#ppt_x"/>
                                          </p:val>
                                        </p:tav>
                                      </p:tavLst>
                                    </p:anim>
                                    <p:anim calcmode="lin" valueType="num">
                                      <p:cBhvr additive="base">
                                        <p:cTn id="38" dur="500" fill="hold"/>
                                        <p:tgtEl>
                                          <p:spTgt spid="3"/>
                                        </p:tgtEl>
                                        <p:attrNameLst>
                                          <p:attrName>ppt_y</p:attrName>
                                        </p:attrNameLst>
                                      </p:cBhvr>
                                      <p:tavLst>
                                        <p:tav tm="0">
                                          <p:val>
                                            <p:strVal val="0-#ppt_h/2"/>
                                          </p:val>
                                        </p:tav>
                                        <p:tav tm="100000">
                                          <p:val>
                                            <p:strVal val="#ppt_y"/>
                                          </p:val>
                                        </p:tav>
                                      </p:tavLst>
                                    </p:anim>
                                  </p:childTnLst>
                                </p:cTn>
                              </p:par>
                              <p:par>
                                <p:cTn id="39" presetID="2" presetClass="entr" presetSubtype="1" fill="hold" grpId="0" nodeType="withEffect">
                                  <p:stCondLst>
                                    <p:cond delay="0"/>
                                  </p:stCondLst>
                                  <p:childTnLst>
                                    <p:set>
                                      <p:cBhvr>
                                        <p:cTn id="40" dur="1" fill="hold">
                                          <p:stCondLst>
                                            <p:cond delay="0"/>
                                          </p:stCondLst>
                                        </p:cTn>
                                        <p:tgtEl>
                                          <p:spTgt spid="23"/>
                                        </p:tgtEl>
                                        <p:attrNameLst>
                                          <p:attrName>style.visibility</p:attrName>
                                        </p:attrNameLst>
                                      </p:cBhvr>
                                      <p:to>
                                        <p:strVal val="visible"/>
                                      </p:to>
                                    </p:set>
                                    <p:anim calcmode="lin" valueType="num">
                                      <p:cBhvr additive="base">
                                        <p:cTn id="41" dur="500" fill="hold"/>
                                        <p:tgtEl>
                                          <p:spTgt spid="23"/>
                                        </p:tgtEl>
                                        <p:attrNameLst>
                                          <p:attrName>ppt_x</p:attrName>
                                        </p:attrNameLst>
                                      </p:cBhvr>
                                      <p:tavLst>
                                        <p:tav tm="0">
                                          <p:val>
                                            <p:strVal val="#ppt_x"/>
                                          </p:val>
                                        </p:tav>
                                        <p:tav tm="100000">
                                          <p:val>
                                            <p:strVal val="#ppt_x"/>
                                          </p:val>
                                        </p:tav>
                                      </p:tavLst>
                                    </p:anim>
                                    <p:anim calcmode="lin" valueType="num">
                                      <p:cBhvr additive="base">
                                        <p:cTn id="42" dur="500" fill="hold"/>
                                        <p:tgtEl>
                                          <p:spTgt spid="2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6" grpId="0"/>
      <p:bldP spid="17" grpId="0"/>
      <p:bldP spid="18" grpId="0"/>
      <p:bldP spid="22" grpId="0"/>
      <p:bldP spid="23" grpId="0"/>
      <p:bldP spid="3" grpId="0" animBg="1"/>
    </p:bldLst>
  </p:timing>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762000" y="685800"/>
            <a:ext cx="8382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0"/>
              <a:t>Loop Invariants given in Practice Test:</a:t>
            </a:r>
          </a:p>
          <a:p>
            <a:pPr marL="0" lvl="1" eaLnBrk="1" hangingPunct="1">
              <a:spcBef>
                <a:spcPct val="0"/>
              </a:spcBef>
              <a:buFontTx/>
              <a:buNone/>
            </a:pPr>
            <a:r>
              <a:rPr lang="en-US" altLang="en-US" sz="2400" i="0"/>
              <a:t>LI0: </a:t>
            </a:r>
            <a:r>
              <a:rPr lang="en-US" altLang="en-US" sz="2400">
                <a:solidFill>
                  <a:schemeClr val="accent1"/>
                </a:solidFill>
              </a:rPr>
              <a:t>u[i] = 2</a:t>
            </a:r>
            <a:r>
              <a:rPr lang="en-US" altLang="en-US" sz="2400" baseline="30000">
                <a:solidFill>
                  <a:schemeClr val="accent1"/>
                </a:solidFill>
              </a:rPr>
              <a:t>i</a:t>
            </a:r>
            <a:r>
              <a:rPr lang="en-US" altLang="en-US" sz="2400">
                <a:solidFill>
                  <a:schemeClr val="accent1"/>
                </a:solidFill>
              </a:rPr>
              <a:t>, v[i] = 2</a:t>
            </a:r>
            <a:r>
              <a:rPr lang="en-US" altLang="en-US" sz="2400" baseline="30000">
                <a:solidFill>
                  <a:schemeClr val="accent1"/>
                </a:solidFill>
              </a:rPr>
              <a:t>i</a:t>
            </a:r>
            <a:r>
              <a:rPr lang="en-US" altLang="en-US" sz="2400">
                <a:solidFill>
                  <a:schemeClr val="accent1"/>
                </a:solidFill>
                <a:sym typeface="Symbol" pitchFamily="18" charset="2"/>
              </a:rPr>
              <a:t></a:t>
            </a:r>
            <a:r>
              <a:rPr lang="en-US" altLang="en-US" sz="2400">
                <a:solidFill>
                  <a:schemeClr val="accent1"/>
                </a:solidFill>
              </a:rPr>
              <a:t>Y, i = 0..?</a:t>
            </a:r>
            <a:endParaRPr lang="en-US" altLang="en-US" sz="2400" i="0"/>
          </a:p>
          <a:p>
            <a:pPr eaLnBrk="1" hangingPunct="1">
              <a:spcBef>
                <a:spcPct val="0"/>
              </a:spcBef>
              <a:buFontTx/>
              <a:buNone/>
            </a:pPr>
            <a:r>
              <a:rPr lang="en-US" altLang="en-US" sz="2400" i="0"/>
              <a:t>LI1: </a:t>
            </a:r>
            <a:r>
              <a:rPr lang="en-US" altLang="en-US" sz="2400">
                <a:solidFill>
                  <a:schemeClr val="accent1"/>
                </a:solidFill>
              </a:rPr>
              <a:t>X × Y = x × Y + s   </a:t>
            </a:r>
          </a:p>
          <a:p>
            <a:pPr eaLnBrk="1" hangingPunct="1">
              <a:spcBef>
                <a:spcPct val="0"/>
              </a:spcBef>
              <a:buFontTx/>
              <a:buNone/>
            </a:pPr>
            <a:r>
              <a:rPr lang="en-US" altLang="en-US" sz="2400" i="0"/>
              <a:t>LI2</a:t>
            </a:r>
            <a:r>
              <a:rPr lang="en-US" altLang="en-US" sz="2400"/>
              <a:t>: </a:t>
            </a:r>
            <a:r>
              <a:rPr lang="en-US" altLang="en-US" sz="2400">
                <a:solidFill>
                  <a:schemeClr val="accent1"/>
                </a:solidFill>
              </a:rPr>
              <a:t>x ≥ 0</a:t>
            </a:r>
          </a:p>
          <a:p>
            <a:pPr eaLnBrk="1" hangingPunct="1">
              <a:spcBef>
                <a:spcPct val="0"/>
              </a:spcBef>
              <a:buFontTx/>
              <a:buNone/>
            </a:pPr>
            <a:r>
              <a:rPr lang="en-US" altLang="en-US" sz="2400" i="0"/>
              <a:t>LI3: </a:t>
            </a:r>
            <a:r>
              <a:rPr lang="en-US" altLang="en-US" sz="2400">
                <a:solidFill>
                  <a:schemeClr val="accent1"/>
                </a:solidFill>
              </a:rPr>
              <a:t>x &lt; 2</a:t>
            </a:r>
            <a:r>
              <a:rPr lang="en-US" altLang="en-US" sz="2400" baseline="30000">
                <a:solidFill>
                  <a:schemeClr val="accent1"/>
                </a:solidFill>
              </a:rPr>
              <a:t>i</a:t>
            </a:r>
            <a:r>
              <a:rPr lang="en-US" altLang="en-US" sz="2400">
                <a:solidFill>
                  <a:schemeClr val="accent1"/>
                </a:solidFill>
              </a:rPr>
              <a:t> = u[i]</a:t>
            </a:r>
          </a:p>
          <a:p>
            <a:pPr eaLnBrk="1" hangingPunct="1">
              <a:spcBef>
                <a:spcPct val="0"/>
              </a:spcBef>
              <a:buFontTx/>
              <a:buNone/>
            </a:pPr>
            <a:r>
              <a:rPr lang="en-US" altLang="en-US" sz="2400" i="0"/>
              <a:t>Progress: </a:t>
            </a:r>
            <a:r>
              <a:rPr lang="en-US" altLang="en-US" sz="2400">
                <a:solidFill>
                  <a:schemeClr val="accent1"/>
                </a:solidFill>
              </a:rPr>
              <a:t>i = i-1 </a:t>
            </a:r>
            <a:endParaRPr lang="en-US" altLang="en-US" sz="2400" i="0"/>
          </a:p>
        </p:txBody>
      </p:sp>
      <p:sp>
        <p:nvSpPr>
          <p:cNvPr id="386051"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grpSp>
        <p:nvGrpSpPr>
          <p:cNvPr id="5" name="Group 41"/>
          <p:cNvGrpSpPr>
            <a:grpSpLocks/>
          </p:cNvGrpSpPr>
          <p:nvPr/>
        </p:nvGrpSpPr>
        <p:grpSpPr bwMode="auto">
          <a:xfrm>
            <a:off x="152400" y="3124200"/>
            <a:ext cx="8753475" cy="1916113"/>
            <a:chOff x="-13" y="1488"/>
            <a:chExt cx="5514" cy="1207"/>
          </a:xfrm>
        </p:grpSpPr>
        <p:sp>
          <p:nvSpPr>
            <p:cNvPr id="386075" name="Text Box 42"/>
            <p:cNvSpPr txBox="1">
              <a:spLocks noChangeArrowheads="1"/>
            </p:cNvSpPr>
            <p:nvPr/>
          </p:nvSpPr>
          <p:spPr bwMode="auto">
            <a:xfrm>
              <a:off x="1461" y="1803"/>
              <a:ext cx="1693"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a:p>
              <a:pPr eaLnBrk="1" hangingPunct="1">
                <a:spcBef>
                  <a:spcPct val="0"/>
                </a:spcBef>
                <a:buFontTx/>
                <a:buNone/>
              </a:pPr>
              <a:r>
                <a:rPr lang="en-CA" altLang="en-US" sz="2800" i="0">
                  <a:solidFill>
                    <a:schemeClr val="accent1"/>
                  </a:solidFill>
                  <a:cs typeface="Times New Roman" pitchFamily="18" charset="0"/>
                </a:rPr>
                <a:t>¬</a:t>
              </a:r>
              <a:r>
                <a:rPr lang="en-CA" altLang="en-US" sz="2800" i="0">
                  <a:solidFill>
                    <a:schemeClr val="accent1"/>
                  </a:solidFill>
                </a:rPr>
                <a:t>&lt;exit Cond&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codeB</a:t>
              </a:r>
            </a:p>
          </p:txBody>
        </p:sp>
        <p:sp>
          <p:nvSpPr>
            <p:cNvPr id="386076" name="Text Box 43"/>
            <p:cNvSpPr txBox="1">
              <a:spLocks noChangeArrowheads="1"/>
            </p:cNvSpPr>
            <p:nvPr/>
          </p:nvSpPr>
          <p:spPr bwMode="auto">
            <a:xfrm>
              <a:off x="3648" y="2055"/>
              <a:ext cx="1853"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1</a:t>
              </a:r>
              <a:r>
                <a:rPr lang="en-CA" altLang="en-US" sz="2800" i="0">
                  <a:solidFill>
                    <a:srgbClr val="33CC33"/>
                  </a:solidFill>
                </a:rPr>
                <a:t>&gt;</a:t>
              </a:r>
            </a:p>
            <a:p>
              <a:pPr eaLnBrk="1" hangingPunct="1">
                <a:spcBef>
                  <a:spcPct val="0"/>
                </a:spcBef>
                <a:buFontTx/>
                <a:buNone/>
              </a:pPr>
              <a:endParaRPr lang="en-CA" altLang="en-US" i="0">
                <a:solidFill>
                  <a:srgbClr val="33CC33"/>
                </a:solidFill>
              </a:endParaRPr>
            </a:p>
          </p:txBody>
        </p:sp>
        <p:sp>
          <p:nvSpPr>
            <p:cNvPr id="386077" name="AutoShape 44"/>
            <p:cNvSpPr>
              <a:spLocks noChangeArrowheads="1"/>
            </p:cNvSpPr>
            <p:nvPr/>
          </p:nvSpPr>
          <p:spPr bwMode="auto">
            <a:xfrm>
              <a:off x="3120" y="2075"/>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86078" name="Text Box 45"/>
            <p:cNvSpPr txBox="1">
              <a:spLocks noChangeArrowheads="1"/>
            </p:cNvSpPr>
            <p:nvPr/>
          </p:nvSpPr>
          <p:spPr bwMode="auto">
            <a:xfrm>
              <a:off x="-13" y="1488"/>
              <a:ext cx="2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i="0"/>
                <a:t>Maintaining Loop Invariant</a:t>
              </a:r>
              <a:endParaRPr lang="en-CA" altLang="en-US" i="0"/>
            </a:p>
          </p:txBody>
        </p:sp>
        <p:grpSp>
          <p:nvGrpSpPr>
            <p:cNvPr id="386079" name="Group 46"/>
            <p:cNvGrpSpPr>
              <a:grpSpLocks noChangeAspect="1"/>
            </p:cNvGrpSpPr>
            <p:nvPr/>
          </p:nvGrpSpPr>
          <p:grpSpPr bwMode="auto">
            <a:xfrm>
              <a:off x="511" y="1920"/>
              <a:ext cx="737" cy="737"/>
              <a:chOff x="4320" y="2016"/>
              <a:chExt cx="912" cy="912"/>
            </a:xfrm>
          </p:grpSpPr>
          <p:grpSp>
            <p:nvGrpSpPr>
              <p:cNvPr id="386080" name="Group 47"/>
              <p:cNvGrpSpPr>
                <a:grpSpLocks noChangeAspect="1"/>
              </p:cNvGrpSpPr>
              <p:nvPr/>
            </p:nvGrpSpPr>
            <p:grpSpPr bwMode="auto">
              <a:xfrm>
                <a:off x="4320" y="2016"/>
                <a:ext cx="912" cy="912"/>
                <a:chOff x="2496" y="1104"/>
                <a:chExt cx="912" cy="912"/>
              </a:xfrm>
            </p:grpSpPr>
            <p:grpSp>
              <p:nvGrpSpPr>
                <p:cNvPr id="386087" name="Group 48"/>
                <p:cNvGrpSpPr>
                  <a:grpSpLocks noChangeAspect="1"/>
                </p:cNvGrpSpPr>
                <p:nvPr/>
              </p:nvGrpSpPr>
              <p:grpSpPr bwMode="auto">
                <a:xfrm rot="2360341">
                  <a:off x="2592" y="1248"/>
                  <a:ext cx="680" cy="680"/>
                  <a:chOff x="1224" y="1212"/>
                  <a:chExt cx="3144" cy="3112"/>
                </a:xfrm>
              </p:grpSpPr>
              <p:sp>
                <p:nvSpPr>
                  <p:cNvPr id="386089"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386090"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386091" name="Group 51"/>
                  <p:cNvGrpSpPr>
                    <a:grpSpLocks noChangeAspect="1"/>
                  </p:cNvGrpSpPr>
                  <p:nvPr/>
                </p:nvGrpSpPr>
                <p:grpSpPr bwMode="auto">
                  <a:xfrm>
                    <a:off x="1776" y="1212"/>
                    <a:ext cx="1944" cy="2413"/>
                    <a:chOff x="2227" y="1194"/>
                    <a:chExt cx="1944" cy="2413"/>
                  </a:xfrm>
                </p:grpSpPr>
                <p:sp>
                  <p:nvSpPr>
                    <p:cNvPr id="386092"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6093"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6094" name="Freeform 54"/>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6095" name="Freeform 55"/>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6096"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6097"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86088"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86081" name="Group 59"/>
              <p:cNvGrpSpPr>
                <a:grpSpLocks noChangeAspect="1"/>
              </p:cNvGrpSpPr>
              <p:nvPr/>
            </p:nvGrpSpPr>
            <p:grpSpPr bwMode="auto">
              <a:xfrm>
                <a:off x="4368" y="2112"/>
                <a:ext cx="432" cy="240"/>
                <a:chOff x="-1152" y="3504"/>
                <a:chExt cx="432" cy="240"/>
              </a:xfrm>
            </p:grpSpPr>
            <p:grpSp>
              <p:nvGrpSpPr>
                <p:cNvPr id="386082" name="Group 60"/>
                <p:cNvGrpSpPr>
                  <a:grpSpLocks noChangeAspect="1"/>
                </p:cNvGrpSpPr>
                <p:nvPr/>
              </p:nvGrpSpPr>
              <p:grpSpPr bwMode="auto">
                <a:xfrm>
                  <a:off x="-1075" y="3504"/>
                  <a:ext cx="256" cy="210"/>
                  <a:chOff x="1728" y="2064"/>
                  <a:chExt cx="768" cy="672"/>
                </a:xfrm>
              </p:grpSpPr>
              <p:sp>
                <p:nvSpPr>
                  <p:cNvPr id="386085"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386086"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86083"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6084"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grpSp>
        <p:nvGrpSpPr>
          <p:cNvPr id="29" name="Group 204"/>
          <p:cNvGrpSpPr>
            <a:grpSpLocks/>
          </p:cNvGrpSpPr>
          <p:nvPr/>
        </p:nvGrpSpPr>
        <p:grpSpPr bwMode="auto">
          <a:xfrm>
            <a:off x="992188" y="5405438"/>
            <a:ext cx="1114425" cy="1066800"/>
            <a:chOff x="528" y="3264"/>
            <a:chExt cx="907" cy="907"/>
          </a:xfrm>
        </p:grpSpPr>
        <p:grpSp>
          <p:nvGrpSpPr>
            <p:cNvPr id="386055" name="Group 205"/>
            <p:cNvGrpSpPr>
              <a:grpSpLocks/>
            </p:cNvGrpSpPr>
            <p:nvPr/>
          </p:nvGrpSpPr>
          <p:grpSpPr bwMode="auto">
            <a:xfrm>
              <a:off x="528" y="3264"/>
              <a:ext cx="907" cy="907"/>
              <a:chOff x="3120" y="1872"/>
              <a:chExt cx="907" cy="907"/>
            </a:xfrm>
          </p:grpSpPr>
          <p:sp>
            <p:nvSpPr>
              <p:cNvPr id="386062" name="Freeform 206"/>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86063" name="Group 207"/>
              <p:cNvGrpSpPr>
                <a:grpSpLocks/>
              </p:cNvGrpSpPr>
              <p:nvPr/>
            </p:nvGrpSpPr>
            <p:grpSpPr bwMode="auto">
              <a:xfrm>
                <a:off x="3469" y="2146"/>
                <a:ext cx="249" cy="285"/>
                <a:chOff x="3469" y="2146"/>
                <a:chExt cx="249" cy="285"/>
              </a:xfrm>
            </p:grpSpPr>
            <p:sp>
              <p:nvSpPr>
                <p:cNvPr id="386069" name="Freeform 208"/>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6070" name="Freeform 209"/>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6071" name="Freeform 210"/>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6072" name="Freeform 211"/>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6073" name="Freeform 212"/>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6074" name="Freeform 213"/>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86064" name="AutoShape 214"/>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386065" name="Line 215"/>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6066" name="AutoShape 216"/>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386067" name="Line 217"/>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6068" name="Oval 218"/>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86056" name="Group 219"/>
            <p:cNvGrpSpPr>
              <a:grpSpLocks/>
            </p:cNvGrpSpPr>
            <p:nvPr/>
          </p:nvGrpSpPr>
          <p:grpSpPr bwMode="auto">
            <a:xfrm>
              <a:off x="624" y="3312"/>
              <a:ext cx="432" cy="240"/>
              <a:chOff x="-1152" y="3504"/>
              <a:chExt cx="432" cy="240"/>
            </a:xfrm>
          </p:grpSpPr>
          <p:grpSp>
            <p:nvGrpSpPr>
              <p:cNvPr id="386057" name="Group 220"/>
              <p:cNvGrpSpPr>
                <a:grpSpLocks noChangeAspect="1"/>
              </p:cNvGrpSpPr>
              <p:nvPr/>
            </p:nvGrpSpPr>
            <p:grpSpPr bwMode="auto">
              <a:xfrm>
                <a:off x="-1075" y="3504"/>
                <a:ext cx="256" cy="210"/>
                <a:chOff x="1728" y="2064"/>
                <a:chExt cx="768" cy="672"/>
              </a:xfrm>
            </p:grpSpPr>
            <p:sp>
              <p:nvSpPr>
                <p:cNvPr id="386060" name="AutoShape 22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386061" name="Line 22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86058" name="Line 223"/>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6059" name="Line 224"/>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50" name="Rectangle 13"/>
          <p:cNvSpPr>
            <a:spLocks noChangeArrowheads="1"/>
          </p:cNvSpPr>
          <p:nvPr/>
        </p:nvSpPr>
        <p:spPr bwMode="auto">
          <a:xfrm>
            <a:off x="2514600" y="5537200"/>
            <a:ext cx="6781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Step to make progress</a:t>
            </a:r>
          </a:p>
          <a:p>
            <a:pPr lvl="1" eaLnBrk="1" hangingPunct="1">
              <a:spcBef>
                <a:spcPct val="0"/>
              </a:spcBef>
              <a:buFontTx/>
              <a:buChar char="•"/>
            </a:pPr>
            <a:r>
              <a:rPr lang="en-US" altLang="en-US" sz="3000" i="0"/>
              <a:t> </a:t>
            </a:r>
            <a:r>
              <a:rPr lang="en-US" altLang="en-US" sz="3000">
                <a:solidFill>
                  <a:schemeClr val="accent1"/>
                </a:solidFill>
              </a:rPr>
              <a:t>i = i-1</a:t>
            </a:r>
            <a:endParaRPr lang="en-US" altLang="en-US" sz="3000" i="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anim calcmode="lin" valueType="num">
                                      <p:cBhvr additive="base">
                                        <p:cTn id="31" dur="500" fill="hold"/>
                                        <p:tgtEl>
                                          <p:spTgt spid="2">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 calcmode="lin" valueType="num">
                                      <p:cBhvr additive="base">
                                        <p:cTn id="37" dur="500" fill="hold"/>
                                        <p:tgtEl>
                                          <p:spTgt spid="2">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0-#ppt_w/2"/>
                                          </p:val>
                                        </p:tav>
                                        <p:tav tm="100000">
                                          <p:val>
                                            <p:strVal val="#ppt_x"/>
                                          </p:val>
                                        </p:tav>
                                      </p:tavLst>
                                    </p:anim>
                                    <p:anim calcmode="lin" valueType="num">
                                      <p:cBhvr additive="base">
                                        <p:cTn id="4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29"/>
                                        </p:tgtEl>
                                        <p:attrNameLst>
                                          <p:attrName>style.visibility</p:attrName>
                                        </p:attrNameLst>
                                      </p:cBhvr>
                                      <p:to>
                                        <p:strVal val="visible"/>
                                      </p:to>
                                    </p:set>
                                    <p:anim calcmode="lin" valueType="num">
                                      <p:cBhvr additive="base">
                                        <p:cTn id="49" dur="500" fill="hold"/>
                                        <p:tgtEl>
                                          <p:spTgt spid="29"/>
                                        </p:tgtEl>
                                        <p:attrNameLst>
                                          <p:attrName>ppt_x</p:attrName>
                                        </p:attrNameLst>
                                      </p:cBhvr>
                                      <p:tavLst>
                                        <p:tav tm="0">
                                          <p:val>
                                            <p:strVal val="0-#ppt_w/2"/>
                                          </p:val>
                                        </p:tav>
                                        <p:tav tm="100000">
                                          <p:val>
                                            <p:strVal val="#ppt_x"/>
                                          </p:val>
                                        </p:tav>
                                      </p:tavLst>
                                    </p:anim>
                                    <p:anim calcmode="lin" valueType="num">
                                      <p:cBhvr additive="base">
                                        <p:cTn id="50" dur="500" fill="hold"/>
                                        <p:tgtEl>
                                          <p:spTgt spid="29"/>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50"/>
                                        </p:tgtEl>
                                        <p:attrNameLst>
                                          <p:attrName>style.visibility</p:attrName>
                                        </p:attrNameLst>
                                      </p:cBhvr>
                                      <p:to>
                                        <p:strVal val="visible"/>
                                      </p:to>
                                    </p:set>
                                    <p:anim calcmode="lin" valueType="num">
                                      <p:cBhvr additive="base">
                                        <p:cTn id="53" dur="500" fill="hold"/>
                                        <p:tgtEl>
                                          <p:spTgt spid="50"/>
                                        </p:tgtEl>
                                        <p:attrNameLst>
                                          <p:attrName>ppt_x</p:attrName>
                                        </p:attrNameLst>
                                      </p:cBhvr>
                                      <p:tavLst>
                                        <p:tav tm="0">
                                          <p:val>
                                            <p:strVal val="0-#ppt_w/2"/>
                                          </p:val>
                                        </p:tav>
                                        <p:tav tm="100000">
                                          <p:val>
                                            <p:strVal val="#ppt_x"/>
                                          </p:val>
                                        </p:tav>
                                      </p:tavLst>
                                    </p:anim>
                                    <p:anim calcmode="lin" valueType="num">
                                      <p:cBhvr additive="base">
                                        <p:cTn id="54" dur="500" fill="hold"/>
                                        <p:tgtEl>
                                          <p:spTgt spid="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Lst>
  </p:timing>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p:cNvGrpSpPr>
          <p:nvPr/>
        </p:nvGrpSpPr>
        <p:grpSpPr bwMode="auto">
          <a:xfrm>
            <a:off x="0" y="280988"/>
            <a:ext cx="9274175" cy="4098925"/>
            <a:chOff x="0" y="281064"/>
            <a:chExt cx="9274863" cy="4098151"/>
          </a:xfrm>
        </p:grpSpPr>
        <p:sp>
          <p:nvSpPr>
            <p:cNvPr id="387110" name="Freeform 2" descr="Green marble"/>
            <p:cNvSpPr>
              <a:spLocks/>
            </p:cNvSpPr>
            <p:nvPr/>
          </p:nvSpPr>
          <p:spPr bwMode="auto">
            <a:xfrm>
              <a:off x="194390" y="1200566"/>
              <a:ext cx="8567711" cy="3178649"/>
            </a:xfrm>
            <a:custGeom>
              <a:avLst/>
              <a:gdLst>
                <a:gd name="T0" fmla="*/ 2147483647 w 9918"/>
                <a:gd name="T1" fmla="*/ 2147483647 h 12392"/>
                <a:gd name="T2" fmla="*/ 2147483647 w 9918"/>
                <a:gd name="T3" fmla="*/ 2147483647 h 12392"/>
                <a:gd name="T4" fmla="*/ 2147483647 w 9918"/>
                <a:gd name="T5" fmla="*/ 2147483647 h 12392"/>
                <a:gd name="T6" fmla="*/ 2147483647 w 9918"/>
                <a:gd name="T7" fmla="*/ 2147483647 h 12392"/>
                <a:gd name="T8" fmla="*/ 2147483647 w 9918"/>
                <a:gd name="T9" fmla="*/ 2147483647 h 12392"/>
                <a:gd name="T10" fmla="*/ 2147483647 w 9918"/>
                <a:gd name="T11" fmla="*/ 2147483647 h 12392"/>
                <a:gd name="T12" fmla="*/ 2147483647 w 9918"/>
                <a:gd name="T13" fmla="*/ 2147483647 h 12392"/>
                <a:gd name="T14" fmla="*/ 2147483647 w 9918"/>
                <a:gd name="T15" fmla="*/ 2147483647 h 12392"/>
                <a:gd name="T16" fmla="*/ 2147483647 w 9918"/>
                <a:gd name="T17" fmla="*/ 2147483647 h 123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918" h="12392">
                  <a:moveTo>
                    <a:pt x="6164" y="6032"/>
                  </a:moveTo>
                  <a:cubicBezTo>
                    <a:pt x="7257" y="4980"/>
                    <a:pt x="8651" y="1374"/>
                    <a:pt x="9212" y="539"/>
                  </a:cubicBezTo>
                  <a:cubicBezTo>
                    <a:pt x="9773" y="-296"/>
                    <a:pt x="10306" y="-182"/>
                    <a:pt x="9528" y="1019"/>
                  </a:cubicBezTo>
                  <a:cubicBezTo>
                    <a:pt x="8859" y="1957"/>
                    <a:pt x="7409" y="6042"/>
                    <a:pt x="6315" y="7189"/>
                  </a:cubicBezTo>
                  <a:cubicBezTo>
                    <a:pt x="5221" y="8336"/>
                    <a:pt x="3854" y="7097"/>
                    <a:pt x="2966" y="7899"/>
                  </a:cubicBezTo>
                  <a:cubicBezTo>
                    <a:pt x="2078" y="8703"/>
                    <a:pt x="673" y="11778"/>
                    <a:pt x="227" y="12257"/>
                  </a:cubicBezTo>
                  <a:cubicBezTo>
                    <a:pt x="-219" y="12736"/>
                    <a:pt x="99" y="11872"/>
                    <a:pt x="293" y="10774"/>
                  </a:cubicBezTo>
                  <a:cubicBezTo>
                    <a:pt x="756" y="10021"/>
                    <a:pt x="1840" y="7658"/>
                    <a:pt x="2655" y="6851"/>
                  </a:cubicBezTo>
                  <a:cubicBezTo>
                    <a:pt x="3469" y="6044"/>
                    <a:pt x="5071" y="7084"/>
                    <a:pt x="6164" y="6032"/>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pic>
          <p:nvPicPr>
            <p:cNvPr id="387111"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49338" y="281064"/>
              <a:ext cx="1025525"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7112"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527609"/>
              <a:ext cx="7969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87075"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387076" name="Freeform 15"/>
          <p:cNvSpPr>
            <a:spLocks/>
          </p:cNvSpPr>
          <p:nvPr/>
        </p:nvSpPr>
        <p:spPr bwMode="auto">
          <a:xfrm>
            <a:off x="1284288" y="4414838"/>
            <a:ext cx="6575425" cy="1441450"/>
          </a:xfrm>
          <a:custGeom>
            <a:avLst/>
            <a:gdLst>
              <a:gd name="T0" fmla="*/ 0 w 4142"/>
              <a:gd name="T1" fmla="*/ 2147483647 h 908"/>
              <a:gd name="T2" fmla="*/ 2147483647 w 4142"/>
              <a:gd name="T3" fmla="*/ 2147483647 h 908"/>
              <a:gd name="T4" fmla="*/ 2147483647 w 4142"/>
              <a:gd name="T5" fmla="*/ 2147483647 h 908"/>
              <a:gd name="T6" fmla="*/ 2147483647 w 4142"/>
              <a:gd name="T7" fmla="*/ 2147483647 h 908"/>
              <a:gd name="T8" fmla="*/ 2147483647 w 4142"/>
              <a:gd name="T9" fmla="*/ 2147483647 h 908"/>
              <a:gd name="T10" fmla="*/ 2147483647 w 4142"/>
              <a:gd name="T11" fmla="*/ 2147483647 h 908"/>
              <a:gd name="T12" fmla="*/ 2147483647 w 4142"/>
              <a:gd name="T13" fmla="*/ 2147483647 h 908"/>
              <a:gd name="T14" fmla="*/ 2147483647 w 4142"/>
              <a:gd name="T15" fmla="*/ 2147483647 h 908"/>
              <a:gd name="T16" fmla="*/ 2147483647 w 4142"/>
              <a:gd name="T17" fmla="*/ 2147483647 h 908"/>
              <a:gd name="T18" fmla="*/ 2147483647 w 4142"/>
              <a:gd name="T19" fmla="*/ 2147483647 h 908"/>
              <a:gd name="T20" fmla="*/ 2147483647 w 4142"/>
              <a:gd name="T21" fmla="*/ 2147483647 h 908"/>
              <a:gd name="T22" fmla="*/ 2147483647 w 4142"/>
              <a:gd name="T23" fmla="*/ 2147483647 h 908"/>
              <a:gd name="T24" fmla="*/ 2147483647 w 4142"/>
              <a:gd name="T25" fmla="*/ 2147483647 h 908"/>
              <a:gd name="T26" fmla="*/ 2147483647 w 4142"/>
              <a:gd name="T27" fmla="*/ 0 h 90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142"/>
              <a:gd name="T43" fmla="*/ 0 h 908"/>
              <a:gd name="T44" fmla="*/ 4142 w 4142"/>
              <a:gd name="T45" fmla="*/ 908 h 90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142" h="908">
                <a:moveTo>
                  <a:pt x="0" y="194"/>
                </a:moveTo>
                <a:cubicBezTo>
                  <a:pt x="67" y="228"/>
                  <a:pt x="24" y="196"/>
                  <a:pt x="71" y="285"/>
                </a:cubicBezTo>
                <a:cubicBezTo>
                  <a:pt x="88" y="316"/>
                  <a:pt x="165" y="476"/>
                  <a:pt x="214" y="525"/>
                </a:cubicBezTo>
                <a:cubicBezTo>
                  <a:pt x="342" y="653"/>
                  <a:pt x="536" y="719"/>
                  <a:pt x="705" y="764"/>
                </a:cubicBezTo>
                <a:cubicBezTo>
                  <a:pt x="889" y="813"/>
                  <a:pt x="1061" y="864"/>
                  <a:pt x="1249" y="880"/>
                </a:cubicBezTo>
                <a:cubicBezTo>
                  <a:pt x="1790" y="877"/>
                  <a:pt x="2298" y="908"/>
                  <a:pt x="2822" y="803"/>
                </a:cubicBezTo>
                <a:cubicBezTo>
                  <a:pt x="2987" y="708"/>
                  <a:pt x="2836" y="785"/>
                  <a:pt x="3074" y="706"/>
                </a:cubicBezTo>
                <a:cubicBezTo>
                  <a:pt x="3123" y="690"/>
                  <a:pt x="3171" y="651"/>
                  <a:pt x="3217" y="628"/>
                </a:cubicBezTo>
                <a:cubicBezTo>
                  <a:pt x="3267" y="603"/>
                  <a:pt x="3319" y="581"/>
                  <a:pt x="3372" y="563"/>
                </a:cubicBezTo>
                <a:cubicBezTo>
                  <a:pt x="3403" y="540"/>
                  <a:pt x="3437" y="525"/>
                  <a:pt x="3469" y="505"/>
                </a:cubicBezTo>
                <a:cubicBezTo>
                  <a:pt x="3526" y="392"/>
                  <a:pt x="3679" y="319"/>
                  <a:pt x="3780" y="253"/>
                </a:cubicBezTo>
                <a:cubicBezTo>
                  <a:pt x="3835" y="217"/>
                  <a:pt x="3876" y="163"/>
                  <a:pt x="3941" y="149"/>
                </a:cubicBezTo>
                <a:cubicBezTo>
                  <a:pt x="4019" y="85"/>
                  <a:pt x="3966" y="126"/>
                  <a:pt x="4110" y="39"/>
                </a:cubicBezTo>
                <a:cubicBezTo>
                  <a:pt x="4124" y="30"/>
                  <a:pt x="4142" y="0"/>
                  <a:pt x="4142"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387077" name="Line 16"/>
          <p:cNvSpPr>
            <a:spLocks noChangeShapeType="1"/>
          </p:cNvSpPr>
          <p:nvPr/>
        </p:nvSpPr>
        <p:spPr bwMode="auto">
          <a:xfrm>
            <a:off x="1506538" y="4953000"/>
            <a:ext cx="3276600" cy="152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387078" name="Line 17"/>
          <p:cNvSpPr>
            <a:spLocks noChangeShapeType="1"/>
          </p:cNvSpPr>
          <p:nvPr/>
        </p:nvSpPr>
        <p:spPr bwMode="auto">
          <a:xfrm>
            <a:off x="1219200" y="5410200"/>
            <a:ext cx="3429000" cy="7620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46" name="Rectangle 13"/>
          <p:cNvSpPr>
            <a:spLocks noChangeArrowheads="1"/>
          </p:cNvSpPr>
          <p:nvPr/>
        </p:nvSpPr>
        <p:spPr bwMode="auto">
          <a:xfrm>
            <a:off x="1166813" y="914400"/>
            <a:ext cx="6781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In order to make progress,</a:t>
            </a:r>
            <a:br>
              <a:rPr lang="en-US" altLang="en-US" sz="3000" i="0"/>
            </a:br>
            <a:r>
              <a:rPr lang="en-US" altLang="en-US" sz="3000" i="0"/>
              <a:t>we may head in one direction.</a:t>
            </a:r>
          </a:p>
        </p:txBody>
      </p:sp>
      <p:grpSp>
        <p:nvGrpSpPr>
          <p:cNvPr id="37" name="Group 3"/>
          <p:cNvGrpSpPr>
            <a:grpSpLocks/>
          </p:cNvGrpSpPr>
          <p:nvPr/>
        </p:nvGrpSpPr>
        <p:grpSpPr bwMode="auto">
          <a:xfrm>
            <a:off x="1754188" y="1981200"/>
            <a:ext cx="1181100" cy="1447800"/>
            <a:chOff x="2400" y="2064"/>
            <a:chExt cx="744" cy="912"/>
          </a:xfrm>
        </p:grpSpPr>
        <p:sp>
          <p:nvSpPr>
            <p:cNvPr id="387104" name="Freeform 4"/>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7105" name="Freeform 5"/>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7106" name="Freeform 6"/>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7107" name="Freeform 7"/>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7108" name="Freeform 8"/>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7109" name="Freeform 9"/>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cxnSp>
        <p:nvCxnSpPr>
          <p:cNvPr id="45" name="Straight Connector 44"/>
          <p:cNvCxnSpPr>
            <a:cxnSpLocks noChangeShapeType="1"/>
          </p:cNvCxnSpPr>
          <p:nvPr/>
        </p:nvCxnSpPr>
        <p:spPr bwMode="auto">
          <a:xfrm flipV="1">
            <a:off x="2373313" y="2349500"/>
            <a:ext cx="2206625" cy="865188"/>
          </a:xfrm>
          <a:prstGeom prst="line">
            <a:avLst/>
          </a:prstGeom>
          <a:noFill/>
          <a:ln w="63500" algn="ctr">
            <a:solidFill>
              <a:schemeClr val="accent1"/>
            </a:solidFill>
            <a:round/>
            <a:headEnd/>
            <a:tailEnd type="stealth" w="med" len="med"/>
          </a:ln>
          <a:extLst>
            <a:ext uri="{909E8E84-426E-40DD-AFC4-6F175D3DCCD1}">
              <a14:hiddenFill xmlns:a14="http://schemas.microsoft.com/office/drawing/2010/main">
                <a:noFill/>
              </a14:hiddenFill>
            </a:ext>
          </a:extLst>
        </p:spPr>
      </p:cxnSp>
      <p:grpSp>
        <p:nvGrpSpPr>
          <p:cNvPr id="387082" name="Group 204"/>
          <p:cNvGrpSpPr>
            <a:grpSpLocks/>
          </p:cNvGrpSpPr>
          <p:nvPr/>
        </p:nvGrpSpPr>
        <p:grpSpPr bwMode="auto">
          <a:xfrm>
            <a:off x="992188" y="5405438"/>
            <a:ext cx="1114425" cy="1066800"/>
            <a:chOff x="528" y="3264"/>
            <a:chExt cx="907" cy="907"/>
          </a:xfrm>
        </p:grpSpPr>
        <p:grpSp>
          <p:nvGrpSpPr>
            <p:cNvPr id="387084" name="Group 205"/>
            <p:cNvGrpSpPr>
              <a:grpSpLocks/>
            </p:cNvGrpSpPr>
            <p:nvPr/>
          </p:nvGrpSpPr>
          <p:grpSpPr bwMode="auto">
            <a:xfrm>
              <a:off x="528" y="3264"/>
              <a:ext cx="907" cy="907"/>
              <a:chOff x="3120" y="1872"/>
              <a:chExt cx="907" cy="907"/>
            </a:xfrm>
          </p:grpSpPr>
          <p:sp>
            <p:nvSpPr>
              <p:cNvPr id="387091" name="Freeform 206"/>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87092" name="Group 207"/>
              <p:cNvGrpSpPr>
                <a:grpSpLocks/>
              </p:cNvGrpSpPr>
              <p:nvPr/>
            </p:nvGrpSpPr>
            <p:grpSpPr bwMode="auto">
              <a:xfrm>
                <a:off x="3469" y="2146"/>
                <a:ext cx="249" cy="285"/>
                <a:chOff x="3469" y="2146"/>
                <a:chExt cx="249" cy="285"/>
              </a:xfrm>
            </p:grpSpPr>
            <p:sp>
              <p:nvSpPr>
                <p:cNvPr id="387098" name="Freeform 208"/>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7099" name="Freeform 209"/>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7100" name="Freeform 210"/>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7101" name="Freeform 211"/>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7102" name="Freeform 212"/>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7103" name="Freeform 213"/>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87093" name="AutoShape 214"/>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387094" name="Line 215"/>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7095" name="AutoShape 216"/>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387096" name="Line 217"/>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7097" name="Oval 218"/>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87085" name="Group 219"/>
            <p:cNvGrpSpPr>
              <a:grpSpLocks/>
            </p:cNvGrpSpPr>
            <p:nvPr/>
          </p:nvGrpSpPr>
          <p:grpSpPr bwMode="auto">
            <a:xfrm>
              <a:off x="624" y="3312"/>
              <a:ext cx="432" cy="240"/>
              <a:chOff x="-1152" y="3504"/>
              <a:chExt cx="432" cy="240"/>
            </a:xfrm>
          </p:grpSpPr>
          <p:grpSp>
            <p:nvGrpSpPr>
              <p:cNvPr id="387086" name="Group 220"/>
              <p:cNvGrpSpPr>
                <a:grpSpLocks noChangeAspect="1"/>
              </p:cNvGrpSpPr>
              <p:nvPr/>
            </p:nvGrpSpPr>
            <p:grpSpPr bwMode="auto">
              <a:xfrm>
                <a:off x="-1075" y="3504"/>
                <a:ext cx="256" cy="210"/>
                <a:chOff x="1728" y="2064"/>
                <a:chExt cx="768" cy="672"/>
              </a:xfrm>
            </p:grpSpPr>
            <p:sp>
              <p:nvSpPr>
                <p:cNvPr id="387089" name="AutoShape 22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387090" name="Line 22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87087" name="Line 223"/>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7088" name="Line 224"/>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87083" name="Rectangle 13"/>
          <p:cNvSpPr>
            <a:spLocks noChangeArrowheads="1"/>
          </p:cNvSpPr>
          <p:nvPr/>
        </p:nvSpPr>
        <p:spPr bwMode="auto">
          <a:xfrm>
            <a:off x="2514600" y="5537200"/>
            <a:ext cx="6781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Step to make progress</a:t>
            </a:r>
          </a:p>
          <a:p>
            <a:pPr lvl="1" eaLnBrk="1" hangingPunct="1">
              <a:spcBef>
                <a:spcPct val="0"/>
              </a:spcBef>
              <a:buFontTx/>
              <a:buChar char="•"/>
            </a:pPr>
            <a:r>
              <a:rPr lang="en-US" altLang="en-US" sz="3000" i="0"/>
              <a:t> </a:t>
            </a:r>
            <a:r>
              <a:rPr lang="en-US" altLang="en-US" sz="3000">
                <a:solidFill>
                  <a:schemeClr val="accent1"/>
                </a:solidFill>
              </a:rPr>
              <a:t>i = i-1</a:t>
            </a:r>
            <a:endParaRPr lang="en-US" altLang="en-US" sz="3000" i="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cBhvr additive="base">
                                        <p:cTn id="11" dur="500" fill="hold"/>
                                        <p:tgtEl>
                                          <p:spTgt spid="37"/>
                                        </p:tgtEl>
                                        <p:attrNameLst>
                                          <p:attrName>ppt_x</p:attrName>
                                        </p:attrNameLst>
                                      </p:cBhvr>
                                      <p:tavLst>
                                        <p:tav tm="0">
                                          <p:val>
                                            <p:strVal val="0-#ppt_w/2"/>
                                          </p:val>
                                        </p:tav>
                                        <p:tav tm="100000">
                                          <p:val>
                                            <p:strVal val="#ppt_x"/>
                                          </p:val>
                                        </p:tav>
                                      </p:tavLst>
                                    </p:anim>
                                    <p:anim calcmode="lin" valueType="num">
                                      <p:cBhvr additive="base">
                                        <p:cTn id="12"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 calcmode="lin" valueType="num">
                                      <p:cBhvr additive="base">
                                        <p:cTn id="17" dur="500" fill="hold"/>
                                        <p:tgtEl>
                                          <p:spTgt spid="46"/>
                                        </p:tgtEl>
                                        <p:attrNameLst>
                                          <p:attrName>ppt_x</p:attrName>
                                        </p:attrNameLst>
                                      </p:cBhvr>
                                      <p:tavLst>
                                        <p:tav tm="0">
                                          <p:val>
                                            <p:strVal val="0-#ppt_w/2"/>
                                          </p:val>
                                        </p:tav>
                                        <p:tav tm="100000">
                                          <p:val>
                                            <p:strVal val="#ppt_x"/>
                                          </p:val>
                                        </p:tav>
                                      </p:tavLst>
                                    </p:anim>
                                    <p:anim calcmode="lin" valueType="num">
                                      <p:cBhvr additive="base">
                                        <p:cTn id="18"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45"/>
                                        </p:tgtEl>
                                        <p:attrNameLst>
                                          <p:attrName>style.visibility</p:attrName>
                                        </p:attrNameLst>
                                      </p:cBhvr>
                                      <p:to>
                                        <p:strVal val="visible"/>
                                      </p:to>
                                    </p:set>
                                    <p:anim calcmode="lin" valueType="num">
                                      <p:cBhvr additive="base">
                                        <p:cTn id="23" dur="500" fill="hold"/>
                                        <p:tgtEl>
                                          <p:spTgt spid="45"/>
                                        </p:tgtEl>
                                        <p:attrNameLst>
                                          <p:attrName>ppt_x</p:attrName>
                                        </p:attrNameLst>
                                      </p:cBhvr>
                                      <p:tavLst>
                                        <p:tav tm="0">
                                          <p:val>
                                            <p:strVal val="0-#ppt_w/2"/>
                                          </p:val>
                                        </p:tav>
                                        <p:tav tm="100000">
                                          <p:val>
                                            <p:strVal val="#ppt_x"/>
                                          </p:val>
                                        </p:tav>
                                      </p:tavLst>
                                    </p:anim>
                                    <p:anim calcmode="lin" valueType="num">
                                      <p:cBhvr additive="base">
                                        <p:cTn id="24" dur="500" fill="hold"/>
                                        <p:tgtEl>
                                          <p:spTgt spid="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 name="Text Box 77"/>
          <p:cNvSpPr txBox="1">
            <a:spLocks noChangeArrowheads="1"/>
          </p:cNvSpPr>
          <p:nvPr/>
        </p:nvSpPr>
        <p:spPr bwMode="auto">
          <a:xfrm>
            <a:off x="0" y="60325"/>
            <a:ext cx="290195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000" i="0" dirty="0"/>
              <a:t>&lt;</a:t>
            </a:r>
            <a:r>
              <a:rPr lang="en-CA" altLang="en-US" sz="2000" i="0" dirty="0" err="1"/>
              <a:t>preCond</a:t>
            </a:r>
            <a:r>
              <a:rPr lang="en-CA" altLang="en-US" sz="2000" i="0" dirty="0"/>
              <a:t>&gt;          </a:t>
            </a:r>
          </a:p>
          <a:p>
            <a:pPr eaLnBrk="1" hangingPunct="1">
              <a:spcBef>
                <a:spcPct val="0"/>
              </a:spcBef>
              <a:buFontTx/>
              <a:buNone/>
            </a:pPr>
            <a:r>
              <a:rPr lang="en-CA" altLang="en-US" sz="2000" i="0" dirty="0" err="1"/>
              <a:t>codeA</a:t>
            </a:r>
            <a:r>
              <a:rPr lang="en-CA" altLang="en-US" sz="2000" i="0" dirty="0"/>
              <a:t>  </a:t>
            </a:r>
            <a:endParaRPr lang="en-US" altLang="en-US" sz="2000" i="0" dirty="0"/>
          </a:p>
          <a:p>
            <a:pPr eaLnBrk="1" hangingPunct="1">
              <a:spcBef>
                <a:spcPct val="0"/>
              </a:spcBef>
              <a:buFontTx/>
              <a:buNone/>
            </a:pPr>
            <a:r>
              <a:rPr lang="en-CA" altLang="en-US" sz="2000" i="0" dirty="0"/>
              <a:t>loop  </a:t>
            </a:r>
          </a:p>
          <a:p>
            <a:pPr eaLnBrk="1" hangingPunct="1">
              <a:spcBef>
                <a:spcPct val="0"/>
              </a:spcBef>
              <a:buFontTx/>
              <a:buNone/>
            </a:pPr>
            <a:r>
              <a:rPr lang="en-CA" altLang="en-US" sz="2000" i="0" dirty="0"/>
              <a:t>      </a:t>
            </a:r>
            <a:r>
              <a:rPr lang="en-CA" altLang="en-US" sz="2000" i="0" dirty="0">
                <a:solidFill>
                  <a:srgbClr val="33CC33"/>
                </a:solidFill>
              </a:rPr>
              <a:t>&lt;loop-invariant&gt;</a:t>
            </a:r>
          </a:p>
          <a:p>
            <a:pPr eaLnBrk="1" hangingPunct="1">
              <a:spcBef>
                <a:spcPct val="0"/>
              </a:spcBef>
              <a:buFontTx/>
              <a:buNone/>
            </a:pPr>
            <a:r>
              <a:rPr lang="en-CA" altLang="en-US" sz="2000" i="0" dirty="0"/>
              <a:t>      exit when &lt;exit </a:t>
            </a:r>
            <a:r>
              <a:rPr lang="en-CA" altLang="en-US" sz="2000" i="0" dirty="0" err="1"/>
              <a:t>Cond</a:t>
            </a:r>
            <a:r>
              <a:rPr lang="en-CA" altLang="en-US" sz="2000" i="0" dirty="0"/>
              <a:t>&gt;</a:t>
            </a:r>
          </a:p>
          <a:p>
            <a:pPr eaLnBrk="1" hangingPunct="1">
              <a:spcBef>
                <a:spcPct val="0"/>
              </a:spcBef>
              <a:buFontTx/>
              <a:buNone/>
            </a:pPr>
            <a:r>
              <a:rPr lang="en-CA" altLang="en-US" sz="2000" i="0" dirty="0"/>
              <a:t>      </a:t>
            </a:r>
            <a:r>
              <a:rPr lang="en-CA" altLang="en-US" sz="2000" i="0" dirty="0" err="1"/>
              <a:t>codeB</a:t>
            </a:r>
            <a:endParaRPr lang="en-CA" altLang="en-US" sz="2000" i="0" dirty="0"/>
          </a:p>
          <a:p>
            <a:pPr eaLnBrk="1" hangingPunct="1">
              <a:spcBef>
                <a:spcPct val="0"/>
              </a:spcBef>
              <a:buFontTx/>
              <a:buNone/>
            </a:pPr>
            <a:r>
              <a:rPr lang="en-CA" altLang="en-US" sz="2000" i="0" dirty="0" err="1"/>
              <a:t>codeC</a:t>
            </a:r>
            <a:endParaRPr lang="en-CA" altLang="en-US" sz="2000" i="0" dirty="0"/>
          </a:p>
          <a:p>
            <a:pPr eaLnBrk="1" hangingPunct="1">
              <a:spcBef>
                <a:spcPct val="0"/>
              </a:spcBef>
              <a:buFontTx/>
              <a:buNone/>
            </a:pPr>
            <a:r>
              <a:rPr lang="en-CA" altLang="en-US" sz="2000" i="0" dirty="0"/>
              <a:t>&lt;</a:t>
            </a:r>
            <a:r>
              <a:rPr lang="en-CA" altLang="en-US" sz="2000" i="0" dirty="0" err="1"/>
              <a:t>postCond</a:t>
            </a:r>
            <a:r>
              <a:rPr lang="en-CA" altLang="en-US" sz="2000" i="0" dirty="0"/>
              <a:t>&gt;</a:t>
            </a:r>
          </a:p>
          <a:p>
            <a:pPr eaLnBrk="1" hangingPunct="1">
              <a:spcBef>
                <a:spcPct val="0"/>
              </a:spcBef>
              <a:buFontTx/>
              <a:buNone/>
            </a:pPr>
            <a:endParaRPr lang="en-CA" altLang="en-US" sz="2000" i="0" dirty="0"/>
          </a:p>
        </p:txBody>
      </p:sp>
      <p:grpSp>
        <p:nvGrpSpPr>
          <p:cNvPr id="107" name="Group 78"/>
          <p:cNvGrpSpPr>
            <a:grpSpLocks noChangeAspect="1"/>
          </p:cNvGrpSpPr>
          <p:nvPr/>
        </p:nvGrpSpPr>
        <p:grpSpPr bwMode="auto">
          <a:xfrm>
            <a:off x="304800" y="4419600"/>
            <a:ext cx="2879725" cy="1704975"/>
            <a:chOff x="288" y="1208"/>
            <a:chExt cx="5254" cy="3112"/>
          </a:xfrm>
        </p:grpSpPr>
        <p:sp>
          <p:nvSpPr>
            <p:cNvPr id="108" name="Freeform 79" descr="Green marble"/>
            <p:cNvSpPr>
              <a:spLocks noChangeAspect="1"/>
            </p:cNvSpPr>
            <p:nvPr/>
          </p:nvSpPr>
          <p:spPr bwMode="auto">
            <a:xfrm>
              <a:off x="1224" y="2535"/>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cstate="print"/>
              <a:srcRect/>
              <a:tile tx="0" ty="0" sx="100000" sy="100000" flip="none" algn="tl"/>
            </a:blipFill>
            <a:ln w="9525">
              <a:solidFill>
                <a:srgbClr val="000000"/>
              </a:solidFill>
              <a:round/>
              <a:headEnd/>
              <a:tailEnd/>
            </a:ln>
          </p:spPr>
          <p:txBody>
            <a:bodyPr/>
            <a:lstStyle/>
            <a:p>
              <a:endParaRPr lang="en-US"/>
            </a:p>
          </p:txBody>
        </p:sp>
        <p:grpSp>
          <p:nvGrpSpPr>
            <p:cNvPr id="109" name="Group 80"/>
            <p:cNvGrpSpPr>
              <a:grpSpLocks noChangeAspect="1"/>
            </p:cNvGrpSpPr>
            <p:nvPr/>
          </p:nvGrpSpPr>
          <p:grpSpPr bwMode="auto">
            <a:xfrm>
              <a:off x="288" y="1208"/>
              <a:ext cx="5254" cy="2992"/>
              <a:chOff x="288" y="1208"/>
              <a:chExt cx="5254" cy="2992"/>
            </a:xfrm>
          </p:grpSpPr>
          <p:sp>
            <p:nvSpPr>
              <p:cNvPr id="110" name="Freeform 81" descr="Green marble"/>
              <p:cNvSpPr>
                <a:spLocks noChangeAspect="1"/>
              </p:cNvSpPr>
              <p:nvPr/>
            </p:nvSpPr>
            <p:spPr bwMode="auto">
              <a:xfrm>
                <a:off x="3056" y="1624"/>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cstate="print"/>
                <a:srcRect/>
                <a:tile tx="0" ty="0" sx="100000" sy="100000" flip="none" algn="tl"/>
              </a:blipFill>
              <a:ln w="9525">
                <a:solidFill>
                  <a:srgbClr val="000000"/>
                </a:solidFill>
                <a:round/>
                <a:headEnd/>
                <a:tailEnd/>
              </a:ln>
            </p:spPr>
            <p:txBody>
              <a:bodyPr/>
              <a:lstStyle/>
              <a:p>
                <a:endParaRPr lang="en-US"/>
              </a:p>
            </p:txBody>
          </p:sp>
          <p:sp>
            <p:nvSpPr>
              <p:cNvPr id="111" name="Freeform 82" descr="Green marble"/>
              <p:cNvSpPr>
                <a:spLocks noChangeAspect="1"/>
              </p:cNvSpPr>
              <p:nvPr/>
            </p:nvSpPr>
            <p:spPr bwMode="auto">
              <a:xfrm>
                <a:off x="3384" y="3048"/>
                <a:ext cx="1192" cy="1152"/>
              </a:xfrm>
              <a:custGeom>
                <a:avLst/>
                <a:gdLst>
                  <a:gd name="T0" fmla="*/ 408 w 1192"/>
                  <a:gd name="T1" fmla="*/ 224 h 1152"/>
                  <a:gd name="T2" fmla="*/ 264 w 1192"/>
                  <a:gd name="T3" fmla="*/ 512 h 1152"/>
                  <a:gd name="T4" fmla="*/ 72 w 1192"/>
                  <a:gd name="T5" fmla="*/ 944 h 1152"/>
                  <a:gd name="T6" fmla="*/ 696 w 1192"/>
                  <a:gd name="T7" fmla="*/ 1088 h 1152"/>
                  <a:gd name="T8" fmla="*/ 792 w 1192"/>
                  <a:gd name="T9" fmla="*/ 560 h 1152"/>
                  <a:gd name="T10" fmla="*/ 1176 w 1192"/>
                  <a:gd name="T11" fmla="*/ 416 h 1152"/>
                  <a:gd name="T12" fmla="*/ 696 w 1192"/>
                  <a:gd name="T13" fmla="*/ 32 h 1152"/>
                  <a:gd name="T14" fmla="*/ 408 w 1192"/>
                  <a:gd name="T15" fmla="*/ 224 h 1152"/>
                  <a:gd name="T16" fmla="*/ 0 60000 65536"/>
                  <a:gd name="T17" fmla="*/ 0 60000 65536"/>
                  <a:gd name="T18" fmla="*/ 0 60000 65536"/>
                  <a:gd name="T19" fmla="*/ 0 60000 65536"/>
                  <a:gd name="T20" fmla="*/ 0 60000 65536"/>
                  <a:gd name="T21" fmla="*/ 0 60000 65536"/>
                  <a:gd name="T22" fmla="*/ 0 60000 65536"/>
                  <a:gd name="T23" fmla="*/ 0 60000 65536"/>
                  <a:gd name="T24" fmla="*/ 0 w 1192"/>
                  <a:gd name="T25" fmla="*/ 0 h 1152"/>
                  <a:gd name="T26" fmla="*/ 1192 w 1192"/>
                  <a:gd name="T27" fmla="*/ 1152 h 11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92" h="1152">
                    <a:moveTo>
                      <a:pt x="408" y="224"/>
                    </a:moveTo>
                    <a:cubicBezTo>
                      <a:pt x="336" y="304"/>
                      <a:pt x="320" y="392"/>
                      <a:pt x="264" y="512"/>
                    </a:cubicBezTo>
                    <a:cubicBezTo>
                      <a:pt x="208" y="632"/>
                      <a:pt x="0" y="848"/>
                      <a:pt x="72" y="944"/>
                    </a:cubicBezTo>
                    <a:cubicBezTo>
                      <a:pt x="144" y="1040"/>
                      <a:pt x="576" y="1152"/>
                      <a:pt x="696" y="1088"/>
                    </a:cubicBezTo>
                    <a:cubicBezTo>
                      <a:pt x="816" y="1024"/>
                      <a:pt x="712" y="672"/>
                      <a:pt x="792" y="560"/>
                    </a:cubicBezTo>
                    <a:cubicBezTo>
                      <a:pt x="872" y="448"/>
                      <a:pt x="1192" y="504"/>
                      <a:pt x="1176" y="416"/>
                    </a:cubicBezTo>
                    <a:cubicBezTo>
                      <a:pt x="1160" y="328"/>
                      <a:pt x="824" y="64"/>
                      <a:pt x="696" y="32"/>
                    </a:cubicBezTo>
                    <a:cubicBezTo>
                      <a:pt x="568" y="0"/>
                      <a:pt x="480" y="144"/>
                      <a:pt x="408" y="224"/>
                    </a:cubicBezTo>
                    <a:close/>
                  </a:path>
                </a:pathLst>
              </a:custGeom>
              <a:blipFill dpi="0" rotWithShape="0">
                <a:blip r:embed="rId3" cstate="print"/>
                <a:srcRect/>
                <a:tile tx="0" ty="0" sx="100000" sy="100000" flip="none" algn="tl"/>
              </a:blipFill>
              <a:ln w="9525">
                <a:solidFill>
                  <a:srgbClr val="000000"/>
                </a:solidFill>
                <a:round/>
                <a:headEnd/>
                <a:tailEnd/>
              </a:ln>
            </p:spPr>
            <p:txBody>
              <a:bodyPr/>
              <a:lstStyle/>
              <a:p>
                <a:endParaRPr lang="en-US"/>
              </a:p>
            </p:txBody>
          </p:sp>
          <p:pic>
            <p:nvPicPr>
              <p:cNvPr id="112" name="Picture 8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56" y="2024"/>
                <a:ext cx="886"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 name="Picture 8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8" y="1880"/>
                <a:ext cx="770" cy="1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 name="Freeform 85" descr="Green marble"/>
              <p:cNvSpPr>
                <a:spLocks noChangeAspect="1"/>
              </p:cNvSpPr>
              <p:nvPr/>
            </p:nvSpPr>
            <p:spPr bwMode="auto">
              <a:xfrm>
                <a:off x="1152" y="1304"/>
                <a:ext cx="1192" cy="1152"/>
              </a:xfrm>
              <a:custGeom>
                <a:avLst/>
                <a:gdLst>
                  <a:gd name="T0" fmla="*/ 112 w 1192"/>
                  <a:gd name="T1" fmla="*/ 200 h 1152"/>
                  <a:gd name="T2" fmla="*/ 64 w 1192"/>
                  <a:gd name="T3" fmla="*/ 968 h 1152"/>
                  <a:gd name="T4" fmla="*/ 496 w 1192"/>
                  <a:gd name="T5" fmla="*/ 1112 h 1152"/>
                  <a:gd name="T6" fmla="*/ 784 w 1192"/>
                  <a:gd name="T7" fmla="*/ 728 h 1152"/>
                  <a:gd name="T8" fmla="*/ 1120 w 1192"/>
                  <a:gd name="T9" fmla="*/ 536 h 1152"/>
                  <a:gd name="T10" fmla="*/ 352 w 1192"/>
                  <a:gd name="T11" fmla="*/ 56 h 1152"/>
                  <a:gd name="T12" fmla="*/ 112 w 1192"/>
                  <a:gd name="T13" fmla="*/ 200 h 1152"/>
                  <a:gd name="T14" fmla="*/ 0 60000 65536"/>
                  <a:gd name="T15" fmla="*/ 0 60000 65536"/>
                  <a:gd name="T16" fmla="*/ 0 60000 65536"/>
                  <a:gd name="T17" fmla="*/ 0 60000 65536"/>
                  <a:gd name="T18" fmla="*/ 0 60000 65536"/>
                  <a:gd name="T19" fmla="*/ 0 60000 65536"/>
                  <a:gd name="T20" fmla="*/ 0 60000 65536"/>
                  <a:gd name="T21" fmla="*/ 0 w 1192"/>
                  <a:gd name="T22" fmla="*/ 0 h 1152"/>
                  <a:gd name="T23" fmla="*/ 1192 w 1192"/>
                  <a:gd name="T24" fmla="*/ 1152 h 1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92" h="1152">
                    <a:moveTo>
                      <a:pt x="112" y="200"/>
                    </a:moveTo>
                    <a:cubicBezTo>
                      <a:pt x="64" y="352"/>
                      <a:pt x="0" y="816"/>
                      <a:pt x="64" y="968"/>
                    </a:cubicBezTo>
                    <a:cubicBezTo>
                      <a:pt x="128" y="1120"/>
                      <a:pt x="376" y="1152"/>
                      <a:pt x="496" y="1112"/>
                    </a:cubicBezTo>
                    <a:cubicBezTo>
                      <a:pt x="616" y="1072"/>
                      <a:pt x="680" y="824"/>
                      <a:pt x="784" y="728"/>
                    </a:cubicBezTo>
                    <a:cubicBezTo>
                      <a:pt x="888" y="632"/>
                      <a:pt x="1192" y="648"/>
                      <a:pt x="1120" y="536"/>
                    </a:cubicBezTo>
                    <a:cubicBezTo>
                      <a:pt x="1048" y="424"/>
                      <a:pt x="512" y="112"/>
                      <a:pt x="352" y="56"/>
                    </a:cubicBezTo>
                    <a:cubicBezTo>
                      <a:pt x="192" y="0"/>
                      <a:pt x="160" y="48"/>
                      <a:pt x="112" y="200"/>
                    </a:cubicBezTo>
                    <a:close/>
                  </a:path>
                </a:pathLst>
              </a:custGeom>
              <a:blipFill dpi="0" rotWithShape="0">
                <a:blip r:embed="rId3" cstate="print"/>
                <a:srcRect/>
                <a:tile tx="0" ty="0" sx="100000" sy="100000" flip="none" algn="tl"/>
              </a:blipFill>
              <a:ln w="9525">
                <a:solidFill>
                  <a:srgbClr val="000000"/>
                </a:solidFill>
                <a:round/>
                <a:headEnd/>
                <a:tailEnd/>
              </a:ln>
            </p:spPr>
            <p:txBody>
              <a:bodyPr/>
              <a:lstStyle/>
              <a:p>
                <a:endParaRPr lang="en-US"/>
              </a:p>
            </p:txBody>
          </p:sp>
          <p:grpSp>
            <p:nvGrpSpPr>
              <p:cNvPr id="115" name="Group 86"/>
              <p:cNvGrpSpPr>
                <a:grpSpLocks noChangeAspect="1"/>
              </p:cNvGrpSpPr>
              <p:nvPr/>
            </p:nvGrpSpPr>
            <p:grpSpPr bwMode="auto">
              <a:xfrm>
                <a:off x="1776" y="1208"/>
                <a:ext cx="1944" cy="2413"/>
                <a:chOff x="2227" y="1194"/>
                <a:chExt cx="1944" cy="2413"/>
              </a:xfrm>
            </p:grpSpPr>
            <p:sp>
              <p:nvSpPr>
                <p:cNvPr id="122" name="Freeform 87"/>
                <p:cNvSpPr>
                  <a:spLocks noChangeAspect="1"/>
                </p:cNvSpPr>
                <p:nvPr/>
              </p:nvSpPr>
              <p:spPr bwMode="auto">
                <a:xfrm rot="-2705309">
                  <a:off x="2708" y="1513"/>
                  <a:ext cx="406" cy="340"/>
                </a:xfrm>
                <a:custGeom>
                  <a:avLst/>
                  <a:gdLst>
                    <a:gd name="T0" fmla="*/ 8 w 600"/>
                    <a:gd name="T1" fmla="*/ 1 h 608"/>
                    <a:gd name="T2" fmla="*/ 7 w 600"/>
                    <a:gd name="T3" fmla="*/ 1 h 608"/>
                    <a:gd name="T4" fmla="*/ 7 w 600"/>
                    <a:gd name="T5" fmla="*/ 1 h 608"/>
                    <a:gd name="T6" fmla="*/ 6 w 600"/>
                    <a:gd name="T7" fmla="*/ 1 h 608"/>
                    <a:gd name="T8" fmla="*/ 3 w 600"/>
                    <a:gd name="T9" fmla="*/ 0 h 608"/>
                    <a:gd name="T10" fmla="*/ 2 w 600"/>
                    <a:gd name="T11" fmla="*/ 1 h 608"/>
                    <a:gd name="T12" fmla="*/ 1 w 600"/>
                    <a:gd name="T13" fmla="*/ 1 h 608"/>
                    <a:gd name="T14" fmla="*/ 0 w 600"/>
                    <a:gd name="T15" fmla="*/ 1 h 608"/>
                    <a:gd name="T16" fmla="*/ 1 w 600"/>
                    <a:gd name="T17" fmla="*/ 1 h 608"/>
                    <a:gd name="T18" fmla="*/ 1 w 600"/>
                    <a:gd name="T19" fmla="*/ 1 h 608"/>
                    <a:gd name="T20" fmla="*/ 2 w 600"/>
                    <a:gd name="T21" fmla="*/ 2 h 608"/>
                    <a:gd name="T22" fmla="*/ 3 w 600"/>
                    <a:gd name="T23" fmla="*/ 2 h 608"/>
                    <a:gd name="T24" fmla="*/ 3 w 600"/>
                    <a:gd name="T25" fmla="*/ 2 h 608"/>
                    <a:gd name="T26" fmla="*/ 5 w 600"/>
                    <a:gd name="T27" fmla="*/ 2 h 608"/>
                    <a:gd name="T28" fmla="*/ 6 w 600"/>
                    <a:gd name="T29" fmla="*/ 2 h 608"/>
                    <a:gd name="T30" fmla="*/ 7 w 600"/>
                    <a:gd name="T31" fmla="*/ 1 h 608"/>
                    <a:gd name="T32" fmla="*/ 8 w 600"/>
                    <a:gd name="T33" fmla="*/ 1 h 608"/>
                    <a:gd name="T34" fmla="*/ 8 w 600"/>
                    <a:gd name="T35" fmla="*/ 1 h 608"/>
                    <a:gd name="T36" fmla="*/ 12 w 600"/>
                    <a:gd name="T37" fmla="*/ 1 h 608"/>
                    <a:gd name="T38" fmla="*/ 12 w 600"/>
                    <a:gd name="T39" fmla="*/ 1 h 608"/>
                    <a:gd name="T40" fmla="*/ 12 w 600"/>
                    <a:gd name="T41" fmla="*/ 1 h 608"/>
                    <a:gd name="T42" fmla="*/ 8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 name="Freeform 88"/>
                <p:cNvSpPr>
                  <a:spLocks noChangeAspect="1"/>
                </p:cNvSpPr>
                <p:nvPr/>
              </p:nvSpPr>
              <p:spPr bwMode="auto">
                <a:xfrm rot="-2705309">
                  <a:off x="2999" y="1873"/>
                  <a:ext cx="418" cy="758"/>
                </a:xfrm>
                <a:custGeom>
                  <a:avLst/>
                  <a:gdLst>
                    <a:gd name="T0" fmla="*/ 4 w 619"/>
                    <a:gd name="T1" fmla="*/ 4 h 1085"/>
                    <a:gd name="T2" fmla="*/ 5 w 619"/>
                    <a:gd name="T3" fmla="*/ 2 h 1085"/>
                    <a:gd name="T4" fmla="*/ 8 w 619"/>
                    <a:gd name="T5" fmla="*/ 1 h 1085"/>
                    <a:gd name="T6" fmla="*/ 9 w 619"/>
                    <a:gd name="T7" fmla="*/ 0 h 1085"/>
                    <a:gd name="T8" fmla="*/ 11 w 619"/>
                    <a:gd name="T9" fmla="*/ 1 h 1085"/>
                    <a:gd name="T10" fmla="*/ 12 w 619"/>
                    <a:gd name="T11" fmla="*/ 2 h 1085"/>
                    <a:gd name="T12" fmla="*/ 12 w 619"/>
                    <a:gd name="T13" fmla="*/ 4 h 1085"/>
                    <a:gd name="T14" fmla="*/ 11 w 619"/>
                    <a:gd name="T15" fmla="*/ 8 h 1085"/>
                    <a:gd name="T16" fmla="*/ 9 w 619"/>
                    <a:gd name="T17" fmla="*/ 12 h 1085"/>
                    <a:gd name="T18" fmla="*/ 8 w 619"/>
                    <a:gd name="T19" fmla="*/ 14 h 1085"/>
                    <a:gd name="T20" fmla="*/ 8 w 619"/>
                    <a:gd name="T21" fmla="*/ 17 h 1085"/>
                    <a:gd name="T22" fmla="*/ 8 w 619"/>
                    <a:gd name="T23" fmla="*/ 20 h 1085"/>
                    <a:gd name="T24" fmla="*/ 9 w 619"/>
                    <a:gd name="T25" fmla="*/ 22 h 1085"/>
                    <a:gd name="T26" fmla="*/ 9 w 619"/>
                    <a:gd name="T27" fmla="*/ 26 h 1085"/>
                    <a:gd name="T28" fmla="*/ 8 w 619"/>
                    <a:gd name="T29" fmla="*/ 28 h 1085"/>
                    <a:gd name="T30" fmla="*/ 7 w 619"/>
                    <a:gd name="T31" fmla="*/ 29 h 1085"/>
                    <a:gd name="T32" fmla="*/ 5 w 619"/>
                    <a:gd name="T33" fmla="*/ 30 h 1085"/>
                    <a:gd name="T34" fmla="*/ 3 w 619"/>
                    <a:gd name="T35" fmla="*/ 30 h 1085"/>
                    <a:gd name="T36" fmla="*/ 2 w 619"/>
                    <a:gd name="T37" fmla="*/ 29 h 1085"/>
                    <a:gd name="T38" fmla="*/ 1 w 619"/>
                    <a:gd name="T39" fmla="*/ 25 h 1085"/>
                    <a:gd name="T40" fmla="*/ 0 w 619"/>
                    <a:gd name="T41" fmla="*/ 22 h 1085"/>
                    <a:gd name="T42" fmla="*/ 1 w 619"/>
                    <a:gd name="T43" fmla="*/ 17 h 1085"/>
                    <a:gd name="T44" fmla="*/ 1 w 619"/>
                    <a:gd name="T45" fmla="*/ 12 h 1085"/>
                    <a:gd name="T46" fmla="*/ 2 w 619"/>
                    <a:gd name="T47" fmla="*/ 7 h 1085"/>
                    <a:gd name="T48" fmla="*/ 4 w 619"/>
                    <a:gd name="T49" fmla="*/ 4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4" name="Freeform 89"/>
                <p:cNvSpPr>
                  <a:spLocks noChangeAspect="1"/>
                </p:cNvSpPr>
                <p:nvPr/>
              </p:nvSpPr>
              <p:spPr bwMode="auto">
                <a:xfrm rot="-2705309">
                  <a:off x="3504" y="2064"/>
                  <a:ext cx="812" cy="523"/>
                </a:xfrm>
                <a:custGeom>
                  <a:avLst/>
                  <a:gdLst>
                    <a:gd name="T0" fmla="*/ 0 w 782"/>
                    <a:gd name="T1" fmla="*/ 1 h 808"/>
                    <a:gd name="T2" fmla="*/ 97 w 782"/>
                    <a:gd name="T3" fmla="*/ 0 h 808"/>
                    <a:gd name="T4" fmla="*/ 237 w 782"/>
                    <a:gd name="T5" fmla="*/ 0 h 808"/>
                    <a:gd name="T6" fmla="*/ 499 w 782"/>
                    <a:gd name="T7" fmla="*/ 1 h 808"/>
                    <a:gd name="T8" fmla="*/ 810 w 782"/>
                    <a:gd name="T9" fmla="*/ 1 h 808"/>
                    <a:gd name="T10" fmla="*/ 924 w 782"/>
                    <a:gd name="T11" fmla="*/ 1 h 808"/>
                    <a:gd name="T12" fmla="*/ 977 w 782"/>
                    <a:gd name="T13" fmla="*/ 1 h 808"/>
                    <a:gd name="T14" fmla="*/ 987 w 782"/>
                    <a:gd name="T15" fmla="*/ 3 h 808"/>
                    <a:gd name="T16" fmla="*/ 952 w 782"/>
                    <a:gd name="T17" fmla="*/ 3 h 808"/>
                    <a:gd name="T18" fmla="*/ 856 w 782"/>
                    <a:gd name="T19" fmla="*/ 5 h 808"/>
                    <a:gd name="T20" fmla="*/ 733 w 782"/>
                    <a:gd name="T21" fmla="*/ 6 h 808"/>
                    <a:gd name="T22" fmla="*/ 640 w 782"/>
                    <a:gd name="T23" fmla="*/ 6 h 808"/>
                    <a:gd name="T24" fmla="*/ 600 w 782"/>
                    <a:gd name="T25" fmla="*/ 8 h 808"/>
                    <a:gd name="T26" fmla="*/ 573 w 782"/>
                    <a:gd name="T27" fmla="*/ 8 h 808"/>
                    <a:gd name="T28" fmla="*/ 584 w 782"/>
                    <a:gd name="T29" fmla="*/ 9 h 808"/>
                    <a:gd name="T30" fmla="*/ 590 w 782"/>
                    <a:gd name="T31" fmla="*/ 9 h 808"/>
                    <a:gd name="T32" fmla="*/ 701 w 782"/>
                    <a:gd name="T33" fmla="*/ 9 h 808"/>
                    <a:gd name="T34" fmla="*/ 876 w 782"/>
                    <a:gd name="T35" fmla="*/ 9 h 808"/>
                    <a:gd name="T36" fmla="*/ 987 w 782"/>
                    <a:gd name="T37" fmla="*/ 9 h 808"/>
                    <a:gd name="T38" fmla="*/ 1104 w 782"/>
                    <a:gd name="T39" fmla="*/ 9 h 808"/>
                    <a:gd name="T40" fmla="*/ 1140 w 782"/>
                    <a:gd name="T41" fmla="*/ 10 h 808"/>
                    <a:gd name="T42" fmla="*/ 1104 w 782"/>
                    <a:gd name="T43" fmla="*/ 10 h 808"/>
                    <a:gd name="T44" fmla="*/ 1056 w 782"/>
                    <a:gd name="T45" fmla="*/ 10 h 808"/>
                    <a:gd name="T46" fmla="*/ 977 w 782"/>
                    <a:gd name="T47" fmla="*/ 10 h 808"/>
                    <a:gd name="T48" fmla="*/ 872 w 782"/>
                    <a:gd name="T49" fmla="*/ 10 h 808"/>
                    <a:gd name="T50" fmla="*/ 758 w 782"/>
                    <a:gd name="T51" fmla="*/ 10 h 808"/>
                    <a:gd name="T52" fmla="*/ 573 w 782"/>
                    <a:gd name="T53" fmla="*/ 10 h 808"/>
                    <a:gd name="T54" fmla="*/ 517 w 782"/>
                    <a:gd name="T55" fmla="*/ 10 h 808"/>
                    <a:gd name="T56" fmla="*/ 487 w 782"/>
                    <a:gd name="T57" fmla="*/ 10 h 808"/>
                    <a:gd name="T58" fmla="*/ 487 w 782"/>
                    <a:gd name="T59" fmla="*/ 9 h 808"/>
                    <a:gd name="T60" fmla="*/ 487 w 782"/>
                    <a:gd name="T61" fmla="*/ 8 h 808"/>
                    <a:gd name="T62" fmla="*/ 566 w 782"/>
                    <a:gd name="T63" fmla="*/ 6 h 808"/>
                    <a:gd name="T64" fmla="*/ 684 w 782"/>
                    <a:gd name="T65" fmla="*/ 5 h 808"/>
                    <a:gd name="T66" fmla="*/ 787 w 782"/>
                    <a:gd name="T67" fmla="*/ 4 h 808"/>
                    <a:gd name="T68" fmla="*/ 851 w 782"/>
                    <a:gd name="T69" fmla="*/ 3 h 808"/>
                    <a:gd name="T70" fmla="*/ 885 w 782"/>
                    <a:gd name="T71" fmla="*/ 3 h 808"/>
                    <a:gd name="T72" fmla="*/ 872 w 782"/>
                    <a:gd name="T73" fmla="*/ 2 h 808"/>
                    <a:gd name="T74" fmla="*/ 823 w 782"/>
                    <a:gd name="T75" fmla="*/ 1 h 808"/>
                    <a:gd name="T76" fmla="*/ 758 w 782"/>
                    <a:gd name="T77" fmla="*/ 1 h 808"/>
                    <a:gd name="T78" fmla="*/ 684 w 782"/>
                    <a:gd name="T79" fmla="*/ 1 h 808"/>
                    <a:gd name="T80" fmla="*/ 522 w 782"/>
                    <a:gd name="T81" fmla="*/ 1 h 808"/>
                    <a:gd name="T82" fmla="*/ 281 w 782"/>
                    <a:gd name="T83" fmla="*/ 2 h 808"/>
                    <a:gd name="T84" fmla="*/ 102 w 782"/>
                    <a:gd name="T85" fmla="*/ 2 h 808"/>
                    <a:gd name="T86" fmla="*/ 30 w 782"/>
                    <a:gd name="T87" fmla="*/ 2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 name="Freeform 90"/>
                <p:cNvSpPr>
                  <a:spLocks noChangeAspect="1"/>
                </p:cNvSpPr>
                <p:nvPr/>
              </p:nvSpPr>
              <p:spPr bwMode="auto">
                <a:xfrm rot="-4121048">
                  <a:off x="2675" y="2797"/>
                  <a:ext cx="1159" cy="461"/>
                </a:xfrm>
                <a:custGeom>
                  <a:avLst/>
                  <a:gdLst>
                    <a:gd name="T0" fmla="*/ 3830 w 992"/>
                    <a:gd name="T1" fmla="*/ 2 h 770"/>
                    <a:gd name="T2" fmla="*/ 3902 w 992"/>
                    <a:gd name="T3" fmla="*/ 1 h 770"/>
                    <a:gd name="T4" fmla="*/ 4171 w 992"/>
                    <a:gd name="T5" fmla="*/ 1 h 770"/>
                    <a:gd name="T6" fmla="*/ 4502 w 992"/>
                    <a:gd name="T7" fmla="*/ 1 h 770"/>
                    <a:gd name="T8" fmla="*/ 4700 w 992"/>
                    <a:gd name="T9" fmla="*/ 1 h 770"/>
                    <a:gd name="T10" fmla="*/ 4613 w 992"/>
                    <a:gd name="T11" fmla="*/ 2 h 770"/>
                    <a:gd name="T12" fmla="*/ 4430 w 992"/>
                    <a:gd name="T13" fmla="*/ 2 h 770"/>
                    <a:gd name="T14" fmla="*/ 4062 w 992"/>
                    <a:gd name="T15" fmla="*/ 4 h 770"/>
                    <a:gd name="T16" fmla="*/ 3608 w 992"/>
                    <a:gd name="T17" fmla="*/ 4 h 770"/>
                    <a:gd name="T18" fmla="*/ 3230 w 992"/>
                    <a:gd name="T19" fmla="*/ 4 h 770"/>
                    <a:gd name="T20" fmla="*/ 2806 w 992"/>
                    <a:gd name="T21" fmla="*/ 5 h 770"/>
                    <a:gd name="T22" fmla="*/ 2402 w 992"/>
                    <a:gd name="T23" fmla="*/ 5 h 770"/>
                    <a:gd name="T24" fmla="*/ 2095 w 992"/>
                    <a:gd name="T25" fmla="*/ 4 h 770"/>
                    <a:gd name="T26" fmla="*/ 1982 w 992"/>
                    <a:gd name="T27" fmla="*/ 4 h 770"/>
                    <a:gd name="T28" fmla="*/ 1858 w 992"/>
                    <a:gd name="T29" fmla="*/ 4 h 770"/>
                    <a:gd name="T30" fmla="*/ 1712 w 992"/>
                    <a:gd name="T31" fmla="*/ 2 h 770"/>
                    <a:gd name="T32" fmla="*/ 1603 w 992"/>
                    <a:gd name="T33" fmla="*/ 1 h 770"/>
                    <a:gd name="T34" fmla="*/ 1603 w 992"/>
                    <a:gd name="T35" fmla="*/ 1 h 770"/>
                    <a:gd name="T36" fmla="*/ 1527 w 992"/>
                    <a:gd name="T37" fmla="*/ 1 h 770"/>
                    <a:gd name="T38" fmla="*/ 1317 w 992"/>
                    <a:gd name="T39" fmla="*/ 1 h 770"/>
                    <a:gd name="T40" fmla="*/ 1060 w 992"/>
                    <a:gd name="T41" fmla="*/ 1 h 770"/>
                    <a:gd name="T42" fmla="*/ 818 w 992"/>
                    <a:gd name="T43" fmla="*/ 1 h 770"/>
                    <a:gd name="T44" fmla="*/ 543 w 992"/>
                    <a:gd name="T45" fmla="*/ 1 h 770"/>
                    <a:gd name="T46" fmla="*/ 125 w 992"/>
                    <a:gd name="T47" fmla="*/ 1 h 770"/>
                    <a:gd name="T48" fmla="*/ 0 w 992"/>
                    <a:gd name="T49" fmla="*/ 1 h 770"/>
                    <a:gd name="T50" fmla="*/ 0 w 992"/>
                    <a:gd name="T51" fmla="*/ 1 h 770"/>
                    <a:gd name="T52" fmla="*/ 187 w 992"/>
                    <a:gd name="T53" fmla="*/ 1 h 770"/>
                    <a:gd name="T54" fmla="*/ 388 w 992"/>
                    <a:gd name="T55" fmla="*/ 1 h 770"/>
                    <a:gd name="T56" fmla="*/ 561 w 992"/>
                    <a:gd name="T57" fmla="*/ 1 h 770"/>
                    <a:gd name="T58" fmla="*/ 894 w 992"/>
                    <a:gd name="T59" fmla="*/ 1 h 770"/>
                    <a:gd name="T60" fmla="*/ 1219 w 992"/>
                    <a:gd name="T61" fmla="*/ 1 h 770"/>
                    <a:gd name="T62" fmla="*/ 1527 w 992"/>
                    <a:gd name="T63" fmla="*/ 1 h 770"/>
                    <a:gd name="T64" fmla="*/ 1967 w 992"/>
                    <a:gd name="T65" fmla="*/ 0 h 770"/>
                    <a:gd name="T66" fmla="*/ 1982 w 992"/>
                    <a:gd name="T67" fmla="*/ 1 h 770"/>
                    <a:gd name="T68" fmla="*/ 1883 w 992"/>
                    <a:gd name="T69" fmla="*/ 1 h 770"/>
                    <a:gd name="T70" fmla="*/ 1858 w 992"/>
                    <a:gd name="T71" fmla="*/ 1 h 770"/>
                    <a:gd name="T72" fmla="*/ 1982 w 992"/>
                    <a:gd name="T73" fmla="*/ 2 h 770"/>
                    <a:gd name="T74" fmla="*/ 2189 w 992"/>
                    <a:gd name="T75" fmla="*/ 3 h 770"/>
                    <a:gd name="T76" fmla="*/ 2367 w 992"/>
                    <a:gd name="T77" fmla="*/ 4 h 770"/>
                    <a:gd name="T78" fmla="*/ 2645 w 992"/>
                    <a:gd name="T79" fmla="*/ 4 h 770"/>
                    <a:gd name="T80" fmla="*/ 2914 w 992"/>
                    <a:gd name="T81" fmla="*/ 4 h 770"/>
                    <a:gd name="T82" fmla="*/ 3190 w 992"/>
                    <a:gd name="T83" fmla="*/ 4 h 770"/>
                    <a:gd name="T84" fmla="*/ 3552 w 992"/>
                    <a:gd name="T85" fmla="*/ 3 h 770"/>
                    <a:gd name="T86" fmla="*/ 3792 w 992"/>
                    <a:gd name="T87" fmla="*/ 2 h 770"/>
                    <a:gd name="T88" fmla="*/ 3830 w 992"/>
                    <a:gd name="T89" fmla="*/ 2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6" name="Freeform 91"/>
                <p:cNvSpPr>
                  <a:spLocks noChangeAspect="1"/>
                </p:cNvSpPr>
                <p:nvPr/>
              </p:nvSpPr>
              <p:spPr bwMode="auto">
                <a:xfrm rot="-2705309">
                  <a:off x="2414" y="1540"/>
                  <a:ext cx="474" cy="848"/>
                </a:xfrm>
                <a:custGeom>
                  <a:avLst/>
                  <a:gdLst>
                    <a:gd name="T0" fmla="*/ 9 w 699"/>
                    <a:gd name="T1" fmla="*/ 25 h 1216"/>
                    <a:gd name="T2" fmla="*/ 12 w 699"/>
                    <a:gd name="T3" fmla="*/ 29 h 1216"/>
                    <a:gd name="T4" fmla="*/ 12 w 699"/>
                    <a:gd name="T5" fmla="*/ 29 h 1216"/>
                    <a:gd name="T6" fmla="*/ 14 w 699"/>
                    <a:gd name="T7" fmla="*/ 30 h 1216"/>
                    <a:gd name="T8" fmla="*/ 14 w 699"/>
                    <a:gd name="T9" fmla="*/ 31 h 1216"/>
                    <a:gd name="T10" fmla="*/ 14 w 699"/>
                    <a:gd name="T11" fmla="*/ 33 h 1216"/>
                    <a:gd name="T12" fmla="*/ 13 w 699"/>
                    <a:gd name="T13" fmla="*/ 33 h 1216"/>
                    <a:gd name="T14" fmla="*/ 11 w 699"/>
                    <a:gd name="T15" fmla="*/ 31 h 1216"/>
                    <a:gd name="T16" fmla="*/ 8 w 699"/>
                    <a:gd name="T17" fmla="*/ 28 h 1216"/>
                    <a:gd name="T18" fmla="*/ 6 w 699"/>
                    <a:gd name="T19" fmla="*/ 24 h 1216"/>
                    <a:gd name="T20" fmla="*/ 5 w 699"/>
                    <a:gd name="T21" fmla="*/ 21 h 1216"/>
                    <a:gd name="T22" fmla="*/ 4 w 699"/>
                    <a:gd name="T23" fmla="*/ 16 h 1216"/>
                    <a:gd name="T24" fmla="*/ 4 w 699"/>
                    <a:gd name="T25" fmla="*/ 10 h 1216"/>
                    <a:gd name="T26" fmla="*/ 4 w 699"/>
                    <a:gd name="T27" fmla="*/ 8 h 1216"/>
                    <a:gd name="T28" fmla="*/ 3 w 699"/>
                    <a:gd name="T29" fmla="*/ 6 h 1216"/>
                    <a:gd name="T30" fmla="*/ 1 w 699"/>
                    <a:gd name="T31" fmla="*/ 7 h 1216"/>
                    <a:gd name="T32" fmla="*/ 0 w 699"/>
                    <a:gd name="T33" fmla="*/ 6 h 1216"/>
                    <a:gd name="T34" fmla="*/ 1 w 699"/>
                    <a:gd name="T35" fmla="*/ 6 h 1216"/>
                    <a:gd name="T36" fmla="*/ 2 w 699"/>
                    <a:gd name="T37" fmla="*/ 6 h 1216"/>
                    <a:gd name="T38" fmla="*/ 3 w 699"/>
                    <a:gd name="T39" fmla="*/ 5 h 1216"/>
                    <a:gd name="T40" fmla="*/ 1 w 699"/>
                    <a:gd name="T41" fmla="*/ 3 h 1216"/>
                    <a:gd name="T42" fmla="*/ 1 w 699"/>
                    <a:gd name="T43" fmla="*/ 2 h 1216"/>
                    <a:gd name="T44" fmla="*/ 1 w 699"/>
                    <a:gd name="T45" fmla="*/ 2 h 1216"/>
                    <a:gd name="T46" fmla="*/ 3 w 699"/>
                    <a:gd name="T47" fmla="*/ 3 h 1216"/>
                    <a:gd name="T48" fmla="*/ 3 w 699"/>
                    <a:gd name="T49" fmla="*/ 3 h 1216"/>
                    <a:gd name="T50" fmla="*/ 3 w 699"/>
                    <a:gd name="T51" fmla="*/ 1 h 1216"/>
                    <a:gd name="T52" fmla="*/ 3 w 699"/>
                    <a:gd name="T53" fmla="*/ 0 h 1216"/>
                    <a:gd name="T54" fmla="*/ 3 w 699"/>
                    <a:gd name="T55" fmla="*/ 1 h 1216"/>
                    <a:gd name="T56" fmla="*/ 4 w 699"/>
                    <a:gd name="T57" fmla="*/ 3 h 1216"/>
                    <a:gd name="T58" fmla="*/ 5 w 699"/>
                    <a:gd name="T59" fmla="*/ 3 h 1216"/>
                    <a:gd name="T60" fmla="*/ 6 w 699"/>
                    <a:gd name="T61" fmla="*/ 1 h 1216"/>
                    <a:gd name="T62" fmla="*/ 6 w 699"/>
                    <a:gd name="T63" fmla="*/ 1 h 1216"/>
                    <a:gd name="T64" fmla="*/ 6 w 699"/>
                    <a:gd name="T65" fmla="*/ 1 h 1216"/>
                    <a:gd name="T66" fmla="*/ 5 w 699"/>
                    <a:gd name="T67" fmla="*/ 4 h 1216"/>
                    <a:gd name="T68" fmla="*/ 5 w 699"/>
                    <a:gd name="T69" fmla="*/ 6 h 1216"/>
                    <a:gd name="T70" fmla="*/ 5 w 699"/>
                    <a:gd name="T71" fmla="*/ 7 h 1216"/>
                    <a:gd name="T72" fmla="*/ 5 w 699"/>
                    <a:gd name="T73" fmla="*/ 10 h 1216"/>
                    <a:gd name="T74" fmla="*/ 5 w 699"/>
                    <a:gd name="T75" fmla="*/ 15 h 1216"/>
                    <a:gd name="T76" fmla="*/ 6 w 699"/>
                    <a:gd name="T77" fmla="*/ 17 h 1216"/>
                    <a:gd name="T78" fmla="*/ 7 w 699"/>
                    <a:gd name="T79" fmla="*/ 21 h 1216"/>
                    <a:gd name="T80" fmla="*/ 8 w 699"/>
                    <a:gd name="T81" fmla="*/ 23 h 1216"/>
                    <a:gd name="T82" fmla="*/ 9 w 699"/>
                    <a:gd name="T83" fmla="*/ 25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7" name="Freeform 92"/>
                <p:cNvSpPr>
                  <a:spLocks noChangeAspect="1"/>
                </p:cNvSpPr>
                <p:nvPr/>
              </p:nvSpPr>
              <p:spPr bwMode="auto">
                <a:xfrm rot="-2705309">
                  <a:off x="2793" y="1150"/>
                  <a:ext cx="620" cy="708"/>
                </a:xfrm>
                <a:custGeom>
                  <a:avLst/>
                  <a:gdLst>
                    <a:gd name="T0" fmla="*/ 1 w 915"/>
                    <a:gd name="T1" fmla="*/ 9 h 1139"/>
                    <a:gd name="T2" fmla="*/ 0 w 915"/>
                    <a:gd name="T3" fmla="*/ 9 h 1139"/>
                    <a:gd name="T4" fmla="*/ 1 w 915"/>
                    <a:gd name="T5" fmla="*/ 10 h 1139"/>
                    <a:gd name="T6" fmla="*/ 1 w 915"/>
                    <a:gd name="T7" fmla="*/ 10 h 1139"/>
                    <a:gd name="T8" fmla="*/ 5 w 915"/>
                    <a:gd name="T9" fmla="*/ 10 h 1139"/>
                    <a:gd name="T10" fmla="*/ 8 w 915"/>
                    <a:gd name="T11" fmla="*/ 9 h 1139"/>
                    <a:gd name="T12" fmla="*/ 12 w 915"/>
                    <a:gd name="T13" fmla="*/ 8 h 1139"/>
                    <a:gd name="T14" fmla="*/ 13 w 915"/>
                    <a:gd name="T15" fmla="*/ 7 h 1139"/>
                    <a:gd name="T16" fmla="*/ 15 w 915"/>
                    <a:gd name="T17" fmla="*/ 5 h 1139"/>
                    <a:gd name="T18" fmla="*/ 15 w 915"/>
                    <a:gd name="T19" fmla="*/ 4 h 1139"/>
                    <a:gd name="T20" fmla="*/ 15 w 915"/>
                    <a:gd name="T21" fmla="*/ 2 h 1139"/>
                    <a:gd name="T22" fmla="*/ 16 w 915"/>
                    <a:gd name="T23" fmla="*/ 2 h 1139"/>
                    <a:gd name="T24" fmla="*/ 18 w 915"/>
                    <a:gd name="T25" fmla="*/ 1 h 1139"/>
                    <a:gd name="T26" fmla="*/ 19 w 915"/>
                    <a:gd name="T27" fmla="*/ 1 h 1139"/>
                    <a:gd name="T28" fmla="*/ 19 w 915"/>
                    <a:gd name="T29" fmla="*/ 1 h 1139"/>
                    <a:gd name="T30" fmla="*/ 17 w 915"/>
                    <a:gd name="T31" fmla="*/ 1 h 1139"/>
                    <a:gd name="T32" fmla="*/ 16 w 915"/>
                    <a:gd name="T33" fmla="*/ 1 h 1139"/>
                    <a:gd name="T34" fmla="*/ 18 w 915"/>
                    <a:gd name="T35" fmla="*/ 1 h 1139"/>
                    <a:gd name="T36" fmla="*/ 18 w 915"/>
                    <a:gd name="T37" fmla="*/ 1 h 1139"/>
                    <a:gd name="T38" fmla="*/ 18 w 915"/>
                    <a:gd name="T39" fmla="*/ 1 h 1139"/>
                    <a:gd name="T40" fmla="*/ 16 w 915"/>
                    <a:gd name="T41" fmla="*/ 1 h 1139"/>
                    <a:gd name="T42" fmla="*/ 16 w 915"/>
                    <a:gd name="T43" fmla="*/ 1 h 1139"/>
                    <a:gd name="T44" fmla="*/ 16 w 915"/>
                    <a:gd name="T45" fmla="*/ 1 h 1139"/>
                    <a:gd name="T46" fmla="*/ 16 w 915"/>
                    <a:gd name="T47" fmla="*/ 0 h 1139"/>
                    <a:gd name="T48" fmla="*/ 15 w 915"/>
                    <a:gd name="T49" fmla="*/ 1 h 1139"/>
                    <a:gd name="T50" fmla="*/ 15 w 915"/>
                    <a:gd name="T51" fmla="*/ 1 h 1139"/>
                    <a:gd name="T52" fmla="*/ 15 w 915"/>
                    <a:gd name="T53" fmla="*/ 1 h 1139"/>
                    <a:gd name="T54" fmla="*/ 14 w 915"/>
                    <a:gd name="T55" fmla="*/ 1 h 1139"/>
                    <a:gd name="T56" fmla="*/ 13 w 915"/>
                    <a:gd name="T57" fmla="*/ 1 h 1139"/>
                    <a:gd name="T58" fmla="*/ 13 w 915"/>
                    <a:gd name="T59" fmla="*/ 1 h 1139"/>
                    <a:gd name="T60" fmla="*/ 14 w 915"/>
                    <a:gd name="T61" fmla="*/ 1 h 1139"/>
                    <a:gd name="T62" fmla="*/ 14 w 915"/>
                    <a:gd name="T63" fmla="*/ 1 h 1139"/>
                    <a:gd name="T64" fmla="*/ 14 w 915"/>
                    <a:gd name="T65" fmla="*/ 2 h 1139"/>
                    <a:gd name="T66" fmla="*/ 14 w 915"/>
                    <a:gd name="T67" fmla="*/ 2 h 1139"/>
                    <a:gd name="T68" fmla="*/ 14 w 915"/>
                    <a:gd name="T69" fmla="*/ 4 h 1139"/>
                    <a:gd name="T70" fmla="*/ 13 w 915"/>
                    <a:gd name="T71" fmla="*/ 6 h 1139"/>
                    <a:gd name="T72" fmla="*/ 13 w 915"/>
                    <a:gd name="T73" fmla="*/ 6 h 1139"/>
                    <a:gd name="T74" fmla="*/ 12 w 915"/>
                    <a:gd name="T75" fmla="*/ 7 h 1139"/>
                    <a:gd name="T76" fmla="*/ 10 w 915"/>
                    <a:gd name="T77" fmla="*/ 8 h 1139"/>
                    <a:gd name="T78" fmla="*/ 9 w 915"/>
                    <a:gd name="T79" fmla="*/ 8 h 1139"/>
                    <a:gd name="T80" fmla="*/ 7 w 915"/>
                    <a:gd name="T81" fmla="*/ 9 h 1139"/>
                    <a:gd name="T82" fmla="*/ 4 w 915"/>
                    <a:gd name="T83" fmla="*/ 9 h 1139"/>
                    <a:gd name="T84" fmla="*/ 2 w 915"/>
                    <a:gd name="T85" fmla="*/ 9 h 1139"/>
                    <a:gd name="T86" fmla="*/ 1 w 915"/>
                    <a:gd name="T87" fmla="*/ 9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6" name="Group 93"/>
              <p:cNvGrpSpPr>
                <a:grpSpLocks noChangeAspect="1"/>
              </p:cNvGrpSpPr>
              <p:nvPr/>
            </p:nvGrpSpPr>
            <p:grpSpPr bwMode="auto">
              <a:xfrm>
                <a:off x="1584" y="3168"/>
                <a:ext cx="768" cy="672"/>
                <a:chOff x="1584" y="2256"/>
                <a:chExt cx="768" cy="672"/>
              </a:xfrm>
            </p:grpSpPr>
            <p:sp>
              <p:nvSpPr>
                <p:cNvPr id="120" name="AutoShape 94"/>
                <p:cNvSpPr>
                  <a:spLocks noChangeAspect="1"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dirty="0">
                      <a:solidFill>
                        <a:schemeClr val="bg2"/>
                      </a:solidFill>
                    </a:rPr>
                    <a:t>9 km </a:t>
                  </a:r>
                  <a:endParaRPr lang="en-CA" altLang="en-US" sz="2400" i="0" baseline="-8000" dirty="0">
                    <a:solidFill>
                      <a:schemeClr val="bg2"/>
                    </a:solidFill>
                  </a:endParaRPr>
                </a:p>
              </p:txBody>
            </p:sp>
            <p:sp>
              <p:nvSpPr>
                <p:cNvPr id="121" name="Line 95"/>
                <p:cNvSpPr>
                  <a:spLocks noChangeAspect="1"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7" name="Group 96"/>
              <p:cNvGrpSpPr>
                <a:grpSpLocks noChangeAspect="1"/>
              </p:cNvGrpSpPr>
              <p:nvPr/>
            </p:nvGrpSpPr>
            <p:grpSpPr bwMode="auto">
              <a:xfrm>
                <a:off x="3648" y="1392"/>
                <a:ext cx="768" cy="672"/>
                <a:chOff x="3072" y="2256"/>
                <a:chExt cx="768" cy="672"/>
              </a:xfrm>
            </p:grpSpPr>
            <p:sp>
              <p:nvSpPr>
                <p:cNvPr id="118" name="AutoShape 97"/>
                <p:cNvSpPr>
                  <a:spLocks noChangeAspect="1" noChangeArrowheads="1"/>
                </p:cNvSpPr>
                <p:nvPr/>
              </p:nvSpPr>
              <p:spPr bwMode="auto">
                <a:xfrm>
                  <a:off x="3072"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5 km </a:t>
                  </a:r>
                  <a:endParaRPr lang="en-CA" altLang="en-US" sz="2400" i="0" baseline="-8000">
                    <a:solidFill>
                      <a:schemeClr val="bg2"/>
                    </a:solidFill>
                  </a:endParaRPr>
                </a:p>
              </p:txBody>
            </p:sp>
            <p:sp>
              <p:nvSpPr>
                <p:cNvPr id="119" name="Line 98"/>
                <p:cNvSpPr>
                  <a:spLocks noChangeAspect="1" noChangeShapeType="1"/>
                </p:cNvSpPr>
                <p:nvPr/>
              </p:nvSpPr>
              <p:spPr bwMode="auto">
                <a:xfrm>
                  <a:off x="3456"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sp>
        <p:nvSpPr>
          <p:cNvPr id="129" name="Rectangle 13"/>
          <p:cNvSpPr>
            <a:spLocks noChangeArrowheads="1"/>
          </p:cNvSpPr>
          <p:nvPr/>
        </p:nvSpPr>
        <p:spPr bwMode="auto">
          <a:xfrm>
            <a:off x="2971800" y="3962400"/>
            <a:ext cx="5943600" cy="2908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10000"/>
              </a:spcBef>
              <a:buNone/>
            </a:pPr>
            <a:r>
              <a:rPr lang="en-US" altLang="en-US" sz="3000" i="0" dirty="0" smtClean="0"/>
              <a:t>A </a:t>
            </a:r>
            <a:r>
              <a:rPr lang="en-US" altLang="en-US" sz="3000" i="0" dirty="0" smtClean="0">
                <a:solidFill>
                  <a:srgbClr val="00B050"/>
                </a:solidFill>
              </a:rPr>
              <a:t>loop invariant </a:t>
            </a:r>
            <a:r>
              <a:rPr lang="en-US" altLang="en-US" sz="3000" i="0" dirty="0" smtClean="0"/>
              <a:t>is a statement/picture </a:t>
            </a:r>
            <a:br>
              <a:rPr lang="en-US" altLang="en-US" sz="3000" i="0" dirty="0" smtClean="0"/>
            </a:br>
            <a:r>
              <a:rPr lang="en-US" altLang="en-US" sz="3000" i="0" dirty="0" smtClean="0"/>
              <a:t>about the state of your computation</a:t>
            </a:r>
            <a:br>
              <a:rPr lang="en-US" altLang="en-US" sz="3000" i="0" dirty="0" smtClean="0"/>
            </a:br>
            <a:r>
              <a:rPr lang="en-US" altLang="en-US" sz="3000" i="0" dirty="0" smtClean="0"/>
              <a:t>to make sure it does not get lost.</a:t>
            </a:r>
            <a:endParaRPr lang="en-US" altLang="en-US" sz="3000" i="0" dirty="0"/>
          </a:p>
          <a:p>
            <a:pPr algn="ctr" eaLnBrk="1" hangingPunct="1">
              <a:spcBef>
                <a:spcPct val="10000"/>
              </a:spcBef>
              <a:buNone/>
            </a:pPr>
            <a:r>
              <a:rPr lang="en-US" altLang="en-US" sz="3000" i="0" dirty="0" smtClean="0"/>
              <a:t>Your algorithm must only maintain it</a:t>
            </a:r>
            <a:br>
              <a:rPr lang="en-US" altLang="en-US" sz="3000" i="0" dirty="0" smtClean="0"/>
            </a:br>
            <a:r>
              <a:rPr lang="en-US" altLang="en-US" sz="3000" i="0" dirty="0" smtClean="0"/>
              <a:t>while making progress</a:t>
            </a:r>
            <a:endParaRPr lang="en-US" altLang="en-US" sz="3000" i="0" dirty="0"/>
          </a:p>
        </p:txBody>
      </p:sp>
      <p:grpSp>
        <p:nvGrpSpPr>
          <p:cNvPr id="130" name="Group 129"/>
          <p:cNvGrpSpPr/>
          <p:nvPr/>
        </p:nvGrpSpPr>
        <p:grpSpPr>
          <a:xfrm>
            <a:off x="341821" y="2362200"/>
            <a:ext cx="8506640" cy="1612901"/>
            <a:chOff x="609600" y="1371600"/>
            <a:chExt cx="7971082" cy="1612901"/>
          </a:xfrm>
        </p:grpSpPr>
        <p:grpSp>
          <p:nvGrpSpPr>
            <p:cNvPr id="131" name="Group 1"/>
            <p:cNvGrpSpPr/>
            <p:nvPr/>
          </p:nvGrpSpPr>
          <p:grpSpPr>
            <a:xfrm>
              <a:off x="5181600" y="1371600"/>
              <a:ext cx="3399082" cy="1612901"/>
              <a:chOff x="2133600" y="2209800"/>
              <a:chExt cx="4945063" cy="2514600"/>
            </a:xfrm>
          </p:grpSpPr>
          <p:grpSp>
            <p:nvGrpSpPr>
              <p:cNvPr id="133" name="Group 197"/>
              <p:cNvGrpSpPr>
                <a:grpSpLocks/>
              </p:cNvGrpSpPr>
              <p:nvPr/>
            </p:nvGrpSpPr>
            <p:grpSpPr bwMode="auto">
              <a:xfrm>
                <a:off x="3886200" y="3276600"/>
                <a:ext cx="1181100" cy="1447800"/>
                <a:chOff x="2448" y="2064"/>
                <a:chExt cx="744" cy="912"/>
              </a:xfrm>
            </p:grpSpPr>
            <p:sp>
              <p:nvSpPr>
                <p:cNvPr id="257" name="Freeform 191"/>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8" name="Freeform 192"/>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9" name="Freeform 193"/>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0" name="Freeform 194"/>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 name="Freeform 195"/>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 name="Freeform 196"/>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pic>
            <p:nvPicPr>
              <p:cNvPr id="134" name="Picture 10" descr="na01476_"/>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24400" y="2209800"/>
                <a:ext cx="1881188" cy="136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5" name="Group 190"/>
              <p:cNvGrpSpPr>
                <a:grpSpLocks/>
              </p:cNvGrpSpPr>
              <p:nvPr/>
            </p:nvGrpSpPr>
            <p:grpSpPr bwMode="auto">
              <a:xfrm flipH="1">
                <a:off x="5562600" y="3505200"/>
                <a:ext cx="1516063" cy="1141413"/>
                <a:chOff x="3744" y="2740"/>
                <a:chExt cx="955" cy="719"/>
              </a:xfrm>
            </p:grpSpPr>
            <p:sp>
              <p:nvSpPr>
                <p:cNvPr id="192" name="Freeform 125"/>
                <p:cNvSpPr>
                  <a:spLocks/>
                </p:cNvSpPr>
                <p:nvPr/>
              </p:nvSpPr>
              <p:spPr bwMode="auto">
                <a:xfrm>
                  <a:off x="3744" y="2740"/>
                  <a:ext cx="955" cy="673"/>
                </a:xfrm>
                <a:custGeom>
                  <a:avLst/>
                  <a:gdLst>
                    <a:gd name="T0" fmla="*/ 0 w 3819"/>
                    <a:gd name="T1" fmla="*/ 0 h 2690"/>
                    <a:gd name="T2" fmla="*/ 0 w 3819"/>
                    <a:gd name="T3" fmla="*/ 0 h 2690"/>
                    <a:gd name="T4" fmla="*/ 0 w 3819"/>
                    <a:gd name="T5" fmla="*/ 0 h 2690"/>
                    <a:gd name="T6" fmla="*/ 0 w 3819"/>
                    <a:gd name="T7" fmla="*/ 0 h 2690"/>
                    <a:gd name="T8" fmla="*/ 0 w 3819"/>
                    <a:gd name="T9" fmla="*/ 0 h 2690"/>
                    <a:gd name="T10" fmla="*/ 0 w 3819"/>
                    <a:gd name="T11" fmla="*/ 0 h 2690"/>
                    <a:gd name="T12" fmla="*/ 0 w 3819"/>
                    <a:gd name="T13" fmla="*/ 0 h 2690"/>
                    <a:gd name="T14" fmla="*/ 0 w 3819"/>
                    <a:gd name="T15" fmla="*/ 0 h 2690"/>
                    <a:gd name="T16" fmla="*/ 0 w 3819"/>
                    <a:gd name="T17" fmla="*/ 0 h 2690"/>
                    <a:gd name="T18" fmla="*/ 0 w 3819"/>
                    <a:gd name="T19" fmla="*/ 0 h 2690"/>
                    <a:gd name="T20" fmla="*/ 0 w 3819"/>
                    <a:gd name="T21" fmla="*/ 0 h 2690"/>
                    <a:gd name="T22" fmla="*/ 0 w 3819"/>
                    <a:gd name="T23" fmla="*/ 0 h 2690"/>
                    <a:gd name="T24" fmla="*/ 0 w 3819"/>
                    <a:gd name="T25" fmla="*/ 0 h 2690"/>
                    <a:gd name="T26" fmla="*/ 0 w 3819"/>
                    <a:gd name="T27" fmla="*/ 0 h 2690"/>
                    <a:gd name="T28" fmla="*/ 0 w 3819"/>
                    <a:gd name="T29" fmla="*/ 0 h 2690"/>
                    <a:gd name="T30" fmla="*/ 0 w 3819"/>
                    <a:gd name="T31" fmla="*/ 0 h 2690"/>
                    <a:gd name="T32" fmla="*/ 0 w 3819"/>
                    <a:gd name="T33" fmla="*/ 0 h 2690"/>
                    <a:gd name="T34" fmla="*/ 0 w 3819"/>
                    <a:gd name="T35" fmla="*/ 0 h 2690"/>
                    <a:gd name="T36" fmla="*/ 0 w 3819"/>
                    <a:gd name="T37" fmla="*/ 0 h 2690"/>
                    <a:gd name="T38" fmla="*/ 0 w 3819"/>
                    <a:gd name="T39" fmla="*/ 0 h 2690"/>
                    <a:gd name="T40" fmla="*/ 0 w 3819"/>
                    <a:gd name="T41" fmla="*/ 0 h 2690"/>
                    <a:gd name="T42" fmla="*/ 0 w 3819"/>
                    <a:gd name="T43" fmla="*/ 0 h 2690"/>
                    <a:gd name="T44" fmla="*/ 0 w 3819"/>
                    <a:gd name="T45" fmla="*/ 0 h 2690"/>
                    <a:gd name="T46" fmla="*/ 0 w 3819"/>
                    <a:gd name="T47" fmla="*/ 0 h 2690"/>
                    <a:gd name="T48" fmla="*/ 0 w 3819"/>
                    <a:gd name="T49" fmla="*/ 0 h 2690"/>
                    <a:gd name="T50" fmla="*/ 0 w 3819"/>
                    <a:gd name="T51" fmla="*/ 0 h 2690"/>
                    <a:gd name="T52" fmla="*/ 0 w 3819"/>
                    <a:gd name="T53" fmla="*/ 0 h 2690"/>
                    <a:gd name="T54" fmla="*/ 0 w 3819"/>
                    <a:gd name="T55" fmla="*/ 0 h 2690"/>
                    <a:gd name="T56" fmla="*/ 0 w 3819"/>
                    <a:gd name="T57" fmla="*/ 0 h 2690"/>
                    <a:gd name="T58" fmla="*/ 0 w 3819"/>
                    <a:gd name="T59" fmla="*/ 0 h 2690"/>
                    <a:gd name="T60" fmla="*/ 0 w 3819"/>
                    <a:gd name="T61" fmla="*/ 0 h 2690"/>
                    <a:gd name="T62" fmla="*/ 0 w 3819"/>
                    <a:gd name="T63" fmla="*/ 0 h 2690"/>
                    <a:gd name="T64" fmla="*/ 0 w 3819"/>
                    <a:gd name="T65" fmla="*/ 0 h 26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819"/>
                    <a:gd name="T100" fmla="*/ 0 h 2690"/>
                    <a:gd name="T101" fmla="*/ 3819 w 3819"/>
                    <a:gd name="T102" fmla="*/ 2690 h 26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819" h="2690">
                      <a:moveTo>
                        <a:pt x="151" y="257"/>
                      </a:moveTo>
                      <a:lnTo>
                        <a:pt x="968" y="99"/>
                      </a:lnTo>
                      <a:lnTo>
                        <a:pt x="1791" y="111"/>
                      </a:lnTo>
                      <a:lnTo>
                        <a:pt x="2383" y="250"/>
                      </a:lnTo>
                      <a:lnTo>
                        <a:pt x="1987" y="0"/>
                      </a:lnTo>
                      <a:lnTo>
                        <a:pt x="2567" y="78"/>
                      </a:lnTo>
                      <a:lnTo>
                        <a:pt x="3344" y="567"/>
                      </a:lnTo>
                      <a:lnTo>
                        <a:pt x="3819" y="1107"/>
                      </a:lnTo>
                      <a:lnTo>
                        <a:pt x="3522" y="1113"/>
                      </a:lnTo>
                      <a:lnTo>
                        <a:pt x="3666" y="1614"/>
                      </a:lnTo>
                      <a:lnTo>
                        <a:pt x="2705" y="1120"/>
                      </a:lnTo>
                      <a:lnTo>
                        <a:pt x="2804" y="1476"/>
                      </a:lnTo>
                      <a:lnTo>
                        <a:pt x="3200" y="1833"/>
                      </a:lnTo>
                      <a:lnTo>
                        <a:pt x="2909" y="1899"/>
                      </a:lnTo>
                      <a:lnTo>
                        <a:pt x="3299" y="2123"/>
                      </a:lnTo>
                      <a:lnTo>
                        <a:pt x="3456" y="2439"/>
                      </a:lnTo>
                      <a:lnTo>
                        <a:pt x="3192" y="2485"/>
                      </a:lnTo>
                      <a:lnTo>
                        <a:pt x="2804" y="2373"/>
                      </a:lnTo>
                      <a:lnTo>
                        <a:pt x="3008" y="2597"/>
                      </a:lnTo>
                      <a:lnTo>
                        <a:pt x="2429" y="2472"/>
                      </a:lnTo>
                      <a:lnTo>
                        <a:pt x="1836" y="2400"/>
                      </a:lnTo>
                      <a:lnTo>
                        <a:pt x="2159" y="2690"/>
                      </a:lnTo>
                      <a:lnTo>
                        <a:pt x="1342" y="2676"/>
                      </a:lnTo>
                      <a:lnTo>
                        <a:pt x="263" y="2189"/>
                      </a:lnTo>
                      <a:lnTo>
                        <a:pt x="1554" y="2004"/>
                      </a:lnTo>
                      <a:lnTo>
                        <a:pt x="243" y="1647"/>
                      </a:lnTo>
                      <a:lnTo>
                        <a:pt x="566" y="1463"/>
                      </a:lnTo>
                      <a:lnTo>
                        <a:pt x="1507" y="1476"/>
                      </a:lnTo>
                      <a:lnTo>
                        <a:pt x="533" y="765"/>
                      </a:lnTo>
                      <a:lnTo>
                        <a:pt x="0" y="527"/>
                      </a:lnTo>
                      <a:lnTo>
                        <a:pt x="533" y="402"/>
                      </a:lnTo>
                      <a:lnTo>
                        <a:pt x="151" y="257"/>
                      </a:lnTo>
                      <a:close/>
                    </a:path>
                  </a:pathLst>
                </a:custGeom>
                <a:solidFill>
                  <a:srgbClr val="99DBF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3" name="Freeform 126"/>
                <p:cNvSpPr>
                  <a:spLocks/>
                </p:cNvSpPr>
                <p:nvPr/>
              </p:nvSpPr>
              <p:spPr bwMode="auto">
                <a:xfrm>
                  <a:off x="4073" y="3313"/>
                  <a:ext cx="29" cy="26"/>
                </a:xfrm>
                <a:custGeom>
                  <a:avLst/>
                  <a:gdLst>
                    <a:gd name="T0" fmla="*/ 0 w 116"/>
                    <a:gd name="T1" fmla="*/ 0 h 103"/>
                    <a:gd name="T2" fmla="*/ 0 w 116"/>
                    <a:gd name="T3" fmla="*/ 0 h 103"/>
                    <a:gd name="T4" fmla="*/ 0 w 116"/>
                    <a:gd name="T5" fmla="*/ 0 h 103"/>
                    <a:gd name="T6" fmla="*/ 0 w 116"/>
                    <a:gd name="T7" fmla="*/ 0 h 103"/>
                    <a:gd name="T8" fmla="*/ 0 w 116"/>
                    <a:gd name="T9" fmla="*/ 0 h 103"/>
                    <a:gd name="T10" fmla="*/ 0 w 116"/>
                    <a:gd name="T11" fmla="*/ 0 h 103"/>
                    <a:gd name="T12" fmla="*/ 0 w 116"/>
                    <a:gd name="T13" fmla="*/ 0 h 103"/>
                    <a:gd name="T14" fmla="*/ 0 w 116"/>
                    <a:gd name="T15" fmla="*/ 0 h 103"/>
                    <a:gd name="T16" fmla="*/ 0 w 116"/>
                    <a:gd name="T17" fmla="*/ 0 h 103"/>
                    <a:gd name="T18" fmla="*/ 0 w 116"/>
                    <a:gd name="T19" fmla="*/ 0 h 103"/>
                    <a:gd name="T20" fmla="*/ 0 w 116"/>
                    <a:gd name="T21" fmla="*/ 0 h 10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6"/>
                    <a:gd name="T34" fmla="*/ 0 h 103"/>
                    <a:gd name="T35" fmla="*/ 116 w 116"/>
                    <a:gd name="T36" fmla="*/ 103 h 10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6" h="103">
                      <a:moveTo>
                        <a:pt x="41" y="0"/>
                      </a:moveTo>
                      <a:lnTo>
                        <a:pt x="0" y="19"/>
                      </a:lnTo>
                      <a:lnTo>
                        <a:pt x="3" y="74"/>
                      </a:lnTo>
                      <a:lnTo>
                        <a:pt x="23" y="84"/>
                      </a:lnTo>
                      <a:lnTo>
                        <a:pt x="45" y="42"/>
                      </a:lnTo>
                      <a:lnTo>
                        <a:pt x="67" y="94"/>
                      </a:lnTo>
                      <a:lnTo>
                        <a:pt x="94" y="103"/>
                      </a:lnTo>
                      <a:lnTo>
                        <a:pt x="116" y="58"/>
                      </a:lnTo>
                      <a:lnTo>
                        <a:pt x="74" y="0"/>
                      </a:lnTo>
                      <a:lnTo>
                        <a:pt x="41" y="0"/>
                      </a:lnTo>
                      <a:close/>
                    </a:path>
                  </a:pathLst>
                </a:custGeom>
                <a:solidFill>
                  <a:srgbClr val="755B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4" name="Freeform 127"/>
                <p:cNvSpPr>
                  <a:spLocks/>
                </p:cNvSpPr>
                <p:nvPr/>
              </p:nvSpPr>
              <p:spPr bwMode="auto">
                <a:xfrm>
                  <a:off x="4366" y="3302"/>
                  <a:ext cx="27" cy="31"/>
                </a:xfrm>
                <a:custGeom>
                  <a:avLst/>
                  <a:gdLst>
                    <a:gd name="T0" fmla="*/ 0 w 106"/>
                    <a:gd name="T1" fmla="*/ 0 h 126"/>
                    <a:gd name="T2" fmla="*/ 0 w 106"/>
                    <a:gd name="T3" fmla="*/ 0 h 126"/>
                    <a:gd name="T4" fmla="*/ 0 w 106"/>
                    <a:gd name="T5" fmla="*/ 0 h 126"/>
                    <a:gd name="T6" fmla="*/ 0 w 106"/>
                    <a:gd name="T7" fmla="*/ 0 h 126"/>
                    <a:gd name="T8" fmla="*/ 0 w 106"/>
                    <a:gd name="T9" fmla="*/ 0 h 126"/>
                    <a:gd name="T10" fmla="*/ 0 w 106"/>
                    <a:gd name="T11" fmla="*/ 0 h 126"/>
                    <a:gd name="T12" fmla="*/ 0 w 106"/>
                    <a:gd name="T13" fmla="*/ 0 h 126"/>
                    <a:gd name="T14" fmla="*/ 0 60000 65536"/>
                    <a:gd name="T15" fmla="*/ 0 60000 65536"/>
                    <a:gd name="T16" fmla="*/ 0 60000 65536"/>
                    <a:gd name="T17" fmla="*/ 0 60000 65536"/>
                    <a:gd name="T18" fmla="*/ 0 60000 65536"/>
                    <a:gd name="T19" fmla="*/ 0 60000 65536"/>
                    <a:gd name="T20" fmla="*/ 0 60000 65536"/>
                    <a:gd name="T21" fmla="*/ 0 w 106"/>
                    <a:gd name="T22" fmla="*/ 0 h 126"/>
                    <a:gd name="T23" fmla="*/ 106 w 106"/>
                    <a:gd name="T24" fmla="*/ 126 h 1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6" h="126">
                      <a:moveTo>
                        <a:pt x="71" y="0"/>
                      </a:moveTo>
                      <a:lnTo>
                        <a:pt x="0" y="42"/>
                      </a:lnTo>
                      <a:lnTo>
                        <a:pt x="34" y="115"/>
                      </a:lnTo>
                      <a:lnTo>
                        <a:pt x="77" y="126"/>
                      </a:lnTo>
                      <a:lnTo>
                        <a:pt x="106" y="93"/>
                      </a:lnTo>
                      <a:lnTo>
                        <a:pt x="71" y="0"/>
                      </a:lnTo>
                      <a:close/>
                    </a:path>
                  </a:pathLst>
                </a:custGeom>
                <a:solidFill>
                  <a:srgbClr val="755B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 name="Freeform 128"/>
                <p:cNvSpPr>
                  <a:spLocks/>
                </p:cNvSpPr>
                <p:nvPr/>
              </p:nvSpPr>
              <p:spPr bwMode="auto">
                <a:xfrm>
                  <a:off x="4493" y="3293"/>
                  <a:ext cx="19" cy="18"/>
                </a:xfrm>
                <a:custGeom>
                  <a:avLst/>
                  <a:gdLst>
                    <a:gd name="T0" fmla="*/ 0 w 77"/>
                    <a:gd name="T1" fmla="*/ 0 h 73"/>
                    <a:gd name="T2" fmla="*/ 0 w 77"/>
                    <a:gd name="T3" fmla="*/ 0 h 73"/>
                    <a:gd name="T4" fmla="*/ 0 w 77"/>
                    <a:gd name="T5" fmla="*/ 0 h 73"/>
                    <a:gd name="T6" fmla="*/ 0 w 77"/>
                    <a:gd name="T7" fmla="*/ 0 h 73"/>
                    <a:gd name="T8" fmla="*/ 0 w 77"/>
                    <a:gd name="T9" fmla="*/ 0 h 73"/>
                    <a:gd name="T10" fmla="*/ 0 w 77"/>
                    <a:gd name="T11" fmla="*/ 0 h 73"/>
                    <a:gd name="T12" fmla="*/ 0 w 77"/>
                    <a:gd name="T13" fmla="*/ 0 h 73"/>
                    <a:gd name="T14" fmla="*/ 0 60000 65536"/>
                    <a:gd name="T15" fmla="*/ 0 60000 65536"/>
                    <a:gd name="T16" fmla="*/ 0 60000 65536"/>
                    <a:gd name="T17" fmla="*/ 0 60000 65536"/>
                    <a:gd name="T18" fmla="*/ 0 60000 65536"/>
                    <a:gd name="T19" fmla="*/ 0 60000 65536"/>
                    <a:gd name="T20" fmla="*/ 0 60000 65536"/>
                    <a:gd name="T21" fmla="*/ 0 w 77"/>
                    <a:gd name="T22" fmla="*/ 0 h 73"/>
                    <a:gd name="T23" fmla="*/ 77 w 77"/>
                    <a:gd name="T24" fmla="*/ 73 h 7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7" h="73">
                      <a:moveTo>
                        <a:pt x="0" y="4"/>
                      </a:moveTo>
                      <a:lnTo>
                        <a:pt x="48" y="0"/>
                      </a:lnTo>
                      <a:lnTo>
                        <a:pt x="45" y="31"/>
                      </a:lnTo>
                      <a:lnTo>
                        <a:pt x="77" y="48"/>
                      </a:lnTo>
                      <a:lnTo>
                        <a:pt x="50" y="73"/>
                      </a:lnTo>
                      <a:lnTo>
                        <a:pt x="0" y="4"/>
                      </a:lnTo>
                      <a:close/>
                    </a:path>
                  </a:pathLst>
                </a:custGeom>
                <a:solidFill>
                  <a:srgbClr val="755B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6" name="Freeform 129"/>
                <p:cNvSpPr>
                  <a:spLocks/>
                </p:cNvSpPr>
                <p:nvPr/>
              </p:nvSpPr>
              <p:spPr bwMode="auto">
                <a:xfrm>
                  <a:off x="4422" y="3080"/>
                  <a:ext cx="88" cy="80"/>
                </a:xfrm>
                <a:custGeom>
                  <a:avLst/>
                  <a:gdLst>
                    <a:gd name="T0" fmla="*/ 0 w 353"/>
                    <a:gd name="T1" fmla="*/ 0 h 321"/>
                    <a:gd name="T2" fmla="*/ 0 w 353"/>
                    <a:gd name="T3" fmla="*/ 0 h 321"/>
                    <a:gd name="T4" fmla="*/ 0 w 353"/>
                    <a:gd name="T5" fmla="*/ 0 h 321"/>
                    <a:gd name="T6" fmla="*/ 0 w 353"/>
                    <a:gd name="T7" fmla="*/ 0 h 321"/>
                    <a:gd name="T8" fmla="*/ 0 w 353"/>
                    <a:gd name="T9" fmla="*/ 0 h 321"/>
                    <a:gd name="T10" fmla="*/ 0 w 353"/>
                    <a:gd name="T11" fmla="*/ 0 h 321"/>
                    <a:gd name="T12" fmla="*/ 0 w 353"/>
                    <a:gd name="T13" fmla="*/ 0 h 321"/>
                    <a:gd name="T14" fmla="*/ 0 w 353"/>
                    <a:gd name="T15" fmla="*/ 0 h 321"/>
                    <a:gd name="T16" fmla="*/ 0 w 353"/>
                    <a:gd name="T17" fmla="*/ 0 h 321"/>
                    <a:gd name="T18" fmla="*/ 0 w 353"/>
                    <a:gd name="T19" fmla="*/ 0 h 321"/>
                    <a:gd name="T20" fmla="*/ 0 w 353"/>
                    <a:gd name="T21" fmla="*/ 0 h 321"/>
                    <a:gd name="T22" fmla="*/ 0 w 353"/>
                    <a:gd name="T23" fmla="*/ 0 h 32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53"/>
                    <a:gd name="T37" fmla="*/ 0 h 321"/>
                    <a:gd name="T38" fmla="*/ 353 w 353"/>
                    <a:gd name="T39" fmla="*/ 321 h 32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53" h="321">
                      <a:moveTo>
                        <a:pt x="127" y="13"/>
                      </a:moveTo>
                      <a:lnTo>
                        <a:pt x="0" y="90"/>
                      </a:lnTo>
                      <a:lnTo>
                        <a:pt x="11" y="189"/>
                      </a:lnTo>
                      <a:lnTo>
                        <a:pt x="113" y="276"/>
                      </a:lnTo>
                      <a:lnTo>
                        <a:pt x="136" y="157"/>
                      </a:lnTo>
                      <a:lnTo>
                        <a:pt x="163" y="273"/>
                      </a:lnTo>
                      <a:lnTo>
                        <a:pt x="301" y="321"/>
                      </a:lnTo>
                      <a:lnTo>
                        <a:pt x="353" y="160"/>
                      </a:lnTo>
                      <a:lnTo>
                        <a:pt x="259" y="90"/>
                      </a:lnTo>
                      <a:lnTo>
                        <a:pt x="263" y="0"/>
                      </a:lnTo>
                      <a:lnTo>
                        <a:pt x="127" y="13"/>
                      </a:lnTo>
                      <a:close/>
                    </a:path>
                  </a:pathLst>
                </a:custGeom>
                <a:solidFill>
                  <a:srgbClr val="755B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7" name="Freeform 130"/>
                <p:cNvSpPr>
                  <a:spLocks/>
                </p:cNvSpPr>
                <p:nvPr/>
              </p:nvSpPr>
              <p:spPr bwMode="auto">
                <a:xfrm>
                  <a:off x="4093" y="3274"/>
                  <a:ext cx="82" cy="165"/>
                </a:xfrm>
                <a:custGeom>
                  <a:avLst/>
                  <a:gdLst>
                    <a:gd name="T0" fmla="*/ 0 w 326"/>
                    <a:gd name="T1" fmla="*/ 0 h 657"/>
                    <a:gd name="T2" fmla="*/ 0 w 326"/>
                    <a:gd name="T3" fmla="*/ 0 h 657"/>
                    <a:gd name="T4" fmla="*/ 0 w 326"/>
                    <a:gd name="T5" fmla="*/ 0 h 657"/>
                    <a:gd name="T6" fmla="*/ 0 w 326"/>
                    <a:gd name="T7" fmla="*/ 0 h 657"/>
                    <a:gd name="T8" fmla="*/ 0 w 326"/>
                    <a:gd name="T9" fmla="*/ 0 h 657"/>
                    <a:gd name="T10" fmla="*/ 0 w 326"/>
                    <a:gd name="T11" fmla="*/ 0 h 657"/>
                    <a:gd name="T12" fmla="*/ 0 w 326"/>
                    <a:gd name="T13" fmla="*/ 0 h 657"/>
                    <a:gd name="T14" fmla="*/ 0 w 326"/>
                    <a:gd name="T15" fmla="*/ 0 h 657"/>
                    <a:gd name="T16" fmla="*/ 0 w 326"/>
                    <a:gd name="T17" fmla="*/ 0 h 657"/>
                    <a:gd name="T18" fmla="*/ 0 w 326"/>
                    <a:gd name="T19" fmla="*/ 0 h 657"/>
                    <a:gd name="T20" fmla="*/ 0 w 326"/>
                    <a:gd name="T21" fmla="*/ 0 h 65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26"/>
                    <a:gd name="T34" fmla="*/ 0 h 657"/>
                    <a:gd name="T35" fmla="*/ 326 w 326"/>
                    <a:gd name="T36" fmla="*/ 657 h 65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26" h="657">
                      <a:moveTo>
                        <a:pt x="62" y="54"/>
                      </a:moveTo>
                      <a:lnTo>
                        <a:pt x="149" y="271"/>
                      </a:lnTo>
                      <a:lnTo>
                        <a:pt x="246" y="489"/>
                      </a:lnTo>
                      <a:lnTo>
                        <a:pt x="326" y="615"/>
                      </a:lnTo>
                      <a:lnTo>
                        <a:pt x="279" y="657"/>
                      </a:lnTo>
                      <a:lnTo>
                        <a:pt x="233" y="611"/>
                      </a:lnTo>
                      <a:lnTo>
                        <a:pt x="91" y="302"/>
                      </a:lnTo>
                      <a:lnTo>
                        <a:pt x="0" y="113"/>
                      </a:lnTo>
                      <a:lnTo>
                        <a:pt x="0" y="0"/>
                      </a:lnTo>
                      <a:lnTo>
                        <a:pt x="62" y="54"/>
                      </a:lnTo>
                      <a:close/>
                    </a:path>
                  </a:pathLst>
                </a:custGeom>
                <a:solidFill>
                  <a:srgbClr val="F0CA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8" name="Freeform 131"/>
                <p:cNvSpPr>
                  <a:spLocks/>
                </p:cNvSpPr>
                <p:nvPr/>
              </p:nvSpPr>
              <p:spPr bwMode="auto">
                <a:xfrm>
                  <a:off x="4307" y="3370"/>
                  <a:ext cx="25" cy="80"/>
                </a:xfrm>
                <a:custGeom>
                  <a:avLst/>
                  <a:gdLst>
                    <a:gd name="T0" fmla="*/ 0 w 100"/>
                    <a:gd name="T1" fmla="*/ 0 h 322"/>
                    <a:gd name="T2" fmla="*/ 0 w 100"/>
                    <a:gd name="T3" fmla="*/ 0 h 322"/>
                    <a:gd name="T4" fmla="*/ 0 w 100"/>
                    <a:gd name="T5" fmla="*/ 0 h 322"/>
                    <a:gd name="T6" fmla="*/ 0 w 100"/>
                    <a:gd name="T7" fmla="*/ 0 h 322"/>
                    <a:gd name="T8" fmla="*/ 0 w 100"/>
                    <a:gd name="T9" fmla="*/ 0 h 322"/>
                    <a:gd name="T10" fmla="*/ 0 60000 65536"/>
                    <a:gd name="T11" fmla="*/ 0 60000 65536"/>
                    <a:gd name="T12" fmla="*/ 0 60000 65536"/>
                    <a:gd name="T13" fmla="*/ 0 60000 65536"/>
                    <a:gd name="T14" fmla="*/ 0 60000 65536"/>
                    <a:gd name="T15" fmla="*/ 0 w 100"/>
                    <a:gd name="T16" fmla="*/ 0 h 322"/>
                    <a:gd name="T17" fmla="*/ 100 w 100"/>
                    <a:gd name="T18" fmla="*/ 322 h 322"/>
                  </a:gdLst>
                  <a:ahLst/>
                  <a:cxnLst>
                    <a:cxn ang="T10">
                      <a:pos x="T0" y="T1"/>
                    </a:cxn>
                    <a:cxn ang="T11">
                      <a:pos x="T2" y="T3"/>
                    </a:cxn>
                    <a:cxn ang="T12">
                      <a:pos x="T4" y="T5"/>
                    </a:cxn>
                    <a:cxn ang="T13">
                      <a:pos x="T6" y="T7"/>
                    </a:cxn>
                    <a:cxn ang="T14">
                      <a:pos x="T8" y="T9"/>
                    </a:cxn>
                  </a:cxnLst>
                  <a:rect l="T15" t="T16" r="T17" b="T18"/>
                  <a:pathLst>
                    <a:path w="100" h="322">
                      <a:moveTo>
                        <a:pt x="0" y="0"/>
                      </a:moveTo>
                      <a:lnTo>
                        <a:pt x="100" y="273"/>
                      </a:lnTo>
                      <a:lnTo>
                        <a:pt x="62" y="322"/>
                      </a:lnTo>
                      <a:lnTo>
                        <a:pt x="0" y="0"/>
                      </a:lnTo>
                      <a:close/>
                    </a:path>
                  </a:pathLst>
                </a:custGeom>
                <a:solidFill>
                  <a:srgbClr val="F0CA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9" name="Freeform 132"/>
                <p:cNvSpPr>
                  <a:spLocks/>
                </p:cNvSpPr>
                <p:nvPr/>
              </p:nvSpPr>
              <p:spPr bwMode="auto">
                <a:xfrm>
                  <a:off x="4375" y="3242"/>
                  <a:ext cx="93" cy="217"/>
                </a:xfrm>
                <a:custGeom>
                  <a:avLst/>
                  <a:gdLst>
                    <a:gd name="T0" fmla="*/ 0 w 373"/>
                    <a:gd name="T1" fmla="*/ 0 h 867"/>
                    <a:gd name="T2" fmla="*/ 0 w 373"/>
                    <a:gd name="T3" fmla="*/ 0 h 867"/>
                    <a:gd name="T4" fmla="*/ 0 w 373"/>
                    <a:gd name="T5" fmla="*/ 0 h 867"/>
                    <a:gd name="T6" fmla="*/ 0 w 373"/>
                    <a:gd name="T7" fmla="*/ 0 h 867"/>
                    <a:gd name="T8" fmla="*/ 0 w 373"/>
                    <a:gd name="T9" fmla="*/ 0 h 867"/>
                    <a:gd name="T10" fmla="*/ 0 w 373"/>
                    <a:gd name="T11" fmla="*/ 0 h 867"/>
                    <a:gd name="T12" fmla="*/ 0 w 373"/>
                    <a:gd name="T13" fmla="*/ 0 h 867"/>
                    <a:gd name="T14" fmla="*/ 0 w 373"/>
                    <a:gd name="T15" fmla="*/ 0 h 867"/>
                    <a:gd name="T16" fmla="*/ 0 w 373"/>
                    <a:gd name="T17" fmla="*/ 0 h 867"/>
                    <a:gd name="T18" fmla="*/ 0 w 373"/>
                    <a:gd name="T19" fmla="*/ 0 h 867"/>
                    <a:gd name="T20" fmla="*/ 0 w 373"/>
                    <a:gd name="T21" fmla="*/ 0 h 8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3"/>
                    <a:gd name="T34" fmla="*/ 0 h 867"/>
                    <a:gd name="T35" fmla="*/ 373 w 373"/>
                    <a:gd name="T36" fmla="*/ 867 h 86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3" h="867">
                      <a:moveTo>
                        <a:pt x="29" y="126"/>
                      </a:moveTo>
                      <a:lnTo>
                        <a:pt x="0" y="0"/>
                      </a:lnTo>
                      <a:lnTo>
                        <a:pt x="100" y="117"/>
                      </a:lnTo>
                      <a:lnTo>
                        <a:pt x="142" y="251"/>
                      </a:lnTo>
                      <a:lnTo>
                        <a:pt x="189" y="397"/>
                      </a:lnTo>
                      <a:lnTo>
                        <a:pt x="280" y="632"/>
                      </a:lnTo>
                      <a:lnTo>
                        <a:pt x="373" y="812"/>
                      </a:lnTo>
                      <a:lnTo>
                        <a:pt x="297" y="867"/>
                      </a:lnTo>
                      <a:lnTo>
                        <a:pt x="171" y="539"/>
                      </a:lnTo>
                      <a:lnTo>
                        <a:pt x="29" y="126"/>
                      </a:lnTo>
                      <a:close/>
                    </a:path>
                  </a:pathLst>
                </a:custGeom>
                <a:solidFill>
                  <a:srgbClr val="F0CA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0" name="Freeform 133"/>
                <p:cNvSpPr>
                  <a:spLocks/>
                </p:cNvSpPr>
                <p:nvPr/>
              </p:nvSpPr>
              <p:spPr bwMode="auto">
                <a:xfrm>
                  <a:off x="4481" y="3265"/>
                  <a:ext cx="68" cy="163"/>
                </a:xfrm>
                <a:custGeom>
                  <a:avLst/>
                  <a:gdLst>
                    <a:gd name="T0" fmla="*/ 0 w 272"/>
                    <a:gd name="T1" fmla="*/ 0 h 653"/>
                    <a:gd name="T2" fmla="*/ 0 w 272"/>
                    <a:gd name="T3" fmla="*/ 0 h 653"/>
                    <a:gd name="T4" fmla="*/ 0 w 272"/>
                    <a:gd name="T5" fmla="*/ 0 h 653"/>
                    <a:gd name="T6" fmla="*/ 0 w 272"/>
                    <a:gd name="T7" fmla="*/ 0 h 653"/>
                    <a:gd name="T8" fmla="*/ 0 w 272"/>
                    <a:gd name="T9" fmla="*/ 0 h 653"/>
                    <a:gd name="T10" fmla="*/ 0 w 272"/>
                    <a:gd name="T11" fmla="*/ 0 h 653"/>
                    <a:gd name="T12" fmla="*/ 0 w 272"/>
                    <a:gd name="T13" fmla="*/ 0 h 653"/>
                    <a:gd name="T14" fmla="*/ 0 w 272"/>
                    <a:gd name="T15" fmla="*/ 0 h 653"/>
                    <a:gd name="T16" fmla="*/ 0 60000 65536"/>
                    <a:gd name="T17" fmla="*/ 0 60000 65536"/>
                    <a:gd name="T18" fmla="*/ 0 60000 65536"/>
                    <a:gd name="T19" fmla="*/ 0 60000 65536"/>
                    <a:gd name="T20" fmla="*/ 0 60000 65536"/>
                    <a:gd name="T21" fmla="*/ 0 60000 65536"/>
                    <a:gd name="T22" fmla="*/ 0 60000 65536"/>
                    <a:gd name="T23" fmla="*/ 0 60000 65536"/>
                    <a:gd name="T24" fmla="*/ 0 w 272"/>
                    <a:gd name="T25" fmla="*/ 0 h 653"/>
                    <a:gd name="T26" fmla="*/ 272 w 272"/>
                    <a:gd name="T27" fmla="*/ 653 h 6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2" h="653">
                      <a:moveTo>
                        <a:pt x="13" y="0"/>
                      </a:moveTo>
                      <a:lnTo>
                        <a:pt x="64" y="109"/>
                      </a:lnTo>
                      <a:lnTo>
                        <a:pt x="109" y="255"/>
                      </a:lnTo>
                      <a:lnTo>
                        <a:pt x="272" y="607"/>
                      </a:lnTo>
                      <a:lnTo>
                        <a:pt x="213" y="653"/>
                      </a:lnTo>
                      <a:lnTo>
                        <a:pt x="0" y="83"/>
                      </a:lnTo>
                      <a:lnTo>
                        <a:pt x="13" y="0"/>
                      </a:lnTo>
                      <a:close/>
                    </a:path>
                  </a:pathLst>
                </a:custGeom>
                <a:solidFill>
                  <a:srgbClr val="F0CA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1" name="Freeform 134"/>
                <p:cNvSpPr>
                  <a:spLocks/>
                </p:cNvSpPr>
                <p:nvPr/>
              </p:nvSpPr>
              <p:spPr bwMode="auto">
                <a:xfrm>
                  <a:off x="4501" y="3052"/>
                  <a:ext cx="149" cy="391"/>
                </a:xfrm>
                <a:custGeom>
                  <a:avLst/>
                  <a:gdLst>
                    <a:gd name="T0" fmla="*/ 0 w 598"/>
                    <a:gd name="T1" fmla="*/ 0 h 1561"/>
                    <a:gd name="T2" fmla="*/ 0 w 598"/>
                    <a:gd name="T3" fmla="*/ 0 h 1561"/>
                    <a:gd name="T4" fmla="*/ 0 w 598"/>
                    <a:gd name="T5" fmla="*/ 0 h 1561"/>
                    <a:gd name="T6" fmla="*/ 0 w 598"/>
                    <a:gd name="T7" fmla="*/ 0 h 1561"/>
                    <a:gd name="T8" fmla="*/ 0 w 598"/>
                    <a:gd name="T9" fmla="*/ 0 h 1561"/>
                    <a:gd name="T10" fmla="*/ 0 w 598"/>
                    <a:gd name="T11" fmla="*/ 0 h 1561"/>
                    <a:gd name="T12" fmla="*/ 0 w 598"/>
                    <a:gd name="T13" fmla="*/ 0 h 1561"/>
                    <a:gd name="T14" fmla="*/ 0 w 598"/>
                    <a:gd name="T15" fmla="*/ 0 h 1561"/>
                    <a:gd name="T16" fmla="*/ 0 w 598"/>
                    <a:gd name="T17" fmla="*/ 0 h 1561"/>
                    <a:gd name="T18" fmla="*/ 0 w 598"/>
                    <a:gd name="T19" fmla="*/ 0 h 1561"/>
                    <a:gd name="T20" fmla="*/ 0 w 598"/>
                    <a:gd name="T21" fmla="*/ 0 h 1561"/>
                    <a:gd name="T22" fmla="*/ 0 w 598"/>
                    <a:gd name="T23" fmla="*/ 0 h 1561"/>
                    <a:gd name="T24" fmla="*/ 0 w 598"/>
                    <a:gd name="T25" fmla="*/ 0 h 1561"/>
                    <a:gd name="T26" fmla="*/ 0 w 598"/>
                    <a:gd name="T27" fmla="*/ 0 h 1561"/>
                    <a:gd name="T28" fmla="*/ 0 w 598"/>
                    <a:gd name="T29" fmla="*/ 0 h 1561"/>
                    <a:gd name="T30" fmla="*/ 0 w 598"/>
                    <a:gd name="T31" fmla="*/ 0 h 156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98"/>
                    <a:gd name="T49" fmla="*/ 0 h 1561"/>
                    <a:gd name="T50" fmla="*/ 598 w 598"/>
                    <a:gd name="T51" fmla="*/ 1561 h 156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98" h="1561">
                      <a:moveTo>
                        <a:pt x="0" y="0"/>
                      </a:moveTo>
                      <a:lnTo>
                        <a:pt x="107" y="84"/>
                      </a:lnTo>
                      <a:lnTo>
                        <a:pt x="185" y="209"/>
                      </a:lnTo>
                      <a:lnTo>
                        <a:pt x="272" y="365"/>
                      </a:lnTo>
                      <a:lnTo>
                        <a:pt x="230" y="482"/>
                      </a:lnTo>
                      <a:lnTo>
                        <a:pt x="330" y="644"/>
                      </a:lnTo>
                      <a:lnTo>
                        <a:pt x="381" y="766"/>
                      </a:lnTo>
                      <a:lnTo>
                        <a:pt x="449" y="1007"/>
                      </a:lnTo>
                      <a:lnTo>
                        <a:pt x="539" y="1294"/>
                      </a:lnTo>
                      <a:lnTo>
                        <a:pt x="598" y="1470"/>
                      </a:lnTo>
                      <a:lnTo>
                        <a:pt x="501" y="1561"/>
                      </a:lnTo>
                      <a:lnTo>
                        <a:pt x="352" y="1465"/>
                      </a:lnTo>
                      <a:lnTo>
                        <a:pt x="142" y="469"/>
                      </a:lnTo>
                      <a:lnTo>
                        <a:pt x="50" y="240"/>
                      </a:lnTo>
                      <a:lnTo>
                        <a:pt x="0" y="0"/>
                      </a:lnTo>
                      <a:close/>
                    </a:path>
                  </a:pathLst>
                </a:custGeom>
                <a:solidFill>
                  <a:srgbClr val="F0CA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2" name="Freeform 135"/>
                <p:cNvSpPr>
                  <a:spLocks/>
                </p:cNvSpPr>
                <p:nvPr/>
              </p:nvSpPr>
              <p:spPr bwMode="auto">
                <a:xfrm>
                  <a:off x="4093" y="3290"/>
                  <a:ext cx="67" cy="145"/>
                </a:xfrm>
                <a:custGeom>
                  <a:avLst/>
                  <a:gdLst>
                    <a:gd name="T0" fmla="*/ 0 w 266"/>
                    <a:gd name="T1" fmla="*/ 0 h 579"/>
                    <a:gd name="T2" fmla="*/ 0 w 266"/>
                    <a:gd name="T3" fmla="*/ 0 h 579"/>
                    <a:gd name="T4" fmla="*/ 0 w 266"/>
                    <a:gd name="T5" fmla="*/ 0 h 579"/>
                    <a:gd name="T6" fmla="*/ 0 w 266"/>
                    <a:gd name="T7" fmla="*/ 0 h 579"/>
                    <a:gd name="T8" fmla="*/ 0 w 266"/>
                    <a:gd name="T9" fmla="*/ 0 h 579"/>
                    <a:gd name="T10" fmla="*/ 0 w 266"/>
                    <a:gd name="T11" fmla="*/ 0 h 579"/>
                    <a:gd name="T12" fmla="*/ 0 w 266"/>
                    <a:gd name="T13" fmla="*/ 0 h 579"/>
                    <a:gd name="T14" fmla="*/ 0 w 266"/>
                    <a:gd name="T15" fmla="*/ 0 h 579"/>
                    <a:gd name="T16" fmla="*/ 0 w 266"/>
                    <a:gd name="T17" fmla="*/ 0 h 579"/>
                    <a:gd name="T18" fmla="*/ 0 w 266"/>
                    <a:gd name="T19" fmla="*/ 0 h 579"/>
                    <a:gd name="T20" fmla="*/ 0 w 266"/>
                    <a:gd name="T21" fmla="*/ 0 h 579"/>
                    <a:gd name="T22" fmla="*/ 0 w 266"/>
                    <a:gd name="T23" fmla="*/ 0 h 579"/>
                    <a:gd name="T24" fmla="*/ 0 w 266"/>
                    <a:gd name="T25" fmla="*/ 0 h 579"/>
                    <a:gd name="T26" fmla="*/ 0 w 266"/>
                    <a:gd name="T27" fmla="*/ 0 h 57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66"/>
                    <a:gd name="T43" fmla="*/ 0 h 579"/>
                    <a:gd name="T44" fmla="*/ 266 w 266"/>
                    <a:gd name="T45" fmla="*/ 579 h 57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66" h="579">
                      <a:moveTo>
                        <a:pt x="31" y="0"/>
                      </a:moveTo>
                      <a:lnTo>
                        <a:pt x="104" y="105"/>
                      </a:lnTo>
                      <a:lnTo>
                        <a:pt x="114" y="234"/>
                      </a:lnTo>
                      <a:lnTo>
                        <a:pt x="164" y="330"/>
                      </a:lnTo>
                      <a:lnTo>
                        <a:pt x="206" y="455"/>
                      </a:lnTo>
                      <a:lnTo>
                        <a:pt x="260" y="521"/>
                      </a:lnTo>
                      <a:lnTo>
                        <a:pt x="266" y="579"/>
                      </a:lnTo>
                      <a:lnTo>
                        <a:pt x="222" y="575"/>
                      </a:lnTo>
                      <a:lnTo>
                        <a:pt x="143" y="383"/>
                      </a:lnTo>
                      <a:lnTo>
                        <a:pt x="50" y="178"/>
                      </a:lnTo>
                      <a:lnTo>
                        <a:pt x="0" y="66"/>
                      </a:lnTo>
                      <a:lnTo>
                        <a:pt x="26" y="61"/>
                      </a:lnTo>
                      <a:lnTo>
                        <a:pt x="31" y="0"/>
                      </a:lnTo>
                      <a:close/>
                    </a:path>
                  </a:pathLst>
                </a:custGeom>
                <a:solidFill>
                  <a:srgbClr val="B177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3" name="Freeform 136"/>
                <p:cNvSpPr>
                  <a:spLocks/>
                </p:cNvSpPr>
                <p:nvPr/>
              </p:nvSpPr>
              <p:spPr bwMode="auto">
                <a:xfrm>
                  <a:off x="4313" y="3400"/>
                  <a:ext cx="14" cy="48"/>
                </a:xfrm>
                <a:custGeom>
                  <a:avLst/>
                  <a:gdLst>
                    <a:gd name="T0" fmla="*/ 0 w 57"/>
                    <a:gd name="T1" fmla="*/ 0 h 189"/>
                    <a:gd name="T2" fmla="*/ 0 w 57"/>
                    <a:gd name="T3" fmla="*/ 0 h 189"/>
                    <a:gd name="T4" fmla="*/ 0 w 57"/>
                    <a:gd name="T5" fmla="*/ 0 h 189"/>
                    <a:gd name="T6" fmla="*/ 0 w 57"/>
                    <a:gd name="T7" fmla="*/ 0 h 189"/>
                    <a:gd name="T8" fmla="*/ 0 w 57"/>
                    <a:gd name="T9" fmla="*/ 0 h 189"/>
                    <a:gd name="T10" fmla="*/ 0 60000 65536"/>
                    <a:gd name="T11" fmla="*/ 0 60000 65536"/>
                    <a:gd name="T12" fmla="*/ 0 60000 65536"/>
                    <a:gd name="T13" fmla="*/ 0 60000 65536"/>
                    <a:gd name="T14" fmla="*/ 0 60000 65536"/>
                    <a:gd name="T15" fmla="*/ 0 w 57"/>
                    <a:gd name="T16" fmla="*/ 0 h 189"/>
                    <a:gd name="T17" fmla="*/ 57 w 57"/>
                    <a:gd name="T18" fmla="*/ 189 h 189"/>
                  </a:gdLst>
                  <a:ahLst/>
                  <a:cxnLst>
                    <a:cxn ang="T10">
                      <a:pos x="T0" y="T1"/>
                    </a:cxn>
                    <a:cxn ang="T11">
                      <a:pos x="T2" y="T3"/>
                    </a:cxn>
                    <a:cxn ang="T12">
                      <a:pos x="T4" y="T5"/>
                    </a:cxn>
                    <a:cxn ang="T13">
                      <a:pos x="T6" y="T7"/>
                    </a:cxn>
                    <a:cxn ang="T14">
                      <a:pos x="T8" y="T9"/>
                    </a:cxn>
                  </a:cxnLst>
                  <a:rect l="T15" t="T16" r="T17" b="T18"/>
                  <a:pathLst>
                    <a:path w="57" h="189">
                      <a:moveTo>
                        <a:pt x="0" y="0"/>
                      </a:moveTo>
                      <a:lnTo>
                        <a:pt x="57" y="151"/>
                      </a:lnTo>
                      <a:lnTo>
                        <a:pt x="4" y="189"/>
                      </a:lnTo>
                      <a:lnTo>
                        <a:pt x="0" y="0"/>
                      </a:lnTo>
                      <a:close/>
                    </a:path>
                  </a:pathLst>
                </a:custGeom>
                <a:solidFill>
                  <a:srgbClr val="B177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 name="Freeform 137"/>
                <p:cNvSpPr>
                  <a:spLocks/>
                </p:cNvSpPr>
                <p:nvPr/>
              </p:nvSpPr>
              <p:spPr bwMode="auto">
                <a:xfrm>
                  <a:off x="4371" y="3261"/>
                  <a:ext cx="85" cy="195"/>
                </a:xfrm>
                <a:custGeom>
                  <a:avLst/>
                  <a:gdLst>
                    <a:gd name="T0" fmla="*/ 0 w 341"/>
                    <a:gd name="T1" fmla="*/ 0 h 779"/>
                    <a:gd name="T2" fmla="*/ 0 w 341"/>
                    <a:gd name="T3" fmla="*/ 0 h 779"/>
                    <a:gd name="T4" fmla="*/ 0 w 341"/>
                    <a:gd name="T5" fmla="*/ 0 h 779"/>
                    <a:gd name="T6" fmla="*/ 0 w 341"/>
                    <a:gd name="T7" fmla="*/ 0 h 779"/>
                    <a:gd name="T8" fmla="*/ 0 w 341"/>
                    <a:gd name="T9" fmla="*/ 0 h 779"/>
                    <a:gd name="T10" fmla="*/ 0 w 341"/>
                    <a:gd name="T11" fmla="*/ 0 h 779"/>
                    <a:gd name="T12" fmla="*/ 0 w 341"/>
                    <a:gd name="T13" fmla="*/ 0 h 779"/>
                    <a:gd name="T14" fmla="*/ 0 w 341"/>
                    <a:gd name="T15" fmla="*/ 0 h 779"/>
                    <a:gd name="T16" fmla="*/ 0 w 341"/>
                    <a:gd name="T17" fmla="*/ 0 h 779"/>
                    <a:gd name="T18" fmla="*/ 0 w 341"/>
                    <a:gd name="T19" fmla="*/ 0 h 779"/>
                    <a:gd name="T20" fmla="*/ 0 w 341"/>
                    <a:gd name="T21" fmla="*/ 0 h 779"/>
                    <a:gd name="T22" fmla="*/ 0 w 341"/>
                    <a:gd name="T23" fmla="*/ 0 h 779"/>
                    <a:gd name="T24" fmla="*/ 0 w 341"/>
                    <a:gd name="T25" fmla="*/ 0 h 779"/>
                    <a:gd name="T26" fmla="*/ 0 w 341"/>
                    <a:gd name="T27" fmla="*/ 0 h 779"/>
                    <a:gd name="T28" fmla="*/ 0 w 341"/>
                    <a:gd name="T29" fmla="*/ 0 h 779"/>
                    <a:gd name="T30" fmla="*/ 0 w 341"/>
                    <a:gd name="T31" fmla="*/ 0 h 779"/>
                    <a:gd name="T32" fmla="*/ 0 w 341"/>
                    <a:gd name="T33" fmla="*/ 0 h 779"/>
                    <a:gd name="T34" fmla="*/ 0 w 341"/>
                    <a:gd name="T35" fmla="*/ 0 h 779"/>
                    <a:gd name="T36" fmla="*/ 0 w 341"/>
                    <a:gd name="T37" fmla="*/ 0 h 779"/>
                    <a:gd name="T38" fmla="*/ 0 w 341"/>
                    <a:gd name="T39" fmla="*/ 0 h 77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41"/>
                    <a:gd name="T61" fmla="*/ 0 h 779"/>
                    <a:gd name="T62" fmla="*/ 341 w 341"/>
                    <a:gd name="T63" fmla="*/ 779 h 77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41" h="779">
                      <a:moveTo>
                        <a:pt x="60" y="84"/>
                      </a:moveTo>
                      <a:lnTo>
                        <a:pt x="48" y="0"/>
                      </a:lnTo>
                      <a:lnTo>
                        <a:pt x="113" y="106"/>
                      </a:lnTo>
                      <a:lnTo>
                        <a:pt x="117" y="210"/>
                      </a:lnTo>
                      <a:lnTo>
                        <a:pt x="177" y="300"/>
                      </a:lnTo>
                      <a:lnTo>
                        <a:pt x="177" y="381"/>
                      </a:lnTo>
                      <a:lnTo>
                        <a:pt x="227" y="443"/>
                      </a:lnTo>
                      <a:lnTo>
                        <a:pt x="243" y="546"/>
                      </a:lnTo>
                      <a:lnTo>
                        <a:pt x="279" y="570"/>
                      </a:lnTo>
                      <a:lnTo>
                        <a:pt x="288" y="636"/>
                      </a:lnTo>
                      <a:lnTo>
                        <a:pt x="341" y="717"/>
                      </a:lnTo>
                      <a:lnTo>
                        <a:pt x="303" y="779"/>
                      </a:lnTo>
                      <a:lnTo>
                        <a:pt x="231" y="720"/>
                      </a:lnTo>
                      <a:lnTo>
                        <a:pt x="128" y="306"/>
                      </a:lnTo>
                      <a:lnTo>
                        <a:pt x="71" y="225"/>
                      </a:lnTo>
                      <a:lnTo>
                        <a:pt x="40" y="255"/>
                      </a:lnTo>
                      <a:lnTo>
                        <a:pt x="0" y="216"/>
                      </a:lnTo>
                      <a:lnTo>
                        <a:pt x="60" y="153"/>
                      </a:lnTo>
                      <a:lnTo>
                        <a:pt x="60" y="84"/>
                      </a:lnTo>
                      <a:close/>
                    </a:path>
                  </a:pathLst>
                </a:custGeom>
                <a:solidFill>
                  <a:srgbClr val="B177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 name="Freeform 138"/>
                <p:cNvSpPr>
                  <a:spLocks/>
                </p:cNvSpPr>
                <p:nvPr/>
              </p:nvSpPr>
              <p:spPr bwMode="auto">
                <a:xfrm>
                  <a:off x="4476" y="3274"/>
                  <a:ext cx="60" cy="153"/>
                </a:xfrm>
                <a:custGeom>
                  <a:avLst/>
                  <a:gdLst>
                    <a:gd name="T0" fmla="*/ 0 w 239"/>
                    <a:gd name="T1" fmla="*/ 0 h 609"/>
                    <a:gd name="T2" fmla="*/ 0 w 239"/>
                    <a:gd name="T3" fmla="*/ 0 h 609"/>
                    <a:gd name="T4" fmla="*/ 0 w 239"/>
                    <a:gd name="T5" fmla="*/ 0 h 609"/>
                    <a:gd name="T6" fmla="*/ 0 w 239"/>
                    <a:gd name="T7" fmla="*/ 0 h 609"/>
                    <a:gd name="T8" fmla="*/ 0 w 239"/>
                    <a:gd name="T9" fmla="*/ 0 h 609"/>
                    <a:gd name="T10" fmla="*/ 0 w 239"/>
                    <a:gd name="T11" fmla="*/ 0 h 609"/>
                    <a:gd name="T12" fmla="*/ 0 w 239"/>
                    <a:gd name="T13" fmla="*/ 0 h 609"/>
                    <a:gd name="T14" fmla="*/ 0 w 239"/>
                    <a:gd name="T15" fmla="*/ 0 h 609"/>
                    <a:gd name="T16" fmla="*/ 0 w 239"/>
                    <a:gd name="T17" fmla="*/ 0 h 609"/>
                    <a:gd name="T18" fmla="*/ 0 w 239"/>
                    <a:gd name="T19" fmla="*/ 0 h 609"/>
                    <a:gd name="T20" fmla="*/ 0 w 239"/>
                    <a:gd name="T21" fmla="*/ 0 h 609"/>
                    <a:gd name="T22" fmla="*/ 0 w 239"/>
                    <a:gd name="T23" fmla="*/ 0 h 609"/>
                    <a:gd name="T24" fmla="*/ 0 w 239"/>
                    <a:gd name="T25" fmla="*/ 0 h 609"/>
                    <a:gd name="T26" fmla="*/ 0 w 239"/>
                    <a:gd name="T27" fmla="*/ 0 h 609"/>
                    <a:gd name="T28" fmla="*/ 0 w 239"/>
                    <a:gd name="T29" fmla="*/ 0 h 609"/>
                    <a:gd name="T30" fmla="*/ 0 w 239"/>
                    <a:gd name="T31" fmla="*/ 0 h 60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39"/>
                    <a:gd name="T49" fmla="*/ 0 h 609"/>
                    <a:gd name="T50" fmla="*/ 239 w 239"/>
                    <a:gd name="T51" fmla="*/ 609 h 60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39" h="609">
                      <a:moveTo>
                        <a:pt x="30" y="0"/>
                      </a:moveTo>
                      <a:lnTo>
                        <a:pt x="52" y="30"/>
                      </a:lnTo>
                      <a:lnTo>
                        <a:pt x="41" y="72"/>
                      </a:lnTo>
                      <a:lnTo>
                        <a:pt x="99" y="184"/>
                      </a:lnTo>
                      <a:lnTo>
                        <a:pt x="105" y="222"/>
                      </a:lnTo>
                      <a:lnTo>
                        <a:pt x="156" y="340"/>
                      </a:lnTo>
                      <a:lnTo>
                        <a:pt x="156" y="369"/>
                      </a:lnTo>
                      <a:lnTo>
                        <a:pt x="208" y="437"/>
                      </a:lnTo>
                      <a:lnTo>
                        <a:pt x="197" y="485"/>
                      </a:lnTo>
                      <a:lnTo>
                        <a:pt x="239" y="539"/>
                      </a:lnTo>
                      <a:lnTo>
                        <a:pt x="232" y="609"/>
                      </a:lnTo>
                      <a:lnTo>
                        <a:pt x="151" y="417"/>
                      </a:lnTo>
                      <a:lnTo>
                        <a:pt x="41" y="132"/>
                      </a:lnTo>
                      <a:lnTo>
                        <a:pt x="0" y="61"/>
                      </a:lnTo>
                      <a:lnTo>
                        <a:pt x="30" y="0"/>
                      </a:lnTo>
                      <a:close/>
                    </a:path>
                  </a:pathLst>
                </a:custGeom>
                <a:solidFill>
                  <a:srgbClr val="B177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 name="Freeform 139"/>
                <p:cNvSpPr>
                  <a:spLocks/>
                </p:cNvSpPr>
                <p:nvPr/>
              </p:nvSpPr>
              <p:spPr bwMode="auto">
                <a:xfrm>
                  <a:off x="4437" y="3045"/>
                  <a:ext cx="190" cy="397"/>
                </a:xfrm>
                <a:custGeom>
                  <a:avLst/>
                  <a:gdLst>
                    <a:gd name="T0" fmla="*/ 0 w 760"/>
                    <a:gd name="T1" fmla="*/ 0 h 1588"/>
                    <a:gd name="T2" fmla="*/ 0 w 760"/>
                    <a:gd name="T3" fmla="*/ 0 h 1588"/>
                    <a:gd name="T4" fmla="*/ 0 w 760"/>
                    <a:gd name="T5" fmla="*/ 0 h 1588"/>
                    <a:gd name="T6" fmla="*/ 0 w 760"/>
                    <a:gd name="T7" fmla="*/ 0 h 1588"/>
                    <a:gd name="T8" fmla="*/ 0 w 760"/>
                    <a:gd name="T9" fmla="*/ 0 h 1588"/>
                    <a:gd name="T10" fmla="*/ 0 w 760"/>
                    <a:gd name="T11" fmla="*/ 0 h 1588"/>
                    <a:gd name="T12" fmla="*/ 0 w 760"/>
                    <a:gd name="T13" fmla="*/ 0 h 1588"/>
                    <a:gd name="T14" fmla="*/ 0 w 760"/>
                    <a:gd name="T15" fmla="*/ 0 h 1588"/>
                    <a:gd name="T16" fmla="*/ 0 w 760"/>
                    <a:gd name="T17" fmla="*/ 0 h 1588"/>
                    <a:gd name="T18" fmla="*/ 0 w 760"/>
                    <a:gd name="T19" fmla="*/ 0 h 1588"/>
                    <a:gd name="T20" fmla="*/ 0 w 760"/>
                    <a:gd name="T21" fmla="*/ 0 h 1588"/>
                    <a:gd name="T22" fmla="*/ 0 w 760"/>
                    <a:gd name="T23" fmla="*/ 0 h 1588"/>
                    <a:gd name="T24" fmla="*/ 0 w 760"/>
                    <a:gd name="T25" fmla="*/ 0 h 1588"/>
                    <a:gd name="T26" fmla="*/ 0 w 760"/>
                    <a:gd name="T27" fmla="*/ 0 h 1588"/>
                    <a:gd name="T28" fmla="*/ 0 w 760"/>
                    <a:gd name="T29" fmla="*/ 0 h 1588"/>
                    <a:gd name="T30" fmla="*/ 0 w 760"/>
                    <a:gd name="T31" fmla="*/ 0 h 1588"/>
                    <a:gd name="T32" fmla="*/ 0 w 760"/>
                    <a:gd name="T33" fmla="*/ 0 h 1588"/>
                    <a:gd name="T34" fmla="*/ 0 w 760"/>
                    <a:gd name="T35" fmla="*/ 0 h 1588"/>
                    <a:gd name="T36" fmla="*/ 0 w 760"/>
                    <a:gd name="T37" fmla="*/ 0 h 1588"/>
                    <a:gd name="T38" fmla="*/ 0 w 760"/>
                    <a:gd name="T39" fmla="*/ 0 h 1588"/>
                    <a:gd name="T40" fmla="*/ 0 w 760"/>
                    <a:gd name="T41" fmla="*/ 0 h 1588"/>
                    <a:gd name="T42" fmla="*/ 0 w 760"/>
                    <a:gd name="T43" fmla="*/ 0 h 1588"/>
                    <a:gd name="T44" fmla="*/ 0 w 760"/>
                    <a:gd name="T45" fmla="*/ 0 h 1588"/>
                    <a:gd name="T46" fmla="*/ 0 w 760"/>
                    <a:gd name="T47" fmla="*/ 0 h 1588"/>
                    <a:gd name="T48" fmla="*/ 0 w 760"/>
                    <a:gd name="T49" fmla="*/ 0 h 1588"/>
                    <a:gd name="T50" fmla="*/ 0 w 760"/>
                    <a:gd name="T51" fmla="*/ 0 h 1588"/>
                    <a:gd name="T52" fmla="*/ 0 w 760"/>
                    <a:gd name="T53" fmla="*/ 0 h 158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760"/>
                    <a:gd name="T82" fmla="*/ 0 h 1588"/>
                    <a:gd name="T83" fmla="*/ 760 w 760"/>
                    <a:gd name="T84" fmla="*/ 1588 h 158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760" h="1588">
                      <a:moveTo>
                        <a:pt x="180" y="0"/>
                      </a:moveTo>
                      <a:lnTo>
                        <a:pt x="273" y="27"/>
                      </a:lnTo>
                      <a:lnTo>
                        <a:pt x="339" y="145"/>
                      </a:lnTo>
                      <a:lnTo>
                        <a:pt x="308" y="185"/>
                      </a:lnTo>
                      <a:lnTo>
                        <a:pt x="435" y="335"/>
                      </a:lnTo>
                      <a:lnTo>
                        <a:pt x="396" y="365"/>
                      </a:lnTo>
                      <a:lnTo>
                        <a:pt x="492" y="611"/>
                      </a:lnTo>
                      <a:lnTo>
                        <a:pt x="514" y="814"/>
                      </a:lnTo>
                      <a:lnTo>
                        <a:pt x="567" y="889"/>
                      </a:lnTo>
                      <a:lnTo>
                        <a:pt x="581" y="994"/>
                      </a:lnTo>
                      <a:lnTo>
                        <a:pt x="690" y="1148"/>
                      </a:lnTo>
                      <a:lnTo>
                        <a:pt x="672" y="1297"/>
                      </a:lnTo>
                      <a:lnTo>
                        <a:pt x="760" y="1408"/>
                      </a:lnTo>
                      <a:lnTo>
                        <a:pt x="720" y="1486"/>
                      </a:lnTo>
                      <a:lnTo>
                        <a:pt x="708" y="1588"/>
                      </a:lnTo>
                      <a:lnTo>
                        <a:pt x="589" y="1500"/>
                      </a:lnTo>
                      <a:lnTo>
                        <a:pt x="540" y="1060"/>
                      </a:lnTo>
                      <a:lnTo>
                        <a:pt x="351" y="488"/>
                      </a:lnTo>
                      <a:lnTo>
                        <a:pt x="260" y="278"/>
                      </a:lnTo>
                      <a:lnTo>
                        <a:pt x="180" y="365"/>
                      </a:lnTo>
                      <a:lnTo>
                        <a:pt x="84" y="269"/>
                      </a:lnTo>
                      <a:lnTo>
                        <a:pt x="44" y="335"/>
                      </a:lnTo>
                      <a:lnTo>
                        <a:pt x="0" y="242"/>
                      </a:lnTo>
                      <a:lnTo>
                        <a:pt x="75" y="150"/>
                      </a:lnTo>
                      <a:lnTo>
                        <a:pt x="171" y="114"/>
                      </a:lnTo>
                      <a:lnTo>
                        <a:pt x="180" y="0"/>
                      </a:lnTo>
                      <a:close/>
                    </a:path>
                  </a:pathLst>
                </a:custGeom>
                <a:solidFill>
                  <a:srgbClr val="B177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 name="Freeform 140"/>
                <p:cNvSpPr>
                  <a:spLocks/>
                </p:cNvSpPr>
                <p:nvPr/>
              </p:nvSpPr>
              <p:spPr bwMode="auto">
                <a:xfrm>
                  <a:off x="4146" y="3120"/>
                  <a:ext cx="352" cy="186"/>
                </a:xfrm>
                <a:custGeom>
                  <a:avLst/>
                  <a:gdLst>
                    <a:gd name="T0" fmla="*/ 0 w 1406"/>
                    <a:gd name="T1" fmla="*/ 0 h 743"/>
                    <a:gd name="T2" fmla="*/ 0 w 1406"/>
                    <a:gd name="T3" fmla="*/ 0 h 743"/>
                    <a:gd name="T4" fmla="*/ 0 w 1406"/>
                    <a:gd name="T5" fmla="*/ 0 h 743"/>
                    <a:gd name="T6" fmla="*/ 0 w 1406"/>
                    <a:gd name="T7" fmla="*/ 0 h 743"/>
                    <a:gd name="T8" fmla="*/ 0 w 1406"/>
                    <a:gd name="T9" fmla="*/ 0 h 743"/>
                    <a:gd name="T10" fmla="*/ 0 w 1406"/>
                    <a:gd name="T11" fmla="*/ 0 h 743"/>
                    <a:gd name="T12" fmla="*/ 0 w 1406"/>
                    <a:gd name="T13" fmla="*/ 0 h 743"/>
                    <a:gd name="T14" fmla="*/ 0 w 1406"/>
                    <a:gd name="T15" fmla="*/ 0 h 743"/>
                    <a:gd name="T16" fmla="*/ 0 w 1406"/>
                    <a:gd name="T17" fmla="*/ 0 h 743"/>
                    <a:gd name="T18" fmla="*/ 0 w 1406"/>
                    <a:gd name="T19" fmla="*/ 0 h 743"/>
                    <a:gd name="T20" fmla="*/ 0 w 1406"/>
                    <a:gd name="T21" fmla="*/ 0 h 743"/>
                    <a:gd name="T22" fmla="*/ 0 w 1406"/>
                    <a:gd name="T23" fmla="*/ 0 h 743"/>
                    <a:gd name="T24" fmla="*/ 0 w 1406"/>
                    <a:gd name="T25" fmla="*/ 0 h 743"/>
                    <a:gd name="T26" fmla="*/ 0 w 1406"/>
                    <a:gd name="T27" fmla="*/ 0 h 743"/>
                    <a:gd name="T28" fmla="*/ 0 w 1406"/>
                    <a:gd name="T29" fmla="*/ 0 h 743"/>
                    <a:gd name="T30" fmla="*/ 0 w 1406"/>
                    <a:gd name="T31" fmla="*/ 0 h 743"/>
                    <a:gd name="T32" fmla="*/ 0 w 1406"/>
                    <a:gd name="T33" fmla="*/ 0 h 743"/>
                    <a:gd name="T34" fmla="*/ 0 w 1406"/>
                    <a:gd name="T35" fmla="*/ 0 h 743"/>
                    <a:gd name="T36" fmla="*/ 0 w 1406"/>
                    <a:gd name="T37" fmla="*/ 0 h 743"/>
                    <a:gd name="T38" fmla="*/ 0 w 1406"/>
                    <a:gd name="T39" fmla="*/ 0 h 743"/>
                    <a:gd name="T40" fmla="*/ 0 w 1406"/>
                    <a:gd name="T41" fmla="*/ 0 h 743"/>
                    <a:gd name="T42" fmla="*/ 0 w 1406"/>
                    <a:gd name="T43" fmla="*/ 0 h 743"/>
                    <a:gd name="T44" fmla="*/ 0 w 1406"/>
                    <a:gd name="T45" fmla="*/ 0 h 743"/>
                    <a:gd name="T46" fmla="*/ 0 w 1406"/>
                    <a:gd name="T47" fmla="*/ 0 h 743"/>
                    <a:gd name="T48" fmla="*/ 0 w 1406"/>
                    <a:gd name="T49" fmla="*/ 0 h 743"/>
                    <a:gd name="T50" fmla="*/ 0 w 1406"/>
                    <a:gd name="T51" fmla="*/ 0 h 743"/>
                    <a:gd name="T52" fmla="*/ 0 w 1406"/>
                    <a:gd name="T53" fmla="*/ 0 h 743"/>
                    <a:gd name="T54" fmla="*/ 0 w 1406"/>
                    <a:gd name="T55" fmla="*/ 0 h 743"/>
                    <a:gd name="T56" fmla="*/ 0 w 1406"/>
                    <a:gd name="T57" fmla="*/ 0 h 743"/>
                    <a:gd name="T58" fmla="*/ 0 w 1406"/>
                    <a:gd name="T59" fmla="*/ 0 h 743"/>
                    <a:gd name="T60" fmla="*/ 0 w 1406"/>
                    <a:gd name="T61" fmla="*/ 0 h 743"/>
                    <a:gd name="T62" fmla="*/ 0 w 1406"/>
                    <a:gd name="T63" fmla="*/ 0 h 743"/>
                    <a:gd name="T64" fmla="*/ 0 w 1406"/>
                    <a:gd name="T65" fmla="*/ 0 h 743"/>
                    <a:gd name="T66" fmla="*/ 0 w 1406"/>
                    <a:gd name="T67" fmla="*/ 0 h 743"/>
                    <a:gd name="T68" fmla="*/ 0 w 1406"/>
                    <a:gd name="T69" fmla="*/ 0 h 743"/>
                    <a:gd name="T70" fmla="*/ 0 w 1406"/>
                    <a:gd name="T71" fmla="*/ 0 h 743"/>
                    <a:gd name="T72" fmla="*/ 0 w 1406"/>
                    <a:gd name="T73" fmla="*/ 0 h 743"/>
                    <a:gd name="T74" fmla="*/ 0 w 1406"/>
                    <a:gd name="T75" fmla="*/ 0 h 743"/>
                    <a:gd name="T76" fmla="*/ 0 w 1406"/>
                    <a:gd name="T77" fmla="*/ 0 h 743"/>
                    <a:gd name="T78" fmla="*/ 0 w 1406"/>
                    <a:gd name="T79" fmla="*/ 0 h 743"/>
                    <a:gd name="T80" fmla="*/ 0 w 1406"/>
                    <a:gd name="T81" fmla="*/ 0 h 743"/>
                    <a:gd name="T82" fmla="*/ 0 w 1406"/>
                    <a:gd name="T83" fmla="*/ 0 h 743"/>
                    <a:gd name="T84" fmla="*/ 0 w 1406"/>
                    <a:gd name="T85" fmla="*/ 0 h 743"/>
                    <a:gd name="T86" fmla="*/ 0 w 1406"/>
                    <a:gd name="T87" fmla="*/ 0 h 743"/>
                    <a:gd name="T88" fmla="*/ 0 w 1406"/>
                    <a:gd name="T89" fmla="*/ 0 h 74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406"/>
                    <a:gd name="T136" fmla="*/ 0 h 743"/>
                    <a:gd name="T137" fmla="*/ 1406 w 1406"/>
                    <a:gd name="T138" fmla="*/ 743 h 74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406" h="743">
                      <a:moveTo>
                        <a:pt x="952" y="652"/>
                      </a:moveTo>
                      <a:lnTo>
                        <a:pt x="943" y="527"/>
                      </a:lnTo>
                      <a:lnTo>
                        <a:pt x="979" y="554"/>
                      </a:lnTo>
                      <a:lnTo>
                        <a:pt x="1045" y="697"/>
                      </a:lnTo>
                      <a:lnTo>
                        <a:pt x="1081" y="697"/>
                      </a:lnTo>
                      <a:lnTo>
                        <a:pt x="1077" y="719"/>
                      </a:lnTo>
                      <a:lnTo>
                        <a:pt x="1151" y="715"/>
                      </a:lnTo>
                      <a:lnTo>
                        <a:pt x="1138" y="743"/>
                      </a:lnTo>
                      <a:lnTo>
                        <a:pt x="1213" y="730"/>
                      </a:lnTo>
                      <a:lnTo>
                        <a:pt x="1299" y="686"/>
                      </a:lnTo>
                      <a:lnTo>
                        <a:pt x="1354" y="649"/>
                      </a:lnTo>
                      <a:lnTo>
                        <a:pt x="1351" y="583"/>
                      </a:lnTo>
                      <a:lnTo>
                        <a:pt x="1390" y="635"/>
                      </a:lnTo>
                      <a:lnTo>
                        <a:pt x="1406" y="541"/>
                      </a:lnTo>
                      <a:lnTo>
                        <a:pt x="1395" y="446"/>
                      </a:lnTo>
                      <a:lnTo>
                        <a:pt x="1378" y="469"/>
                      </a:lnTo>
                      <a:lnTo>
                        <a:pt x="1329" y="383"/>
                      </a:lnTo>
                      <a:lnTo>
                        <a:pt x="1309" y="286"/>
                      </a:lnTo>
                      <a:lnTo>
                        <a:pt x="1246" y="227"/>
                      </a:lnTo>
                      <a:lnTo>
                        <a:pt x="1270" y="312"/>
                      </a:lnTo>
                      <a:lnTo>
                        <a:pt x="1233" y="281"/>
                      </a:lnTo>
                      <a:lnTo>
                        <a:pt x="1135" y="218"/>
                      </a:lnTo>
                      <a:lnTo>
                        <a:pt x="1177" y="272"/>
                      </a:lnTo>
                      <a:lnTo>
                        <a:pt x="1054" y="209"/>
                      </a:lnTo>
                      <a:lnTo>
                        <a:pt x="997" y="206"/>
                      </a:lnTo>
                      <a:lnTo>
                        <a:pt x="922" y="129"/>
                      </a:lnTo>
                      <a:lnTo>
                        <a:pt x="927" y="180"/>
                      </a:lnTo>
                      <a:lnTo>
                        <a:pt x="841" y="119"/>
                      </a:lnTo>
                      <a:lnTo>
                        <a:pt x="760" y="86"/>
                      </a:lnTo>
                      <a:lnTo>
                        <a:pt x="798" y="167"/>
                      </a:lnTo>
                      <a:lnTo>
                        <a:pt x="732" y="146"/>
                      </a:lnTo>
                      <a:lnTo>
                        <a:pt x="679" y="66"/>
                      </a:lnTo>
                      <a:lnTo>
                        <a:pt x="673" y="101"/>
                      </a:lnTo>
                      <a:lnTo>
                        <a:pt x="626" y="64"/>
                      </a:lnTo>
                      <a:lnTo>
                        <a:pt x="444" y="24"/>
                      </a:lnTo>
                      <a:lnTo>
                        <a:pt x="470" y="57"/>
                      </a:lnTo>
                      <a:lnTo>
                        <a:pt x="334" y="30"/>
                      </a:lnTo>
                      <a:lnTo>
                        <a:pt x="281" y="0"/>
                      </a:lnTo>
                      <a:lnTo>
                        <a:pt x="343" y="75"/>
                      </a:lnTo>
                      <a:lnTo>
                        <a:pt x="178" y="24"/>
                      </a:lnTo>
                      <a:lnTo>
                        <a:pt x="64" y="59"/>
                      </a:lnTo>
                      <a:lnTo>
                        <a:pt x="154" y="80"/>
                      </a:lnTo>
                      <a:lnTo>
                        <a:pt x="0" y="137"/>
                      </a:lnTo>
                      <a:lnTo>
                        <a:pt x="952" y="652"/>
                      </a:lnTo>
                      <a:close/>
                    </a:path>
                  </a:pathLst>
                </a:custGeom>
                <a:solidFill>
                  <a:srgbClr val="99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8" name="Freeform 141"/>
                <p:cNvSpPr>
                  <a:spLocks/>
                </p:cNvSpPr>
                <p:nvPr/>
              </p:nvSpPr>
              <p:spPr bwMode="auto">
                <a:xfrm>
                  <a:off x="4028" y="3147"/>
                  <a:ext cx="94" cy="166"/>
                </a:xfrm>
                <a:custGeom>
                  <a:avLst/>
                  <a:gdLst>
                    <a:gd name="T0" fmla="*/ 0 w 374"/>
                    <a:gd name="T1" fmla="*/ 0 h 664"/>
                    <a:gd name="T2" fmla="*/ 0 w 374"/>
                    <a:gd name="T3" fmla="*/ 0 h 664"/>
                    <a:gd name="T4" fmla="*/ 0 w 374"/>
                    <a:gd name="T5" fmla="*/ 0 h 664"/>
                    <a:gd name="T6" fmla="*/ 0 w 374"/>
                    <a:gd name="T7" fmla="*/ 0 h 664"/>
                    <a:gd name="T8" fmla="*/ 0 w 374"/>
                    <a:gd name="T9" fmla="*/ 0 h 664"/>
                    <a:gd name="T10" fmla="*/ 0 w 374"/>
                    <a:gd name="T11" fmla="*/ 0 h 664"/>
                    <a:gd name="T12" fmla="*/ 0 w 374"/>
                    <a:gd name="T13" fmla="*/ 0 h 664"/>
                    <a:gd name="T14" fmla="*/ 0 w 374"/>
                    <a:gd name="T15" fmla="*/ 0 h 664"/>
                    <a:gd name="T16" fmla="*/ 0 w 374"/>
                    <a:gd name="T17" fmla="*/ 0 h 664"/>
                    <a:gd name="T18" fmla="*/ 0 w 374"/>
                    <a:gd name="T19" fmla="*/ 0 h 664"/>
                    <a:gd name="T20" fmla="*/ 0 w 374"/>
                    <a:gd name="T21" fmla="*/ 0 h 664"/>
                    <a:gd name="T22" fmla="*/ 0 w 374"/>
                    <a:gd name="T23" fmla="*/ 0 h 664"/>
                    <a:gd name="T24" fmla="*/ 0 w 374"/>
                    <a:gd name="T25" fmla="*/ 0 h 664"/>
                    <a:gd name="T26" fmla="*/ 0 w 374"/>
                    <a:gd name="T27" fmla="*/ 0 h 664"/>
                    <a:gd name="T28" fmla="*/ 0 w 374"/>
                    <a:gd name="T29" fmla="*/ 0 h 664"/>
                    <a:gd name="T30" fmla="*/ 0 w 374"/>
                    <a:gd name="T31" fmla="*/ 0 h 664"/>
                    <a:gd name="T32" fmla="*/ 0 w 374"/>
                    <a:gd name="T33" fmla="*/ 0 h 664"/>
                    <a:gd name="T34" fmla="*/ 0 w 374"/>
                    <a:gd name="T35" fmla="*/ 0 h 664"/>
                    <a:gd name="T36" fmla="*/ 0 w 374"/>
                    <a:gd name="T37" fmla="*/ 0 h 664"/>
                    <a:gd name="T38" fmla="*/ 0 w 374"/>
                    <a:gd name="T39" fmla="*/ 0 h 664"/>
                    <a:gd name="T40" fmla="*/ 0 w 374"/>
                    <a:gd name="T41" fmla="*/ 0 h 66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74"/>
                    <a:gd name="T64" fmla="*/ 0 h 664"/>
                    <a:gd name="T65" fmla="*/ 374 w 374"/>
                    <a:gd name="T66" fmla="*/ 664 h 66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74" h="664">
                      <a:moveTo>
                        <a:pt x="194" y="643"/>
                      </a:moveTo>
                      <a:lnTo>
                        <a:pt x="80" y="620"/>
                      </a:lnTo>
                      <a:lnTo>
                        <a:pt x="128" y="575"/>
                      </a:lnTo>
                      <a:lnTo>
                        <a:pt x="0" y="511"/>
                      </a:lnTo>
                      <a:lnTo>
                        <a:pt x="173" y="475"/>
                      </a:lnTo>
                      <a:lnTo>
                        <a:pt x="132" y="237"/>
                      </a:lnTo>
                      <a:lnTo>
                        <a:pt x="194" y="110"/>
                      </a:lnTo>
                      <a:lnTo>
                        <a:pt x="159" y="0"/>
                      </a:lnTo>
                      <a:lnTo>
                        <a:pt x="251" y="79"/>
                      </a:lnTo>
                      <a:lnTo>
                        <a:pt x="273" y="21"/>
                      </a:lnTo>
                      <a:lnTo>
                        <a:pt x="291" y="171"/>
                      </a:lnTo>
                      <a:lnTo>
                        <a:pt x="330" y="171"/>
                      </a:lnTo>
                      <a:lnTo>
                        <a:pt x="296" y="317"/>
                      </a:lnTo>
                      <a:lnTo>
                        <a:pt x="339" y="320"/>
                      </a:lnTo>
                      <a:lnTo>
                        <a:pt x="344" y="461"/>
                      </a:lnTo>
                      <a:lnTo>
                        <a:pt x="374" y="664"/>
                      </a:lnTo>
                      <a:lnTo>
                        <a:pt x="282" y="532"/>
                      </a:lnTo>
                      <a:lnTo>
                        <a:pt x="287" y="602"/>
                      </a:lnTo>
                      <a:lnTo>
                        <a:pt x="260" y="659"/>
                      </a:lnTo>
                      <a:lnTo>
                        <a:pt x="194" y="643"/>
                      </a:lnTo>
                      <a:close/>
                    </a:path>
                  </a:pathLst>
                </a:custGeom>
                <a:solidFill>
                  <a:srgbClr val="99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9" name="Freeform 142"/>
                <p:cNvSpPr>
                  <a:spLocks/>
                </p:cNvSpPr>
                <p:nvPr/>
              </p:nvSpPr>
              <p:spPr bwMode="auto">
                <a:xfrm>
                  <a:off x="3913" y="2798"/>
                  <a:ext cx="617" cy="302"/>
                </a:xfrm>
                <a:custGeom>
                  <a:avLst/>
                  <a:gdLst>
                    <a:gd name="T0" fmla="*/ 0 w 2469"/>
                    <a:gd name="T1" fmla="*/ 0 h 1208"/>
                    <a:gd name="T2" fmla="*/ 0 w 2469"/>
                    <a:gd name="T3" fmla="*/ 0 h 1208"/>
                    <a:gd name="T4" fmla="*/ 0 w 2469"/>
                    <a:gd name="T5" fmla="*/ 0 h 1208"/>
                    <a:gd name="T6" fmla="*/ 0 w 2469"/>
                    <a:gd name="T7" fmla="*/ 0 h 1208"/>
                    <a:gd name="T8" fmla="*/ 0 w 2469"/>
                    <a:gd name="T9" fmla="*/ 0 h 1208"/>
                    <a:gd name="T10" fmla="*/ 0 w 2469"/>
                    <a:gd name="T11" fmla="*/ 0 h 1208"/>
                    <a:gd name="T12" fmla="*/ 0 w 2469"/>
                    <a:gd name="T13" fmla="*/ 0 h 1208"/>
                    <a:gd name="T14" fmla="*/ 0 w 2469"/>
                    <a:gd name="T15" fmla="*/ 0 h 1208"/>
                    <a:gd name="T16" fmla="*/ 0 w 2469"/>
                    <a:gd name="T17" fmla="*/ 0 h 1208"/>
                    <a:gd name="T18" fmla="*/ 0 w 2469"/>
                    <a:gd name="T19" fmla="*/ 0 h 1208"/>
                    <a:gd name="T20" fmla="*/ 0 w 2469"/>
                    <a:gd name="T21" fmla="*/ 0 h 1208"/>
                    <a:gd name="T22" fmla="*/ 0 w 2469"/>
                    <a:gd name="T23" fmla="*/ 0 h 1208"/>
                    <a:gd name="T24" fmla="*/ 0 w 2469"/>
                    <a:gd name="T25" fmla="*/ 0 h 1208"/>
                    <a:gd name="T26" fmla="*/ 0 w 2469"/>
                    <a:gd name="T27" fmla="*/ 0 h 1208"/>
                    <a:gd name="T28" fmla="*/ 0 w 2469"/>
                    <a:gd name="T29" fmla="*/ 0 h 1208"/>
                    <a:gd name="T30" fmla="*/ 0 w 2469"/>
                    <a:gd name="T31" fmla="*/ 0 h 1208"/>
                    <a:gd name="T32" fmla="*/ 0 w 2469"/>
                    <a:gd name="T33" fmla="*/ 0 h 1208"/>
                    <a:gd name="T34" fmla="*/ 0 w 2469"/>
                    <a:gd name="T35" fmla="*/ 0 h 1208"/>
                    <a:gd name="T36" fmla="*/ 0 w 2469"/>
                    <a:gd name="T37" fmla="*/ 0 h 1208"/>
                    <a:gd name="T38" fmla="*/ 0 w 2469"/>
                    <a:gd name="T39" fmla="*/ 0 h 1208"/>
                    <a:gd name="T40" fmla="*/ 0 w 2469"/>
                    <a:gd name="T41" fmla="*/ 0 h 1208"/>
                    <a:gd name="T42" fmla="*/ 0 w 2469"/>
                    <a:gd name="T43" fmla="*/ 0 h 1208"/>
                    <a:gd name="T44" fmla="*/ 0 w 2469"/>
                    <a:gd name="T45" fmla="*/ 0 h 1208"/>
                    <a:gd name="T46" fmla="*/ 0 w 2469"/>
                    <a:gd name="T47" fmla="*/ 0 h 1208"/>
                    <a:gd name="T48" fmla="*/ 0 w 2469"/>
                    <a:gd name="T49" fmla="*/ 0 h 1208"/>
                    <a:gd name="T50" fmla="*/ 0 w 2469"/>
                    <a:gd name="T51" fmla="*/ 0 h 1208"/>
                    <a:gd name="T52" fmla="*/ 0 w 2469"/>
                    <a:gd name="T53" fmla="*/ 0 h 1208"/>
                    <a:gd name="T54" fmla="*/ 0 w 2469"/>
                    <a:gd name="T55" fmla="*/ 0 h 1208"/>
                    <a:gd name="T56" fmla="*/ 0 w 2469"/>
                    <a:gd name="T57" fmla="*/ 0 h 1208"/>
                    <a:gd name="T58" fmla="*/ 0 w 2469"/>
                    <a:gd name="T59" fmla="*/ 0 h 1208"/>
                    <a:gd name="T60" fmla="*/ 0 w 2469"/>
                    <a:gd name="T61" fmla="*/ 0 h 1208"/>
                    <a:gd name="T62" fmla="*/ 0 w 2469"/>
                    <a:gd name="T63" fmla="*/ 0 h 120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469"/>
                    <a:gd name="T97" fmla="*/ 0 h 1208"/>
                    <a:gd name="T98" fmla="*/ 2469 w 2469"/>
                    <a:gd name="T99" fmla="*/ 1208 h 120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469" h="1208">
                      <a:moveTo>
                        <a:pt x="2469" y="1112"/>
                      </a:moveTo>
                      <a:lnTo>
                        <a:pt x="2434" y="861"/>
                      </a:lnTo>
                      <a:lnTo>
                        <a:pt x="2380" y="893"/>
                      </a:lnTo>
                      <a:lnTo>
                        <a:pt x="2284" y="615"/>
                      </a:lnTo>
                      <a:lnTo>
                        <a:pt x="2266" y="704"/>
                      </a:lnTo>
                      <a:lnTo>
                        <a:pt x="2113" y="483"/>
                      </a:lnTo>
                      <a:lnTo>
                        <a:pt x="1845" y="272"/>
                      </a:lnTo>
                      <a:lnTo>
                        <a:pt x="1972" y="438"/>
                      </a:lnTo>
                      <a:lnTo>
                        <a:pt x="1687" y="206"/>
                      </a:lnTo>
                      <a:lnTo>
                        <a:pt x="1678" y="258"/>
                      </a:lnTo>
                      <a:lnTo>
                        <a:pt x="1519" y="180"/>
                      </a:lnTo>
                      <a:lnTo>
                        <a:pt x="1264" y="0"/>
                      </a:lnTo>
                      <a:lnTo>
                        <a:pt x="1278" y="126"/>
                      </a:lnTo>
                      <a:lnTo>
                        <a:pt x="988" y="109"/>
                      </a:lnTo>
                      <a:lnTo>
                        <a:pt x="658" y="57"/>
                      </a:lnTo>
                      <a:lnTo>
                        <a:pt x="715" y="153"/>
                      </a:lnTo>
                      <a:lnTo>
                        <a:pt x="443" y="91"/>
                      </a:lnTo>
                      <a:lnTo>
                        <a:pt x="514" y="158"/>
                      </a:lnTo>
                      <a:lnTo>
                        <a:pt x="280" y="162"/>
                      </a:lnTo>
                      <a:lnTo>
                        <a:pt x="0" y="223"/>
                      </a:lnTo>
                      <a:lnTo>
                        <a:pt x="360" y="321"/>
                      </a:lnTo>
                      <a:lnTo>
                        <a:pt x="1788" y="787"/>
                      </a:lnTo>
                      <a:lnTo>
                        <a:pt x="1951" y="1064"/>
                      </a:lnTo>
                      <a:lnTo>
                        <a:pt x="1756" y="1174"/>
                      </a:lnTo>
                      <a:lnTo>
                        <a:pt x="1933" y="1174"/>
                      </a:lnTo>
                      <a:lnTo>
                        <a:pt x="1954" y="1208"/>
                      </a:lnTo>
                      <a:lnTo>
                        <a:pt x="2200" y="1112"/>
                      </a:lnTo>
                      <a:lnTo>
                        <a:pt x="2332" y="1121"/>
                      </a:lnTo>
                      <a:lnTo>
                        <a:pt x="2271" y="989"/>
                      </a:lnTo>
                      <a:lnTo>
                        <a:pt x="2363" y="989"/>
                      </a:lnTo>
                      <a:lnTo>
                        <a:pt x="2469" y="1112"/>
                      </a:lnTo>
                      <a:close/>
                    </a:path>
                  </a:pathLst>
                </a:custGeom>
                <a:solidFill>
                  <a:srgbClr val="99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 name="Freeform 143"/>
                <p:cNvSpPr>
                  <a:spLocks/>
                </p:cNvSpPr>
                <p:nvPr/>
              </p:nvSpPr>
              <p:spPr bwMode="auto">
                <a:xfrm>
                  <a:off x="3843" y="2813"/>
                  <a:ext cx="633" cy="297"/>
                </a:xfrm>
                <a:custGeom>
                  <a:avLst/>
                  <a:gdLst>
                    <a:gd name="T0" fmla="*/ 0 w 2536"/>
                    <a:gd name="T1" fmla="*/ 0 h 1191"/>
                    <a:gd name="T2" fmla="*/ 0 w 2536"/>
                    <a:gd name="T3" fmla="*/ 0 h 1191"/>
                    <a:gd name="T4" fmla="*/ 0 w 2536"/>
                    <a:gd name="T5" fmla="*/ 0 h 1191"/>
                    <a:gd name="T6" fmla="*/ 0 w 2536"/>
                    <a:gd name="T7" fmla="*/ 0 h 1191"/>
                    <a:gd name="T8" fmla="*/ 0 w 2536"/>
                    <a:gd name="T9" fmla="*/ 0 h 1191"/>
                    <a:gd name="T10" fmla="*/ 0 w 2536"/>
                    <a:gd name="T11" fmla="*/ 0 h 1191"/>
                    <a:gd name="T12" fmla="*/ 0 w 2536"/>
                    <a:gd name="T13" fmla="*/ 0 h 1191"/>
                    <a:gd name="T14" fmla="*/ 0 w 2536"/>
                    <a:gd name="T15" fmla="*/ 0 h 1191"/>
                    <a:gd name="T16" fmla="*/ 0 w 2536"/>
                    <a:gd name="T17" fmla="*/ 0 h 1191"/>
                    <a:gd name="T18" fmla="*/ 0 w 2536"/>
                    <a:gd name="T19" fmla="*/ 0 h 1191"/>
                    <a:gd name="T20" fmla="*/ 0 w 2536"/>
                    <a:gd name="T21" fmla="*/ 0 h 1191"/>
                    <a:gd name="T22" fmla="*/ 0 w 2536"/>
                    <a:gd name="T23" fmla="*/ 0 h 1191"/>
                    <a:gd name="T24" fmla="*/ 0 w 2536"/>
                    <a:gd name="T25" fmla="*/ 0 h 1191"/>
                    <a:gd name="T26" fmla="*/ 0 w 2536"/>
                    <a:gd name="T27" fmla="*/ 0 h 1191"/>
                    <a:gd name="T28" fmla="*/ 0 w 2536"/>
                    <a:gd name="T29" fmla="*/ 0 h 1191"/>
                    <a:gd name="T30" fmla="*/ 0 w 2536"/>
                    <a:gd name="T31" fmla="*/ 0 h 1191"/>
                    <a:gd name="T32" fmla="*/ 0 w 2536"/>
                    <a:gd name="T33" fmla="*/ 0 h 1191"/>
                    <a:gd name="T34" fmla="*/ 0 w 2536"/>
                    <a:gd name="T35" fmla="*/ 0 h 1191"/>
                    <a:gd name="T36" fmla="*/ 0 w 2536"/>
                    <a:gd name="T37" fmla="*/ 0 h 1191"/>
                    <a:gd name="T38" fmla="*/ 0 w 2536"/>
                    <a:gd name="T39" fmla="*/ 0 h 1191"/>
                    <a:gd name="T40" fmla="*/ 0 w 2536"/>
                    <a:gd name="T41" fmla="*/ 0 h 1191"/>
                    <a:gd name="T42" fmla="*/ 0 w 2536"/>
                    <a:gd name="T43" fmla="*/ 0 h 1191"/>
                    <a:gd name="T44" fmla="*/ 0 w 2536"/>
                    <a:gd name="T45" fmla="*/ 0 h 1191"/>
                    <a:gd name="T46" fmla="*/ 0 w 2536"/>
                    <a:gd name="T47" fmla="*/ 0 h 1191"/>
                    <a:gd name="T48" fmla="*/ 0 w 2536"/>
                    <a:gd name="T49" fmla="*/ 0 h 1191"/>
                    <a:gd name="T50" fmla="*/ 0 w 2536"/>
                    <a:gd name="T51" fmla="*/ 0 h 1191"/>
                    <a:gd name="T52" fmla="*/ 0 w 2536"/>
                    <a:gd name="T53" fmla="*/ 0 h 1191"/>
                    <a:gd name="T54" fmla="*/ 0 w 2536"/>
                    <a:gd name="T55" fmla="*/ 0 h 1191"/>
                    <a:gd name="T56" fmla="*/ 0 w 2536"/>
                    <a:gd name="T57" fmla="*/ 0 h 1191"/>
                    <a:gd name="T58" fmla="*/ 0 w 2536"/>
                    <a:gd name="T59" fmla="*/ 0 h 1191"/>
                    <a:gd name="T60" fmla="*/ 0 w 2536"/>
                    <a:gd name="T61" fmla="*/ 0 h 1191"/>
                    <a:gd name="T62" fmla="*/ 0 w 2536"/>
                    <a:gd name="T63" fmla="*/ 0 h 1191"/>
                    <a:gd name="T64" fmla="*/ 0 w 2536"/>
                    <a:gd name="T65" fmla="*/ 0 h 1191"/>
                    <a:gd name="T66" fmla="*/ 0 w 2536"/>
                    <a:gd name="T67" fmla="*/ 0 h 1191"/>
                    <a:gd name="T68" fmla="*/ 0 w 2536"/>
                    <a:gd name="T69" fmla="*/ 0 h 1191"/>
                    <a:gd name="T70" fmla="*/ 0 w 2536"/>
                    <a:gd name="T71" fmla="*/ 0 h 1191"/>
                    <a:gd name="T72" fmla="*/ 0 w 2536"/>
                    <a:gd name="T73" fmla="*/ 0 h 1191"/>
                    <a:gd name="T74" fmla="*/ 0 w 2536"/>
                    <a:gd name="T75" fmla="*/ 0 h 1191"/>
                    <a:gd name="T76" fmla="*/ 0 w 2536"/>
                    <a:gd name="T77" fmla="*/ 0 h 1191"/>
                    <a:gd name="T78" fmla="*/ 0 w 2536"/>
                    <a:gd name="T79" fmla="*/ 0 h 1191"/>
                    <a:gd name="T80" fmla="*/ 0 w 2536"/>
                    <a:gd name="T81" fmla="*/ 0 h 1191"/>
                    <a:gd name="T82" fmla="*/ 0 w 2536"/>
                    <a:gd name="T83" fmla="*/ 0 h 1191"/>
                    <a:gd name="T84" fmla="*/ 0 w 2536"/>
                    <a:gd name="T85" fmla="*/ 0 h 1191"/>
                    <a:gd name="T86" fmla="*/ 0 w 2536"/>
                    <a:gd name="T87" fmla="*/ 0 h 1191"/>
                    <a:gd name="T88" fmla="*/ 0 w 2536"/>
                    <a:gd name="T89" fmla="*/ 0 h 1191"/>
                    <a:gd name="T90" fmla="*/ 0 w 2536"/>
                    <a:gd name="T91" fmla="*/ 0 h 1191"/>
                    <a:gd name="T92" fmla="*/ 0 w 2536"/>
                    <a:gd name="T93" fmla="*/ 0 h 1191"/>
                    <a:gd name="T94" fmla="*/ 0 w 2536"/>
                    <a:gd name="T95" fmla="*/ 0 h 1191"/>
                    <a:gd name="T96" fmla="*/ 0 w 2536"/>
                    <a:gd name="T97" fmla="*/ 0 h 1191"/>
                    <a:gd name="T98" fmla="*/ 0 w 2536"/>
                    <a:gd name="T99" fmla="*/ 0 h 1191"/>
                    <a:gd name="T100" fmla="*/ 0 w 2536"/>
                    <a:gd name="T101" fmla="*/ 0 h 1191"/>
                    <a:gd name="T102" fmla="*/ 0 w 2536"/>
                    <a:gd name="T103" fmla="*/ 0 h 1191"/>
                    <a:gd name="T104" fmla="*/ 0 w 2536"/>
                    <a:gd name="T105" fmla="*/ 0 h 1191"/>
                    <a:gd name="T106" fmla="*/ 0 w 2536"/>
                    <a:gd name="T107" fmla="*/ 0 h 1191"/>
                    <a:gd name="T108" fmla="*/ 0 w 2536"/>
                    <a:gd name="T109" fmla="*/ 0 h 1191"/>
                    <a:gd name="T110" fmla="*/ 0 w 2536"/>
                    <a:gd name="T111" fmla="*/ 0 h 1191"/>
                    <a:gd name="T112" fmla="*/ 0 w 2536"/>
                    <a:gd name="T113" fmla="*/ 0 h 1191"/>
                    <a:gd name="T114" fmla="*/ 0 w 2536"/>
                    <a:gd name="T115" fmla="*/ 0 h 1191"/>
                    <a:gd name="T116" fmla="*/ 0 w 2536"/>
                    <a:gd name="T117" fmla="*/ 0 h 119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536"/>
                    <a:gd name="T178" fmla="*/ 0 h 1191"/>
                    <a:gd name="T179" fmla="*/ 2536 w 2536"/>
                    <a:gd name="T180" fmla="*/ 1191 h 1191"/>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536" h="1191">
                      <a:moveTo>
                        <a:pt x="1999" y="257"/>
                      </a:moveTo>
                      <a:lnTo>
                        <a:pt x="1838" y="172"/>
                      </a:lnTo>
                      <a:lnTo>
                        <a:pt x="1634" y="0"/>
                      </a:lnTo>
                      <a:lnTo>
                        <a:pt x="1621" y="126"/>
                      </a:lnTo>
                      <a:lnTo>
                        <a:pt x="1314" y="16"/>
                      </a:lnTo>
                      <a:lnTo>
                        <a:pt x="1007" y="20"/>
                      </a:lnTo>
                      <a:lnTo>
                        <a:pt x="1234" y="134"/>
                      </a:lnTo>
                      <a:lnTo>
                        <a:pt x="1006" y="143"/>
                      </a:lnTo>
                      <a:lnTo>
                        <a:pt x="742" y="126"/>
                      </a:lnTo>
                      <a:lnTo>
                        <a:pt x="840" y="200"/>
                      </a:lnTo>
                      <a:lnTo>
                        <a:pt x="603" y="139"/>
                      </a:lnTo>
                      <a:lnTo>
                        <a:pt x="361" y="205"/>
                      </a:lnTo>
                      <a:lnTo>
                        <a:pt x="553" y="263"/>
                      </a:lnTo>
                      <a:lnTo>
                        <a:pt x="241" y="451"/>
                      </a:lnTo>
                      <a:lnTo>
                        <a:pt x="466" y="460"/>
                      </a:lnTo>
                      <a:lnTo>
                        <a:pt x="290" y="491"/>
                      </a:lnTo>
                      <a:lnTo>
                        <a:pt x="558" y="548"/>
                      </a:lnTo>
                      <a:lnTo>
                        <a:pt x="348" y="548"/>
                      </a:lnTo>
                      <a:lnTo>
                        <a:pt x="430" y="610"/>
                      </a:lnTo>
                      <a:lnTo>
                        <a:pt x="168" y="575"/>
                      </a:lnTo>
                      <a:lnTo>
                        <a:pt x="0" y="619"/>
                      </a:lnTo>
                      <a:lnTo>
                        <a:pt x="154" y="689"/>
                      </a:lnTo>
                      <a:lnTo>
                        <a:pt x="45" y="724"/>
                      </a:lnTo>
                      <a:lnTo>
                        <a:pt x="343" y="764"/>
                      </a:lnTo>
                      <a:lnTo>
                        <a:pt x="123" y="821"/>
                      </a:lnTo>
                      <a:lnTo>
                        <a:pt x="286" y="860"/>
                      </a:lnTo>
                      <a:lnTo>
                        <a:pt x="541" y="852"/>
                      </a:lnTo>
                      <a:lnTo>
                        <a:pt x="378" y="944"/>
                      </a:lnTo>
                      <a:lnTo>
                        <a:pt x="694" y="931"/>
                      </a:lnTo>
                      <a:lnTo>
                        <a:pt x="514" y="970"/>
                      </a:lnTo>
                      <a:lnTo>
                        <a:pt x="742" y="1006"/>
                      </a:lnTo>
                      <a:lnTo>
                        <a:pt x="616" y="1050"/>
                      </a:lnTo>
                      <a:lnTo>
                        <a:pt x="879" y="1059"/>
                      </a:lnTo>
                      <a:lnTo>
                        <a:pt x="835" y="1120"/>
                      </a:lnTo>
                      <a:lnTo>
                        <a:pt x="1059" y="1093"/>
                      </a:lnTo>
                      <a:lnTo>
                        <a:pt x="1226" y="1086"/>
                      </a:lnTo>
                      <a:lnTo>
                        <a:pt x="1116" y="1147"/>
                      </a:lnTo>
                      <a:lnTo>
                        <a:pt x="1446" y="1143"/>
                      </a:lnTo>
                      <a:lnTo>
                        <a:pt x="1345" y="1191"/>
                      </a:lnTo>
                      <a:lnTo>
                        <a:pt x="1792" y="1168"/>
                      </a:lnTo>
                      <a:lnTo>
                        <a:pt x="2188" y="1050"/>
                      </a:lnTo>
                      <a:lnTo>
                        <a:pt x="2531" y="1050"/>
                      </a:lnTo>
                      <a:lnTo>
                        <a:pt x="2298" y="869"/>
                      </a:lnTo>
                      <a:lnTo>
                        <a:pt x="2434" y="865"/>
                      </a:lnTo>
                      <a:lnTo>
                        <a:pt x="2324" y="746"/>
                      </a:lnTo>
                      <a:lnTo>
                        <a:pt x="2536" y="799"/>
                      </a:lnTo>
                      <a:lnTo>
                        <a:pt x="2329" y="592"/>
                      </a:lnTo>
                      <a:lnTo>
                        <a:pt x="2316" y="685"/>
                      </a:lnTo>
                      <a:lnTo>
                        <a:pt x="2038" y="526"/>
                      </a:lnTo>
                      <a:lnTo>
                        <a:pt x="1758" y="451"/>
                      </a:lnTo>
                      <a:lnTo>
                        <a:pt x="1525" y="412"/>
                      </a:lnTo>
                      <a:lnTo>
                        <a:pt x="1657" y="377"/>
                      </a:lnTo>
                      <a:lnTo>
                        <a:pt x="1546" y="311"/>
                      </a:lnTo>
                      <a:lnTo>
                        <a:pt x="1669" y="298"/>
                      </a:lnTo>
                      <a:lnTo>
                        <a:pt x="1824" y="323"/>
                      </a:lnTo>
                      <a:lnTo>
                        <a:pt x="1894" y="284"/>
                      </a:lnTo>
                      <a:lnTo>
                        <a:pt x="2109" y="359"/>
                      </a:lnTo>
                      <a:lnTo>
                        <a:pt x="1999" y="257"/>
                      </a:lnTo>
                      <a:close/>
                    </a:path>
                  </a:pathLst>
                </a:custGeom>
                <a:solidFill>
                  <a:srgbClr val="00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 name="Freeform 144"/>
                <p:cNvSpPr>
                  <a:spLocks/>
                </p:cNvSpPr>
                <p:nvPr/>
              </p:nvSpPr>
              <p:spPr bwMode="auto">
                <a:xfrm>
                  <a:off x="3864" y="3125"/>
                  <a:ext cx="106" cy="111"/>
                </a:xfrm>
                <a:custGeom>
                  <a:avLst/>
                  <a:gdLst>
                    <a:gd name="T0" fmla="*/ 0 w 424"/>
                    <a:gd name="T1" fmla="*/ 0 h 446"/>
                    <a:gd name="T2" fmla="*/ 0 w 424"/>
                    <a:gd name="T3" fmla="*/ 0 h 446"/>
                    <a:gd name="T4" fmla="*/ 0 w 424"/>
                    <a:gd name="T5" fmla="*/ 0 h 446"/>
                    <a:gd name="T6" fmla="*/ 0 w 424"/>
                    <a:gd name="T7" fmla="*/ 0 h 446"/>
                    <a:gd name="T8" fmla="*/ 0 w 424"/>
                    <a:gd name="T9" fmla="*/ 0 h 446"/>
                    <a:gd name="T10" fmla="*/ 0 w 424"/>
                    <a:gd name="T11" fmla="*/ 0 h 446"/>
                    <a:gd name="T12" fmla="*/ 0 w 424"/>
                    <a:gd name="T13" fmla="*/ 0 h 446"/>
                    <a:gd name="T14" fmla="*/ 0 w 424"/>
                    <a:gd name="T15" fmla="*/ 0 h 446"/>
                    <a:gd name="T16" fmla="*/ 0 w 424"/>
                    <a:gd name="T17" fmla="*/ 0 h 446"/>
                    <a:gd name="T18" fmla="*/ 0 w 424"/>
                    <a:gd name="T19" fmla="*/ 0 h 446"/>
                    <a:gd name="T20" fmla="*/ 0 w 424"/>
                    <a:gd name="T21" fmla="*/ 0 h 446"/>
                    <a:gd name="T22" fmla="*/ 0 w 424"/>
                    <a:gd name="T23" fmla="*/ 0 h 446"/>
                    <a:gd name="T24" fmla="*/ 0 w 424"/>
                    <a:gd name="T25" fmla="*/ 0 h 446"/>
                    <a:gd name="T26" fmla="*/ 0 w 424"/>
                    <a:gd name="T27" fmla="*/ 0 h 446"/>
                    <a:gd name="T28" fmla="*/ 0 w 424"/>
                    <a:gd name="T29" fmla="*/ 0 h 446"/>
                    <a:gd name="T30" fmla="*/ 0 w 424"/>
                    <a:gd name="T31" fmla="*/ 0 h 446"/>
                    <a:gd name="T32" fmla="*/ 0 w 424"/>
                    <a:gd name="T33" fmla="*/ 0 h 446"/>
                    <a:gd name="T34" fmla="*/ 0 w 424"/>
                    <a:gd name="T35" fmla="*/ 0 h 446"/>
                    <a:gd name="T36" fmla="*/ 0 w 424"/>
                    <a:gd name="T37" fmla="*/ 0 h 446"/>
                    <a:gd name="T38" fmla="*/ 0 w 424"/>
                    <a:gd name="T39" fmla="*/ 0 h 446"/>
                    <a:gd name="T40" fmla="*/ 0 w 424"/>
                    <a:gd name="T41" fmla="*/ 0 h 44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24"/>
                    <a:gd name="T64" fmla="*/ 0 h 446"/>
                    <a:gd name="T65" fmla="*/ 424 w 424"/>
                    <a:gd name="T66" fmla="*/ 446 h 44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24" h="446">
                      <a:moveTo>
                        <a:pt x="309" y="18"/>
                      </a:moveTo>
                      <a:lnTo>
                        <a:pt x="114" y="0"/>
                      </a:lnTo>
                      <a:lnTo>
                        <a:pt x="207" y="72"/>
                      </a:lnTo>
                      <a:lnTo>
                        <a:pt x="101" y="61"/>
                      </a:lnTo>
                      <a:lnTo>
                        <a:pt x="186" y="114"/>
                      </a:lnTo>
                      <a:lnTo>
                        <a:pt x="46" y="112"/>
                      </a:lnTo>
                      <a:lnTo>
                        <a:pt x="119" y="165"/>
                      </a:lnTo>
                      <a:lnTo>
                        <a:pt x="0" y="185"/>
                      </a:lnTo>
                      <a:lnTo>
                        <a:pt x="156" y="266"/>
                      </a:lnTo>
                      <a:lnTo>
                        <a:pt x="114" y="294"/>
                      </a:lnTo>
                      <a:lnTo>
                        <a:pt x="330" y="341"/>
                      </a:lnTo>
                      <a:lnTo>
                        <a:pt x="200" y="332"/>
                      </a:lnTo>
                      <a:lnTo>
                        <a:pt x="53" y="341"/>
                      </a:lnTo>
                      <a:lnTo>
                        <a:pt x="138" y="383"/>
                      </a:lnTo>
                      <a:lnTo>
                        <a:pt x="24" y="422"/>
                      </a:lnTo>
                      <a:lnTo>
                        <a:pt x="237" y="446"/>
                      </a:lnTo>
                      <a:lnTo>
                        <a:pt x="416" y="351"/>
                      </a:lnTo>
                      <a:lnTo>
                        <a:pt x="317" y="189"/>
                      </a:lnTo>
                      <a:lnTo>
                        <a:pt x="424" y="171"/>
                      </a:lnTo>
                      <a:lnTo>
                        <a:pt x="309" y="18"/>
                      </a:lnTo>
                      <a:close/>
                    </a:path>
                  </a:pathLst>
                </a:custGeom>
                <a:solidFill>
                  <a:srgbClr val="00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2" name="Freeform 145"/>
                <p:cNvSpPr>
                  <a:spLocks/>
                </p:cNvSpPr>
                <p:nvPr/>
              </p:nvSpPr>
              <p:spPr bwMode="auto">
                <a:xfrm>
                  <a:off x="3968" y="3110"/>
                  <a:ext cx="130" cy="152"/>
                </a:xfrm>
                <a:custGeom>
                  <a:avLst/>
                  <a:gdLst>
                    <a:gd name="T0" fmla="*/ 0 w 516"/>
                    <a:gd name="T1" fmla="*/ 0 h 605"/>
                    <a:gd name="T2" fmla="*/ 0 w 516"/>
                    <a:gd name="T3" fmla="*/ 0 h 605"/>
                    <a:gd name="T4" fmla="*/ 0 w 516"/>
                    <a:gd name="T5" fmla="*/ 0 h 605"/>
                    <a:gd name="T6" fmla="*/ 0 w 516"/>
                    <a:gd name="T7" fmla="*/ 0 h 605"/>
                    <a:gd name="T8" fmla="*/ 0 w 516"/>
                    <a:gd name="T9" fmla="*/ 0 h 605"/>
                    <a:gd name="T10" fmla="*/ 0 w 516"/>
                    <a:gd name="T11" fmla="*/ 0 h 605"/>
                    <a:gd name="T12" fmla="*/ 0 w 516"/>
                    <a:gd name="T13" fmla="*/ 0 h 605"/>
                    <a:gd name="T14" fmla="*/ 0 w 516"/>
                    <a:gd name="T15" fmla="*/ 0 h 605"/>
                    <a:gd name="T16" fmla="*/ 0 w 516"/>
                    <a:gd name="T17" fmla="*/ 0 h 605"/>
                    <a:gd name="T18" fmla="*/ 0 w 516"/>
                    <a:gd name="T19" fmla="*/ 0 h 605"/>
                    <a:gd name="T20" fmla="*/ 0 w 516"/>
                    <a:gd name="T21" fmla="*/ 0 h 605"/>
                    <a:gd name="T22" fmla="*/ 0 w 516"/>
                    <a:gd name="T23" fmla="*/ 0 h 605"/>
                    <a:gd name="T24" fmla="*/ 0 w 516"/>
                    <a:gd name="T25" fmla="*/ 0 h 605"/>
                    <a:gd name="T26" fmla="*/ 0 w 516"/>
                    <a:gd name="T27" fmla="*/ 0 h 605"/>
                    <a:gd name="T28" fmla="*/ 0 w 516"/>
                    <a:gd name="T29" fmla="*/ 0 h 605"/>
                    <a:gd name="T30" fmla="*/ 0 w 516"/>
                    <a:gd name="T31" fmla="*/ 0 h 605"/>
                    <a:gd name="T32" fmla="*/ 0 w 516"/>
                    <a:gd name="T33" fmla="*/ 0 h 605"/>
                    <a:gd name="T34" fmla="*/ 0 w 516"/>
                    <a:gd name="T35" fmla="*/ 0 h 605"/>
                    <a:gd name="T36" fmla="*/ 0 w 516"/>
                    <a:gd name="T37" fmla="*/ 0 h 605"/>
                    <a:gd name="T38" fmla="*/ 0 w 516"/>
                    <a:gd name="T39" fmla="*/ 0 h 605"/>
                    <a:gd name="T40" fmla="*/ 0 w 516"/>
                    <a:gd name="T41" fmla="*/ 0 h 605"/>
                    <a:gd name="T42" fmla="*/ 0 w 516"/>
                    <a:gd name="T43" fmla="*/ 0 h 605"/>
                    <a:gd name="T44" fmla="*/ 0 w 516"/>
                    <a:gd name="T45" fmla="*/ 0 h 605"/>
                    <a:gd name="T46" fmla="*/ 0 w 516"/>
                    <a:gd name="T47" fmla="*/ 0 h 60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16"/>
                    <a:gd name="T73" fmla="*/ 0 h 605"/>
                    <a:gd name="T74" fmla="*/ 516 w 516"/>
                    <a:gd name="T75" fmla="*/ 605 h 60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16" h="605">
                      <a:moveTo>
                        <a:pt x="507" y="408"/>
                      </a:moveTo>
                      <a:lnTo>
                        <a:pt x="516" y="270"/>
                      </a:lnTo>
                      <a:lnTo>
                        <a:pt x="492" y="325"/>
                      </a:lnTo>
                      <a:lnTo>
                        <a:pt x="483" y="224"/>
                      </a:lnTo>
                      <a:lnTo>
                        <a:pt x="340" y="60"/>
                      </a:lnTo>
                      <a:lnTo>
                        <a:pt x="375" y="174"/>
                      </a:lnTo>
                      <a:lnTo>
                        <a:pt x="328" y="127"/>
                      </a:lnTo>
                      <a:lnTo>
                        <a:pt x="199" y="28"/>
                      </a:lnTo>
                      <a:lnTo>
                        <a:pt x="270" y="123"/>
                      </a:lnTo>
                      <a:lnTo>
                        <a:pt x="193" y="99"/>
                      </a:lnTo>
                      <a:lnTo>
                        <a:pt x="99" y="0"/>
                      </a:lnTo>
                      <a:lnTo>
                        <a:pt x="205" y="193"/>
                      </a:lnTo>
                      <a:lnTo>
                        <a:pt x="37" y="186"/>
                      </a:lnTo>
                      <a:lnTo>
                        <a:pt x="72" y="259"/>
                      </a:lnTo>
                      <a:lnTo>
                        <a:pt x="0" y="336"/>
                      </a:lnTo>
                      <a:lnTo>
                        <a:pt x="129" y="432"/>
                      </a:lnTo>
                      <a:lnTo>
                        <a:pt x="105" y="507"/>
                      </a:lnTo>
                      <a:lnTo>
                        <a:pt x="309" y="605"/>
                      </a:lnTo>
                      <a:lnTo>
                        <a:pt x="489" y="569"/>
                      </a:lnTo>
                      <a:lnTo>
                        <a:pt x="423" y="413"/>
                      </a:lnTo>
                      <a:lnTo>
                        <a:pt x="474" y="462"/>
                      </a:lnTo>
                      <a:lnTo>
                        <a:pt x="430" y="336"/>
                      </a:lnTo>
                      <a:lnTo>
                        <a:pt x="507" y="408"/>
                      </a:lnTo>
                      <a:close/>
                    </a:path>
                  </a:pathLst>
                </a:custGeom>
                <a:solidFill>
                  <a:srgbClr val="00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3" name="Freeform 146"/>
                <p:cNvSpPr>
                  <a:spLocks/>
                </p:cNvSpPr>
                <p:nvPr/>
              </p:nvSpPr>
              <p:spPr bwMode="auto">
                <a:xfrm>
                  <a:off x="4145" y="3288"/>
                  <a:ext cx="146" cy="68"/>
                </a:xfrm>
                <a:custGeom>
                  <a:avLst/>
                  <a:gdLst>
                    <a:gd name="T0" fmla="*/ 0 w 586"/>
                    <a:gd name="T1" fmla="*/ 0 h 273"/>
                    <a:gd name="T2" fmla="*/ 0 w 586"/>
                    <a:gd name="T3" fmla="*/ 0 h 273"/>
                    <a:gd name="T4" fmla="*/ 0 w 586"/>
                    <a:gd name="T5" fmla="*/ 0 h 273"/>
                    <a:gd name="T6" fmla="*/ 0 w 586"/>
                    <a:gd name="T7" fmla="*/ 0 h 273"/>
                    <a:gd name="T8" fmla="*/ 0 w 586"/>
                    <a:gd name="T9" fmla="*/ 0 h 273"/>
                    <a:gd name="T10" fmla="*/ 0 w 586"/>
                    <a:gd name="T11" fmla="*/ 0 h 273"/>
                    <a:gd name="T12" fmla="*/ 0 w 586"/>
                    <a:gd name="T13" fmla="*/ 0 h 273"/>
                    <a:gd name="T14" fmla="*/ 0 w 586"/>
                    <a:gd name="T15" fmla="*/ 0 h 273"/>
                    <a:gd name="T16" fmla="*/ 0 w 586"/>
                    <a:gd name="T17" fmla="*/ 0 h 273"/>
                    <a:gd name="T18" fmla="*/ 0 w 586"/>
                    <a:gd name="T19" fmla="*/ 0 h 273"/>
                    <a:gd name="T20" fmla="*/ 0 w 586"/>
                    <a:gd name="T21" fmla="*/ 0 h 273"/>
                    <a:gd name="T22" fmla="*/ 0 w 586"/>
                    <a:gd name="T23" fmla="*/ 0 h 273"/>
                    <a:gd name="T24" fmla="*/ 0 w 586"/>
                    <a:gd name="T25" fmla="*/ 0 h 273"/>
                    <a:gd name="T26" fmla="*/ 0 w 586"/>
                    <a:gd name="T27" fmla="*/ 0 h 273"/>
                    <a:gd name="T28" fmla="*/ 0 w 586"/>
                    <a:gd name="T29" fmla="*/ 0 h 273"/>
                    <a:gd name="T30" fmla="*/ 0 w 586"/>
                    <a:gd name="T31" fmla="*/ 0 h 273"/>
                    <a:gd name="T32" fmla="*/ 0 w 586"/>
                    <a:gd name="T33" fmla="*/ 0 h 273"/>
                    <a:gd name="T34" fmla="*/ 0 w 586"/>
                    <a:gd name="T35" fmla="*/ 0 h 273"/>
                    <a:gd name="T36" fmla="*/ 0 w 586"/>
                    <a:gd name="T37" fmla="*/ 0 h 273"/>
                    <a:gd name="T38" fmla="*/ 0 w 586"/>
                    <a:gd name="T39" fmla="*/ 0 h 273"/>
                    <a:gd name="T40" fmla="*/ 0 w 586"/>
                    <a:gd name="T41" fmla="*/ 0 h 273"/>
                    <a:gd name="T42" fmla="*/ 0 w 586"/>
                    <a:gd name="T43" fmla="*/ 0 h 273"/>
                    <a:gd name="T44" fmla="*/ 0 w 586"/>
                    <a:gd name="T45" fmla="*/ 0 h 273"/>
                    <a:gd name="T46" fmla="*/ 0 w 586"/>
                    <a:gd name="T47" fmla="*/ 0 h 273"/>
                    <a:gd name="T48" fmla="*/ 0 w 586"/>
                    <a:gd name="T49" fmla="*/ 0 h 27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86"/>
                    <a:gd name="T76" fmla="*/ 0 h 273"/>
                    <a:gd name="T77" fmla="*/ 586 w 586"/>
                    <a:gd name="T78" fmla="*/ 273 h 27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86" h="273">
                      <a:moveTo>
                        <a:pt x="586" y="222"/>
                      </a:moveTo>
                      <a:lnTo>
                        <a:pt x="538" y="136"/>
                      </a:lnTo>
                      <a:lnTo>
                        <a:pt x="417" y="28"/>
                      </a:lnTo>
                      <a:lnTo>
                        <a:pt x="301" y="0"/>
                      </a:lnTo>
                      <a:lnTo>
                        <a:pt x="336" y="28"/>
                      </a:lnTo>
                      <a:lnTo>
                        <a:pt x="241" y="7"/>
                      </a:lnTo>
                      <a:lnTo>
                        <a:pt x="180" y="24"/>
                      </a:lnTo>
                      <a:lnTo>
                        <a:pt x="74" y="18"/>
                      </a:lnTo>
                      <a:lnTo>
                        <a:pt x="160" y="69"/>
                      </a:lnTo>
                      <a:lnTo>
                        <a:pt x="55" y="64"/>
                      </a:lnTo>
                      <a:lnTo>
                        <a:pt x="108" y="90"/>
                      </a:lnTo>
                      <a:lnTo>
                        <a:pt x="0" y="111"/>
                      </a:lnTo>
                      <a:lnTo>
                        <a:pt x="114" y="135"/>
                      </a:lnTo>
                      <a:lnTo>
                        <a:pt x="13" y="151"/>
                      </a:lnTo>
                      <a:lnTo>
                        <a:pt x="103" y="174"/>
                      </a:lnTo>
                      <a:lnTo>
                        <a:pt x="57" y="187"/>
                      </a:lnTo>
                      <a:lnTo>
                        <a:pt x="153" y="218"/>
                      </a:lnTo>
                      <a:lnTo>
                        <a:pt x="90" y="235"/>
                      </a:lnTo>
                      <a:lnTo>
                        <a:pt x="285" y="231"/>
                      </a:lnTo>
                      <a:lnTo>
                        <a:pt x="186" y="253"/>
                      </a:lnTo>
                      <a:lnTo>
                        <a:pt x="274" y="273"/>
                      </a:lnTo>
                      <a:lnTo>
                        <a:pt x="403" y="240"/>
                      </a:lnTo>
                      <a:lnTo>
                        <a:pt x="534" y="202"/>
                      </a:lnTo>
                      <a:lnTo>
                        <a:pt x="586" y="222"/>
                      </a:lnTo>
                      <a:close/>
                    </a:path>
                  </a:pathLst>
                </a:custGeom>
                <a:solidFill>
                  <a:srgbClr val="00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4" name="Freeform 147"/>
                <p:cNvSpPr>
                  <a:spLocks/>
                </p:cNvSpPr>
                <p:nvPr/>
              </p:nvSpPr>
              <p:spPr bwMode="auto">
                <a:xfrm>
                  <a:off x="4218" y="3354"/>
                  <a:ext cx="64" cy="24"/>
                </a:xfrm>
                <a:custGeom>
                  <a:avLst/>
                  <a:gdLst>
                    <a:gd name="T0" fmla="*/ 0 w 257"/>
                    <a:gd name="T1" fmla="*/ 0 h 96"/>
                    <a:gd name="T2" fmla="*/ 0 w 257"/>
                    <a:gd name="T3" fmla="*/ 0 h 96"/>
                    <a:gd name="T4" fmla="*/ 0 w 257"/>
                    <a:gd name="T5" fmla="*/ 0 h 96"/>
                    <a:gd name="T6" fmla="*/ 0 w 257"/>
                    <a:gd name="T7" fmla="*/ 0 h 96"/>
                    <a:gd name="T8" fmla="*/ 0 w 257"/>
                    <a:gd name="T9" fmla="*/ 0 h 96"/>
                    <a:gd name="T10" fmla="*/ 0 w 257"/>
                    <a:gd name="T11" fmla="*/ 0 h 96"/>
                    <a:gd name="T12" fmla="*/ 0 w 257"/>
                    <a:gd name="T13" fmla="*/ 0 h 96"/>
                    <a:gd name="T14" fmla="*/ 0 w 257"/>
                    <a:gd name="T15" fmla="*/ 0 h 96"/>
                    <a:gd name="T16" fmla="*/ 0 w 257"/>
                    <a:gd name="T17" fmla="*/ 0 h 96"/>
                    <a:gd name="T18" fmla="*/ 0 w 257"/>
                    <a:gd name="T19" fmla="*/ 0 h 96"/>
                    <a:gd name="T20" fmla="*/ 0 w 257"/>
                    <a:gd name="T21" fmla="*/ 0 h 96"/>
                    <a:gd name="T22" fmla="*/ 0 w 257"/>
                    <a:gd name="T23" fmla="*/ 0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57"/>
                    <a:gd name="T37" fmla="*/ 0 h 96"/>
                    <a:gd name="T38" fmla="*/ 257 w 257"/>
                    <a:gd name="T39" fmla="*/ 96 h 9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57" h="96">
                      <a:moveTo>
                        <a:pt x="257" y="39"/>
                      </a:moveTo>
                      <a:lnTo>
                        <a:pt x="186" y="0"/>
                      </a:lnTo>
                      <a:lnTo>
                        <a:pt x="94" y="3"/>
                      </a:lnTo>
                      <a:lnTo>
                        <a:pt x="132" y="29"/>
                      </a:lnTo>
                      <a:lnTo>
                        <a:pt x="29" y="24"/>
                      </a:lnTo>
                      <a:lnTo>
                        <a:pt x="68" y="44"/>
                      </a:lnTo>
                      <a:lnTo>
                        <a:pt x="0" y="63"/>
                      </a:lnTo>
                      <a:lnTo>
                        <a:pt x="96" y="71"/>
                      </a:lnTo>
                      <a:lnTo>
                        <a:pt x="59" y="96"/>
                      </a:lnTo>
                      <a:lnTo>
                        <a:pt x="217" y="63"/>
                      </a:lnTo>
                      <a:lnTo>
                        <a:pt x="257" y="39"/>
                      </a:lnTo>
                      <a:close/>
                    </a:path>
                  </a:pathLst>
                </a:custGeom>
                <a:solidFill>
                  <a:srgbClr val="00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 name="Freeform 148"/>
                <p:cNvSpPr>
                  <a:spLocks/>
                </p:cNvSpPr>
                <p:nvPr/>
              </p:nvSpPr>
              <p:spPr bwMode="auto">
                <a:xfrm>
                  <a:off x="4338" y="3149"/>
                  <a:ext cx="143" cy="136"/>
                </a:xfrm>
                <a:custGeom>
                  <a:avLst/>
                  <a:gdLst>
                    <a:gd name="T0" fmla="*/ 0 w 574"/>
                    <a:gd name="T1" fmla="*/ 0 h 546"/>
                    <a:gd name="T2" fmla="*/ 0 w 574"/>
                    <a:gd name="T3" fmla="*/ 0 h 546"/>
                    <a:gd name="T4" fmla="*/ 0 w 574"/>
                    <a:gd name="T5" fmla="*/ 0 h 546"/>
                    <a:gd name="T6" fmla="*/ 0 w 574"/>
                    <a:gd name="T7" fmla="*/ 0 h 546"/>
                    <a:gd name="T8" fmla="*/ 0 w 574"/>
                    <a:gd name="T9" fmla="*/ 0 h 546"/>
                    <a:gd name="T10" fmla="*/ 0 w 574"/>
                    <a:gd name="T11" fmla="*/ 0 h 546"/>
                    <a:gd name="T12" fmla="*/ 0 w 574"/>
                    <a:gd name="T13" fmla="*/ 0 h 546"/>
                    <a:gd name="T14" fmla="*/ 0 w 574"/>
                    <a:gd name="T15" fmla="*/ 0 h 546"/>
                    <a:gd name="T16" fmla="*/ 0 w 574"/>
                    <a:gd name="T17" fmla="*/ 0 h 546"/>
                    <a:gd name="T18" fmla="*/ 0 w 574"/>
                    <a:gd name="T19" fmla="*/ 0 h 546"/>
                    <a:gd name="T20" fmla="*/ 0 w 574"/>
                    <a:gd name="T21" fmla="*/ 0 h 546"/>
                    <a:gd name="T22" fmla="*/ 0 w 574"/>
                    <a:gd name="T23" fmla="*/ 0 h 546"/>
                    <a:gd name="T24" fmla="*/ 0 w 574"/>
                    <a:gd name="T25" fmla="*/ 0 h 546"/>
                    <a:gd name="T26" fmla="*/ 0 w 574"/>
                    <a:gd name="T27" fmla="*/ 0 h 546"/>
                    <a:gd name="T28" fmla="*/ 0 w 574"/>
                    <a:gd name="T29" fmla="*/ 0 h 546"/>
                    <a:gd name="T30" fmla="*/ 0 w 574"/>
                    <a:gd name="T31" fmla="*/ 0 h 546"/>
                    <a:gd name="T32" fmla="*/ 0 w 574"/>
                    <a:gd name="T33" fmla="*/ 0 h 546"/>
                    <a:gd name="T34" fmla="*/ 0 w 574"/>
                    <a:gd name="T35" fmla="*/ 0 h 546"/>
                    <a:gd name="T36" fmla="*/ 0 w 574"/>
                    <a:gd name="T37" fmla="*/ 0 h 546"/>
                    <a:gd name="T38" fmla="*/ 0 w 574"/>
                    <a:gd name="T39" fmla="*/ 0 h 546"/>
                    <a:gd name="T40" fmla="*/ 0 w 574"/>
                    <a:gd name="T41" fmla="*/ 0 h 546"/>
                    <a:gd name="T42" fmla="*/ 0 w 574"/>
                    <a:gd name="T43" fmla="*/ 0 h 54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74"/>
                    <a:gd name="T67" fmla="*/ 0 h 546"/>
                    <a:gd name="T68" fmla="*/ 574 w 574"/>
                    <a:gd name="T69" fmla="*/ 546 h 54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74" h="546">
                      <a:moveTo>
                        <a:pt x="45" y="0"/>
                      </a:moveTo>
                      <a:lnTo>
                        <a:pt x="192" y="104"/>
                      </a:lnTo>
                      <a:lnTo>
                        <a:pt x="407" y="172"/>
                      </a:lnTo>
                      <a:lnTo>
                        <a:pt x="359" y="177"/>
                      </a:lnTo>
                      <a:lnTo>
                        <a:pt x="372" y="216"/>
                      </a:lnTo>
                      <a:lnTo>
                        <a:pt x="236" y="159"/>
                      </a:lnTo>
                      <a:lnTo>
                        <a:pt x="279" y="201"/>
                      </a:lnTo>
                      <a:lnTo>
                        <a:pt x="212" y="207"/>
                      </a:lnTo>
                      <a:lnTo>
                        <a:pt x="390" y="262"/>
                      </a:lnTo>
                      <a:lnTo>
                        <a:pt x="333" y="279"/>
                      </a:lnTo>
                      <a:lnTo>
                        <a:pt x="475" y="337"/>
                      </a:lnTo>
                      <a:lnTo>
                        <a:pt x="435" y="366"/>
                      </a:lnTo>
                      <a:lnTo>
                        <a:pt x="486" y="387"/>
                      </a:lnTo>
                      <a:lnTo>
                        <a:pt x="498" y="368"/>
                      </a:lnTo>
                      <a:lnTo>
                        <a:pt x="570" y="447"/>
                      </a:lnTo>
                      <a:lnTo>
                        <a:pt x="574" y="546"/>
                      </a:lnTo>
                      <a:lnTo>
                        <a:pt x="286" y="503"/>
                      </a:lnTo>
                      <a:lnTo>
                        <a:pt x="139" y="231"/>
                      </a:lnTo>
                      <a:lnTo>
                        <a:pt x="0" y="63"/>
                      </a:lnTo>
                      <a:lnTo>
                        <a:pt x="89" y="84"/>
                      </a:lnTo>
                      <a:lnTo>
                        <a:pt x="45" y="0"/>
                      </a:lnTo>
                      <a:close/>
                    </a:path>
                  </a:pathLst>
                </a:custGeom>
                <a:solidFill>
                  <a:srgbClr val="00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 name="Freeform 149"/>
                <p:cNvSpPr>
                  <a:spLocks/>
                </p:cNvSpPr>
                <p:nvPr/>
              </p:nvSpPr>
              <p:spPr bwMode="auto">
                <a:xfrm>
                  <a:off x="4152" y="3132"/>
                  <a:ext cx="237" cy="178"/>
                </a:xfrm>
                <a:custGeom>
                  <a:avLst/>
                  <a:gdLst>
                    <a:gd name="T0" fmla="*/ 0 w 948"/>
                    <a:gd name="T1" fmla="*/ 0 h 713"/>
                    <a:gd name="T2" fmla="*/ 0 w 948"/>
                    <a:gd name="T3" fmla="*/ 0 h 713"/>
                    <a:gd name="T4" fmla="*/ 0 w 948"/>
                    <a:gd name="T5" fmla="*/ 0 h 713"/>
                    <a:gd name="T6" fmla="*/ 0 w 948"/>
                    <a:gd name="T7" fmla="*/ 0 h 713"/>
                    <a:gd name="T8" fmla="*/ 0 w 948"/>
                    <a:gd name="T9" fmla="*/ 0 h 713"/>
                    <a:gd name="T10" fmla="*/ 0 w 948"/>
                    <a:gd name="T11" fmla="*/ 0 h 713"/>
                    <a:gd name="T12" fmla="*/ 0 w 948"/>
                    <a:gd name="T13" fmla="*/ 0 h 713"/>
                    <a:gd name="T14" fmla="*/ 0 w 948"/>
                    <a:gd name="T15" fmla="*/ 0 h 713"/>
                    <a:gd name="T16" fmla="*/ 0 w 948"/>
                    <a:gd name="T17" fmla="*/ 0 h 713"/>
                    <a:gd name="T18" fmla="*/ 0 w 948"/>
                    <a:gd name="T19" fmla="*/ 0 h 713"/>
                    <a:gd name="T20" fmla="*/ 0 w 948"/>
                    <a:gd name="T21" fmla="*/ 0 h 713"/>
                    <a:gd name="T22" fmla="*/ 0 w 948"/>
                    <a:gd name="T23" fmla="*/ 0 h 713"/>
                    <a:gd name="T24" fmla="*/ 0 w 948"/>
                    <a:gd name="T25" fmla="*/ 0 h 713"/>
                    <a:gd name="T26" fmla="*/ 0 w 948"/>
                    <a:gd name="T27" fmla="*/ 0 h 713"/>
                    <a:gd name="T28" fmla="*/ 0 w 948"/>
                    <a:gd name="T29" fmla="*/ 0 h 713"/>
                    <a:gd name="T30" fmla="*/ 0 w 948"/>
                    <a:gd name="T31" fmla="*/ 0 h 713"/>
                    <a:gd name="T32" fmla="*/ 0 w 948"/>
                    <a:gd name="T33" fmla="*/ 0 h 713"/>
                    <a:gd name="T34" fmla="*/ 0 w 948"/>
                    <a:gd name="T35" fmla="*/ 0 h 713"/>
                    <a:gd name="T36" fmla="*/ 0 w 948"/>
                    <a:gd name="T37" fmla="*/ 0 h 713"/>
                    <a:gd name="T38" fmla="*/ 0 w 948"/>
                    <a:gd name="T39" fmla="*/ 0 h 713"/>
                    <a:gd name="T40" fmla="*/ 0 w 948"/>
                    <a:gd name="T41" fmla="*/ 0 h 713"/>
                    <a:gd name="T42" fmla="*/ 0 w 948"/>
                    <a:gd name="T43" fmla="*/ 0 h 713"/>
                    <a:gd name="T44" fmla="*/ 0 w 948"/>
                    <a:gd name="T45" fmla="*/ 0 h 713"/>
                    <a:gd name="T46" fmla="*/ 0 w 948"/>
                    <a:gd name="T47" fmla="*/ 0 h 713"/>
                    <a:gd name="T48" fmla="*/ 0 w 948"/>
                    <a:gd name="T49" fmla="*/ 0 h 713"/>
                    <a:gd name="T50" fmla="*/ 0 w 948"/>
                    <a:gd name="T51" fmla="*/ 0 h 713"/>
                    <a:gd name="T52" fmla="*/ 0 w 948"/>
                    <a:gd name="T53" fmla="*/ 0 h 713"/>
                    <a:gd name="T54" fmla="*/ 0 w 948"/>
                    <a:gd name="T55" fmla="*/ 0 h 713"/>
                    <a:gd name="T56" fmla="*/ 0 w 948"/>
                    <a:gd name="T57" fmla="*/ 0 h 713"/>
                    <a:gd name="T58" fmla="*/ 0 w 948"/>
                    <a:gd name="T59" fmla="*/ 0 h 713"/>
                    <a:gd name="T60" fmla="*/ 0 w 948"/>
                    <a:gd name="T61" fmla="*/ 0 h 713"/>
                    <a:gd name="T62" fmla="*/ 0 w 948"/>
                    <a:gd name="T63" fmla="*/ 0 h 713"/>
                    <a:gd name="T64" fmla="*/ 0 w 948"/>
                    <a:gd name="T65" fmla="*/ 0 h 713"/>
                    <a:gd name="T66" fmla="*/ 0 w 948"/>
                    <a:gd name="T67" fmla="*/ 0 h 713"/>
                    <a:gd name="T68" fmla="*/ 0 w 948"/>
                    <a:gd name="T69" fmla="*/ 0 h 713"/>
                    <a:gd name="T70" fmla="*/ 0 w 948"/>
                    <a:gd name="T71" fmla="*/ 0 h 71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48"/>
                    <a:gd name="T109" fmla="*/ 0 h 713"/>
                    <a:gd name="T110" fmla="*/ 948 w 948"/>
                    <a:gd name="T111" fmla="*/ 713 h 71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48" h="713">
                      <a:moveTo>
                        <a:pt x="682" y="131"/>
                      </a:moveTo>
                      <a:lnTo>
                        <a:pt x="595" y="51"/>
                      </a:lnTo>
                      <a:lnTo>
                        <a:pt x="471" y="16"/>
                      </a:lnTo>
                      <a:lnTo>
                        <a:pt x="517" y="56"/>
                      </a:lnTo>
                      <a:lnTo>
                        <a:pt x="343" y="0"/>
                      </a:lnTo>
                      <a:lnTo>
                        <a:pt x="414" y="56"/>
                      </a:lnTo>
                      <a:lnTo>
                        <a:pt x="184" y="56"/>
                      </a:lnTo>
                      <a:lnTo>
                        <a:pt x="264" y="126"/>
                      </a:lnTo>
                      <a:lnTo>
                        <a:pt x="160" y="143"/>
                      </a:lnTo>
                      <a:lnTo>
                        <a:pt x="208" y="200"/>
                      </a:lnTo>
                      <a:lnTo>
                        <a:pt x="156" y="427"/>
                      </a:lnTo>
                      <a:lnTo>
                        <a:pt x="0" y="425"/>
                      </a:lnTo>
                      <a:lnTo>
                        <a:pt x="93" y="482"/>
                      </a:lnTo>
                      <a:lnTo>
                        <a:pt x="33" y="493"/>
                      </a:lnTo>
                      <a:lnTo>
                        <a:pt x="145" y="536"/>
                      </a:lnTo>
                      <a:lnTo>
                        <a:pt x="91" y="559"/>
                      </a:lnTo>
                      <a:lnTo>
                        <a:pt x="229" y="566"/>
                      </a:lnTo>
                      <a:lnTo>
                        <a:pt x="189" y="599"/>
                      </a:lnTo>
                      <a:lnTo>
                        <a:pt x="358" y="614"/>
                      </a:lnTo>
                      <a:lnTo>
                        <a:pt x="536" y="601"/>
                      </a:lnTo>
                      <a:lnTo>
                        <a:pt x="475" y="667"/>
                      </a:lnTo>
                      <a:lnTo>
                        <a:pt x="657" y="640"/>
                      </a:lnTo>
                      <a:lnTo>
                        <a:pt x="580" y="667"/>
                      </a:lnTo>
                      <a:lnTo>
                        <a:pt x="697" y="667"/>
                      </a:lnTo>
                      <a:lnTo>
                        <a:pt x="652" y="713"/>
                      </a:lnTo>
                      <a:lnTo>
                        <a:pt x="765" y="703"/>
                      </a:lnTo>
                      <a:lnTo>
                        <a:pt x="948" y="619"/>
                      </a:lnTo>
                      <a:lnTo>
                        <a:pt x="886" y="503"/>
                      </a:lnTo>
                      <a:lnTo>
                        <a:pt x="769" y="431"/>
                      </a:lnTo>
                      <a:lnTo>
                        <a:pt x="890" y="455"/>
                      </a:lnTo>
                      <a:lnTo>
                        <a:pt x="783" y="326"/>
                      </a:lnTo>
                      <a:lnTo>
                        <a:pt x="763" y="287"/>
                      </a:lnTo>
                      <a:lnTo>
                        <a:pt x="670" y="200"/>
                      </a:lnTo>
                      <a:lnTo>
                        <a:pt x="778" y="216"/>
                      </a:lnTo>
                      <a:lnTo>
                        <a:pt x="682" y="131"/>
                      </a:lnTo>
                      <a:close/>
                    </a:path>
                  </a:pathLst>
                </a:custGeom>
                <a:solidFill>
                  <a:srgbClr val="00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7" name="Freeform 150"/>
                <p:cNvSpPr>
                  <a:spLocks/>
                </p:cNvSpPr>
                <p:nvPr/>
              </p:nvSpPr>
              <p:spPr bwMode="auto">
                <a:xfrm>
                  <a:off x="4212" y="3262"/>
                  <a:ext cx="174" cy="45"/>
                </a:xfrm>
                <a:custGeom>
                  <a:avLst/>
                  <a:gdLst>
                    <a:gd name="T0" fmla="*/ 0 w 694"/>
                    <a:gd name="T1" fmla="*/ 0 h 182"/>
                    <a:gd name="T2" fmla="*/ 0 w 694"/>
                    <a:gd name="T3" fmla="*/ 0 h 182"/>
                    <a:gd name="T4" fmla="*/ 0 w 694"/>
                    <a:gd name="T5" fmla="*/ 0 h 182"/>
                    <a:gd name="T6" fmla="*/ 0 w 694"/>
                    <a:gd name="T7" fmla="*/ 0 h 182"/>
                    <a:gd name="T8" fmla="*/ 0 w 694"/>
                    <a:gd name="T9" fmla="*/ 0 h 182"/>
                    <a:gd name="T10" fmla="*/ 0 w 694"/>
                    <a:gd name="T11" fmla="*/ 0 h 182"/>
                    <a:gd name="T12" fmla="*/ 0 w 694"/>
                    <a:gd name="T13" fmla="*/ 0 h 182"/>
                    <a:gd name="T14" fmla="*/ 0 w 694"/>
                    <a:gd name="T15" fmla="*/ 0 h 182"/>
                    <a:gd name="T16" fmla="*/ 0 w 694"/>
                    <a:gd name="T17" fmla="*/ 0 h 182"/>
                    <a:gd name="T18" fmla="*/ 0 w 694"/>
                    <a:gd name="T19" fmla="*/ 0 h 182"/>
                    <a:gd name="T20" fmla="*/ 0 w 694"/>
                    <a:gd name="T21" fmla="*/ 0 h 182"/>
                    <a:gd name="T22" fmla="*/ 0 w 694"/>
                    <a:gd name="T23" fmla="*/ 0 h 182"/>
                    <a:gd name="T24" fmla="*/ 0 w 694"/>
                    <a:gd name="T25" fmla="*/ 0 h 182"/>
                    <a:gd name="T26" fmla="*/ 0 w 694"/>
                    <a:gd name="T27" fmla="*/ 0 h 182"/>
                    <a:gd name="T28" fmla="*/ 0 w 694"/>
                    <a:gd name="T29" fmla="*/ 0 h 182"/>
                    <a:gd name="T30" fmla="*/ 0 w 694"/>
                    <a:gd name="T31" fmla="*/ 0 h 182"/>
                    <a:gd name="T32" fmla="*/ 0 w 694"/>
                    <a:gd name="T33" fmla="*/ 0 h 182"/>
                    <a:gd name="T34" fmla="*/ 0 w 694"/>
                    <a:gd name="T35" fmla="*/ 0 h 182"/>
                    <a:gd name="T36" fmla="*/ 0 w 694"/>
                    <a:gd name="T37" fmla="*/ 0 h 182"/>
                    <a:gd name="T38" fmla="*/ 0 w 694"/>
                    <a:gd name="T39" fmla="*/ 0 h 18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94"/>
                    <a:gd name="T61" fmla="*/ 0 h 182"/>
                    <a:gd name="T62" fmla="*/ 694 w 694"/>
                    <a:gd name="T63" fmla="*/ 182 h 18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94" h="182">
                      <a:moveTo>
                        <a:pt x="690" y="140"/>
                      </a:moveTo>
                      <a:lnTo>
                        <a:pt x="666" y="123"/>
                      </a:lnTo>
                      <a:lnTo>
                        <a:pt x="525" y="152"/>
                      </a:lnTo>
                      <a:lnTo>
                        <a:pt x="444" y="182"/>
                      </a:lnTo>
                      <a:lnTo>
                        <a:pt x="501" y="140"/>
                      </a:lnTo>
                      <a:lnTo>
                        <a:pt x="417" y="135"/>
                      </a:lnTo>
                      <a:lnTo>
                        <a:pt x="457" y="102"/>
                      </a:lnTo>
                      <a:lnTo>
                        <a:pt x="362" y="98"/>
                      </a:lnTo>
                      <a:lnTo>
                        <a:pt x="280" y="132"/>
                      </a:lnTo>
                      <a:lnTo>
                        <a:pt x="312" y="83"/>
                      </a:lnTo>
                      <a:lnTo>
                        <a:pt x="182" y="102"/>
                      </a:lnTo>
                      <a:lnTo>
                        <a:pt x="0" y="83"/>
                      </a:lnTo>
                      <a:lnTo>
                        <a:pt x="108" y="21"/>
                      </a:lnTo>
                      <a:lnTo>
                        <a:pt x="246" y="33"/>
                      </a:lnTo>
                      <a:lnTo>
                        <a:pt x="406" y="0"/>
                      </a:lnTo>
                      <a:lnTo>
                        <a:pt x="360" y="60"/>
                      </a:lnTo>
                      <a:lnTo>
                        <a:pt x="610" y="74"/>
                      </a:lnTo>
                      <a:lnTo>
                        <a:pt x="694" y="86"/>
                      </a:lnTo>
                      <a:lnTo>
                        <a:pt x="690" y="140"/>
                      </a:lnTo>
                      <a:close/>
                    </a:path>
                  </a:pathLst>
                </a:custGeom>
                <a:solidFill>
                  <a:srgbClr val="335C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8" name="Freeform 151"/>
                <p:cNvSpPr>
                  <a:spLocks/>
                </p:cNvSpPr>
                <p:nvPr/>
              </p:nvSpPr>
              <p:spPr bwMode="auto">
                <a:xfrm>
                  <a:off x="4358" y="3191"/>
                  <a:ext cx="131" cy="110"/>
                </a:xfrm>
                <a:custGeom>
                  <a:avLst/>
                  <a:gdLst>
                    <a:gd name="T0" fmla="*/ 0 w 525"/>
                    <a:gd name="T1" fmla="*/ 0 h 441"/>
                    <a:gd name="T2" fmla="*/ 0 w 525"/>
                    <a:gd name="T3" fmla="*/ 0 h 441"/>
                    <a:gd name="T4" fmla="*/ 0 w 525"/>
                    <a:gd name="T5" fmla="*/ 0 h 441"/>
                    <a:gd name="T6" fmla="*/ 0 w 525"/>
                    <a:gd name="T7" fmla="*/ 0 h 441"/>
                    <a:gd name="T8" fmla="*/ 0 w 525"/>
                    <a:gd name="T9" fmla="*/ 0 h 441"/>
                    <a:gd name="T10" fmla="*/ 0 w 525"/>
                    <a:gd name="T11" fmla="*/ 0 h 441"/>
                    <a:gd name="T12" fmla="*/ 0 w 525"/>
                    <a:gd name="T13" fmla="*/ 0 h 441"/>
                    <a:gd name="T14" fmla="*/ 0 w 525"/>
                    <a:gd name="T15" fmla="*/ 0 h 441"/>
                    <a:gd name="T16" fmla="*/ 0 w 525"/>
                    <a:gd name="T17" fmla="*/ 0 h 441"/>
                    <a:gd name="T18" fmla="*/ 0 w 525"/>
                    <a:gd name="T19" fmla="*/ 0 h 441"/>
                    <a:gd name="T20" fmla="*/ 0 w 525"/>
                    <a:gd name="T21" fmla="*/ 0 h 441"/>
                    <a:gd name="T22" fmla="*/ 0 w 525"/>
                    <a:gd name="T23" fmla="*/ 0 h 441"/>
                    <a:gd name="T24" fmla="*/ 0 w 525"/>
                    <a:gd name="T25" fmla="*/ 0 h 441"/>
                    <a:gd name="T26" fmla="*/ 0 w 525"/>
                    <a:gd name="T27" fmla="*/ 0 h 441"/>
                    <a:gd name="T28" fmla="*/ 0 w 525"/>
                    <a:gd name="T29" fmla="*/ 0 h 441"/>
                    <a:gd name="T30" fmla="*/ 0 w 525"/>
                    <a:gd name="T31" fmla="*/ 0 h 441"/>
                    <a:gd name="T32" fmla="*/ 0 w 525"/>
                    <a:gd name="T33" fmla="*/ 0 h 441"/>
                    <a:gd name="T34" fmla="*/ 0 w 525"/>
                    <a:gd name="T35" fmla="*/ 0 h 441"/>
                    <a:gd name="T36" fmla="*/ 0 w 525"/>
                    <a:gd name="T37" fmla="*/ 0 h 441"/>
                    <a:gd name="T38" fmla="*/ 0 w 525"/>
                    <a:gd name="T39" fmla="*/ 0 h 441"/>
                    <a:gd name="T40" fmla="*/ 0 w 525"/>
                    <a:gd name="T41" fmla="*/ 0 h 441"/>
                    <a:gd name="T42" fmla="*/ 0 w 525"/>
                    <a:gd name="T43" fmla="*/ 0 h 441"/>
                    <a:gd name="T44" fmla="*/ 0 w 525"/>
                    <a:gd name="T45" fmla="*/ 0 h 441"/>
                    <a:gd name="T46" fmla="*/ 0 w 525"/>
                    <a:gd name="T47" fmla="*/ 0 h 441"/>
                    <a:gd name="T48" fmla="*/ 0 w 525"/>
                    <a:gd name="T49" fmla="*/ 0 h 441"/>
                    <a:gd name="T50" fmla="*/ 0 w 525"/>
                    <a:gd name="T51" fmla="*/ 0 h 44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25"/>
                    <a:gd name="T79" fmla="*/ 0 h 441"/>
                    <a:gd name="T80" fmla="*/ 525 w 525"/>
                    <a:gd name="T81" fmla="*/ 441 h 44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25" h="441">
                      <a:moveTo>
                        <a:pt x="0" y="0"/>
                      </a:moveTo>
                      <a:lnTo>
                        <a:pt x="101" y="44"/>
                      </a:lnTo>
                      <a:lnTo>
                        <a:pt x="266" y="87"/>
                      </a:lnTo>
                      <a:lnTo>
                        <a:pt x="206" y="123"/>
                      </a:lnTo>
                      <a:lnTo>
                        <a:pt x="374" y="177"/>
                      </a:lnTo>
                      <a:lnTo>
                        <a:pt x="301" y="191"/>
                      </a:lnTo>
                      <a:lnTo>
                        <a:pt x="383" y="267"/>
                      </a:lnTo>
                      <a:lnTo>
                        <a:pt x="386" y="227"/>
                      </a:lnTo>
                      <a:lnTo>
                        <a:pt x="431" y="270"/>
                      </a:lnTo>
                      <a:lnTo>
                        <a:pt x="433" y="235"/>
                      </a:lnTo>
                      <a:lnTo>
                        <a:pt x="492" y="306"/>
                      </a:lnTo>
                      <a:lnTo>
                        <a:pt x="525" y="363"/>
                      </a:lnTo>
                      <a:lnTo>
                        <a:pt x="433" y="380"/>
                      </a:lnTo>
                      <a:lnTo>
                        <a:pt x="497" y="440"/>
                      </a:lnTo>
                      <a:lnTo>
                        <a:pt x="431" y="422"/>
                      </a:lnTo>
                      <a:lnTo>
                        <a:pt x="325" y="441"/>
                      </a:lnTo>
                      <a:lnTo>
                        <a:pt x="362" y="416"/>
                      </a:lnTo>
                      <a:lnTo>
                        <a:pt x="257" y="417"/>
                      </a:lnTo>
                      <a:lnTo>
                        <a:pt x="279" y="402"/>
                      </a:lnTo>
                      <a:lnTo>
                        <a:pt x="194" y="407"/>
                      </a:lnTo>
                      <a:lnTo>
                        <a:pt x="218" y="383"/>
                      </a:lnTo>
                      <a:lnTo>
                        <a:pt x="187" y="378"/>
                      </a:lnTo>
                      <a:lnTo>
                        <a:pt x="176" y="293"/>
                      </a:lnTo>
                      <a:lnTo>
                        <a:pt x="106" y="136"/>
                      </a:lnTo>
                      <a:lnTo>
                        <a:pt x="0" y="0"/>
                      </a:lnTo>
                      <a:close/>
                    </a:path>
                  </a:pathLst>
                </a:custGeom>
                <a:solidFill>
                  <a:srgbClr val="335C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9" name="Freeform 152"/>
                <p:cNvSpPr>
                  <a:spLocks/>
                </p:cNvSpPr>
                <p:nvPr/>
              </p:nvSpPr>
              <p:spPr bwMode="auto">
                <a:xfrm>
                  <a:off x="4103" y="3132"/>
                  <a:ext cx="225" cy="130"/>
                </a:xfrm>
                <a:custGeom>
                  <a:avLst/>
                  <a:gdLst>
                    <a:gd name="T0" fmla="*/ 0 w 900"/>
                    <a:gd name="T1" fmla="*/ 0 h 519"/>
                    <a:gd name="T2" fmla="*/ 0 w 900"/>
                    <a:gd name="T3" fmla="*/ 0 h 519"/>
                    <a:gd name="T4" fmla="*/ 0 w 900"/>
                    <a:gd name="T5" fmla="*/ 0 h 519"/>
                    <a:gd name="T6" fmla="*/ 0 w 900"/>
                    <a:gd name="T7" fmla="*/ 0 h 519"/>
                    <a:gd name="T8" fmla="*/ 0 w 900"/>
                    <a:gd name="T9" fmla="*/ 0 h 519"/>
                    <a:gd name="T10" fmla="*/ 0 w 900"/>
                    <a:gd name="T11" fmla="*/ 0 h 519"/>
                    <a:gd name="T12" fmla="*/ 0 w 900"/>
                    <a:gd name="T13" fmla="*/ 0 h 519"/>
                    <a:gd name="T14" fmla="*/ 0 w 900"/>
                    <a:gd name="T15" fmla="*/ 0 h 519"/>
                    <a:gd name="T16" fmla="*/ 0 w 900"/>
                    <a:gd name="T17" fmla="*/ 0 h 519"/>
                    <a:gd name="T18" fmla="*/ 0 w 900"/>
                    <a:gd name="T19" fmla="*/ 0 h 519"/>
                    <a:gd name="T20" fmla="*/ 0 w 900"/>
                    <a:gd name="T21" fmla="*/ 0 h 519"/>
                    <a:gd name="T22" fmla="*/ 0 w 900"/>
                    <a:gd name="T23" fmla="*/ 0 h 519"/>
                    <a:gd name="T24" fmla="*/ 0 w 900"/>
                    <a:gd name="T25" fmla="*/ 0 h 519"/>
                    <a:gd name="T26" fmla="*/ 0 w 900"/>
                    <a:gd name="T27" fmla="*/ 0 h 519"/>
                    <a:gd name="T28" fmla="*/ 0 w 900"/>
                    <a:gd name="T29" fmla="*/ 0 h 519"/>
                    <a:gd name="T30" fmla="*/ 0 w 900"/>
                    <a:gd name="T31" fmla="*/ 0 h 519"/>
                    <a:gd name="T32" fmla="*/ 0 w 900"/>
                    <a:gd name="T33" fmla="*/ 0 h 519"/>
                    <a:gd name="T34" fmla="*/ 0 w 900"/>
                    <a:gd name="T35" fmla="*/ 0 h 519"/>
                    <a:gd name="T36" fmla="*/ 0 w 900"/>
                    <a:gd name="T37" fmla="*/ 0 h 519"/>
                    <a:gd name="T38" fmla="*/ 0 w 900"/>
                    <a:gd name="T39" fmla="*/ 0 h 519"/>
                    <a:gd name="T40" fmla="*/ 0 w 900"/>
                    <a:gd name="T41" fmla="*/ 0 h 519"/>
                    <a:gd name="T42" fmla="*/ 0 w 900"/>
                    <a:gd name="T43" fmla="*/ 0 h 519"/>
                    <a:gd name="T44" fmla="*/ 0 w 900"/>
                    <a:gd name="T45" fmla="*/ 0 h 519"/>
                    <a:gd name="T46" fmla="*/ 0 w 900"/>
                    <a:gd name="T47" fmla="*/ 0 h 519"/>
                    <a:gd name="T48" fmla="*/ 0 w 900"/>
                    <a:gd name="T49" fmla="*/ 0 h 519"/>
                    <a:gd name="T50" fmla="*/ 0 w 900"/>
                    <a:gd name="T51" fmla="*/ 0 h 519"/>
                    <a:gd name="T52" fmla="*/ 0 w 900"/>
                    <a:gd name="T53" fmla="*/ 0 h 519"/>
                    <a:gd name="T54" fmla="*/ 0 w 900"/>
                    <a:gd name="T55" fmla="*/ 0 h 519"/>
                    <a:gd name="T56" fmla="*/ 0 w 900"/>
                    <a:gd name="T57" fmla="*/ 0 h 519"/>
                    <a:gd name="T58" fmla="*/ 0 w 900"/>
                    <a:gd name="T59" fmla="*/ 0 h 519"/>
                    <a:gd name="T60" fmla="*/ 0 w 900"/>
                    <a:gd name="T61" fmla="*/ 0 h 519"/>
                    <a:gd name="T62" fmla="*/ 0 w 900"/>
                    <a:gd name="T63" fmla="*/ 0 h 519"/>
                    <a:gd name="T64" fmla="*/ 0 w 900"/>
                    <a:gd name="T65" fmla="*/ 0 h 519"/>
                    <a:gd name="T66" fmla="*/ 0 w 900"/>
                    <a:gd name="T67" fmla="*/ 0 h 519"/>
                    <a:gd name="T68" fmla="*/ 0 w 900"/>
                    <a:gd name="T69" fmla="*/ 0 h 519"/>
                    <a:gd name="T70" fmla="*/ 0 w 900"/>
                    <a:gd name="T71" fmla="*/ 0 h 519"/>
                    <a:gd name="T72" fmla="*/ 0 w 900"/>
                    <a:gd name="T73" fmla="*/ 0 h 519"/>
                    <a:gd name="T74" fmla="*/ 0 w 900"/>
                    <a:gd name="T75" fmla="*/ 0 h 519"/>
                    <a:gd name="T76" fmla="*/ 0 w 900"/>
                    <a:gd name="T77" fmla="*/ 0 h 51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00"/>
                    <a:gd name="T118" fmla="*/ 0 h 519"/>
                    <a:gd name="T119" fmla="*/ 900 w 900"/>
                    <a:gd name="T120" fmla="*/ 519 h 51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00" h="519">
                      <a:moveTo>
                        <a:pt x="549" y="66"/>
                      </a:moveTo>
                      <a:lnTo>
                        <a:pt x="315" y="0"/>
                      </a:lnTo>
                      <a:lnTo>
                        <a:pt x="162" y="22"/>
                      </a:lnTo>
                      <a:lnTo>
                        <a:pt x="329" y="49"/>
                      </a:lnTo>
                      <a:lnTo>
                        <a:pt x="149" y="84"/>
                      </a:lnTo>
                      <a:lnTo>
                        <a:pt x="0" y="102"/>
                      </a:lnTo>
                      <a:lnTo>
                        <a:pt x="149" y="132"/>
                      </a:lnTo>
                      <a:lnTo>
                        <a:pt x="69" y="155"/>
                      </a:lnTo>
                      <a:lnTo>
                        <a:pt x="224" y="203"/>
                      </a:lnTo>
                      <a:lnTo>
                        <a:pt x="105" y="221"/>
                      </a:lnTo>
                      <a:lnTo>
                        <a:pt x="290" y="252"/>
                      </a:lnTo>
                      <a:lnTo>
                        <a:pt x="189" y="278"/>
                      </a:lnTo>
                      <a:lnTo>
                        <a:pt x="303" y="335"/>
                      </a:lnTo>
                      <a:lnTo>
                        <a:pt x="224" y="339"/>
                      </a:lnTo>
                      <a:lnTo>
                        <a:pt x="118" y="348"/>
                      </a:lnTo>
                      <a:lnTo>
                        <a:pt x="228" y="396"/>
                      </a:lnTo>
                      <a:lnTo>
                        <a:pt x="315" y="419"/>
                      </a:lnTo>
                      <a:lnTo>
                        <a:pt x="267" y="436"/>
                      </a:lnTo>
                      <a:lnTo>
                        <a:pt x="347" y="515"/>
                      </a:lnTo>
                      <a:lnTo>
                        <a:pt x="479" y="519"/>
                      </a:lnTo>
                      <a:lnTo>
                        <a:pt x="381" y="414"/>
                      </a:lnTo>
                      <a:lnTo>
                        <a:pt x="531" y="444"/>
                      </a:lnTo>
                      <a:lnTo>
                        <a:pt x="474" y="378"/>
                      </a:lnTo>
                      <a:lnTo>
                        <a:pt x="681" y="441"/>
                      </a:lnTo>
                      <a:lnTo>
                        <a:pt x="681" y="401"/>
                      </a:lnTo>
                      <a:lnTo>
                        <a:pt x="839" y="344"/>
                      </a:lnTo>
                      <a:lnTo>
                        <a:pt x="813" y="309"/>
                      </a:lnTo>
                      <a:lnTo>
                        <a:pt x="900" y="295"/>
                      </a:lnTo>
                      <a:lnTo>
                        <a:pt x="693" y="141"/>
                      </a:lnTo>
                      <a:lnTo>
                        <a:pt x="720" y="212"/>
                      </a:lnTo>
                      <a:lnTo>
                        <a:pt x="593" y="186"/>
                      </a:lnTo>
                      <a:lnTo>
                        <a:pt x="641" y="229"/>
                      </a:lnTo>
                      <a:lnTo>
                        <a:pt x="426" y="234"/>
                      </a:lnTo>
                      <a:lnTo>
                        <a:pt x="492" y="181"/>
                      </a:lnTo>
                      <a:lnTo>
                        <a:pt x="435" y="141"/>
                      </a:lnTo>
                      <a:lnTo>
                        <a:pt x="545" y="129"/>
                      </a:lnTo>
                      <a:lnTo>
                        <a:pt x="461" y="97"/>
                      </a:lnTo>
                      <a:lnTo>
                        <a:pt x="549" y="66"/>
                      </a:lnTo>
                      <a:close/>
                    </a:path>
                  </a:pathLst>
                </a:custGeom>
                <a:solidFill>
                  <a:srgbClr val="335C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0" name="Freeform 153"/>
                <p:cNvSpPr>
                  <a:spLocks/>
                </p:cNvSpPr>
                <p:nvPr/>
              </p:nvSpPr>
              <p:spPr bwMode="auto">
                <a:xfrm>
                  <a:off x="3877" y="3103"/>
                  <a:ext cx="224" cy="193"/>
                </a:xfrm>
                <a:custGeom>
                  <a:avLst/>
                  <a:gdLst>
                    <a:gd name="T0" fmla="*/ 0 w 897"/>
                    <a:gd name="T1" fmla="*/ 0 h 775"/>
                    <a:gd name="T2" fmla="*/ 0 w 897"/>
                    <a:gd name="T3" fmla="*/ 0 h 775"/>
                    <a:gd name="T4" fmla="*/ 0 w 897"/>
                    <a:gd name="T5" fmla="*/ 0 h 775"/>
                    <a:gd name="T6" fmla="*/ 0 w 897"/>
                    <a:gd name="T7" fmla="*/ 0 h 775"/>
                    <a:gd name="T8" fmla="*/ 0 w 897"/>
                    <a:gd name="T9" fmla="*/ 0 h 775"/>
                    <a:gd name="T10" fmla="*/ 0 w 897"/>
                    <a:gd name="T11" fmla="*/ 0 h 775"/>
                    <a:gd name="T12" fmla="*/ 0 w 897"/>
                    <a:gd name="T13" fmla="*/ 0 h 775"/>
                    <a:gd name="T14" fmla="*/ 0 w 897"/>
                    <a:gd name="T15" fmla="*/ 0 h 775"/>
                    <a:gd name="T16" fmla="*/ 0 w 897"/>
                    <a:gd name="T17" fmla="*/ 0 h 775"/>
                    <a:gd name="T18" fmla="*/ 0 w 897"/>
                    <a:gd name="T19" fmla="*/ 0 h 775"/>
                    <a:gd name="T20" fmla="*/ 0 w 897"/>
                    <a:gd name="T21" fmla="*/ 0 h 775"/>
                    <a:gd name="T22" fmla="*/ 0 w 897"/>
                    <a:gd name="T23" fmla="*/ 0 h 775"/>
                    <a:gd name="T24" fmla="*/ 0 w 897"/>
                    <a:gd name="T25" fmla="*/ 0 h 775"/>
                    <a:gd name="T26" fmla="*/ 0 w 897"/>
                    <a:gd name="T27" fmla="*/ 0 h 775"/>
                    <a:gd name="T28" fmla="*/ 0 w 897"/>
                    <a:gd name="T29" fmla="*/ 0 h 775"/>
                    <a:gd name="T30" fmla="*/ 0 w 897"/>
                    <a:gd name="T31" fmla="*/ 0 h 775"/>
                    <a:gd name="T32" fmla="*/ 0 w 897"/>
                    <a:gd name="T33" fmla="*/ 0 h 775"/>
                    <a:gd name="T34" fmla="*/ 0 w 897"/>
                    <a:gd name="T35" fmla="*/ 0 h 775"/>
                    <a:gd name="T36" fmla="*/ 0 w 897"/>
                    <a:gd name="T37" fmla="*/ 0 h 775"/>
                    <a:gd name="T38" fmla="*/ 0 w 897"/>
                    <a:gd name="T39" fmla="*/ 0 h 775"/>
                    <a:gd name="T40" fmla="*/ 0 w 897"/>
                    <a:gd name="T41" fmla="*/ 0 h 775"/>
                    <a:gd name="T42" fmla="*/ 0 w 897"/>
                    <a:gd name="T43" fmla="*/ 0 h 775"/>
                    <a:gd name="T44" fmla="*/ 0 w 897"/>
                    <a:gd name="T45" fmla="*/ 0 h 775"/>
                    <a:gd name="T46" fmla="*/ 0 w 897"/>
                    <a:gd name="T47" fmla="*/ 0 h 775"/>
                    <a:gd name="T48" fmla="*/ 0 w 897"/>
                    <a:gd name="T49" fmla="*/ 0 h 775"/>
                    <a:gd name="T50" fmla="*/ 0 w 897"/>
                    <a:gd name="T51" fmla="*/ 0 h 775"/>
                    <a:gd name="T52" fmla="*/ 0 w 897"/>
                    <a:gd name="T53" fmla="*/ 0 h 775"/>
                    <a:gd name="T54" fmla="*/ 0 w 897"/>
                    <a:gd name="T55" fmla="*/ 0 h 775"/>
                    <a:gd name="T56" fmla="*/ 0 w 897"/>
                    <a:gd name="T57" fmla="*/ 0 h 775"/>
                    <a:gd name="T58" fmla="*/ 0 w 897"/>
                    <a:gd name="T59" fmla="*/ 0 h 775"/>
                    <a:gd name="T60" fmla="*/ 0 w 897"/>
                    <a:gd name="T61" fmla="*/ 0 h 775"/>
                    <a:gd name="T62" fmla="*/ 0 w 897"/>
                    <a:gd name="T63" fmla="*/ 0 h 775"/>
                    <a:gd name="T64" fmla="*/ 0 w 897"/>
                    <a:gd name="T65" fmla="*/ 0 h 775"/>
                    <a:gd name="T66" fmla="*/ 0 w 897"/>
                    <a:gd name="T67" fmla="*/ 0 h 775"/>
                    <a:gd name="T68" fmla="*/ 0 w 897"/>
                    <a:gd name="T69" fmla="*/ 0 h 775"/>
                    <a:gd name="T70" fmla="*/ 0 w 897"/>
                    <a:gd name="T71" fmla="*/ 0 h 775"/>
                    <a:gd name="T72" fmla="*/ 0 w 897"/>
                    <a:gd name="T73" fmla="*/ 0 h 775"/>
                    <a:gd name="T74" fmla="*/ 0 w 897"/>
                    <a:gd name="T75" fmla="*/ 0 h 775"/>
                    <a:gd name="T76" fmla="*/ 0 w 897"/>
                    <a:gd name="T77" fmla="*/ 0 h 775"/>
                    <a:gd name="T78" fmla="*/ 0 w 897"/>
                    <a:gd name="T79" fmla="*/ 0 h 775"/>
                    <a:gd name="T80" fmla="*/ 0 w 897"/>
                    <a:gd name="T81" fmla="*/ 0 h 775"/>
                    <a:gd name="T82" fmla="*/ 0 w 897"/>
                    <a:gd name="T83" fmla="*/ 0 h 775"/>
                    <a:gd name="T84" fmla="*/ 0 w 897"/>
                    <a:gd name="T85" fmla="*/ 0 h 775"/>
                    <a:gd name="T86" fmla="*/ 0 w 897"/>
                    <a:gd name="T87" fmla="*/ 0 h 775"/>
                    <a:gd name="T88" fmla="*/ 0 w 897"/>
                    <a:gd name="T89" fmla="*/ 0 h 77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97"/>
                    <a:gd name="T136" fmla="*/ 0 h 775"/>
                    <a:gd name="T137" fmla="*/ 897 w 897"/>
                    <a:gd name="T138" fmla="*/ 775 h 77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97" h="775">
                      <a:moveTo>
                        <a:pt x="563" y="198"/>
                      </a:moveTo>
                      <a:lnTo>
                        <a:pt x="528" y="155"/>
                      </a:lnTo>
                      <a:lnTo>
                        <a:pt x="515" y="93"/>
                      </a:lnTo>
                      <a:lnTo>
                        <a:pt x="308" y="0"/>
                      </a:lnTo>
                      <a:lnTo>
                        <a:pt x="351" y="71"/>
                      </a:lnTo>
                      <a:lnTo>
                        <a:pt x="168" y="45"/>
                      </a:lnTo>
                      <a:lnTo>
                        <a:pt x="246" y="89"/>
                      </a:lnTo>
                      <a:lnTo>
                        <a:pt x="146" y="133"/>
                      </a:lnTo>
                      <a:lnTo>
                        <a:pt x="308" y="155"/>
                      </a:lnTo>
                      <a:lnTo>
                        <a:pt x="194" y="182"/>
                      </a:lnTo>
                      <a:lnTo>
                        <a:pt x="383" y="251"/>
                      </a:lnTo>
                      <a:lnTo>
                        <a:pt x="48" y="207"/>
                      </a:lnTo>
                      <a:lnTo>
                        <a:pt x="137" y="260"/>
                      </a:lnTo>
                      <a:lnTo>
                        <a:pt x="0" y="282"/>
                      </a:lnTo>
                      <a:lnTo>
                        <a:pt x="180" y="353"/>
                      </a:lnTo>
                      <a:lnTo>
                        <a:pt x="114" y="374"/>
                      </a:lnTo>
                      <a:lnTo>
                        <a:pt x="277" y="445"/>
                      </a:lnTo>
                      <a:lnTo>
                        <a:pt x="57" y="428"/>
                      </a:lnTo>
                      <a:lnTo>
                        <a:pt x="128" y="481"/>
                      </a:lnTo>
                      <a:lnTo>
                        <a:pt x="32" y="511"/>
                      </a:lnTo>
                      <a:lnTo>
                        <a:pt x="194" y="551"/>
                      </a:lnTo>
                      <a:lnTo>
                        <a:pt x="132" y="577"/>
                      </a:lnTo>
                      <a:lnTo>
                        <a:pt x="299" y="595"/>
                      </a:lnTo>
                      <a:lnTo>
                        <a:pt x="189" y="634"/>
                      </a:lnTo>
                      <a:lnTo>
                        <a:pt x="369" y="656"/>
                      </a:lnTo>
                      <a:lnTo>
                        <a:pt x="242" y="679"/>
                      </a:lnTo>
                      <a:lnTo>
                        <a:pt x="405" y="745"/>
                      </a:lnTo>
                      <a:lnTo>
                        <a:pt x="524" y="736"/>
                      </a:lnTo>
                      <a:lnTo>
                        <a:pt x="492" y="775"/>
                      </a:lnTo>
                      <a:lnTo>
                        <a:pt x="603" y="727"/>
                      </a:lnTo>
                      <a:lnTo>
                        <a:pt x="875" y="749"/>
                      </a:lnTo>
                      <a:lnTo>
                        <a:pt x="822" y="652"/>
                      </a:lnTo>
                      <a:lnTo>
                        <a:pt x="897" y="695"/>
                      </a:lnTo>
                      <a:lnTo>
                        <a:pt x="822" y="572"/>
                      </a:lnTo>
                      <a:lnTo>
                        <a:pt x="624" y="572"/>
                      </a:lnTo>
                      <a:lnTo>
                        <a:pt x="549" y="489"/>
                      </a:lnTo>
                      <a:lnTo>
                        <a:pt x="633" y="503"/>
                      </a:lnTo>
                      <a:lnTo>
                        <a:pt x="554" y="437"/>
                      </a:lnTo>
                      <a:lnTo>
                        <a:pt x="638" y="449"/>
                      </a:lnTo>
                      <a:lnTo>
                        <a:pt x="431" y="362"/>
                      </a:lnTo>
                      <a:lnTo>
                        <a:pt x="528" y="322"/>
                      </a:lnTo>
                      <a:lnTo>
                        <a:pt x="471" y="260"/>
                      </a:lnTo>
                      <a:lnTo>
                        <a:pt x="603" y="256"/>
                      </a:lnTo>
                      <a:lnTo>
                        <a:pt x="563" y="198"/>
                      </a:lnTo>
                      <a:close/>
                    </a:path>
                  </a:pathLst>
                </a:custGeom>
                <a:solidFill>
                  <a:srgbClr val="335C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1" name="Freeform 154"/>
                <p:cNvSpPr>
                  <a:spLocks/>
                </p:cNvSpPr>
                <p:nvPr/>
              </p:nvSpPr>
              <p:spPr bwMode="auto">
                <a:xfrm>
                  <a:off x="3852" y="2865"/>
                  <a:ext cx="588" cy="204"/>
                </a:xfrm>
                <a:custGeom>
                  <a:avLst/>
                  <a:gdLst>
                    <a:gd name="T0" fmla="*/ 0 w 2351"/>
                    <a:gd name="T1" fmla="*/ 0 h 815"/>
                    <a:gd name="T2" fmla="*/ 0 w 2351"/>
                    <a:gd name="T3" fmla="*/ 0 h 815"/>
                    <a:gd name="T4" fmla="*/ 0 w 2351"/>
                    <a:gd name="T5" fmla="*/ 0 h 815"/>
                    <a:gd name="T6" fmla="*/ 0 w 2351"/>
                    <a:gd name="T7" fmla="*/ 0 h 815"/>
                    <a:gd name="T8" fmla="*/ 0 w 2351"/>
                    <a:gd name="T9" fmla="*/ 0 h 815"/>
                    <a:gd name="T10" fmla="*/ 0 w 2351"/>
                    <a:gd name="T11" fmla="*/ 0 h 815"/>
                    <a:gd name="T12" fmla="*/ 0 w 2351"/>
                    <a:gd name="T13" fmla="*/ 0 h 815"/>
                    <a:gd name="T14" fmla="*/ 0 w 2351"/>
                    <a:gd name="T15" fmla="*/ 0 h 815"/>
                    <a:gd name="T16" fmla="*/ 0 w 2351"/>
                    <a:gd name="T17" fmla="*/ 0 h 815"/>
                    <a:gd name="T18" fmla="*/ 0 w 2351"/>
                    <a:gd name="T19" fmla="*/ 0 h 815"/>
                    <a:gd name="T20" fmla="*/ 0 w 2351"/>
                    <a:gd name="T21" fmla="*/ 0 h 815"/>
                    <a:gd name="T22" fmla="*/ 0 w 2351"/>
                    <a:gd name="T23" fmla="*/ 0 h 815"/>
                    <a:gd name="T24" fmla="*/ 0 w 2351"/>
                    <a:gd name="T25" fmla="*/ 0 h 815"/>
                    <a:gd name="T26" fmla="*/ 0 w 2351"/>
                    <a:gd name="T27" fmla="*/ 0 h 815"/>
                    <a:gd name="T28" fmla="*/ 0 w 2351"/>
                    <a:gd name="T29" fmla="*/ 0 h 815"/>
                    <a:gd name="T30" fmla="*/ 0 w 2351"/>
                    <a:gd name="T31" fmla="*/ 0 h 815"/>
                    <a:gd name="T32" fmla="*/ 0 w 2351"/>
                    <a:gd name="T33" fmla="*/ 0 h 815"/>
                    <a:gd name="T34" fmla="*/ 0 w 2351"/>
                    <a:gd name="T35" fmla="*/ 0 h 815"/>
                    <a:gd name="T36" fmla="*/ 0 w 2351"/>
                    <a:gd name="T37" fmla="*/ 0 h 815"/>
                    <a:gd name="T38" fmla="*/ 0 w 2351"/>
                    <a:gd name="T39" fmla="*/ 0 h 815"/>
                    <a:gd name="T40" fmla="*/ 0 w 2351"/>
                    <a:gd name="T41" fmla="*/ 0 h 815"/>
                    <a:gd name="T42" fmla="*/ 0 w 2351"/>
                    <a:gd name="T43" fmla="*/ 0 h 815"/>
                    <a:gd name="T44" fmla="*/ 0 w 2351"/>
                    <a:gd name="T45" fmla="*/ 0 h 815"/>
                    <a:gd name="T46" fmla="*/ 0 w 2351"/>
                    <a:gd name="T47" fmla="*/ 0 h 815"/>
                    <a:gd name="T48" fmla="*/ 0 w 2351"/>
                    <a:gd name="T49" fmla="*/ 0 h 815"/>
                    <a:gd name="T50" fmla="*/ 0 w 2351"/>
                    <a:gd name="T51" fmla="*/ 0 h 815"/>
                    <a:gd name="T52" fmla="*/ 0 w 2351"/>
                    <a:gd name="T53" fmla="*/ 0 h 815"/>
                    <a:gd name="T54" fmla="*/ 0 w 2351"/>
                    <a:gd name="T55" fmla="*/ 0 h 815"/>
                    <a:gd name="T56" fmla="*/ 0 w 2351"/>
                    <a:gd name="T57" fmla="*/ 0 h 815"/>
                    <a:gd name="T58" fmla="*/ 0 w 2351"/>
                    <a:gd name="T59" fmla="*/ 0 h 815"/>
                    <a:gd name="T60" fmla="*/ 0 w 2351"/>
                    <a:gd name="T61" fmla="*/ 0 h 815"/>
                    <a:gd name="T62" fmla="*/ 0 w 2351"/>
                    <a:gd name="T63" fmla="*/ 0 h 815"/>
                    <a:gd name="T64" fmla="*/ 0 w 2351"/>
                    <a:gd name="T65" fmla="*/ 0 h 815"/>
                    <a:gd name="T66" fmla="*/ 0 w 2351"/>
                    <a:gd name="T67" fmla="*/ 0 h 815"/>
                    <a:gd name="T68" fmla="*/ 0 w 2351"/>
                    <a:gd name="T69" fmla="*/ 0 h 815"/>
                    <a:gd name="T70" fmla="*/ 0 w 2351"/>
                    <a:gd name="T71" fmla="*/ 0 h 815"/>
                    <a:gd name="T72" fmla="*/ 0 w 2351"/>
                    <a:gd name="T73" fmla="*/ 0 h 815"/>
                    <a:gd name="T74" fmla="*/ 0 w 2351"/>
                    <a:gd name="T75" fmla="*/ 0 h 815"/>
                    <a:gd name="T76" fmla="*/ 0 w 2351"/>
                    <a:gd name="T77" fmla="*/ 0 h 815"/>
                    <a:gd name="T78" fmla="*/ 0 w 2351"/>
                    <a:gd name="T79" fmla="*/ 0 h 815"/>
                    <a:gd name="T80" fmla="*/ 0 w 2351"/>
                    <a:gd name="T81" fmla="*/ 0 h 815"/>
                    <a:gd name="T82" fmla="*/ 0 w 2351"/>
                    <a:gd name="T83" fmla="*/ 0 h 815"/>
                    <a:gd name="T84" fmla="*/ 0 w 2351"/>
                    <a:gd name="T85" fmla="*/ 0 h 815"/>
                    <a:gd name="T86" fmla="*/ 0 w 2351"/>
                    <a:gd name="T87" fmla="*/ 0 h 815"/>
                    <a:gd name="T88" fmla="*/ 0 w 2351"/>
                    <a:gd name="T89" fmla="*/ 0 h 815"/>
                    <a:gd name="T90" fmla="*/ 0 w 2351"/>
                    <a:gd name="T91" fmla="*/ 0 h 815"/>
                    <a:gd name="T92" fmla="*/ 0 w 2351"/>
                    <a:gd name="T93" fmla="*/ 0 h 815"/>
                    <a:gd name="T94" fmla="*/ 0 w 2351"/>
                    <a:gd name="T95" fmla="*/ 0 h 815"/>
                    <a:gd name="T96" fmla="*/ 0 w 2351"/>
                    <a:gd name="T97" fmla="*/ 0 h 815"/>
                    <a:gd name="T98" fmla="*/ 0 w 2351"/>
                    <a:gd name="T99" fmla="*/ 0 h 815"/>
                    <a:gd name="T100" fmla="*/ 0 w 2351"/>
                    <a:gd name="T101" fmla="*/ 0 h 815"/>
                    <a:gd name="T102" fmla="*/ 0 w 2351"/>
                    <a:gd name="T103" fmla="*/ 0 h 815"/>
                    <a:gd name="T104" fmla="*/ 0 w 2351"/>
                    <a:gd name="T105" fmla="*/ 0 h 815"/>
                    <a:gd name="T106" fmla="*/ 0 w 2351"/>
                    <a:gd name="T107" fmla="*/ 0 h 815"/>
                    <a:gd name="T108" fmla="*/ 0 w 2351"/>
                    <a:gd name="T109" fmla="*/ 0 h 81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351"/>
                    <a:gd name="T166" fmla="*/ 0 h 815"/>
                    <a:gd name="T167" fmla="*/ 2351 w 2351"/>
                    <a:gd name="T168" fmla="*/ 815 h 815"/>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351" h="815">
                      <a:moveTo>
                        <a:pt x="839" y="66"/>
                      </a:moveTo>
                      <a:lnTo>
                        <a:pt x="602" y="0"/>
                      </a:lnTo>
                      <a:lnTo>
                        <a:pt x="276" y="84"/>
                      </a:lnTo>
                      <a:lnTo>
                        <a:pt x="387" y="98"/>
                      </a:lnTo>
                      <a:lnTo>
                        <a:pt x="135" y="146"/>
                      </a:lnTo>
                      <a:lnTo>
                        <a:pt x="316" y="189"/>
                      </a:lnTo>
                      <a:lnTo>
                        <a:pt x="456" y="198"/>
                      </a:lnTo>
                      <a:lnTo>
                        <a:pt x="250" y="246"/>
                      </a:lnTo>
                      <a:lnTo>
                        <a:pt x="456" y="255"/>
                      </a:lnTo>
                      <a:lnTo>
                        <a:pt x="356" y="287"/>
                      </a:lnTo>
                      <a:lnTo>
                        <a:pt x="654" y="326"/>
                      </a:lnTo>
                      <a:lnTo>
                        <a:pt x="825" y="291"/>
                      </a:lnTo>
                      <a:lnTo>
                        <a:pt x="650" y="440"/>
                      </a:lnTo>
                      <a:lnTo>
                        <a:pt x="242" y="401"/>
                      </a:lnTo>
                      <a:lnTo>
                        <a:pt x="0" y="423"/>
                      </a:lnTo>
                      <a:lnTo>
                        <a:pt x="193" y="471"/>
                      </a:lnTo>
                      <a:lnTo>
                        <a:pt x="53" y="528"/>
                      </a:lnTo>
                      <a:lnTo>
                        <a:pt x="329" y="563"/>
                      </a:lnTo>
                      <a:lnTo>
                        <a:pt x="144" y="608"/>
                      </a:lnTo>
                      <a:lnTo>
                        <a:pt x="250" y="647"/>
                      </a:lnTo>
                      <a:lnTo>
                        <a:pt x="497" y="660"/>
                      </a:lnTo>
                      <a:lnTo>
                        <a:pt x="413" y="700"/>
                      </a:lnTo>
                      <a:lnTo>
                        <a:pt x="685" y="727"/>
                      </a:lnTo>
                      <a:lnTo>
                        <a:pt x="584" y="784"/>
                      </a:lnTo>
                      <a:lnTo>
                        <a:pt x="734" y="815"/>
                      </a:lnTo>
                      <a:lnTo>
                        <a:pt x="716" y="766"/>
                      </a:lnTo>
                      <a:lnTo>
                        <a:pt x="843" y="709"/>
                      </a:lnTo>
                      <a:lnTo>
                        <a:pt x="751" y="678"/>
                      </a:lnTo>
                      <a:lnTo>
                        <a:pt x="957" y="620"/>
                      </a:lnTo>
                      <a:lnTo>
                        <a:pt x="1142" y="669"/>
                      </a:lnTo>
                      <a:lnTo>
                        <a:pt x="1094" y="586"/>
                      </a:lnTo>
                      <a:lnTo>
                        <a:pt x="1467" y="669"/>
                      </a:lnTo>
                      <a:lnTo>
                        <a:pt x="1770" y="669"/>
                      </a:lnTo>
                      <a:lnTo>
                        <a:pt x="1634" y="743"/>
                      </a:lnTo>
                      <a:lnTo>
                        <a:pt x="1854" y="731"/>
                      </a:lnTo>
                      <a:lnTo>
                        <a:pt x="1841" y="784"/>
                      </a:lnTo>
                      <a:lnTo>
                        <a:pt x="2064" y="695"/>
                      </a:lnTo>
                      <a:lnTo>
                        <a:pt x="2276" y="757"/>
                      </a:lnTo>
                      <a:lnTo>
                        <a:pt x="2113" y="599"/>
                      </a:lnTo>
                      <a:lnTo>
                        <a:pt x="2351" y="638"/>
                      </a:lnTo>
                      <a:lnTo>
                        <a:pt x="2139" y="510"/>
                      </a:lnTo>
                      <a:lnTo>
                        <a:pt x="2284" y="515"/>
                      </a:lnTo>
                      <a:lnTo>
                        <a:pt x="2007" y="383"/>
                      </a:lnTo>
                      <a:lnTo>
                        <a:pt x="1823" y="296"/>
                      </a:lnTo>
                      <a:lnTo>
                        <a:pt x="1841" y="379"/>
                      </a:lnTo>
                      <a:lnTo>
                        <a:pt x="1674" y="366"/>
                      </a:lnTo>
                      <a:lnTo>
                        <a:pt x="1410" y="237"/>
                      </a:lnTo>
                      <a:lnTo>
                        <a:pt x="1419" y="287"/>
                      </a:lnTo>
                      <a:lnTo>
                        <a:pt x="1257" y="251"/>
                      </a:lnTo>
                      <a:lnTo>
                        <a:pt x="1383" y="163"/>
                      </a:lnTo>
                      <a:lnTo>
                        <a:pt x="1542" y="171"/>
                      </a:lnTo>
                      <a:lnTo>
                        <a:pt x="1362" y="89"/>
                      </a:lnTo>
                      <a:lnTo>
                        <a:pt x="1046" y="93"/>
                      </a:lnTo>
                      <a:lnTo>
                        <a:pt x="839" y="66"/>
                      </a:lnTo>
                      <a:close/>
                    </a:path>
                  </a:pathLst>
                </a:custGeom>
                <a:solidFill>
                  <a:srgbClr val="335C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2" name="Freeform 155"/>
                <p:cNvSpPr>
                  <a:spLocks/>
                </p:cNvSpPr>
                <p:nvPr/>
              </p:nvSpPr>
              <p:spPr bwMode="auto">
                <a:xfrm>
                  <a:off x="4050" y="3037"/>
                  <a:ext cx="154" cy="42"/>
                </a:xfrm>
                <a:custGeom>
                  <a:avLst/>
                  <a:gdLst>
                    <a:gd name="T0" fmla="*/ 0 w 615"/>
                    <a:gd name="T1" fmla="*/ 0 h 172"/>
                    <a:gd name="T2" fmla="*/ 0 w 615"/>
                    <a:gd name="T3" fmla="*/ 0 h 172"/>
                    <a:gd name="T4" fmla="*/ 0 w 615"/>
                    <a:gd name="T5" fmla="*/ 0 h 172"/>
                    <a:gd name="T6" fmla="*/ 0 w 615"/>
                    <a:gd name="T7" fmla="*/ 0 h 172"/>
                    <a:gd name="T8" fmla="*/ 0 w 615"/>
                    <a:gd name="T9" fmla="*/ 0 h 172"/>
                    <a:gd name="T10" fmla="*/ 0 w 615"/>
                    <a:gd name="T11" fmla="*/ 0 h 172"/>
                    <a:gd name="T12" fmla="*/ 0 w 615"/>
                    <a:gd name="T13" fmla="*/ 0 h 172"/>
                    <a:gd name="T14" fmla="*/ 0 w 615"/>
                    <a:gd name="T15" fmla="*/ 0 h 172"/>
                    <a:gd name="T16" fmla="*/ 0 w 615"/>
                    <a:gd name="T17" fmla="*/ 0 h 172"/>
                    <a:gd name="T18" fmla="*/ 0 w 615"/>
                    <a:gd name="T19" fmla="*/ 0 h 172"/>
                    <a:gd name="T20" fmla="*/ 0 w 615"/>
                    <a:gd name="T21" fmla="*/ 0 h 172"/>
                    <a:gd name="T22" fmla="*/ 0 w 615"/>
                    <a:gd name="T23" fmla="*/ 0 h 172"/>
                    <a:gd name="T24" fmla="*/ 0 w 615"/>
                    <a:gd name="T25" fmla="*/ 0 h 172"/>
                    <a:gd name="T26" fmla="*/ 0 w 615"/>
                    <a:gd name="T27" fmla="*/ 0 h 172"/>
                    <a:gd name="T28" fmla="*/ 0 w 615"/>
                    <a:gd name="T29" fmla="*/ 0 h 17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15"/>
                    <a:gd name="T46" fmla="*/ 0 h 172"/>
                    <a:gd name="T47" fmla="*/ 615 w 615"/>
                    <a:gd name="T48" fmla="*/ 172 h 17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15" h="172">
                      <a:moveTo>
                        <a:pt x="378" y="45"/>
                      </a:moveTo>
                      <a:lnTo>
                        <a:pt x="237" y="5"/>
                      </a:lnTo>
                      <a:lnTo>
                        <a:pt x="123" y="0"/>
                      </a:lnTo>
                      <a:lnTo>
                        <a:pt x="211" y="41"/>
                      </a:lnTo>
                      <a:lnTo>
                        <a:pt x="34" y="57"/>
                      </a:lnTo>
                      <a:lnTo>
                        <a:pt x="136" y="84"/>
                      </a:lnTo>
                      <a:lnTo>
                        <a:pt x="0" y="137"/>
                      </a:lnTo>
                      <a:lnTo>
                        <a:pt x="118" y="132"/>
                      </a:lnTo>
                      <a:lnTo>
                        <a:pt x="79" y="172"/>
                      </a:lnTo>
                      <a:lnTo>
                        <a:pt x="198" y="168"/>
                      </a:lnTo>
                      <a:lnTo>
                        <a:pt x="329" y="132"/>
                      </a:lnTo>
                      <a:lnTo>
                        <a:pt x="460" y="89"/>
                      </a:lnTo>
                      <a:lnTo>
                        <a:pt x="615" y="80"/>
                      </a:lnTo>
                      <a:lnTo>
                        <a:pt x="378"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3" name="Freeform 156"/>
                <p:cNvSpPr>
                  <a:spLocks/>
                </p:cNvSpPr>
                <p:nvPr/>
              </p:nvSpPr>
              <p:spPr bwMode="auto">
                <a:xfrm>
                  <a:off x="3915" y="2835"/>
                  <a:ext cx="390" cy="105"/>
                </a:xfrm>
                <a:custGeom>
                  <a:avLst/>
                  <a:gdLst>
                    <a:gd name="T0" fmla="*/ 0 w 1559"/>
                    <a:gd name="T1" fmla="*/ 0 h 418"/>
                    <a:gd name="T2" fmla="*/ 0 w 1559"/>
                    <a:gd name="T3" fmla="*/ 0 h 418"/>
                    <a:gd name="T4" fmla="*/ 0 w 1559"/>
                    <a:gd name="T5" fmla="*/ 0 h 418"/>
                    <a:gd name="T6" fmla="*/ 0 w 1559"/>
                    <a:gd name="T7" fmla="*/ 0 h 418"/>
                    <a:gd name="T8" fmla="*/ 0 w 1559"/>
                    <a:gd name="T9" fmla="*/ 0 h 418"/>
                    <a:gd name="T10" fmla="*/ 0 w 1559"/>
                    <a:gd name="T11" fmla="*/ 0 h 418"/>
                    <a:gd name="T12" fmla="*/ 0 w 1559"/>
                    <a:gd name="T13" fmla="*/ 0 h 418"/>
                    <a:gd name="T14" fmla="*/ 0 w 1559"/>
                    <a:gd name="T15" fmla="*/ 0 h 418"/>
                    <a:gd name="T16" fmla="*/ 0 w 1559"/>
                    <a:gd name="T17" fmla="*/ 0 h 418"/>
                    <a:gd name="T18" fmla="*/ 0 w 1559"/>
                    <a:gd name="T19" fmla="*/ 0 h 418"/>
                    <a:gd name="T20" fmla="*/ 0 w 1559"/>
                    <a:gd name="T21" fmla="*/ 0 h 418"/>
                    <a:gd name="T22" fmla="*/ 0 w 1559"/>
                    <a:gd name="T23" fmla="*/ 0 h 418"/>
                    <a:gd name="T24" fmla="*/ 0 w 1559"/>
                    <a:gd name="T25" fmla="*/ 0 h 418"/>
                    <a:gd name="T26" fmla="*/ 0 w 1559"/>
                    <a:gd name="T27" fmla="*/ 0 h 418"/>
                    <a:gd name="T28" fmla="*/ 0 w 1559"/>
                    <a:gd name="T29" fmla="*/ 0 h 418"/>
                    <a:gd name="T30" fmla="*/ 0 w 1559"/>
                    <a:gd name="T31" fmla="*/ 0 h 418"/>
                    <a:gd name="T32" fmla="*/ 0 w 1559"/>
                    <a:gd name="T33" fmla="*/ 0 h 418"/>
                    <a:gd name="T34" fmla="*/ 0 w 1559"/>
                    <a:gd name="T35" fmla="*/ 0 h 418"/>
                    <a:gd name="T36" fmla="*/ 0 w 1559"/>
                    <a:gd name="T37" fmla="*/ 0 h 418"/>
                    <a:gd name="T38" fmla="*/ 0 w 1559"/>
                    <a:gd name="T39" fmla="*/ 0 h 418"/>
                    <a:gd name="T40" fmla="*/ 0 w 1559"/>
                    <a:gd name="T41" fmla="*/ 0 h 418"/>
                    <a:gd name="T42" fmla="*/ 0 w 1559"/>
                    <a:gd name="T43" fmla="*/ 0 h 418"/>
                    <a:gd name="T44" fmla="*/ 0 w 1559"/>
                    <a:gd name="T45" fmla="*/ 0 h 418"/>
                    <a:gd name="T46" fmla="*/ 0 w 1559"/>
                    <a:gd name="T47" fmla="*/ 0 h 418"/>
                    <a:gd name="T48" fmla="*/ 0 w 1559"/>
                    <a:gd name="T49" fmla="*/ 0 h 418"/>
                    <a:gd name="T50" fmla="*/ 0 w 1559"/>
                    <a:gd name="T51" fmla="*/ 0 h 418"/>
                    <a:gd name="T52" fmla="*/ 0 w 1559"/>
                    <a:gd name="T53" fmla="*/ 0 h 418"/>
                    <a:gd name="T54" fmla="*/ 0 w 1559"/>
                    <a:gd name="T55" fmla="*/ 0 h 41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559"/>
                    <a:gd name="T85" fmla="*/ 0 h 418"/>
                    <a:gd name="T86" fmla="*/ 1559 w 1559"/>
                    <a:gd name="T87" fmla="*/ 418 h 41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559" h="418">
                      <a:moveTo>
                        <a:pt x="1043" y="100"/>
                      </a:moveTo>
                      <a:lnTo>
                        <a:pt x="556" y="125"/>
                      </a:lnTo>
                      <a:lnTo>
                        <a:pt x="710" y="170"/>
                      </a:lnTo>
                      <a:lnTo>
                        <a:pt x="417" y="165"/>
                      </a:lnTo>
                      <a:lnTo>
                        <a:pt x="159" y="214"/>
                      </a:lnTo>
                      <a:lnTo>
                        <a:pt x="378" y="219"/>
                      </a:lnTo>
                      <a:lnTo>
                        <a:pt x="0" y="274"/>
                      </a:lnTo>
                      <a:lnTo>
                        <a:pt x="129" y="299"/>
                      </a:lnTo>
                      <a:lnTo>
                        <a:pt x="338" y="299"/>
                      </a:lnTo>
                      <a:lnTo>
                        <a:pt x="149" y="354"/>
                      </a:lnTo>
                      <a:lnTo>
                        <a:pt x="352" y="349"/>
                      </a:lnTo>
                      <a:lnTo>
                        <a:pt x="228" y="388"/>
                      </a:lnTo>
                      <a:lnTo>
                        <a:pt x="407" y="398"/>
                      </a:lnTo>
                      <a:lnTo>
                        <a:pt x="715" y="359"/>
                      </a:lnTo>
                      <a:lnTo>
                        <a:pt x="591" y="418"/>
                      </a:lnTo>
                      <a:lnTo>
                        <a:pt x="870" y="364"/>
                      </a:lnTo>
                      <a:lnTo>
                        <a:pt x="1127" y="314"/>
                      </a:lnTo>
                      <a:lnTo>
                        <a:pt x="815" y="284"/>
                      </a:lnTo>
                      <a:lnTo>
                        <a:pt x="591" y="299"/>
                      </a:lnTo>
                      <a:lnTo>
                        <a:pt x="432" y="253"/>
                      </a:lnTo>
                      <a:lnTo>
                        <a:pt x="621" y="239"/>
                      </a:lnTo>
                      <a:lnTo>
                        <a:pt x="725" y="260"/>
                      </a:lnTo>
                      <a:lnTo>
                        <a:pt x="934" y="214"/>
                      </a:lnTo>
                      <a:lnTo>
                        <a:pt x="1142" y="154"/>
                      </a:lnTo>
                      <a:lnTo>
                        <a:pt x="1559" y="170"/>
                      </a:lnTo>
                      <a:lnTo>
                        <a:pt x="1033" y="0"/>
                      </a:lnTo>
                      <a:lnTo>
                        <a:pt x="1043"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4" name="Freeform 157"/>
                <p:cNvSpPr>
                  <a:spLocks/>
                </p:cNvSpPr>
                <p:nvPr/>
              </p:nvSpPr>
              <p:spPr bwMode="auto">
                <a:xfrm>
                  <a:off x="3879" y="2953"/>
                  <a:ext cx="184" cy="71"/>
                </a:xfrm>
                <a:custGeom>
                  <a:avLst/>
                  <a:gdLst>
                    <a:gd name="T0" fmla="*/ 0 w 738"/>
                    <a:gd name="T1" fmla="*/ 0 h 282"/>
                    <a:gd name="T2" fmla="*/ 0 w 738"/>
                    <a:gd name="T3" fmla="*/ 0 h 282"/>
                    <a:gd name="T4" fmla="*/ 0 w 738"/>
                    <a:gd name="T5" fmla="*/ 0 h 282"/>
                    <a:gd name="T6" fmla="*/ 0 w 738"/>
                    <a:gd name="T7" fmla="*/ 0 h 282"/>
                    <a:gd name="T8" fmla="*/ 0 w 738"/>
                    <a:gd name="T9" fmla="*/ 0 h 282"/>
                    <a:gd name="T10" fmla="*/ 0 w 738"/>
                    <a:gd name="T11" fmla="*/ 0 h 282"/>
                    <a:gd name="T12" fmla="*/ 0 w 738"/>
                    <a:gd name="T13" fmla="*/ 0 h 282"/>
                    <a:gd name="T14" fmla="*/ 0 w 738"/>
                    <a:gd name="T15" fmla="*/ 0 h 282"/>
                    <a:gd name="T16" fmla="*/ 0 w 738"/>
                    <a:gd name="T17" fmla="*/ 0 h 282"/>
                    <a:gd name="T18" fmla="*/ 0 w 738"/>
                    <a:gd name="T19" fmla="*/ 0 h 282"/>
                    <a:gd name="T20" fmla="*/ 0 w 738"/>
                    <a:gd name="T21" fmla="*/ 0 h 282"/>
                    <a:gd name="T22" fmla="*/ 0 w 738"/>
                    <a:gd name="T23" fmla="*/ 0 h 282"/>
                    <a:gd name="T24" fmla="*/ 0 w 738"/>
                    <a:gd name="T25" fmla="*/ 0 h 282"/>
                    <a:gd name="T26" fmla="*/ 0 w 738"/>
                    <a:gd name="T27" fmla="*/ 0 h 282"/>
                    <a:gd name="T28" fmla="*/ 0 w 738"/>
                    <a:gd name="T29" fmla="*/ 0 h 282"/>
                    <a:gd name="T30" fmla="*/ 0 w 738"/>
                    <a:gd name="T31" fmla="*/ 0 h 282"/>
                    <a:gd name="T32" fmla="*/ 0 w 738"/>
                    <a:gd name="T33" fmla="*/ 0 h 282"/>
                    <a:gd name="T34" fmla="*/ 0 w 738"/>
                    <a:gd name="T35" fmla="*/ 0 h 282"/>
                    <a:gd name="T36" fmla="*/ 0 w 738"/>
                    <a:gd name="T37" fmla="*/ 0 h 28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38"/>
                    <a:gd name="T58" fmla="*/ 0 h 282"/>
                    <a:gd name="T59" fmla="*/ 738 w 738"/>
                    <a:gd name="T60" fmla="*/ 282 h 28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38" h="282">
                      <a:moveTo>
                        <a:pt x="738" y="19"/>
                      </a:moveTo>
                      <a:lnTo>
                        <a:pt x="474" y="47"/>
                      </a:lnTo>
                      <a:lnTo>
                        <a:pt x="269" y="0"/>
                      </a:lnTo>
                      <a:lnTo>
                        <a:pt x="402" y="86"/>
                      </a:lnTo>
                      <a:lnTo>
                        <a:pt x="190" y="68"/>
                      </a:lnTo>
                      <a:lnTo>
                        <a:pt x="0" y="81"/>
                      </a:lnTo>
                      <a:lnTo>
                        <a:pt x="217" y="121"/>
                      </a:lnTo>
                      <a:lnTo>
                        <a:pt x="70" y="171"/>
                      </a:lnTo>
                      <a:lnTo>
                        <a:pt x="302" y="209"/>
                      </a:lnTo>
                      <a:lnTo>
                        <a:pt x="214" y="277"/>
                      </a:lnTo>
                      <a:lnTo>
                        <a:pt x="410" y="282"/>
                      </a:lnTo>
                      <a:lnTo>
                        <a:pt x="365" y="177"/>
                      </a:lnTo>
                      <a:lnTo>
                        <a:pt x="558" y="262"/>
                      </a:lnTo>
                      <a:lnTo>
                        <a:pt x="733" y="268"/>
                      </a:lnTo>
                      <a:lnTo>
                        <a:pt x="553" y="178"/>
                      </a:lnTo>
                      <a:lnTo>
                        <a:pt x="708" y="154"/>
                      </a:lnTo>
                      <a:lnTo>
                        <a:pt x="580" y="102"/>
                      </a:lnTo>
                      <a:lnTo>
                        <a:pt x="738"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 name="Freeform 158"/>
                <p:cNvSpPr>
                  <a:spLocks/>
                </p:cNvSpPr>
                <p:nvPr/>
              </p:nvSpPr>
              <p:spPr bwMode="auto">
                <a:xfrm>
                  <a:off x="4227" y="2898"/>
                  <a:ext cx="240" cy="78"/>
                </a:xfrm>
                <a:custGeom>
                  <a:avLst/>
                  <a:gdLst>
                    <a:gd name="T0" fmla="*/ 0 w 958"/>
                    <a:gd name="T1" fmla="*/ 0 h 310"/>
                    <a:gd name="T2" fmla="*/ 0 w 958"/>
                    <a:gd name="T3" fmla="*/ 0 h 310"/>
                    <a:gd name="T4" fmla="*/ 0 w 958"/>
                    <a:gd name="T5" fmla="*/ 0 h 310"/>
                    <a:gd name="T6" fmla="*/ 0 w 958"/>
                    <a:gd name="T7" fmla="*/ 0 h 310"/>
                    <a:gd name="T8" fmla="*/ 0 w 958"/>
                    <a:gd name="T9" fmla="*/ 0 h 310"/>
                    <a:gd name="T10" fmla="*/ 0 w 958"/>
                    <a:gd name="T11" fmla="*/ 0 h 310"/>
                    <a:gd name="T12" fmla="*/ 0 w 958"/>
                    <a:gd name="T13" fmla="*/ 0 h 310"/>
                    <a:gd name="T14" fmla="*/ 0 w 958"/>
                    <a:gd name="T15" fmla="*/ 0 h 310"/>
                    <a:gd name="T16" fmla="*/ 0 w 958"/>
                    <a:gd name="T17" fmla="*/ 0 h 310"/>
                    <a:gd name="T18" fmla="*/ 0 w 958"/>
                    <a:gd name="T19" fmla="*/ 0 h 310"/>
                    <a:gd name="T20" fmla="*/ 0 w 958"/>
                    <a:gd name="T21" fmla="*/ 0 h 310"/>
                    <a:gd name="T22" fmla="*/ 0 w 958"/>
                    <a:gd name="T23" fmla="*/ 0 h 310"/>
                    <a:gd name="T24" fmla="*/ 0 w 958"/>
                    <a:gd name="T25" fmla="*/ 0 h 310"/>
                    <a:gd name="T26" fmla="*/ 0 w 958"/>
                    <a:gd name="T27" fmla="*/ 0 h 310"/>
                    <a:gd name="T28" fmla="*/ 0 w 958"/>
                    <a:gd name="T29" fmla="*/ 0 h 310"/>
                    <a:gd name="T30" fmla="*/ 0 w 958"/>
                    <a:gd name="T31" fmla="*/ 0 h 310"/>
                    <a:gd name="T32" fmla="*/ 0 w 958"/>
                    <a:gd name="T33" fmla="*/ 0 h 310"/>
                    <a:gd name="T34" fmla="*/ 0 w 958"/>
                    <a:gd name="T35" fmla="*/ 0 h 310"/>
                    <a:gd name="T36" fmla="*/ 0 w 958"/>
                    <a:gd name="T37" fmla="*/ 0 h 310"/>
                    <a:gd name="T38" fmla="*/ 0 w 958"/>
                    <a:gd name="T39" fmla="*/ 0 h 310"/>
                    <a:gd name="T40" fmla="*/ 0 w 958"/>
                    <a:gd name="T41" fmla="*/ 0 h 310"/>
                    <a:gd name="T42" fmla="*/ 0 w 958"/>
                    <a:gd name="T43" fmla="*/ 0 h 310"/>
                    <a:gd name="T44" fmla="*/ 0 w 958"/>
                    <a:gd name="T45" fmla="*/ 0 h 310"/>
                    <a:gd name="T46" fmla="*/ 0 w 958"/>
                    <a:gd name="T47" fmla="*/ 0 h 3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958"/>
                    <a:gd name="T73" fmla="*/ 0 h 310"/>
                    <a:gd name="T74" fmla="*/ 958 w 958"/>
                    <a:gd name="T75" fmla="*/ 310 h 31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958" h="310">
                      <a:moveTo>
                        <a:pt x="660" y="126"/>
                      </a:moveTo>
                      <a:lnTo>
                        <a:pt x="526" y="41"/>
                      </a:lnTo>
                      <a:lnTo>
                        <a:pt x="371" y="0"/>
                      </a:lnTo>
                      <a:lnTo>
                        <a:pt x="471" y="80"/>
                      </a:lnTo>
                      <a:lnTo>
                        <a:pt x="267" y="26"/>
                      </a:lnTo>
                      <a:lnTo>
                        <a:pt x="317" y="96"/>
                      </a:lnTo>
                      <a:lnTo>
                        <a:pt x="192" y="61"/>
                      </a:lnTo>
                      <a:lnTo>
                        <a:pt x="0" y="96"/>
                      </a:lnTo>
                      <a:lnTo>
                        <a:pt x="187" y="116"/>
                      </a:lnTo>
                      <a:lnTo>
                        <a:pt x="64" y="140"/>
                      </a:lnTo>
                      <a:lnTo>
                        <a:pt x="298" y="181"/>
                      </a:lnTo>
                      <a:lnTo>
                        <a:pt x="292" y="126"/>
                      </a:lnTo>
                      <a:lnTo>
                        <a:pt x="471" y="191"/>
                      </a:lnTo>
                      <a:lnTo>
                        <a:pt x="421" y="111"/>
                      </a:lnTo>
                      <a:lnTo>
                        <a:pt x="610" y="181"/>
                      </a:lnTo>
                      <a:lnTo>
                        <a:pt x="560" y="215"/>
                      </a:lnTo>
                      <a:lnTo>
                        <a:pt x="729" y="245"/>
                      </a:lnTo>
                      <a:lnTo>
                        <a:pt x="695" y="191"/>
                      </a:lnTo>
                      <a:lnTo>
                        <a:pt x="819" y="205"/>
                      </a:lnTo>
                      <a:lnTo>
                        <a:pt x="958" y="310"/>
                      </a:lnTo>
                      <a:lnTo>
                        <a:pt x="793" y="131"/>
                      </a:lnTo>
                      <a:lnTo>
                        <a:pt x="620" y="36"/>
                      </a:lnTo>
                      <a:lnTo>
                        <a:pt x="660"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 name="Freeform 159"/>
                <p:cNvSpPr>
                  <a:spLocks/>
                </p:cNvSpPr>
                <p:nvPr/>
              </p:nvSpPr>
              <p:spPr bwMode="auto">
                <a:xfrm>
                  <a:off x="4099" y="3017"/>
                  <a:ext cx="320" cy="69"/>
                </a:xfrm>
                <a:custGeom>
                  <a:avLst/>
                  <a:gdLst>
                    <a:gd name="T0" fmla="*/ 0 w 1277"/>
                    <a:gd name="T1" fmla="*/ 0 h 275"/>
                    <a:gd name="T2" fmla="*/ 0 w 1277"/>
                    <a:gd name="T3" fmla="*/ 0 h 275"/>
                    <a:gd name="T4" fmla="*/ 0 w 1277"/>
                    <a:gd name="T5" fmla="*/ 0 h 275"/>
                    <a:gd name="T6" fmla="*/ 0 w 1277"/>
                    <a:gd name="T7" fmla="*/ 0 h 275"/>
                    <a:gd name="T8" fmla="*/ 0 w 1277"/>
                    <a:gd name="T9" fmla="*/ 0 h 275"/>
                    <a:gd name="T10" fmla="*/ 0 w 1277"/>
                    <a:gd name="T11" fmla="*/ 0 h 275"/>
                    <a:gd name="T12" fmla="*/ 0 w 1277"/>
                    <a:gd name="T13" fmla="*/ 0 h 275"/>
                    <a:gd name="T14" fmla="*/ 0 w 1277"/>
                    <a:gd name="T15" fmla="*/ 0 h 275"/>
                    <a:gd name="T16" fmla="*/ 0 w 1277"/>
                    <a:gd name="T17" fmla="*/ 0 h 275"/>
                    <a:gd name="T18" fmla="*/ 0 w 1277"/>
                    <a:gd name="T19" fmla="*/ 0 h 275"/>
                    <a:gd name="T20" fmla="*/ 0 w 1277"/>
                    <a:gd name="T21" fmla="*/ 0 h 275"/>
                    <a:gd name="T22" fmla="*/ 0 w 1277"/>
                    <a:gd name="T23" fmla="*/ 0 h 275"/>
                    <a:gd name="T24" fmla="*/ 0 w 1277"/>
                    <a:gd name="T25" fmla="*/ 0 h 275"/>
                    <a:gd name="T26" fmla="*/ 0 w 1277"/>
                    <a:gd name="T27" fmla="*/ 0 h 275"/>
                    <a:gd name="T28" fmla="*/ 0 w 1277"/>
                    <a:gd name="T29" fmla="*/ 0 h 275"/>
                    <a:gd name="T30" fmla="*/ 0 w 1277"/>
                    <a:gd name="T31" fmla="*/ 0 h 275"/>
                    <a:gd name="T32" fmla="*/ 0 w 1277"/>
                    <a:gd name="T33" fmla="*/ 0 h 275"/>
                    <a:gd name="T34" fmla="*/ 0 w 1277"/>
                    <a:gd name="T35" fmla="*/ 0 h 275"/>
                    <a:gd name="T36" fmla="*/ 0 w 1277"/>
                    <a:gd name="T37" fmla="*/ 0 h 275"/>
                    <a:gd name="T38" fmla="*/ 0 w 1277"/>
                    <a:gd name="T39" fmla="*/ 0 h 275"/>
                    <a:gd name="T40" fmla="*/ 0 w 1277"/>
                    <a:gd name="T41" fmla="*/ 0 h 275"/>
                    <a:gd name="T42" fmla="*/ 0 w 1277"/>
                    <a:gd name="T43" fmla="*/ 0 h 2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77"/>
                    <a:gd name="T67" fmla="*/ 0 h 275"/>
                    <a:gd name="T68" fmla="*/ 1277 w 1277"/>
                    <a:gd name="T69" fmla="*/ 275 h 2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77" h="275">
                      <a:moveTo>
                        <a:pt x="450" y="20"/>
                      </a:moveTo>
                      <a:lnTo>
                        <a:pt x="386" y="69"/>
                      </a:lnTo>
                      <a:lnTo>
                        <a:pt x="535" y="85"/>
                      </a:lnTo>
                      <a:lnTo>
                        <a:pt x="487" y="133"/>
                      </a:lnTo>
                      <a:lnTo>
                        <a:pt x="805" y="84"/>
                      </a:lnTo>
                      <a:lnTo>
                        <a:pt x="687" y="137"/>
                      </a:lnTo>
                      <a:lnTo>
                        <a:pt x="877" y="146"/>
                      </a:lnTo>
                      <a:lnTo>
                        <a:pt x="1103" y="60"/>
                      </a:lnTo>
                      <a:lnTo>
                        <a:pt x="1277" y="148"/>
                      </a:lnTo>
                      <a:lnTo>
                        <a:pt x="1085" y="113"/>
                      </a:lnTo>
                      <a:lnTo>
                        <a:pt x="861" y="206"/>
                      </a:lnTo>
                      <a:lnTo>
                        <a:pt x="468" y="275"/>
                      </a:lnTo>
                      <a:lnTo>
                        <a:pt x="522" y="217"/>
                      </a:lnTo>
                      <a:lnTo>
                        <a:pt x="233" y="231"/>
                      </a:lnTo>
                      <a:lnTo>
                        <a:pt x="270" y="157"/>
                      </a:lnTo>
                      <a:lnTo>
                        <a:pt x="34" y="161"/>
                      </a:lnTo>
                      <a:lnTo>
                        <a:pt x="165" y="104"/>
                      </a:lnTo>
                      <a:lnTo>
                        <a:pt x="0" y="47"/>
                      </a:lnTo>
                      <a:lnTo>
                        <a:pt x="348" y="48"/>
                      </a:lnTo>
                      <a:lnTo>
                        <a:pt x="257" y="0"/>
                      </a:lnTo>
                      <a:lnTo>
                        <a:pt x="45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7" name="Freeform 160"/>
                <p:cNvSpPr>
                  <a:spLocks/>
                </p:cNvSpPr>
                <p:nvPr/>
              </p:nvSpPr>
              <p:spPr bwMode="auto">
                <a:xfrm>
                  <a:off x="4392" y="3031"/>
                  <a:ext cx="204" cy="392"/>
                </a:xfrm>
                <a:custGeom>
                  <a:avLst/>
                  <a:gdLst>
                    <a:gd name="T0" fmla="*/ 0 w 817"/>
                    <a:gd name="T1" fmla="*/ 0 h 1566"/>
                    <a:gd name="T2" fmla="*/ 0 w 817"/>
                    <a:gd name="T3" fmla="*/ 0 h 1566"/>
                    <a:gd name="T4" fmla="*/ 0 w 817"/>
                    <a:gd name="T5" fmla="*/ 0 h 1566"/>
                    <a:gd name="T6" fmla="*/ 0 w 817"/>
                    <a:gd name="T7" fmla="*/ 0 h 1566"/>
                    <a:gd name="T8" fmla="*/ 0 w 817"/>
                    <a:gd name="T9" fmla="*/ 0 h 1566"/>
                    <a:gd name="T10" fmla="*/ 0 w 817"/>
                    <a:gd name="T11" fmla="*/ 0 h 1566"/>
                    <a:gd name="T12" fmla="*/ 0 w 817"/>
                    <a:gd name="T13" fmla="*/ 0 h 1566"/>
                    <a:gd name="T14" fmla="*/ 0 w 817"/>
                    <a:gd name="T15" fmla="*/ 0 h 1566"/>
                    <a:gd name="T16" fmla="*/ 0 w 817"/>
                    <a:gd name="T17" fmla="*/ 0 h 1566"/>
                    <a:gd name="T18" fmla="*/ 0 w 817"/>
                    <a:gd name="T19" fmla="*/ 0 h 1566"/>
                    <a:gd name="T20" fmla="*/ 0 w 817"/>
                    <a:gd name="T21" fmla="*/ 0 h 1566"/>
                    <a:gd name="T22" fmla="*/ 0 w 817"/>
                    <a:gd name="T23" fmla="*/ 0 h 1566"/>
                    <a:gd name="T24" fmla="*/ 0 w 817"/>
                    <a:gd name="T25" fmla="*/ 0 h 1566"/>
                    <a:gd name="T26" fmla="*/ 0 w 817"/>
                    <a:gd name="T27" fmla="*/ 0 h 1566"/>
                    <a:gd name="T28" fmla="*/ 0 w 817"/>
                    <a:gd name="T29" fmla="*/ 0 h 1566"/>
                    <a:gd name="T30" fmla="*/ 0 w 817"/>
                    <a:gd name="T31" fmla="*/ 0 h 1566"/>
                    <a:gd name="T32" fmla="*/ 0 w 817"/>
                    <a:gd name="T33" fmla="*/ 0 h 1566"/>
                    <a:gd name="T34" fmla="*/ 0 w 817"/>
                    <a:gd name="T35" fmla="*/ 0 h 1566"/>
                    <a:gd name="T36" fmla="*/ 0 w 817"/>
                    <a:gd name="T37" fmla="*/ 0 h 1566"/>
                    <a:gd name="T38" fmla="*/ 0 w 817"/>
                    <a:gd name="T39" fmla="*/ 0 h 1566"/>
                    <a:gd name="T40" fmla="*/ 0 w 817"/>
                    <a:gd name="T41" fmla="*/ 0 h 1566"/>
                    <a:gd name="T42" fmla="*/ 0 w 817"/>
                    <a:gd name="T43" fmla="*/ 0 h 1566"/>
                    <a:gd name="T44" fmla="*/ 0 w 817"/>
                    <a:gd name="T45" fmla="*/ 0 h 1566"/>
                    <a:gd name="T46" fmla="*/ 0 w 817"/>
                    <a:gd name="T47" fmla="*/ 0 h 1566"/>
                    <a:gd name="T48" fmla="*/ 0 w 817"/>
                    <a:gd name="T49" fmla="*/ 0 h 1566"/>
                    <a:gd name="T50" fmla="*/ 0 w 817"/>
                    <a:gd name="T51" fmla="*/ 0 h 1566"/>
                    <a:gd name="T52" fmla="*/ 0 w 817"/>
                    <a:gd name="T53" fmla="*/ 0 h 1566"/>
                    <a:gd name="T54" fmla="*/ 0 w 817"/>
                    <a:gd name="T55" fmla="*/ 0 h 1566"/>
                    <a:gd name="T56" fmla="*/ 0 w 817"/>
                    <a:gd name="T57" fmla="*/ 0 h 1566"/>
                    <a:gd name="T58" fmla="*/ 0 w 817"/>
                    <a:gd name="T59" fmla="*/ 0 h 1566"/>
                    <a:gd name="T60" fmla="*/ 0 w 817"/>
                    <a:gd name="T61" fmla="*/ 0 h 1566"/>
                    <a:gd name="T62" fmla="*/ 0 w 817"/>
                    <a:gd name="T63" fmla="*/ 0 h 1566"/>
                    <a:gd name="T64" fmla="*/ 0 w 817"/>
                    <a:gd name="T65" fmla="*/ 0 h 1566"/>
                    <a:gd name="T66" fmla="*/ 0 w 817"/>
                    <a:gd name="T67" fmla="*/ 0 h 1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17"/>
                    <a:gd name="T103" fmla="*/ 0 h 1566"/>
                    <a:gd name="T104" fmla="*/ 817 w 817"/>
                    <a:gd name="T105" fmla="*/ 1566 h 1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17" h="1566">
                      <a:moveTo>
                        <a:pt x="378" y="237"/>
                      </a:moveTo>
                      <a:lnTo>
                        <a:pt x="316" y="191"/>
                      </a:lnTo>
                      <a:lnTo>
                        <a:pt x="161" y="238"/>
                      </a:lnTo>
                      <a:lnTo>
                        <a:pt x="180" y="205"/>
                      </a:lnTo>
                      <a:lnTo>
                        <a:pt x="0" y="221"/>
                      </a:lnTo>
                      <a:lnTo>
                        <a:pt x="85" y="185"/>
                      </a:lnTo>
                      <a:lnTo>
                        <a:pt x="31" y="169"/>
                      </a:lnTo>
                      <a:lnTo>
                        <a:pt x="85" y="141"/>
                      </a:lnTo>
                      <a:lnTo>
                        <a:pt x="237" y="163"/>
                      </a:lnTo>
                      <a:lnTo>
                        <a:pt x="189" y="120"/>
                      </a:lnTo>
                      <a:lnTo>
                        <a:pt x="320" y="151"/>
                      </a:lnTo>
                      <a:lnTo>
                        <a:pt x="297" y="91"/>
                      </a:lnTo>
                      <a:lnTo>
                        <a:pt x="201" y="21"/>
                      </a:lnTo>
                      <a:lnTo>
                        <a:pt x="314" y="40"/>
                      </a:lnTo>
                      <a:lnTo>
                        <a:pt x="322" y="0"/>
                      </a:lnTo>
                      <a:lnTo>
                        <a:pt x="478" y="58"/>
                      </a:lnTo>
                      <a:lnTo>
                        <a:pt x="539" y="172"/>
                      </a:lnTo>
                      <a:lnTo>
                        <a:pt x="445" y="80"/>
                      </a:lnTo>
                      <a:lnTo>
                        <a:pt x="374" y="70"/>
                      </a:lnTo>
                      <a:lnTo>
                        <a:pt x="461" y="198"/>
                      </a:lnTo>
                      <a:lnTo>
                        <a:pt x="418" y="237"/>
                      </a:lnTo>
                      <a:lnTo>
                        <a:pt x="589" y="392"/>
                      </a:lnTo>
                      <a:lnTo>
                        <a:pt x="522" y="385"/>
                      </a:lnTo>
                      <a:lnTo>
                        <a:pt x="601" y="488"/>
                      </a:lnTo>
                      <a:lnTo>
                        <a:pt x="670" y="826"/>
                      </a:lnTo>
                      <a:lnTo>
                        <a:pt x="680" y="957"/>
                      </a:lnTo>
                      <a:lnTo>
                        <a:pt x="817" y="1113"/>
                      </a:lnTo>
                      <a:lnTo>
                        <a:pt x="764" y="1135"/>
                      </a:lnTo>
                      <a:lnTo>
                        <a:pt x="755" y="1566"/>
                      </a:lnTo>
                      <a:lnTo>
                        <a:pt x="670" y="1034"/>
                      </a:lnTo>
                      <a:lnTo>
                        <a:pt x="591" y="706"/>
                      </a:lnTo>
                      <a:lnTo>
                        <a:pt x="494" y="491"/>
                      </a:lnTo>
                      <a:lnTo>
                        <a:pt x="378" y="2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8" name="Freeform 161"/>
                <p:cNvSpPr>
                  <a:spLocks/>
                </p:cNvSpPr>
                <p:nvPr/>
              </p:nvSpPr>
              <p:spPr bwMode="auto">
                <a:xfrm>
                  <a:off x="4130" y="3144"/>
                  <a:ext cx="153" cy="98"/>
                </a:xfrm>
                <a:custGeom>
                  <a:avLst/>
                  <a:gdLst>
                    <a:gd name="T0" fmla="*/ 0 w 610"/>
                    <a:gd name="T1" fmla="*/ 0 h 392"/>
                    <a:gd name="T2" fmla="*/ 0 w 610"/>
                    <a:gd name="T3" fmla="*/ 0 h 392"/>
                    <a:gd name="T4" fmla="*/ 0 w 610"/>
                    <a:gd name="T5" fmla="*/ 0 h 392"/>
                    <a:gd name="T6" fmla="*/ 0 w 610"/>
                    <a:gd name="T7" fmla="*/ 0 h 392"/>
                    <a:gd name="T8" fmla="*/ 0 w 610"/>
                    <a:gd name="T9" fmla="*/ 0 h 392"/>
                    <a:gd name="T10" fmla="*/ 0 w 610"/>
                    <a:gd name="T11" fmla="*/ 0 h 392"/>
                    <a:gd name="T12" fmla="*/ 0 w 610"/>
                    <a:gd name="T13" fmla="*/ 0 h 392"/>
                    <a:gd name="T14" fmla="*/ 0 w 610"/>
                    <a:gd name="T15" fmla="*/ 0 h 392"/>
                    <a:gd name="T16" fmla="*/ 0 w 610"/>
                    <a:gd name="T17" fmla="*/ 0 h 392"/>
                    <a:gd name="T18" fmla="*/ 0 w 610"/>
                    <a:gd name="T19" fmla="*/ 0 h 392"/>
                    <a:gd name="T20" fmla="*/ 0 w 610"/>
                    <a:gd name="T21" fmla="*/ 0 h 392"/>
                    <a:gd name="T22" fmla="*/ 0 w 610"/>
                    <a:gd name="T23" fmla="*/ 0 h 392"/>
                    <a:gd name="T24" fmla="*/ 0 w 610"/>
                    <a:gd name="T25" fmla="*/ 0 h 392"/>
                    <a:gd name="T26" fmla="*/ 0 w 610"/>
                    <a:gd name="T27" fmla="*/ 0 h 392"/>
                    <a:gd name="T28" fmla="*/ 0 w 610"/>
                    <a:gd name="T29" fmla="*/ 0 h 392"/>
                    <a:gd name="T30" fmla="*/ 0 w 610"/>
                    <a:gd name="T31" fmla="*/ 0 h 392"/>
                    <a:gd name="T32" fmla="*/ 0 w 610"/>
                    <a:gd name="T33" fmla="*/ 0 h 392"/>
                    <a:gd name="T34" fmla="*/ 0 w 610"/>
                    <a:gd name="T35" fmla="*/ 0 h 392"/>
                    <a:gd name="T36" fmla="*/ 0 w 610"/>
                    <a:gd name="T37" fmla="*/ 0 h 392"/>
                    <a:gd name="T38" fmla="*/ 0 w 610"/>
                    <a:gd name="T39" fmla="*/ 0 h 392"/>
                    <a:gd name="T40" fmla="*/ 0 w 610"/>
                    <a:gd name="T41" fmla="*/ 0 h 392"/>
                    <a:gd name="T42" fmla="*/ 0 w 610"/>
                    <a:gd name="T43" fmla="*/ 0 h 392"/>
                    <a:gd name="T44" fmla="*/ 0 w 610"/>
                    <a:gd name="T45" fmla="*/ 0 h 392"/>
                    <a:gd name="T46" fmla="*/ 0 w 610"/>
                    <a:gd name="T47" fmla="*/ 0 h 392"/>
                    <a:gd name="T48" fmla="*/ 0 w 610"/>
                    <a:gd name="T49" fmla="*/ 0 h 392"/>
                    <a:gd name="T50" fmla="*/ 0 w 610"/>
                    <a:gd name="T51" fmla="*/ 0 h 392"/>
                    <a:gd name="T52" fmla="*/ 0 w 610"/>
                    <a:gd name="T53" fmla="*/ 0 h 392"/>
                    <a:gd name="T54" fmla="*/ 0 w 610"/>
                    <a:gd name="T55" fmla="*/ 0 h 392"/>
                    <a:gd name="T56" fmla="*/ 0 w 610"/>
                    <a:gd name="T57" fmla="*/ 0 h 392"/>
                    <a:gd name="T58" fmla="*/ 0 w 610"/>
                    <a:gd name="T59" fmla="*/ 0 h 392"/>
                    <a:gd name="T60" fmla="*/ 0 w 610"/>
                    <a:gd name="T61" fmla="*/ 0 h 392"/>
                    <a:gd name="T62" fmla="*/ 0 w 610"/>
                    <a:gd name="T63" fmla="*/ 0 h 39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10"/>
                    <a:gd name="T97" fmla="*/ 0 h 392"/>
                    <a:gd name="T98" fmla="*/ 610 w 610"/>
                    <a:gd name="T99" fmla="*/ 392 h 39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10" h="392">
                      <a:moveTo>
                        <a:pt x="435" y="26"/>
                      </a:moveTo>
                      <a:lnTo>
                        <a:pt x="250" y="0"/>
                      </a:lnTo>
                      <a:lnTo>
                        <a:pt x="285" y="48"/>
                      </a:lnTo>
                      <a:lnTo>
                        <a:pt x="123" y="35"/>
                      </a:lnTo>
                      <a:lnTo>
                        <a:pt x="0" y="66"/>
                      </a:lnTo>
                      <a:lnTo>
                        <a:pt x="153" y="88"/>
                      </a:lnTo>
                      <a:lnTo>
                        <a:pt x="39" y="106"/>
                      </a:lnTo>
                      <a:lnTo>
                        <a:pt x="139" y="128"/>
                      </a:lnTo>
                      <a:lnTo>
                        <a:pt x="100" y="154"/>
                      </a:lnTo>
                      <a:lnTo>
                        <a:pt x="214" y="203"/>
                      </a:lnTo>
                      <a:lnTo>
                        <a:pt x="153" y="242"/>
                      </a:lnTo>
                      <a:lnTo>
                        <a:pt x="259" y="277"/>
                      </a:lnTo>
                      <a:lnTo>
                        <a:pt x="197" y="313"/>
                      </a:lnTo>
                      <a:lnTo>
                        <a:pt x="105" y="326"/>
                      </a:lnTo>
                      <a:lnTo>
                        <a:pt x="223" y="352"/>
                      </a:lnTo>
                      <a:lnTo>
                        <a:pt x="294" y="392"/>
                      </a:lnTo>
                      <a:lnTo>
                        <a:pt x="280" y="335"/>
                      </a:lnTo>
                      <a:lnTo>
                        <a:pt x="355" y="343"/>
                      </a:lnTo>
                      <a:lnTo>
                        <a:pt x="325" y="299"/>
                      </a:lnTo>
                      <a:lnTo>
                        <a:pt x="469" y="299"/>
                      </a:lnTo>
                      <a:lnTo>
                        <a:pt x="303" y="242"/>
                      </a:lnTo>
                      <a:lnTo>
                        <a:pt x="501" y="237"/>
                      </a:lnTo>
                      <a:lnTo>
                        <a:pt x="610" y="194"/>
                      </a:lnTo>
                      <a:lnTo>
                        <a:pt x="426" y="203"/>
                      </a:lnTo>
                      <a:lnTo>
                        <a:pt x="439" y="167"/>
                      </a:lnTo>
                      <a:lnTo>
                        <a:pt x="255" y="176"/>
                      </a:lnTo>
                      <a:lnTo>
                        <a:pt x="298" y="128"/>
                      </a:lnTo>
                      <a:lnTo>
                        <a:pt x="197" y="66"/>
                      </a:lnTo>
                      <a:lnTo>
                        <a:pt x="391" y="83"/>
                      </a:lnTo>
                      <a:lnTo>
                        <a:pt x="328" y="44"/>
                      </a:lnTo>
                      <a:lnTo>
                        <a:pt x="435"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9" name="Freeform 162"/>
                <p:cNvSpPr>
                  <a:spLocks/>
                </p:cNvSpPr>
                <p:nvPr/>
              </p:nvSpPr>
              <p:spPr bwMode="auto">
                <a:xfrm>
                  <a:off x="4180" y="3240"/>
                  <a:ext cx="178" cy="43"/>
                </a:xfrm>
                <a:custGeom>
                  <a:avLst/>
                  <a:gdLst>
                    <a:gd name="T0" fmla="*/ 0 w 712"/>
                    <a:gd name="T1" fmla="*/ 0 h 171"/>
                    <a:gd name="T2" fmla="*/ 0 w 712"/>
                    <a:gd name="T3" fmla="*/ 0 h 171"/>
                    <a:gd name="T4" fmla="*/ 0 w 712"/>
                    <a:gd name="T5" fmla="*/ 0 h 171"/>
                    <a:gd name="T6" fmla="*/ 0 w 712"/>
                    <a:gd name="T7" fmla="*/ 0 h 171"/>
                    <a:gd name="T8" fmla="*/ 0 w 712"/>
                    <a:gd name="T9" fmla="*/ 0 h 171"/>
                    <a:gd name="T10" fmla="*/ 0 w 712"/>
                    <a:gd name="T11" fmla="*/ 0 h 171"/>
                    <a:gd name="T12" fmla="*/ 0 w 712"/>
                    <a:gd name="T13" fmla="*/ 0 h 171"/>
                    <a:gd name="T14" fmla="*/ 0 w 712"/>
                    <a:gd name="T15" fmla="*/ 0 h 171"/>
                    <a:gd name="T16" fmla="*/ 0 w 712"/>
                    <a:gd name="T17" fmla="*/ 0 h 171"/>
                    <a:gd name="T18" fmla="*/ 0 w 712"/>
                    <a:gd name="T19" fmla="*/ 0 h 171"/>
                    <a:gd name="T20" fmla="*/ 0 w 712"/>
                    <a:gd name="T21" fmla="*/ 0 h 171"/>
                    <a:gd name="T22" fmla="*/ 0 w 712"/>
                    <a:gd name="T23" fmla="*/ 0 h 171"/>
                    <a:gd name="T24" fmla="*/ 0 w 712"/>
                    <a:gd name="T25" fmla="*/ 0 h 171"/>
                    <a:gd name="T26" fmla="*/ 0 w 712"/>
                    <a:gd name="T27" fmla="*/ 0 h 171"/>
                    <a:gd name="T28" fmla="*/ 0 w 712"/>
                    <a:gd name="T29" fmla="*/ 0 h 171"/>
                    <a:gd name="T30" fmla="*/ 0 w 712"/>
                    <a:gd name="T31" fmla="*/ 0 h 171"/>
                    <a:gd name="T32" fmla="*/ 0 w 712"/>
                    <a:gd name="T33" fmla="*/ 0 h 171"/>
                    <a:gd name="T34" fmla="*/ 0 w 712"/>
                    <a:gd name="T35" fmla="*/ 0 h 17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12"/>
                    <a:gd name="T55" fmla="*/ 0 h 171"/>
                    <a:gd name="T56" fmla="*/ 712 w 712"/>
                    <a:gd name="T57" fmla="*/ 171 h 17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12" h="171">
                      <a:moveTo>
                        <a:pt x="0" y="30"/>
                      </a:moveTo>
                      <a:lnTo>
                        <a:pt x="101" y="83"/>
                      </a:lnTo>
                      <a:lnTo>
                        <a:pt x="71" y="110"/>
                      </a:lnTo>
                      <a:lnTo>
                        <a:pt x="254" y="128"/>
                      </a:lnTo>
                      <a:lnTo>
                        <a:pt x="189" y="158"/>
                      </a:lnTo>
                      <a:lnTo>
                        <a:pt x="369" y="171"/>
                      </a:lnTo>
                      <a:lnTo>
                        <a:pt x="575" y="83"/>
                      </a:lnTo>
                      <a:lnTo>
                        <a:pt x="712" y="83"/>
                      </a:lnTo>
                      <a:lnTo>
                        <a:pt x="435" y="0"/>
                      </a:lnTo>
                      <a:lnTo>
                        <a:pt x="488" y="62"/>
                      </a:lnTo>
                      <a:lnTo>
                        <a:pt x="431" y="75"/>
                      </a:lnTo>
                      <a:lnTo>
                        <a:pt x="251" y="9"/>
                      </a:lnTo>
                      <a:lnTo>
                        <a:pt x="334" y="69"/>
                      </a:lnTo>
                      <a:lnTo>
                        <a:pt x="260" y="62"/>
                      </a:lnTo>
                      <a:lnTo>
                        <a:pt x="154" y="30"/>
                      </a:lnTo>
                      <a:lnTo>
                        <a:pt x="185" y="69"/>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0" name="Freeform 163"/>
                <p:cNvSpPr>
                  <a:spLocks/>
                </p:cNvSpPr>
                <p:nvPr/>
              </p:nvSpPr>
              <p:spPr bwMode="auto">
                <a:xfrm>
                  <a:off x="4347" y="3188"/>
                  <a:ext cx="181" cy="238"/>
                </a:xfrm>
                <a:custGeom>
                  <a:avLst/>
                  <a:gdLst>
                    <a:gd name="T0" fmla="*/ 0 w 725"/>
                    <a:gd name="T1" fmla="*/ 0 h 950"/>
                    <a:gd name="T2" fmla="*/ 0 w 725"/>
                    <a:gd name="T3" fmla="*/ 0 h 950"/>
                    <a:gd name="T4" fmla="*/ 0 w 725"/>
                    <a:gd name="T5" fmla="*/ 0 h 950"/>
                    <a:gd name="T6" fmla="*/ 0 w 725"/>
                    <a:gd name="T7" fmla="*/ 0 h 950"/>
                    <a:gd name="T8" fmla="*/ 0 w 725"/>
                    <a:gd name="T9" fmla="*/ 0 h 950"/>
                    <a:gd name="T10" fmla="*/ 0 w 725"/>
                    <a:gd name="T11" fmla="*/ 0 h 950"/>
                    <a:gd name="T12" fmla="*/ 0 w 725"/>
                    <a:gd name="T13" fmla="*/ 0 h 950"/>
                    <a:gd name="T14" fmla="*/ 0 w 725"/>
                    <a:gd name="T15" fmla="*/ 0 h 950"/>
                    <a:gd name="T16" fmla="*/ 0 w 725"/>
                    <a:gd name="T17" fmla="*/ 0 h 950"/>
                    <a:gd name="T18" fmla="*/ 0 w 725"/>
                    <a:gd name="T19" fmla="*/ 0 h 950"/>
                    <a:gd name="T20" fmla="*/ 0 w 725"/>
                    <a:gd name="T21" fmla="*/ 0 h 950"/>
                    <a:gd name="T22" fmla="*/ 0 w 725"/>
                    <a:gd name="T23" fmla="*/ 0 h 950"/>
                    <a:gd name="T24" fmla="*/ 0 w 725"/>
                    <a:gd name="T25" fmla="*/ 0 h 950"/>
                    <a:gd name="T26" fmla="*/ 0 w 725"/>
                    <a:gd name="T27" fmla="*/ 0 h 950"/>
                    <a:gd name="T28" fmla="*/ 0 w 725"/>
                    <a:gd name="T29" fmla="*/ 0 h 950"/>
                    <a:gd name="T30" fmla="*/ 0 w 725"/>
                    <a:gd name="T31" fmla="*/ 0 h 950"/>
                    <a:gd name="T32" fmla="*/ 0 w 725"/>
                    <a:gd name="T33" fmla="*/ 0 h 950"/>
                    <a:gd name="T34" fmla="*/ 0 w 725"/>
                    <a:gd name="T35" fmla="*/ 0 h 950"/>
                    <a:gd name="T36" fmla="*/ 0 w 725"/>
                    <a:gd name="T37" fmla="*/ 0 h 950"/>
                    <a:gd name="T38" fmla="*/ 0 w 725"/>
                    <a:gd name="T39" fmla="*/ 0 h 950"/>
                    <a:gd name="T40" fmla="*/ 0 w 725"/>
                    <a:gd name="T41" fmla="*/ 0 h 950"/>
                    <a:gd name="T42" fmla="*/ 0 w 725"/>
                    <a:gd name="T43" fmla="*/ 0 h 950"/>
                    <a:gd name="T44" fmla="*/ 0 w 725"/>
                    <a:gd name="T45" fmla="*/ 0 h 950"/>
                    <a:gd name="T46" fmla="*/ 0 w 725"/>
                    <a:gd name="T47" fmla="*/ 0 h 950"/>
                    <a:gd name="T48" fmla="*/ 0 w 725"/>
                    <a:gd name="T49" fmla="*/ 0 h 950"/>
                    <a:gd name="T50" fmla="*/ 0 w 725"/>
                    <a:gd name="T51" fmla="*/ 0 h 950"/>
                    <a:gd name="T52" fmla="*/ 0 w 725"/>
                    <a:gd name="T53" fmla="*/ 0 h 950"/>
                    <a:gd name="T54" fmla="*/ 0 w 725"/>
                    <a:gd name="T55" fmla="*/ 0 h 950"/>
                    <a:gd name="T56" fmla="*/ 0 w 725"/>
                    <a:gd name="T57" fmla="*/ 0 h 950"/>
                    <a:gd name="T58" fmla="*/ 0 w 725"/>
                    <a:gd name="T59" fmla="*/ 0 h 950"/>
                    <a:gd name="T60" fmla="*/ 0 w 725"/>
                    <a:gd name="T61" fmla="*/ 0 h 950"/>
                    <a:gd name="T62" fmla="*/ 0 w 725"/>
                    <a:gd name="T63" fmla="*/ 0 h 950"/>
                    <a:gd name="T64" fmla="*/ 0 w 725"/>
                    <a:gd name="T65" fmla="*/ 0 h 950"/>
                    <a:gd name="T66" fmla="*/ 0 w 725"/>
                    <a:gd name="T67" fmla="*/ 0 h 950"/>
                    <a:gd name="T68" fmla="*/ 0 w 725"/>
                    <a:gd name="T69" fmla="*/ 0 h 950"/>
                    <a:gd name="T70" fmla="*/ 0 w 725"/>
                    <a:gd name="T71" fmla="*/ 0 h 95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25"/>
                    <a:gd name="T109" fmla="*/ 0 h 950"/>
                    <a:gd name="T110" fmla="*/ 725 w 725"/>
                    <a:gd name="T111" fmla="*/ 950 h 95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25" h="950">
                      <a:moveTo>
                        <a:pt x="0" y="44"/>
                      </a:moveTo>
                      <a:lnTo>
                        <a:pt x="155" y="181"/>
                      </a:lnTo>
                      <a:lnTo>
                        <a:pt x="213" y="298"/>
                      </a:lnTo>
                      <a:lnTo>
                        <a:pt x="223" y="363"/>
                      </a:lnTo>
                      <a:lnTo>
                        <a:pt x="323" y="378"/>
                      </a:lnTo>
                      <a:lnTo>
                        <a:pt x="295" y="396"/>
                      </a:lnTo>
                      <a:lnTo>
                        <a:pt x="371" y="393"/>
                      </a:lnTo>
                      <a:lnTo>
                        <a:pt x="318" y="427"/>
                      </a:lnTo>
                      <a:lnTo>
                        <a:pt x="472" y="406"/>
                      </a:lnTo>
                      <a:lnTo>
                        <a:pt x="533" y="443"/>
                      </a:lnTo>
                      <a:lnTo>
                        <a:pt x="725" y="950"/>
                      </a:lnTo>
                      <a:lnTo>
                        <a:pt x="710" y="855"/>
                      </a:lnTo>
                      <a:lnTo>
                        <a:pt x="586" y="498"/>
                      </a:lnTo>
                      <a:lnTo>
                        <a:pt x="531" y="408"/>
                      </a:lnTo>
                      <a:lnTo>
                        <a:pt x="572" y="374"/>
                      </a:lnTo>
                      <a:lnTo>
                        <a:pt x="540" y="341"/>
                      </a:lnTo>
                      <a:lnTo>
                        <a:pt x="533" y="361"/>
                      </a:lnTo>
                      <a:lnTo>
                        <a:pt x="493" y="296"/>
                      </a:lnTo>
                      <a:lnTo>
                        <a:pt x="481" y="344"/>
                      </a:lnTo>
                      <a:lnTo>
                        <a:pt x="440" y="328"/>
                      </a:lnTo>
                      <a:lnTo>
                        <a:pt x="392" y="275"/>
                      </a:lnTo>
                      <a:lnTo>
                        <a:pt x="399" y="339"/>
                      </a:lnTo>
                      <a:lnTo>
                        <a:pt x="336" y="287"/>
                      </a:lnTo>
                      <a:lnTo>
                        <a:pt x="290" y="259"/>
                      </a:lnTo>
                      <a:lnTo>
                        <a:pt x="270" y="301"/>
                      </a:lnTo>
                      <a:lnTo>
                        <a:pt x="207" y="224"/>
                      </a:lnTo>
                      <a:lnTo>
                        <a:pt x="352" y="226"/>
                      </a:lnTo>
                      <a:lnTo>
                        <a:pt x="274" y="194"/>
                      </a:lnTo>
                      <a:lnTo>
                        <a:pt x="379" y="185"/>
                      </a:lnTo>
                      <a:lnTo>
                        <a:pt x="190" y="137"/>
                      </a:lnTo>
                      <a:lnTo>
                        <a:pt x="247" y="110"/>
                      </a:lnTo>
                      <a:lnTo>
                        <a:pt x="179" y="93"/>
                      </a:lnTo>
                      <a:lnTo>
                        <a:pt x="37" y="0"/>
                      </a:lnTo>
                      <a:lnTo>
                        <a:pt x="114" y="85"/>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1" name="Freeform 164"/>
                <p:cNvSpPr>
                  <a:spLocks/>
                </p:cNvSpPr>
                <p:nvPr/>
              </p:nvSpPr>
              <p:spPr bwMode="auto">
                <a:xfrm>
                  <a:off x="3897" y="3159"/>
                  <a:ext cx="251" cy="281"/>
                </a:xfrm>
                <a:custGeom>
                  <a:avLst/>
                  <a:gdLst>
                    <a:gd name="T0" fmla="*/ 0 w 1005"/>
                    <a:gd name="T1" fmla="*/ 0 h 1125"/>
                    <a:gd name="T2" fmla="*/ 0 w 1005"/>
                    <a:gd name="T3" fmla="*/ 0 h 1125"/>
                    <a:gd name="T4" fmla="*/ 0 w 1005"/>
                    <a:gd name="T5" fmla="*/ 0 h 1125"/>
                    <a:gd name="T6" fmla="*/ 0 w 1005"/>
                    <a:gd name="T7" fmla="*/ 0 h 1125"/>
                    <a:gd name="T8" fmla="*/ 0 w 1005"/>
                    <a:gd name="T9" fmla="*/ 0 h 1125"/>
                    <a:gd name="T10" fmla="*/ 0 w 1005"/>
                    <a:gd name="T11" fmla="*/ 0 h 1125"/>
                    <a:gd name="T12" fmla="*/ 0 w 1005"/>
                    <a:gd name="T13" fmla="*/ 0 h 1125"/>
                    <a:gd name="T14" fmla="*/ 0 w 1005"/>
                    <a:gd name="T15" fmla="*/ 0 h 1125"/>
                    <a:gd name="T16" fmla="*/ 0 w 1005"/>
                    <a:gd name="T17" fmla="*/ 0 h 1125"/>
                    <a:gd name="T18" fmla="*/ 0 w 1005"/>
                    <a:gd name="T19" fmla="*/ 0 h 1125"/>
                    <a:gd name="T20" fmla="*/ 0 w 1005"/>
                    <a:gd name="T21" fmla="*/ 0 h 1125"/>
                    <a:gd name="T22" fmla="*/ 0 w 1005"/>
                    <a:gd name="T23" fmla="*/ 0 h 1125"/>
                    <a:gd name="T24" fmla="*/ 0 w 1005"/>
                    <a:gd name="T25" fmla="*/ 0 h 1125"/>
                    <a:gd name="T26" fmla="*/ 0 w 1005"/>
                    <a:gd name="T27" fmla="*/ 0 h 1125"/>
                    <a:gd name="T28" fmla="*/ 0 w 1005"/>
                    <a:gd name="T29" fmla="*/ 0 h 1125"/>
                    <a:gd name="T30" fmla="*/ 0 w 1005"/>
                    <a:gd name="T31" fmla="*/ 0 h 1125"/>
                    <a:gd name="T32" fmla="*/ 0 w 1005"/>
                    <a:gd name="T33" fmla="*/ 0 h 1125"/>
                    <a:gd name="T34" fmla="*/ 0 w 1005"/>
                    <a:gd name="T35" fmla="*/ 0 h 1125"/>
                    <a:gd name="T36" fmla="*/ 0 w 1005"/>
                    <a:gd name="T37" fmla="*/ 0 h 1125"/>
                    <a:gd name="T38" fmla="*/ 0 w 1005"/>
                    <a:gd name="T39" fmla="*/ 0 h 1125"/>
                    <a:gd name="T40" fmla="*/ 0 w 1005"/>
                    <a:gd name="T41" fmla="*/ 0 h 1125"/>
                    <a:gd name="T42" fmla="*/ 0 w 1005"/>
                    <a:gd name="T43" fmla="*/ 0 h 1125"/>
                    <a:gd name="T44" fmla="*/ 0 w 1005"/>
                    <a:gd name="T45" fmla="*/ 0 h 1125"/>
                    <a:gd name="T46" fmla="*/ 0 w 1005"/>
                    <a:gd name="T47" fmla="*/ 0 h 1125"/>
                    <a:gd name="T48" fmla="*/ 0 w 1005"/>
                    <a:gd name="T49" fmla="*/ 0 h 1125"/>
                    <a:gd name="T50" fmla="*/ 0 w 1005"/>
                    <a:gd name="T51" fmla="*/ 0 h 1125"/>
                    <a:gd name="T52" fmla="*/ 0 w 1005"/>
                    <a:gd name="T53" fmla="*/ 0 h 1125"/>
                    <a:gd name="T54" fmla="*/ 0 w 1005"/>
                    <a:gd name="T55" fmla="*/ 0 h 1125"/>
                    <a:gd name="T56" fmla="*/ 0 w 1005"/>
                    <a:gd name="T57" fmla="*/ 0 h 1125"/>
                    <a:gd name="T58" fmla="*/ 0 w 1005"/>
                    <a:gd name="T59" fmla="*/ 0 h 1125"/>
                    <a:gd name="T60" fmla="*/ 0 w 1005"/>
                    <a:gd name="T61" fmla="*/ 0 h 1125"/>
                    <a:gd name="T62" fmla="*/ 0 w 1005"/>
                    <a:gd name="T63" fmla="*/ 0 h 1125"/>
                    <a:gd name="T64" fmla="*/ 0 w 1005"/>
                    <a:gd name="T65" fmla="*/ 0 h 1125"/>
                    <a:gd name="T66" fmla="*/ 0 w 1005"/>
                    <a:gd name="T67" fmla="*/ 0 h 1125"/>
                    <a:gd name="T68" fmla="*/ 0 w 1005"/>
                    <a:gd name="T69" fmla="*/ 0 h 1125"/>
                    <a:gd name="T70" fmla="*/ 0 w 1005"/>
                    <a:gd name="T71" fmla="*/ 0 h 1125"/>
                    <a:gd name="T72" fmla="*/ 0 w 1005"/>
                    <a:gd name="T73" fmla="*/ 0 h 1125"/>
                    <a:gd name="T74" fmla="*/ 0 w 1005"/>
                    <a:gd name="T75" fmla="*/ 0 h 1125"/>
                    <a:gd name="T76" fmla="*/ 0 w 1005"/>
                    <a:gd name="T77" fmla="*/ 0 h 1125"/>
                    <a:gd name="T78" fmla="*/ 0 w 1005"/>
                    <a:gd name="T79" fmla="*/ 0 h 1125"/>
                    <a:gd name="T80" fmla="*/ 0 w 1005"/>
                    <a:gd name="T81" fmla="*/ 0 h 1125"/>
                    <a:gd name="T82" fmla="*/ 0 w 1005"/>
                    <a:gd name="T83" fmla="*/ 0 h 1125"/>
                    <a:gd name="T84" fmla="*/ 0 w 1005"/>
                    <a:gd name="T85" fmla="*/ 0 h 1125"/>
                    <a:gd name="T86" fmla="*/ 0 w 1005"/>
                    <a:gd name="T87" fmla="*/ 0 h 1125"/>
                    <a:gd name="T88" fmla="*/ 0 w 1005"/>
                    <a:gd name="T89" fmla="*/ 0 h 1125"/>
                    <a:gd name="T90" fmla="*/ 0 w 1005"/>
                    <a:gd name="T91" fmla="*/ 0 h 1125"/>
                    <a:gd name="T92" fmla="*/ 0 w 1005"/>
                    <a:gd name="T93" fmla="*/ 0 h 1125"/>
                    <a:gd name="T94" fmla="*/ 0 w 1005"/>
                    <a:gd name="T95" fmla="*/ 0 h 1125"/>
                    <a:gd name="T96" fmla="*/ 0 w 1005"/>
                    <a:gd name="T97" fmla="*/ 0 h 1125"/>
                    <a:gd name="T98" fmla="*/ 0 w 1005"/>
                    <a:gd name="T99" fmla="*/ 0 h 1125"/>
                    <a:gd name="T100" fmla="*/ 0 w 1005"/>
                    <a:gd name="T101" fmla="*/ 0 h 1125"/>
                    <a:gd name="T102" fmla="*/ 0 w 1005"/>
                    <a:gd name="T103" fmla="*/ 0 h 1125"/>
                    <a:gd name="T104" fmla="*/ 0 w 1005"/>
                    <a:gd name="T105" fmla="*/ 0 h 112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005"/>
                    <a:gd name="T160" fmla="*/ 0 h 1125"/>
                    <a:gd name="T161" fmla="*/ 1005 w 1005"/>
                    <a:gd name="T162" fmla="*/ 1125 h 112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005" h="1125">
                      <a:moveTo>
                        <a:pt x="180" y="18"/>
                      </a:moveTo>
                      <a:lnTo>
                        <a:pt x="36" y="0"/>
                      </a:lnTo>
                      <a:lnTo>
                        <a:pt x="106" y="53"/>
                      </a:lnTo>
                      <a:lnTo>
                        <a:pt x="0" y="71"/>
                      </a:lnTo>
                      <a:lnTo>
                        <a:pt x="155" y="115"/>
                      </a:lnTo>
                      <a:lnTo>
                        <a:pt x="114" y="158"/>
                      </a:lnTo>
                      <a:lnTo>
                        <a:pt x="212" y="189"/>
                      </a:lnTo>
                      <a:lnTo>
                        <a:pt x="128" y="229"/>
                      </a:lnTo>
                      <a:lnTo>
                        <a:pt x="41" y="215"/>
                      </a:lnTo>
                      <a:lnTo>
                        <a:pt x="111" y="260"/>
                      </a:lnTo>
                      <a:lnTo>
                        <a:pt x="18" y="286"/>
                      </a:lnTo>
                      <a:lnTo>
                        <a:pt x="146" y="317"/>
                      </a:lnTo>
                      <a:lnTo>
                        <a:pt x="114" y="343"/>
                      </a:lnTo>
                      <a:lnTo>
                        <a:pt x="229" y="356"/>
                      </a:lnTo>
                      <a:lnTo>
                        <a:pt x="282" y="388"/>
                      </a:lnTo>
                      <a:lnTo>
                        <a:pt x="185" y="409"/>
                      </a:lnTo>
                      <a:lnTo>
                        <a:pt x="282" y="427"/>
                      </a:lnTo>
                      <a:lnTo>
                        <a:pt x="339" y="454"/>
                      </a:lnTo>
                      <a:lnTo>
                        <a:pt x="264" y="475"/>
                      </a:lnTo>
                      <a:lnTo>
                        <a:pt x="366" y="499"/>
                      </a:lnTo>
                      <a:lnTo>
                        <a:pt x="541" y="477"/>
                      </a:lnTo>
                      <a:lnTo>
                        <a:pt x="717" y="524"/>
                      </a:lnTo>
                      <a:lnTo>
                        <a:pt x="664" y="553"/>
                      </a:lnTo>
                      <a:lnTo>
                        <a:pt x="737" y="567"/>
                      </a:lnTo>
                      <a:lnTo>
                        <a:pt x="806" y="639"/>
                      </a:lnTo>
                      <a:lnTo>
                        <a:pt x="1005" y="1125"/>
                      </a:lnTo>
                      <a:lnTo>
                        <a:pt x="998" y="1056"/>
                      </a:lnTo>
                      <a:lnTo>
                        <a:pt x="968" y="928"/>
                      </a:lnTo>
                      <a:lnTo>
                        <a:pt x="884" y="770"/>
                      </a:lnTo>
                      <a:lnTo>
                        <a:pt x="872" y="677"/>
                      </a:lnTo>
                      <a:lnTo>
                        <a:pt x="757" y="531"/>
                      </a:lnTo>
                      <a:lnTo>
                        <a:pt x="798" y="522"/>
                      </a:lnTo>
                      <a:lnTo>
                        <a:pt x="749" y="449"/>
                      </a:lnTo>
                      <a:lnTo>
                        <a:pt x="638" y="413"/>
                      </a:lnTo>
                      <a:lnTo>
                        <a:pt x="690" y="479"/>
                      </a:lnTo>
                      <a:lnTo>
                        <a:pt x="525" y="406"/>
                      </a:lnTo>
                      <a:lnTo>
                        <a:pt x="438" y="436"/>
                      </a:lnTo>
                      <a:lnTo>
                        <a:pt x="399" y="395"/>
                      </a:lnTo>
                      <a:lnTo>
                        <a:pt x="468" y="356"/>
                      </a:lnTo>
                      <a:lnTo>
                        <a:pt x="372" y="313"/>
                      </a:lnTo>
                      <a:lnTo>
                        <a:pt x="213" y="299"/>
                      </a:lnTo>
                      <a:lnTo>
                        <a:pt x="269" y="251"/>
                      </a:lnTo>
                      <a:lnTo>
                        <a:pt x="212" y="229"/>
                      </a:lnTo>
                      <a:lnTo>
                        <a:pt x="330" y="212"/>
                      </a:lnTo>
                      <a:lnTo>
                        <a:pt x="418" y="229"/>
                      </a:lnTo>
                      <a:lnTo>
                        <a:pt x="374" y="172"/>
                      </a:lnTo>
                      <a:lnTo>
                        <a:pt x="220" y="128"/>
                      </a:lnTo>
                      <a:lnTo>
                        <a:pt x="300" y="123"/>
                      </a:lnTo>
                      <a:lnTo>
                        <a:pt x="155" y="44"/>
                      </a:lnTo>
                      <a:lnTo>
                        <a:pt x="229" y="49"/>
                      </a:lnTo>
                      <a:lnTo>
                        <a:pt x="378" y="14"/>
                      </a:lnTo>
                      <a:lnTo>
                        <a:pt x="18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2" name="Freeform 165"/>
                <p:cNvSpPr>
                  <a:spLocks/>
                </p:cNvSpPr>
                <p:nvPr/>
              </p:nvSpPr>
              <p:spPr bwMode="auto">
                <a:xfrm>
                  <a:off x="4254" y="3174"/>
                  <a:ext cx="112" cy="67"/>
                </a:xfrm>
                <a:custGeom>
                  <a:avLst/>
                  <a:gdLst>
                    <a:gd name="T0" fmla="*/ 0 w 448"/>
                    <a:gd name="T1" fmla="*/ 0 h 268"/>
                    <a:gd name="T2" fmla="*/ 0 w 448"/>
                    <a:gd name="T3" fmla="*/ 0 h 268"/>
                    <a:gd name="T4" fmla="*/ 0 w 448"/>
                    <a:gd name="T5" fmla="*/ 0 h 268"/>
                    <a:gd name="T6" fmla="*/ 0 w 448"/>
                    <a:gd name="T7" fmla="*/ 0 h 268"/>
                    <a:gd name="T8" fmla="*/ 0 w 448"/>
                    <a:gd name="T9" fmla="*/ 0 h 268"/>
                    <a:gd name="T10" fmla="*/ 0 w 448"/>
                    <a:gd name="T11" fmla="*/ 0 h 268"/>
                    <a:gd name="T12" fmla="*/ 0 w 448"/>
                    <a:gd name="T13" fmla="*/ 0 h 268"/>
                    <a:gd name="T14" fmla="*/ 0 w 448"/>
                    <a:gd name="T15" fmla="*/ 0 h 268"/>
                    <a:gd name="T16" fmla="*/ 0 w 448"/>
                    <a:gd name="T17" fmla="*/ 0 h 268"/>
                    <a:gd name="T18" fmla="*/ 0 w 448"/>
                    <a:gd name="T19" fmla="*/ 0 h 268"/>
                    <a:gd name="T20" fmla="*/ 0 w 448"/>
                    <a:gd name="T21" fmla="*/ 0 h 268"/>
                    <a:gd name="T22" fmla="*/ 0 w 448"/>
                    <a:gd name="T23" fmla="*/ 0 h 268"/>
                    <a:gd name="T24" fmla="*/ 0 w 448"/>
                    <a:gd name="T25" fmla="*/ 0 h 268"/>
                    <a:gd name="T26" fmla="*/ 0 w 448"/>
                    <a:gd name="T27" fmla="*/ 0 h 268"/>
                    <a:gd name="T28" fmla="*/ 0 w 448"/>
                    <a:gd name="T29" fmla="*/ 0 h 268"/>
                    <a:gd name="T30" fmla="*/ 0 w 448"/>
                    <a:gd name="T31" fmla="*/ 0 h 268"/>
                    <a:gd name="T32" fmla="*/ 0 w 448"/>
                    <a:gd name="T33" fmla="*/ 0 h 268"/>
                    <a:gd name="T34" fmla="*/ 0 w 448"/>
                    <a:gd name="T35" fmla="*/ 0 h 268"/>
                    <a:gd name="T36" fmla="*/ 0 w 448"/>
                    <a:gd name="T37" fmla="*/ 0 h 26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48"/>
                    <a:gd name="T58" fmla="*/ 0 h 268"/>
                    <a:gd name="T59" fmla="*/ 448 w 448"/>
                    <a:gd name="T60" fmla="*/ 268 h 26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48" h="268">
                      <a:moveTo>
                        <a:pt x="224" y="110"/>
                      </a:moveTo>
                      <a:lnTo>
                        <a:pt x="136" y="101"/>
                      </a:lnTo>
                      <a:lnTo>
                        <a:pt x="180" y="158"/>
                      </a:lnTo>
                      <a:lnTo>
                        <a:pt x="62" y="167"/>
                      </a:lnTo>
                      <a:lnTo>
                        <a:pt x="0" y="162"/>
                      </a:lnTo>
                      <a:lnTo>
                        <a:pt x="78" y="198"/>
                      </a:lnTo>
                      <a:lnTo>
                        <a:pt x="18" y="219"/>
                      </a:lnTo>
                      <a:lnTo>
                        <a:pt x="87" y="242"/>
                      </a:lnTo>
                      <a:lnTo>
                        <a:pt x="255" y="189"/>
                      </a:lnTo>
                      <a:lnTo>
                        <a:pt x="228" y="228"/>
                      </a:lnTo>
                      <a:lnTo>
                        <a:pt x="333" y="207"/>
                      </a:lnTo>
                      <a:lnTo>
                        <a:pt x="448" y="268"/>
                      </a:lnTo>
                      <a:lnTo>
                        <a:pt x="396" y="194"/>
                      </a:lnTo>
                      <a:lnTo>
                        <a:pt x="273" y="153"/>
                      </a:lnTo>
                      <a:lnTo>
                        <a:pt x="333" y="141"/>
                      </a:lnTo>
                      <a:lnTo>
                        <a:pt x="255" y="44"/>
                      </a:lnTo>
                      <a:lnTo>
                        <a:pt x="105" y="0"/>
                      </a:lnTo>
                      <a:lnTo>
                        <a:pt x="224" y="1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3" name="Freeform 166"/>
                <p:cNvSpPr>
                  <a:spLocks/>
                </p:cNvSpPr>
                <p:nvPr/>
              </p:nvSpPr>
              <p:spPr bwMode="auto">
                <a:xfrm>
                  <a:off x="4419" y="3097"/>
                  <a:ext cx="86" cy="74"/>
                </a:xfrm>
                <a:custGeom>
                  <a:avLst/>
                  <a:gdLst>
                    <a:gd name="T0" fmla="*/ 0 w 343"/>
                    <a:gd name="T1" fmla="*/ 0 h 294"/>
                    <a:gd name="T2" fmla="*/ 0 w 343"/>
                    <a:gd name="T3" fmla="*/ 0 h 294"/>
                    <a:gd name="T4" fmla="*/ 0 w 343"/>
                    <a:gd name="T5" fmla="*/ 0 h 294"/>
                    <a:gd name="T6" fmla="*/ 0 w 343"/>
                    <a:gd name="T7" fmla="*/ 0 h 294"/>
                    <a:gd name="T8" fmla="*/ 0 w 343"/>
                    <a:gd name="T9" fmla="*/ 0 h 294"/>
                    <a:gd name="T10" fmla="*/ 0 w 343"/>
                    <a:gd name="T11" fmla="*/ 0 h 294"/>
                    <a:gd name="T12" fmla="*/ 0 w 343"/>
                    <a:gd name="T13" fmla="*/ 0 h 294"/>
                    <a:gd name="T14" fmla="*/ 0 w 343"/>
                    <a:gd name="T15" fmla="*/ 0 h 294"/>
                    <a:gd name="T16" fmla="*/ 0 w 343"/>
                    <a:gd name="T17" fmla="*/ 0 h 294"/>
                    <a:gd name="T18" fmla="*/ 0 w 343"/>
                    <a:gd name="T19" fmla="*/ 0 h 294"/>
                    <a:gd name="T20" fmla="*/ 0 w 343"/>
                    <a:gd name="T21" fmla="*/ 0 h 294"/>
                    <a:gd name="T22" fmla="*/ 0 w 343"/>
                    <a:gd name="T23" fmla="*/ 0 h 294"/>
                    <a:gd name="T24" fmla="*/ 0 w 343"/>
                    <a:gd name="T25" fmla="*/ 0 h 294"/>
                    <a:gd name="T26" fmla="*/ 0 w 343"/>
                    <a:gd name="T27" fmla="*/ 0 h 294"/>
                    <a:gd name="T28" fmla="*/ 0 w 343"/>
                    <a:gd name="T29" fmla="*/ 0 h 294"/>
                    <a:gd name="T30" fmla="*/ 0 w 343"/>
                    <a:gd name="T31" fmla="*/ 0 h 294"/>
                    <a:gd name="T32" fmla="*/ 0 w 343"/>
                    <a:gd name="T33" fmla="*/ 0 h 294"/>
                    <a:gd name="T34" fmla="*/ 0 w 343"/>
                    <a:gd name="T35" fmla="*/ 0 h 29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43"/>
                    <a:gd name="T55" fmla="*/ 0 h 294"/>
                    <a:gd name="T56" fmla="*/ 343 w 343"/>
                    <a:gd name="T57" fmla="*/ 294 h 29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43" h="294">
                      <a:moveTo>
                        <a:pt x="75" y="0"/>
                      </a:moveTo>
                      <a:lnTo>
                        <a:pt x="26" y="50"/>
                      </a:lnTo>
                      <a:lnTo>
                        <a:pt x="0" y="83"/>
                      </a:lnTo>
                      <a:lnTo>
                        <a:pt x="22" y="198"/>
                      </a:lnTo>
                      <a:lnTo>
                        <a:pt x="114" y="246"/>
                      </a:lnTo>
                      <a:lnTo>
                        <a:pt x="189" y="246"/>
                      </a:lnTo>
                      <a:lnTo>
                        <a:pt x="251" y="294"/>
                      </a:lnTo>
                      <a:lnTo>
                        <a:pt x="343" y="255"/>
                      </a:lnTo>
                      <a:lnTo>
                        <a:pt x="330" y="127"/>
                      </a:lnTo>
                      <a:lnTo>
                        <a:pt x="286" y="228"/>
                      </a:lnTo>
                      <a:lnTo>
                        <a:pt x="177" y="157"/>
                      </a:lnTo>
                      <a:lnTo>
                        <a:pt x="154" y="28"/>
                      </a:lnTo>
                      <a:lnTo>
                        <a:pt x="118" y="81"/>
                      </a:lnTo>
                      <a:lnTo>
                        <a:pt x="120" y="173"/>
                      </a:lnTo>
                      <a:lnTo>
                        <a:pt x="61" y="142"/>
                      </a:lnTo>
                      <a:lnTo>
                        <a:pt x="49" y="67"/>
                      </a:lnTo>
                      <a:lnTo>
                        <a:pt x="7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4" name="Freeform 167"/>
                <p:cNvSpPr>
                  <a:spLocks/>
                </p:cNvSpPr>
                <p:nvPr/>
              </p:nvSpPr>
              <p:spPr bwMode="auto">
                <a:xfrm>
                  <a:off x="4364" y="3295"/>
                  <a:ext cx="22" cy="29"/>
                </a:xfrm>
                <a:custGeom>
                  <a:avLst/>
                  <a:gdLst>
                    <a:gd name="T0" fmla="*/ 0 w 88"/>
                    <a:gd name="T1" fmla="*/ 0 h 115"/>
                    <a:gd name="T2" fmla="*/ 0 w 88"/>
                    <a:gd name="T3" fmla="*/ 0 h 115"/>
                    <a:gd name="T4" fmla="*/ 0 w 88"/>
                    <a:gd name="T5" fmla="*/ 0 h 115"/>
                    <a:gd name="T6" fmla="*/ 0 w 88"/>
                    <a:gd name="T7" fmla="*/ 0 h 115"/>
                    <a:gd name="T8" fmla="*/ 0 w 88"/>
                    <a:gd name="T9" fmla="*/ 0 h 115"/>
                    <a:gd name="T10" fmla="*/ 0 w 88"/>
                    <a:gd name="T11" fmla="*/ 0 h 115"/>
                    <a:gd name="T12" fmla="*/ 0 w 88"/>
                    <a:gd name="T13" fmla="*/ 0 h 115"/>
                    <a:gd name="T14" fmla="*/ 0 w 88"/>
                    <a:gd name="T15" fmla="*/ 0 h 115"/>
                    <a:gd name="T16" fmla="*/ 0 w 88"/>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
                    <a:gd name="T28" fmla="*/ 0 h 115"/>
                    <a:gd name="T29" fmla="*/ 88 w 88"/>
                    <a:gd name="T30" fmla="*/ 115 h 1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 h="115">
                      <a:moveTo>
                        <a:pt x="88" y="0"/>
                      </a:moveTo>
                      <a:lnTo>
                        <a:pt x="18" y="26"/>
                      </a:lnTo>
                      <a:lnTo>
                        <a:pt x="0" y="64"/>
                      </a:lnTo>
                      <a:lnTo>
                        <a:pt x="19" y="108"/>
                      </a:lnTo>
                      <a:lnTo>
                        <a:pt x="75" y="115"/>
                      </a:lnTo>
                      <a:lnTo>
                        <a:pt x="31" y="73"/>
                      </a:lnTo>
                      <a:lnTo>
                        <a:pt x="87" y="42"/>
                      </a:lnTo>
                      <a:lnTo>
                        <a:pt x="8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 name="Freeform 168"/>
                <p:cNvSpPr>
                  <a:spLocks/>
                </p:cNvSpPr>
                <p:nvPr/>
              </p:nvSpPr>
              <p:spPr bwMode="auto">
                <a:xfrm>
                  <a:off x="3934" y="3114"/>
                  <a:ext cx="87" cy="50"/>
                </a:xfrm>
                <a:custGeom>
                  <a:avLst/>
                  <a:gdLst>
                    <a:gd name="T0" fmla="*/ 0 w 347"/>
                    <a:gd name="T1" fmla="*/ 0 h 200"/>
                    <a:gd name="T2" fmla="*/ 0 w 347"/>
                    <a:gd name="T3" fmla="*/ 0 h 200"/>
                    <a:gd name="T4" fmla="*/ 0 w 347"/>
                    <a:gd name="T5" fmla="*/ 0 h 200"/>
                    <a:gd name="T6" fmla="*/ 0 w 347"/>
                    <a:gd name="T7" fmla="*/ 0 h 200"/>
                    <a:gd name="T8" fmla="*/ 0 w 347"/>
                    <a:gd name="T9" fmla="*/ 0 h 200"/>
                    <a:gd name="T10" fmla="*/ 0 w 347"/>
                    <a:gd name="T11" fmla="*/ 0 h 200"/>
                    <a:gd name="T12" fmla="*/ 0 w 347"/>
                    <a:gd name="T13" fmla="*/ 0 h 200"/>
                    <a:gd name="T14" fmla="*/ 0 w 347"/>
                    <a:gd name="T15" fmla="*/ 0 h 200"/>
                    <a:gd name="T16" fmla="*/ 0 w 347"/>
                    <a:gd name="T17" fmla="*/ 0 h 200"/>
                    <a:gd name="T18" fmla="*/ 0 w 347"/>
                    <a:gd name="T19" fmla="*/ 0 h 200"/>
                    <a:gd name="T20" fmla="*/ 0 w 347"/>
                    <a:gd name="T21" fmla="*/ 0 h 200"/>
                    <a:gd name="T22" fmla="*/ 0 w 347"/>
                    <a:gd name="T23" fmla="*/ 0 h 200"/>
                    <a:gd name="T24" fmla="*/ 0 w 347"/>
                    <a:gd name="T25" fmla="*/ 0 h 200"/>
                    <a:gd name="T26" fmla="*/ 0 w 347"/>
                    <a:gd name="T27" fmla="*/ 0 h 200"/>
                    <a:gd name="T28" fmla="*/ 0 w 347"/>
                    <a:gd name="T29" fmla="*/ 0 h 200"/>
                    <a:gd name="T30" fmla="*/ 0 w 347"/>
                    <a:gd name="T31" fmla="*/ 0 h 200"/>
                    <a:gd name="T32" fmla="*/ 0 w 347"/>
                    <a:gd name="T33" fmla="*/ 0 h 20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47"/>
                    <a:gd name="T52" fmla="*/ 0 h 200"/>
                    <a:gd name="T53" fmla="*/ 347 w 347"/>
                    <a:gd name="T54" fmla="*/ 200 h 20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47" h="200">
                      <a:moveTo>
                        <a:pt x="347" y="200"/>
                      </a:moveTo>
                      <a:lnTo>
                        <a:pt x="264" y="131"/>
                      </a:lnTo>
                      <a:lnTo>
                        <a:pt x="229" y="49"/>
                      </a:lnTo>
                      <a:lnTo>
                        <a:pt x="129" y="0"/>
                      </a:lnTo>
                      <a:lnTo>
                        <a:pt x="209" y="86"/>
                      </a:lnTo>
                      <a:lnTo>
                        <a:pt x="129" y="49"/>
                      </a:lnTo>
                      <a:lnTo>
                        <a:pt x="0" y="6"/>
                      </a:lnTo>
                      <a:lnTo>
                        <a:pt x="93" y="63"/>
                      </a:lnTo>
                      <a:lnTo>
                        <a:pt x="0" y="80"/>
                      </a:lnTo>
                      <a:lnTo>
                        <a:pt x="123" y="90"/>
                      </a:lnTo>
                      <a:lnTo>
                        <a:pt x="9" y="117"/>
                      </a:lnTo>
                      <a:lnTo>
                        <a:pt x="143" y="120"/>
                      </a:lnTo>
                      <a:lnTo>
                        <a:pt x="82" y="147"/>
                      </a:lnTo>
                      <a:lnTo>
                        <a:pt x="180" y="147"/>
                      </a:lnTo>
                      <a:lnTo>
                        <a:pt x="229" y="170"/>
                      </a:lnTo>
                      <a:lnTo>
                        <a:pt x="347" y="2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 name="Freeform 169"/>
                <p:cNvSpPr>
                  <a:spLocks/>
                </p:cNvSpPr>
                <p:nvPr/>
              </p:nvSpPr>
              <p:spPr bwMode="auto">
                <a:xfrm>
                  <a:off x="4300" y="3260"/>
                  <a:ext cx="137" cy="184"/>
                </a:xfrm>
                <a:custGeom>
                  <a:avLst/>
                  <a:gdLst>
                    <a:gd name="T0" fmla="*/ 0 w 548"/>
                    <a:gd name="T1" fmla="*/ 0 h 734"/>
                    <a:gd name="T2" fmla="*/ 0 w 548"/>
                    <a:gd name="T3" fmla="*/ 0 h 734"/>
                    <a:gd name="T4" fmla="*/ 0 w 548"/>
                    <a:gd name="T5" fmla="*/ 0 h 734"/>
                    <a:gd name="T6" fmla="*/ 0 w 548"/>
                    <a:gd name="T7" fmla="*/ 0 h 734"/>
                    <a:gd name="T8" fmla="*/ 0 w 548"/>
                    <a:gd name="T9" fmla="*/ 0 h 734"/>
                    <a:gd name="T10" fmla="*/ 0 w 548"/>
                    <a:gd name="T11" fmla="*/ 0 h 734"/>
                    <a:gd name="T12" fmla="*/ 0 w 548"/>
                    <a:gd name="T13" fmla="*/ 0 h 734"/>
                    <a:gd name="T14" fmla="*/ 0 w 548"/>
                    <a:gd name="T15" fmla="*/ 0 h 734"/>
                    <a:gd name="T16" fmla="*/ 0 w 548"/>
                    <a:gd name="T17" fmla="*/ 0 h 734"/>
                    <a:gd name="T18" fmla="*/ 0 w 548"/>
                    <a:gd name="T19" fmla="*/ 0 h 734"/>
                    <a:gd name="T20" fmla="*/ 0 w 548"/>
                    <a:gd name="T21" fmla="*/ 0 h 734"/>
                    <a:gd name="T22" fmla="*/ 0 w 548"/>
                    <a:gd name="T23" fmla="*/ 0 h 734"/>
                    <a:gd name="T24" fmla="*/ 0 w 548"/>
                    <a:gd name="T25" fmla="*/ 0 h 734"/>
                    <a:gd name="T26" fmla="*/ 0 w 548"/>
                    <a:gd name="T27" fmla="*/ 0 h 734"/>
                    <a:gd name="T28" fmla="*/ 0 w 548"/>
                    <a:gd name="T29" fmla="*/ 0 h 734"/>
                    <a:gd name="T30" fmla="*/ 0 w 548"/>
                    <a:gd name="T31" fmla="*/ 0 h 734"/>
                    <a:gd name="T32" fmla="*/ 0 w 548"/>
                    <a:gd name="T33" fmla="*/ 0 h 734"/>
                    <a:gd name="T34" fmla="*/ 0 w 548"/>
                    <a:gd name="T35" fmla="*/ 0 h 734"/>
                    <a:gd name="T36" fmla="*/ 0 w 548"/>
                    <a:gd name="T37" fmla="*/ 0 h 734"/>
                    <a:gd name="T38" fmla="*/ 0 w 548"/>
                    <a:gd name="T39" fmla="*/ 0 h 734"/>
                    <a:gd name="T40" fmla="*/ 0 w 548"/>
                    <a:gd name="T41" fmla="*/ 0 h 734"/>
                    <a:gd name="T42" fmla="*/ 0 w 548"/>
                    <a:gd name="T43" fmla="*/ 0 h 734"/>
                    <a:gd name="T44" fmla="*/ 0 w 548"/>
                    <a:gd name="T45" fmla="*/ 0 h 734"/>
                    <a:gd name="T46" fmla="*/ 0 w 548"/>
                    <a:gd name="T47" fmla="*/ 0 h 73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48"/>
                    <a:gd name="T73" fmla="*/ 0 h 734"/>
                    <a:gd name="T74" fmla="*/ 548 w 548"/>
                    <a:gd name="T75" fmla="*/ 734 h 73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48" h="734">
                      <a:moveTo>
                        <a:pt x="334" y="105"/>
                      </a:moveTo>
                      <a:lnTo>
                        <a:pt x="199" y="139"/>
                      </a:lnTo>
                      <a:lnTo>
                        <a:pt x="244" y="95"/>
                      </a:lnTo>
                      <a:lnTo>
                        <a:pt x="136" y="122"/>
                      </a:lnTo>
                      <a:lnTo>
                        <a:pt x="170" y="86"/>
                      </a:lnTo>
                      <a:lnTo>
                        <a:pt x="70" y="92"/>
                      </a:lnTo>
                      <a:lnTo>
                        <a:pt x="0" y="61"/>
                      </a:lnTo>
                      <a:lnTo>
                        <a:pt x="99" y="32"/>
                      </a:lnTo>
                      <a:lnTo>
                        <a:pt x="83" y="68"/>
                      </a:lnTo>
                      <a:lnTo>
                        <a:pt x="156" y="19"/>
                      </a:lnTo>
                      <a:lnTo>
                        <a:pt x="221" y="43"/>
                      </a:lnTo>
                      <a:lnTo>
                        <a:pt x="274" y="0"/>
                      </a:lnTo>
                      <a:lnTo>
                        <a:pt x="313" y="48"/>
                      </a:lnTo>
                      <a:lnTo>
                        <a:pt x="377" y="100"/>
                      </a:lnTo>
                      <a:lnTo>
                        <a:pt x="363" y="205"/>
                      </a:lnTo>
                      <a:lnTo>
                        <a:pt x="454" y="313"/>
                      </a:lnTo>
                      <a:lnTo>
                        <a:pt x="440" y="366"/>
                      </a:lnTo>
                      <a:lnTo>
                        <a:pt x="548" y="652"/>
                      </a:lnTo>
                      <a:lnTo>
                        <a:pt x="518" y="734"/>
                      </a:lnTo>
                      <a:lnTo>
                        <a:pt x="436" y="460"/>
                      </a:lnTo>
                      <a:lnTo>
                        <a:pt x="387" y="279"/>
                      </a:lnTo>
                      <a:lnTo>
                        <a:pt x="330" y="209"/>
                      </a:lnTo>
                      <a:lnTo>
                        <a:pt x="334"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7" name="Freeform 170"/>
                <p:cNvSpPr>
                  <a:spLocks/>
                </p:cNvSpPr>
                <p:nvPr/>
              </p:nvSpPr>
              <p:spPr bwMode="auto">
                <a:xfrm>
                  <a:off x="4242" y="3151"/>
                  <a:ext cx="102" cy="29"/>
                </a:xfrm>
                <a:custGeom>
                  <a:avLst/>
                  <a:gdLst>
                    <a:gd name="T0" fmla="*/ 0 w 404"/>
                    <a:gd name="T1" fmla="*/ 0 h 112"/>
                    <a:gd name="T2" fmla="*/ 0 w 404"/>
                    <a:gd name="T3" fmla="*/ 0 h 112"/>
                    <a:gd name="T4" fmla="*/ 0 w 404"/>
                    <a:gd name="T5" fmla="*/ 0 h 112"/>
                    <a:gd name="T6" fmla="*/ 0 w 404"/>
                    <a:gd name="T7" fmla="*/ 0 h 112"/>
                    <a:gd name="T8" fmla="*/ 0 w 404"/>
                    <a:gd name="T9" fmla="*/ 0 h 112"/>
                    <a:gd name="T10" fmla="*/ 0 w 404"/>
                    <a:gd name="T11" fmla="*/ 0 h 112"/>
                    <a:gd name="T12" fmla="*/ 0 w 404"/>
                    <a:gd name="T13" fmla="*/ 0 h 112"/>
                    <a:gd name="T14" fmla="*/ 0 w 404"/>
                    <a:gd name="T15" fmla="*/ 0 h 112"/>
                    <a:gd name="T16" fmla="*/ 0 w 404"/>
                    <a:gd name="T17" fmla="*/ 0 h 1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4"/>
                    <a:gd name="T28" fmla="*/ 0 h 112"/>
                    <a:gd name="T29" fmla="*/ 404 w 404"/>
                    <a:gd name="T30" fmla="*/ 112 h 1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4" h="112">
                      <a:moveTo>
                        <a:pt x="82" y="0"/>
                      </a:moveTo>
                      <a:lnTo>
                        <a:pt x="186" y="3"/>
                      </a:lnTo>
                      <a:lnTo>
                        <a:pt x="404" y="112"/>
                      </a:lnTo>
                      <a:lnTo>
                        <a:pt x="190" y="34"/>
                      </a:lnTo>
                      <a:lnTo>
                        <a:pt x="73" y="30"/>
                      </a:lnTo>
                      <a:lnTo>
                        <a:pt x="116" y="107"/>
                      </a:lnTo>
                      <a:lnTo>
                        <a:pt x="0" y="17"/>
                      </a:lnTo>
                      <a:lnTo>
                        <a:pt x="8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8" name="Freeform 171"/>
                <p:cNvSpPr>
                  <a:spLocks/>
                </p:cNvSpPr>
                <p:nvPr/>
              </p:nvSpPr>
              <p:spPr bwMode="auto">
                <a:xfrm>
                  <a:off x="4351" y="3156"/>
                  <a:ext cx="91" cy="42"/>
                </a:xfrm>
                <a:custGeom>
                  <a:avLst/>
                  <a:gdLst>
                    <a:gd name="T0" fmla="*/ 0 w 367"/>
                    <a:gd name="T1" fmla="*/ 0 h 167"/>
                    <a:gd name="T2" fmla="*/ 0 w 367"/>
                    <a:gd name="T3" fmla="*/ 0 h 167"/>
                    <a:gd name="T4" fmla="*/ 0 w 367"/>
                    <a:gd name="T5" fmla="*/ 0 h 167"/>
                    <a:gd name="T6" fmla="*/ 0 w 367"/>
                    <a:gd name="T7" fmla="*/ 0 h 167"/>
                    <a:gd name="T8" fmla="*/ 0 w 367"/>
                    <a:gd name="T9" fmla="*/ 0 h 167"/>
                    <a:gd name="T10" fmla="*/ 0 w 367"/>
                    <a:gd name="T11" fmla="*/ 0 h 167"/>
                    <a:gd name="T12" fmla="*/ 0 w 367"/>
                    <a:gd name="T13" fmla="*/ 0 h 167"/>
                    <a:gd name="T14" fmla="*/ 0 w 367"/>
                    <a:gd name="T15" fmla="*/ 0 h 167"/>
                    <a:gd name="T16" fmla="*/ 0 w 367"/>
                    <a:gd name="T17" fmla="*/ 0 h 167"/>
                    <a:gd name="T18" fmla="*/ 0 w 367"/>
                    <a:gd name="T19" fmla="*/ 0 h 167"/>
                    <a:gd name="T20" fmla="*/ 0 w 367"/>
                    <a:gd name="T21" fmla="*/ 0 h 167"/>
                    <a:gd name="T22" fmla="*/ 0 w 367"/>
                    <a:gd name="T23" fmla="*/ 0 h 167"/>
                    <a:gd name="T24" fmla="*/ 0 w 367"/>
                    <a:gd name="T25" fmla="*/ 0 h 167"/>
                    <a:gd name="T26" fmla="*/ 0 w 367"/>
                    <a:gd name="T27" fmla="*/ 0 h 1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67"/>
                    <a:gd name="T43" fmla="*/ 0 h 167"/>
                    <a:gd name="T44" fmla="*/ 367 w 367"/>
                    <a:gd name="T45" fmla="*/ 167 h 16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67" h="167">
                      <a:moveTo>
                        <a:pt x="17" y="73"/>
                      </a:moveTo>
                      <a:lnTo>
                        <a:pt x="47" y="116"/>
                      </a:lnTo>
                      <a:lnTo>
                        <a:pt x="164" y="143"/>
                      </a:lnTo>
                      <a:lnTo>
                        <a:pt x="103" y="104"/>
                      </a:lnTo>
                      <a:lnTo>
                        <a:pt x="177" y="104"/>
                      </a:lnTo>
                      <a:lnTo>
                        <a:pt x="301" y="167"/>
                      </a:lnTo>
                      <a:lnTo>
                        <a:pt x="281" y="130"/>
                      </a:lnTo>
                      <a:lnTo>
                        <a:pt x="367" y="147"/>
                      </a:lnTo>
                      <a:lnTo>
                        <a:pt x="250" y="93"/>
                      </a:lnTo>
                      <a:lnTo>
                        <a:pt x="113" y="57"/>
                      </a:lnTo>
                      <a:lnTo>
                        <a:pt x="0" y="0"/>
                      </a:lnTo>
                      <a:lnTo>
                        <a:pt x="87" y="69"/>
                      </a:lnTo>
                      <a:lnTo>
                        <a:pt x="17"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9" name="Freeform 172"/>
                <p:cNvSpPr>
                  <a:spLocks/>
                </p:cNvSpPr>
                <p:nvPr/>
              </p:nvSpPr>
              <p:spPr bwMode="auto">
                <a:xfrm>
                  <a:off x="4002" y="3145"/>
                  <a:ext cx="120" cy="173"/>
                </a:xfrm>
                <a:custGeom>
                  <a:avLst/>
                  <a:gdLst>
                    <a:gd name="T0" fmla="*/ 0 w 480"/>
                    <a:gd name="T1" fmla="*/ 0 h 692"/>
                    <a:gd name="T2" fmla="*/ 0 w 480"/>
                    <a:gd name="T3" fmla="*/ 0 h 692"/>
                    <a:gd name="T4" fmla="*/ 0 w 480"/>
                    <a:gd name="T5" fmla="*/ 0 h 692"/>
                    <a:gd name="T6" fmla="*/ 0 w 480"/>
                    <a:gd name="T7" fmla="*/ 0 h 692"/>
                    <a:gd name="T8" fmla="*/ 0 w 480"/>
                    <a:gd name="T9" fmla="*/ 0 h 692"/>
                    <a:gd name="T10" fmla="*/ 0 w 480"/>
                    <a:gd name="T11" fmla="*/ 0 h 692"/>
                    <a:gd name="T12" fmla="*/ 0 w 480"/>
                    <a:gd name="T13" fmla="*/ 0 h 692"/>
                    <a:gd name="T14" fmla="*/ 0 w 480"/>
                    <a:gd name="T15" fmla="*/ 0 h 692"/>
                    <a:gd name="T16" fmla="*/ 0 w 480"/>
                    <a:gd name="T17" fmla="*/ 0 h 692"/>
                    <a:gd name="T18" fmla="*/ 0 w 480"/>
                    <a:gd name="T19" fmla="*/ 0 h 692"/>
                    <a:gd name="T20" fmla="*/ 0 w 480"/>
                    <a:gd name="T21" fmla="*/ 0 h 692"/>
                    <a:gd name="T22" fmla="*/ 0 w 480"/>
                    <a:gd name="T23" fmla="*/ 0 h 692"/>
                    <a:gd name="T24" fmla="*/ 0 w 480"/>
                    <a:gd name="T25" fmla="*/ 0 h 692"/>
                    <a:gd name="T26" fmla="*/ 0 w 480"/>
                    <a:gd name="T27" fmla="*/ 0 h 692"/>
                    <a:gd name="T28" fmla="*/ 0 w 480"/>
                    <a:gd name="T29" fmla="*/ 0 h 692"/>
                    <a:gd name="T30" fmla="*/ 0 w 480"/>
                    <a:gd name="T31" fmla="*/ 0 h 692"/>
                    <a:gd name="T32" fmla="*/ 0 w 480"/>
                    <a:gd name="T33" fmla="*/ 0 h 692"/>
                    <a:gd name="T34" fmla="*/ 0 w 480"/>
                    <a:gd name="T35" fmla="*/ 0 h 692"/>
                    <a:gd name="T36" fmla="*/ 0 w 480"/>
                    <a:gd name="T37" fmla="*/ 0 h 692"/>
                    <a:gd name="T38" fmla="*/ 0 w 480"/>
                    <a:gd name="T39" fmla="*/ 0 h 692"/>
                    <a:gd name="T40" fmla="*/ 0 w 480"/>
                    <a:gd name="T41" fmla="*/ 0 h 692"/>
                    <a:gd name="T42" fmla="*/ 0 w 480"/>
                    <a:gd name="T43" fmla="*/ 0 h 692"/>
                    <a:gd name="T44" fmla="*/ 0 w 480"/>
                    <a:gd name="T45" fmla="*/ 0 h 692"/>
                    <a:gd name="T46" fmla="*/ 0 w 480"/>
                    <a:gd name="T47" fmla="*/ 0 h 692"/>
                    <a:gd name="T48" fmla="*/ 0 w 480"/>
                    <a:gd name="T49" fmla="*/ 0 h 692"/>
                    <a:gd name="T50" fmla="*/ 0 w 480"/>
                    <a:gd name="T51" fmla="*/ 0 h 692"/>
                    <a:gd name="T52" fmla="*/ 0 w 480"/>
                    <a:gd name="T53" fmla="*/ 0 h 692"/>
                    <a:gd name="T54" fmla="*/ 0 w 480"/>
                    <a:gd name="T55" fmla="*/ 0 h 692"/>
                    <a:gd name="T56" fmla="*/ 0 w 480"/>
                    <a:gd name="T57" fmla="*/ 0 h 692"/>
                    <a:gd name="T58" fmla="*/ 0 w 480"/>
                    <a:gd name="T59" fmla="*/ 0 h 692"/>
                    <a:gd name="T60" fmla="*/ 0 w 480"/>
                    <a:gd name="T61" fmla="*/ 0 h 692"/>
                    <a:gd name="T62" fmla="*/ 0 w 480"/>
                    <a:gd name="T63" fmla="*/ 0 h 692"/>
                    <a:gd name="T64" fmla="*/ 0 w 480"/>
                    <a:gd name="T65" fmla="*/ 0 h 692"/>
                    <a:gd name="T66" fmla="*/ 0 w 480"/>
                    <a:gd name="T67" fmla="*/ 0 h 692"/>
                    <a:gd name="T68" fmla="*/ 0 w 480"/>
                    <a:gd name="T69" fmla="*/ 0 h 692"/>
                    <a:gd name="T70" fmla="*/ 0 w 480"/>
                    <a:gd name="T71" fmla="*/ 0 h 692"/>
                    <a:gd name="T72" fmla="*/ 0 w 480"/>
                    <a:gd name="T73" fmla="*/ 0 h 692"/>
                    <a:gd name="T74" fmla="*/ 0 w 480"/>
                    <a:gd name="T75" fmla="*/ 0 h 692"/>
                    <a:gd name="T76" fmla="*/ 0 w 480"/>
                    <a:gd name="T77" fmla="*/ 0 h 69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80"/>
                    <a:gd name="T118" fmla="*/ 0 h 692"/>
                    <a:gd name="T119" fmla="*/ 480 w 480"/>
                    <a:gd name="T120" fmla="*/ 692 h 69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80" h="692">
                      <a:moveTo>
                        <a:pt x="277" y="108"/>
                      </a:moveTo>
                      <a:lnTo>
                        <a:pt x="211" y="37"/>
                      </a:lnTo>
                      <a:lnTo>
                        <a:pt x="103" y="0"/>
                      </a:lnTo>
                      <a:lnTo>
                        <a:pt x="205" y="78"/>
                      </a:lnTo>
                      <a:lnTo>
                        <a:pt x="123" y="61"/>
                      </a:lnTo>
                      <a:lnTo>
                        <a:pt x="164" y="117"/>
                      </a:lnTo>
                      <a:lnTo>
                        <a:pt x="43" y="115"/>
                      </a:lnTo>
                      <a:lnTo>
                        <a:pt x="113" y="158"/>
                      </a:lnTo>
                      <a:lnTo>
                        <a:pt x="0" y="172"/>
                      </a:lnTo>
                      <a:lnTo>
                        <a:pt x="121" y="208"/>
                      </a:lnTo>
                      <a:lnTo>
                        <a:pt x="84" y="228"/>
                      </a:lnTo>
                      <a:lnTo>
                        <a:pt x="166" y="245"/>
                      </a:lnTo>
                      <a:lnTo>
                        <a:pt x="250" y="241"/>
                      </a:lnTo>
                      <a:lnTo>
                        <a:pt x="182" y="272"/>
                      </a:lnTo>
                      <a:lnTo>
                        <a:pt x="274" y="305"/>
                      </a:lnTo>
                      <a:lnTo>
                        <a:pt x="154" y="325"/>
                      </a:lnTo>
                      <a:lnTo>
                        <a:pt x="270" y="345"/>
                      </a:lnTo>
                      <a:lnTo>
                        <a:pt x="197" y="377"/>
                      </a:lnTo>
                      <a:lnTo>
                        <a:pt x="131" y="358"/>
                      </a:lnTo>
                      <a:lnTo>
                        <a:pt x="175" y="400"/>
                      </a:lnTo>
                      <a:lnTo>
                        <a:pt x="122" y="428"/>
                      </a:lnTo>
                      <a:lnTo>
                        <a:pt x="265" y="425"/>
                      </a:lnTo>
                      <a:lnTo>
                        <a:pt x="387" y="472"/>
                      </a:lnTo>
                      <a:lnTo>
                        <a:pt x="415" y="521"/>
                      </a:lnTo>
                      <a:lnTo>
                        <a:pt x="480" y="692"/>
                      </a:lnTo>
                      <a:lnTo>
                        <a:pt x="406" y="406"/>
                      </a:lnTo>
                      <a:lnTo>
                        <a:pt x="395" y="442"/>
                      </a:lnTo>
                      <a:lnTo>
                        <a:pt x="317" y="335"/>
                      </a:lnTo>
                      <a:lnTo>
                        <a:pt x="316" y="278"/>
                      </a:lnTo>
                      <a:lnTo>
                        <a:pt x="264" y="205"/>
                      </a:lnTo>
                      <a:lnTo>
                        <a:pt x="166" y="158"/>
                      </a:lnTo>
                      <a:lnTo>
                        <a:pt x="234" y="162"/>
                      </a:lnTo>
                      <a:lnTo>
                        <a:pt x="205" y="104"/>
                      </a:lnTo>
                      <a:lnTo>
                        <a:pt x="250" y="117"/>
                      </a:lnTo>
                      <a:lnTo>
                        <a:pt x="352" y="241"/>
                      </a:lnTo>
                      <a:lnTo>
                        <a:pt x="338" y="127"/>
                      </a:lnTo>
                      <a:lnTo>
                        <a:pt x="248" y="0"/>
                      </a:lnTo>
                      <a:lnTo>
                        <a:pt x="277"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0" name="Freeform 173"/>
                <p:cNvSpPr>
                  <a:spLocks/>
                </p:cNvSpPr>
                <p:nvPr/>
              </p:nvSpPr>
              <p:spPr bwMode="auto">
                <a:xfrm>
                  <a:off x="4069" y="3302"/>
                  <a:ext cx="33" cy="42"/>
                </a:xfrm>
                <a:custGeom>
                  <a:avLst/>
                  <a:gdLst>
                    <a:gd name="T0" fmla="*/ 0 w 131"/>
                    <a:gd name="T1" fmla="*/ 0 h 166"/>
                    <a:gd name="T2" fmla="*/ 0 w 131"/>
                    <a:gd name="T3" fmla="*/ 0 h 166"/>
                    <a:gd name="T4" fmla="*/ 0 w 131"/>
                    <a:gd name="T5" fmla="*/ 0 h 166"/>
                    <a:gd name="T6" fmla="*/ 0 w 131"/>
                    <a:gd name="T7" fmla="*/ 0 h 166"/>
                    <a:gd name="T8" fmla="*/ 0 w 131"/>
                    <a:gd name="T9" fmla="*/ 0 h 166"/>
                    <a:gd name="T10" fmla="*/ 0 w 131"/>
                    <a:gd name="T11" fmla="*/ 0 h 166"/>
                    <a:gd name="T12" fmla="*/ 0 w 131"/>
                    <a:gd name="T13" fmla="*/ 0 h 166"/>
                    <a:gd name="T14" fmla="*/ 0 w 131"/>
                    <a:gd name="T15" fmla="*/ 0 h 166"/>
                    <a:gd name="T16" fmla="*/ 0 w 131"/>
                    <a:gd name="T17" fmla="*/ 0 h 166"/>
                    <a:gd name="T18" fmla="*/ 0 w 131"/>
                    <a:gd name="T19" fmla="*/ 0 h 166"/>
                    <a:gd name="T20" fmla="*/ 0 w 131"/>
                    <a:gd name="T21" fmla="*/ 0 h 166"/>
                    <a:gd name="T22" fmla="*/ 0 w 131"/>
                    <a:gd name="T23" fmla="*/ 0 h 166"/>
                    <a:gd name="T24" fmla="*/ 0 w 131"/>
                    <a:gd name="T25" fmla="*/ 0 h 166"/>
                    <a:gd name="T26" fmla="*/ 0 w 131"/>
                    <a:gd name="T27" fmla="*/ 0 h 166"/>
                    <a:gd name="T28" fmla="*/ 0 w 131"/>
                    <a:gd name="T29" fmla="*/ 0 h 166"/>
                    <a:gd name="T30" fmla="*/ 0 w 131"/>
                    <a:gd name="T31" fmla="*/ 0 h 16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31"/>
                    <a:gd name="T49" fmla="*/ 0 h 166"/>
                    <a:gd name="T50" fmla="*/ 131 w 131"/>
                    <a:gd name="T51" fmla="*/ 166 h 16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31" h="166">
                      <a:moveTo>
                        <a:pt x="86" y="0"/>
                      </a:moveTo>
                      <a:lnTo>
                        <a:pt x="17" y="29"/>
                      </a:lnTo>
                      <a:lnTo>
                        <a:pt x="0" y="59"/>
                      </a:lnTo>
                      <a:lnTo>
                        <a:pt x="13" y="99"/>
                      </a:lnTo>
                      <a:lnTo>
                        <a:pt x="36" y="122"/>
                      </a:lnTo>
                      <a:lnTo>
                        <a:pt x="27" y="69"/>
                      </a:lnTo>
                      <a:lnTo>
                        <a:pt x="52" y="57"/>
                      </a:lnTo>
                      <a:lnTo>
                        <a:pt x="51" y="101"/>
                      </a:lnTo>
                      <a:lnTo>
                        <a:pt x="64" y="144"/>
                      </a:lnTo>
                      <a:lnTo>
                        <a:pt x="107" y="166"/>
                      </a:lnTo>
                      <a:lnTo>
                        <a:pt x="131" y="136"/>
                      </a:lnTo>
                      <a:lnTo>
                        <a:pt x="88" y="126"/>
                      </a:lnTo>
                      <a:lnTo>
                        <a:pt x="72" y="70"/>
                      </a:lnTo>
                      <a:lnTo>
                        <a:pt x="111" y="64"/>
                      </a:lnTo>
                      <a:lnTo>
                        <a:pt x="8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1" name="Freeform 174"/>
                <p:cNvSpPr>
                  <a:spLocks/>
                </p:cNvSpPr>
                <p:nvPr/>
              </p:nvSpPr>
              <p:spPr bwMode="auto">
                <a:xfrm>
                  <a:off x="4439" y="3194"/>
                  <a:ext cx="55" cy="80"/>
                </a:xfrm>
                <a:custGeom>
                  <a:avLst/>
                  <a:gdLst>
                    <a:gd name="T0" fmla="*/ 0 w 219"/>
                    <a:gd name="T1" fmla="*/ 0 h 319"/>
                    <a:gd name="T2" fmla="*/ 0 w 219"/>
                    <a:gd name="T3" fmla="*/ 0 h 319"/>
                    <a:gd name="T4" fmla="*/ 0 w 219"/>
                    <a:gd name="T5" fmla="*/ 0 h 319"/>
                    <a:gd name="T6" fmla="*/ 0 w 219"/>
                    <a:gd name="T7" fmla="*/ 0 h 319"/>
                    <a:gd name="T8" fmla="*/ 0 w 219"/>
                    <a:gd name="T9" fmla="*/ 0 h 319"/>
                    <a:gd name="T10" fmla="*/ 0 w 219"/>
                    <a:gd name="T11" fmla="*/ 0 h 319"/>
                    <a:gd name="T12" fmla="*/ 0 w 219"/>
                    <a:gd name="T13" fmla="*/ 0 h 319"/>
                    <a:gd name="T14" fmla="*/ 0 w 219"/>
                    <a:gd name="T15" fmla="*/ 0 h 319"/>
                    <a:gd name="T16" fmla="*/ 0 w 219"/>
                    <a:gd name="T17" fmla="*/ 0 h 319"/>
                    <a:gd name="T18" fmla="*/ 0 w 219"/>
                    <a:gd name="T19" fmla="*/ 0 h 319"/>
                    <a:gd name="T20" fmla="*/ 0 w 219"/>
                    <a:gd name="T21" fmla="*/ 0 h 319"/>
                    <a:gd name="T22" fmla="*/ 0 w 219"/>
                    <a:gd name="T23" fmla="*/ 0 h 319"/>
                    <a:gd name="T24" fmla="*/ 0 w 219"/>
                    <a:gd name="T25" fmla="*/ 0 h 319"/>
                    <a:gd name="T26" fmla="*/ 0 w 219"/>
                    <a:gd name="T27" fmla="*/ 0 h 319"/>
                    <a:gd name="T28" fmla="*/ 0 w 219"/>
                    <a:gd name="T29" fmla="*/ 0 h 319"/>
                    <a:gd name="T30" fmla="*/ 0 w 219"/>
                    <a:gd name="T31" fmla="*/ 0 h 319"/>
                    <a:gd name="T32" fmla="*/ 0 w 219"/>
                    <a:gd name="T33" fmla="*/ 0 h 319"/>
                    <a:gd name="T34" fmla="*/ 0 w 219"/>
                    <a:gd name="T35" fmla="*/ 0 h 319"/>
                    <a:gd name="T36" fmla="*/ 0 w 219"/>
                    <a:gd name="T37" fmla="*/ 0 h 319"/>
                    <a:gd name="T38" fmla="*/ 0 w 219"/>
                    <a:gd name="T39" fmla="*/ 0 h 31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19"/>
                    <a:gd name="T61" fmla="*/ 0 h 319"/>
                    <a:gd name="T62" fmla="*/ 219 w 219"/>
                    <a:gd name="T63" fmla="*/ 319 h 31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19" h="319">
                      <a:moveTo>
                        <a:pt x="152" y="107"/>
                      </a:moveTo>
                      <a:lnTo>
                        <a:pt x="128" y="0"/>
                      </a:lnTo>
                      <a:lnTo>
                        <a:pt x="117" y="73"/>
                      </a:lnTo>
                      <a:lnTo>
                        <a:pt x="87" y="38"/>
                      </a:lnTo>
                      <a:lnTo>
                        <a:pt x="9" y="5"/>
                      </a:lnTo>
                      <a:lnTo>
                        <a:pt x="90" y="79"/>
                      </a:lnTo>
                      <a:lnTo>
                        <a:pt x="0" y="57"/>
                      </a:lnTo>
                      <a:lnTo>
                        <a:pt x="63" y="97"/>
                      </a:lnTo>
                      <a:lnTo>
                        <a:pt x="9" y="104"/>
                      </a:lnTo>
                      <a:lnTo>
                        <a:pt x="48" y="119"/>
                      </a:lnTo>
                      <a:lnTo>
                        <a:pt x="114" y="137"/>
                      </a:lnTo>
                      <a:lnTo>
                        <a:pt x="75" y="158"/>
                      </a:lnTo>
                      <a:lnTo>
                        <a:pt x="145" y="167"/>
                      </a:lnTo>
                      <a:lnTo>
                        <a:pt x="185" y="220"/>
                      </a:lnTo>
                      <a:lnTo>
                        <a:pt x="134" y="211"/>
                      </a:lnTo>
                      <a:lnTo>
                        <a:pt x="195" y="247"/>
                      </a:lnTo>
                      <a:lnTo>
                        <a:pt x="219" y="319"/>
                      </a:lnTo>
                      <a:lnTo>
                        <a:pt x="207" y="205"/>
                      </a:lnTo>
                      <a:lnTo>
                        <a:pt x="152"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2" name="Freeform 175"/>
                <p:cNvSpPr>
                  <a:spLocks/>
                </p:cNvSpPr>
                <p:nvPr/>
              </p:nvSpPr>
              <p:spPr bwMode="auto">
                <a:xfrm>
                  <a:off x="4373" y="3320"/>
                  <a:ext cx="23" cy="16"/>
                </a:xfrm>
                <a:custGeom>
                  <a:avLst/>
                  <a:gdLst>
                    <a:gd name="T0" fmla="*/ 0 w 91"/>
                    <a:gd name="T1" fmla="*/ 0 h 63"/>
                    <a:gd name="T2" fmla="*/ 0 w 91"/>
                    <a:gd name="T3" fmla="*/ 0 h 63"/>
                    <a:gd name="T4" fmla="*/ 0 w 91"/>
                    <a:gd name="T5" fmla="*/ 0 h 63"/>
                    <a:gd name="T6" fmla="*/ 0 w 91"/>
                    <a:gd name="T7" fmla="*/ 0 h 63"/>
                    <a:gd name="T8" fmla="*/ 0 w 91"/>
                    <a:gd name="T9" fmla="*/ 0 h 63"/>
                    <a:gd name="T10" fmla="*/ 0 w 91"/>
                    <a:gd name="T11" fmla="*/ 0 h 63"/>
                    <a:gd name="T12" fmla="*/ 0 w 91"/>
                    <a:gd name="T13" fmla="*/ 0 h 63"/>
                    <a:gd name="T14" fmla="*/ 0 w 91"/>
                    <a:gd name="T15" fmla="*/ 0 h 63"/>
                    <a:gd name="T16" fmla="*/ 0 60000 65536"/>
                    <a:gd name="T17" fmla="*/ 0 60000 65536"/>
                    <a:gd name="T18" fmla="*/ 0 60000 65536"/>
                    <a:gd name="T19" fmla="*/ 0 60000 65536"/>
                    <a:gd name="T20" fmla="*/ 0 60000 65536"/>
                    <a:gd name="T21" fmla="*/ 0 60000 65536"/>
                    <a:gd name="T22" fmla="*/ 0 60000 65536"/>
                    <a:gd name="T23" fmla="*/ 0 60000 65536"/>
                    <a:gd name="T24" fmla="*/ 0 w 91"/>
                    <a:gd name="T25" fmla="*/ 0 h 63"/>
                    <a:gd name="T26" fmla="*/ 91 w 91"/>
                    <a:gd name="T27" fmla="*/ 63 h 6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1" h="63">
                      <a:moveTo>
                        <a:pt x="19" y="58"/>
                      </a:moveTo>
                      <a:lnTo>
                        <a:pt x="55" y="63"/>
                      </a:lnTo>
                      <a:lnTo>
                        <a:pt x="91" y="29"/>
                      </a:lnTo>
                      <a:lnTo>
                        <a:pt x="75" y="0"/>
                      </a:lnTo>
                      <a:lnTo>
                        <a:pt x="41" y="40"/>
                      </a:lnTo>
                      <a:lnTo>
                        <a:pt x="0" y="28"/>
                      </a:lnTo>
                      <a:lnTo>
                        <a:pt x="19" y="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3" name="Freeform 176"/>
                <p:cNvSpPr>
                  <a:spLocks/>
                </p:cNvSpPr>
                <p:nvPr/>
              </p:nvSpPr>
              <p:spPr bwMode="auto">
                <a:xfrm>
                  <a:off x="4406" y="3290"/>
                  <a:ext cx="61" cy="154"/>
                </a:xfrm>
                <a:custGeom>
                  <a:avLst/>
                  <a:gdLst>
                    <a:gd name="T0" fmla="*/ 0 w 245"/>
                    <a:gd name="T1" fmla="*/ 0 h 617"/>
                    <a:gd name="T2" fmla="*/ 0 w 245"/>
                    <a:gd name="T3" fmla="*/ 0 h 617"/>
                    <a:gd name="T4" fmla="*/ 0 w 245"/>
                    <a:gd name="T5" fmla="*/ 0 h 617"/>
                    <a:gd name="T6" fmla="*/ 0 w 245"/>
                    <a:gd name="T7" fmla="*/ 0 h 617"/>
                    <a:gd name="T8" fmla="*/ 0 w 245"/>
                    <a:gd name="T9" fmla="*/ 0 h 617"/>
                    <a:gd name="T10" fmla="*/ 0 w 245"/>
                    <a:gd name="T11" fmla="*/ 0 h 617"/>
                    <a:gd name="T12" fmla="*/ 0 w 245"/>
                    <a:gd name="T13" fmla="*/ 0 h 617"/>
                    <a:gd name="T14" fmla="*/ 0 w 245"/>
                    <a:gd name="T15" fmla="*/ 0 h 617"/>
                    <a:gd name="T16" fmla="*/ 0 w 245"/>
                    <a:gd name="T17" fmla="*/ 0 h 617"/>
                    <a:gd name="T18" fmla="*/ 0 w 245"/>
                    <a:gd name="T19" fmla="*/ 0 h 617"/>
                    <a:gd name="T20" fmla="*/ 0 w 245"/>
                    <a:gd name="T21" fmla="*/ 0 h 617"/>
                    <a:gd name="T22" fmla="*/ 0 w 245"/>
                    <a:gd name="T23" fmla="*/ 0 h 617"/>
                    <a:gd name="T24" fmla="*/ 0 w 245"/>
                    <a:gd name="T25" fmla="*/ 0 h 617"/>
                    <a:gd name="T26" fmla="*/ 0 w 245"/>
                    <a:gd name="T27" fmla="*/ 0 h 617"/>
                    <a:gd name="T28" fmla="*/ 0 w 245"/>
                    <a:gd name="T29" fmla="*/ 0 h 617"/>
                    <a:gd name="T30" fmla="*/ 0 w 245"/>
                    <a:gd name="T31" fmla="*/ 0 h 617"/>
                    <a:gd name="T32" fmla="*/ 0 w 245"/>
                    <a:gd name="T33" fmla="*/ 0 h 617"/>
                    <a:gd name="T34" fmla="*/ 0 w 245"/>
                    <a:gd name="T35" fmla="*/ 0 h 6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45"/>
                    <a:gd name="T55" fmla="*/ 0 h 617"/>
                    <a:gd name="T56" fmla="*/ 245 w 245"/>
                    <a:gd name="T57" fmla="*/ 617 h 6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45" h="617">
                      <a:moveTo>
                        <a:pt x="4" y="0"/>
                      </a:moveTo>
                      <a:lnTo>
                        <a:pt x="0" y="63"/>
                      </a:lnTo>
                      <a:lnTo>
                        <a:pt x="28" y="86"/>
                      </a:lnTo>
                      <a:lnTo>
                        <a:pt x="56" y="151"/>
                      </a:lnTo>
                      <a:lnTo>
                        <a:pt x="67" y="248"/>
                      </a:lnTo>
                      <a:lnTo>
                        <a:pt x="94" y="268"/>
                      </a:lnTo>
                      <a:lnTo>
                        <a:pt x="133" y="402"/>
                      </a:lnTo>
                      <a:lnTo>
                        <a:pt x="122" y="438"/>
                      </a:lnTo>
                      <a:lnTo>
                        <a:pt x="155" y="459"/>
                      </a:lnTo>
                      <a:lnTo>
                        <a:pt x="245" y="617"/>
                      </a:lnTo>
                      <a:lnTo>
                        <a:pt x="233" y="544"/>
                      </a:lnTo>
                      <a:lnTo>
                        <a:pt x="196" y="473"/>
                      </a:lnTo>
                      <a:lnTo>
                        <a:pt x="152" y="392"/>
                      </a:lnTo>
                      <a:lnTo>
                        <a:pt x="118" y="248"/>
                      </a:lnTo>
                      <a:lnTo>
                        <a:pt x="85" y="199"/>
                      </a:lnTo>
                      <a:lnTo>
                        <a:pt x="72" y="121"/>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4" name="Freeform 177"/>
                <p:cNvSpPr>
                  <a:spLocks/>
                </p:cNvSpPr>
                <p:nvPr/>
              </p:nvSpPr>
              <p:spPr bwMode="auto">
                <a:xfrm>
                  <a:off x="4493" y="3286"/>
                  <a:ext cx="57" cy="135"/>
                </a:xfrm>
                <a:custGeom>
                  <a:avLst/>
                  <a:gdLst>
                    <a:gd name="T0" fmla="*/ 0 w 229"/>
                    <a:gd name="T1" fmla="*/ 0 h 539"/>
                    <a:gd name="T2" fmla="*/ 0 w 229"/>
                    <a:gd name="T3" fmla="*/ 0 h 539"/>
                    <a:gd name="T4" fmla="*/ 0 w 229"/>
                    <a:gd name="T5" fmla="*/ 0 h 539"/>
                    <a:gd name="T6" fmla="*/ 0 w 229"/>
                    <a:gd name="T7" fmla="*/ 0 h 539"/>
                    <a:gd name="T8" fmla="*/ 0 w 229"/>
                    <a:gd name="T9" fmla="*/ 0 h 539"/>
                    <a:gd name="T10" fmla="*/ 0 w 229"/>
                    <a:gd name="T11" fmla="*/ 0 h 539"/>
                    <a:gd name="T12" fmla="*/ 0 w 229"/>
                    <a:gd name="T13" fmla="*/ 0 h 539"/>
                    <a:gd name="T14" fmla="*/ 0 w 229"/>
                    <a:gd name="T15" fmla="*/ 0 h 539"/>
                    <a:gd name="T16" fmla="*/ 0 w 229"/>
                    <a:gd name="T17" fmla="*/ 0 h 539"/>
                    <a:gd name="T18" fmla="*/ 0 w 229"/>
                    <a:gd name="T19" fmla="*/ 0 h 539"/>
                    <a:gd name="T20" fmla="*/ 0 w 229"/>
                    <a:gd name="T21" fmla="*/ 0 h 539"/>
                    <a:gd name="T22" fmla="*/ 0 w 229"/>
                    <a:gd name="T23" fmla="*/ 0 h 539"/>
                    <a:gd name="T24" fmla="*/ 0 w 229"/>
                    <a:gd name="T25" fmla="*/ 0 h 539"/>
                    <a:gd name="T26" fmla="*/ 0 w 229"/>
                    <a:gd name="T27" fmla="*/ 0 h 539"/>
                    <a:gd name="T28" fmla="*/ 0 w 229"/>
                    <a:gd name="T29" fmla="*/ 0 h 539"/>
                    <a:gd name="T30" fmla="*/ 0 w 229"/>
                    <a:gd name="T31" fmla="*/ 0 h 539"/>
                    <a:gd name="T32" fmla="*/ 0 w 229"/>
                    <a:gd name="T33" fmla="*/ 0 h 539"/>
                    <a:gd name="T34" fmla="*/ 0 w 229"/>
                    <a:gd name="T35" fmla="*/ 0 h 539"/>
                    <a:gd name="T36" fmla="*/ 0 w 229"/>
                    <a:gd name="T37" fmla="*/ 0 h 539"/>
                    <a:gd name="T38" fmla="*/ 0 w 229"/>
                    <a:gd name="T39" fmla="*/ 0 h 539"/>
                    <a:gd name="T40" fmla="*/ 0 w 229"/>
                    <a:gd name="T41" fmla="*/ 0 h 539"/>
                    <a:gd name="T42" fmla="*/ 0 w 229"/>
                    <a:gd name="T43" fmla="*/ 0 h 539"/>
                    <a:gd name="T44" fmla="*/ 0 w 229"/>
                    <a:gd name="T45" fmla="*/ 0 h 539"/>
                    <a:gd name="T46" fmla="*/ 0 w 229"/>
                    <a:gd name="T47" fmla="*/ 0 h 539"/>
                    <a:gd name="T48" fmla="*/ 0 w 229"/>
                    <a:gd name="T49" fmla="*/ 0 h 539"/>
                    <a:gd name="T50" fmla="*/ 0 w 229"/>
                    <a:gd name="T51" fmla="*/ 0 h 539"/>
                    <a:gd name="T52" fmla="*/ 0 w 229"/>
                    <a:gd name="T53" fmla="*/ 0 h 539"/>
                    <a:gd name="T54" fmla="*/ 0 w 229"/>
                    <a:gd name="T55" fmla="*/ 0 h 539"/>
                    <a:gd name="T56" fmla="*/ 0 w 229"/>
                    <a:gd name="T57" fmla="*/ 0 h 539"/>
                    <a:gd name="T58" fmla="*/ 0 w 229"/>
                    <a:gd name="T59" fmla="*/ 0 h 539"/>
                    <a:gd name="T60" fmla="*/ 0 w 229"/>
                    <a:gd name="T61" fmla="*/ 0 h 539"/>
                    <a:gd name="T62" fmla="*/ 0 w 229"/>
                    <a:gd name="T63" fmla="*/ 0 h 539"/>
                    <a:gd name="T64" fmla="*/ 0 w 229"/>
                    <a:gd name="T65" fmla="*/ 0 h 539"/>
                    <a:gd name="T66" fmla="*/ 0 w 229"/>
                    <a:gd name="T67" fmla="*/ 0 h 539"/>
                    <a:gd name="T68" fmla="*/ 0 w 229"/>
                    <a:gd name="T69" fmla="*/ 0 h 53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29"/>
                    <a:gd name="T106" fmla="*/ 0 h 539"/>
                    <a:gd name="T107" fmla="*/ 229 w 229"/>
                    <a:gd name="T108" fmla="*/ 539 h 53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29" h="539">
                      <a:moveTo>
                        <a:pt x="2" y="3"/>
                      </a:moveTo>
                      <a:lnTo>
                        <a:pt x="42" y="0"/>
                      </a:lnTo>
                      <a:lnTo>
                        <a:pt x="62" y="24"/>
                      </a:lnTo>
                      <a:lnTo>
                        <a:pt x="55" y="52"/>
                      </a:lnTo>
                      <a:lnTo>
                        <a:pt x="74" y="57"/>
                      </a:lnTo>
                      <a:lnTo>
                        <a:pt x="80" y="78"/>
                      </a:lnTo>
                      <a:lnTo>
                        <a:pt x="61" y="99"/>
                      </a:lnTo>
                      <a:lnTo>
                        <a:pt x="62" y="72"/>
                      </a:lnTo>
                      <a:lnTo>
                        <a:pt x="40" y="72"/>
                      </a:lnTo>
                      <a:lnTo>
                        <a:pt x="32" y="61"/>
                      </a:lnTo>
                      <a:lnTo>
                        <a:pt x="45" y="38"/>
                      </a:lnTo>
                      <a:lnTo>
                        <a:pt x="13" y="40"/>
                      </a:lnTo>
                      <a:lnTo>
                        <a:pt x="55" y="123"/>
                      </a:lnTo>
                      <a:lnTo>
                        <a:pt x="79" y="148"/>
                      </a:lnTo>
                      <a:lnTo>
                        <a:pt x="71" y="173"/>
                      </a:lnTo>
                      <a:lnTo>
                        <a:pt x="106" y="244"/>
                      </a:lnTo>
                      <a:lnTo>
                        <a:pt x="146" y="286"/>
                      </a:lnTo>
                      <a:lnTo>
                        <a:pt x="147" y="312"/>
                      </a:lnTo>
                      <a:lnTo>
                        <a:pt x="197" y="427"/>
                      </a:lnTo>
                      <a:lnTo>
                        <a:pt x="223" y="489"/>
                      </a:lnTo>
                      <a:lnTo>
                        <a:pt x="229" y="539"/>
                      </a:lnTo>
                      <a:lnTo>
                        <a:pt x="180" y="532"/>
                      </a:lnTo>
                      <a:lnTo>
                        <a:pt x="202" y="502"/>
                      </a:lnTo>
                      <a:lnTo>
                        <a:pt x="187" y="452"/>
                      </a:lnTo>
                      <a:lnTo>
                        <a:pt x="150" y="435"/>
                      </a:lnTo>
                      <a:lnTo>
                        <a:pt x="161" y="417"/>
                      </a:lnTo>
                      <a:lnTo>
                        <a:pt x="135" y="331"/>
                      </a:lnTo>
                      <a:lnTo>
                        <a:pt x="102" y="309"/>
                      </a:lnTo>
                      <a:lnTo>
                        <a:pt x="108" y="276"/>
                      </a:lnTo>
                      <a:lnTo>
                        <a:pt x="61" y="203"/>
                      </a:lnTo>
                      <a:lnTo>
                        <a:pt x="37" y="170"/>
                      </a:lnTo>
                      <a:lnTo>
                        <a:pt x="59" y="147"/>
                      </a:lnTo>
                      <a:lnTo>
                        <a:pt x="0" y="57"/>
                      </a:lnTo>
                      <a:lnTo>
                        <a:pt x="2"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5" name="Freeform 178"/>
                <p:cNvSpPr>
                  <a:spLocks/>
                </p:cNvSpPr>
                <p:nvPr/>
              </p:nvSpPr>
              <p:spPr bwMode="auto">
                <a:xfrm>
                  <a:off x="4154" y="3291"/>
                  <a:ext cx="173" cy="151"/>
                </a:xfrm>
                <a:custGeom>
                  <a:avLst/>
                  <a:gdLst>
                    <a:gd name="T0" fmla="*/ 0 w 691"/>
                    <a:gd name="T1" fmla="*/ 0 h 608"/>
                    <a:gd name="T2" fmla="*/ 0 w 691"/>
                    <a:gd name="T3" fmla="*/ 0 h 608"/>
                    <a:gd name="T4" fmla="*/ 0 w 691"/>
                    <a:gd name="T5" fmla="*/ 0 h 608"/>
                    <a:gd name="T6" fmla="*/ 0 w 691"/>
                    <a:gd name="T7" fmla="*/ 0 h 608"/>
                    <a:gd name="T8" fmla="*/ 0 w 691"/>
                    <a:gd name="T9" fmla="*/ 0 h 608"/>
                    <a:gd name="T10" fmla="*/ 0 w 691"/>
                    <a:gd name="T11" fmla="*/ 0 h 608"/>
                    <a:gd name="T12" fmla="*/ 0 w 691"/>
                    <a:gd name="T13" fmla="*/ 0 h 608"/>
                    <a:gd name="T14" fmla="*/ 0 w 691"/>
                    <a:gd name="T15" fmla="*/ 0 h 608"/>
                    <a:gd name="T16" fmla="*/ 0 w 691"/>
                    <a:gd name="T17" fmla="*/ 0 h 608"/>
                    <a:gd name="T18" fmla="*/ 0 w 691"/>
                    <a:gd name="T19" fmla="*/ 0 h 608"/>
                    <a:gd name="T20" fmla="*/ 0 w 691"/>
                    <a:gd name="T21" fmla="*/ 0 h 608"/>
                    <a:gd name="T22" fmla="*/ 0 w 691"/>
                    <a:gd name="T23" fmla="*/ 0 h 608"/>
                    <a:gd name="T24" fmla="*/ 0 w 691"/>
                    <a:gd name="T25" fmla="*/ 0 h 608"/>
                    <a:gd name="T26" fmla="*/ 0 w 691"/>
                    <a:gd name="T27" fmla="*/ 0 h 608"/>
                    <a:gd name="T28" fmla="*/ 0 w 691"/>
                    <a:gd name="T29" fmla="*/ 0 h 608"/>
                    <a:gd name="T30" fmla="*/ 0 w 691"/>
                    <a:gd name="T31" fmla="*/ 0 h 608"/>
                    <a:gd name="T32" fmla="*/ 0 w 691"/>
                    <a:gd name="T33" fmla="*/ 0 h 608"/>
                    <a:gd name="T34" fmla="*/ 0 w 691"/>
                    <a:gd name="T35" fmla="*/ 0 h 608"/>
                    <a:gd name="T36" fmla="*/ 0 w 691"/>
                    <a:gd name="T37" fmla="*/ 0 h 608"/>
                    <a:gd name="T38" fmla="*/ 0 w 691"/>
                    <a:gd name="T39" fmla="*/ 0 h 608"/>
                    <a:gd name="T40" fmla="*/ 0 w 691"/>
                    <a:gd name="T41" fmla="*/ 0 h 608"/>
                    <a:gd name="T42" fmla="*/ 0 w 691"/>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91"/>
                    <a:gd name="T67" fmla="*/ 0 h 608"/>
                    <a:gd name="T68" fmla="*/ 691 w 691"/>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91" h="608">
                      <a:moveTo>
                        <a:pt x="608" y="274"/>
                      </a:moveTo>
                      <a:lnTo>
                        <a:pt x="436" y="76"/>
                      </a:lnTo>
                      <a:lnTo>
                        <a:pt x="308" y="0"/>
                      </a:lnTo>
                      <a:lnTo>
                        <a:pt x="329" y="42"/>
                      </a:lnTo>
                      <a:lnTo>
                        <a:pt x="239" y="13"/>
                      </a:lnTo>
                      <a:lnTo>
                        <a:pt x="81" y="40"/>
                      </a:lnTo>
                      <a:lnTo>
                        <a:pt x="297" y="79"/>
                      </a:lnTo>
                      <a:lnTo>
                        <a:pt x="0" y="99"/>
                      </a:lnTo>
                      <a:lnTo>
                        <a:pt x="194" y="136"/>
                      </a:lnTo>
                      <a:lnTo>
                        <a:pt x="53" y="172"/>
                      </a:lnTo>
                      <a:lnTo>
                        <a:pt x="154" y="197"/>
                      </a:lnTo>
                      <a:lnTo>
                        <a:pt x="344" y="189"/>
                      </a:lnTo>
                      <a:lnTo>
                        <a:pt x="222" y="253"/>
                      </a:lnTo>
                      <a:lnTo>
                        <a:pt x="381" y="238"/>
                      </a:lnTo>
                      <a:lnTo>
                        <a:pt x="466" y="213"/>
                      </a:lnTo>
                      <a:lnTo>
                        <a:pt x="567" y="295"/>
                      </a:lnTo>
                      <a:lnTo>
                        <a:pt x="596" y="358"/>
                      </a:lnTo>
                      <a:lnTo>
                        <a:pt x="652" y="608"/>
                      </a:lnTo>
                      <a:lnTo>
                        <a:pt x="653" y="476"/>
                      </a:lnTo>
                      <a:lnTo>
                        <a:pt x="691" y="551"/>
                      </a:lnTo>
                      <a:lnTo>
                        <a:pt x="608" y="2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6" name="Freeform 179"/>
                <p:cNvSpPr>
                  <a:spLocks/>
                </p:cNvSpPr>
                <p:nvPr/>
              </p:nvSpPr>
              <p:spPr bwMode="auto">
                <a:xfrm>
                  <a:off x="4530" y="3087"/>
                  <a:ext cx="123" cy="331"/>
                </a:xfrm>
                <a:custGeom>
                  <a:avLst/>
                  <a:gdLst>
                    <a:gd name="T0" fmla="*/ 0 w 492"/>
                    <a:gd name="T1" fmla="*/ 0 h 1325"/>
                    <a:gd name="T2" fmla="*/ 0 w 492"/>
                    <a:gd name="T3" fmla="*/ 0 h 1325"/>
                    <a:gd name="T4" fmla="*/ 0 w 492"/>
                    <a:gd name="T5" fmla="*/ 0 h 1325"/>
                    <a:gd name="T6" fmla="*/ 0 w 492"/>
                    <a:gd name="T7" fmla="*/ 0 h 1325"/>
                    <a:gd name="T8" fmla="*/ 0 w 492"/>
                    <a:gd name="T9" fmla="*/ 0 h 1325"/>
                    <a:gd name="T10" fmla="*/ 0 w 492"/>
                    <a:gd name="T11" fmla="*/ 0 h 1325"/>
                    <a:gd name="T12" fmla="*/ 0 w 492"/>
                    <a:gd name="T13" fmla="*/ 0 h 1325"/>
                    <a:gd name="T14" fmla="*/ 0 w 492"/>
                    <a:gd name="T15" fmla="*/ 0 h 1325"/>
                    <a:gd name="T16" fmla="*/ 0 w 492"/>
                    <a:gd name="T17" fmla="*/ 0 h 1325"/>
                    <a:gd name="T18" fmla="*/ 0 w 492"/>
                    <a:gd name="T19" fmla="*/ 0 h 1325"/>
                    <a:gd name="T20" fmla="*/ 0 w 492"/>
                    <a:gd name="T21" fmla="*/ 0 h 1325"/>
                    <a:gd name="T22" fmla="*/ 0 w 492"/>
                    <a:gd name="T23" fmla="*/ 0 h 1325"/>
                    <a:gd name="T24" fmla="*/ 0 w 492"/>
                    <a:gd name="T25" fmla="*/ 0 h 1325"/>
                    <a:gd name="T26" fmla="*/ 0 w 492"/>
                    <a:gd name="T27" fmla="*/ 0 h 1325"/>
                    <a:gd name="T28" fmla="*/ 0 w 492"/>
                    <a:gd name="T29" fmla="*/ 0 h 1325"/>
                    <a:gd name="T30" fmla="*/ 0 w 492"/>
                    <a:gd name="T31" fmla="*/ 0 h 1325"/>
                    <a:gd name="T32" fmla="*/ 0 w 492"/>
                    <a:gd name="T33" fmla="*/ 0 h 1325"/>
                    <a:gd name="T34" fmla="*/ 0 w 492"/>
                    <a:gd name="T35" fmla="*/ 0 h 132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92"/>
                    <a:gd name="T55" fmla="*/ 0 h 1325"/>
                    <a:gd name="T56" fmla="*/ 492 w 492"/>
                    <a:gd name="T57" fmla="*/ 1325 h 132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92" h="1325">
                      <a:moveTo>
                        <a:pt x="0" y="0"/>
                      </a:moveTo>
                      <a:lnTo>
                        <a:pt x="150" y="180"/>
                      </a:lnTo>
                      <a:lnTo>
                        <a:pt x="157" y="255"/>
                      </a:lnTo>
                      <a:lnTo>
                        <a:pt x="298" y="681"/>
                      </a:lnTo>
                      <a:lnTo>
                        <a:pt x="303" y="753"/>
                      </a:lnTo>
                      <a:lnTo>
                        <a:pt x="452" y="1104"/>
                      </a:lnTo>
                      <a:lnTo>
                        <a:pt x="443" y="1196"/>
                      </a:lnTo>
                      <a:lnTo>
                        <a:pt x="492" y="1325"/>
                      </a:lnTo>
                      <a:lnTo>
                        <a:pt x="395" y="1259"/>
                      </a:lnTo>
                      <a:lnTo>
                        <a:pt x="289" y="1289"/>
                      </a:lnTo>
                      <a:lnTo>
                        <a:pt x="412" y="1153"/>
                      </a:lnTo>
                      <a:lnTo>
                        <a:pt x="303" y="813"/>
                      </a:lnTo>
                      <a:lnTo>
                        <a:pt x="211" y="717"/>
                      </a:lnTo>
                      <a:lnTo>
                        <a:pt x="237" y="624"/>
                      </a:lnTo>
                      <a:lnTo>
                        <a:pt x="92" y="243"/>
                      </a:lnTo>
                      <a:lnTo>
                        <a:pt x="114" y="18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7" name="Freeform 180"/>
                <p:cNvSpPr>
                  <a:spLocks/>
                </p:cNvSpPr>
                <p:nvPr/>
              </p:nvSpPr>
              <p:spPr bwMode="auto">
                <a:xfrm>
                  <a:off x="4125" y="3330"/>
                  <a:ext cx="57" cy="103"/>
                </a:xfrm>
                <a:custGeom>
                  <a:avLst/>
                  <a:gdLst>
                    <a:gd name="T0" fmla="*/ 0 w 224"/>
                    <a:gd name="T1" fmla="*/ 0 h 411"/>
                    <a:gd name="T2" fmla="*/ 0 w 224"/>
                    <a:gd name="T3" fmla="*/ 0 h 411"/>
                    <a:gd name="T4" fmla="*/ 0 w 224"/>
                    <a:gd name="T5" fmla="*/ 0 h 411"/>
                    <a:gd name="T6" fmla="*/ 0 w 224"/>
                    <a:gd name="T7" fmla="*/ 0 h 411"/>
                    <a:gd name="T8" fmla="*/ 0 w 224"/>
                    <a:gd name="T9" fmla="*/ 0 h 411"/>
                    <a:gd name="T10" fmla="*/ 0 w 224"/>
                    <a:gd name="T11" fmla="*/ 0 h 411"/>
                    <a:gd name="T12" fmla="*/ 0 w 224"/>
                    <a:gd name="T13" fmla="*/ 0 h 411"/>
                    <a:gd name="T14" fmla="*/ 0 w 224"/>
                    <a:gd name="T15" fmla="*/ 0 h 411"/>
                    <a:gd name="T16" fmla="*/ 0 w 224"/>
                    <a:gd name="T17" fmla="*/ 0 h 411"/>
                    <a:gd name="T18" fmla="*/ 0 w 224"/>
                    <a:gd name="T19" fmla="*/ 0 h 411"/>
                    <a:gd name="T20" fmla="*/ 0 w 224"/>
                    <a:gd name="T21" fmla="*/ 0 h 411"/>
                    <a:gd name="T22" fmla="*/ 0 w 224"/>
                    <a:gd name="T23" fmla="*/ 0 h 411"/>
                    <a:gd name="T24" fmla="*/ 0 w 224"/>
                    <a:gd name="T25" fmla="*/ 0 h 4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4"/>
                    <a:gd name="T40" fmla="*/ 0 h 411"/>
                    <a:gd name="T41" fmla="*/ 224 w 224"/>
                    <a:gd name="T42" fmla="*/ 411 h 4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4" h="411">
                      <a:moveTo>
                        <a:pt x="6" y="0"/>
                      </a:moveTo>
                      <a:lnTo>
                        <a:pt x="68" y="99"/>
                      </a:lnTo>
                      <a:lnTo>
                        <a:pt x="116" y="241"/>
                      </a:lnTo>
                      <a:lnTo>
                        <a:pt x="224" y="411"/>
                      </a:lnTo>
                      <a:lnTo>
                        <a:pt x="144" y="380"/>
                      </a:lnTo>
                      <a:lnTo>
                        <a:pt x="149" y="338"/>
                      </a:lnTo>
                      <a:lnTo>
                        <a:pt x="90" y="261"/>
                      </a:lnTo>
                      <a:lnTo>
                        <a:pt x="81" y="192"/>
                      </a:lnTo>
                      <a:lnTo>
                        <a:pt x="39" y="140"/>
                      </a:lnTo>
                      <a:lnTo>
                        <a:pt x="42" y="100"/>
                      </a:lnTo>
                      <a:lnTo>
                        <a:pt x="0" y="33"/>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8" name="Freeform 181"/>
                <p:cNvSpPr>
                  <a:spLocks/>
                </p:cNvSpPr>
                <p:nvPr/>
              </p:nvSpPr>
              <p:spPr bwMode="auto">
                <a:xfrm>
                  <a:off x="4231" y="3356"/>
                  <a:ext cx="67" cy="20"/>
                </a:xfrm>
                <a:custGeom>
                  <a:avLst/>
                  <a:gdLst>
                    <a:gd name="T0" fmla="*/ 0 w 269"/>
                    <a:gd name="T1" fmla="*/ 0 h 80"/>
                    <a:gd name="T2" fmla="*/ 0 w 269"/>
                    <a:gd name="T3" fmla="*/ 0 h 80"/>
                    <a:gd name="T4" fmla="*/ 0 w 269"/>
                    <a:gd name="T5" fmla="*/ 0 h 80"/>
                    <a:gd name="T6" fmla="*/ 0 w 269"/>
                    <a:gd name="T7" fmla="*/ 0 h 80"/>
                    <a:gd name="T8" fmla="*/ 0 w 269"/>
                    <a:gd name="T9" fmla="*/ 0 h 80"/>
                    <a:gd name="T10" fmla="*/ 0 w 269"/>
                    <a:gd name="T11" fmla="*/ 0 h 80"/>
                    <a:gd name="T12" fmla="*/ 0 w 269"/>
                    <a:gd name="T13" fmla="*/ 0 h 80"/>
                    <a:gd name="T14" fmla="*/ 0 w 269"/>
                    <a:gd name="T15" fmla="*/ 0 h 80"/>
                    <a:gd name="T16" fmla="*/ 0 w 269"/>
                    <a:gd name="T17" fmla="*/ 0 h 80"/>
                    <a:gd name="T18" fmla="*/ 0 w 269"/>
                    <a:gd name="T19" fmla="*/ 0 h 80"/>
                    <a:gd name="T20" fmla="*/ 0 w 269"/>
                    <a:gd name="T21" fmla="*/ 0 h 80"/>
                    <a:gd name="T22" fmla="*/ 0 w 269"/>
                    <a:gd name="T23" fmla="*/ 0 h 80"/>
                    <a:gd name="T24" fmla="*/ 0 w 269"/>
                    <a:gd name="T25" fmla="*/ 0 h 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9"/>
                    <a:gd name="T40" fmla="*/ 0 h 80"/>
                    <a:gd name="T41" fmla="*/ 269 w 269"/>
                    <a:gd name="T42" fmla="*/ 80 h 8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9" h="80">
                      <a:moveTo>
                        <a:pt x="251" y="4"/>
                      </a:moveTo>
                      <a:lnTo>
                        <a:pt x="187" y="35"/>
                      </a:lnTo>
                      <a:lnTo>
                        <a:pt x="143" y="11"/>
                      </a:lnTo>
                      <a:lnTo>
                        <a:pt x="80" y="0"/>
                      </a:lnTo>
                      <a:lnTo>
                        <a:pt x="129" y="29"/>
                      </a:lnTo>
                      <a:lnTo>
                        <a:pt x="43" y="43"/>
                      </a:lnTo>
                      <a:lnTo>
                        <a:pt x="0" y="60"/>
                      </a:lnTo>
                      <a:lnTo>
                        <a:pt x="137" y="48"/>
                      </a:lnTo>
                      <a:lnTo>
                        <a:pt x="94" y="80"/>
                      </a:lnTo>
                      <a:lnTo>
                        <a:pt x="167" y="60"/>
                      </a:lnTo>
                      <a:lnTo>
                        <a:pt x="269" y="24"/>
                      </a:lnTo>
                      <a:lnTo>
                        <a:pt x="25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9" name="Freeform 182"/>
                <p:cNvSpPr>
                  <a:spLocks/>
                </p:cNvSpPr>
                <p:nvPr/>
              </p:nvSpPr>
              <p:spPr bwMode="auto">
                <a:xfrm>
                  <a:off x="4468" y="3084"/>
                  <a:ext cx="35" cy="42"/>
                </a:xfrm>
                <a:custGeom>
                  <a:avLst/>
                  <a:gdLst>
                    <a:gd name="T0" fmla="*/ 0 w 141"/>
                    <a:gd name="T1" fmla="*/ 0 h 166"/>
                    <a:gd name="T2" fmla="*/ 0 w 141"/>
                    <a:gd name="T3" fmla="*/ 0 h 166"/>
                    <a:gd name="T4" fmla="*/ 0 w 141"/>
                    <a:gd name="T5" fmla="*/ 0 h 166"/>
                    <a:gd name="T6" fmla="*/ 0 w 141"/>
                    <a:gd name="T7" fmla="*/ 0 h 166"/>
                    <a:gd name="T8" fmla="*/ 0 w 141"/>
                    <a:gd name="T9" fmla="*/ 0 h 166"/>
                    <a:gd name="T10" fmla="*/ 0 w 141"/>
                    <a:gd name="T11" fmla="*/ 0 h 166"/>
                    <a:gd name="T12" fmla="*/ 0 w 141"/>
                    <a:gd name="T13" fmla="*/ 0 h 166"/>
                    <a:gd name="T14" fmla="*/ 0 60000 65536"/>
                    <a:gd name="T15" fmla="*/ 0 60000 65536"/>
                    <a:gd name="T16" fmla="*/ 0 60000 65536"/>
                    <a:gd name="T17" fmla="*/ 0 60000 65536"/>
                    <a:gd name="T18" fmla="*/ 0 60000 65536"/>
                    <a:gd name="T19" fmla="*/ 0 60000 65536"/>
                    <a:gd name="T20" fmla="*/ 0 60000 65536"/>
                    <a:gd name="T21" fmla="*/ 0 w 141"/>
                    <a:gd name="T22" fmla="*/ 0 h 166"/>
                    <a:gd name="T23" fmla="*/ 141 w 141"/>
                    <a:gd name="T24" fmla="*/ 166 h 16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1" h="166">
                      <a:moveTo>
                        <a:pt x="71" y="0"/>
                      </a:moveTo>
                      <a:lnTo>
                        <a:pt x="0" y="48"/>
                      </a:lnTo>
                      <a:lnTo>
                        <a:pt x="9" y="148"/>
                      </a:lnTo>
                      <a:lnTo>
                        <a:pt x="84" y="166"/>
                      </a:lnTo>
                      <a:lnTo>
                        <a:pt x="141" y="144"/>
                      </a:lnTo>
                      <a:lnTo>
                        <a:pt x="7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0" name="Freeform 183"/>
                <p:cNvSpPr>
                  <a:spLocks/>
                </p:cNvSpPr>
                <p:nvPr/>
              </p:nvSpPr>
              <p:spPr bwMode="auto">
                <a:xfrm>
                  <a:off x="4091" y="3314"/>
                  <a:ext cx="11" cy="15"/>
                </a:xfrm>
                <a:custGeom>
                  <a:avLst/>
                  <a:gdLst>
                    <a:gd name="T0" fmla="*/ 0 w 46"/>
                    <a:gd name="T1" fmla="*/ 0 h 59"/>
                    <a:gd name="T2" fmla="*/ 0 w 46"/>
                    <a:gd name="T3" fmla="*/ 0 h 59"/>
                    <a:gd name="T4" fmla="*/ 0 w 46"/>
                    <a:gd name="T5" fmla="*/ 0 h 59"/>
                    <a:gd name="T6" fmla="*/ 0 w 46"/>
                    <a:gd name="T7" fmla="*/ 0 h 59"/>
                    <a:gd name="T8" fmla="*/ 0 w 46"/>
                    <a:gd name="T9" fmla="*/ 0 h 59"/>
                    <a:gd name="T10" fmla="*/ 0 w 46"/>
                    <a:gd name="T11" fmla="*/ 0 h 59"/>
                    <a:gd name="T12" fmla="*/ 0 w 46"/>
                    <a:gd name="T13" fmla="*/ 0 h 59"/>
                    <a:gd name="T14" fmla="*/ 0 60000 65536"/>
                    <a:gd name="T15" fmla="*/ 0 60000 65536"/>
                    <a:gd name="T16" fmla="*/ 0 60000 65536"/>
                    <a:gd name="T17" fmla="*/ 0 60000 65536"/>
                    <a:gd name="T18" fmla="*/ 0 60000 65536"/>
                    <a:gd name="T19" fmla="*/ 0 60000 65536"/>
                    <a:gd name="T20" fmla="*/ 0 60000 65536"/>
                    <a:gd name="T21" fmla="*/ 0 w 46"/>
                    <a:gd name="T22" fmla="*/ 0 h 59"/>
                    <a:gd name="T23" fmla="*/ 46 w 46"/>
                    <a:gd name="T24" fmla="*/ 59 h 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 h="59">
                      <a:moveTo>
                        <a:pt x="23" y="0"/>
                      </a:moveTo>
                      <a:lnTo>
                        <a:pt x="0" y="24"/>
                      </a:lnTo>
                      <a:lnTo>
                        <a:pt x="19" y="57"/>
                      </a:lnTo>
                      <a:lnTo>
                        <a:pt x="36" y="59"/>
                      </a:lnTo>
                      <a:lnTo>
                        <a:pt x="46" y="21"/>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1" name="Freeform 184"/>
                <p:cNvSpPr>
                  <a:spLocks/>
                </p:cNvSpPr>
                <p:nvPr/>
              </p:nvSpPr>
              <p:spPr bwMode="auto">
                <a:xfrm>
                  <a:off x="4001" y="2803"/>
                  <a:ext cx="222" cy="40"/>
                </a:xfrm>
                <a:custGeom>
                  <a:avLst/>
                  <a:gdLst>
                    <a:gd name="T0" fmla="*/ 0 w 885"/>
                    <a:gd name="T1" fmla="*/ 0 h 162"/>
                    <a:gd name="T2" fmla="*/ 0 w 885"/>
                    <a:gd name="T3" fmla="*/ 0 h 162"/>
                    <a:gd name="T4" fmla="*/ 0 w 885"/>
                    <a:gd name="T5" fmla="*/ 0 h 162"/>
                    <a:gd name="T6" fmla="*/ 0 w 885"/>
                    <a:gd name="T7" fmla="*/ 0 h 162"/>
                    <a:gd name="T8" fmla="*/ 0 w 885"/>
                    <a:gd name="T9" fmla="*/ 0 h 162"/>
                    <a:gd name="T10" fmla="*/ 0 w 885"/>
                    <a:gd name="T11" fmla="*/ 0 h 162"/>
                    <a:gd name="T12" fmla="*/ 0 w 885"/>
                    <a:gd name="T13" fmla="*/ 0 h 162"/>
                    <a:gd name="T14" fmla="*/ 0 w 885"/>
                    <a:gd name="T15" fmla="*/ 0 h 162"/>
                    <a:gd name="T16" fmla="*/ 0 w 885"/>
                    <a:gd name="T17" fmla="*/ 0 h 162"/>
                    <a:gd name="T18" fmla="*/ 0 w 885"/>
                    <a:gd name="T19" fmla="*/ 0 h 162"/>
                    <a:gd name="T20" fmla="*/ 0 w 885"/>
                    <a:gd name="T21" fmla="*/ 0 h 162"/>
                    <a:gd name="T22" fmla="*/ 0 w 885"/>
                    <a:gd name="T23" fmla="*/ 0 h 162"/>
                    <a:gd name="T24" fmla="*/ 0 w 885"/>
                    <a:gd name="T25" fmla="*/ 0 h 162"/>
                    <a:gd name="T26" fmla="*/ 0 w 885"/>
                    <a:gd name="T27" fmla="*/ 0 h 162"/>
                    <a:gd name="T28" fmla="*/ 0 w 885"/>
                    <a:gd name="T29" fmla="*/ 0 h 162"/>
                    <a:gd name="T30" fmla="*/ 0 w 885"/>
                    <a:gd name="T31" fmla="*/ 0 h 162"/>
                    <a:gd name="T32" fmla="*/ 0 w 885"/>
                    <a:gd name="T33" fmla="*/ 0 h 1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85"/>
                    <a:gd name="T52" fmla="*/ 0 h 162"/>
                    <a:gd name="T53" fmla="*/ 885 w 885"/>
                    <a:gd name="T54" fmla="*/ 162 h 1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85" h="162">
                      <a:moveTo>
                        <a:pt x="0" y="145"/>
                      </a:moveTo>
                      <a:lnTo>
                        <a:pt x="122" y="115"/>
                      </a:lnTo>
                      <a:lnTo>
                        <a:pt x="39" y="33"/>
                      </a:lnTo>
                      <a:lnTo>
                        <a:pt x="297" y="90"/>
                      </a:lnTo>
                      <a:lnTo>
                        <a:pt x="256" y="0"/>
                      </a:lnTo>
                      <a:lnTo>
                        <a:pt x="450" y="43"/>
                      </a:lnTo>
                      <a:lnTo>
                        <a:pt x="655" y="39"/>
                      </a:lnTo>
                      <a:lnTo>
                        <a:pt x="885" y="125"/>
                      </a:lnTo>
                      <a:lnTo>
                        <a:pt x="559" y="66"/>
                      </a:lnTo>
                      <a:lnTo>
                        <a:pt x="596" y="105"/>
                      </a:lnTo>
                      <a:lnTo>
                        <a:pt x="322" y="39"/>
                      </a:lnTo>
                      <a:lnTo>
                        <a:pt x="359" y="105"/>
                      </a:lnTo>
                      <a:lnTo>
                        <a:pt x="458" y="162"/>
                      </a:lnTo>
                      <a:lnTo>
                        <a:pt x="177" y="96"/>
                      </a:lnTo>
                      <a:lnTo>
                        <a:pt x="217" y="142"/>
                      </a:lnTo>
                      <a:lnTo>
                        <a:pt x="0" y="1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2" name="Freeform 185"/>
                <p:cNvSpPr>
                  <a:spLocks/>
                </p:cNvSpPr>
                <p:nvPr/>
              </p:nvSpPr>
              <p:spPr bwMode="auto">
                <a:xfrm>
                  <a:off x="3887" y="3015"/>
                  <a:ext cx="501" cy="99"/>
                </a:xfrm>
                <a:custGeom>
                  <a:avLst/>
                  <a:gdLst>
                    <a:gd name="T0" fmla="*/ 0 w 2005"/>
                    <a:gd name="T1" fmla="*/ 0 h 396"/>
                    <a:gd name="T2" fmla="*/ 0 w 2005"/>
                    <a:gd name="T3" fmla="*/ 0 h 396"/>
                    <a:gd name="T4" fmla="*/ 0 w 2005"/>
                    <a:gd name="T5" fmla="*/ 0 h 396"/>
                    <a:gd name="T6" fmla="*/ 0 w 2005"/>
                    <a:gd name="T7" fmla="*/ 0 h 396"/>
                    <a:gd name="T8" fmla="*/ 0 w 2005"/>
                    <a:gd name="T9" fmla="*/ 0 h 396"/>
                    <a:gd name="T10" fmla="*/ 0 w 2005"/>
                    <a:gd name="T11" fmla="*/ 0 h 396"/>
                    <a:gd name="T12" fmla="*/ 0 w 2005"/>
                    <a:gd name="T13" fmla="*/ 0 h 396"/>
                    <a:gd name="T14" fmla="*/ 0 w 2005"/>
                    <a:gd name="T15" fmla="*/ 0 h 396"/>
                    <a:gd name="T16" fmla="*/ 0 w 2005"/>
                    <a:gd name="T17" fmla="*/ 0 h 396"/>
                    <a:gd name="T18" fmla="*/ 0 w 2005"/>
                    <a:gd name="T19" fmla="*/ 0 h 396"/>
                    <a:gd name="T20" fmla="*/ 0 w 2005"/>
                    <a:gd name="T21" fmla="*/ 0 h 396"/>
                    <a:gd name="T22" fmla="*/ 0 w 2005"/>
                    <a:gd name="T23" fmla="*/ 0 h 396"/>
                    <a:gd name="T24" fmla="*/ 0 w 2005"/>
                    <a:gd name="T25" fmla="*/ 0 h 396"/>
                    <a:gd name="T26" fmla="*/ 0 w 2005"/>
                    <a:gd name="T27" fmla="*/ 0 h 396"/>
                    <a:gd name="T28" fmla="*/ 0 w 2005"/>
                    <a:gd name="T29" fmla="*/ 0 h 396"/>
                    <a:gd name="T30" fmla="*/ 0 w 2005"/>
                    <a:gd name="T31" fmla="*/ 0 h 396"/>
                    <a:gd name="T32" fmla="*/ 0 w 2005"/>
                    <a:gd name="T33" fmla="*/ 0 h 396"/>
                    <a:gd name="T34" fmla="*/ 0 w 2005"/>
                    <a:gd name="T35" fmla="*/ 0 h 396"/>
                    <a:gd name="T36" fmla="*/ 0 w 2005"/>
                    <a:gd name="T37" fmla="*/ 0 h 396"/>
                    <a:gd name="T38" fmla="*/ 0 w 2005"/>
                    <a:gd name="T39" fmla="*/ 0 h 396"/>
                    <a:gd name="T40" fmla="*/ 0 w 2005"/>
                    <a:gd name="T41" fmla="*/ 0 h 396"/>
                    <a:gd name="T42" fmla="*/ 0 w 2005"/>
                    <a:gd name="T43" fmla="*/ 0 h 396"/>
                    <a:gd name="T44" fmla="*/ 0 w 2005"/>
                    <a:gd name="T45" fmla="*/ 0 h 396"/>
                    <a:gd name="T46" fmla="*/ 0 w 2005"/>
                    <a:gd name="T47" fmla="*/ 0 h 396"/>
                    <a:gd name="T48" fmla="*/ 0 w 2005"/>
                    <a:gd name="T49" fmla="*/ 0 h 396"/>
                    <a:gd name="T50" fmla="*/ 0 w 2005"/>
                    <a:gd name="T51" fmla="*/ 0 h 396"/>
                    <a:gd name="T52" fmla="*/ 0 w 2005"/>
                    <a:gd name="T53" fmla="*/ 0 h 396"/>
                    <a:gd name="T54" fmla="*/ 0 w 2005"/>
                    <a:gd name="T55" fmla="*/ 0 h 396"/>
                    <a:gd name="T56" fmla="*/ 0 w 2005"/>
                    <a:gd name="T57" fmla="*/ 0 h 396"/>
                    <a:gd name="T58" fmla="*/ 0 w 2005"/>
                    <a:gd name="T59" fmla="*/ 0 h 396"/>
                    <a:gd name="T60" fmla="*/ 0 w 2005"/>
                    <a:gd name="T61" fmla="*/ 0 h 396"/>
                    <a:gd name="T62" fmla="*/ 0 w 2005"/>
                    <a:gd name="T63" fmla="*/ 0 h 396"/>
                    <a:gd name="T64" fmla="*/ 0 w 2005"/>
                    <a:gd name="T65" fmla="*/ 0 h 396"/>
                    <a:gd name="T66" fmla="*/ 0 w 2005"/>
                    <a:gd name="T67" fmla="*/ 0 h 39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005"/>
                    <a:gd name="T103" fmla="*/ 0 h 396"/>
                    <a:gd name="T104" fmla="*/ 2005 w 2005"/>
                    <a:gd name="T105" fmla="*/ 396 h 39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005" h="396">
                      <a:moveTo>
                        <a:pt x="0" y="0"/>
                      </a:moveTo>
                      <a:lnTo>
                        <a:pt x="142" y="43"/>
                      </a:lnTo>
                      <a:lnTo>
                        <a:pt x="375" y="53"/>
                      </a:lnTo>
                      <a:lnTo>
                        <a:pt x="287" y="92"/>
                      </a:lnTo>
                      <a:lnTo>
                        <a:pt x="398" y="105"/>
                      </a:lnTo>
                      <a:lnTo>
                        <a:pt x="559" y="105"/>
                      </a:lnTo>
                      <a:lnTo>
                        <a:pt x="487" y="172"/>
                      </a:lnTo>
                      <a:lnTo>
                        <a:pt x="615" y="208"/>
                      </a:lnTo>
                      <a:lnTo>
                        <a:pt x="536" y="231"/>
                      </a:lnTo>
                      <a:lnTo>
                        <a:pt x="718" y="241"/>
                      </a:lnTo>
                      <a:lnTo>
                        <a:pt x="685" y="297"/>
                      </a:lnTo>
                      <a:lnTo>
                        <a:pt x="938" y="270"/>
                      </a:lnTo>
                      <a:lnTo>
                        <a:pt x="1093" y="274"/>
                      </a:lnTo>
                      <a:lnTo>
                        <a:pt x="982" y="336"/>
                      </a:lnTo>
                      <a:lnTo>
                        <a:pt x="1363" y="313"/>
                      </a:lnTo>
                      <a:lnTo>
                        <a:pt x="1277" y="360"/>
                      </a:lnTo>
                      <a:lnTo>
                        <a:pt x="1580" y="327"/>
                      </a:lnTo>
                      <a:lnTo>
                        <a:pt x="2005" y="237"/>
                      </a:lnTo>
                      <a:lnTo>
                        <a:pt x="1611" y="396"/>
                      </a:lnTo>
                      <a:lnTo>
                        <a:pt x="1050" y="396"/>
                      </a:lnTo>
                      <a:lnTo>
                        <a:pt x="1186" y="350"/>
                      </a:lnTo>
                      <a:lnTo>
                        <a:pt x="922" y="360"/>
                      </a:lnTo>
                      <a:lnTo>
                        <a:pt x="990" y="297"/>
                      </a:lnTo>
                      <a:lnTo>
                        <a:pt x="625" y="333"/>
                      </a:lnTo>
                      <a:lnTo>
                        <a:pt x="662" y="257"/>
                      </a:lnTo>
                      <a:lnTo>
                        <a:pt x="412" y="247"/>
                      </a:lnTo>
                      <a:lnTo>
                        <a:pt x="454" y="208"/>
                      </a:lnTo>
                      <a:lnTo>
                        <a:pt x="356" y="169"/>
                      </a:lnTo>
                      <a:lnTo>
                        <a:pt x="468" y="129"/>
                      </a:lnTo>
                      <a:lnTo>
                        <a:pt x="178" y="122"/>
                      </a:lnTo>
                      <a:lnTo>
                        <a:pt x="257" y="63"/>
                      </a:lnTo>
                      <a:lnTo>
                        <a:pt x="105" y="7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3" name="Freeform 186"/>
                <p:cNvSpPr>
                  <a:spLocks/>
                </p:cNvSpPr>
                <p:nvPr/>
              </p:nvSpPr>
              <p:spPr bwMode="auto">
                <a:xfrm>
                  <a:off x="4053" y="2928"/>
                  <a:ext cx="153" cy="68"/>
                </a:xfrm>
                <a:custGeom>
                  <a:avLst/>
                  <a:gdLst>
                    <a:gd name="T0" fmla="*/ 0 w 612"/>
                    <a:gd name="T1" fmla="*/ 0 h 270"/>
                    <a:gd name="T2" fmla="*/ 0 w 612"/>
                    <a:gd name="T3" fmla="*/ 0 h 270"/>
                    <a:gd name="T4" fmla="*/ 0 w 612"/>
                    <a:gd name="T5" fmla="*/ 0 h 270"/>
                    <a:gd name="T6" fmla="*/ 0 w 612"/>
                    <a:gd name="T7" fmla="*/ 0 h 270"/>
                    <a:gd name="T8" fmla="*/ 0 w 612"/>
                    <a:gd name="T9" fmla="*/ 0 h 270"/>
                    <a:gd name="T10" fmla="*/ 0 w 612"/>
                    <a:gd name="T11" fmla="*/ 0 h 270"/>
                    <a:gd name="T12" fmla="*/ 0 w 612"/>
                    <a:gd name="T13" fmla="*/ 0 h 270"/>
                    <a:gd name="T14" fmla="*/ 0 w 612"/>
                    <a:gd name="T15" fmla="*/ 0 h 270"/>
                    <a:gd name="T16" fmla="*/ 0 w 612"/>
                    <a:gd name="T17" fmla="*/ 0 h 270"/>
                    <a:gd name="T18" fmla="*/ 0 w 612"/>
                    <a:gd name="T19" fmla="*/ 0 h 270"/>
                    <a:gd name="T20" fmla="*/ 0 w 612"/>
                    <a:gd name="T21" fmla="*/ 0 h 270"/>
                    <a:gd name="T22" fmla="*/ 0 w 612"/>
                    <a:gd name="T23" fmla="*/ 0 h 270"/>
                    <a:gd name="T24" fmla="*/ 0 w 612"/>
                    <a:gd name="T25" fmla="*/ 0 h 270"/>
                    <a:gd name="T26" fmla="*/ 0 w 612"/>
                    <a:gd name="T27" fmla="*/ 0 h 270"/>
                    <a:gd name="T28" fmla="*/ 0 w 612"/>
                    <a:gd name="T29" fmla="*/ 0 h 270"/>
                    <a:gd name="T30" fmla="*/ 0 w 612"/>
                    <a:gd name="T31" fmla="*/ 0 h 27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12"/>
                    <a:gd name="T49" fmla="*/ 0 h 270"/>
                    <a:gd name="T50" fmla="*/ 612 w 612"/>
                    <a:gd name="T51" fmla="*/ 270 h 27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12" h="270">
                      <a:moveTo>
                        <a:pt x="484" y="53"/>
                      </a:moveTo>
                      <a:lnTo>
                        <a:pt x="383" y="0"/>
                      </a:lnTo>
                      <a:lnTo>
                        <a:pt x="402" y="40"/>
                      </a:lnTo>
                      <a:lnTo>
                        <a:pt x="300" y="40"/>
                      </a:lnTo>
                      <a:lnTo>
                        <a:pt x="224" y="80"/>
                      </a:lnTo>
                      <a:lnTo>
                        <a:pt x="115" y="73"/>
                      </a:lnTo>
                      <a:lnTo>
                        <a:pt x="46" y="69"/>
                      </a:lnTo>
                      <a:lnTo>
                        <a:pt x="105" y="156"/>
                      </a:lnTo>
                      <a:lnTo>
                        <a:pt x="0" y="181"/>
                      </a:lnTo>
                      <a:lnTo>
                        <a:pt x="154" y="230"/>
                      </a:lnTo>
                      <a:lnTo>
                        <a:pt x="63" y="270"/>
                      </a:lnTo>
                      <a:lnTo>
                        <a:pt x="465" y="218"/>
                      </a:lnTo>
                      <a:lnTo>
                        <a:pt x="402" y="123"/>
                      </a:lnTo>
                      <a:lnTo>
                        <a:pt x="612" y="119"/>
                      </a:lnTo>
                      <a:lnTo>
                        <a:pt x="484" y="53"/>
                      </a:lnTo>
                      <a:close/>
                    </a:path>
                  </a:pathLst>
                </a:custGeom>
                <a:solidFill>
                  <a:srgbClr val="99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4" name="Freeform 187"/>
                <p:cNvSpPr>
                  <a:spLocks/>
                </p:cNvSpPr>
                <p:nvPr/>
              </p:nvSpPr>
              <p:spPr bwMode="auto">
                <a:xfrm>
                  <a:off x="4065" y="2936"/>
                  <a:ext cx="306" cy="75"/>
                </a:xfrm>
                <a:custGeom>
                  <a:avLst/>
                  <a:gdLst>
                    <a:gd name="T0" fmla="*/ 0 w 1222"/>
                    <a:gd name="T1" fmla="*/ 0 h 299"/>
                    <a:gd name="T2" fmla="*/ 0 w 1222"/>
                    <a:gd name="T3" fmla="*/ 0 h 299"/>
                    <a:gd name="T4" fmla="*/ 0 w 1222"/>
                    <a:gd name="T5" fmla="*/ 0 h 299"/>
                    <a:gd name="T6" fmla="*/ 0 w 1222"/>
                    <a:gd name="T7" fmla="*/ 0 h 299"/>
                    <a:gd name="T8" fmla="*/ 0 w 1222"/>
                    <a:gd name="T9" fmla="*/ 0 h 299"/>
                    <a:gd name="T10" fmla="*/ 0 w 1222"/>
                    <a:gd name="T11" fmla="*/ 0 h 299"/>
                    <a:gd name="T12" fmla="*/ 0 w 1222"/>
                    <a:gd name="T13" fmla="*/ 0 h 299"/>
                    <a:gd name="T14" fmla="*/ 0 w 1222"/>
                    <a:gd name="T15" fmla="*/ 0 h 299"/>
                    <a:gd name="T16" fmla="*/ 0 w 1222"/>
                    <a:gd name="T17" fmla="*/ 0 h 299"/>
                    <a:gd name="T18" fmla="*/ 0 w 1222"/>
                    <a:gd name="T19" fmla="*/ 0 h 299"/>
                    <a:gd name="T20" fmla="*/ 0 w 1222"/>
                    <a:gd name="T21" fmla="*/ 0 h 299"/>
                    <a:gd name="T22" fmla="*/ 0 w 1222"/>
                    <a:gd name="T23" fmla="*/ 0 h 299"/>
                    <a:gd name="T24" fmla="*/ 0 w 1222"/>
                    <a:gd name="T25" fmla="*/ 0 h 299"/>
                    <a:gd name="T26" fmla="*/ 0 w 1222"/>
                    <a:gd name="T27" fmla="*/ 0 h 299"/>
                    <a:gd name="T28" fmla="*/ 0 w 1222"/>
                    <a:gd name="T29" fmla="*/ 0 h 299"/>
                    <a:gd name="T30" fmla="*/ 0 w 1222"/>
                    <a:gd name="T31" fmla="*/ 0 h 299"/>
                    <a:gd name="T32" fmla="*/ 0 w 1222"/>
                    <a:gd name="T33" fmla="*/ 0 h 299"/>
                    <a:gd name="T34" fmla="*/ 0 w 1222"/>
                    <a:gd name="T35" fmla="*/ 0 h 299"/>
                    <a:gd name="T36" fmla="*/ 0 w 1222"/>
                    <a:gd name="T37" fmla="*/ 0 h 299"/>
                    <a:gd name="T38" fmla="*/ 0 w 1222"/>
                    <a:gd name="T39" fmla="*/ 0 h 299"/>
                    <a:gd name="T40" fmla="*/ 0 w 1222"/>
                    <a:gd name="T41" fmla="*/ 0 h 299"/>
                    <a:gd name="T42" fmla="*/ 0 w 1222"/>
                    <a:gd name="T43" fmla="*/ 0 h 299"/>
                    <a:gd name="T44" fmla="*/ 0 w 1222"/>
                    <a:gd name="T45" fmla="*/ 0 h 299"/>
                    <a:gd name="T46" fmla="*/ 0 w 1222"/>
                    <a:gd name="T47" fmla="*/ 0 h 299"/>
                    <a:gd name="T48" fmla="*/ 0 w 1222"/>
                    <a:gd name="T49" fmla="*/ 0 h 299"/>
                    <a:gd name="T50" fmla="*/ 0 w 1222"/>
                    <a:gd name="T51" fmla="*/ 0 h 299"/>
                    <a:gd name="T52" fmla="*/ 0 w 1222"/>
                    <a:gd name="T53" fmla="*/ 0 h 299"/>
                    <a:gd name="T54" fmla="*/ 0 w 1222"/>
                    <a:gd name="T55" fmla="*/ 0 h 299"/>
                    <a:gd name="T56" fmla="*/ 0 w 1222"/>
                    <a:gd name="T57" fmla="*/ 0 h 299"/>
                    <a:gd name="T58" fmla="*/ 0 w 1222"/>
                    <a:gd name="T59" fmla="*/ 0 h 299"/>
                    <a:gd name="T60" fmla="*/ 0 w 1222"/>
                    <a:gd name="T61" fmla="*/ 0 h 299"/>
                    <a:gd name="T62" fmla="*/ 0 w 1222"/>
                    <a:gd name="T63" fmla="*/ 0 h 299"/>
                    <a:gd name="T64" fmla="*/ 0 w 1222"/>
                    <a:gd name="T65" fmla="*/ 0 h 299"/>
                    <a:gd name="T66" fmla="*/ 0 w 1222"/>
                    <a:gd name="T67" fmla="*/ 0 h 2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222"/>
                    <a:gd name="T103" fmla="*/ 0 h 299"/>
                    <a:gd name="T104" fmla="*/ 1222 w 1222"/>
                    <a:gd name="T105" fmla="*/ 299 h 2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222" h="299">
                      <a:moveTo>
                        <a:pt x="1049" y="199"/>
                      </a:moveTo>
                      <a:lnTo>
                        <a:pt x="909" y="274"/>
                      </a:lnTo>
                      <a:lnTo>
                        <a:pt x="730" y="299"/>
                      </a:lnTo>
                      <a:lnTo>
                        <a:pt x="805" y="244"/>
                      </a:lnTo>
                      <a:lnTo>
                        <a:pt x="636" y="284"/>
                      </a:lnTo>
                      <a:lnTo>
                        <a:pt x="403" y="279"/>
                      </a:lnTo>
                      <a:lnTo>
                        <a:pt x="531" y="239"/>
                      </a:lnTo>
                      <a:lnTo>
                        <a:pt x="398" y="230"/>
                      </a:lnTo>
                      <a:lnTo>
                        <a:pt x="25" y="239"/>
                      </a:lnTo>
                      <a:lnTo>
                        <a:pt x="189" y="204"/>
                      </a:lnTo>
                      <a:lnTo>
                        <a:pt x="0" y="155"/>
                      </a:lnTo>
                      <a:lnTo>
                        <a:pt x="95" y="135"/>
                      </a:lnTo>
                      <a:lnTo>
                        <a:pt x="45" y="90"/>
                      </a:lnTo>
                      <a:lnTo>
                        <a:pt x="144" y="80"/>
                      </a:lnTo>
                      <a:lnTo>
                        <a:pt x="269" y="110"/>
                      </a:lnTo>
                      <a:lnTo>
                        <a:pt x="214" y="60"/>
                      </a:lnTo>
                      <a:lnTo>
                        <a:pt x="293" y="31"/>
                      </a:lnTo>
                      <a:lnTo>
                        <a:pt x="502" y="65"/>
                      </a:lnTo>
                      <a:lnTo>
                        <a:pt x="383" y="10"/>
                      </a:lnTo>
                      <a:lnTo>
                        <a:pt x="452" y="0"/>
                      </a:lnTo>
                      <a:lnTo>
                        <a:pt x="616" y="55"/>
                      </a:lnTo>
                      <a:lnTo>
                        <a:pt x="596" y="10"/>
                      </a:lnTo>
                      <a:lnTo>
                        <a:pt x="745" y="70"/>
                      </a:lnTo>
                      <a:lnTo>
                        <a:pt x="844" y="110"/>
                      </a:lnTo>
                      <a:lnTo>
                        <a:pt x="1043" y="114"/>
                      </a:lnTo>
                      <a:lnTo>
                        <a:pt x="914" y="155"/>
                      </a:lnTo>
                      <a:lnTo>
                        <a:pt x="691" y="145"/>
                      </a:lnTo>
                      <a:lnTo>
                        <a:pt x="393" y="129"/>
                      </a:lnTo>
                      <a:lnTo>
                        <a:pt x="790" y="194"/>
                      </a:lnTo>
                      <a:lnTo>
                        <a:pt x="953" y="204"/>
                      </a:lnTo>
                      <a:lnTo>
                        <a:pt x="1083" y="165"/>
                      </a:lnTo>
                      <a:lnTo>
                        <a:pt x="1222" y="239"/>
                      </a:lnTo>
                      <a:lnTo>
                        <a:pt x="1049" y="1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5" name="Freeform 188"/>
                <p:cNvSpPr>
                  <a:spLocks/>
                </p:cNvSpPr>
                <p:nvPr/>
              </p:nvSpPr>
              <p:spPr bwMode="auto">
                <a:xfrm>
                  <a:off x="4345" y="2858"/>
                  <a:ext cx="179" cy="190"/>
                </a:xfrm>
                <a:custGeom>
                  <a:avLst/>
                  <a:gdLst>
                    <a:gd name="T0" fmla="*/ 0 w 718"/>
                    <a:gd name="T1" fmla="*/ 0 h 758"/>
                    <a:gd name="T2" fmla="*/ 0 w 718"/>
                    <a:gd name="T3" fmla="*/ 0 h 758"/>
                    <a:gd name="T4" fmla="*/ 0 w 718"/>
                    <a:gd name="T5" fmla="*/ 0 h 758"/>
                    <a:gd name="T6" fmla="*/ 0 w 718"/>
                    <a:gd name="T7" fmla="*/ 0 h 758"/>
                    <a:gd name="T8" fmla="*/ 0 w 718"/>
                    <a:gd name="T9" fmla="*/ 0 h 758"/>
                    <a:gd name="T10" fmla="*/ 0 w 718"/>
                    <a:gd name="T11" fmla="*/ 0 h 758"/>
                    <a:gd name="T12" fmla="*/ 0 w 718"/>
                    <a:gd name="T13" fmla="*/ 0 h 758"/>
                    <a:gd name="T14" fmla="*/ 0 w 718"/>
                    <a:gd name="T15" fmla="*/ 0 h 758"/>
                    <a:gd name="T16" fmla="*/ 0 w 718"/>
                    <a:gd name="T17" fmla="*/ 0 h 758"/>
                    <a:gd name="T18" fmla="*/ 0 w 718"/>
                    <a:gd name="T19" fmla="*/ 0 h 758"/>
                    <a:gd name="T20" fmla="*/ 0 w 718"/>
                    <a:gd name="T21" fmla="*/ 0 h 758"/>
                    <a:gd name="T22" fmla="*/ 0 w 718"/>
                    <a:gd name="T23" fmla="*/ 0 h 758"/>
                    <a:gd name="T24" fmla="*/ 0 w 718"/>
                    <a:gd name="T25" fmla="*/ 0 h 758"/>
                    <a:gd name="T26" fmla="*/ 0 w 718"/>
                    <a:gd name="T27" fmla="*/ 0 h 758"/>
                    <a:gd name="T28" fmla="*/ 0 w 718"/>
                    <a:gd name="T29" fmla="*/ 0 h 758"/>
                    <a:gd name="T30" fmla="*/ 0 w 718"/>
                    <a:gd name="T31" fmla="*/ 0 h 758"/>
                    <a:gd name="T32" fmla="*/ 0 w 718"/>
                    <a:gd name="T33" fmla="*/ 0 h 758"/>
                    <a:gd name="T34" fmla="*/ 0 w 718"/>
                    <a:gd name="T35" fmla="*/ 0 h 758"/>
                    <a:gd name="T36" fmla="*/ 0 w 718"/>
                    <a:gd name="T37" fmla="*/ 0 h 758"/>
                    <a:gd name="T38" fmla="*/ 0 w 718"/>
                    <a:gd name="T39" fmla="*/ 0 h 758"/>
                    <a:gd name="T40" fmla="*/ 0 w 718"/>
                    <a:gd name="T41" fmla="*/ 0 h 75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18"/>
                    <a:gd name="T64" fmla="*/ 0 h 758"/>
                    <a:gd name="T65" fmla="*/ 718 w 718"/>
                    <a:gd name="T66" fmla="*/ 758 h 75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18" h="758">
                      <a:moveTo>
                        <a:pt x="0" y="0"/>
                      </a:moveTo>
                      <a:lnTo>
                        <a:pt x="94" y="130"/>
                      </a:lnTo>
                      <a:lnTo>
                        <a:pt x="280" y="220"/>
                      </a:lnTo>
                      <a:lnTo>
                        <a:pt x="407" y="308"/>
                      </a:lnTo>
                      <a:lnTo>
                        <a:pt x="488" y="474"/>
                      </a:lnTo>
                      <a:lnTo>
                        <a:pt x="348" y="357"/>
                      </a:lnTo>
                      <a:lnTo>
                        <a:pt x="468" y="494"/>
                      </a:lnTo>
                      <a:lnTo>
                        <a:pt x="571" y="622"/>
                      </a:lnTo>
                      <a:lnTo>
                        <a:pt x="575" y="518"/>
                      </a:lnTo>
                      <a:lnTo>
                        <a:pt x="615" y="688"/>
                      </a:lnTo>
                      <a:lnTo>
                        <a:pt x="668" y="688"/>
                      </a:lnTo>
                      <a:lnTo>
                        <a:pt x="698" y="758"/>
                      </a:lnTo>
                      <a:lnTo>
                        <a:pt x="718" y="612"/>
                      </a:lnTo>
                      <a:lnTo>
                        <a:pt x="658" y="658"/>
                      </a:lnTo>
                      <a:lnTo>
                        <a:pt x="558" y="394"/>
                      </a:lnTo>
                      <a:lnTo>
                        <a:pt x="531" y="498"/>
                      </a:lnTo>
                      <a:lnTo>
                        <a:pt x="431" y="277"/>
                      </a:lnTo>
                      <a:lnTo>
                        <a:pt x="178" y="73"/>
                      </a:lnTo>
                      <a:lnTo>
                        <a:pt x="197" y="161"/>
                      </a:lnTo>
                      <a:lnTo>
                        <a:pt x="0" y="0"/>
                      </a:lnTo>
                      <a:close/>
                    </a:path>
                  </a:pathLst>
                </a:custGeom>
                <a:solidFill>
                  <a:srgbClr val="26CC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6" name="Freeform 189"/>
                <p:cNvSpPr>
                  <a:spLocks/>
                </p:cNvSpPr>
                <p:nvPr/>
              </p:nvSpPr>
              <p:spPr bwMode="auto">
                <a:xfrm>
                  <a:off x="4239" y="2802"/>
                  <a:ext cx="286" cy="240"/>
                </a:xfrm>
                <a:custGeom>
                  <a:avLst/>
                  <a:gdLst>
                    <a:gd name="T0" fmla="*/ 0 w 1143"/>
                    <a:gd name="T1" fmla="*/ 0 h 959"/>
                    <a:gd name="T2" fmla="*/ 0 w 1143"/>
                    <a:gd name="T3" fmla="*/ 0 h 959"/>
                    <a:gd name="T4" fmla="*/ 0 w 1143"/>
                    <a:gd name="T5" fmla="*/ 0 h 959"/>
                    <a:gd name="T6" fmla="*/ 0 w 1143"/>
                    <a:gd name="T7" fmla="*/ 0 h 959"/>
                    <a:gd name="T8" fmla="*/ 0 w 1143"/>
                    <a:gd name="T9" fmla="*/ 0 h 959"/>
                    <a:gd name="T10" fmla="*/ 0 w 1143"/>
                    <a:gd name="T11" fmla="*/ 0 h 959"/>
                    <a:gd name="T12" fmla="*/ 0 w 1143"/>
                    <a:gd name="T13" fmla="*/ 0 h 959"/>
                    <a:gd name="T14" fmla="*/ 0 w 1143"/>
                    <a:gd name="T15" fmla="*/ 0 h 959"/>
                    <a:gd name="T16" fmla="*/ 0 w 1143"/>
                    <a:gd name="T17" fmla="*/ 0 h 959"/>
                    <a:gd name="T18" fmla="*/ 0 w 1143"/>
                    <a:gd name="T19" fmla="*/ 0 h 959"/>
                    <a:gd name="T20" fmla="*/ 0 w 1143"/>
                    <a:gd name="T21" fmla="*/ 0 h 959"/>
                    <a:gd name="T22" fmla="*/ 0 w 1143"/>
                    <a:gd name="T23" fmla="*/ 0 h 959"/>
                    <a:gd name="T24" fmla="*/ 0 w 1143"/>
                    <a:gd name="T25" fmla="*/ 0 h 959"/>
                    <a:gd name="T26" fmla="*/ 0 w 1143"/>
                    <a:gd name="T27" fmla="*/ 0 h 959"/>
                    <a:gd name="T28" fmla="*/ 0 w 1143"/>
                    <a:gd name="T29" fmla="*/ 0 h 959"/>
                    <a:gd name="T30" fmla="*/ 0 w 1143"/>
                    <a:gd name="T31" fmla="*/ 0 h 959"/>
                    <a:gd name="T32" fmla="*/ 0 w 1143"/>
                    <a:gd name="T33" fmla="*/ 0 h 959"/>
                    <a:gd name="T34" fmla="*/ 0 w 1143"/>
                    <a:gd name="T35" fmla="*/ 0 h 959"/>
                    <a:gd name="T36" fmla="*/ 0 w 1143"/>
                    <a:gd name="T37" fmla="*/ 0 h 959"/>
                    <a:gd name="T38" fmla="*/ 0 w 1143"/>
                    <a:gd name="T39" fmla="*/ 0 h 959"/>
                    <a:gd name="T40" fmla="*/ 0 w 1143"/>
                    <a:gd name="T41" fmla="*/ 0 h 959"/>
                    <a:gd name="T42" fmla="*/ 0 w 1143"/>
                    <a:gd name="T43" fmla="*/ 0 h 959"/>
                    <a:gd name="T44" fmla="*/ 0 w 1143"/>
                    <a:gd name="T45" fmla="*/ 0 h 959"/>
                    <a:gd name="T46" fmla="*/ 0 w 1143"/>
                    <a:gd name="T47" fmla="*/ 0 h 959"/>
                    <a:gd name="T48" fmla="*/ 0 w 1143"/>
                    <a:gd name="T49" fmla="*/ 0 h 959"/>
                    <a:gd name="T50" fmla="*/ 0 w 1143"/>
                    <a:gd name="T51" fmla="*/ 0 h 959"/>
                    <a:gd name="T52" fmla="*/ 0 w 1143"/>
                    <a:gd name="T53" fmla="*/ 0 h 95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143"/>
                    <a:gd name="T82" fmla="*/ 0 h 959"/>
                    <a:gd name="T83" fmla="*/ 1143 w 1143"/>
                    <a:gd name="T84" fmla="*/ 959 h 95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143" h="959">
                      <a:moveTo>
                        <a:pt x="0" y="0"/>
                      </a:moveTo>
                      <a:lnTo>
                        <a:pt x="243" y="165"/>
                      </a:lnTo>
                      <a:lnTo>
                        <a:pt x="363" y="211"/>
                      </a:lnTo>
                      <a:lnTo>
                        <a:pt x="353" y="145"/>
                      </a:lnTo>
                      <a:lnTo>
                        <a:pt x="478" y="233"/>
                      </a:lnTo>
                      <a:lnTo>
                        <a:pt x="590" y="343"/>
                      </a:lnTo>
                      <a:lnTo>
                        <a:pt x="544" y="233"/>
                      </a:lnTo>
                      <a:lnTo>
                        <a:pt x="685" y="355"/>
                      </a:lnTo>
                      <a:lnTo>
                        <a:pt x="840" y="474"/>
                      </a:lnTo>
                      <a:lnTo>
                        <a:pt x="951" y="660"/>
                      </a:lnTo>
                      <a:lnTo>
                        <a:pt x="965" y="557"/>
                      </a:lnTo>
                      <a:lnTo>
                        <a:pt x="1040" y="718"/>
                      </a:lnTo>
                      <a:lnTo>
                        <a:pt x="1083" y="847"/>
                      </a:lnTo>
                      <a:lnTo>
                        <a:pt x="1143" y="781"/>
                      </a:lnTo>
                      <a:lnTo>
                        <a:pt x="1143" y="959"/>
                      </a:lnTo>
                      <a:lnTo>
                        <a:pt x="1122" y="860"/>
                      </a:lnTo>
                      <a:lnTo>
                        <a:pt x="1074" y="916"/>
                      </a:lnTo>
                      <a:lnTo>
                        <a:pt x="988" y="646"/>
                      </a:lnTo>
                      <a:lnTo>
                        <a:pt x="955" y="767"/>
                      </a:lnTo>
                      <a:lnTo>
                        <a:pt x="837" y="501"/>
                      </a:lnTo>
                      <a:lnTo>
                        <a:pt x="658" y="379"/>
                      </a:lnTo>
                      <a:lnTo>
                        <a:pt x="662" y="425"/>
                      </a:lnTo>
                      <a:lnTo>
                        <a:pt x="398" y="204"/>
                      </a:lnTo>
                      <a:lnTo>
                        <a:pt x="412" y="283"/>
                      </a:lnTo>
                      <a:lnTo>
                        <a:pt x="257" y="22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36" name="Group 124"/>
              <p:cNvGrpSpPr>
                <a:grpSpLocks/>
              </p:cNvGrpSpPr>
              <p:nvPr/>
            </p:nvGrpSpPr>
            <p:grpSpPr bwMode="auto">
              <a:xfrm flipH="1">
                <a:off x="2133600" y="2286000"/>
                <a:ext cx="1897063" cy="1543050"/>
                <a:chOff x="1236" y="1631"/>
                <a:chExt cx="1195" cy="972"/>
              </a:xfrm>
            </p:grpSpPr>
            <p:sp>
              <p:nvSpPr>
                <p:cNvPr id="137" name="Freeform 69"/>
                <p:cNvSpPr>
                  <a:spLocks/>
                </p:cNvSpPr>
                <p:nvPr/>
              </p:nvSpPr>
              <p:spPr bwMode="auto">
                <a:xfrm>
                  <a:off x="1268" y="1631"/>
                  <a:ext cx="933" cy="545"/>
                </a:xfrm>
                <a:custGeom>
                  <a:avLst/>
                  <a:gdLst>
                    <a:gd name="T0" fmla="*/ 892 w 933"/>
                    <a:gd name="T1" fmla="*/ 399 h 545"/>
                    <a:gd name="T2" fmla="*/ 926 w 933"/>
                    <a:gd name="T3" fmla="*/ 348 h 545"/>
                    <a:gd name="T4" fmla="*/ 933 w 933"/>
                    <a:gd name="T5" fmla="*/ 283 h 545"/>
                    <a:gd name="T6" fmla="*/ 907 w 933"/>
                    <a:gd name="T7" fmla="*/ 232 h 545"/>
                    <a:gd name="T8" fmla="*/ 850 w 933"/>
                    <a:gd name="T9" fmla="*/ 218 h 545"/>
                    <a:gd name="T10" fmla="*/ 811 w 933"/>
                    <a:gd name="T11" fmla="*/ 214 h 545"/>
                    <a:gd name="T12" fmla="*/ 792 w 933"/>
                    <a:gd name="T13" fmla="*/ 219 h 545"/>
                    <a:gd name="T14" fmla="*/ 782 w 933"/>
                    <a:gd name="T15" fmla="*/ 235 h 545"/>
                    <a:gd name="T16" fmla="*/ 799 w 933"/>
                    <a:gd name="T17" fmla="*/ 229 h 545"/>
                    <a:gd name="T18" fmla="*/ 823 w 933"/>
                    <a:gd name="T19" fmla="*/ 194 h 545"/>
                    <a:gd name="T20" fmla="*/ 828 w 933"/>
                    <a:gd name="T21" fmla="*/ 162 h 545"/>
                    <a:gd name="T22" fmla="*/ 817 w 933"/>
                    <a:gd name="T23" fmla="*/ 136 h 545"/>
                    <a:gd name="T24" fmla="*/ 795 w 933"/>
                    <a:gd name="T25" fmla="*/ 115 h 545"/>
                    <a:gd name="T26" fmla="*/ 769 w 933"/>
                    <a:gd name="T27" fmla="*/ 104 h 545"/>
                    <a:gd name="T28" fmla="*/ 740 w 933"/>
                    <a:gd name="T29" fmla="*/ 102 h 545"/>
                    <a:gd name="T30" fmla="*/ 714 w 933"/>
                    <a:gd name="T31" fmla="*/ 113 h 545"/>
                    <a:gd name="T32" fmla="*/ 705 w 933"/>
                    <a:gd name="T33" fmla="*/ 93 h 545"/>
                    <a:gd name="T34" fmla="*/ 687 w 933"/>
                    <a:gd name="T35" fmla="*/ 46 h 545"/>
                    <a:gd name="T36" fmla="*/ 648 w 933"/>
                    <a:gd name="T37" fmla="*/ 16 h 545"/>
                    <a:gd name="T38" fmla="*/ 596 w 933"/>
                    <a:gd name="T39" fmla="*/ 3 h 545"/>
                    <a:gd name="T40" fmla="*/ 539 w 933"/>
                    <a:gd name="T41" fmla="*/ 3 h 545"/>
                    <a:gd name="T42" fmla="*/ 485 w 933"/>
                    <a:gd name="T43" fmla="*/ 17 h 545"/>
                    <a:gd name="T44" fmla="*/ 439 w 933"/>
                    <a:gd name="T45" fmla="*/ 45 h 545"/>
                    <a:gd name="T46" fmla="*/ 411 w 933"/>
                    <a:gd name="T47" fmla="*/ 85 h 545"/>
                    <a:gd name="T48" fmla="*/ 389 w 933"/>
                    <a:gd name="T49" fmla="*/ 101 h 545"/>
                    <a:gd name="T50" fmla="*/ 352 w 933"/>
                    <a:gd name="T51" fmla="*/ 109 h 545"/>
                    <a:gd name="T52" fmla="*/ 321 w 933"/>
                    <a:gd name="T53" fmla="*/ 146 h 545"/>
                    <a:gd name="T54" fmla="*/ 317 w 933"/>
                    <a:gd name="T55" fmla="*/ 202 h 545"/>
                    <a:gd name="T56" fmla="*/ 313 w 933"/>
                    <a:gd name="T57" fmla="*/ 218 h 545"/>
                    <a:gd name="T58" fmla="*/ 278 w 933"/>
                    <a:gd name="T59" fmla="*/ 194 h 545"/>
                    <a:gd name="T60" fmla="*/ 242 w 933"/>
                    <a:gd name="T61" fmla="*/ 179 h 545"/>
                    <a:gd name="T62" fmla="*/ 209 w 933"/>
                    <a:gd name="T63" fmla="*/ 175 h 545"/>
                    <a:gd name="T64" fmla="*/ 180 w 933"/>
                    <a:gd name="T65" fmla="*/ 182 h 545"/>
                    <a:gd name="T66" fmla="*/ 157 w 933"/>
                    <a:gd name="T67" fmla="*/ 198 h 545"/>
                    <a:gd name="T68" fmla="*/ 142 w 933"/>
                    <a:gd name="T69" fmla="*/ 225 h 545"/>
                    <a:gd name="T70" fmla="*/ 139 w 933"/>
                    <a:gd name="T71" fmla="*/ 263 h 545"/>
                    <a:gd name="T72" fmla="*/ 105 w 933"/>
                    <a:gd name="T73" fmla="*/ 283 h 545"/>
                    <a:gd name="T74" fmla="*/ 49 w 933"/>
                    <a:gd name="T75" fmla="*/ 300 h 545"/>
                    <a:gd name="T76" fmla="*/ 15 w 933"/>
                    <a:gd name="T77" fmla="*/ 334 h 545"/>
                    <a:gd name="T78" fmla="*/ 1 w 933"/>
                    <a:gd name="T79" fmla="*/ 377 h 545"/>
                    <a:gd name="T80" fmla="*/ 3 w 933"/>
                    <a:gd name="T81" fmla="*/ 425 h 545"/>
                    <a:gd name="T82" fmla="*/ 21 w 933"/>
                    <a:gd name="T83" fmla="*/ 467 h 545"/>
                    <a:gd name="T84" fmla="*/ 53 w 933"/>
                    <a:gd name="T85" fmla="*/ 498 h 545"/>
                    <a:gd name="T86" fmla="*/ 95 w 933"/>
                    <a:gd name="T87" fmla="*/ 510 h 545"/>
                    <a:gd name="T88" fmla="*/ 133 w 933"/>
                    <a:gd name="T89" fmla="*/ 518 h 545"/>
                    <a:gd name="T90" fmla="*/ 164 w 933"/>
                    <a:gd name="T91" fmla="*/ 533 h 545"/>
                    <a:gd name="T92" fmla="*/ 203 w 933"/>
                    <a:gd name="T93" fmla="*/ 542 h 545"/>
                    <a:gd name="T94" fmla="*/ 244 w 933"/>
                    <a:gd name="T95" fmla="*/ 545 h 545"/>
                    <a:gd name="T96" fmla="*/ 285 w 933"/>
                    <a:gd name="T97" fmla="*/ 544 h 545"/>
                    <a:gd name="T98" fmla="*/ 325 w 933"/>
                    <a:gd name="T99" fmla="*/ 538 h 545"/>
                    <a:gd name="T100" fmla="*/ 358 w 933"/>
                    <a:gd name="T101" fmla="*/ 529 h 545"/>
                    <a:gd name="T102" fmla="*/ 383 w 933"/>
                    <a:gd name="T103" fmla="*/ 516 h 545"/>
                    <a:gd name="T104" fmla="*/ 411 w 933"/>
                    <a:gd name="T105" fmla="*/ 510 h 545"/>
                    <a:gd name="T106" fmla="*/ 475 w 933"/>
                    <a:gd name="T107" fmla="*/ 516 h 545"/>
                    <a:gd name="T108" fmla="*/ 562 w 933"/>
                    <a:gd name="T109" fmla="*/ 524 h 545"/>
                    <a:gd name="T110" fmla="*/ 660 w 933"/>
                    <a:gd name="T111" fmla="*/ 529 h 545"/>
                    <a:gd name="T112" fmla="*/ 754 w 933"/>
                    <a:gd name="T113" fmla="*/ 527 h 545"/>
                    <a:gd name="T114" fmla="*/ 832 w 933"/>
                    <a:gd name="T115" fmla="*/ 515 h 545"/>
                    <a:gd name="T116" fmla="*/ 879 w 933"/>
                    <a:gd name="T117" fmla="*/ 489 h 545"/>
                    <a:gd name="T118" fmla="*/ 884 w 933"/>
                    <a:gd name="T119" fmla="*/ 441 h 545"/>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933"/>
                    <a:gd name="T181" fmla="*/ 0 h 545"/>
                    <a:gd name="T182" fmla="*/ 933 w 933"/>
                    <a:gd name="T183" fmla="*/ 545 h 545"/>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933" h="545">
                      <a:moveTo>
                        <a:pt x="866" y="410"/>
                      </a:moveTo>
                      <a:lnTo>
                        <a:pt x="892" y="399"/>
                      </a:lnTo>
                      <a:lnTo>
                        <a:pt x="911" y="377"/>
                      </a:lnTo>
                      <a:lnTo>
                        <a:pt x="926" y="348"/>
                      </a:lnTo>
                      <a:lnTo>
                        <a:pt x="933" y="316"/>
                      </a:lnTo>
                      <a:lnTo>
                        <a:pt x="933" y="283"/>
                      </a:lnTo>
                      <a:lnTo>
                        <a:pt x="925" y="254"/>
                      </a:lnTo>
                      <a:lnTo>
                        <a:pt x="907" y="232"/>
                      </a:lnTo>
                      <a:lnTo>
                        <a:pt x="879" y="221"/>
                      </a:lnTo>
                      <a:lnTo>
                        <a:pt x="850" y="218"/>
                      </a:lnTo>
                      <a:lnTo>
                        <a:pt x="828" y="215"/>
                      </a:lnTo>
                      <a:lnTo>
                        <a:pt x="811" y="214"/>
                      </a:lnTo>
                      <a:lnTo>
                        <a:pt x="800" y="215"/>
                      </a:lnTo>
                      <a:lnTo>
                        <a:pt x="792" y="219"/>
                      </a:lnTo>
                      <a:lnTo>
                        <a:pt x="787" y="225"/>
                      </a:lnTo>
                      <a:lnTo>
                        <a:pt x="782" y="235"/>
                      </a:lnTo>
                      <a:lnTo>
                        <a:pt x="778" y="247"/>
                      </a:lnTo>
                      <a:lnTo>
                        <a:pt x="799" y="229"/>
                      </a:lnTo>
                      <a:lnTo>
                        <a:pt x="814" y="211"/>
                      </a:lnTo>
                      <a:lnTo>
                        <a:pt x="823" y="194"/>
                      </a:lnTo>
                      <a:lnTo>
                        <a:pt x="828" y="178"/>
                      </a:lnTo>
                      <a:lnTo>
                        <a:pt x="828" y="162"/>
                      </a:lnTo>
                      <a:lnTo>
                        <a:pt x="824" y="149"/>
                      </a:lnTo>
                      <a:lnTo>
                        <a:pt x="817" y="136"/>
                      </a:lnTo>
                      <a:lnTo>
                        <a:pt x="807" y="125"/>
                      </a:lnTo>
                      <a:lnTo>
                        <a:pt x="795" y="115"/>
                      </a:lnTo>
                      <a:lnTo>
                        <a:pt x="783" y="109"/>
                      </a:lnTo>
                      <a:lnTo>
                        <a:pt x="769" y="104"/>
                      </a:lnTo>
                      <a:lnTo>
                        <a:pt x="754" y="102"/>
                      </a:lnTo>
                      <a:lnTo>
                        <a:pt x="740" y="102"/>
                      </a:lnTo>
                      <a:lnTo>
                        <a:pt x="726" y="105"/>
                      </a:lnTo>
                      <a:lnTo>
                        <a:pt x="714" y="113"/>
                      </a:lnTo>
                      <a:lnTo>
                        <a:pt x="703" y="122"/>
                      </a:lnTo>
                      <a:lnTo>
                        <a:pt x="705" y="93"/>
                      </a:lnTo>
                      <a:lnTo>
                        <a:pt x="699" y="68"/>
                      </a:lnTo>
                      <a:lnTo>
                        <a:pt x="687" y="46"/>
                      </a:lnTo>
                      <a:lnTo>
                        <a:pt x="670" y="29"/>
                      </a:lnTo>
                      <a:lnTo>
                        <a:pt x="648" y="16"/>
                      </a:lnTo>
                      <a:lnTo>
                        <a:pt x="624" y="7"/>
                      </a:lnTo>
                      <a:lnTo>
                        <a:pt x="596" y="3"/>
                      </a:lnTo>
                      <a:lnTo>
                        <a:pt x="568" y="0"/>
                      </a:lnTo>
                      <a:lnTo>
                        <a:pt x="539" y="3"/>
                      </a:lnTo>
                      <a:lnTo>
                        <a:pt x="511" y="7"/>
                      </a:lnTo>
                      <a:lnTo>
                        <a:pt x="485" y="17"/>
                      </a:lnTo>
                      <a:lnTo>
                        <a:pt x="460" y="29"/>
                      </a:lnTo>
                      <a:lnTo>
                        <a:pt x="439" y="45"/>
                      </a:lnTo>
                      <a:lnTo>
                        <a:pt x="422" y="63"/>
                      </a:lnTo>
                      <a:lnTo>
                        <a:pt x="411" y="85"/>
                      </a:lnTo>
                      <a:lnTo>
                        <a:pt x="405" y="109"/>
                      </a:lnTo>
                      <a:lnTo>
                        <a:pt x="389" y="101"/>
                      </a:lnTo>
                      <a:lnTo>
                        <a:pt x="370" y="101"/>
                      </a:lnTo>
                      <a:lnTo>
                        <a:pt x="352" y="109"/>
                      </a:lnTo>
                      <a:lnTo>
                        <a:pt x="335" y="125"/>
                      </a:lnTo>
                      <a:lnTo>
                        <a:pt x="321" y="146"/>
                      </a:lnTo>
                      <a:lnTo>
                        <a:pt x="315" y="173"/>
                      </a:lnTo>
                      <a:lnTo>
                        <a:pt x="317" y="202"/>
                      </a:lnTo>
                      <a:lnTo>
                        <a:pt x="330" y="235"/>
                      </a:lnTo>
                      <a:lnTo>
                        <a:pt x="313" y="218"/>
                      </a:lnTo>
                      <a:lnTo>
                        <a:pt x="296" y="204"/>
                      </a:lnTo>
                      <a:lnTo>
                        <a:pt x="278" y="194"/>
                      </a:lnTo>
                      <a:lnTo>
                        <a:pt x="260" y="185"/>
                      </a:lnTo>
                      <a:lnTo>
                        <a:pt x="242" y="179"/>
                      </a:lnTo>
                      <a:lnTo>
                        <a:pt x="225" y="177"/>
                      </a:lnTo>
                      <a:lnTo>
                        <a:pt x="209" y="175"/>
                      </a:lnTo>
                      <a:lnTo>
                        <a:pt x="193" y="178"/>
                      </a:lnTo>
                      <a:lnTo>
                        <a:pt x="180" y="182"/>
                      </a:lnTo>
                      <a:lnTo>
                        <a:pt x="167" y="189"/>
                      </a:lnTo>
                      <a:lnTo>
                        <a:pt x="157" y="198"/>
                      </a:lnTo>
                      <a:lnTo>
                        <a:pt x="148" y="211"/>
                      </a:lnTo>
                      <a:lnTo>
                        <a:pt x="142" y="225"/>
                      </a:lnTo>
                      <a:lnTo>
                        <a:pt x="139" y="242"/>
                      </a:lnTo>
                      <a:lnTo>
                        <a:pt x="139" y="263"/>
                      </a:lnTo>
                      <a:lnTo>
                        <a:pt x="141" y="284"/>
                      </a:lnTo>
                      <a:lnTo>
                        <a:pt x="105" y="283"/>
                      </a:lnTo>
                      <a:lnTo>
                        <a:pt x="75" y="289"/>
                      </a:lnTo>
                      <a:lnTo>
                        <a:pt x="49" y="300"/>
                      </a:lnTo>
                      <a:lnTo>
                        <a:pt x="30" y="316"/>
                      </a:lnTo>
                      <a:lnTo>
                        <a:pt x="15" y="334"/>
                      </a:lnTo>
                      <a:lnTo>
                        <a:pt x="6" y="354"/>
                      </a:lnTo>
                      <a:lnTo>
                        <a:pt x="1" y="377"/>
                      </a:lnTo>
                      <a:lnTo>
                        <a:pt x="0" y="402"/>
                      </a:lnTo>
                      <a:lnTo>
                        <a:pt x="3" y="425"/>
                      </a:lnTo>
                      <a:lnTo>
                        <a:pt x="11" y="448"/>
                      </a:lnTo>
                      <a:lnTo>
                        <a:pt x="21" y="467"/>
                      </a:lnTo>
                      <a:lnTo>
                        <a:pt x="35" y="485"/>
                      </a:lnTo>
                      <a:lnTo>
                        <a:pt x="53" y="498"/>
                      </a:lnTo>
                      <a:lnTo>
                        <a:pt x="72" y="507"/>
                      </a:lnTo>
                      <a:lnTo>
                        <a:pt x="95" y="510"/>
                      </a:lnTo>
                      <a:lnTo>
                        <a:pt x="119" y="507"/>
                      </a:lnTo>
                      <a:lnTo>
                        <a:pt x="133" y="518"/>
                      </a:lnTo>
                      <a:lnTo>
                        <a:pt x="147" y="526"/>
                      </a:lnTo>
                      <a:lnTo>
                        <a:pt x="164" y="533"/>
                      </a:lnTo>
                      <a:lnTo>
                        <a:pt x="184" y="538"/>
                      </a:lnTo>
                      <a:lnTo>
                        <a:pt x="203" y="542"/>
                      </a:lnTo>
                      <a:lnTo>
                        <a:pt x="223" y="544"/>
                      </a:lnTo>
                      <a:lnTo>
                        <a:pt x="244" y="545"/>
                      </a:lnTo>
                      <a:lnTo>
                        <a:pt x="265" y="545"/>
                      </a:lnTo>
                      <a:lnTo>
                        <a:pt x="285" y="544"/>
                      </a:lnTo>
                      <a:lnTo>
                        <a:pt x="306" y="541"/>
                      </a:lnTo>
                      <a:lnTo>
                        <a:pt x="325" y="538"/>
                      </a:lnTo>
                      <a:lnTo>
                        <a:pt x="342" y="533"/>
                      </a:lnTo>
                      <a:lnTo>
                        <a:pt x="358" y="529"/>
                      </a:lnTo>
                      <a:lnTo>
                        <a:pt x="372" y="522"/>
                      </a:lnTo>
                      <a:lnTo>
                        <a:pt x="383" y="516"/>
                      </a:lnTo>
                      <a:lnTo>
                        <a:pt x="392" y="509"/>
                      </a:lnTo>
                      <a:lnTo>
                        <a:pt x="411" y="510"/>
                      </a:lnTo>
                      <a:lnTo>
                        <a:pt x="439" y="513"/>
                      </a:lnTo>
                      <a:lnTo>
                        <a:pt x="475" y="516"/>
                      </a:lnTo>
                      <a:lnTo>
                        <a:pt x="516" y="520"/>
                      </a:lnTo>
                      <a:lnTo>
                        <a:pt x="562" y="524"/>
                      </a:lnTo>
                      <a:lnTo>
                        <a:pt x="610" y="527"/>
                      </a:lnTo>
                      <a:lnTo>
                        <a:pt x="660" y="529"/>
                      </a:lnTo>
                      <a:lnTo>
                        <a:pt x="708" y="530"/>
                      </a:lnTo>
                      <a:lnTo>
                        <a:pt x="754" y="527"/>
                      </a:lnTo>
                      <a:lnTo>
                        <a:pt x="795" y="524"/>
                      </a:lnTo>
                      <a:lnTo>
                        <a:pt x="832" y="515"/>
                      </a:lnTo>
                      <a:lnTo>
                        <a:pt x="861" y="504"/>
                      </a:lnTo>
                      <a:lnTo>
                        <a:pt x="879" y="489"/>
                      </a:lnTo>
                      <a:lnTo>
                        <a:pt x="887" y="468"/>
                      </a:lnTo>
                      <a:lnTo>
                        <a:pt x="884" y="441"/>
                      </a:lnTo>
                      <a:lnTo>
                        <a:pt x="866" y="41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 name="Freeform 70"/>
                <p:cNvSpPr>
                  <a:spLocks/>
                </p:cNvSpPr>
                <p:nvPr/>
              </p:nvSpPr>
              <p:spPr bwMode="auto">
                <a:xfrm>
                  <a:off x="1314" y="1672"/>
                  <a:ext cx="849" cy="467"/>
                </a:xfrm>
                <a:custGeom>
                  <a:avLst/>
                  <a:gdLst>
                    <a:gd name="T0" fmla="*/ 811 w 849"/>
                    <a:gd name="T1" fmla="*/ 359 h 467"/>
                    <a:gd name="T2" fmla="*/ 841 w 849"/>
                    <a:gd name="T3" fmla="*/ 315 h 467"/>
                    <a:gd name="T4" fmla="*/ 849 w 849"/>
                    <a:gd name="T5" fmla="*/ 255 h 467"/>
                    <a:gd name="T6" fmla="*/ 827 w 849"/>
                    <a:gd name="T7" fmla="*/ 211 h 467"/>
                    <a:gd name="T8" fmla="*/ 778 w 849"/>
                    <a:gd name="T9" fmla="*/ 197 h 467"/>
                    <a:gd name="T10" fmla="*/ 746 w 849"/>
                    <a:gd name="T11" fmla="*/ 194 h 467"/>
                    <a:gd name="T12" fmla="*/ 725 w 849"/>
                    <a:gd name="T13" fmla="*/ 194 h 467"/>
                    <a:gd name="T14" fmla="*/ 703 w 849"/>
                    <a:gd name="T15" fmla="*/ 201 h 467"/>
                    <a:gd name="T16" fmla="*/ 719 w 849"/>
                    <a:gd name="T17" fmla="*/ 179 h 467"/>
                    <a:gd name="T18" fmla="*/ 728 w 849"/>
                    <a:gd name="T19" fmla="*/ 131 h 467"/>
                    <a:gd name="T20" fmla="*/ 693 w 849"/>
                    <a:gd name="T21" fmla="*/ 99 h 467"/>
                    <a:gd name="T22" fmla="*/ 643 w 849"/>
                    <a:gd name="T23" fmla="*/ 97 h 467"/>
                    <a:gd name="T24" fmla="*/ 625 w 849"/>
                    <a:gd name="T25" fmla="*/ 84 h 467"/>
                    <a:gd name="T26" fmla="*/ 610 w 849"/>
                    <a:gd name="T27" fmla="*/ 41 h 467"/>
                    <a:gd name="T28" fmla="*/ 578 w 849"/>
                    <a:gd name="T29" fmla="*/ 15 h 467"/>
                    <a:gd name="T30" fmla="*/ 533 w 849"/>
                    <a:gd name="T31" fmla="*/ 1 h 467"/>
                    <a:gd name="T32" fmla="*/ 485 w 849"/>
                    <a:gd name="T33" fmla="*/ 1 h 467"/>
                    <a:gd name="T34" fmla="*/ 436 w 849"/>
                    <a:gd name="T35" fmla="*/ 15 h 467"/>
                    <a:gd name="T36" fmla="*/ 396 w 849"/>
                    <a:gd name="T37" fmla="*/ 40 h 467"/>
                    <a:gd name="T38" fmla="*/ 371 w 849"/>
                    <a:gd name="T39" fmla="*/ 78 h 467"/>
                    <a:gd name="T40" fmla="*/ 352 w 849"/>
                    <a:gd name="T41" fmla="*/ 95 h 467"/>
                    <a:gd name="T42" fmla="*/ 316 w 849"/>
                    <a:gd name="T43" fmla="*/ 107 h 467"/>
                    <a:gd name="T44" fmla="*/ 287 w 849"/>
                    <a:gd name="T45" fmla="*/ 143 h 467"/>
                    <a:gd name="T46" fmla="*/ 281 w 849"/>
                    <a:gd name="T47" fmla="*/ 191 h 467"/>
                    <a:gd name="T48" fmla="*/ 267 w 849"/>
                    <a:gd name="T49" fmla="*/ 183 h 467"/>
                    <a:gd name="T50" fmla="*/ 210 w 849"/>
                    <a:gd name="T51" fmla="*/ 149 h 467"/>
                    <a:gd name="T52" fmla="*/ 160 w 849"/>
                    <a:gd name="T53" fmla="*/ 159 h 467"/>
                    <a:gd name="T54" fmla="*/ 136 w 849"/>
                    <a:gd name="T55" fmla="*/ 203 h 467"/>
                    <a:gd name="T56" fmla="*/ 79 w 849"/>
                    <a:gd name="T57" fmla="*/ 241 h 467"/>
                    <a:gd name="T58" fmla="*/ 11 w 849"/>
                    <a:gd name="T59" fmla="*/ 299 h 467"/>
                    <a:gd name="T60" fmla="*/ 2 w 849"/>
                    <a:gd name="T61" fmla="*/ 379 h 467"/>
                    <a:gd name="T62" fmla="*/ 46 w 849"/>
                    <a:gd name="T63" fmla="*/ 432 h 467"/>
                    <a:gd name="T64" fmla="*/ 96 w 849"/>
                    <a:gd name="T65" fmla="*/ 442 h 467"/>
                    <a:gd name="T66" fmla="*/ 128 w 849"/>
                    <a:gd name="T67" fmla="*/ 455 h 467"/>
                    <a:gd name="T68" fmla="*/ 165 w 849"/>
                    <a:gd name="T69" fmla="*/ 462 h 467"/>
                    <a:gd name="T70" fmla="*/ 208 w 849"/>
                    <a:gd name="T71" fmla="*/ 467 h 467"/>
                    <a:gd name="T72" fmla="*/ 250 w 849"/>
                    <a:gd name="T73" fmla="*/ 467 h 467"/>
                    <a:gd name="T74" fmla="*/ 290 w 849"/>
                    <a:gd name="T75" fmla="*/ 463 h 467"/>
                    <a:gd name="T76" fmla="*/ 324 w 849"/>
                    <a:gd name="T77" fmla="*/ 457 h 467"/>
                    <a:gd name="T78" fmla="*/ 349 w 849"/>
                    <a:gd name="T79" fmla="*/ 448 h 467"/>
                    <a:gd name="T80" fmla="*/ 373 w 849"/>
                    <a:gd name="T81" fmla="*/ 444 h 467"/>
                    <a:gd name="T82" fmla="*/ 430 w 849"/>
                    <a:gd name="T83" fmla="*/ 449 h 467"/>
                    <a:gd name="T84" fmla="*/ 509 w 849"/>
                    <a:gd name="T85" fmla="*/ 455 h 467"/>
                    <a:gd name="T86" fmla="*/ 597 w 849"/>
                    <a:gd name="T87" fmla="*/ 460 h 467"/>
                    <a:gd name="T88" fmla="*/ 683 w 849"/>
                    <a:gd name="T89" fmla="*/ 460 h 467"/>
                    <a:gd name="T90" fmla="*/ 754 w 849"/>
                    <a:gd name="T91" fmla="*/ 450 h 467"/>
                    <a:gd name="T92" fmla="*/ 798 w 849"/>
                    <a:gd name="T93" fmla="*/ 429 h 467"/>
                    <a:gd name="T94" fmla="*/ 804 w 849"/>
                    <a:gd name="T95" fmla="*/ 393 h 46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49"/>
                    <a:gd name="T145" fmla="*/ 0 h 467"/>
                    <a:gd name="T146" fmla="*/ 849 w 849"/>
                    <a:gd name="T147" fmla="*/ 467 h 467"/>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49" h="467">
                      <a:moveTo>
                        <a:pt x="788" y="369"/>
                      </a:moveTo>
                      <a:lnTo>
                        <a:pt x="811" y="359"/>
                      </a:lnTo>
                      <a:lnTo>
                        <a:pt x="829" y="340"/>
                      </a:lnTo>
                      <a:lnTo>
                        <a:pt x="841" y="315"/>
                      </a:lnTo>
                      <a:lnTo>
                        <a:pt x="849" y="284"/>
                      </a:lnTo>
                      <a:lnTo>
                        <a:pt x="849" y="255"/>
                      </a:lnTo>
                      <a:lnTo>
                        <a:pt x="843" y="230"/>
                      </a:lnTo>
                      <a:lnTo>
                        <a:pt x="827" y="211"/>
                      </a:lnTo>
                      <a:lnTo>
                        <a:pt x="804" y="201"/>
                      </a:lnTo>
                      <a:lnTo>
                        <a:pt x="778" y="197"/>
                      </a:lnTo>
                      <a:lnTo>
                        <a:pt x="760" y="195"/>
                      </a:lnTo>
                      <a:lnTo>
                        <a:pt x="746" y="194"/>
                      </a:lnTo>
                      <a:lnTo>
                        <a:pt x="735" y="193"/>
                      </a:lnTo>
                      <a:lnTo>
                        <a:pt x="725" y="194"/>
                      </a:lnTo>
                      <a:lnTo>
                        <a:pt x="716" y="196"/>
                      </a:lnTo>
                      <a:lnTo>
                        <a:pt x="703" y="201"/>
                      </a:lnTo>
                      <a:lnTo>
                        <a:pt x="689" y="207"/>
                      </a:lnTo>
                      <a:lnTo>
                        <a:pt x="719" y="179"/>
                      </a:lnTo>
                      <a:lnTo>
                        <a:pt x="731" y="154"/>
                      </a:lnTo>
                      <a:lnTo>
                        <a:pt x="728" y="131"/>
                      </a:lnTo>
                      <a:lnTo>
                        <a:pt x="714" y="113"/>
                      </a:lnTo>
                      <a:lnTo>
                        <a:pt x="693" y="99"/>
                      </a:lnTo>
                      <a:lnTo>
                        <a:pt x="667" y="95"/>
                      </a:lnTo>
                      <a:lnTo>
                        <a:pt x="643" y="97"/>
                      </a:lnTo>
                      <a:lnTo>
                        <a:pt x="624" y="110"/>
                      </a:lnTo>
                      <a:lnTo>
                        <a:pt x="625" y="84"/>
                      </a:lnTo>
                      <a:lnTo>
                        <a:pt x="620" y="61"/>
                      </a:lnTo>
                      <a:lnTo>
                        <a:pt x="610" y="41"/>
                      </a:lnTo>
                      <a:lnTo>
                        <a:pt x="596" y="27"/>
                      </a:lnTo>
                      <a:lnTo>
                        <a:pt x="578" y="15"/>
                      </a:lnTo>
                      <a:lnTo>
                        <a:pt x="556" y="6"/>
                      </a:lnTo>
                      <a:lnTo>
                        <a:pt x="533" y="1"/>
                      </a:lnTo>
                      <a:lnTo>
                        <a:pt x="509" y="0"/>
                      </a:lnTo>
                      <a:lnTo>
                        <a:pt x="485" y="1"/>
                      </a:lnTo>
                      <a:lnTo>
                        <a:pt x="459" y="6"/>
                      </a:lnTo>
                      <a:lnTo>
                        <a:pt x="436" y="15"/>
                      </a:lnTo>
                      <a:lnTo>
                        <a:pt x="414" y="26"/>
                      </a:lnTo>
                      <a:lnTo>
                        <a:pt x="396" y="40"/>
                      </a:lnTo>
                      <a:lnTo>
                        <a:pt x="382" y="57"/>
                      </a:lnTo>
                      <a:lnTo>
                        <a:pt x="371" y="78"/>
                      </a:lnTo>
                      <a:lnTo>
                        <a:pt x="366" y="101"/>
                      </a:lnTo>
                      <a:lnTo>
                        <a:pt x="352" y="95"/>
                      </a:lnTo>
                      <a:lnTo>
                        <a:pt x="335" y="97"/>
                      </a:lnTo>
                      <a:lnTo>
                        <a:pt x="316" y="107"/>
                      </a:lnTo>
                      <a:lnTo>
                        <a:pt x="301" y="122"/>
                      </a:lnTo>
                      <a:lnTo>
                        <a:pt x="287" y="143"/>
                      </a:lnTo>
                      <a:lnTo>
                        <a:pt x="281" y="166"/>
                      </a:lnTo>
                      <a:lnTo>
                        <a:pt x="281" y="191"/>
                      </a:lnTo>
                      <a:lnTo>
                        <a:pt x="292" y="217"/>
                      </a:lnTo>
                      <a:lnTo>
                        <a:pt x="267" y="183"/>
                      </a:lnTo>
                      <a:lnTo>
                        <a:pt x="238" y="160"/>
                      </a:lnTo>
                      <a:lnTo>
                        <a:pt x="210" y="149"/>
                      </a:lnTo>
                      <a:lnTo>
                        <a:pt x="183" y="149"/>
                      </a:lnTo>
                      <a:lnTo>
                        <a:pt x="160" y="159"/>
                      </a:lnTo>
                      <a:lnTo>
                        <a:pt x="145" y="177"/>
                      </a:lnTo>
                      <a:lnTo>
                        <a:pt x="136" y="203"/>
                      </a:lnTo>
                      <a:lnTo>
                        <a:pt x="139" y="236"/>
                      </a:lnTo>
                      <a:lnTo>
                        <a:pt x="79" y="241"/>
                      </a:lnTo>
                      <a:lnTo>
                        <a:pt x="37" y="264"/>
                      </a:lnTo>
                      <a:lnTo>
                        <a:pt x="11" y="299"/>
                      </a:lnTo>
                      <a:lnTo>
                        <a:pt x="0" y="339"/>
                      </a:lnTo>
                      <a:lnTo>
                        <a:pt x="2" y="379"/>
                      </a:lnTo>
                      <a:lnTo>
                        <a:pt x="18" y="413"/>
                      </a:lnTo>
                      <a:lnTo>
                        <a:pt x="46" y="432"/>
                      </a:lnTo>
                      <a:lnTo>
                        <a:pt x="86" y="433"/>
                      </a:lnTo>
                      <a:lnTo>
                        <a:pt x="96" y="442"/>
                      </a:lnTo>
                      <a:lnTo>
                        <a:pt x="111" y="449"/>
                      </a:lnTo>
                      <a:lnTo>
                        <a:pt x="128" y="455"/>
                      </a:lnTo>
                      <a:lnTo>
                        <a:pt x="146" y="459"/>
                      </a:lnTo>
                      <a:lnTo>
                        <a:pt x="165" y="462"/>
                      </a:lnTo>
                      <a:lnTo>
                        <a:pt x="186" y="465"/>
                      </a:lnTo>
                      <a:lnTo>
                        <a:pt x="208" y="467"/>
                      </a:lnTo>
                      <a:lnTo>
                        <a:pt x="228" y="467"/>
                      </a:lnTo>
                      <a:lnTo>
                        <a:pt x="250" y="467"/>
                      </a:lnTo>
                      <a:lnTo>
                        <a:pt x="271" y="466"/>
                      </a:lnTo>
                      <a:lnTo>
                        <a:pt x="290" y="463"/>
                      </a:lnTo>
                      <a:lnTo>
                        <a:pt x="308" y="460"/>
                      </a:lnTo>
                      <a:lnTo>
                        <a:pt x="324" y="457"/>
                      </a:lnTo>
                      <a:lnTo>
                        <a:pt x="337" y="452"/>
                      </a:lnTo>
                      <a:lnTo>
                        <a:pt x="349" y="448"/>
                      </a:lnTo>
                      <a:lnTo>
                        <a:pt x="356" y="443"/>
                      </a:lnTo>
                      <a:lnTo>
                        <a:pt x="373" y="444"/>
                      </a:lnTo>
                      <a:lnTo>
                        <a:pt x="399" y="445"/>
                      </a:lnTo>
                      <a:lnTo>
                        <a:pt x="430" y="449"/>
                      </a:lnTo>
                      <a:lnTo>
                        <a:pt x="468" y="451"/>
                      </a:lnTo>
                      <a:lnTo>
                        <a:pt x="509" y="455"/>
                      </a:lnTo>
                      <a:lnTo>
                        <a:pt x="552" y="457"/>
                      </a:lnTo>
                      <a:lnTo>
                        <a:pt x="597" y="460"/>
                      </a:lnTo>
                      <a:lnTo>
                        <a:pt x="642" y="460"/>
                      </a:lnTo>
                      <a:lnTo>
                        <a:pt x="683" y="460"/>
                      </a:lnTo>
                      <a:lnTo>
                        <a:pt x="722" y="456"/>
                      </a:lnTo>
                      <a:lnTo>
                        <a:pt x="754" y="450"/>
                      </a:lnTo>
                      <a:lnTo>
                        <a:pt x="780" y="442"/>
                      </a:lnTo>
                      <a:lnTo>
                        <a:pt x="798" y="429"/>
                      </a:lnTo>
                      <a:lnTo>
                        <a:pt x="806" y="414"/>
                      </a:lnTo>
                      <a:lnTo>
                        <a:pt x="804" y="393"/>
                      </a:lnTo>
                      <a:lnTo>
                        <a:pt x="788" y="36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9" name="Freeform 71"/>
                <p:cNvSpPr>
                  <a:spLocks/>
                </p:cNvSpPr>
                <p:nvPr/>
              </p:nvSpPr>
              <p:spPr bwMode="auto">
                <a:xfrm>
                  <a:off x="1845" y="1826"/>
                  <a:ext cx="586" cy="422"/>
                </a:xfrm>
                <a:custGeom>
                  <a:avLst/>
                  <a:gdLst>
                    <a:gd name="T0" fmla="*/ 438 w 586"/>
                    <a:gd name="T1" fmla="*/ 378 h 422"/>
                    <a:gd name="T2" fmla="*/ 419 w 586"/>
                    <a:gd name="T3" fmla="*/ 398 h 422"/>
                    <a:gd name="T4" fmla="*/ 391 w 586"/>
                    <a:gd name="T5" fmla="*/ 411 h 422"/>
                    <a:gd name="T6" fmla="*/ 359 w 586"/>
                    <a:gd name="T7" fmla="*/ 419 h 422"/>
                    <a:gd name="T8" fmla="*/ 322 w 586"/>
                    <a:gd name="T9" fmla="*/ 422 h 422"/>
                    <a:gd name="T10" fmla="*/ 285 w 586"/>
                    <a:gd name="T11" fmla="*/ 418 h 422"/>
                    <a:gd name="T12" fmla="*/ 249 w 586"/>
                    <a:gd name="T13" fmla="*/ 411 h 422"/>
                    <a:gd name="T14" fmla="*/ 215 w 586"/>
                    <a:gd name="T15" fmla="*/ 398 h 422"/>
                    <a:gd name="T16" fmla="*/ 162 w 586"/>
                    <a:gd name="T17" fmla="*/ 399 h 422"/>
                    <a:gd name="T18" fmla="*/ 102 w 586"/>
                    <a:gd name="T19" fmla="*/ 405 h 422"/>
                    <a:gd name="T20" fmla="*/ 60 w 586"/>
                    <a:gd name="T21" fmla="*/ 402 h 422"/>
                    <a:gd name="T22" fmla="*/ 31 w 586"/>
                    <a:gd name="T23" fmla="*/ 390 h 422"/>
                    <a:gd name="T24" fmla="*/ 14 w 586"/>
                    <a:gd name="T25" fmla="*/ 373 h 422"/>
                    <a:gd name="T26" fmla="*/ 6 w 586"/>
                    <a:gd name="T27" fmla="*/ 350 h 422"/>
                    <a:gd name="T28" fmla="*/ 2 w 586"/>
                    <a:gd name="T29" fmla="*/ 325 h 422"/>
                    <a:gd name="T30" fmla="*/ 1 w 586"/>
                    <a:gd name="T31" fmla="*/ 300 h 422"/>
                    <a:gd name="T32" fmla="*/ 1 w 586"/>
                    <a:gd name="T33" fmla="*/ 263 h 422"/>
                    <a:gd name="T34" fmla="*/ 22 w 586"/>
                    <a:gd name="T35" fmla="*/ 220 h 422"/>
                    <a:gd name="T36" fmla="*/ 61 w 586"/>
                    <a:gd name="T37" fmla="*/ 186 h 422"/>
                    <a:gd name="T38" fmla="*/ 106 w 586"/>
                    <a:gd name="T39" fmla="*/ 168 h 422"/>
                    <a:gd name="T40" fmla="*/ 114 w 586"/>
                    <a:gd name="T41" fmla="*/ 151 h 422"/>
                    <a:gd name="T42" fmla="*/ 105 w 586"/>
                    <a:gd name="T43" fmla="*/ 116 h 422"/>
                    <a:gd name="T44" fmla="*/ 114 w 586"/>
                    <a:gd name="T45" fmla="*/ 78 h 422"/>
                    <a:gd name="T46" fmla="*/ 139 w 586"/>
                    <a:gd name="T47" fmla="*/ 46 h 422"/>
                    <a:gd name="T48" fmla="*/ 174 w 586"/>
                    <a:gd name="T49" fmla="*/ 18 h 422"/>
                    <a:gd name="T50" fmla="*/ 216 w 586"/>
                    <a:gd name="T51" fmla="*/ 2 h 422"/>
                    <a:gd name="T52" fmla="*/ 263 w 586"/>
                    <a:gd name="T53" fmla="*/ 2 h 422"/>
                    <a:gd name="T54" fmla="*/ 310 w 586"/>
                    <a:gd name="T55" fmla="*/ 22 h 422"/>
                    <a:gd name="T56" fmla="*/ 351 w 586"/>
                    <a:gd name="T57" fmla="*/ 28 h 422"/>
                    <a:gd name="T58" fmla="*/ 393 w 586"/>
                    <a:gd name="T59" fmla="*/ 16 h 422"/>
                    <a:gd name="T60" fmla="*/ 436 w 586"/>
                    <a:gd name="T61" fmla="*/ 18 h 422"/>
                    <a:gd name="T62" fmla="*/ 476 w 586"/>
                    <a:gd name="T63" fmla="*/ 32 h 422"/>
                    <a:gd name="T64" fmla="*/ 509 w 586"/>
                    <a:gd name="T65" fmla="*/ 55 h 422"/>
                    <a:gd name="T66" fmla="*/ 530 w 586"/>
                    <a:gd name="T67" fmla="*/ 84 h 422"/>
                    <a:gd name="T68" fmla="*/ 539 w 586"/>
                    <a:gd name="T69" fmla="*/ 120 h 422"/>
                    <a:gd name="T70" fmla="*/ 527 w 586"/>
                    <a:gd name="T71" fmla="*/ 156 h 422"/>
                    <a:gd name="T72" fmla="*/ 535 w 586"/>
                    <a:gd name="T73" fmla="*/ 182 h 422"/>
                    <a:gd name="T74" fmla="*/ 567 w 586"/>
                    <a:gd name="T75" fmla="*/ 210 h 422"/>
                    <a:gd name="T76" fmla="*/ 584 w 586"/>
                    <a:gd name="T77" fmla="*/ 249 h 422"/>
                    <a:gd name="T78" fmla="*/ 586 w 586"/>
                    <a:gd name="T79" fmla="*/ 292 h 422"/>
                    <a:gd name="T80" fmla="*/ 575 w 586"/>
                    <a:gd name="T81" fmla="*/ 334 h 422"/>
                    <a:gd name="T82" fmla="*/ 552 w 586"/>
                    <a:gd name="T83" fmla="*/ 365 h 422"/>
                    <a:gd name="T84" fmla="*/ 518 w 586"/>
                    <a:gd name="T85" fmla="*/ 383 h 422"/>
                    <a:gd name="T86" fmla="*/ 471 w 586"/>
                    <a:gd name="T87" fmla="*/ 378 h 42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86"/>
                    <a:gd name="T133" fmla="*/ 0 h 422"/>
                    <a:gd name="T134" fmla="*/ 586 w 586"/>
                    <a:gd name="T135" fmla="*/ 422 h 42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86" h="422">
                      <a:moveTo>
                        <a:pt x="445" y="366"/>
                      </a:moveTo>
                      <a:lnTo>
                        <a:pt x="438" y="378"/>
                      </a:lnTo>
                      <a:lnTo>
                        <a:pt x="430" y="389"/>
                      </a:lnTo>
                      <a:lnTo>
                        <a:pt x="419" y="398"/>
                      </a:lnTo>
                      <a:lnTo>
                        <a:pt x="406" y="405"/>
                      </a:lnTo>
                      <a:lnTo>
                        <a:pt x="391" y="411"/>
                      </a:lnTo>
                      <a:lnTo>
                        <a:pt x="376" y="416"/>
                      </a:lnTo>
                      <a:lnTo>
                        <a:pt x="359" y="419"/>
                      </a:lnTo>
                      <a:lnTo>
                        <a:pt x="341" y="421"/>
                      </a:lnTo>
                      <a:lnTo>
                        <a:pt x="322" y="422"/>
                      </a:lnTo>
                      <a:lnTo>
                        <a:pt x="304" y="421"/>
                      </a:lnTo>
                      <a:lnTo>
                        <a:pt x="285" y="418"/>
                      </a:lnTo>
                      <a:lnTo>
                        <a:pt x="267" y="415"/>
                      </a:lnTo>
                      <a:lnTo>
                        <a:pt x="249" y="411"/>
                      </a:lnTo>
                      <a:lnTo>
                        <a:pt x="230" y="405"/>
                      </a:lnTo>
                      <a:lnTo>
                        <a:pt x="215" y="398"/>
                      </a:lnTo>
                      <a:lnTo>
                        <a:pt x="199" y="390"/>
                      </a:lnTo>
                      <a:lnTo>
                        <a:pt x="162" y="399"/>
                      </a:lnTo>
                      <a:lnTo>
                        <a:pt x="130" y="404"/>
                      </a:lnTo>
                      <a:lnTo>
                        <a:pt x="102" y="405"/>
                      </a:lnTo>
                      <a:lnTo>
                        <a:pt x="79" y="405"/>
                      </a:lnTo>
                      <a:lnTo>
                        <a:pt x="60" y="402"/>
                      </a:lnTo>
                      <a:lnTo>
                        <a:pt x="44" y="398"/>
                      </a:lnTo>
                      <a:lnTo>
                        <a:pt x="31" y="390"/>
                      </a:lnTo>
                      <a:lnTo>
                        <a:pt x="21" y="382"/>
                      </a:lnTo>
                      <a:lnTo>
                        <a:pt x="14" y="373"/>
                      </a:lnTo>
                      <a:lnTo>
                        <a:pt x="9" y="363"/>
                      </a:lnTo>
                      <a:lnTo>
                        <a:pt x="6" y="350"/>
                      </a:lnTo>
                      <a:lnTo>
                        <a:pt x="3" y="338"/>
                      </a:lnTo>
                      <a:lnTo>
                        <a:pt x="2" y="325"/>
                      </a:lnTo>
                      <a:lnTo>
                        <a:pt x="1" y="313"/>
                      </a:lnTo>
                      <a:lnTo>
                        <a:pt x="1" y="300"/>
                      </a:lnTo>
                      <a:lnTo>
                        <a:pt x="0" y="288"/>
                      </a:lnTo>
                      <a:lnTo>
                        <a:pt x="1" y="263"/>
                      </a:lnTo>
                      <a:lnTo>
                        <a:pt x="9" y="240"/>
                      </a:lnTo>
                      <a:lnTo>
                        <a:pt x="22" y="220"/>
                      </a:lnTo>
                      <a:lnTo>
                        <a:pt x="41" y="201"/>
                      </a:lnTo>
                      <a:lnTo>
                        <a:pt x="61" y="186"/>
                      </a:lnTo>
                      <a:lnTo>
                        <a:pt x="83" y="174"/>
                      </a:lnTo>
                      <a:lnTo>
                        <a:pt x="106" y="168"/>
                      </a:lnTo>
                      <a:lnTo>
                        <a:pt x="128" y="167"/>
                      </a:lnTo>
                      <a:lnTo>
                        <a:pt x="114" y="151"/>
                      </a:lnTo>
                      <a:lnTo>
                        <a:pt x="107" y="134"/>
                      </a:lnTo>
                      <a:lnTo>
                        <a:pt x="105" y="116"/>
                      </a:lnTo>
                      <a:lnTo>
                        <a:pt x="107" y="98"/>
                      </a:lnTo>
                      <a:lnTo>
                        <a:pt x="114" y="78"/>
                      </a:lnTo>
                      <a:lnTo>
                        <a:pt x="124" y="61"/>
                      </a:lnTo>
                      <a:lnTo>
                        <a:pt x="139" y="46"/>
                      </a:lnTo>
                      <a:lnTo>
                        <a:pt x="154" y="30"/>
                      </a:lnTo>
                      <a:lnTo>
                        <a:pt x="174" y="18"/>
                      </a:lnTo>
                      <a:lnTo>
                        <a:pt x="194" y="9"/>
                      </a:lnTo>
                      <a:lnTo>
                        <a:pt x="216" y="2"/>
                      </a:lnTo>
                      <a:lnTo>
                        <a:pt x="239" y="0"/>
                      </a:lnTo>
                      <a:lnTo>
                        <a:pt x="263" y="2"/>
                      </a:lnTo>
                      <a:lnTo>
                        <a:pt x="286" y="9"/>
                      </a:lnTo>
                      <a:lnTo>
                        <a:pt x="310" y="22"/>
                      </a:lnTo>
                      <a:lnTo>
                        <a:pt x="332" y="40"/>
                      </a:lnTo>
                      <a:lnTo>
                        <a:pt x="351" y="28"/>
                      </a:lnTo>
                      <a:lnTo>
                        <a:pt x="372" y="20"/>
                      </a:lnTo>
                      <a:lnTo>
                        <a:pt x="393" y="16"/>
                      </a:lnTo>
                      <a:lnTo>
                        <a:pt x="414" y="16"/>
                      </a:lnTo>
                      <a:lnTo>
                        <a:pt x="436" y="18"/>
                      </a:lnTo>
                      <a:lnTo>
                        <a:pt x="457" y="24"/>
                      </a:lnTo>
                      <a:lnTo>
                        <a:pt x="476" y="32"/>
                      </a:lnTo>
                      <a:lnTo>
                        <a:pt x="493" y="42"/>
                      </a:lnTo>
                      <a:lnTo>
                        <a:pt x="509" y="55"/>
                      </a:lnTo>
                      <a:lnTo>
                        <a:pt x="521" y="69"/>
                      </a:lnTo>
                      <a:lnTo>
                        <a:pt x="530" y="84"/>
                      </a:lnTo>
                      <a:lnTo>
                        <a:pt x="536" y="101"/>
                      </a:lnTo>
                      <a:lnTo>
                        <a:pt x="539" y="120"/>
                      </a:lnTo>
                      <a:lnTo>
                        <a:pt x="535" y="138"/>
                      </a:lnTo>
                      <a:lnTo>
                        <a:pt x="527" y="156"/>
                      </a:lnTo>
                      <a:lnTo>
                        <a:pt x="513" y="174"/>
                      </a:lnTo>
                      <a:lnTo>
                        <a:pt x="535" y="182"/>
                      </a:lnTo>
                      <a:lnTo>
                        <a:pt x="552" y="194"/>
                      </a:lnTo>
                      <a:lnTo>
                        <a:pt x="567" y="210"/>
                      </a:lnTo>
                      <a:lnTo>
                        <a:pt x="576" y="230"/>
                      </a:lnTo>
                      <a:lnTo>
                        <a:pt x="584" y="249"/>
                      </a:lnTo>
                      <a:lnTo>
                        <a:pt x="586" y="271"/>
                      </a:lnTo>
                      <a:lnTo>
                        <a:pt x="586" y="292"/>
                      </a:lnTo>
                      <a:lnTo>
                        <a:pt x="582" y="313"/>
                      </a:lnTo>
                      <a:lnTo>
                        <a:pt x="575" y="334"/>
                      </a:lnTo>
                      <a:lnTo>
                        <a:pt x="565" y="350"/>
                      </a:lnTo>
                      <a:lnTo>
                        <a:pt x="552" y="365"/>
                      </a:lnTo>
                      <a:lnTo>
                        <a:pt x="536" y="376"/>
                      </a:lnTo>
                      <a:lnTo>
                        <a:pt x="518" y="383"/>
                      </a:lnTo>
                      <a:lnTo>
                        <a:pt x="497" y="383"/>
                      </a:lnTo>
                      <a:lnTo>
                        <a:pt x="471" y="378"/>
                      </a:lnTo>
                      <a:lnTo>
                        <a:pt x="445" y="366"/>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0" name="Freeform 72"/>
                <p:cNvSpPr>
                  <a:spLocks/>
                </p:cNvSpPr>
                <p:nvPr/>
              </p:nvSpPr>
              <p:spPr bwMode="auto">
                <a:xfrm>
                  <a:off x="1877" y="1863"/>
                  <a:ext cx="515" cy="359"/>
                </a:xfrm>
                <a:custGeom>
                  <a:avLst/>
                  <a:gdLst>
                    <a:gd name="T0" fmla="*/ 411 w 515"/>
                    <a:gd name="T1" fmla="*/ 309 h 359"/>
                    <a:gd name="T2" fmla="*/ 386 w 515"/>
                    <a:gd name="T3" fmla="*/ 324 h 359"/>
                    <a:gd name="T4" fmla="*/ 358 w 515"/>
                    <a:gd name="T5" fmla="*/ 340 h 359"/>
                    <a:gd name="T6" fmla="*/ 329 w 515"/>
                    <a:gd name="T7" fmla="*/ 352 h 359"/>
                    <a:gd name="T8" fmla="*/ 298 w 515"/>
                    <a:gd name="T9" fmla="*/ 359 h 359"/>
                    <a:gd name="T10" fmla="*/ 265 w 515"/>
                    <a:gd name="T11" fmla="*/ 358 h 359"/>
                    <a:gd name="T12" fmla="*/ 231 w 515"/>
                    <a:gd name="T13" fmla="*/ 347 h 359"/>
                    <a:gd name="T14" fmla="*/ 197 w 515"/>
                    <a:gd name="T15" fmla="*/ 326 h 359"/>
                    <a:gd name="T16" fmla="*/ 144 w 515"/>
                    <a:gd name="T17" fmla="*/ 318 h 359"/>
                    <a:gd name="T18" fmla="*/ 85 w 515"/>
                    <a:gd name="T19" fmla="*/ 332 h 359"/>
                    <a:gd name="T20" fmla="*/ 45 w 515"/>
                    <a:gd name="T21" fmla="*/ 333 h 359"/>
                    <a:gd name="T22" fmla="*/ 18 w 515"/>
                    <a:gd name="T23" fmla="*/ 321 h 359"/>
                    <a:gd name="T24" fmla="*/ 0 w 515"/>
                    <a:gd name="T25" fmla="*/ 269 h 359"/>
                    <a:gd name="T26" fmla="*/ 15 w 515"/>
                    <a:gd name="T27" fmla="*/ 209 h 359"/>
                    <a:gd name="T28" fmla="*/ 59 w 515"/>
                    <a:gd name="T29" fmla="*/ 174 h 359"/>
                    <a:gd name="T30" fmla="*/ 109 w 515"/>
                    <a:gd name="T31" fmla="*/ 160 h 359"/>
                    <a:gd name="T32" fmla="*/ 115 w 515"/>
                    <a:gd name="T33" fmla="*/ 137 h 359"/>
                    <a:gd name="T34" fmla="*/ 103 w 515"/>
                    <a:gd name="T35" fmla="*/ 96 h 359"/>
                    <a:gd name="T36" fmla="*/ 108 w 515"/>
                    <a:gd name="T37" fmla="*/ 60 h 359"/>
                    <a:gd name="T38" fmla="*/ 126 w 515"/>
                    <a:gd name="T39" fmla="*/ 32 h 359"/>
                    <a:gd name="T40" fmla="*/ 155 w 515"/>
                    <a:gd name="T41" fmla="*/ 14 h 359"/>
                    <a:gd name="T42" fmla="*/ 191 w 515"/>
                    <a:gd name="T43" fmla="*/ 5 h 359"/>
                    <a:gd name="T44" fmla="*/ 232 w 515"/>
                    <a:gd name="T45" fmla="*/ 10 h 359"/>
                    <a:gd name="T46" fmla="*/ 276 w 515"/>
                    <a:gd name="T47" fmla="*/ 29 h 359"/>
                    <a:gd name="T48" fmla="*/ 311 w 515"/>
                    <a:gd name="T49" fmla="*/ 27 h 359"/>
                    <a:gd name="T50" fmla="*/ 342 w 515"/>
                    <a:gd name="T51" fmla="*/ 6 h 359"/>
                    <a:gd name="T52" fmla="*/ 377 w 515"/>
                    <a:gd name="T53" fmla="*/ 0 h 359"/>
                    <a:gd name="T54" fmla="*/ 410 w 515"/>
                    <a:gd name="T55" fmla="*/ 9 h 359"/>
                    <a:gd name="T56" fmla="*/ 438 w 515"/>
                    <a:gd name="T57" fmla="*/ 26 h 359"/>
                    <a:gd name="T58" fmla="*/ 457 w 515"/>
                    <a:gd name="T59" fmla="*/ 50 h 359"/>
                    <a:gd name="T60" fmla="*/ 466 w 515"/>
                    <a:gd name="T61" fmla="*/ 79 h 359"/>
                    <a:gd name="T62" fmla="*/ 458 w 515"/>
                    <a:gd name="T63" fmla="*/ 108 h 359"/>
                    <a:gd name="T64" fmla="*/ 479 w 515"/>
                    <a:gd name="T65" fmla="*/ 139 h 359"/>
                    <a:gd name="T66" fmla="*/ 513 w 515"/>
                    <a:gd name="T67" fmla="*/ 207 h 359"/>
                    <a:gd name="T68" fmla="*/ 508 w 515"/>
                    <a:gd name="T69" fmla="*/ 280 h 359"/>
                    <a:gd name="T70" fmla="*/ 462 w 515"/>
                    <a:gd name="T71" fmla="*/ 313 h 35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5"/>
                    <a:gd name="T109" fmla="*/ 0 h 359"/>
                    <a:gd name="T110" fmla="*/ 515 w 515"/>
                    <a:gd name="T111" fmla="*/ 359 h 35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5" h="359">
                      <a:moveTo>
                        <a:pt x="423" y="301"/>
                      </a:moveTo>
                      <a:lnTo>
                        <a:pt x="411" y="309"/>
                      </a:lnTo>
                      <a:lnTo>
                        <a:pt x="399" y="317"/>
                      </a:lnTo>
                      <a:lnTo>
                        <a:pt x="386" y="324"/>
                      </a:lnTo>
                      <a:lnTo>
                        <a:pt x="373" y="333"/>
                      </a:lnTo>
                      <a:lnTo>
                        <a:pt x="358" y="340"/>
                      </a:lnTo>
                      <a:lnTo>
                        <a:pt x="344" y="346"/>
                      </a:lnTo>
                      <a:lnTo>
                        <a:pt x="329" y="352"/>
                      </a:lnTo>
                      <a:lnTo>
                        <a:pt x="313" y="356"/>
                      </a:lnTo>
                      <a:lnTo>
                        <a:pt x="298" y="359"/>
                      </a:lnTo>
                      <a:lnTo>
                        <a:pt x="281" y="359"/>
                      </a:lnTo>
                      <a:lnTo>
                        <a:pt x="265" y="358"/>
                      </a:lnTo>
                      <a:lnTo>
                        <a:pt x="248" y="355"/>
                      </a:lnTo>
                      <a:lnTo>
                        <a:pt x="231" y="347"/>
                      </a:lnTo>
                      <a:lnTo>
                        <a:pt x="214" y="338"/>
                      </a:lnTo>
                      <a:lnTo>
                        <a:pt x="197" y="326"/>
                      </a:lnTo>
                      <a:lnTo>
                        <a:pt x="180" y="309"/>
                      </a:lnTo>
                      <a:lnTo>
                        <a:pt x="144" y="318"/>
                      </a:lnTo>
                      <a:lnTo>
                        <a:pt x="111" y="327"/>
                      </a:lnTo>
                      <a:lnTo>
                        <a:pt x="85" y="332"/>
                      </a:lnTo>
                      <a:lnTo>
                        <a:pt x="63" y="334"/>
                      </a:lnTo>
                      <a:lnTo>
                        <a:pt x="45" y="333"/>
                      </a:lnTo>
                      <a:lnTo>
                        <a:pt x="30" y="328"/>
                      </a:lnTo>
                      <a:lnTo>
                        <a:pt x="18" y="321"/>
                      </a:lnTo>
                      <a:lnTo>
                        <a:pt x="11" y="309"/>
                      </a:lnTo>
                      <a:lnTo>
                        <a:pt x="0" y="269"/>
                      </a:lnTo>
                      <a:lnTo>
                        <a:pt x="3" y="236"/>
                      </a:lnTo>
                      <a:lnTo>
                        <a:pt x="15" y="209"/>
                      </a:lnTo>
                      <a:lnTo>
                        <a:pt x="35" y="189"/>
                      </a:lnTo>
                      <a:lnTo>
                        <a:pt x="59" y="174"/>
                      </a:lnTo>
                      <a:lnTo>
                        <a:pt x="85" y="165"/>
                      </a:lnTo>
                      <a:lnTo>
                        <a:pt x="109" y="160"/>
                      </a:lnTo>
                      <a:lnTo>
                        <a:pt x="128" y="160"/>
                      </a:lnTo>
                      <a:lnTo>
                        <a:pt x="115" y="137"/>
                      </a:lnTo>
                      <a:lnTo>
                        <a:pt x="107" y="116"/>
                      </a:lnTo>
                      <a:lnTo>
                        <a:pt x="103" y="96"/>
                      </a:lnTo>
                      <a:lnTo>
                        <a:pt x="103" y="76"/>
                      </a:lnTo>
                      <a:lnTo>
                        <a:pt x="108" y="60"/>
                      </a:lnTo>
                      <a:lnTo>
                        <a:pt x="115" y="45"/>
                      </a:lnTo>
                      <a:lnTo>
                        <a:pt x="126" y="32"/>
                      </a:lnTo>
                      <a:lnTo>
                        <a:pt x="139" y="22"/>
                      </a:lnTo>
                      <a:lnTo>
                        <a:pt x="155" y="14"/>
                      </a:lnTo>
                      <a:lnTo>
                        <a:pt x="173" y="9"/>
                      </a:lnTo>
                      <a:lnTo>
                        <a:pt x="191" y="5"/>
                      </a:lnTo>
                      <a:lnTo>
                        <a:pt x="212" y="6"/>
                      </a:lnTo>
                      <a:lnTo>
                        <a:pt x="232" y="10"/>
                      </a:lnTo>
                      <a:lnTo>
                        <a:pt x="254" y="17"/>
                      </a:lnTo>
                      <a:lnTo>
                        <a:pt x="276" y="29"/>
                      </a:lnTo>
                      <a:lnTo>
                        <a:pt x="296" y="44"/>
                      </a:lnTo>
                      <a:lnTo>
                        <a:pt x="311" y="27"/>
                      </a:lnTo>
                      <a:lnTo>
                        <a:pt x="327" y="15"/>
                      </a:lnTo>
                      <a:lnTo>
                        <a:pt x="342" y="6"/>
                      </a:lnTo>
                      <a:lnTo>
                        <a:pt x="359" y="2"/>
                      </a:lnTo>
                      <a:lnTo>
                        <a:pt x="377" y="0"/>
                      </a:lnTo>
                      <a:lnTo>
                        <a:pt x="394" y="3"/>
                      </a:lnTo>
                      <a:lnTo>
                        <a:pt x="410" y="9"/>
                      </a:lnTo>
                      <a:lnTo>
                        <a:pt x="425" y="16"/>
                      </a:lnTo>
                      <a:lnTo>
                        <a:pt x="438" y="26"/>
                      </a:lnTo>
                      <a:lnTo>
                        <a:pt x="449" y="38"/>
                      </a:lnTo>
                      <a:lnTo>
                        <a:pt x="457" y="50"/>
                      </a:lnTo>
                      <a:lnTo>
                        <a:pt x="463" y="64"/>
                      </a:lnTo>
                      <a:lnTo>
                        <a:pt x="466" y="79"/>
                      </a:lnTo>
                      <a:lnTo>
                        <a:pt x="463" y="93"/>
                      </a:lnTo>
                      <a:lnTo>
                        <a:pt x="458" y="108"/>
                      </a:lnTo>
                      <a:lnTo>
                        <a:pt x="448" y="122"/>
                      </a:lnTo>
                      <a:lnTo>
                        <a:pt x="479" y="139"/>
                      </a:lnTo>
                      <a:lnTo>
                        <a:pt x="501" y="170"/>
                      </a:lnTo>
                      <a:lnTo>
                        <a:pt x="513" y="207"/>
                      </a:lnTo>
                      <a:lnTo>
                        <a:pt x="515" y="245"/>
                      </a:lnTo>
                      <a:lnTo>
                        <a:pt x="508" y="280"/>
                      </a:lnTo>
                      <a:lnTo>
                        <a:pt x="490" y="304"/>
                      </a:lnTo>
                      <a:lnTo>
                        <a:pt x="462" y="313"/>
                      </a:lnTo>
                      <a:lnTo>
                        <a:pt x="423" y="301"/>
                      </a:lnTo>
                      <a:close/>
                    </a:path>
                  </a:pathLst>
                </a:custGeom>
                <a:solidFill>
                  <a:srgbClr val="F4F7F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1" name="Freeform 73"/>
                <p:cNvSpPr>
                  <a:spLocks/>
                </p:cNvSpPr>
                <p:nvPr/>
              </p:nvSpPr>
              <p:spPr bwMode="auto">
                <a:xfrm>
                  <a:off x="1268" y="2427"/>
                  <a:ext cx="17" cy="8"/>
                </a:xfrm>
                <a:custGeom>
                  <a:avLst/>
                  <a:gdLst>
                    <a:gd name="T0" fmla="*/ 17 w 17"/>
                    <a:gd name="T1" fmla="*/ 8 h 8"/>
                    <a:gd name="T2" fmla="*/ 14 w 17"/>
                    <a:gd name="T3" fmla="*/ 2 h 8"/>
                    <a:gd name="T4" fmla="*/ 8 w 17"/>
                    <a:gd name="T5" fmla="*/ 0 h 8"/>
                    <a:gd name="T6" fmla="*/ 2 w 17"/>
                    <a:gd name="T7" fmla="*/ 2 h 8"/>
                    <a:gd name="T8" fmla="*/ 0 w 17"/>
                    <a:gd name="T9" fmla="*/ 8 h 8"/>
                    <a:gd name="T10" fmla="*/ 17 w 17"/>
                    <a:gd name="T11" fmla="*/ 8 h 8"/>
                    <a:gd name="T12" fmla="*/ 0 60000 65536"/>
                    <a:gd name="T13" fmla="*/ 0 60000 65536"/>
                    <a:gd name="T14" fmla="*/ 0 60000 65536"/>
                    <a:gd name="T15" fmla="*/ 0 60000 65536"/>
                    <a:gd name="T16" fmla="*/ 0 60000 65536"/>
                    <a:gd name="T17" fmla="*/ 0 60000 65536"/>
                    <a:gd name="T18" fmla="*/ 0 w 17"/>
                    <a:gd name="T19" fmla="*/ 0 h 8"/>
                    <a:gd name="T20" fmla="*/ 17 w 17"/>
                    <a:gd name="T21" fmla="*/ 8 h 8"/>
                  </a:gdLst>
                  <a:ahLst/>
                  <a:cxnLst>
                    <a:cxn ang="T12">
                      <a:pos x="T0" y="T1"/>
                    </a:cxn>
                    <a:cxn ang="T13">
                      <a:pos x="T2" y="T3"/>
                    </a:cxn>
                    <a:cxn ang="T14">
                      <a:pos x="T4" y="T5"/>
                    </a:cxn>
                    <a:cxn ang="T15">
                      <a:pos x="T6" y="T7"/>
                    </a:cxn>
                    <a:cxn ang="T16">
                      <a:pos x="T8" y="T9"/>
                    </a:cxn>
                    <a:cxn ang="T17">
                      <a:pos x="T10" y="T11"/>
                    </a:cxn>
                  </a:cxnLst>
                  <a:rect l="T18" t="T19" r="T20" b="T21"/>
                  <a:pathLst>
                    <a:path w="17" h="8">
                      <a:moveTo>
                        <a:pt x="17" y="8"/>
                      </a:moveTo>
                      <a:lnTo>
                        <a:pt x="14" y="2"/>
                      </a:lnTo>
                      <a:lnTo>
                        <a:pt x="8" y="0"/>
                      </a:lnTo>
                      <a:lnTo>
                        <a:pt x="2" y="2"/>
                      </a:lnTo>
                      <a:lnTo>
                        <a:pt x="0" y="8"/>
                      </a:lnTo>
                      <a:lnTo>
                        <a:pt x="17" y="8"/>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2" name="Freeform 74"/>
                <p:cNvSpPr>
                  <a:spLocks/>
                </p:cNvSpPr>
                <p:nvPr/>
              </p:nvSpPr>
              <p:spPr bwMode="auto">
                <a:xfrm>
                  <a:off x="1268" y="2435"/>
                  <a:ext cx="17" cy="22"/>
                </a:xfrm>
                <a:custGeom>
                  <a:avLst/>
                  <a:gdLst>
                    <a:gd name="T0" fmla="*/ 13 w 17"/>
                    <a:gd name="T1" fmla="*/ 5 h 22"/>
                    <a:gd name="T2" fmla="*/ 13 w 17"/>
                    <a:gd name="T3" fmla="*/ 5 h 22"/>
                    <a:gd name="T4" fmla="*/ 17 w 17"/>
                    <a:gd name="T5" fmla="*/ 7 h 22"/>
                    <a:gd name="T6" fmla="*/ 17 w 17"/>
                    <a:gd name="T7" fmla="*/ 7 h 22"/>
                    <a:gd name="T8" fmla="*/ 15 w 17"/>
                    <a:gd name="T9" fmla="*/ 4 h 22"/>
                    <a:gd name="T10" fmla="*/ 17 w 17"/>
                    <a:gd name="T11" fmla="*/ 0 h 22"/>
                    <a:gd name="T12" fmla="*/ 0 w 17"/>
                    <a:gd name="T13" fmla="*/ 0 h 22"/>
                    <a:gd name="T14" fmla="*/ 1 w 17"/>
                    <a:gd name="T15" fmla="*/ 4 h 22"/>
                    <a:gd name="T16" fmla="*/ 2 w 17"/>
                    <a:gd name="T17" fmla="*/ 10 h 22"/>
                    <a:gd name="T18" fmla="*/ 5 w 17"/>
                    <a:gd name="T19" fmla="*/ 17 h 22"/>
                    <a:gd name="T20" fmla="*/ 13 w 17"/>
                    <a:gd name="T21" fmla="*/ 22 h 22"/>
                    <a:gd name="T22" fmla="*/ 13 w 17"/>
                    <a:gd name="T23" fmla="*/ 22 h 22"/>
                    <a:gd name="T24" fmla="*/ 13 w 17"/>
                    <a:gd name="T25" fmla="*/ 5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
                    <a:gd name="T40" fmla="*/ 0 h 22"/>
                    <a:gd name="T41" fmla="*/ 17 w 17"/>
                    <a:gd name="T42" fmla="*/ 22 h 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 h="22">
                      <a:moveTo>
                        <a:pt x="13" y="5"/>
                      </a:moveTo>
                      <a:lnTo>
                        <a:pt x="13" y="5"/>
                      </a:lnTo>
                      <a:lnTo>
                        <a:pt x="17" y="7"/>
                      </a:lnTo>
                      <a:lnTo>
                        <a:pt x="15" y="4"/>
                      </a:lnTo>
                      <a:lnTo>
                        <a:pt x="17" y="0"/>
                      </a:lnTo>
                      <a:lnTo>
                        <a:pt x="0" y="0"/>
                      </a:lnTo>
                      <a:lnTo>
                        <a:pt x="1" y="4"/>
                      </a:lnTo>
                      <a:lnTo>
                        <a:pt x="2" y="10"/>
                      </a:lnTo>
                      <a:lnTo>
                        <a:pt x="5" y="17"/>
                      </a:lnTo>
                      <a:lnTo>
                        <a:pt x="13" y="22"/>
                      </a:lnTo>
                      <a:lnTo>
                        <a:pt x="13" y="5"/>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 name="Freeform 75"/>
                <p:cNvSpPr>
                  <a:spLocks/>
                </p:cNvSpPr>
                <p:nvPr/>
              </p:nvSpPr>
              <p:spPr bwMode="auto">
                <a:xfrm>
                  <a:off x="1281" y="2439"/>
                  <a:ext cx="53" cy="22"/>
                </a:xfrm>
                <a:custGeom>
                  <a:avLst/>
                  <a:gdLst>
                    <a:gd name="T0" fmla="*/ 40 w 53"/>
                    <a:gd name="T1" fmla="*/ 0 h 22"/>
                    <a:gd name="T2" fmla="*/ 39 w 53"/>
                    <a:gd name="T3" fmla="*/ 3 h 22"/>
                    <a:gd name="T4" fmla="*/ 38 w 53"/>
                    <a:gd name="T5" fmla="*/ 5 h 22"/>
                    <a:gd name="T6" fmla="*/ 38 w 53"/>
                    <a:gd name="T7" fmla="*/ 5 h 22"/>
                    <a:gd name="T8" fmla="*/ 35 w 53"/>
                    <a:gd name="T9" fmla="*/ 5 h 22"/>
                    <a:gd name="T10" fmla="*/ 29 w 53"/>
                    <a:gd name="T11" fmla="*/ 5 h 22"/>
                    <a:gd name="T12" fmla="*/ 22 w 53"/>
                    <a:gd name="T13" fmla="*/ 5 h 22"/>
                    <a:gd name="T14" fmla="*/ 16 w 53"/>
                    <a:gd name="T15" fmla="*/ 3 h 22"/>
                    <a:gd name="T16" fmla="*/ 7 w 53"/>
                    <a:gd name="T17" fmla="*/ 2 h 22"/>
                    <a:gd name="T18" fmla="*/ 0 w 53"/>
                    <a:gd name="T19" fmla="*/ 1 h 22"/>
                    <a:gd name="T20" fmla="*/ 0 w 53"/>
                    <a:gd name="T21" fmla="*/ 18 h 22"/>
                    <a:gd name="T22" fmla="*/ 7 w 53"/>
                    <a:gd name="T23" fmla="*/ 17 h 22"/>
                    <a:gd name="T24" fmla="*/ 13 w 53"/>
                    <a:gd name="T25" fmla="*/ 18 h 22"/>
                    <a:gd name="T26" fmla="*/ 22 w 53"/>
                    <a:gd name="T27" fmla="*/ 19 h 22"/>
                    <a:gd name="T28" fmla="*/ 29 w 53"/>
                    <a:gd name="T29" fmla="*/ 19 h 22"/>
                    <a:gd name="T30" fmla="*/ 35 w 53"/>
                    <a:gd name="T31" fmla="*/ 22 h 22"/>
                    <a:gd name="T32" fmla="*/ 42 w 53"/>
                    <a:gd name="T33" fmla="*/ 19 h 22"/>
                    <a:gd name="T34" fmla="*/ 50 w 53"/>
                    <a:gd name="T35" fmla="*/ 14 h 22"/>
                    <a:gd name="T36" fmla="*/ 53 w 53"/>
                    <a:gd name="T37" fmla="*/ 6 h 22"/>
                    <a:gd name="T38" fmla="*/ 52 w 53"/>
                    <a:gd name="T39" fmla="*/ 9 h 22"/>
                    <a:gd name="T40" fmla="*/ 40 w 53"/>
                    <a:gd name="T41" fmla="*/ 0 h 2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
                    <a:gd name="T64" fmla="*/ 0 h 22"/>
                    <a:gd name="T65" fmla="*/ 53 w 53"/>
                    <a:gd name="T66" fmla="*/ 22 h 2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 h="22">
                      <a:moveTo>
                        <a:pt x="40" y="0"/>
                      </a:moveTo>
                      <a:lnTo>
                        <a:pt x="39" y="3"/>
                      </a:lnTo>
                      <a:lnTo>
                        <a:pt x="38" y="5"/>
                      </a:lnTo>
                      <a:lnTo>
                        <a:pt x="35" y="5"/>
                      </a:lnTo>
                      <a:lnTo>
                        <a:pt x="29" y="5"/>
                      </a:lnTo>
                      <a:lnTo>
                        <a:pt x="22" y="5"/>
                      </a:lnTo>
                      <a:lnTo>
                        <a:pt x="16" y="3"/>
                      </a:lnTo>
                      <a:lnTo>
                        <a:pt x="7" y="2"/>
                      </a:lnTo>
                      <a:lnTo>
                        <a:pt x="0" y="1"/>
                      </a:lnTo>
                      <a:lnTo>
                        <a:pt x="0" y="18"/>
                      </a:lnTo>
                      <a:lnTo>
                        <a:pt x="7" y="17"/>
                      </a:lnTo>
                      <a:lnTo>
                        <a:pt x="13" y="18"/>
                      </a:lnTo>
                      <a:lnTo>
                        <a:pt x="22" y="19"/>
                      </a:lnTo>
                      <a:lnTo>
                        <a:pt x="29" y="19"/>
                      </a:lnTo>
                      <a:lnTo>
                        <a:pt x="35" y="22"/>
                      </a:lnTo>
                      <a:lnTo>
                        <a:pt x="42" y="19"/>
                      </a:lnTo>
                      <a:lnTo>
                        <a:pt x="50" y="14"/>
                      </a:lnTo>
                      <a:lnTo>
                        <a:pt x="53" y="6"/>
                      </a:lnTo>
                      <a:lnTo>
                        <a:pt x="52" y="9"/>
                      </a:lnTo>
                      <a:lnTo>
                        <a:pt x="40"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4" name="Freeform 76"/>
                <p:cNvSpPr>
                  <a:spLocks/>
                </p:cNvSpPr>
                <p:nvPr/>
              </p:nvSpPr>
              <p:spPr bwMode="auto">
                <a:xfrm>
                  <a:off x="1306" y="2381"/>
                  <a:ext cx="35" cy="67"/>
                </a:xfrm>
                <a:custGeom>
                  <a:avLst/>
                  <a:gdLst>
                    <a:gd name="T0" fmla="*/ 2 w 35"/>
                    <a:gd name="T1" fmla="*/ 14 h 67"/>
                    <a:gd name="T2" fmla="*/ 0 w 35"/>
                    <a:gd name="T3" fmla="*/ 14 h 67"/>
                    <a:gd name="T4" fmla="*/ 15 w 35"/>
                    <a:gd name="T5" fmla="*/ 23 h 67"/>
                    <a:gd name="T6" fmla="*/ 21 w 35"/>
                    <a:gd name="T7" fmla="*/ 32 h 67"/>
                    <a:gd name="T8" fmla="*/ 21 w 35"/>
                    <a:gd name="T9" fmla="*/ 46 h 67"/>
                    <a:gd name="T10" fmla="*/ 15 w 35"/>
                    <a:gd name="T11" fmla="*/ 58 h 67"/>
                    <a:gd name="T12" fmla="*/ 27 w 35"/>
                    <a:gd name="T13" fmla="*/ 67 h 67"/>
                    <a:gd name="T14" fmla="*/ 35 w 35"/>
                    <a:gd name="T15" fmla="*/ 48 h 67"/>
                    <a:gd name="T16" fmla="*/ 35 w 35"/>
                    <a:gd name="T17" fmla="*/ 30 h 67"/>
                    <a:gd name="T18" fmla="*/ 25 w 35"/>
                    <a:gd name="T19" fmla="*/ 11 h 67"/>
                    <a:gd name="T20" fmla="*/ 5 w 35"/>
                    <a:gd name="T21" fmla="*/ 0 h 67"/>
                    <a:gd name="T22" fmla="*/ 4 w 35"/>
                    <a:gd name="T23" fmla="*/ 0 h 67"/>
                    <a:gd name="T24" fmla="*/ 2 w 35"/>
                    <a:gd name="T25" fmla="*/ 14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5"/>
                    <a:gd name="T40" fmla="*/ 0 h 67"/>
                    <a:gd name="T41" fmla="*/ 35 w 35"/>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5" h="67">
                      <a:moveTo>
                        <a:pt x="2" y="14"/>
                      </a:moveTo>
                      <a:lnTo>
                        <a:pt x="0" y="14"/>
                      </a:lnTo>
                      <a:lnTo>
                        <a:pt x="15" y="23"/>
                      </a:lnTo>
                      <a:lnTo>
                        <a:pt x="21" y="32"/>
                      </a:lnTo>
                      <a:lnTo>
                        <a:pt x="21" y="46"/>
                      </a:lnTo>
                      <a:lnTo>
                        <a:pt x="15" y="58"/>
                      </a:lnTo>
                      <a:lnTo>
                        <a:pt x="27" y="67"/>
                      </a:lnTo>
                      <a:lnTo>
                        <a:pt x="35" y="48"/>
                      </a:lnTo>
                      <a:lnTo>
                        <a:pt x="35" y="30"/>
                      </a:lnTo>
                      <a:lnTo>
                        <a:pt x="25" y="11"/>
                      </a:lnTo>
                      <a:lnTo>
                        <a:pt x="5" y="0"/>
                      </a:lnTo>
                      <a:lnTo>
                        <a:pt x="4" y="0"/>
                      </a:lnTo>
                      <a:lnTo>
                        <a:pt x="2" y="14"/>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5" name="Freeform 77"/>
                <p:cNvSpPr>
                  <a:spLocks/>
                </p:cNvSpPr>
                <p:nvPr/>
              </p:nvSpPr>
              <p:spPr bwMode="auto">
                <a:xfrm>
                  <a:off x="1240" y="2378"/>
                  <a:ext cx="70" cy="35"/>
                </a:xfrm>
                <a:custGeom>
                  <a:avLst/>
                  <a:gdLst>
                    <a:gd name="T0" fmla="*/ 14 w 70"/>
                    <a:gd name="T1" fmla="*/ 34 h 35"/>
                    <a:gd name="T2" fmla="*/ 14 w 70"/>
                    <a:gd name="T3" fmla="*/ 35 h 35"/>
                    <a:gd name="T4" fmla="*/ 18 w 70"/>
                    <a:gd name="T5" fmla="*/ 31 h 35"/>
                    <a:gd name="T6" fmla="*/ 23 w 70"/>
                    <a:gd name="T7" fmla="*/ 25 h 35"/>
                    <a:gd name="T8" fmla="*/ 28 w 70"/>
                    <a:gd name="T9" fmla="*/ 22 h 35"/>
                    <a:gd name="T10" fmla="*/ 35 w 70"/>
                    <a:gd name="T11" fmla="*/ 19 h 35"/>
                    <a:gd name="T12" fmla="*/ 41 w 70"/>
                    <a:gd name="T13" fmla="*/ 16 h 35"/>
                    <a:gd name="T14" fmla="*/ 51 w 70"/>
                    <a:gd name="T15" fmla="*/ 17 h 35"/>
                    <a:gd name="T16" fmla="*/ 59 w 70"/>
                    <a:gd name="T17" fmla="*/ 16 h 35"/>
                    <a:gd name="T18" fmla="*/ 68 w 70"/>
                    <a:gd name="T19" fmla="*/ 17 h 35"/>
                    <a:gd name="T20" fmla="*/ 70 w 70"/>
                    <a:gd name="T21" fmla="*/ 3 h 35"/>
                    <a:gd name="T22" fmla="*/ 59 w 70"/>
                    <a:gd name="T23" fmla="*/ 2 h 35"/>
                    <a:gd name="T24" fmla="*/ 51 w 70"/>
                    <a:gd name="T25" fmla="*/ 0 h 35"/>
                    <a:gd name="T26" fmla="*/ 41 w 70"/>
                    <a:gd name="T27" fmla="*/ 2 h 35"/>
                    <a:gd name="T28" fmla="*/ 30 w 70"/>
                    <a:gd name="T29" fmla="*/ 4 h 35"/>
                    <a:gd name="T30" fmla="*/ 20 w 70"/>
                    <a:gd name="T31" fmla="*/ 8 h 35"/>
                    <a:gd name="T32" fmla="*/ 13 w 70"/>
                    <a:gd name="T33" fmla="*/ 12 h 35"/>
                    <a:gd name="T34" fmla="*/ 6 w 70"/>
                    <a:gd name="T35" fmla="*/ 21 h 35"/>
                    <a:gd name="T36" fmla="*/ 0 w 70"/>
                    <a:gd name="T37" fmla="*/ 31 h 35"/>
                    <a:gd name="T38" fmla="*/ 0 w 70"/>
                    <a:gd name="T39" fmla="*/ 32 h 35"/>
                    <a:gd name="T40" fmla="*/ 14 w 70"/>
                    <a:gd name="T41" fmla="*/ 34 h 3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0"/>
                    <a:gd name="T64" fmla="*/ 0 h 35"/>
                    <a:gd name="T65" fmla="*/ 70 w 70"/>
                    <a:gd name="T66" fmla="*/ 35 h 3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0" h="35">
                      <a:moveTo>
                        <a:pt x="14" y="34"/>
                      </a:moveTo>
                      <a:lnTo>
                        <a:pt x="14" y="35"/>
                      </a:lnTo>
                      <a:lnTo>
                        <a:pt x="18" y="31"/>
                      </a:lnTo>
                      <a:lnTo>
                        <a:pt x="23" y="25"/>
                      </a:lnTo>
                      <a:lnTo>
                        <a:pt x="28" y="22"/>
                      </a:lnTo>
                      <a:lnTo>
                        <a:pt x="35" y="19"/>
                      </a:lnTo>
                      <a:lnTo>
                        <a:pt x="41" y="16"/>
                      </a:lnTo>
                      <a:lnTo>
                        <a:pt x="51" y="17"/>
                      </a:lnTo>
                      <a:lnTo>
                        <a:pt x="59" y="16"/>
                      </a:lnTo>
                      <a:lnTo>
                        <a:pt x="68" y="17"/>
                      </a:lnTo>
                      <a:lnTo>
                        <a:pt x="70" y="3"/>
                      </a:lnTo>
                      <a:lnTo>
                        <a:pt x="59" y="2"/>
                      </a:lnTo>
                      <a:lnTo>
                        <a:pt x="51" y="0"/>
                      </a:lnTo>
                      <a:lnTo>
                        <a:pt x="41" y="2"/>
                      </a:lnTo>
                      <a:lnTo>
                        <a:pt x="30" y="4"/>
                      </a:lnTo>
                      <a:lnTo>
                        <a:pt x="20" y="8"/>
                      </a:lnTo>
                      <a:lnTo>
                        <a:pt x="13" y="12"/>
                      </a:lnTo>
                      <a:lnTo>
                        <a:pt x="6" y="21"/>
                      </a:lnTo>
                      <a:lnTo>
                        <a:pt x="0" y="31"/>
                      </a:lnTo>
                      <a:lnTo>
                        <a:pt x="0" y="32"/>
                      </a:lnTo>
                      <a:lnTo>
                        <a:pt x="14" y="34"/>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6" name="Freeform 78"/>
                <p:cNvSpPr>
                  <a:spLocks/>
                </p:cNvSpPr>
                <p:nvPr/>
              </p:nvSpPr>
              <p:spPr bwMode="auto">
                <a:xfrm>
                  <a:off x="1236" y="2410"/>
                  <a:ext cx="56" cy="107"/>
                </a:xfrm>
                <a:custGeom>
                  <a:avLst/>
                  <a:gdLst>
                    <a:gd name="T0" fmla="*/ 56 w 56"/>
                    <a:gd name="T1" fmla="*/ 93 h 107"/>
                    <a:gd name="T2" fmla="*/ 56 w 56"/>
                    <a:gd name="T3" fmla="*/ 93 h 107"/>
                    <a:gd name="T4" fmla="*/ 43 w 56"/>
                    <a:gd name="T5" fmla="*/ 87 h 107"/>
                    <a:gd name="T6" fmla="*/ 34 w 56"/>
                    <a:gd name="T7" fmla="*/ 78 h 107"/>
                    <a:gd name="T8" fmla="*/ 26 w 56"/>
                    <a:gd name="T9" fmla="*/ 69 h 107"/>
                    <a:gd name="T10" fmla="*/ 21 w 56"/>
                    <a:gd name="T11" fmla="*/ 57 h 107"/>
                    <a:gd name="T12" fmla="*/ 17 w 56"/>
                    <a:gd name="T13" fmla="*/ 43 h 107"/>
                    <a:gd name="T14" fmla="*/ 17 w 56"/>
                    <a:gd name="T15" fmla="*/ 30 h 107"/>
                    <a:gd name="T16" fmla="*/ 16 w 56"/>
                    <a:gd name="T17" fmla="*/ 16 h 107"/>
                    <a:gd name="T18" fmla="*/ 18 w 56"/>
                    <a:gd name="T19" fmla="*/ 2 h 107"/>
                    <a:gd name="T20" fmla="*/ 4 w 56"/>
                    <a:gd name="T21" fmla="*/ 0 h 107"/>
                    <a:gd name="T22" fmla="*/ 1 w 56"/>
                    <a:gd name="T23" fmla="*/ 16 h 107"/>
                    <a:gd name="T24" fmla="*/ 0 w 56"/>
                    <a:gd name="T25" fmla="*/ 30 h 107"/>
                    <a:gd name="T26" fmla="*/ 3 w 56"/>
                    <a:gd name="T27" fmla="*/ 46 h 107"/>
                    <a:gd name="T28" fmla="*/ 6 w 56"/>
                    <a:gd name="T29" fmla="*/ 61 h 107"/>
                    <a:gd name="T30" fmla="*/ 14 w 56"/>
                    <a:gd name="T31" fmla="*/ 76 h 107"/>
                    <a:gd name="T32" fmla="*/ 22 w 56"/>
                    <a:gd name="T33" fmla="*/ 88 h 107"/>
                    <a:gd name="T34" fmla="*/ 35 w 56"/>
                    <a:gd name="T35" fmla="*/ 99 h 107"/>
                    <a:gd name="T36" fmla="*/ 51 w 56"/>
                    <a:gd name="T37" fmla="*/ 107 h 107"/>
                    <a:gd name="T38" fmla="*/ 51 w 56"/>
                    <a:gd name="T39" fmla="*/ 107 h 107"/>
                    <a:gd name="T40" fmla="*/ 56 w 56"/>
                    <a:gd name="T41" fmla="*/ 93 h 10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6"/>
                    <a:gd name="T64" fmla="*/ 0 h 107"/>
                    <a:gd name="T65" fmla="*/ 56 w 56"/>
                    <a:gd name="T66" fmla="*/ 107 h 10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6" h="107">
                      <a:moveTo>
                        <a:pt x="56" y="93"/>
                      </a:moveTo>
                      <a:lnTo>
                        <a:pt x="56" y="93"/>
                      </a:lnTo>
                      <a:lnTo>
                        <a:pt x="43" y="87"/>
                      </a:lnTo>
                      <a:lnTo>
                        <a:pt x="34" y="78"/>
                      </a:lnTo>
                      <a:lnTo>
                        <a:pt x="26" y="69"/>
                      </a:lnTo>
                      <a:lnTo>
                        <a:pt x="21" y="57"/>
                      </a:lnTo>
                      <a:lnTo>
                        <a:pt x="17" y="43"/>
                      </a:lnTo>
                      <a:lnTo>
                        <a:pt x="17" y="30"/>
                      </a:lnTo>
                      <a:lnTo>
                        <a:pt x="16" y="16"/>
                      </a:lnTo>
                      <a:lnTo>
                        <a:pt x="18" y="2"/>
                      </a:lnTo>
                      <a:lnTo>
                        <a:pt x="4" y="0"/>
                      </a:lnTo>
                      <a:lnTo>
                        <a:pt x="1" y="16"/>
                      </a:lnTo>
                      <a:lnTo>
                        <a:pt x="0" y="30"/>
                      </a:lnTo>
                      <a:lnTo>
                        <a:pt x="3" y="46"/>
                      </a:lnTo>
                      <a:lnTo>
                        <a:pt x="6" y="61"/>
                      </a:lnTo>
                      <a:lnTo>
                        <a:pt x="14" y="76"/>
                      </a:lnTo>
                      <a:lnTo>
                        <a:pt x="22" y="88"/>
                      </a:lnTo>
                      <a:lnTo>
                        <a:pt x="35" y="99"/>
                      </a:lnTo>
                      <a:lnTo>
                        <a:pt x="51" y="107"/>
                      </a:lnTo>
                      <a:lnTo>
                        <a:pt x="56" y="93"/>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7" name="Freeform 79"/>
                <p:cNvSpPr>
                  <a:spLocks/>
                </p:cNvSpPr>
                <p:nvPr/>
              </p:nvSpPr>
              <p:spPr bwMode="auto">
                <a:xfrm>
                  <a:off x="1287" y="2503"/>
                  <a:ext cx="48" cy="19"/>
                </a:xfrm>
                <a:custGeom>
                  <a:avLst/>
                  <a:gdLst>
                    <a:gd name="T0" fmla="*/ 41 w 48"/>
                    <a:gd name="T1" fmla="*/ 0 h 19"/>
                    <a:gd name="T2" fmla="*/ 42 w 48"/>
                    <a:gd name="T3" fmla="*/ 0 h 19"/>
                    <a:gd name="T4" fmla="*/ 39 w 48"/>
                    <a:gd name="T5" fmla="*/ 1 h 19"/>
                    <a:gd name="T6" fmla="*/ 34 w 48"/>
                    <a:gd name="T7" fmla="*/ 2 h 19"/>
                    <a:gd name="T8" fmla="*/ 29 w 48"/>
                    <a:gd name="T9" fmla="*/ 4 h 19"/>
                    <a:gd name="T10" fmla="*/ 24 w 48"/>
                    <a:gd name="T11" fmla="*/ 2 h 19"/>
                    <a:gd name="T12" fmla="*/ 18 w 48"/>
                    <a:gd name="T13" fmla="*/ 4 h 19"/>
                    <a:gd name="T14" fmla="*/ 15 w 48"/>
                    <a:gd name="T15" fmla="*/ 2 h 19"/>
                    <a:gd name="T16" fmla="*/ 9 w 48"/>
                    <a:gd name="T17" fmla="*/ 1 h 19"/>
                    <a:gd name="T18" fmla="*/ 5 w 48"/>
                    <a:gd name="T19" fmla="*/ 0 h 19"/>
                    <a:gd name="T20" fmla="*/ 0 w 48"/>
                    <a:gd name="T21" fmla="*/ 14 h 19"/>
                    <a:gd name="T22" fmla="*/ 6 w 48"/>
                    <a:gd name="T23" fmla="*/ 16 h 19"/>
                    <a:gd name="T24" fmla="*/ 12 w 48"/>
                    <a:gd name="T25" fmla="*/ 17 h 19"/>
                    <a:gd name="T26" fmla="*/ 18 w 48"/>
                    <a:gd name="T27" fmla="*/ 18 h 19"/>
                    <a:gd name="T28" fmla="*/ 24 w 48"/>
                    <a:gd name="T29" fmla="*/ 19 h 19"/>
                    <a:gd name="T30" fmla="*/ 29 w 48"/>
                    <a:gd name="T31" fmla="*/ 18 h 19"/>
                    <a:gd name="T32" fmla="*/ 36 w 48"/>
                    <a:gd name="T33" fmla="*/ 17 h 19"/>
                    <a:gd name="T34" fmla="*/ 41 w 48"/>
                    <a:gd name="T35" fmla="*/ 16 h 19"/>
                    <a:gd name="T36" fmla="*/ 47 w 48"/>
                    <a:gd name="T37" fmla="*/ 14 h 19"/>
                    <a:gd name="T38" fmla="*/ 48 w 48"/>
                    <a:gd name="T39" fmla="*/ 14 h 19"/>
                    <a:gd name="T40" fmla="*/ 41 w 48"/>
                    <a:gd name="T41" fmla="*/ 0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8"/>
                    <a:gd name="T64" fmla="*/ 0 h 19"/>
                    <a:gd name="T65" fmla="*/ 48 w 48"/>
                    <a:gd name="T66" fmla="*/ 19 h 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8" h="19">
                      <a:moveTo>
                        <a:pt x="41" y="0"/>
                      </a:moveTo>
                      <a:lnTo>
                        <a:pt x="42" y="0"/>
                      </a:lnTo>
                      <a:lnTo>
                        <a:pt x="39" y="1"/>
                      </a:lnTo>
                      <a:lnTo>
                        <a:pt x="34" y="2"/>
                      </a:lnTo>
                      <a:lnTo>
                        <a:pt x="29" y="4"/>
                      </a:lnTo>
                      <a:lnTo>
                        <a:pt x="24" y="2"/>
                      </a:lnTo>
                      <a:lnTo>
                        <a:pt x="18" y="4"/>
                      </a:lnTo>
                      <a:lnTo>
                        <a:pt x="15" y="2"/>
                      </a:lnTo>
                      <a:lnTo>
                        <a:pt x="9" y="1"/>
                      </a:lnTo>
                      <a:lnTo>
                        <a:pt x="5" y="0"/>
                      </a:lnTo>
                      <a:lnTo>
                        <a:pt x="0" y="14"/>
                      </a:lnTo>
                      <a:lnTo>
                        <a:pt x="6" y="16"/>
                      </a:lnTo>
                      <a:lnTo>
                        <a:pt x="12" y="17"/>
                      </a:lnTo>
                      <a:lnTo>
                        <a:pt x="18" y="18"/>
                      </a:lnTo>
                      <a:lnTo>
                        <a:pt x="24" y="19"/>
                      </a:lnTo>
                      <a:lnTo>
                        <a:pt x="29" y="18"/>
                      </a:lnTo>
                      <a:lnTo>
                        <a:pt x="36" y="17"/>
                      </a:lnTo>
                      <a:lnTo>
                        <a:pt x="41" y="16"/>
                      </a:lnTo>
                      <a:lnTo>
                        <a:pt x="47" y="14"/>
                      </a:lnTo>
                      <a:lnTo>
                        <a:pt x="48" y="14"/>
                      </a:lnTo>
                      <a:lnTo>
                        <a:pt x="41"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8" name="Freeform 80"/>
                <p:cNvSpPr>
                  <a:spLocks/>
                </p:cNvSpPr>
                <p:nvPr/>
              </p:nvSpPr>
              <p:spPr bwMode="auto">
                <a:xfrm>
                  <a:off x="1328" y="2434"/>
                  <a:ext cx="109" cy="83"/>
                </a:xfrm>
                <a:custGeom>
                  <a:avLst/>
                  <a:gdLst>
                    <a:gd name="T0" fmla="*/ 97 w 109"/>
                    <a:gd name="T1" fmla="*/ 0 h 83"/>
                    <a:gd name="T2" fmla="*/ 97 w 109"/>
                    <a:gd name="T3" fmla="*/ 0 h 83"/>
                    <a:gd name="T4" fmla="*/ 87 w 109"/>
                    <a:gd name="T5" fmla="*/ 10 h 83"/>
                    <a:gd name="T6" fmla="*/ 76 w 109"/>
                    <a:gd name="T7" fmla="*/ 19 h 83"/>
                    <a:gd name="T8" fmla="*/ 64 w 109"/>
                    <a:gd name="T9" fmla="*/ 29 h 83"/>
                    <a:gd name="T10" fmla="*/ 52 w 109"/>
                    <a:gd name="T11" fmla="*/ 37 h 83"/>
                    <a:gd name="T12" fmla="*/ 41 w 109"/>
                    <a:gd name="T13" fmla="*/ 47 h 83"/>
                    <a:gd name="T14" fmla="*/ 28 w 109"/>
                    <a:gd name="T15" fmla="*/ 53 h 83"/>
                    <a:gd name="T16" fmla="*/ 13 w 109"/>
                    <a:gd name="T17" fmla="*/ 62 h 83"/>
                    <a:gd name="T18" fmla="*/ 0 w 109"/>
                    <a:gd name="T19" fmla="*/ 69 h 83"/>
                    <a:gd name="T20" fmla="*/ 7 w 109"/>
                    <a:gd name="T21" fmla="*/ 83 h 83"/>
                    <a:gd name="T22" fmla="*/ 21 w 109"/>
                    <a:gd name="T23" fmla="*/ 76 h 83"/>
                    <a:gd name="T24" fmla="*/ 35 w 109"/>
                    <a:gd name="T25" fmla="*/ 68 h 83"/>
                    <a:gd name="T26" fmla="*/ 49 w 109"/>
                    <a:gd name="T27" fmla="*/ 59 h 83"/>
                    <a:gd name="T28" fmla="*/ 62 w 109"/>
                    <a:gd name="T29" fmla="*/ 50 h 83"/>
                    <a:gd name="T30" fmla="*/ 74 w 109"/>
                    <a:gd name="T31" fmla="*/ 41 h 83"/>
                    <a:gd name="T32" fmla="*/ 86 w 109"/>
                    <a:gd name="T33" fmla="*/ 31 h 83"/>
                    <a:gd name="T34" fmla="*/ 97 w 109"/>
                    <a:gd name="T35" fmla="*/ 22 h 83"/>
                    <a:gd name="T36" fmla="*/ 109 w 109"/>
                    <a:gd name="T37" fmla="*/ 10 h 83"/>
                    <a:gd name="T38" fmla="*/ 109 w 109"/>
                    <a:gd name="T39" fmla="*/ 10 h 83"/>
                    <a:gd name="T40" fmla="*/ 97 w 109"/>
                    <a:gd name="T41" fmla="*/ 0 h 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9"/>
                    <a:gd name="T64" fmla="*/ 0 h 83"/>
                    <a:gd name="T65" fmla="*/ 109 w 109"/>
                    <a:gd name="T66" fmla="*/ 83 h 8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9" h="83">
                      <a:moveTo>
                        <a:pt x="97" y="0"/>
                      </a:moveTo>
                      <a:lnTo>
                        <a:pt x="97" y="0"/>
                      </a:lnTo>
                      <a:lnTo>
                        <a:pt x="87" y="10"/>
                      </a:lnTo>
                      <a:lnTo>
                        <a:pt x="76" y="19"/>
                      </a:lnTo>
                      <a:lnTo>
                        <a:pt x="64" y="29"/>
                      </a:lnTo>
                      <a:lnTo>
                        <a:pt x="52" y="37"/>
                      </a:lnTo>
                      <a:lnTo>
                        <a:pt x="41" y="47"/>
                      </a:lnTo>
                      <a:lnTo>
                        <a:pt x="28" y="53"/>
                      </a:lnTo>
                      <a:lnTo>
                        <a:pt x="13" y="62"/>
                      </a:lnTo>
                      <a:lnTo>
                        <a:pt x="0" y="69"/>
                      </a:lnTo>
                      <a:lnTo>
                        <a:pt x="7" y="83"/>
                      </a:lnTo>
                      <a:lnTo>
                        <a:pt x="21" y="76"/>
                      </a:lnTo>
                      <a:lnTo>
                        <a:pt x="35" y="68"/>
                      </a:lnTo>
                      <a:lnTo>
                        <a:pt x="49" y="59"/>
                      </a:lnTo>
                      <a:lnTo>
                        <a:pt x="62" y="50"/>
                      </a:lnTo>
                      <a:lnTo>
                        <a:pt x="74" y="41"/>
                      </a:lnTo>
                      <a:lnTo>
                        <a:pt x="86" y="31"/>
                      </a:lnTo>
                      <a:lnTo>
                        <a:pt x="97" y="22"/>
                      </a:lnTo>
                      <a:lnTo>
                        <a:pt x="109" y="10"/>
                      </a:lnTo>
                      <a:lnTo>
                        <a:pt x="97"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 name="Freeform 81"/>
                <p:cNvSpPr>
                  <a:spLocks/>
                </p:cNvSpPr>
                <p:nvPr/>
              </p:nvSpPr>
              <p:spPr bwMode="auto">
                <a:xfrm>
                  <a:off x="1425" y="2186"/>
                  <a:ext cx="336" cy="258"/>
                </a:xfrm>
                <a:custGeom>
                  <a:avLst/>
                  <a:gdLst>
                    <a:gd name="T0" fmla="*/ 326 w 336"/>
                    <a:gd name="T1" fmla="*/ 0 h 258"/>
                    <a:gd name="T2" fmla="*/ 312 w 336"/>
                    <a:gd name="T3" fmla="*/ 11 h 258"/>
                    <a:gd name="T4" fmla="*/ 296 w 336"/>
                    <a:gd name="T5" fmla="*/ 23 h 258"/>
                    <a:gd name="T6" fmla="*/ 276 w 336"/>
                    <a:gd name="T7" fmla="*/ 36 h 258"/>
                    <a:gd name="T8" fmla="*/ 254 w 336"/>
                    <a:gd name="T9" fmla="*/ 52 h 258"/>
                    <a:gd name="T10" fmla="*/ 231 w 336"/>
                    <a:gd name="T11" fmla="*/ 68 h 258"/>
                    <a:gd name="T12" fmla="*/ 208 w 336"/>
                    <a:gd name="T13" fmla="*/ 85 h 258"/>
                    <a:gd name="T14" fmla="*/ 183 w 336"/>
                    <a:gd name="T15" fmla="*/ 103 h 258"/>
                    <a:gd name="T16" fmla="*/ 158 w 336"/>
                    <a:gd name="T17" fmla="*/ 121 h 258"/>
                    <a:gd name="T18" fmla="*/ 133 w 336"/>
                    <a:gd name="T19" fmla="*/ 139 h 258"/>
                    <a:gd name="T20" fmla="*/ 109 w 336"/>
                    <a:gd name="T21" fmla="*/ 157 h 258"/>
                    <a:gd name="T22" fmla="*/ 86 w 336"/>
                    <a:gd name="T23" fmla="*/ 175 h 258"/>
                    <a:gd name="T24" fmla="*/ 64 w 336"/>
                    <a:gd name="T25" fmla="*/ 191 h 258"/>
                    <a:gd name="T26" fmla="*/ 45 w 336"/>
                    <a:gd name="T27" fmla="*/ 208 h 258"/>
                    <a:gd name="T28" fmla="*/ 28 w 336"/>
                    <a:gd name="T29" fmla="*/ 223 h 258"/>
                    <a:gd name="T30" fmla="*/ 12 w 336"/>
                    <a:gd name="T31" fmla="*/ 236 h 258"/>
                    <a:gd name="T32" fmla="*/ 0 w 336"/>
                    <a:gd name="T33" fmla="*/ 248 h 258"/>
                    <a:gd name="T34" fmla="*/ 12 w 336"/>
                    <a:gd name="T35" fmla="*/ 258 h 258"/>
                    <a:gd name="T36" fmla="*/ 22 w 336"/>
                    <a:gd name="T37" fmla="*/ 248 h 258"/>
                    <a:gd name="T38" fmla="*/ 37 w 336"/>
                    <a:gd name="T39" fmla="*/ 235 h 258"/>
                    <a:gd name="T40" fmla="*/ 54 w 336"/>
                    <a:gd name="T41" fmla="*/ 220 h 258"/>
                    <a:gd name="T42" fmla="*/ 74 w 336"/>
                    <a:gd name="T43" fmla="*/ 203 h 258"/>
                    <a:gd name="T44" fmla="*/ 95 w 336"/>
                    <a:gd name="T45" fmla="*/ 188 h 258"/>
                    <a:gd name="T46" fmla="*/ 118 w 336"/>
                    <a:gd name="T47" fmla="*/ 169 h 258"/>
                    <a:gd name="T48" fmla="*/ 143 w 336"/>
                    <a:gd name="T49" fmla="*/ 151 h 258"/>
                    <a:gd name="T50" fmla="*/ 168 w 336"/>
                    <a:gd name="T51" fmla="*/ 133 h 258"/>
                    <a:gd name="T52" fmla="*/ 192 w 336"/>
                    <a:gd name="T53" fmla="*/ 115 h 258"/>
                    <a:gd name="T54" fmla="*/ 218 w 336"/>
                    <a:gd name="T55" fmla="*/ 97 h 258"/>
                    <a:gd name="T56" fmla="*/ 241 w 336"/>
                    <a:gd name="T57" fmla="*/ 80 h 258"/>
                    <a:gd name="T58" fmla="*/ 264 w 336"/>
                    <a:gd name="T59" fmla="*/ 64 h 258"/>
                    <a:gd name="T60" fmla="*/ 285 w 336"/>
                    <a:gd name="T61" fmla="*/ 48 h 258"/>
                    <a:gd name="T62" fmla="*/ 303 w 336"/>
                    <a:gd name="T63" fmla="*/ 35 h 258"/>
                    <a:gd name="T64" fmla="*/ 322 w 336"/>
                    <a:gd name="T65" fmla="*/ 23 h 258"/>
                    <a:gd name="T66" fmla="*/ 336 w 336"/>
                    <a:gd name="T67" fmla="*/ 12 h 258"/>
                    <a:gd name="T68" fmla="*/ 326 w 336"/>
                    <a:gd name="T69" fmla="*/ 0 h 25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258"/>
                    <a:gd name="T107" fmla="*/ 336 w 336"/>
                    <a:gd name="T108" fmla="*/ 258 h 25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258">
                      <a:moveTo>
                        <a:pt x="326" y="0"/>
                      </a:moveTo>
                      <a:lnTo>
                        <a:pt x="312" y="11"/>
                      </a:lnTo>
                      <a:lnTo>
                        <a:pt x="296" y="23"/>
                      </a:lnTo>
                      <a:lnTo>
                        <a:pt x="276" y="36"/>
                      </a:lnTo>
                      <a:lnTo>
                        <a:pt x="254" y="52"/>
                      </a:lnTo>
                      <a:lnTo>
                        <a:pt x="231" y="68"/>
                      </a:lnTo>
                      <a:lnTo>
                        <a:pt x="208" y="85"/>
                      </a:lnTo>
                      <a:lnTo>
                        <a:pt x="183" y="103"/>
                      </a:lnTo>
                      <a:lnTo>
                        <a:pt x="158" y="121"/>
                      </a:lnTo>
                      <a:lnTo>
                        <a:pt x="133" y="139"/>
                      </a:lnTo>
                      <a:lnTo>
                        <a:pt x="109" y="157"/>
                      </a:lnTo>
                      <a:lnTo>
                        <a:pt x="86" y="175"/>
                      </a:lnTo>
                      <a:lnTo>
                        <a:pt x="64" y="191"/>
                      </a:lnTo>
                      <a:lnTo>
                        <a:pt x="45" y="208"/>
                      </a:lnTo>
                      <a:lnTo>
                        <a:pt x="28" y="223"/>
                      </a:lnTo>
                      <a:lnTo>
                        <a:pt x="12" y="236"/>
                      </a:lnTo>
                      <a:lnTo>
                        <a:pt x="0" y="248"/>
                      </a:lnTo>
                      <a:lnTo>
                        <a:pt x="12" y="258"/>
                      </a:lnTo>
                      <a:lnTo>
                        <a:pt x="22" y="248"/>
                      </a:lnTo>
                      <a:lnTo>
                        <a:pt x="37" y="235"/>
                      </a:lnTo>
                      <a:lnTo>
                        <a:pt x="54" y="220"/>
                      </a:lnTo>
                      <a:lnTo>
                        <a:pt x="74" y="203"/>
                      </a:lnTo>
                      <a:lnTo>
                        <a:pt x="95" y="188"/>
                      </a:lnTo>
                      <a:lnTo>
                        <a:pt x="118" y="169"/>
                      </a:lnTo>
                      <a:lnTo>
                        <a:pt x="143" y="151"/>
                      </a:lnTo>
                      <a:lnTo>
                        <a:pt x="168" y="133"/>
                      </a:lnTo>
                      <a:lnTo>
                        <a:pt x="192" y="115"/>
                      </a:lnTo>
                      <a:lnTo>
                        <a:pt x="218" y="97"/>
                      </a:lnTo>
                      <a:lnTo>
                        <a:pt x="241" y="80"/>
                      </a:lnTo>
                      <a:lnTo>
                        <a:pt x="264" y="64"/>
                      </a:lnTo>
                      <a:lnTo>
                        <a:pt x="285" y="48"/>
                      </a:lnTo>
                      <a:lnTo>
                        <a:pt x="303" y="35"/>
                      </a:lnTo>
                      <a:lnTo>
                        <a:pt x="322" y="23"/>
                      </a:lnTo>
                      <a:lnTo>
                        <a:pt x="336" y="12"/>
                      </a:lnTo>
                      <a:lnTo>
                        <a:pt x="326"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 name="Freeform 82"/>
                <p:cNvSpPr>
                  <a:spLocks/>
                </p:cNvSpPr>
                <p:nvPr/>
              </p:nvSpPr>
              <p:spPr bwMode="auto">
                <a:xfrm>
                  <a:off x="1751" y="2185"/>
                  <a:ext cx="13" cy="13"/>
                </a:xfrm>
                <a:custGeom>
                  <a:avLst/>
                  <a:gdLst>
                    <a:gd name="T0" fmla="*/ 10 w 13"/>
                    <a:gd name="T1" fmla="*/ 13 h 13"/>
                    <a:gd name="T2" fmla="*/ 13 w 13"/>
                    <a:gd name="T3" fmla="*/ 8 h 13"/>
                    <a:gd name="T4" fmla="*/ 11 w 13"/>
                    <a:gd name="T5" fmla="*/ 2 h 13"/>
                    <a:gd name="T6" fmla="*/ 6 w 13"/>
                    <a:gd name="T7" fmla="*/ 0 h 13"/>
                    <a:gd name="T8" fmla="*/ 0 w 13"/>
                    <a:gd name="T9" fmla="*/ 1 h 13"/>
                    <a:gd name="T10" fmla="*/ 10 w 13"/>
                    <a:gd name="T11" fmla="*/ 13 h 13"/>
                    <a:gd name="T12" fmla="*/ 0 60000 65536"/>
                    <a:gd name="T13" fmla="*/ 0 60000 65536"/>
                    <a:gd name="T14" fmla="*/ 0 60000 65536"/>
                    <a:gd name="T15" fmla="*/ 0 60000 65536"/>
                    <a:gd name="T16" fmla="*/ 0 60000 65536"/>
                    <a:gd name="T17" fmla="*/ 0 60000 65536"/>
                    <a:gd name="T18" fmla="*/ 0 w 13"/>
                    <a:gd name="T19" fmla="*/ 0 h 13"/>
                    <a:gd name="T20" fmla="*/ 13 w 13"/>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13" h="13">
                      <a:moveTo>
                        <a:pt x="10" y="13"/>
                      </a:moveTo>
                      <a:lnTo>
                        <a:pt x="13" y="8"/>
                      </a:lnTo>
                      <a:lnTo>
                        <a:pt x="11" y="2"/>
                      </a:lnTo>
                      <a:lnTo>
                        <a:pt x="6" y="0"/>
                      </a:lnTo>
                      <a:lnTo>
                        <a:pt x="0" y="1"/>
                      </a:lnTo>
                      <a:lnTo>
                        <a:pt x="10" y="13"/>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 name="Freeform 83"/>
                <p:cNvSpPr>
                  <a:spLocks/>
                </p:cNvSpPr>
                <p:nvPr/>
              </p:nvSpPr>
              <p:spPr bwMode="auto">
                <a:xfrm>
                  <a:off x="1724" y="2525"/>
                  <a:ext cx="17" cy="8"/>
                </a:xfrm>
                <a:custGeom>
                  <a:avLst/>
                  <a:gdLst>
                    <a:gd name="T0" fmla="*/ 17 w 17"/>
                    <a:gd name="T1" fmla="*/ 8 h 8"/>
                    <a:gd name="T2" fmla="*/ 14 w 17"/>
                    <a:gd name="T3" fmla="*/ 2 h 8"/>
                    <a:gd name="T4" fmla="*/ 8 w 17"/>
                    <a:gd name="T5" fmla="*/ 0 h 8"/>
                    <a:gd name="T6" fmla="*/ 2 w 17"/>
                    <a:gd name="T7" fmla="*/ 2 h 8"/>
                    <a:gd name="T8" fmla="*/ 0 w 17"/>
                    <a:gd name="T9" fmla="*/ 8 h 8"/>
                    <a:gd name="T10" fmla="*/ 17 w 17"/>
                    <a:gd name="T11" fmla="*/ 8 h 8"/>
                    <a:gd name="T12" fmla="*/ 0 60000 65536"/>
                    <a:gd name="T13" fmla="*/ 0 60000 65536"/>
                    <a:gd name="T14" fmla="*/ 0 60000 65536"/>
                    <a:gd name="T15" fmla="*/ 0 60000 65536"/>
                    <a:gd name="T16" fmla="*/ 0 60000 65536"/>
                    <a:gd name="T17" fmla="*/ 0 60000 65536"/>
                    <a:gd name="T18" fmla="*/ 0 w 17"/>
                    <a:gd name="T19" fmla="*/ 0 h 8"/>
                    <a:gd name="T20" fmla="*/ 17 w 17"/>
                    <a:gd name="T21" fmla="*/ 8 h 8"/>
                  </a:gdLst>
                  <a:ahLst/>
                  <a:cxnLst>
                    <a:cxn ang="T12">
                      <a:pos x="T0" y="T1"/>
                    </a:cxn>
                    <a:cxn ang="T13">
                      <a:pos x="T2" y="T3"/>
                    </a:cxn>
                    <a:cxn ang="T14">
                      <a:pos x="T4" y="T5"/>
                    </a:cxn>
                    <a:cxn ang="T15">
                      <a:pos x="T6" y="T7"/>
                    </a:cxn>
                    <a:cxn ang="T16">
                      <a:pos x="T8" y="T9"/>
                    </a:cxn>
                    <a:cxn ang="T17">
                      <a:pos x="T10" y="T11"/>
                    </a:cxn>
                  </a:cxnLst>
                  <a:rect l="T18" t="T19" r="T20" b="T21"/>
                  <a:pathLst>
                    <a:path w="17" h="8">
                      <a:moveTo>
                        <a:pt x="17" y="8"/>
                      </a:moveTo>
                      <a:lnTo>
                        <a:pt x="14" y="2"/>
                      </a:lnTo>
                      <a:lnTo>
                        <a:pt x="8" y="0"/>
                      </a:lnTo>
                      <a:lnTo>
                        <a:pt x="2" y="2"/>
                      </a:lnTo>
                      <a:lnTo>
                        <a:pt x="0" y="8"/>
                      </a:lnTo>
                      <a:lnTo>
                        <a:pt x="17" y="8"/>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 name="Freeform 84"/>
                <p:cNvSpPr>
                  <a:spLocks/>
                </p:cNvSpPr>
                <p:nvPr/>
              </p:nvSpPr>
              <p:spPr bwMode="auto">
                <a:xfrm>
                  <a:off x="1724" y="2533"/>
                  <a:ext cx="17" cy="16"/>
                </a:xfrm>
                <a:custGeom>
                  <a:avLst/>
                  <a:gdLst>
                    <a:gd name="T0" fmla="*/ 12 w 17"/>
                    <a:gd name="T1" fmla="*/ 1 h 16"/>
                    <a:gd name="T2" fmla="*/ 10 w 17"/>
                    <a:gd name="T3" fmla="*/ 1 h 16"/>
                    <a:gd name="T4" fmla="*/ 14 w 17"/>
                    <a:gd name="T5" fmla="*/ 3 h 16"/>
                    <a:gd name="T6" fmla="*/ 17 w 17"/>
                    <a:gd name="T7" fmla="*/ 4 h 16"/>
                    <a:gd name="T8" fmla="*/ 15 w 17"/>
                    <a:gd name="T9" fmla="*/ 1 h 16"/>
                    <a:gd name="T10" fmla="*/ 17 w 17"/>
                    <a:gd name="T11" fmla="*/ 0 h 16"/>
                    <a:gd name="T12" fmla="*/ 0 w 17"/>
                    <a:gd name="T13" fmla="*/ 0 h 16"/>
                    <a:gd name="T14" fmla="*/ 1 w 17"/>
                    <a:gd name="T15" fmla="*/ 4 h 16"/>
                    <a:gd name="T16" fmla="*/ 2 w 17"/>
                    <a:gd name="T17" fmla="*/ 9 h 16"/>
                    <a:gd name="T18" fmla="*/ 7 w 17"/>
                    <a:gd name="T19" fmla="*/ 15 h 16"/>
                    <a:gd name="T20" fmla="*/ 15 w 17"/>
                    <a:gd name="T21" fmla="*/ 16 h 16"/>
                    <a:gd name="T22" fmla="*/ 14 w 17"/>
                    <a:gd name="T23" fmla="*/ 16 h 16"/>
                    <a:gd name="T24" fmla="*/ 12 w 17"/>
                    <a:gd name="T25" fmla="*/ 1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
                    <a:gd name="T40" fmla="*/ 0 h 16"/>
                    <a:gd name="T41" fmla="*/ 17 w 17"/>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 h="16">
                      <a:moveTo>
                        <a:pt x="12" y="1"/>
                      </a:moveTo>
                      <a:lnTo>
                        <a:pt x="10" y="1"/>
                      </a:lnTo>
                      <a:lnTo>
                        <a:pt x="14" y="3"/>
                      </a:lnTo>
                      <a:lnTo>
                        <a:pt x="17" y="4"/>
                      </a:lnTo>
                      <a:lnTo>
                        <a:pt x="15" y="1"/>
                      </a:lnTo>
                      <a:lnTo>
                        <a:pt x="17" y="0"/>
                      </a:lnTo>
                      <a:lnTo>
                        <a:pt x="0" y="0"/>
                      </a:lnTo>
                      <a:lnTo>
                        <a:pt x="1" y="4"/>
                      </a:lnTo>
                      <a:lnTo>
                        <a:pt x="2" y="9"/>
                      </a:lnTo>
                      <a:lnTo>
                        <a:pt x="7" y="15"/>
                      </a:lnTo>
                      <a:lnTo>
                        <a:pt x="15" y="16"/>
                      </a:lnTo>
                      <a:lnTo>
                        <a:pt x="14" y="16"/>
                      </a:lnTo>
                      <a:lnTo>
                        <a:pt x="12" y="1"/>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 name="Freeform 85"/>
                <p:cNvSpPr>
                  <a:spLocks/>
                </p:cNvSpPr>
                <p:nvPr/>
              </p:nvSpPr>
              <p:spPr bwMode="auto">
                <a:xfrm>
                  <a:off x="1736" y="2530"/>
                  <a:ext cx="40" cy="19"/>
                </a:xfrm>
                <a:custGeom>
                  <a:avLst/>
                  <a:gdLst>
                    <a:gd name="T0" fmla="*/ 25 w 40"/>
                    <a:gd name="T1" fmla="*/ 0 h 19"/>
                    <a:gd name="T2" fmla="*/ 25 w 40"/>
                    <a:gd name="T3" fmla="*/ 2 h 19"/>
                    <a:gd name="T4" fmla="*/ 25 w 40"/>
                    <a:gd name="T5" fmla="*/ 1 h 19"/>
                    <a:gd name="T6" fmla="*/ 20 w 40"/>
                    <a:gd name="T7" fmla="*/ 2 h 19"/>
                    <a:gd name="T8" fmla="*/ 12 w 40"/>
                    <a:gd name="T9" fmla="*/ 3 h 19"/>
                    <a:gd name="T10" fmla="*/ 0 w 40"/>
                    <a:gd name="T11" fmla="*/ 4 h 19"/>
                    <a:gd name="T12" fmla="*/ 2 w 40"/>
                    <a:gd name="T13" fmla="*/ 19 h 19"/>
                    <a:gd name="T14" fmla="*/ 12 w 40"/>
                    <a:gd name="T15" fmla="*/ 18 h 19"/>
                    <a:gd name="T16" fmla="*/ 23 w 40"/>
                    <a:gd name="T17" fmla="*/ 16 h 19"/>
                    <a:gd name="T18" fmla="*/ 32 w 40"/>
                    <a:gd name="T19" fmla="*/ 13 h 19"/>
                    <a:gd name="T20" fmla="*/ 40 w 40"/>
                    <a:gd name="T21" fmla="*/ 2 h 19"/>
                    <a:gd name="T22" fmla="*/ 40 w 40"/>
                    <a:gd name="T23" fmla="*/ 4 h 19"/>
                    <a:gd name="T24" fmla="*/ 25 w 40"/>
                    <a:gd name="T25" fmla="*/ 0 h 1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19"/>
                    <a:gd name="T41" fmla="*/ 40 w 40"/>
                    <a:gd name="T42" fmla="*/ 19 h 1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19">
                      <a:moveTo>
                        <a:pt x="25" y="0"/>
                      </a:moveTo>
                      <a:lnTo>
                        <a:pt x="25" y="2"/>
                      </a:lnTo>
                      <a:lnTo>
                        <a:pt x="25" y="1"/>
                      </a:lnTo>
                      <a:lnTo>
                        <a:pt x="20" y="2"/>
                      </a:lnTo>
                      <a:lnTo>
                        <a:pt x="12" y="3"/>
                      </a:lnTo>
                      <a:lnTo>
                        <a:pt x="0" y="4"/>
                      </a:lnTo>
                      <a:lnTo>
                        <a:pt x="2" y="19"/>
                      </a:lnTo>
                      <a:lnTo>
                        <a:pt x="12" y="18"/>
                      </a:lnTo>
                      <a:lnTo>
                        <a:pt x="23" y="16"/>
                      </a:lnTo>
                      <a:lnTo>
                        <a:pt x="32" y="13"/>
                      </a:lnTo>
                      <a:lnTo>
                        <a:pt x="40" y="2"/>
                      </a:lnTo>
                      <a:lnTo>
                        <a:pt x="40" y="4"/>
                      </a:lnTo>
                      <a:lnTo>
                        <a:pt x="25"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4" name="Freeform 86"/>
                <p:cNvSpPr>
                  <a:spLocks/>
                </p:cNvSpPr>
                <p:nvPr/>
              </p:nvSpPr>
              <p:spPr bwMode="auto">
                <a:xfrm>
                  <a:off x="1747" y="2488"/>
                  <a:ext cx="32" cy="46"/>
                </a:xfrm>
                <a:custGeom>
                  <a:avLst/>
                  <a:gdLst>
                    <a:gd name="T0" fmla="*/ 0 w 32"/>
                    <a:gd name="T1" fmla="*/ 15 h 46"/>
                    <a:gd name="T2" fmla="*/ 0 w 32"/>
                    <a:gd name="T3" fmla="*/ 15 h 46"/>
                    <a:gd name="T4" fmla="*/ 9 w 32"/>
                    <a:gd name="T5" fmla="*/ 19 h 46"/>
                    <a:gd name="T6" fmla="*/ 14 w 32"/>
                    <a:gd name="T7" fmla="*/ 25 h 46"/>
                    <a:gd name="T8" fmla="*/ 15 w 32"/>
                    <a:gd name="T9" fmla="*/ 32 h 46"/>
                    <a:gd name="T10" fmla="*/ 14 w 32"/>
                    <a:gd name="T11" fmla="*/ 42 h 46"/>
                    <a:gd name="T12" fmla="*/ 29 w 32"/>
                    <a:gd name="T13" fmla="*/ 46 h 46"/>
                    <a:gd name="T14" fmla="*/ 32 w 32"/>
                    <a:gd name="T15" fmla="*/ 32 h 46"/>
                    <a:gd name="T16" fmla="*/ 29 w 32"/>
                    <a:gd name="T17" fmla="*/ 17 h 46"/>
                    <a:gd name="T18" fmla="*/ 17 w 32"/>
                    <a:gd name="T19" fmla="*/ 6 h 46"/>
                    <a:gd name="T20" fmla="*/ 0 w 32"/>
                    <a:gd name="T21" fmla="*/ 0 h 46"/>
                    <a:gd name="T22" fmla="*/ 0 w 32"/>
                    <a:gd name="T23" fmla="*/ 0 h 46"/>
                    <a:gd name="T24" fmla="*/ 0 w 32"/>
                    <a:gd name="T25" fmla="*/ 15 h 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
                    <a:gd name="T40" fmla="*/ 0 h 46"/>
                    <a:gd name="T41" fmla="*/ 32 w 32"/>
                    <a:gd name="T42" fmla="*/ 46 h 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 h="46">
                      <a:moveTo>
                        <a:pt x="0" y="15"/>
                      </a:moveTo>
                      <a:lnTo>
                        <a:pt x="0" y="15"/>
                      </a:lnTo>
                      <a:lnTo>
                        <a:pt x="9" y="19"/>
                      </a:lnTo>
                      <a:lnTo>
                        <a:pt x="14" y="25"/>
                      </a:lnTo>
                      <a:lnTo>
                        <a:pt x="15" y="32"/>
                      </a:lnTo>
                      <a:lnTo>
                        <a:pt x="14" y="42"/>
                      </a:lnTo>
                      <a:lnTo>
                        <a:pt x="29" y="46"/>
                      </a:lnTo>
                      <a:lnTo>
                        <a:pt x="32" y="32"/>
                      </a:lnTo>
                      <a:lnTo>
                        <a:pt x="29" y="17"/>
                      </a:lnTo>
                      <a:lnTo>
                        <a:pt x="17" y="6"/>
                      </a:lnTo>
                      <a:lnTo>
                        <a:pt x="0" y="0"/>
                      </a:lnTo>
                      <a:lnTo>
                        <a:pt x="0" y="15"/>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5" name="Freeform 87"/>
                <p:cNvSpPr>
                  <a:spLocks/>
                </p:cNvSpPr>
                <p:nvPr/>
              </p:nvSpPr>
              <p:spPr bwMode="auto">
                <a:xfrm>
                  <a:off x="1702" y="2488"/>
                  <a:ext cx="45" cy="33"/>
                </a:xfrm>
                <a:custGeom>
                  <a:avLst/>
                  <a:gdLst>
                    <a:gd name="T0" fmla="*/ 14 w 45"/>
                    <a:gd name="T1" fmla="*/ 33 h 33"/>
                    <a:gd name="T2" fmla="*/ 14 w 45"/>
                    <a:gd name="T3" fmla="*/ 33 h 33"/>
                    <a:gd name="T4" fmla="*/ 16 w 45"/>
                    <a:gd name="T5" fmla="*/ 29 h 33"/>
                    <a:gd name="T6" fmla="*/ 18 w 45"/>
                    <a:gd name="T7" fmla="*/ 27 h 33"/>
                    <a:gd name="T8" fmla="*/ 20 w 45"/>
                    <a:gd name="T9" fmla="*/ 23 h 33"/>
                    <a:gd name="T10" fmla="*/ 24 w 45"/>
                    <a:gd name="T11" fmla="*/ 22 h 33"/>
                    <a:gd name="T12" fmla="*/ 29 w 45"/>
                    <a:gd name="T13" fmla="*/ 19 h 33"/>
                    <a:gd name="T14" fmla="*/ 34 w 45"/>
                    <a:gd name="T15" fmla="*/ 17 h 33"/>
                    <a:gd name="T16" fmla="*/ 40 w 45"/>
                    <a:gd name="T17" fmla="*/ 16 h 33"/>
                    <a:gd name="T18" fmla="*/ 45 w 45"/>
                    <a:gd name="T19" fmla="*/ 15 h 33"/>
                    <a:gd name="T20" fmla="*/ 45 w 45"/>
                    <a:gd name="T21" fmla="*/ 0 h 33"/>
                    <a:gd name="T22" fmla="*/ 37 w 45"/>
                    <a:gd name="T23" fmla="*/ 2 h 33"/>
                    <a:gd name="T24" fmla="*/ 31 w 45"/>
                    <a:gd name="T25" fmla="*/ 3 h 33"/>
                    <a:gd name="T26" fmla="*/ 24 w 45"/>
                    <a:gd name="T27" fmla="*/ 4 h 33"/>
                    <a:gd name="T28" fmla="*/ 17 w 45"/>
                    <a:gd name="T29" fmla="*/ 8 h 33"/>
                    <a:gd name="T30" fmla="*/ 11 w 45"/>
                    <a:gd name="T31" fmla="*/ 11 h 33"/>
                    <a:gd name="T32" fmla="*/ 6 w 45"/>
                    <a:gd name="T33" fmla="*/ 17 h 33"/>
                    <a:gd name="T34" fmla="*/ 1 w 45"/>
                    <a:gd name="T35" fmla="*/ 25 h 33"/>
                    <a:gd name="T36" fmla="*/ 0 w 45"/>
                    <a:gd name="T37" fmla="*/ 33 h 33"/>
                    <a:gd name="T38" fmla="*/ 0 w 45"/>
                    <a:gd name="T39" fmla="*/ 33 h 33"/>
                    <a:gd name="T40" fmla="*/ 14 w 45"/>
                    <a:gd name="T41" fmla="*/ 33 h 3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5"/>
                    <a:gd name="T64" fmla="*/ 0 h 33"/>
                    <a:gd name="T65" fmla="*/ 45 w 45"/>
                    <a:gd name="T66" fmla="*/ 33 h 3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5" h="33">
                      <a:moveTo>
                        <a:pt x="14" y="33"/>
                      </a:moveTo>
                      <a:lnTo>
                        <a:pt x="14" y="33"/>
                      </a:lnTo>
                      <a:lnTo>
                        <a:pt x="16" y="29"/>
                      </a:lnTo>
                      <a:lnTo>
                        <a:pt x="18" y="27"/>
                      </a:lnTo>
                      <a:lnTo>
                        <a:pt x="20" y="23"/>
                      </a:lnTo>
                      <a:lnTo>
                        <a:pt x="24" y="22"/>
                      </a:lnTo>
                      <a:lnTo>
                        <a:pt x="29" y="19"/>
                      </a:lnTo>
                      <a:lnTo>
                        <a:pt x="34" y="17"/>
                      </a:lnTo>
                      <a:lnTo>
                        <a:pt x="40" y="16"/>
                      </a:lnTo>
                      <a:lnTo>
                        <a:pt x="45" y="15"/>
                      </a:lnTo>
                      <a:lnTo>
                        <a:pt x="45" y="0"/>
                      </a:lnTo>
                      <a:lnTo>
                        <a:pt x="37" y="2"/>
                      </a:lnTo>
                      <a:lnTo>
                        <a:pt x="31" y="3"/>
                      </a:lnTo>
                      <a:lnTo>
                        <a:pt x="24" y="4"/>
                      </a:lnTo>
                      <a:lnTo>
                        <a:pt x="17" y="8"/>
                      </a:lnTo>
                      <a:lnTo>
                        <a:pt x="11" y="11"/>
                      </a:lnTo>
                      <a:lnTo>
                        <a:pt x="6" y="17"/>
                      </a:lnTo>
                      <a:lnTo>
                        <a:pt x="1" y="25"/>
                      </a:lnTo>
                      <a:lnTo>
                        <a:pt x="0" y="33"/>
                      </a:lnTo>
                      <a:lnTo>
                        <a:pt x="14" y="33"/>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6" name="Freeform 88"/>
                <p:cNvSpPr>
                  <a:spLocks/>
                </p:cNvSpPr>
                <p:nvPr/>
              </p:nvSpPr>
              <p:spPr bwMode="auto">
                <a:xfrm>
                  <a:off x="1702" y="2521"/>
                  <a:ext cx="51" cy="69"/>
                </a:xfrm>
                <a:custGeom>
                  <a:avLst/>
                  <a:gdLst>
                    <a:gd name="T0" fmla="*/ 51 w 51"/>
                    <a:gd name="T1" fmla="*/ 54 h 69"/>
                    <a:gd name="T2" fmla="*/ 51 w 51"/>
                    <a:gd name="T3" fmla="*/ 54 h 69"/>
                    <a:gd name="T4" fmla="*/ 42 w 51"/>
                    <a:gd name="T5" fmla="*/ 52 h 69"/>
                    <a:gd name="T6" fmla="*/ 34 w 51"/>
                    <a:gd name="T7" fmla="*/ 48 h 69"/>
                    <a:gd name="T8" fmla="*/ 29 w 51"/>
                    <a:gd name="T9" fmla="*/ 44 h 69"/>
                    <a:gd name="T10" fmla="*/ 23 w 51"/>
                    <a:gd name="T11" fmla="*/ 36 h 69"/>
                    <a:gd name="T12" fmla="*/ 19 w 51"/>
                    <a:gd name="T13" fmla="*/ 28 h 69"/>
                    <a:gd name="T14" fmla="*/ 17 w 51"/>
                    <a:gd name="T15" fmla="*/ 19 h 69"/>
                    <a:gd name="T16" fmla="*/ 14 w 51"/>
                    <a:gd name="T17" fmla="*/ 11 h 69"/>
                    <a:gd name="T18" fmla="*/ 14 w 51"/>
                    <a:gd name="T19" fmla="*/ 0 h 69"/>
                    <a:gd name="T20" fmla="*/ 0 w 51"/>
                    <a:gd name="T21" fmla="*/ 0 h 69"/>
                    <a:gd name="T22" fmla="*/ 0 w 51"/>
                    <a:gd name="T23" fmla="*/ 11 h 69"/>
                    <a:gd name="T24" fmla="*/ 2 w 51"/>
                    <a:gd name="T25" fmla="*/ 22 h 69"/>
                    <a:gd name="T26" fmla="*/ 5 w 51"/>
                    <a:gd name="T27" fmla="*/ 33 h 69"/>
                    <a:gd name="T28" fmla="*/ 11 w 51"/>
                    <a:gd name="T29" fmla="*/ 44 h 69"/>
                    <a:gd name="T30" fmla="*/ 17 w 51"/>
                    <a:gd name="T31" fmla="*/ 53 h 69"/>
                    <a:gd name="T32" fmla="*/ 26 w 51"/>
                    <a:gd name="T33" fmla="*/ 60 h 69"/>
                    <a:gd name="T34" fmla="*/ 37 w 51"/>
                    <a:gd name="T35" fmla="*/ 67 h 69"/>
                    <a:gd name="T36" fmla="*/ 51 w 51"/>
                    <a:gd name="T37" fmla="*/ 69 h 69"/>
                    <a:gd name="T38" fmla="*/ 51 w 51"/>
                    <a:gd name="T39" fmla="*/ 69 h 69"/>
                    <a:gd name="T40" fmla="*/ 51 w 51"/>
                    <a:gd name="T41" fmla="*/ 54 h 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1"/>
                    <a:gd name="T64" fmla="*/ 0 h 69"/>
                    <a:gd name="T65" fmla="*/ 51 w 51"/>
                    <a:gd name="T66" fmla="*/ 69 h 6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1" h="69">
                      <a:moveTo>
                        <a:pt x="51" y="54"/>
                      </a:moveTo>
                      <a:lnTo>
                        <a:pt x="51" y="54"/>
                      </a:lnTo>
                      <a:lnTo>
                        <a:pt x="42" y="52"/>
                      </a:lnTo>
                      <a:lnTo>
                        <a:pt x="34" y="48"/>
                      </a:lnTo>
                      <a:lnTo>
                        <a:pt x="29" y="44"/>
                      </a:lnTo>
                      <a:lnTo>
                        <a:pt x="23" y="36"/>
                      </a:lnTo>
                      <a:lnTo>
                        <a:pt x="19" y="28"/>
                      </a:lnTo>
                      <a:lnTo>
                        <a:pt x="17" y="19"/>
                      </a:lnTo>
                      <a:lnTo>
                        <a:pt x="14" y="11"/>
                      </a:lnTo>
                      <a:lnTo>
                        <a:pt x="14" y="0"/>
                      </a:lnTo>
                      <a:lnTo>
                        <a:pt x="0" y="0"/>
                      </a:lnTo>
                      <a:lnTo>
                        <a:pt x="0" y="11"/>
                      </a:lnTo>
                      <a:lnTo>
                        <a:pt x="2" y="22"/>
                      </a:lnTo>
                      <a:lnTo>
                        <a:pt x="5" y="33"/>
                      </a:lnTo>
                      <a:lnTo>
                        <a:pt x="11" y="44"/>
                      </a:lnTo>
                      <a:lnTo>
                        <a:pt x="17" y="53"/>
                      </a:lnTo>
                      <a:lnTo>
                        <a:pt x="26" y="60"/>
                      </a:lnTo>
                      <a:lnTo>
                        <a:pt x="37" y="67"/>
                      </a:lnTo>
                      <a:lnTo>
                        <a:pt x="51" y="69"/>
                      </a:lnTo>
                      <a:lnTo>
                        <a:pt x="51" y="54"/>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7" name="Freeform 89"/>
                <p:cNvSpPr>
                  <a:spLocks/>
                </p:cNvSpPr>
                <p:nvPr/>
              </p:nvSpPr>
              <p:spPr bwMode="auto">
                <a:xfrm>
                  <a:off x="1753" y="2569"/>
                  <a:ext cx="33" cy="21"/>
                </a:xfrm>
                <a:custGeom>
                  <a:avLst/>
                  <a:gdLst>
                    <a:gd name="T0" fmla="*/ 24 w 33"/>
                    <a:gd name="T1" fmla="*/ 0 h 21"/>
                    <a:gd name="T2" fmla="*/ 25 w 33"/>
                    <a:gd name="T3" fmla="*/ 0 h 21"/>
                    <a:gd name="T4" fmla="*/ 19 w 33"/>
                    <a:gd name="T5" fmla="*/ 3 h 21"/>
                    <a:gd name="T6" fmla="*/ 13 w 33"/>
                    <a:gd name="T7" fmla="*/ 5 h 21"/>
                    <a:gd name="T8" fmla="*/ 7 w 33"/>
                    <a:gd name="T9" fmla="*/ 6 h 21"/>
                    <a:gd name="T10" fmla="*/ 0 w 33"/>
                    <a:gd name="T11" fmla="*/ 6 h 21"/>
                    <a:gd name="T12" fmla="*/ 0 w 33"/>
                    <a:gd name="T13" fmla="*/ 21 h 21"/>
                    <a:gd name="T14" fmla="*/ 7 w 33"/>
                    <a:gd name="T15" fmla="*/ 21 h 21"/>
                    <a:gd name="T16" fmla="*/ 15 w 33"/>
                    <a:gd name="T17" fmla="*/ 20 h 21"/>
                    <a:gd name="T18" fmla="*/ 24 w 33"/>
                    <a:gd name="T19" fmla="*/ 17 h 21"/>
                    <a:gd name="T20" fmla="*/ 32 w 33"/>
                    <a:gd name="T21" fmla="*/ 12 h 21"/>
                    <a:gd name="T22" fmla="*/ 33 w 33"/>
                    <a:gd name="T23" fmla="*/ 12 h 21"/>
                    <a:gd name="T24" fmla="*/ 24 w 33"/>
                    <a:gd name="T25" fmla="*/ 0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
                    <a:gd name="T40" fmla="*/ 0 h 21"/>
                    <a:gd name="T41" fmla="*/ 33 w 33"/>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 h="21">
                      <a:moveTo>
                        <a:pt x="24" y="0"/>
                      </a:moveTo>
                      <a:lnTo>
                        <a:pt x="25" y="0"/>
                      </a:lnTo>
                      <a:lnTo>
                        <a:pt x="19" y="3"/>
                      </a:lnTo>
                      <a:lnTo>
                        <a:pt x="13" y="5"/>
                      </a:lnTo>
                      <a:lnTo>
                        <a:pt x="7" y="6"/>
                      </a:lnTo>
                      <a:lnTo>
                        <a:pt x="0" y="6"/>
                      </a:lnTo>
                      <a:lnTo>
                        <a:pt x="0" y="21"/>
                      </a:lnTo>
                      <a:lnTo>
                        <a:pt x="7" y="21"/>
                      </a:lnTo>
                      <a:lnTo>
                        <a:pt x="15" y="20"/>
                      </a:lnTo>
                      <a:lnTo>
                        <a:pt x="24" y="17"/>
                      </a:lnTo>
                      <a:lnTo>
                        <a:pt x="32" y="12"/>
                      </a:lnTo>
                      <a:lnTo>
                        <a:pt x="33" y="12"/>
                      </a:lnTo>
                      <a:lnTo>
                        <a:pt x="24"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8" name="Freeform 90"/>
                <p:cNvSpPr>
                  <a:spLocks/>
                </p:cNvSpPr>
                <p:nvPr/>
              </p:nvSpPr>
              <p:spPr bwMode="auto">
                <a:xfrm>
                  <a:off x="1777" y="2509"/>
                  <a:ext cx="69" cy="72"/>
                </a:xfrm>
                <a:custGeom>
                  <a:avLst/>
                  <a:gdLst>
                    <a:gd name="T0" fmla="*/ 54 w 69"/>
                    <a:gd name="T1" fmla="*/ 0 h 72"/>
                    <a:gd name="T2" fmla="*/ 55 w 69"/>
                    <a:gd name="T3" fmla="*/ 0 h 72"/>
                    <a:gd name="T4" fmla="*/ 49 w 69"/>
                    <a:gd name="T5" fmla="*/ 7 h 72"/>
                    <a:gd name="T6" fmla="*/ 43 w 69"/>
                    <a:gd name="T7" fmla="*/ 16 h 72"/>
                    <a:gd name="T8" fmla="*/ 36 w 69"/>
                    <a:gd name="T9" fmla="*/ 24 h 72"/>
                    <a:gd name="T10" fmla="*/ 30 w 69"/>
                    <a:gd name="T11" fmla="*/ 33 h 72"/>
                    <a:gd name="T12" fmla="*/ 24 w 69"/>
                    <a:gd name="T13" fmla="*/ 40 h 72"/>
                    <a:gd name="T14" fmla="*/ 17 w 69"/>
                    <a:gd name="T15" fmla="*/ 46 h 72"/>
                    <a:gd name="T16" fmla="*/ 8 w 69"/>
                    <a:gd name="T17" fmla="*/ 53 h 72"/>
                    <a:gd name="T18" fmla="*/ 0 w 69"/>
                    <a:gd name="T19" fmla="*/ 60 h 72"/>
                    <a:gd name="T20" fmla="*/ 9 w 69"/>
                    <a:gd name="T21" fmla="*/ 72 h 72"/>
                    <a:gd name="T22" fmla="*/ 18 w 69"/>
                    <a:gd name="T23" fmla="*/ 65 h 72"/>
                    <a:gd name="T24" fmla="*/ 26 w 69"/>
                    <a:gd name="T25" fmla="*/ 58 h 72"/>
                    <a:gd name="T26" fmla="*/ 34 w 69"/>
                    <a:gd name="T27" fmla="*/ 50 h 72"/>
                    <a:gd name="T28" fmla="*/ 42 w 69"/>
                    <a:gd name="T29" fmla="*/ 42 h 72"/>
                    <a:gd name="T30" fmla="*/ 48 w 69"/>
                    <a:gd name="T31" fmla="*/ 34 h 72"/>
                    <a:gd name="T32" fmla="*/ 55 w 69"/>
                    <a:gd name="T33" fmla="*/ 25 h 72"/>
                    <a:gd name="T34" fmla="*/ 61 w 69"/>
                    <a:gd name="T35" fmla="*/ 17 h 72"/>
                    <a:gd name="T36" fmla="*/ 68 w 69"/>
                    <a:gd name="T37" fmla="*/ 7 h 72"/>
                    <a:gd name="T38" fmla="*/ 69 w 69"/>
                    <a:gd name="T39" fmla="*/ 7 h 72"/>
                    <a:gd name="T40" fmla="*/ 54 w 69"/>
                    <a:gd name="T41" fmla="*/ 0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
                    <a:gd name="T64" fmla="*/ 0 h 72"/>
                    <a:gd name="T65" fmla="*/ 69 w 69"/>
                    <a:gd name="T66" fmla="*/ 72 h 7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 h="72">
                      <a:moveTo>
                        <a:pt x="54" y="0"/>
                      </a:moveTo>
                      <a:lnTo>
                        <a:pt x="55" y="0"/>
                      </a:lnTo>
                      <a:lnTo>
                        <a:pt x="49" y="7"/>
                      </a:lnTo>
                      <a:lnTo>
                        <a:pt x="43" y="16"/>
                      </a:lnTo>
                      <a:lnTo>
                        <a:pt x="36" y="24"/>
                      </a:lnTo>
                      <a:lnTo>
                        <a:pt x="30" y="33"/>
                      </a:lnTo>
                      <a:lnTo>
                        <a:pt x="24" y="40"/>
                      </a:lnTo>
                      <a:lnTo>
                        <a:pt x="17" y="46"/>
                      </a:lnTo>
                      <a:lnTo>
                        <a:pt x="8" y="53"/>
                      </a:lnTo>
                      <a:lnTo>
                        <a:pt x="0" y="60"/>
                      </a:lnTo>
                      <a:lnTo>
                        <a:pt x="9" y="72"/>
                      </a:lnTo>
                      <a:lnTo>
                        <a:pt x="18" y="65"/>
                      </a:lnTo>
                      <a:lnTo>
                        <a:pt x="26" y="58"/>
                      </a:lnTo>
                      <a:lnTo>
                        <a:pt x="34" y="50"/>
                      </a:lnTo>
                      <a:lnTo>
                        <a:pt x="42" y="42"/>
                      </a:lnTo>
                      <a:lnTo>
                        <a:pt x="48" y="34"/>
                      </a:lnTo>
                      <a:lnTo>
                        <a:pt x="55" y="25"/>
                      </a:lnTo>
                      <a:lnTo>
                        <a:pt x="61" y="17"/>
                      </a:lnTo>
                      <a:lnTo>
                        <a:pt x="68" y="7"/>
                      </a:lnTo>
                      <a:lnTo>
                        <a:pt x="69" y="7"/>
                      </a:lnTo>
                      <a:lnTo>
                        <a:pt x="54"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9" name="Freeform 91"/>
                <p:cNvSpPr>
                  <a:spLocks/>
                </p:cNvSpPr>
                <p:nvPr/>
              </p:nvSpPr>
              <p:spPr bwMode="auto">
                <a:xfrm>
                  <a:off x="1831" y="2290"/>
                  <a:ext cx="197" cy="226"/>
                </a:xfrm>
                <a:custGeom>
                  <a:avLst/>
                  <a:gdLst>
                    <a:gd name="T0" fmla="*/ 185 w 197"/>
                    <a:gd name="T1" fmla="*/ 0 h 226"/>
                    <a:gd name="T2" fmla="*/ 167 w 197"/>
                    <a:gd name="T3" fmla="*/ 21 h 226"/>
                    <a:gd name="T4" fmla="*/ 144 w 197"/>
                    <a:gd name="T5" fmla="*/ 46 h 226"/>
                    <a:gd name="T6" fmla="*/ 118 w 197"/>
                    <a:gd name="T7" fmla="*/ 76 h 226"/>
                    <a:gd name="T8" fmla="*/ 88 w 197"/>
                    <a:gd name="T9" fmla="*/ 109 h 226"/>
                    <a:gd name="T10" fmla="*/ 61 w 197"/>
                    <a:gd name="T11" fmla="*/ 140 h 226"/>
                    <a:gd name="T12" fmla="*/ 36 w 197"/>
                    <a:gd name="T13" fmla="*/ 171 h 226"/>
                    <a:gd name="T14" fmla="*/ 16 w 197"/>
                    <a:gd name="T15" fmla="*/ 197 h 226"/>
                    <a:gd name="T16" fmla="*/ 0 w 197"/>
                    <a:gd name="T17" fmla="*/ 219 h 226"/>
                    <a:gd name="T18" fmla="*/ 15 w 197"/>
                    <a:gd name="T19" fmla="*/ 226 h 226"/>
                    <a:gd name="T20" fmla="*/ 28 w 197"/>
                    <a:gd name="T21" fmla="*/ 207 h 226"/>
                    <a:gd name="T22" fmla="*/ 49 w 197"/>
                    <a:gd name="T23" fmla="*/ 180 h 226"/>
                    <a:gd name="T24" fmla="*/ 73 w 197"/>
                    <a:gd name="T25" fmla="*/ 150 h 226"/>
                    <a:gd name="T26" fmla="*/ 101 w 197"/>
                    <a:gd name="T27" fmla="*/ 119 h 226"/>
                    <a:gd name="T28" fmla="*/ 130 w 197"/>
                    <a:gd name="T29" fmla="*/ 86 h 226"/>
                    <a:gd name="T30" fmla="*/ 156 w 197"/>
                    <a:gd name="T31" fmla="*/ 56 h 226"/>
                    <a:gd name="T32" fmla="*/ 179 w 197"/>
                    <a:gd name="T33" fmla="*/ 30 h 226"/>
                    <a:gd name="T34" fmla="*/ 197 w 197"/>
                    <a:gd name="T35" fmla="*/ 10 h 226"/>
                    <a:gd name="T36" fmla="*/ 185 w 197"/>
                    <a:gd name="T37" fmla="*/ 0 h 22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7"/>
                    <a:gd name="T58" fmla="*/ 0 h 226"/>
                    <a:gd name="T59" fmla="*/ 197 w 197"/>
                    <a:gd name="T60" fmla="*/ 226 h 22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7" h="226">
                      <a:moveTo>
                        <a:pt x="185" y="0"/>
                      </a:moveTo>
                      <a:lnTo>
                        <a:pt x="167" y="21"/>
                      </a:lnTo>
                      <a:lnTo>
                        <a:pt x="144" y="46"/>
                      </a:lnTo>
                      <a:lnTo>
                        <a:pt x="118" y="76"/>
                      </a:lnTo>
                      <a:lnTo>
                        <a:pt x="88" y="109"/>
                      </a:lnTo>
                      <a:lnTo>
                        <a:pt x="61" y="140"/>
                      </a:lnTo>
                      <a:lnTo>
                        <a:pt x="36" y="171"/>
                      </a:lnTo>
                      <a:lnTo>
                        <a:pt x="16" y="197"/>
                      </a:lnTo>
                      <a:lnTo>
                        <a:pt x="0" y="219"/>
                      </a:lnTo>
                      <a:lnTo>
                        <a:pt x="15" y="226"/>
                      </a:lnTo>
                      <a:lnTo>
                        <a:pt x="28" y="207"/>
                      </a:lnTo>
                      <a:lnTo>
                        <a:pt x="49" y="180"/>
                      </a:lnTo>
                      <a:lnTo>
                        <a:pt x="73" y="150"/>
                      </a:lnTo>
                      <a:lnTo>
                        <a:pt x="101" y="119"/>
                      </a:lnTo>
                      <a:lnTo>
                        <a:pt x="130" y="86"/>
                      </a:lnTo>
                      <a:lnTo>
                        <a:pt x="156" y="56"/>
                      </a:lnTo>
                      <a:lnTo>
                        <a:pt x="179" y="30"/>
                      </a:lnTo>
                      <a:lnTo>
                        <a:pt x="197" y="10"/>
                      </a:lnTo>
                      <a:lnTo>
                        <a:pt x="185"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0" name="Freeform 92"/>
                <p:cNvSpPr>
                  <a:spLocks/>
                </p:cNvSpPr>
                <p:nvPr/>
              </p:nvSpPr>
              <p:spPr bwMode="auto">
                <a:xfrm>
                  <a:off x="2016" y="2288"/>
                  <a:ext cx="14" cy="12"/>
                </a:xfrm>
                <a:custGeom>
                  <a:avLst/>
                  <a:gdLst>
                    <a:gd name="T0" fmla="*/ 12 w 14"/>
                    <a:gd name="T1" fmla="*/ 12 h 12"/>
                    <a:gd name="T2" fmla="*/ 14 w 14"/>
                    <a:gd name="T3" fmla="*/ 6 h 12"/>
                    <a:gd name="T4" fmla="*/ 11 w 14"/>
                    <a:gd name="T5" fmla="*/ 1 h 12"/>
                    <a:gd name="T6" fmla="*/ 5 w 14"/>
                    <a:gd name="T7" fmla="*/ 0 h 12"/>
                    <a:gd name="T8" fmla="*/ 0 w 14"/>
                    <a:gd name="T9" fmla="*/ 2 h 12"/>
                    <a:gd name="T10" fmla="*/ 12 w 14"/>
                    <a:gd name="T11" fmla="*/ 12 h 12"/>
                    <a:gd name="T12" fmla="*/ 0 60000 65536"/>
                    <a:gd name="T13" fmla="*/ 0 60000 65536"/>
                    <a:gd name="T14" fmla="*/ 0 60000 65536"/>
                    <a:gd name="T15" fmla="*/ 0 60000 65536"/>
                    <a:gd name="T16" fmla="*/ 0 60000 65536"/>
                    <a:gd name="T17" fmla="*/ 0 60000 65536"/>
                    <a:gd name="T18" fmla="*/ 0 w 14"/>
                    <a:gd name="T19" fmla="*/ 0 h 12"/>
                    <a:gd name="T20" fmla="*/ 14 w 14"/>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14" h="12">
                      <a:moveTo>
                        <a:pt x="12" y="12"/>
                      </a:moveTo>
                      <a:lnTo>
                        <a:pt x="14" y="6"/>
                      </a:lnTo>
                      <a:lnTo>
                        <a:pt x="11" y="1"/>
                      </a:lnTo>
                      <a:lnTo>
                        <a:pt x="5" y="0"/>
                      </a:lnTo>
                      <a:lnTo>
                        <a:pt x="0" y="2"/>
                      </a:lnTo>
                      <a:lnTo>
                        <a:pt x="12" y="12"/>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1" name="Freeform 93"/>
                <p:cNvSpPr>
                  <a:spLocks/>
                </p:cNvSpPr>
                <p:nvPr/>
              </p:nvSpPr>
              <p:spPr bwMode="auto">
                <a:xfrm>
                  <a:off x="1467" y="2508"/>
                  <a:ext cx="17" cy="8"/>
                </a:xfrm>
                <a:custGeom>
                  <a:avLst/>
                  <a:gdLst>
                    <a:gd name="T0" fmla="*/ 17 w 17"/>
                    <a:gd name="T1" fmla="*/ 8 h 8"/>
                    <a:gd name="T2" fmla="*/ 15 w 17"/>
                    <a:gd name="T3" fmla="*/ 2 h 8"/>
                    <a:gd name="T4" fmla="*/ 9 w 17"/>
                    <a:gd name="T5" fmla="*/ 0 h 8"/>
                    <a:gd name="T6" fmla="*/ 3 w 17"/>
                    <a:gd name="T7" fmla="*/ 2 h 8"/>
                    <a:gd name="T8" fmla="*/ 0 w 17"/>
                    <a:gd name="T9" fmla="*/ 8 h 8"/>
                    <a:gd name="T10" fmla="*/ 17 w 17"/>
                    <a:gd name="T11" fmla="*/ 8 h 8"/>
                    <a:gd name="T12" fmla="*/ 0 60000 65536"/>
                    <a:gd name="T13" fmla="*/ 0 60000 65536"/>
                    <a:gd name="T14" fmla="*/ 0 60000 65536"/>
                    <a:gd name="T15" fmla="*/ 0 60000 65536"/>
                    <a:gd name="T16" fmla="*/ 0 60000 65536"/>
                    <a:gd name="T17" fmla="*/ 0 60000 65536"/>
                    <a:gd name="T18" fmla="*/ 0 w 17"/>
                    <a:gd name="T19" fmla="*/ 0 h 8"/>
                    <a:gd name="T20" fmla="*/ 17 w 17"/>
                    <a:gd name="T21" fmla="*/ 8 h 8"/>
                  </a:gdLst>
                  <a:ahLst/>
                  <a:cxnLst>
                    <a:cxn ang="T12">
                      <a:pos x="T0" y="T1"/>
                    </a:cxn>
                    <a:cxn ang="T13">
                      <a:pos x="T2" y="T3"/>
                    </a:cxn>
                    <a:cxn ang="T14">
                      <a:pos x="T4" y="T5"/>
                    </a:cxn>
                    <a:cxn ang="T15">
                      <a:pos x="T6" y="T7"/>
                    </a:cxn>
                    <a:cxn ang="T16">
                      <a:pos x="T8" y="T9"/>
                    </a:cxn>
                    <a:cxn ang="T17">
                      <a:pos x="T10" y="T11"/>
                    </a:cxn>
                  </a:cxnLst>
                  <a:rect l="T18" t="T19" r="T20" b="T21"/>
                  <a:pathLst>
                    <a:path w="17" h="8">
                      <a:moveTo>
                        <a:pt x="17" y="8"/>
                      </a:moveTo>
                      <a:lnTo>
                        <a:pt x="15" y="2"/>
                      </a:lnTo>
                      <a:lnTo>
                        <a:pt x="9" y="0"/>
                      </a:lnTo>
                      <a:lnTo>
                        <a:pt x="3" y="2"/>
                      </a:lnTo>
                      <a:lnTo>
                        <a:pt x="0" y="8"/>
                      </a:lnTo>
                      <a:lnTo>
                        <a:pt x="17" y="8"/>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2" name="Freeform 94"/>
                <p:cNvSpPr>
                  <a:spLocks/>
                </p:cNvSpPr>
                <p:nvPr/>
              </p:nvSpPr>
              <p:spPr bwMode="auto">
                <a:xfrm>
                  <a:off x="1467" y="2516"/>
                  <a:ext cx="18" cy="23"/>
                </a:xfrm>
                <a:custGeom>
                  <a:avLst/>
                  <a:gdLst>
                    <a:gd name="T0" fmla="*/ 14 w 18"/>
                    <a:gd name="T1" fmla="*/ 6 h 23"/>
                    <a:gd name="T2" fmla="*/ 14 w 18"/>
                    <a:gd name="T3" fmla="*/ 6 h 23"/>
                    <a:gd name="T4" fmla="*/ 18 w 18"/>
                    <a:gd name="T5" fmla="*/ 10 h 23"/>
                    <a:gd name="T6" fmla="*/ 17 w 18"/>
                    <a:gd name="T7" fmla="*/ 7 h 23"/>
                    <a:gd name="T8" fmla="*/ 16 w 18"/>
                    <a:gd name="T9" fmla="*/ 5 h 23"/>
                    <a:gd name="T10" fmla="*/ 17 w 18"/>
                    <a:gd name="T11" fmla="*/ 0 h 23"/>
                    <a:gd name="T12" fmla="*/ 0 w 18"/>
                    <a:gd name="T13" fmla="*/ 0 h 23"/>
                    <a:gd name="T14" fmla="*/ 1 w 18"/>
                    <a:gd name="T15" fmla="*/ 5 h 23"/>
                    <a:gd name="T16" fmla="*/ 3 w 18"/>
                    <a:gd name="T17" fmla="*/ 10 h 23"/>
                    <a:gd name="T18" fmla="*/ 4 w 18"/>
                    <a:gd name="T19" fmla="*/ 17 h 23"/>
                    <a:gd name="T20" fmla="*/ 14 w 18"/>
                    <a:gd name="T21" fmla="*/ 23 h 23"/>
                    <a:gd name="T22" fmla="*/ 14 w 18"/>
                    <a:gd name="T23" fmla="*/ 23 h 23"/>
                    <a:gd name="T24" fmla="*/ 14 w 18"/>
                    <a:gd name="T25" fmla="*/ 6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
                    <a:gd name="T40" fmla="*/ 0 h 23"/>
                    <a:gd name="T41" fmla="*/ 18 w 18"/>
                    <a:gd name="T42" fmla="*/ 23 h 2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 h="23">
                      <a:moveTo>
                        <a:pt x="14" y="6"/>
                      </a:moveTo>
                      <a:lnTo>
                        <a:pt x="14" y="6"/>
                      </a:lnTo>
                      <a:lnTo>
                        <a:pt x="18" y="10"/>
                      </a:lnTo>
                      <a:lnTo>
                        <a:pt x="17" y="7"/>
                      </a:lnTo>
                      <a:lnTo>
                        <a:pt x="16" y="5"/>
                      </a:lnTo>
                      <a:lnTo>
                        <a:pt x="17" y="0"/>
                      </a:lnTo>
                      <a:lnTo>
                        <a:pt x="0" y="0"/>
                      </a:lnTo>
                      <a:lnTo>
                        <a:pt x="1" y="5"/>
                      </a:lnTo>
                      <a:lnTo>
                        <a:pt x="3" y="10"/>
                      </a:lnTo>
                      <a:lnTo>
                        <a:pt x="4" y="17"/>
                      </a:lnTo>
                      <a:lnTo>
                        <a:pt x="14" y="23"/>
                      </a:lnTo>
                      <a:lnTo>
                        <a:pt x="14" y="6"/>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3" name="Freeform 95"/>
                <p:cNvSpPr>
                  <a:spLocks/>
                </p:cNvSpPr>
                <p:nvPr/>
              </p:nvSpPr>
              <p:spPr bwMode="auto">
                <a:xfrm>
                  <a:off x="1481" y="2521"/>
                  <a:ext cx="54" cy="22"/>
                </a:xfrm>
                <a:custGeom>
                  <a:avLst/>
                  <a:gdLst>
                    <a:gd name="T0" fmla="*/ 41 w 54"/>
                    <a:gd name="T1" fmla="*/ 0 h 22"/>
                    <a:gd name="T2" fmla="*/ 39 w 54"/>
                    <a:gd name="T3" fmla="*/ 2 h 22"/>
                    <a:gd name="T4" fmla="*/ 39 w 54"/>
                    <a:gd name="T5" fmla="*/ 5 h 22"/>
                    <a:gd name="T6" fmla="*/ 37 w 54"/>
                    <a:gd name="T7" fmla="*/ 5 h 22"/>
                    <a:gd name="T8" fmla="*/ 35 w 54"/>
                    <a:gd name="T9" fmla="*/ 5 h 22"/>
                    <a:gd name="T10" fmla="*/ 29 w 54"/>
                    <a:gd name="T11" fmla="*/ 5 h 22"/>
                    <a:gd name="T12" fmla="*/ 21 w 54"/>
                    <a:gd name="T13" fmla="*/ 5 h 22"/>
                    <a:gd name="T14" fmla="*/ 15 w 54"/>
                    <a:gd name="T15" fmla="*/ 4 h 22"/>
                    <a:gd name="T16" fmla="*/ 7 w 54"/>
                    <a:gd name="T17" fmla="*/ 2 h 22"/>
                    <a:gd name="T18" fmla="*/ 0 w 54"/>
                    <a:gd name="T19" fmla="*/ 1 h 22"/>
                    <a:gd name="T20" fmla="*/ 0 w 54"/>
                    <a:gd name="T21" fmla="*/ 18 h 22"/>
                    <a:gd name="T22" fmla="*/ 7 w 54"/>
                    <a:gd name="T23" fmla="*/ 17 h 22"/>
                    <a:gd name="T24" fmla="*/ 13 w 54"/>
                    <a:gd name="T25" fmla="*/ 18 h 22"/>
                    <a:gd name="T26" fmla="*/ 21 w 54"/>
                    <a:gd name="T27" fmla="*/ 19 h 22"/>
                    <a:gd name="T28" fmla="*/ 29 w 54"/>
                    <a:gd name="T29" fmla="*/ 19 h 22"/>
                    <a:gd name="T30" fmla="*/ 35 w 54"/>
                    <a:gd name="T31" fmla="*/ 22 h 22"/>
                    <a:gd name="T32" fmla="*/ 42 w 54"/>
                    <a:gd name="T33" fmla="*/ 19 h 22"/>
                    <a:gd name="T34" fmla="*/ 49 w 54"/>
                    <a:gd name="T35" fmla="*/ 15 h 22"/>
                    <a:gd name="T36" fmla="*/ 54 w 54"/>
                    <a:gd name="T37" fmla="*/ 7 h 22"/>
                    <a:gd name="T38" fmla="*/ 53 w 54"/>
                    <a:gd name="T39" fmla="*/ 10 h 22"/>
                    <a:gd name="T40" fmla="*/ 41 w 54"/>
                    <a:gd name="T41" fmla="*/ 0 h 2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22"/>
                    <a:gd name="T65" fmla="*/ 54 w 54"/>
                    <a:gd name="T66" fmla="*/ 22 h 2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22">
                      <a:moveTo>
                        <a:pt x="41" y="0"/>
                      </a:moveTo>
                      <a:lnTo>
                        <a:pt x="39" y="2"/>
                      </a:lnTo>
                      <a:lnTo>
                        <a:pt x="39" y="5"/>
                      </a:lnTo>
                      <a:lnTo>
                        <a:pt x="37" y="5"/>
                      </a:lnTo>
                      <a:lnTo>
                        <a:pt x="35" y="5"/>
                      </a:lnTo>
                      <a:lnTo>
                        <a:pt x="29" y="5"/>
                      </a:lnTo>
                      <a:lnTo>
                        <a:pt x="21" y="5"/>
                      </a:lnTo>
                      <a:lnTo>
                        <a:pt x="15" y="4"/>
                      </a:lnTo>
                      <a:lnTo>
                        <a:pt x="7" y="2"/>
                      </a:lnTo>
                      <a:lnTo>
                        <a:pt x="0" y="1"/>
                      </a:lnTo>
                      <a:lnTo>
                        <a:pt x="0" y="18"/>
                      </a:lnTo>
                      <a:lnTo>
                        <a:pt x="7" y="17"/>
                      </a:lnTo>
                      <a:lnTo>
                        <a:pt x="13" y="18"/>
                      </a:lnTo>
                      <a:lnTo>
                        <a:pt x="21" y="19"/>
                      </a:lnTo>
                      <a:lnTo>
                        <a:pt x="29" y="19"/>
                      </a:lnTo>
                      <a:lnTo>
                        <a:pt x="35" y="22"/>
                      </a:lnTo>
                      <a:lnTo>
                        <a:pt x="42" y="19"/>
                      </a:lnTo>
                      <a:lnTo>
                        <a:pt x="49" y="15"/>
                      </a:lnTo>
                      <a:lnTo>
                        <a:pt x="54" y="7"/>
                      </a:lnTo>
                      <a:lnTo>
                        <a:pt x="53" y="10"/>
                      </a:lnTo>
                      <a:lnTo>
                        <a:pt x="41"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 name="Freeform 96"/>
                <p:cNvSpPr>
                  <a:spLocks/>
                </p:cNvSpPr>
                <p:nvPr/>
              </p:nvSpPr>
              <p:spPr bwMode="auto">
                <a:xfrm>
                  <a:off x="1507" y="2462"/>
                  <a:ext cx="35" cy="69"/>
                </a:xfrm>
                <a:custGeom>
                  <a:avLst/>
                  <a:gdLst>
                    <a:gd name="T0" fmla="*/ 1 w 35"/>
                    <a:gd name="T1" fmla="*/ 14 h 69"/>
                    <a:gd name="T2" fmla="*/ 0 w 35"/>
                    <a:gd name="T3" fmla="*/ 14 h 69"/>
                    <a:gd name="T4" fmla="*/ 15 w 35"/>
                    <a:gd name="T5" fmla="*/ 23 h 69"/>
                    <a:gd name="T6" fmla="*/ 21 w 35"/>
                    <a:gd name="T7" fmla="*/ 34 h 69"/>
                    <a:gd name="T8" fmla="*/ 21 w 35"/>
                    <a:gd name="T9" fmla="*/ 47 h 69"/>
                    <a:gd name="T10" fmla="*/ 15 w 35"/>
                    <a:gd name="T11" fmla="*/ 59 h 69"/>
                    <a:gd name="T12" fmla="*/ 27 w 35"/>
                    <a:gd name="T13" fmla="*/ 69 h 69"/>
                    <a:gd name="T14" fmla="*/ 35 w 35"/>
                    <a:gd name="T15" fmla="*/ 49 h 69"/>
                    <a:gd name="T16" fmla="*/ 35 w 35"/>
                    <a:gd name="T17" fmla="*/ 31 h 69"/>
                    <a:gd name="T18" fmla="*/ 24 w 35"/>
                    <a:gd name="T19" fmla="*/ 13 h 69"/>
                    <a:gd name="T20" fmla="*/ 5 w 35"/>
                    <a:gd name="T21" fmla="*/ 0 h 69"/>
                    <a:gd name="T22" fmla="*/ 4 w 35"/>
                    <a:gd name="T23" fmla="*/ 0 h 69"/>
                    <a:gd name="T24" fmla="*/ 1 w 35"/>
                    <a:gd name="T25" fmla="*/ 14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5"/>
                    <a:gd name="T40" fmla="*/ 0 h 69"/>
                    <a:gd name="T41" fmla="*/ 35 w 35"/>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5" h="69">
                      <a:moveTo>
                        <a:pt x="1" y="14"/>
                      </a:moveTo>
                      <a:lnTo>
                        <a:pt x="0" y="14"/>
                      </a:lnTo>
                      <a:lnTo>
                        <a:pt x="15" y="23"/>
                      </a:lnTo>
                      <a:lnTo>
                        <a:pt x="21" y="34"/>
                      </a:lnTo>
                      <a:lnTo>
                        <a:pt x="21" y="47"/>
                      </a:lnTo>
                      <a:lnTo>
                        <a:pt x="15" y="59"/>
                      </a:lnTo>
                      <a:lnTo>
                        <a:pt x="27" y="69"/>
                      </a:lnTo>
                      <a:lnTo>
                        <a:pt x="35" y="49"/>
                      </a:lnTo>
                      <a:lnTo>
                        <a:pt x="35" y="31"/>
                      </a:lnTo>
                      <a:lnTo>
                        <a:pt x="24" y="13"/>
                      </a:lnTo>
                      <a:lnTo>
                        <a:pt x="5" y="0"/>
                      </a:lnTo>
                      <a:lnTo>
                        <a:pt x="4" y="0"/>
                      </a:lnTo>
                      <a:lnTo>
                        <a:pt x="1" y="14"/>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 name="Freeform 97"/>
                <p:cNvSpPr>
                  <a:spLocks/>
                </p:cNvSpPr>
                <p:nvPr/>
              </p:nvSpPr>
              <p:spPr bwMode="auto">
                <a:xfrm>
                  <a:off x="1441" y="2461"/>
                  <a:ext cx="70" cy="35"/>
                </a:xfrm>
                <a:custGeom>
                  <a:avLst/>
                  <a:gdLst>
                    <a:gd name="T0" fmla="*/ 14 w 70"/>
                    <a:gd name="T1" fmla="*/ 33 h 35"/>
                    <a:gd name="T2" fmla="*/ 14 w 70"/>
                    <a:gd name="T3" fmla="*/ 35 h 35"/>
                    <a:gd name="T4" fmla="*/ 18 w 70"/>
                    <a:gd name="T5" fmla="*/ 29 h 35"/>
                    <a:gd name="T6" fmla="*/ 23 w 70"/>
                    <a:gd name="T7" fmla="*/ 24 h 35"/>
                    <a:gd name="T8" fmla="*/ 27 w 70"/>
                    <a:gd name="T9" fmla="*/ 20 h 35"/>
                    <a:gd name="T10" fmla="*/ 33 w 70"/>
                    <a:gd name="T11" fmla="*/ 17 h 35"/>
                    <a:gd name="T12" fmla="*/ 41 w 70"/>
                    <a:gd name="T13" fmla="*/ 15 h 35"/>
                    <a:gd name="T14" fmla="*/ 50 w 70"/>
                    <a:gd name="T15" fmla="*/ 14 h 35"/>
                    <a:gd name="T16" fmla="*/ 59 w 70"/>
                    <a:gd name="T17" fmla="*/ 14 h 35"/>
                    <a:gd name="T18" fmla="*/ 67 w 70"/>
                    <a:gd name="T19" fmla="*/ 15 h 35"/>
                    <a:gd name="T20" fmla="*/ 70 w 70"/>
                    <a:gd name="T21" fmla="*/ 1 h 35"/>
                    <a:gd name="T22" fmla="*/ 59 w 70"/>
                    <a:gd name="T23" fmla="*/ 0 h 35"/>
                    <a:gd name="T24" fmla="*/ 50 w 70"/>
                    <a:gd name="T25" fmla="*/ 0 h 35"/>
                    <a:gd name="T26" fmla="*/ 41 w 70"/>
                    <a:gd name="T27" fmla="*/ 1 h 35"/>
                    <a:gd name="T28" fmla="*/ 31 w 70"/>
                    <a:gd name="T29" fmla="*/ 2 h 35"/>
                    <a:gd name="T30" fmla="*/ 20 w 70"/>
                    <a:gd name="T31" fmla="*/ 6 h 35"/>
                    <a:gd name="T32" fmla="*/ 13 w 70"/>
                    <a:gd name="T33" fmla="*/ 12 h 35"/>
                    <a:gd name="T34" fmla="*/ 6 w 70"/>
                    <a:gd name="T35" fmla="*/ 19 h 35"/>
                    <a:gd name="T36" fmla="*/ 0 w 70"/>
                    <a:gd name="T37" fmla="*/ 30 h 35"/>
                    <a:gd name="T38" fmla="*/ 0 w 70"/>
                    <a:gd name="T39" fmla="*/ 31 h 35"/>
                    <a:gd name="T40" fmla="*/ 14 w 70"/>
                    <a:gd name="T41" fmla="*/ 33 h 3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0"/>
                    <a:gd name="T64" fmla="*/ 0 h 35"/>
                    <a:gd name="T65" fmla="*/ 70 w 70"/>
                    <a:gd name="T66" fmla="*/ 35 h 3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0" h="35">
                      <a:moveTo>
                        <a:pt x="14" y="33"/>
                      </a:moveTo>
                      <a:lnTo>
                        <a:pt x="14" y="35"/>
                      </a:lnTo>
                      <a:lnTo>
                        <a:pt x="18" y="29"/>
                      </a:lnTo>
                      <a:lnTo>
                        <a:pt x="23" y="24"/>
                      </a:lnTo>
                      <a:lnTo>
                        <a:pt x="27" y="20"/>
                      </a:lnTo>
                      <a:lnTo>
                        <a:pt x="33" y="17"/>
                      </a:lnTo>
                      <a:lnTo>
                        <a:pt x="41" y="15"/>
                      </a:lnTo>
                      <a:lnTo>
                        <a:pt x="50" y="14"/>
                      </a:lnTo>
                      <a:lnTo>
                        <a:pt x="59" y="14"/>
                      </a:lnTo>
                      <a:lnTo>
                        <a:pt x="67" y="15"/>
                      </a:lnTo>
                      <a:lnTo>
                        <a:pt x="70" y="1"/>
                      </a:lnTo>
                      <a:lnTo>
                        <a:pt x="59" y="0"/>
                      </a:lnTo>
                      <a:lnTo>
                        <a:pt x="50" y="0"/>
                      </a:lnTo>
                      <a:lnTo>
                        <a:pt x="41" y="1"/>
                      </a:lnTo>
                      <a:lnTo>
                        <a:pt x="31" y="2"/>
                      </a:lnTo>
                      <a:lnTo>
                        <a:pt x="20" y="6"/>
                      </a:lnTo>
                      <a:lnTo>
                        <a:pt x="13" y="12"/>
                      </a:lnTo>
                      <a:lnTo>
                        <a:pt x="6" y="19"/>
                      </a:lnTo>
                      <a:lnTo>
                        <a:pt x="0" y="30"/>
                      </a:lnTo>
                      <a:lnTo>
                        <a:pt x="0" y="31"/>
                      </a:lnTo>
                      <a:lnTo>
                        <a:pt x="14" y="33"/>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 name="Freeform 98"/>
                <p:cNvSpPr>
                  <a:spLocks/>
                </p:cNvSpPr>
                <p:nvPr/>
              </p:nvSpPr>
              <p:spPr bwMode="auto">
                <a:xfrm>
                  <a:off x="1436" y="2492"/>
                  <a:ext cx="57" cy="108"/>
                </a:xfrm>
                <a:custGeom>
                  <a:avLst/>
                  <a:gdLst>
                    <a:gd name="T0" fmla="*/ 55 w 57"/>
                    <a:gd name="T1" fmla="*/ 93 h 108"/>
                    <a:gd name="T2" fmla="*/ 57 w 57"/>
                    <a:gd name="T3" fmla="*/ 93 h 108"/>
                    <a:gd name="T4" fmla="*/ 43 w 57"/>
                    <a:gd name="T5" fmla="*/ 87 h 108"/>
                    <a:gd name="T6" fmla="*/ 34 w 57"/>
                    <a:gd name="T7" fmla="*/ 79 h 108"/>
                    <a:gd name="T8" fmla="*/ 25 w 57"/>
                    <a:gd name="T9" fmla="*/ 69 h 108"/>
                    <a:gd name="T10" fmla="*/ 20 w 57"/>
                    <a:gd name="T11" fmla="*/ 57 h 108"/>
                    <a:gd name="T12" fmla="*/ 17 w 57"/>
                    <a:gd name="T13" fmla="*/ 44 h 108"/>
                    <a:gd name="T14" fmla="*/ 17 w 57"/>
                    <a:gd name="T15" fmla="*/ 30 h 108"/>
                    <a:gd name="T16" fmla="*/ 17 w 57"/>
                    <a:gd name="T17" fmla="*/ 16 h 108"/>
                    <a:gd name="T18" fmla="*/ 19 w 57"/>
                    <a:gd name="T19" fmla="*/ 2 h 108"/>
                    <a:gd name="T20" fmla="*/ 5 w 57"/>
                    <a:gd name="T21" fmla="*/ 0 h 108"/>
                    <a:gd name="T22" fmla="*/ 2 w 57"/>
                    <a:gd name="T23" fmla="*/ 16 h 108"/>
                    <a:gd name="T24" fmla="*/ 0 w 57"/>
                    <a:gd name="T25" fmla="*/ 30 h 108"/>
                    <a:gd name="T26" fmla="*/ 2 w 57"/>
                    <a:gd name="T27" fmla="*/ 46 h 108"/>
                    <a:gd name="T28" fmla="*/ 6 w 57"/>
                    <a:gd name="T29" fmla="*/ 62 h 108"/>
                    <a:gd name="T30" fmla="*/ 13 w 57"/>
                    <a:gd name="T31" fmla="*/ 76 h 108"/>
                    <a:gd name="T32" fmla="*/ 24 w 57"/>
                    <a:gd name="T33" fmla="*/ 88 h 108"/>
                    <a:gd name="T34" fmla="*/ 36 w 57"/>
                    <a:gd name="T35" fmla="*/ 99 h 108"/>
                    <a:gd name="T36" fmla="*/ 52 w 57"/>
                    <a:gd name="T37" fmla="*/ 108 h 108"/>
                    <a:gd name="T38" fmla="*/ 53 w 57"/>
                    <a:gd name="T39" fmla="*/ 108 h 108"/>
                    <a:gd name="T40" fmla="*/ 55 w 57"/>
                    <a:gd name="T41" fmla="*/ 93 h 10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
                    <a:gd name="T64" fmla="*/ 0 h 108"/>
                    <a:gd name="T65" fmla="*/ 57 w 57"/>
                    <a:gd name="T66" fmla="*/ 108 h 10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 h="108">
                      <a:moveTo>
                        <a:pt x="55" y="93"/>
                      </a:moveTo>
                      <a:lnTo>
                        <a:pt x="57" y="93"/>
                      </a:lnTo>
                      <a:lnTo>
                        <a:pt x="43" y="87"/>
                      </a:lnTo>
                      <a:lnTo>
                        <a:pt x="34" y="79"/>
                      </a:lnTo>
                      <a:lnTo>
                        <a:pt x="25" y="69"/>
                      </a:lnTo>
                      <a:lnTo>
                        <a:pt x="20" y="57"/>
                      </a:lnTo>
                      <a:lnTo>
                        <a:pt x="17" y="44"/>
                      </a:lnTo>
                      <a:lnTo>
                        <a:pt x="17" y="30"/>
                      </a:lnTo>
                      <a:lnTo>
                        <a:pt x="17" y="16"/>
                      </a:lnTo>
                      <a:lnTo>
                        <a:pt x="19" y="2"/>
                      </a:lnTo>
                      <a:lnTo>
                        <a:pt x="5" y="0"/>
                      </a:lnTo>
                      <a:lnTo>
                        <a:pt x="2" y="16"/>
                      </a:lnTo>
                      <a:lnTo>
                        <a:pt x="0" y="30"/>
                      </a:lnTo>
                      <a:lnTo>
                        <a:pt x="2" y="46"/>
                      </a:lnTo>
                      <a:lnTo>
                        <a:pt x="6" y="62"/>
                      </a:lnTo>
                      <a:lnTo>
                        <a:pt x="13" y="76"/>
                      </a:lnTo>
                      <a:lnTo>
                        <a:pt x="24" y="88"/>
                      </a:lnTo>
                      <a:lnTo>
                        <a:pt x="36" y="99"/>
                      </a:lnTo>
                      <a:lnTo>
                        <a:pt x="52" y="108"/>
                      </a:lnTo>
                      <a:lnTo>
                        <a:pt x="53" y="108"/>
                      </a:lnTo>
                      <a:lnTo>
                        <a:pt x="55" y="93"/>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 name="Freeform 99"/>
                <p:cNvSpPr>
                  <a:spLocks/>
                </p:cNvSpPr>
                <p:nvPr/>
              </p:nvSpPr>
              <p:spPr bwMode="auto">
                <a:xfrm>
                  <a:off x="1489" y="2585"/>
                  <a:ext cx="47" cy="18"/>
                </a:xfrm>
                <a:custGeom>
                  <a:avLst/>
                  <a:gdLst>
                    <a:gd name="T0" fmla="*/ 40 w 47"/>
                    <a:gd name="T1" fmla="*/ 0 h 18"/>
                    <a:gd name="T2" fmla="*/ 42 w 47"/>
                    <a:gd name="T3" fmla="*/ 0 h 18"/>
                    <a:gd name="T4" fmla="*/ 37 w 47"/>
                    <a:gd name="T5" fmla="*/ 1 h 18"/>
                    <a:gd name="T6" fmla="*/ 33 w 47"/>
                    <a:gd name="T7" fmla="*/ 3 h 18"/>
                    <a:gd name="T8" fmla="*/ 28 w 47"/>
                    <a:gd name="T9" fmla="*/ 1 h 18"/>
                    <a:gd name="T10" fmla="*/ 23 w 47"/>
                    <a:gd name="T11" fmla="*/ 1 h 18"/>
                    <a:gd name="T12" fmla="*/ 17 w 47"/>
                    <a:gd name="T13" fmla="*/ 1 h 18"/>
                    <a:gd name="T14" fmla="*/ 12 w 47"/>
                    <a:gd name="T15" fmla="*/ 3 h 18"/>
                    <a:gd name="T16" fmla="*/ 7 w 47"/>
                    <a:gd name="T17" fmla="*/ 1 h 18"/>
                    <a:gd name="T18" fmla="*/ 2 w 47"/>
                    <a:gd name="T19" fmla="*/ 0 h 18"/>
                    <a:gd name="T20" fmla="*/ 0 w 47"/>
                    <a:gd name="T21" fmla="*/ 15 h 18"/>
                    <a:gd name="T22" fmla="*/ 5 w 47"/>
                    <a:gd name="T23" fmla="*/ 16 h 18"/>
                    <a:gd name="T24" fmla="*/ 12 w 47"/>
                    <a:gd name="T25" fmla="*/ 17 h 18"/>
                    <a:gd name="T26" fmla="*/ 17 w 47"/>
                    <a:gd name="T27" fmla="*/ 18 h 18"/>
                    <a:gd name="T28" fmla="*/ 23 w 47"/>
                    <a:gd name="T29" fmla="*/ 18 h 18"/>
                    <a:gd name="T30" fmla="*/ 28 w 47"/>
                    <a:gd name="T31" fmla="*/ 18 h 18"/>
                    <a:gd name="T32" fmla="*/ 33 w 47"/>
                    <a:gd name="T33" fmla="*/ 17 h 18"/>
                    <a:gd name="T34" fmla="*/ 40 w 47"/>
                    <a:gd name="T35" fmla="*/ 16 h 18"/>
                    <a:gd name="T36" fmla="*/ 45 w 47"/>
                    <a:gd name="T37" fmla="*/ 15 h 18"/>
                    <a:gd name="T38" fmla="*/ 47 w 47"/>
                    <a:gd name="T39" fmla="*/ 15 h 18"/>
                    <a:gd name="T40" fmla="*/ 40 w 47"/>
                    <a:gd name="T41" fmla="*/ 0 h 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7"/>
                    <a:gd name="T64" fmla="*/ 0 h 18"/>
                    <a:gd name="T65" fmla="*/ 47 w 47"/>
                    <a:gd name="T66" fmla="*/ 18 h 1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7" h="18">
                      <a:moveTo>
                        <a:pt x="40" y="0"/>
                      </a:moveTo>
                      <a:lnTo>
                        <a:pt x="42" y="0"/>
                      </a:lnTo>
                      <a:lnTo>
                        <a:pt x="37" y="1"/>
                      </a:lnTo>
                      <a:lnTo>
                        <a:pt x="33" y="3"/>
                      </a:lnTo>
                      <a:lnTo>
                        <a:pt x="28" y="1"/>
                      </a:lnTo>
                      <a:lnTo>
                        <a:pt x="23" y="1"/>
                      </a:lnTo>
                      <a:lnTo>
                        <a:pt x="17" y="1"/>
                      </a:lnTo>
                      <a:lnTo>
                        <a:pt x="12" y="3"/>
                      </a:lnTo>
                      <a:lnTo>
                        <a:pt x="7" y="1"/>
                      </a:lnTo>
                      <a:lnTo>
                        <a:pt x="2" y="0"/>
                      </a:lnTo>
                      <a:lnTo>
                        <a:pt x="0" y="15"/>
                      </a:lnTo>
                      <a:lnTo>
                        <a:pt x="5" y="16"/>
                      </a:lnTo>
                      <a:lnTo>
                        <a:pt x="12" y="17"/>
                      </a:lnTo>
                      <a:lnTo>
                        <a:pt x="17" y="18"/>
                      </a:lnTo>
                      <a:lnTo>
                        <a:pt x="23" y="18"/>
                      </a:lnTo>
                      <a:lnTo>
                        <a:pt x="28" y="18"/>
                      </a:lnTo>
                      <a:lnTo>
                        <a:pt x="33" y="17"/>
                      </a:lnTo>
                      <a:lnTo>
                        <a:pt x="40" y="16"/>
                      </a:lnTo>
                      <a:lnTo>
                        <a:pt x="45" y="15"/>
                      </a:lnTo>
                      <a:lnTo>
                        <a:pt x="47" y="15"/>
                      </a:lnTo>
                      <a:lnTo>
                        <a:pt x="40"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8" name="Freeform 100"/>
                <p:cNvSpPr>
                  <a:spLocks/>
                </p:cNvSpPr>
                <p:nvPr/>
              </p:nvSpPr>
              <p:spPr bwMode="auto">
                <a:xfrm>
                  <a:off x="1529" y="2516"/>
                  <a:ext cx="109" cy="84"/>
                </a:xfrm>
                <a:custGeom>
                  <a:avLst/>
                  <a:gdLst>
                    <a:gd name="T0" fmla="*/ 97 w 109"/>
                    <a:gd name="T1" fmla="*/ 0 h 84"/>
                    <a:gd name="T2" fmla="*/ 98 w 109"/>
                    <a:gd name="T3" fmla="*/ 0 h 84"/>
                    <a:gd name="T4" fmla="*/ 87 w 109"/>
                    <a:gd name="T5" fmla="*/ 10 h 84"/>
                    <a:gd name="T6" fmla="*/ 75 w 109"/>
                    <a:gd name="T7" fmla="*/ 20 h 84"/>
                    <a:gd name="T8" fmla="*/ 64 w 109"/>
                    <a:gd name="T9" fmla="*/ 29 h 84"/>
                    <a:gd name="T10" fmla="*/ 52 w 109"/>
                    <a:gd name="T11" fmla="*/ 38 h 84"/>
                    <a:gd name="T12" fmla="*/ 40 w 109"/>
                    <a:gd name="T13" fmla="*/ 47 h 84"/>
                    <a:gd name="T14" fmla="*/ 28 w 109"/>
                    <a:gd name="T15" fmla="*/ 53 h 84"/>
                    <a:gd name="T16" fmla="*/ 13 w 109"/>
                    <a:gd name="T17" fmla="*/ 62 h 84"/>
                    <a:gd name="T18" fmla="*/ 0 w 109"/>
                    <a:gd name="T19" fmla="*/ 69 h 84"/>
                    <a:gd name="T20" fmla="*/ 7 w 109"/>
                    <a:gd name="T21" fmla="*/ 84 h 84"/>
                    <a:gd name="T22" fmla="*/ 20 w 109"/>
                    <a:gd name="T23" fmla="*/ 76 h 84"/>
                    <a:gd name="T24" fmla="*/ 35 w 109"/>
                    <a:gd name="T25" fmla="*/ 68 h 84"/>
                    <a:gd name="T26" fmla="*/ 47 w 109"/>
                    <a:gd name="T27" fmla="*/ 59 h 84"/>
                    <a:gd name="T28" fmla="*/ 62 w 109"/>
                    <a:gd name="T29" fmla="*/ 50 h 84"/>
                    <a:gd name="T30" fmla="*/ 74 w 109"/>
                    <a:gd name="T31" fmla="*/ 41 h 84"/>
                    <a:gd name="T32" fmla="*/ 85 w 109"/>
                    <a:gd name="T33" fmla="*/ 32 h 84"/>
                    <a:gd name="T34" fmla="*/ 97 w 109"/>
                    <a:gd name="T35" fmla="*/ 22 h 84"/>
                    <a:gd name="T36" fmla="*/ 108 w 109"/>
                    <a:gd name="T37" fmla="*/ 10 h 84"/>
                    <a:gd name="T38" fmla="*/ 109 w 109"/>
                    <a:gd name="T39" fmla="*/ 10 h 84"/>
                    <a:gd name="T40" fmla="*/ 97 w 109"/>
                    <a:gd name="T41" fmla="*/ 0 h 8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9"/>
                    <a:gd name="T64" fmla="*/ 0 h 84"/>
                    <a:gd name="T65" fmla="*/ 109 w 109"/>
                    <a:gd name="T66" fmla="*/ 84 h 8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9" h="84">
                      <a:moveTo>
                        <a:pt x="97" y="0"/>
                      </a:moveTo>
                      <a:lnTo>
                        <a:pt x="98" y="0"/>
                      </a:lnTo>
                      <a:lnTo>
                        <a:pt x="87" y="10"/>
                      </a:lnTo>
                      <a:lnTo>
                        <a:pt x="75" y="20"/>
                      </a:lnTo>
                      <a:lnTo>
                        <a:pt x="64" y="29"/>
                      </a:lnTo>
                      <a:lnTo>
                        <a:pt x="52" y="38"/>
                      </a:lnTo>
                      <a:lnTo>
                        <a:pt x="40" y="47"/>
                      </a:lnTo>
                      <a:lnTo>
                        <a:pt x="28" y="53"/>
                      </a:lnTo>
                      <a:lnTo>
                        <a:pt x="13" y="62"/>
                      </a:lnTo>
                      <a:lnTo>
                        <a:pt x="0" y="69"/>
                      </a:lnTo>
                      <a:lnTo>
                        <a:pt x="7" y="84"/>
                      </a:lnTo>
                      <a:lnTo>
                        <a:pt x="20" y="76"/>
                      </a:lnTo>
                      <a:lnTo>
                        <a:pt x="35" y="68"/>
                      </a:lnTo>
                      <a:lnTo>
                        <a:pt x="47" y="59"/>
                      </a:lnTo>
                      <a:lnTo>
                        <a:pt x="62" y="50"/>
                      </a:lnTo>
                      <a:lnTo>
                        <a:pt x="74" y="41"/>
                      </a:lnTo>
                      <a:lnTo>
                        <a:pt x="85" y="32"/>
                      </a:lnTo>
                      <a:lnTo>
                        <a:pt x="97" y="22"/>
                      </a:lnTo>
                      <a:lnTo>
                        <a:pt x="108" y="10"/>
                      </a:lnTo>
                      <a:lnTo>
                        <a:pt x="109" y="10"/>
                      </a:lnTo>
                      <a:lnTo>
                        <a:pt x="97"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9" name="Freeform 101"/>
                <p:cNvSpPr>
                  <a:spLocks/>
                </p:cNvSpPr>
                <p:nvPr/>
              </p:nvSpPr>
              <p:spPr bwMode="auto">
                <a:xfrm>
                  <a:off x="1626" y="2289"/>
                  <a:ext cx="244" cy="237"/>
                </a:xfrm>
                <a:custGeom>
                  <a:avLst/>
                  <a:gdLst>
                    <a:gd name="T0" fmla="*/ 229 w 244"/>
                    <a:gd name="T1" fmla="*/ 0 h 237"/>
                    <a:gd name="T2" fmla="*/ 222 w 244"/>
                    <a:gd name="T3" fmla="*/ 13 h 237"/>
                    <a:gd name="T4" fmla="*/ 212 w 244"/>
                    <a:gd name="T5" fmla="*/ 25 h 237"/>
                    <a:gd name="T6" fmla="*/ 199 w 244"/>
                    <a:gd name="T7" fmla="*/ 40 h 237"/>
                    <a:gd name="T8" fmla="*/ 186 w 244"/>
                    <a:gd name="T9" fmla="*/ 54 h 237"/>
                    <a:gd name="T10" fmla="*/ 171 w 244"/>
                    <a:gd name="T11" fmla="*/ 70 h 237"/>
                    <a:gd name="T12" fmla="*/ 156 w 244"/>
                    <a:gd name="T13" fmla="*/ 85 h 237"/>
                    <a:gd name="T14" fmla="*/ 139 w 244"/>
                    <a:gd name="T15" fmla="*/ 100 h 237"/>
                    <a:gd name="T16" fmla="*/ 122 w 244"/>
                    <a:gd name="T17" fmla="*/ 116 h 237"/>
                    <a:gd name="T18" fmla="*/ 104 w 244"/>
                    <a:gd name="T19" fmla="*/ 132 h 237"/>
                    <a:gd name="T20" fmla="*/ 87 w 244"/>
                    <a:gd name="T21" fmla="*/ 146 h 237"/>
                    <a:gd name="T22" fmla="*/ 70 w 244"/>
                    <a:gd name="T23" fmla="*/ 162 h 237"/>
                    <a:gd name="T24" fmla="*/ 53 w 244"/>
                    <a:gd name="T25" fmla="*/ 176 h 237"/>
                    <a:gd name="T26" fmla="*/ 38 w 244"/>
                    <a:gd name="T27" fmla="*/ 190 h 237"/>
                    <a:gd name="T28" fmla="*/ 24 w 244"/>
                    <a:gd name="T29" fmla="*/ 203 h 237"/>
                    <a:gd name="T30" fmla="*/ 12 w 244"/>
                    <a:gd name="T31" fmla="*/ 216 h 237"/>
                    <a:gd name="T32" fmla="*/ 0 w 244"/>
                    <a:gd name="T33" fmla="*/ 227 h 237"/>
                    <a:gd name="T34" fmla="*/ 12 w 244"/>
                    <a:gd name="T35" fmla="*/ 237 h 237"/>
                    <a:gd name="T36" fmla="*/ 21 w 244"/>
                    <a:gd name="T37" fmla="*/ 226 h 237"/>
                    <a:gd name="T38" fmla="*/ 34 w 244"/>
                    <a:gd name="T39" fmla="*/ 215 h 237"/>
                    <a:gd name="T40" fmla="*/ 48 w 244"/>
                    <a:gd name="T41" fmla="*/ 202 h 237"/>
                    <a:gd name="T42" fmla="*/ 63 w 244"/>
                    <a:gd name="T43" fmla="*/ 189 h 237"/>
                    <a:gd name="T44" fmla="*/ 79 w 244"/>
                    <a:gd name="T45" fmla="*/ 174 h 237"/>
                    <a:gd name="T46" fmla="*/ 96 w 244"/>
                    <a:gd name="T47" fmla="*/ 158 h 237"/>
                    <a:gd name="T48" fmla="*/ 113 w 244"/>
                    <a:gd name="T49" fmla="*/ 144 h 237"/>
                    <a:gd name="T50" fmla="*/ 131 w 244"/>
                    <a:gd name="T51" fmla="*/ 128 h 237"/>
                    <a:gd name="T52" fmla="*/ 148 w 244"/>
                    <a:gd name="T53" fmla="*/ 112 h 237"/>
                    <a:gd name="T54" fmla="*/ 165 w 244"/>
                    <a:gd name="T55" fmla="*/ 97 h 237"/>
                    <a:gd name="T56" fmla="*/ 181 w 244"/>
                    <a:gd name="T57" fmla="*/ 80 h 237"/>
                    <a:gd name="T58" fmla="*/ 198 w 244"/>
                    <a:gd name="T59" fmla="*/ 64 h 237"/>
                    <a:gd name="T60" fmla="*/ 211 w 244"/>
                    <a:gd name="T61" fmla="*/ 49 h 237"/>
                    <a:gd name="T62" fmla="*/ 225 w 244"/>
                    <a:gd name="T63" fmla="*/ 35 h 237"/>
                    <a:gd name="T64" fmla="*/ 234 w 244"/>
                    <a:gd name="T65" fmla="*/ 20 h 237"/>
                    <a:gd name="T66" fmla="*/ 244 w 244"/>
                    <a:gd name="T67" fmla="*/ 7 h 237"/>
                    <a:gd name="T68" fmla="*/ 229 w 244"/>
                    <a:gd name="T69" fmla="*/ 0 h 23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44"/>
                    <a:gd name="T106" fmla="*/ 0 h 237"/>
                    <a:gd name="T107" fmla="*/ 244 w 244"/>
                    <a:gd name="T108" fmla="*/ 237 h 23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44" h="237">
                      <a:moveTo>
                        <a:pt x="229" y="0"/>
                      </a:moveTo>
                      <a:lnTo>
                        <a:pt x="222" y="13"/>
                      </a:lnTo>
                      <a:lnTo>
                        <a:pt x="212" y="25"/>
                      </a:lnTo>
                      <a:lnTo>
                        <a:pt x="199" y="40"/>
                      </a:lnTo>
                      <a:lnTo>
                        <a:pt x="186" y="54"/>
                      </a:lnTo>
                      <a:lnTo>
                        <a:pt x="171" y="70"/>
                      </a:lnTo>
                      <a:lnTo>
                        <a:pt x="156" y="85"/>
                      </a:lnTo>
                      <a:lnTo>
                        <a:pt x="139" y="100"/>
                      </a:lnTo>
                      <a:lnTo>
                        <a:pt x="122" y="116"/>
                      </a:lnTo>
                      <a:lnTo>
                        <a:pt x="104" y="132"/>
                      </a:lnTo>
                      <a:lnTo>
                        <a:pt x="87" y="146"/>
                      </a:lnTo>
                      <a:lnTo>
                        <a:pt x="70" y="162"/>
                      </a:lnTo>
                      <a:lnTo>
                        <a:pt x="53" y="176"/>
                      </a:lnTo>
                      <a:lnTo>
                        <a:pt x="38" y="190"/>
                      </a:lnTo>
                      <a:lnTo>
                        <a:pt x="24" y="203"/>
                      </a:lnTo>
                      <a:lnTo>
                        <a:pt x="12" y="216"/>
                      </a:lnTo>
                      <a:lnTo>
                        <a:pt x="0" y="227"/>
                      </a:lnTo>
                      <a:lnTo>
                        <a:pt x="12" y="237"/>
                      </a:lnTo>
                      <a:lnTo>
                        <a:pt x="21" y="226"/>
                      </a:lnTo>
                      <a:lnTo>
                        <a:pt x="34" y="215"/>
                      </a:lnTo>
                      <a:lnTo>
                        <a:pt x="48" y="202"/>
                      </a:lnTo>
                      <a:lnTo>
                        <a:pt x="63" y="189"/>
                      </a:lnTo>
                      <a:lnTo>
                        <a:pt x="79" y="174"/>
                      </a:lnTo>
                      <a:lnTo>
                        <a:pt x="96" y="158"/>
                      </a:lnTo>
                      <a:lnTo>
                        <a:pt x="113" y="144"/>
                      </a:lnTo>
                      <a:lnTo>
                        <a:pt x="131" y="128"/>
                      </a:lnTo>
                      <a:lnTo>
                        <a:pt x="148" y="112"/>
                      </a:lnTo>
                      <a:lnTo>
                        <a:pt x="165" y="97"/>
                      </a:lnTo>
                      <a:lnTo>
                        <a:pt x="181" y="80"/>
                      </a:lnTo>
                      <a:lnTo>
                        <a:pt x="198" y="64"/>
                      </a:lnTo>
                      <a:lnTo>
                        <a:pt x="211" y="49"/>
                      </a:lnTo>
                      <a:lnTo>
                        <a:pt x="225" y="35"/>
                      </a:lnTo>
                      <a:lnTo>
                        <a:pt x="234" y="20"/>
                      </a:lnTo>
                      <a:lnTo>
                        <a:pt x="244" y="7"/>
                      </a:lnTo>
                      <a:lnTo>
                        <a:pt x="229"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0" name="Freeform 102"/>
                <p:cNvSpPr>
                  <a:spLocks/>
                </p:cNvSpPr>
                <p:nvPr/>
              </p:nvSpPr>
              <p:spPr bwMode="auto">
                <a:xfrm>
                  <a:off x="1855" y="2284"/>
                  <a:ext cx="15" cy="12"/>
                </a:xfrm>
                <a:custGeom>
                  <a:avLst/>
                  <a:gdLst>
                    <a:gd name="T0" fmla="*/ 15 w 15"/>
                    <a:gd name="T1" fmla="*/ 12 h 12"/>
                    <a:gd name="T2" fmla="*/ 15 w 15"/>
                    <a:gd name="T3" fmla="*/ 6 h 12"/>
                    <a:gd name="T4" fmla="*/ 11 w 15"/>
                    <a:gd name="T5" fmla="*/ 1 h 12"/>
                    <a:gd name="T6" fmla="*/ 5 w 15"/>
                    <a:gd name="T7" fmla="*/ 0 h 12"/>
                    <a:gd name="T8" fmla="*/ 0 w 15"/>
                    <a:gd name="T9" fmla="*/ 5 h 12"/>
                    <a:gd name="T10" fmla="*/ 15 w 15"/>
                    <a:gd name="T11" fmla="*/ 12 h 12"/>
                    <a:gd name="T12" fmla="*/ 0 60000 65536"/>
                    <a:gd name="T13" fmla="*/ 0 60000 65536"/>
                    <a:gd name="T14" fmla="*/ 0 60000 65536"/>
                    <a:gd name="T15" fmla="*/ 0 60000 65536"/>
                    <a:gd name="T16" fmla="*/ 0 60000 65536"/>
                    <a:gd name="T17" fmla="*/ 0 60000 65536"/>
                    <a:gd name="T18" fmla="*/ 0 w 15"/>
                    <a:gd name="T19" fmla="*/ 0 h 12"/>
                    <a:gd name="T20" fmla="*/ 15 w 15"/>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15" h="12">
                      <a:moveTo>
                        <a:pt x="15" y="12"/>
                      </a:moveTo>
                      <a:lnTo>
                        <a:pt x="15" y="6"/>
                      </a:lnTo>
                      <a:lnTo>
                        <a:pt x="11" y="1"/>
                      </a:lnTo>
                      <a:lnTo>
                        <a:pt x="5" y="0"/>
                      </a:lnTo>
                      <a:lnTo>
                        <a:pt x="0" y="5"/>
                      </a:lnTo>
                      <a:lnTo>
                        <a:pt x="15" y="12"/>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1" name="Freeform 103"/>
                <p:cNvSpPr>
                  <a:spLocks/>
                </p:cNvSpPr>
                <p:nvPr/>
              </p:nvSpPr>
              <p:spPr bwMode="auto">
                <a:xfrm>
                  <a:off x="1589" y="2416"/>
                  <a:ext cx="9" cy="14"/>
                </a:xfrm>
                <a:custGeom>
                  <a:avLst/>
                  <a:gdLst>
                    <a:gd name="T0" fmla="*/ 6 w 9"/>
                    <a:gd name="T1" fmla="*/ 0 h 14"/>
                    <a:gd name="T2" fmla="*/ 2 w 9"/>
                    <a:gd name="T3" fmla="*/ 2 h 14"/>
                    <a:gd name="T4" fmla="*/ 0 w 9"/>
                    <a:gd name="T5" fmla="*/ 8 h 14"/>
                    <a:gd name="T6" fmla="*/ 3 w 9"/>
                    <a:gd name="T7" fmla="*/ 13 h 14"/>
                    <a:gd name="T8" fmla="*/ 9 w 9"/>
                    <a:gd name="T9" fmla="*/ 14 h 14"/>
                    <a:gd name="T10" fmla="*/ 6 w 9"/>
                    <a:gd name="T11" fmla="*/ 0 h 14"/>
                    <a:gd name="T12" fmla="*/ 0 60000 65536"/>
                    <a:gd name="T13" fmla="*/ 0 60000 65536"/>
                    <a:gd name="T14" fmla="*/ 0 60000 65536"/>
                    <a:gd name="T15" fmla="*/ 0 60000 65536"/>
                    <a:gd name="T16" fmla="*/ 0 60000 65536"/>
                    <a:gd name="T17" fmla="*/ 0 60000 65536"/>
                    <a:gd name="T18" fmla="*/ 0 w 9"/>
                    <a:gd name="T19" fmla="*/ 0 h 14"/>
                    <a:gd name="T20" fmla="*/ 9 w 9"/>
                    <a:gd name="T21" fmla="*/ 14 h 14"/>
                  </a:gdLst>
                  <a:ahLst/>
                  <a:cxnLst>
                    <a:cxn ang="T12">
                      <a:pos x="T0" y="T1"/>
                    </a:cxn>
                    <a:cxn ang="T13">
                      <a:pos x="T2" y="T3"/>
                    </a:cxn>
                    <a:cxn ang="T14">
                      <a:pos x="T4" y="T5"/>
                    </a:cxn>
                    <a:cxn ang="T15">
                      <a:pos x="T6" y="T7"/>
                    </a:cxn>
                    <a:cxn ang="T16">
                      <a:pos x="T8" y="T9"/>
                    </a:cxn>
                    <a:cxn ang="T17">
                      <a:pos x="T10" y="T11"/>
                    </a:cxn>
                  </a:cxnLst>
                  <a:rect l="T18" t="T19" r="T20" b="T21"/>
                  <a:pathLst>
                    <a:path w="9" h="14">
                      <a:moveTo>
                        <a:pt x="6" y="0"/>
                      </a:moveTo>
                      <a:lnTo>
                        <a:pt x="2" y="2"/>
                      </a:lnTo>
                      <a:lnTo>
                        <a:pt x="0" y="8"/>
                      </a:lnTo>
                      <a:lnTo>
                        <a:pt x="3" y="13"/>
                      </a:lnTo>
                      <a:lnTo>
                        <a:pt x="9" y="14"/>
                      </a:lnTo>
                      <a:lnTo>
                        <a:pt x="6"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2" name="Freeform 104"/>
                <p:cNvSpPr>
                  <a:spLocks/>
                </p:cNvSpPr>
                <p:nvPr/>
              </p:nvSpPr>
              <p:spPr bwMode="auto">
                <a:xfrm>
                  <a:off x="1595" y="2409"/>
                  <a:ext cx="29" cy="21"/>
                </a:xfrm>
                <a:custGeom>
                  <a:avLst/>
                  <a:gdLst>
                    <a:gd name="T0" fmla="*/ 15 w 29"/>
                    <a:gd name="T1" fmla="*/ 2 h 21"/>
                    <a:gd name="T2" fmla="*/ 15 w 29"/>
                    <a:gd name="T3" fmla="*/ 2 h 21"/>
                    <a:gd name="T4" fmla="*/ 15 w 29"/>
                    <a:gd name="T5" fmla="*/ 4 h 21"/>
                    <a:gd name="T6" fmla="*/ 14 w 29"/>
                    <a:gd name="T7" fmla="*/ 3 h 21"/>
                    <a:gd name="T8" fmla="*/ 8 w 29"/>
                    <a:gd name="T9" fmla="*/ 6 h 21"/>
                    <a:gd name="T10" fmla="*/ 0 w 29"/>
                    <a:gd name="T11" fmla="*/ 7 h 21"/>
                    <a:gd name="T12" fmla="*/ 3 w 29"/>
                    <a:gd name="T13" fmla="*/ 21 h 21"/>
                    <a:gd name="T14" fmla="*/ 10 w 29"/>
                    <a:gd name="T15" fmla="*/ 20 h 21"/>
                    <a:gd name="T16" fmla="*/ 19 w 29"/>
                    <a:gd name="T17" fmla="*/ 18 h 21"/>
                    <a:gd name="T18" fmla="*/ 27 w 29"/>
                    <a:gd name="T19" fmla="*/ 12 h 21"/>
                    <a:gd name="T20" fmla="*/ 29 w 29"/>
                    <a:gd name="T21" fmla="*/ 0 h 21"/>
                    <a:gd name="T22" fmla="*/ 29 w 29"/>
                    <a:gd name="T23" fmla="*/ 0 h 21"/>
                    <a:gd name="T24" fmla="*/ 15 w 29"/>
                    <a:gd name="T25" fmla="*/ 2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21"/>
                    <a:gd name="T41" fmla="*/ 29 w 29"/>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21">
                      <a:moveTo>
                        <a:pt x="15" y="2"/>
                      </a:moveTo>
                      <a:lnTo>
                        <a:pt x="15" y="2"/>
                      </a:lnTo>
                      <a:lnTo>
                        <a:pt x="15" y="4"/>
                      </a:lnTo>
                      <a:lnTo>
                        <a:pt x="14" y="3"/>
                      </a:lnTo>
                      <a:lnTo>
                        <a:pt x="8" y="6"/>
                      </a:lnTo>
                      <a:lnTo>
                        <a:pt x="0" y="7"/>
                      </a:lnTo>
                      <a:lnTo>
                        <a:pt x="3" y="21"/>
                      </a:lnTo>
                      <a:lnTo>
                        <a:pt x="10" y="20"/>
                      </a:lnTo>
                      <a:lnTo>
                        <a:pt x="19" y="18"/>
                      </a:lnTo>
                      <a:lnTo>
                        <a:pt x="27" y="12"/>
                      </a:lnTo>
                      <a:lnTo>
                        <a:pt x="29" y="0"/>
                      </a:lnTo>
                      <a:lnTo>
                        <a:pt x="15" y="2"/>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3" name="Freeform 105"/>
                <p:cNvSpPr>
                  <a:spLocks/>
                </p:cNvSpPr>
                <p:nvPr/>
              </p:nvSpPr>
              <p:spPr bwMode="auto">
                <a:xfrm>
                  <a:off x="1595" y="2358"/>
                  <a:ext cx="29" cy="53"/>
                </a:xfrm>
                <a:custGeom>
                  <a:avLst/>
                  <a:gdLst>
                    <a:gd name="T0" fmla="*/ 3 w 29"/>
                    <a:gd name="T1" fmla="*/ 14 h 53"/>
                    <a:gd name="T2" fmla="*/ 0 w 29"/>
                    <a:gd name="T3" fmla="*/ 14 h 53"/>
                    <a:gd name="T4" fmla="*/ 6 w 29"/>
                    <a:gd name="T5" fmla="*/ 18 h 53"/>
                    <a:gd name="T6" fmla="*/ 10 w 29"/>
                    <a:gd name="T7" fmla="*/ 28 h 53"/>
                    <a:gd name="T8" fmla="*/ 13 w 29"/>
                    <a:gd name="T9" fmla="*/ 41 h 53"/>
                    <a:gd name="T10" fmla="*/ 15 w 29"/>
                    <a:gd name="T11" fmla="*/ 53 h 53"/>
                    <a:gd name="T12" fmla="*/ 29 w 29"/>
                    <a:gd name="T13" fmla="*/ 51 h 53"/>
                    <a:gd name="T14" fmla="*/ 27 w 29"/>
                    <a:gd name="T15" fmla="*/ 39 h 53"/>
                    <a:gd name="T16" fmla="*/ 25 w 29"/>
                    <a:gd name="T17" fmla="*/ 25 h 53"/>
                    <a:gd name="T18" fmla="*/ 19 w 29"/>
                    <a:gd name="T19" fmla="*/ 11 h 53"/>
                    <a:gd name="T20" fmla="*/ 8 w 29"/>
                    <a:gd name="T21" fmla="*/ 0 h 53"/>
                    <a:gd name="T22" fmla="*/ 5 w 29"/>
                    <a:gd name="T23" fmla="*/ 0 h 53"/>
                    <a:gd name="T24" fmla="*/ 3 w 29"/>
                    <a:gd name="T25" fmla="*/ 14 h 5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53"/>
                    <a:gd name="T41" fmla="*/ 29 w 29"/>
                    <a:gd name="T42" fmla="*/ 53 h 5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53">
                      <a:moveTo>
                        <a:pt x="3" y="14"/>
                      </a:moveTo>
                      <a:lnTo>
                        <a:pt x="0" y="14"/>
                      </a:lnTo>
                      <a:lnTo>
                        <a:pt x="6" y="18"/>
                      </a:lnTo>
                      <a:lnTo>
                        <a:pt x="10" y="28"/>
                      </a:lnTo>
                      <a:lnTo>
                        <a:pt x="13" y="41"/>
                      </a:lnTo>
                      <a:lnTo>
                        <a:pt x="15" y="53"/>
                      </a:lnTo>
                      <a:lnTo>
                        <a:pt x="29" y="51"/>
                      </a:lnTo>
                      <a:lnTo>
                        <a:pt x="27" y="39"/>
                      </a:lnTo>
                      <a:lnTo>
                        <a:pt x="25" y="25"/>
                      </a:lnTo>
                      <a:lnTo>
                        <a:pt x="19" y="11"/>
                      </a:lnTo>
                      <a:lnTo>
                        <a:pt x="8" y="0"/>
                      </a:lnTo>
                      <a:lnTo>
                        <a:pt x="5" y="0"/>
                      </a:lnTo>
                      <a:lnTo>
                        <a:pt x="3" y="14"/>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 name="Freeform 106"/>
                <p:cNvSpPr>
                  <a:spLocks/>
                </p:cNvSpPr>
                <p:nvPr/>
              </p:nvSpPr>
              <p:spPr bwMode="auto">
                <a:xfrm>
                  <a:off x="1558" y="2358"/>
                  <a:ext cx="42" cy="32"/>
                </a:xfrm>
                <a:custGeom>
                  <a:avLst/>
                  <a:gdLst>
                    <a:gd name="T0" fmla="*/ 14 w 42"/>
                    <a:gd name="T1" fmla="*/ 31 h 32"/>
                    <a:gd name="T2" fmla="*/ 14 w 42"/>
                    <a:gd name="T3" fmla="*/ 32 h 32"/>
                    <a:gd name="T4" fmla="*/ 19 w 42"/>
                    <a:gd name="T5" fmla="*/ 25 h 32"/>
                    <a:gd name="T6" fmla="*/ 27 w 42"/>
                    <a:gd name="T7" fmla="*/ 18 h 32"/>
                    <a:gd name="T8" fmla="*/ 33 w 42"/>
                    <a:gd name="T9" fmla="*/ 14 h 32"/>
                    <a:gd name="T10" fmla="*/ 40 w 42"/>
                    <a:gd name="T11" fmla="*/ 14 h 32"/>
                    <a:gd name="T12" fmla="*/ 42 w 42"/>
                    <a:gd name="T13" fmla="*/ 0 h 32"/>
                    <a:gd name="T14" fmla="*/ 30 w 42"/>
                    <a:gd name="T15" fmla="*/ 0 h 32"/>
                    <a:gd name="T16" fmla="*/ 17 w 42"/>
                    <a:gd name="T17" fmla="*/ 6 h 32"/>
                    <a:gd name="T18" fmla="*/ 7 w 42"/>
                    <a:gd name="T19" fmla="*/ 16 h 32"/>
                    <a:gd name="T20" fmla="*/ 0 w 42"/>
                    <a:gd name="T21" fmla="*/ 28 h 32"/>
                    <a:gd name="T22" fmla="*/ 0 w 42"/>
                    <a:gd name="T23" fmla="*/ 29 h 32"/>
                    <a:gd name="T24" fmla="*/ 14 w 42"/>
                    <a:gd name="T25" fmla="*/ 31 h 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32"/>
                    <a:gd name="T41" fmla="*/ 42 w 42"/>
                    <a:gd name="T42" fmla="*/ 32 h 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32">
                      <a:moveTo>
                        <a:pt x="14" y="31"/>
                      </a:moveTo>
                      <a:lnTo>
                        <a:pt x="14" y="32"/>
                      </a:lnTo>
                      <a:lnTo>
                        <a:pt x="19" y="25"/>
                      </a:lnTo>
                      <a:lnTo>
                        <a:pt x="27" y="18"/>
                      </a:lnTo>
                      <a:lnTo>
                        <a:pt x="33" y="14"/>
                      </a:lnTo>
                      <a:lnTo>
                        <a:pt x="40" y="14"/>
                      </a:lnTo>
                      <a:lnTo>
                        <a:pt x="42" y="0"/>
                      </a:lnTo>
                      <a:lnTo>
                        <a:pt x="30" y="0"/>
                      </a:lnTo>
                      <a:lnTo>
                        <a:pt x="17" y="6"/>
                      </a:lnTo>
                      <a:lnTo>
                        <a:pt x="7" y="16"/>
                      </a:lnTo>
                      <a:lnTo>
                        <a:pt x="0" y="28"/>
                      </a:lnTo>
                      <a:lnTo>
                        <a:pt x="0" y="29"/>
                      </a:lnTo>
                      <a:lnTo>
                        <a:pt x="14" y="31"/>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 name="Freeform 107"/>
                <p:cNvSpPr>
                  <a:spLocks/>
                </p:cNvSpPr>
                <p:nvPr/>
              </p:nvSpPr>
              <p:spPr bwMode="auto">
                <a:xfrm>
                  <a:off x="1556" y="2387"/>
                  <a:ext cx="21" cy="48"/>
                </a:xfrm>
                <a:custGeom>
                  <a:avLst/>
                  <a:gdLst>
                    <a:gd name="T0" fmla="*/ 21 w 21"/>
                    <a:gd name="T1" fmla="*/ 46 h 48"/>
                    <a:gd name="T2" fmla="*/ 21 w 21"/>
                    <a:gd name="T3" fmla="*/ 46 h 48"/>
                    <a:gd name="T4" fmla="*/ 19 w 21"/>
                    <a:gd name="T5" fmla="*/ 34 h 48"/>
                    <a:gd name="T6" fmla="*/ 16 w 21"/>
                    <a:gd name="T7" fmla="*/ 23 h 48"/>
                    <a:gd name="T8" fmla="*/ 16 w 21"/>
                    <a:gd name="T9" fmla="*/ 13 h 48"/>
                    <a:gd name="T10" fmla="*/ 16 w 21"/>
                    <a:gd name="T11" fmla="*/ 2 h 48"/>
                    <a:gd name="T12" fmla="*/ 2 w 21"/>
                    <a:gd name="T13" fmla="*/ 0 h 48"/>
                    <a:gd name="T14" fmla="*/ 0 w 21"/>
                    <a:gd name="T15" fmla="*/ 13 h 48"/>
                    <a:gd name="T16" fmla="*/ 2 w 21"/>
                    <a:gd name="T17" fmla="*/ 25 h 48"/>
                    <a:gd name="T18" fmla="*/ 4 w 21"/>
                    <a:gd name="T19" fmla="*/ 36 h 48"/>
                    <a:gd name="T20" fmla="*/ 7 w 21"/>
                    <a:gd name="T21" fmla="*/ 48 h 48"/>
                    <a:gd name="T22" fmla="*/ 7 w 21"/>
                    <a:gd name="T23" fmla="*/ 48 h 48"/>
                    <a:gd name="T24" fmla="*/ 21 w 21"/>
                    <a:gd name="T25" fmla="*/ 46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
                    <a:gd name="T40" fmla="*/ 0 h 48"/>
                    <a:gd name="T41" fmla="*/ 21 w 21"/>
                    <a:gd name="T42" fmla="*/ 48 h 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 h="48">
                      <a:moveTo>
                        <a:pt x="21" y="46"/>
                      </a:moveTo>
                      <a:lnTo>
                        <a:pt x="21" y="46"/>
                      </a:lnTo>
                      <a:lnTo>
                        <a:pt x="19" y="34"/>
                      </a:lnTo>
                      <a:lnTo>
                        <a:pt x="16" y="23"/>
                      </a:lnTo>
                      <a:lnTo>
                        <a:pt x="16" y="13"/>
                      </a:lnTo>
                      <a:lnTo>
                        <a:pt x="16" y="2"/>
                      </a:lnTo>
                      <a:lnTo>
                        <a:pt x="2" y="0"/>
                      </a:lnTo>
                      <a:lnTo>
                        <a:pt x="0" y="13"/>
                      </a:lnTo>
                      <a:lnTo>
                        <a:pt x="2" y="25"/>
                      </a:lnTo>
                      <a:lnTo>
                        <a:pt x="4" y="36"/>
                      </a:lnTo>
                      <a:lnTo>
                        <a:pt x="7" y="48"/>
                      </a:lnTo>
                      <a:lnTo>
                        <a:pt x="21" y="46"/>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6" name="Freeform 108"/>
                <p:cNvSpPr>
                  <a:spLocks/>
                </p:cNvSpPr>
                <p:nvPr/>
              </p:nvSpPr>
              <p:spPr bwMode="auto">
                <a:xfrm>
                  <a:off x="1563" y="2433"/>
                  <a:ext cx="36" cy="26"/>
                </a:xfrm>
                <a:custGeom>
                  <a:avLst/>
                  <a:gdLst>
                    <a:gd name="T0" fmla="*/ 36 w 36"/>
                    <a:gd name="T1" fmla="*/ 9 h 26"/>
                    <a:gd name="T2" fmla="*/ 36 w 36"/>
                    <a:gd name="T3" fmla="*/ 9 h 26"/>
                    <a:gd name="T4" fmla="*/ 28 w 36"/>
                    <a:gd name="T5" fmla="*/ 9 h 26"/>
                    <a:gd name="T6" fmla="*/ 22 w 36"/>
                    <a:gd name="T7" fmla="*/ 7 h 26"/>
                    <a:gd name="T8" fmla="*/ 17 w 36"/>
                    <a:gd name="T9" fmla="*/ 3 h 26"/>
                    <a:gd name="T10" fmla="*/ 14 w 36"/>
                    <a:gd name="T11" fmla="*/ 0 h 26"/>
                    <a:gd name="T12" fmla="*/ 0 w 36"/>
                    <a:gd name="T13" fmla="*/ 2 h 26"/>
                    <a:gd name="T14" fmla="*/ 5 w 36"/>
                    <a:gd name="T15" fmla="*/ 13 h 26"/>
                    <a:gd name="T16" fmla="*/ 14 w 36"/>
                    <a:gd name="T17" fmla="*/ 22 h 26"/>
                    <a:gd name="T18" fmla="*/ 25 w 36"/>
                    <a:gd name="T19" fmla="*/ 24 h 26"/>
                    <a:gd name="T20" fmla="*/ 36 w 36"/>
                    <a:gd name="T21" fmla="*/ 26 h 26"/>
                    <a:gd name="T22" fmla="*/ 36 w 36"/>
                    <a:gd name="T23" fmla="*/ 26 h 26"/>
                    <a:gd name="T24" fmla="*/ 36 w 36"/>
                    <a:gd name="T25" fmla="*/ 9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6"/>
                    <a:gd name="T40" fmla="*/ 0 h 26"/>
                    <a:gd name="T41" fmla="*/ 36 w 3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6" h="26">
                      <a:moveTo>
                        <a:pt x="36" y="9"/>
                      </a:moveTo>
                      <a:lnTo>
                        <a:pt x="36" y="9"/>
                      </a:lnTo>
                      <a:lnTo>
                        <a:pt x="28" y="9"/>
                      </a:lnTo>
                      <a:lnTo>
                        <a:pt x="22" y="7"/>
                      </a:lnTo>
                      <a:lnTo>
                        <a:pt x="17" y="3"/>
                      </a:lnTo>
                      <a:lnTo>
                        <a:pt x="14" y="0"/>
                      </a:lnTo>
                      <a:lnTo>
                        <a:pt x="0" y="2"/>
                      </a:lnTo>
                      <a:lnTo>
                        <a:pt x="5" y="13"/>
                      </a:lnTo>
                      <a:lnTo>
                        <a:pt x="14" y="22"/>
                      </a:lnTo>
                      <a:lnTo>
                        <a:pt x="25" y="24"/>
                      </a:lnTo>
                      <a:lnTo>
                        <a:pt x="36" y="26"/>
                      </a:lnTo>
                      <a:lnTo>
                        <a:pt x="36" y="9"/>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7" name="Freeform 109"/>
                <p:cNvSpPr>
                  <a:spLocks/>
                </p:cNvSpPr>
                <p:nvPr/>
              </p:nvSpPr>
              <p:spPr bwMode="auto">
                <a:xfrm>
                  <a:off x="1599" y="2430"/>
                  <a:ext cx="62" cy="29"/>
                </a:xfrm>
                <a:custGeom>
                  <a:avLst/>
                  <a:gdLst>
                    <a:gd name="T0" fmla="*/ 54 w 62"/>
                    <a:gd name="T1" fmla="*/ 2 h 29"/>
                    <a:gd name="T2" fmla="*/ 54 w 62"/>
                    <a:gd name="T3" fmla="*/ 0 h 29"/>
                    <a:gd name="T4" fmla="*/ 50 w 62"/>
                    <a:gd name="T5" fmla="*/ 4 h 29"/>
                    <a:gd name="T6" fmla="*/ 42 w 62"/>
                    <a:gd name="T7" fmla="*/ 6 h 29"/>
                    <a:gd name="T8" fmla="*/ 36 w 62"/>
                    <a:gd name="T9" fmla="*/ 9 h 29"/>
                    <a:gd name="T10" fmla="*/ 30 w 62"/>
                    <a:gd name="T11" fmla="*/ 10 h 29"/>
                    <a:gd name="T12" fmla="*/ 22 w 62"/>
                    <a:gd name="T13" fmla="*/ 12 h 29"/>
                    <a:gd name="T14" fmla="*/ 16 w 62"/>
                    <a:gd name="T15" fmla="*/ 12 h 29"/>
                    <a:gd name="T16" fmla="*/ 9 w 62"/>
                    <a:gd name="T17" fmla="*/ 14 h 29"/>
                    <a:gd name="T18" fmla="*/ 0 w 62"/>
                    <a:gd name="T19" fmla="*/ 12 h 29"/>
                    <a:gd name="T20" fmla="*/ 0 w 62"/>
                    <a:gd name="T21" fmla="*/ 29 h 29"/>
                    <a:gd name="T22" fmla="*/ 9 w 62"/>
                    <a:gd name="T23" fmla="*/ 28 h 29"/>
                    <a:gd name="T24" fmla="*/ 16 w 62"/>
                    <a:gd name="T25" fmla="*/ 27 h 29"/>
                    <a:gd name="T26" fmla="*/ 24 w 62"/>
                    <a:gd name="T27" fmla="*/ 27 h 29"/>
                    <a:gd name="T28" fmla="*/ 33 w 62"/>
                    <a:gd name="T29" fmla="*/ 25 h 29"/>
                    <a:gd name="T30" fmla="*/ 39 w 62"/>
                    <a:gd name="T31" fmla="*/ 23 h 29"/>
                    <a:gd name="T32" fmla="*/ 47 w 62"/>
                    <a:gd name="T33" fmla="*/ 21 h 29"/>
                    <a:gd name="T34" fmla="*/ 54 w 62"/>
                    <a:gd name="T35" fmla="*/ 18 h 29"/>
                    <a:gd name="T36" fmla="*/ 62 w 62"/>
                    <a:gd name="T37" fmla="*/ 15 h 29"/>
                    <a:gd name="T38" fmla="*/ 62 w 62"/>
                    <a:gd name="T39" fmla="*/ 14 h 29"/>
                    <a:gd name="T40" fmla="*/ 54 w 62"/>
                    <a:gd name="T41" fmla="*/ 2 h 2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2"/>
                    <a:gd name="T64" fmla="*/ 0 h 29"/>
                    <a:gd name="T65" fmla="*/ 62 w 62"/>
                    <a:gd name="T66" fmla="*/ 29 h 2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2" h="29">
                      <a:moveTo>
                        <a:pt x="54" y="2"/>
                      </a:moveTo>
                      <a:lnTo>
                        <a:pt x="54" y="0"/>
                      </a:lnTo>
                      <a:lnTo>
                        <a:pt x="50" y="4"/>
                      </a:lnTo>
                      <a:lnTo>
                        <a:pt x="42" y="6"/>
                      </a:lnTo>
                      <a:lnTo>
                        <a:pt x="36" y="9"/>
                      </a:lnTo>
                      <a:lnTo>
                        <a:pt x="30" y="10"/>
                      </a:lnTo>
                      <a:lnTo>
                        <a:pt x="22" y="12"/>
                      </a:lnTo>
                      <a:lnTo>
                        <a:pt x="16" y="12"/>
                      </a:lnTo>
                      <a:lnTo>
                        <a:pt x="9" y="14"/>
                      </a:lnTo>
                      <a:lnTo>
                        <a:pt x="0" y="12"/>
                      </a:lnTo>
                      <a:lnTo>
                        <a:pt x="0" y="29"/>
                      </a:lnTo>
                      <a:lnTo>
                        <a:pt x="9" y="28"/>
                      </a:lnTo>
                      <a:lnTo>
                        <a:pt x="16" y="27"/>
                      </a:lnTo>
                      <a:lnTo>
                        <a:pt x="24" y="27"/>
                      </a:lnTo>
                      <a:lnTo>
                        <a:pt x="33" y="25"/>
                      </a:lnTo>
                      <a:lnTo>
                        <a:pt x="39" y="23"/>
                      </a:lnTo>
                      <a:lnTo>
                        <a:pt x="47" y="21"/>
                      </a:lnTo>
                      <a:lnTo>
                        <a:pt x="54" y="18"/>
                      </a:lnTo>
                      <a:lnTo>
                        <a:pt x="62" y="15"/>
                      </a:lnTo>
                      <a:lnTo>
                        <a:pt x="62" y="14"/>
                      </a:lnTo>
                      <a:lnTo>
                        <a:pt x="54" y="2"/>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8" name="Freeform 110"/>
                <p:cNvSpPr>
                  <a:spLocks/>
                </p:cNvSpPr>
                <p:nvPr/>
              </p:nvSpPr>
              <p:spPr bwMode="auto">
                <a:xfrm>
                  <a:off x="1653" y="2372"/>
                  <a:ext cx="69" cy="72"/>
                </a:xfrm>
                <a:custGeom>
                  <a:avLst/>
                  <a:gdLst>
                    <a:gd name="T0" fmla="*/ 59 w 69"/>
                    <a:gd name="T1" fmla="*/ 0 h 72"/>
                    <a:gd name="T2" fmla="*/ 57 w 69"/>
                    <a:gd name="T3" fmla="*/ 2 h 72"/>
                    <a:gd name="T4" fmla="*/ 50 w 69"/>
                    <a:gd name="T5" fmla="*/ 10 h 72"/>
                    <a:gd name="T6" fmla="*/ 44 w 69"/>
                    <a:gd name="T7" fmla="*/ 18 h 72"/>
                    <a:gd name="T8" fmla="*/ 37 w 69"/>
                    <a:gd name="T9" fmla="*/ 27 h 72"/>
                    <a:gd name="T10" fmla="*/ 31 w 69"/>
                    <a:gd name="T11" fmla="*/ 34 h 72"/>
                    <a:gd name="T12" fmla="*/ 23 w 69"/>
                    <a:gd name="T13" fmla="*/ 41 h 72"/>
                    <a:gd name="T14" fmla="*/ 16 w 69"/>
                    <a:gd name="T15" fmla="*/ 47 h 72"/>
                    <a:gd name="T16" fmla="*/ 8 w 69"/>
                    <a:gd name="T17" fmla="*/ 54 h 72"/>
                    <a:gd name="T18" fmla="*/ 0 w 69"/>
                    <a:gd name="T19" fmla="*/ 60 h 72"/>
                    <a:gd name="T20" fmla="*/ 8 w 69"/>
                    <a:gd name="T21" fmla="*/ 72 h 72"/>
                    <a:gd name="T22" fmla="*/ 17 w 69"/>
                    <a:gd name="T23" fmla="*/ 66 h 72"/>
                    <a:gd name="T24" fmla="*/ 26 w 69"/>
                    <a:gd name="T25" fmla="*/ 60 h 72"/>
                    <a:gd name="T26" fmla="*/ 33 w 69"/>
                    <a:gd name="T27" fmla="*/ 51 h 72"/>
                    <a:gd name="T28" fmla="*/ 40 w 69"/>
                    <a:gd name="T29" fmla="*/ 44 h 72"/>
                    <a:gd name="T30" fmla="*/ 49 w 69"/>
                    <a:gd name="T31" fmla="*/ 37 h 72"/>
                    <a:gd name="T32" fmla="*/ 56 w 69"/>
                    <a:gd name="T33" fmla="*/ 28 h 72"/>
                    <a:gd name="T34" fmla="*/ 62 w 69"/>
                    <a:gd name="T35" fmla="*/ 20 h 72"/>
                    <a:gd name="T36" fmla="*/ 69 w 69"/>
                    <a:gd name="T37" fmla="*/ 11 h 72"/>
                    <a:gd name="T38" fmla="*/ 68 w 69"/>
                    <a:gd name="T39" fmla="*/ 12 h 72"/>
                    <a:gd name="T40" fmla="*/ 59 w 69"/>
                    <a:gd name="T41" fmla="*/ 0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
                    <a:gd name="T64" fmla="*/ 0 h 72"/>
                    <a:gd name="T65" fmla="*/ 69 w 69"/>
                    <a:gd name="T66" fmla="*/ 72 h 7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 h="72">
                      <a:moveTo>
                        <a:pt x="59" y="0"/>
                      </a:moveTo>
                      <a:lnTo>
                        <a:pt x="57" y="2"/>
                      </a:lnTo>
                      <a:lnTo>
                        <a:pt x="50" y="10"/>
                      </a:lnTo>
                      <a:lnTo>
                        <a:pt x="44" y="18"/>
                      </a:lnTo>
                      <a:lnTo>
                        <a:pt x="37" y="27"/>
                      </a:lnTo>
                      <a:lnTo>
                        <a:pt x="31" y="34"/>
                      </a:lnTo>
                      <a:lnTo>
                        <a:pt x="23" y="41"/>
                      </a:lnTo>
                      <a:lnTo>
                        <a:pt x="16" y="47"/>
                      </a:lnTo>
                      <a:lnTo>
                        <a:pt x="8" y="54"/>
                      </a:lnTo>
                      <a:lnTo>
                        <a:pt x="0" y="60"/>
                      </a:lnTo>
                      <a:lnTo>
                        <a:pt x="8" y="72"/>
                      </a:lnTo>
                      <a:lnTo>
                        <a:pt x="17" y="66"/>
                      </a:lnTo>
                      <a:lnTo>
                        <a:pt x="26" y="60"/>
                      </a:lnTo>
                      <a:lnTo>
                        <a:pt x="33" y="51"/>
                      </a:lnTo>
                      <a:lnTo>
                        <a:pt x="40" y="44"/>
                      </a:lnTo>
                      <a:lnTo>
                        <a:pt x="49" y="37"/>
                      </a:lnTo>
                      <a:lnTo>
                        <a:pt x="56" y="28"/>
                      </a:lnTo>
                      <a:lnTo>
                        <a:pt x="62" y="20"/>
                      </a:lnTo>
                      <a:lnTo>
                        <a:pt x="69" y="11"/>
                      </a:lnTo>
                      <a:lnTo>
                        <a:pt x="68" y="12"/>
                      </a:lnTo>
                      <a:lnTo>
                        <a:pt x="59"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9" name="Freeform 111"/>
                <p:cNvSpPr>
                  <a:spLocks/>
                </p:cNvSpPr>
                <p:nvPr/>
              </p:nvSpPr>
              <p:spPr bwMode="auto">
                <a:xfrm>
                  <a:off x="1712" y="2274"/>
                  <a:ext cx="96" cy="110"/>
                </a:xfrm>
                <a:custGeom>
                  <a:avLst/>
                  <a:gdLst>
                    <a:gd name="T0" fmla="*/ 90 w 96"/>
                    <a:gd name="T1" fmla="*/ 0 h 110"/>
                    <a:gd name="T2" fmla="*/ 84 w 96"/>
                    <a:gd name="T3" fmla="*/ 5 h 110"/>
                    <a:gd name="T4" fmla="*/ 76 w 96"/>
                    <a:gd name="T5" fmla="*/ 16 h 110"/>
                    <a:gd name="T6" fmla="*/ 66 w 96"/>
                    <a:gd name="T7" fmla="*/ 28 h 110"/>
                    <a:gd name="T8" fmla="*/ 55 w 96"/>
                    <a:gd name="T9" fmla="*/ 41 h 110"/>
                    <a:gd name="T10" fmla="*/ 43 w 96"/>
                    <a:gd name="T11" fmla="*/ 55 h 110"/>
                    <a:gd name="T12" fmla="*/ 32 w 96"/>
                    <a:gd name="T13" fmla="*/ 67 h 110"/>
                    <a:gd name="T14" fmla="*/ 20 w 96"/>
                    <a:gd name="T15" fmla="*/ 79 h 110"/>
                    <a:gd name="T16" fmla="*/ 9 w 96"/>
                    <a:gd name="T17" fmla="*/ 90 h 110"/>
                    <a:gd name="T18" fmla="*/ 0 w 96"/>
                    <a:gd name="T19" fmla="*/ 98 h 110"/>
                    <a:gd name="T20" fmla="*/ 9 w 96"/>
                    <a:gd name="T21" fmla="*/ 110 h 110"/>
                    <a:gd name="T22" fmla="*/ 19 w 96"/>
                    <a:gd name="T23" fmla="*/ 100 h 110"/>
                    <a:gd name="T24" fmla="*/ 30 w 96"/>
                    <a:gd name="T25" fmla="*/ 89 h 110"/>
                    <a:gd name="T26" fmla="*/ 42 w 96"/>
                    <a:gd name="T27" fmla="*/ 77 h 110"/>
                    <a:gd name="T28" fmla="*/ 55 w 96"/>
                    <a:gd name="T29" fmla="*/ 64 h 110"/>
                    <a:gd name="T30" fmla="*/ 67 w 96"/>
                    <a:gd name="T31" fmla="*/ 51 h 110"/>
                    <a:gd name="T32" fmla="*/ 78 w 96"/>
                    <a:gd name="T33" fmla="*/ 38 h 110"/>
                    <a:gd name="T34" fmla="*/ 88 w 96"/>
                    <a:gd name="T35" fmla="*/ 26 h 110"/>
                    <a:gd name="T36" fmla="*/ 96 w 96"/>
                    <a:gd name="T37" fmla="*/ 12 h 110"/>
                    <a:gd name="T38" fmla="*/ 90 w 96"/>
                    <a:gd name="T39" fmla="*/ 17 h 110"/>
                    <a:gd name="T40" fmla="*/ 90 w 96"/>
                    <a:gd name="T41" fmla="*/ 0 h 1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6"/>
                    <a:gd name="T64" fmla="*/ 0 h 110"/>
                    <a:gd name="T65" fmla="*/ 96 w 96"/>
                    <a:gd name="T66" fmla="*/ 110 h 1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6" h="110">
                      <a:moveTo>
                        <a:pt x="90" y="0"/>
                      </a:moveTo>
                      <a:lnTo>
                        <a:pt x="84" y="5"/>
                      </a:lnTo>
                      <a:lnTo>
                        <a:pt x="76" y="16"/>
                      </a:lnTo>
                      <a:lnTo>
                        <a:pt x="66" y="28"/>
                      </a:lnTo>
                      <a:lnTo>
                        <a:pt x="55" y="41"/>
                      </a:lnTo>
                      <a:lnTo>
                        <a:pt x="43" y="55"/>
                      </a:lnTo>
                      <a:lnTo>
                        <a:pt x="32" y="67"/>
                      </a:lnTo>
                      <a:lnTo>
                        <a:pt x="20" y="79"/>
                      </a:lnTo>
                      <a:lnTo>
                        <a:pt x="9" y="90"/>
                      </a:lnTo>
                      <a:lnTo>
                        <a:pt x="0" y="98"/>
                      </a:lnTo>
                      <a:lnTo>
                        <a:pt x="9" y="110"/>
                      </a:lnTo>
                      <a:lnTo>
                        <a:pt x="19" y="100"/>
                      </a:lnTo>
                      <a:lnTo>
                        <a:pt x="30" y="89"/>
                      </a:lnTo>
                      <a:lnTo>
                        <a:pt x="42" y="77"/>
                      </a:lnTo>
                      <a:lnTo>
                        <a:pt x="55" y="64"/>
                      </a:lnTo>
                      <a:lnTo>
                        <a:pt x="67" y="51"/>
                      </a:lnTo>
                      <a:lnTo>
                        <a:pt x="78" y="38"/>
                      </a:lnTo>
                      <a:lnTo>
                        <a:pt x="88" y="26"/>
                      </a:lnTo>
                      <a:lnTo>
                        <a:pt x="96" y="12"/>
                      </a:lnTo>
                      <a:lnTo>
                        <a:pt x="90" y="17"/>
                      </a:lnTo>
                      <a:lnTo>
                        <a:pt x="90"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0" name="Freeform 112"/>
                <p:cNvSpPr>
                  <a:spLocks/>
                </p:cNvSpPr>
                <p:nvPr/>
              </p:nvSpPr>
              <p:spPr bwMode="auto">
                <a:xfrm>
                  <a:off x="1785" y="2274"/>
                  <a:ext cx="22" cy="31"/>
                </a:xfrm>
                <a:custGeom>
                  <a:avLst/>
                  <a:gdLst>
                    <a:gd name="T0" fmla="*/ 8 w 22"/>
                    <a:gd name="T1" fmla="*/ 16 h 31"/>
                    <a:gd name="T2" fmla="*/ 15 w 22"/>
                    <a:gd name="T3" fmla="*/ 26 h 31"/>
                    <a:gd name="T4" fmla="*/ 18 w 22"/>
                    <a:gd name="T5" fmla="*/ 21 h 31"/>
                    <a:gd name="T6" fmla="*/ 22 w 22"/>
                    <a:gd name="T7" fmla="*/ 15 h 31"/>
                    <a:gd name="T8" fmla="*/ 17 w 22"/>
                    <a:gd name="T9" fmla="*/ 0 h 31"/>
                    <a:gd name="T10" fmla="*/ 17 w 22"/>
                    <a:gd name="T11" fmla="*/ 17 h 31"/>
                    <a:gd name="T12" fmla="*/ 10 w 22"/>
                    <a:gd name="T13" fmla="*/ 8 h 31"/>
                    <a:gd name="T14" fmla="*/ 6 w 22"/>
                    <a:gd name="T15" fmla="*/ 11 h 31"/>
                    <a:gd name="T16" fmla="*/ 0 w 22"/>
                    <a:gd name="T17" fmla="*/ 19 h 31"/>
                    <a:gd name="T18" fmla="*/ 10 w 22"/>
                    <a:gd name="T19" fmla="*/ 31 h 31"/>
                    <a:gd name="T20" fmla="*/ 8 w 22"/>
                    <a:gd name="T21" fmla="*/ 16 h 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31"/>
                    <a:gd name="T35" fmla="*/ 22 w 22"/>
                    <a:gd name="T36" fmla="*/ 31 h 3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31">
                      <a:moveTo>
                        <a:pt x="8" y="16"/>
                      </a:moveTo>
                      <a:lnTo>
                        <a:pt x="15" y="26"/>
                      </a:lnTo>
                      <a:lnTo>
                        <a:pt x="18" y="21"/>
                      </a:lnTo>
                      <a:lnTo>
                        <a:pt x="22" y="15"/>
                      </a:lnTo>
                      <a:lnTo>
                        <a:pt x="17" y="0"/>
                      </a:lnTo>
                      <a:lnTo>
                        <a:pt x="17" y="17"/>
                      </a:lnTo>
                      <a:lnTo>
                        <a:pt x="10" y="8"/>
                      </a:lnTo>
                      <a:lnTo>
                        <a:pt x="6" y="11"/>
                      </a:lnTo>
                      <a:lnTo>
                        <a:pt x="0" y="19"/>
                      </a:lnTo>
                      <a:lnTo>
                        <a:pt x="10" y="31"/>
                      </a:lnTo>
                      <a:lnTo>
                        <a:pt x="8" y="16"/>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1" name="Freeform 113"/>
                <p:cNvSpPr>
                  <a:spLocks/>
                </p:cNvSpPr>
                <p:nvPr/>
              </p:nvSpPr>
              <p:spPr bwMode="auto">
                <a:xfrm>
                  <a:off x="1793" y="2290"/>
                  <a:ext cx="8" cy="15"/>
                </a:xfrm>
                <a:custGeom>
                  <a:avLst/>
                  <a:gdLst>
                    <a:gd name="T0" fmla="*/ 2 w 8"/>
                    <a:gd name="T1" fmla="*/ 15 h 15"/>
                    <a:gd name="T2" fmla="*/ 7 w 8"/>
                    <a:gd name="T3" fmla="*/ 12 h 15"/>
                    <a:gd name="T4" fmla="*/ 8 w 8"/>
                    <a:gd name="T5" fmla="*/ 6 h 15"/>
                    <a:gd name="T6" fmla="*/ 6 w 8"/>
                    <a:gd name="T7" fmla="*/ 1 h 15"/>
                    <a:gd name="T8" fmla="*/ 0 w 8"/>
                    <a:gd name="T9" fmla="*/ 0 h 15"/>
                    <a:gd name="T10" fmla="*/ 2 w 8"/>
                    <a:gd name="T11" fmla="*/ 15 h 15"/>
                    <a:gd name="T12" fmla="*/ 0 60000 65536"/>
                    <a:gd name="T13" fmla="*/ 0 60000 65536"/>
                    <a:gd name="T14" fmla="*/ 0 60000 65536"/>
                    <a:gd name="T15" fmla="*/ 0 60000 65536"/>
                    <a:gd name="T16" fmla="*/ 0 60000 65536"/>
                    <a:gd name="T17" fmla="*/ 0 60000 65536"/>
                    <a:gd name="T18" fmla="*/ 0 w 8"/>
                    <a:gd name="T19" fmla="*/ 0 h 15"/>
                    <a:gd name="T20" fmla="*/ 8 w 8"/>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8" h="15">
                      <a:moveTo>
                        <a:pt x="2" y="15"/>
                      </a:moveTo>
                      <a:lnTo>
                        <a:pt x="7" y="12"/>
                      </a:lnTo>
                      <a:lnTo>
                        <a:pt x="8" y="6"/>
                      </a:lnTo>
                      <a:lnTo>
                        <a:pt x="6" y="1"/>
                      </a:lnTo>
                      <a:lnTo>
                        <a:pt x="0" y="0"/>
                      </a:lnTo>
                      <a:lnTo>
                        <a:pt x="2" y="15"/>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2" name="Freeform 114"/>
                <p:cNvSpPr>
                  <a:spLocks/>
                </p:cNvSpPr>
                <p:nvPr/>
              </p:nvSpPr>
              <p:spPr bwMode="auto">
                <a:xfrm>
                  <a:off x="1490" y="2283"/>
                  <a:ext cx="9" cy="14"/>
                </a:xfrm>
                <a:custGeom>
                  <a:avLst/>
                  <a:gdLst>
                    <a:gd name="T0" fmla="*/ 6 w 9"/>
                    <a:gd name="T1" fmla="*/ 0 h 14"/>
                    <a:gd name="T2" fmla="*/ 1 w 9"/>
                    <a:gd name="T3" fmla="*/ 2 h 14"/>
                    <a:gd name="T4" fmla="*/ 0 w 9"/>
                    <a:gd name="T5" fmla="*/ 8 h 14"/>
                    <a:gd name="T6" fmla="*/ 3 w 9"/>
                    <a:gd name="T7" fmla="*/ 13 h 14"/>
                    <a:gd name="T8" fmla="*/ 9 w 9"/>
                    <a:gd name="T9" fmla="*/ 14 h 14"/>
                    <a:gd name="T10" fmla="*/ 6 w 9"/>
                    <a:gd name="T11" fmla="*/ 0 h 14"/>
                    <a:gd name="T12" fmla="*/ 0 60000 65536"/>
                    <a:gd name="T13" fmla="*/ 0 60000 65536"/>
                    <a:gd name="T14" fmla="*/ 0 60000 65536"/>
                    <a:gd name="T15" fmla="*/ 0 60000 65536"/>
                    <a:gd name="T16" fmla="*/ 0 60000 65536"/>
                    <a:gd name="T17" fmla="*/ 0 60000 65536"/>
                    <a:gd name="T18" fmla="*/ 0 w 9"/>
                    <a:gd name="T19" fmla="*/ 0 h 14"/>
                    <a:gd name="T20" fmla="*/ 9 w 9"/>
                    <a:gd name="T21" fmla="*/ 14 h 14"/>
                  </a:gdLst>
                  <a:ahLst/>
                  <a:cxnLst>
                    <a:cxn ang="T12">
                      <a:pos x="T0" y="T1"/>
                    </a:cxn>
                    <a:cxn ang="T13">
                      <a:pos x="T2" y="T3"/>
                    </a:cxn>
                    <a:cxn ang="T14">
                      <a:pos x="T4" y="T5"/>
                    </a:cxn>
                    <a:cxn ang="T15">
                      <a:pos x="T6" y="T7"/>
                    </a:cxn>
                    <a:cxn ang="T16">
                      <a:pos x="T8" y="T9"/>
                    </a:cxn>
                    <a:cxn ang="T17">
                      <a:pos x="T10" y="T11"/>
                    </a:cxn>
                  </a:cxnLst>
                  <a:rect l="T18" t="T19" r="T20" b="T21"/>
                  <a:pathLst>
                    <a:path w="9" h="14">
                      <a:moveTo>
                        <a:pt x="6" y="0"/>
                      </a:moveTo>
                      <a:lnTo>
                        <a:pt x="1" y="2"/>
                      </a:lnTo>
                      <a:lnTo>
                        <a:pt x="0" y="8"/>
                      </a:lnTo>
                      <a:lnTo>
                        <a:pt x="3" y="13"/>
                      </a:lnTo>
                      <a:lnTo>
                        <a:pt x="9" y="14"/>
                      </a:lnTo>
                      <a:lnTo>
                        <a:pt x="6"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3" name="Freeform 115"/>
                <p:cNvSpPr>
                  <a:spLocks/>
                </p:cNvSpPr>
                <p:nvPr/>
              </p:nvSpPr>
              <p:spPr bwMode="auto">
                <a:xfrm>
                  <a:off x="1496" y="2270"/>
                  <a:ext cx="18" cy="27"/>
                </a:xfrm>
                <a:custGeom>
                  <a:avLst/>
                  <a:gdLst>
                    <a:gd name="T0" fmla="*/ 4 w 18"/>
                    <a:gd name="T1" fmla="*/ 1 h 27"/>
                    <a:gd name="T2" fmla="*/ 4 w 18"/>
                    <a:gd name="T3" fmla="*/ 2 h 27"/>
                    <a:gd name="T4" fmla="*/ 4 w 18"/>
                    <a:gd name="T5" fmla="*/ 7 h 27"/>
                    <a:gd name="T6" fmla="*/ 3 w 18"/>
                    <a:gd name="T7" fmla="*/ 10 h 27"/>
                    <a:gd name="T8" fmla="*/ 1 w 18"/>
                    <a:gd name="T9" fmla="*/ 12 h 27"/>
                    <a:gd name="T10" fmla="*/ 0 w 18"/>
                    <a:gd name="T11" fmla="*/ 13 h 27"/>
                    <a:gd name="T12" fmla="*/ 3 w 18"/>
                    <a:gd name="T13" fmla="*/ 27 h 27"/>
                    <a:gd name="T14" fmla="*/ 11 w 18"/>
                    <a:gd name="T15" fmla="*/ 24 h 27"/>
                    <a:gd name="T16" fmla="*/ 17 w 18"/>
                    <a:gd name="T17" fmla="*/ 15 h 27"/>
                    <a:gd name="T18" fmla="*/ 18 w 18"/>
                    <a:gd name="T19" fmla="*/ 7 h 27"/>
                    <a:gd name="T20" fmla="*/ 18 w 18"/>
                    <a:gd name="T21" fmla="*/ 0 h 27"/>
                    <a:gd name="T22" fmla="*/ 18 w 18"/>
                    <a:gd name="T23" fmla="*/ 1 h 27"/>
                    <a:gd name="T24" fmla="*/ 4 w 18"/>
                    <a:gd name="T25" fmla="*/ 1 h 2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
                    <a:gd name="T40" fmla="*/ 0 h 27"/>
                    <a:gd name="T41" fmla="*/ 18 w 18"/>
                    <a:gd name="T42" fmla="*/ 27 h 2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 h="27">
                      <a:moveTo>
                        <a:pt x="4" y="1"/>
                      </a:moveTo>
                      <a:lnTo>
                        <a:pt x="4" y="2"/>
                      </a:lnTo>
                      <a:lnTo>
                        <a:pt x="4" y="7"/>
                      </a:lnTo>
                      <a:lnTo>
                        <a:pt x="3" y="10"/>
                      </a:lnTo>
                      <a:lnTo>
                        <a:pt x="1" y="12"/>
                      </a:lnTo>
                      <a:lnTo>
                        <a:pt x="0" y="13"/>
                      </a:lnTo>
                      <a:lnTo>
                        <a:pt x="3" y="27"/>
                      </a:lnTo>
                      <a:lnTo>
                        <a:pt x="11" y="24"/>
                      </a:lnTo>
                      <a:lnTo>
                        <a:pt x="17" y="15"/>
                      </a:lnTo>
                      <a:lnTo>
                        <a:pt x="18" y="7"/>
                      </a:lnTo>
                      <a:lnTo>
                        <a:pt x="18" y="0"/>
                      </a:lnTo>
                      <a:lnTo>
                        <a:pt x="18" y="1"/>
                      </a:lnTo>
                      <a:lnTo>
                        <a:pt x="4" y="1"/>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 name="Freeform 116"/>
                <p:cNvSpPr>
                  <a:spLocks/>
                </p:cNvSpPr>
                <p:nvPr/>
              </p:nvSpPr>
              <p:spPr bwMode="auto">
                <a:xfrm>
                  <a:off x="1473" y="2239"/>
                  <a:ext cx="41" cy="32"/>
                </a:xfrm>
                <a:custGeom>
                  <a:avLst/>
                  <a:gdLst>
                    <a:gd name="T0" fmla="*/ 0 w 41"/>
                    <a:gd name="T1" fmla="*/ 15 h 32"/>
                    <a:gd name="T2" fmla="*/ 0 w 41"/>
                    <a:gd name="T3" fmla="*/ 15 h 32"/>
                    <a:gd name="T4" fmla="*/ 16 w 41"/>
                    <a:gd name="T5" fmla="*/ 16 h 32"/>
                    <a:gd name="T6" fmla="*/ 22 w 41"/>
                    <a:gd name="T7" fmla="*/ 18 h 32"/>
                    <a:gd name="T8" fmla="*/ 24 w 41"/>
                    <a:gd name="T9" fmla="*/ 26 h 32"/>
                    <a:gd name="T10" fmla="*/ 27 w 41"/>
                    <a:gd name="T11" fmla="*/ 32 h 32"/>
                    <a:gd name="T12" fmla="*/ 41 w 41"/>
                    <a:gd name="T13" fmla="*/ 32 h 32"/>
                    <a:gd name="T14" fmla="*/ 39 w 41"/>
                    <a:gd name="T15" fmla="*/ 21 h 32"/>
                    <a:gd name="T16" fmla="*/ 32 w 41"/>
                    <a:gd name="T17" fmla="*/ 9 h 32"/>
                    <a:gd name="T18" fmla="*/ 18 w 41"/>
                    <a:gd name="T19" fmla="*/ 2 h 32"/>
                    <a:gd name="T20" fmla="*/ 0 w 41"/>
                    <a:gd name="T21" fmla="*/ 0 h 32"/>
                    <a:gd name="T22" fmla="*/ 0 w 41"/>
                    <a:gd name="T23" fmla="*/ 0 h 32"/>
                    <a:gd name="T24" fmla="*/ 0 w 41"/>
                    <a:gd name="T25" fmla="*/ 15 h 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32"/>
                    <a:gd name="T41" fmla="*/ 41 w 41"/>
                    <a:gd name="T42" fmla="*/ 32 h 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32">
                      <a:moveTo>
                        <a:pt x="0" y="15"/>
                      </a:moveTo>
                      <a:lnTo>
                        <a:pt x="0" y="15"/>
                      </a:lnTo>
                      <a:lnTo>
                        <a:pt x="16" y="16"/>
                      </a:lnTo>
                      <a:lnTo>
                        <a:pt x="22" y="18"/>
                      </a:lnTo>
                      <a:lnTo>
                        <a:pt x="24" y="26"/>
                      </a:lnTo>
                      <a:lnTo>
                        <a:pt x="27" y="32"/>
                      </a:lnTo>
                      <a:lnTo>
                        <a:pt x="41" y="32"/>
                      </a:lnTo>
                      <a:lnTo>
                        <a:pt x="39" y="21"/>
                      </a:lnTo>
                      <a:lnTo>
                        <a:pt x="32" y="9"/>
                      </a:lnTo>
                      <a:lnTo>
                        <a:pt x="18" y="2"/>
                      </a:lnTo>
                      <a:lnTo>
                        <a:pt x="0" y="0"/>
                      </a:lnTo>
                      <a:lnTo>
                        <a:pt x="0" y="15"/>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 name="Freeform 117"/>
                <p:cNvSpPr>
                  <a:spLocks/>
                </p:cNvSpPr>
                <p:nvPr/>
              </p:nvSpPr>
              <p:spPr bwMode="auto">
                <a:xfrm>
                  <a:off x="1444" y="2239"/>
                  <a:ext cx="29" cy="43"/>
                </a:xfrm>
                <a:custGeom>
                  <a:avLst/>
                  <a:gdLst>
                    <a:gd name="T0" fmla="*/ 15 w 29"/>
                    <a:gd name="T1" fmla="*/ 40 h 43"/>
                    <a:gd name="T2" fmla="*/ 15 w 29"/>
                    <a:gd name="T3" fmla="*/ 43 h 43"/>
                    <a:gd name="T4" fmla="*/ 18 w 29"/>
                    <a:gd name="T5" fmla="*/ 34 h 43"/>
                    <a:gd name="T6" fmla="*/ 24 w 29"/>
                    <a:gd name="T7" fmla="*/ 23 h 43"/>
                    <a:gd name="T8" fmla="*/ 27 w 29"/>
                    <a:gd name="T9" fmla="*/ 16 h 43"/>
                    <a:gd name="T10" fmla="*/ 29 w 29"/>
                    <a:gd name="T11" fmla="*/ 15 h 43"/>
                    <a:gd name="T12" fmla="*/ 29 w 29"/>
                    <a:gd name="T13" fmla="*/ 0 h 43"/>
                    <a:gd name="T14" fmla="*/ 17 w 29"/>
                    <a:gd name="T15" fmla="*/ 6 h 43"/>
                    <a:gd name="T16" fmla="*/ 10 w 29"/>
                    <a:gd name="T17" fmla="*/ 16 h 43"/>
                    <a:gd name="T18" fmla="*/ 4 w 29"/>
                    <a:gd name="T19" fmla="*/ 27 h 43"/>
                    <a:gd name="T20" fmla="*/ 0 w 29"/>
                    <a:gd name="T21" fmla="*/ 35 h 43"/>
                    <a:gd name="T22" fmla="*/ 0 w 29"/>
                    <a:gd name="T23" fmla="*/ 38 h 43"/>
                    <a:gd name="T24" fmla="*/ 15 w 29"/>
                    <a:gd name="T25" fmla="*/ 40 h 4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43"/>
                    <a:gd name="T41" fmla="*/ 29 w 29"/>
                    <a:gd name="T42" fmla="*/ 43 h 4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43">
                      <a:moveTo>
                        <a:pt x="15" y="40"/>
                      </a:moveTo>
                      <a:lnTo>
                        <a:pt x="15" y="43"/>
                      </a:lnTo>
                      <a:lnTo>
                        <a:pt x="18" y="34"/>
                      </a:lnTo>
                      <a:lnTo>
                        <a:pt x="24" y="23"/>
                      </a:lnTo>
                      <a:lnTo>
                        <a:pt x="27" y="16"/>
                      </a:lnTo>
                      <a:lnTo>
                        <a:pt x="29" y="15"/>
                      </a:lnTo>
                      <a:lnTo>
                        <a:pt x="29" y="0"/>
                      </a:lnTo>
                      <a:lnTo>
                        <a:pt x="17" y="6"/>
                      </a:lnTo>
                      <a:lnTo>
                        <a:pt x="10" y="16"/>
                      </a:lnTo>
                      <a:lnTo>
                        <a:pt x="4" y="27"/>
                      </a:lnTo>
                      <a:lnTo>
                        <a:pt x="0" y="35"/>
                      </a:lnTo>
                      <a:lnTo>
                        <a:pt x="0" y="38"/>
                      </a:lnTo>
                      <a:lnTo>
                        <a:pt x="15" y="4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6" name="Freeform 118"/>
                <p:cNvSpPr>
                  <a:spLocks/>
                </p:cNvSpPr>
                <p:nvPr/>
              </p:nvSpPr>
              <p:spPr bwMode="auto">
                <a:xfrm>
                  <a:off x="1444" y="2277"/>
                  <a:ext cx="20" cy="35"/>
                </a:xfrm>
                <a:custGeom>
                  <a:avLst/>
                  <a:gdLst>
                    <a:gd name="T0" fmla="*/ 20 w 20"/>
                    <a:gd name="T1" fmla="*/ 34 h 35"/>
                    <a:gd name="T2" fmla="*/ 20 w 20"/>
                    <a:gd name="T3" fmla="*/ 32 h 35"/>
                    <a:gd name="T4" fmla="*/ 17 w 20"/>
                    <a:gd name="T5" fmla="*/ 24 h 35"/>
                    <a:gd name="T6" fmla="*/ 16 w 20"/>
                    <a:gd name="T7" fmla="*/ 16 h 35"/>
                    <a:gd name="T8" fmla="*/ 15 w 20"/>
                    <a:gd name="T9" fmla="*/ 9 h 35"/>
                    <a:gd name="T10" fmla="*/ 15 w 20"/>
                    <a:gd name="T11" fmla="*/ 2 h 35"/>
                    <a:gd name="T12" fmla="*/ 0 w 20"/>
                    <a:gd name="T13" fmla="*/ 0 h 35"/>
                    <a:gd name="T14" fmla="*/ 0 w 20"/>
                    <a:gd name="T15" fmla="*/ 9 h 35"/>
                    <a:gd name="T16" fmla="*/ 1 w 20"/>
                    <a:gd name="T17" fmla="*/ 18 h 35"/>
                    <a:gd name="T18" fmla="*/ 3 w 20"/>
                    <a:gd name="T19" fmla="*/ 26 h 35"/>
                    <a:gd name="T20" fmla="*/ 5 w 20"/>
                    <a:gd name="T21" fmla="*/ 35 h 35"/>
                    <a:gd name="T22" fmla="*/ 5 w 20"/>
                    <a:gd name="T23" fmla="*/ 34 h 35"/>
                    <a:gd name="T24" fmla="*/ 20 w 20"/>
                    <a:gd name="T25" fmla="*/ 34 h 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35"/>
                    <a:gd name="T41" fmla="*/ 20 w 20"/>
                    <a:gd name="T42" fmla="*/ 35 h 3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35">
                      <a:moveTo>
                        <a:pt x="20" y="34"/>
                      </a:moveTo>
                      <a:lnTo>
                        <a:pt x="20" y="32"/>
                      </a:lnTo>
                      <a:lnTo>
                        <a:pt x="17" y="24"/>
                      </a:lnTo>
                      <a:lnTo>
                        <a:pt x="16" y="16"/>
                      </a:lnTo>
                      <a:lnTo>
                        <a:pt x="15" y="9"/>
                      </a:lnTo>
                      <a:lnTo>
                        <a:pt x="15" y="2"/>
                      </a:lnTo>
                      <a:lnTo>
                        <a:pt x="0" y="0"/>
                      </a:lnTo>
                      <a:lnTo>
                        <a:pt x="0" y="9"/>
                      </a:lnTo>
                      <a:lnTo>
                        <a:pt x="1" y="18"/>
                      </a:lnTo>
                      <a:lnTo>
                        <a:pt x="3" y="26"/>
                      </a:lnTo>
                      <a:lnTo>
                        <a:pt x="5" y="35"/>
                      </a:lnTo>
                      <a:lnTo>
                        <a:pt x="5" y="34"/>
                      </a:lnTo>
                      <a:lnTo>
                        <a:pt x="20" y="34"/>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7" name="Freeform 119"/>
                <p:cNvSpPr>
                  <a:spLocks/>
                </p:cNvSpPr>
                <p:nvPr/>
              </p:nvSpPr>
              <p:spPr bwMode="auto">
                <a:xfrm>
                  <a:off x="1449" y="2311"/>
                  <a:ext cx="27" cy="19"/>
                </a:xfrm>
                <a:custGeom>
                  <a:avLst/>
                  <a:gdLst>
                    <a:gd name="T0" fmla="*/ 27 w 27"/>
                    <a:gd name="T1" fmla="*/ 4 h 19"/>
                    <a:gd name="T2" fmla="*/ 27 w 27"/>
                    <a:gd name="T3" fmla="*/ 4 h 19"/>
                    <a:gd name="T4" fmla="*/ 22 w 27"/>
                    <a:gd name="T5" fmla="*/ 3 h 19"/>
                    <a:gd name="T6" fmla="*/ 18 w 27"/>
                    <a:gd name="T7" fmla="*/ 1 h 19"/>
                    <a:gd name="T8" fmla="*/ 16 w 27"/>
                    <a:gd name="T9" fmla="*/ 0 h 19"/>
                    <a:gd name="T10" fmla="*/ 15 w 27"/>
                    <a:gd name="T11" fmla="*/ 0 h 19"/>
                    <a:gd name="T12" fmla="*/ 0 w 27"/>
                    <a:gd name="T13" fmla="*/ 0 h 19"/>
                    <a:gd name="T14" fmla="*/ 4 w 27"/>
                    <a:gd name="T15" fmla="*/ 9 h 19"/>
                    <a:gd name="T16" fmla="*/ 11 w 27"/>
                    <a:gd name="T17" fmla="*/ 15 h 19"/>
                    <a:gd name="T18" fmla="*/ 19 w 27"/>
                    <a:gd name="T19" fmla="*/ 18 h 19"/>
                    <a:gd name="T20" fmla="*/ 27 w 27"/>
                    <a:gd name="T21" fmla="*/ 19 h 19"/>
                    <a:gd name="T22" fmla="*/ 27 w 27"/>
                    <a:gd name="T23" fmla="*/ 19 h 19"/>
                    <a:gd name="T24" fmla="*/ 27 w 27"/>
                    <a:gd name="T25" fmla="*/ 4 h 1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
                    <a:gd name="T40" fmla="*/ 0 h 19"/>
                    <a:gd name="T41" fmla="*/ 27 w 27"/>
                    <a:gd name="T42" fmla="*/ 19 h 1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 h="19">
                      <a:moveTo>
                        <a:pt x="27" y="4"/>
                      </a:moveTo>
                      <a:lnTo>
                        <a:pt x="27" y="4"/>
                      </a:lnTo>
                      <a:lnTo>
                        <a:pt x="22" y="3"/>
                      </a:lnTo>
                      <a:lnTo>
                        <a:pt x="18" y="1"/>
                      </a:lnTo>
                      <a:lnTo>
                        <a:pt x="16" y="0"/>
                      </a:lnTo>
                      <a:lnTo>
                        <a:pt x="15" y="0"/>
                      </a:lnTo>
                      <a:lnTo>
                        <a:pt x="0" y="0"/>
                      </a:lnTo>
                      <a:lnTo>
                        <a:pt x="4" y="9"/>
                      </a:lnTo>
                      <a:lnTo>
                        <a:pt x="11" y="15"/>
                      </a:lnTo>
                      <a:lnTo>
                        <a:pt x="19" y="18"/>
                      </a:lnTo>
                      <a:lnTo>
                        <a:pt x="27" y="19"/>
                      </a:lnTo>
                      <a:lnTo>
                        <a:pt x="27" y="4"/>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8" name="Freeform 120"/>
                <p:cNvSpPr>
                  <a:spLocks/>
                </p:cNvSpPr>
                <p:nvPr/>
              </p:nvSpPr>
              <p:spPr bwMode="auto">
                <a:xfrm>
                  <a:off x="1476" y="2306"/>
                  <a:ext cx="44" cy="24"/>
                </a:xfrm>
                <a:custGeom>
                  <a:avLst/>
                  <a:gdLst>
                    <a:gd name="T0" fmla="*/ 37 w 44"/>
                    <a:gd name="T1" fmla="*/ 1 h 24"/>
                    <a:gd name="T2" fmla="*/ 37 w 44"/>
                    <a:gd name="T3" fmla="*/ 0 h 24"/>
                    <a:gd name="T4" fmla="*/ 34 w 44"/>
                    <a:gd name="T5" fmla="*/ 2 h 24"/>
                    <a:gd name="T6" fmla="*/ 30 w 44"/>
                    <a:gd name="T7" fmla="*/ 3 h 24"/>
                    <a:gd name="T8" fmla="*/ 25 w 44"/>
                    <a:gd name="T9" fmla="*/ 5 h 24"/>
                    <a:gd name="T10" fmla="*/ 20 w 44"/>
                    <a:gd name="T11" fmla="*/ 6 h 24"/>
                    <a:gd name="T12" fmla="*/ 15 w 44"/>
                    <a:gd name="T13" fmla="*/ 7 h 24"/>
                    <a:gd name="T14" fmla="*/ 9 w 44"/>
                    <a:gd name="T15" fmla="*/ 8 h 24"/>
                    <a:gd name="T16" fmla="*/ 6 w 44"/>
                    <a:gd name="T17" fmla="*/ 9 h 24"/>
                    <a:gd name="T18" fmla="*/ 0 w 44"/>
                    <a:gd name="T19" fmla="*/ 9 h 24"/>
                    <a:gd name="T20" fmla="*/ 0 w 44"/>
                    <a:gd name="T21" fmla="*/ 24 h 24"/>
                    <a:gd name="T22" fmla="*/ 6 w 44"/>
                    <a:gd name="T23" fmla="*/ 24 h 24"/>
                    <a:gd name="T24" fmla="*/ 12 w 44"/>
                    <a:gd name="T25" fmla="*/ 23 h 24"/>
                    <a:gd name="T26" fmla="*/ 18 w 44"/>
                    <a:gd name="T27" fmla="*/ 22 h 24"/>
                    <a:gd name="T28" fmla="*/ 23 w 44"/>
                    <a:gd name="T29" fmla="*/ 20 h 24"/>
                    <a:gd name="T30" fmla="*/ 28 w 44"/>
                    <a:gd name="T31" fmla="*/ 19 h 24"/>
                    <a:gd name="T32" fmla="*/ 32 w 44"/>
                    <a:gd name="T33" fmla="*/ 18 h 24"/>
                    <a:gd name="T34" fmla="*/ 38 w 44"/>
                    <a:gd name="T35" fmla="*/ 17 h 24"/>
                    <a:gd name="T36" fmla="*/ 44 w 44"/>
                    <a:gd name="T37" fmla="*/ 14 h 24"/>
                    <a:gd name="T38" fmla="*/ 44 w 44"/>
                    <a:gd name="T39" fmla="*/ 13 h 24"/>
                    <a:gd name="T40" fmla="*/ 37 w 44"/>
                    <a:gd name="T41" fmla="*/ 1 h 2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4"/>
                    <a:gd name="T64" fmla="*/ 0 h 24"/>
                    <a:gd name="T65" fmla="*/ 44 w 44"/>
                    <a:gd name="T66" fmla="*/ 24 h 2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4" h="24">
                      <a:moveTo>
                        <a:pt x="37" y="1"/>
                      </a:moveTo>
                      <a:lnTo>
                        <a:pt x="37" y="0"/>
                      </a:lnTo>
                      <a:lnTo>
                        <a:pt x="34" y="2"/>
                      </a:lnTo>
                      <a:lnTo>
                        <a:pt x="30" y="3"/>
                      </a:lnTo>
                      <a:lnTo>
                        <a:pt x="25" y="5"/>
                      </a:lnTo>
                      <a:lnTo>
                        <a:pt x="20" y="6"/>
                      </a:lnTo>
                      <a:lnTo>
                        <a:pt x="15" y="7"/>
                      </a:lnTo>
                      <a:lnTo>
                        <a:pt x="9" y="8"/>
                      </a:lnTo>
                      <a:lnTo>
                        <a:pt x="6" y="9"/>
                      </a:lnTo>
                      <a:lnTo>
                        <a:pt x="0" y="9"/>
                      </a:lnTo>
                      <a:lnTo>
                        <a:pt x="0" y="24"/>
                      </a:lnTo>
                      <a:lnTo>
                        <a:pt x="6" y="24"/>
                      </a:lnTo>
                      <a:lnTo>
                        <a:pt x="12" y="23"/>
                      </a:lnTo>
                      <a:lnTo>
                        <a:pt x="18" y="22"/>
                      </a:lnTo>
                      <a:lnTo>
                        <a:pt x="23" y="20"/>
                      </a:lnTo>
                      <a:lnTo>
                        <a:pt x="28" y="19"/>
                      </a:lnTo>
                      <a:lnTo>
                        <a:pt x="32" y="18"/>
                      </a:lnTo>
                      <a:lnTo>
                        <a:pt x="38" y="17"/>
                      </a:lnTo>
                      <a:lnTo>
                        <a:pt x="44" y="14"/>
                      </a:lnTo>
                      <a:lnTo>
                        <a:pt x="44" y="13"/>
                      </a:lnTo>
                      <a:lnTo>
                        <a:pt x="37" y="1"/>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 name="Freeform 121"/>
                <p:cNvSpPr>
                  <a:spLocks/>
                </p:cNvSpPr>
                <p:nvPr/>
              </p:nvSpPr>
              <p:spPr bwMode="auto">
                <a:xfrm>
                  <a:off x="1513" y="2265"/>
                  <a:ext cx="51" cy="54"/>
                </a:xfrm>
                <a:custGeom>
                  <a:avLst/>
                  <a:gdLst>
                    <a:gd name="T0" fmla="*/ 40 w 51"/>
                    <a:gd name="T1" fmla="*/ 0 h 54"/>
                    <a:gd name="T2" fmla="*/ 39 w 51"/>
                    <a:gd name="T3" fmla="*/ 1 h 54"/>
                    <a:gd name="T4" fmla="*/ 34 w 51"/>
                    <a:gd name="T5" fmla="*/ 7 h 54"/>
                    <a:gd name="T6" fmla="*/ 29 w 51"/>
                    <a:gd name="T7" fmla="*/ 13 h 54"/>
                    <a:gd name="T8" fmla="*/ 24 w 51"/>
                    <a:gd name="T9" fmla="*/ 19 h 54"/>
                    <a:gd name="T10" fmla="*/ 20 w 51"/>
                    <a:gd name="T11" fmla="*/ 25 h 54"/>
                    <a:gd name="T12" fmla="*/ 16 w 51"/>
                    <a:gd name="T13" fmla="*/ 29 h 54"/>
                    <a:gd name="T14" fmla="*/ 10 w 51"/>
                    <a:gd name="T15" fmla="*/ 34 h 54"/>
                    <a:gd name="T16" fmla="*/ 5 w 51"/>
                    <a:gd name="T17" fmla="*/ 38 h 54"/>
                    <a:gd name="T18" fmla="*/ 0 w 51"/>
                    <a:gd name="T19" fmla="*/ 42 h 54"/>
                    <a:gd name="T20" fmla="*/ 7 w 51"/>
                    <a:gd name="T21" fmla="*/ 54 h 54"/>
                    <a:gd name="T22" fmla="*/ 15 w 51"/>
                    <a:gd name="T23" fmla="*/ 50 h 54"/>
                    <a:gd name="T24" fmla="*/ 20 w 51"/>
                    <a:gd name="T25" fmla="*/ 46 h 54"/>
                    <a:gd name="T26" fmla="*/ 26 w 51"/>
                    <a:gd name="T27" fmla="*/ 41 h 54"/>
                    <a:gd name="T28" fmla="*/ 32 w 51"/>
                    <a:gd name="T29" fmla="*/ 35 h 54"/>
                    <a:gd name="T30" fmla="*/ 36 w 51"/>
                    <a:gd name="T31" fmla="*/ 29 h 54"/>
                    <a:gd name="T32" fmla="*/ 41 w 51"/>
                    <a:gd name="T33" fmla="*/ 23 h 54"/>
                    <a:gd name="T34" fmla="*/ 46 w 51"/>
                    <a:gd name="T35" fmla="*/ 17 h 54"/>
                    <a:gd name="T36" fmla="*/ 51 w 51"/>
                    <a:gd name="T37" fmla="*/ 11 h 54"/>
                    <a:gd name="T38" fmla="*/ 50 w 51"/>
                    <a:gd name="T39" fmla="*/ 12 h 54"/>
                    <a:gd name="T40" fmla="*/ 40 w 51"/>
                    <a:gd name="T41" fmla="*/ 0 h 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1"/>
                    <a:gd name="T64" fmla="*/ 0 h 54"/>
                    <a:gd name="T65" fmla="*/ 51 w 51"/>
                    <a:gd name="T66" fmla="*/ 54 h 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1" h="54">
                      <a:moveTo>
                        <a:pt x="40" y="0"/>
                      </a:moveTo>
                      <a:lnTo>
                        <a:pt x="39" y="1"/>
                      </a:lnTo>
                      <a:lnTo>
                        <a:pt x="34" y="7"/>
                      </a:lnTo>
                      <a:lnTo>
                        <a:pt x="29" y="13"/>
                      </a:lnTo>
                      <a:lnTo>
                        <a:pt x="24" y="19"/>
                      </a:lnTo>
                      <a:lnTo>
                        <a:pt x="20" y="25"/>
                      </a:lnTo>
                      <a:lnTo>
                        <a:pt x="16" y="29"/>
                      </a:lnTo>
                      <a:lnTo>
                        <a:pt x="10" y="34"/>
                      </a:lnTo>
                      <a:lnTo>
                        <a:pt x="5" y="38"/>
                      </a:lnTo>
                      <a:lnTo>
                        <a:pt x="0" y="42"/>
                      </a:lnTo>
                      <a:lnTo>
                        <a:pt x="7" y="54"/>
                      </a:lnTo>
                      <a:lnTo>
                        <a:pt x="15" y="50"/>
                      </a:lnTo>
                      <a:lnTo>
                        <a:pt x="20" y="46"/>
                      </a:lnTo>
                      <a:lnTo>
                        <a:pt x="26" y="41"/>
                      </a:lnTo>
                      <a:lnTo>
                        <a:pt x="32" y="35"/>
                      </a:lnTo>
                      <a:lnTo>
                        <a:pt x="36" y="29"/>
                      </a:lnTo>
                      <a:lnTo>
                        <a:pt x="41" y="23"/>
                      </a:lnTo>
                      <a:lnTo>
                        <a:pt x="46" y="17"/>
                      </a:lnTo>
                      <a:lnTo>
                        <a:pt x="51" y="11"/>
                      </a:lnTo>
                      <a:lnTo>
                        <a:pt x="50" y="12"/>
                      </a:lnTo>
                      <a:lnTo>
                        <a:pt x="40"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0" name="Freeform 122"/>
                <p:cNvSpPr>
                  <a:spLocks/>
                </p:cNvSpPr>
                <p:nvPr/>
              </p:nvSpPr>
              <p:spPr bwMode="auto">
                <a:xfrm>
                  <a:off x="1553" y="2193"/>
                  <a:ext cx="107" cy="84"/>
                </a:xfrm>
                <a:custGeom>
                  <a:avLst/>
                  <a:gdLst>
                    <a:gd name="T0" fmla="*/ 102 w 107"/>
                    <a:gd name="T1" fmla="*/ 6 h 84"/>
                    <a:gd name="T2" fmla="*/ 97 w 107"/>
                    <a:gd name="T3" fmla="*/ 0 h 84"/>
                    <a:gd name="T4" fmla="*/ 0 w 107"/>
                    <a:gd name="T5" fmla="*/ 72 h 84"/>
                    <a:gd name="T6" fmla="*/ 10 w 107"/>
                    <a:gd name="T7" fmla="*/ 84 h 84"/>
                    <a:gd name="T8" fmla="*/ 107 w 107"/>
                    <a:gd name="T9" fmla="*/ 12 h 84"/>
                    <a:gd name="T10" fmla="*/ 102 w 107"/>
                    <a:gd name="T11" fmla="*/ 6 h 84"/>
                    <a:gd name="T12" fmla="*/ 0 60000 65536"/>
                    <a:gd name="T13" fmla="*/ 0 60000 65536"/>
                    <a:gd name="T14" fmla="*/ 0 60000 65536"/>
                    <a:gd name="T15" fmla="*/ 0 60000 65536"/>
                    <a:gd name="T16" fmla="*/ 0 60000 65536"/>
                    <a:gd name="T17" fmla="*/ 0 60000 65536"/>
                    <a:gd name="T18" fmla="*/ 0 w 107"/>
                    <a:gd name="T19" fmla="*/ 0 h 84"/>
                    <a:gd name="T20" fmla="*/ 107 w 107"/>
                    <a:gd name="T21" fmla="*/ 84 h 84"/>
                  </a:gdLst>
                  <a:ahLst/>
                  <a:cxnLst>
                    <a:cxn ang="T12">
                      <a:pos x="T0" y="T1"/>
                    </a:cxn>
                    <a:cxn ang="T13">
                      <a:pos x="T2" y="T3"/>
                    </a:cxn>
                    <a:cxn ang="T14">
                      <a:pos x="T4" y="T5"/>
                    </a:cxn>
                    <a:cxn ang="T15">
                      <a:pos x="T6" y="T7"/>
                    </a:cxn>
                    <a:cxn ang="T16">
                      <a:pos x="T8" y="T9"/>
                    </a:cxn>
                    <a:cxn ang="T17">
                      <a:pos x="T10" y="T11"/>
                    </a:cxn>
                  </a:cxnLst>
                  <a:rect l="T18" t="T19" r="T20" b="T21"/>
                  <a:pathLst>
                    <a:path w="107" h="84">
                      <a:moveTo>
                        <a:pt x="102" y="6"/>
                      </a:moveTo>
                      <a:lnTo>
                        <a:pt x="97" y="0"/>
                      </a:lnTo>
                      <a:lnTo>
                        <a:pt x="0" y="72"/>
                      </a:lnTo>
                      <a:lnTo>
                        <a:pt x="10" y="84"/>
                      </a:lnTo>
                      <a:lnTo>
                        <a:pt x="107" y="12"/>
                      </a:lnTo>
                      <a:lnTo>
                        <a:pt x="102" y="6"/>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1" name="Freeform 123"/>
                <p:cNvSpPr>
                  <a:spLocks/>
                </p:cNvSpPr>
                <p:nvPr/>
              </p:nvSpPr>
              <p:spPr bwMode="auto">
                <a:xfrm>
                  <a:off x="1650" y="2192"/>
                  <a:ext cx="12" cy="13"/>
                </a:xfrm>
                <a:custGeom>
                  <a:avLst/>
                  <a:gdLst>
                    <a:gd name="T0" fmla="*/ 10 w 12"/>
                    <a:gd name="T1" fmla="*/ 13 h 13"/>
                    <a:gd name="T2" fmla="*/ 12 w 12"/>
                    <a:gd name="T3" fmla="*/ 9 h 13"/>
                    <a:gd name="T4" fmla="*/ 11 w 12"/>
                    <a:gd name="T5" fmla="*/ 3 h 13"/>
                    <a:gd name="T6" fmla="*/ 6 w 12"/>
                    <a:gd name="T7" fmla="*/ 0 h 13"/>
                    <a:gd name="T8" fmla="*/ 0 w 12"/>
                    <a:gd name="T9" fmla="*/ 1 h 13"/>
                    <a:gd name="T10" fmla="*/ 10 w 12"/>
                    <a:gd name="T11" fmla="*/ 13 h 13"/>
                    <a:gd name="T12" fmla="*/ 0 60000 65536"/>
                    <a:gd name="T13" fmla="*/ 0 60000 65536"/>
                    <a:gd name="T14" fmla="*/ 0 60000 65536"/>
                    <a:gd name="T15" fmla="*/ 0 60000 65536"/>
                    <a:gd name="T16" fmla="*/ 0 60000 65536"/>
                    <a:gd name="T17" fmla="*/ 0 60000 65536"/>
                    <a:gd name="T18" fmla="*/ 0 w 12"/>
                    <a:gd name="T19" fmla="*/ 0 h 13"/>
                    <a:gd name="T20" fmla="*/ 12 w 12"/>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12" h="13">
                      <a:moveTo>
                        <a:pt x="10" y="13"/>
                      </a:moveTo>
                      <a:lnTo>
                        <a:pt x="12" y="9"/>
                      </a:lnTo>
                      <a:lnTo>
                        <a:pt x="11" y="3"/>
                      </a:lnTo>
                      <a:lnTo>
                        <a:pt x="6" y="0"/>
                      </a:lnTo>
                      <a:lnTo>
                        <a:pt x="0" y="1"/>
                      </a:lnTo>
                      <a:lnTo>
                        <a:pt x="10" y="13"/>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32" name="Rounded Rectangular Callout 131"/>
            <p:cNvSpPr/>
            <p:nvPr/>
          </p:nvSpPr>
          <p:spPr bwMode="auto">
            <a:xfrm>
              <a:off x="609600" y="1638300"/>
              <a:ext cx="4685506" cy="1028700"/>
            </a:xfrm>
            <a:prstGeom prst="wedgeRoundRectCallout">
              <a:avLst>
                <a:gd name="adj1" fmla="val 72152"/>
                <a:gd name="adj2" fmla="val 26033"/>
                <a:gd name="adj3" fmla="val 16667"/>
              </a:avLst>
            </a:prstGeom>
            <a:noFill/>
            <a:ln w="25400" cap="flat" cmpd="sng" algn="ctr">
              <a:solidFill>
                <a:schemeClr val="tx2"/>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a:r>
                <a:rPr lang="en-US" altLang="en-US" i="0" dirty="0" smtClean="0"/>
                <a:t>I implored you to not worry </a:t>
              </a:r>
              <a:br>
                <a:rPr lang="en-US" altLang="en-US" i="0" dirty="0" smtClean="0"/>
              </a:br>
              <a:r>
                <a:rPr lang="en-US" altLang="en-US" i="0" dirty="0" smtClean="0"/>
                <a:t>about the entire computation.</a:t>
              </a:r>
              <a:endParaRPr lang="en-US" altLang="en-US" i="0" dirty="0"/>
            </a:p>
          </p:txBody>
        </p:sp>
      </p:grpSp>
      <p:sp>
        <p:nvSpPr>
          <p:cNvPr id="264" name="Rectangle 2"/>
          <p:cNvSpPr txBox="1">
            <a:spLocks noChangeArrowheads="1"/>
          </p:cNvSpPr>
          <p:nvPr/>
        </p:nvSpPr>
        <p:spPr bwMode="auto">
          <a:xfrm>
            <a:off x="3048000" y="228600"/>
            <a:ext cx="6096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smtClean="0">
                <a:ln>
                  <a:noFill/>
                </a:ln>
                <a:solidFill>
                  <a:schemeClr val="tx2"/>
                </a:solidFill>
                <a:effectLst/>
                <a:uLnTx/>
                <a:uFillTx/>
                <a:latin typeface="+mj-lt"/>
                <a:ea typeface="+mj-ea"/>
                <a:cs typeface="+mj-cs"/>
              </a:rPr>
              <a:t>Iterative Algorithms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smtClean="0">
                <a:ln>
                  <a:noFill/>
                </a:ln>
                <a:solidFill>
                  <a:schemeClr val="tx2"/>
                </a:solidFill>
                <a:effectLst/>
                <a:uLnTx/>
                <a:uFillTx/>
                <a:latin typeface="+mj-lt"/>
                <a:ea typeface="+mj-ea"/>
                <a:cs typeface="+mj-cs"/>
              </a:rPr>
              <a:t>Loop Invariants </a:t>
            </a:r>
          </a:p>
        </p:txBody>
      </p:sp>
    </p:spTree>
    <p:extLst>
      <p:ext uri="{BB962C8B-B14F-4D97-AF65-F5344CB8AC3E}">
        <p14:creationId xmlns:p14="http://schemas.microsoft.com/office/powerpoint/2010/main" val="1906254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07"/>
                                        </p:tgtEl>
                                        <p:attrNameLst>
                                          <p:attrName>style.visibility</p:attrName>
                                        </p:attrNameLst>
                                      </p:cBhvr>
                                      <p:to>
                                        <p:strVal val="visible"/>
                                      </p:to>
                                    </p:set>
                                    <p:anim calcmode="lin" valueType="num">
                                      <p:cBhvr additive="base">
                                        <p:cTn id="7" dur="500" fill="hold"/>
                                        <p:tgtEl>
                                          <p:spTgt spid="107"/>
                                        </p:tgtEl>
                                        <p:attrNameLst>
                                          <p:attrName>ppt_x</p:attrName>
                                        </p:attrNameLst>
                                      </p:cBhvr>
                                      <p:tavLst>
                                        <p:tav tm="0">
                                          <p:val>
                                            <p:strVal val="#ppt_x"/>
                                          </p:val>
                                        </p:tav>
                                        <p:tav tm="100000">
                                          <p:val>
                                            <p:strVal val="#ppt_x"/>
                                          </p:val>
                                        </p:tav>
                                      </p:tavLst>
                                    </p:anim>
                                    <p:anim calcmode="lin" valueType="num">
                                      <p:cBhvr additive="base">
                                        <p:cTn id="8"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9">
                                            <p:txEl>
                                              <p:pRg st="0" end="0"/>
                                            </p:txEl>
                                          </p:spTgt>
                                        </p:tgtEl>
                                        <p:attrNameLst>
                                          <p:attrName>style.visibility</p:attrName>
                                        </p:attrNameLst>
                                      </p:cBhvr>
                                      <p:to>
                                        <p:strVal val="visible"/>
                                      </p:to>
                                    </p:set>
                                    <p:anim calcmode="lin" valueType="num">
                                      <p:cBhvr additive="base">
                                        <p:cTn id="13" dur="500" fill="hold"/>
                                        <p:tgtEl>
                                          <p:spTgt spid="12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9">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64">
                                            <p:txEl>
                                              <p:pRg st="1" end="1"/>
                                            </p:txEl>
                                          </p:spTgt>
                                        </p:tgtEl>
                                        <p:attrNameLst>
                                          <p:attrName>style.visibility</p:attrName>
                                        </p:attrNameLst>
                                      </p:cBhvr>
                                      <p:to>
                                        <p:strVal val="visible"/>
                                      </p:to>
                                    </p:set>
                                    <p:anim calcmode="lin" valueType="num">
                                      <p:cBhvr additive="base">
                                        <p:cTn id="17" dur="500" fill="hold"/>
                                        <p:tgtEl>
                                          <p:spTgt spid="264">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6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29">
                                            <p:txEl>
                                              <p:pRg st="1" end="1"/>
                                            </p:txEl>
                                          </p:spTgt>
                                        </p:tgtEl>
                                        <p:attrNameLst>
                                          <p:attrName>style.visibility</p:attrName>
                                        </p:attrNameLst>
                                      </p:cBhvr>
                                      <p:to>
                                        <p:strVal val="visible"/>
                                      </p:to>
                                    </p:set>
                                    <p:anim calcmode="lin" valueType="num">
                                      <p:cBhvr additive="base">
                                        <p:cTn id="23" dur="500" fill="hold"/>
                                        <p:tgtEl>
                                          <p:spTgt spid="129">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2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ChangeArrowheads="1"/>
          </p:cNvSpPr>
          <p:nvPr/>
        </p:nvSpPr>
        <p:spPr bwMode="auto">
          <a:xfrm>
            <a:off x="1708150" y="0"/>
            <a:ext cx="57562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Designing an Algorithm </a:t>
            </a:r>
          </a:p>
        </p:txBody>
      </p:sp>
      <p:graphicFrame>
        <p:nvGraphicFramePr>
          <p:cNvPr id="280579" name="Group 3"/>
          <p:cNvGraphicFramePr>
            <a:graphicFrameLocks noGrp="1"/>
          </p:cNvGraphicFramePr>
          <p:nvPr>
            <p:extLst>
              <p:ext uri="{D42A27DB-BD31-4B8C-83A1-F6EECF244321}">
                <p14:modId xmlns:p14="http://schemas.microsoft.com/office/powerpoint/2010/main" val="1604394374"/>
              </p:ext>
            </p:extLst>
          </p:nvPr>
        </p:nvGraphicFramePr>
        <p:xfrm>
          <a:off x="152400" y="762000"/>
          <a:ext cx="8839200" cy="5943600"/>
        </p:xfrm>
        <a:graphic>
          <a:graphicData uri="http://schemas.openxmlformats.org/drawingml/2006/table">
            <a:tbl>
              <a:tblPr/>
              <a:tblGrid>
                <a:gridCol w="2946400">
                  <a:extLst>
                    <a:ext uri="{9D8B030D-6E8A-4147-A177-3AD203B41FA5}">
                      <a16:colId xmlns:a16="http://schemas.microsoft.com/office/drawing/2014/main" val="20000"/>
                    </a:ext>
                  </a:extLst>
                </a:gridCol>
                <a:gridCol w="3073400">
                  <a:extLst>
                    <a:ext uri="{9D8B030D-6E8A-4147-A177-3AD203B41FA5}">
                      <a16:colId xmlns:a16="http://schemas.microsoft.com/office/drawing/2014/main" val="20001"/>
                    </a:ext>
                  </a:extLst>
                </a:gridCol>
                <a:gridCol w="2819400">
                  <a:extLst>
                    <a:ext uri="{9D8B030D-6E8A-4147-A177-3AD203B41FA5}">
                      <a16:colId xmlns:a16="http://schemas.microsoft.com/office/drawing/2014/main" val="20002"/>
                    </a:ext>
                  </a:extLst>
                </a:gridCol>
              </a:tblGrid>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smtClean="0">
                          <a:ln>
                            <a:noFill/>
                          </a:ln>
                          <a:solidFill>
                            <a:schemeClr val="tx1"/>
                          </a:solidFill>
                          <a:effectLst/>
                          <a:latin typeface="Times New Roman" pitchFamily="18" charset="0"/>
                        </a:rPr>
                        <a:t>Define Problem</a:t>
                      </a:r>
                      <a:endParaRPr kumimoji="0" lang="en-CA" sz="26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Define Loop Invariants</a:t>
                      </a:r>
                      <a:endParaRPr kumimoji="0" lang="en-CA" sz="2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4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Define Step</a:t>
                      </a:r>
                      <a:endParaRPr kumimoji="0" lang="en-CA" sz="24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Exit Condition</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Maintain Loop Inv</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4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Initial Condition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Ending</a:t>
                      </a:r>
                      <a:endParaRPr kumimoji="0" lang="en-CA" sz="24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5" name="Group 30"/>
          <p:cNvGrpSpPr>
            <a:grpSpLocks noChangeAspect="1"/>
          </p:cNvGrpSpPr>
          <p:nvPr/>
        </p:nvGrpSpPr>
        <p:grpSpPr bwMode="auto">
          <a:xfrm>
            <a:off x="3276600" y="5257800"/>
            <a:ext cx="1169988" cy="1169988"/>
            <a:chOff x="3077" y="2352"/>
            <a:chExt cx="907" cy="907"/>
          </a:xfrm>
        </p:grpSpPr>
        <p:grpSp>
          <p:nvGrpSpPr>
            <p:cNvPr id="6" name="Group 31"/>
            <p:cNvGrpSpPr>
              <a:grpSpLocks noChangeAspect="1"/>
            </p:cNvGrpSpPr>
            <p:nvPr/>
          </p:nvGrpSpPr>
          <p:grpSpPr bwMode="auto">
            <a:xfrm>
              <a:off x="3077" y="2352"/>
              <a:ext cx="907" cy="907"/>
              <a:chOff x="2976" y="2352"/>
              <a:chExt cx="907" cy="907"/>
            </a:xfrm>
          </p:grpSpPr>
          <p:sp>
            <p:nvSpPr>
              <p:cNvPr id="130274" name="Freeform 32"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cstate="print"/>
                <a:srcRect/>
                <a:tile tx="0" ty="0" sx="100000" sy="100000" flip="none" algn="tl"/>
              </a:blipFill>
              <a:ln w="9525">
                <a:solidFill>
                  <a:srgbClr val="000000"/>
                </a:solidFill>
                <a:round/>
                <a:headEnd/>
                <a:tailEnd/>
              </a:ln>
            </p:spPr>
            <p:txBody>
              <a:bodyPr/>
              <a:lstStyle/>
              <a:p>
                <a:endParaRPr lang="en-US"/>
              </a:p>
            </p:txBody>
          </p:sp>
          <p:sp>
            <p:nvSpPr>
              <p:cNvPr id="130275" name="Oval 33"/>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130276" name="Picture 3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 name="Group 35"/>
            <p:cNvGrpSpPr>
              <a:grpSpLocks noChangeAspect="1"/>
            </p:cNvGrpSpPr>
            <p:nvPr/>
          </p:nvGrpSpPr>
          <p:grpSpPr bwMode="auto">
            <a:xfrm rot="2360341">
              <a:off x="3360" y="2401"/>
              <a:ext cx="421" cy="527"/>
              <a:chOff x="2227" y="1194"/>
              <a:chExt cx="1944" cy="2413"/>
            </a:xfrm>
          </p:grpSpPr>
          <p:sp>
            <p:nvSpPr>
              <p:cNvPr id="130268" name="Freeform 36"/>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69" name="Freeform 37"/>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70" name="Freeform 38"/>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71" name="Freeform 39"/>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72" name="Freeform 40"/>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73" name="Freeform 41"/>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130071" name="Picture 4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1993900" y="1592263"/>
            <a:ext cx="56832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72" name="Picture 4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85800" y="1447800"/>
            <a:ext cx="469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73" name="Freeform 44"/>
          <p:cNvSpPr>
            <a:spLocks/>
          </p:cNvSpPr>
          <p:nvPr/>
        </p:nvSpPr>
        <p:spPr bwMode="auto">
          <a:xfrm>
            <a:off x="914400" y="2133600"/>
            <a:ext cx="1371600" cy="165100"/>
          </a:xfrm>
          <a:custGeom>
            <a:avLst/>
            <a:gdLst>
              <a:gd name="T0" fmla="*/ 0 w 864"/>
              <a:gd name="T1" fmla="*/ 2147483647 h 104"/>
              <a:gd name="T2" fmla="*/ 2147483647 w 864"/>
              <a:gd name="T3" fmla="*/ 2147483647 h 104"/>
              <a:gd name="T4" fmla="*/ 2147483647 w 864"/>
              <a:gd name="T5" fmla="*/ 0 h 104"/>
              <a:gd name="T6" fmla="*/ 2147483647 w 864"/>
              <a:gd name="T7" fmla="*/ 2147483647 h 104"/>
              <a:gd name="T8" fmla="*/ 2147483647 w 864"/>
              <a:gd name="T9" fmla="*/ 0 h 104"/>
              <a:gd name="T10" fmla="*/ 0 60000 65536"/>
              <a:gd name="T11" fmla="*/ 0 60000 65536"/>
              <a:gd name="T12" fmla="*/ 0 60000 65536"/>
              <a:gd name="T13" fmla="*/ 0 60000 65536"/>
              <a:gd name="T14" fmla="*/ 0 60000 65536"/>
              <a:gd name="T15" fmla="*/ 0 w 864"/>
              <a:gd name="T16" fmla="*/ 0 h 104"/>
              <a:gd name="T17" fmla="*/ 864 w 864"/>
              <a:gd name="T18" fmla="*/ 104 h 104"/>
            </a:gdLst>
            <a:ahLst/>
            <a:cxnLst>
              <a:cxn ang="T10">
                <a:pos x="T0" y="T1"/>
              </a:cxn>
              <a:cxn ang="T11">
                <a:pos x="T2" y="T3"/>
              </a:cxn>
              <a:cxn ang="T12">
                <a:pos x="T4" y="T5"/>
              </a:cxn>
              <a:cxn ang="T13">
                <a:pos x="T6" y="T7"/>
              </a:cxn>
              <a:cxn ang="T14">
                <a:pos x="T8" y="T9"/>
              </a:cxn>
            </a:cxnLst>
            <a:rect l="T15" t="T16" r="T17" b="T18"/>
            <a:pathLst>
              <a:path w="864" h="104">
                <a:moveTo>
                  <a:pt x="0" y="48"/>
                </a:moveTo>
                <a:cubicBezTo>
                  <a:pt x="80" y="76"/>
                  <a:pt x="160" y="104"/>
                  <a:pt x="240" y="96"/>
                </a:cubicBezTo>
                <a:cubicBezTo>
                  <a:pt x="320" y="88"/>
                  <a:pt x="392" y="0"/>
                  <a:pt x="480" y="0"/>
                </a:cubicBezTo>
                <a:cubicBezTo>
                  <a:pt x="568" y="0"/>
                  <a:pt x="704" y="96"/>
                  <a:pt x="768" y="96"/>
                </a:cubicBezTo>
                <a:cubicBezTo>
                  <a:pt x="832" y="96"/>
                  <a:pt x="848" y="48"/>
                  <a:pt x="864" y="0"/>
                </a:cubicBezTo>
              </a:path>
            </a:pathLst>
          </a:cu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8" name="Group 45"/>
          <p:cNvGrpSpPr>
            <a:grpSpLocks/>
          </p:cNvGrpSpPr>
          <p:nvPr/>
        </p:nvGrpSpPr>
        <p:grpSpPr bwMode="auto">
          <a:xfrm>
            <a:off x="3733800" y="1676400"/>
            <a:ext cx="1676400" cy="914400"/>
            <a:chOff x="3456" y="2677"/>
            <a:chExt cx="773" cy="390"/>
          </a:xfrm>
        </p:grpSpPr>
        <p:sp>
          <p:nvSpPr>
            <p:cNvPr id="130264" name="Freeform 46" descr="Green marble"/>
            <p:cNvSpPr>
              <a:spLocks noChangeAspect="1"/>
            </p:cNvSpPr>
            <p:nvPr/>
          </p:nvSpPr>
          <p:spPr bwMode="auto">
            <a:xfrm rot="2360341">
              <a:off x="3456" y="2677"/>
              <a:ext cx="493" cy="39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cstate="print"/>
              <a:srcRect/>
              <a:tile tx="0" ty="0" sx="100000" sy="100000" flip="none" algn="tl"/>
            </a:blipFill>
            <a:ln w="9525">
              <a:solidFill>
                <a:srgbClr val="000000"/>
              </a:solidFill>
              <a:round/>
              <a:headEnd/>
              <a:tailEnd/>
            </a:ln>
          </p:spPr>
          <p:txBody>
            <a:bodyPr/>
            <a:lstStyle/>
            <a:p>
              <a:endParaRPr lang="en-US"/>
            </a:p>
          </p:txBody>
        </p:sp>
        <p:sp>
          <p:nvSpPr>
            <p:cNvPr id="130265" name="Freeform 47" descr="Green marble"/>
            <p:cNvSpPr>
              <a:spLocks noChangeAspect="1"/>
            </p:cNvSpPr>
            <p:nvPr/>
          </p:nvSpPr>
          <p:spPr bwMode="auto">
            <a:xfrm rot="2360341">
              <a:off x="3945" y="2719"/>
              <a:ext cx="284" cy="283"/>
            </a:xfrm>
            <a:custGeom>
              <a:avLst/>
              <a:gdLst>
                <a:gd name="T0" fmla="*/ 0 w 1312"/>
                <a:gd name="T1" fmla="*/ 0 h 1296"/>
                <a:gd name="T2" fmla="*/ 0 w 1312"/>
                <a:gd name="T3" fmla="*/ 0 h 1296"/>
                <a:gd name="T4" fmla="*/ 0 w 1312"/>
                <a:gd name="T5" fmla="*/ 0 h 1296"/>
                <a:gd name="T6" fmla="*/ 0 w 1312"/>
                <a:gd name="T7" fmla="*/ 0 h 1296"/>
                <a:gd name="T8" fmla="*/ 0 w 1312"/>
                <a:gd name="T9" fmla="*/ 0 h 1296"/>
                <a:gd name="T10" fmla="*/ 0 w 1312"/>
                <a:gd name="T11" fmla="*/ 0 h 1296"/>
                <a:gd name="T12" fmla="*/ 0 w 1312"/>
                <a:gd name="T13" fmla="*/ 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cstate="print"/>
              <a:srcRect/>
              <a:tile tx="0" ty="0" sx="100000" sy="100000" flip="none" algn="tl"/>
            </a:blipFill>
            <a:ln w="9525">
              <a:solidFill>
                <a:srgbClr val="000000"/>
              </a:solidFill>
              <a:round/>
              <a:headEnd/>
              <a:tailEnd/>
            </a:ln>
          </p:spPr>
          <p:txBody>
            <a:bodyPr/>
            <a:lstStyle/>
            <a:p>
              <a:endParaRPr lang="en-US"/>
            </a:p>
          </p:txBody>
        </p:sp>
      </p:grpSp>
      <p:grpSp>
        <p:nvGrpSpPr>
          <p:cNvPr id="10" name="Group 51"/>
          <p:cNvGrpSpPr>
            <a:grpSpLocks noChangeAspect="1"/>
          </p:cNvGrpSpPr>
          <p:nvPr/>
        </p:nvGrpSpPr>
        <p:grpSpPr bwMode="auto">
          <a:xfrm>
            <a:off x="7620000" y="5181600"/>
            <a:ext cx="1119188" cy="1169988"/>
            <a:chOff x="4641" y="2352"/>
            <a:chExt cx="735" cy="768"/>
          </a:xfrm>
        </p:grpSpPr>
        <p:sp>
          <p:nvSpPr>
            <p:cNvPr id="130249" name="Freeform 52"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cstate="print"/>
              <a:srcRect/>
              <a:tile tx="0" ty="0" sx="100000" sy="100000" flip="none" algn="tl"/>
            </a:blipFill>
            <a:ln w="9525">
              <a:solidFill>
                <a:srgbClr val="000000"/>
              </a:solidFill>
              <a:round/>
              <a:headEnd/>
              <a:tailEnd/>
            </a:ln>
          </p:spPr>
          <p:txBody>
            <a:bodyPr/>
            <a:lstStyle/>
            <a:p>
              <a:endParaRPr lang="en-US"/>
            </a:p>
          </p:txBody>
        </p:sp>
        <p:grpSp>
          <p:nvGrpSpPr>
            <p:cNvPr id="11" name="Group 53"/>
            <p:cNvGrpSpPr>
              <a:grpSpLocks noChangeAspect="1"/>
            </p:cNvGrpSpPr>
            <p:nvPr/>
          </p:nvGrpSpPr>
          <p:grpSpPr bwMode="auto">
            <a:xfrm>
              <a:off x="4703" y="2655"/>
              <a:ext cx="208" cy="170"/>
              <a:chOff x="1728" y="2064"/>
              <a:chExt cx="768" cy="672"/>
            </a:xfrm>
          </p:grpSpPr>
          <p:sp>
            <p:nvSpPr>
              <p:cNvPr id="130260" name="AutoShape 5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30261" name="Line 5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30251" name="Oval 56"/>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130252" name="Picture 5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58"/>
            <p:cNvGrpSpPr>
              <a:grpSpLocks noChangeAspect="1"/>
            </p:cNvGrpSpPr>
            <p:nvPr/>
          </p:nvGrpSpPr>
          <p:grpSpPr bwMode="auto">
            <a:xfrm rot="2360341">
              <a:off x="4794" y="2352"/>
              <a:ext cx="342" cy="428"/>
              <a:chOff x="2227" y="1194"/>
              <a:chExt cx="1944" cy="2413"/>
            </a:xfrm>
          </p:grpSpPr>
          <p:sp>
            <p:nvSpPr>
              <p:cNvPr id="130254" name="Freeform 59"/>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55" name="Freeform 60"/>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56" name="Freeform 61"/>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57" name="Freeform 62"/>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58" name="Freeform 63"/>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59" name="Freeform 64"/>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13" name="Group 65"/>
          <p:cNvGrpSpPr>
            <a:grpSpLocks/>
          </p:cNvGrpSpPr>
          <p:nvPr/>
        </p:nvGrpSpPr>
        <p:grpSpPr bwMode="auto">
          <a:xfrm>
            <a:off x="846138" y="3200400"/>
            <a:ext cx="1439862" cy="1439863"/>
            <a:chOff x="1829" y="3170"/>
            <a:chExt cx="907" cy="907"/>
          </a:xfrm>
        </p:grpSpPr>
        <p:sp>
          <p:nvSpPr>
            <p:cNvPr id="130130" name="Oval 66" descr="Green marble"/>
            <p:cNvSpPr>
              <a:spLocks noChangeAspect="1" noChangeArrowheads="1"/>
            </p:cNvSpPr>
            <p:nvPr/>
          </p:nvSpPr>
          <p:spPr bwMode="auto">
            <a:xfrm>
              <a:off x="1829" y="3170"/>
              <a:ext cx="907" cy="907"/>
            </a:xfrm>
            <a:prstGeom prst="ellipse">
              <a:avLst/>
            </a:prstGeom>
            <a:blipFill dpi="0" rotWithShape="0">
              <a:blip r:embed="rId3" cstate="print"/>
              <a:srcRect/>
              <a:tile tx="0" ty="0" sx="100000" sy="100000" flip="none" algn="tl"/>
            </a:blipFill>
            <a:ln w="63500">
              <a:solidFill>
                <a:srgbClr val="339966"/>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14" name="Group 67"/>
            <p:cNvGrpSpPr>
              <a:grpSpLocks noChangeAspect="1"/>
            </p:cNvGrpSpPr>
            <p:nvPr/>
          </p:nvGrpSpPr>
          <p:grpSpPr bwMode="auto">
            <a:xfrm rot="-4017361">
              <a:off x="2175" y="3875"/>
              <a:ext cx="138" cy="156"/>
              <a:chOff x="1584" y="3072"/>
              <a:chExt cx="816" cy="961"/>
            </a:xfrm>
          </p:grpSpPr>
          <p:grpSp>
            <p:nvGrpSpPr>
              <p:cNvPr id="15" name="Group 68"/>
              <p:cNvGrpSpPr>
                <a:grpSpLocks noChangeAspect="1"/>
              </p:cNvGrpSpPr>
              <p:nvPr/>
            </p:nvGrpSpPr>
            <p:grpSpPr bwMode="auto">
              <a:xfrm rot="-1717408">
                <a:off x="1584" y="3072"/>
                <a:ext cx="744" cy="912"/>
                <a:chOff x="2448" y="2064"/>
                <a:chExt cx="744" cy="912"/>
              </a:xfrm>
            </p:grpSpPr>
            <p:sp>
              <p:nvSpPr>
                <p:cNvPr id="130243" name="Freeform 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44" name="Freeform 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45" name="Freeform 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46" name="Freeform 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47" name="Freeform 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48" name="Freeform 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242" name="Line 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6" name="Group 76"/>
            <p:cNvGrpSpPr>
              <a:grpSpLocks noChangeAspect="1"/>
            </p:cNvGrpSpPr>
            <p:nvPr/>
          </p:nvGrpSpPr>
          <p:grpSpPr bwMode="auto">
            <a:xfrm rot="325367" flipH="1">
              <a:off x="2580" y="3601"/>
              <a:ext cx="141" cy="153"/>
              <a:chOff x="1584" y="3072"/>
              <a:chExt cx="816" cy="961"/>
            </a:xfrm>
          </p:grpSpPr>
          <p:grpSp>
            <p:nvGrpSpPr>
              <p:cNvPr id="17" name="Group 77"/>
              <p:cNvGrpSpPr>
                <a:grpSpLocks noChangeAspect="1"/>
              </p:cNvGrpSpPr>
              <p:nvPr/>
            </p:nvGrpSpPr>
            <p:grpSpPr bwMode="auto">
              <a:xfrm rot="-1717408">
                <a:off x="1584" y="3072"/>
                <a:ext cx="744" cy="912"/>
                <a:chOff x="2448" y="2064"/>
                <a:chExt cx="744" cy="912"/>
              </a:xfrm>
            </p:grpSpPr>
            <p:sp>
              <p:nvSpPr>
                <p:cNvPr id="130235" name="Freeform 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6" name="Freeform 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7" name="Freeform 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8" name="Freeform 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9" name="Freeform 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40" name="Freeform 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234" name="Line 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pic>
          <p:nvPicPr>
            <p:cNvPr id="130133" name="Picture 8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67" y="3416"/>
              <a:ext cx="28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grpSp>
          <p:nvGrpSpPr>
            <p:cNvPr id="18" name="Group 86"/>
            <p:cNvGrpSpPr>
              <a:grpSpLocks noChangeAspect="1"/>
            </p:cNvGrpSpPr>
            <p:nvPr/>
          </p:nvGrpSpPr>
          <p:grpSpPr bwMode="auto">
            <a:xfrm rot="1710829">
              <a:off x="1908" y="3431"/>
              <a:ext cx="141" cy="154"/>
              <a:chOff x="1584" y="3072"/>
              <a:chExt cx="816" cy="961"/>
            </a:xfrm>
          </p:grpSpPr>
          <p:grpSp>
            <p:nvGrpSpPr>
              <p:cNvPr id="19" name="Group 87"/>
              <p:cNvGrpSpPr>
                <a:grpSpLocks noChangeAspect="1"/>
              </p:cNvGrpSpPr>
              <p:nvPr/>
            </p:nvGrpSpPr>
            <p:grpSpPr bwMode="auto">
              <a:xfrm rot="-1717408">
                <a:off x="1584" y="3072"/>
                <a:ext cx="744" cy="912"/>
                <a:chOff x="2448" y="2064"/>
                <a:chExt cx="744" cy="912"/>
              </a:xfrm>
            </p:grpSpPr>
            <p:sp>
              <p:nvSpPr>
                <p:cNvPr id="130227" name="Freeform 8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8" name="Freeform 8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9" name="Freeform 9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0" name="Freeform 9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1" name="Freeform 9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2" name="Freeform 9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226" name="Line 9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0" name="Group 95"/>
            <p:cNvGrpSpPr>
              <a:grpSpLocks noChangeAspect="1"/>
            </p:cNvGrpSpPr>
            <p:nvPr/>
          </p:nvGrpSpPr>
          <p:grpSpPr bwMode="auto">
            <a:xfrm rot="4130845" flipH="1">
              <a:off x="2370" y="3699"/>
              <a:ext cx="138" cy="156"/>
              <a:chOff x="1584" y="3072"/>
              <a:chExt cx="816" cy="961"/>
            </a:xfrm>
          </p:grpSpPr>
          <p:grpSp>
            <p:nvGrpSpPr>
              <p:cNvPr id="21" name="Group 96"/>
              <p:cNvGrpSpPr>
                <a:grpSpLocks noChangeAspect="1"/>
              </p:cNvGrpSpPr>
              <p:nvPr/>
            </p:nvGrpSpPr>
            <p:grpSpPr bwMode="auto">
              <a:xfrm rot="-1717408">
                <a:off x="1584" y="3072"/>
                <a:ext cx="744" cy="912"/>
                <a:chOff x="2448" y="2064"/>
                <a:chExt cx="744" cy="912"/>
              </a:xfrm>
            </p:grpSpPr>
            <p:sp>
              <p:nvSpPr>
                <p:cNvPr id="130219" name="Freeform 97"/>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0" name="Freeform 98"/>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1" name="Freeform 99"/>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2" name="Freeform 100"/>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3" name="Freeform 101"/>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4" name="Freeform 102"/>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218" name="Line 103"/>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2" name="Group 104"/>
            <p:cNvGrpSpPr>
              <a:grpSpLocks noChangeAspect="1"/>
            </p:cNvGrpSpPr>
            <p:nvPr/>
          </p:nvGrpSpPr>
          <p:grpSpPr bwMode="auto">
            <a:xfrm rot="-1335947">
              <a:off x="1986" y="3754"/>
              <a:ext cx="140" cy="154"/>
              <a:chOff x="1584" y="3072"/>
              <a:chExt cx="816" cy="961"/>
            </a:xfrm>
          </p:grpSpPr>
          <p:grpSp>
            <p:nvGrpSpPr>
              <p:cNvPr id="23" name="Group 105"/>
              <p:cNvGrpSpPr>
                <a:grpSpLocks noChangeAspect="1"/>
              </p:cNvGrpSpPr>
              <p:nvPr/>
            </p:nvGrpSpPr>
            <p:grpSpPr bwMode="auto">
              <a:xfrm rot="-1717408">
                <a:off x="1584" y="3072"/>
                <a:ext cx="744" cy="912"/>
                <a:chOff x="2448" y="2064"/>
                <a:chExt cx="744" cy="912"/>
              </a:xfrm>
            </p:grpSpPr>
            <p:sp>
              <p:nvSpPr>
                <p:cNvPr id="130211" name="Freeform 10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12" name="Freeform 10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13" name="Freeform 10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14" name="Freeform 10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15" name="Freeform 11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16" name="Freeform 11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210" name="Line 11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4" name="Group 113"/>
            <p:cNvGrpSpPr>
              <a:grpSpLocks noChangeAspect="1"/>
            </p:cNvGrpSpPr>
            <p:nvPr/>
          </p:nvGrpSpPr>
          <p:grpSpPr bwMode="auto">
            <a:xfrm rot="-1480534">
              <a:off x="2158" y="3677"/>
              <a:ext cx="141" cy="154"/>
              <a:chOff x="1584" y="3072"/>
              <a:chExt cx="816" cy="961"/>
            </a:xfrm>
          </p:grpSpPr>
          <p:grpSp>
            <p:nvGrpSpPr>
              <p:cNvPr id="25" name="Group 114"/>
              <p:cNvGrpSpPr>
                <a:grpSpLocks noChangeAspect="1"/>
              </p:cNvGrpSpPr>
              <p:nvPr/>
            </p:nvGrpSpPr>
            <p:grpSpPr bwMode="auto">
              <a:xfrm rot="-1717408">
                <a:off x="1584" y="3072"/>
                <a:ext cx="744" cy="912"/>
                <a:chOff x="2448" y="2064"/>
                <a:chExt cx="744" cy="912"/>
              </a:xfrm>
            </p:grpSpPr>
            <p:sp>
              <p:nvSpPr>
                <p:cNvPr id="130203" name="Freeform 11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04" name="Freeform 11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05" name="Freeform 11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06" name="Freeform 11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07" name="Freeform 11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08" name="Freeform 12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202" name="Line 12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 name="Group 122"/>
            <p:cNvGrpSpPr>
              <a:grpSpLocks noChangeAspect="1"/>
            </p:cNvGrpSpPr>
            <p:nvPr/>
          </p:nvGrpSpPr>
          <p:grpSpPr bwMode="auto">
            <a:xfrm rot="19336688" flipH="1">
              <a:off x="2487" y="3339"/>
              <a:ext cx="140" cy="154"/>
              <a:chOff x="1584" y="3072"/>
              <a:chExt cx="816" cy="961"/>
            </a:xfrm>
          </p:grpSpPr>
          <p:grpSp>
            <p:nvGrpSpPr>
              <p:cNvPr id="27" name="Group 123"/>
              <p:cNvGrpSpPr>
                <a:grpSpLocks noChangeAspect="1"/>
              </p:cNvGrpSpPr>
              <p:nvPr/>
            </p:nvGrpSpPr>
            <p:grpSpPr bwMode="auto">
              <a:xfrm rot="-1717408">
                <a:off x="1584" y="3072"/>
                <a:ext cx="744" cy="912"/>
                <a:chOff x="2448" y="2064"/>
                <a:chExt cx="744" cy="912"/>
              </a:xfrm>
            </p:grpSpPr>
            <p:sp>
              <p:nvSpPr>
                <p:cNvPr id="130195" name="Freeform 12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6" name="Freeform 12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7" name="Freeform 12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8" name="Freeform 12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9" name="Freeform 12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00" name="Freeform 12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94" name="Line 13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8" name="Group 131"/>
            <p:cNvGrpSpPr>
              <a:grpSpLocks noChangeAspect="1"/>
            </p:cNvGrpSpPr>
            <p:nvPr/>
          </p:nvGrpSpPr>
          <p:grpSpPr bwMode="auto">
            <a:xfrm rot="2850186">
              <a:off x="2041" y="3223"/>
              <a:ext cx="139" cy="156"/>
              <a:chOff x="1584" y="3072"/>
              <a:chExt cx="816" cy="961"/>
            </a:xfrm>
          </p:grpSpPr>
          <p:grpSp>
            <p:nvGrpSpPr>
              <p:cNvPr id="29" name="Group 132"/>
              <p:cNvGrpSpPr>
                <a:grpSpLocks noChangeAspect="1"/>
              </p:cNvGrpSpPr>
              <p:nvPr/>
            </p:nvGrpSpPr>
            <p:grpSpPr bwMode="auto">
              <a:xfrm rot="-1717408">
                <a:off x="1584" y="3072"/>
                <a:ext cx="744" cy="912"/>
                <a:chOff x="2448" y="2064"/>
                <a:chExt cx="744" cy="912"/>
              </a:xfrm>
            </p:grpSpPr>
            <p:sp>
              <p:nvSpPr>
                <p:cNvPr id="130187" name="Freeform 133"/>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8" name="Freeform 134"/>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9" name="Freeform 135"/>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0" name="Freeform 136"/>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1" name="Freeform 137"/>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2" name="Freeform 138"/>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86" name="Line 139"/>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0" name="Group 140"/>
            <p:cNvGrpSpPr>
              <a:grpSpLocks noChangeAspect="1"/>
            </p:cNvGrpSpPr>
            <p:nvPr/>
          </p:nvGrpSpPr>
          <p:grpSpPr bwMode="auto">
            <a:xfrm rot="5158859">
              <a:off x="2276" y="3253"/>
              <a:ext cx="139" cy="157"/>
              <a:chOff x="1584" y="3072"/>
              <a:chExt cx="816" cy="961"/>
            </a:xfrm>
          </p:grpSpPr>
          <p:grpSp>
            <p:nvGrpSpPr>
              <p:cNvPr id="31" name="Group 141"/>
              <p:cNvGrpSpPr>
                <a:grpSpLocks noChangeAspect="1"/>
              </p:cNvGrpSpPr>
              <p:nvPr/>
            </p:nvGrpSpPr>
            <p:grpSpPr bwMode="auto">
              <a:xfrm rot="-1717408">
                <a:off x="1584" y="3072"/>
                <a:ext cx="744" cy="912"/>
                <a:chOff x="2448" y="2064"/>
                <a:chExt cx="744" cy="912"/>
              </a:xfrm>
            </p:grpSpPr>
            <p:sp>
              <p:nvSpPr>
                <p:cNvPr id="130179" name="Freeform 142"/>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0" name="Freeform 143"/>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1" name="Freeform 144"/>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2" name="Freeform 145"/>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3" name="Freeform 146"/>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4" name="Freeform 147"/>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78" name="Line 148"/>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30144" name="Group 149"/>
            <p:cNvGrpSpPr>
              <a:grpSpLocks noChangeAspect="1"/>
            </p:cNvGrpSpPr>
            <p:nvPr/>
          </p:nvGrpSpPr>
          <p:grpSpPr bwMode="auto">
            <a:xfrm rot="1981365">
              <a:off x="2095" y="3385"/>
              <a:ext cx="141" cy="153"/>
              <a:chOff x="1584" y="3072"/>
              <a:chExt cx="816" cy="961"/>
            </a:xfrm>
          </p:grpSpPr>
          <p:grpSp>
            <p:nvGrpSpPr>
              <p:cNvPr id="130145" name="Group 150"/>
              <p:cNvGrpSpPr>
                <a:grpSpLocks noChangeAspect="1"/>
              </p:cNvGrpSpPr>
              <p:nvPr/>
            </p:nvGrpSpPr>
            <p:grpSpPr bwMode="auto">
              <a:xfrm rot="-1717408">
                <a:off x="1584" y="3072"/>
                <a:ext cx="744" cy="912"/>
                <a:chOff x="2448" y="2064"/>
                <a:chExt cx="744" cy="912"/>
              </a:xfrm>
            </p:grpSpPr>
            <p:sp>
              <p:nvSpPr>
                <p:cNvPr id="130171" name="Freeform 151"/>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72" name="Freeform 152"/>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73" name="Freeform 153"/>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74" name="Freeform 154"/>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75" name="Freeform 155"/>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76" name="Freeform 156"/>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70" name="Line 157"/>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30153" name="Group 158"/>
            <p:cNvGrpSpPr>
              <a:grpSpLocks noChangeAspect="1"/>
            </p:cNvGrpSpPr>
            <p:nvPr/>
          </p:nvGrpSpPr>
          <p:grpSpPr bwMode="auto">
            <a:xfrm>
              <a:off x="1861" y="3616"/>
              <a:ext cx="141" cy="153"/>
              <a:chOff x="1584" y="3072"/>
              <a:chExt cx="816" cy="961"/>
            </a:xfrm>
          </p:grpSpPr>
          <p:grpSp>
            <p:nvGrpSpPr>
              <p:cNvPr id="130161" name="Group 159"/>
              <p:cNvGrpSpPr>
                <a:grpSpLocks noChangeAspect="1"/>
              </p:cNvGrpSpPr>
              <p:nvPr/>
            </p:nvGrpSpPr>
            <p:grpSpPr bwMode="auto">
              <a:xfrm rot="-1717408">
                <a:off x="1584" y="3072"/>
                <a:ext cx="744" cy="912"/>
                <a:chOff x="2448" y="2064"/>
                <a:chExt cx="744" cy="912"/>
              </a:xfrm>
            </p:grpSpPr>
            <p:sp>
              <p:nvSpPr>
                <p:cNvPr id="130163" name="Freeform 160"/>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64" name="Freeform 161"/>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65" name="Freeform 162"/>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66" name="Freeform 163"/>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67" name="Freeform 164"/>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68" name="Freeform 165"/>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62" name="Line 166"/>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30169" name="Group 167"/>
            <p:cNvGrpSpPr>
              <a:grpSpLocks noChangeAspect="1"/>
            </p:cNvGrpSpPr>
            <p:nvPr/>
          </p:nvGrpSpPr>
          <p:grpSpPr bwMode="auto">
            <a:xfrm>
              <a:off x="2033" y="3538"/>
              <a:ext cx="141" cy="154"/>
              <a:chOff x="1584" y="3072"/>
              <a:chExt cx="816" cy="961"/>
            </a:xfrm>
          </p:grpSpPr>
          <p:grpSp>
            <p:nvGrpSpPr>
              <p:cNvPr id="130177" name="Group 168"/>
              <p:cNvGrpSpPr>
                <a:grpSpLocks noChangeAspect="1"/>
              </p:cNvGrpSpPr>
              <p:nvPr/>
            </p:nvGrpSpPr>
            <p:grpSpPr bwMode="auto">
              <a:xfrm rot="-1717408">
                <a:off x="1584" y="3072"/>
                <a:ext cx="744" cy="912"/>
                <a:chOff x="2448" y="2064"/>
                <a:chExt cx="744" cy="912"/>
              </a:xfrm>
            </p:grpSpPr>
            <p:sp>
              <p:nvSpPr>
                <p:cNvPr id="130155" name="Freeform 1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6" name="Freeform 1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7" name="Freeform 1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8" name="Freeform 1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9" name="Freeform 1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60" name="Freeform 1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54" name="Line 1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30185" name="Group 176"/>
            <p:cNvGrpSpPr>
              <a:grpSpLocks noChangeAspect="1"/>
            </p:cNvGrpSpPr>
            <p:nvPr/>
          </p:nvGrpSpPr>
          <p:grpSpPr bwMode="auto">
            <a:xfrm rot="2694288" flipH="1">
              <a:off x="2455" y="3800"/>
              <a:ext cx="141" cy="154"/>
              <a:chOff x="1584" y="3072"/>
              <a:chExt cx="816" cy="961"/>
            </a:xfrm>
          </p:grpSpPr>
          <p:grpSp>
            <p:nvGrpSpPr>
              <p:cNvPr id="130193" name="Group 177"/>
              <p:cNvGrpSpPr>
                <a:grpSpLocks noChangeAspect="1"/>
              </p:cNvGrpSpPr>
              <p:nvPr/>
            </p:nvGrpSpPr>
            <p:grpSpPr bwMode="auto">
              <a:xfrm rot="-1717408">
                <a:off x="1584" y="3072"/>
                <a:ext cx="744" cy="912"/>
                <a:chOff x="2448" y="2064"/>
                <a:chExt cx="744" cy="912"/>
              </a:xfrm>
            </p:grpSpPr>
            <p:sp>
              <p:nvSpPr>
                <p:cNvPr id="130147" name="Freeform 1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48" name="Freeform 1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49" name="Freeform 1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0" name="Freeform 1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1" name="Freeform 1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2" name="Freeform 1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46" name="Line 1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grpSp>
        <p:nvGrpSpPr>
          <p:cNvPr id="130201" name="Group 185"/>
          <p:cNvGrpSpPr>
            <a:grpSpLocks/>
          </p:cNvGrpSpPr>
          <p:nvPr/>
        </p:nvGrpSpPr>
        <p:grpSpPr bwMode="auto">
          <a:xfrm>
            <a:off x="6858000" y="3200400"/>
            <a:ext cx="1447800" cy="1447800"/>
            <a:chOff x="4320" y="2016"/>
            <a:chExt cx="912" cy="912"/>
          </a:xfrm>
        </p:grpSpPr>
        <p:grpSp>
          <p:nvGrpSpPr>
            <p:cNvPr id="130209" name="Group 186"/>
            <p:cNvGrpSpPr>
              <a:grpSpLocks/>
            </p:cNvGrpSpPr>
            <p:nvPr/>
          </p:nvGrpSpPr>
          <p:grpSpPr bwMode="auto">
            <a:xfrm>
              <a:off x="4320" y="2016"/>
              <a:ext cx="912" cy="912"/>
              <a:chOff x="2496" y="1104"/>
              <a:chExt cx="912" cy="912"/>
            </a:xfrm>
          </p:grpSpPr>
          <p:grpSp>
            <p:nvGrpSpPr>
              <p:cNvPr id="130217" name="Group 187"/>
              <p:cNvGrpSpPr>
                <a:grpSpLocks noChangeAspect="1"/>
              </p:cNvGrpSpPr>
              <p:nvPr/>
            </p:nvGrpSpPr>
            <p:grpSpPr bwMode="auto">
              <a:xfrm rot="2360341">
                <a:off x="2592" y="1248"/>
                <a:ext cx="680" cy="680"/>
                <a:chOff x="1224" y="1212"/>
                <a:chExt cx="3144" cy="3112"/>
              </a:xfrm>
            </p:grpSpPr>
            <p:sp>
              <p:nvSpPr>
                <p:cNvPr id="130121" name="Freeform 188"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cstate="print"/>
                  <a:srcRect/>
                  <a:tile tx="0" ty="0" sx="100000" sy="100000" flip="none" algn="tl"/>
                </a:blipFill>
                <a:ln w="9525">
                  <a:solidFill>
                    <a:srgbClr val="000000"/>
                  </a:solidFill>
                  <a:round/>
                  <a:headEnd/>
                  <a:tailEnd/>
                </a:ln>
              </p:spPr>
              <p:txBody>
                <a:bodyPr/>
                <a:lstStyle/>
                <a:p>
                  <a:endParaRPr lang="en-US"/>
                </a:p>
              </p:txBody>
            </p:sp>
            <p:sp>
              <p:nvSpPr>
                <p:cNvPr id="130122" name="Freeform 189"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cstate="print"/>
                  <a:srcRect/>
                  <a:tile tx="0" ty="0" sx="100000" sy="100000" flip="none" algn="tl"/>
                </a:blipFill>
                <a:ln w="9525">
                  <a:solidFill>
                    <a:srgbClr val="000000"/>
                  </a:solidFill>
                  <a:round/>
                  <a:headEnd/>
                  <a:tailEnd/>
                </a:ln>
              </p:spPr>
              <p:txBody>
                <a:bodyPr/>
                <a:lstStyle/>
                <a:p>
                  <a:endParaRPr lang="en-US"/>
                </a:p>
              </p:txBody>
            </p:sp>
            <p:grpSp>
              <p:nvGrpSpPr>
                <p:cNvPr id="130225" name="Group 190"/>
                <p:cNvGrpSpPr>
                  <a:grpSpLocks noChangeAspect="1"/>
                </p:cNvGrpSpPr>
                <p:nvPr/>
              </p:nvGrpSpPr>
              <p:grpSpPr bwMode="auto">
                <a:xfrm>
                  <a:off x="1776" y="1212"/>
                  <a:ext cx="1944" cy="2413"/>
                  <a:chOff x="2227" y="1194"/>
                  <a:chExt cx="1944" cy="2413"/>
                </a:xfrm>
              </p:grpSpPr>
              <p:sp>
                <p:nvSpPr>
                  <p:cNvPr id="130124" name="Freeform 191"/>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25" name="Freeform 192"/>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26" name="Freeform 193"/>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27" name="Freeform 194"/>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28" name="Freeform 195"/>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29" name="Freeform 196"/>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30120" name="Oval 197"/>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30233" name="Group 198"/>
            <p:cNvGrpSpPr>
              <a:grpSpLocks/>
            </p:cNvGrpSpPr>
            <p:nvPr/>
          </p:nvGrpSpPr>
          <p:grpSpPr bwMode="auto">
            <a:xfrm>
              <a:off x="4368" y="2112"/>
              <a:ext cx="432" cy="240"/>
              <a:chOff x="-1152" y="3504"/>
              <a:chExt cx="432" cy="240"/>
            </a:xfrm>
          </p:grpSpPr>
          <p:grpSp>
            <p:nvGrpSpPr>
              <p:cNvPr id="130241" name="Group 199"/>
              <p:cNvGrpSpPr>
                <a:grpSpLocks noChangeAspect="1"/>
              </p:cNvGrpSpPr>
              <p:nvPr/>
            </p:nvGrpSpPr>
            <p:grpSpPr bwMode="auto">
              <a:xfrm>
                <a:off x="-1075" y="3504"/>
                <a:ext cx="256" cy="210"/>
                <a:chOff x="1728" y="2064"/>
                <a:chExt cx="768" cy="672"/>
              </a:xfrm>
            </p:grpSpPr>
            <p:sp>
              <p:nvSpPr>
                <p:cNvPr id="130117" name="AutoShape 20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30118" name="Line 20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30115" name="Line 202"/>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0116" name="Line 203"/>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0049" name="Group 225"/>
          <p:cNvGrpSpPr>
            <a:grpSpLocks/>
          </p:cNvGrpSpPr>
          <p:nvPr/>
        </p:nvGrpSpPr>
        <p:grpSpPr bwMode="auto">
          <a:xfrm>
            <a:off x="3962400" y="3200400"/>
            <a:ext cx="1219200" cy="1066800"/>
            <a:chOff x="1584" y="2256"/>
            <a:chExt cx="768" cy="672"/>
          </a:xfrm>
        </p:grpSpPr>
        <p:sp>
          <p:nvSpPr>
            <p:cNvPr id="130090" name="AutoShape 226"/>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4400" i="0" baseline="-8000">
                  <a:solidFill>
                    <a:schemeClr val="bg2"/>
                  </a:solidFill>
                </a:rPr>
                <a:t>Exit</a:t>
              </a:r>
              <a:endParaRPr lang="en-CA" altLang="en-US" sz="4400" i="0" baseline="-8000">
                <a:solidFill>
                  <a:schemeClr val="bg2"/>
                </a:solidFill>
              </a:endParaRPr>
            </a:p>
          </p:txBody>
        </p:sp>
        <p:sp>
          <p:nvSpPr>
            <p:cNvPr id="130091" name="Line 227"/>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extLst>
      <p:ext uri="{BB962C8B-B14F-4D97-AF65-F5344CB8AC3E}">
        <p14:creationId xmlns:p14="http://schemas.microsoft.com/office/powerpoint/2010/main" val="1015643280"/>
      </p:ext>
    </p:extLst>
  </p:cSld>
  <p:clrMapOvr>
    <a:masterClrMapping/>
  </p:clrMapOvr>
  <p:timing>
    <p:tnLst>
      <p:par>
        <p:cTn id="1" dur="indefinite" restart="never" nodeType="tmRoot"/>
      </p:par>
    </p:tnLst>
  </p:timing>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8098" name="Group 2"/>
          <p:cNvGrpSpPr>
            <a:grpSpLocks/>
          </p:cNvGrpSpPr>
          <p:nvPr/>
        </p:nvGrpSpPr>
        <p:grpSpPr bwMode="auto">
          <a:xfrm>
            <a:off x="0" y="280988"/>
            <a:ext cx="9274175" cy="4098925"/>
            <a:chOff x="0" y="281064"/>
            <a:chExt cx="9274863" cy="4098151"/>
          </a:xfrm>
        </p:grpSpPr>
        <p:sp>
          <p:nvSpPr>
            <p:cNvPr id="388133" name="Freeform 2" descr="Green marble"/>
            <p:cNvSpPr>
              <a:spLocks/>
            </p:cNvSpPr>
            <p:nvPr/>
          </p:nvSpPr>
          <p:spPr bwMode="auto">
            <a:xfrm>
              <a:off x="194390" y="1200566"/>
              <a:ext cx="8567711" cy="3178649"/>
            </a:xfrm>
            <a:custGeom>
              <a:avLst/>
              <a:gdLst>
                <a:gd name="T0" fmla="*/ 2147483647 w 9918"/>
                <a:gd name="T1" fmla="*/ 2147483647 h 12392"/>
                <a:gd name="T2" fmla="*/ 2147483647 w 9918"/>
                <a:gd name="T3" fmla="*/ 2147483647 h 12392"/>
                <a:gd name="T4" fmla="*/ 2147483647 w 9918"/>
                <a:gd name="T5" fmla="*/ 2147483647 h 12392"/>
                <a:gd name="T6" fmla="*/ 2147483647 w 9918"/>
                <a:gd name="T7" fmla="*/ 2147483647 h 12392"/>
                <a:gd name="T8" fmla="*/ 2147483647 w 9918"/>
                <a:gd name="T9" fmla="*/ 2147483647 h 12392"/>
                <a:gd name="T10" fmla="*/ 2147483647 w 9918"/>
                <a:gd name="T11" fmla="*/ 2147483647 h 12392"/>
                <a:gd name="T12" fmla="*/ 2147483647 w 9918"/>
                <a:gd name="T13" fmla="*/ 2147483647 h 12392"/>
                <a:gd name="T14" fmla="*/ 2147483647 w 9918"/>
                <a:gd name="T15" fmla="*/ 2147483647 h 12392"/>
                <a:gd name="T16" fmla="*/ 2147483647 w 9918"/>
                <a:gd name="T17" fmla="*/ 2147483647 h 123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918" h="12392">
                  <a:moveTo>
                    <a:pt x="6164" y="6032"/>
                  </a:moveTo>
                  <a:cubicBezTo>
                    <a:pt x="7257" y="4980"/>
                    <a:pt x="8651" y="1374"/>
                    <a:pt x="9212" y="539"/>
                  </a:cubicBezTo>
                  <a:cubicBezTo>
                    <a:pt x="9773" y="-296"/>
                    <a:pt x="10306" y="-182"/>
                    <a:pt x="9528" y="1019"/>
                  </a:cubicBezTo>
                  <a:cubicBezTo>
                    <a:pt x="8859" y="1957"/>
                    <a:pt x="7409" y="6042"/>
                    <a:pt x="6315" y="7189"/>
                  </a:cubicBezTo>
                  <a:cubicBezTo>
                    <a:pt x="5221" y="8336"/>
                    <a:pt x="3854" y="7097"/>
                    <a:pt x="2966" y="7899"/>
                  </a:cubicBezTo>
                  <a:cubicBezTo>
                    <a:pt x="2078" y="8703"/>
                    <a:pt x="673" y="11778"/>
                    <a:pt x="227" y="12257"/>
                  </a:cubicBezTo>
                  <a:cubicBezTo>
                    <a:pt x="-219" y="12736"/>
                    <a:pt x="99" y="11872"/>
                    <a:pt x="293" y="10774"/>
                  </a:cubicBezTo>
                  <a:cubicBezTo>
                    <a:pt x="756" y="10021"/>
                    <a:pt x="1840" y="7658"/>
                    <a:pt x="2655" y="6851"/>
                  </a:cubicBezTo>
                  <a:cubicBezTo>
                    <a:pt x="3469" y="6044"/>
                    <a:pt x="5071" y="7084"/>
                    <a:pt x="6164" y="6032"/>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pic>
          <p:nvPicPr>
            <p:cNvPr id="38813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49338" y="281064"/>
              <a:ext cx="1025525"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8135"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527609"/>
              <a:ext cx="7969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88099"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388100" name="Freeform 15"/>
          <p:cNvSpPr>
            <a:spLocks/>
          </p:cNvSpPr>
          <p:nvPr/>
        </p:nvSpPr>
        <p:spPr bwMode="auto">
          <a:xfrm>
            <a:off x="1284288" y="4414838"/>
            <a:ext cx="6575425" cy="1441450"/>
          </a:xfrm>
          <a:custGeom>
            <a:avLst/>
            <a:gdLst>
              <a:gd name="T0" fmla="*/ 0 w 4142"/>
              <a:gd name="T1" fmla="*/ 2147483647 h 908"/>
              <a:gd name="T2" fmla="*/ 2147483647 w 4142"/>
              <a:gd name="T3" fmla="*/ 2147483647 h 908"/>
              <a:gd name="T4" fmla="*/ 2147483647 w 4142"/>
              <a:gd name="T5" fmla="*/ 2147483647 h 908"/>
              <a:gd name="T6" fmla="*/ 2147483647 w 4142"/>
              <a:gd name="T7" fmla="*/ 2147483647 h 908"/>
              <a:gd name="T8" fmla="*/ 2147483647 w 4142"/>
              <a:gd name="T9" fmla="*/ 2147483647 h 908"/>
              <a:gd name="T10" fmla="*/ 2147483647 w 4142"/>
              <a:gd name="T11" fmla="*/ 2147483647 h 908"/>
              <a:gd name="T12" fmla="*/ 2147483647 w 4142"/>
              <a:gd name="T13" fmla="*/ 2147483647 h 908"/>
              <a:gd name="T14" fmla="*/ 2147483647 w 4142"/>
              <a:gd name="T15" fmla="*/ 2147483647 h 908"/>
              <a:gd name="T16" fmla="*/ 2147483647 w 4142"/>
              <a:gd name="T17" fmla="*/ 2147483647 h 908"/>
              <a:gd name="T18" fmla="*/ 2147483647 w 4142"/>
              <a:gd name="T19" fmla="*/ 2147483647 h 908"/>
              <a:gd name="T20" fmla="*/ 2147483647 w 4142"/>
              <a:gd name="T21" fmla="*/ 2147483647 h 908"/>
              <a:gd name="T22" fmla="*/ 2147483647 w 4142"/>
              <a:gd name="T23" fmla="*/ 2147483647 h 908"/>
              <a:gd name="T24" fmla="*/ 2147483647 w 4142"/>
              <a:gd name="T25" fmla="*/ 2147483647 h 908"/>
              <a:gd name="T26" fmla="*/ 2147483647 w 4142"/>
              <a:gd name="T27" fmla="*/ 0 h 90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142"/>
              <a:gd name="T43" fmla="*/ 0 h 908"/>
              <a:gd name="T44" fmla="*/ 4142 w 4142"/>
              <a:gd name="T45" fmla="*/ 908 h 90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142" h="908">
                <a:moveTo>
                  <a:pt x="0" y="194"/>
                </a:moveTo>
                <a:cubicBezTo>
                  <a:pt x="67" y="228"/>
                  <a:pt x="24" y="196"/>
                  <a:pt x="71" y="285"/>
                </a:cubicBezTo>
                <a:cubicBezTo>
                  <a:pt x="88" y="316"/>
                  <a:pt x="165" y="476"/>
                  <a:pt x="214" y="525"/>
                </a:cubicBezTo>
                <a:cubicBezTo>
                  <a:pt x="342" y="653"/>
                  <a:pt x="536" y="719"/>
                  <a:pt x="705" y="764"/>
                </a:cubicBezTo>
                <a:cubicBezTo>
                  <a:pt x="889" y="813"/>
                  <a:pt x="1061" y="864"/>
                  <a:pt x="1249" y="880"/>
                </a:cubicBezTo>
                <a:cubicBezTo>
                  <a:pt x="1790" y="877"/>
                  <a:pt x="2298" y="908"/>
                  <a:pt x="2822" y="803"/>
                </a:cubicBezTo>
                <a:cubicBezTo>
                  <a:pt x="2987" y="708"/>
                  <a:pt x="2836" y="785"/>
                  <a:pt x="3074" y="706"/>
                </a:cubicBezTo>
                <a:cubicBezTo>
                  <a:pt x="3123" y="690"/>
                  <a:pt x="3171" y="651"/>
                  <a:pt x="3217" y="628"/>
                </a:cubicBezTo>
                <a:cubicBezTo>
                  <a:pt x="3267" y="603"/>
                  <a:pt x="3319" y="581"/>
                  <a:pt x="3372" y="563"/>
                </a:cubicBezTo>
                <a:cubicBezTo>
                  <a:pt x="3403" y="540"/>
                  <a:pt x="3437" y="525"/>
                  <a:pt x="3469" y="505"/>
                </a:cubicBezTo>
                <a:cubicBezTo>
                  <a:pt x="3526" y="392"/>
                  <a:pt x="3679" y="319"/>
                  <a:pt x="3780" y="253"/>
                </a:cubicBezTo>
                <a:cubicBezTo>
                  <a:pt x="3835" y="217"/>
                  <a:pt x="3876" y="163"/>
                  <a:pt x="3941" y="149"/>
                </a:cubicBezTo>
                <a:cubicBezTo>
                  <a:pt x="4019" y="85"/>
                  <a:pt x="3966" y="126"/>
                  <a:pt x="4110" y="39"/>
                </a:cubicBezTo>
                <a:cubicBezTo>
                  <a:pt x="4124" y="30"/>
                  <a:pt x="4142" y="0"/>
                  <a:pt x="4142"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388101" name="Line 16"/>
          <p:cNvSpPr>
            <a:spLocks noChangeShapeType="1"/>
          </p:cNvSpPr>
          <p:nvPr/>
        </p:nvSpPr>
        <p:spPr bwMode="auto">
          <a:xfrm>
            <a:off x="1506538" y="4953000"/>
            <a:ext cx="3276600" cy="152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388102" name="Rectangle 13"/>
          <p:cNvSpPr>
            <a:spLocks noChangeArrowheads="1"/>
          </p:cNvSpPr>
          <p:nvPr/>
        </p:nvSpPr>
        <p:spPr bwMode="auto">
          <a:xfrm>
            <a:off x="1166813" y="914400"/>
            <a:ext cx="6781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In order to make progress,</a:t>
            </a:r>
            <a:br>
              <a:rPr lang="en-US" altLang="en-US" sz="3000" i="0"/>
            </a:br>
            <a:r>
              <a:rPr lang="en-US" altLang="en-US" sz="3000" i="0"/>
              <a:t>we may head in one direction.</a:t>
            </a:r>
          </a:p>
        </p:txBody>
      </p:sp>
      <p:grpSp>
        <p:nvGrpSpPr>
          <p:cNvPr id="37" name="Group 3"/>
          <p:cNvGrpSpPr>
            <a:grpSpLocks/>
          </p:cNvGrpSpPr>
          <p:nvPr/>
        </p:nvGrpSpPr>
        <p:grpSpPr bwMode="auto">
          <a:xfrm>
            <a:off x="1754188" y="1981200"/>
            <a:ext cx="1181100" cy="1447800"/>
            <a:chOff x="2400" y="2064"/>
            <a:chExt cx="744" cy="912"/>
          </a:xfrm>
        </p:grpSpPr>
        <p:sp>
          <p:nvSpPr>
            <p:cNvPr id="388127" name="Freeform 4"/>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8128" name="Freeform 5"/>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8129" name="Freeform 6"/>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8130" name="Freeform 7"/>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8131" name="Freeform 8"/>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8132" name="Freeform 9"/>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cxnSp>
        <p:nvCxnSpPr>
          <p:cNvPr id="388104" name="Straight Connector 44"/>
          <p:cNvCxnSpPr>
            <a:cxnSpLocks noChangeShapeType="1"/>
          </p:cNvCxnSpPr>
          <p:nvPr/>
        </p:nvCxnSpPr>
        <p:spPr bwMode="auto">
          <a:xfrm flipV="1">
            <a:off x="2373313" y="2349500"/>
            <a:ext cx="2206625" cy="865188"/>
          </a:xfrm>
          <a:prstGeom prst="line">
            <a:avLst/>
          </a:prstGeom>
          <a:noFill/>
          <a:ln w="63500" algn="ctr">
            <a:solidFill>
              <a:schemeClr val="accent1"/>
            </a:solidFill>
            <a:round/>
            <a:headEnd/>
            <a:tailEnd type="stealth" w="med" len="med"/>
          </a:ln>
          <a:extLst>
            <a:ext uri="{909E8E84-426E-40DD-AFC4-6F175D3DCCD1}">
              <a14:hiddenFill xmlns:a14="http://schemas.microsoft.com/office/drawing/2010/main">
                <a:noFill/>
              </a14:hiddenFill>
            </a:ext>
          </a:extLst>
        </p:spPr>
      </p:cxnSp>
      <p:grpSp>
        <p:nvGrpSpPr>
          <p:cNvPr id="388105" name="Group 204"/>
          <p:cNvGrpSpPr>
            <a:grpSpLocks/>
          </p:cNvGrpSpPr>
          <p:nvPr/>
        </p:nvGrpSpPr>
        <p:grpSpPr bwMode="auto">
          <a:xfrm>
            <a:off x="992188" y="5405438"/>
            <a:ext cx="1114425" cy="1066800"/>
            <a:chOff x="528" y="3264"/>
            <a:chExt cx="907" cy="907"/>
          </a:xfrm>
        </p:grpSpPr>
        <p:grpSp>
          <p:nvGrpSpPr>
            <p:cNvPr id="388107" name="Group 205"/>
            <p:cNvGrpSpPr>
              <a:grpSpLocks/>
            </p:cNvGrpSpPr>
            <p:nvPr/>
          </p:nvGrpSpPr>
          <p:grpSpPr bwMode="auto">
            <a:xfrm>
              <a:off x="528" y="3264"/>
              <a:ext cx="907" cy="907"/>
              <a:chOff x="3120" y="1872"/>
              <a:chExt cx="907" cy="907"/>
            </a:xfrm>
          </p:grpSpPr>
          <p:sp>
            <p:nvSpPr>
              <p:cNvPr id="388114" name="Freeform 206"/>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88115" name="Group 207"/>
              <p:cNvGrpSpPr>
                <a:grpSpLocks/>
              </p:cNvGrpSpPr>
              <p:nvPr/>
            </p:nvGrpSpPr>
            <p:grpSpPr bwMode="auto">
              <a:xfrm>
                <a:off x="3469" y="2146"/>
                <a:ext cx="249" cy="285"/>
                <a:chOff x="3469" y="2146"/>
                <a:chExt cx="249" cy="285"/>
              </a:xfrm>
            </p:grpSpPr>
            <p:sp>
              <p:nvSpPr>
                <p:cNvPr id="388121" name="Freeform 208"/>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8122" name="Freeform 209"/>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8123" name="Freeform 210"/>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8124" name="Freeform 211"/>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8125" name="Freeform 212"/>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8126" name="Freeform 213"/>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88116" name="AutoShape 214"/>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388117" name="Line 215"/>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8118" name="AutoShape 216"/>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388119" name="Line 217"/>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8120" name="Oval 218"/>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88108" name="Group 219"/>
            <p:cNvGrpSpPr>
              <a:grpSpLocks/>
            </p:cNvGrpSpPr>
            <p:nvPr/>
          </p:nvGrpSpPr>
          <p:grpSpPr bwMode="auto">
            <a:xfrm>
              <a:off x="624" y="3312"/>
              <a:ext cx="432" cy="240"/>
              <a:chOff x="-1152" y="3504"/>
              <a:chExt cx="432" cy="240"/>
            </a:xfrm>
          </p:grpSpPr>
          <p:grpSp>
            <p:nvGrpSpPr>
              <p:cNvPr id="388109" name="Group 220"/>
              <p:cNvGrpSpPr>
                <a:grpSpLocks noChangeAspect="1"/>
              </p:cNvGrpSpPr>
              <p:nvPr/>
            </p:nvGrpSpPr>
            <p:grpSpPr bwMode="auto">
              <a:xfrm>
                <a:off x="-1075" y="3504"/>
                <a:ext cx="256" cy="210"/>
                <a:chOff x="1728" y="2064"/>
                <a:chExt cx="768" cy="672"/>
              </a:xfrm>
            </p:grpSpPr>
            <p:sp>
              <p:nvSpPr>
                <p:cNvPr id="388112" name="AutoShape 22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388113" name="Line 22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88110" name="Line 223"/>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8111" name="Line 224"/>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88106" name="Rectangle 13"/>
          <p:cNvSpPr>
            <a:spLocks noChangeArrowheads="1"/>
          </p:cNvSpPr>
          <p:nvPr/>
        </p:nvSpPr>
        <p:spPr bwMode="auto">
          <a:xfrm>
            <a:off x="2514600" y="5537200"/>
            <a:ext cx="6781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pPr>
            <a:r>
              <a:rPr lang="en-US" altLang="en-US" sz="3000" i="0"/>
              <a:t> Step to make progress</a:t>
            </a:r>
          </a:p>
          <a:p>
            <a:pPr lvl="1" eaLnBrk="1" hangingPunct="1">
              <a:spcBef>
                <a:spcPct val="0"/>
              </a:spcBef>
              <a:buFontTx/>
              <a:buChar char="•"/>
            </a:pPr>
            <a:r>
              <a:rPr lang="en-US" altLang="en-US" sz="3000" i="0"/>
              <a:t> </a:t>
            </a:r>
            <a:r>
              <a:rPr lang="en-US" altLang="en-US" sz="3000">
                <a:solidFill>
                  <a:schemeClr val="accent1"/>
                </a:solidFill>
              </a:rPr>
              <a:t>i = i-1</a:t>
            </a:r>
            <a:endParaRPr lang="en-US" altLang="en-US" sz="3000" i="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path" presetSubtype="0" accel="50000" decel="50000" fill="hold" nodeType="withEffect">
                                  <p:stCondLst>
                                    <p:cond delay="0"/>
                                  </p:stCondLst>
                                  <p:childTnLst>
                                    <p:animMotion origin="layout" path="M -3.61111E-6 4.44033E-7 L 0.24358 -0.12766 " pathEditMode="relative" rAng="0" ptsTypes="AA">
                                      <p:cBhvr>
                                        <p:cTn id="6" dur="2000" fill="hold"/>
                                        <p:tgtEl>
                                          <p:spTgt spid="37"/>
                                        </p:tgtEl>
                                        <p:attrNameLst>
                                          <p:attrName>ppt_x</p:attrName>
                                          <p:attrName>ppt_y</p:attrName>
                                        </p:attrNameLst>
                                      </p:cBhvr>
                                      <p:rCtr x="12170" y="-638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22" name="Group 2"/>
          <p:cNvGrpSpPr>
            <a:grpSpLocks/>
          </p:cNvGrpSpPr>
          <p:nvPr/>
        </p:nvGrpSpPr>
        <p:grpSpPr bwMode="auto">
          <a:xfrm>
            <a:off x="0" y="280988"/>
            <a:ext cx="9274175" cy="4098925"/>
            <a:chOff x="0" y="281064"/>
            <a:chExt cx="9274863" cy="4098151"/>
          </a:xfrm>
        </p:grpSpPr>
        <p:sp>
          <p:nvSpPr>
            <p:cNvPr id="389157" name="Freeform 2" descr="Green marble"/>
            <p:cNvSpPr>
              <a:spLocks/>
            </p:cNvSpPr>
            <p:nvPr/>
          </p:nvSpPr>
          <p:spPr bwMode="auto">
            <a:xfrm>
              <a:off x="194390" y="1200566"/>
              <a:ext cx="8567711" cy="3178649"/>
            </a:xfrm>
            <a:custGeom>
              <a:avLst/>
              <a:gdLst>
                <a:gd name="T0" fmla="*/ 2147483647 w 9918"/>
                <a:gd name="T1" fmla="*/ 2147483647 h 12392"/>
                <a:gd name="T2" fmla="*/ 2147483647 w 9918"/>
                <a:gd name="T3" fmla="*/ 2147483647 h 12392"/>
                <a:gd name="T4" fmla="*/ 2147483647 w 9918"/>
                <a:gd name="T5" fmla="*/ 2147483647 h 12392"/>
                <a:gd name="T6" fmla="*/ 2147483647 w 9918"/>
                <a:gd name="T7" fmla="*/ 2147483647 h 12392"/>
                <a:gd name="T8" fmla="*/ 2147483647 w 9918"/>
                <a:gd name="T9" fmla="*/ 2147483647 h 12392"/>
                <a:gd name="T10" fmla="*/ 2147483647 w 9918"/>
                <a:gd name="T11" fmla="*/ 2147483647 h 12392"/>
                <a:gd name="T12" fmla="*/ 2147483647 w 9918"/>
                <a:gd name="T13" fmla="*/ 2147483647 h 12392"/>
                <a:gd name="T14" fmla="*/ 2147483647 w 9918"/>
                <a:gd name="T15" fmla="*/ 2147483647 h 12392"/>
                <a:gd name="T16" fmla="*/ 2147483647 w 9918"/>
                <a:gd name="T17" fmla="*/ 2147483647 h 123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918" h="12392">
                  <a:moveTo>
                    <a:pt x="6164" y="6032"/>
                  </a:moveTo>
                  <a:cubicBezTo>
                    <a:pt x="7257" y="4980"/>
                    <a:pt x="8651" y="1374"/>
                    <a:pt x="9212" y="539"/>
                  </a:cubicBezTo>
                  <a:cubicBezTo>
                    <a:pt x="9773" y="-296"/>
                    <a:pt x="10306" y="-182"/>
                    <a:pt x="9528" y="1019"/>
                  </a:cubicBezTo>
                  <a:cubicBezTo>
                    <a:pt x="8859" y="1957"/>
                    <a:pt x="7409" y="6042"/>
                    <a:pt x="6315" y="7189"/>
                  </a:cubicBezTo>
                  <a:cubicBezTo>
                    <a:pt x="5221" y="8336"/>
                    <a:pt x="3854" y="7097"/>
                    <a:pt x="2966" y="7899"/>
                  </a:cubicBezTo>
                  <a:cubicBezTo>
                    <a:pt x="2078" y="8703"/>
                    <a:pt x="673" y="11778"/>
                    <a:pt x="227" y="12257"/>
                  </a:cubicBezTo>
                  <a:cubicBezTo>
                    <a:pt x="-219" y="12736"/>
                    <a:pt x="99" y="11872"/>
                    <a:pt x="293" y="10774"/>
                  </a:cubicBezTo>
                  <a:cubicBezTo>
                    <a:pt x="756" y="10021"/>
                    <a:pt x="1840" y="7658"/>
                    <a:pt x="2655" y="6851"/>
                  </a:cubicBezTo>
                  <a:cubicBezTo>
                    <a:pt x="3469" y="6044"/>
                    <a:pt x="5071" y="7084"/>
                    <a:pt x="6164" y="6032"/>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pic>
          <p:nvPicPr>
            <p:cNvPr id="38915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49338" y="281064"/>
              <a:ext cx="1025525"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59"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527609"/>
              <a:ext cx="7969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89123"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389124" name="Freeform 15"/>
          <p:cNvSpPr>
            <a:spLocks/>
          </p:cNvSpPr>
          <p:nvPr/>
        </p:nvSpPr>
        <p:spPr bwMode="auto">
          <a:xfrm>
            <a:off x="1284288" y="4414838"/>
            <a:ext cx="6575425" cy="1441450"/>
          </a:xfrm>
          <a:custGeom>
            <a:avLst/>
            <a:gdLst>
              <a:gd name="T0" fmla="*/ 0 w 4142"/>
              <a:gd name="T1" fmla="*/ 2147483647 h 908"/>
              <a:gd name="T2" fmla="*/ 2147483647 w 4142"/>
              <a:gd name="T3" fmla="*/ 2147483647 h 908"/>
              <a:gd name="T4" fmla="*/ 2147483647 w 4142"/>
              <a:gd name="T5" fmla="*/ 2147483647 h 908"/>
              <a:gd name="T6" fmla="*/ 2147483647 w 4142"/>
              <a:gd name="T7" fmla="*/ 2147483647 h 908"/>
              <a:gd name="T8" fmla="*/ 2147483647 w 4142"/>
              <a:gd name="T9" fmla="*/ 2147483647 h 908"/>
              <a:gd name="T10" fmla="*/ 2147483647 w 4142"/>
              <a:gd name="T11" fmla="*/ 2147483647 h 908"/>
              <a:gd name="T12" fmla="*/ 2147483647 w 4142"/>
              <a:gd name="T13" fmla="*/ 2147483647 h 908"/>
              <a:gd name="T14" fmla="*/ 2147483647 w 4142"/>
              <a:gd name="T15" fmla="*/ 2147483647 h 908"/>
              <a:gd name="T16" fmla="*/ 2147483647 w 4142"/>
              <a:gd name="T17" fmla="*/ 2147483647 h 908"/>
              <a:gd name="T18" fmla="*/ 2147483647 w 4142"/>
              <a:gd name="T19" fmla="*/ 2147483647 h 908"/>
              <a:gd name="T20" fmla="*/ 2147483647 w 4142"/>
              <a:gd name="T21" fmla="*/ 2147483647 h 908"/>
              <a:gd name="T22" fmla="*/ 2147483647 w 4142"/>
              <a:gd name="T23" fmla="*/ 2147483647 h 908"/>
              <a:gd name="T24" fmla="*/ 2147483647 w 4142"/>
              <a:gd name="T25" fmla="*/ 2147483647 h 908"/>
              <a:gd name="T26" fmla="*/ 2147483647 w 4142"/>
              <a:gd name="T27" fmla="*/ 0 h 90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142"/>
              <a:gd name="T43" fmla="*/ 0 h 908"/>
              <a:gd name="T44" fmla="*/ 4142 w 4142"/>
              <a:gd name="T45" fmla="*/ 908 h 90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142" h="908">
                <a:moveTo>
                  <a:pt x="0" y="194"/>
                </a:moveTo>
                <a:cubicBezTo>
                  <a:pt x="67" y="228"/>
                  <a:pt x="24" y="196"/>
                  <a:pt x="71" y="285"/>
                </a:cubicBezTo>
                <a:cubicBezTo>
                  <a:pt x="88" y="316"/>
                  <a:pt x="165" y="476"/>
                  <a:pt x="214" y="525"/>
                </a:cubicBezTo>
                <a:cubicBezTo>
                  <a:pt x="342" y="653"/>
                  <a:pt x="536" y="719"/>
                  <a:pt x="705" y="764"/>
                </a:cubicBezTo>
                <a:cubicBezTo>
                  <a:pt x="889" y="813"/>
                  <a:pt x="1061" y="864"/>
                  <a:pt x="1249" y="880"/>
                </a:cubicBezTo>
                <a:cubicBezTo>
                  <a:pt x="1790" y="877"/>
                  <a:pt x="2298" y="908"/>
                  <a:pt x="2822" y="803"/>
                </a:cubicBezTo>
                <a:cubicBezTo>
                  <a:pt x="2987" y="708"/>
                  <a:pt x="2836" y="785"/>
                  <a:pt x="3074" y="706"/>
                </a:cubicBezTo>
                <a:cubicBezTo>
                  <a:pt x="3123" y="690"/>
                  <a:pt x="3171" y="651"/>
                  <a:pt x="3217" y="628"/>
                </a:cubicBezTo>
                <a:cubicBezTo>
                  <a:pt x="3267" y="603"/>
                  <a:pt x="3319" y="581"/>
                  <a:pt x="3372" y="563"/>
                </a:cubicBezTo>
                <a:cubicBezTo>
                  <a:pt x="3403" y="540"/>
                  <a:pt x="3437" y="525"/>
                  <a:pt x="3469" y="505"/>
                </a:cubicBezTo>
                <a:cubicBezTo>
                  <a:pt x="3526" y="392"/>
                  <a:pt x="3679" y="319"/>
                  <a:pt x="3780" y="253"/>
                </a:cubicBezTo>
                <a:cubicBezTo>
                  <a:pt x="3835" y="217"/>
                  <a:pt x="3876" y="163"/>
                  <a:pt x="3941" y="149"/>
                </a:cubicBezTo>
                <a:cubicBezTo>
                  <a:pt x="4019" y="85"/>
                  <a:pt x="3966" y="126"/>
                  <a:pt x="4110" y="39"/>
                </a:cubicBezTo>
                <a:cubicBezTo>
                  <a:pt x="4124" y="30"/>
                  <a:pt x="4142" y="0"/>
                  <a:pt x="4142"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389125" name="Line 16"/>
          <p:cNvSpPr>
            <a:spLocks noChangeShapeType="1"/>
          </p:cNvSpPr>
          <p:nvPr/>
        </p:nvSpPr>
        <p:spPr bwMode="auto">
          <a:xfrm>
            <a:off x="2565400" y="5105400"/>
            <a:ext cx="3276600" cy="152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389126" name="Line 17"/>
          <p:cNvSpPr>
            <a:spLocks noChangeShapeType="1"/>
          </p:cNvSpPr>
          <p:nvPr/>
        </p:nvSpPr>
        <p:spPr bwMode="auto">
          <a:xfrm>
            <a:off x="1219200" y="5410200"/>
            <a:ext cx="3429000" cy="7620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grpSp>
        <p:nvGrpSpPr>
          <p:cNvPr id="37" name="Group 3"/>
          <p:cNvGrpSpPr>
            <a:grpSpLocks/>
          </p:cNvGrpSpPr>
          <p:nvPr/>
        </p:nvGrpSpPr>
        <p:grpSpPr bwMode="auto">
          <a:xfrm>
            <a:off x="3952875" y="1100138"/>
            <a:ext cx="1181100" cy="1447800"/>
            <a:chOff x="2400" y="2064"/>
            <a:chExt cx="744" cy="912"/>
          </a:xfrm>
        </p:grpSpPr>
        <p:sp>
          <p:nvSpPr>
            <p:cNvPr id="389151" name="Freeform 4"/>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152" name="Freeform 5"/>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153" name="Freeform 6"/>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154" name="Freeform 7"/>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155" name="Freeform 8"/>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156" name="Freeform 9"/>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cxnSp>
        <p:nvCxnSpPr>
          <p:cNvPr id="389128" name="Straight Connector 44"/>
          <p:cNvCxnSpPr>
            <a:cxnSpLocks noChangeShapeType="1"/>
          </p:cNvCxnSpPr>
          <p:nvPr/>
        </p:nvCxnSpPr>
        <p:spPr bwMode="auto">
          <a:xfrm flipV="1">
            <a:off x="2373313" y="2349500"/>
            <a:ext cx="2206625" cy="865188"/>
          </a:xfrm>
          <a:prstGeom prst="line">
            <a:avLst/>
          </a:prstGeom>
          <a:noFill/>
          <a:ln w="63500" algn="ctr">
            <a:solidFill>
              <a:schemeClr val="accent1"/>
            </a:solidFill>
            <a:round/>
            <a:headEnd/>
            <a:tailEnd type="stealth" w="med" len="med"/>
          </a:ln>
          <a:extLst>
            <a:ext uri="{909E8E84-426E-40DD-AFC4-6F175D3DCCD1}">
              <a14:hiddenFill xmlns:a14="http://schemas.microsoft.com/office/drawing/2010/main">
                <a:noFill/>
              </a14:hiddenFill>
            </a:ext>
          </a:extLst>
        </p:spPr>
      </p:cxnSp>
      <p:grpSp>
        <p:nvGrpSpPr>
          <p:cNvPr id="2" name="Group 1"/>
          <p:cNvGrpSpPr>
            <a:grpSpLocks/>
          </p:cNvGrpSpPr>
          <p:nvPr/>
        </p:nvGrpSpPr>
        <p:grpSpPr bwMode="auto">
          <a:xfrm>
            <a:off x="1905000" y="2921000"/>
            <a:ext cx="7078663" cy="2246313"/>
            <a:chOff x="1905000" y="2920555"/>
            <a:chExt cx="7079182" cy="2247205"/>
          </a:xfrm>
        </p:grpSpPr>
        <p:sp>
          <p:nvSpPr>
            <p:cNvPr id="389131" name="Text Box 45"/>
            <p:cNvSpPr txBox="1">
              <a:spLocks noChangeArrowheads="1"/>
            </p:cNvSpPr>
            <p:nvPr/>
          </p:nvSpPr>
          <p:spPr bwMode="auto">
            <a:xfrm>
              <a:off x="1905000" y="4090542"/>
              <a:ext cx="707918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i="0"/>
                <a:t>In order to maintain the loop invariant,</a:t>
              </a:r>
              <a:br>
                <a:rPr lang="en-US" altLang="en-US" i="0"/>
              </a:br>
              <a:r>
                <a:rPr lang="en-US" altLang="en-US" i="0"/>
                <a:t>we must adjust to come back to the path.</a:t>
              </a:r>
            </a:p>
          </p:txBody>
        </p:sp>
        <p:grpSp>
          <p:nvGrpSpPr>
            <p:cNvPr id="389132" name="Group 46"/>
            <p:cNvGrpSpPr>
              <a:grpSpLocks noChangeAspect="1"/>
            </p:cNvGrpSpPr>
            <p:nvPr/>
          </p:nvGrpSpPr>
          <p:grpSpPr bwMode="auto">
            <a:xfrm>
              <a:off x="6506369" y="2920555"/>
              <a:ext cx="1169988" cy="1169987"/>
              <a:chOff x="4320" y="2016"/>
              <a:chExt cx="912" cy="912"/>
            </a:xfrm>
          </p:grpSpPr>
          <p:grpSp>
            <p:nvGrpSpPr>
              <p:cNvPr id="389133" name="Group 47"/>
              <p:cNvGrpSpPr>
                <a:grpSpLocks noChangeAspect="1"/>
              </p:cNvGrpSpPr>
              <p:nvPr/>
            </p:nvGrpSpPr>
            <p:grpSpPr bwMode="auto">
              <a:xfrm>
                <a:off x="4320" y="2016"/>
                <a:ext cx="912" cy="912"/>
                <a:chOff x="2496" y="1104"/>
                <a:chExt cx="912" cy="912"/>
              </a:xfrm>
            </p:grpSpPr>
            <p:grpSp>
              <p:nvGrpSpPr>
                <p:cNvPr id="389140" name="Group 48"/>
                <p:cNvGrpSpPr>
                  <a:grpSpLocks noChangeAspect="1"/>
                </p:cNvGrpSpPr>
                <p:nvPr/>
              </p:nvGrpSpPr>
              <p:grpSpPr bwMode="auto">
                <a:xfrm rot="2360341">
                  <a:off x="2592" y="1248"/>
                  <a:ext cx="680" cy="680"/>
                  <a:chOff x="1224" y="1212"/>
                  <a:chExt cx="3144" cy="3112"/>
                </a:xfrm>
              </p:grpSpPr>
              <p:sp>
                <p:nvSpPr>
                  <p:cNvPr id="389142"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389143"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389144" name="Group 51"/>
                  <p:cNvGrpSpPr>
                    <a:grpSpLocks noChangeAspect="1"/>
                  </p:cNvGrpSpPr>
                  <p:nvPr/>
                </p:nvGrpSpPr>
                <p:grpSpPr bwMode="auto">
                  <a:xfrm>
                    <a:off x="1776" y="1212"/>
                    <a:ext cx="1944" cy="2413"/>
                    <a:chOff x="2227" y="1194"/>
                    <a:chExt cx="1944" cy="2413"/>
                  </a:xfrm>
                </p:grpSpPr>
                <p:sp>
                  <p:nvSpPr>
                    <p:cNvPr id="389145"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146"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147" name="Freeform 54"/>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148" name="Freeform 55"/>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149"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150"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89141"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89134" name="Group 59"/>
              <p:cNvGrpSpPr>
                <a:grpSpLocks noChangeAspect="1"/>
              </p:cNvGrpSpPr>
              <p:nvPr/>
            </p:nvGrpSpPr>
            <p:grpSpPr bwMode="auto">
              <a:xfrm>
                <a:off x="4368" y="2112"/>
                <a:ext cx="432" cy="240"/>
                <a:chOff x="-1152" y="3504"/>
                <a:chExt cx="432" cy="240"/>
              </a:xfrm>
            </p:grpSpPr>
            <p:grpSp>
              <p:nvGrpSpPr>
                <p:cNvPr id="389135" name="Group 60"/>
                <p:cNvGrpSpPr>
                  <a:grpSpLocks noChangeAspect="1"/>
                </p:cNvGrpSpPr>
                <p:nvPr/>
              </p:nvGrpSpPr>
              <p:grpSpPr bwMode="auto">
                <a:xfrm>
                  <a:off x="-1075" y="3504"/>
                  <a:ext cx="256" cy="210"/>
                  <a:chOff x="1728" y="2064"/>
                  <a:chExt cx="768" cy="672"/>
                </a:xfrm>
              </p:grpSpPr>
              <p:sp>
                <p:nvSpPr>
                  <p:cNvPr id="389138"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389139"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89136"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137"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cxnSp>
        <p:nvCxnSpPr>
          <p:cNvPr id="71" name="Straight Connector 70"/>
          <p:cNvCxnSpPr>
            <a:cxnSpLocks noChangeShapeType="1"/>
          </p:cNvCxnSpPr>
          <p:nvPr/>
        </p:nvCxnSpPr>
        <p:spPr bwMode="auto">
          <a:xfrm>
            <a:off x="4651375" y="2312988"/>
            <a:ext cx="293688" cy="730250"/>
          </a:xfrm>
          <a:prstGeom prst="line">
            <a:avLst/>
          </a:prstGeom>
          <a:noFill/>
          <a:ln w="63500" algn="ctr">
            <a:solidFill>
              <a:schemeClr val="accent1"/>
            </a:solidFill>
            <a:round/>
            <a:headEnd/>
            <a:tailEnd type="stealth"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71"/>
                                        </p:tgtEl>
                                        <p:attrNameLst>
                                          <p:attrName>style.visibility</p:attrName>
                                        </p:attrNameLst>
                                      </p:cBhvr>
                                      <p:to>
                                        <p:strVal val="visible"/>
                                      </p:to>
                                    </p:set>
                                    <p:anim calcmode="lin" valueType="num">
                                      <p:cBhvr additive="base">
                                        <p:cTn id="13" dur="500" fill="hold"/>
                                        <p:tgtEl>
                                          <p:spTgt spid="71"/>
                                        </p:tgtEl>
                                        <p:attrNameLst>
                                          <p:attrName>ppt_x</p:attrName>
                                        </p:attrNameLst>
                                      </p:cBhvr>
                                      <p:tavLst>
                                        <p:tav tm="0">
                                          <p:val>
                                            <p:strVal val="1+#ppt_w/2"/>
                                          </p:val>
                                        </p:tav>
                                        <p:tav tm="100000">
                                          <p:val>
                                            <p:strVal val="#ppt_x"/>
                                          </p:val>
                                        </p:tav>
                                      </p:tavLst>
                                    </p:anim>
                                    <p:anim calcmode="lin" valueType="num">
                                      <p:cBhvr additive="base">
                                        <p:cTn id="14" dur="5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path" presetSubtype="0" accel="50000" decel="50000" fill="hold" nodeType="clickEffect">
                                  <p:stCondLst>
                                    <p:cond delay="0"/>
                                  </p:stCondLst>
                                  <p:childTnLst>
                                    <p:animMotion origin="layout" path="M 3.05556E-6 3.9593E-6 L 0.02691 0.11355 " pathEditMode="relative" rAng="0" ptsTypes="AA">
                                      <p:cBhvr>
                                        <p:cTn id="18" dur="2000" fill="hold"/>
                                        <p:tgtEl>
                                          <p:spTgt spid="37"/>
                                        </p:tgtEl>
                                        <p:attrNameLst>
                                          <p:attrName>ppt_x</p:attrName>
                                          <p:attrName>ppt_y</p:attrName>
                                        </p:attrNameLst>
                                      </p:cBhvr>
                                      <p:rCtr x="1337" y="566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0146" name="Group 2"/>
          <p:cNvGrpSpPr>
            <a:grpSpLocks/>
          </p:cNvGrpSpPr>
          <p:nvPr/>
        </p:nvGrpSpPr>
        <p:grpSpPr bwMode="auto">
          <a:xfrm>
            <a:off x="0" y="280988"/>
            <a:ext cx="9274175" cy="4098925"/>
            <a:chOff x="0" y="281064"/>
            <a:chExt cx="9274863" cy="4098151"/>
          </a:xfrm>
        </p:grpSpPr>
        <p:sp>
          <p:nvSpPr>
            <p:cNvPr id="390282" name="Freeform 2" descr="Green marble"/>
            <p:cNvSpPr>
              <a:spLocks/>
            </p:cNvSpPr>
            <p:nvPr/>
          </p:nvSpPr>
          <p:spPr bwMode="auto">
            <a:xfrm>
              <a:off x="194390" y="1200566"/>
              <a:ext cx="8567711" cy="3178649"/>
            </a:xfrm>
            <a:custGeom>
              <a:avLst/>
              <a:gdLst>
                <a:gd name="T0" fmla="*/ 2147483647 w 9918"/>
                <a:gd name="T1" fmla="*/ 2147483647 h 12392"/>
                <a:gd name="T2" fmla="*/ 2147483647 w 9918"/>
                <a:gd name="T3" fmla="*/ 2147483647 h 12392"/>
                <a:gd name="T4" fmla="*/ 2147483647 w 9918"/>
                <a:gd name="T5" fmla="*/ 2147483647 h 12392"/>
                <a:gd name="T6" fmla="*/ 2147483647 w 9918"/>
                <a:gd name="T7" fmla="*/ 2147483647 h 12392"/>
                <a:gd name="T8" fmla="*/ 2147483647 w 9918"/>
                <a:gd name="T9" fmla="*/ 2147483647 h 12392"/>
                <a:gd name="T10" fmla="*/ 2147483647 w 9918"/>
                <a:gd name="T11" fmla="*/ 2147483647 h 12392"/>
                <a:gd name="T12" fmla="*/ 2147483647 w 9918"/>
                <a:gd name="T13" fmla="*/ 2147483647 h 12392"/>
                <a:gd name="T14" fmla="*/ 2147483647 w 9918"/>
                <a:gd name="T15" fmla="*/ 2147483647 h 12392"/>
                <a:gd name="T16" fmla="*/ 2147483647 w 9918"/>
                <a:gd name="T17" fmla="*/ 2147483647 h 123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918" h="12392">
                  <a:moveTo>
                    <a:pt x="6164" y="6032"/>
                  </a:moveTo>
                  <a:cubicBezTo>
                    <a:pt x="7257" y="4980"/>
                    <a:pt x="8651" y="1374"/>
                    <a:pt x="9212" y="539"/>
                  </a:cubicBezTo>
                  <a:cubicBezTo>
                    <a:pt x="9773" y="-296"/>
                    <a:pt x="10306" y="-182"/>
                    <a:pt x="9528" y="1019"/>
                  </a:cubicBezTo>
                  <a:cubicBezTo>
                    <a:pt x="8859" y="1957"/>
                    <a:pt x="7409" y="6042"/>
                    <a:pt x="6315" y="7189"/>
                  </a:cubicBezTo>
                  <a:cubicBezTo>
                    <a:pt x="5221" y="8336"/>
                    <a:pt x="3854" y="7097"/>
                    <a:pt x="2966" y="7899"/>
                  </a:cubicBezTo>
                  <a:cubicBezTo>
                    <a:pt x="2078" y="8703"/>
                    <a:pt x="673" y="11778"/>
                    <a:pt x="227" y="12257"/>
                  </a:cubicBezTo>
                  <a:cubicBezTo>
                    <a:pt x="-219" y="12736"/>
                    <a:pt x="99" y="11872"/>
                    <a:pt x="293" y="10774"/>
                  </a:cubicBezTo>
                  <a:cubicBezTo>
                    <a:pt x="756" y="10021"/>
                    <a:pt x="1840" y="7658"/>
                    <a:pt x="2655" y="6851"/>
                  </a:cubicBezTo>
                  <a:cubicBezTo>
                    <a:pt x="3469" y="6044"/>
                    <a:pt x="5071" y="7084"/>
                    <a:pt x="6164" y="6032"/>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pic>
          <p:nvPicPr>
            <p:cNvPr id="390283"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49338" y="281064"/>
              <a:ext cx="1025525"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0284"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527609"/>
              <a:ext cx="7969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90147"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390148" name="Freeform 15"/>
          <p:cNvSpPr>
            <a:spLocks/>
          </p:cNvSpPr>
          <p:nvPr/>
        </p:nvSpPr>
        <p:spPr bwMode="auto">
          <a:xfrm>
            <a:off x="1284288" y="4414838"/>
            <a:ext cx="6575425" cy="1441450"/>
          </a:xfrm>
          <a:custGeom>
            <a:avLst/>
            <a:gdLst>
              <a:gd name="T0" fmla="*/ 0 w 4142"/>
              <a:gd name="T1" fmla="*/ 2147483647 h 908"/>
              <a:gd name="T2" fmla="*/ 2147483647 w 4142"/>
              <a:gd name="T3" fmla="*/ 2147483647 h 908"/>
              <a:gd name="T4" fmla="*/ 2147483647 w 4142"/>
              <a:gd name="T5" fmla="*/ 2147483647 h 908"/>
              <a:gd name="T6" fmla="*/ 2147483647 w 4142"/>
              <a:gd name="T7" fmla="*/ 2147483647 h 908"/>
              <a:gd name="T8" fmla="*/ 2147483647 w 4142"/>
              <a:gd name="T9" fmla="*/ 2147483647 h 908"/>
              <a:gd name="T10" fmla="*/ 2147483647 w 4142"/>
              <a:gd name="T11" fmla="*/ 2147483647 h 908"/>
              <a:gd name="T12" fmla="*/ 2147483647 w 4142"/>
              <a:gd name="T13" fmla="*/ 2147483647 h 908"/>
              <a:gd name="T14" fmla="*/ 2147483647 w 4142"/>
              <a:gd name="T15" fmla="*/ 2147483647 h 908"/>
              <a:gd name="T16" fmla="*/ 2147483647 w 4142"/>
              <a:gd name="T17" fmla="*/ 2147483647 h 908"/>
              <a:gd name="T18" fmla="*/ 2147483647 w 4142"/>
              <a:gd name="T19" fmla="*/ 2147483647 h 908"/>
              <a:gd name="T20" fmla="*/ 2147483647 w 4142"/>
              <a:gd name="T21" fmla="*/ 2147483647 h 908"/>
              <a:gd name="T22" fmla="*/ 2147483647 w 4142"/>
              <a:gd name="T23" fmla="*/ 2147483647 h 908"/>
              <a:gd name="T24" fmla="*/ 2147483647 w 4142"/>
              <a:gd name="T25" fmla="*/ 2147483647 h 908"/>
              <a:gd name="T26" fmla="*/ 2147483647 w 4142"/>
              <a:gd name="T27" fmla="*/ 0 h 90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142"/>
              <a:gd name="T43" fmla="*/ 0 h 908"/>
              <a:gd name="T44" fmla="*/ 4142 w 4142"/>
              <a:gd name="T45" fmla="*/ 908 h 90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142" h="908">
                <a:moveTo>
                  <a:pt x="0" y="194"/>
                </a:moveTo>
                <a:cubicBezTo>
                  <a:pt x="67" y="228"/>
                  <a:pt x="24" y="196"/>
                  <a:pt x="71" y="285"/>
                </a:cubicBezTo>
                <a:cubicBezTo>
                  <a:pt x="88" y="316"/>
                  <a:pt x="165" y="476"/>
                  <a:pt x="214" y="525"/>
                </a:cubicBezTo>
                <a:cubicBezTo>
                  <a:pt x="342" y="653"/>
                  <a:pt x="536" y="719"/>
                  <a:pt x="705" y="764"/>
                </a:cubicBezTo>
                <a:cubicBezTo>
                  <a:pt x="889" y="813"/>
                  <a:pt x="1061" y="864"/>
                  <a:pt x="1249" y="880"/>
                </a:cubicBezTo>
                <a:cubicBezTo>
                  <a:pt x="1790" y="877"/>
                  <a:pt x="2298" y="908"/>
                  <a:pt x="2822" y="803"/>
                </a:cubicBezTo>
                <a:cubicBezTo>
                  <a:pt x="2987" y="708"/>
                  <a:pt x="2836" y="785"/>
                  <a:pt x="3074" y="706"/>
                </a:cubicBezTo>
                <a:cubicBezTo>
                  <a:pt x="3123" y="690"/>
                  <a:pt x="3171" y="651"/>
                  <a:pt x="3217" y="628"/>
                </a:cubicBezTo>
                <a:cubicBezTo>
                  <a:pt x="3267" y="603"/>
                  <a:pt x="3319" y="581"/>
                  <a:pt x="3372" y="563"/>
                </a:cubicBezTo>
                <a:cubicBezTo>
                  <a:pt x="3403" y="540"/>
                  <a:pt x="3437" y="525"/>
                  <a:pt x="3469" y="505"/>
                </a:cubicBezTo>
                <a:cubicBezTo>
                  <a:pt x="3526" y="392"/>
                  <a:pt x="3679" y="319"/>
                  <a:pt x="3780" y="253"/>
                </a:cubicBezTo>
                <a:cubicBezTo>
                  <a:pt x="3835" y="217"/>
                  <a:pt x="3876" y="163"/>
                  <a:pt x="3941" y="149"/>
                </a:cubicBezTo>
                <a:cubicBezTo>
                  <a:pt x="4019" y="85"/>
                  <a:pt x="3966" y="126"/>
                  <a:pt x="4110" y="39"/>
                </a:cubicBezTo>
                <a:cubicBezTo>
                  <a:pt x="4124" y="30"/>
                  <a:pt x="4142" y="0"/>
                  <a:pt x="4142"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390149" name="Line 16"/>
          <p:cNvSpPr>
            <a:spLocks noChangeShapeType="1"/>
          </p:cNvSpPr>
          <p:nvPr/>
        </p:nvSpPr>
        <p:spPr bwMode="auto">
          <a:xfrm>
            <a:off x="2565400" y="5105400"/>
            <a:ext cx="3276600" cy="152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390150" name="Line 17"/>
          <p:cNvSpPr>
            <a:spLocks noChangeShapeType="1"/>
          </p:cNvSpPr>
          <p:nvPr/>
        </p:nvSpPr>
        <p:spPr bwMode="auto">
          <a:xfrm>
            <a:off x="1219200" y="5410200"/>
            <a:ext cx="3429000" cy="7620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grpSp>
        <p:nvGrpSpPr>
          <p:cNvPr id="390151" name="Group 3"/>
          <p:cNvGrpSpPr>
            <a:grpSpLocks/>
          </p:cNvGrpSpPr>
          <p:nvPr/>
        </p:nvGrpSpPr>
        <p:grpSpPr bwMode="auto">
          <a:xfrm>
            <a:off x="4165600" y="1892300"/>
            <a:ext cx="1181100" cy="1447800"/>
            <a:chOff x="2400" y="2064"/>
            <a:chExt cx="744" cy="912"/>
          </a:xfrm>
        </p:grpSpPr>
        <p:sp>
          <p:nvSpPr>
            <p:cNvPr id="390276" name="Freeform 4"/>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0277" name="Freeform 5"/>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0278" name="Freeform 6"/>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0279" name="Freeform 7"/>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0280" name="Freeform 8"/>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0281" name="Freeform 9"/>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cxnSp>
        <p:nvCxnSpPr>
          <p:cNvPr id="390152" name="Straight Connector 44"/>
          <p:cNvCxnSpPr>
            <a:cxnSpLocks noChangeShapeType="1"/>
          </p:cNvCxnSpPr>
          <p:nvPr/>
        </p:nvCxnSpPr>
        <p:spPr bwMode="auto">
          <a:xfrm flipV="1">
            <a:off x="2373313" y="2349500"/>
            <a:ext cx="2206625" cy="865188"/>
          </a:xfrm>
          <a:prstGeom prst="line">
            <a:avLst/>
          </a:prstGeom>
          <a:noFill/>
          <a:ln w="63500" algn="ctr">
            <a:solidFill>
              <a:schemeClr val="accent1"/>
            </a:solidFill>
            <a:round/>
            <a:headEnd/>
            <a:tailEnd type="stealth" w="med" len="med"/>
          </a:ln>
          <a:extLst>
            <a:ext uri="{909E8E84-426E-40DD-AFC4-6F175D3DCCD1}">
              <a14:hiddenFill xmlns:a14="http://schemas.microsoft.com/office/drawing/2010/main">
                <a:noFill/>
              </a14:hiddenFill>
            </a:ext>
          </a:extLst>
        </p:spPr>
      </p:cxnSp>
      <p:cxnSp>
        <p:nvCxnSpPr>
          <p:cNvPr id="390153" name="Straight Connector 70"/>
          <p:cNvCxnSpPr>
            <a:cxnSpLocks noChangeShapeType="1"/>
          </p:cNvCxnSpPr>
          <p:nvPr/>
        </p:nvCxnSpPr>
        <p:spPr bwMode="auto">
          <a:xfrm>
            <a:off x="4651375" y="2312988"/>
            <a:ext cx="293688" cy="730250"/>
          </a:xfrm>
          <a:prstGeom prst="line">
            <a:avLst/>
          </a:prstGeom>
          <a:noFill/>
          <a:ln w="63500" algn="ctr">
            <a:solidFill>
              <a:schemeClr val="accent1"/>
            </a:solidFill>
            <a:round/>
            <a:headEnd/>
            <a:tailEnd type="stealth" w="med" len="med"/>
          </a:ln>
          <a:extLst>
            <a:ext uri="{909E8E84-426E-40DD-AFC4-6F175D3DCCD1}">
              <a14:hiddenFill xmlns:a14="http://schemas.microsoft.com/office/drawing/2010/main">
                <a:noFill/>
              </a14:hiddenFill>
            </a:ext>
          </a:extLst>
        </p:spPr>
      </p:cxnSp>
      <p:grpSp>
        <p:nvGrpSpPr>
          <p:cNvPr id="4" name="Group 3"/>
          <p:cNvGrpSpPr>
            <a:grpSpLocks/>
          </p:cNvGrpSpPr>
          <p:nvPr/>
        </p:nvGrpSpPr>
        <p:grpSpPr bwMode="auto">
          <a:xfrm>
            <a:off x="2762250" y="4103688"/>
            <a:ext cx="5453063" cy="2176462"/>
            <a:chOff x="2762775" y="4104382"/>
            <a:chExt cx="5452134" cy="2175969"/>
          </a:xfrm>
        </p:grpSpPr>
        <p:sp>
          <p:nvSpPr>
            <p:cNvPr id="390155" name="Text Box 45"/>
            <p:cNvSpPr txBox="1">
              <a:spLocks noChangeArrowheads="1"/>
            </p:cNvSpPr>
            <p:nvPr/>
          </p:nvSpPr>
          <p:spPr bwMode="auto">
            <a:xfrm>
              <a:off x="2762775" y="4104382"/>
              <a:ext cx="545213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i="0"/>
                <a:t>This may be how we determine </a:t>
              </a:r>
              <a:br>
                <a:rPr lang="en-US" altLang="en-US" i="0"/>
              </a:br>
              <a:r>
                <a:rPr lang="en-US" altLang="en-US" i="0"/>
                <a:t>the step in then next iteration.</a:t>
              </a:r>
            </a:p>
          </p:txBody>
        </p:sp>
        <p:grpSp>
          <p:nvGrpSpPr>
            <p:cNvPr id="390156" name="Group 65"/>
            <p:cNvGrpSpPr>
              <a:grpSpLocks/>
            </p:cNvGrpSpPr>
            <p:nvPr/>
          </p:nvGrpSpPr>
          <p:grpSpPr bwMode="auto">
            <a:xfrm>
              <a:off x="4264414" y="5105401"/>
              <a:ext cx="1274998" cy="1174950"/>
              <a:chOff x="1829" y="3170"/>
              <a:chExt cx="907" cy="907"/>
            </a:xfrm>
          </p:grpSpPr>
          <p:sp>
            <p:nvSpPr>
              <p:cNvPr id="390157" name="Oval 66" descr="Green marble"/>
              <p:cNvSpPr>
                <a:spLocks noChangeAspect="1" noChangeArrowheads="1"/>
              </p:cNvSpPr>
              <p:nvPr/>
            </p:nvSpPr>
            <p:spPr bwMode="auto">
              <a:xfrm>
                <a:off x="1829" y="3170"/>
                <a:ext cx="907" cy="907"/>
              </a:xfrm>
              <a:prstGeom prst="ellipse">
                <a:avLst/>
              </a:prstGeom>
              <a:blipFill dpi="0" rotWithShape="0">
                <a:blip r:embed="rId3"/>
                <a:srcRect/>
                <a:tile tx="0" ty="0" sx="100000" sy="100000" flip="none" algn="tl"/>
              </a:blipFill>
              <a:ln w="63500">
                <a:solidFill>
                  <a:srgbClr val="339966"/>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390158" name="Group 67"/>
              <p:cNvGrpSpPr>
                <a:grpSpLocks noChangeAspect="1"/>
              </p:cNvGrpSpPr>
              <p:nvPr/>
            </p:nvGrpSpPr>
            <p:grpSpPr bwMode="auto">
              <a:xfrm rot="-4017361">
                <a:off x="2175" y="3875"/>
                <a:ext cx="138" cy="156"/>
                <a:chOff x="1584" y="3072"/>
                <a:chExt cx="816" cy="961"/>
              </a:xfrm>
            </p:grpSpPr>
            <p:grpSp>
              <p:nvGrpSpPr>
                <p:cNvPr id="390268" name="Group 68"/>
                <p:cNvGrpSpPr>
                  <a:grpSpLocks noChangeAspect="1"/>
                </p:cNvGrpSpPr>
                <p:nvPr/>
              </p:nvGrpSpPr>
              <p:grpSpPr bwMode="auto">
                <a:xfrm rot="-1717408">
                  <a:off x="1584" y="3072"/>
                  <a:ext cx="744" cy="912"/>
                  <a:chOff x="2448" y="2064"/>
                  <a:chExt cx="744" cy="912"/>
                </a:xfrm>
              </p:grpSpPr>
              <p:sp>
                <p:nvSpPr>
                  <p:cNvPr id="390270" name="Freeform 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71" name="Freeform 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72" name="Freeform 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73" name="Freeform 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74" name="Freeform 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75" name="Freeform 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90269" name="Line 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90159" name="Group 76"/>
              <p:cNvGrpSpPr>
                <a:grpSpLocks noChangeAspect="1"/>
              </p:cNvGrpSpPr>
              <p:nvPr/>
            </p:nvGrpSpPr>
            <p:grpSpPr bwMode="auto">
              <a:xfrm rot="325367" flipH="1">
                <a:off x="2580" y="3601"/>
                <a:ext cx="141" cy="153"/>
                <a:chOff x="1584" y="3072"/>
                <a:chExt cx="816" cy="961"/>
              </a:xfrm>
            </p:grpSpPr>
            <p:grpSp>
              <p:nvGrpSpPr>
                <p:cNvPr id="390260" name="Group 77"/>
                <p:cNvGrpSpPr>
                  <a:grpSpLocks noChangeAspect="1"/>
                </p:cNvGrpSpPr>
                <p:nvPr/>
              </p:nvGrpSpPr>
              <p:grpSpPr bwMode="auto">
                <a:xfrm rot="-1717408">
                  <a:off x="1584" y="3072"/>
                  <a:ext cx="744" cy="912"/>
                  <a:chOff x="2448" y="2064"/>
                  <a:chExt cx="744" cy="912"/>
                </a:xfrm>
              </p:grpSpPr>
              <p:sp>
                <p:nvSpPr>
                  <p:cNvPr id="390262" name="Freeform 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63" name="Freeform 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64" name="Freeform 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65" name="Freeform 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66" name="Freeform 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67" name="Freeform 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90261" name="Line 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pic>
            <p:nvPicPr>
              <p:cNvPr id="390160" name="Picture 8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67" y="3416"/>
                <a:ext cx="28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grpSp>
            <p:nvGrpSpPr>
              <p:cNvPr id="390161" name="Group 86"/>
              <p:cNvGrpSpPr>
                <a:grpSpLocks noChangeAspect="1"/>
              </p:cNvGrpSpPr>
              <p:nvPr/>
            </p:nvGrpSpPr>
            <p:grpSpPr bwMode="auto">
              <a:xfrm rot="1710829">
                <a:off x="1906" y="3427"/>
                <a:ext cx="133" cy="146"/>
                <a:chOff x="1557" y="3072"/>
                <a:chExt cx="771" cy="912"/>
              </a:xfrm>
            </p:grpSpPr>
            <p:grpSp>
              <p:nvGrpSpPr>
                <p:cNvPr id="390252" name="Group 87"/>
                <p:cNvGrpSpPr>
                  <a:grpSpLocks noChangeAspect="1"/>
                </p:cNvGrpSpPr>
                <p:nvPr/>
              </p:nvGrpSpPr>
              <p:grpSpPr bwMode="auto">
                <a:xfrm rot="-1717408">
                  <a:off x="1584" y="3072"/>
                  <a:ext cx="744" cy="912"/>
                  <a:chOff x="2448" y="2064"/>
                  <a:chExt cx="744" cy="912"/>
                </a:xfrm>
              </p:grpSpPr>
              <p:sp>
                <p:nvSpPr>
                  <p:cNvPr id="390254" name="Freeform 8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55" name="Freeform 8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56" name="Freeform 9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57" name="Freeform 9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58" name="Freeform 9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59" name="Freeform 9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90253" name="Line 94"/>
                <p:cNvSpPr>
                  <a:spLocks noChangeAspect="1" noChangeShapeType="1"/>
                </p:cNvSpPr>
                <p:nvPr/>
              </p:nvSpPr>
              <p:spPr bwMode="auto">
                <a:xfrm flipV="1">
                  <a:off x="1557" y="3246"/>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90162" name="Group 95"/>
              <p:cNvGrpSpPr>
                <a:grpSpLocks noChangeAspect="1"/>
              </p:cNvGrpSpPr>
              <p:nvPr/>
            </p:nvGrpSpPr>
            <p:grpSpPr bwMode="auto">
              <a:xfrm rot="4130845" flipH="1">
                <a:off x="2370" y="3699"/>
                <a:ext cx="138" cy="156"/>
                <a:chOff x="1584" y="3072"/>
                <a:chExt cx="816" cy="961"/>
              </a:xfrm>
            </p:grpSpPr>
            <p:grpSp>
              <p:nvGrpSpPr>
                <p:cNvPr id="390244" name="Group 96"/>
                <p:cNvGrpSpPr>
                  <a:grpSpLocks noChangeAspect="1"/>
                </p:cNvGrpSpPr>
                <p:nvPr/>
              </p:nvGrpSpPr>
              <p:grpSpPr bwMode="auto">
                <a:xfrm rot="-1717408">
                  <a:off x="1584" y="3072"/>
                  <a:ext cx="744" cy="912"/>
                  <a:chOff x="2448" y="2064"/>
                  <a:chExt cx="744" cy="912"/>
                </a:xfrm>
              </p:grpSpPr>
              <p:sp>
                <p:nvSpPr>
                  <p:cNvPr id="390246" name="Freeform 97"/>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47" name="Freeform 98"/>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48" name="Freeform 99"/>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49" name="Freeform 100"/>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50" name="Freeform 101"/>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51" name="Freeform 102"/>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90245" name="Line 103"/>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90163" name="Group 104"/>
              <p:cNvGrpSpPr>
                <a:grpSpLocks noChangeAspect="1"/>
              </p:cNvGrpSpPr>
              <p:nvPr/>
            </p:nvGrpSpPr>
            <p:grpSpPr bwMode="auto">
              <a:xfrm rot="-1335947">
                <a:off x="1986" y="3754"/>
                <a:ext cx="140" cy="154"/>
                <a:chOff x="1584" y="3072"/>
                <a:chExt cx="816" cy="961"/>
              </a:xfrm>
            </p:grpSpPr>
            <p:grpSp>
              <p:nvGrpSpPr>
                <p:cNvPr id="390236" name="Group 105"/>
                <p:cNvGrpSpPr>
                  <a:grpSpLocks noChangeAspect="1"/>
                </p:cNvGrpSpPr>
                <p:nvPr/>
              </p:nvGrpSpPr>
              <p:grpSpPr bwMode="auto">
                <a:xfrm rot="-1717408">
                  <a:off x="1584" y="3072"/>
                  <a:ext cx="744" cy="912"/>
                  <a:chOff x="2448" y="2064"/>
                  <a:chExt cx="744" cy="912"/>
                </a:xfrm>
              </p:grpSpPr>
              <p:sp>
                <p:nvSpPr>
                  <p:cNvPr id="390238" name="Freeform 10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39" name="Freeform 10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40" name="Freeform 10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41" name="Freeform 10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42" name="Freeform 11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43" name="Freeform 11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90237" name="Line 11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90164" name="Group 113"/>
              <p:cNvGrpSpPr>
                <a:grpSpLocks noChangeAspect="1"/>
              </p:cNvGrpSpPr>
              <p:nvPr/>
            </p:nvGrpSpPr>
            <p:grpSpPr bwMode="auto">
              <a:xfrm rot="-1480534">
                <a:off x="2158" y="3677"/>
                <a:ext cx="141" cy="154"/>
                <a:chOff x="1584" y="3072"/>
                <a:chExt cx="816" cy="961"/>
              </a:xfrm>
            </p:grpSpPr>
            <p:grpSp>
              <p:nvGrpSpPr>
                <p:cNvPr id="390228" name="Group 114"/>
                <p:cNvGrpSpPr>
                  <a:grpSpLocks noChangeAspect="1"/>
                </p:cNvGrpSpPr>
                <p:nvPr/>
              </p:nvGrpSpPr>
              <p:grpSpPr bwMode="auto">
                <a:xfrm rot="-1717408">
                  <a:off x="1584" y="3072"/>
                  <a:ext cx="744" cy="912"/>
                  <a:chOff x="2448" y="2064"/>
                  <a:chExt cx="744" cy="912"/>
                </a:xfrm>
              </p:grpSpPr>
              <p:sp>
                <p:nvSpPr>
                  <p:cNvPr id="390230" name="Freeform 11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31" name="Freeform 11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32" name="Freeform 11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33" name="Freeform 11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34" name="Freeform 11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35" name="Freeform 12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90229" name="Line 12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90165" name="Group 122"/>
              <p:cNvGrpSpPr>
                <a:grpSpLocks noChangeAspect="1"/>
              </p:cNvGrpSpPr>
              <p:nvPr/>
            </p:nvGrpSpPr>
            <p:grpSpPr bwMode="auto">
              <a:xfrm rot="19336688" flipH="1">
                <a:off x="2487" y="3339"/>
                <a:ext cx="140" cy="154"/>
                <a:chOff x="1584" y="3072"/>
                <a:chExt cx="816" cy="961"/>
              </a:xfrm>
            </p:grpSpPr>
            <p:grpSp>
              <p:nvGrpSpPr>
                <p:cNvPr id="390220" name="Group 123"/>
                <p:cNvGrpSpPr>
                  <a:grpSpLocks noChangeAspect="1"/>
                </p:cNvGrpSpPr>
                <p:nvPr/>
              </p:nvGrpSpPr>
              <p:grpSpPr bwMode="auto">
                <a:xfrm rot="-1717408">
                  <a:off x="1584" y="3072"/>
                  <a:ext cx="744" cy="912"/>
                  <a:chOff x="2448" y="2064"/>
                  <a:chExt cx="744" cy="912"/>
                </a:xfrm>
              </p:grpSpPr>
              <p:sp>
                <p:nvSpPr>
                  <p:cNvPr id="390222" name="Freeform 12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23" name="Freeform 12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24" name="Freeform 12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25" name="Freeform 12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26" name="Freeform 12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27" name="Freeform 12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90221" name="Line 13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90166" name="Group 131"/>
              <p:cNvGrpSpPr>
                <a:grpSpLocks noChangeAspect="1"/>
              </p:cNvGrpSpPr>
              <p:nvPr/>
            </p:nvGrpSpPr>
            <p:grpSpPr bwMode="auto">
              <a:xfrm rot="2850186">
                <a:off x="2041" y="3223"/>
                <a:ext cx="139" cy="156"/>
                <a:chOff x="1584" y="3072"/>
                <a:chExt cx="816" cy="961"/>
              </a:xfrm>
            </p:grpSpPr>
            <p:grpSp>
              <p:nvGrpSpPr>
                <p:cNvPr id="390212" name="Group 132"/>
                <p:cNvGrpSpPr>
                  <a:grpSpLocks noChangeAspect="1"/>
                </p:cNvGrpSpPr>
                <p:nvPr/>
              </p:nvGrpSpPr>
              <p:grpSpPr bwMode="auto">
                <a:xfrm rot="-1717408">
                  <a:off x="1584" y="3072"/>
                  <a:ext cx="744" cy="912"/>
                  <a:chOff x="2448" y="2064"/>
                  <a:chExt cx="744" cy="912"/>
                </a:xfrm>
              </p:grpSpPr>
              <p:sp>
                <p:nvSpPr>
                  <p:cNvPr id="390214" name="Freeform 133"/>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15" name="Freeform 134"/>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16" name="Freeform 135"/>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17" name="Freeform 136"/>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18" name="Freeform 137"/>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19" name="Freeform 138"/>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90213" name="Line 139"/>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90167" name="Group 140"/>
              <p:cNvGrpSpPr>
                <a:grpSpLocks noChangeAspect="1"/>
              </p:cNvGrpSpPr>
              <p:nvPr/>
            </p:nvGrpSpPr>
            <p:grpSpPr bwMode="auto">
              <a:xfrm rot="5158859">
                <a:off x="2276" y="3253"/>
                <a:ext cx="139" cy="157"/>
                <a:chOff x="1584" y="3072"/>
                <a:chExt cx="816" cy="961"/>
              </a:xfrm>
            </p:grpSpPr>
            <p:grpSp>
              <p:nvGrpSpPr>
                <p:cNvPr id="390204" name="Group 141"/>
                <p:cNvGrpSpPr>
                  <a:grpSpLocks noChangeAspect="1"/>
                </p:cNvGrpSpPr>
                <p:nvPr/>
              </p:nvGrpSpPr>
              <p:grpSpPr bwMode="auto">
                <a:xfrm rot="-1717408">
                  <a:off x="1584" y="3072"/>
                  <a:ext cx="744" cy="912"/>
                  <a:chOff x="2448" y="2064"/>
                  <a:chExt cx="744" cy="912"/>
                </a:xfrm>
              </p:grpSpPr>
              <p:sp>
                <p:nvSpPr>
                  <p:cNvPr id="390206" name="Freeform 142"/>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07" name="Freeform 143"/>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08" name="Freeform 144"/>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09" name="Freeform 145"/>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10" name="Freeform 146"/>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11" name="Freeform 147"/>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90205" name="Line 148"/>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90168" name="Group 149"/>
              <p:cNvGrpSpPr>
                <a:grpSpLocks noChangeAspect="1"/>
              </p:cNvGrpSpPr>
              <p:nvPr/>
            </p:nvGrpSpPr>
            <p:grpSpPr bwMode="auto">
              <a:xfrm rot="1981365">
                <a:off x="2095" y="3385"/>
                <a:ext cx="141" cy="153"/>
                <a:chOff x="1584" y="3072"/>
                <a:chExt cx="816" cy="961"/>
              </a:xfrm>
            </p:grpSpPr>
            <p:grpSp>
              <p:nvGrpSpPr>
                <p:cNvPr id="390196" name="Group 150"/>
                <p:cNvGrpSpPr>
                  <a:grpSpLocks noChangeAspect="1"/>
                </p:cNvGrpSpPr>
                <p:nvPr/>
              </p:nvGrpSpPr>
              <p:grpSpPr bwMode="auto">
                <a:xfrm rot="-1717408">
                  <a:off x="1584" y="3072"/>
                  <a:ext cx="744" cy="912"/>
                  <a:chOff x="2448" y="2064"/>
                  <a:chExt cx="744" cy="912"/>
                </a:xfrm>
              </p:grpSpPr>
              <p:sp>
                <p:nvSpPr>
                  <p:cNvPr id="390198" name="Freeform 151"/>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199" name="Freeform 152"/>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00" name="Freeform 153"/>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01" name="Freeform 154"/>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02" name="Freeform 155"/>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203" name="Freeform 156"/>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90197" name="Line 157"/>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90169" name="Group 158"/>
              <p:cNvGrpSpPr>
                <a:grpSpLocks noChangeAspect="1"/>
              </p:cNvGrpSpPr>
              <p:nvPr/>
            </p:nvGrpSpPr>
            <p:grpSpPr bwMode="auto">
              <a:xfrm>
                <a:off x="1861" y="3616"/>
                <a:ext cx="141" cy="153"/>
                <a:chOff x="1584" y="3072"/>
                <a:chExt cx="816" cy="961"/>
              </a:xfrm>
            </p:grpSpPr>
            <p:grpSp>
              <p:nvGrpSpPr>
                <p:cNvPr id="390188" name="Group 159"/>
                <p:cNvGrpSpPr>
                  <a:grpSpLocks noChangeAspect="1"/>
                </p:cNvGrpSpPr>
                <p:nvPr/>
              </p:nvGrpSpPr>
              <p:grpSpPr bwMode="auto">
                <a:xfrm rot="-1717408">
                  <a:off x="1584" y="3072"/>
                  <a:ext cx="744" cy="912"/>
                  <a:chOff x="2448" y="2064"/>
                  <a:chExt cx="744" cy="912"/>
                </a:xfrm>
              </p:grpSpPr>
              <p:sp>
                <p:nvSpPr>
                  <p:cNvPr id="390190" name="Freeform 160"/>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191" name="Freeform 161"/>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192" name="Freeform 162"/>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193" name="Freeform 163"/>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194" name="Freeform 164"/>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195" name="Freeform 165"/>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90189" name="Line 166"/>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90170" name="Group 167"/>
              <p:cNvGrpSpPr>
                <a:grpSpLocks noChangeAspect="1"/>
              </p:cNvGrpSpPr>
              <p:nvPr/>
            </p:nvGrpSpPr>
            <p:grpSpPr bwMode="auto">
              <a:xfrm>
                <a:off x="2033" y="3538"/>
                <a:ext cx="141" cy="154"/>
                <a:chOff x="1584" y="3072"/>
                <a:chExt cx="816" cy="961"/>
              </a:xfrm>
            </p:grpSpPr>
            <p:grpSp>
              <p:nvGrpSpPr>
                <p:cNvPr id="390180" name="Group 168"/>
                <p:cNvGrpSpPr>
                  <a:grpSpLocks noChangeAspect="1"/>
                </p:cNvGrpSpPr>
                <p:nvPr/>
              </p:nvGrpSpPr>
              <p:grpSpPr bwMode="auto">
                <a:xfrm rot="-1717408">
                  <a:off x="1584" y="3072"/>
                  <a:ext cx="744" cy="912"/>
                  <a:chOff x="2448" y="2064"/>
                  <a:chExt cx="744" cy="912"/>
                </a:xfrm>
              </p:grpSpPr>
              <p:sp>
                <p:nvSpPr>
                  <p:cNvPr id="390182" name="Freeform 1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183" name="Freeform 1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184" name="Freeform 1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185" name="Freeform 1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186" name="Freeform 1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187" name="Freeform 1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90181" name="Line 1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90171" name="Group 176"/>
              <p:cNvGrpSpPr>
                <a:grpSpLocks noChangeAspect="1"/>
              </p:cNvGrpSpPr>
              <p:nvPr/>
            </p:nvGrpSpPr>
            <p:grpSpPr bwMode="auto">
              <a:xfrm rot="2694288" flipH="1">
                <a:off x="2455" y="3800"/>
                <a:ext cx="141" cy="154"/>
                <a:chOff x="1584" y="3072"/>
                <a:chExt cx="816" cy="961"/>
              </a:xfrm>
            </p:grpSpPr>
            <p:grpSp>
              <p:nvGrpSpPr>
                <p:cNvPr id="390172" name="Group 177"/>
                <p:cNvGrpSpPr>
                  <a:grpSpLocks noChangeAspect="1"/>
                </p:cNvGrpSpPr>
                <p:nvPr/>
              </p:nvGrpSpPr>
              <p:grpSpPr bwMode="auto">
                <a:xfrm rot="-1717408">
                  <a:off x="1584" y="3072"/>
                  <a:ext cx="744" cy="912"/>
                  <a:chOff x="2448" y="2064"/>
                  <a:chExt cx="744" cy="912"/>
                </a:xfrm>
              </p:grpSpPr>
              <p:sp>
                <p:nvSpPr>
                  <p:cNvPr id="390174" name="Freeform 1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175" name="Freeform 1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176" name="Freeform 1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177" name="Freeform 1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178" name="Freeform 1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390179" name="Freeform 1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390173" name="Line 1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1"/>
          <p:cNvSpPr>
            <a:spLocks noChangeArrowheads="1"/>
          </p:cNvSpPr>
          <p:nvPr/>
        </p:nvSpPr>
        <p:spPr bwMode="auto">
          <a:xfrm>
            <a:off x="762000" y="685800"/>
            <a:ext cx="83820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0"/>
              <a:t>Loop Invariants given in Practice Test:</a:t>
            </a:r>
          </a:p>
          <a:p>
            <a:pPr marL="0" lvl="1" eaLnBrk="1" hangingPunct="1">
              <a:spcBef>
                <a:spcPct val="0"/>
              </a:spcBef>
              <a:buFontTx/>
              <a:buNone/>
            </a:pPr>
            <a:r>
              <a:rPr lang="en-US" altLang="en-US" sz="2400" i="0"/>
              <a:t>LI0: </a:t>
            </a:r>
            <a:r>
              <a:rPr lang="en-US" altLang="en-US" sz="2400">
                <a:solidFill>
                  <a:schemeClr val="accent1"/>
                </a:solidFill>
              </a:rPr>
              <a:t>u[i] = 2</a:t>
            </a:r>
            <a:r>
              <a:rPr lang="en-US" altLang="en-US" sz="2400" baseline="30000">
                <a:solidFill>
                  <a:schemeClr val="accent1"/>
                </a:solidFill>
              </a:rPr>
              <a:t>i</a:t>
            </a:r>
            <a:r>
              <a:rPr lang="en-US" altLang="en-US" sz="2400">
                <a:solidFill>
                  <a:schemeClr val="accent1"/>
                </a:solidFill>
              </a:rPr>
              <a:t>, v[i] = 2</a:t>
            </a:r>
            <a:r>
              <a:rPr lang="en-US" altLang="en-US" sz="2400" baseline="30000">
                <a:solidFill>
                  <a:schemeClr val="accent1"/>
                </a:solidFill>
              </a:rPr>
              <a:t>i</a:t>
            </a:r>
            <a:r>
              <a:rPr lang="en-US" altLang="en-US" sz="2400">
                <a:solidFill>
                  <a:schemeClr val="accent1"/>
                </a:solidFill>
                <a:sym typeface="Symbol" pitchFamily="18" charset="2"/>
              </a:rPr>
              <a:t></a:t>
            </a:r>
            <a:r>
              <a:rPr lang="en-US" altLang="en-US" sz="2400">
                <a:solidFill>
                  <a:schemeClr val="accent1"/>
                </a:solidFill>
              </a:rPr>
              <a:t>Y, i = 0..?</a:t>
            </a:r>
            <a:endParaRPr lang="en-US" altLang="en-US" sz="2400" i="0"/>
          </a:p>
          <a:p>
            <a:pPr eaLnBrk="1" hangingPunct="1">
              <a:spcBef>
                <a:spcPct val="0"/>
              </a:spcBef>
              <a:buFontTx/>
              <a:buNone/>
            </a:pPr>
            <a:r>
              <a:rPr lang="en-US" altLang="en-US" sz="2400" i="0"/>
              <a:t>LI1: </a:t>
            </a:r>
            <a:r>
              <a:rPr lang="en-US" altLang="en-US" sz="2400">
                <a:solidFill>
                  <a:schemeClr val="accent1"/>
                </a:solidFill>
              </a:rPr>
              <a:t>X × Y = x × Y + s   </a:t>
            </a:r>
          </a:p>
          <a:p>
            <a:pPr eaLnBrk="1" hangingPunct="1">
              <a:spcBef>
                <a:spcPct val="0"/>
              </a:spcBef>
              <a:buFontTx/>
              <a:buNone/>
            </a:pPr>
            <a:r>
              <a:rPr lang="en-US" altLang="en-US" sz="2400" i="0"/>
              <a:t>LI2</a:t>
            </a:r>
            <a:r>
              <a:rPr lang="en-US" altLang="en-US" sz="2400"/>
              <a:t>: </a:t>
            </a:r>
            <a:r>
              <a:rPr lang="en-US" altLang="en-US" sz="2400">
                <a:solidFill>
                  <a:schemeClr val="accent1"/>
                </a:solidFill>
              </a:rPr>
              <a:t>x ≥ 0</a:t>
            </a:r>
          </a:p>
          <a:p>
            <a:pPr eaLnBrk="1" hangingPunct="1">
              <a:spcBef>
                <a:spcPct val="0"/>
              </a:spcBef>
              <a:buFontTx/>
              <a:buNone/>
            </a:pPr>
            <a:r>
              <a:rPr lang="en-US" altLang="en-US" sz="2400" i="0"/>
              <a:t>LI3: </a:t>
            </a:r>
            <a:r>
              <a:rPr lang="en-US" altLang="en-US" sz="2400">
                <a:solidFill>
                  <a:schemeClr val="accent1"/>
                </a:solidFill>
              </a:rPr>
              <a:t>x &lt; 2</a:t>
            </a:r>
            <a:r>
              <a:rPr lang="en-US" altLang="en-US" sz="2400" baseline="30000">
                <a:solidFill>
                  <a:schemeClr val="accent1"/>
                </a:solidFill>
              </a:rPr>
              <a:t>i</a:t>
            </a:r>
            <a:r>
              <a:rPr lang="en-US" altLang="en-US" sz="2400">
                <a:solidFill>
                  <a:schemeClr val="accent1"/>
                </a:solidFill>
              </a:rPr>
              <a:t> = u[i]</a:t>
            </a:r>
          </a:p>
        </p:txBody>
      </p:sp>
      <p:sp>
        <p:nvSpPr>
          <p:cNvPr id="391171"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grpSp>
        <p:nvGrpSpPr>
          <p:cNvPr id="5" name="Group 41"/>
          <p:cNvGrpSpPr>
            <a:grpSpLocks/>
          </p:cNvGrpSpPr>
          <p:nvPr/>
        </p:nvGrpSpPr>
        <p:grpSpPr bwMode="auto">
          <a:xfrm>
            <a:off x="152400" y="3124200"/>
            <a:ext cx="8753475" cy="1916113"/>
            <a:chOff x="-13" y="1488"/>
            <a:chExt cx="5514" cy="1207"/>
          </a:xfrm>
        </p:grpSpPr>
        <p:sp>
          <p:nvSpPr>
            <p:cNvPr id="391193" name="Text Box 42"/>
            <p:cNvSpPr txBox="1">
              <a:spLocks noChangeArrowheads="1"/>
            </p:cNvSpPr>
            <p:nvPr/>
          </p:nvSpPr>
          <p:spPr bwMode="auto">
            <a:xfrm>
              <a:off x="1461" y="1803"/>
              <a:ext cx="1693"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a:p>
              <a:pPr eaLnBrk="1" hangingPunct="1">
                <a:spcBef>
                  <a:spcPct val="0"/>
                </a:spcBef>
                <a:buFontTx/>
                <a:buNone/>
              </a:pPr>
              <a:r>
                <a:rPr lang="en-CA" altLang="en-US" sz="2800" i="0">
                  <a:solidFill>
                    <a:schemeClr val="accent1"/>
                  </a:solidFill>
                  <a:cs typeface="Times New Roman" pitchFamily="18" charset="0"/>
                </a:rPr>
                <a:t>¬</a:t>
              </a:r>
              <a:r>
                <a:rPr lang="en-CA" altLang="en-US" sz="2800" i="0">
                  <a:solidFill>
                    <a:schemeClr val="accent1"/>
                  </a:solidFill>
                </a:rPr>
                <a:t>&lt;exit Cond&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codeB</a:t>
              </a:r>
            </a:p>
          </p:txBody>
        </p:sp>
        <p:sp>
          <p:nvSpPr>
            <p:cNvPr id="391194" name="Text Box 43"/>
            <p:cNvSpPr txBox="1">
              <a:spLocks noChangeArrowheads="1"/>
            </p:cNvSpPr>
            <p:nvPr/>
          </p:nvSpPr>
          <p:spPr bwMode="auto">
            <a:xfrm>
              <a:off x="3648" y="2055"/>
              <a:ext cx="1853"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1</a:t>
              </a:r>
              <a:r>
                <a:rPr lang="en-CA" altLang="en-US" sz="2800" i="0">
                  <a:solidFill>
                    <a:srgbClr val="33CC33"/>
                  </a:solidFill>
                </a:rPr>
                <a:t>&gt;</a:t>
              </a:r>
            </a:p>
            <a:p>
              <a:pPr eaLnBrk="1" hangingPunct="1">
                <a:spcBef>
                  <a:spcPct val="0"/>
                </a:spcBef>
                <a:buFontTx/>
                <a:buNone/>
              </a:pPr>
              <a:endParaRPr lang="en-CA" altLang="en-US" i="0">
                <a:solidFill>
                  <a:srgbClr val="33CC33"/>
                </a:solidFill>
              </a:endParaRPr>
            </a:p>
          </p:txBody>
        </p:sp>
        <p:sp>
          <p:nvSpPr>
            <p:cNvPr id="391195" name="AutoShape 44"/>
            <p:cNvSpPr>
              <a:spLocks noChangeArrowheads="1"/>
            </p:cNvSpPr>
            <p:nvPr/>
          </p:nvSpPr>
          <p:spPr bwMode="auto">
            <a:xfrm>
              <a:off x="3120" y="2075"/>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91196" name="Text Box 45"/>
            <p:cNvSpPr txBox="1">
              <a:spLocks noChangeArrowheads="1"/>
            </p:cNvSpPr>
            <p:nvPr/>
          </p:nvSpPr>
          <p:spPr bwMode="auto">
            <a:xfrm>
              <a:off x="-13" y="1488"/>
              <a:ext cx="2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i="0"/>
                <a:t>Maintaining Loop Invariant</a:t>
              </a:r>
              <a:endParaRPr lang="en-CA" altLang="en-US" i="0"/>
            </a:p>
          </p:txBody>
        </p:sp>
        <p:grpSp>
          <p:nvGrpSpPr>
            <p:cNvPr id="391197" name="Group 46"/>
            <p:cNvGrpSpPr>
              <a:grpSpLocks noChangeAspect="1"/>
            </p:cNvGrpSpPr>
            <p:nvPr/>
          </p:nvGrpSpPr>
          <p:grpSpPr bwMode="auto">
            <a:xfrm>
              <a:off x="511" y="1920"/>
              <a:ext cx="737" cy="737"/>
              <a:chOff x="4320" y="2016"/>
              <a:chExt cx="912" cy="912"/>
            </a:xfrm>
          </p:grpSpPr>
          <p:grpSp>
            <p:nvGrpSpPr>
              <p:cNvPr id="391198" name="Group 47"/>
              <p:cNvGrpSpPr>
                <a:grpSpLocks noChangeAspect="1"/>
              </p:cNvGrpSpPr>
              <p:nvPr/>
            </p:nvGrpSpPr>
            <p:grpSpPr bwMode="auto">
              <a:xfrm>
                <a:off x="4320" y="2016"/>
                <a:ext cx="912" cy="912"/>
                <a:chOff x="2496" y="1104"/>
                <a:chExt cx="912" cy="912"/>
              </a:xfrm>
            </p:grpSpPr>
            <p:grpSp>
              <p:nvGrpSpPr>
                <p:cNvPr id="391205" name="Group 48"/>
                <p:cNvGrpSpPr>
                  <a:grpSpLocks noChangeAspect="1"/>
                </p:cNvGrpSpPr>
                <p:nvPr/>
              </p:nvGrpSpPr>
              <p:grpSpPr bwMode="auto">
                <a:xfrm rot="2360341">
                  <a:off x="2592" y="1248"/>
                  <a:ext cx="680" cy="680"/>
                  <a:chOff x="1224" y="1212"/>
                  <a:chExt cx="3144" cy="3112"/>
                </a:xfrm>
              </p:grpSpPr>
              <p:sp>
                <p:nvSpPr>
                  <p:cNvPr id="391207"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391208"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391209" name="Group 51"/>
                  <p:cNvGrpSpPr>
                    <a:grpSpLocks noChangeAspect="1"/>
                  </p:cNvGrpSpPr>
                  <p:nvPr/>
                </p:nvGrpSpPr>
                <p:grpSpPr bwMode="auto">
                  <a:xfrm>
                    <a:off x="1776" y="1212"/>
                    <a:ext cx="1944" cy="2413"/>
                    <a:chOff x="2227" y="1194"/>
                    <a:chExt cx="1944" cy="2413"/>
                  </a:xfrm>
                </p:grpSpPr>
                <p:sp>
                  <p:nvSpPr>
                    <p:cNvPr id="391210"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1211"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1212" name="Freeform 54"/>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1213" name="Freeform 55"/>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1214"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1215"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91206"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91199" name="Group 59"/>
              <p:cNvGrpSpPr>
                <a:grpSpLocks noChangeAspect="1"/>
              </p:cNvGrpSpPr>
              <p:nvPr/>
            </p:nvGrpSpPr>
            <p:grpSpPr bwMode="auto">
              <a:xfrm>
                <a:off x="4368" y="2112"/>
                <a:ext cx="432" cy="240"/>
                <a:chOff x="-1152" y="3504"/>
                <a:chExt cx="432" cy="240"/>
              </a:xfrm>
            </p:grpSpPr>
            <p:grpSp>
              <p:nvGrpSpPr>
                <p:cNvPr id="391200" name="Group 60"/>
                <p:cNvGrpSpPr>
                  <a:grpSpLocks noChangeAspect="1"/>
                </p:cNvGrpSpPr>
                <p:nvPr/>
              </p:nvGrpSpPr>
              <p:grpSpPr bwMode="auto">
                <a:xfrm>
                  <a:off x="-1075" y="3504"/>
                  <a:ext cx="256" cy="210"/>
                  <a:chOff x="1728" y="2064"/>
                  <a:chExt cx="768" cy="672"/>
                </a:xfrm>
              </p:grpSpPr>
              <p:sp>
                <p:nvSpPr>
                  <p:cNvPr id="391203"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391204"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91201"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202"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51" name="Rectangle 3"/>
          <p:cNvSpPr txBox="1">
            <a:spLocks noChangeArrowheads="1"/>
          </p:cNvSpPr>
          <p:nvPr/>
        </p:nvSpPr>
        <p:spPr bwMode="auto">
          <a:xfrm>
            <a:off x="381000" y="5029200"/>
            <a:ext cx="83058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3429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lnSpc>
                <a:spcPct val="90000"/>
              </a:lnSpc>
              <a:buFontTx/>
              <a:buNone/>
            </a:pPr>
            <a:r>
              <a:rPr lang="en-US" altLang="en-US" i="0"/>
              <a:t>Let  </a:t>
            </a:r>
            <a:r>
              <a:rPr lang="en-US" altLang="en-US">
                <a:solidFill>
                  <a:schemeClr val="accent1"/>
                </a:solidFill>
              </a:rPr>
              <a:t>x</a:t>
            </a:r>
            <a:r>
              <a:rPr lang="en-US" altLang="en-US" baseline="-25000">
                <a:solidFill>
                  <a:schemeClr val="accent1"/>
                </a:solidFill>
              </a:rPr>
              <a:t>t</a:t>
            </a:r>
            <a:r>
              <a:rPr lang="en-US" altLang="en-US">
                <a:solidFill>
                  <a:schemeClr val="accent1"/>
                </a:solidFill>
              </a:rPr>
              <a:t>, s</a:t>
            </a:r>
            <a:r>
              <a:rPr lang="en-US" altLang="en-US" baseline="-25000">
                <a:solidFill>
                  <a:schemeClr val="accent1"/>
                </a:solidFill>
              </a:rPr>
              <a:t>t</a:t>
            </a:r>
            <a:r>
              <a:rPr lang="en-US" altLang="en-US">
                <a:solidFill>
                  <a:schemeClr val="accent1"/>
                </a:solidFill>
              </a:rPr>
              <a:t>, </a:t>
            </a:r>
            <a:r>
              <a:rPr lang="en-US" altLang="en-US" i="0"/>
              <a:t> and </a:t>
            </a:r>
            <a:r>
              <a:rPr lang="en-US" altLang="en-US">
                <a:solidFill>
                  <a:schemeClr val="accent1"/>
                </a:solidFill>
              </a:rPr>
              <a:t>i</a:t>
            </a:r>
            <a:r>
              <a:rPr lang="en-US" altLang="en-US" baseline="-25000">
                <a:solidFill>
                  <a:schemeClr val="accent1"/>
                </a:solidFill>
              </a:rPr>
              <a:t>t</a:t>
            </a:r>
            <a:r>
              <a:rPr lang="en-US" altLang="en-US" i="0"/>
              <a:t> be the </a:t>
            </a:r>
            <a:r>
              <a:rPr lang="en-CA" altLang="en-US" i="0"/>
              <a:t>values of </a:t>
            </a:r>
            <a:r>
              <a:rPr lang="en-CA" altLang="en-US">
                <a:solidFill>
                  <a:schemeClr val="accent1"/>
                </a:solidFill>
              </a:rPr>
              <a:t>x, s,</a:t>
            </a:r>
            <a:r>
              <a:rPr lang="en-CA" altLang="en-US" i="0"/>
              <a:t> and </a:t>
            </a:r>
            <a:r>
              <a:rPr lang="en-CA" altLang="en-US">
                <a:solidFill>
                  <a:schemeClr val="accent1"/>
                </a:solidFill>
              </a:rPr>
              <a:t>i</a:t>
            </a:r>
            <a:r>
              <a:rPr lang="en-CA" altLang="en-US" i="0"/>
              <a:t> at the beginning of the iteration and </a:t>
            </a:r>
            <a:r>
              <a:rPr lang="en-US" altLang="en-US" i="0"/>
              <a:t>let  </a:t>
            </a:r>
            <a:r>
              <a:rPr lang="en-US" altLang="en-US">
                <a:solidFill>
                  <a:schemeClr val="accent1"/>
                </a:solidFill>
              </a:rPr>
              <a:t>x</a:t>
            </a:r>
            <a:r>
              <a:rPr lang="en-US" altLang="en-US" baseline="-25000">
                <a:solidFill>
                  <a:schemeClr val="accent1"/>
                </a:solidFill>
              </a:rPr>
              <a:t>t+1</a:t>
            </a:r>
            <a:r>
              <a:rPr lang="en-US" altLang="en-US">
                <a:solidFill>
                  <a:schemeClr val="accent1"/>
                </a:solidFill>
              </a:rPr>
              <a:t>, s</a:t>
            </a:r>
            <a:r>
              <a:rPr lang="en-US" altLang="en-US" baseline="-25000">
                <a:solidFill>
                  <a:schemeClr val="accent1"/>
                </a:solidFill>
              </a:rPr>
              <a:t>t+1</a:t>
            </a:r>
            <a:r>
              <a:rPr lang="en-US" altLang="en-US">
                <a:solidFill>
                  <a:schemeClr val="accent1"/>
                </a:solidFill>
              </a:rPr>
              <a:t>, </a:t>
            </a:r>
            <a:r>
              <a:rPr lang="en-US" altLang="en-US" i="0"/>
              <a:t> and </a:t>
            </a:r>
            <a:r>
              <a:rPr lang="en-US" altLang="en-US">
                <a:solidFill>
                  <a:schemeClr val="accent1"/>
                </a:solidFill>
              </a:rPr>
              <a:t>i</a:t>
            </a:r>
            <a:r>
              <a:rPr lang="en-US" altLang="en-US" baseline="-25000">
                <a:solidFill>
                  <a:schemeClr val="accent1"/>
                </a:solidFill>
              </a:rPr>
              <a:t>t+1</a:t>
            </a:r>
            <a:r>
              <a:rPr lang="en-US" altLang="en-US" i="0"/>
              <a:t> be their after going around again. </a:t>
            </a:r>
          </a:p>
        </p:txBody>
      </p:sp>
      <p:grpSp>
        <p:nvGrpSpPr>
          <p:cNvPr id="52" name="Group 46"/>
          <p:cNvGrpSpPr>
            <a:grpSpLocks noChangeAspect="1"/>
          </p:cNvGrpSpPr>
          <p:nvPr/>
        </p:nvGrpSpPr>
        <p:grpSpPr bwMode="auto">
          <a:xfrm>
            <a:off x="5256213" y="1371600"/>
            <a:ext cx="1111250" cy="1111250"/>
            <a:chOff x="4320" y="2016"/>
            <a:chExt cx="912" cy="912"/>
          </a:xfrm>
        </p:grpSpPr>
        <p:grpSp>
          <p:nvGrpSpPr>
            <p:cNvPr id="391175" name="Group 47"/>
            <p:cNvGrpSpPr>
              <a:grpSpLocks noChangeAspect="1"/>
            </p:cNvGrpSpPr>
            <p:nvPr/>
          </p:nvGrpSpPr>
          <p:grpSpPr bwMode="auto">
            <a:xfrm>
              <a:off x="4320" y="2016"/>
              <a:ext cx="912" cy="912"/>
              <a:chOff x="2496" y="1104"/>
              <a:chExt cx="912" cy="912"/>
            </a:xfrm>
          </p:grpSpPr>
          <p:grpSp>
            <p:nvGrpSpPr>
              <p:cNvPr id="391182" name="Group 48"/>
              <p:cNvGrpSpPr>
                <a:grpSpLocks noChangeAspect="1"/>
              </p:cNvGrpSpPr>
              <p:nvPr/>
            </p:nvGrpSpPr>
            <p:grpSpPr bwMode="auto">
              <a:xfrm rot="2360341">
                <a:off x="2592" y="1248"/>
                <a:ext cx="680" cy="680"/>
                <a:chOff x="1224" y="1212"/>
                <a:chExt cx="3144" cy="3112"/>
              </a:xfrm>
            </p:grpSpPr>
            <p:sp>
              <p:nvSpPr>
                <p:cNvPr id="391184"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391185"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391186" name="Group 51"/>
                <p:cNvGrpSpPr>
                  <a:grpSpLocks noChangeAspect="1"/>
                </p:cNvGrpSpPr>
                <p:nvPr/>
              </p:nvGrpSpPr>
              <p:grpSpPr bwMode="auto">
                <a:xfrm>
                  <a:off x="1776" y="1212"/>
                  <a:ext cx="1944" cy="2413"/>
                  <a:chOff x="2227" y="1194"/>
                  <a:chExt cx="1944" cy="2413"/>
                </a:xfrm>
              </p:grpSpPr>
              <p:sp>
                <p:nvSpPr>
                  <p:cNvPr id="391187"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1188"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1189" name="Freeform 54"/>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1190" name="Freeform 55"/>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1191"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1192"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91183"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91176" name="Group 59"/>
            <p:cNvGrpSpPr>
              <a:grpSpLocks noChangeAspect="1"/>
            </p:cNvGrpSpPr>
            <p:nvPr/>
          </p:nvGrpSpPr>
          <p:grpSpPr bwMode="auto">
            <a:xfrm>
              <a:off x="4368" y="2112"/>
              <a:ext cx="432" cy="240"/>
              <a:chOff x="-1152" y="3504"/>
              <a:chExt cx="432" cy="240"/>
            </a:xfrm>
          </p:grpSpPr>
          <p:grpSp>
            <p:nvGrpSpPr>
              <p:cNvPr id="391177" name="Group 60"/>
              <p:cNvGrpSpPr>
                <a:grpSpLocks noChangeAspect="1"/>
              </p:cNvGrpSpPr>
              <p:nvPr/>
            </p:nvGrpSpPr>
            <p:grpSpPr bwMode="auto">
              <a:xfrm>
                <a:off x="-1075" y="3504"/>
                <a:ext cx="256" cy="210"/>
                <a:chOff x="1728" y="2064"/>
                <a:chExt cx="768" cy="672"/>
              </a:xfrm>
            </p:grpSpPr>
            <p:sp>
              <p:nvSpPr>
                <p:cNvPr id="391180"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391181"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91178"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179"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2"/>
                                        </p:tgtEl>
                                        <p:attrNameLst>
                                          <p:attrName>style.visibility</p:attrName>
                                        </p:attrNameLst>
                                      </p:cBhvr>
                                      <p:to>
                                        <p:strVal val="visible"/>
                                      </p:to>
                                    </p:set>
                                    <p:anim calcmode="lin" valueType="num">
                                      <p:cBhvr additive="base">
                                        <p:cTn id="11" dur="500" fill="hold"/>
                                        <p:tgtEl>
                                          <p:spTgt spid="52"/>
                                        </p:tgtEl>
                                        <p:attrNameLst>
                                          <p:attrName>ppt_x</p:attrName>
                                        </p:attrNameLst>
                                      </p:cBhvr>
                                      <p:tavLst>
                                        <p:tav tm="0">
                                          <p:val>
                                            <p:strVal val="#ppt_x"/>
                                          </p:val>
                                        </p:tav>
                                        <p:tav tm="100000">
                                          <p:val>
                                            <p:strVal val="#ppt_x"/>
                                          </p:val>
                                        </p:tav>
                                      </p:tavLst>
                                    </p:anim>
                                    <p:anim calcmode="lin" valueType="num">
                                      <p:cBhvr additive="base">
                                        <p:cTn id="12"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1"/>
                                        </p:tgtEl>
                                        <p:attrNameLst>
                                          <p:attrName>style.visibility</p:attrName>
                                        </p:attrNameLst>
                                      </p:cBhvr>
                                      <p:to>
                                        <p:strVal val="visible"/>
                                      </p:to>
                                    </p:set>
                                    <p:anim calcmode="lin" valueType="num">
                                      <p:cBhvr additive="base">
                                        <p:cTn id="17" dur="500" fill="hold"/>
                                        <p:tgtEl>
                                          <p:spTgt spid="51"/>
                                        </p:tgtEl>
                                        <p:attrNameLst>
                                          <p:attrName>ppt_x</p:attrName>
                                        </p:attrNameLst>
                                      </p:cBhvr>
                                      <p:tavLst>
                                        <p:tav tm="0">
                                          <p:val>
                                            <p:strVal val="#ppt_x"/>
                                          </p:val>
                                        </p:tav>
                                        <p:tav tm="100000">
                                          <p:val>
                                            <p:strVal val="#ppt_x"/>
                                          </p:val>
                                        </p:tav>
                                      </p:tavLst>
                                    </p:anim>
                                    <p:anim calcmode="lin" valueType="num">
                                      <p:cBhvr additive="base">
                                        <p:cTn id="18"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descr="C:\Users\home\Documents\_Jeff\3101\fig\multiply_cases.jpg"/>
          <p:cNvPicPr>
            <a:picLocks noChangeAspect="1" noChangeArrowheads="1"/>
          </p:cNvPicPr>
          <p:nvPr/>
        </p:nvPicPr>
        <p:blipFill>
          <a:blip r:embed="rId2">
            <a:extLst>
              <a:ext uri="{28A0092B-C50C-407E-A947-70E740481C1C}">
                <a14:useLocalDpi xmlns:a14="http://schemas.microsoft.com/office/drawing/2010/main" val="0"/>
              </a:ext>
            </a:extLst>
          </a:blip>
          <a:srcRect l="50311" r="-311"/>
          <a:stretch>
            <a:fillRect/>
          </a:stretch>
        </p:blipFill>
        <p:spPr bwMode="auto">
          <a:xfrm>
            <a:off x="3427413" y="2667000"/>
            <a:ext cx="5075237"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a:spLocks noChangeArrowheads="1"/>
          </p:cNvSpPr>
          <p:nvPr/>
        </p:nvSpPr>
        <p:spPr bwMode="auto">
          <a:xfrm>
            <a:off x="762000" y="685800"/>
            <a:ext cx="8382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0"/>
              <a:t>Loop Invariants given in Practice Test:</a:t>
            </a:r>
          </a:p>
          <a:p>
            <a:pPr marL="0" lvl="1" eaLnBrk="1" hangingPunct="1">
              <a:spcBef>
                <a:spcPct val="0"/>
              </a:spcBef>
              <a:buFontTx/>
              <a:buNone/>
            </a:pPr>
            <a:r>
              <a:rPr lang="en-US" altLang="en-US" sz="2400" i="0"/>
              <a:t>LI0: </a:t>
            </a:r>
            <a:r>
              <a:rPr lang="en-US" altLang="en-US" sz="2400">
                <a:solidFill>
                  <a:schemeClr val="accent1"/>
                </a:solidFill>
              </a:rPr>
              <a:t>u[i] = 2</a:t>
            </a:r>
            <a:r>
              <a:rPr lang="en-US" altLang="en-US" sz="2400" baseline="30000">
                <a:solidFill>
                  <a:schemeClr val="accent1"/>
                </a:solidFill>
              </a:rPr>
              <a:t>i</a:t>
            </a:r>
            <a:r>
              <a:rPr lang="en-US" altLang="en-US" sz="2400">
                <a:solidFill>
                  <a:schemeClr val="accent1"/>
                </a:solidFill>
              </a:rPr>
              <a:t>, v[i] = 2</a:t>
            </a:r>
            <a:r>
              <a:rPr lang="en-US" altLang="en-US" sz="2400" baseline="30000">
                <a:solidFill>
                  <a:schemeClr val="accent1"/>
                </a:solidFill>
              </a:rPr>
              <a:t>i</a:t>
            </a:r>
            <a:r>
              <a:rPr lang="en-US" altLang="en-US" sz="2400">
                <a:solidFill>
                  <a:schemeClr val="accent1"/>
                </a:solidFill>
                <a:sym typeface="Symbol" pitchFamily="18" charset="2"/>
              </a:rPr>
              <a:t></a:t>
            </a:r>
            <a:r>
              <a:rPr lang="en-US" altLang="en-US" sz="2400">
                <a:solidFill>
                  <a:schemeClr val="accent1"/>
                </a:solidFill>
              </a:rPr>
              <a:t>Y, i = 0..?</a:t>
            </a:r>
            <a:endParaRPr lang="en-US" altLang="en-US" sz="2400" i="0"/>
          </a:p>
          <a:p>
            <a:pPr eaLnBrk="1" hangingPunct="1">
              <a:spcBef>
                <a:spcPct val="0"/>
              </a:spcBef>
              <a:buFontTx/>
              <a:buNone/>
            </a:pPr>
            <a:r>
              <a:rPr lang="en-US" altLang="en-US" sz="2400" i="0"/>
              <a:t>LI1: </a:t>
            </a:r>
            <a:r>
              <a:rPr lang="en-US" altLang="en-US" sz="2400">
                <a:solidFill>
                  <a:schemeClr val="accent1"/>
                </a:solidFill>
              </a:rPr>
              <a:t>X × Y = x × Y + s   </a:t>
            </a:r>
          </a:p>
          <a:p>
            <a:pPr eaLnBrk="1" hangingPunct="1">
              <a:spcBef>
                <a:spcPct val="0"/>
              </a:spcBef>
              <a:buFontTx/>
              <a:buNone/>
            </a:pPr>
            <a:r>
              <a:rPr lang="en-US" altLang="en-US" sz="2400" i="0"/>
              <a:t>LI2</a:t>
            </a:r>
            <a:r>
              <a:rPr lang="en-US" altLang="en-US" sz="2400"/>
              <a:t>: </a:t>
            </a:r>
            <a:r>
              <a:rPr lang="en-US" altLang="en-US" sz="2400">
                <a:solidFill>
                  <a:schemeClr val="accent1"/>
                </a:solidFill>
              </a:rPr>
              <a:t>x ≥ 0</a:t>
            </a:r>
          </a:p>
          <a:p>
            <a:pPr eaLnBrk="1" hangingPunct="1">
              <a:spcBef>
                <a:spcPct val="0"/>
              </a:spcBef>
              <a:buFontTx/>
              <a:buNone/>
            </a:pPr>
            <a:r>
              <a:rPr lang="en-US" altLang="en-US" sz="2400" i="0"/>
              <a:t>LI3: </a:t>
            </a:r>
            <a:r>
              <a:rPr lang="en-US" altLang="en-US" sz="2400">
                <a:solidFill>
                  <a:schemeClr val="accent1"/>
                </a:solidFill>
              </a:rPr>
              <a:t>x &lt; 2</a:t>
            </a:r>
            <a:r>
              <a:rPr lang="en-US" altLang="en-US" sz="2400" baseline="30000">
                <a:solidFill>
                  <a:schemeClr val="accent1"/>
                </a:solidFill>
              </a:rPr>
              <a:t>i</a:t>
            </a:r>
            <a:r>
              <a:rPr lang="en-US" altLang="en-US" sz="2400">
                <a:solidFill>
                  <a:schemeClr val="accent1"/>
                </a:solidFill>
              </a:rPr>
              <a:t> = u[i]</a:t>
            </a:r>
          </a:p>
          <a:p>
            <a:pPr eaLnBrk="1" hangingPunct="1">
              <a:spcBef>
                <a:spcPct val="0"/>
              </a:spcBef>
              <a:buFontTx/>
              <a:buNone/>
            </a:pPr>
            <a:r>
              <a:rPr lang="en-US" altLang="en-US" sz="2400" i="0"/>
              <a:t>There are two case:</a:t>
            </a:r>
            <a:endParaRPr lang="en-US" altLang="en-US" sz="2400">
              <a:solidFill>
                <a:schemeClr val="accent1"/>
              </a:solidFill>
            </a:endParaRPr>
          </a:p>
        </p:txBody>
      </p:sp>
      <p:sp>
        <p:nvSpPr>
          <p:cNvPr id="392196"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3" name="Rectangle 2"/>
          <p:cNvSpPr>
            <a:spLocks noChangeArrowheads="1"/>
          </p:cNvSpPr>
          <p:nvPr/>
        </p:nvSpPr>
        <p:spPr bwMode="auto">
          <a:xfrm>
            <a:off x="774700" y="4424363"/>
            <a:ext cx="26527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400" i="0"/>
              <a:t>By case  </a:t>
            </a:r>
            <a:r>
              <a:rPr lang="en-US" altLang="en-US" sz="2400">
                <a:solidFill>
                  <a:schemeClr val="accent1"/>
                </a:solidFill>
              </a:rPr>
              <a:t>x</a:t>
            </a:r>
            <a:r>
              <a:rPr lang="en-US" altLang="en-US" sz="2400" baseline="-25000">
                <a:solidFill>
                  <a:schemeClr val="accent1"/>
                </a:solidFill>
              </a:rPr>
              <a:t>t</a:t>
            </a:r>
            <a:r>
              <a:rPr lang="en-US" altLang="en-US" sz="2400">
                <a:solidFill>
                  <a:schemeClr val="accent1"/>
                </a:solidFill>
              </a:rPr>
              <a:t> &lt; u[i</a:t>
            </a:r>
            <a:r>
              <a:rPr lang="en-US" altLang="en-US" sz="2400" baseline="-25000">
                <a:solidFill>
                  <a:schemeClr val="accent1"/>
                </a:solidFill>
              </a:rPr>
              <a:t>t</a:t>
            </a:r>
            <a:r>
              <a:rPr lang="en-US" altLang="en-US" sz="2400">
                <a:solidFill>
                  <a:schemeClr val="accent1"/>
                </a:solidFill>
              </a:rPr>
              <a:t>-1]</a:t>
            </a:r>
          </a:p>
        </p:txBody>
      </p:sp>
      <p:sp>
        <p:nvSpPr>
          <p:cNvPr id="5" name="Oval 4"/>
          <p:cNvSpPr>
            <a:spLocks noChangeArrowheads="1"/>
          </p:cNvSpPr>
          <p:nvPr/>
        </p:nvSpPr>
        <p:spPr bwMode="auto">
          <a:xfrm>
            <a:off x="533400" y="2133600"/>
            <a:ext cx="2743200" cy="5334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392199" name="Group 46"/>
          <p:cNvGrpSpPr>
            <a:grpSpLocks noChangeAspect="1"/>
          </p:cNvGrpSpPr>
          <p:nvPr/>
        </p:nvGrpSpPr>
        <p:grpSpPr bwMode="auto">
          <a:xfrm>
            <a:off x="5256213" y="1371600"/>
            <a:ext cx="1111250" cy="1111250"/>
            <a:chOff x="4320" y="2016"/>
            <a:chExt cx="912" cy="912"/>
          </a:xfrm>
        </p:grpSpPr>
        <p:grpSp>
          <p:nvGrpSpPr>
            <p:cNvPr id="392202" name="Group 47"/>
            <p:cNvGrpSpPr>
              <a:grpSpLocks noChangeAspect="1"/>
            </p:cNvGrpSpPr>
            <p:nvPr/>
          </p:nvGrpSpPr>
          <p:grpSpPr bwMode="auto">
            <a:xfrm>
              <a:off x="4320" y="2016"/>
              <a:ext cx="912" cy="912"/>
              <a:chOff x="2496" y="1104"/>
              <a:chExt cx="912" cy="912"/>
            </a:xfrm>
          </p:grpSpPr>
          <p:grpSp>
            <p:nvGrpSpPr>
              <p:cNvPr id="392209" name="Group 48"/>
              <p:cNvGrpSpPr>
                <a:grpSpLocks noChangeAspect="1"/>
              </p:cNvGrpSpPr>
              <p:nvPr/>
            </p:nvGrpSpPr>
            <p:grpSpPr bwMode="auto">
              <a:xfrm rot="2360341">
                <a:off x="2592" y="1248"/>
                <a:ext cx="680" cy="680"/>
                <a:chOff x="1224" y="1212"/>
                <a:chExt cx="3144" cy="3112"/>
              </a:xfrm>
            </p:grpSpPr>
            <p:sp>
              <p:nvSpPr>
                <p:cNvPr id="392211"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392212"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392213" name="Group 51"/>
                <p:cNvGrpSpPr>
                  <a:grpSpLocks noChangeAspect="1"/>
                </p:cNvGrpSpPr>
                <p:nvPr/>
              </p:nvGrpSpPr>
              <p:grpSpPr bwMode="auto">
                <a:xfrm>
                  <a:off x="1776" y="1212"/>
                  <a:ext cx="1944" cy="2413"/>
                  <a:chOff x="2227" y="1194"/>
                  <a:chExt cx="1944" cy="2413"/>
                </a:xfrm>
              </p:grpSpPr>
              <p:sp>
                <p:nvSpPr>
                  <p:cNvPr id="392214"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2215"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2216" name="Freeform 54"/>
                  <p:cNvSpPr>
                    <a:spLocks noChangeAspect="1"/>
                  </p:cNvSpPr>
                  <p:nvPr/>
                </p:nvSpPr>
                <p:spPr bwMode="auto">
                  <a:xfrm rot="-2705309">
                    <a:off x="3504" y="2064"/>
                    <a:ext cx="812" cy="523"/>
                  </a:xfrm>
                  <a:custGeom>
                    <a:avLst/>
                    <a:gdLst>
                      <a:gd name="T0" fmla="*/ 0 w 782"/>
                      <a:gd name="T1" fmla="*/ 1 h 808"/>
                      <a:gd name="T2" fmla="*/ 164 w 782"/>
                      <a:gd name="T3" fmla="*/ 0 h 808"/>
                      <a:gd name="T4" fmla="*/ 401 w 782"/>
                      <a:gd name="T5" fmla="*/ 0 h 808"/>
                      <a:gd name="T6" fmla="*/ 845 w 782"/>
                      <a:gd name="T7" fmla="*/ 1 h 808"/>
                      <a:gd name="T8" fmla="*/ 1371 w 782"/>
                      <a:gd name="T9" fmla="*/ 1 h 808"/>
                      <a:gd name="T10" fmla="*/ 1566 w 782"/>
                      <a:gd name="T11" fmla="*/ 1 h 808"/>
                      <a:gd name="T12" fmla="*/ 1656 w 782"/>
                      <a:gd name="T13" fmla="*/ 1 h 808"/>
                      <a:gd name="T14" fmla="*/ 1670 w 782"/>
                      <a:gd name="T15" fmla="*/ 1 h 808"/>
                      <a:gd name="T16" fmla="*/ 1612 w 782"/>
                      <a:gd name="T17" fmla="*/ 1 h 808"/>
                      <a:gd name="T18" fmla="*/ 1451 w 782"/>
                      <a:gd name="T19" fmla="*/ 1 h 808"/>
                      <a:gd name="T20" fmla="*/ 1241 w 782"/>
                      <a:gd name="T21" fmla="*/ 1 h 808"/>
                      <a:gd name="T22" fmla="*/ 1088 w 782"/>
                      <a:gd name="T23" fmla="*/ 1 h 808"/>
                      <a:gd name="T24" fmla="*/ 1018 w 782"/>
                      <a:gd name="T25" fmla="*/ 1 h 808"/>
                      <a:gd name="T26" fmla="*/ 974 w 782"/>
                      <a:gd name="T27" fmla="*/ 1 h 808"/>
                      <a:gd name="T28" fmla="*/ 987 w 782"/>
                      <a:gd name="T29" fmla="*/ 1 h 808"/>
                      <a:gd name="T30" fmla="*/ 999 w 782"/>
                      <a:gd name="T31" fmla="*/ 1 h 808"/>
                      <a:gd name="T32" fmla="*/ 1187 w 782"/>
                      <a:gd name="T33" fmla="*/ 1 h 808"/>
                      <a:gd name="T34" fmla="*/ 1485 w 782"/>
                      <a:gd name="T35" fmla="*/ 1 h 808"/>
                      <a:gd name="T36" fmla="*/ 1670 w 782"/>
                      <a:gd name="T37" fmla="*/ 1 h 808"/>
                      <a:gd name="T38" fmla="*/ 1868 w 782"/>
                      <a:gd name="T39" fmla="*/ 1 h 808"/>
                      <a:gd name="T40" fmla="*/ 1931 w 782"/>
                      <a:gd name="T41" fmla="*/ 1 h 808"/>
                      <a:gd name="T42" fmla="*/ 1868 w 782"/>
                      <a:gd name="T43" fmla="*/ 1 h 808"/>
                      <a:gd name="T44" fmla="*/ 1790 w 782"/>
                      <a:gd name="T45" fmla="*/ 1 h 808"/>
                      <a:gd name="T46" fmla="*/ 1656 w 782"/>
                      <a:gd name="T47" fmla="*/ 1 h 808"/>
                      <a:gd name="T48" fmla="*/ 1478 w 782"/>
                      <a:gd name="T49" fmla="*/ 1 h 808"/>
                      <a:gd name="T50" fmla="*/ 1283 w 782"/>
                      <a:gd name="T51" fmla="*/ 1 h 808"/>
                      <a:gd name="T52" fmla="*/ 974 w 782"/>
                      <a:gd name="T53" fmla="*/ 1 h 808"/>
                      <a:gd name="T54" fmla="*/ 876 w 782"/>
                      <a:gd name="T55" fmla="*/ 1 h 808"/>
                      <a:gd name="T56" fmla="*/ 823 w 782"/>
                      <a:gd name="T57" fmla="*/ 1 h 808"/>
                      <a:gd name="T58" fmla="*/ 823 w 782"/>
                      <a:gd name="T59" fmla="*/ 1 h 808"/>
                      <a:gd name="T60" fmla="*/ 823 w 782"/>
                      <a:gd name="T61" fmla="*/ 1 h 808"/>
                      <a:gd name="T62" fmla="*/ 957 w 782"/>
                      <a:gd name="T63" fmla="*/ 1 h 808"/>
                      <a:gd name="T64" fmla="*/ 1157 w 782"/>
                      <a:gd name="T65" fmla="*/ 1 h 808"/>
                      <a:gd name="T66" fmla="*/ 1332 w 782"/>
                      <a:gd name="T67" fmla="*/ 1 h 808"/>
                      <a:gd name="T68" fmla="*/ 1442 w 782"/>
                      <a:gd name="T69" fmla="*/ 1 h 808"/>
                      <a:gd name="T70" fmla="*/ 1498 w 782"/>
                      <a:gd name="T71" fmla="*/ 1 h 808"/>
                      <a:gd name="T72" fmla="*/ 1478 w 782"/>
                      <a:gd name="T73" fmla="*/ 1 h 808"/>
                      <a:gd name="T74" fmla="*/ 1396 w 782"/>
                      <a:gd name="T75" fmla="*/ 1 h 808"/>
                      <a:gd name="T76" fmla="*/ 1283 w 782"/>
                      <a:gd name="T77" fmla="*/ 1 h 808"/>
                      <a:gd name="T78" fmla="*/ 1157 w 782"/>
                      <a:gd name="T79" fmla="*/ 1 h 808"/>
                      <a:gd name="T80" fmla="*/ 883 w 782"/>
                      <a:gd name="T81" fmla="*/ 1 h 808"/>
                      <a:gd name="T82" fmla="*/ 478 w 782"/>
                      <a:gd name="T83" fmla="*/ 1 h 808"/>
                      <a:gd name="T84" fmla="*/ 172 w 782"/>
                      <a:gd name="T85" fmla="*/ 1 h 808"/>
                      <a:gd name="T86" fmla="*/ 48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2217" name="Freeform 55"/>
                  <p:cNvSpPr>
                    <a:spLocks noChangeAspect="1"/>
                  </p:cNvSpPr>
                  <p:nvPr/>
                </p:nvSpPr>
                <p:spPr bwMode="auto">
                  <a:xfrm rot="-4121048">
                    <a:off x="2675" y="2797"/>
                    <a:ext cx="1159" cy="461"/>
                  </a:xfrm>
                  <a:custGeom>
                    <a:avLst/>
                    <a:gdLst>
                      <a:gd name="T0" fmla="*/ 33821 w 992"/>
                      <a:gd name="T1" fmla="*/ 1 h 770"/>
                      <a:gd name="T2" fmla="*/ 34459 w 992"/>
                      <a:gd name="T3" fmla="*/ 1 h 770"/>
                      <a:gd name="T4" fmla="*/ 36826 w 992"/>
                      <a:gd name="T5" fmla="*/ 1 h 770"/>
                      <a:gd name="T6" fmla="*/ 39761 w 992"/>
                      <a:gd name="T7" fmla="*/ 1 h 770"/>
                      <a:gd name="T8" fmla="*/ 41500 w 992"/>
                      <a:gd name="T9" fmla="*/ 1 h 770"/>
                      <a:gd name="T10" fmla="*/ 40738 w 992"/>
                      <a:gd name="T11" fmla="*/ 1 h 770"/>
                      <a:gd name="T12" fmla="*/ 39119 w 992"/>
                      <a:gd name="T13" fmla="*/ 1 h 770"/>
                      <a:gd name="T14" fmla="*/ 35871 w 992"/>
                      <a:gd name="T15" fmla="*/ 1 h 770"/>
                      <a:gd name="T16" fmla="*/ 31863 w 992"/>
                      <a:gd name="T17" fmla="*/ 1 h 770"/>
                      <a:gd name="T18" fmla="*/ 28524 w 992"/>
                      <a:gd name="T19" fmla="*/ 1 h 770"/>
                      <a:gd name="T20" fmla="*/ 24777 w 992"/>
                      <a:gd name="T21" fmla="*/ 1 h 770"/>
                      <a:gd name="T22" fmla="*/ 21207 w 992"/>
                      <a:gd name="T23" fmla="*/ 1 h 770"/>
                      <a:gd name="T24" fmla="*/ 18496 w 992"/>
                      <a:gd name="T25" fmla="*/ 1 h 770"/>
                      <a:gd name="T26" fmla="*/ 17509 w 992"/>
                      <a:gd name="T27" fmla="*/ 1 h 770"/>
                      <a:gd name="T28" fmla="*/ 16411 w 992"/>
                      <a:gd name="T29" fmla="*/ 1 h 770"/>
                      <a:gd name="T30" fmla="*/ 15116 w 992"/>
                      <a:gd name="T31" fmla="*/ 1 h 770"/>
                      <a:gd name="T32" fmla="*/ 14152 w 992"/>
                      <a:gd name="T33" fmla="*/ 1 h 770"/>
                      <a:gd name="T34" fmla="*/ 14152 w 992"/>
                      <a:gd name="T35" fmla="*/ 1 h 770"/>
                      <a:gd name="T36" fmla="*/ 13486 w 992"/>
                      <a:gd name="T37" fmla="*/ 1 h 770"/>
                      <a:gd name="T38" fmla="*/ 11634 w 992"/>
                      <a:gd name="T39" fmla="*/ 1 h 770"/>
                      <a:gd name="T40" fmla="*/ 9350 w 992"/>
                      <a:gd name="T41" fmla="*/ 1 h 770"/>
                      <a:gd name="T42" fmla="*/ 7226 w 992"/>
                      <a:gd name="T43" fmla="*/ 1 h 770"/>
                      <a:gd name="T44" fmla="*/ 4794 w 992"/>
                      <a:gd name="T45" fmla="*/ 1 h 770"/>
                      <a:gd name="T46" fmla="*/ 1109 w 992"/>
                      <a:gd name="T47" fmla="*/ 1 h 770"/>
                      <a:gd name="T48" fmla="*/ 0 w 992"/>
                      <a:gd name="T49" fmla="*/ 1 h 770"/>
                      <a:gd name="T50" fmla="*/ 0 w 992"/>
                      <a:gd name="T51" fmla="*/ 1 h 770"/>
                      <a:gd name="T52" fmla="*/ 1652 w 992"/>
                      <a:gd name="T53" fmla="*/ 1 h 770"/>
                      <a:gd name="T54" fmla="*/ 3423 w 992"/>
                      <a:gd name="T55" fmla="*/ 1 h 770"/>
                      <a:gd name="T56" fmla="*/ 4955 w 992"/>
                      <a:gd name="T57" fmla="*/ 1 h 770"/>
                      <a:gd name="T58" fmla="*/ 7903 w 992"/>
                      <a:gd name="T59" fmla="*/ 1 h 770"/>
                      <a:gd name="T60" fmla="*/ 10762 w 992"/>
                      <a:gd name="T61" fmla="*/ 1 h 770"/>
                      <a:gd name="T62" fmla="*/ 13486 w 992"/>
                      <a:gd name="T63" fmla="*/ 1 h 770"/>
                      <a:gd name="T64" fmla="*/ 17369 w 992"/>
                      <a:gd name="T65" fmla="*/ 0 h 770"/>
                      <a:gd name="T66" fmla="*/ 17509 w 992"/>
                      <a:gd name="T67" fmla="*/ 1 h 770"/>
                      <a:gd name="T68" fmla="*/ 16629 w 992"/>
                      <a:gd name="T69" fmla="*/ 1 h 770"/>
                      <a:gd name="T70" fmla="*/ 16411 w 992"/>
                      <a:gd name="T71" fmla="*/ 1 h 770"/>
                      <a:gd name="T72" fmla="*/ 17509 w 992"/>
                      <a:gd name="T73" fmla="*/ 1 h 770"/>
                      <a:gd name="T74" fmla="*/ 19341 w 992"/>
                      <a:gd name="T75" fmla="*/ 1 h 770"/>
                      <a:gd name="T76" fmla="*/ 20896 w 992"/>
                      <a:gd name="T77" fmla="*/ 1 h 770"/>
                      <a:gd name="T78" fmla="*/ 23354 w 992"/>
                      <a:gd name="T79" fmla="*/ 1 h 770"/>
                      <a:gd name="T80" fmla="*/ 25734 w 992"/>
                      <a:gd name="T81" fmla="*/ 1 h 770"/>
                      <a:gd name="T82" fmla="*/ 28167 w 992"/>
                      <a:gd name="T83" fmla="*/ 1 h 770"/>
                      <a:gd name="T84" fmla="*/ 31369 w 992"/>
                      <a:gd name="T85" fmla="*/ 1 h 770"/>
                      <a:gd name="T86" fmla="*/ 33482 w 992"/>
                      <a:gd name="T87" fmla="*/ 1 h 770"/>
                      <a:gd name="T88" fmla="*/ 33821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2218"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2219"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92210"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92203" name="Group 59"/>
            <p:cNvGrpSpPr>
              <a:grpSpLocks noChangeAspect="1"/>
            </p:cNvGrpSpPr>
            <p:nvPr/>
          </p:nvGrpSpPr>
          <p:grpSpPr bwMode="auto">
            <a:xfrm>
              <a:off x="4368" y="2112"/>
              <a:ext cx="432" cy="240"/>
              <a:chOff x="-1152" y="3504"/>
              <a:chExt cx="432" cy="240"/>
            </a:xfrm>
          </p:grpSpPr>
          <p:grpSp>
            <p:nvGrpSpPr>
              <p:cNvPr id="392204" name="Group 60"/>
              <p:cNvGrpSpPr>
                <a:grpSpLocks noChangeAspect="1"/>
              </p:cNvGrpSpPr>
              <p:nvPr/>
            </p:nvGrpSpPr>
            <p:grpSpPr bwMode="auto">
              <a:xfrm>
                <a:off x="-1075" y="3504"/>
                <a:ext cx="256" cy="210"/>
                <a:chOff x="1728" y="2064"/>
                <a:chExt cx="768" cy="672"/>
              </a:xfrm>
            </p:grpSpPr>
            <p:sp>
              <p:nvSpPr>
                <p:cNvPr id="392207"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392208"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92205"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2206"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6" name="Rectangle 25"/>
          <p:cNvSpPr>
            <a:spLocks noChangeArrowheads="1"/>
          </p:cNvSpPr>
          <p:nvPr/>
        </p:nvSpPr>
        <p:spPr bwMode="auto">
          <a:xfrm>
            <a:off x="3471863" y="4430713"/>
            <a:ext cx="1247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400">
                <a:solidFill>
                  <a:schemeClr val="accent1"/>
                </a:solidFill>
              </a:rPr>
              <a:t>= u[i</a:t>
            </a:r>
            <a:r>
              <a:rPr lang="en-US" altLang="en-US" sz="2400" baseline="-25000">
                <a:solidFill>
                  <a:schemeClr val="accent1"/>
                </a:solidFill>
              </a:rPr>
              <a:t>t+1</a:t>
            </a:r>
            <a:r>
              <a:rPr lang="en-US" altLang="en-US" sz="2400">
                <a:solidFill>
                  <a:schemeClr val="accent1"/>
                </a:solidFill>
              </a:rPr>
              <a:t>]</a:t>
            </a:r>
          </a:p>
        </p:txBody>
      </p:sp>
      <p:sp>
        <p:nvSpPr>
          <p:cNvPr id="27" name="Rectangle 26"/>
          <p:cNvSpPr>
            <a:spLocks noChangeArrowheads="1"/>
          </p:cNvSpPr>
          <p:nvPr/>
        </p:nvSpPr>
        <p:spPr bwMode="auto">
          <a:xfrm>
            <a:off x="762000" y="4789488"/>
            <a:ext cx="38814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400" i="0"/>
              <a:t>No change needed.</a:t>
            </a:r>
            <a:br>
              <a:rPr lang="en-US" altLang="en-US" sz="2400" i="0"/>
            </a:br>
            <a:r>
              <a:rPr lang="en-US" altLang="en-US" sz="2400" i="0"/>
              <a:t>          </a:t>
            </a:r>
            <a:r>
              <a:rPr lang="en-US" altLang="en-US" sz="2400">
                <a:solidFill>
                  <a:schemeClr val="accent1"/>
                </a:solidFill>
              </a:rPr>
              <a:t>x</a:t>
            </a:r>
            <a:r>
              <a:rPr lang="en-US" altLang="en-US" sz="2400" baseline="-25000">
                <a:solidFill>
                  <a:schemeClr val="accent1"/>
                </a:solidFill>
              </a:rPr>
              <a:t>t+1</a:t>
            </a:r>
            <a:r>
              <a:rPr lang="en-US" altLang="en-US" sz="2400">
                <a:solidFill>
                  <a:schemeClr val="accent1"/>
                </a:solidFill>
              </a:rPr>
              <a:t> = x</a:t>
            </a:r>
            <a:r>
              <a:rPr lang="en-US" altLang="en-US" sz="2400" baseline="-25000">
                <a:solidFill>
                  <a:schemeClr val="accent1"/>
                </a:solidFill>
              </a:rPr>
              <a:t>t</a:t>
            </a:r>
            <a:r>
              <a:rPr lang="en-US" altLang="en-US" sz="2400">
                <a:solidFill>
                  <a:schemeClr val="accent1"/>
                </a:solidFill>
              </a:rPr>
              <a:t> &lt;u[i</a:t>
            </a:r>
            <a:r>
              <a:rPr lang="en-US" altLang="en-US" sz="2400" baseline="-25000">
                <a:solidFill>
                  <a:schemeClr val="accent1"/>
                </a:solidFill>
              </a:rPr>
              <a:t>t+1</a:t>
            </a:r>
            <a:r>
              <a:rPr lang="en-US" altLang="en-US" sz="2400">
                <a:solidFill>
                  <a:schemeClr val="accent1"/>
                </a:solidFill>
              </a:rPr>
              <a:t>]  </a:t>
            </a:r>
            <a:br>
              <a:rPr lang="en-US" altLang="en-US" sz="2400">
                <a:solidFill>
                  <a:schemeClr val="accent1"/>
                </a:solidFill>
              </a:rPr>
            </a:br>
            <a:r>
              <a:rPr lang="en-US" altLang="en-US" sz="2400">
                <a:solidFill>
                  <a:schemeClr val="accent1"/>
                </a:solidFill>
              </a:rPr>
              <a:t>   </a:t>
            </a:r>
            <a:r>
              <a:rPr lang="en-US" altLang="en-US" sz="2400" i="0"/>
              <a:t>because  LI3 is already tru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anim calcmode="lin" valueType="num">
                                      <p:cBhvr additive="base">
                                        <p:cTn id="7"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59810"/>
                                        </p:tgtEl>
                                        <p:attrNameLst>
                                          <p:attrName>style.visibility</p:attrName>
                                        </p:attrNameLst>
                                      </p:cBhvr>
                                      <p:to>
                                        <p:strVal val="visible"/>
                                      </p:to>
                                    </p:set>
                                    <p:anim calcmode="lin" valueType="num">
                                      <p:cBhvr additive="base">
                                        <p:cTn id="13" dur="500" fill="hold"/>
                                        <p:tgtEl>
                                          <p:spTgt spid="759810"/>
                                        </p:tgtEl>
                                        <p:attrNameLst>
                                          <p:attrName>ppt_x</p:attrName>
                                        </p:attrNameLst>
                                      </p:cBhvr>
                                      <p:tavLst>
                                        <p:tav tm="0">
                                          <p:val>
                                            <p:strVal val="#ppt_x"/>
                                          </p:val>
                                        </p:tav>
                                        <p:tav tm="100000">
                                          <p:val>
                                            <p:strVal val="#ppt_x"/>
                                          </p:val>
                                        </p:tav>
                                      </p:tavLst>
                                    </p:anim>
                                    <p:anim calcmode="lin" valueType="num">
                                      <p:cBhvr additive="base">
                                        <p:cTn id="14" dur="500" fill="hold"/>
                                        <p:tgtEl>
                                          <p:spTgt spid="75981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fill="hold"/>
                                        <p:tgtEl>
                                          <p:spTgt spid="26"/>
                                        </p:tgtEl>
                                        <p:attrNameLst>
                                          <p:attrName>ppt_x</p:attrName>
                                        </p:attrNameLst>
                                      </p:cBhvr>
                                      <p:tavLst>
                                        <p:tav tm="0">
                                          <p:val>
                                            <p:strVal val="#ppt_x"/>
                                          </p:val>
                                        </p:tav>
                                        <p:tav tm="100000">
                                          <p:val>
                                            <p:strVal val="#ppt_x"/>
                                          </p:val>
                                        </p:tav>
                                      </p:tavLst>
                                    </p:anim>
                                    <p:anim calcmode="lin" valueType="num">
                                      <p:cBhvr additive="base">
                                        <p:cTn id="3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anim calcmode="lin" valueType="num">
                                      <p:cBhvr additive="base">
                                        <p:cTn id="37" dur="500" fill="hold"/>
                                        <p:tgtEl>
                                          <p:spTgt spid="27"/>
                                        </p:tgtEl>
                                        <p:attrNameLst>
                                          <p:attrName>ppt_x</p:attrName>
                                        </p:attrNameLst>
                                      </p:cBhvr>
                                      <p:tavLst>
                                        <p:tav tm="0">
                                          <p:val>
                                            <p:strVal val="#ppt_x"/>
                                          </p:val>
                                        </p:tav>
                                        <p:tav tm="100000">
                                          <p:val>
                                            <p:strVal val="#ppt_x"/>
                                          </p:val>
                                        </p:tav>
                                      </p:tavLst>
                                    </p:anim>
                                    <p:anim calcmode="lin" valueType="num">
                                      <p:cBhvr additive="base">
                                        <p:cTn id="3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26" grpId="0"/>
      <p:bldP spid="27" grpId="0"/>
    </p:bldLst>
  </p:timing>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descr="C:\Users\home\Documents\_Jeff\3101\fig\multiply_cases.jpg"/>
          <p:cNvPicPr>
            <a:picLocks noChangeAspect="1" noChangeArrowheads="1"/>
          </p:cNvPicPr>
          <p:nvPr/>
        </p:nvPicPr>
        <p:blipFill>
          <a:blip r:embed="rId2">
            <a:extLst>
              <a:ext uri="{28A0092B-C50C-407E-A947-70E740481C1C}">
                <a14:useLocalDpi xmlns:a14="http://schemas.microsoft.com/office/drawing/2010/main" val="0"/>
              </a:ext>
            </a:extLst>
          </a:blip>
          <a:srcRect r="50000"/>
          <a:stretch>
            <a:fillRect/>
          </a:stretch>
        </p:blipFill>
        <p:spPr bwMode="auto">
          <a:xfrm>
            <a:off x="3427413" y="2667000"/>
            <a:ext cx="5075237"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3219" name="Rectangle 1"/>
          <p:cNvSpPr>
            <a:spLocks noChangeArrowheads="1"/>
          </p:cNvSpPr>
          <p:nvPr/>
        </p:nvSpPr>
        <p:spPr bwMode="auto">
          <a:xfrm>
            <a:off x="762000" y="685800"/>
            <a:ext cx="8382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0"/>
              <a:t>Loop Invariants given in Practice Test:</a:t>
            </a:r>
          </a:p>
          <a:p>
            <a:pPr marL="0" lvl="1" eaLnBrk="1" hangingPunct="1">
              <a:spcBef>
                <a:spcPct val="0"/>
              </a:spcBef>
              <a:buFontTx/>
              <a:buNone/>
            </a:pPr>
            <a:r>
              <a:rPr lang="en-US" altLang="en-US" sz="2400" i="0"/>
              <a:t>LI0: </a:t>
            </a:r>
            <a:r>
              <a:rPr lang="en-US" altLang="en-US" sz="2400">
                <a:solidFill>
                  <a:schemeClr val="accent1"/>
                </a:solidFill>
              </a:rPr>
              <a:t>u[i] = 2</a:t>
            </a:r>
            <a:r>
              <a:rPr lang="en-US" altLang="en-US" sz="2400" baseline="30000">
                <a:solidFill>
                  <a:schemeClr val="accent1"/>
                </a:solidFill>
              </a:rPr>
              <a:t>i</a:t>
            </a:r>
            <a:r>
              <a:rPr lang="en-US" altLang="en-US" sz="2400">
                <a:solidFill>
                  <a:schemeClr val="accent1"/>
                </a:solidFill>
              </a:rPr>
              <a:t>, v[i] = 2</a:t>
            </a:r>
            <a:r>
              <a:rPr lang="en-US" altLang="en-US" sz="2400" baseline="30000">
                <a:solidFill>
                  <a:schemeClr val="accent1"/>
                </a:solidFill>
              </a:rPr>
              <a:t>i</a:t>
            </a:r>
            <a:r>
              <a:rPr lang="en-US" altLang="en-US" sz="2400">
                <a:solidFill>
                  <a:schemeClr val="accent1"/>
                </a:solidFill>
                <a:sym typeface="Symbol" pitchFamily="18" charset="2"/>
              </a:rPr>
              <a:t></a:t>
            </a:r>
            <a:r>
              <a:rPr lang="en-US" altLang="en-US" sz="2400">
                <a:solidFill>
                  <a:schemeClr val="accent1"/>
                </a:solidFill>
              </a:rPr>
              <a:t>Y, i = 0..?</a:t>
            </a:r>
            <a:endParaRPr lang="en-US" altLang="en-US" sz="2400" i="0"/>
          </a:p>
          <a:p>
            <a:pPr eaLnBrk="1" hangingPunct="1">
              <a:spcBef>
                <a:spcPct val="0"/>
              </a:spcBef>
              <a:buFontTx/>
              <a:buNone/>
            </a:pPr>
            <a:r>
              <a:rPr lang="en-US" altLang="en-US" sz="2400" i="0"/>
              <a:t>LI1: </a:t>
            </a:r>
            <a:r>
              <a:rPr lang="en-US" altLang="en-US" sz="2400">
                <a:solidFill>
                  <a:schemeClr val="accent1"/>
                </a:solidFill>
              </a:rPr>
              <a:t>X × Y = x × Y + s   </a:t>
            </a:r>
          </a:p>
          <a:p>
            <a:pPr eaLnBrk="1" hangingPunct="1">
              <a:spcBef>
                <a:spcPct val="0"/>
              </a:spcBef>
              <a:buFontTx/>
              <a:buNone/>
            </a:pPr>
            <a:r>
              <a:rPr lang="en-US" altLang="en-US" sz="2400" i="0"/>
              <a:t>LI2</a:t>
            </a:r>
            <a:r>
              <a:rPr lang="en-US" altLang="en-US" sz="2400"/>
              <a:t>: </a:t>
            </a:r>
            <a:r>
              <a:rPr lang="en-US" altLang="en-US" sz="2400">
                <a:solidFill>
                  <a:schemeClr val="accent1"/>
                </a:solidFill>
              </a:rPr>
              <a:t>x ≥ 0</a:t>
            </a:r>
          </a:p>
          <a:p>
            <a:pPr eaLnBrk="1" hangingPunct="1">
              <a:spcBef>
                <a:spcPct val="0"/>
              </a:spcBef>
              <a:buFontTx/>
              <a:buNone/>
            </a:pPr>
            <a:r>
              <a:rPr lang="en-US" altLang="en-US" sz="2400" i="0"/>
              <a:t>LI3: </a:t>
            </a:r>
            <a:r>
              <a:rPr lang="en-US" altLang="en-US" sz="2400">
                <a:solidFill>
                  <a:schemeClr val="accent1"/>
                </a:solidFill>
              </a:rPr>
              <a:t>x &lt; 2</a:t>
            </a:r>
            <a:r>
              <a:rPr lang="en-US" altLang="en-US" sz="2400" baseline="30000">
                <a:solidFill>
                  <a:schemeClr val="accent1"/>
                </a:solidFill>
              </a:rPr>
              <a:t>i</a:t>
            </a:r>
            <a:r>
              <a:rPr lang="en-US" altLang="en-US" sz="2400">
                <a:solidFill>
                  <a:schemeClr val="accent1"/>
                </a:solidFill>
              </a:rPr>
              <a:t> = u[i]</a:t>
            </a:r>
          </a:p>
          <a:p>
            <a:pPr eaLnBrk="1" hangingPunct="1">
              <a:spcBef>
                <a:spcPct val="0"/>
              </a:spcBef>
              <a:buFontTx/>
              <a:buNone/>
            </a:pPr>
            <a:r>
              <a:rPr lang="en-US" altLang="en-US" sz="2400" i="0"/>
              <a:t>There are two case:</a:t>
            </a:r>
            <a:endParaRPr lang="en-US" altLang="en-US" sz="2400">
              <a:solidFill>
                <a:schemeClr val="accent1"/>
              </a:solidFill>
            </a:endParaRPr>
          </a:p>
        </p:txBody>
      </p:sp>
      <p:sp>
        <p:nvSpPr>
          <p:cNvPr id="393220"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8" name="Rectangle 7"/>
          <p:cNvSpPr>
            <a:spLocks noChangeArrowheads="1"/>
          </p:cNvSpPr>
          <p:nvPr/>
        </p:nvSpPr>
        <p:spPr bwMode="auto">
          <a:xfrm>
            <a:off x="774700" y="4424363"/>
            <a:ext cx="26527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400" i="0"/>
              <a:t>By case  </a:t>
            </a:r>
            <a:r>
              <a:rPr lang="en-US" altLang="en-US" sz="2400">
                <a:solidFill>
                  <a:schemeClr val="accent1"/>
                </a:solidFill>
              </a:rPr>
              <a:t>x</a:t>
            </a:r>
            <a:r>
              <a:rPr lang="en-US" altLang="en-US" sz="2400" baseline="-25000">
                <a:solidFill>
                  <a:schemeClr val="accent1"/>
                </a:solidFill>
              </a:rPr>
              <a:t>t</a:t>
            </a:r>
            <a:r>
              <a:rPr lang="en-US" altLang="en-US" sz="2400">
                <a:solidFill>
                  <a:schemeClr val="accent1"/>
                </a:solidFill>
              </a:rPr>
              <a:t> &gt; u[i</a:t>
            </a:r>
            <a:r>
              <a:rPr lang="en-US" altLang="en-US" sz="2400" baseline="-25000">
                <a:solidFill>
                  <a:schemeClr val="accent1"/>
                </a:solidFill>
              </a:rPr>
              <a:t>t</a:t>
            </a:r>
            <a:r>
              <a:rPr lang="en-US" altLang="en-US" sz="2400">
                <a:solidFill>
                  <a:schemeClr val="accent1"/>
                </a:solidFill>
              </a:rPr>
              <a:t>-1]</a:t>
            </a:r>
          </a:p>
        </p:txBody>
      </p:sp>
      <p:sp>
        <p:nvSpPr>
          <p:cNvPr id="9" name="Oval 8"/>
          <p:cNvSpPr>
            <a:spLocks noChangeArrowheads="1"/>
          </p:cNvSpPr>
          <p:nvPr/>
        </p:nvSpPr>
        <p:spPr bwMode="auto">
          <a:xfrm>
            <a:off x="533400" y="2133600"/>
            <a:ext cx="2743200" cy="5334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0" name="Rectangle 9"/>
          <p:cNvSpPr>
            <a:spLocks noChangeArrowheads="1"/>
          </p:cNvSpPr>
          <p:nvPr/>
        </p:nvSpPr>
        <p:spPr bwMode="auto">
          <a:xfrm>
            <a:off x="3471863" y="4430713"/>
            <a:ext cx="1247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400">
                <a:solidFill>
                  <a:schemeClr val="accent1"/>
                </a:solidFill>
              </a:rPr>
              <a:t>= u[i</a:t>
            </a:r>
            <a:r>
              <a:rPr lang="en-US" altLang="en-US" sz="2400" baseline="-25000">
                <a:solidFill>
                  <a:schemeClr val="accent1"/>
                </a:solidFill>
              </a:rPr>
              <a:t>t+1</a:t>
            </a:r>
            <a:r>
              <a:rPr lang="en-US" altLang="en-US" sz="2400">
                <a:solidFill>
                  <a:schemeClr val="accent1"/>
                </a:solidFill>
              </a:rPr>
              <a:t>]</a:t>
            </a:r>
          </a:p>
        </p:txBody>
      </p:sp>
      <p:sp>
        <p:nvSpPr>
          <p:cNvPr id="11" name="Rectangle 10"/>
          <p:cNvSpPr>
            <a:spLocks noChangeArrowheads="1"/>
          </p:cNvSpPr>
          <p:nvPr/>
        </p:nvSpPr>
        <p:spPr bwMode="auto">
          <a:xfrm>
            <a:off x="762000" y="4789488"/>
            <a:ext cx="65532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0"/>
              <a:t>We need to make </a:t>
            </a:r>
            <a:r>
              <a:rPr lang="en-US" altLang="en-US" sz="2400">
                <a:solidFill>
                  <a:schemeClr val="accent1"/>
                </a:solidFill>
              </a:rPr>
              <a:t>x</a:t>
            </a:r>
            <a:r>
              <a:rPr lang="en-US" altLang="en-US" sz="2400" baseline="-25000">
                <a:solidFill>
                  <a:schemeClr val="accent1"/>
                </a:solidFill>
              </a:rPr>
              <a:t>t </a:t>
            </a:r>
            <a:r>
              <a:rPr lang="en-US" altLang="en-US" sz="2400" i="0"/>
              <a:t>smaller to reestablishes LI3.</a:t>
            </a:r>
          </a:p>
          <a:p>
            <a:pPr eaLnBrk="1" hangingPunct="1">
              <a:spcBef>
                <a:spcPct val="0"/>
              </a:spcBef>
              <a:buFontTx/>
              <a:buNone/>
            </a:pPr>
            <a:r>
              <a:rPr lang="en-US" altLang="en-US" sz="2400" i="0"/>
              <a:t>          </a:t>
            </a:r>
            <a:r>
              <a:rPr lang="en-US" altLang="en-US" sz="2400">
                <a:solidFill>
                  <a:schemeClr val="accent1"/>
                </a:solidFill>
              </a:rPr>
              <a:t>x</a:t>
            </a:r>
            <a:r>
              <a:rPr lang="en-US" altLang="en-US" sz="2400" baseline="-25000">
                <a:solidFill>
                  <a:schemeClr val="accent1"/>
                </a:solidFill>
              </a:rPr>
              <a:t>t+1</a:t>
            </a:r>
            <a:r>
              <a:rPr lang="en-US" altLang="en-US" sz="2400">
                <a:solidFill>
                  <a:schemeClr val="accent1"/>
                </a:solidFill>
              </a:rPr>
              <a:t> = x</a:t>
            </a:r>
            <a:r>
              <a:rPr lang="en-US" altLang="en-US" sz="2400" baseline="-25000">
                <a:solidFill>
                  <a:schemeClr val="accent1"/>
                </a:solidFill>
              </a:rPr>
              <a:t>t</a:t>
            </a:r>
            <a:r>
              <a:rPr lang="en-US" altLang="en-US" sz="2400">
                <a:solidFill>
                  <a:schemeClr val="accent1"/>
                </a:solidFill>
              </a:rPr>
              <a:t> - u[i</a:t>
            </a:r>
            <a:r>
              <a:rPr lang="en-US" altLang="en-US" sz="2400" baseline="-25000">
                <a:solidFill>
                  <a:schemeClr val="accent1"/>
                </a:solidFill>
              </a:rPr>
              <a:t>t</a:t>
            </a:r>
            <a:r>
              <a:rPr lang="en-US" altLang="en-US" sz="2400">
                <a:solidFill>
                  <a:schemeClr val="accent1"/>
                </a:solidFill>
              </a:rPr>
              <a:t>-1] </a:t>
            </a:r>
          </a:p>
        </p:txBody>
      </p:sp>
      <p:sp>
        <p:nvSpPr>
          <p:cNvPr id="3" name="Rectangle 2"/>
          <p:cNvSpPr>
            <a:spLocks noChangeArrowheads="1"/>
          </p:cNvSpPr>
          <p:nvPr/>
        </p:nvSpPr>
        <p:spPr bwMode="auto">
          <a:xfrm>
            <a:off x="762000" y="5205413"/>
            <a:ext cx="700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400">
                <a:solidFill>
                  <a:schemeClr val="accent1"/>
                </a:solidFill>
              </a:rPr>
              <a:t> 0 &lt;</a:t>
            </a:r>
          </a:p>
        </p:txBody>
      </p:sp>
      <p:sp>
        <p:nvSpPr>
          <p:cNvPr id="13" name="Rectangle 12"/>
          <p:cNvSpPr>
            <a:spLocks noChangeArrowheads="1"/>
          </p:cNvSpPr>
          <p:nvPr/>
        </p:nvSpPr>
        <p:spPr bwMode="auto">
          <a:xfrm>
            <a:off x="3757613" y="5170488"/>
            <a:ext cx="14176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400">
                <a:solidFill>
                  <a:schemeClr val="accent1"/>
                </a:solidFill>
              </a:rPr>
              <a:t>&lt; u[i</a:t>
            </a:r>
            <a:r>
              <a:rPr lang="en-US" altLang="en-US" sz="2400" baseline="-25000">
                <a:solidFill>
                  <a:schemeClr val="accent1"/>
                </a:solidFill>
              </a:rPr>
              <a:t>t</a:t>
            </a:r>
            <a:r>
              <a:rPr lang="en-US" altLang="en-US" sz="2400">
                <a:solidFill>
                  <a:schemeClr val="accent1"/>
                </a:solidFill>
              </a:rPr>
              <a:t>-1]  </a:t>
            </a:r>
          </a:p>
        </p:txBody>
      </p:sp>
      <p:sp>
        <p:nvSpPr>
          <p:cNvPr id="14" name="Rectangle 13"/>
          <p:cNvSpPr>
            <a:spLocks noChangeArrowheads="1"/>
          </p:cNvSpPr>
          <p:nvPr/>
        </p:nvSpPr>
        <p:spPr bwMode="auto">
          <a:xfrm>
            <a:off x="5070475" y="5165725"/>
            <a:ext cx="1246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400">
                <a:solidFill>
                  <a:schemeClr val="accent1"/>
                </a:solidFill>
              </a:rPr>
              <a:t>= u[i</a:t>
            </a:r>
            <a:r>
              <a:rPr lang="en-US" altLang="en-US" sz="2400" baseline="-25000">
                <a:solidFill>
                  <a:schemeClr val="accent1"/>
                </a:solidFill>
              </a:rPr>
              <a:t>t+1</a:t>
            </a:r>
            <a:r>
              <a:rPr lang="en-US" altLang="en-US" sz="2400">
                <a:solidFill>
                  <a:schemeClr val="accent1"/>
                </a:solidFill>
              </a:rPr>
              <a:t>]</a:t>
            </a:r>
          </a:p>
        </p:txBody>
      </p:sp>
      <p:sp>
        <p:nvSpPr>
          <p:cNvPr id="15" name="Rectangle 14"/>
          <p:cNvSpPr>
            <a:spLocks noChangeArrowheads="1"/>
          </p:cNvSpPr>
          <p:nvPr/>
        </p:nvSpPr>
        <p:spPr bwMode="auto">
          <a:xfrm>
            <a:off x="762000" y="5670550"/>
            <a:ext cx="29765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400" i="0"/>
              <a:t>This reestablishes LI3.</a:t>
            </a:r>
          </a:p>
        </p:txBody>
      </p:sp>
      <p:sp>
        <p:nvSpPr>
          <p:cNvPr id="16" name="Rectangle 15"/>
          <p:cNvSpPr>
            <a:spLocks noChangeArrowheads="1"/>
          </p:cNvSpPr>
          <p:nvPr/>
        </p:nvSpPr>
        <p:spPr bwMode="auto">
          <a:xfrm>
            <a:off x="762000" y="6015038"/>
            <a:ext cx="29765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400" i="0"/>
              <a:t>This reestablishes LI2.</a:t>
            </a:r>
          </a:p>
        </p:txBody>
      </p:sp>
      <p:grpSp>
        <p:nvGrpSpPr>
          <p:cNvPr id="25" name="Group 24"/>
          <p:cNvGrpSpPr>
            <a:grpSpLocks/>
          </p:cNvGrpSpPr>
          <p:nvPr/>
        </p:nvGrpSpPr>
        <p:grpSpPr bwMode="auto">
          <a:xfrm>
            <a:off x="1905000" y="3582988"/>
            <a:ext cx="4375150" cy="1751012"/>
            <a:chOff x="1905000" y="3569526"/>
            <a:chExt cx="4375922" cy="1750366"/>
          </a:xfrm>
        </p:grpSpPr>
        <p:sp>
          <p:nvSpPr>
            <p:cNvPr id="393232" name="Left Brace 11"/>
            <p:cNvSpPr>
              <a:spLocks/>
            </p:cNvSpPr>
            <p:nvPr/>
          </p:nvSpPr>
          <p:spPr bwMode="auto">
            <a:xfrm rot="-5400000">
              <a:off x="5878288" y="3331165"/>
              <a:ext cx="163148" cy="642121"/>
            </a:xfrm>
            <a:prstGeom prst="leftBrace">
              <a:avLst>
                <a:gd name="adj1" fmla="val 8327"/>
                <a:gd name="adj2" fmla="val 50000"/>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93233" name="Left Brace 17"/>
            <p:cNvSpPr>
              <a:spLocks/>
            </p:cNvSpPr>
            <p:nvPr/>
          </p:nvSpPr>
          <p:spPr bwMode="auto">
            <a:xfrm rot="-5400000">
              <a:off x="3768437" y="3330039"/>
              <a:ext cx="163148" cy="642121"/>
            </a:xfrm>
            <a:prstGeom prst="leftBrace">
              <a:avLst>
                <a:gd name="adj1" fmla="val 8327"/>
                <a:gd name="adj2" fmla="val 50000"/>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cxnSp>
          <p:nvCxnSpPr>
            <p:cNvPr id="393234" name="Straight Arrow Connector 18"/>
            <p:cNvCxnSpPr>
              <a:cxnSpLocks noChangeShapeType="1"/>
            </p:cNvCxnSpPr>
            <p:nvPr/>
          </p:nvCxnSpPr>
          <p:spPr bwMode="auto">
            <a:xfrm flipV="1">
              <a:off x="1905000" y="3810000"/>
              <a:ext cx="1852550" cy="1509892"/>
            </a:xfrm>
            <a:prstGeom prst="straightConnector1">
              <a:avLst/>
            </a:prstGeom>
            <a:noFill/>
            <a:ln w="25400" algn="ctr">
              <a:solidFill>
                <a:schemeClr val="hlink"/>
              </a:solidFill>
              <a:round/>
              <a:headEnd/>
              <a:tailEnd type="arrow" w="med" len="med"/>
            </a:ln>
            <a:extLst>
              <a:ext uri="{909E8E84-426E-40DD-AFC4-6F175D3DCCD1}">
                <a14:hiddenFill xmlns:a14="http://schemas.microsoft.com/office/drawing/2010/main">
                  <a:noFill/>
                </a14:hiddenFill>
              </a:ext>
            </a:extLst>
          </p:spPr>
        </p:cxnSp>
        <p:cxnSp>
          <p:nvCxnSpPr>
            <p:cNvPr id="393235" name="Straight Arrow Connector 20"/>
            <p:cNvCxnSpPr>
              <a:cxnSpLocks noChangeShapeType="1"/>
            </p:cNvCxnSpPr>
            <p:nvPr/>
          </p:nvCxnSpPr>
          <p:spPr bwMode="auto">
            <a:xfrm flipV="1">
              <a:off x="1905000" y="3810000"/>
              <a:ext cx="3962400" cy="1509892"/>
            </a:xfrm>
            <a:prstGeom prst="straightConnector1">
              <a:avLst/>
            </a:prstGeom>
            <a:noFill/>
            <a:ln w="25400" algn="ctr">
              <a:solidFill>
                <a:schemeClr val="hlink"/>
              </a:solidFill>
              <a:round/>
              <a:headEnd/>
              <a:tailEnd type="arrow" w="med" len="med"/>
            </a:ln>
            <a:extLst>
              <a:ext uri="{909E8E84-426E-40DD-AFC4-6F175D3DCCD1}">
                <a14:hiddenFill xmlns:a14="http://schemas.microsoft.com/office/drawing/2010/main">
                  <a:noFill/>
                </a14:hiddenFill>
              </a:ext>
            </a:extLst>
          </p:spPr>
        </p:cxnSp>
      </p:grpSp>
      <p:sp>
        <p:nvSpPr>
          <p:cNvPr id="27" name="Oval 26"/>
          <p:cNvSpPr>
            <a:spLocks noChangeArrowheads="1"/>
          </p:cNvSpPr>
          <p:nvPr/>
        </p:nvSpPr>
        <p:spPr bwMode="auto">
          <a:xfrm>
            <a:off x="550863" y="1752600"/>
            <a:ext cx="2743200" cy="5334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759810"/>
                                        </p:tgtEl>
                                        <p:attrNameLst>
                                          <p:attrName>style.visibility</p:attrName>
                                        </p:attrNameLst>
                                      </p:cBhvr>
                                      <p:to>
                                        <p:strVal val="visible"/>
                                      </p:to>
                                    </p:set>
                                    <p:anim calcmode="lin" valueType="num">
                                      <p:cBhvr additive="base">
                                        <p:cTn id="7" dur="500" fill="hold"/>
                                        <p:tgtEl>
                                          <p:spTgt spid="759810"/>
                                        </p:tgtEl>
                                        <p:attrNameLst>
                                          <p:attrName>ppt_x</p:attrName>
                                        </p:attrNameLst>
                                      </p:cBhvr>
                                      <p:tavLst>
                                        <p:tav tm="0">
                                          <p:val>
                                            <p:strVal val="#ppt_x"/>
                                          </p:val>
                                        </p:tav>
                                        <p:tav tm="100000">
                                          <p:val>
                                            <p:strVal val="#ppt_x"/>
                                          </p:val>
                                        </p:tav>
                                      </p:tavLst>
                                    </p:anim>
                                    <p:anim calcmode="lin" valueType="num">
                                      <p:cBhvr additive="base">
                                        <p:cTn id="8" dur="500" fill="hold"/>
                                        <p:tgtEl>
                                          <p:spTgt spid="75981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anim calcmode="lin" valueType="num">
                                      <p:cBhvr additive="base">
                                        <p:cTn id="29"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11">
                                            <p:txEl>
                                              <p:pRg st="1" end="1"/>
                                            </p:txEl>
                                          </p:spTgt>
                                        </p:tgtEl>
                                        <p:attrNameLst>
                                          <p:attrName>style.visibility</p:attrName>
                                        </p:attrNameLst>
                                      </p:cBhvr>
                                      <p:to>
                                        <p:strVal val="visible"/>
                                      </p:to>
                                    </p:set>
                                    <p:anim calcmode="lin" valueType="num">
                                      <p:cBhvr additive="base">
                                        <p:cTn id="35"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25"/>
                                        </p:tgtEl>
                                        <p:attrNameLst>
                                          <p:attrName>style.visibility</p:attrName>
                                        </p:attrNameLst>
                                      </p:cBhvr>
                                      <p:to>
                                        <p:strVal val="visible"/>
                                      </p:to>
                                    </p:set>
                                    <p:anim calcmode="lin" valueType="num">
                                      <p:cBhvr additive="base">
                                        <p:cTn id="41" dur="500" fill="hold"/>
                                        <p:tgtEl>
                                          <p:spTgt spid="25"/>
                                        </p:tgtEl>
                                        <p:attrNameLst>
                                          <p:attrName>ppt_x</p:attrName>
                                        </p:attrNameLst>
                                      </p:cBhvr>
                                      <p:tavLst>
                                        <p:tav tm="0">
                                          <p:val>
                                            <p:strVal val="#ppt_x"/>
                                          </p:val>
                                        </p:tav>
                                        <p:tav tm="100000">
                                          <p:val>
                                            <p:strVal val="#ppt_x"/>
                                          </p:val>
                                        </p:tav>
                                      </p:tavLst>
                                    </p:anim>
                                    <p:anim calcmode="lin" valueType="num">
                                      <p:cBhvr additive="base">
                                        <p:cTn id="4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 calcmode="lin" valueType="num">
                                      <p:cBhvr additive="base">
                                        <p:cTn id="47" dur="500" fill="hold"/>
                                        <p:tgtEl>
                                          <p:spTgt spid="13"/>
                                        </p:tgtEl>
                                        <p:attrNameLst>
                                          <p:attrName>ppt_x</p:attrName>
                                        </p:attrNameLst>
                                      </p:cBhvr>
                                      <p:tavLst>
                                        <p:tav tm="0">
                                          <p:val>
                                            <p:strVal val="#ppt_x"/>
                                          </p:val>
                                        </p:tav>
                                        <p:tav tm="100000">
                                          <p:val>
                                            <p:strVal val="#ppt_x"/>
                                          </p:val>
                                        </p:tav>
                                      </p:tavLst>
                                    </p:anim>
                                    <p:anim calcmode="lin" valueType="num">
                                      <p:cBhvr additive="base">
                                        <p:cTn id="4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4"/>
                                        </p:tgtEl>
                                        <p:attrNameLst>
                                          <p:attrName>style.visibility</p:attrName>
                                        </p:attrNameLst>
                                      </p:cBhvr>
                                      <p:to>
                                        <p:strVal val="visible"/>
                                      </p:to>
                                    </p:set>
                                    <p:anim calcmode="lin" valueType="num">
                                      <p:cBhvr additive="base">
                                        <p:cTn id="53" dur="500" fill="hold"/>
                                        <p:tgtEl>
                                          <p:spTgt spid="14"/>
                                        </p:tgtEl>
                                        <p:attrNameLst>
                                          <p:attrName>ppt_x</p:attrName>
                                        </p:attrNameLst>
                                      </p:cBhvr>
                                      <p:tavLst>
                                        <p:tav tm="0">
                                          <p:val>
                                            <p:strVal val="#ppt_x"/>
                                          </p:val>
                                        </p:tav>
                                        <p:tav tm="100000">
                                          <p:val>
                                            <p:strVal val="#ppt_x"/>
                                          </p:val>
                                        </p:tav>
                                      </p:tavLst>
                                    </p:anim>
                                    <p:anim calcmode="lin" valueType="num">
                                      <p:cBhvr additive="base">
                                        <p:cTn id="5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5"/>
                                        </p:tgtEl>
                                        <p:attrNameLst>
                                          <p:attrName>style.visibility</p:attrName>
                                        </p:attrNameLst>
                                      </p:cBhvr>
                                      <p:to>
                                        <p:strVal val="visible"/>
                                      </p:to>
                                    </p:set>
                                    <p:anim calcmode="lin" valueType="num">
                                      <p:cBhvr additive="base">
                                        <p:cTn id="59" dur="500" fill="hold"/>
                                        <p:tgtEl>
                                          <p:spTgt spid="15"/>
                                        </p:tgtEl>
                                        <p:attrNameLst>
                                          <p:attrName>ppt_x</p:attrName>
                                        </p:attrNameLst>
                                      </p:cBhvr>
                                      <p:tavLst>
                                        <p:tav tm="0">
                                          <p:val>
                                            <p:strVal val="#ppt_x"/>
                                          </p:val>
                                        </p:tav>
                                        <p:tav tm="100000">
                                          <p:val>
                                            <p:strVal val="#ppt_x"/>
                                          </p:val>
                                        </p:tav>
                                      </p:tavLst>
                                    </p:anim>
                                    <p:anim calcmode="lin" valueType="num">
                                      <p:cBhvr additive="base">
                                        <p:cTn id="6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3"/>
                                        </p:tgtEl>
                                        <p:attrNameLst>
                                          <p:attrName>style.visibility</p:attrName>
                                        </p:attrNameLst>
                                      </p:cBhvr>
                                      <p:to>
                                        <p:strVal val="visible"/>
                                      </p:to>
                                    </p:set>
                                    <p:anim calcmode="lin" valueType="num">
                                      <p:cBhvr additive="base">
                                        <p:cTn id="65" dur="500" fill="hold"/>
                                        <p:tgtEl>
                                          <p:spTgt spid="3"/>
                                        </p:tgtEl>
                                        <p:attrNameLst>
                                          <p:attrName>ppt_x</p:attrName>
                                        </p:attrNameLst>
                                      </p:cBhvr>
                                      <p:tavLst>
                                        <p:tav tm="0">
                                          <p:val>
                                            <p:strVal val="#ppt_x"/>
                                          </p:val>
                                        </p:tav>
                                        <p:tav tm="100000">
                                          <p:val>
                                            <p:strVal val="#ppt_x"/>
                                          </p:val>
                                        </p:tav>
                                      </p:tavLst>
                                    </p:anim>
                                    <p:anim calcmode="lin" valueType="num">
                                      <p:cBhvr additive="base">
                                        <p:cTn id="6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6"/>
                                        </p:tgtEl>
                                        <p:attrNameLst>
                                          <p:attrName>style.visibility</p:attrName>
                                        </p:attrNameLst>
                                      </p:cBhvr>
                                      <p:to>
                                        <p:strVal val="visible"/>
                                      </p:to>
                                    </p:set>
                                    <p:anim calcmode="lin" valueType="num">
                                      <p:cBhvr additive="base">
                                        <p:cTn id="71" dur="500" fill="hold"/>
                                        <p:tgtEl>
                                          <p:spTgt spid="16"/>
                                        </p:tgtEl>
                                        <p:attrNameLst>
                                          <p:attrName>ppt_x</p:attrName>
                                        </p:attrNameLst>
                                      </p:cBhvr>
                                      <p:tavLst>
                                        <p:tav tm="0">
                                          <p:val>
                                            <p:strVal val="#ppt_x"/>
                                          </p:val>
                                        </p:tav>
                                        <p:tav tm="100000">
                                          <p:val>
                                            <p:strVal val="#ppt_x"/>
                                          </p:val>
                                        </p:tav>
                                      </p:tavLst>
                                    </p:anim>
                                    <p:anim calcmode="lin" valueType="num">
                                      <p:cBhvr additive="base">
                                        <p:cTn id="72" dur="500" fill="hold"/>
                                        <p:tgtEl>
                                          <p:spTgt spid="16"/>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27"/>
                                        </p:tgtEl>
                                        <p:attrNameLst>
                                          <p:attrName>style.visibility</p:attrName>
                                        </p:attrNameLst>
                                      </p:cBhvr>
                                      <p:to>
                                        <p:strVal val="visible"/>
                                      </p:to>
                                    </p:set>
                                    <p:anim calcmode="lin" valueType="num">
                                      <p:cBhvr additive="base">
                                        <p:cTn id="75" dur="500" fill="hold"/>
                                        <p:tgtEl>
                                          <p:spTgt spid="27"/>
                                        </p:tgtEl>
                                        <p:attrNameLst>
                                          <p:attrName>ppt_x</p:attrName>
                                        </p:attrNameLst>
                                      </p:cBhvr>
                                      <p:tavLst>
                                        <p:tav tm="0">
                                          <p:val>
                                            <p:strVal val="#ppt_x"/>
                                          </p:val>
                                        </p:tav>
                                        <p:tav tm="100000">
                                          <p:val>
                                            <p:strVal val="#ppt_x"/>
                                          </p:val>
                                        </p:tav>
                                      </p:tavLst>
                                    </p:anim>
                                    <p:anim calcmode="lin" valueType="num">
                                      <p:cBhvr additive="base">
                                        <p:cTn id="7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p:bldP spid="3" grpId="0"/>
      <p:bldP spid="13" grpId="0"/>
      <p:bldP spid="14" grpId="0"/>
      <p:bldP spid="15" grpId="0"/>
      <p:bldP spid="16" grpId="0"/>
      <p:bldP spid="27" grpId="0" animBg="1"/>
    </p:bldLst>
  </p:timing>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Rectangle 1"/>
          <p:cNvSpPr>
            <a:spLocks noChangeArrowheads="1"/>
          </p:cNvSpPr>
          <p:nvPr/>
        </p:nvSpPr>
        <p:spPr bwMode="auto">
          <a:xfrm>
            <a:off x="762000" y="685800"/>
            <a:ext cx="8382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0"/>
              <a:t>Loop Invariants given in Practice Test:</a:t>
            </a:r>
          </a:p>
          <a:p>
            <a:pPr marL="0" lvl="1" eaLnBrk="1" hangingPunct="1">
              <a:spcBef>
                <a:spcPct val="0"/>
              </a:spcBef>
              <a:buFontTx/>
              <a:buNone/>
            </a:pPr>
            <a:r>
              <a:rPr lang="en-US" altLang="en-US" sz="2400" i="0"/>
              <a:t>LI0: </a:t>
            </a:r>
            <a:r>
              <a:rPr lang="en-US" altLang="en-US" sz="2400">
                <a:solidFill>
                  <a:schemeClr val="accent1"/>
                </a:solidFill>
              </a:rPr>
              <a:t>u[i] = 2</a:t>
            </a:r>
            <a:r>
              <a:rPr lang="en-US" altLang="en-US" sz="2400" baseline="30000">
                <a:solidFill>
                  <a:schemeClr val="accent1"/>
                </a:solidFill>
              </a:rPr>
              <a:t>i</a:t>
            </a:r>
            <a:r>
              <a:rPr lang="en-US" altLang="en-US" sz="2400">
                <a:solidFill>
                  <a:schemeClr val="accent1"/>
                </a:solidFill>
              </a:rPr>
              <a:t>, v[i] = 2</a:t>
            </a:r>
            <a:r>
              <a:rPr lang="en-US" altLang="en-US" sz="2400" baseline="30000">
                <a:solidFill>
                  <a:schemeClr val="accent1"/>
                </a:solidFill>
              </a:rPr>
              <a:t>i</a:t>
            </a:r>
            <a:r>
              <a:rPr lang="en-US" altLang="en-US" sz="2400">
                <a:solidFill>
                  <a:schemeClr val="accent1"/>
                </a:solidFill>
                <a:sym typeface="Symbol" pitchFamily="18" charset="2"/>
              </a:rPr>
              <a:t></a:t>
            </a:r>
            <a:r>
              <a:rPr lang="en-US" altLang="en-US" sz="2400">
                <a:solidFill>
                  <a:schemeClr val="accent1"/>
                </a:solidFill>
              </a:rPr>
              <a:t>Y, i = 0..?</a:t>
            </a:r>
            <a:endParaRPr lang="en-US" altLang="en-US" sz="2400" i="0"/>
          </a:p>
          <a:p>
            <a:pPr eaLnBrk="1" hangingPunct="1">
              <a:spcBef>
                <a:spcPct val="0"/>
              </a:spcBef>
              <a:buFontTx/>
              <a:buNone/>
            </a:pPr>
            <a:r>
              <a:rPr lang="en-US" altLang="en-US" sz="2400" i="0"/>
              <a:t>LI1: </a:t>
            </a:r>
            <a:r>
              <a:rPr lang="en-US" altLang="en-US" sz="2400">
                <a:solidFill>
                  <a:schemeClr val="accent1"/>
                </a:solidFill>
              </a:rPr>
              <a:t>X × Y = x × Y + s   </a:t>
            </a:r>
          </a:p>
          <a:p>
            <a:pPr eaLnBrk="1" hangingPunct="1">
              <a:spcBef>
                <a:spcPct val="0"/>
              </a:spcBef>
              <a:buFontTx/>
              <a:buNone/>
            </a:pPr>
            <a:r>
              <a:rPr lang="en-US" altLang="en-US" sz="2400" i="0"/>
              <a:t>LI2</a:t>
            </a:r>
            <a:r>
              <a:rPr lang="en-US" altLang="en-US" sz="2400"/>
              <a:t>: </a:t>
            </a:r>
            <a:r>
              <a:rPr lang="en-US" altLang="en-US" sz="2400">
                <a:solidFill>
                  <a:schemeClr val="accent1"/>
                </a:solidFill>
              </a:rPr>
              <a:t>x ≥ 0</a:t>
            </a:r>
          </a:p>
          <a:p>
            <a:pPr eaLnBrk="1" hangingPunct="1">
              <a:spcBef>
                <a:spcPct val="0"/>
              </a:spcBef>
              <a:buFontTx/>
              <a:buNone/>
            </a:pPr>
            <a:r>
              <a:rPr lang="en-US" altLang="en-US" sz="2400" i="0"/>
              <a:t>LI3: </a:t>
            </a:r>
            <a:r>
              <a:rPr lang="en-US" altLang="en-US" sz="2400">
                <a:solidFill>
                  <a:schemeClr val="accent1"/>
                </a:solidFill>
              </a:rPr>
              <a:t>x &lt; 2</a:t>
            </a:r>
            <a:r>
              <a:rPr lang="en-US" altLang="en-US" sz="2400" baseline="30000">
                <a:solidFill>
                  <a:schemeClr val="accent1"/>
                </a:solidFill>
              </a:rPr>
              <a:t>i</a:t>
            </a:r>
            <a:r>
              <a:rPr lang="en-US" altLang="en-US" sz="2400">
                <a:solidFill>
                  <a:schemeClr val="accent1"/>
                </a:solidFill>
              </a:rPr>
              <a:t> = u[i]</a:t>
            </a:r>
          </a:p>
          <a:p>
            <a:pPr eaLnBrk="1" hangingPunct="1">
              <a:spcBef>
                <a:spcPct val="0"/>
              </a:spcBef>
              <a:buFontTx/>
              <a:buNone/>
            </a:pPr>
            <a:r>
              <a:rPr lang="en-US" altLang="en-US" sz="2400" i="0"/>
              <a:t>There are two case:</a:t>
            </a:r>
            <a:endParaRPr lang="en-US" altLang="en-US" sz="2400">
              <a:solidFill>
                <a:schemeClr val="accent1"/>
              </a:solidFill>
            </a:endParaRPr>
          </a:p>
        </p:txBody>
      </p:sp>
      <p:sp>
        <p:nvSpPr>
          <p:cNvPr id="394243"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394244" name="Rectangle 10"/>
          <p:cNvSpPr>
            <a:spLocks noChangeArrowheads="1"/>
          </p:cNvSpPr>
          <p:nvPr/>
        </p:nvSpPr>
        <p:spPr bwMode="auto">
          <a:xfrm>
            <a:off x="762000" y="4789488"/>
            <a:ext cx="65532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2400" i="0"/>
          </a:p>
          <a:p>
            <a:pPr eaLnBrk="1" hangingPunct="1">
              <a:spcBef>
                <a:spcPct val="0"/>
              </a:spcBef>
              <a:buFontTx/>
              <a:buNone/>
            </a:pPr>
            <a:r>
              <a:rPr lang="en-US" altLang="en-US" sz="2400" i="0"/>
              <a:t>          </a:t>
            </a:r>
            <a:r>
              <a:rPr lang="en-US" altLang="en-US" sz="2400">
                <a:solidFill>
                  <a:schemeClr val="accent1"/>
                </a:solidFill>
              </a:rPr>
              <a:t>x</a:t>
            </a:r>
            <a:r>
              <a:rPr lang="en-US" altLang="en-US" sz="2400" baseline="-25000">
                <a:solidFill>
                  <a:schemeClr val="accent1"/>
                </a:solidFill>
              </a:rPr>
              <a:t>t+1</a:t>
            </a:r>
            <a:r>
              <a:rPr lang="en-US" altLang="en-US" sz="2400">
                <a:solidFill>
                  <a:schemeClr val="accent1"/>
                </a:solidFill>
              </a:rPr>
              <a:t> = x</a:t>
            </a:r>
            <a:r>
              <a:rPr lang="en-US" altLang="en-US" sz="2400" baseline="-25000">
                <a:solidFill>
                  <a:schemeClr val="accent1"/>
                </a:solidFill>
              </a:rPr>
              <a:t>t</a:t>
            </a:r>
            <a:r>
              <a:rPr lang="en-US" altLang="en-US" sz="2400">
                <a:solidFill>
                  <a:schemeClr val="accent1"/>
                </a:solidFill>
              </a:rPr>
              <a:t> - u[i</a:t>
            </a:r>
            <a:r>
              <a:rPr lang="en-US" altLang="en-US" sz="2400" baseline="-25000">
                <a:solidFill>
                  <a:schemeClr val="accent1"/>
                </a:solidFill>
              </a:rPr>
              <a:t>t</a:t>
            </a:r>
            <a:r>
              <a:rPr lang="en-US" altLang="en-US" sz="2400">
                <a:solidFill>
                  <a:schemeClr val="accent1"/>
                </a:solidFill>
              </a:rPr>
              <a:t>-1] </a:t>
            </a:r>
          </a:p>
        </p:txBody>
      </p:sp>
      <p:sp>
        <p:nvSpPr>
          <p:cNvPr id="15" name="Rectangle 14"/>
          <p:cNvSpPr>
            <a:spLocks noChangeArrowheads="1"/>
          </p:cNvSpPr>
          <p:nvPr/>
        </p:nvSpPr>
        <p:spPr bwMode="auto">
          <a:xfrm>
            <a:off x="762000" y="5938838"/>
            <a:ext cx="29765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400" i="0"/>
              <a:t>This reestablishes LI1.</a:t>
            </a:r>
          </a:p>
        </p:txBody>
      </p:sp>
      <p:sp>
        <p:nvSpPr>
          <p:cNvPr id="27" name="Oval 26"/>
          <p:cNvSpPr>
            <a:spLocks noChangeArrowheads="1"/>
          </p:cNvSpPr>
          <p:nvPr/>
        </p:nvSpPr>
        <p:spPr bwMode="auto">
          <a:xfrm>
            <a:off x="550863" y="1371600"/>
            <a:ext cx="3487737" cy="5334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0" name="Rectangle 19"/>
          <p:cNvSpPr>
            <a:spLocks noChangeArrowheads="1"/>
          </p:cNvSpPr>
          <p:nvPr/>
        </p:nvSpPr>
        <p:spPr bwMode="auto">
          <a:xfrm>
            <a:off x="1524000" y="5486400"/>
            <a:ext cx="289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1"/>
                </a:solidFill>
              </a:rPr>
              <a:t>s</a:t>
            </a:r>
            <a:r>
              <a:rPr lang="en-US" altLang="en-US" sz="2400" baseline="-25000" dirty="0">
                <a:solidFill>
                  <a:schemeClr val="accent1"/>
                </a:solidFill>
              </a:rPr>
              <a:t>t+1</a:t>
            </a:r>
            <a:r>
              <a:rPr lang="en-US" altLang="en-US" sz="2400" dirty="0">
                <a:solidFill>
                  <a:schemeClr val="accent1"/>
                </a:solidFill>
              </a:rPr>
              <a:t> = </a:t>
            </a:r>
            <a:r>
              <a:rPr lang="en-US" altLang="en-US" sz="2400" dirty="0" err="1">
                <a:solidFill>
                  <a:schemeClr val="accent1"/>
                </a:solidFill>
              </a:rPr>
              <a:t>s</a:t>
            </a:r>
            <a:r>
              <a:rPr lang="en-US" altLang="en-US" sz="2400" baseline="-25000" dirty="0" err="1">
                <a:solidFill>
                  <a:schemeClr val="accent1"/>
                </a:solidFill>
              </a:rPr>
              <a:t>t</a:t>
            </a:r>
            <a:r>
              <a:rPr lang="en-US" altLang="en-US" sz="2400" dirty="0">
                <a:solidFill>
                  <a:schemeClr val="accent1"/>
                </a:solidFill>
              </a:rPr>
              <a:t> </a:t>
            </a:r>
            <a:r>
              <a:rPr lang="en-US" altLang="en-US" sz="2400" dirty="0" smtClean="0">
                <a:solidFill>
                  <a:schemeClr val="accent1"/>
                </a:solidFill>
              </a:rPr>
              <a:t>+ </a:t>
            </a:r>
            <a:r>
              <a:rPr lang="en-US" altLang="en-US" sz="2400" dirty="0">
                <a:solidFill>
                  <a:schemeClr val="accent1"/>
                </a:solidFill>
              </a:rPr>
              <a:t>v[i</a:t>
            </a:r>
            <a:r>
              <a:rPr lang="en-US" altLang="en-US" sz="2400" baseline="-25000" dirty="0">
                <a:solidFill>
                  <a:schemeClr val="accent1"/>
                </a:solidFill>
              </a:rPr>
              <a:t>t</a:t>
            </a:r>
            <a:r>
              <a:rPr lang="en-US" altLang="en-US" sz="2400" dirty="0">
                <a:solidFill>
                  <a:schemeClr val="accent1"/>
                </a:solidFill>
              </a:rPr>
              <a:t>-1]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500" fill="hold"/>
                                        <p:tgtEl>
                                          <p:spTgt spid="20"/>
                                        </p:tgtEl>
                                        <p:attrNameLst>
                                          <p:attrName>ppt_x</p:attrName>
                                        </p:attrNameLst>
                                      </p:cBhvr>
                                      <p:tavLst>
                                        <p:tav tm="0">
                                          <p:val>
                                            <p:strVal val="#ppt_x"/>
                                          </p:val>
                                        </p:tav>
                                        <p:tav tm="100000">
                                          <p:val>
                                            <p:strVal val="#ppt_x"/>
                                          </p:val>
                                        </p:tav>
                                      </p:tavLst>
                                    </p:anim>
                                    <p:anim calcmode="lin" valueType="num">
                                      <p:cBhvr additive="base">
                                        <p:cTn id="1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7" grpId="0" animBg="1"/>
      <p:bldP spid="20" grpId="0"/>
    </p:bldLst>
  </p:timing>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5266" name="Group 3"/>
          <p:cNvGrpSpPr>
            <a:grpSpLocks/>
          </p:cNvGrpSpPr>
          <p:nvPr/>
        </p:nvGrpSpPr>
        <p:grpSpPr bwMode="auto">
          <a:xfrm>
            <a:off x="149225" y="2438400"/>
            <a:ext cx="744538" cy="1258888"/>
            <a:chOff x="2400" y="2064"/>
            <a:chExt cx="744" cy="912"/>
          </a:xfrm>
        </p:grpSpPr>
        <p:sp>
          <p:nvSpPr>
            <p:cNvPr id="395270" name="Freeform 4"/>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5271" name="Freeform 5"/>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5272" name="Freeform 6"/>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5273" name="Freeform 7"/>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5274" name="Freeform 8"/>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5275" name="Freeform 9"/>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95267"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
        <p:nvSpPr>
          <p:cNvPr id="106502" name="Rectangle 13"/>
          <p:cNvSpPr>
            <a:spLocks noChangeArrowheads="1"/>
          </p:cNvSpPr>
          <p:nvPr/>
        </p:nvSpPr>
        <p:spPr bwMode="auto">
          <a:xfrm>
            <a:off x="1676400" y="685800"/>
            <a:ext cx="5791200" cy="634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defRPr/>
            </a:pPr>
            <a:r>
              <a:rPr lang="en-US" altLang="en-US" sz="3000" i="0" dirty="0" smtClean="0"/>
              <a:t> Precondition:  Integers </a:t>
            </a:r>
            <a:r>
              <a:rPr lang="en-US" altLang="en-US" sz="3000" dirty="0" smtClean="0">
                <a:solidFill>
                  <a:schemeClr val="accent1"/>
                </a:solidFill>
              </a:rPr>
              <a:t>X</a:t>
            </a:r>
            <a:r>
              <a:rPr lang="en-US" altLang="en-US" sz="3000" i="0" dirty="0" smtClean="0"/>
              <a:t> and </a:t>
            </a:r>
            <a:r>
              <a:rPr lang="en-US" altLang="en-US" sz="3000" dirty="0" smtClean="0">
                <a:solidFill>
                  <a:schemeClr val="accent1"/>
                </a:solidFill>
              </a:rPr>
              <a:t>Y</a:t>
            </a:r>
            <a:r>
              <a:rPr lang="en-US" altLang="en-US" sz="3000" i="0" dirty="0" smtClean="0"/>
              <a:t>.</a:t>
            </a:r>
          </a:p>
          <a:p>
            <a:pPr eaLnBrk="1" hangingPunct="1">
              <a:spcBef>
                <a:spcPct val="0"/>
              </a:spcBef>
              <a:defRPr/>
            </a:pPr>
            <a:r>
              <a:rPr lang="en-US" altLang="en-US" sz="3000" i="0" dirty="0" smtClean="0"/>
              <a:t> </a:t>
            </a:r>
            <a:r>
              <a:rPr lang="en-US" altLang="en-US" sz="3000" i="0" dirty="0" err="1" smtClean="0"/>
              <a:t>Postcondition</a:t>
            </a:r>
            <a:r>
              <a:rPr lang="en-US" altLang="en-US" sz="3000" i="0" dirty="0" smtClean="0"/>
              <a:t>:       </a:t>
            </a:r>
            <a:r>
              <a:rPr lang="en-US" altLang="en-US" sz="3000" dirty="0" smtClean="0">
                <a:solidFill>
                  <a:schemeClr val="accent1"/>
                </a:solidFill>
              </a:rPr>
              <a:t>X</a:t>
            </a:r>
            <a:r>
              <a:rPr lang="en-US" altLang="en-US" sz="3000" dirty="0" smtClean="0">
                <a:solidFill>
                  <a:schemeClr val="accent1"/>
                </a:solidFill>
                <a:sym typeface="Symbol"/>
              </a:rPr>
              <a:t></a:t>
            </a:r>
            <a:r>
              <a:rPr lang="en-US" altLang="en-US" sz="3000" dirty="0" smtClean="0">
                <a:solidFill>
                  <a:schemeClr val="accent1"/>
                </a:solidFill>
              </a:rPr>
              <a:t>Y </a:t>
            </a:r>
          </a:p>
          <a:p>
            <a:pPr eaLnBrk="1" hangingPunct="1">
              <a:spcBef>
                <a:spcPct val="0"/>
              </a:spcBef>
              <a:buFontTx/>
              <a:buNone/>
              <a:defRPr/>
            </a:pPr>
            <a:endParaRPr lang="en-US" altLang="en-US" sz="2000" i="0" dirty="0" smtClean="0"/>
          </a:p>
          <a:p>
            <a:pPr eaLnBrk="1" hangingPunct="1">
              <a:spcBef>
                <a:spcPct val="0"/>
              </a:spcBef>
              <a:defRPr/>
            </a:pPr>
            <a:r>
              <a:rPr lang="en-US" altLang="en-US" sz="3000" i="0" dirty="0" smtClean="0"/>
              <a:t>Faster Algorithm:</a:t>
            </a:r>
            <a:endParaRPr lang="en-US" altLang="en-US" sz="2600" i="0" dirty="0" smtClean="0"/>
          </a:p>
          <a:p>
            <a:pPr marL="457200" lvl="1" indent="0" eaLnBrk="1" hangingPunct="1">
              <a:spcBef>
                <a:spcPct val="0"/>
              </a:spcBef>
              <a:buFontTx/>
              <a:buNone/>
              <a:defRPr/>
            </a:pPr>
            <a:r>
              <a:rPr lang="en-US" altLang="en-US" sz="2600" dirty="0" smtClean="0">
                <a:solidFill>
                  <a:schemeClr val="accent1"/>
                </a:solidFill>
              </a:rPr>
              <a:t>u[</a:t>
            </a:r>
            <a:r>
              <a:rPr lang="en-US" altLang="en-US" sz="2600" dirty="0" err="1" smtClean="0">
                <a:solidFill>
                  <a:schemeClr val="accent1"/>
                </a:solidFill>
              </a:rPr>
              <a:t>i</a:t>
            </a:r>
            <a:r>
              <a:rPr lang="en-US" altLang="en-US" sz="2600" dirty="0" smtClean="0">
                <a:solidFill>
                  <a:schemeClr val="accent1"/>
                </a:solidFill>
              </a:rPr>
              <a:t>] = 2</a:t>
            </a:r>
            <a:r>
              <a:rPr lang="en-US" altLang="en-US" sz="2600" baseline="30000" dirty="0" smtClean="0">
                <a:solidFill>
                  <a:schemeClr val="accent1"/>
                </a:solidFill>
              </a:rPr>
              <a:t>i</a:t>
            </a:r>
            <a:r>
              <a:rPr lang="en-US" altLang="en-US" sz="2600" dirty="0" smtClean="0">
                <a:solidFill>
                  <a:schemeClr val="accent1"/>
                </a:solidFill>
              </a:rPr>
              <a:t>, v[</a:t>
            </a:r>
            <a:r>
              <a:rPr lang="en-US" altLang="en-US" sz="2600" dirty="0" err="1" smtClean="0">
                <a:solidFill>
                  <a:schemeClr val="accent1"/>
                </a:solidFill>
              </a:rPr>
              <a:t>i</a:t>
            </a:r>
            <a:r>
              <a:rPr lang="en-US" altLang="en-US" sz="2600" dirty="0" smtClean="0">
                <a:solidFill>
                  <a:schemeClr val="accent1"/>
                </a:solidFill>
              </a:rPr>
              <a:t>] = 2</a:t>
            </a:r>
            <a:r>
              <a:rPr lang="en-US" altLang="en-US" sz="2600" baseline="30000" dirty="0" smtClean="0">
                <a:solidFill>
                  <a:schemeClr val="accent1"/>
                </a:solidFill>
              </a:rPr>
              <a:t>i</a:t>
            </a:r>
            <a:r>
              <a:rPr lang="en-US" altLang="en-US" sz="2600" dirty="0" smtClean="0">
                <a:solidFill>
                  <a:schemeClr val="accent1"/>
                </a:solidFill>
                <a:sym typeface="Symbol"/>
              </a:rPr>
              <a:t></a:t>
            </a:r>
            <a:r>
              <a:rPr lang="en-US" altLang="en-US" sz="2600" dirty="0" smtClean="0">
                <a:solidFill>
                  <a:schemeClr val="accent1"/>
                </a:solidFill>
              </a:rPr>
              <a:t>Y, </a:t>
            </a:r>
            <a:r>
              <a:rPr lang="en-US" altLang="en-US" sz="2600" dirty="0" err="1" smtClean="0">
                <a:solidFill>
                  <a:schemeClr val="accent1"/>
                </a:solidFill>
              </a:rPr>
              <a:t>i</a:t>
            </a:r>
            <a:r>
              <a:rPr lang="en-US" altLang="en-US" sz="2600" dirty="0" smtClean="0">
                <a:solidFill>
                  <a:schemeClr val="accent1"/>
                </a:solidFill>
              </a:rPr>
              <a:t> = 0..?</a:t>
            </a:r>
          </a:p>
          <a:p>
            <a:pPr marL="457200" lvl="1" indent="0" eaLnBrk="1" hangingPunct="1">
              <a:spcBef>
                <a:spcPct val="0"/>
              </a:spcBef>
              <a:buFontTx/>
              <a:buNone/>
              <a:defRPr/>
            </a:pPr>
            <a:r>
              <a:rPr lang="en-US" altLang="en-US" sz="2600" dirty="0" smtClean="0">
                <a:solidFill>
                  <a:schemeClr val="accent1"/>
                </a:solidFill>
              </a:rPr>
              <a:t>s=0</a:t>
            </a:r>
          </a:p>
          <a:p>
            <a:pPr marL="457200" lvl="1" indent="0" eaLnBrk="1" hangingPunct="1">
              <a:spcBef>
                <a:spcPct val="0"/>
              </a:spcBef>
              <a:buFontTx/>
              <a:buNone/>
              <a:defRPr/>
            </a:pPr>
            <a:r>
              <a:rPr lang="en-US" altLang="en-US" sz="2600" dirty="0" smtClean="0">
                <a:solidFill>
                  <a:schemeClr val="accent1"/>
                </a:solidFill>
              </a:rPr>
              <a:t>x=X, y=Y</a:t>
            </a:r>
          </a:p>
          <a:p>
            <a:pPr marL="457200" lvl="1" indent="0" eaLnBrk="1" hangingPunct="1">
              <a:spcBef>
                <a:spcPct val="0"/>
              </a:spcBef>
              <a:buFontTx/>
              <a:buNone/>
              <a:defRPr/>
            </a:pPr>
            <a:r>
              <a:rPr lang="en-US" altLang="en-US" sz="2600" dirty="0" err="1" smtClean="0">
                <a:solidFill>
                  <a:schemeClr val="accent1"/>
                </a:solidFill>
              </a:rPr>
              <a:t>i</a:t>
            </a:r>
            <a:r>
              <a:rPr lang="en-US" altLang="en-US" sz="2600" dirty="0" smtClean="0">
                <a:solidFill>
                  <a:schemeClr val="accent1"/>
                </a:solidFill>
              </a:rPr>
              <a:t> = </a:t>
            </a:r>
          </a:p>
          <a:p>
            <a:pPr marL="457200" lvl="1" indent="0" eaLnBrk="1" hangingPunct="1">
              <a:spcBef>
                <a:spcPct val="0"/>
              </a:spcBef>
              <a:buFontTx/>
              <a:buNone/>
              <a:defRPr/>
            </a:pPr>
            <a:r>
              <a:rPr lang="en-US" altLang="en-US" sz="2600" dirty="0" smtClean="0">
                <a:solidFill>
                  <a:schemeClr val="accent1"/>
                </a:solidFill>
              </a:rPr>
              <a:t>loop</a:t>
            </a:r>
          </a:p>
          <a:p>
            <a:pPr marL="457200" lvl="1" indent="0" eaLnBrk="1" hangingPunct="1">
              <a:spcBef>
                <a:spcPct val="0"/>
              </a:spcBef>
              <a:buFontTx/>
              <a:buNone/>
              <a:defRPr/>
            </a:pPr>
            <a:r>
              <a:rPr lang="en-US" altLang="en-US" sz="2600" dirty="0" smtClean="0">
                <a:solidFill>
                  <a:schemeClr val="accent1"/>
                </a:solidFill>
              </a:rPr>
              <a:t>     exit when x=0</a:t>
            </a:r>
          </a:p>
          <a:p>
            <a:pPr marL="457200" lvl="1" indent="0" eaLnBrk="1" hangingPunct="1">
              <a:spcBef>
                <a:spcPct val="0"/>
              </a:spcBef>
              <a:buFontTx/>
              <a:buNone/>
              <a:defRPr/>
            </a:pPr>
            <a:r>
              <a:rPr lang="en-US" altLang="en-US" sz="2600" dirty="0" smtClean="0">
                <a:solidFill>
                  <a:schemeClr val="accent1"/>
                </a:solidFill>
              </a:rPr>
              <a:t>     </a:t>
            </a:r>
            <a:r>
              <a:rPr lang="en-US" altLang="en-US" sz="2600" dirty="0" err="1" smtClean="0">
                <a:solidFill>
                  <a:schemeClr val="accent1"/>
                </a:solidFill>
              </a:rPr>
              <a:t>i</a:t>
            </a:r>
            <a:r>
              <a:rPr lang="en-US" altLang="en-US" sz="2600" dirty="0" smtClean="0">
                <a:solidFill>
                  <a:schemeClr val="accent1"/>
                </a:solidFill>
              </a:rPr>
              <a:t> = i-1</a:t>
            </a:r>
          </a:p>
          <a:p>
            <a:pPr marL="457200" lvl="1" indent="0" eaLnBrk="1" hangingPunct="1">
              <a:spcBef>
                <a:spcPct val="0"/>
              </a:spcBef>
              <a:buFontTx/>
              <a:buNone/>
              <a:defRPr/>
            </a:pPr>
            <a:r>
              <a:rPr lang="en-US" altLang="en-US" sz="2600" dirty="0" smtClean="0">
                <a:solidFill>
                  <a:schemeClr val="accent1"/>
                </a:solidFill>
              </a:rPr>
              <a:t>     if( x &gt; u[</a:t>
            </a:r>
            <a:r>
              <a:rPr lang="en-US" altLang="en-US" sz="2600" dirty="0" err="1" smtClean="0">
                <a:solidFill>
                  <a:schemeClr val="accent1"/>
                </a:solidFill>
              </a:rPr>
              <a:t>i</a:t>
            </a:r>
            <a:r>
              <a:rPr lang="en-US" altLang="en-US" sz="2600" dirty="0" smtClean="0">
                <a:solidFill>
                  <a:schemeClr val="accent1"/>
                </a:solidFill>
              </a:rPr>
              <a:t>] ) </a:t>
            </a:r>
          </a:p>
          <a:p>
            <a:pPr marL="857250" lvl="2" indent="0" eaLnBrk="1" hangingPunct="1">
              <a:spcBef>
                <a:spcPct val="0"/>
              </a:spcBef>
              <a:buFontTx/>
              <a:buNone/>
              <a:defRPr/>
            </a:pPr>
            <a:r>
              <a:rPr lang="en-US" altLang="en-US" sz="2600" dirty="0" smtClean="0">
                <a:solidFill>
                  <a:schemeClr val="accent1"/>
                </a:solidFill>
              </a:rPr>
              <a:t>    x = x-u[</a:t>
            </a:r>
            <a:r>
              <a:rPr lang="en-US" altLang="en-US" sz="2600" dirty="0" err="1" smtClean="0">
                <a:solidFill>
                  <a:schemeClr val="accent1"/>
                </a:solidFill>
              </a:rPr>
              <a:t>i</a:t>
            </a:r>
            <a:r>
              <a:rPr lang="en-US" altLang="en-US" sz="2600" dirty="0" smtClean="0">
                <a:solidFill>
                  <a:schemeClr val="accent1"/>
                </a:solidFill>
              </a:rPr>
              <a:t>]</a:t>
            </a:r>
          </a:p>
          <a:p>
            <a:pPr marL="857250" lvl="2" indent="0" eaLnBrk="1" hangingPunct="1">
              <a:spcBef>
                <a:spcPct val="0"/>
              </a:spcBef>
              <a:buFontTx/>
              <a:buNone/>
              <a:defRPr/>
            </a:pPr>
            <a:r>
              <a:rPr lang="en-US" altLang="en-US" sz="2600" dirty="0" smtClean="0">
                <a:solidFill>
                  <a:schemeClr val="accent1"/>
                </a:solidFill>
              </a:rPr>
              <a:t>    s = </a:t>
            </a:r>
            <a:r>
              <a:rPr lang="en-US" altLang="en-US" sz="2600" dirty="0" err="1" smtClean="0">
                <a:solidFill>
                  <a:schemeClr val="accent1"/>
                </a:solidFill>
              </a:rPr>
              <a:t>s+v</a:t>
            </a:r>
            <a:r>
              <a:rPr lang="en-US" altLang="en-US" sz="2600" dirty="0" smtClean="0">
                <a:solidFill>
                  <a:schemeClr val="accent1"/>
                </a:solidFill>
              </a:rPr>
              <a:t>[</a:t>
            </a:r>
            <a:r>
              <a:rPr lang="en-US" altLang="en-US" sz="2600" dirty="0" err="1" smtClean="0">
                <a:solidFill>
                  <a:schemeClr val="accent1"/>
                </a:solidFill>
              </a:rPr>
              <a:t>i</a:t>
            </a:r>
            <a:r>
              <a:rPr lang="en-US" altLang="en-US" sz="2600" dirty="0" smtClean="0">
                <a:solidFill>
                  <a:schemeClr val="accent1"/>
                </a:solidFill>
              </a:rPr>
              <a:t>]     </a:t>
            </a:r>
          </a:p>
          <a:p>
            <a:pPr marL="514350" lvl="1" indent="0" eaLnBrk="1" hangingPunct="1">
              <a:spcBef>
                <a:spcPct val="0"/>
              </a:spcBef>
              <a:buFontTx/>
              <a:buNone/>
              <a:defRPr/>
            </a:pPr>
            <a:r>
              <a:rPr lang="en-US" altLang="en-US" sz="2600" dirty="0" smtClean="0">
                <a:solidFill>
                  <a:schemeClr val="accent1"/>
                </a:solidFill>
              </a:rPr>
              <a:t>return(s)</a:t>
            </a:r>
          </a:p>
        </p:txBody>
      </p:sp>
      <p:sp>
        <p:nvSpPr>
          <p:cNvPr id="395269" name="Rectangle 13"/>
          <p:cNvSpPr>
            <a:spLocks noChangeArrowheads="1"/>
          </p:cNvSpPr>
          <p:nvPr/>
        </p:nvSpPr>
        <p:spPr bwMode="auto">
          <a:xfrm>
            <a:off x="2770188" y="3835400"/>
            <a:ext cx="40417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0">
                <a:solidFill>
                  <a:schemeClr val="accent1"/>
                </a:solidFill>
              </a:rPr>
              <a:t>the last value in producing </a:t>
            </a:r>
            <a:r>
              <a:rPr lang="en-US" altLang="en-US" sz="2600">
                <a:solidFill>
                  <a:schemeClr val="accent1"/>
                </a:solidFill>
              </a:rPr>
              <a:t>u[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06502">
                                            <p:txEl>
                                              <p:pRg st="11" end="11"/>
                                            </p:txEl>
                                          </p:spTgt>
                                        </p:tgtEl>
                                        <p:attrNameLst>
                                          <p:attrName>style.visibility</p:attrName>
                                        </p:attrNameLst>
                                      </p:cBhvr>
                                      <p:to>
                                        <p:strVal val="visible"/>
                                      </p:to>
                                    </p:set>
                                    <p:anim calcmode="lin" valueType="num">
                                      <p:cBhvr additive="base">
                                        <p:cTn id="7" dur="500" fill="hold"/>
                                        <p:tgtEl>
                                          <p:spTgt spid="106502">
                                            <p:txEl>
                                              <p:pRg st="11" end="1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6502">
                                            <p:txEl>
                                              <p:pRg st="11" end="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18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52600"/>
            <a:ext cx="8839200" cy="2933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sp>
        <p:nvSpPr>
          <p:cNvPr id="396291" name="Text Box 11"/>
          <p:cNvSpPr txBox="1">
            <a:spLocks noChangeArrowheads="1"/>
          </p:cNvSpPr>
          <p:nvPr/>
        </p:nvSpPr>
        <p:spPr bwMode="auto">
          <a:xfrm>
            <a:off x="3503613" y="58738"/>
            <a:ext cx="28829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Multiply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761858"/>
                                        </p:tgtEl>
                                        <p:attrNameLst>
                                          <p:attrName>style.visibility</p:attrName>
                                        </p:attrNameLst>
                                      </p:cBhvr>
                                      <p:to>
                                        <p:strVal val="visible"/>
                                      </p:to>
                                    </p:set>
                                    <p:anim calcmode="lin" valueType="num">
                                      <p:cBhvr additive="base">
                                        <p:cTn id="7" dur="500" fill="hold"/>
                                        <p:tgtEl>
                                          <p:spTgt spid="761858"/>
                                        </p:tgtEl>
                                        <p:attrNameLst>
                                          <p:attrName>ppt_x</p:attrName>
                                        </p:attrNameLst>
                                      </p:cBhvr>
                                      <p:tavLst>
                                        <p:tav tm="0">
                                          <p:val>
                                            <p:strVal val="#ppt_x"/>
                                          </p:val>
                                        </p:tav>
                                        <p:tav tm="100000">
                                          <p:val>
                                            <p:strVal val="#ppt_x"/>
                                          </p:val>
                                        </p:tav>
                                      </p:tavLst>
                                    </p:anim>
                                    <p:anim calcmode="lin" valueType="num">
                                      <p:cBhvr additive="base">
                                        <p:cTn id="8" dur="500" fill="hold"/>
                                        <p:tgtEl>
                                          <p:spTgt spid="7618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Rectangle 2"/>
          <p:cNvSpPr>
            <a:spLocks noGrp="1" noChangeArrowheads="1"/>
          </p:cNvSpPr>
          <p:nvPr>
            <p:ph type="title"/>
          </p:nvPr>
        </p:nvSpPr>
        <p:spPr>
          <a:xfrm>
            <a:off x="685800" y="76200"/>
            <a:ext cx="7772400" cy="1143000"/>
          </a:xfrm>
        </p:spPr>
        <p:txBody>
          <a:bodyPr/>
          <a:lstStyle/>
          <a:p>
            <a:pPr eaLnBrk="1" hangingPunct="1"/>
            <a:r>
              <a:rPr lang="en-US" altLang="en-US" smtClean="0"/>
              <a:t>Typical Types of Loop Invariants</a:t>
            </a:r>
          </a:p>
        </p:txBody>
      </p:sp>
      <p:sp>
        <p:nvSpPr>
          <p:cNvPr id="397315" name="Rectangle 3"/>
          <p:cNvSpPr>
            <a:spLocks noGrp="1" noChangeArrowheads="1"/>
          </p:cNvSpPr>
          <p:nvPr>
            <p:ph type="body" idx="1"/>
          </p:nvPr>
        </p:nvSpPr>
        <p:spPr>
          <a:xfrm>
            <a:off x="685800" y="1066800"/>
            <a:ext cx="7772400" cy="4114800"/>
          </a:xfrm>
        </p:spPr>
        <p:txBody>
          <a:bodyPr/>
          <a:lstStyle/>
          <a:p>
            <a:pPr eaLnBrk="1" hangingPunct="1"/>
            <a:r>
              <a:rPr lang="en-US" altLang="en-US" dirty="0" smtClean="0"/>
              <a:t>Fairy God Mother</a:t>
            </a:r>
          </a:p>
          <a:p>
            <a:pPr eaLnBrk="1" hangingPunct="1"/>
            <a:r>
              <a:rPr lang="en-US" altLang="en-US" dirty="0" smtClean="0"/>
              <a:t>More of the input</a:t>
            </a:r>
          </a:p>
          <a:p>
            <a:pPr eaLnBrk="1" hangingPunct="1"/>
            <a:r>
              <a:rPr lang="en-US" altLang="en-US" dirty="0" smtClean="0"/>
              <a:t>More of the output</a:t>
            </a:r>
          </a:p>
          <a:p>
            <a:pPr eaLnBrk="1" hangingPunct="1"/>
            <a:r>
              <a:rPr lang="en-US" altLang="en-US" dirty="0" err="1" smtClean="0"/>
              <a:t>Narowing</a:t>
            </a:r>
            <a:r>
              <a:rPr lang="en-US" altLang="en-US" dirty="0" smtClean="0"/>
              <a:t> </a:t>
            </a:r>
            <a:r>
              <a:rPr lang="en-US" altLang="en-US" dirty="0" smtClean="0"/>
              <a:t>the search space</a:t>
            </a:r>
          </a:p>
          <a:p>
            <a:pPr eaLnBrk="1" hangingPunct="1"/>
            <a:r>
              <a:rPr lang="en-US" altLang="en-US" dirty="0" smtClean="0"/>
              <a:t>Shrinking Input Instance</a:t>
            </a:r>
          </a:p>
          <a:p>
            <a:pPr eaLnBrk="1" hangingPunct="1"/>
            <a:r>
              <a:rPr lang="en-US" altLang="en-US" dirty="0" smtClean="0"/>
              <a:t>Data Structure (System) Invariant</a:t>
            </a:r>
          </a:p>
          <a:p>
            <a:pPr eaLnBrk="1" hangingPunct="1"/>
            <a:endParaRPr lang="en-US" altLang="en-US" dirty="0" smtClean="0"/>
          </a:p>
        </p:txBody>
      </p:sp>
      <p:sp>
        <p:nvSpPr>
          <p:cNvPr id="478212" name="Line 4"/>
          <p:cNvSpPr>
            <a:spLocks noChangeShapeType="1"/>
          </p:cNvSpPr>
          <p:nvPr/>
        </p:nvSpPr>
        <p:spPr bwMode="auto">
          <a:xfrm>
            <a:off x="381000" y="4302125"/>
            <a:ext cx="609600" cy="0"/>
          </a:xfrm>
          <a:prstGeom prst="line">
            <a:avLst/>
          </a:prstGeom>
          <a:noFill/>
          <a:ln w="508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78212"/>
                                        </p:tgtEl>
                                        <p:attrNameLst>
                                          <p:attrName>style.visibility</p:attrName>
                                        </p:attrNameLst>
                                      </p:cBhvr>
                                      <p:to>
                                        <p:strVal val="visible"/>
                                      </p:to>
                                    </p:set>
                                    <p:anim calcmode="lin" valueType="num">
                                      <p:cBhvr additive="base">
                                        <p:cTn id="7" dur="500" fill="hold"/>
                                        <p:tgtEl>
                                          <p:spTgt spid="478212"/>
                                        </p:tgtEl>
                                        <p:attrNameLst>
                                          <p:attrName>ppt_x</p:attrName>
                                        </p:attrNameLst>
                                      </p:cBhvr>
                                      <p:tavLst>
                                        <p:tav tm="0">
                                          <p:val>
                                            <p:strVal val="0-#ppt_w/2"/>
                                          </p:val>
                                        </p:tav>
                                        <p:tav tm="100000">
                                          <p:val>
                                            <p:strVal val="#ppt_x"/>
                                          </p:val>
                                        </p:tav>
                                      </p:tavLst>
                                    </p:anim>
                                    <p:anim calcmode="lin" valueType="num">
                                      <p:cBhvr additive="base">
                                        <p:cTn id="8" dur="500" fill="hold"/>
                                        <p:tgtEl>
                                          <p:spTgt spid="4782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ChangeArrowheads="1"/>
          </p:cNvSpPr>
          <p:nvPr/>
        </p:nvSpPr>
        <p:spPr bwMode="auto">
          <a:xfrm>
            <a:off x="1708150" y="0"/>
            <a:ext cx="57562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Designing an Algorithm </a:t>
            </a:r>
          </a:p>
        </p:txBody>
      </p:sp>
      <p:graphicFrame>
        <p:nvGraphicFramePr>
          <p:cNvPr id="280579" name="Group 3"/>
          <p:cNvGraphicFramePr>
            <a:graphicFrameLocks noGrp="1"/>
          </p:cNvGraphicFramePr>
          <p:nvPr/>
        </p:nvGraphicFramePr>
        <p:xfrm>
          <a:off x="152400" y="762000"/>
          <a:ext cx="8839200" cy="5943600"/>
        </p:xfrm>
        <a:graphic>
          <a:graphicData uri="http://schemas.openxmlformats.org/drawingml/2006/table">
            <a:tbl>
              <a:tblPr/>
              <a:tblGrid>
                <a:gridCol w="2946400">
                  <a:extLst>
                    <a:ext uri="{9D8B030D-6E8A-4147-A177-3AD203B41FA5}">
                      <a16:colId xmlns:a16="http://schemas.microsoft.com/office/drawing/2014/main" val="20000"/>
                    </a:ext>
                  </a:extLst>
                </a:gridCol>
                <a:gridCol w="3073400">
                  <a:extLst>
                    <a:ext uri="{9D8B030D-6E8A-4147-A177-3AD203B41FA5}">
                      <a16:colId xmlns:a16="http://schemas.microsoft.com/office/drawing/2014/main" val="20001"/>
                    </a:ext>
                  </a:extLst>
                </a:gridCol>
                <a:gridCol w="2819400">
                  <a:extLst>
                    <a:ext uri="{9D8B030D-6E8A-4147-A177-3AD203B41FA5}">
                      <a16:colId xmlns:a16="http://schemas.microsoft.com/office/drawing/2014/main" val="20002"/>
                    </a:ext>
                  </a:extLst>
                </a:gridCol>
              </a:tblGrid>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Define Problem</a:t>
                      </a:r>
                      <a:endParaRPr kumimoji="0" lang="en-CA" sz="26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Define Loop Invariants</a:t>
                      </a:r>
                      <a:endParaRPr kumimoji="0" lang="en-CA" sz="2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Measure of Progres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Step</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Exit Condition</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Maintain Loop Inv</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Make Progres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Initial Condition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Ending</a:t>
                      </a:r>
                      <a:endParaRPr kumimoji="0" lang="en-CA" sz="24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2" name="Group 21"/>
          <p:cNvGrpSpPr>
            <a:grpSpLocks noChangeAspect="1"/>
          </p:cNvGrpSpPr>
          <p:nvPr/>
        </p:nvGrpSpPr>
        <p:grpSpPr bwMode="auto">
          <a:xfrm>
            <a:off x="4648200" y="5232400"/>
            <a:ext cx="1166813" cy="1168400"/>
            <a:chOff x="3408" y="1200"/>
            <a:chExt cx="907" cy="907"/>
          </a:xfrm>
        </p:grpSpPr>
        <p:grpSp>
          <p:nvGrpSpPr>
            <p:cNvPr id="3" name="Group 22"/>
            <p:cNvGrpSpPr>
              <a:grpSpLocks noChangeAspect="1"/>
            </p:cNvGrpSpPr>
            <p:nvPr/>
          </p:nvGrpSpPr>
          <p:grpSpPr bwMode="auto">
            <a:xfrm>
              <a:off x="3533" y="1582"/>
              <a:ext cx="256" cy="210"/>
              <a:chOff x="1728" y="2064"/>
              <a:chExt cx="768" cy="672"/>
            </a:xfrm>
          </p:grpSpPr>
          <p:sp>
            <p:nvSpPr>
              <p:cNvPr id="130283" name="AutoShape 23"/>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2400" i="0" baseline="-8000">
                  <a:solidFill>
                    <a:schemeClr val="bg2"/>
                  </a:solidFill>
                </a:endParaRPr>
              </a:p>
            </p:txBody>
          </p:sp>
          <p:sp>
            <p:nvSpPr>
              <p:cNvPr id="130284" name="Line 24"/>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130278" name="Picture 2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88" y="1488"/>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0279" name="Object 26"/>
            <p:cNvGraphicFramePr>
              <a:graphicFrameLocks noChangeAspect="1"/>
            </p:cNvGraphicFramePr>
            <p:nvPr/>
          </p:nvGraphicFramePr>
          <p:xfrm>
            <a:off x="3504" y="1584"/>
            <a:ext cx="336" cy="174"/>
          </p:xfrm>
          <a:graphic>
            <a:graphicData uri="http://schemas.openxmlformats.org/presentationml/2006/ole">
              <mc:AlternateContent xmlns:mc="http://schemas.openxmlformats.org/markup-compatibility/2006">
                <mc:Choice xmlns:v="urn:schemas-microsoft-com:vml" Requires="v">
                  <p:oleObj spid="_x0000_s485403" name="Equation" r:id="rId5" imgW="342603" imgH="177646" progId="Equation.3">
                    <p:embed/>
                  </p:oleObj>
                </mc:Choice>
                <mc:Fallback>
                  <p:oleObj name="Equation" r:id="rId5" imgW="342603"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4" y="1584"/>
                          <a:ext cx="336" cy="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27"/>
            <p:cNvGrpSpPr>
              <a:grpSpLocks noChangeAspect="1"/>
            </p:cNvGrpSpPr>
            <p:nvPr/>
          </p:nvGrpSpPr>
          <p:grpSpPr bwMode="auto">
            <a:xfrm>
              <a:off x="3408" y="1200"/>
              <a:ext cx="907" cy="907"/>
              <a:chOff x="4704" y="3120"/>
              <a:chExt cx="907" cy="907"/>
            </a:xfrm>
          </p:grpSpPr>
          <p:sp>
            <p:nvSpPr>
              <p:cNvPr id="130281" name="Oval 28"/>
              <p:cNvSpPr>
                <a:spLocks noChangeAspect="1" noChangeArrowheads="1"/>
              </p:cNvSpPr>
              <p:nvPr/>
            </p:nvSpPr>
            <p:spPr bwMode="auto">
              <a:xfrm>
                <a:off x="4704" y="3120"/>
                <a:ext cx="907" cy="907"/>
              </a:xfrm>
              <a:prstGeom prst="ellipse">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30282" name="Line 29"/>
              <p:cNvSpPr>
                <a:spLocks noChangeAspect="1" noChangeShapeType="1"/>
              </p:cNvSpPr>
              <p:nvPr/>
            </p:nvSpPr>
            <p:spPr bwMode="auto">
              <a:xfrm flipV="1">
                <a:off x="4896" y="3216"/>
                <a:ext cx="528" cy="720"/>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5" name="Group 30"/>
          <p:cNvGrpSpPr>
            <a:grpSpLocks noChangeAspect="1"/>
          </p:cNvGrpSpPr>
          <p:nvPr/>
        </p:nvGrpSpPr>
        <p:grpSpPr bwMode="auto">
          <a:xfrm>
            <a:off x="3276600" y="5257800"/>
            <a:ext cx="1169988" cy="1169988"/>
            <a:chOff x="3077" y="2352"/>
            <a:chExt cx="907" cy="907"/>
          </a:xfrm>
        </p:grpSpPr>
        <p:grpSp>
          <p:nvGrpSpPr>
            <p:cNvPr id="6" name="Group 31"/>
            <p:cNvGrpSpPr>
              <a:grpSpLocks noChangeAspect="1"/>
            </p:cNvGrpSpPr>
            <p:nvPr/>
          </p:nvGrpSpPr>
          <p:grpSpPr bwMode="auto">
            <a:xfrm>
              <a:off x="3077" y="2352"/>
              <a:ext cx="907" cy="907"/>
              <a:chOff x="2976" y="2352"/>
              <a:chExt cx="907" cy="907"/>
            </a:xfrm>
          </p:grpSpPr>
          <p:sp>
            <p:nvSpPr>
              <p:cNvPr id="130274" name="Freeform 32"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cstate="print"/>
                <a:srcRect/>
                <a:tile tx="0" ty="0" sx="100000" sy="100000" flip="none" algn="tl"/>
              </a:blipFill>
              <a:ln w="9525">
                <a:solidFill>
                  <a:srgbClr val="000000"/>
                </a:solidFill>
                <a:round/>
                <a:headEnd/>
                <a:tailEnd/>
              </a:ln>
            </p:spPr>
            <p:txBody>
              <a:bodyPr/>
              <a:lstStyle/>
              <a:p>
                <a:endParaRPr lang="en-US"/>
              </a:p>
            </p:txBody>
          </p:sp>
          <p:sp>
            <p:nvSpPr>
              <p:cNvPr id="130275" name="Oval 33"/>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130276" name="Picture 3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 name="Group 35"/>
            <p:cNvGrpSpPr>
              <a:grpSpLocks noChangeAspect="1"/>
            </p:cNvGrpSpPr>
            <p:nvPr/>
          </p:nvGrpSpPr>
          <p:grpSpPr bwMode="auto">
            <a:xfrm rot="2360341">
              <a:off x="3360" y="2401"/>
              <a:ext cx="421" cy="527"/>
              <a:chOff x="2227" y="1194"/>
              <a:chExt cx="1944" cy="2413"/>
            </a:xfrm>
          </p:grpSpPr>
          <p:sp>
            <p:nvSpPr>
              <p:cNvPr id="130268" name="Freeform 36"/>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69" name="Freeform 37"/>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70" name="Freeform 38"/>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71" name="Freeform 39"/>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72" name="Freeform 40"/>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73" name="Freeform 41"/>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130071" name="Picture 4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flipH="1">
            <a:off x="1993900" y="1592263"/>
            <a:ext cx="56832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72" name="Picture 4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85800" y="1447800"/>
            <a:ext cx="469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73" name="Freeform 44"/>
          <p:cNvSpPr>
            <a:spLocks/>
          </p:cNvSpPr>
          <p:nvPr/>
        </p:nvSpPr>
        <p:spPr bwMode="auto">
          <a:xfrm>
            <a:off x="914400" y="2133600"/>
            <a:ext cx="1371600" cy="165100"/>
          </a:xfrm>
          <a:custGeom>
            <a:avLst/>
            <a:gdLst>
              <a:gd name="T0" fmla="*/ 0 w 864"/>
              <a:gd name="T1" fmla="*/ 2147483647 h 104"/>
              <a:gd name="T2" fmla="*/ 2147483647 w 864"/>
              <a:gd name="T3" fmla="*/ 2147483647 h 104"/>
              <a:gd name="T4" fmla="*/ 2147483647 w 864"/>
              <a:gd name="T5" fmla="*/ 0 h 104"/>
              <a:gd name="T6" fmla="*/ 2147483647 w 864"/>
              <a:gd name="T7" fmla="*/ 2147483647 h 104"/>
              <a:gd name="T8" fmla="*/ 2147483647 w 864"/>
              <a:gd name="T9" fmla="*/ 0 h 104"/>
              <a:gd name="T10" fmla="*/ 0 60000 65536"/>
              <a:gd name="T11" fmla="*/ 0 60000 65536"/>
              <a:gd name="T12" fmla="*/ 0 60000 65536"/>
              <a:gd name="T13" fmla="*/ 0 60000 65536"/>
              <a:gd name="T14" fmla="*/ 0 60000 65536"/>
              <a:gd name="T15" fmla="*/ 0 w 864"/>
              <a:gd name="T16" fmla="*/ 0 h 104"/>
              <a:gd name="T17" fmla="*/ 864 w 864"/>
              <a:gd name="T18" fmla="*/ 104 h 104"/>
            </a:gdLst>
            <a:ahLst/>
            <a:cxnLst>
              <a:cxn ang="T10">
                <a:pos x="T0" y="T1"/>
              </a:cxn>
              <a:cxn ang="T11">
                <a:pos x="T2" y="T3"/>
              </a:cxn>
              <a:cxn ang="T12">
                <a:pos x="T4" y="T5"/>
              </a:cxn>
              <a:cxn ang="T13">
                <a:pos x="T6" y="T7"/>
              </a:cxn>
              <a:cxn ang="T14">
                <a:pos x="T8" y="T9"/>
              </a:cxn>
            </a:cxnLst>
            <a:rect l="T15" t="T16" r="T17" b="T18"/>
            <a:pathLst>
              <a:path w="864" h="104">
                <a:moveTo>
                  <a:pt x="0" y="48"/>
                </a:moveTo>
                <a:cubicBezTo>
                  <a:pt x="80" y="76"/>
                  <a:pt x="160" y="104"/>
                  <a:pt x="240" y="96"/>
                </a:cubicBezTo>
                <a:cubicBezTo>
                  <a:pt x="320" y="88"/>
                  <a:pt x="392" y="0"/>
                  <a:pt x="480" y="0"/>
                </a:cubicBezTo>
                <a:cubicBezTo>
                  <a:pt x="568" y="0"/>
                  <a:pt x="704" y="96"/>
                  <a:pt x="768" y="96"/>
                </a:cubicBezTo>
                <a:cubicBezTo>
                  <a:pt x="832" y="96"/>
                  <a:pt x="848" y="48"/>
                  <a:pt x="864" y="0"/>
                </a:cubicBezTo>
              </a:path>
            </a:pathLst>
          </a:cu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8" name="Group 45"/>
          <p:cNvGrpSpPr>
            <a:grpSpLocks/>
          </p:cNvGrpSpPr>
          <p:nvPr/>
        </p:nvGrpSpPr>
        <p:grpSpPr bwMode="auto">
          <a:xfrm>
            <a:off x="3733800" y="1676400"/>
            <a:ext cx="1676400" cy="914400"/>
            <a:chOff x="3456" y="2677"/>
            <a:chExt cx="773" cy="390"/>
          </a:xfrm>
        </p:grpSpPr>
        <p:sp>
          <p:nvSpPr>
            <p:cNvPr id="130264" name="Freeform 46" descr="Green marble"/>
            <p:cNvSpPr>
              <a:spLocks noChangeAspect="1"/>
            </p:cNvSpPr>
            <p:nvPr/>
          </p:nvSpPr>
          <p:spPr bwMode="auto">
            <a:xfrm rot="2360341">
              <a:off x="3456" y="2677"/>
              <a:ext cx="493" cy="39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cstate="print"/>
              <a:srcRect/>
              <a:tile tx="0" ty="0" sx="100000" sy="100000" flip="none" algn="tl"/>
            </a:blipFill>
            <a:ln w="9525">
              <a:solidFill>
                <a:srgbClr val="000000"/>
              </a:solidFill>
              <a:round/>
              <a:headEnd/>
              <a:tailEnd/>
            </a:ln>
          </p:spPr>
          <p:txBody>
            <a:bodyPr/>
            <a:lstStyle/>
            <a:p>
              <a:endParaRPr lang="en-US"/>
            </a:p>
          </p:txBody>
        </p:sp>
        <p:sp>
          <p:nvSpPr>
            <p:cNvPr id="130265" name="Freeform 47" descr="Green marble"/>
            <p:cNvSpPr>
              <a:spLocks noChangeAspect="1"/>
            </p:cNvSpPr>
            <p:nvPr/>
          </p:nvSpPr>
          <p:spPr bwMode="auto">
            <a:xfrm rot="2360341">
              <a:off x="3945" y="2719"/>
              <a:ext cx="284" cy="283"/>
            </a:xfrm>
            <a:custGeom>
              <a:avLst/>
              <a:gdLst>
                <a:gd name="T0" fmla="*/ 0 w 1312"/>
                <a:gd name="T1" fmla="*/ 0 h 1296"/>
                <a:gd name="T2" fmla="*/ 0 w 1312"/>
                <a:gd name="T3" fmla="*/ 0 h 1296"/>
                <a:gd name="T4" fmla="*/ 0 w 1312"/>
                <a:gd name="T5" fmla="*/ 0 h 1296"/>
                <a:gd name="T6" fmla="*/ 0 w 1312"/>
                <a:gd name="T7" fmla="*/ 0 h 1296"/>
                <a:gd name="T8" fmla="*/ 0 w 1312"/>
                <a:gd name="T9" fmla="*/ 0 h 1296"/>
                <a:gd name="T10" fmla="*/ 0 w 1312"/>
                <a:gd name="T11" fmla="*/ 0 h 1296"/>
                <a:gd name="T12" fmla="*/ 0 w 1312"/>
                <a:gd name="T13" fmla="*/ 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7" cstate="print"/>
              <a:srcRect/>
              <a:tile tx="0" ty="0" sx="100000" sy="100000" flip="none" algn="tl"/>
            </a:blipFill>
            <a:ln w="9525">
              <a:solidFill>
                <a:srgbClr val="000000"/>
              </a:solidFill>
              <a:round/>
              <a:headEnd/>
              <a:tailEnd/>
            </a:ln>
          </p:spPr>
          <p:txBody>
            <a:bodyPr/>
            <a:lstStyle/>
            <a:p>
              <a:endParaRPr lang="en-US"/>
            </a:p>
          </p:txBody>
        </p:sp>
      </p:grpSp>
      <p:grpSp>
        <p:nvGrpSpPr>
          <p:cNvPr id="9" name="Group 48"/>
          <p:cNvGrpSpPr>
            <a:grpSpLocks/>
          </p:cNvGrpSpPr>
          <p:nvPr/>
        </p:nvGrpSpPr>
        <p:grpSpPr bwMode="auto">
          <a:xfrm>
            <a:off x="7010400" y="1524000"/>
            <a:ext cx="1219200" cy="1066800"/>
            <a:chOff x="1584" y="2256"/>
            <a:chExt cx="768" cy="672"/>
          </a:xfrm>
        </p:grpSpPr>
        <p:sp>
          <p:nvSpPr>
            <p:cNvPr id="130262" name="AutoShape 49"/>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dirty="0">
                  <a:solidFill>
                    <a:schemeClr val="bg2"/>
                  </a:solidFill>
                </a:rPr>
                <a:t>79 km </a:t>
              </a:r>
            </a:p>
          </p:txBody>
        </p:sp>
        <p:sp>
          <p:nvSpPr>
            <p:cNvPr id="130263" name="Line 50"/>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 name="Group 51"/>
          <p:cNvGrpSpPr>
            <a:grpSpLocks noChangeAspect="1"/>
          </p:cNvGrpSpPr>
          <p:nvPr/>
        </p:nvGrpSpPr>
        <p:grpSpPr bwMode="auto">
          <a:xfrm>
            <a:off x="7620000" y="5181600"/>
            <a:ext cx="1119188" cy="1169988"/>
            <a:chOff x="4641" y="2352"/>
            <a:chExt cx="735" cy="768"/>
          </a:xfrm>
        </p:grpSpPr>
        <p:sp>
          <p:nvSpPr>
            <p:cNvPr id="130249" name="Freeform 52"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cstate="print"/>
              <a:srcRect/>
              <a:tile tx="0" ty="0" sx="100000" sy="100000" flip="none" algn="tl"/>
            </a:blipFill>
            <a:ln w="9525">
              <a:solidFill>
                <a:srgbClr val="000000"/>
              </a:solidFill>
              <a:round/>
              <a:headEnd/>
              <a:tailEnd/>
            </a:ln>
          </p:spPr>
          <p:txBody>
            <a:bodyPr/>
            <a:lstStyle/>
            <a:p>
              <a:endParaRPr lang="en-US"/>
            </a:p>
          </p:txBody>
        </p:sp>
        <p:grpSp>
          <p:nvGrpSpPr>
            <p:cNvPr id="11" name="Group 53"/>
            <p:cNvGrpSpPr>
              <a:grpSpLocks noChangeAspect="1"/>
            </p:cNvGrpSpPr>
            <p:nvPr/>
          </p:nvGrpSpPr>
          <p:grpSpPr bwMode="auto">
            <a:xfrm>
              <a:off x="4703" y="2655"/>
              <a:ext cx="208" cy="170"/>
              <a:chOff x="1728" y="2064"/>
              <a:chExt cx="768" cy="672"/>
            </a:xfrm>
          </p:grpSpPr>
          <p:sp>
            <p:nvSpPr>
              <p:cNvPr id="130260" name="AutoShape 5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30261" name="Line 5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30251" name="Oval 56"/>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130252" name="Picture 5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58"/>
            <p:cNvGrpSpPr>
              <a:grpSpLocks noChangeAspect="1"/>
            </p:cNvGrpSpPr>
            <p:nvPr/>
          </p:nvGrpSpPr>
          <p:grpSpPr bwMode="auto">
            <a:xfrm rot="2360341">
              <a:off x="4794" y="2352"/>
              <a:ext cx="342" cy="428"/>
              <a:chOff x="2227" y="1194"/>
              <a:chExt cx="1944" cy="2413"/>
            </a:xfrm>
          </p:grpSpPr>
          <p:sp>
            <p:nvSpPr>
              <p:cNvPr id="130254" name="Freeform 59"/>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55" name="Freeform 60"/>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56" name="Freeform 61"/>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57" name="Freeform 62"/>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58" name="Freeform 63"/>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259" name="Freeform 64"/>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13" name="Group 65"/>
          <p:cNvGrpSpPr>
            <a:grpSpLocks/>
          </p:cNvGrpSpPr>
          <p:nvPr/>
        </p:nvGrpSpPr>
        <p:grpSpPr bwMode="auto">
          <a:xfrm>
            <a:off x="846138" y="3200400"/>
            <a:ext cx="1439862" cy="1439863"/>
            <a:chOff x="1829" y="3170"/>
            <a:chExt cx="907" cy="907"/>
          </a:xfrm>
        </p:grpSpPr>
        <p:sp>
          <p:nvSpPr>
            <p:cNvPr id="130130" name="Oval 66" descr="Green marble"/>
            <p:cNvSpPr>
              <a:spLocks noChangeAspect="1" noChangeArrowheads="1"/>
            </p:cNvSpPr>
            <p:nvPr/>
          </p:nvSpPr>
          <p:spPr bwMode="auto">
            <a:xfrm>
              <a:off x="1829" y="3170"/>
              <a:ext cx="907" cy="907"/>
            </a:xfrm>
            <a:prstGeom prst="ellipse">
              <a:avLst/>
            </a:prstGeom>
            <a:blipFill dpi="0" rotWithShape="0">
              <a:blip r:embed="rId7" cstate="print"/>
              <a:srcRect/>
              <a:tile tx="0" ty="0" sx="100000" sy="100000" flip="none" algn="tl"/>
            </a:blipFill>
            <a:ln w="63500">
              <a:solidFill>
                <a:srgbClr val="339966"/>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14" name="Group 67"/>
            <p:cNvGrpSpPr>
              <a:grpSpLocks noChangeAspect="1"/>
            </p:cNvGrpSpPr>
            <p:nvPr/>
          </p:nvGrpSpPr>
          <p:grpSpPr bwMode="auto">
            <a:xfrm rot="-4017361">
              <a:off x="2175" y="3875"/>
              <a:ext cx="138" cy="156"/>
              <a:chOff x="1584" y="3072"/>
              <a:chExt cx="816" cy="961"/>
            </a:xfrm>
          </p:grpSpPr>
          <p:grpSp>
            <p:nvGrpSpPr>
              <p:cNvPr id="15" name="Group 68"/>
              <p:cNvGrpSpPr>
                <a:grpSpLocks noChangeAspect="1"/>
              </p:cNvGrpSpPr>
              <p:nvPr/>
            </p:nvGrpSpPr>
            <p:grpSpPr bwMode="auto">
              <a:xfrm rot="-1717408">
                <a:off x="1584" y="3072"/>
                <a:ext cx="744" cy="912"/>
                <a:chOff x="2448" y="2064"/>
                <a:chExt cx="744" cy="912"/>
              </a:xfrm>
            </p:grpSpPr>
            <p:sp>
              <p:nvSpPr>
                <p:cNvPr id="130243" name="Freeform 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44" name="Freeform 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45" name="Freeform 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46" name="Freeform 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47" name="Freeform 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48" name="Freeform 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242" name="Line 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6" name="Group 76"/>
            <p:cNvGrpSpPr>
              <a:grpSpLocks noChangeAspect="1"/>
            </p:cNvGrpSpPr>
            <p:nvPr/>
          </p:nvGrpSpPr>
          <p:grpSpPr bwMode="auto">
            <a:xfrm rot="325367" flipH="1">
              <a:off x="2580" y="3601"/>
              <a:ext cx="141" cy="153"/>
              <a:chOff x="1584" y="3072"/>
              <a:chExt cx="816" cy="961"/>
            </a:xfrm>
          </p:grpSpPr>
          <p:grpSp>
            <p:nvGrpSpPr>
              <p:cNvPr id="17" name="Group 77"/>
              <p:cNvGrpSpPr>
                <a:grpSpLocks noChangeAspect="1"/>
              </p:cNvGrpSpPr>
              <p:nvPr/>
            </p:nvGrpSpPr>
            <p:grpSpPr bwMode="auto">
              <a:xfrm rot="-1717408">
                <a:off x="1584" y="3072"/>
                <a:ext cx="744" cy="912"/>
                <a:chOff x="2448" y="2064"/>
                <a:chExt cx="744" cy="912"/>
              </a:xfrm>
            </p:grpSpPr>
            <p:sp>
              <p:nvSpPr>
                <p:cNvPr id="130235" name="Freeform 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6" name="Freeform 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7" name="Freeform 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8" name="Freeform 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9" name="Freeform 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40" name="Freeform 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234" name="Line 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pic>
          <p:nvPicPr>
            <p:cNvPr id="130133" name="Picture 8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267" y="3416"/>
              <a:ext cx="28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grpSp>
          <p:nvGrpSpPr>
            <p:cNvPr id="18" name="Group 86"/>
            <p:cNvGrpSpPr>
              <a:grpSpLocks noChangeAspect="1"/>
            </p:cNvGrpSpPr>
            <p:nvPr/>
          </p:nvGrpSpPr>
          <p:grpSpPr bwMode="auto">
            <a:xfrm rot="1710829">
              <a:off x="1908" y="3431"/>
              <a:ext cx="141" cy="154"/>
              <a:chOff x="1584" y="3072"/>
              <a:chExt cx="816" cy="961"/>
            </a:xfrm>
          </p:grpSpPr>
          <p:grpSp>
            <p:nvGrpSpPr>
              <p:cNvPr id="19" name="Group 87"/>
              <p:cNvGrpSpPr>
                <a:grpSpLocks noChangeAspect="1"/>
              </p:cNvGrpSpPr>
              <p:nvPr/>
            </p:nvGrpSpPr>
            <p:grpSpPr bwMode="auto">
              <a:xfrm rot="-1717408">
                <a:off x="1584" y="3072"/>
                <a:ext cx="744" cy="912"/>
                <a:chOff x="2448" y="2064"/>
                <a:chExt cx="744" cy="912"/>
              </a:xfrm>
            </p:grpSpPr>
            <p:sp>
              <p:nvSpPr>
                <p:cNvPr id="130227" name="Freeform 8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8" name="Freeform 8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9" name="Freeform 9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0" name="Freeform 9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1" name="Freeform 9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32" name="Freeform 9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226" name="Line 9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0" name="Group 95"/>
            <p:cNvGrpSpPr>
              <a:grpSpLocks noChangeAspect="1"/>
            </p:cNvGrpSpPr>
            <p:nvPr/>
          </p:nvGrpSpPr>
          <p:grpSpPr bwMode="auto">
            <a:xfrm rot="4130845" flipH="1">
              <a:off x="2370" y="3699"/>
              <a:ext cx="138" cy="156"/>
              <a:chOff x="1584" y="3072"/>
              <a:chExt cx="816" cy="961"/>
            </a:xfrm>
          </p:grpSpPr>
          <p:grpSp>
            <p:nvGrpSpPr>
              <p:cNvPr id="21" name="Group 96"/>
              <p:cNvGrpSpPr>
                <a:grpSpLocks noChangeAspect="1"/>
              </p:cNvGrpSpPr>
              <p:nvPr/>
            </p:nvGrpSpPr>
            <p:grpSpPr bwMode="auto">
              <a:xfrm rot="-1717408">
                <a:off x="1584" y="3072"/>
                <a:ext cx="744" cy="912"/>
                <a:chOff x="2448" y="2064"/>
                <a:chExt cx="744" cy="912"/>
              </a:xfrm>
            </p:grpSpPr>
            <p:sp>
              <p:nvSpPr>
                <p:cNvPr id="130219" name="Freeform 97"/>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0" name="Freeform 98"/>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1" name="Freeform 99"/>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2" name="Freeform 100"/>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3" name="Freeform 101"/>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24" name="Freeform 102"/>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218" name="Line 103"/>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2" name="Group 104"/>
            <p:cNvGrpSpPr>
              <a:grpSpLocks noChangeAspect="1"/>
            </p:cNvGrpSpPr>
            <p:nvPr/>
          </p:nvGrpSpPr>
          <p:grpSpPr bwMode="auto">
            <a:xfrm rot="-1335947">
              <a:off x="1986" y="3754"/>
              <a:ext cx="140" cy="154"/>
              <a:chOff x="1584" y="3072"/>
              <a:chExt cx="816" cy="961"/>
            </a:xfrm>
          </p:grpSpPr>
          <p:grpSp>
            <p:nvGrpSpPr>
              <p:cNvPr id="23" name="Group 105"/>
              <p:cNvGrpSpPr>
                <a:grpSpLocks noChangeAspect="1"/>
              </p:cNvGrpSpPr>
              <p:nvPr/>
            </p:nvGrpSpPr>
            <p:grpSpPr bwMode="auto">
              <a:xfrm rot="-1717408">
                <a:off x="1584" y="3072"/>
                <a:ext cx="744" cy="912"/>
                <a:chOff x="2448" y="2064"/>
                <a:chExt cx="744" cy="912"/>
              </a:xfrm>
            </p:grpSpPr>
            <p:sp>
              <p:nvSpPr>
                <p:cNvPr id="130211" name="Freeform 10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12" name="Freeform 10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13" name="Freeform 10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14" name="Freeform 10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15" name="Freeform 11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16" name="Freeform 11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210" name="Line 11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4" name="Group 113"/>
            <p:cNvGrpSpPr>
              <a:grpSpLocks noChangeAspect="1"/>
            </p:cNvGrpSpPr>
            <p:nvPr/>
          </p:nvGrpSpPr>
          <p:grpSpPr bwMode="auto">
            <a:xfrm rot="-1480534">
              <a:off x="2158" y="3677"/>
              <a:ext cx="141" cy="154"/>
              <a:chOff x="1584" y="3072"/>
              <a:chExt cx="816" cy="961"/>
            </a:xfrm>
          </p:grpSpPr>
          <p:grpSp>
            <p:nvGrpSpPr>
              <p:cNvPr id="25" name="Group 114"/>
              <p:cNvGrpSpPr>
                <a:grpSpLocks noChangeAspect="1"/>
              </p:cNvGrpSpPr>
              <p:nvPr/>
            </p:nvGrpSpPr>
            <p:grpSpPr bwMode="auto">
              <a:xfrm rot="-1717408">
                <a:off x="1584" y="3072"/>
                <a:ext cx="744" cy="912"/>
                <a:chOff x="2448" y="2064"/>
                <a:chExt cx="744" cy="912"/>
              </a:xfrm>
            </p:grpSpPr>
            <p:sp>
              <p:nvSpPr>
                <p:cNvPr id="130203" name="Freeform 11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04" name="Freeform 11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05" name="Freeform 11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06" name="Freeform 11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07" name="Freeform 11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08" name="Freeform 12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202" name="Line 12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6" name="Group 122"/>
            <p:cNvGrpSpPr>
              <a:grpSpLocks noChangeAspect="1"/>
            </p:cNvGrpSpPr>
            <p:nvPr/>
          </p:nvGrpSpPr>
          <p:grpSpPr bwMode="auto">
            <a:xfrm rot="19336688" flipH="1">
              <a:off x="2487" y="3339"/>
              <a:ext cx="140" cy="154"/>
              <a:chOff x="1584" y="3072"/>
              <a:chExt cx="816" cy="961"/>
            </a:xfrm>
          </p:grpSpPr>
          <p:grpSp>
            <p:nvGrpSpPr>
              <p:cNvPr id="27" name="Group 123"/>
              <p:cNvGrpSpPr>
                <a:grpSpLocks noChangeAspect="1"/>
              </p:cNvGrpSpPr>
              <p:nvPr/>
            </p:nvGrpSpPr>
            <p:grpSpPr bwMode="auto">
              <a:xfrm rot="-1717408">
                <a:off x="1584" y="3072"/>
                <a:ext cx="744" cy="912"/>
                <a:chOff x="2448" y="2064"/>
                <a:chExt cx="744" cy="912"/>
              </a:xfrm>
            </p:grpSpPr>
            <p:sp>
              <p:nvSpPr>
                <p:cNvPr id="130195" name="Freeform 12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6" name="Freeform 12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7" name="Freeform 12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8" name="Freeform 12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9" name="Freeform 12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200" name="Freeform 12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94" name="Line 13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8" name="Group 131"/>
            <p:cNvGrpSpPr>
              <a:grpSpLocks noChangeAspect="1"/>
            </p:cNvGrpSpPr>
            <p:nvPr/>
          </p:nvGrpSpPr>
          <p:grpSpPr bwMode="auto">
            <a:xfrm rot="2850186">
              <a:off x="2041" y="3223"/>
              <a:ext cx="139" cy="156"/>
              <a:chOff x="1584" y="3072"/>
              <a:chExt cx="816" cy="961"/>
            </a:xfrm>
          </p:grpSpPr>
          <p:grpSp>
            <p:nvGrpSpPr>
              <p:cNvPr id="29" name="Group 132"/>
              <p:cNvGrpSpPr>
                <a:grpSpLocks noChangeAspect="1"/>
              </p:cNvGrpSpPr>
              <p:nvPr/>
            </p:nvGrpSpPr>
            <p:grpSpPr bwMode="auto">
              <a:xfrm rot="-1717408">
                <a:off x="1584" y="3072"/>
                <a:ext cx="744" cy="912"/>
                <a:chOff x="2448" y="2064"/>
                <a:chExt cx="744" cy="912"/>
              </a:xfrm>
            </p:grpSpPr>
            <p:sp>
              <p:nvSpPr>
                <p:cNvPr id="130187" name="Freeform 133"/>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8" name="Freeform 134"/>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9" name="Freeform 135"/>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0" name="Freeform 136"/>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1" name="Freeform 137"/>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92" name="Freeform 138"/>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86" name="Line 139"/>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30" name="Group 140"/>
            <p:cNvGrpSpPr>
              <a:grpSpLocks noChangeAspect="1"/>
            </p:cNvGrpSpPr>
            <p:nvPr/>
          </p:nvGrpSpPr>
          <p:grpSpPr bwMode="auto">
            <a:xfrm rot="5158859">
              <a:off x="2276" y="3253"/>
              <a:ext cx="139" cy="157"/>
              <a:chOff x="1584" y="3072"/>
              <a:chExt cx="816" cy="961"/>
            </a:xfrm>
          </p:grpSpPr>
          <p:grpSp>
            <p:nvGrpSpPr>
              <p:cNvPr id="31" name="Group 141"/>
              <p:cNvGrpSpPr>
                <a:grpSpLocks noChangeAspect="1"/>
              </p:cNvGrpSpPr>
              <p:nvPr/>
            </p:nvGrpSpPr>
            <p:grpSpPr bwMode="auto">
              <a:xfrm rot="-1717408">
                <a:off x="1584" y="3072"/>
                <a:ext cx="744" cy="912"/>
                <a:chOff x="2448" y="2064"/>
                <a:chExt cx="744" cy="912"/>
              </a:xfrm>
            </p:grpSpPr>
            <p:sp>
              <p:nvSpPr>
                <p:cNvPr id="130179" name="Freeform 142"/>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0" name="Freeform 143"/>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1" name="Freeform 144"/>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2" name="Freeform 145"/>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3" name="Freeform 146"/>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84" name="Freeform 147"/>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78" name="Line 148"/>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30144" name="Group 149"/>
            <p:cNvGrpSpPr>
              <a:grpSpLocks noChangeAspect="1"/>
            </p:cNvGrpSpPr>
            <p:nvPr/>
          </p:nvGrpSpPr>
          <p:grpSpPr bwMode="auto">
            <a:xfrm rot="1981365">
              <a:off x="2095" y="3385"/>
              <a:ext cx="141" cy="153"/>
              <a:chOff x="1584" y="3072"/>
              <a:chExt cx="816" cy="961"/>
            </a:xfrm>
          </p:grpSpPr>
          <p:grpSp>
            <p:nvGrpSpPr>
              <p:cNvPr id="130145" name="Group 150"/>
              <p:cNvGrpSpPr>
                <a:grpSpLocks noChangeAspect="1"/>
              </p:cNvGrpSpPr>
              <p:nvPr/>
            </p:nvGrpSpPr>
            <p:grpSpPr bwMode="auto">
              <a:xfrm rot="-1717408">
                <a:off x="1584" y="3072"/>
                <a:ext cx="744" cy="912"/>
                <a:chOff x="2448" y="2064"/>
                <a:chExt cx="744" cy="912"/>
              </a:xfrm>
            </p:grpSpPr>
            <p:sp>
              <p:nvSpPr>
                <p:cNvPr id="130171" name="Freeform 151"/>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72" name="Freeform 152"/>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73" name="Freeform 153"/>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74" name="Freeform 154"/>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75" name="Freeform 155"/>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76" name="Freeform 156"/>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70" name="Line 157"/>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30153" name="Group 158"/>
            <p:cNvGrpSpPr>
              <a:grpSpLocks noChangeAspect="1"/>
            </p:cNvGrpSpPr>
            <p:nvPr/>
          </p:nvGrpSpPr>
          <p:grpSpPr bwMode="auto">
            <a:xfrm>
              <a:off x="1861" y="3616"/>
              <a:ext cx="141" cy="153"/>
              <a:chOff x="1584" y="3072"/>
              <a:chExt cx="816" cy="961"/>
            </a:xfrm>
          </p:grpSpPr>
          <p:grpSp>
            <p:nvGrpSpPr>
              <p:cNvPr id="130161" name="Group 159"/>
              <p:cNvGrpSpPr>
                <a:grpSpLocks noChangeAspect="1"/>
              </p:cNvGrpSpPr>
              <p:nvPr/>
            </p:nvGrpSpPr>
            <p:grpSpPr bwMode="auto">
              <a:xfrm rot="-1717408">
                <a:off x="1584" y="3072"/>
                <a:ext cx="744" cy="912"/>
                <a:chOff x="2448" y="2064"/>
                <a:chExt cx="744" cy="912"/>
              </a:xfrm>
            </p:grpSpPr>
            <p:sp>
              <p:nvSpPr>
                <p:cNvPr id="130163" name="Freeform 160"/>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64" name="Freeform 161"/>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65" name="Freeform 162"/>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66" name="Freeform 163"/>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67" name="Freeform 164"/>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68" name="Freeform 165"/>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62" name="Line 166"/>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30169" name="Group 167"/>
            <p:cNvGrpSpPr>
              <a:grpSpLocks noChangeAspect="1"/>
            </p:cNvGrpSpPr>
            <p:nvPr/>
          </p:nvGrpSpPr>
          <p:grpSpPr bwMode="auto">
            <a:xfrm>
              <a:off x="2033" y="3538"/>
              <a:ext cx="141" cy="154"/>
              <a:chOff x="1584" y="3072"/>
              <a:chExt cx="816" cy="961"/>
            </a:xfrm>
          </p:grpSpPr>
          <p:grpSp>
            <p:nvGrpSpPr>
              <p:cNvPr id="130177" name="Group 168"/>
              <p:cNvGrpSpPr>
                <a:grpSpLocks noChangeAspect="1"/>
              </p:cNvGrpSpPr>
              <p:nvPr/>
            </p:nvGrpSpPr>
            <p:grpSpPr bwMode="auto">
              <a:xfrm rot="-1717408">
                <a:off x="1584" y="3072"/>
                <a:ext cx="744" cy="912"/>
                <a:chOff x="2448" y="2064"/>
                <a:chExt cx="744" cy="912"/>
              </a:xfrm>
            </p:grpSpPr>
            <p:sp>
              <p:nvSpPr>
                <p:cNvPr id="130155" name="Freeform 1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6" name="Freeform 1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7" name="Freeform 1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8" name="Freeform 1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9" name="Freeform 1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60" name="Freeform 1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54" name="Line 1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130185" name="Group 176"/>
            <p:cNvGrpSpPr>
              <a:grpSpLocks noChangeAspect="1"/>
            </p:cNvGrpSpPr>
            <p:nvPr/>
          </p:nvGrpSpPr>
          <p:grpSpPr bwMode="auto">
            <a:xfrm rot="2694288" flipH="1">
              <a:off x="2455" y="3800"/>
              <a:ext cx="141" cy="154"/>
              <a:chOff x="1584" y="3072"/>
              <a:chExt cx="816" cy="961"/>
            </a:xfrm>
          </p:grpSpPr>
          <p:grpSp>
            <p:nvGrpSpPr>
              <p:cNvPr id="130193" name="Group 177"/>
              <p:cNvGrpSpPr>
                <a:grpSpLocks noChangeAspect="1"/>
              </p:cNvGrpSpPr>
              <p:nvPr/>
            </p:nvGrpSpPr>
            <p:grpSpPr bwMode="auto">
              <a:xfrm rot="-1717408">
                <a:off x="1584" y="3072"/>
                <a:ext cx="744" cy="912"/>
                <a:chOff x="2448" y="2064"/>
                <a:chExt cx="744" cy="912"/>
              </a:xfrm>
            </p:grpSpPr>
            <p:sp>
              <p:nvSpPr>
                <p:cNvPr id="130147" name="Freeform 1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48" name="Freeform 1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49" name="Freeform 1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0" name="Freeform 1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1" name="Freeform 1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130152" name="Freeform 1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130146" name="Line 1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grpSp>
        <p:nvGrpSpPr>
          <p:cNvPr id="130201" name="Group 185"/>
          <p:cNvGrpSpPr>
            <a:grpSpLocks/>
          </p:cNvGrpSpPr>
          <p:nvPr/>
        </p:nvGrpSpPr>
        <p:grpSpPr bwMode="auto">
          <a:xfrm>
            <a:off x="6858000" y="3200400"/>
            <a:ext cx="1447800" cy="1447800"/>
            <a:chOff x="4320" y="2016"/>
            <a:chExt cx="912" cy="912"/>
          </a:xfrm>
        </p:grpSpPr>
        <p:grpSp>
          <p:nvGrpSpPr>
            <p:cNvPr id="130209" name="Group 186"/>
            <p:cNvGrpSpPr>
              <a:grpSpLocks/>
            </p:cNvGrpSpPr>
            <p:nvPr/>
          </p:nvGrpSpPr>
          <p:grpSpPr bwMode="auto">
            <a:xfrm>
              <a:off x="4320" y="2016"/>
              <a:ext cx="912" cy="912"/>
              <a:chOff x="2496" y="1104"/>
              <a:chExt cx="912" cy="912"/>
            </a:xfrm>
          </p:grpSpPr>
          <p:grpSp>
            <p:nvGrpSpPr>
              <p:cNvPr id="130217" name="Group 187"/>
              <p:cNvGrpSpPr>
                <a:grpSpLocks noChangeAspect="1"/>
              </p:cNvGrpSpPr>
              <p:nvPr/>
            </p:nvGrpSpPr>
            <p:grpSpPr bwMode="auto">
              <a:xfrm rot="2360341">
                <a:off x="2592" y="1248"/>
                <a:ext cx="680" cy="680"/>
                <a:chOff x="1224" y="1212"/>
                <a:chExt cx="3144" cy="3112"/>
              </a:xfrm>
            </p:grpSpPr>
            <p:sp>
              <p:nvSpPr>
                <p:cNvPr id="130121" name="Freeform 188"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cstate="print"/>
                  <a:srcRect/>
                  <a:tile tx="0" ty="0" sx="100000" sy="100000" flip="none" algn="tl"/>
                </a:blipFill>
                <a:ln w="9525">
                  <a:solidFill>
                    <a:srgbClr val="000000"/>
                  </a:solidFill>
                  <a:round/>
                  <a:headEnd/>
                  <a:tailEnd/>
                </a:ln>
              </p:spPr>
              <p:txBody>
                <a:bodyPr/>
                <a:lstStyle/>
                <a:p>
                  <a:endParaRPr lang="en-US"/>
                </a:p>
              </p:txBody>
            </p:sp>
            <p:sp>
              <p:nvSpPr>
                <p:cNvPr id="130122" name="Freeform 189"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7" cstate="print"/>
                  <a:srcRect/>
                  <a:tile tx="0" ty="0" sx="100000" sy="100000" flip="none" algn="tl"/>
                </a:blipFill>
                <a:ln w="9525">
                  <a:solidFill>
                    <a:srgbClr val="000000"/>
                  </a:solidFill>
                  <a:round/>
                  <a:headEnd/>
                  <a:tailEnd/>
                </a:ln>
              </p:spPr>
              <p:txBody>
                <a:bodyPr/>
                <a:lstStyle/>
                <a:p>
                  <a:endParaRPr lang="en-US"/>
                </a:p>
              </p:txBody>
            </p:sp>
            <p:grpSp>
              <p:nvGrpSpPr>
                <p:cNvPr id="130225" name="Group 190"/>
                <p:cNvGrpSpPr>
                  <a:grpSpLocks noChangeAspect="1"/>
                </p:cNvGrpSpPr>
                <p:nvPr/>
              </p:nvGrpSpPr>
              <p:grpSpPr bwMode="auto">
                <a:xfrm>
                  <a:off x="1776" y="1212"/>
                  <a:ext cx="1944" cy="2413"/>
                  <a:chOff x="2227" y="1194"/>
                  <a:chExt cx="1944" cy="2413"/>
                </a:xfrm>
              </p:grpSpPr>
              <p:sp>
                <p:nvSpPr>
                  <p:cNvPr id="130124" name="Freeform 191"/>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25" name="Freeform 192"/>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26" name="Freeform 193"/>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27" name="Freeform 194"/>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28" name="Freeform 195"/>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29" name="Freeform 196"/>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30120" name="Oval 197"/>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30233" name="Group 198"/>
            <p:cNvGrpSpPr>
              <a:grpSpLocks/>
            </p:cNvGrpSpPr>
            <p:nvPr/>
          </p:nvGrpSpPr>
          <p:grpSpPr bwMode="auto">
            <a:xfrm>
              <a:off x="4368" y="2112"/>
              <a:ext cx="432" cy="240"/>
              <a:chOff x="-1152" y="3504"/>
              <a:chExt cx="432" cy="240"/>
            </a:xfrm>
          </p:grpSpPr>
          <p:grpSp>
            <p:nvGrpSpPr>
              <p:cNvPr id="130241" name="Group 199"/>
              <p:cNvGrpSpPr>
                <a:grpSpLocks noChangeAspect="1"/>
              </p:cNvGrpSpPr>
              <p:nvPr/>
            </p:nvGrpSpPr>
            <p:grpSpPr bwMode="auto">
              <a:xfrm>
                <a:off x="-1075" y="3504"/>
                <a:ext cx="256" cy="210"/>
                <a:chOff x="1728" y="2064"/>
                <a:chExt cx="768" cy="672"/>
              </a:xfrm>
            </p:grpSpPr>
            <p:sp>
              <p:nvSpPr>
                <p:cNvPr id="130117" name="AutoShape 20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30118" name="Line 20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30115" name="Line 202"/>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0116" name="Line 203"/>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0250" name="Group 204"/>
          <p:cNvGrpSpPr>
            <a:grpSpLocks/>
          </p:cNvGrpSpPr>
          <p:nvPr/>
        </p:nvGrpSpPr>
        <p:grpSpPr bwMode="auto">
          <a:xfrm>
            <a:off x="838200" y="5181600"/>
            <a:ext cx="1439863" cy="1439863"/>
            <a:chOff x="528" y="3264"/>
            <a:chExt cx="907" cy="907"/>
          </a:xfrm>
        </p:grpSpPr>
        <p:grpSp>
          <p:nvGrpSpPr>
            <p:cNvPr id="130253" name="Group 205"/>
            <p:cNvGrpSpPr>
              <a:grpSpLocks/>
            </p:cNvGrpSpPr>
            <p:nvPr/>
          </p:nvGrpSpPr>
          <p:grpSpPr bwMode="auto">
            <a:xfrm>
              <a:off x="528" y="3264"/>
              <a:ext cx="907" cy="907"/>
              <a:chOff x="3120" y="1872"/>
              <a:chExt cx="907" cy="907"/>
            </a:xfrm>
          </p:grpSpPr>
          <p:sp>
            <p:nvSpPr>
              <p:cNvPr id="130099" name="Freeform 206"/>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30266" name="Group 207"/>
              <p:cNvGrpSpPr>
                <a:grpSpLocks/>
              </p:cNvGrpSpPr>
              <p:nvPr/>
            </p:nvGrpSpPr>
            <p:grpSpPr bwMode="auto">
              <a:xfrm>
                <a:off x="3469" y="2146"/>
                <a:ext cx="249" cy="285"/>
                <a:chOff x="3469" y="2146"/>
                <a:chExt cx="249" cy="285"/>
              </a:xfrm>
            </p:grpSpPr>
            <p:sp>
              <p:nvSpPr>
                <p:cNvPr id="130106" name="Freeform 208"/>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07" name="Freeform 209"/>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08" name="Freeform 210"/>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09" name="Freeform 211"/>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10" name="Freeform 212"/>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111" name="Freeform 213"/>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30101" name="AutoShape 214"/>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130102" name="Line 215"/>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03" name="AutoShape 216"/>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130104" name="Line 217"/>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05" name="Oval 218"/>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30267" name="Group 219"/>
            <p:cNvGrpSpPr>
              <a:grpSpLocks/>
            </p:cNvGrpSpPr>
            <p:nvPr/>
          </p:nvGrpSpPr>
          <p:grpSpPr bwMode="auto">
            <a:xfrm>
              <a:off x="624" y="3312"/>
              <a:ext cx="432" cy="240"/>
              <a:chOff x="-1152" y="3504"/>
              <a:chExt cx="432" cy="240"/>
            </a:xfrm>
          </p:grpSpPr>
          <p:grpSp>
            <p:nvGrpSpPr>
              <p:cNvPr id="130048" name="Group 220"/>
              <p:cNvGrpSpPr>
                <a:grpSpLocks noChangeAspect="1"/>
              </p:cNvGrpSpPr>
              <p:nvPr/>
            </p:nvGrpSpPr>
            <p:grpSpPr bwMode="auto">
              <a:xfrm>
                <a:off x="-1075" y="3504"/>
                <a:ext cx="256" cy="210"/>
                <a:chOff x="1728" y="2064"/>
                <a:chExt cx="768" cy="672"/>
              </a:xfrm>
            </p:grpSpPr>
            <p:sp>
              <p:nvSpPr>
                <p:cNvPr id="130097" name="AutoShape 22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30098" name="Line 22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30095" name="Line 223"/>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0096" name="Line 224"/>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0049" name="Group 225"/>
          <p:cNvGrpSpPr>
            <a:grpSpLocks/>
          </p:cNvGrpSpPr>
          <p:nvPr/>
        </p:nvGrpSpPr>
        <p:grpSpPr bwMode="auto">
          <a:xfrm>
            <a:off x="3962400" y="3200400"/>
            <a:ext cx="1219200" cy="1066800"/>
            <a:chOff x="1584" y="2256"/>
            <a:chExt cx="768" cy="672"/>
          </a:xfrm>
        </p:grpSpPr>
        <p:sp>
          <p:nvSpPr>
            <p:cNvPr id="130090" name="AutoShape 226"/>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4400" i="0" baseline="-8000">
                  <a:solidFill>
                    <a:schemeClr val="bg2"/>
                  </a:solidFill>
                </a:rPr>
                <a:t>Exit</a:t>
              </a:r>
              <a:endParaRPr lang="en-CA" altLang="en-US" sz="4400" i="0" baseline="-8000">
                <a:solidFill>
                  <a:schemeClr val="bg2"/>
                </a:solidFill>
              </a:endParaRPr>
            </a:p>
          </p:txBody>
        </p:sp>
        <p:sp>
          <p:nvSpPr>
            <p:cNvPr id="130091" name="Line 227"/>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30051" name="Group 228"/>
          <p:cNvGrpSpPr>
            <a:grpSpLocks/>
          </p:cNvGrpSpPr>
          <p:nvPr/>
        </p:nvGrpSpPr>
        <p:grpSpPr bwMode="auto">
          <a:xfrm>
            <a:off x="6224588" y="5232400"/>
            <a:ext cx="1166812" cy="1168400"/>
            <a:chOff x="1824" y="2928"/>
            <a:chExt cx="735" cy="736"/>
          </a:xfrm>
        </p:grpSpPr>
        <p:grpSp>
          <p:nvGrpSpPr>
            <p:cNvPr id="130052" name="Group 229"/>
            <p:cNvGrpSpPr>
              <a:grpSpLocks noChangeAspect="1"/>
            </p:cNvGrpSpPr>
            <p:nvPr/>
          </p:nvGrpSpPr>
          <p:grpSpPr bwMode="auto">
            <a:xfrm>
              <a:off x="1886" y="3216"/>
              <a:ext cx="208" cy="170"/>
              <a:chOff x="1728" y="2064"/>
              <a:chExt cx="768" cy="672"/>
            </a:xfrm>
          </p:grpSpPr>
          <p:sp>
            <p:nvSpPr>
              <p:cNvPr id="130088" name="AutoShape 23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0 km</a:t>
                </a:r>
                <a:endParaRPr lang="en-CA" altLang="en-US" sz="1400" i="0" baseline="-8000">
                  <a:solidFill>
                    <a:schemeClr val="bg2"/>
                  </a:solidFill>
                </a:endParaRPr>
              </a:p>
            </p:txBody>
          </p:sp>
          <p:sp>
            <p:nvSpPr>
              <p:cNvPr id="130089" name="Line 23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30083" name="Oval 232"/>
            <p:cNvSpPr>
              <a:spLocks noChangeAspect="1" noChangeArrowheads="1"/>
            </p:cNvSpPr>
            <p:nvPr/>
          </p:nvSpPr>
          <p:spPr bwMode="auto">
            <a:xfrm>
              <a:off x="1824" y="2928"/>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130053" name="Group 233"/>
            <p:cNvGrpSpPr>
              <a:grpSpLocks noChangeAspect="1"/>
            </p:cNvGrpSpPr>
            <p:nvPr/>
          </p:nvGrpSpPr>
          <p:grpSpPr bwMode="auto">
            <a:xfrm>
              <a:off x="2288" y="3216"/>
              <a:ext cx="208" cy="170"/>
              <a:chOff x="1728" y="2064"/>
              <a:chExt cx="768" cy="672"/>
            </a:xfrm>
          </p:grpSpPr>
          <p:sp>
            <p:nvSpPr>
              <p:cNvPr id="130086" name="AutoShape 23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130087" name="Line 23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30085" name="AutoShape 236"/>
            <p:cNvSpPr>
              <a:spLocks noChangeArrowheads="1"/>
            </p:cNvSpPr>
            <p:nvPr/>
          </p:nvSpPr>
          <p:spPr bwMode="auto">
            <a:xfrm>
              <a:off x="2112" y="3264"/>
              <a:ext cx="144" cy="48"/>
            </a:xfrm>
            <a:prstGeom prst="rightArrow">
              <a:avLst>
                <a:gd name="adj1" fmla="val 50000"/>
                <a:gd name="adj2" fmla="val 75000"/>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Tree>
    <p:extLst>
      <p:ext uri="{BB962C8B-B14F-4D97-AF65-F5344CB8AC3E}">
        <p14:creationId xmlns:p14="http://schemas.microsoft.com/office/powerpoint/2010/main" val="4270935797"/>
      </p:ext>
    </p:extLst>
  </p:cSld>
  <p:clrMapOvr>
    <a:masterClrMapping/>
  </p:clrMapOvr>
  <p:timing>
    <p:tnLst>
      <p:par>
        <p:cTn id="1" dur="indefinite" restart="never" nodeType="tmRoot"/>
      </p:par>
    </p:tnLst>
  </p:timing>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2082" name="Group 2"/>
          <p:cNvGrpSpPr>
            <a:grpSpLocks/>
          </p:cNvGrpSpPr>
          <p:nvPr/>
        </p:nvGrpSpPr>
        <p:grpSpPr bwMode="auto">
          <a:xfrm flipH="1">
            <a:off x="8075613" y="517525"/>
            <a:ext cx="898525" cy="1920875"/>
            <a:chOff x="864" y="465"/>
            <a:chExt cx="1046" cy="2358"/>
          </a:xfrm>
        </p:grpSpPr>
        <p:grpSp>
          <p:nvGrpSpPr>
            <p:cNvPr id="398353" name="Group 3"/>
            <p:cNvGrpSpPr>
              <a:grpSpLocks/>
            </p:cNvGrpSpPr>
            <p:nvPr/>
          </p:nvGrpSpPr>
          <p:grpSpPr bwMode="auto">
            <a:xfrm>
              <a:off x="864" y="465"/>
              <a:ext cx="1008" cy="2319"/>
              <a:chOff x="587" y="528"/>
              <a:chExt cx="1008" cy="2319"/>
            </a:xfrm>
          </p:grpSpPr>
          <p:grpSp>
            <p:nvGrpSpPr>
              <p:cNvPr id="398356" name="Group 4"/>
              <p:cNvGrpSpPr>
                <a:grpSpLocks/>
              </p:cNvGrpSpPr>
              <p:nvPr/>
            </p:nvGrpSpPr>
            <p:grpSpPr bwMode="auto">
              <a:xfrm>
                <a:off x="587" y="528"/>
                <a:ext cx="1008" cy="2319"/>
                <a:chOff x="587" y="528"/>
                <a:chExt cx="1008" cy="2319"/>
              </a:xfrm>
            </p:grpSpPr>
            <p:grpSp>
              <p:nvGrpSpPr>
                <p:cNvPr id="398358" name="Group 5"/>
                <p:cNvGrpSpPr>
                  <a:grpSpLocks/>
                </p:cNvGrpSpPr>
                <p:nvPr/>
              </p:nvGrpSpPr>
              <p:grpSpPr bwMode="auto">
                <a:xfrm>
                  <a:off x="587" y="528"/>
                  <a:ext cx="1008" cy="2319"/>
                  <a:chOff x="1151" y="1104"/>
                  <a:chExt cx="686" cy="1741"/>
                </a:xfrm>
              </p:grpSpPr>
              <p:sp>
                <p:nvSpPr>
                  <p:cNvPr id="398365" name="Freeform 6"/>
                  <p:cNvSpPr>
                    <a:spLocks/>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8366" name="Freeform 7"/>
                  <p:cNvSpPr>
                    <a:spLocks/>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8367" name="Freeform 8"/>
                  <p:cNvSpPr>
                    <a:spLocks/>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8368" name="Freeform 9"/>
                  <p:cNvSpPr>
                    <a:spLocks/>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8369" name="Freeform 10"/>
                  <p:cNvSpPr>
                    <a:spLocks/>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8370" name="Freeform 11"/>
                  <p:cNvSpPr>
                    <a:spLocks/>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98371" name="Group 12"/>
                  <p:cNvGrpSpPr>
                    <a:grpSpLocks/>
                  </p:cNvGrpSpPr>
                  <p:nvPr/>
                </p:nvGrpSpPr>
                <p:grpSpPr bwMode="auto">
                  <a:xfrm flipH="1">
                    <a:off x="1212" y="1104"/>
                    <a:ext cx="277" cy="235"/>
                    <a:chOff x="1590" y="1104"/>
                    <a:chExt cx="277" cy="235"/>
                  </a:xfrm>
                </p:grpSpPr>
                <p:sp>
                  <p:nvSpPr>
                    <p:cNvPr id="398372" name="Freeform 13"/>
                    <p:cNvSpPr>
                      <a:spLocks/>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8373" name="Freeform 14"/>
                    <p:cNvSpPr>
                      <a:spLocks/>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8374" name="Freeform 15"/>
                    <p:cNvSpPr>
                      <a:spLocks/>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8375" name="Freeform 16"/>
                    <p:cNvSpPr>
                      <a:spLocks/>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398359" name="Group 17"/>
                <p:cNvGrpSpPr>
                  <a:grpSpLocks/>
                </p:cNvGrpSpPr>
                <p:nvPr/>
              </p:nvGrpSpPr>
              <p:grpSpPr bwMode="auto">
                <a:xfrm rot="4286940" flipH="1">
                  <a:off x="1038" y="766"/>
                  <a:ext cx="141" cy="50"/>
                  <a:chOff x="4032" y="2817"/>
                  <a:chExt cx="417" cy="635"/>
                </a:xfrm>
              </p:grpSpPr>
              <p:sp>
                <p:nvSpPr>
                  <p:cNvPr id="398363" name="Oval 18"/>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98364" name="Oval 19"/>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98360" name="Group 20"/>
                <p:cNvGrpSpPr>
                  <a:grpSpLocks/>
                </p:cNvGrpSpPr>
                <p:nvPr/>
              </p:nvGrpSpPr>
              <p:grpSpPr bwMode="auto">
                <a:xfrm rot="4286940" flipH="1">
                  <a:off x="962" y="766"/>
                  <a:ext cx="141" cy="50"/>
                  <a:chOff x="4032" y="2817"/>
                  <a:chExt cx="417" cy="635"/>
                </a:xfrm>
              </p:grpSpPr>
              <p:sp>
                <p:nvSpPr>
                  <p:cNvPr id="398361" name="Oval 21"/>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98362" name="Oval 22"/>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398357" name="Oval 23"/>
              <p:cNvSpPr>
                <a:spLocks noChangeArrowheads="1"/>
              </p:cNvSpPr>
              <p:nvPr/>
            </p:nvSpPr>
            <p:spPr bwMode="auto">
              <a:xfrm>
                <a:off x="1098" y="1008"/>
                <a:ext cx="198" cy="7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p>
            </p:txBody>
          </p:sp>
        </p:grpSp>
        <p:sp>
          <p:nvSpPr>
            <p:cNvPr id="398354" name="Freeform 24"/>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8355" name="Freeform 25"/>
            <p:cNvSpPr>
              <a:spLocks/>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02083" name="AutoShape 26"/>
          <p:cNvSpPr>
            <a:spLocks noChangeArrowheads="1"/>
          </p:cNvSpPr>
          <p:nvPr/>
        </p:nvSpPr>
        <p:spPr bwMode="auto">
          <a:xfrm>
            <a:off x="269875" y="808038"/>
            <a:ext cx="6359525" cy="1143000"/>
          </a:xfrm>
          <a:prstGeom prst="wedgeRoundRectCallout">
            <a:avLst>
              <a:gd name="adj1" fmla="val 61713"/>
              <a:gd name="adj2" fmla="val -16329"/>
              <a:gd name="adj3" fmla="val 16667"/>
            </a:avLst>
          </a:prstGeom>
          <a:solidFill>
            <a:srgbClr val="996600"/>
          </a:solidFill>
          <a:ln w="9525">
            <a:solidFill>
              <a:schemeClr val="accent2"/>
            </a:solidFill>
            <a:miter lim="800000"/>
            <a:headEnd/>
            <a:tailEnd/>
          </a:ln>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2800" i="0"/>
              <a:t>How about invariants for </a:t>
            </a:r>
            <a:br>
              <a:rPr lang="en-US" altLang="en-US" sz="2800" i="0"/>
            </a:br>
            <a:r>
              <a:rPr lang="en-US" altLang="en-US" sz="2800" i="0"/>
              <a:t>a data structure or a system?</a:t>
            </a:r>
          </a:p>
        </p:txBody>
      </p:sp>
      <p:sp>
        <p:nvSpPr>
          <p:cNvPr id="398340"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Data Structure Invariants</a:t>
            </a:r>
          </a:p>
        </p:txBody>
      </p:sp>
      <p:pic>
        <p:nvPicPr>
          <p:cNvPr id="65"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1275" y="4602163"/>
            <a:ext cx="1392238" cy="189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 name="AutoShape 10"/>
          <p:cNvSpPr>
            <a:spLocks noChangeArrowheads="1"/>
          </p:cNvSpPr>
          <p:nvPr/>
        </p:nvSpPr>
        <p:spPr bwMode="auto">
          <a:xfrm>
            <a:off x="1489075" y="2514600"/>
            <a:ext cx="7578725" cy="4343400"/>
          </a:xfrm>
          <a:prstGeom prst="wedgeRectCallout">
            <a:avLst>
              <a:gd name="adj1" fmla="val -54939"/>
              <a:gd name="adj2" fmla="val 8229"/>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CA" altLang="en-US" sz="2800" i="0" dirty="0" smtClean="0"/>
              <a:t>The importance of </a:t>
            </a:r>
            <a:r>
              <a:rPr lang="en-CA" altLang="en-US" sz="2800" i="0" dirty="0" smtClean="0">
                <a:solidFill>
                  <a:schemeClr val="tx2"/>
                </a:solidFill>
              </a:rPr>
              <a:t>invariants </a:t>
            </a:r>
            <a:r>
              <a:rPr lang="en-CA" altLang="en-US" sz="2800" i="0" dirty="0" smtClean="0"/>
              <a:t>is the same.</a:t>
            </a:r>
          </a:p>
          <a:p>
            <a:pPr eaLnBrk="1" hangingPunct="1">
              <a:spcBef>
                <a:spcPct val="0"/>
              </a:spcBef>
              <a:buFontTx/>
              <a:buNone/>
              <a:defRPr/>
            </a:pPr>
            <a:endParaRPr lang="en-CA" altLang="en-US" sz="1200" i="0" dirty="0" smtClean="0"/>
          </a:p>
          <a:p>
            <a:pPr eaLnBrk="1" hangingPunct="1">
              <a:spcBef>
                <a:spcPct val="0"/>
              </a:spcBef>
              <a:buFontTx/>
              <a:buNone/>
              <a:defRPr/>
            </a:pPr>
            <a:r>
              <a:rPr lang="en-CA" altLang="en-US" sz="2800" i="0" dirty="0" smtClean="0"/>
              <a:t>Differences:</a:t>
            </a:r>
          </a:p>
          <a:p>
            <a:pPr marL="514350" indent="-514350" eaLnBrk="1" hangingPunct="1">
              <a:spcBef>
                <a:spcPct val="0"/>
              </a:spcBef>
              <a:buFont typeface="+mj-lt"/>
              <a:buAutoNum type="arabicPeriod"/>
              <a:defRPr/>
            </a:pPr>
            <a:r>
              <a:rPr lang="en-CA" altLang="en-US" sz="2800" i="0" dirty="0" smtClean="0"/>
              <a:t>An algorithm must terminate with an answer,</a:t>
            </a:r>
            <a:br>
              <a:rPr lang="en-CA" altLang="en-US" sz="2800" i="0" dirty="0" smtClean="0"/>
            </a:br>
            <a:r>
              <a:rPr lang="en-CA" altLang="en-US" sz="2800" i="0" dirty="0" smtClean="0"/>
              <a:t>while systems and data structures may run forever.   </a:t>
            </a:r>
          </a:p>
          <a:p>
            <a:pPr marL="514350" indent="-514350" eaLnBrk="1" hangingPunct="1">
              <a:spcBef>
                <a:spcPct val="0"/>
              </a:spcBef>
              <a:buFont typeface="+mj-lt"/>
              <a:buAutoNum type="arabicPeriod"/>
              <a:defRPr/>
            </a:pPr>
            <a:r>
              <a:rPr lang="en-CA" altLang="en-US" sz="2800" i="0" dirty="0" smtClean="0"/>
              <a:t>An algorithm gets its full input at the beginning, while data structures gets a continuous stream of instructions from the user.</a:t>
            </a:r>
          </a:p>
          <a:p>
            <a:pPr eaLnBrk="1" hangingPunct="1">
              <a:spcBef>
                <a:spcPct val="0"/>
              </a:spcBef>
              <a:defRPr/>
            </a:pPr>
            <a:r>
              <a:rPr lang="en-CA" altLang="en-US" sz="2800" i="0" dirty="0" smtClean="0"/>
              <a:t>Both have invariants that must be maintained.</a:t>
            </a:r>
          </a:p>
          <a:p>
            <a:pPr algn="ctr" eaLnBrk="1" hangingPunct="1">
              <a:spcBef>
                <a:spcPct val="0"/>
              </a:spcBef>
              <a:buFontTx/>
              <a:buNone/>
              <a:defRPr/>
            </a:pPr>
            <a:endParaRPr lang="en-CA" altLang="en-US" sz="2800" i="0" dirty="0" smtClean="0"/>
          </a:p>
        </p:txBody>
      </p:sp>
      <p:grpSp>
        <p:nvGrpSpPr>
          <p:cNvPr id="105" name="Group 817"/>
          <p:cNvGrpSpPr>
            <a:grpSpLocks noChangeAspect="1"/>
          </p:cNvGrpSpPr>
          <p:nvPr/>
        </p:nvGrpSpPr>
        <p:grpSpPr bwMode="auto">
          <a:xfrm rot="2360341">
            <a:off x="7569200" y="2733675"/>
            <a:ext cx="1079500" cy="1079500"/>
            <a:chOff x="1224" y="1212"/>
            <a:chExt cx="3144" cy="3112"/>
          </a:xfrm>
        </p:grpSpPr>
        <p:sp>
          <p:nvSpPr>
            <p:cNvPr id="398344" name="Freeform 818"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sp>
          <p:nvSpPr>
            <p:cNvPr id="398345" name="Freeform 819"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nvGrpSpPr>
            <p:cNvPr id="398346" name="Group 820"/>
            <p:cNvGrpSpPr>
              <a:grpSpLocks noChangeAspect="1"/>
            </p:cNvGrpSpPr>
            <p:nvPr/>
          </p:nvGrpSpPr>
          <p:grpSpPr bwMode="auto">
            <a:xfrm>
              <a:off x="1776" y="1212"/>
              <a:ext cx="1944" cy="2413"/>
              <a:chOff x="2227" y="1194"/>
              <a:chExt cx="1944" cy="2413"/>
            </a:xfrm>
          </p:grpSpPr>
          <p:sp>
            <p:nvSpPr>
              <p:cNvPr id="398347" name="Freeform 821"/>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8348" name="Freeform 822"/>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8349" name="Freeform 823"/>
              <p:cNvSpPr>
                <a:spLocks noChangeAspect="1"/>
              </p:cNvSpPr>
              <p:nvPr/>
            </p:nvSpPr>
            <p:spPr bwMode="auto">
              <a:xfrm rot="-2705309">
                <a:off x="3504" y="2064"/>
                <a:ext cx="812" cy="523"/>
              </a:xfrm>
              <a:custGeom>
                <a:avLst/>
                <a:gdLst>
                  <a:gd name="T0" fmla="*/ 0 w 782"/>
                  <a:gd name="T1" fmla="*/ 1 h 808"/>
                  <a:gd name="T2" fmla="*/ 184 w 782"/>
                  <a:gd name="T3" fmla="*/ 0 h 808"/>
                  <a:gd name="T4" fmla="*/ 449 w 782"/>
                  <a:gd name="T5" fmla="*/ 0 h 808"/>
                  <a:gd name="T6" fmla="*/ 946 w 782"/>
                  <a:gd name="T7" fmla="*/ 1 h 808"/>
                  <a:gd name="T8" fmla="*/ 1536 w 782"/>
                  <a:gd name="T9" fmla="*/ 1 h 808"/>
                  <a:gd name="T10" fmla="*/ 1753 w 782"/>
                  <a:gd name="T11" fmla="*/ 1 h 808"/>
                  <a:gd name="T12" fmla="*/ 1855 w 782"/>
                  <a:gd name="T13" fmla="*/ 1 h 808"/>
                  <a:gd name="T14" fmla="*/ 1870 w 782"/>
                  <a:gd name="T15" fmla="*/ 1 h 808"/>
                  <a:gd name="T16" fmla="*/ 1805 w 782"/>
                  <a:gd name="T17" fmla="*/ 1 h 808"/>
                  <a:gd name="T18" fmla="*/ 1625 w 782"/>
                  <a:gd name="T19" fmla="*/ 1 h 808"/>
                  <a:gd name="T20" fmla="*/ 1389 w 782"/>
                  <a:gd name="T21" fmla="*/ 1 h 808"/>
                  <a:gd name="T22" fmla="*/ 1218 w 782"/>
                  <a:gd name="T23" fmla="*/ 1 h 808"/>
                  <a:gd name="T24" fmla="*/ 1140 w 782"/>
                  <a:gd name="T25" fmla="*/ 1 h 808"/>
                  <a:gd name="T26" fmla="*/ 1090 w 782"/>
                  <a:gd name="T27" fmla="*/ 1 h 808"/>
                  <a:gd name="T28" fmla="*/ 1105 w 782"/>
                  <a:gd name="T29" fmla="*/ 1 h 808"/>
                  <a:gd name="T30" fmla="*/ 1118 w 782"/>
                  <a:gd name="T31" fmla="*/ 1 h 808"/>
                  <a:gd name="T32" fmla="*/ 1329 w 782"/>
                  <a:gd name="T33" fmla="*/ 1 h 808"/>
                  <a:gd name="T34" fmla="*/ 1662 w 782"/>
                  <a:gd name="T35" fmla="*/ 1 h 808"/>
                  <a:gd name="T36" fmla="*/ 1870 w 782"/>
                  <a:gd name="T37" fmla="*/ 1 h 808"/>
                  <a:gd name="T38" fmla="*/ 2091 w 782"/>
                  <a:gd name="T39" fmla="*/ 1 h 808"/>
                  <a:gd name="T40" fmla="*/ 2162 w 782"/>
                  <a:gd name="T41" fmla="*/ 1 h 808"/>
                  <a:gd name="T42" fmla="*/ 2091 w 782"/>
                  <a:gd name="T43" fmla="*/ 1 h 808"/>
                  <a:gd name="T44" fmla="*/ 2004 w 782"/>
                  <a:gd name="T45" fmla="*/ 1 h 808"/>
                  <a:gd name="T46" fmla="*/ 1855 w 782"/>
                  <a:gd name="T47" fmla="*/ 1 h 808"/>
                  <a:gd name="T48" fmla="*/ 1655 w 782"/>
                  <a:gd name="T49" fmla="*/ 1 h 808"/>
                  <a:gd name="T50" fmla="*/ 1436 w 782"/>
                  <a:gd name="T51" fmla="*/ 1 h 808"/>
                  <a:gd name="T52" fmla="*/ 1090 w 782"/>
                  <a:gd name="T53" fmla="*/ 1 h 808"/>
                  <a:gd name="T54" fmla="*/ 981 w 782"/>
                  <a:gd name="T55" fmla="*/ 1 h 808"/>
                  <a:gd name="T56" fmla="*/ 922 w 782"/>
                  <a:gd name="T57" fmla="*/ 1 h 808"/>
                  <a:gd name="T58" fmla="*/ 922 w 782"/>
                  <a:gd name="T59" fmla="*/ 1 h 808"/>
                  <a:gd name="T60" fmla="*/ 922 w 782"/>
                  <a:gd name="T61" fmla="*/ 1 h 808"/>
                  <a:gd name="T62" fmla="*/ 1072 w 782"/>
                  <a:gd name="T63" fmla="*/ 1 h 808"/>
                  <a:gd name="T64" fmla="*/ 1295 w 782"/>
                  <a:gd name="T65" fmla="*/ 1 h 808"/>
                  <a:gd name="T66" fmla="*/ 1491 w 782"/>
                  <a:gd name="T67" fmla="*/ 1 h 808"/>
                  <a:gd name="T68" fmla="*/ 1614 w 782"/>
                  <a:gd name="T69" fmla="*/ 1 h 808"/>
                  <a:gd name="T70" fmla="*/ 1677 w 782"/>
                  <a:gd name="T71" fmla="*/ 1 h 808"/>
                  <a:gd name="T72" fmla="*/ 1655 w 782"/>
                  <a:gd name="T73" fmla="*/ 1 h 808"/>
                  <a:gd name="T74" fmla="*/ 1564 w 782"/>
                  <a:gd name="T75" fmla="*/ 1 h 808"/>
                  <a:gd name="T76" fmla="*/ 1436 w 782"/>
                  <a:gd name="T77" fmla="*/ 1 h 808"/>
                  <a:gd name="T78" fmla="*/ 1295 w 782"/>
                  <a:gd name="T79" fmla="*/ 1 h 808"/>
                  <a:gd name="T80" fmla="*/ 989 w 782"/>
                  <a:gd name="T81" fmla="*/ 1 h 808"/>
                  <a:gd name="T82" fmla="*/ 535 w 782"/>
                  <a:gd name="T83" fmla="*/ 1 h 808"/>
                  <a:gd name="T84" fmla="*/ 193 w 782"/>
                  <a:gd name="T85" fmla="*/ 1 h 808"/>
                  <a:gd name="T86" fmla="*/ 54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8350" name="Freeform 824"/>
              <p:cNvSpPr>
                <a:spLocks noChangeAspect="1"/>
              </p:cNvSpPr>
              <p:nvPr/>
            </p:nvSpPr>
            <p:spPr bwMode="auto">
              <a:xfrm rot="-4121048">
                <a:off x="2675" y="2797"/>
                <a:ext cx="1159" cy="461"/>
              </a:xfrm>
              <a:custGeom>
                <a:avLst/>
                <a:gdLst>
                  <a:gd name="T0" fmla="*/ 53939 w 992"/>
                  <a:gd name="T1" fmla="*/ 1 h 770"/>
                  <a:gd name="T2" fmla="*/ 54957 w 992"/>
                  <a:gd name="T3" fmla="*/ 1 h 770"/>
                  <a:gd name="T4" fmla="*/ 58732 w 992"/>
                  <a:gd name="T5" fmla="*/ 1 h 770"/>
                  <a:gd name="T6" fmla="*/ 63413 w 992"/>
                  <a:gd name="T7" fmla="*/ 1 h 770"/>
                  <a:gd name="T8" fmla="*/ 66185 w 992"/>
                  <a:gd name="T9" fmla="*/ 1 h 770"/>
                  <a:gd name="T10" fmla="*/ 64971 w 992"/>
                  <a:gd name="T11" fmla="*/ 1 h 770"/>
                  <a:gd name="T12" fmla="*/ 62389 w 992"/>
                  <a:gd name="T13" fmla="*/ 1 h 770"/>
                  <a:gd name="T14" fmla="*/ 57208 w 992"/>
                  <a:gd name="T15" fmla="*/ 1 h 770"/>
                  <a:gd name="T16" fmla="*/ 50816 w 992"/>
                  <a:gd name="T17" fmla="*/ 1 h 770"/>
                  <a:gd name="T18" fmla="*/ 45491 w 992"/>
                  <a:gd name="T19" fmla="*/ 1 h 770"/>
                  <a:gd name="T20" fmla="*/ 39515 w 992"/>
                  <a:gd name="T21" fmla="*/ 1 h 770"/>
                  <a:gd name="T22" fmla="*/ 33821 w 992"/>
                  <a:gd name="T23" fmla="*/ 1 h 770"/>
                  <a:gd name="T24" fmla="*/ 29498 w 992"/>
                  <a:gd name="T25" fmla="*/ 1 h 770"/>
                  <a:gd name="T26" fmla="*/ 27925 w 992"/>
                  <a:gd name="T27" fmla="*/ 1 h 770"/>
                  <a:gd name="T28" fmla="*/ 26173 w 992"/>
                  <a:gd name="T29" fmla="*/ 1 h 770"/>
                  <a:gd name="T30" fmla="*/ 24108 w 992"/>
                  <a:gd name="T31" fmla="*/ 1 h 770"/>
                  <a:gd name="T32" fmla="*/ 22569 w 992"/>
                  <a:gd name="T33" fmla="*/ 1 h 770"/>
                  <a:gd name="T34" fmla="*/ 22569 w 992"/>
                  <a:gd name="T35" fmla="*/ 1 h 770"/>
                  <a:gd name="T36" fmla="*/ 21507 w 992"/>
                  <a:gd name="T37" fmla="*/ 1 h 770"/>
                  <a:gd name="T38" fmla="*/ 18555 w 992"/>
                  <a:gd name="T39" fmla="*/ 1 h 770"/>
                  <a:gd name="T40" fmla="*/ 14912 w 992"/>
                  <a:gd name="T41" fmla="*/ 1 h 770"/>
                  <a:gd name="T42" fmla="*/ 11523 w 992"/>
                  <a:gd name="T43" fmla="*/ 1 h 770"/>
                  <a:gd name="T44" fmla="*/ 7646 w 992"/>
                  <a:gd name="T45" fmla="*/ 1 h 770"/>
                  <a:gd name="T46" fmla="*/ 1769 w 992"/>
                  <a:gd name="T47" fmla="*/ 1 h 770"/>
                  <a:gd name="T48" fmla="*/ 0 w 992"/>
                  <a:gd name="T49" fmla="*/ 1 h 770"/>
                  <a:gd name="T50" fmla="*/ 0 w 992"/>
                  <a:gd name="T51" fmla="*/ 1 h 770"/>
                  <a:gd name="T52" fmla="*/ 2635 w 992"/>
                  <a:gd name="T53" fmla="*/ 1 h 770"/>
                  <a:gd name="T54" fmla="*/ 5459 w 992"/>
                  <a:gd name="T55" fmla="*/ 1 h 770"/>
                  <a:gd name="T56" fmla="*/ 7903 w 992"/>
                  <a:gd name="T57" fmla="*/ 1 h 770"/>
                  <a:gd name="T58" fmla="*/ 12603 w 992"/>
                  <a:gd name="T59" fmla="*/ 1 h 770"/>
                  <a:gd name="T60" fmla="*/ 17164 w 992"/>
                  <a:gd name="T61" fmla="*/ 1 h 770"/>
                  <a:gd name="T62" fmla="*/ 21507 w 992"/>
                  <a:gd name="T63" fmla="*/ 1 h 770"/>
                  <a:gd name="T64" fmla="*/ 27700 w 992"/>
                  <a:gd name="T65" fmla="*/ 0 h 770"/>
                  <a:gd name="T66" fmla="*/ 27925 w 992"/>
                  <a:gd name="T67" fmla="*/ 1 h 770"/>
                  <a:gd name="T68" fmla="*/ 26520 w 992"/>
                  <a:gd name="T69" fmla="*/ 1 h 770"/>
                  <a:gd name="T70" fmla="*/ 26173 w 992"/>
                  <a:gd name="T71" fmla="*/ 1 h 770"/>
                  <a:gd name="T72" fmla="*/ 27925 w 992"/>
                  <a:gd name="T73" fmla="*/ 1 h 770"/>
                  <a:gd name="T74" fmla="*/ 30846 w 992"/>
                  <a:gd name="T75" fmla="*/ 1 h 770"/>
                  <a:gd name="T76" fmla="*/ 33326 w 992"/>
                  <a:gd name="T77" fmla="*/ 1 h 770"/>
                  <a:gd name="T78" fmla="*/ 37247 w 992"/>
                  <a:gd name="T79" fmla="*/ 1 h 770"/>
                  <a:gd name="T80" fmla="*/ 41042 w 992"/>
                  <a:gd name="T81" fmla="*/ 1 h 770"/>
                  <a:gd name="T82" fmla="*/ 44922 w 992"/>
                  <a:gd name="T83" fmla="*/ 1 h 770"/>
                  <a:gd name="T84" fmla="*/ 50029 w 992"/>
                  <a:gd name="T85" fmla="*/ 1 h 770"/>
                  <a:gd name="T86" fmla="*/ 53399 w 992"/>
                  <a:gd name="T87" fmla="*/ 1 h 770"/>
                  <a:gd name="T88" fmla="*/ 53939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8351" name="Freeform 825"/>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8352" name="Freeform 826"/>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302083"/>
                                        </p:tgtEl>
                                        <p:attrNameLst>
                                          <p:attrName>style.visibility</p:attrName>
                                        </p:attrNameLst>
                                      </p:cBhvr>
                                      <p:to>
                                        <p:strVal val="visible"/>
                                      </p:to>
                                    </p:set>
                                    <p:anim calcmode="lin" valueType="num">
                                      <p:cBhvr additive="base">
                                        <p:cTn id="7" dur="500" fill="hold"/>
                                        <p:tgtEl>
                                          <p:spTgt spid="302083"/>
                                        </p:tgtEl>
                                        <p:attrNameLst>
                                          <p:attrName>ppt_x</p:attrName>
                                        </p:attrNameLst>
                                      </p:cBhvr>
                                      <p:tavLst>
                                        <p:tav tm="0">
                                          <p:val>
                                            <p:strVal val="1+#ppt_w/2"/>
                                          </p:val>
                                        </p:tav>
                                        <p:tav tm="100000">
                                          <p:val>
                                            <p:strVal val="#ppt_x"/>
                                          </p:val>
                                        </p:tav>
                                      </p:tavLst>
                                    </p:anim>
                                    <p:anim calcmode="lin" valueType="num">
                                      <p:cBhvr additive="base">
                                        <p:cTn id="8" dur="500" fill="hold"/>
                                        <p:tgtEl>
                                          <p:spTgt spid="302083"/>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02082"/>
                                        </p:tgtEl>
                                        <p:attrNameLst>
                                          <p:attrName>style.visibility</p:attrName>
                                        </p:attrNameLst>
                                      </p:cBhvr>
                                      <p:to>
                                        <p:strVal val="visible"/>
                                      </p:to>
                                    </p:set>
                                    <p:anim calcmode="lin" valueType="num">
                                      <p:cBhvr additive="base">
                                        <p:cTn id="11" dur="500" fill="hold"/>
                                        <p:tgtEl>
                                          <p:spTgt spid="302082"/>
                                        </p:tgtEl>
                                        <p:attrNameLst>
                                          <p:attrName>ppt_x</p:attrName>
                                        </p:attrNameLst>
                                      </p:cBhvr>
                                      <p:tavLst>
                                        <p:tav tm="0">
                                          <p:val>
                                            <p:strVal val="1+#ppt_w/2"/>
                                          </p:val>
                                        </p:tav>
                                        <p:tav tm="100000">
                                          <p:val>
                                            <p:strVal val="#ppt_x"/>
                                          </p:val>
                                        </p:tav>
                                      </p:tavLst>
                                    </p:anim>
                                    <p:anim calcmode="lin" valueType="num">
                                      <p:cBhvr additive="base">
                                        <p:cTn id="12" dur="500" fill="hold"/>
                                        <p:tgtEl>
                                          <p:spTgt spid="302082"/>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66"/>
                                        </p:tgtEl>
                                        <p:attrNameLst>
                                          <p:attrName>style.visibility</p:attrName>
                                        </p:attrNameLst>
                                      </p:cBhvr>
                                      <p:to>
                                        <p:strVal val="visible"/>
                                      </p:to>
                                    </p:set>
                                    <p:anim calcmode="lin" valueType="num">
                                      <p:cBhvr additive="base">
                                        <p:cTn id="17" dur="500" fill="hold"/>
                                        <p:tgtEl>
                                          <p:spTgt spid="66"/>
                                        </p:tgtEl>
                                        <p:attrNameLst>
                                          <p:attrName>ppt_x</p:attrName>
                                        </p:attrNameLst>
                                      </p:cBhvr>
                                      <p:tavLst>
                                        <p:tav tm="0">
                                          <p:val>
                                            <p:strVal val="0-#ppt_w/2"/>
                                          </p:val>
                                        </p:tav>
                                        <p:tav tm="100000">
                                          <p:val>
                                            <p:strVal val="#ppt_x"/>
                                          </p:val>
                                        </p:tav>
                                      </p:tavLst>
                                    </p:anim>
                                    <p:anim calcmode="lin" valueType="num">
                                      <p:cBhvr additive="base">
                                        <p:cTn id="18" dur="500" fill="hold"/>
                                        <p:tgtEl>
                                          <p:spTgt spid="66"/>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65"/>
                                        </p:tgtEl>
                                        <p:attrNameLst>
                                          <p:attrName>style.visibility</p:attrName>
                                        </p:attrNameLst>
                                      </p:cBhvr>
                                      <p:to>
                                        <p:strVal val="visible"/>
                                      </p:to>
                                    </p:set>
                                    <p:anim calcmode="lin" valueType="num">
                                      <p:cBhvr additive="base">
                                        <p:cTn id="21" dur="500" fill="hold"/>
                                        <p:tgtEl>
                                          <p:spTgt spid="65"/>
                                        </p:tgtEl>
                                        <p:attrNameLst>
                                          <p:attrName>ppt_x</p:attrName>
                                        </p:attrNameLst>
                                      </p:cBhvr>
                                      <p:tavLst>
                                        <p:tav tm="0">
                                          <p:val>
                                            <p:strVal val="0-#ppt_w/2"/>
                                          </p:val>
                                        </p:tav>
                                        <p:tav tm="100000">
                                          <p:val>
                                            <p:strVal val="#ppt_x"/>
                                          </p:val>
                                        </p:tav>
                                      </p:tavLst>
                                    </p:anim>
                                    <p:anim calcmode="lin" valueType="num">
                                      <p:cBhvr additive="base">
                                        <p:cTn id="22" dur="500" fill="hold"/>
                                        <p:tgtEl>
                                          <p:spTgt spid="65"/>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66">
                                            <p:txEl>
                                              <p:pRg st="0" end="0"/>
                                            </p:txEl>
                                          </p:spTgt>
                                        </p:tgtEl>
                                        <p:attrNameLst>
                                          <p:attrName>style.visibility</p:attrName>
                                        </p:attrNameLst>
                                      </p:cBhvr>
                                      <p:to>
                                        <p:strVal val="visible"/>
                                      </p:to>
                                    </p:set>
                                    <p:anim calcmode="lin" valueType="num">
                                      <p:cBhvr additive="base">
                                        <p:cTn id="25" dur="500" fill="hold"/>
                                        <p:tgtEl>
                                          <p:spTgt spid="66">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6">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105"/>
                                        </p:tgtEl>
                                        <p:attrNameLst>
                                          <p:attrName>style.visibility</p:attrName>
                                        </p:attrNameLst>
                                      </p:cBhvr>
                                      <p:to>
                                        <p:strVal val="visible"/>
                                      </p:to>
                                    </p:set>
                                    <p:anim calcmode="lin" valueType="num">
                                      <p:cBhvr additive="base">
                                        <p:cTn id="29" dur="500" fill="hold"/>
                                        <p:tgtEl>
                                          <p:spTgt spid="105"/>
                                        </p:tgtEl>
                                        <p:attrNameLst>
                                          <p:attrName>ppt_x</p:attrName>
                                        </p:attrNameLst>
                                      </p:cBhvr>
                                      <p:tavLst>
                                        <p:tav tm="0">
                                          <p:val>
                                            <p:strVal val="0-#ppt_w/2"/>
                                          </p:val>
                                        </p:tav>
                                        <p:tav tm="100000">
                                          <p:val>
                                            <p:strVal val="#ppt_x"/>
                                          </p:val>
                                        </p:tav>
                                      </p:tavLst>
                                    </p:anim>
                                    <p:anim calcmode="lin" valueType="num">
                                      <p:cBhvr additive="base">
                                        <p:cTn id="30" dur="500" fill="hold"/>
                                        <p:tgtEl>
                                          <p:spTgt spid="105"/>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66">
                                            <p:txEl>
                                              <p:pRg st="2" end="2"/>
                                            </p:txEl>
                                          </p:spTgt>
                                        </p:tgtEl>
                                        <p:attrNameLst>
                                          <p:attrName>style.visibility</p:attrName>
                                        </p:attrNameLst>
                                      </p:cBhvr>
                                      <p:to>
                                        <p:strVal val="visible"/>
                                      </p:to>
                                    </p:set>
                                    <p:anim calcmode="lin" valueType="num">
                                      <p:cBhvr additive="base">
                                        <p:cTn id="35" dur="500" fill="hold"/>
                                        <p:tgtEl>
                                          <p:spTgt spid="66">
                                            <p:txEl>
                                              <p:pRg st="2" end="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66">
                                            <p:txEl>
                                              <p:pRg st="2" end="2"/>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66">
                                            <p:txEl>
                                              <p:pRg st="3" end="3"/>
                                            </p:txEl>
                                          </p:spTgt>
                                        </p:tgtEl>
                                        <p:attrNameLst>
                                          <p:attrName>style.visibility</p:attrName>
                                        </p:attrNameLst>
                                      </p:cBhvr>
                                      <p:to>
                                        <p:strVal val="visible"/>
                                      </p:to>
                                    </p:set>
                                    <p:anim calcmode="lin" valueType="num">
                                      <p:cBhvr additive="base">
                                        <p:cTn id="39" dur="500" fill="hold"/>
                                        <p:tgtEl>
                                          <p:spTgt spid="66">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6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nodeType="clickEffect">
                                  <p:stCondLst>
                                    <p:cond delay="0"/>
                                  </p:stCondLst>
                                  <p:childTnLst>
                                    <p:set>
                                      <p:cBhvr>
                                        <p:cTn id="44" dur="1" fill="hold">
                                          <p:stCondLst>
                                            <p:cond delay="0"/>
                                          </p:stCondLst>
                                        </p:cTn>
                                        <p:tgtEl>
                                          <p:spTgt spid="66">
                                            <p:txEl>
                                              <p:pRg st="4" end="4"/>
                                            </p:txEl>
                                          </p:spTgt>
                                        </p:tgtEl>
                                        <p:attrNameLst>
                                          <p:attrName>style.visibility</p:attrName>
                                        </p:attrNameLst>
                                      </p:cBhvr>
                                      <p:to>
                                        <p:strVal val="visible"/>
                                      </p:to>
                                    </p:set>
                                    <p:anim calcmode="lin" valueType="num">
                                      <p:cBhvr additive="base">
                                        <p:cTn id="45" dur="500" fill="hold"/>
                                        <p:tgtEl>
                                          <p:spTgt spid="66">
                                            <p:txEl>
                                              <p:pRg st="4" end="4"/>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6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nodeType="clickEffect">
                                  <p:stCondLst>
                                    <p:cond delay="0"/>
                                  </p:stCondLst>
                                  <p:childTnLst>
                                    <p:set>
                                      <p:cBhvr>
                                        <p:cTn id="50" dur="1" fill="hold">
                                          <p:stCondLst>
                                            <p:cond delay="0"/>
                                          </p:stCondLst>
                                        </p:cTn>
                                        <p:tgtEl>
                                          <p:spTgt spid="66">
                                            <p:txEl>
                                              <p:pRg st="5" end="5"/>
                                            </p:txEl>
                                          </p:spTgt>
                                        </p:tgtEl>
                                        <p:attrNameLst>
                                          <p:attrName>style.visibility</p:attrName>
                                        </p:attrNameLst>
                                      </p:cBhvr>
                                      <p:to>
                                        <p:strVal val="visible"/>
                                      </p:to>
                                    </p:set>
                                    <p:anim calcmode="lin" valueType="num">
                                      <p:cBhvr additive="base">
                                        <p:cTn id="51" dur="500" fill="hold"/>
                                        <p:tgtEl>
                                          <p:spTgt spid="66">
                                            <p:txEl>
                                              <p:pRg st="5" end="5"/>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66">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3" grpId="0" animBg="1"/>
      <p:bldP spid="66" grpId="0" animBg="1"/>
    </p:bldLst>
  </p:timing>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Data Structure Invariants</a:t>
            </a:r>
          </a:p>
        </p:txBody>
      </p:sp>
      <p:sp>
        <p:nvSpPr>
          <p:cNvPr id="2" name="Rectangle 1"/>
          <p:cNvSpPr/>
          <p:nvPr/>
        </p:nvSpPr>
        <p:spPr>
          <a:xfrm>
            <a:off x="304800" y="649288"/>
            <a:ext cx="8686800" cy="6124575"/>
          </a:xfrm>
          <a:prstGeom prst="rect">
            <a:avLst/>
          </a:prstGeom>
        </p:spPr>
        <p:txBody>
          <a:bodyPr>
            <a:spAutoFit/>
          </a:bodyPr>
          <a:lstStyle/>
          <a:p>
            <a:pPr>
              <a:spcBef>
                <a:spcPct val="0"/>
              </a:spcBef>
              <a:defRPr/>
            </a:pPr>
            <a:r>
              <a:rPr lang="en-US" sz="2800" i="0" dirty="0"/>
              <a:t>An Abstract (Public) Data Structure: </a:t>
            </a:r>
          </a:p>
          <a:p>
            <a:pPr>
              <a:spcBef>
                <a:spcPct val="0"/>
              </a:spcBef>
              <a:defRPr/>
            </a:pPr>
            <a:r>
              <a:rPr lang="en-US" sz="2800" i="0" dirty="0"/>
              <a:t>The minimal needed by the User so he can</a:t>
            </a:r>
          </a:p>
          <a:p>
            <a:pPr marL="457200" indent="-457200">
              <a:spcBef>
                <a:spcPct val="0"/>
              </a:spcBef>
              <a:buFont typeface="Arial" panose="020B0604020202020204" pitchFamily="34" charset="0"/>
              <a:buChar char="•"/>
              <a:defRPr/>
            </a:pPr>
            <a:r>
              <a:rPr lang="en-US" sz="2800" i="0" dirty="0"/>
              <a:t>understand how best to visualize the data</a:t>
            </a:r>
          </a:p>
          <a:p>
            <a:pPr marL="457200" indent="-457200">
              <a:spcBef>
                <a:spcPct val="0"/>
              </a:spcBef>
              <a:buFont typeface="Arial" panose="020B0604020202020204" pitchFamily="34" charset="0"/>
              <a:buChar char="•"/>
              <a:defRPr/>
            </a:pPr>
            <a:r>
              <a:rPr lang="en-US" sz="2800" i="0" dirty="0"/>
              <a:t>and what each operation does.</a:t>
            </a:r>
          </a:p>
          <a:p>
            <a:pPr>
              <a:spcBef>
                <a:spcPct val="0"/>
              </a:spcBef>
              <a:defRPr/>
            </a:pPr>
            <a:r>
              <a:rPr lang="en-US" sz="2800" i="0" dirty="0" err="1"/>
              <a:t>Eg</a:t>
            </a:r>
            <a:r>
              <a:rPr lang="en-US" sz="2800" i="0" dirty="0"/>
              <a:t> of Public Invariants:</a:t>
            </a:r>
          </a:p>
          <a:p>
            <a:pPr marL="457200" indent="-457200">
              <a:spcBef>
                <a:spcPct val="0"/>
              </a:spcBef>
              <a:buFont typeface="Arial" panose="020B0604020202020204" pitchFamily="34" charset="0"/>
              <a:buChar char="•"/>
              <a:defRPr/>
            </a:pPr>
            <a:r>
              <a:rPr lang="en-US" sz="2800" i="0" dirty="0"/>
              <a:t>Bank: The amount is not negative. </a:t>
            </a:r>
          </a:p>
          <a:p>
            <a:pPr marL="457200" indent="-457200">
              <a:spcBef>
                <a:spcPct val="0"/>
              </a:spcBef>
              <a:buFont typeface="Arial" panose="020B0604020202020204" pitchFamily="34" charset="0"/>
              <a:buChar char="•"/>
              <a:defRPr/>
            </a:pPr>
            <a:r>
              <a:rPr lang="en-US" sz="2800" i="0" dirty="0"/>
              <a:t>Stack: Contains an ordered list of objects which cannot be changed except at the top via the explicit push and pop operations. </a:t>
            </a:r>
          </a:p>
          <a:p>
            <a:pPr marL="457200" indent="-457200">
              <a:spcBef>
                <a:spcPct val="0"/>
              </a:spcBef>
              <a:buFont typeface="Arial" panose="020B0604020202020204" pitchFamily="34" charset="0"/>
              <a:buChar char="•"/>
              <a:defRPr/>
            </a:pPr>
            <a:r>
              <a:rPr lang="en-US" sz="2800" i="0" dirty="0"/>
              <a:t>Drug Allocation Data Base: A patient is not simultaneously prescribed a set of drugs that interact poorly with each other.</a:t>
            </a:r>
          </a:p>
          <a:p>
            <a:pPr>
              <a:spcBef>
                <a:spcPct val="0"/>
              </a:spcBef>
              <a:defRPr/>
            </a:pPr>
            <a:r>
              <a:rPr lang="en-US" sz="2800" i="0" dirty="0"/>
              <a:t>The implementer must make sure that each operation</a:t>
            </a:r>
            <a:br>
              <a:rPr lang="en-US" sz="2800" i="0" dirty="0"/>
            </a:br>
            <a:r>
              <a:rPr lang="en-US" sz="2800" i="0" dirty="0"/>
              <a:t>maintains these invariants.</a:t>
            </a:r>
          </a:p>
        </p:txBody>
      </p:sp>
      <p:sp>
        <p:nvSpPr>
          <p:cNvPr id="399364" name="AutoShape 4" descr="Image result for bank"/>
          <p:cNvSpPr>
            <a:spLocks noChangeAspect="1" noChangeArrowheads="1"/>
          </p:cNvSpPr>
          <p:nvPr/>
        </p:nvSpPr>
        <p:spPr bwMode="auto">
          <a:xfrm>
            <a:off x="187325" y="-228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99365" name="AutoShape 6" descr="Image result for bank"/>
          <p:cNvSpPr>
            <a:spLocks noChangeAspect="1" noChangeArrowheads="1"/>
          </p:cNvSpPr>
          <p:nvPr/>
        </p:nvSpPr>
        <p:spPr bwMode="auto">
          <a:xfrm>
            <a:off x="339725" y="-76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99366" name="AutoShape 8" descr="Image result for bank"/>
          <p:cNvSpPr>
            <a:spLocks noChangeAspect="1" noChangeArrowheads="1"/>
          </p:cNvSpPr>
          <p:nvPr/>
        </p:nvSpPr>
        <p:spPr bwMode="auto">
          <a:xfrm>
            <a:off x="492125" y="76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846858" name="Picture 10" descr="http://www.ibom.biz/images/bank-building-ic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2363788"/>
            <a:ext cx="106997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6860" name="Picture 12" descr="http://eli.thegreenplace.net/images/2011/02/plate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2366963"/>
            <a:ext cx="6096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6864" name="Picture 16" descr="http://datcs.com/wp-content/uploads/2012/03/pills_doctor1.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50163" y="2389188"/>
            <a:ext cx="124936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99370" name="Group 36"/>
          <p:cNvGrpSpPr>
            <a:grpSpLocks/>
          </p:cNvGrpSpPr>
          <p:nvPr/>
        </p:nvGrpSpPr>
        <p:grpSpPr bwMode="auto">
          <a:xfrm>
            <a:off x="7880350" y="533400"/>
            <a:ext cx="2794000" cy="1497013"/>
            <a:chOff x="7880508" y="533400"/>
            <a:chExt cx="2794000" cy="1497308"/>
          </a:xfrm>
        </p:grpSpPr>
        <p:grpSp>
          <p:nvGrpSpPr>
            <p:cNvPr id="399405" name="Group 2"/>
            <p:cNvGrpSpPr>
              <a:grpSpLocks/>
            </p:cNvGrpSpPr>
            <p:nvPr/>
          </p:nvGrpSpPr>
          <p:grpSpPr bwMode="auto">
            <a:xfrm flipH="1">
              <a:off x="7939170" y="533400"/>
              <a:ext cx="379872" cy="1127976"/>
              <a:chOff x="864" y="465"/>
              <a:chExt cx="1046" cy="2358"/>
            </a:xfrm>
          </p:grpSpPr>
          <p:grpSp>
            <p:nvGrpSpPr>
              <p:cNvPr id="399407" name="Group 3"/>
              <p:cNvGrpSpPr>
                <a:grpSpLocks/>
              </p:cNvGrpSpPr>
              <p:nvPr/>
            </p:nvGrpSpPr>
            <p:grpSpPr bwMode="auto">
              <a:xfrm>
                <a:off x="864" y="465"/>
                <a:ext cx="1008" cy="2319"/>
                <a:chOff x="587" y="528"/>
                <a:chExt cx="1008" cy="2319"/>
              </a:xfrm>
            </p:grpSpPr>
            <p:grpSp>
              <p:nvGrpSpPr>
                <p:cNvPr id="399410" name="Group 4"/>
                <p:cNvGrpSpPr>
                  <a:grpSpLocks/>
                </p:cNvGrpSpPr>
                <p:nvPr/>
              </p:nvGrpSpPr>
              <p:grpSpPr bwMode="auto">
                <a:xfrm>
                  <a:off x="587" y="528"/>
                  <a:ext cx="1008" cy="2319"/>
                  <a:chOff x="587" y="528"/>
                  <a:chExt cx="1008" cy="2319"/>
                </a:xfrm>
              </p:grpSpPr>
              <p:grpSp>
                <p:nvGrpSpPr>
                  <p:cNvPr id="399412" name="Group 5"/>
                  <p:cNvGrpSpPr>
                    <a:grpSpLocks/>
                  </p:cNvGrpSpPr>
                  <p:nvPr/>
                </p:nvGrpSpPr>
                <p:grpSpPr bwMode="auto">
                  <a:xfrm>
                    <a:off x="587" y="528"/>
                    <a:ext cx="1008" cy="2319"/>
                    <a:chOff x="1151" y="1104"/>
                    <a:chExt cx="686" cy="1741"/>
                  </a:xfrm>
                </p:grpSpPr>
                <p:sp>
                  <p:nvSpPr>
                    <p:cNvPr id="399419" name="Freeform 6"/>
                    <p:cNvSpPr>
                      <a:spLocks/>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420" name="Freeform 7"/>
                    <p:cNvSpPr>
                      <a:spLocks/>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421" name="Freeform 8"/>
                    <p:cNvSpPr>
                      <a:spLocks/>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422" name="Freeform 9"/>
                    <p:cNvSpPr>
                      <a:spLocks/>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423" name="Freeform 10"/>
                    <p:cNvSpPr>
                      <a:spLocks/>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424" name="Freeform 11"/>
                    <p:cNvSpPr>
                      <a:spLocks/>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99425" name="Group 12"/>
                    <p:cNvGrpSpPr>
                      <a:grpSpLocks/>
                    </p:cNvGrpSpPr>
                    <p:nvPr/>
                  </p:nvGrpSpPr>
                  <p:grpSpPr bwMode="auto">
                    <a:xfrm flipH="1">
                      <a:off x="1212" y="1104"/>
                      <a:ext cx="277" cy="235"/>
                      <a:chOff x="1590" y="1104"/>
                      <a:chExt cx="277" cy="235"/>
                    </a:xfrm>
                  </p:grpSpPr>
                  <p:sp>
                    <p:nvSpPr>
                      <p:cNvPr id="399426" name="Freeform 13"/>
                      <p:cNvSpPr>
                        <a:spLocks/>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427" name="Freeform 14"/>
                      <p:cNvSpPr>
                        <a:spLocks/>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428" name="Freeform 15"/>
                      <p:cNvSpPr>
                        <a:spLocks/>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429" name="Freeform 16"/>
                      <p:cNvSpPr>
                        <a:spLocks/>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399413" name="Group 17"/>
                  <p:cNvGrpSpPr>
                    <a:grpSpLocks/>
                  </p:cNvGrpSpPr>
                  <p:nvPr/>
                </p:nvGrpSpPr>
                <p:grpSpPr bwMode="auto">
                  <a:xfrm rot="4286940" flipH="1">
                    <a:off x="1038" y="766"/>
                    <a:ext cx="141" cy="50"/>
                    <a:chOff x="4032" y="2824"/>
                    <a:chExt cx="417" cy="635"/>
                  </a:xfrm>
                </p:grpSpPr>
                <p:sp>
                  <p:nvSpPr>
                    <p:cNvPr id="399417" name="Oval 18"/>
                    <p:cNvSpPr>
                      <a:spLocks noChangeArrowheads="1"/>
                    </p:cNvSpPr>
                    <p:nvPr/>
                  </p:nvSpPr>
                  <p:spPr bwMode="auto">
                    <a:xfrm>
                      <a:off x="4032" y="2824"/>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99418" name="Oval 19"/>
                    <p:cNvSpPr>
                      <a:spLocks noChangeArrowheads="1"/>
                    </p:cNvSpPr>
                    <p:nvPr/>
                  </p:nvSpPr>
                  <p:spPr bwMode="auto">
                    <a:xfrm>
                      <a:off x="4080" y="2923"/>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99414" name="Group 20"/>
                  <p:cNvGrpSpPr>
                    <a:grpSpLocks/>
                  </p:cNvGrpSpPr>
                  <p:nvPr/>
                </p:nvGrpSpPr>
                <p:grpSpPr bwMode="auto">
                  <a:xfrm rot="4286940" flipH="1">
                    <a:off x="962" y="766"/>
                    <a:ext cx="141" cy="50"/>
                    <a:chOff x="4032" y="2824"/>
                    <a:chExt cx="417" cy="635"/>
                  </a:xfrm>
                </p:grpSpPr>
                <p:sp>
                  <p:nvSpPr>
                    <p:cNvPr id="399415" name="Oval 21"/>
                    <p:cNvSpPr>
                      <a:spLocks noChangeArrowheads="1"/>
                    </p:cNvSpPr>
                    <p:nvPr/>
                  </p:nvSpPr>
                  <p:spPr bwMode="auto">
                    <a:xfrm>
                      <a:off x="4032" y="2824"/>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99416" name="Oval 22"/>
                    <p:cNvSpPr>
                      <a:spLocks noChangeArrowheads="1"/>
                    </p:cNvSpPr>
                    <p:nvPr/>
                  </p:nvSpPr>
                  <p:spPr bwMode="auto">
                    <a:xfrm>
                      <a:off x="4080" y="2923"/>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399411" name="Oval 23"/>
                <p:cNvSpPr>
                  <a:spLocks noChangeArrowheads="1"/>
                </p:cNvSpPr>
                <p:nvPr/>
              </p:nvSpPr>
              <p:spPr bwMode="auto">
                <a:xfrm>
                  <a:off x="1098" y="1008"/>
                  <a:ext cx="198" cy="7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p>
              </p:txBody>
            </p:sp>
          </p:grpSp>
          <p:sp>
            <p:nvSpPr>
              <p:cNvPr id="399408" name="Freeform 24"/>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409" name="Freeform 25"/>
              <p:cNvSpPr>
                <a:spLocks/>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99406" name="Rectangle 32"/>
            <p:cNvSpPr>
              <a:spLocks noChangeArrowheads="1"/>
            </p:cNvSpPr>
            <p:nvPr/>
          </p:nvSpPr>
          <p:spPr bwMode="auto">
            <a:xfrm>
              <a:off x="7880508" y="1661376"/>
              <a:ext cx="279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800" i="0">
                  <a:solidFill>
                    <a:schemeClr val="accent1"/>
                  </a:solidFill>
                </a:rPr>
                <a:t>User</a:t>
              </a:r>
              <a:endParaRPr lang="en-US" altLang="en-US" sz="1600" i="0"/>
            </a:p>
          </p:txBody>
        </p:sp>
      </p:grpSp>
      <p:grpSp>
        <p:nvGrpSpPr>
          <p:cNvPr id="36" name="Group 35"/>
          <p:cNvGrpSpPr>
            <a:grpSpLocks/>
          </p:cNvGrpSpPr>
          <p:nvPr/>
        </p:nvGrpSpPr>
        <p:grpSpPr bwMode="auto">
          <a:xfrm>
            <a:off x="7848600" y="5383213"/>
            <a:ext cx="2794000" cy="1346200"/>
            <a:chOff x="7848600" y="5382885"/>
            <a:chExt cx="2794000" cy="1346672"/>
          </a:xfrm>
        </p:grpSpPr>
        <p:grpSp>
          <p:nvGrpSpPr>
            <p:cNvPr id="399388" name="Group 16"/>
            <p:cNvGrpSpPr>
              <a:grpSpLocks/>
            </p:cNvGrpSpPr>
            <p:nvPr/>
          </p:nvGrpSpPr>
          <p:grpSpPr bwMode="auto">
            <a:xfrm flipH="1">
              <a:off x="8246640" y="5382885"/>
              <a:ext cx="535194" cy="1156882"/>
              <a:chOff x="2013" y="2206"/>
              <a:chExt cx="493" cy="1010"/>
            </a:xfrm>
          </p:grpSpPr>
          <p:sp>
            <p:nvSpPr>
              <p:cNvPr id="399390" name="Freeform 17"/>
              <p:cNvSpPr>
                <a:spLocks/>
              </p:cNvSpPr>
              <p:nvPr/>
            </p:nvSpPr>
            <p:spPr bwMode="auto">
              <a:xfrm rot="4483878">
                <a:off x="2311" y="2439"/>
                <a:ext cx="147" cy="24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99391" name="Group 18"/>
              <p:cNvGrpSpPr>
                <a:grpSpLocks/>
              </p:cNvGrpSpPr>
              <p:nvPr/>
            </p:nvGrpSpPr>
            <p:grpSpPr bwMode="auto">
              <a:xfrm>
                <a:off x="2013" y="2206"/>
                <a:ext cx="339" cy="1010"/>
                <a:chOff x="240" y="2880"/>
                <a:chExt cx="339" cy="1010"/>
              </a:xfrm>
            </p:grpSpPr>
            <p:sp>
              <p:nvSpPr>
                <p:cNvPr id="399392" name="Freeform 19"/>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393" name="Freeform 20"/>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394" name="Freeform 21"/>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395" name="Freeform 22"/>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396" name="Freeform 23"/>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397" name="Freeform 24"/>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398" name="Freeform 25"/>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399" name="Oval 26"/>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a:p>
              </p:txBody>
            </p:sp>
            <p:sp>
              <p:nvSpPr>
                <p:cNvPr id="399400" name="Oval 27"/>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a:p>
              </p:txBody>
            </p:sp>
            <p:sp>
              <p:nvSpPr>
                <p:cNvPr id="399401" name="Oval 28"/>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a:p>
              </p:txBody>
            </p:sp>
            <p:sp>
              <p:nvSpPr>
                <p:cNvPr id="399402" name="Oval 29"/>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a:p>
              </p:txBody>
            </p:sp>
            <p:sp>
              <p:nvSpPr>
                <p:cNvPr id="399403" name="Oval 30"/>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50000"/>
                    </a:spcBef>
                    <a:buFontTx/>
                    <a:buNone/>
                  </a:pPr>
                  <a:endParaRPr lang="en-US" altLang="en-US" sz="2400" i="0"/>
                </a:p>
              </p:txBody>
            </p:sp>
            <p:sp>
              <p:nvSpPr>
                <p:cNvPr id="399404" name="Oval 31"/>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a:p>
              </p:txBody>
            </p:sp>
          </p:grpSp>
        </p:grpSp>
        <p:sp>
          <p:nvSpPr>
            <p:cNvPr id="399389" name="Rectangle 32"/>
            <p:cNvSpPr>
              <a:spLocks noChangeArrowheads="1"/>
            </p:cNvSpPr>
            <p:nvPr/>
          </p:nvSpPr>
          <p:spPr bwMode="auto">
            <a:xfrm>
              <a:off x="7848600" y="6360225"/>
              <a:ext cx="279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800" i="0">
                  <a:solidFill>
                    <a:schemeClr val="accent1"/>
                  </a:solidFill>
                </a:rPr>
                <a:t>Implementer</a:t>
              </a:r>
              <a:endParaRPr lang="en-US" altLang="en-US" sz="1600" i="0"/>
            </a:p>
          </p:txBody>
        </p:sp>
      </p:grpSp>
      <p:sp>
        <p:nvSpPr>
          <p:cNvPr id="86" name="Rectangle 85"/>
          <p:cNvSpPr>
            <a:spLocks noChangeArrowheads="1"/>
          </p:cNvSpPr>
          <p:nvPr/>
        </p:nvSpPr>
        <p:spPr bwMode="auto">
          <a:xfrm>
            <a:off x="3146425" y="4100513"/>
            <a:ext cx="5237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i="0"/>
              <a:t>Important in recursion and parsing.</a:t>
            </a:r>
          </a:p>
        </p:txBody>
      </p:sp>
      <p:grpSp>
        <p:nvGrpSpPr>
          <p:cNvPr id="112" name="Group 727"/>
          <p:cNvGrpSpPr>
            <a:grpSpLocks/>
          </p:cNvGrpSpPr>
          <p:nvPr/>
        </p:nvGrpSpPr>
        <p:grpSpPr bwMode="auto">
          <a:xfrm>
            <a:off x="4630738" y="2311400"/>
            <a:ext cx="747712" cy="749300"/>
            <a:chOff x="1224" y="2539"/>
            <a:chExt cx="2280" cy="1785"/>
          </a:xfrm>
        </p:grpSpPr>
        <p:sp>
          <p:nvSpPr>
            <p:cNvPr id="399374" name="Freeform 728"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5"/>
              <a:srcRect/>
              <a:tile tx="0" ty="0" sx="100000" sy="100000" flip="none" algn="tl"/>
            </a:blipFill>
            <a:ln w="9525">
              <a:solidFill>
                <a:srgbClr val="000000"/>
              </a:solidFill>
              <a:round/>
              <a:headEnd/>
              <a:tailEnd/>
            </a:ln>
          </p:spPr>
          <p:txBody>
            <a:bodyPr/>
            <a:lstStyle/>
            <a:p>
              <a:endParaRPr lang="en-US"/>
            </a:p>
          </p:txBody>
        </p:sp>
        <p:grpSp>
          <p:nvGrpSpPr>
            <p:cNvPr id="399375" name="Group 729"/>
            <p:cNvGrpSpPr>
              <a:grpSpLocks/>
            </p:cNvGrpSpPr>
            <p:nvPr/>
          </p:nvGrpSpPr>
          <p:grpSpPr bwMode="auto">
            <a:xfrm>
              <a:off x="1584" y="2688"/>
              <a:ext cx="1216" cy="1440"/>
              <a:chOff x="2641" y="1488"/>
              <a:chExt cx="2655" cy="2488"/>
            </a:xfrm>
          </p:grpSpPr>
          <p:grpSp>
            <p:nvGrpSpPr>
              <p:cNvPr id="399376" name="Group 730"/>
              <p:cNvGrpSpPr>
                <a:grpSpLocks/>
              </p:cNvGrpSpPr>
              <p:nvPr/>
            </p:nvGrpSpPr>
            <p:grpSpPr bwMode="auto">
              <a:xfrm>
                <a:off x="2641" y="1488"/>
                <a:ext cx="2496" cy="2436"/>
                <a:chOff x="2641" y="1488"/>
                <a:chExt cx="2496" cy="2436"/>
              </a:xfrm>
            </p:grpSpPr>
            <p:sp>
              <p:nvSpPr>
                <p:cNvPr id="399381" name="Freeform 731"/>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382" name="Freeform 732"/>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383" name="Freeform 733"/>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384" name="Freeform 734"/>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385" name="Freeform 735"/>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386" name="Freeform 736"/>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387" name="Freeform 733"/>
                <p:cNvSpPr>
                  <a:spLocks/>
                </p:cNvSpPr>
                <p:nvPr/>
              </p:nvSpPr>
              <p:spPr bwMode="auto">
                <a:xfrm>
                  <a:off x="3283" y="3005"/>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99377" name="Group 737"/>
              <p:cNvGrpSpPr>
                <a:grpSpLocks/>
              </p:cNvGrpSpPr>
              <p:nvPr/>
            </p:nvGrpSpPr>
            <p:grpSpPr bwMode="auto">
              <a:xfrm>
                <a:off x="4864" y="3099"/>
                <a:ext cx="432" cy="877"/>
                <a:chOff x="4864" y="3099"/>
                <a:chExt cx="432" cy="877"/>
              </a:xfrm>
            </p:grpSpPr>
            <p:sp>
              <p:nvSpPr>
                <p:cNvPr id="399378" name="Freeform 738"/>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379" name="Freeform 739"/>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380" name="Freeform 740"/>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anim calcmode="lin" valueType="num">
                                      <p:cBhvr additive="base">
                                        <p:cTn id="31" dur="500" fill="hold"/>
                                        <p:tgtEl>
                                          <p:spTgt spid="2">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
                                            <p:txEl>
                                              <p:pRg st="4" end="4"/>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112"/>
                                        </p:tgtEl>
                                        <p:attrNameLst>
                                          <p:attrName>style.visibility</p:attrName>
                                        </p:attrNameLst>
                                      </p:cBhvr>
                                      <p:to>
                                        <p:strVal val="visible"/>
                                      </p:to>
                                    </p:set>
                                    <p:anim calcmode="lin" valueType="num">
                                      <p:cBhvr additive="base">
                                        <p:cTn id="35" dur="500" fill="hold"/>
                                        <p:tgtEl>
                                          <p:spTgt spid="112"/>
                                        </p:tgtEl>
                                        <p:attrNameLst>
                                          <p:attrName>ppt_x</p:attrName>
                                        </p:attrNameLst>
                                      </p:cBhvr>
                                      <p:tavLst>
                                        <p:tav tm="0">
                                          <p:val>
                                            <p:strVal val="0-#ppt_w/2"/>
                                          </p:val>
                                        </p:tav>
                                        <p:tav tm="100000">
                                          <p:val>
                                            <p:strVal val="#ppt_x"/>
                                          </p:val>
                                        </p:tav>
                                      </p:tavLst>
                                    </p:anim>
                                    <p:anim calcmode="lin" valueType="num">
                                      <p:cBhvr additive="base">
                                        <p:cTn id="36" dur="500" fill="hold"/>
                                        <p:tgtEl>
                                          <p:spTgt spid="112"/>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2">
                                            <p:txEl>
                                              <p:pRg st="5" end="5"/>
                                            </p:txEl>
                                          </p:spTgt>
                                        </p:tgtEl>
                                        <p:attrNameLst>
                                          <p:attrName>style.visibility</p:attrName>
                                        </p:attrNameLst>
                                      </p:cBhvr>
                                      <p:to>
                                        <p:strVal val="visible"/>
                                      </p:to>
                                    </p:set>
                                    <p:anim calcmode="lin" valueType="num">
                                      <p:cBhvr additive="base">
                                        <p:cTn id="41"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
                                            <p:txEl>
                                              <p:pRg st="5" end="5"/>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846858"/>
                                        </p:tgtEl>
                                        <p:attrNameLst>
                                          <p:attrName>style.visibility</p:attrName>
                                        </p:attrNameLst>
                                      </p:cBhvr>
                                      <p:to>
                                        <p:strVal val="visible"/>
                                      </p:to>
                                    </p:set>
                                    <p:anim calcmode="lin" valueType="num">
                                      <p:cBhvr additive="base">
                                        <p:cTn id="45" dur="500" fill="hold"/>
                                        <p:tgtEl>
                                          <p:spTgt spid="846858"/>
                                        </p:tgtEl>
                                        <p:attrNameLst>
                                          <p:attrName>ppt_x</p:attrName>
                                        </p:attrNameLst>
                                      </p:cBhvr>
                                      <p:tavLst>
                                        <p:tav tm="0">
                                          <p:val>
                                            <p:strVal val="#ppt_x"/>
                                          </p:val>
                                        </p:tav>
                                        <p:tav tm="100000">
                                          <p:val>
                                            <p:strVal val="#ppt_x"/>
                                          </p:val>
                                        </p:tav>
                                      </p:tavLst>
                                    </p:anim>
                                    <p:anim calcmode="lin" valueType="num">
                                      <p:cBhvr additive="base">
                                        <p:cTn id="46" dur="500" fill="hold"/>
                                        <p:tgtEl>
                                          <p:spTgt spid="846858"/>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2">
                                            <p:txEl>
                                              <p:pRg st="6" end="6"/>
                                            </p:txEl>
                                          </p:spTgt>
                                        </p:tgtEl>
                                        <p:attrNameLst>
                                          <p:attrName>style.visibility</p:attrName>
                                        </p:attrNameLst>
                                      </p:cBhvr>
                                      <p:to>
                                        <p:strVal val="visible"/>
                                      </p:to>
                                    </p:set>
                                    <p:anim calcmode="lin" valueType="num">
                                      <p:cBhvr additive="base">
                                        <p:cTn id="51"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2">
                                            <p:txEl>
                                              <p:pRg st="6" end="6"/>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846860"/>
                                        </p:tgtEl>
                                        <p:attrNameLst>
                                          <p:attrName>style.visibility</p:attrName>
                                        </p:attrNameLst>
                                      </p:cBhvr>
                                      <p:to>
                                        <p:strVal val="visible"/>
                                      </p:to>
                                    </p:set>
                                    <p:anim calcmode="lin" valueType="num">
                                      <p:cBhvr additive="base">
                                        <p:cTn id="55" dur="500" fill="hold"/>
                                        <p:tgtEl>
                                          <p:spTgt spid="846860"/>
                                        </p:tgtEl>
                                        <p:attrNameLst>
                                          <p:attrName>ppt_x</p:attrName>
                                        </p:attrNameLst>
                                      </p:cBhvr>
                                      <p:tavLst>
                                        <p:tav tm="0">
                                          <p:val>
                                            <p:strVal val="#ppt_x"/>
                                          </p:val>
                                        </p:tav>
                                        <p:tav tm="100000">
                                          <p:val>
                                            <p:strVal val="#ppt_x"/>
                                          </p:val>
                                        </p:tav>
                                      </p:tavLst>
                                    </p:anim>
                                    <p:anim calcmode="lin" valueType="num">
                                      <p:cBhvr additive="base">
                                        <p:cTn id="56" dur="500" fill="hold"/>
                                        <p:tgtEl>
                                          <p:spTgt spid="846860"/>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86"/>
                                        </p:tgtEl>
                                        <p:attrNameLst>
                                          <p:attrName>style.visibility</p:attrName>
                                        </p:attrNameLst>
                                      </p:cBhvr>
                                      <p:to>
                                        <p:strVal val="visible"/>
                                      </p:to>
                                    </p:set>
                                    <p:anim calcmode="lin" valueType="num">
                                      <p:cBhvr additive="base">
                                        <p:cTn id="61" dur="500" fill="hold"/>
                                        <p:tgtEl>
                                          <p:spTgt spid="86"/>
                                        </p:tgtEl>
                                        <p:attrNameLst>
                                          <p:attrName>ppt_x</p:attrName>
                                        </p:attrNameLst>
                                      </p:cBhvr>
                                      <p:tavLst>
                                        <p:tav tm="0">
                                          <p:val>
                                            <p:strVal val="#ppt_x"/>
                                          </p:val>
                                        </p:tav>
                                        <p:tav tm="100000">
                                          <p:val>
                                            <p:strVal val="#ppt_x"/>
                                          </p:val>
                                        </p:tav>
                                      </p:tavLst>
                                    </p:anim>
                                    <p:anim calcmode="lin" valueType="num">
                                      <p:cBhvr additive="base">
                                        <p:cTn id="62"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2">
                                            <p:txEl>
                                              <p:pRg st="7" end="7"/>
                                            </p:txEl>
                                          </p:spTgt>
                                        </p:tgtEl>
                                        <p:attrNameLst>
                                          <p:attrName>style.visibility</p:attrName>
                                        </p:attrNameLst>
                                      </p:cBhvr>
                                      <p:to>
                                        <p:strVal val="visible"/>
                                      </p:to>
                                    </p:set>
                                    <p:anim calcmode="lin" valueType="num">
                                      <p:cBhvr additive="base">
                                        <p:cTn id="67"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2">
                                            <p:txEl>
                                              <p:pRg st="7" end="7"/>
                                            </p:txEl>
                                          </p:spTgt>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846864"/>
                                        </p:tgtEl>
                                        <p:attrNameLst>
                                          <p:attrName>style.visibility</p:attrName>
                                        </p:attrNameLst>
                                      </p:cBhvr>
                                      <p:to>
                                        <p:strVal val="visible"/>
                                      </p:to>
                                    </p:set>
                                    <p:anim calcmode="lin" valueType="num">
                                      <p:cBhvr additive="base">
                                        <p:cTn id="71" dur="500" fill="hold"/>
                                        <p:tgtEl>
                                          <p:spTgt spid="846864"/>
                                        </p:tgtEl>
                                        <p:attrNameLst>
                                          <p:attrName>ppt_x</p:attrName>
                                        </p:attrNameLst>
                                      </p:cBhvr>
                                      <p:tavLst>
                                        <p:tav tm="0">
                                          <p:val>
                                            <p:strVal val="#ppt_x"/>
                                          </p:val>
                                        </p:tav>
                                        <p:tav tm="100000">
                                          <p:val>
                                            <p:strVal val="#ppt_x"/>
                                          </p:val>
                                        </p:tav>
                                      </p:tavLst>
                                    </p:anim>
                                    <p:anim calcmode="lin" valueType="num">
                                      <p:cBhvr additive="base">
                                        <p:cTn id="72" dur="500" fill="hold"/>
                                        <p:tgtEl>
                                          <p:spTgt spid="846864"/>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nodeType="clickEffect">
                                  <p:stCondLst>
                                    <p:cond delay="0"/>
                                  </p:stCondLst>
                                  <p:childTnLst>
                                    <p:set>
                                      <p:cBhvr>
                                        <p:cTn id="76" dur="1" fill="hold">
                                          <p:stCondLst>
                                            <p:cond delay="0"/>
                                          </p:stCondLst>
                                        </p:cTn>
                                        <p:tgtEl>
                                          <p:spTgt spid="2">
                                            <p:txEl>
                                              <p:pRg st="8" end="8"/>
                                            </p:txEl>
                                          </p:spTgt>
                                        </p:tgtEl>
                                        <p:attrNameLst>
                                          <p:attrName>style.visibility</p:attrName>
                                        </p:attrNameLst>
                                      </p:cBhvr>
                                      <p:to>
                                        <p:strVal val="visible"/>
                                      </p:to>
                                    </p:set>
                                    <p:anim calcmode="lin" valueType="num">
                                      <p:cBhvr additive="base">
                                        <p:cTn id="77"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2">
                                            <p:txEl>
                                              <p:pRg st="8" end="8"/>
                                            </p:txEl>
                                          </p:spTgt>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36"/>
                                        </p:tgtEl>
                                        <p:attrNameLst>
                                          <p:attrName>style.visibility</p:attrName>
                                        </p:attrNameLst>
                                      </p:cBhvr>
                                      <p:to>
                                        <p:strVal val="visible"/>
                                      </p:to>
                                    </p:set>
                                    <p:anim calcmode="lin" valueType="num">
                                      <p:cBhvr additive="base">
                                        <p:cTn id="81" dur="500" fill="hold"/>
                                        <p:tgtEl>
                                          <p:spTgt spid="36"/>
                                        </p:tgtEl>
                                        <p:attrNameLst>
                                          <p:attrName>ppt_x</p:attrName>
                                        </p:attrNameLst>
                                      </p:cBhvr>
                                      <p:tavLst>
                                        <p:tav tm="0">
                                          <p:val>
                                            <p:strVal val="#ppt_x"/>
                                          </p:val>
                                        </p:tav>
                                        <p:tav tm="100000">
                                          <p:val>
                                            <p:strVal val="#ppt_x"/>
                                          </p:val>
                                        </p:tav>
                                      </p:tavLst>
                                    </p:anim>
                                    <p:anim calcmode="lin" valueType="num">
                                      <p:cBhvr additive="base">
                                        <p:cTn id="82"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Lst>
  </p:timing>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Data Structure Invariants</a:t>
            </a:r>
          </a:p>
        </p:txBody>
      </p:sp>
      <p:sp>
        <p:nvSpPr>
          <p:cNvPr id="2" name="Rectangle 1"/>
          <p:cNvSpPr/>
          <p:nvPr/>
        </p:nvSpPr>
        <p:spPr>
          <a:xfrm>
            <a:off x="304800" y="649288"/>
            <a:ext cx="8686800" cy="4400550"/>
          </a:xfrm>
          <a:prstGeom prst="rect">
            <a:avLst/>
          </a:prstGeom>
        </p:spPr>
        <p:txBody>
          <a:bodyPr>
            <a:spAutoFit/>
          </a:bodyPr>
          <a:lstStyle/>
          <a:p>
            <a:pPr>
              <a:spcBef>
                <a:spcPct val="0"/>
              </a:spcBef>
              <a:defRPr/>
            </a:pPr>
            <a:r>
              <a:rPr lang="en-US" sz="2800" i="0" dirty="0"/>
              <a:t>An Implemented (Private) Data Structure: </a:t>
            </a:r>
          </a:p>
          <a:p>
            <a:pPr marL="457200" indent="-457200">
              <a:spcBef>
                <a:spcPct val="0"/>
              </a:spcBef>
              <a:buFont typeface="Arial" panose="020B0604020202020204" pitchFamily="34" charset="0"/>
              <a:buChar char="•"/>
              <a:defRPr/>
            </a:pPr>
            <a:r>
              <a:rPr lang="en-US" sz="2800" i="0" dirty="0"/>
              <a:t>The details need to be worked out so that operations</a:t>
            </a:r>
            <a:br>
              <a:rPr lang="en-US" sz="2800" i="0" dirty="0"/>
            </a:br>
            <a:r>
              <a:rPr lang="en-US" sz="2800" i="0" dirty="0"/>
              <a:t>are correct and efficient. </a:t>
            </a:r>
          </a:p>
          <a:p>
            <a:pPr marL="457200" indent="-457200">
              <a:spcBef>
                <a:spcPct val="0"/>
              </a:spcBef>
              <a:buFont typeface="Arial" panose="020B0604020202020204" pitchFamily="34" charset="0"/>
              <a:buChar char="•"/>
              <a:defRPr/>
            </a:pPr>
            <a:r>
              <a:rPr lang="en-US" sz="2800" i="0" dirty="0"/>
              <a:t>This is all hidden from the User.</a:t>
            </a:r>
          </a:p>
          <a:p>
            <a:pPr>
              <a:spcBef>
                <a:spcPct val="0"/>
              </a:spcBef>
              <a:defRPr/>
            </a:pPr>
            <a:r>
              <a:rPr lang="en-US" sz="2800" i="0" dirty="0" err="1"/>
              <a:t>Eg</a:t>
            </a:r>
            <a:r>
              <a:rPr lang="en-US" sz="2800" i="0" dirty="0"/>
              <a:t> of Private Invariants:</a:t>
            </a:r>
          </a:p>
          <a:p>
            <a:pPr marL="457200" indent="-457200">
              <a:spcBef>
                <a:spcPct val="0"/>
              </a:spcBef>
              <a:buFont typeface="Arial" panose="020B0604020202020204" pitchFamily="34" charset="0"/>
              <a:buChar char="•"/>
              <a:defRPr/>
            </a:pPr>
            <a:r>
              <a:rPr lang="en-US" sz="2800" i="0" dirty="0"/>
              <a:t>Bank: </a:t>
            </a:r>
          </a:p>
          <a:p>
            <a:pPr marL="457200" indent="-457200">
              <a:spcBef>
                <a:spcPct val="0"/>
              </a:spcBef>
              <a:buFont typeface="Arial" panose="020B0604020202020204" pitchFamily="34" charset="0"/>
              <a:buChar char="•"/>
              <a:defRPr/>
            </a:pPr>
            <a:r>
              <a:rPr lang="en-US" sz="2800" i="0" dirty="0"/>
              <a:t>Stack: </a:t>
            </a:r>
          </a:p>
          <a:p>
            <a:pPr>
              <a:spcBef>
                <a:spcPct val="0"/>
              </a:spcBef>
              <a:defRPr/>
            </a:pPr>
            <a:endParaRPr lang="en-US" sz="2800" i="0" dirty="0"/>
          </a:p>
          <a:p>
            <a:pPr>
              <a:spcBef>
                <a:spcPct val="0"/>
              </a:spcBef>
              <a:defRPr/>
            </a:pPr>
            <a:r>
              <a:rPr lang="en-US" sz="2800" i="0" dirty="0"/>
              <a:t> </a:t>
            </a:r>
          </a:p>
          <a:p>
            <a:pPr marL="457200" indent="-457200">
              <a:spcBef>
                <a:spcPct val="0"/>
              </a:spcBef>
              <a:buFont typeface="Arial" panose="020B0604020202020204" pitchFamily="34" charset="0"/>
              <a:buChar char="•"/>
              <a:defRPr/>
            </a:pPr>
            <a:r>
              <a:rPr lang="en-US" sz="2800" i="0" dirty="0"/>
              <a:t>Drug Allocation Data Base: </a:t>
            </a:r>
          </a:p>
        </p:txBody>
      </p:sp>
      <p:sp>
        <p:nvSpPr>
          <p:cNvPr id="400388" name="AutoShape 4" descr="Image result for bank"/>
          <p:cNvSpPr>
            <a:spLocks noChangeAspect="1" noChangeArrowheads="1"/>
          </p:cNvSpPr>
          <p:nvPr/>
        </p:nvSpPr>
        <p:spPr bwMode="auto">
          <a:xfrm>
            <a:off x="187325" y="-228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00389" name="AutoShape 6" descr="Image result for bank"/>
          <p:cNvSpPr>
            <a:spLocks noChangeAspect="1" noChangeArrowheads="1"/>
          </p:cNvSpPr>
          <p:nvPr/>
        </p:nvSpPr>
        <p:spPr bwMode="auto">
          <a:xfrm>
            <a:off x="339725" y="-76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00390" name="AutoShape 8" descr="Image result for bank"/>
          <p:cNvSpPr>
            <a:spLocks noChangeAspect="1" noChangeArrowheads="1"/>
          </p:cNvSpPr>
          <p:nvPr/>
        </p:nvSpPr>
        <p:spPr bwMode="auto">
          <a:xfrm>
            <a:off x="492125" y="76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400391" name="Picture 10" descr="http://www.ibom.biz/images/bank-building-ic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2363788"/>
            <a:ext cx="106997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392" name="Picture 12" descr="http://eli.thegreenplace.net/images/2011/02/plate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2366963"/>
            <a:ext cx="6096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393" name="Picture 16" descr="http://datcs.com/wp-content/uploads/2012/03/pills_doctor1.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50163" y="2389188"/>
            <a:ext cx="124936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0394" name="Group 36"/>
          <p:cNvGrpSpPr>
            <a:grpSpLocks/>
          </p:cNvGrpSpPr>
          <p:nvPr/>
        </p:nvGrpSpPr>
        <p:grpSpPr bwMode="auto">
          <a:xfrm>
            <a:off x="7880350" y="533400"/>
            <a:ext cx="2794000" cy="1497013"/>
            <a:chOff x="7880508" y="533400"/>
            <a:chExt cx="2794000" cy="1497308"/>
          </a:xfrm>
        </p:grpSpPr>
        <p:grpSp>
          <p:nvGrpSpPr>
            <p:cNvPr id="400433" name="Group 2"/>
            <p:cNvGrpSpPr>
              <a:grpSpLocks/>
            </p:cNvGrpSpPr>
            <p:nvPr/>
          </p:nvGrpSpPr>
          <p:grpSpPr bwMode="auto">
            <a:xfrm flipH="1">
              <a:off x="7939170" y="533400"/>
              <a:ext cx="379872" cy="1127976"/>
              <a:chOff x="864" y="465"/>
              <a:chExt cx="1046" cy="2358"/>
            </a:xfrm>
          </p:grpSpPr>
          <p:grpSp>
            <p:nvGrpSpPr>
              <p:cNvPr id="400435" name="Group 3"/>
              <p:cNvGrpSpPr>
                <a:grpSpLocks/>
              </p:cNvGrpSpPr>
              <p:nvPr/>
            </p:nvGrpSpPr>
            <p:grpSpPr bwMode="auto">
              <a:xfrm>
                <a:off x="864" y="465"/>
                <a:ext cx="1008" cy="2319"/>
                <a:chOff x="587" y="528"/>
                <a:chExt cx="1008" cy="2319"/>
              </a:xfrm>
            </p:grpSpPr>
            <p:grpSp>
              <p:nvGrpSpPr>
                <p:cNvPr id="400438" name="Group 4"/>
                <p:cNvGrpSpPr>
                  <a:grpSpLocks/>
                </p:cNvGrpSpPr>
                <p:nvPr/>
              </p:nvGrpSpPr>
              <p:grpSpPr bwMode="auto">
                <a:xfrm>
                  <a:off x="587" y="528"/>
                  <a:ext cx="1008" cy="2319"/>
                  <a:chOff x="587" y="528"/>
                  <a:chExt cx="1008" cy="2319"/>
                </a:xfrm>
              </p:grpSpPr>
              <p:grpSp>
                <p:nvGrpSpPr>
                  <p:cNvPr id="400440" name="Group 5"/>
                  <p:cNvGrpSpPr>
                    <a:grpSpLocks/>
                  </p:cNvGrpSpPr>
                  <p:nvPr/>
                </p:nvGrpSpPr>
                <p:grpSpPr bwMode="auto">
                  <a:xfrm>
                    <a:off x="587" y="528"/>
                    <a:ext cx="1008" cy="2319"/>
                    <a:chOff x="1151" y="1104"/>
                    <a:chExt cx="686" cy="1741"/>
                  </a:xfrm>
                </p:grpSpPr>
                <p:sp>
                  <p:nvSpPr>
                    <p:cNvPr id="400447" name="Freeform 6"/>
                    <p:cNvSpPr>
                      <a:spLocks/>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448" name="Freeform 7"/>
                    <p:cNvSpPr>
                      <a:spLocks/>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449" name="Freeform 8"/>
                    <p:cNvSpPr>
                      <a:spLocks/>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450" name="Freeform 9"/>
                    <p:cNvSpPr>
                      <a:spLocks/>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451" name="Freeform 10"/>
                    <p:cNvSpPr>
                      <a:spLocks/>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452" name="Freeform 11"/>
                    <p:cNvSpPr>
                      <a:spLocks/>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00453" name="Group 12"/>
                    <p:cNvGrpSpPr>
                      <a:grpSpLocks/>
                    </p:cNvGrpSpPr>
                    <p:nvPr/>
                  </p:nvGrpSpPr>
                  <p:grpSpPr bwMode="auto">
                    <a:xfrm flipH="1">
                      <a:off x="1212" y="1104"/>
                      <a:ext cx="277" cy="235"/>
                      <a:chOff x="1590" y="1104"/>
                      <a:chExt cx="277" cy="235"/>
                    </a:xfrm>
                  </p:grpSpPr>
                  <p:sp>
                    <p:nvSpPr>
                      <p:cNvPr id="400454" name="Freeform 13"/>
                      <p:cNvSpPr>
                        <a:spLocks/>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455" name="Freeform 14"/>
                      <p:cNvSpPr>
                        <a:spLocks/>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456" name="Freeform 15"/>
                      <p:cNvSpPr>
                        <a:spLocks/>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457" name="Freeform 16"/>
                      <p:cNvSpPr>
                        <a:spLocks/>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400441" name="Group 17"/>
                  <p:cNvGrpSpPr>
                    <a:grpSpLocks/>
                  </p:cNvGrpSpPr>
                  <p:nvPr/>
                </p:nvGrpSpPr>
                <p:grpSpPr bwMode="auto">
                  <a:xfrm rot="4286940" flipH="1">
                    <a:off x="1038" y="766"/>
                    <a:ext cx="141" cy="50"/>
                    <a:chOff x="4032" y="2824"/>
                    <a:chExt cx="417" cy="635"/>
                  </a:xfrm>
                </p:grpSpPr>
                <p:sp>
                  <p:nvSpPr>
                    <p:cNvPr id="400445" name="Oval 18"/>
                    <p:cNvSpPr>
                      <a:spLocks noChangeArrowheads="1"/>
                    </p:cNvSpPr>
                    <p:nvPr/>
                  </p:nvSpPr>
                  <p:spPr bwMode="auto">
                    <a:xfrm>
                      <a:off x="4032" y="2824"/>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00446" name="Oval 19"/>
                    <p:cNvSpPr>
                      <a:spLocks noChangeArrowheads="1"/>
                    </p:cNvSpPr>
                    <p:nvPr/>
                  </p:nvSpPr>
                  <p:spPr bwMode="auto">
                    <a:xfrm>
                      <a:off x="4080" y="2923"/>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400442" name="Group 20"/>
                  <p:cNvGrpSpPr>
                    <a:grpSpLocks/>
                  </p:cNvGrpSpPr>
                  <p:nvPr/>
                </p:nvGrpSpPr>
                <p:grpSpPr bwMode="auto">
                  <a:xfrm rot="4286940" flipH="1">
                    <a:off x="962" y="766"/>
                    <a:ext cx="141" cy="50"/>
                    <a:chOff x="4032" y="2824"/>
                    <a:chExt cx="417" cy="635"/>
                  </a:xfrm>
                </p:grpSpPr>
                <p:sp>
                  <p:nvSpPr>
                    <p:cNvPr id="400443" name="Oval 21"/>
                    <p:cNvSpPr>
                      <a:spLocks noChangeArrowheads="1"/>
                    </p:cNvSpPr>
                    <p:nvPr/>
                  </p:nvSpPr>
                  <p:spPr bwMode="auto">
                    <a:xfrm>
                      <a:off x="4032" y="2824"/>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00444" name="Oval 22"/>
                    <p:cNvSpPr>
                      <a:spLocks noChangeArrowheads="1"/>
                    </p:cNvSpPr>
                    <p:nvPr/>
                  </p:nvSpPr>
                  <p:spPr bwMode="auto">
                    <a:xfrm>
                      <a:off x="4080" y="2923"/>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400439" name="Oval 23"/>
                <p:cNvSpPr>
                  <a:spLocks noChangeArrowheads="1"/>
                </p:cNvSpPr>
                <p:nvPr/>
              </p:nvSpPr>
              <p:spPr bwMode="auto">
                <a:xfrm>
                  <a:off x="1098" y="1008"/>
                  <a:ext cx="198" cy="7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p>
              </p:txBody>
            </p:sp>
          </p:grpSp>
          <p:sp>
            <p:nvSpPr>
              <p:cNvPr id="400436" name="Freeform 24"/>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437" name="Freeform 25"/>
              <p:cNvSpPr>
                <a:spLocks/>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00434" name="Rectangle 32"/>
            <p:cNvSpPr>
              <a:spLocks noChangeArrowheads="1"/>
            </p:cNvSpPr>
            <p:nvPr/>
          </p:nvSpPr>
          <p:spPr bwMode="auto">
            <a:xfrm>
              <a:off x="7880508" y="1661376"/>
              <a:ext cx="279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800" i="0">
                  <a:solidFill>
                    <a:schemeClr val="accent1"/>
                  </a:solidFill>
                </a:rPr>
                <a:t>User</a:t>
              </a:r>
              <a:endParaRPr lang="en-US" altLang="en-US" sz="1600" i="0"/>
            </a:p>
          </p:txBody>
        </p:sp>
      </p:grpSp>
      <p:grpSp>
        <p:nvGrpSpPr>
          <p:cNvPr id="400395" name="Group 35"/>
          <p:cNvGrpSpPr>
            <a:grpSpLocks/>
          </p:cNvGrpSpPr>
          <p:nvPr/>
        </p:nvGrpSpPr>
        <p:grpSpPr bwMode="auto">
          <a:xfrm>
            <a:off x="7848600" y="5383213"/>
            <a:ext cx="2794000" cy="1346200"/>
            <a:chOff x="7848600" y="5382885"/>
            <a:chExt cx="2794000" cy="1346672"/>
          </a:xfrm>
        </p:grpSpPr>
        <p:grpSp>
          <p:nvGrpSpPr>
            <p:cNvPr id="400416" name="Group 16"/>
            <p:cNvGrpSpPr>
              <a:grpSpLocks/>
            </p:cNvGrpSpPr>
            <p:nvPr/>
          </p:nvGrpSpPr>
          <p:grpSpPr bwMode="auto">
            <a:xfrm flipH="1">
              <a:off x="8246640" y="5382885"/>
              <a:ext cx="535194" cy="1156882"/>
              <a:chOff x="2013" y="2206"/>
              <a:chExt cx="493" cy="1010"/>
            </a:xfrm>
          </p:grpSpPr>
          <p:sp>
            <p:nvSpPr>
              <p:cNvPr id="400418" name="Freeform 17"/>
              <p:cNvSpPr>
                <a:spLocks/>
              </p:cNvSpPr>
              <p:nvPr/>
            </p:nvSpPr>
            <p:spPr bwMode="auto">
              <a:xfrm rot="4483878">
                <a:off x="2311" y="2439"/>
                <a:ext cx="147" cy="24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00419" name="Group 18"/>
              <p:cNvGrpSpPr>
                <a:grpSpLocks/>
              </p:cNvGrpSpPr>
              <p:nvPr/>
            </p:nvGrpSpPr>
            <p:grpSpPr bwMode="auto">
              <a:xfrm>
                <a:off x="2013" y="2206"/>
                <a:ext cx="339" cy="1010"/>
                <a:chOff x="240" y="2880"/>
                <a:chExt cx="339" cy="1010"/>
              </a:xfrm>
            </p:grpSpPr>
            <p:sp>
              <p:nvSpPr>
                <p:cNvPr id="400420" name="Freeform 19"/>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421" name="Freeform 20"/>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422" name="Freeform 21"/>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423" name="Freeform 22"/>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424" name="Freeform 23"/>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425" name="Freeform 24"/>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426" name="Freeform 25"/>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427" name="Oval 26"/>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a:p>
              </p:txBody>
            </p:sp>
            <p:sp>
              <p:nvSpPr>
                <p:cNvPr id="400428" name="Oval 27"/>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a:p>
              </p:txBody>
            </p:sp>
            <p:sp>
              <p:nvSpPr>
                <p:cNvPr id="400429" name="Oval 28"/>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a:p>
              </p:txBody>
            </p:sp>
            <p:sp>
              <p:nvSpPr>
                <p:cNvPr id="400430" name="Oval 29"/>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a:p>
              </p:txBody>
            </p:sp>
            <p:sp>
              <p:nvSpPr>
                <p:cNvPr id="400431" name="Oval 30"/>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50000"/>
                    </a:spcBef>
                    <a:buFontTx/>
                    <a:buNone/>
                  </a:pPr>
                  <a:endParaRPr lang="en-US" altLang="en-US" sz="2400" i="0"/>
                </a:p>
              </p:txBody>
            </p:sp>
            <p:sp>
              <p:nvSpPr>
                <p:cNvPr id="400432" name="Oval 31"/>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a:p>
              </p:txBody>
            </p:sp>
          </p:grpSp>
        </p:grpSp>
        <p:sp>
          <p:nvSpPr>
            <p:cNvPr id="400417" name="Rectangle 32"/>
            <p:cNvSpPr>
              <a:spLocks noChangeArrowheads="1"/>
            </p:cNvSpPr>
            <p:nvPr/>
          </p:nvSpPr>
          <p:spPr bwMode="auto">
            <a:xfrm>
              <a:off x="7848600" y="6360225"/>
              <a:ext cx="279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800" i="0">
                  <a:solidFill>
                    <a:schemeClr val="accent1"/>
                  </a:solidFill>
                </a:rPr>
                <a:t>Implementer</a:t>
              </a:r>
              <a:endParaRPr lang="en-US" altLang="en-US" sz="1600" i="0"/>
            </a:p>
          </p:txBody>
        </p:sp>
      </p:grpSp>
      <p:sp>
        <p:nvSpPr>
          <p:cNvPr id="6" name="Rectangle 5"/>
          <p:cNvSpPr>
            <a:spLocks noChangeArrowheads="1"/>
          </p:cNvSpPr>
          <p:nvPr/>
        </p:nvSpPr>
        <p:spPr bwMode="auto">
          <a:xfrm>
            <a:off x="1733550" y="2794000"/>
            <a:ext cx="31543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t>Charge extra fees.</a:t>
            </a:r>
          </a:p>
        </p:txBody>
      </p:sp>
      <p:sp>
        <p:nvSpPr>
          <p:cNvPr id="88" name="Rectangle 87"/>
          <p:cNvSpPr>
            <a:spLocks noChangeArrowheads="1"/>
          </p:cNvSpPr>
          <p:nvPr/>
        </p:nvSpPr>
        <p:spPr bwMode="auto">
          <a:xfrm>
            <a:off x="1776413" y="4953000"/>
            <a:ext cx="532288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i="0"/>
              <a:t>For each patient give name address </a:t>
            </a:r>
          </a:p>
          <a:p>
            <a:pPr eaLnBrk="1" hangingPunct="1">
              <a:spcBef>
                <a:spcPct val="0"/>
              </a:spcBef>
              <a:buFontTx/>
              <a:buNone/>
            </a:pPr>
            <a:r>
              <a:rPr lang="en-US" altLang="en-US" sz="2800" i="0"/>
              <a:t>   and list of drugs.</a:t>
            </a:r>
          </a:p>
        </p:txBody>
      </p:sp>
      <p:pic>
        <p:nvPicPr>
          <p:cNvPr id="93593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75250" y="3736975"/>
            <a:ext cx="3879850" cy="663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grpSp>
        <p:nvGrpSpPr>
          <p:cNvPr id="104" name="Group 727"/>
          <p:cNvGrpSpPr>
            <a:grpSpLocks/>
          </p:cNvGrpSpPr>
          <p:nvPr/>
        </p:nvGrpSpPr>
        <p:grpSpPr bwMode="auto">
          <a:xfrm>
            <a:off x="4630738" y="2311400"/>
            <a:ext cx="747712" cy="749300"/>
            <a:chOff x="1224" y="2539"/>
            <a:chExt cx="2280" cy="1785"/>
          </a:xfrm>
        </p:grpSpPr>
        <p:sp>
          <p:nvSpPr>
            <p:cNvPr id="400402" name="Freeform 728"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6"/>
              <a:srcRect/>
              <a:tile tx="0" ty="0" sx="100000" sy="100000" flip="none" algn="tl"/>
            </a:blipFill>
            <a:ln w="9525">
              <a:solidFill>
                <a:srgbClr val="000000"/>
              </a:solidFill>
              <a:round/>
              <a:headEnd/>
              <a:tailEnd/>
            </a:ln>
          </p:spPr>
          <p:txBody>
            <a:bodyPr/>
            <a:lstStyle/>
            <a:p>
              <a:endParaRPr lang="en-US"/>
            </a:p>
          </p:txBody>
        </p:sp>
        <p:grpSp>
          <p:nvGrpSpPr>
            <p:cNvPr id="400403" name="Group 729"/>
            <p:cNvGrpSpPr>
              <a:grpSpLocks/>
            </p:cNvGrpSpPr>
            <p:nvPr/>
          </p:nvGrpSpPr>
          <p:grpSpPr bwMode="auto">
            <a:xfrm>
              <a:off x="1584" y="2688"/>
              <a:ext cx="1216" cy="1440"/>
              <a:chOff x="2641" y="1488"/>
              <a:chExt cx="2655" cy="2488"/>
            </a:xfrm>
          </p:grpSpPr>
          <p:grpSp>
            <p:nvGrpSpPr>
              <p:cNvPr id="400404" name="Group 730"/>
              <p:cNvGrpSpPr>
                <a:grpSpLocks/>
              </p:cNvGrpSpPr>
              <p:nvPr/>
            </p:nvGrpSpPr>
            <p:grpSpPr bwMode="auto">
              <a:xfrm>
                <a:off x="2641" y="1488"/>
                <a:ext cx="2496" cy="2436"/>
                <a:chOff x="2641" y="1488"/>
                <a:chExt cx="2496" cy="2436"/>
              </a:xfrm>
            </p:grpSpPr>
            <p:sp>
              <p:nvSpPr>
                <p:cNvPr id="400409" name="Freeform 731"/>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410" name="Freeform 732"/>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411" name="Freeform 733"/>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412" name="Freeform 734"/>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413" name="Freeform 735"/>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414" name="Freeform 736"/>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415" name="Freeform 733"/>
                <p:cNvSpPr>
                  <a:spLocks/>
                </p:cNvSpPr>
                <p:nvPr/>
              </p:nvSpPr>
              <p:spPr bwMode="auto">
                <a:xfrm>
                  <a:off x="3283" y="3005"/>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00405" name="Group 737"/>
              <p:cNvGrpSpPr>
                <a:grpSpLocks/>
              </p:cNvGrpSpPr>
              <p:nvPr/>
            </p:nvGrpSpPr>
            <p:grpSpPr bwMode="auto">
              <a:xfrm>
                <a:off x="4864" y="3099"/>
                <a:ext cx="432" cy="877"/>
                <a:chOff x="4864" y="3099"/>
                <a:chExt cx="432" cy="877"/>
              </a:xfrm>
            </p:grpSpPr>
            <p:sp>
              <p:nvSpPr>
                <p:cNvPr id="400406" name="Freeform 738"/>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407" name="Freeform 739"/>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408" name="Freeform 740"/>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pic>
        <p:nvPicPr>
          <p:cNvPr id="93594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3736975"/>
            <a:ext cx="2881313" cy="746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sp>
        <p:nvSpPr>
          <p:cNvPr id="119" name="Rectangle 118"/>
          <p:cNvSpPr>
            <a:spLocks noChangeArrowheads="1"/>
          </p:cNvSpPr>
          <p:nvPr/>
        </p:nvSpPr>
        <p:spPr bwMode="auto">
          <a:xfrm>
            <a:off x="4452938" y="3806825"/>
            <a:ext cx="485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i="0"/>
              <a:t>o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104"/>
                                        </p:tgtEl>
                                        <p:attrNameLst>
                                          <p:attrName>style.visibility</p:attrName>
                                        </p:attrNameLst>
                                      </p:cBhvr>
                                      <p:to>
                                        <p:strVal val="visible"/>
                                      </p:to>
                                    </p:set>
                                    <p:anim calcmode="lin" valueType="num">
                                      <p:cBhvr additive="base">
                                        <p:cTn id="29" dur="500" fill="hold"/>
                                        <p:tgtEl>
                                          <p:spTgt spid="104"/>
                                        </p:tgtEl>
                                        <p:attrNameLst>
                                          <p:attrName>ppt_x</p:attrName>
                                        </p:attrNameLst>
                                      </p:cBhvr>
                                      <p:tavLst>
                                        <p:tav tm="0">
                                          <p:val>
                                            <p:strVal val="0-#ppt_w/2"/>
                                          </p:val>
                                        </p:tav>
                                        <p:tav tm="100000">
                                          <p:val>
                                            <p:strVal val="#ppt_x"/>
                                          </p:val>
                                        </p:tav>
                                      </p:tavLst>
                                    </p:anim>
                                    <p:anim calcmode="lin" valueType="num">
                                      <p:cBhvr additive="base">
                                        <p:cTn id="30" dur="500" fill="hold"/>
                                        <p:tgtEl>
                                          <p:spTgt spid="104"/>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88"/>
                                        </p:tgtEl>
                                        <p:attrNameLst>
                                          <p:attrName>style.visibility</p:attrName>
                                        </p:attrNameLst>
                                      </p:cBhvr>
                                      <p:to>
                                        <p:strVal val="visible"/>
                                      </p:to>
                                    </p:set>
                                    <p:anim calcmode="lin" valueType="num">
                                      <p:cBhvr additive="base">
                                        <p:cTn id="35" dur="500" fill="hold"/>
                                        <p:tgtEl>
                                          <p:spTgt spid="88"/>
                                        </p:tgtEl>
                                        <p:attrNameLst>
                                          <p:attrName>ppt_x</p:attrName>
                                        </p:attrNameLst>
                                      </p:cBhvr>
                                      <p:tavLst>
                                        <p:tav tm="0">
                                          <p:val>
                                            <p:strVal val="1+#ppt_w/2"/>
                                          </p:val>
                                        </p:tav>
                                        <p:tav tm="100000">
                                          <p:val>
                                            <p:strVal val="#ppt_x"/>
                                          </p:val>
                                        </p:tav>
                                      </p:tavLst>
                                    </p:anim>
                                    <p:anim calcmode="lin" valueType="num">
                                      <p:cBhvr additive="base">
                                        <p:cTn id="36" dur="500" fill="hold"/>
                                        <p:tgtEl>
                                          <p:spTgt spid="88"/>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anim calcmode="lin" valueType="num">
                                      <p:cBhvr additive="base">
                                        <p:cTn id="41" dur="500" fill="hold"/>
                                        <p:tgtEl>
                                          <p:spTgt spid="6"/>
                                        </p:tgtEl>
                                        <p:attrNameLst>
                                          <p:attrName>ppt_x</p:attrName>
                                        </p:attrNameLst>
                                      </p:cBhvr>
                                      <p:tavLst>
                                        <p:tav tm="0">
                                          <p:val>
                                            <p:strVal val="1+#ppt_w/2"/>
                                          </p:val>
                                        </p:tav>
                                        <p:tav tm="100000">
                                          <p:val>
                                            <p:strVal val="#ppt_x"/>
                                          </p:val>
                                        </p:tav>
                                      </p:tavLst>
                                    </p:anim>
                                    <p:anim calcmode="lin" valueType="num">
                                      <p:cBhvr additive="base">
                                        <p:cTn id="4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2" fill="hold" nodeType="clickEffect">
                                  <p:stCondLst>
                                    <p:cond delay="0"/>
                                  </p:stCondLst>
                                  <p:childTnLst>
                                    <p:set>
                                      <p:cBhvr>
                                        <p:cTn id="46" dur="1" fill="hold">
                                          <p:stCondLst>
                                            <p:cond delay="0"/>
                                          </p:stCondLst>
                                        </p:cTn>
                                        <p:tgtEl>
                                          <p:spTgt spid="935940"/>
                                        </p:tgtEl>
                                        <p:attrNameLst>
                                          <p:attrName>style.visibility</p:attrName>
                                        </p:attrNameLst>
                                      </p:cBhvr>
                                      <p:to>
                                        <p:strVal val="visible"/>
                                      </p:to>
                                    </p:set>
                                    <p:anim calcmode="lin" valueType="num">
                                      <p:cBhvr additive="base">
                                        <p:cTn id="47" dur="500" fill="hold"/>
                                        <p:tgtEl>
                                          <p:spTgt spid="935940"/>
                                        </p:tgtEl>
                                        <p:attrNameLst>
                                          <p:attrName>ppt_x</p:attrName>
                                        </p:attrNameLst>
                                      </p:cBhvr>
                                      <p:tavLst>
                                        <p:tav tm="0">
                                          <p:val>
                                            <p:strVal val="1+#ppt_w/2"/>
                                          </p:val>
                                        </p:tav>
                                        <p:tav tm="100000">
                                          <p:val>
                                            <p:strVal val="#ppt_x"/>
                                          </p:val>
                                        </p:tav>
                                      </p:tavLst>
                                    </p:anim>
                                    <p:anim calcmode="lin" valueType="num">
                                      <p:cBhvr additive="base">
                                        <p:cTn id="48" dur="500" fill="hold"/>
                                        <p:tgtEl>
                                          <p:spTgt spid="935940"/>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119"/>
                                        </p:tgtEl>
                                        <p:attrNameLst>
                                          <p:attrName>style.visibility</p:attrName>
                                        </p:attrNameLst>
                                      </p:cBhvr>
                                      <p:to>
                                        <p:strVal val="visible"/>
                                      </p:to>
                                    </p:set>
                                    <p:anim calcmode="lin" valueType="num">
                                      <p:cBhvr additive="base">
                                        <p:cTn id="53" dur="500" fill="hold"/>
                                        <p:tgtEl>
                                          <p:spTgt spid="119"/>
                                        </p:tgtEl>
                                        <p:attrNameLst>
                                          <p:attrName>ppt_x</p:attrName>
                                        </p:attrNameLst>
                                      </p:cBhvr>
                                      <p:tavLst>
                                        <p:tav tm="0">
                                          <p:val>
                                            <p:strVal val="1+#ppt_w/2"/>
                                          </p:val>
                                        </p:tav>
                                        <p:tav tm="100000">
                                          <p:val>
                                            <p:strVal val="#ppt_x"/>
                                          </p:val>
                                        </p:tav>
                                      </p:tavLst>
                                    </p:anim>
                                    <p:anim calcmode="lin" valueType="num">
                                      <p:cBhvr additive="base">
                                        <p:cTn id="54" dur="500" fill="hold"/>
                                        <p:tgtEl>
                                          <p:spTgt spid="119"/>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2" fill="hold" nodeType="clickEffect">
                                  <p:stCondLst>
                                    <p:cond delay="0"/>
                                  </p:stCondLst>
                                  <p:childTnLst>
                                    <p:set>
                                      <p:cBhvr>
                                        <p:cTn id="58" dur="1" fill="hold">
                                          <p:stCondLst>
                                            <p:cond delay="0"/>
                                          </p:stCondLst>
                                        </p:cTn>
                                        <p:tgtEl>
                                          <p:spTgt spid="935939"/>
                                        </p:tgtEl>
                                        <p:attrNameLst>
                                          <p:attrName>style.visibility</p:attrName>
                                        </p:attrNameLst>
                                      </p:cBhvr>
                                      <p:to>
                                        <p:strVal val="visible"/>
                                      </p:to>
                                    </p:set>
                                    <p:anim calcmode="lin" valueType="num">
                                      <p:cBhvr additive="base">
                                        <p:cTn id="59" dur="500" fill="hold"/>
                                        <p:tgtEl>
                                          <p:spTgt spid="935939"/>
                                        </p:tgtEl>
                                        <p:attrNameLst>
                                          <p:attrName>ppt_x</p:attrName>
                                        </p:attrNameLst>
                                      </p:cBhvr>
                                      <p:tavLst>
                                        <p:tav tm="0">
                                          <p:val>
                                            <p:strVal val="1+#ppt_w/2"/>
                                          </p:val>
                                        </p:tav>
                                        <p:tav tm="100000">
                                          <p:val>
                                            <p:strVal val="#ppt_x"/>
                                          </p:val>
                                        </p:tav>
                                      </p:tavLst>
                                    </p:anim>
                                    <p:anim calcmode="lin" valueType="num">
                                      <p:cBhvr additive="base">
                                        <p:cTn id="60" dur="500" fill="hold"/>
                                        <p:tgtEl>
                                          <p:spTgt spid="9359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8" grpId="0"/>
      <p:bldP spid="119" grpId="0"/>
    </p:bldLst>
  </p:timing>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3175" y="628650"/>
            <a:ext cx="8888413" cy="1908175"/>
            <a:chOff x="2" y="396"/>
            <a:chExt cx="5599" cy="1202"/>
          </a:xfrm>
        </p:grpSpPr>
        <p:grpSp>
          <p:nvGrpSpPr>
            <p:cNvPr id="401416" name="Group 6"/>
            <p:cNvGrpSpPr>
              <a:grpSpLocks/>
            </p:cNvGrpSpPr>
            <p:nvPr/>
          </p:nvGrpSpPr>
          <p:grpSpPr bwMode="auto">
            <a:xfrm>
              <a:off x="534" y="768"/>
              <a:ext cx="737" cy="804"/>
              <a:chOff x="144" y="607"/>
              <a:chExt cx="737" cy="804"/>
            </a:xfrm>
          </p:grpSpPr>
          <p:grpSp>
            <p:nvGrpSpPr>
              <p:cNvPr id="401421" name="Group 7"/>
              <p:cNvGrpSpPr>
                <a:grpSpLocks noChangeAspect="1"/>
              </p:cNvGrpSpPr>
              <p:nvPr/>
            </p:nvGrpSpPr>
            <p:grpSpPr bwMode="auto">
              <a:xfrm>
                <a:off x="144" y="607"/>
                <a:ext cx="737" cy="737"/>
                <a:chOff x="2976" y="2352"/>
                <a:chExt cx="907" cy="907"/>
              </a:xfrm>
            </p:grpSpPr>
            <p:sp>
              <p:nvSpPr>
                <p:cNvPr id="401429" name="Freeform 8"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401430" name="Oval 9"/>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401431"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1422" name="Group 11"/>
              <p:cNvGrpSpPr>
                <a:grpSpLocks noChangeAspect="1"/>
              </p:cNvGrpSpPr>
              <p:nvPr/>
            </p:nvGrpSpPr>
            <p:grpSpPr bwMode="auto">
              <a:xfrm rot="2360341">
                <a:off x="374" y="983"/>
                <a:ext cx="342" cy="428"/>
                <a:chOff x="2227" y="1194"/>
                <a:chExt cx="1944" cy="2413"/>
              </a:xfrm>
            </p:grpSpPr>
            <p:sp>
              <p:nvSpPr>
                <p:cNvPr id="401423" name="Freeform 1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1424" name="Freeform 1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1425" name="Freeform 14"/>
                <p:cNvSpPr>
                  <a:spLocks noChangeAspect="1"/>
                </p:cNvSpPr>
                <p:nvPr/>
              </p:nvSpPr>
              <p:spPr bwMode="auto">
                <a:xfrm rot="-2705309">
                  <a:off x="3504" y="2064"/>
                  <a:ext cx="812" cy="523"/>
                </a:xfrm>
                <a:custGeom>
                  <a:avLst/>
                  <a:gdLst>
                    <a:gd name="T0" fmla="*/ 0 w 782"/>
                    <a:gd name="T1" fmla="*/ 1 h 808"/>
                    <a:gd name="T2" fmla="*/ 184 w 782"/>
                    <a:gd name="T3" fmla="*/ 0 h 808"/>
                    <a:gd name="T4" fmla="*/ 449 w 782"/>
                    <a:gd name="T5" fmla="*/ 0 h 808"/>
                    <a:gd name="T6" fmla="*/ 946 w 782"/>
                    <a:gd name="T7" fmla="*/ 1 h 808"/>
                    <a:gd name="T8" fmla="*/ 1536 w 782"/>
                    <a:gd name="T9" fmla="*/ 1 h 808"/>
                    <a:gd name="T10" fmla="*/ 1753 w 782"/>
                    <a:gd name="T11" fmla="*/ 1 h 808"/>
                    <a:gd name="T12" fmla="*/ 1855 w 782"/>
                    <a:gd name="T13" fmla="*/ 1 h 808"/>
                    <a:gd name="T14" fmla="*/ 1870 w 782"/>
                    <a:gd name="T15" fmla="*/ 1 h 808"/>
                    <a:gd name="T16" fmla="*/ 1805 w 782"/>
                    <a:gd name="T17" fmla="*/ 1 h 808"/>
                    <a:gd name="T18" fmla="*/ 1625 w 782"/>
                    <a:gd name="T19" fmla="*/ 1 h 808"/>
                    <a:gd name="T20" fmla="*/ 1389 w 782"/>
                    <a:gd name="T21" fmla="*/ 1 h 808"/>
                    <a:gd name="T22" fmla="*/ 1218 w 782"/>
                    <a:gd name="T23" fmla="*/ 1 h 808"/>
                    <a:gd name="T24" fmla="*/ 1140 w 782"/>
                    <a:gd name="T25" fmla="*/ 1 h 808"/>
                    <a:gd name="T26" fmla="*/ 1090 w 782"/>
                    <a:gd name="T27" fmla="*/ 1 h 808"/>
                    <a:gd name="T28" fmla="*/ 1105 w 782"/>
                    <a:gd name="T29" fmla="*/ 1 h 808"/>
                    <a:gd name="T30" fmla="*/ 1118 w 782"/>
                    <a:gd name="T31" fmla="*/ 1 h 808"/>
                    <a:gd name="T32" fmla="*/ 1329 w 782"/>
                    <a:gd name="T33" fmla="*/ 1 h 808"/>
                    <a:gd name="T34" fmla="*/ 1662 w 782"/>
                    <a:gd name="T35" fmla="*/ 1 h 808"/>
                    <a:gd name="T36" fmla="*/ 1870 w 782"/>
                    <a:gd name="T37" fmla="*/ 1 h 808"/>
                    <a:gd name="T38" fmla="*/ 2091 w 782"/>
                    <a:gd name="T39" fmla="*/ 1 h 808"/>
                    <a:gd name="T40" fmla="*/ 2162 w 782"/>
                    <a:gd name="T41" fmla="*/ 1 h 808"/>
                    <a:gd name="T42" fmla="*/ 2091 w 782"/>
                    <a:gd name="T43" fmla="*/ 1 h 808"/>
                    <a:gd name="T44" fmla="*/ 2004 w 782"/>
                    <a:gd name="T45" fmla="*/ 1 h 808"/>
                    <a:gd name="T46" fmla="*/ 1855 w 782"/>
                    <a:gd name="T47" fmla="*/ 1 h 808"/>
                    <a:gd name="T48" fmla="*/ 1655 w 782"/>
                    <a:gd name="T49" fmla="*/ 1 h 808"/>
                    <a:gd name="T50" fmla="*/ 1436 w 782"/>
                    <a:gd name="T51" fmla="*/ 1 h 808"/>
                    <a:gd name="T52" fmla="*/ 1090 w 782"/>
                    <a:gd name="T53" fmla="*/ 1 h 808"/>
                    <a:gd name="T54" fmla="*/ 981 w 782"/>
                    <a:gd name="T55" fmla="*/ 1 h 808"/>
                    <a:gd name="T56" fmla="*/ 922 w 782"/>
                    <a:gd name="T57" fmla="*/ 1 h 808"/>
                    <a:gd name="T58" fmla="*/ 922 w 782"/>
                    <a:gd name="T59" fmla="*/ 1 h 808"/>
                    <a:gd name="T60" fmla="*/ 922 w 782"/>
                    <a:gd name="T61" fmla="*/ 1 h 808"/>
                    <a:gd name="T62" fmla="*/ 1072 w 782"/>
                    <a:gd name="T63" fmla="*/ 1 h 808"/>
                    <a:gd name="T64" fmla="*/ 1295 w 782"/>
                    <a:gd name="T65" fmla="*/ 1 h 808"/>
                    <a:gd name="T66" fmla="*/ 1491 w 782"/>
                    <a:gd name="T67" fmla="*/ 1 h 808"/>
                    <a:gd name="T68" fmla="*/ 1614 w 782"/>
                    <a:gd name="T69" fmla="*/ 1 h 808"/>
                    <a:gd name="T70" fmla="*/ 1677 w 782"/>
                    <a:gd name="T71" fmla="*/ 1 h 808"/>
                    <a:gd name="T72" fmla="*/ 1655 w 782"/>
                    <a:gd name="T73" fmla="*/ 1 h 808"/>
                    <a:gd name="T74" fmla="*/ 1564 w 782"/>
                    <a:gd name="T75" fmla="*/ 1 h 808"/>
                    <a:gd name="T76" fmla="*/ 1436 w 782"/>
                    <a:gd name="T77" fmla="*/ 1 h 808"/>
                    <a:gd name="T78" fmla="*/ 1295 w 782"/>
                    <a:gd name="T79" fmla="*/ 1 h 808"/>
                    <a:gd name="T80" fmla="*/ 989 w 782"/>
                    <a:gd name="T81" fmla="*/ 1 h 808"/>
                    <a:gd name="T82" fmla="*/ 535 w 782"/>
                    <a:gd name="T83" fmla="*/ 1 h 808"/>
                    <a:gd name="T84" fmla="*/ 193 w 782"/>
                    <a:gd name="T85" fmla="*/ 1 h 808"/>
                    <a:gd name="T86" fmla="*/ 54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1426" name="Freeform 15"/>
                <p:cNvSpPr>
                  <a:spLocks noChangeAspect="1"/>
                </p:cNvSpPr>
                <p:nvPr/>
              </p:nvSpPr>
              <p:spPr bwMode="auto">
                <a:xfrm rot="-4121048">
                  <a:off x="2675" y="2797"/>
                  <a:ext cx="1159" cy="461"/>
                </a:xfrm>
                <a:custGeom>
                  <a:avLst/>
                  <a:gdLst>
                    <a:gd name="T0" fmla="*/ 53939 w 992"/>
                    <a:gd name="T1" fmla="*/ 1 h 770"/>
                    <a:gd name="T2" fmla="*/ 54957 w 992"/>
                    <a:gd name="T3" fmla="*/ 1 h 770"/>
                    <a:gd name="T4" fmla="*/ 58732 w 992"/>
                    <a:gd name="T5" fmla="*/ 1 h 770"/>
                    <a:gd name="T6" fmla="*/ 63413 w 992"/>
                    <a:gd name="T7" fmla="*/ 1 h 770"/>
                    <a:gd name="T8" fmla="*/ 66185 w 992"/>
                    <a:gd name="T9" fmla="*/ 1 h 770"/>
                    <a:gd name="T10" fmla="*/ 64971 w 992"/>
                    <a:gd name="T11" fmla="*/ 1 h 770"/>
                    <a:gd name="T12" fmla="*/ 62389 w 992"/>
                    <a:gd name="T13" fmla="*/ 1 h 770"/>
                    <a:gd name="T14" fmla="*/ 57208 w 992"/>
                    <a:gd name="T15" fmla="*/ 1 h 770"/>
                    <a:gd name="T16" fmla="*/ 50816 w 992"/>
                    <a:gd name="T17" fmla="*/ 1 h 770"/>
                    <a:gd name="T18" fmla="*/ 45491 w 992"/>
                    <a:gd name="T19" fmla="*/ 1 h 770"/>
                    <a:gd name="T20" fmla="*/ 39515 w 992"/>
                    <a:gd name="T21" fmla="*/ 1 h 770"/>
                    <a:gd name="T22" fmla="*/ 33821 w 992"/>
                    <a:gd name="T23" fmla="*/ 1 h 770"/>
                    <a:gd name="T24" fmla="*/ 29498 w 992"/>
                    <a:gd name="T25" fmla="*/ 1 h 770"/>
                    <a:gd name="T26" fmla="*/ 27925 w 992"/>
                    <a:gd name="T27" fmla="*/ 1 h 770"/>
                    <a:gd name="T28" fmla="*/ 26173 w 992"/>
                    <a:gd name="T29" fmla="*/ 1 h 770"/>
                    <a:gd name="T30" fmla="*/ 24108 w 992"/>
                    <a:gd name="T31" fmla="*/ 1 h 770"/>
                    <a:gd name="T32" fmla="*/ 22569 w 992"/>
                    <a:gd name="T33" fmla="*/ 1 h 770"/>
                    <a:gd name="T34" fmla="*/ 22569 w 992"/>
                    <a:gd name="T35" fmla="*/ 1 h 770"/>
                    <a:gd name="T36" fmla="*/ 21507 w 992"/>
                    <a:gd name="T37" fmla="*/ 1 h 770"/>
                    <a:gd name="T38" fmla="*/ 18555 w 992"/>
                    <a:gd name="T39" fmla="*/ 1 h 770"/>
                    <a:gd name="T40" fmla="*/ 14912 w 992"/>
                    <a:gd name="T41" fmla="*/ 1 h 770"/>
                    <a:gd name="T42" fmla="*/ 11523 w 992"/>
                    <a:gd name="T43" fmla="*/ 1 h 770"/>
                    <a:gd name="T44" fmla="*/ 7646 w 992"/>
                    <a:gd name="T45" fmla="*/ 1 h 770"/>
                    <a:gd name="T46" fmla="*/ 1769 w 992"/>
                    <a:gd name="T47" fmla="*/ 1 h 770"/>
                    <a:gd name="T48" fmla="*/ 0 w 992"/>
                    <a:gd name="T49" fmla="*/ 1 h 770"/>
                    <a:gd name="T50" fmla="*/ 0 w 992"/>
                    <a:gd name="T51" fmla="*/ 1 h 770"/>
                    <a:gd name="T52" fmla="*/ 2635 w 992"/>
                    <a:gd name="T53" fmla="*/ 1 h 770"/>
                    <a:gd name="T54" fmla="*/ 5459 w 992"/>
                    <a:gd name="T55" fmla="*/ 1 h 770"/>
                    <a:gd name="T56" fmla="*/ 7903 w 992"/>
                    <a:gd name="T57" fmla="*/ 1 h 770"/>
                    <a:gd name="T58" fmla="*/ 12603 w 992"/>
                    <a:gd name="T59" fmla="*/ 1 h 770"/>
                    <a:gd name="T60" fmla="*/ 17164 w 992"/>
                    <a:gd name="T61" fmla="*/ 1 h 770"/>
                    <a:gd name="T62" fmla="*/ 21507 w 992"/>
                    <a:gd name="T63" fmla="*/ 1 h 770"/>
                    <a:gd name="T64" fmla="*/ 27700 w 992"/>
                    <a:gd name="T65" fmla="*/ 0 h 770"/>
                    <a:gd name="T66" fmla="*/ 27925 w 992"/>
                    <a:gd name="T67" fmla="*/ 1 h 770"/>
                    <a:gd name="T68" fmla="*/ 26520 w 992"/>
                    <a:gd name="T69" fmla="*/ 1 h 770"/>
                    <a:gd name="T70" fmla="*/ 26173 w 992"/>
                    <a:gd name="T71" fmla="*/ 1 h 770"/>
                    <a:gd name="T72" fmla="*/ 27925 w 992"/>
                    <a:gd name="T73" fmla="*/ 1 h 770"/>
                    <a:gd name="T74" fmla="*/ 30846 w 992"/>
                    <a:gd name="T75" fmla="*/ 1 h 770"/>
                    <a:gd name="T76" fmla="*/ 33326 w 992"/>
                    <a:gd name="T77" fmla="*/ 1 h 770"/>
                    <a:gd name="T78" fmla="*/ 37247 w 992"/>
                    <a:gd name="T79" fmla="*/ 1 h 770"/>
                    <a:gd name="T80" fmla="*/ 41042 w 992"/>
                    <a:gd name="T81" fmla="*/ 1 h 770"/>
                    <a:gd name="T82" fmla="*/ 44922 w 992"/>
                    <a:gd name="T83" fmla="*/ 1 h 770"/>
                    <a:gd name="T84" fmla="*/ 50029 w 992"/>
                    <a:gd name="T85" fmla="*/ 1 h 770"/>
                    <a:gd name="T86" fmla="*/ 53399 w 992"/>
                    <a:gd name="T87" fmla="*/ 1 h 770"/>
                    <a:gd name="T88" fmla="*/ 53939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1427" name="Freeform 1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1428" name="Freeform 1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401417" name="Text Box 18"/>
            <p:cNvSpPr txBox="1">
              <a:spLocks noChangeArrowheads="1"/>
            </p:cNvSpPr>
            <p:nvPr/>
          </p:nvSpPr>
          <p:spPr bwMode="auto">
            <a:xfrm>
              <a:off x="1461" y="816"/>
              <a:ext cx="1757" cy="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tx2"/>
                  </a:solidFill>
                </a:rPr>
                <a:t>Constructor</a:t>
              </a:r>
            </a:p>
            <a:p>
              <a:pPr eaLnBrk="1" hangingPunct="1">
                <a:spcBef>
                  <a:spcPct val="0"/>
                </a:spcBef>
                <a:buFontTx/>
                <a:buNone/>
              </a:pPr>
              <a:r>
                <a:rPr lang="en-CA" altLang="en-US" sz="2800" i="0">
                  <a:solidFill>
                    <a:srgbClr val="33CC33"/>
                  </a:solidFill>
                  <a:sym typeface="Symbol" pitchFamily="18" charset="2"/>
                </a:rPr>
                <a:t></a:t>
              </a:r>
              <a:r>
                <a:rPr lang="en-US" altLang="en-US" sz="2800" i="0">
                  <a:solidFill>
                    <a:srgbClr val="33CC33"/>
                  </a:solidFill>
                </a:rPr>
                <a:t>preCond</a:t>
              </a:r>
              <a:r>
                <a:rPr lang="en-US" altLang="en-US" sz="2800" i="0" baseline="-25000">
                  <a:solidFill>
                    <a:srgbClr val="33CC33"/>
                  </a:solidFill>
                </a:rPr>
                <a:t>Constructor</a:t>
              </a:r>
              <a:r>
                <a:rPr lang="en-CA" altLang="en-US" sz="2800" i="0">
                  <a:solidFill>
                    <a:srgbClr val="33CC33"/>
                  </a:solidFill>
                  <a:sym typeface="Symbol" pitchFamily="18" charset="2"/>
                </a:rPr>
                <a:t></a:t>
              </a:r>
              <a:endParaRPr lang="en-US" altLang="en-US" sz="2800" i="0">
                <a:solidFill>
                  <a:srgbClr val="33CC33"/>
                </a:solidFill>
              </a:endParaRPr>
            </a:p>
            <a:p>
              <a:pPr eaLnBrk="1" hangingPunct="1">
                <a:spcBef>
                  <a:spcPct val="0"/>
                </a:spcBef>
                <a:buFontTx/>
                <a:buNone/>
              </a:pPr>
              <a:endParaRPr lang="en-CA" altLang="en-US" sz="2800" i="0" baseline="-25000">
                <a:solidFill>
                  <a:schemeClr val="accent2"/>
                </a:solidFill>
              </a:endParaRPr>
            </a:p>
          </p:txBody>
        </p:sp>
        <p:sp>
          <p:nvSpPr>
            <p:cNvPr id="401418" name="Text Box 19"/>
            <p:cNvSpPr txBox="1">
              <a:spLocks noChangeArrowheads="1"/>
            </p:cNvSpPr>
            <p:nvPr/>
          </p:nvSpPr>
          <p:spPr bwMode="auto">
            <a:xfrm>
              <a:off x="3792" y="993"/>
              <a:ext cx="180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sym typeface="Symbol" pitchFamily="18" charset="2"/>
                </a:rPr>
                <a:t></a:t>
              </a:r>
              <a:r>
                <a:rPr lang="en-CA" altLang="en-US" sz="2800" i="0">
                  <a:solidFill>
                    <a:srgbClr val="33CC33"/>
                  </a:solidFill>
                </a:rPr>
                <a:t>Invariants</a:t>
              </a:r>
              <a:r>
                <a:rPr lang="en-CA" altLang="en-US" sz="2800" i="0" baseline="-25000">
                  <a:solidFill>
                    <a:srgbClr val="33CC33"/>
                  </a:solidFill>
                </a:rPr>
                <a:t>Data Struc</a:t>
              </a:r>
              <a:r>
                <a:rPr lang="en-CA" altLang="en-US" sz="2800" i="0">
                  <a:solidFill>
                    <a:srgbClr val="33CC33"/>
                  </a:solidFill>
                  <a:sym typeface="Symbol" pitchFamily="18" charset="2"/>
                </a:rPr>
                <a:t></a:t>
              </a:r>
              <a:endParaRPr lang="en-CA" altLang="en-US" sz="2800" i="0">
                <a:solidFill>
                  <a:srgbClr val="33CC33"/>
                </a:solidFill>
              </a:endParaRPr>
            </a:p>
          </p:txBody>
        </p:sp>
        <p:sp>
          <p:nvSpPr>
            <p:cNvPr id="401419" name="AutoShape 20"/>
            <p:cNvSpPr>
              <a:spLocks noChangeArrowheads="1"/>
            </p:cNvSpPr>
            <p:nvPr/>
          </p:nvSpPr>
          <p:spPr bwMode="auto">
            <a:xfrm>
              <a:off x="3264" y="1013"/>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401420" name="Text Box 21"/>
            <p:cNvSpPr txBox="1">
              <a:spLocks noChangeArrowheads="1"/>
            </p:cNvSpPr>
            <p:nvPr/>
          </p:nvSpPr>
          <p:spPr bwMode="auto">
            <a:xfrm>
              <a:off x="2" y="396"/>
              <a:ext cx="2974"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t>Establishing Loop Invariant</a:t>
              </a:r>
              <a:endParaRPr lang="en-CA" altLang="en-US" i="0"/>
            </a:p>
            <a:p>
              <a:pPr eaLnBrk="1" hangingPunct="1">
                <a:spcBef>
                  <a:spcPct val="0"/>
                </a:spcBef>
                <a:buFontTx/>
                <a:buNone/>
              </a:pPr>
              <a:endParaRPr lang="en-CA" altLang="en-US" sz="2400" i="0"/>
            </a:p>
          </p:txBody>
        </p:sp>
      </p:grpSp>
      <p:sp>
        <p:nvSpPr>
          <p:cNvPr id="401411"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Data Structure Invariants</a:t>
            </a:r>
          </a:p>
        </p:txBody>
      </p:sp>
      <p:sp>
        <p:nvSpPr>
          <p:cNvPr id="70" name="Text Box 18"/>
          <p:cNvSpPr txBox="1">
            <a:spLocks noChangeArrowheads="1"/>
          </p:cNvSpPr>
          <p:nvPr/>
        </p:nvSpPr>
        <p:spPr bwMode="auto">
          <a:xfrm>
            <a:off x="2530475" y="2590800"/>
            <a:ext cx="6367463"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t>When a user wants to construct an instance</a:t>
            </a:r>
            <a:br>
              <a:rPr lang="en-CA" altLang="en-US" sz="2800" i="0"/>
            </a:br>
            <a:r>
              <a:rPr lang="en-CA" altLang="en-US" sz="2800" i="0"/>
              <a:t>of data structure the implementer must </a:t>
            </a:r>
            <a:br>
              <a:rPr lang="en-CA" altLang="en-US" sz="2800" i="0"/>
            </a:br>
            <a:r>
              <a:rPr lang="en-CA" altLang="en-US" sz="2800" i="0"/>
              <a:t>make sure that its constructor establishes </a:t>
            </a:r>
            <a:br>
              <a:rPr lang="en-CA" altLang="en-US" sz="2800" i="0"/>
            </a:br>
            <a:r>
              <a:rPr lang="en-CA" altLang="en-US" sz="2800" i="0"/>
              <a:t>all of its loop-invariants.</a:t>
            </a:r>
            <a:endParaRPr lang="en-CA" altLang="en-US" sz="2800" i="0" baseline="-25000"/>
          </a:p>
        </p:txBody>
      </p:sp>
      <p:pic>
        <p:nvPicPr>
          <p:cNvPr id="93798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6838" y="4648200"/>
            <a:ext cx="1306512" cy="10207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pic>
        <p:nvPicPr>
          <p:cNvPr id="40141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688975"/>
            <a:ext cx="2286000" cy="574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sp>
        <p:nvSpPr>
          <p:cNvPr id="73" name="Text Box 18"/>
          <p:cNvSpPr txBox="1">
            <a:spLocks noChangeArrowheads="1"/>
          </p:cNvSpPr>
          <p:nvPr/>
        </p:nvSpPr>
        <p:spPr bwMode="auto">
          <a:xfrm>
            <a:off x="4217988" y="4648200"/>
            <a:ext cx="45354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t>Initially it contains no objects.</a:t>
            </a:r>
            <a:endParaRPr lang="en-CA" altLang="en-US" sz="2800" i="0" baseline="-25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0"/>
                                        </p:tgtEl>
                                        <p:attrNameLst>
                                          <p:attrName>style.visibility</p:attrName>
                                        </p:attrNameLst>
                                      </p:cBhvr>
                                      <p:to>
                                        <p:strVal val="visible"/>
                                      </p:to>
                                    </p:set>
                                    <p:anim calcmode="lin" valueType="num">
                                      <p:cBhvr additive="base">
                                        <p:cTn id="13" dur="500" fill="hold"/>
                                        <p:tgtEl>
                                          <p:spTgt spid="70"/>
                                        </p:tgtEl>
                                        <p:attrNameLst>
                                          <p:attrName>ppt_x</p:attrName>
                                        </p:attrNameLst>
                                      </p:cBhvr>
                                      <p:tavLst>
                                        <p:tav tm="0">
                                          <p:val>
                                            <p:strVal val="#ppt_x"/>
                                          </p:val>
                                        </p:tav>
                                        <p:tav tm="100000">
                                          <p:val>
                                            <p:strVal val="#ppt_x"/>
                                          </p:val>
                                        </p:tav>
                                      </p:tavLst>
                                    </p:anim>
                                    <p:anim calcmode="lin" valueType="num">
                                      <p:cBhvr additive="base">
                                        <p:cTn id="14"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37986"/>
                                        </p:tgtEl>
                                        <p:attrNameLst>
                                          <p:attrName>style.visibility</p:attrName>
                                        </p:attrNameLst>
                                      </p:cBhvr>
                                      <p:to>
                                        <p:strVal val="visible"/>
                                      </p:to>
                                    </p:set>
                                    <p:anim calcmode="lin" valueType="num">
                                      <p:cBhvr additive="base">
                                        <p:cTn id="19" dur="500" fill="hold"/>
                                        <p:tgtEl>
                                          <p:spTgt spid="937986"/>
                                        </p:tgtEl>
                                        <p:attrNameLst>
                                          <p:attrName>ppt_x</p:attrName>
                                        </p:attrNameLst>
                                      </p:cBhvr>
                                      <p:tavLst>
                                        <p:tav tm="0">
                                          <p:val>
                                            <p:strVal val="#ppt_x"/>
                                          </p:val>
                                        </p:tav>
                                        <p:tav tm="100000">
                                          <p:val>
                                            <p:strVal val="#ppt_x"/>
                                          </p:val>
                                        </p:tav>
                                      </p:tavLst>
                                    </p:anim>
                                    <p:anim calcmode="lin" valueType="num">
                                      <p:cBhvr additive="base">
                                        <p:cTn id="20" dur="500" fill="hold"/>
                                        <p:tgtEl>
                                          <p:spTgt spid="93798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3"/>
                                        </p:tgtEl>
                                        <p:attrNameLst>
                                          <p:attrName>style.visibility</p:attrName>
                                        </p:attrNameLst>
                                      </p:cBhvr>
                                      <p:to>
                                        <p:strVal val="visible"/>
                                      </p:to>
                                    </p:set>
                                    <p:anim calcmode="lin" valueType="num">
                                      <p:cBhvr additive="base">
                                        <p:cTn id="23" dur="500" fill="hold"/>
                                        <p:tgtEl>
                                          <p:spTgt spid="73"/>
                                        </p:tgtEl>
                                        <p:attrNameLst>
                                          <p:attrName>ppt_x</p:attrName>
                                        </p:attrNameLst>
                                      </p:cBhvr>
                                      <p:tavLst>
                                        <p:tav tm="0">
                                          <p:val>
                                            <p:strVal val="#ppt_x"/>
                                          </p:val>
                                        </p:tav>
                                        <p:tav tm="100000">
                                          <p:val>
                                            <p:strVal val="#ppt_x"/>
                                          </p:val>
                                        </p:tav>
                                      </p:tavLst>
                                    </p:anim>
                                    <p:anim calcmode="lin" valueType="num">
                                      <p:cBhvr additive="base">
                                        <p:cTn id="24"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3" grpId="0"/>
    </p:bldLst>
  </p:timing>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Rectangle 4"/>
          <p:cNvSpPr>
            <a:spLocks noChangeArrowheads="1"/>
          </p:cNvSpPr>
          <p:nvPr/>
        </p:nvSpPr>
        <p:spPr bwMode="auto">
          <a:xfrm>
            <a:off x="685800" y="2667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4400" i="0">
              <a:solidFill>
                <a:schemeClr val="tx2"/>
              </a:solidFill>
            </a:endParaRPr>
          </a:p>
        </p:txBody>
      </p:sp>
      <p:grpSp>
        <p:nvGrpSpPr>
          <p:cNvPr id="6" name="Group 22"/>
          <p:cNvGrpSpPr>
            <a:grpSpLocks/>
          </p:cNvGrpSpPr>
          <p:nvPr/>
        </p:nvGrpSpPr>
        <p:grpSpPr bwMode="auto">
          <a:xfrm>
            <a:off x="-15875" y="627063"/>
            <a:ext cx="9007475" cy="2327275"/>
            <a:chOff x="-10" y="2592"/>
            <a:chExt cx="5674" cy="1466"/>
          </a:xfrm>
        </p:grpSpPr>
        <p:sp>
          <p:nvSpPr>
            <p:cNvPr id="402439" name="Text Box 23"/>
            <p:cNvSpPr txBox="1">
              <a:spLocks noChangeArrowheads="1"/>
            </p:cNvSpPr>
            <p:nvPr/>
          </p:nvSpPr>
          <p:spPr bwMode="auto">
            <a:xfrm>
              <a:off x="1461" y="2895"/>
              <a:ext cx="1809"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sym typeface="Symbol" pitchFamily="18" charset="2"/>
                </a:rPr>
                <a:t></a:t>
              </a:r>
              <a:r>
                <a:rPr lang="en-CA" altLang="en-US" sz="2800" i="0">
                  <a:solidFill>
                    <a:srgbClr val="33CC33"/>
                  </a:solidFill>
                </a:rPr>
                <a:t>Invariants</a:t>
              </a:r>
              <a:r>
                <a:rPr lang="en-CA" altLang="en-US" sz="2800" i="0" baseline="-25000">
                  <a:solidFill>
                    <a:srgbClr val="33CC33"/>
                  </a:solidFill>
                </a:rPr>
                <a:t>Data Struc</a:t>
              </a:r>
              <a:r>
                <a:rPr lang="en-CA" altLang="en-US" sz="2800" i="0">
                  <a:solidFill>
                    <a:srgbClr val="33CC33"/>
                  </a:solidFill>
                  <a:sym typeface="Symbol" pitchFamily="18" charset="2"/>
                </a:rPr>
                <a:t></a:t>
              </a:r>
              <a:endParaRPr lang="en-CA" altLang="en-US" sz="2800" i="0">
                <a:solidFill>
                  <a:srgbClr val="33CC33"/>
                </a:solidFill>
              </a:endParaRPr>
            </a:p>
            <a:p>
              <a:pPr eaLnBrk="1" hangingPunct="1">
                <a:spcBef>
                  <a:spcPct val="0"/>
                </a:spcBef>
                <a:buFontTx/>
                <a:buNone/>
              </a:pPr>
              <a:r>
                <a:rPr lang="en-CA" altLang="en-US" sz="2800" i="0">
                  <a:solidFill>
                    <a:schemeClr val="tx2"/>
                  </a:solidFill>
                </a:rPr>
                <a:t>Destructor</a:t>
              </a:r>
              <a:r>
                <a:rPr lang="en-CA" altLang="en-US" sz="2800" i="0"/>
                <a:t>  </a:t>
              </a:r>
            </a:p>
            <a:p>
              <a:pPr eaLnBrk="1" hangingPunct="1">
                <a:spcBef>
                  <a:spcPct val="0"/>
                </a:spcBef>
                <a:buFontTx/>
                <a:buNone/>
              </a:pPr>
              <a:r>
                <a:rPr lang="en-CA" altLang="en-US" sz="2800" i="0">
                  <a:solidFill>
                    <a:srgbClr val="33CC33"/>
                  </a:solidFill>
                  <a:sym typeface="Symbol" pitchFamily="18" charset="2"/>
                </a:rPr>
                <a:t></a:t>
              </a:r>
              <a:r>
                <a:rPr lang="en-US" altLang="en-US" sz="2800" i="0">
                  <a:solidFill>
                    <a:srgbClr val="33CC33"/>
                  </a:solidFill>
                </a:rPr>
                <a:t>preCond</a:t>
              </a:r>
              <a:r>
                <a:rPr lang="en-US" altLang="en-US" sz="2800" i="0" baseline="-25000">
                  <a:solidFill>
                    <a:srgbClr val="33CC33"/>
                  </a:solidFill>
                </a:rPr>
                <a:t>Destructor</a:t>
              </a:r>
              <a:r>
                <a:rPr lang="en-CA" altLang="en-US" sz="2800" i="0">
                  <a:solidFill>
                    <a:srgbClr val="33CC33"/>
                  </a:solidFill>
                  <a:sym typeface="Symbol" pitchFamily="18" charset="2"/>
                </a:rPr>
                <a:t></a:t>
              </a:r>
              <a:endParaRPr lang="en-US" altLang="en-US" sz="2800" i="0">
                <a:solidFill>
                  <a:srgbClr val="33CC33"/>
                </a:solidFill>
              </a:endParaRPr>
            </a:p>
          </p:txBody>
        </p:sp>
        <p:sp>
          <p:nvSpPr>
            <p:cNvPr id="402440" name="Text Box 24"/>
            <p:cNvSpPr txBox="1">
              <a:spLocks noChangeArrowheads="1"/>
            </p:cNvSpPr>
            <p:nvPr/>
          </p:nvSpPr>
          <p:spPr bwMode="auto">
            <a:xfrm>
              <a:off x="3893" y="3147"/>
              <a:ext cx="1771" cy="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sym typeface="Symbol" pitchFamily="18" charset="2"/>
                </a:rPr>
                <a:t></a:t>
              </a:r>
              <a:r>
                <a:rPr lang="en-CA" altLang="en-US" sz="2800" i="0">
                  <a:solidFill>
                    <a:srgbClr val="33CC33"/>
                  </a:solidFill>
                </a:rPr>
                <a:t>postCond</a:t>
              </a:r>
              <a:r>
                <a:rPr lang="en-CA" altLang="en-US" sz="2800" i="0" baseline="-25000">
                  <a:solidFill>
                    <a:srgbClr val="33CC33"/>
                  </a:solidFill>
                </a:rPr>
                <a:t>Data Struc</a:t>
              </a:r>
              <a:r>
                <a:rPr lang="en-CA" altLang="en-US" sz="2800" i="0">
                  <a:solidFill>
                    <a:srgbClr val="33CC33"/>
                  </a:solidFill>
                  <a:sym typeface="Symbol" pitchFamily="18" charset="2"/>
                </a:rPr>
                <a:t></a:t>
              </a:r>
              <a:endParaRPr lang="en-CA" altLang="en-US" sz="2800" i="0">
                <a:solidFill>
                  <a:srgbClr val="33CC33"/>
                </a:solidFill>
              </a:endParaRPr>
            </a:p>
            <a:p>
              <a:pPr eaLnBrk="1" hangingPunct="1">
                <a:spcBef>
                  <a:spcPct val="0"/>
                </a:spcBef>
                <a:buFontTx/>
                <a:buNone/>
              </a:pPr>
              <a:endParaRPr lang="en-CA" altLang="en-US" sz="2800" i="0">
                <a:solidFill>
                  <a:srgbClr val="33CC33"/>
                </a:solidFill>
              </a:endParaRPr>
            </a:p>
            <a:p>
              <a:pPr eaLnBrk="1" hangingPunct="1">
                <a:spcBef>
                  <a:spcPct val="0"/>
                </a:spcBef>
                <a:buFontTx/>
                <a:buNone/>
              </a:pPr>
              <a:endParaRPr lang="en-CA" altLang="en-US" i="0">
                <a:solidFill>
                  <a:srgbClr val="33CC33"/>
                </a:solidFill>
              </a:endParaRPr>
            </a:p>
          </p:txBody>
        </p:sp>
        <p:sp>
          <p:nvSpPr>
            <p:cNvPr id="402441" name="AutoShape 25"/>
            <p:cNvSpPr>
              <a:spLocks noChangeArrowheads="1"/>
            </p:cNvSpPr>
            <p:nvPr/>
          </p:nvSpPr>
          <p:spPr bwMode="auto">
            <a:xfrm>
              <a:off x="3365" y="3167"/>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402442" name="Text Box 26"/>
            <p:cNvSpPr txBox="1">
              <a:spLocks noChangeArrowheads="1"/>
            </p:cNvSpPr>
            <p:nvPr/>
          </p:nvSpPr>
          <p:spPr bwMode="auto">
            <a:xfrm>
              <a:off x="-10" y="2592"/>
              <a:ext cx="2173"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i="0"/>
                <a:t>Clean up loose ends</a:t>
              </a:r>
            </a:p>
            <a:p>
              <a:pPr eaLnBrk="1" hangingPunct="1">
                <a:spcBef>
                  <a:spcPct val="0"/>
                </a:spcBef>
                <a:buFontTx/>
                <a:buNone/>
              </a:pPr>
              <a:endParaRPr lang="en-CA" altLang="en-US" sz="1600" i="0"/>
            </a:p>
          </p:txBody>
        </p:sp>
        <p:grpSp>
          <p:nvGrpSpPr>
            <p:cNvPr id="402443" name="Group 27"/>
            <p:cNvGrpSpPr>
              <a:grpSpLocks noChangeAspect="1"/>
            </p:cNvGrpSpPr>
            <p:nvPr/>
          </p:nvGrpSpPr>
          <p:grpSpPr bwMode="auto">
            <a:xfrm>
              <a:off x="543" y="3024"/>
              <a:ext cx="705" cy="737"/>
              <a:chOff x="4641" y="2352"/>
              <a:chExt cx="735" cy="768"/>
            </a:xfrm>
          </p:grpSpPr>
          <p:sp>
            <p:nvSpPr>
              <p:cNvPr id="402444" name="Freeform 28"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402445" name="Group 29"/>
              <p:cNvGrpSpPr>
                <a:grpSpLocks noChangeAspect="1"/>
              </p:cNvGrpSpPr>
              <p:nvPr/>
            </p:nvGrpSpPr>
            <p:grpSpPr bwMode="auto">
              <a:xfrm>
                <a:off x="4703" y="2655"/>
                <a:ext cx="208" cy="170"/>
                <a:chOff x="1728" y="2064"/>
                <a:chExt cx="768" cy="672"/>
              </a:xfrm>
            </p:grpSpPr>
            <p:sp>
              <p:nvSpPr>
                <p:cNvPr id="402455" name="AutoShape 3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402456" name="Line 3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402446" name="Oval 32"/>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402447" name="Picture 3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2448" name="Group 34"/>
              <p:cNvGrpSpPr>
                <a:grpSpLocks noChangeAspect="1"/>
              </p:cNvGrpSpPr>
              <p:nvPr/>
            </p:nvGrpSpPr>
            <p:grpSpPr bwMode="auto">
              <a:xfrm rot="2360341">
                <a:off x="4794" y="2352"/>
                <a:ext cx="342" cy="428"/>
                <a:chOff x="2227" y="1194"/>
                <a:chExt cx="1944" cy="2413"/>
              </a:xfrm>
            </p:grpSpPr>
            <p:sp>
              <p:nvSpPr>
                <p:cNvPr id="402449" name="Freeform 35"/>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2450" name="Freeform 36"/>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2451" name="Freeform 37"/>
                <p:cNvSpPr>
                  <a:spLocks noChangeAspect="1"/>
                </p:cNvSpPr>
                <p:nvPr/>
              </p:nvSpPr>
              <p:spPr bwMode="auto">
                <a:xfrm rot="-2705309">
                  <a:off x="3504" y="2064"/>
                  <a:ext cx="812" cy="523"/>
                </a:xfrm>
                <a:custGeom>
                  <a:avLst/>
                  <a:gdLst>
                    <a:gd name="T0" fmla="*/ 0 w 782"/>
                    <a:gd name="T1" fmla="*/ 1 h 808"/>
                    <a:gd name="T2" fmla="*/ 184 w 782"/>
                    <a:gd name="T3" fmla="*/ 0 h 808"/>
                    <a:gd name="T4" fmla="*/ 449 w 782"/>
                    <a:gd name="T5" fmla="*/ 0 h 808"/>
                    <a:gd name="T6" fmla="*/ 946 w 782"/>
                    <a:gd name="T7" fmla="*/ 1 h 808"/>
                    <a:gd name="T8" fmla="*/ 1536 w 782"/>
                    <a:gd name="T9" fmla="*/ 1 h 808"/>
                    <a:gd name="T10" fmla="*/ 1753 w 782"/>
                    <a:gd name="T11" fmla="*/ 1 h 808"/>
                    <a:gd name="T12" fmla="*/ 1855 w 782"/>
                    <a:gd name="T13" fmla="*/ 1 h 808"/>
                    <a:gd name="T14" fmla="*/ 1870 w 782"/>
                    <a:gd name="T15" fmla="*/ 1 h 808"/>
                    <a:gd name="T16" fmla="*/ 1805 w 782"/>
                    <a:gd name="T17" fmla="*/ 1 h 808"/>
                    <a:gd name="T18" fmla="*/ 1625 w 782"/>
                    <a:gd name="T19" fmla="*/ 1 h 808"/>
                    <a:gd name="T20" fmla="*/ 1389 w 782"/>
                    <a:gd name="T21" fmla="*/ 1 h 808"/>
                    <a:gd name="T22" fmla="*/ 1218 w 782"/>
                    <a:gd name="T23" fmla="*/ 1 h 808"/>
                    <a:gd name="T24" fmla="*/ 1140 w 782"/>
                    <a:gd name="T25" fmla="*/ 1 h 808"/>
                    <a:gd name="T26" fmla="*/ 1090 w 782"/>
                    <a:gd name="T27" fmla="*/ 1 h 808"/>
                    <a:gd name="T28" fmla="*/ 1105 w 782"/>
                    <a:gd name="T29" fmla="*/ 1 h 808"/>
                    <a:gd name="T30" fmla="*/ 1118 w 782"/>
                    <a:gd name="T31" fmla="*/ 1 h 808"/>
                    <a:gd name="T32" fmla="*/ 1329 w 782"/>
                    <a:gd name="T33" fmla="*/ 1 h 808"/>
                    <a:gd name="T34" fmla="*/ 1662 w 782"/>
                    <a:gd name="T35" fmla="*/ 1 h 808"/>
                    <a:gd name="T36" fmla="*/ 1870 w 782"/>
                    <a:gd name="T37" fmla="*/ 1 h 808"/>
                    <a:gd name="T38" fmla="*/ 2091 w 782"/>
                    <a:gd name="T39" fmla="*/ 1 h 808"/>
                    <a:gd name="T40" fmla="*/ 2162 w 782"/>
                    <a:gd name="T41" fmla="*/ 1 h 808"/>
                    <a:gd name="T42" fmla="*/ 2091 w 782"/>
                    <a:gd name="T43" fmla="*/ 1 h 808"/>
                    <a:gd name="T44" fmla="*/ 2004 w 782"/>
                    <a:gd name="T45" fmla="*/ 1 h 808"/>
                    <a:gd name="T46" fmla="*/ 1855 w 782"/>
                    <a:gd name="T47" fmla="*/ 1 h 808"/>
                    <a:gd name="T48" fmla="*/ 1655 w 782"/>
                    <a:gd name="T49" fmla="*/ 1 h 808"/>
                    <a:gd name="T50" fmla="*/ 1436 w 782"/>
                    <a:gd name="T51" fmla="*/ 1 h 808"/>
                    <a:gd name="T52" fmla="*/ 1090 w 782"/>
                    <a:gd name="T53" fmla="*/ 1 h 808"/>
                    <a:gd name="T54" fmla="*/ 981 w 782"/>
                    <a:gd name="T55" fmla="*/ 1 h 808"/>
                    <a:gd name="T56" fmla="*/ 922 w 782"/>
                    <a:gd name="T57" fmla="*/ 1 h 808"/>
                    <a:gd name="T58" fmla="*/ 922 w 782"/>
                    <a:gd name="T59" fmla="*/ 1 h 808"/>
                    <a:gd name="T60" fmla="*/ 922 w 782"/>
                    <a:gd name="T61" fmla="*/ 1 h 808"/>
                    <a:gd name="T62" fmla="*/ 1072 w 782"/>
                    <a:gd name="T63" fmla="*/ 1 h 808"/>
                    <a:gd name="T64" fmla="*/ 1295 w 782"/>
                    <a:gd name="T65" fmla="*/ 1 h 808"/>
                    <a:gd name="T66" fmla="*/ 1491 w 782"/>
                    <a:gd name="T67" fmla="*/ 1 h 808"/>
                    <a:gd name="T68" fmla="*/ 1614 w 782"/>
                    <a:gd name="T69" fmla="*/ 1 h 808"/>
                    <a:gd name="T70" fmla="*/ 1677 w 782"/>
                    <a:gd name="T71" fmla="*/ 1 h 808"/>
                    <a:gd name="T72" fmla="*/ 1655 w 782"/>
                    <a:gd name="T73" fmla="*/ 1 h 808"/>
                    <a:gd name="T74" fmla="*/ 1564 w 782"/>
                    <a:gd name="T75" fmla="*/ 1 h 808"/>
                    <a:gd name="T76" fmla="*/ 1436 w 782"/>
                    <a:gd name="T77" fmla="*/ 1 h 808"/>
                    <a:gd name="T78" fmla="*/ 1295 w 782"/>
                    <a:gd name="T79" fmla="*/ 1 h 808"/>
                    <a:gd name="T80" fmla="*/ 989 w 782"/>
                    <a:gd name="T81" fmla="*/ 1 h 808"/>
                    <a:gd name="T82" fmla="*/ 535 w 782"/>
                    <a:gd name="T83" fmla="*/ 1 h 808"/>
                    <a:gd name="T84" fmla="*/ 193 w 782"/>
                    <a:gd name="T85" fmla="*/ 1 h 808"/>
                    <a:gd name="T86" fmla="*/ 54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2452" name="Freeform 38"/>
                <p:cNvSpPr>
                  <a:spLocks noChangeAspect="1"/>
                </p:cNvSpPr>
                <p:nvPr/>
              </p:nvSpPr>
              <p:spPr bwMode="auto">
                <a:xfrm rot="-4121048">
                  <a:off x="2675" y="2797"/>
                  <a:ext cx="1159" cy="461"/>
                </a:xfrm>
                <a:custGeom>
                  <a:avLst/>
                  <a:gdLst>
                    <a:gd name="T0" fmla="*/ 53939 w 992"/>
                    <a:gd name="T1" fmla="*/ 1 h 770"/>
                    <a:gd name="T2" fmla="*/ 54957 w 992"/>
                    <a:gd name="T3" fmla="*/ 1 h 770"/>
                    <a:gd name="T4" fmla="*/ 58732 w 992"/>
                    <a:gd name="T5" fmla="*/ 1 h 770"/>
                    <a:gd name="T6" fmla="*/ 63413 w 992"/>
                    <a:gd name="T7" fmla="*/ 1 h 770"/>
                    <a:gd name="T8" fmla="*/ 66185 w 992"/>
                    <a:gd name="T9" fmla="*/ 1 h 770"/>
                    <a:gd name="T10" fmla="*/ 64971 w 992"/>
                    <a:gd name="T11" fmla="*/ 1 h 770"/>
                    <a:gd name="T12" fmla="*/ 62389 w 992"/>
                    <a:gd name="T13" fmla="*/ 1 h 770"/>
                    <a:gd name="T14" fmla="*/ 57208 w 992"/>
                    <a:gd name="T15" fmla="*/ 1 h 770"/>
                    <a:gd name="T16" fmla="*/ 50816 w 992"/>
                    <a:gd name="T17" fmla="*/ 1 h 770"/>
                    <a:gd name="T18" fmla="*/ 45491 w 992"/>
                    <a:gd name="T19" fmla="*/ 1 h 770"/>
                    <a:gd name="T20" fmla="*/ 39515 w 992"/>
                    <a:gd name="T21" fmla="*/ 1 h 770"/>
                    <a:gd name="T22" fmla="*/ 33821 w 992"/>
                    <a:gd name="T23" fmla="*/ 1 h 770"/>
                    <a:gd name="T24" fmla="*/ 29498 w 992"/>
                    <a:gd name="T25" fmla="*/ 1 h 770"/>
                    <a:gd name="T26" fmla="*/ 27925 w 992"/>
                    <a:gd name="T27" fmla="*/ 1 h 770"/>
                    <a:gd name="T28" fmla="*/ 26173 w 992"/>
                    <a:gd name="T29" fmla="*/ 1 h 770"/>
                    <a:gd name="T30" fmla="*/ 24108 w 992"/>
                    <a:gd name="T31" fmla="*/ 1 h 770"/>
                    <a:gd name="T32" fmla="*/ 22569 w 992"/>
                    <a:gd name="T33" fmla="*/ 1 h 770"/>
                    <a:gd name="T34" fmla="*/ 22569 w 992"/>
                    <a:gd name="T35" fmla="*/ 1 h 770"/>
                    <a:gd name="T36" fmla="*/ 21507 w 992"/>
                    <a:gd name="T37" fmla="*/ 1 h 770"/>
                    <a:gd name="T38" fmla="*/ 18555 w 992"/>
                    <a:gd name="T39" fmla="*/ 1 h 770"/>
                    <a:gd name="T40" fmla="*/ 14912 w 992"/>
                    <a:gd name="T41" fmla="*/ 1 h 770"/>
                    <a:gd name="T42" fmla="*/ 11523 w 992"/>
                    <a:gd name="T43" fmla="*/ 1 h 770"/>
                    <a:gd name="T44" fmla="*/ 7646 w 992"/>
                    <a:gd name="T45" fmla="*/ 1 h 770"/>
                    <a:gd name="T46" fmla="*/ 1769 w 992"/>
                    <a:gd name="T47" fmla="*/ 1 h 770"/>
                    <a:gd name="T48" fmla="*/ 0 w 992"/>
                    <a:gd name="T49" fmla="*/ 1 h 770"/>
                    <a:gd name="T50" fmla="*/ 0 w 992"/>
                    <a:gd name="T51" fmla="*/ 1 h 770"/>
                    <a:gd name="T52" fmla="*/ 2635 w 992"/>
                    <a:gd name="T53" fmla="*/ 1 h 770"/>
                    <a:gd name="T54" fmla="*/ 5459 w 992"/>
                    <a:gd name="T55" fmla="*/ 1 h 770"/>
                    <a:gd name="T56" fmla="*/ 7903 w 992"/>
                    <a:gd name="T57" fmla="*/ 1 h 770"/>
                    <a:gd name="T58" fmla="*/ 12603 w 992"/>
                    <a:gd name="T59" fmla="*/ 1 h 770"/>
                    <a:gd name="T60" fmla="*/ 17164 w 992"/>
                    <a:gd name="T61" fmla="*/ 1 h 770"/>
                    <a:gd name="T62" fmla="*/ 21507 w 992"/>
                    <a:gd name="T63" fmla="*/ 1 h 770"/>
                    <a:gd name="T64" fmla="*/ 27700 w 992"/>
                    <a:gd name="T65" fmla="*/ 0 h 770"/>
                    <a:gd name="T66" fmla="*/ 27925 w 992"/>
                    <a:gd name="T67" fmla="*/ 1 h 770"/>
                    <a:gd name="T68" fmla="*/ 26520 w 992"/>
                    <a:gd name="T69" fmla="*/ 1 h 770"/>
                    <a:gd name="T70" fmla="*/ 26173 w 992"/>
                    <a:gd name="T71" fmla="*/ 1 h 770"/>
                    <a:gd name="T72" fmla="*/ 27925 w 992"/>
                    <a:gd name="T73" fmla="*/ 1 h 770"/>
                    <a:gd name="T74" fmla="*/ 30846 w 992"/>
                    <a:gd name="T75" fmla="*/ 1 h 770"/>
                    <a:gd name="T76" fmla="*/ 33326 w 992"/>
                    <a:gd name="T77" fmla="*/ 1 h 770"/>
                    <a:gd name="T78" fmla="*/ 37247 w 992"/>
                    <a:gd name="T79" fmla="*/ 1 h 770"/>
                    <a:gd name="T80" fmla="*/ 41042 w 992"/>
                    <a:gd name="T81" fmla="*/ 1 h 770"/>
                    <a:gd name="T82" fmla="*/ 44922 w 992"/>
                    <a:gd name="T83" fmla="*/ 1 h 770"/>
                    <a:gd name="T84" fmla="*/ 50029 w 992"/>
                    <a:gd name="T85" fmla="*/ 1 h 770"/>
                    <a:gd name="T86" fmla="*/ 53399 w 992"/>
                    <a:gd name="T87" fmla="*/ 1 h 770"/>
                    <a:gd name="T88" fmla="*/ 53939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2453" name="Freeform 39"/>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2454" name="Freeform 40"/>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02436"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Data Structure Invariants</a:t>
            </a:r>
          </a:p>
        </p:txBody>
      </p:sp>
      <p:sp>
        <p:nvSpPr>
          <p:cNvPr id="64" name="Text Box 18"/>
          <p:cNvSpPr txBox="1">
            <a:spLocks noChangeArrowheads="1"/>
          </p:cNvSpPr>
          <p:nvPr/>
        </p:nvSpPr>
        <p:spPr bwMode="auto">
          <a:xfrm>
            <a:off x="1751013" y="2627313"/>
            <a:ext cx="510698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t>A </a:t>
            </a:r>
            <a:r>
              <a:rPr lang="en-CA" altLang="en-US" sz="2800" i="0">
                <a:solidFill>
                  <a:schemeClr val="tx2"/>
                </a:solidFill>
              </a:rPr>
              <a:t>destructor</a:t>
            </a:r>
            <a:r>
              <a:rPr lang="en-CA" altLang="en-US" sz="2800" i="0"/>
              <a:t>  for the data structure</a:t>
            </a:r>
            <a:br>
              <a:rPr lang="en-CA" altLang="en-US" sz="2800" i="0"/>
            </a:br>
            <a:r>
              <a:rPr lang="en-CA" altLang="en-US" sz="2800" i="0"/>
              <a:t>must clean up loose ends.</a:t>
            </a:r>
            <a:endParaRPr lang="en-CA" altLang="en-US" sz="2800" i="0" baseline="-25000"/>
          </a:p>
        </p:txBody>
      </p:sp>
      <p:pic>
        <p:nvPicPr>
          <p:cNvPr id="40243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9400" y="685800"/>
            <a:ext cx="2286000" cy="573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4"/>
                                        </p:tgtEl>
                                        <p:attrNameLst>
                                          <p:attrName>style.visibility</p:attrName>
                                        </p:attrNameLst>
                                      </p:cBhvr>
                                      <p:to>
                                        <p:strVal val="visible"/>
                                      </p:to>
                                    </p:set>
                                    <p:anim calcmode="lin" valueType="num">
                                      <p:cBhvr additive="base">
                                        <p:cTn id="13" dur="500" fill="hold"/>
                                        <p:tgtEl>
                                          <p:spTgt spid="64"/>
                                        </p:tgtEl>
                                        <p:attrNameLst>
                                          <p:attrName>ppt_x</p:attrName>
                                        </p:attrNameLst>
                                      </p:cBhvr>
                                      <p:tavLst>
                                        <p:tav tm="0">
                                          <p:val>
                                            <p:strVal val="#ppt_x"/>
                                          </p:val>
                                        </p:tav>
                                        <p:tav tm="100000">
                                          <p:val>
                                            <p:strVal val="#ppt_x"/>
                                          </p:val>
                                        </p:tav>
                                      </p:tavLst>
                                    </p:anim>
                                    <p:anim calcmode="lin" valueType="num">
                                      <p:cBhvr additive="base">
                                        <p:cTn id="14"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Lst>
  </p:timing>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Data Structure Invariants</a:t>
            </a:r>
          </a:p>
        </p:txBody>
      </p:sp>
      <p:sp>
        <p:nvSpPr>
          <p:cNvPr id="50" name="Text Box 42"/>
          <p:cNvSpPr txBox="1">
            <a:spLocks noChangeArrowheads="1"/>
          </p:cNvSpPr>
          <p:nvPr/>
        </p:nvSpPr>
        <p:spPr bwMode="auto">
          <a:xfrm>
            <a:off x="228600" y="2438400"/>
            <a:ext cx="8986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t>Assume we fly in from Mars and </a:t>
            </a:r>
            <a:r>
              <a:rPr lang="en-CA" altLang="en-US" sz="2800" i="0">
                <a:solidFill>
                  <a:srgbClr val="33CC33"/>
                </a:solidFill>
                <a:sym typeface="Symbol" pitchFamily="18" charset="2"/>
              </a:rPr>
              <a:t></a:t>
            </a:r>
            <a:r>
              <a:rPr lang="en-CA" altLang="en-US" sz="2800" i="0">
                <a:solidFill>
                  <a:srgbClr val="33CC33"/>
                </a:solidFill>
              </a:rPr>
              <a:t>Invariants</a:t>
            </a:r>
            <a:r>
              <a:rPr lang="en-CA" altLang="en-US" sz="2800" i="0" baseline="-25000">
                <a:solidFill>
                  <a:srgbClr val="33CC33"/>
                </a:solidFill>
              </a:rPr>
              <a:t>Data Struc t</a:t>
            </a:r>
            <a:r>
              <a:rPr lang="en-CA" altLang="en-US" sz="2800" i="0">
                <a:solidFill>
                  <a:srgbClr val="33CC33"/>
                </a:solidFill>
                <a:sym typeface="Symbol" pitchFamily="18" charset="2"/>
              </a:rPr>
              <a:t> </a:t>
            </a:r>
            <a:r>
              <a:rPr lang="en-CA" altLang="en-US" sz="2800" i="0">
                <a:sym typeface="Symbol" pitchFamily="18" charset="2"/>
              </a:rPr>
              <a:t>is true:</a:t>
            </a:r>
            <a:r>
              <a:rPr lang="en-CA" altLang="en-US" sz="2800" i="0"/>
              <a:t> </a:t>
            </a:r>
          </a:p>
        </p:txBody>
      </p:sp>
      <p:grpSp>
        <p:nvGrpSpPr>
          <p:cNvPr id="5" name="Group 4"/>
          <p:cNvGrpSpPr>
            <a:grpSpLocks/>
          </p:cNvGrpSpPr>
          <p:nvPr/>
        </p:nvGrpSpPr>
        <p:grpSpPr bwMode="auto">
          <a:xfrm>
            <a:off x="-20638" y="533400"/>
            <a:ext cx="9088438" cy="1841500"/>
            <a:chOff x="-20638" y="685800"/>
            <a:chExt cx="9088438" cy="1842195"/>
          </a:xfrm>
        </p:grpSpPr>
        <p:sp>
          <p:nvSpPr>
            <p:cNvPr id="403468" name="Text Box 43"/>
            <p:cNvSpPr txBox="1">
              <a:spLocks noChangeArrowheads="1"/>
            </p:cNvSpPr>
            <p:nvPr/>
          </p:nvSpPr>
          <p:spPr bwMode="auto">
            <a:xfrm>
              <a:off x="5816589" y="1143000"/>
              <a:ext cx="325121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sym typeface="Symbol" pitchFamily="18" charset="2"/>
                </a:rPr>
                <a:t></a:t>
              </a:r>
              <a:r>
                <a:rPr lang="en-CA" altLang="en-US" sz="2800" i="0">
                  <a:solidFill>
                    <a:srgbClr val="33CC33"/>
                  </a:solidFill>
                </a:rPr>
                <a:t>Invariants</a:t>
              </a:r>
              <a:r>
                <a:rPr lang="en-CA" altLang="en-US" sz="2800" i="0" baseline="-25000">
                  <a:solidFill>
                    <a:srgbClr val="33CC33"/>
                  </a:solidFill>
                </a:rPr>
                <a:t>Data Struc t+1</a:t>
              </a:r>
              <a:r>
                <a:rPr lang="en-CA" altLang="en-US" sz="2800" i="0">
                  <a:solidFill>
                    <a:srgbClr val="33CC33"/>
                  </a:solidFill>
                  <a:sym typeface="Symbol" pitchFamily="18" charset="2"/>
                </a:rPr>
                <a:t></a:t>
              </a:r>
            </a:p>
            <a:p>
              <a:pPr eaLnBrk="1" hangingPunct="1">
                <a:spcBef>
                  <a:spcPct val="0"/>
                </a:spcBef>
                <a:buFontTx/>
                <a:buNone/>
              </a:pPr>
              <a:endParaRPr lang="en-CA" altLang="en-US" sz="2800" i="0">
                <a:solidFill>
                  <a:srgbClr val="33CC33"/>
                </a:solidFill>
                <a:sym typeface="Symbol" pitchFamily="18" charset="2"/>
              </a:endParaRPr>
            </a:p>
            <a:p>
              <a:pPr eaLnBrk="1" hangingPunct="1">
                <a:spcBef>
                  <a:spcPct val="0"/>
                </a:spcBef>
                <a:buFontTx/>
                <a:buNone/>
              </a:pPr>
              <a:r>
                <a:rPr lang="en-CA" altLang="en-US" sz="2800" i="0">
                  <a:solidFill>
                    <a:srgbClr val="33CC33"/>
                  </a:solidFill>
                  <a:sym typeface="Symbol" pitchFamily="18" charset="2"/>
                </a:rPr>
                <a:t></a:t>
              </a:r>
              <a:r>
                <a:rPr lang="en-US" altLang="en-US" sz="2800" i="0">
                  <a:solidFill>
                    <a:srgbClr val="33CC33"/>
                  </a:solidFill>
                  <a:sym typeface="Symbol" pitchFamily="18" charset="2"/>
                </a:rPr>
                <a:t>post</a:t>
              </a:r>
              <a:r>
                <a:rPr lang="en-US" altLang="en-US" sz="2800" i="0">
                  <a:solidFill>
                    <a:srgbClr val="33CC33"/>
                  </a:solidFill>
                </a:rPr>
                <a:t>Cond</a:t>
              </a:r>
              <a:r>
                <a:rPr lang="en-US" altLang="en-US" sz="2800" i="0" baseline="-25000">
                  <a:solidFill>
                    <a:srgbClr val="33CC33"/>
                  </a:solidFill>
                </a:rPr>
                <a:t>Push</a:t>
              </a:r>
              <a:r>
                <a:rPr lang="en-CA" altLang="en-US" sz="2800" i="0">
                  <a:solidFill>
                    <a:srgbClr val="33CC33"/>
                  </a:solidFill>
                  <a:sym typeface="Symbol" pitchFamily="18" charset="2"/>
                </a:rPr>
                <a:t></a:t>
              </a:r>
              <a:endParaRPr lang="en-US" altLang="en-US" sz="2800" i="0">
                <a:solidFill>
                  <a:srgbClr val="33CC33"/>
                </a:solidFill>
              </a:endParaRPr>
            </a:p>
          </p:txBody>
        </p:sp>
        <p:sp>
          <p:nvSpPr>
            <p:cNvPr id="403469" name="AutoShape 44"/>
            <p:cNvSpPr>
              <a:spLocks noChangeArrowheads="1"/>
            </p:cNvSpPr>
            <p:nvPr/>
          </p:nvSpPr>
          <p:spPr bwMode="auto">
            <a:xfrm>
              <a:off x="5105400" y="1617663"/>
              <a:ext cx="685800" cy="485775"/>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403470" name="Text Box 45"/>
            <p:cNvSpPr txBox="1">
              <a:spLocks noChangeArrowheads="1"/>
            </p:cNvSpPr>
            <p:nvPr/>
          </p:nvSpPr>
          <p:spPr bwMode="auto">
            <a:xfrm>
              <a:off x="-20638" y="685800"/>
              <a:ext cx="4699001"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i="0"/>
                <a:t>Maintaining Loop Invariant</a:t>
              </a:r>
              <a:endParaRPr lang="en-CA" altLang="en-US" i="0"/>
            </a:p>
          </p:txBody>
        </p:sp>
        <p:grpSp>
          <p:nvGrpSpPr>
            <p:cNvPr id="403471" name="Group 46"/>
            <p:cNvGrpSpPr>
              <a:grpSpLocks noChangeAspect="1"/>
            </p:cNvGrpSpPr>
            <p:nvPr/>
          </p:nvGrpSpPr>
          <p:grpSpPr bwMode="auto">
            <a:xfrm>
              <a:off x="582612" y="1295400"/>
              <a:ext cx="1169988" cy="1169988"/>
              <a:chOff x="4320" y="2016"/>
              <a:chExt cx="912" cy="912"/>
            </a:xfrm>
          </p:grpSpPr>
          <p:grpSp>
            <p:nvGrpSpPr>
              <p:cNvPr id="403473" name="Group 47"/>
              <p:cNvGrpSpPr>
                <a:grpSpLocks noChangeAspect="1"/>
              </p:cNvGrpSpPr>
              <p:nvPr/>
            </p:nvGrpSpPr>
            <p:grpSpPr bwMode="auto">
              <a:xfrm>
                <a:off x="4320" y="2016"/>
                <a:ext cx="912" cy="912"/>
                <a:chOff x="2496" y="1104"/>
                <a:chExt cx="912" cy="912"/>
              </a:xfrm>
            </p:grpSpPr>
            <p:grpSp>
              <p:nvGrpSpPr>
                <p:cNvPr id="403480" name="Group 48"/>
                <p:cNvGrpSpPr>
                  <a:grpSpLocks noChangeAspect="1"/>
                </p:cNvGrpSpPr>
                <p:nvPr/>
              </p:nvGrpSpPr>
              <p:grpSpPr bwMode="auto">
                <a:xfrm rot="2360341">
                  <a:off x="2592" y="1248"/>
                  <a:ext cx="680" cy="680"/>
                  <a:chOff x="1224" y="1212"/>
                  <a:chExt cx="3144" cy="3112"/>
                </a:xfrm>
              </p:grpSpPr>
              <p:sp>
                <p:nvSpPr>
                  <p:cNvPr id="403482"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403483"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403484" name="Group 51"/>
                  <p:cNvGrpSpPr>
                    <a:grpSpLocks noChangeAspect="1"/>
                  </p:cNvGrpSpPr>
                  <p:nvPr/>
                </p:nvGrpSpPr>
                <p:grpSpPr bwMode="auto">
                  <a:xfrm>
                    <a:off x="1776" y="1212"/>
                    <a:ext cx="1944" cy="2413"/>
                    <a:chOff x="2227" y="1194"/>
                    <a:chExt cx="1944" cy="2413"/>
                  </a:xfrm>
                </p:grpSpPr>
                <p:sp>
                  <p:nvSpPr>
                    <p:cNvPr id="403485"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3486"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3487" name="Freeform 54"/>
                    <p:cNvSpPr>
                      <a:spLocks noChangeAspect="1"/>
                    </p:cNvSpPr>
                    <p:nvPr/>
                  </p:nvSpPr>
                  <p:spPr bwMode="auto">
                    <a:xfrm rot="-2705309">
                      <a:off x="3504" y="2064"/>
                      <a:ext cx="812" cy="523"/>
                    </a:xfrm>
                    <a:custGeom>
                      <a:avLst/>
                      <a:gdLst>
                        <a:gd name="T0" fmla="*/ 0 w 782"/>
                        <a:gd name="T1" fmla="*/ 1 h 808"/>
                        <a:gd name="T2" fmla="*/ 184 w 782"/>
                        <a:gd name="T3" fmla="*/ 0 h 808"/>
                        <a:gd name="T4" fmla="*/ 449 w 782"/>
                        <a:gd name="T5" fmla="*/ 0 h 808"/>
                        <a:gd name="T6" fmla="*/ 946 w 782"/>
                        <a:gd name="T7" fmla="*/ 1 h 808"/>
                        <a:gd name="T8" fmla="*/ 1536 w 782"/>
                        <a:gd name="T9" fmla="*/ 1 h 808"/>
                        <a:gd name="T10" fmla="*/ 1753 w 782"/>
                        <a:gd name="T11" fmla="*/ 1 h 808"/>
                        <a:gd name="T12" fmla="*/ 1855 w 782"/>
                        <a:gd name="T13" fmla="*/ 1 h 808"/>
                        <a:gd name="T14" fmla="*/ 1870 w 782"/>
                        <a:gd name="T15" fmla="*/ 1 h 808"/>
                        <a:gd name="T16" fmla="*/ 1805 w 782"/>
                        <a:gd name="T17" fmla="*/ 1 h 808"/>
                        <a:gd name="T18" fmla="*/ 1625 w 782"/>
                        <a:gd name="T19" fmla="*/ 1 h 808"/>
                        <a:gd name="T20" fmla="*/ 1389 w 782"/>
                        <a:gd name="T21" fmla="*/ 1 h 808"/>
                        <a:gd name="T22" fmla="*/ 1218 w 782"/>
                        <a:gd name="T23" fmla="*/ 1 h 808"/>
                        <a:gd name="T24" fmla="*/ 1140 w 782"/>
                        <a:gd name="T25" fmla="*/ 1 h 808"/>
                        <a:gd name="T26" fmla="*/ 1090 w 782"/>
                        <a:gd name="T27" fmla="*/ 1 h 808"/>
                        <a:gd name="T28" fmla="*/ 1105 w 782"/>
                        <a:gd name="T29" fmla="*/ 1 h 808"/>
                        <a:gd name="T30" fmla="*/ 1118 w 782"/>
                        <a:gd name="T31" fmla="*/ 1 h 808"/>
                        <a:gd name="T32" fmla="*/ 1329 w 782"/>
                        <a:gd name="T33" fmla="*/ 1 h 808"/>
                        <a:gd name="T34" fmla="*/ 1662 w 782"/>
                        <a:gd name="T35" fmla="*/ 1 h 808"/>
                        <a:gd name="T36" fmla="*/ 1870 w 782"/>
                        <a:gd name="T37" fmla="*/ 1 h 808"/>
                        <a:gd name="T38" fmla="*/ 2091 w 782"/>
                        <a:gd name="T39" fmla="*/ 1 h 808"/>
                        <a:gd name="T40" fmla="*/ 2162 w 782"/>
                        <a:gd name="T41" fmla="*/ 1 h 808"/>
                        <a:gd name="T42" fmla="*/ 2091 w 782"/>
                        <a:gd name="T43" fmla="*/ 1 h 808"/>
                        <a:gd name="T44" fmla="*/ 2004 w 782"/>
                        <a:gd name="T45" fmla="*/ 1 h 808"/>
                        <a:gd name="T46" fmla="*/ 1855 w 782"/>
                        <a:gd name="T47" fmla="*/ 1 h 808"/>
                        <a:gd name="T48" fmla="*/ 1655 w 782"/>
                        <a:gd name="T49" fmla="*/ 1 h 808"/>
                        <a:gd name="T50" fmla="*/ 1436 w 782"/>
                        <a:gd name="T51" fmla="*/ 1 h 808"/>
                        <a:gd name="T52" fmla="*/ 1090 w 782"/>
                        <a:gd name="T53" fmla="*/ 1 h 808"/>
                        <a:gd name="T54" fmla="*/ 981 w 782"/>
                        <a:gd name="T55" fmla="*/ 1 h 808"/>
                        <a:gd name="T56" fmla="*/ 922 w 782"/>
                        <a:gd name="T57" fmla="*/ 1 h 808"/>
                        <a:gd name="T58" fmla="*/ 922 w 782"/>
                        <a:gd name="T59" fmla="*/ 1 h 808"/>
                        <a:gd name="T60" fmla="*/ 922 w 782"/>
                        <a:gd name="T61" fmla="*/ 1 h 808"/>
                        <a:gd name="T62" fmla="*/ 1072 w 782"/>
                        <a:gd name="T63" fmla="*/ 1 h 808"/>
                        <a:gd name="T64" fmla="*/ 1295 w 782"/>
                        <a:gd name="T65" fmla="*/ 1 h 808"/>
                        <a:gd name="T66" fmla="*/ 1491 w 782"/>
                        <a:gd name="T67" fmla="*/ 1 h 808"/>
                        <a:gd name="T68" fmla="*/ 1614 w 782"/>
                        <a:gd name="T69" fmla="*/ 1 h 808"/>
                        <a:gd name="T70" fmla="*/ 1677 w 782"/>
                        <a:gd name="T71" fmla="*/ 1 h 808"/>
                        <a:gd name="T72" fmla="*/ 1655 w 782"/>
                        <a:gd name="T73" fmla="*/ 1 h 808"/>
                        <a:gd name="T74" fmla="*/ 1564 w 782"/>
                        <a:gd name="T75" fmla="*/ 1 h 808"/>
                        <a:gd name="T76" fmla="*/ 1436 w 782"/>
                        <a:gd name="T77" fmla="*/ 1 h 808"/>
                        <a:gd name="T78" fmla="*/ 1295 w 782"/>
                        <a:gd name="T79" fmla="*/ 1 h 808"/>
                        <a:gd name="T80" fmla="*/ 989 w 782"/>
                        <a:gd name="T81" fmla="*/ 1 h 808"/>
                        <a:gd name="T82" fmla="*/ 535 w 782"/>
                        <a:gd name="T83" fmla="*/ 1 h 808"/>
                        <a:gd name="T84" fmla="*/ 193 w 782"/>
                        <a:gd name="T85" fmla="*/ 1 h 808"/>
                        <a:gd name="T86" fmla="*/ 54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3488" name="Freeform 55"/>
                    <p:cNvSpPr>
                      <a:spLocks noChangeAspect="1"/>
                    </p:cNvSpPr>
                    <p:nvPr/>
                  </p:nvSpPr>
                  <p:spPr bwMode="auto">
                    <a:xfrm rot="-4121048">
                      <a:off x="2675" y="2797"/>
                      <a:ext cx="1159" cy="461"/>
                    </a:xfrm>
                    <a:custGeom>
                      <a:avLst/>
                      <a:gdLst>
                        <a:gd name="T0" fmla="*/ 53939 w 992"/>
                        <a:gd name="T1" fmla="*/ 1 h 770"/>
                        <a:gd name="T2" fmla="*/ 54957 w 992"/>
                        <a:gd name="T3" fmla="*/ 1 h 770"/>
                        <a:gd name="T4" fmla="*/ 58732 w 992"/>
                        <a:gd name="T5" fmla="*/ 1 h 770"/>
                        <a:gd name="T6" fmla="*/ 63413 w 992"/>
                        <a:gd name="T7" fmla="*/ 1 h 770"/>
                        <a:gd name="T8" fmla="*/ 66185 w 992"/>
                        <a:gd name="T9" fmla="*/ 1 h 770"/>
                        <a:gd name="T10" fmla="*/ 64971 w 992"/>
                        <a:gd name="T11" fmla="*/ 1 h 770"/>
                        <a:gd name="T12" fmla="*/ 62389 w 992"/>
                        <a:gd name="T13" fmla="*/ 1 h 770"/>
                        <a:gd name="T14" fmla="*/ 57208 w 992"/>
                        <a:gd name="T15" fmla="*/ 1 h 770"/>
                        <a:gd name="T16" fmla="*/ 50816 w 992"/>
                        <a:gd name="T17" fmla="*/ 1 h 770"/>
                        <a:gd name="T18" fmla="*/ 45491 w 992"/>
                        <a:gd name="T19" fmla="*/ 1 h 770"/>
                        <a:gd name="T20" fmla="*/ 39515 w 992"/>
                        <a:gd name="T21" fmla="*/ 1 h 770"/>
                        <a:gd name="T22" fmla="*/ 33821 w 992"/>
                        <a:gd name="T23" fmla="*/ 1 h 770"/>
                        <a:gd name="T24" fmla="*/ 29498 w 992"/>
                        <a:gd name="T25" fmla="*/ 1 h 770"/>
                        <a:gd name="T26" fmla="*/ 27925 w 992"/>
                        <a:gd name="T27" fmla="*/ 1 h 770"/>
                        <a:gd name="T28" fmla="*/ 26173 w 992"/>
                        <a:gd name="T29" fmla="*/ 1 h 770"/>
                        <a:gd name="T30" fmla="*/ 24108 w 992"/>
                        <a:gd name="T31" fmla="*/ 1 h 770"/>
                        <a:gd name="T32" fmla="*/ 22569 w 992"/>
                        <a:gd name="T33" fmla="*/ 1 h 770"/>
                        <a:gd name="T34" fmla="*/ 22569 w 992"/>
                        <a:gd name="T35" fmla="*/ 1 h 770"/>
                        <a:gd name="T36" fmla="*/ 21507 w 992"/>
                        <a:gd name="T37" fmla="*/ 1 h 770"/>
                        <a:gd name="T38" fmla="*/ 18555 w 992"/>
                        <a:gd name="T39" fmla="*/ 1 h 770"/>
                        <a:gd name="T40" fmla="*/ 14912 w 992"/>
                        <a:gd name="T41" fmla="*/ 1 h 770"/>
                        <a:gd name="T42" fmla="*/ 11523 w 992"/>
                        <a:gd name="T43" fmla="*/ 1 h 770"/>
                        <a:gd name="T44" fmla="*/ 7646 w 992"/>
                        <a:gd name="T45" fmla="*/ 1 h 770"/>
                        <a:gd name="T46" fmla="*/ 1769 w 992"/>
                        <a:gd name="T47" fmla="*/ 1 h 770"/>
                        <a:gd name="T48" fmla="*/ 0 w 992"/>
                        <a:gd name="T49" fmla="*/ 1 h 770"/>
                        <a:gd name="T50" fmla="*/ 0 w 992"/>
                        <a:gd name="T51" fmla="*/ 1 h 770"/>
                        <a:gd name="T52" fmla="*/ 2635 w 992"/>
                        <a:gd name="T53" fmla="*/ 1 h 770"/>
                        <a:gd name="T54" fmla="*/ 5459 w 992"/>
                        <a:gd name="T55" fmla="*/ 1 h 770"/>
                        <a:gd name="T56" fmla="*/ 7903 w 992"/>
                        <a:gd name="T57" fmla="*/ 1 h 770"/>
                        <a:gd name="T58" fmla="*/ 12603 w 992"/>
                        <a:gd name="T59" fmla="*/ 1 h 770"/>
                        <a:gd name="T60" fmla="*/ 17164 w 992"/>
                        <a:gd name="T61" fmla="*/ 1 h 770"/>
                        <a:gd name="T62" fmla="*/ 21507 w 992"/>
                        <a:gd name="T63" fmla="*/ 1 h 770"/>
                        <a:gd name="T64" fmla="*/ 27700 w 992"/>
                        <a:gd name="T65" fmla="*/ 0 h 770"/>
                        <a:gd name="T66" fmla="*/ 27925 w 992"/>
                        <a:gd name="T67" fmla="*/ 1 h 770"/>
                        <a:gd name="T68" fmla="*/ 26520 w 992"/>
                        <a:gd name="T69" fmla="*/ 1 h 770"/>
                        <a:gd name="T70" fmla="*/ 26173 w 992"/>
                        <a:gd name="T71" fmla="*/ 1 h 770"/>
                        <a:gd name="T72" fmla="*/ 27925 w 992"/>
                        <a:gd name="T73" fmla="*/ 1 h 770"/>
                        <a:gd name="T74" fmla="*/ 30846 w 992"/>
                        <a:gd name="T75" fmla="*/ 1 h 770"/>
                        <a:gd name="T76" fmla="*/ 33326 w 992"/>
                        <a:gd name="T77" fmla="*/ 1 h 770"/>
                        <a:gd name="T78" fmla="*/ 37247 w 992"/>
                        <a:gd name="T79" fmla="*/ 1 h 770"/>
                        <a:gd name="T80" fmla="*/ 41042 w 992"/>
                        <a:gd name="T81" fmla="*/ 1 h 770"/>
                        <a:gd name="T82" fmla="*/ 44922 w 992"/>
                        <a:gd name="T83" fmla="*/ 1 h 770"/>
                        <a:gd name="T84" fmla="*/ 50029 w 992"/>
                        <a:gd name="T85" fmla="*/ 1 h 770"/>
                        <a:gd name="T86" fmla="*/ 53399 w 992"/>
                        <a:gd name="T87" fmla="*/ 1 h 770"/>
                        <a:gd name="T88" fmla="*/ 53939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3489"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3490"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403481"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403474" name="Group 59"/>
              <p:cNvGrpSpPr>
                <a:grpSpLocks noChangeAspect="1"/>
              </p:cNvGrpSpPr>
              <p:nvPr/>
            </p:nvGrpSpPr>
            <p:grpSpPr bwMode="auto">
              <a:xfrm>
                <a:off x="4368" y="2112"/>
                <a:ext cx="432" cy="240"/>
                <a:chOff x="-1152" y="3504"/>
                <a:chExt cx="432" cy="240"/>
              </a:xfrm>
            </p:grpSpPr>
            <p:grpSp>
              <p:nvGrpSpPr>
                <p:cNvPr id="403475" name="Group 60"/>
                <p:cNvGrpSpPr>
                  <a:grpSpLocks noChangeAspect="1"/>
                </p:cNvGrpSpPr>
                <p:nvPr/>
              </p:nvGrpSpPr>
              <p:grpSpPr bwMode="auto">
                <a:xfrm>
                  <a:off x="-1075" y="3504"/>
                  <a:ext cx="256" cy="210"/>
                  <a:chOff x="1728" y="2064"/>
                  <a:chExt cx="768" cy="672"/>
                </a:xfrm>
              </p:grpSpPr>
              <p:sp>
                <p:nvSpPr>
                  <p:cNvPr id="403478"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403479"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403476"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3477"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403472" name="Text Box 23"/>
            <p:cNvSpPr txBox="1">
              <a:spLocks noChangeArrowheads="1"/>
            </p:cNvSpPr>
            <p:nvPr/>
          </p:nvSpPr>
          <p:spPr bwMode="auto">
            <a:xfrm>
              <a:off x="1905000" y="1108076"/>
              <a:ext cx="309411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sym typeface="Symbol" pitchFamily="18" charset="2"/>
                </a:rPr>
                <a:t></a:t>
              </a:r>
              <a:r>
                <a:rPr lang="en-CA" altLang="en-US" sz="2800" i="0">
                  <a:solidFill>
                    <a:srgbClr val="33CC33"/>
                  </a:solidFill>
                </a:rPr>
                <a:t>Invariants</a:t>
              </a:r>
              <a:r>
                <a:rPr lang="en-CA" altLang="en-US" sz="2800" i="0" baseline="-25000">
                  <a:solidFill>
                    <a:srgbClr val="33CC33"/>
                  </a:solidFill>
                </a:rPr>
                <a:t>Data Struc t</a:t>
              </a:r>
              <a:r>
                <a:rPr lang="en-CA" altLang="en-US" sz="2800" i="0">
                  <a:solidFill>
                    <a:srgbClr val="33CC33"/>
                  </a:solidFill>
                  <a:sym typeface="Symbol" pitchFamily="18" charset="2"/>
                </a:rPr>
                <a:t></a:t>
              </a:r>
              <a:endParaRPr lang="en-CA" altLang="en-US" sz="2800" i="0">
                <a:solidFill>
                  <a:srgbClr val="33CC33"/>
                </a:solidFill>
              </a:endParaRPr>
            </a:p>
            <a:p>
              <a:pPr eaLnBrk="1" hangingPunct="1">
                <a:spcBef>
                  <a:spcPct val="0"/>
                </a:spcBef>
                <a:buFontTx/>
                <a:buNone/>
              </a:pPr>
              <a:r>
                <a:rPr lang="en-CA" altLang="en-US" sz="2800" i="0">
                  <a:solidFill>
                    <a:schemeClr val="tx2"/>
                  </a:solidFill>
                </a:rPr>
                <a:t>Push Operation</a:t>
              </a:r>
              <a:endParaRPr lang="en-CA" altLang="en-US" sz="2800" i="0"/>
            </a:p>
            <a:p>
              <a:pPr eaLnBrk="1" hangingPunct="1">
                <a:spcBef>
                  <a:spcPct val="0"/>
                </a:spcBef>
                <a:buFontTx/>
                <a:buNone/>
              </a:pPr>
              <a:r>
                <a:rPr lang="en-CA" altLang="en-US" sz="2800" i="0">
                  <a:solidFill>
                    <a:srgbClr val="33CC33"/>
                  </a:solidFill>
                  <a:sym typeface="Symbol" pitchFamily="18" charset="2"/>
                </a:rPr>
                <a:t></a:t>
              </a:r>
              <a:r>
                <a:rPr lang="en-US" altLang="en-US" sz="2800" i="0">
                  <a:solidFill>
                    <a:srgbClr val="33CC33"/>
                  </a:solidFill>
                </a:rPr>
                <a:t>preCond</a:t>
              </a:r>
              <a:r>
                <a:rPr lang="en-US" altLang="en-US" sz="2800" i="0" baseline="-25000">
                  <a:solidFill>
                    <a:srgbClr val="33CC33"/>
                  </a:solidFill>
                </a:rPr>
                <a:t>Push</a:t>
              </a:r>
              <a:r>
                <a:rPr lang="en-CA" altLang="en-US" sz="2800" i="0">
                  <a:solidFill>
                    <a:srgbClr val="33CC33"/>
                  </a:solidFill>
                  <a:sym typeface="Symbol" pitchFamily="18" charset="2"/>
                </a:rPr>
                <a:t></a:t>
              </a:r>
              <a:endParaRPr lang="en-US" altLang="en-US" sz="2800" i="0">
                <a:solidFill>
                  <a:srgbClr val="33CC33"/>
                </a:solidFill>
              </a:endParaRPr>
            </a:p>
          </p:txBody>
        </p:sp>
      </p:grpSp>
      <p:sp>
        <p:nvSpPr>
          <p:cNvPr id="58" name="Text Box 42"/>
          <p:cNvSpPr txBox="1">
            <a:spLocks noChangeArrowheads="1"/>
          </p:cNvSpPr>
          <p:nvPr/>
        </p:nvSpPr>
        <p:spPr bwMode="auto">
          <a:xfrm>
            <a:off x="304800" y="3786188"/>
            <a:ext cx="770731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t>Assume the user correctly calls the Push Operation:</a:t>
            </a:r>
          </a:p>
          <a:p>
            <a:pPr eaLnBrk="1" hangingPunct="1">
              <a:spcBef>
                <a:spcPct val="0"/>
              </a:spcBef>
              <a:buFontTx/>
              <a:buNone/>
            </a:pPr>
            <a:r>
              <a:rPr lang="en-CA" altLang="en-US" sz="2800" i="0">
                <a:solidFill>
                  <a:srgbClr val="33CC33"/>
                </a:solidFill>
                <a:sym typeface="Symbol" pitchFamily="18" charset="2"/>
              </a:rPr>
              <a:t>   </a:t>
            </a:r>
            <a:r>
              <a:rPr lang="en-US" altLang="en-US" sz="2800" i="0">
                <a:solidFill>
                  <a:srgbClr val="33CC33"/>
                </a:solidFill>
              </a:rPr>
              <a:t>preCond</a:t>
            </a:r>
            <a:r>
              <a:rPr lang="en-US" altLang="en-US" sz="2800" i="0" baseline="-25000">
                <a:solidFill>
                  <a:srgbClr val="33CC33"/>
                </a:solidFill>
              </a:rPr>
              <a:t>Push</a:t>
            </a:r>
            <a:r>
              <a:rPr lang="en-CA" altLang="en-US" sz="2800" i="0">
                <a:solidFill>
                  <a:srgbClr val="33CC33"/>
                </a:solidFill>
                <a:sym typeface="Symbol" pitchFamily="18" charset="2"/>
              </a:rPr>
              <a:t>  </a:t>
            </a:r>
            <a:r>
              <a:rPr lang="en-CA" altLang="en-US" sz="2800" i="0">
                <a:sym typeface="Symbol" pitchFamily="18" charset="2"/>
              </a:rPr>
              <a:t>The input is info for a new element.</a:t>
            </a:r>
          </a:p>
        </p:txBody>
      </p:sp>
      <p:sp>
        <p:nvSpPr>
          <p:cNvPr id="61" name="Text Box 42"/>
          <p:cNvSpPr txBox="1">
            <a:spLocks noChangeArrowheads="1"/>
          </p:cNvSpPr>
          <p:nvPr/>
        </p:nvSpPr>
        <p:spPr bwMode="auto">
          <a:xfrm>
            <a:off x="304800" y="4691063"/>
            <a:ext cx="8840788"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t>Implementer must ensure:</a:t>
            </a:r>
          </a:p>
          <a:p>
            <a:pPr eaLnBrk="1" hangingPunct="1">
              <a:spcBef>
                <a:spcPct val="0"/>
              </a:spcBef>
              <a:buFontTx/>
              <a:buNone/>
            </a:pPr>
            <a:r>
              <a:rPr lang="en-CA" altLang="en-US" sz="2800" i="0">
                <a:solidFill>
                  <a:srgbClr val="33CC33"/>
                </a:solidFill>
                <a:sym typeface="Symbol" pitchFamily="18" charset="2"/>
              </a:rPr>
              <a:t>    </a:t>
            </a:r>
            <a:r>
              <a:rPr lang="en-US" altLang="en-US" sz="2800" i="0">
                <a:solidFill>
                  <a:srgbClr val="33CC33"/>
                </a:solidFill>
                <a:sym typeface="Symbol" pitchFamily="18" charset="2"/>
              </a:rPr>
              <a:t>post</a:t>
            </a:r>
            <a:r>
              <a:rPr lang="en-US" altLang="en-US" sz="2800" i="0">
                <a:solidFill>
                  <a:srgbClr val="33CC33"/>
                </a:solidFill>
              </a:rPr>
              <a:t>Cond</a:t>
            </a:r>
            <a:r>
              <a:rPr lang="en-US" altLang="en-US" sz="2800" i="0" baseline="-25000">
                <a:solidFill>
                  <a:srgbClr val="33CC33"/>
                </a:solidFill>
              </a:rPr>
              <a:t>Push</a:t>
            </a:r>
            <a:r>
              <a:rPr lang="en-CA" altLang="en-US" sz="2800" i="0">
                <a:solidFill>
                  <a:srgbClr val="33CC33"/>
                </a:solidFill>
                <a:sym typeface="Symbol" pitchFamily="18" charset="2"/>
              </a:rPr>
              <a:t>  </a:t>
            </a:r>
            <a:r>
              <a:rPr lang="en-CA" altLang="en-US" sz="2800" i="0">
                <a:sym typeface="Symbol" pitchFamily="18" charset="2"/>
              </a:rPr>
              <a:t>The element is pushed on top of the stack.</a:t>
            </a:r>
          </a:p>
          <a:p>
            <a:pPr eaLnBrk="1" hangingPunct="1">
              <a:spcBef>
                <a:spcPct val="0"/>
              </a:spcBef>
              <a:buFontTx/>
              <a:buNone/>
            </a:pPr>
            <a:r>
              <a:rPr lang="en-CA" altLang="en-US" sz="2800" i="0">
                <a:solidFill>
                  <a:srgbClr val="33CC33"/>
                </a:solidFill>
                <a:sym typeface="Symbol" pitchFamily="18" charset="2"/>
              </a:rPr>
              <a:t>    </a:t>
            </a:r>
            <a:r>
              <a:rPr lang="en-CA" altLang="en-US" sz="2800" i="0">
                <a:solidFill>
                  <a:srgbClr val="33CC33"/>
                </a:solidFill>
              </a:rPr>
              <a:t>Invariants</a:t>
            </a:r>
            <a:r>
              <a:rPr lang="en-CA" altLang="en-US" sz="2800" i="0" baseline="-25000">
                <a:solidFill>
                  <a:srgbClr val="33CC33"/>
                </a:solidFill>
              </a:rPr>
              <a:t>Data Struc t+1</a:t>
            </a:r>
            <a:r>
              <a:rPr lang="en-CA" altLang="en-US" sz="2800" i="0">
                <a:solidFill>
                  <a:srgbClr val="33CC33"/>
                </a:solidFill>
                <a:sym typeface="Symbol" pitchFamily="18" charset="2"/>
              </a:rPr>
              <a:t> </a:t>
            </a:r>
            <a:endParaRPr lang="en-US" altLang="en-US" sz="2800" i="0"/>
          </a:p>
        </p:txBody>
      </p:sp>
      <p:pic>
        <p:nvPicPr>
          <p:cNvPr id="6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2971800"/>
            <a:ext cx="3124200" cy="784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pic>
        <p:nvPicPr>
          <p:cNvPr id="93901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12113" y="4316413"/>
            <a:ext cx="600075" cy="352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grpSp>
        <p:nvGrpSpPr>
          <p:cNvPr id="7" name="Group 6"/>
          <p:cNvGrpSpPr>
            <a:grpSpLocks/>
          </p:cNvGrpSpPr>
          <p:nvPr/>
        </p:nvGrpSpPr>
        <p:grpSpPr bwMode="auto">
          <a:xfrm>
            <a:off x="4953000" y="5773738"/>
            <a:ext cx="3962400" cy="798512"/>
            <a:chOff x="4953000" y="5772946"/>
            <a:chExt cx="3962401" cy="799886"/>
          </a:xfrm>
        </p:grpSpPr>
        <p:pic>
          <p:nvPicPr>
            <p:cNvPr id="403466"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5772946"/>
              <a:ext cx="3962401" cy="7998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pic>
          <p:nvPicPr>
            <p:cNvPr id="40346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9790" y="6172889"/>
              <a:ext cx="408730" cy="2400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0"/>
                                        </p:tgtEl>
                                        <p:attrNameLst>
                                          <p:attrName>style.visibility</p:attrName>
                                        </p:attrNameLst>
                                      </p:cBhvr>
                                      <p:to>
                                        <p:strVal val="visible"/>
                                      </p:to>
                                    </p:set>
                                    <p:anim calcmode="lin" valueType="num">
                                      <p:cBhvr additive="base">
                                        <p:cTn id="13" dur="500" fill="hold"/>
                                        <p:tgtEl>
                                          <p:spTgt spid="50"/>
                                        </p:tgtEl>
                                        <p:attrNameLst>
                                          <p:attrName>ppt_x</p:attrName>
                                        </p:attrNameLst>
                                      </p:cBhvr>
                                      <p:tavLst>
                                        <p:tav tm="0">
                                          <p:val>
                                            <p:strVal val="#ppt_x"/>
                                          </p:val>
                                        </p:tav>
                                        <p:tav tm="100000">
                                          <p:val>
                                            <p:strVal val="#ppt_x"/>
                                          </p:val>
                                        </p:tav>
                                      </p:tavLst>
                                    </p:anim>
                                    <p:anim calcmode="lin" valueType="num">
                                      <p:cBhvr additive="base">
                                        <p:cTn id="1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3"/>
                                        </p:tgtEl>
                                        <p:attrNameLst>
                                          <p:attrName>style.visibility</p:attrName>
                                        </p:attrNameLst>
                                      </p:cBhvr>
                                      <p:to>
                                        <p:strVal val="visible"/>
                                      </p:to>
                                    </p:set>
                                    <p:anim calcmode="lin" valueType="num">
                                      <p:cBhvr additive="base">
                                        <p:cTn id="19" dur="500" fill="hold"/>
                                        <p:tgtEl>
                                          <p:spTgt spid="63"/>
                                        </p:tgtEl>
                                        <p:attrNameLst>
                                          <p:attrName>ppt_x</p:attrName>
                                        </p:attrNameLst>
                                      </p:cBhvr>
                                      <p:tavLst>
                                        <p:tav tm="0">
                                          <p:val>
                                            <p:strVal val="#ppt_x"/>
                                          </p:val>
                                        </p:tav>
                                        <p:tav tm="100000">
                                          <p:val>
                                            <p:strVal val="#ppt_x"/>
                                          </p:val>
                                        </p:tav>
                                      </p:tavLst>
                                    </p:anim>
                                    <p:anim calcmode="lin" valueType="num">
                                      <p:cBhvr additive="base">
                                        <p:cTn id="20"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8"/>
                                        </p:tgtEl>
                                        <p:attrNameLst>
                                          <p:attrName>style.visibility</p:attrName>
                                        </p:attrNameLst>
                                      </p:cBhvr>
                                      <p:to>
                                        <p:strVal val="visible"/>
                                      </p:to>
                                    </p:set>
                                    <p:anim calcmode="lin" valueType="num">
                                      <p:cBhvr additive="base">
                                        <p:cTn id="25" dur="500" fill="hold"/>
                                        <p:tgtEl>
                                          <p:spTgt spid="58"/>
                                        </p:tgtEl>
                                        <p:attrNameLst>
                                          <p:attrName>ppt_x</p:attrName>
                                        </p:attrNameLst>
                                      </p:cBhvr>
                                      <p:tavLst>
                                        <p:tav tm="0">
                                          <p:val>
                                            <p:strVal val="#ppt_x"/>
                                          </p:val>
                                        </p:tav>
                                        <p:tav tm="100000">
                                          <p:val>
                                            <p:strVal val="#ppt_x"/>
                                          </p:val>
                                        </p:tav>
                                      </p:tavLst>
                                    </p:anim>
                                    <p:anim calcmode="lin" valueType="num">
                                      <p:cBhvr additive="base">
                                        <p:cTn id="26" dur="500" fill="hold"/>
                                        <p:tgtEl>
                                          <p:spTgt spid="58"/>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939011"/>
                                        </p:tgtEl>
                                        <p:attrNameLst>
                                          <p:attrName>style.visibility</p:attrName>
                                        </p:attrNameLst>
                                      </p:cBhvr>
                                      <p:to>
                                        <p:strVal val="visible"/>
                                      </p:to>
                                    </p:set>
                                    <p:anim calcmode="lin" valueType="num">
                                      <p:cBhvr additive="base">
                                        <p:cTn id="29" dur="500" fill="hold"/>
                                        <p:tgtEl>
                                          <p:spTgt spid="939011"/>
                                        </p:tgtEl>
                                        <p:attrNameLst>
                                          <p:attrName>ppt_x</p:attrName>
                                        </p:attrNameLst>
                                      </p:cBhvr>
                                      <p:tavLst>
                                        <p:tav tm="0">
                                          <p:val>
                                            <p:strVal val="#ppt_x"/>
                                          </p:val>
                                        </p:tav>
                                        <p:tav tm="100000">
                                          <p:val>
                                            <p:strVal val="#ppt_x"/>
                                          </p:val>
                                        </p:tav>
                                      </p:tavLst>
                                    </p:anim>
                                    <p:anim calcmode="lin" valueType="num">
                                      <p:cBhvr additive="base">
                                        <p:cTn id="30" dur="500" fill="hold"/>
                                        <p:tgtEl>
                                          <p:spTgt spid="939011"/>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61"/>
                                        </p:tgtEl>
                                        <p:attrNameLst>
                                          <p:attrName>style.visibility</p:attrName>
                                        </p:attrNameLst>
                                      </p:cBhvr>
                                      <p:to>
                                        <p:strVal val="visible"/>
                                      </p:to>
                                    </p:set>
                                    <p:anim calcmode="lin" valueType="num">
                                      <p:cBhvr additive="base">
                                        <p:cTn id="35" dur="500" fill="hold"/>
                                        <p:tgtEl>
                                          <p:spTgt spid="61"/>
                                        </p:tgtEl>
                                        <p:attrNameLst>
                                          <p:attrName>ppt_x</p:attrName>
                                        </p:attrNameLst>
                                      </p:cBhvr>
                                      <p:tavLst>
                                        <p:tav tm="0">
                                          <p:val>
                                            <p:strVal val="#ppt_x"/>
                                          </p:val>
                                        </p:tav>
                                        <p:tav tm="100000">
                                          <p:val>
                                            <p:strVal val="#ppt_x"/>
                                          </p:val>
                                        </p:tav>
                                      </p:tavLst>
                                    </p:anim>
                                    <p:anim calcmode="lin" valueType="num">
                                      <p:cBhvr additive="base">
                                        <p:cTn id="36"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additive="base">
                                        <p:cTn id="41" dur="500" fill="hold"/>
                                        <p:tgtEl>
                                          <p:spTgt spid="7"/>
                                        </p:tgtEl>
                                        <p:attrNameLst>
                                          <p:attrName>ppt_x</p:attrName>
                                        </p:attrNameLst>
                                      </p:cBhvr>
                                      <p:tavLst>
                                        <p:tav tm="0">
                                          <p:val>
                                            <p:strVal val="#ppt_x"/>
                                          </p:val>
                                        </p:tav>
                                        <p:tav tm="100000">
                                          <p:val>
                                            <p:strVal val="#ppt_x"/>
                                          </p:val>
                                        </p:tav>
                                      </p:tavLst>
                                    </p:anim>
                                    <p:anim calcmode="lin" valueType="num">
                                      <p:cBhvr additive="base">
                                        <p:cTn id="4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8" grpId="0"/>
      <p:bldP spid="61" grpId="0"/>
    </p:bldLst>
  </p:timing>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Data Structure Invariants</a:t>
            </a:r>
          </a:p>
        </p:txBody>
      </p:sp>
      <p:sp>
        <p:nvSpPr>
          <p:cNvPr id="404483" name="Text Box 42"/>
          <p:cNvSpPr txBox="1">
            <a:spLocks noChangeArrowheads="1"/>
          </p:cNvSpPr>
          <p:nvPr/>
        </p:nvSpPr>
        <p:spPr bwMode="auto">
          <a:xfrm>
            <a:off x="268288" y="652463"/>
            <a:ext cx="2997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sym typeface="Symbol" pitchFamily="18" charset="2"/>
              </a:rPr>
              <a:t></a:t>
            </a:r>
            <a:r>
              <a:rPr lang="en-CA" altLang="en-US" sz="2800" i="0">
                <a:solidFill>
                  <a:srgbClr val="33CC33"/>
                </a:solidFill>
              </a:rPr>
              <a:t>Invariants</a:t>
            </a:r>
            <a:r>
              <a:rPr lang="en-CA" altLang="en-US" sz="2800" i="0" baseline="-25000">
                <a:solidFill>
                  <a:srgbClr val="33CC33"/>
                </a:solidFill>
              </a:rPr>
              <a:t>Data Struc t</a:t>
            </a:r>
            <a:r>
              <a:rPr lang="en-CA" altLang="en-US" sz="2800" i="0">
                <a:solidFill>
                  <a:srgbClr val="33CC33"/>
                </a:solidFill>
                <a:sym typeface="Symbol" pitchFamily="18" charset="2"/>
              </a:rPr>
              <a:t></a:t>
            </a:r>
            <a:endParaRPr lang="en-CA" altLang="en-US" sz="2800" i="0"/>
          </a:p>
        </p:txBody>
      </p:sp>
      <p:sp>
        <p:nvSpPr>
          <p:cNvPr id="404484" name="Text Box 42"/>
          <p:cNvSpPr txBox="1">
            <a:spLocks noChangeArrowheads="1"/>
          </p:cNvSpPr>
          <p:nvPr/>
        </p:nvSpPr>
        <p:spPr bwMode="auto">
          <a:xfrm>
            <a:off x="277813" y="1470025"/>
            <a:ext cx="21256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sym typeface="Symbol" pitchFamily="18" charset="2"/>
              </a:rPr>
              <a:t></a:t>
            </a:r>
            <a:r>
              <a:rPr lang="en-US" altLang="en-US" sz="2800" i="0">
                <a:solidFill>
                  <a:srgbClr val="33CC33"/>
                </a:solidFill>
              </a:rPr>
              <a:t>preCond</a:t>
            </a:r>
            <a:r>
              <a:rPr lang="en-US" altLang="en-US" sz="2800" i="0" baseline="-25000">
                <a:solidFill>
                  <a:srgbClr val="33CC33"/>
                </a:solidFill>
              </a:rPr>
              <a:t>Push</a:t>
            </a:r>
            <a:r>
              <a:rPr lang="en-CA" altLang="en-US" sz="2800" i="0">
                <a:solidFill>
                  <a:srgbClr val="33CC33"/>
                </a:solidFill>
                <a:sym typeface="Symbol" pitchFamily="18" charset="2"/>
              </a:rPr>
              <a:t></a:t>
            </a:r>
            <a:endParaRPr lang="en-CA" altLang="en-US" sz="2800" i="0">
              <a:sym typeface="Symbol" pitchFamily="18" charset="2"/>
            </a:endParaRPr>
          </a:p>
        </p:txBody>
      </p:sp>
      <p:pic>
        <p:nvPicPr>
          <p:cNvPr id="40448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5288" y="685800"/>
            <a:ext cx="3124200" cy="784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sp>
        <p:nvSpPr>
          <p:cNvPr id="404486" name="Text Box 42"/>
          <p:cNvSpPr txBox="1">
            <a:spLocks noChangeArrowheads="1"/>
          </p:cNvSpPr>
          <p:nvPr/>
        </p:nvSpPr>
        <p:spPr bwMode="auto">
          <a:xfrm>
            <a:off x="152400" y="5618163"/>
            <a:ext cx="33416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sym typeface="Symbol" pitchFamily="18" charset="2"/>
              </a:rPr>
              <a:t></a:t>
            </a:r>
            <a:r>
              <a:rPr lang="en-US" altLang="en-US" sz="2800" i="0">
                <a:solidFill>
                  <a:srgbClr val="33CC33"/>
                </a:solidFill>
                <a:sym typeface="Symbol" pitchFamily="18" charset="2"/>
              </a:rPr>
              <a:t>post</a:t>
            </a:r>
            <a:r>
              <a:rPr lang="en-US" altLang="en-US" sz="2800" i="0">
                <a:solidFill>
                  <a:srgbClr val="33CC33"/>
                </a:solidFill>
              </a:rPr>
              <a:t>Cond</a:t>
            </a:r>
            <a:r>
              <a:rPr lang="en-US" altLang="en-US" sz="2800" i="0" baseline="-25000">
                <a:solidFill>
                  <a:srgbClr val="33CC33"/>
                </a:solidFill>
              </a:rPr>
              <a:t>Push</a:t>
            </a:r>
            <a:r>
              <a:rPr lang="en-CA" altLang="en-US" sz="2800" i="0">
                <a:solidFill>
                  <a:srgbClr val="33CC33"/>
                </a:solidFill>
                <a:sym typeface="Symbol" pitchFamily="18" charset="2"/>
              </a:rPr>
              <a:t></a:t>
            </a:r>
          </a:p>
          <a:p>
            <a:pPr eaLnBrk="1" hangingPunct="1">
              <a:spcBef>
                <a:spcPct val="0"/>
              </a:spcBef>
              <a:buFontTx/>
              <a:buNone/>
            </a:pPr>
            <a:r>
              <a:rPr lang="en-CA" altLang="en-US" sz="2800" i="0">
                <a:solidFill>
                  <a:srgbClr val="33CC33"/>
                </a:solidFill>
                <a:sym typeface="Symbol" pitchFamily="18" charset="2"/>
              </a:rPr>
              <a:t></a:t>
            </a:r>
            <a:r>
              <a:rPr lang="en-CA" altLang="en-US" sz="2800" i="0">
                <a:solidFill>
                  <a:srgbClr val="33CC33"/>
                </a:solidFill>
              </a:rPr>
              <a:t>Invariants</a:t>
            </a:r>
            <a:r>
              <a:rPr lang="en-CA" altLang="en-US" sz="2800" i="0" baseline="-25000">
                <a:solidFill>
                  <a:srgbClr val="33CC33"/>
                </a:solidFill>
              </a:rPr>
              <a:t>Data Struc t+1</a:t>
            </a:r>
            <a:r>
              <a:rPr lang="en-CA" altLang="en-US" sz="2800" i="0">
                <a:solidFill>
                  <a:srgbClr val="33CC33"/>
                </a:solidFill>
                <a:sym typeface="Symbol" pitchFamily="18" charset="2"/>
              </a:rPr>
              <a:t> </a:t>
            </a:r>
            <a:endParaRPr lang="en-US" altLang="en-US" sz="2800" i="0"/>
          </a:p>
        </p:txBody>
      </p:sp>
      <p:pic>
        <p:nvPicPr>
          <p:cNvPr id="40448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5288" y="1600200"/>
            <a:ext cx="600075" cy="352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grpSp>
        <p:nvGrpSpPr>
          <p:cNvPr id="404488" name="Group 45"/>
          <p:cNvGrpSpPr>
            <a:grpSpLocks/>
          </p:cNvGrpSpPr>
          <p:nvPr/>
        </p:nvGrpSpPr>
        <p:grpSpPr bwMode="auto">
          <a:xfrm>
            <a:off x="4953000" y="5773738"/>
            <a:ext cx="3962400" cy="798512"/>
            <a:chOff x="4953000" y="5772946"/>
            <a:chExt cx="3962401" cy="799886"/>
          </a:xfrm>
        </p:grpSpPr>
        <p:pic>
          <p:nvPicPr>
            <p:cNvPr id="404534"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5772946"/>
              <a:ext cx="3962401" cy="7998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pic>
          <p:nvPicPr>
            <p:cNvPr id="40453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9790" y="6172889"/>
              <a:ext cx="408730" cy="2400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grpSp>
      <p:grpSp>
        <p:nvGrpSpPr>
          <p:cNvPr id="3" name="Group 2"/>
          <p:cNvGrpSpPr>
            <a:grpSpLocks/>
          </p:cNvGrpSpPr>
          <p:nvPr/>
        </p:nvGrpSpPr>
        <p:grpSpPr bwMode="auto">
          <a:xfrm>
            <a:off x="3417888" y="1892300"/>
            <a:ext cx="1782762" cy="1079500"/>
            <a:chOff x="3417711" y="1889730"/>
            <a:chExt cx="1783681" cy="1079500"/>
          </a:xfrm>
        </p:grpSpPr>
        <p:sp>
          <p:nvSpPr>
            <p:cNvPr id="404523" name="AutoShape 44"/>
            <p:cNvSpPr>
              <a:spLocks noChangeArrowheads="1"/>
            </p:cNvSpPr>
            <p:nvPr/>
          </p:nvSpPr>
          <p:spPr bwMode="auto">
            <a:xfrm rot="5400000">
              <a:off x="4615605" y="2106943"/>
              <a:ext cx="685800" cy="485775"/>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nvGrpSpPr>
            <p:cNvPr id="404524" name="Group 817"/>
            <p:cNvGrpSpPr>
              <a:grpSpLocks noChangeAspect="1"/>
            </p:cNvGrpSpPr>
            <p:nvPr/>
          </p:nvGrpSpPr>
          <p:grpSpPr bwMode="auto">
            <a:xfrm rot="2360341">
              <a:off x="3417711" y="1889730"/>
              <a:ext cx="1079500" cy="1079500"/>
              <a:chOff x="1224" y="1212"/>
              <a:chExt cx="3144" cy="3112"/>
            </a:xfrm>
          </p:grpSpPr>
          <p:sp>
            <p:nvSpPr>
              <p:cNvPr id="404525" name="Freeform 818"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6"/>
                <a:srcRect/>
                <a:tile tx="0" ty="0" sx="100000" sy="100000" flip="none" algn="tl"/>
              </a:blipFill>
              <a:ln w="9525">
                <a:solidFill>
                  <a:srgbClr val="000000"/>
                </a:solidFill>
                <a:round/>
                <a:headEnd/>
                <a:tailEnd/>
              </a:ln>
            </p:spPr>
            <p:txBody>
              <a:bodyPr/>
              <a:lstStyle/>
              <a:p>
                <a:endParaRPr lang="en-US"/>
              </a:p>
            </p:txBody>
          </p:sp>
          <p:sp>
            <p:nvSpPr>
              <p:cNvPr id="404526" name="Freeform 819"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6"/>
                <a:srcRect/>
                <a:tile tx="0" ty="0" sx="100000" sy="100000" flip="none" algn="tl"/>
              </a:blipFill>
              <a:ln w="9525">
                <a:solidFill>
                  <a:srgbClr val="000000"/>
                </a:solidFill>
                <a:round/>
                <a:headEnd/>
                <a:tailEnd/>
              </a:ln>
            </p:spPr>
            <p:txBody>
              <a:bodyPr/>
              <a:lstStyle/>
              <a:p>
                <a:endParaRPr lang="en-US"/>
              </a:p>
            </p:txBody>
          </p:sp>
          <p:grpSp>
            <p:nvGrpSpPr>
              <p:cNvPr id="404527" name="Group 820"/>
              <p:cNvGrpSpPr>
                <a:grpSpLocks noChangeAspect="1"/>
              </p:cNvGrpSpPr>
              <p:nvPr/>
            </p:nvGrpSpPr>
            <p:grpSpPr bwMode="auto">
              <a:xfrm>
                <a:off x="1776" y="1212"/>
                <a:ext cx="1944" cy="2413"/>
                <a:chOff x="2227" y="1194"/>
                <a:chExt cx="1944" cy="2413"/>
              </a:xfrm>
            </p:grpSpPr>
            <p:sp>
              <p:nvSpPr>
                <p:cNvPr id="404528" name="Freeform 821"/>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4529" name="Freeform 822"/>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4530" name="Freeform 823"/>
                <p:cNvSpPr>
                  <a:spLocks noChangeAspect="1"/>
                </p:cNvSpPr>
                <p:nvPr/>
              </p:nvSpPr>
              <p:spPr bwMode="auto">
                <a:xfrm rot="-2705309">
                  <a:off x="3504" y="2064"/>
                  <a:ext cx="812" cy="523"/>
                </a:xfrm>
                <a:custGeom>
                  <a:avLst/>
                  <a:gdLst>
                    <a:gd name="T0" fmla="*/ 0 w 782"/>
                    <a:gd name="T1" fmla="*/ 1 h 808"/>
                    <a:gd name="T2" fmla="*/ 184 w 782"/>
                    <a:gd name="T3" fmla="*/ 0 h 808"/>
                    <a:gd name="T4" fmla="*/ 449 w 782"/>
                    <a:gd name="T5" fmla="*/ 0 h 808"/>
                    <a:gd name="T6" fmla="*/ 946 w 782"/>
                    <a:gd name="T7" fmla="*/ 1 h 808"/>
                    <a:gd name="T8" fmla="*/ 1536 w 782"/>
                    <a:gd name="T9" fmla="*/ 1 h 808"/>
                    <a:gd name="T10" fmla="*/ 1753 w 782"/>
                    <a:gd name="T11" fmla="*/ 1 h 808"/>
                    <a:gd name="T12" fmla="*/ 1855 w 782"/>
                    <a:gd name="T13" fmla="*/ 1 h 808"/>
                    <a:gd name="T14" fmla="*/ 1870 w 782"/>
                    <a:gd name="T15" fmla="*/ 1 h 808"/>
                    <a:gd name="T16" fmla="*/ 1805 w 782"/>
                    <a:gd name="T17" fmla="*/ 1 h 808"/>
                    <a:gd name="T18" fmla="*/ 1625 w 782"/>
                    <a:gd name="T19" fmla="*/ 1 h 808"/>
                    <a:gd name="T20" fmla="*/ 1389 w 782"/>
                    <a:gd name="T21" fmla="*/ 1 h 808"/>
                    <a:gd name="T22" fmla="*/ 1218 w 782"/>
                    <a:gd name="T23" fmla="*/ 1 h 808"/>
                    <a:gd name="T24" fmla="*/ 1140 w 782"/>
                    <a:gd name="T25" fmla="*/ 1 h 808"/>
                    <a:gd name="T26" fmla="*/ 1090 w 782"/>
                    <a:gd name="T27" fmla="*/ 1 h 808"/>
                    <a:gd name="T28" fmla="*/ 1105 w 782"/>
                    <a:gd name="T29" fmla="*/ 1 h 808"/>
                    <a:gd name="T30" fmla="*/ 1118 w 782"/>
                    <a:gd name="T31" fmla="*/ 1 h 808"/>
                    <a:gd name="T32" fmla="*/ 1329 w 782"/>
                    <a:gd name="T33" fmla="*/ 1 h 808"/>
                    <a:gd name="T34" fmla="*/ 1662 w 782"/>
                    <a:gd name="T35" fmla="*/ 1 h 808"/>
                    <a:gd name="T36" fmla="*/ 1870 w 782"/>
                    <a:gd name="T37" fmla="*/ 1 h 808"/>
                    <a:gd name="T38" fmla="*/ 2091 w 782"/>
                    <a:gd name="T39" fmla="*/ 1 h 808"/>
                    <a:gd name="T40" fmla="*/ 2162 w 782"/>
                    <a:gd name="T41" fmla="*/ 1 h 808"/>
                    <a:gd name="T42" fmla="*/ 2091 w 782"/>
                    <a:gd name="T43" fmla="*/ 1 h 808"/>
                    <a:gd name="T44" fmla="*/ 2004 w 782"/>
                    <a:gd name="T45" fmla="*/ 1 h 808"/>
                    <a:gd name="T46" fmla="*/ 1855 w 782"/>
                    <a:gd name="T47" fmla="*/ 1 h 808"/>
                    <a:gd name="T48" fmla="*/ 1655 w 782"/>
                    <a:gd name="T49" fmla="*/ 1 h 808"/>
                    <a:gd name="T50" fmla="*/ 1436 w 782"/>
                    <a:gd name="T51" fmla="*/ 1 h 808"/>
                    <a:gd name="T52" fmla="*/ 1090 w 782"/>
                    <a:gd name="T53" fmla="*/ 1 h 808"/>
                    <a:gd name="T54" fmla="*/ 981 w 782"/>
                    <a:gd name="T55" fmla="*/ 1 h 808"/>
                    <a:gd name="T56" fmla="*/ 922 w 782"/>
                    <a:gd name="T57" fmla="*/ 1 h 808"/>
                    <a:gd name="T58" fmla="*/ 922 w 782"/>
                    <a:gd name="T59" fmla="*/ 1 h 808"/>
                    <a:gd name="T60" fmla="*/ 922 w 782"/>
                    <a:gd name="T61" fmla="*/ 1 h 808"/>
                    <a:gd name="T62" fmla="*/ 1072 w 782"/>
                    <a:gd name="T63" fmla="*/ 1 h 808"/>
                    <a:gd name="T64" fmla="*/ 1295 w 782"/>
                    <a:gd name="T65" fmla="*/ 1 h 808"/>
                    <a:gd name="T66" fmla="*/ 1491 w 782"/>
                    <a:gd name="T67" fmla="*/ 1 h 808"/>
                    <a:gd name="T68" fmla="*/ 1614 w 782"/>
                    <a:gd name="T69" fmla="*/ 1 h 808"/>
                    <a:gd name="T70" fmla="*/ 1677 w 782"/>
                    <a:gd name="T71" fmla="*/ 1 h 808"/>
                    <a:gd name="T72" fmla="*/ 1655 w 782"/>
                    <a:gd name="T73" fmla="*/ 1 h 808"/>
                    <a:gd name="T74" fmla="*/ 1564 w 782"/>
                    <a:gd name="T75" fmla="*/ 1 h 808"/>
                    <a:gd name="T76" fmla="*/ 1436 w 782"/>
                    <a:gd name="T77" fmla="*/ 1 h 808"/>
                    <a:gd name="T78" fmla="*/ 1295 w 782"/>
                    <a:gd name="T79" fmla="*/ 1 h 808"/>
                    <a:gd name="T80" fmla="*/ 989 w 782"/>
                    <a:gd name="T81" fmla="*/ 1 h 808"/>
                    <a:gd name="T82" fmla="*/ 535 w 782"/>
                    <a:gd name="T83" fmla="*/ 1 h 808"/>
                    <a:gd name="T84" fmla="*/ 193 w 782"/>
                    <a:gd name="T85" fmla="*/ 1 h 808"/>
                    <a:gd name="T86" fmla="*/ 54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4531" name="Freeform 824"/>
                <p:cNvSpPr>
                  <a:spLocks noChangeAspect="1"/>
                </p:cNvSpPr>
                <p:nvPr/>
              </p:nvSpPr>
              <p:spPr bwMode="auto">
                <a:xfrm rot="-4121048">
                  <a:off x="2675" y="2797"/>
                  <a:ext cx="1159" cy="461"/>
                </a:xfrm>
                <a:custGeom>
                  <a:avLst/>
                  <a:gdLst>
                    <a:gd name="T0" fmla="*/ 53939 w 992"/>
                    <a:gd name="T1" fmla="*/ 1 h 770"/>
                    <a:gd name="T2" fmla="*/ 54957 w 992"/>
                    <a:gd name="T3" fmla="*/ 1 h 770"/>
                    <a:gd name="T4" fmla="*/ 58732 w 992"/>
                    <a:gd name="T5" fmla="*/ 1 h 770"/>
                    <a:gd name="T6" fmla="*/ 63413 w 992"/>
                    <a:gd name="T7" fmla="*/ 1 h 770"/>
                    <a:gd name="T8" fmla="*/ 66185 w 992"/>
                    <a:gd name="T9" fmla="*/ 1 h 770"/>
                    <a:gd name="T10" fmla="*/ 64971 w 992"/>
                    <a:gd name="T11" fmla="*/ 1 h 770"/>
                    <a:gd name="T12" fmla="*/ 62389 w 992"/>
                    <a:gd name="T13" fmla="*/ 1 h 770"/>
                    <a:gd name="T14" fmla="*/ 57208 w 992"/>
                    <a:gd name="T15" fmla="*/ 1 h 770"/>
                    <a:gd name="T16" fmla="*/ 50816 w 992"/>
                    <a:gd name="T17" fmla="*/ 1 h 770"/>
                    <a:gd name="T18" fmla="*/ 45491 w 992"/>
                    <a:gd name="T19" fmla="*/ 1 h 770"/>
                    <a:gd name="T20" fmla="*/ 39515 w 992"/>
                    <a:gd name="T21" fmla="*/ 1 h 770"/>
                    <a:gd name="T22" fmla="*/ 33821 w 992"/>
                    <a:gd name="T23" fmla="*/ 1 h 770"/>
                    <a:gd name="T24" fmla="*/ 29498 w 992"/>
                    <a:gd name="T25" fmla="*/ 1 h 770"/>
                    <a:gd name="T26" fmla="*/ 27925 w 992"/>
                    <a:gd name="T27" fmla="*/ 1 h 770"/>
                    <a:gd name="T28" fmla="*/ 26173 w 992"/>
                    <a:gd name="T29" fmla="*/ 1 h 770"/>
                    <a:gd name="T30" fmla="*/ 24108 w 992"/>
                    <a:gd name="T31" fmla="*/ 1 h 770"/>
                    <a:gd name="T32" fmla="*/ 22569 w 992"/>
                    <a:gd name="T33" fmla="*/ 1 h 770"/>
                    <a:gd name="T34" fmla="*/ 22569 w 992"/>
                    <a:gd name="T35" fmla="*/ 1 h 770"/>
                    <a:gd name="T36" fmla="*/ 21507 w 992"/>
                    <a:gd name="T37" fmla="*/ 1 h 770"/>
                    <a:gd name="T38" fmla="*/ 18555 w 992"/>
                    <a:gd name="T39" fmla="*/ 1 h 770"/>
                    <a:gd name="T40" fmla="*/ 14912 w 992"/>
                    <a:gd name="T41" fmla="*/ 1 h 770"/>
                    <a:gd name="T42" fmla="*/ 11523 w 992"/>
                    <a:gd name="T43" fmla="*/ 1 h 770"/>
                    <a:gd name="T44" fmla="*/ 7646 w 992"/>
                    <a:gd name="T45" fmla="*/ 1 h 770"/>
                    <a:gd name="T46" fmla="*/ 1769 w 992"/>
                    <a:gd name="T47" fmla="*/ 1 h 770"/>
                    <a:gd name="T48" fmla="*/ 0 w 992"/>
                    <a:gd name="T49" fmla="*/ 1 h 770"/>
                    <a:gd name="T50" fmla="*/ 0 w 992"/>
                    <a:gd name="T51" fmla="*/ 1 h 770"/>
                    <a:gd name="T52" fmla="*/ 2635 w 992"/>
                    <a:gd name="T53" fmla="*/ 1 h 770"/>
                    <a:gd name="T54" fmla="*/ 5459 w 992"/>
                    <a:gd name="T55" fmla="*/ 1 h 770"/>
                    <a:gd name="T56" fmla="*/ 7903 w 992"/>
                    <a:gd name="T57" fmla="*/ 1 h 770"/>
                    <a:gd name="T58" fmla="*/ 12603 w 992"/>
                    <a:gd name="T59" fmla="*/ 1 h 770"/>
                    <a:gd name="T60" fmla="*/ 17164 w 992"/>
                    <a:gd name="T61" fmla="*/ 1 h 770"/>
                    <a:gd name="T62" fmla="*/ 21507 w 992"/>
                    <a:gd name="T63" fmla="*/ 1 h 770"/>
                    <a:gd name="T64" fmla="*/ 27700 w 992"/>
                    <a:gd name="T65" fmla="*/ 0 h 770"/>
                    <a:gd name="T66" fmla="*/ 27925 w 992"/>
                    <a:gd name="T67" fmla="*/ 1 h 770"/>
                    <a:gd name="T68" fmla="*/ 26520 w 992"/>
                    <a:gd name="T69" fmla="*/ 1 h 770"/>
                    <a:gd name="T70" fmla="*/ 26173 w 992"/>
                    <a:gd name="T71" fmla="*/ 1 h 770"/>
                    <a:gd name="T72" fmla="*/ 27925 w 992"/>
                    <a:gd name="T73" fmla="*/ 1 h 770"/>
                    <a:gd name="T74" fmla="*/ 30846 w 992"/>
                    <a:gd name="T75" fmla="*/ 1 h 770"/>
                    <a:gd name="T76" fmla="*/ 33326 w 992"/>
                    <a:gd name="T77" fmla="*/ 1 h 770"/>
                    <a:gd name="T78" fmla="*/ 37247 w 992"/>
                    <a:gd name="T79" fmla="*/ 1 h 770"/>
                    <a:gd name="T80" fmla="*/ 41042 w 992"/>
                    <a:gd name="T81" fmla="*/ 1 h 770"/>
                    <a:gd name="T82" fmla="*/ 44922 w 992"/>
                    <a:gd name="T83" fmla="*/ 1 h 770"/>
                    <a:gd name="T84" fmla="*/ 50029 w 992"/>
                    <a:gd name="T85" fmla="*/ 1 h 770"/>
                    <a:gd name="T86" fmla="*/ 53399 w 992"/>
                    <a:gd name="T87" fmla="*/ 1 h 770"/>
                    <a:gd name="T88" fmla="*/ 53939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4532" name="Freeform 825"/>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4533" name="Freeform 826"/>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404490" name="Group 727"/>
          <p:cNvGrpSpPr>
            <a:grpSpLocks/>
          </p:cNvGrpSpPr>
          <p:nvPr/>
        </p:nvGrpSpPr>
        <p:grpSpPr bwMode="auto">
          <a:xfrm>
            <a:off x="3435350" y="665163"/>
            <a:ext cx="747713" cy="749300"/>
            <a:chOff x="1224" y="2539"/>
            <a:chExt cx="2280" cy="1785"/>
          </a:xfrm>
        </p:grpSpPr>
        <p:sp>
          <p:nvSpPr>
            <p:cNvPr id="404509" name="Freeform 728"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6"/>
              <a:srcRect/>
              <a:tile tx="0" ty="0" sx="100000" sy="100000" flip="none" algn="tl"/>
            </a:blipFill>
            <a:ln w="9525">
              <a:solidFill>
                <a:srgbClr val="000000"/>
              </a:solidFill>
              <a:round/>
              <a:headEnd/>
              <a:tailEnd/>
            </a:ln>
          </p:spPr>
          <p:txBody>
            <a:bodyPr/>
            <a:lstStyle/>
            <a:p>
              <a:endParaRPr lang="en-US"/>
            </a:p>
          </p:txBody>
        </p:sp>
        <p:grpSp>
          <p:nvGrpSpPr>
            <p:cNvPr id="404510" name="Group 729"/>
            <p:cNvGrpSpPr>
              <a:grpSpLocks/>
            </p:cNvGrpSpPr>
            <p:nvPr/>
          </p:nvGrpSpPr>
          <p:grpSpPr bwMode="auto">
            <a:xfrm>
              <a:off x="1584" y="2688"/>
              <a:ext cx="1216" cy="1440"/>
              <a:chOff x="2641" y="1488"/>
              <a:chExt cx="2655" cy="2488"/>
            </a:xfrm>
          </p:grpSpPr>
          <p:grpSp>
            <p:nvGrpSpPr>
              <p:cNvPr id="404511" name="Group 730"/>
              <p:cNvGrpSpPr>
                <a:grpSpLocks/>
              </p:cNvGrpSpPr>
              <p:nvPr/>
            </p:nvGrpSpPr>
            <p:grpSpPr bwMode="auto">
              <a:xfrm>
                <a:off x="2641" y="1488"/>
                <a:ext cx="2496" cy="2436"/>
                <a:chOff x="2641" y="1488"/>
                <a:chExt cx="2496" cy="2436"/>
              </a:xfrm>
            </p:grpSpPr>
            <p:sp>
              <p:nvSpPr>
                <p:cNvPr id="404516" name="Freeform 731"/>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4517" name="Freeform 732"/>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4518" name="Freeform 733"/>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4519" name="Freeform 734"/>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4520" name="Freeform 735"/>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4521" name="Freeform 736"/>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4522" name="Freeform 733"/>
                <p:cNvSpPr>
                  <a:spLocks/>
                </p:cNvSpPr>
                <p:nvPr/>
              </p:nvSpPr>
              <p:spPr bwMode="auto">
                <a:xfrm>
                  <a:off x="3283" y="3005"/>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04512" name="Group 737"/>
              <p:cNvGrpSpPr>
                <a:grpSpLocks/>
              </p:cNvGrpSpPr>
              <p:nvPr/>
            </p:nvGrpSpPr>
            <p:grpSpPr bwMode="auto">
              <a:xfrm>
                <a:off x="4864" y="3099"/>
                <a:ext cx="432" cy="877"/>
                <a:chOff x="4864" y="3099"/>
                <a:chExt cx="432" cy="877"/>
              </a:xfrm>
            </p:grpSpPr>
            <p:sp>
              <p:nvSpPr>
                <p:cNvPr id="404513" name="Freeform 738"/>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4514" name="Freeform 739"/>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4515" name="Freeform 740"/>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404491" name="Group 727"/>
          <p:cNvGrpSpPr>
            <a:grpSpLocks/>
          </p:cNvGrpSpPr>
          <p:nvPr/>
        </p:nvGrpSpPr>
        <p:grpSpPr bwMode="auto">
          <a:xfrm>
            <a:off x="3394075" y="5773738"/>
            <a:ext cx="747713" cy="749300"/>
            <a:chOff x="1224" y="2539"/>
            <a:chExt cx="2280" cy="1785"/>
          </a:xfrm>
        </p:grpSpPr>
        <p:sp>
          <p:nvSpPr>
            <p:cNvPr id="404495" name="Freeform 728"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6"/>
              <a:srcRect/>
              <a:tile tx="0" ty="0" sx="100000" sy="100000" flip="none" algn="tl"/>
            </a:blipFill>
            <a:ln w="9525">
              <a:solidFill>
                <a:srgbClr val="000000"/>
              </a:solidFill>
              <a:round/>
              <a:headEnd/>
              <a:tailEnd/>
            </a:ln>
          </p:spPr>
          <p:txBody>
            <a:bodyPr/>
            <a:lstStyle/>
            <a:p>
              <a:endParaRPr lang="en-US"/>
            </a:p>
          </p:txBody>
        </p:sp>
        <p:grpSp>
          <p:nvGrpSpPr>
            <p:cNvPr id="404496" name="Group 729"/>
            <p:cNvGrpSpPr>
              <a:grpSpLocks/>
            </p:cNvGrpSpPr>
            <p:nvPr/>
          </p:nvGrpSpPr>
          <p:grpSpPr bwMode="auto">
            <a:xfrm>
              <a:off x="1584" y="2688"/>
              <a:ext cx="1216" cy="1440"/>
              <a:chOff x="2641" y="1488"/>
              <a:chExt cx="2655" cy="2488"/>
            </a:xfrm>
          </p:grpSpPr>
          <p:grpSp>
            <p:nvGrpSpPr>
              <p:cNvPr id="404497" name="Group 730"/>
              <p:cNvGrpSpPr>
                <a:grpSpLocks/>
              </p:cNvGrpSpPr>
              <p:nvPr/>
            </p:nvGrpSpPr>
            <p:grpSpPr bwMode="auto">
              <a:xfrm>
                <a:off x="2641" y="1488"/>
                <a:ext cx="2496" cy="2436"/>
                <a:chOff x="2641" y="1488"/>
                <a:chExt cx="2496" cy="2436"/>
              </a:xfrm>
            </p:grpSpPr>
            <p:sp>
              <p:nvSpPr>
                <p:cNvPr id="404502" name="Freeform 731"/>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4503" name="Freeform 732"/>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4504" name="Freeform 733"/>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4505" name="Freeform 734"/>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4506" name="Freeform 735"/>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4507" name="Freeform 736"/>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4508" name="Freeform 733"/>
                <p:cNvSpPr>
                  <a:spLocks/>
                </p:cNvSpPr>
                <p:nvPr/>
              </p:nvSpPr>
              <p:spPr bwMode="auto">
                <a:xfrm>
                  <a:off x="3283" y="3005"/>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04498" name="Group 737"/>
              <p:cNvGrpSpPr>
                <a:grpSpLocks/>
              </p:cNvGrpSpPr>
              <p:nvPr/>
            </p:nvGrpSpPr>
            <p:grpSpPr bwMode="auto">
              <a:xfrm>
                <a:off x="4864" y="3099"/>
                <a:ext cx="432" cy="877"/>
                <a:chOff x="4864" y="3099"/>
                <a:chExt cx="432" cy="877"/>
              </a:xfrm>
            </p:grpSpPr>
            <p:sp>
              <p:nvSpPr>
                <p:cNvPr id="404499" name="Freeform 738"/>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4500" name="Freeform 739"/>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4501" name="Freeform 740"/>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4" name="Group 3"/>
          <p:cNvGrpSpPr>
            <a:grpSpLocks/>
          </p:cNvGrpSpPr>
          <p:nvPr/>
        </p:nvGrpSpPr>
        <p:grpSpPr bwMode="auto">
          <a:xfrm>
            <a:off x="312738" y="2239963"/>
            <a:ext cx="3048000" cy="3048000"/>
            <a:chOff x="313439" y="2239588"/>
            <a:chExt cx="3047899" cy="3048000"/>
          </a:xfrm>
        </p:grpSpPr>
        <p:pic>
          <p:nvPicPr>
            <p:cNvPr id="404493" name="Picture 20" descr="C:\Users\Jeff\Documents\154512_10150923856771030_83636976029_9805650_440571230_n.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439" y="2239588"/>
              <a:ext cx="3047899"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4494" name="Rectangle 69"/>
            <p:cNvSpPr>
              <a:spLocks noChangeArrowheads="1"/>
            </p:cNvSpPr>
            <p:nvPr/>
          </p:nvSpPr>
          <p:spPr bwMode="auto">
            <a:xfrm>
              <a:off x="914400" y="4191000"/>
              <a:ext cx="841375" cy="523875"/>
            </a:xfrm>
            <a:prstGeom prst="rect">
              <a:avLst/>
            </a:prstGeom>
            <a:solidFill>
              <a:srgbClr val="93856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latin typeface="Tempus Sans ITC" pitchFamily="82" charset="0"/>
                </a:rPr>
                <a:t>next</a:t>
              </a:r>
              <a:endParaRPr lang="en-CA" altLang="en-US" sz="2800">
                <a:latin typeface="Tempus Sans ITC" pitchFamily="82"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Data Structure Invariants</a:t>
            </a:r>
          </a:p>
        </p:txBody>
      </p:sp>
      <p:sp>
        <p:nvSpPr>
          <p:cNvPr id="405507" name="Text Box 42"/>
          <p:cNvSpPr txBox="1">
            <a:spLocks noChangeArrowheads="1"/>
          </p:cNvSpPr>
          <p:nvPr/>
        </p:nvSpPr>
        <p:spPr bwMode="auto">
          <a:xfrm>
            <a:off x="268288" y="652463"/>
            <a:ext cx="2997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sym typeface="Symbol" pitchFamily="18" charset="2"/>
              </a:rPr>
              <a:t></a:t>
            </a:r>
            <a:r>
              <a:rPr lang="en-CA" altLang="en-US" sz="2800" i="0">
                <a:solidFill>
                  <a:srgbClr val="33CC33"/>
                </a:solidFill>
              </a:rPr>
              <a:t>Invariants</a:t>
            </a:r>
            <a:r>
              <a:rPr lang="en-CA" altLang="en-US" sz="2800" i="0" baseline="-25000">
                <a:solidFill>
                  <a:srgbClr val="33CC33"/>
                </a:solidFill>
              </a:rPr>
              <a:t>Data Struc t</a:t>
            </a:r>
            <a:r>
              <a:rPr lang="en-CA" altLang="en-US" sz="2800" i="0">
                <a:solidFill>
                  <a:srgbClr val="33CC33"/>
                </a:solidFill>
                <a:sym typeface="Symbol" pitchFamily="18" charset="2"/>
              </a:rPr>
              <a:t></a:t>
            </a:r>
            <a:endParaRPr lang="en-CA" altLang="en-US" sz="2800" i="0"/>
          </a:p>
        </p:txBody>
      </p:sp>
      <p:sp>
        <p:nvSpPr>
          <p:cNvPr id="405508" name="Text Box 42"/>
          <p:cNvSpPr txBox="1">
            <a:spLocks noChangeArrowheads="1"/>
          </p:cNvSpPr>
          <p:nvPr/>
        </p:nvSpPr>
        <p:spPr bwMode="auto">
          <a:xfrm>
            <a:off x="277813" y="1470025"/>
            <a:ext cx="21256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sym typeface="Symbol" pitchFamily="18" charset="2"/>
              </a:rPr>
              <a:t></a:t>
            </a:r>
            <a:r>
              <a:rPr lang="en-US" altLang="en-US" sz="2800" i="0">
                <a:solidFill>
                  <a:srgbClr val="33CC33"/>
                </a:solidFill>
              </a:rPr>
              <a:t>preCond</a:t>
            </a:r>
            <a:r>
              <a:rPr lang="en-US" altLang="en-US" sz="2800" i="0" baseline="-25000">
                <a:solidFill>
                  <a:srgbClr val="33CC33"/>
                </a:solidFill>
              </a:rPr>
              <a:t>Push</a:t>
            </a:r>
            <a:r>
              <a:rPr lang="en-CA" altLang="en-US" sz="2800" i="0">
                <a:solidFill>
                  <a:srgbClr val="33CC33"/>
                </a:solidFill>
                <a:sym typeface="Symbol" pitchFamily="18" charset="2"/>
              </a:rPr>
              <a:t></a:t>
            </a:r>
            <a:endParaRPr lang="en-CA" altLang="en-US" sz="2800" i="0">
              <a:sym typeface="Symbol" pitchFamily="18" charset="2"/>
            </a:endParaRPr>
          </a:p>
        </p:txBody>
      </p:sp>
      <p:pic>
        <p:nvPicPr>
          <p:cNvPr id="40550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5288" y="685800"/>
            <a:ext cx="3124200" cy="784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sp>
        <p:nvSpPr>
          <p:cNvPr id="405510" name="Text Box 42"/>
          <p:cNvSpPr txBox="1">
            <a:spLocks noChangeArrowheads="1"/>
          </p:cNvSpPr>
          <p:nvPr/>
        </p:nvSpPr>
        <p:spPr bwMode="auto">
          <a:xfrm>
            <a:off x="152400" y="5618163"/>
            <a:ext cx="33416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sym typeface="Symbol" pitchFamily="18" charset="2"/>
              </a:rPr>
              <a:t></a:t>
            </a:r>
            <a:r>
              <a:rPr lang="en-US" altLang="en-US" sz="2800" i="0">
                <a:solidFill>
                  <a:srgbClr val="33CC33"/>
                </a:solidFill>
                <a:sym typeface="Symbol" pitchFamily="18" charset="2"/>
              </a:rPr>
              <a:t>post</a:t>
            </a:r>
            <a:r>
              <a:rPr lang="en-US" altLang="en-US" sz="2800" i="0">
                <a:solidFill>
                  <a:srgbClr val="33CC33"/>
                </a:solidFill>
              </a:rPr>
              <a:t>Cond</a:t>
            </a:r>
            <a:r>
              <a:rPr lang="en-US" altLang="en-US" sz="2800" i="0" baseline="-25000">
                <a:solidFill>
                  <a:srgbClr val="33CC33"/>
                </a:solidFill>
              </a:rPr>
              <a:t>Push</a:t>
            </a:r>
            <a:r>
              <a:rPr lang="en-CA" altLang="en-US" sz="2800" i="0">
                <a:solidFill>
                  <a:srgbClr val="33CC33"/>
                </a:solidFill>
                <a:sym typeface="Symbol" pitchFamily="18" charset="2"/>
              </a:rPr>
              <a:t></a:t>
            </a:r>
          </a:p>
          <a:p>
            <a:pPr eaLnBrk="1" hangingPunct="1">
              <a:spcBef>
                <a:spcPct val="0"/>
              </a:spcBef>
              <a:buFontTx/>
              <a:buNone/>
            </a:pPr>
            <a:r>
              <a:rPr lang="en-CA" altLang="en-US" sz="2800" i="0">
                <a:solidFill>
                  <a:srgbClr val="33CC33"/>
                </a:solidFill>
                <a:sym typeface="Symbol" pitchFamily="18" charset="2"/>
              </a:rPr>
              <a:t></a:t>
            </a:r>
            <a:r>
              <a:rPr lang="en-CA" altLang="en-US" sz="2800" i="0">
                <a:solidFill>
                  <a:srgbClr val="33CC33"/>
                </a:solidFill>
              </a:rPr>
              <a:t>Invariants</a:t>
            </a:r>
            <a:r>
              <a:rPr lang="en-CA" altLang="en-US" sz="2800" i="0" baseline="-25000">
                <a:solidFill>
                  <a:srgbClr val="33CC33"/>
                </a:solidFill>
              </a:rPr>
              <a:t>Data Struc t+1</a:t>
            </a:r>
            <a:r>
              <a:rPr lang="en-CA" altLang="en-US" sz="2800" i="0">
                <a:solidFill>
                  <a:srgbClr val="33CC33"/>
                </a:solidFill>
                <a:sym typeface="Symbol" pitchFamily="18" charset="2"/>
              </a:rPr>
              <a:t> </a:t>
            </a:r>
            <a:endParaRPr lang="en-US" altLang="en-US" sz="2800" i="0"/>
          </a:p>
        </p:txBody>
      </p:sp>
      <p:sp>
        <p:nvSpPr>
          <p:cNvPr id="34" name="Text Box 42"/>
          <p:cNvSpPr txBox="1">
            <a:spLocks noChangeArrowheads="1"/>
          </p:cNvSpPr>
          <p:nvPr/>
        </p:nvSpPr>
        <p:spPr bwMode="auto">
          <a:xfrm>
            <a:off x="1084263" y="3016250"/>
            <a:ext cx="363061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t>Don’t panic.</a:t>
            </a:r>
            <a:br>
              <a:rPr lang="en-CA" altLang="en-US" sz="2800" i="0"/>
            </a:br>
            <a:r>
              <a:rPr lang="en-CA" altLang="en-US" sz="2800" i="0"/>
              <a:t>  Just draw the pictures</a:t>
            </a:r>
            <a:br>
              <a:rPr lang="en-CA" altLang="en-US" sz="2800" i="0"/>
            </a:br>
            <a:r>
              <a:rPr lang="en-CA" altLang="en-US" sz="2800" i="0"/>
              <a:t>  and move the pointers.</a:t>
            </a:r>
          </a:p>
        </p:txBody>
      </p:sp>
      <p:pic>
        <p:nvPicPr>
          <p:cNvPr id="40551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5288" y="1600200"/>
            <a:ext cx="600075" cy="352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grpSp>
        <p:nvGrpSpPr>
          <p:cNvPr id="2" name="Group 1"/>
          <p:cNvGrpSpPr>
            <a:grpSpLocks/>
          </p:cNvGrpSpPr>
          <p:nvPr/>
        </p:nvGrpSpPr>
        <p:grpSpPr bwMode="auto">
          <a:xfrm>
            <a:off x="5451475" y="2362200"/>
            <a:ext cx="3557588" cy="2690813"/>
            <a:chOff x="5451764" y="2362200"/>
            <a:chExt cx="3557587" cy="2691554"/>
          </a:xfrm>
        </p:grpSpPr>
        <p:pic>
          <p:nvPicPr>
            <p:cNvPr id="405559"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51764" y="2362200"/>
              <a:ext cx="3557587" cy="26915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pic>
          <p:nvPicPr>
            <p:cNvPr id="40556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2251" y="2938149"/>
              <a:ext cx="326959" cy="1920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pic>
          <p:nvPicPr>
            <p:cNvPr id="40556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6475" y="3910901"/>
              <a:ext cx="326959" cy="1920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pic>
          <p:nvPicPr>
            <p:cNvPr id="40556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0699" y="4824278"/>
              <a:ext cx="326959" cy="1920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grpSp>
      <p:grpSp>
        <p:nvGrpSpPr>
          <p:cNvPr id="405514" name="Group 45"/>
          <p:cNvGrpSpPr>
            <a:grpSpLocks/>
          </p:cNvGrpSpPr>
          <p:nvPr/>
        </p:nvGrpSpPr>
        <p:grpSpPr bwMode="auto">
          <a:xfrm>
            <a:off x="4953000" y="5773738"/>
            <a:ext cx="3962400" cy="798512"/>
            <a:chOff x="4953000" y="5772946"/>
            <a:chExt cx="3962401" cy="799886"/>
          </a:xfrm>
        </p:grpSpPr>
        <p:pic>
          <p:nvPicPr>
            <p:cNvPr id="405557"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5772946"/>
              <a:ext cx="3962401" cy="7998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pic>
          <p:nvPicPr>
            <p:cNvPr id="40555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9790" y="6172889"/>
              <a:ext cx="408730" cy="2400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grpSp>
      <p:grpSp>
        <p:nvGrpSpPr>
          <p:cNvPr id="405515" name="Group 2"/>
          <p:cNvGrpSpPr>
            <a:grpSpLocks/>
          </p:cNvGrpSpPr>
          <p:nvPr/>
        </p:nvGrpSpPr>
        <p:grpSpPr bwMode="auto">
          <a:xfrm>
            <a:off x="3417888" y="1892300"/>
            <a:ext cx="1782762" cy="1079500"/>
            <a:chOff x="3417711" y="1889730"/>
            <a:chExt cx="1783681" cy="1079500"/>
          </a:xfrm>
        </p:grpSpPr>
        <p:sp>
          <p:nvSpPr>
            <p:cNvPr id="405546" name="AutoShape 44"/>
            <p:cNvSpPr>
              <a:spLocks noChangeArrowheads="1"/>
            </p:cNvSpPr>
            <p:nvPr/>
          </p:nvSpPr>
          <p:spPr bwMode="auto">
            <a:xfrm rot="5400000">
              <a:off x="4615605" y="2106943"/>
              <a:ext cx="685800" cy="485775"/>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nvGrpSpPr>
            <p:cNvPr id="405547" name="Group 817"/>
            <p:cNvGrpSpPr>
              <a:grpSpLocks noChangeAspect="1"/>
            </p:cNvGrpSpPr>
            <p:nvPr/>
          </p:nvGrpSpPr>
          <p:grpSpPr bwMode="auto">
            <a:xfrm rot="2360341">
              <a:off x="3417711" y="1889730"/>
              <a:ext cx="1079500" cy="1079500"/>
              <a:chOff x="1224" y="1212"/>
              <a:chExt cx="3144" cy="3112"/>
            </a:xfrm>
          </p:grpSpPr>
          <p:sp>
            <p:nvSpPr>
              <p:cNvPr id="405548" name="Freeform 818"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405549" name="Freeform 819"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nvGrpSpPr>
              <p:cNvPr id="405550" name="Group 820"/>
              <p:cNvGrpSpPr>
                <a:grpSpLocks noChangeAspect="1"/>
              </p:cNvGrpSpPr>
              <p:nvPr/>
            </p:nvGrpSpPr>
            <p:grpSpPr bwMode="auto">
              <a:xfrm>
                <a:off x="1776" y="1212"/>
                <a:ext cx="1944" cy="2413"/>
                <a:chOff x="2227" y="1194"/>
                <a:chExt cx="1944" cy="2413"/>
              </a:xfrm>
            </p:grpSpPr>
            <p:sp>
              <p:nvSpPr>
                <p:cNvPr id="405551" name="Freeform 821"/>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5552" name="Freeform 822"/>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5553" name="Freeform 823"/>
                <p:cNvSpPr>
                  <a:spLocks noChangeAspect="1"/>
                </p:cNvSpPr>
                <p:nvPr/>
              </p:nvSpPr>
              <p:spPr bwMode="auto">
                <a:xfrm rot="-2705309">
                  <a:off x="3504" y="2064"/>
                  <a:ext cx="812" cy="523"/>
                </a:xfrm>
                <a:custGeom>
                  <a:avLst/>
                  <a:gdLst>
                    <a:gd name="T0" fmla="*/ 0 w 782"/>
                    <a:gd name="T1" fmla="*/ 1 h 808"/>
                    <a:gd name="T2" fmla="*/ 184 w 782"/>
                    <a:gd name="T3" fmla="*/ 0 h 808"/>
                    <a:gd name="T4" fmla="*/ 449 w 782"/>
                    <a:gd name="T5" fmla="*/ 0 h 808"/>
                    <a:gd name="T6" fmla="*/ 946 w 782"/>
                    <a:gd name="T7" fmla="*/ 1 h 808"/>
                    <a:gd name="T8" fmla="*/ 1536 w 782"/>
                    <a:gd name="T9" fmla="*/ 1 h 808"/>
                    <a:gd name="T10" fmla="*/ 1753 w 782"/>
                    <a:gd name="T11" fmla="*/ 1 h 808"/>
                    <a:gd name="T12" fmla="*/ 1855 w 782"/>
                    <a:gd name="T13" fmla="*/ 1 h 808"/>
                    <a:gd name="T14" fmla="*/ 1870 w 782"/>
                    <a:gd name="T15" fmla="*/ 1 h 808"/>
                    <a:gd name="T16" fmla="*/ 1805 w 782"/>
                    <a:gd name="T17" fmla="*/ 1 h 808"/>
                    <a:gd name="T18" fmla="*/ 1625 w 782"/>
                    <a:gd name="T19" fmla="*/ 1 h 808"/>
                    <a:gd name="T20" fmla="*/ 1389 w 782"/>
                    <a:gd name="T21" fmla="*/ 1 h 808"/>
                    <a:gd name="T22" fmla="*/ 1218 w 782"/>
                    <a:gd name="T23" fmla="*/ 1 h 808"/>
                    <a:gd name="T24" fmla="*/ 1140 w 782"/>
                    <a:gd name="T25" fmla="*/ 1 h 808"/>
                    <a:gd name="T26" fmla="*/ 1090 w 782"/>
                    <a:gd name="T27" fmla="*/ 1 h 808"/>
                    <a:gd name="T28" fmla="*/ 1105 w 782"/>
                    <a:gd name="T29" fmla="*/ 1 h 808"/>
                    <a:gd name="T30" fmla="*/ 1118 w 782"/>
                    <a:gd name="T31" fmla="*/ 1 h 808"/>
                    <a:gd name="T32" fmla="*/ 1329 w 782"/>
                    <a:gd name="T33" fmla="*/ 1 h 808"/>
                    <a:gd name="T34" fmla="*/ 1662 w 782"/>
                    <a:gd name="T35" fmla="*/ 1 h 808"/>
                    <a:gd name="T36" fmla="*/ 1870 w 782"/>
                    <a:gd name="T37" fmla="*/ 1 h 808"/>
                    <a:gd name="T38" fmla="*/ 2091 w 782"/>
                    <a:gd name="T39" fmla="*/ 1 h 808"/>
                    <a:gd name="T40" fmla="*/ 2162 w 782"/>
                    <a:gd name="T41" fmla="*/ 1 h 808"/>
                    <a:gd name="T42" fmla="*/ 2091 w 782"/>
                    <a:gd name="T43" fmla="*/ 1 h 808"/>
                    <a:gd name="T44" fmla="*/ 2004 w 782"/>
                    <a:gd name="T45" fmla="*/ 1 h 808"/>
                    <a:gd name="T46" fmla="*/ 1855 w 782"/>
                    <a:gd name="T47" fmla="*/ 1 h 808"/>
                    <a:gd name="T48" fmla="*/ 1655 w 782"/>
                    <a:gd name="T49" fmla="*/ 1 h 808"/>
                    <a:gd name="T50" fmla="*/ 1436 w 782"/>
                    <a:gd name="T51" fmla="*/ 1 h 808"/>
                    <a:gd name="T52" fmla="*/ 1090 w 782"/>
                    <a:gd name="T53" fmla="*/ 1 h 808"/>
                    <a:gd name="T54" fmla="*/ 981 w 782"/>
                    <a:gd name="T55" fmla="*/ 1 h 808"/>
                    <a:gd name="T56" fmla="*/ 922 w 782"/>
                    <a:gd name="T57" fmla="*/ 1 h 808"/>
                    <a:gd name="T58" fmla="*/ 922 w 782"/>
                    <a:gd name="T59" fmla="*/ 1 h 808"/>
                    <a:gd name="T60" fmla="*/ 922 w 782"/>
                    <a:gd name="T61" fmla="*/ 1 h 808"/>
                    <a:gd name="T62" fmla="*/ 1072 w 782"/>
                    <a:gd name="T63" fmla="*/ 1 h 808"/>
                    <a:gd name="T64" fmla="*/ 1295 w 782"/>
                    <a:gd name="T65" fmla="*/ 1 h 808"/>
                    <a:gd name="T66" fmla="*/ 1491 w 782"/>
                    <a:gd name="T67" fmla="*/ 1 h 808"/>
                    <a:gd name="T68" fmla="*/ 1614 w 782"/>
                    <a:gd name="T69" fmla="*/ 1 h 808"/>
                    <a:gd name="T70" fmla="*/ 1677 w 782"/>
                    <a:gd name="T71" fmla="*/ 1 h 808"/>
                    <a:gd name="T72" fmla="*/ 1655 w 782"/>
                    <a:gd name="T73" fmla="*/ 1 h 808"/>
                    <a:gd name="T74" fmla="*/ 1564 w 782"/>
                    <a:gd name="T75" fmla="*/ 1 h 808"/>
                    <a:gd name="T76" fmla="*/ 1436 w 782"/>
                    <a:gd name="T77" fmla="*/ 1 h 808"/>
                    <a:gd name="T78" fmla="*/ 1295 w 782"/>
                    <a:gd name="T79" fmla="*/ 1 h 808"/>
                    <a:gd name="T80" fmla="*/ 989 w 782"/>
                    <a:gd name="T81" fmla="*/ 1 h 808"/>
                    <a:gd name="T82" fmla="*/ 535 w 782"/>
                    <a:gd name="T83" fmla="*/ 1 h 808"/>
                    <a:gd name="T84" fmla="*/ 193 w 782"/>
                    <a:gd name="T85" fmla="*/ 1 h 808"/>
                    <a:gd name="T86" fmla="*/ 54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5554" name="Freeform 824"/>
                <p:cNvSpPr>
                  <a:spLocks noChangeAspect="1"/>
                </p:cNvSpPr>
                <p:nvPr/>
              </p:nvSpPr>
              <p:spPr bwMode="auto">
                <a:xfrm rot="-4121048">
                  <a:off x="2675" y="2797"/>
                  <a:ext cx="1159" cy="461"/>
                </a:xfrm>
                <a:custGeom>
                  <a:avLst/>
                  <a:gdLst>
                    <a:gd name="T0" fmla="*/ 53939 w 992"/>
                    <a:gd name="T1" fmla="*/ 1 h 770"/>
                    <a:gd name="T2" fmla="*/ 54957 w 992"/>
                    <a:gd name="T3" fmla="*/ 1 h 770"/>
                    <a:gd name="T4" fmla="*/ 58732 w 992"/>
                    <a:gd name="T5" fmla="*/ 1 h 770"/>
                    <a:gd name="T6" fmla="*/ 63413 w 992"/>
                    <a:gd name="T7" fmla="*/ 1 h 770"/>
                    <a:gd name="T8" fmla="*/ 66185 w 992"/>
                    <a:gd name="T9" fmla="*/ 1 h 770"/>
                    <a:gd name="T10" fmla="*/ 64971 w 992"/>
                    <a:gd name="T11" fmla="*/ 1 h 770"/>
                    <a:gd name="T12" fmla="*/ 62389 w 992"/>
                    <a:gd name="T13" fmla="*/ 1 h 770"/>
                    <a:gd name="T14" fmla="*/ 57208 w 992"/>
                    <a:gd name="T15" fmla="*/ 1 h 770"/>
                    <a:gd name="T16" fmla="*/ 50816 w 992"/>
                    <a:gd name="T17" fmla="*/ 1 h 770"/>
                    <a:gd name="T18" fmla="*/ 45491 w 992"/>
                    <a:gd name="T19" fmla="*/ 1 h 770"/>
                    <a:gd name="T20" fmla="*/ 39515 w 992"/>
                    <a:gd name="T21" fmla="*/ 1 h 770"/>
                    <a:gd name="T22" fmla="*/ 33821 w 992"/>
                    <a:gd name="T23" fmla="*/ 1 h 770"/>
                    <a:gd name="T24" fmla="*/ 29498 w 992"/>
                    <a:gd name="T25" fmla="*/ 1 h 770"/>
                    <a:gd name="T26" fmla="*/ 27925 w 992"/>
                    <a:gd name="T27" fmla="*/ 1 h 770"/>
                    <a:gd name="T28" fmla="*/ 26173 w 992"/>
                    <a:gd name="T29" fmla="*/ 1 h 770"/>
                    <a:gd name="T30" fmla="*/ 24108 w 992"/>
                    <a:gd name="T31" fmla="*/ 1 h 770"/>
                    <a:gd name="T32" fmla="*/ 22569 w 992"/>
                    <a:gd name="T33" fmla="*/ 1 h 770"/>
                    <a:gd name="T34" fmla="*/ 22569 w 992"/>
                    <a:gd name="T35" fmla="*/ 1 h 770"/>
                    <a:gd name="T36" fmla="*/ 21507 w 992"/>
                    <a:gd name="T37" fmla="*/ 1 h 770"/>
                    <a:gd name="T38" fmla="*/ 18555 w 992"/>
                    <a:gd name="T39" fmla="*/ 1 h 770"/>
                    <a:gd name="T40" fmla="*/ 14912 w 992"/>
                    <a:gd name="T41" fmla="*/ 1 h 770"/>
                    <a:gd name="T42" fmla="*/ 11523 w 992"/>
                    <a:gd name="T43" fmla="*/ 1 h 770"/>
                    <a:gd name="T44" fmla="*/ 7646 w 992"/>
                    <a:gd name="T45" fmla="*/ 1 h 770"/>
                    <a:gd name="T46" fmla="*/ 1769 w 992"/>
                    <a:gd name="T47" fmla="*/ 1 h 770"/>
                    <a:gd name="T48" fmla="*/ 0 w 992"/>
                    <a:gd name="T49" fmla="*/ 1 h 770"/>
                    <a:gd name="T50" fmla="*/ 0 w 992"/>
                    <a:gd name="T51" fmla="*/ 1 h 770"/>
                    <a:gd name="T52" fmla="*/ 2635 w 992"/>
                    <a:gd name="T53" fmla="*/ 1 h 770"/>
                    <a:gd name="T54" fmla="*/ 5459 w 992"/>
                    <a:gd name="T55" fmla="*/ 1 h 770"/>
                    <a:gd name="T56" fmla="*/ 7903 w 992"/>
                    <a:gd name="T57" fmla="*/ 1 h 770"/>
                    <a:gd name="T58" fmla="*/ 12603 w 992"/>
                    <a:gd name="T59" fmla="*/ 1 h 770"/>
                    <a:gd name="T60" fmla="*/ 17164 w 992"/>
                    <a:gd name="T61" fmla="*/ 1 h 770"/>
                    <a:gd name="T62" fmla="*/ 21507 w 992"/>
                    <a:gd name="T63" fmla="*/ 1 h 770"/>
                    <a:gd name="T64" fmla="*/ 27700 w 992"/>
                    <a:gd name="T65" fmla="*/ 0 h 770"/>
                    <a:gd name="T66" fmla="*/ 27925 w 992"/>
                    <a:gd name="T67" fmla="*/ 1 h 770"/>
                    <a:gd name="T68" fmla="*/ 26520 w 992"/>
                    <a:gd name="T69" fmla="*/ 1 h 770"/>
                    <a:gd name="T70" fmla="*/ 26173 w 992"/>
                    <a:gd name="T71" fmla="*/ 1 h 770"/>
                    <a:gd name="T72" fmla="*/ 27925 w 992"/>
                    <a:gd name="T73" fmla="*/ 1 h 770"/>
                    <a:gd name="T74" fmla="*/ 30846 w 992"/>
                    <a:gd name="T75" fmla="*/ 1 h 770"/>
                    <a:gd name="T76" fmla="*/ 33326 w 992"/>
                    <a:gd name="T77" fmla="*/ 1 h 770"/>
                    <a:gd name="T78" fmla="*/ 37247 w 992"/>
                    <a:gd name="T79" fmla="*/ 1 h 770"/>
                    <a:gd name="T80" fmla="*/ 41042 w 992"/>
                    <a:gd name="T81" fmla="*/ 1 h 770"/>
                    <a:gd name="T82" fmla="*/ 44922 w 992"/>
                    <a:gd name="T83" fmla="*/ 1 h 770"/>
                    <a:gd name="T84" fmla="*/ 50029 w 992"/>
                    <a:gd name="T85" fmla="*/ 1 h 770"/>
                    <a:gd name="T86" fmla="*/ 53399 w 992"/>
                    <a:gd name="T87" fmla="*/ 1 h 770"/>
                    <a:gd name="T88" fmla="*/ 53939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5555" name="Freeform 825"/>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5556" name="Freeform 826"/>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405516" name="Group 727"/>
          <p:cNvGrpSpPr>
            <a:grpSpLocks/>
          </p:cNvGrpSpPr>
          <p:nvPr/>
        </p:nvGrpSpPr>
        <p:grpSpPr bwMode="auto">
          <a:xfrm>
            <a:off x="3435350" y="665163"/>
            <a:ext cx="747713" cy="749300"/>
            <a:chOff x="1224" y="2539"/>
            <a:chExt cx="2280" cy="1785"/>
          </a:xfrm>
        </p:grpSpPr>
        <p:sp>
          <p:nvSpPr>
            <p:cNvPr id="405532" name="Freeform 728"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nvGrpSpPr>
            <p:cNvPr id="405533" name="Group 729"/>
            <p:cNvGrpSpPr>
              <a:grpSpLocks/>
            </p:cNvGrpSpPr>
            <p:nvPr/>
          </p:nvGrpSpPr>
          <p:grpSpPr bwMode="auto">
            <a:xfrm>
              <a:off x="1584" y="2688"/>
              <a:ext cx="1216" cy="1440"/>
              <a:chOff x="2641" y="1488"/>
              <a:chExt cx="2655" cy="2488"/>
            </a:xfrm>
          </p:grpSpPr>
          <p:grpSp>
            <p:nvGrpSpPr>
              <p:cNvPr id="405534" name="Group 730"/>
              <p:cNvGrpSpPr>
                <a:grpSpLocks/>
              </p:cNvGrpSpPr>
              <p:nvPr/>
            </p:nvGrpSpPr>
            <p:grpSpPr bwMode="auto">
              <a:xfrm>
                <a:off x="2641" y="1488"/>
                <a:ext cx="2496" cy="2436"/>
                <a:chOff x="2641" y="1488"/>
                <a:chExt cx="2496" cy="2436"/>
              </a:xfrm>
            </p:grpSpPr>
            <p:sp>
              <p:nvSpPr>
                <p:cNvPr id="405539" name="Freeform 731"/>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5540" name="Freeform 732"/>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5541" name="Freeform 733"/>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5542" name="Freeform 734"/>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5543" name="Freeform 735"/>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5544" name="Freeform 736"/>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5545" name="Freeform 733"/>
                <p:cNvSpPr>
                  <a:spLocks/>
                </p:cNvSpPr>
                <p:nvPr/>
              </p:nvSpPr>
              <p:spPr bwMode="auto">
                <a:xfrm>
                  <a:off x="3283" y="3005"/>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05535" name="Group 737"/>
              <p:cNvGrpSpPr>
                <a:grpSpLocks/>
              </p:cNvGrpSpPr>
              <p:nvPr/>
            </p:nvGrpSpPr>
            <p:grpSpPr bwMode="auto">
              <a:xfrm>
                <a:off x="4864" y="3099"/>
                <a:ext cx="432" cy="877"/>
                <a:chOff x="4864" y="3099"/>
                <a:chExt cx="432" cy="877"/>
              </a:xfrm>
            </p:grpSpPr>
            <p:sp>
              <p:nvSpPr>
                <p:cNvPr id="405536" name="Freeform 738"/>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5537" name="Freeform 739"/>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5538" name="Freeform 740"/>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405517" name="Group 727"/>
          <p:cNvGrpSpPr>
            <a:grpSpLocks/>
          </p:cNvGrpSpPr>
          <p:nvPr/>
        </p:nvGrpSpPr>
        <p:grpSpPr bwMode="auto">
          <a:xfrm>
            <a:off x="3394075" y="5773738"/>
            <a:ext cx="747713" cy="749300"/>
            <a:chOff x="1224" y="2539"/>
            <a:chExt cx="2280" cy="1785"/>
          </a:xfrm>
        </p:grpSpPr>
        <p:sp>
          <p:nvSpPr>
            <p:cNvPr id="405518" name="Freeform 728"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nvGrpSpPr>
            <p:cNvPr id="405519" name="Group 729"/>
            <p:cNvGrpSpPr>
              <a:grpSpLocks/>
            </p:cNvGrpSpPr>
            <p:nvPr/>
          </p:nvGrpSpPr>
          <p:grpSpPr bwMode="auto">
            <a:xfrm>
              <a:off x="1584" y="2688"/>
              <a:ext cx="1216" cy="1440"/>
              <a:chOff x="2641" y="1488"/>
              <a:chExt cx="2655" cy="2488"/>
            </a:xfrm>
          </p:grpSpPr>
          <p:grpSp>
            <p:nvGrpSpPr>
              <p:cNvPr id="405520" name="Group 730"/>
              <p:cNvGrpSpPr>
                <a:grpSpLocks/>
              </p:cNvGrpSpPr>
              <p:nvPr/>
            </p:nvGrpSpPr>
            <p:grpSpPr bwMode="auto">
              <a:xfrm>
                <a:off x="2641" y="1488"/>
                <a:ext cx="2496" cy="2436"/>
                <a:chOff x="2641" y="1488"/>
                <a:chExt cx="2496" cy="2436"/>
              </a:xfrm>
            </p:grpSpPr>
            <p:sp>
              <p:nvSpPr>
                <p:cNvPr id="405525" name="Freeform 731"/>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5526" name="Freeform 732"/>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5527" name="Freeform 733"/>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5528" name="Freeform 734"/>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5529" name="Freeform 735"/>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5530" name="Freeform 736"/>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5531" name="Freeform 733"/>
                <p:cNvSpPr>
                  <a:spLocks/>
                </p:cNvSpPr>
                <p:nvPr/>
              </p:nvSpPr>
              <p:spPr bwMode="auto">
                <a:xfrm>
                  <a:off x="3283" y="3005"/>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05521" name="Group 737"/>
              <p:cNvGrpSpPr>
                <a:grpSpLocks/>
              </p:cNvGrpSpPr>
              <p:nvPr/>
            </p:nvGrpSpPr>
            <p:grpSpPr bwMode="auto">
              <a:xfrm>
                <a:off x="4864" y="3099"/>
                <a:ext cx="432" cy="877"/>
                <a:chOff x="4864" y="3099"/>
                <a:chExt cx="432" cy="877"/>
              </a:xfrm>
            </p:grpSpPr>
            <p:sp>
              <p:nvSpPr>
                <p:cNvPr id="405522" name="Freeform 738"/>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5523" name="Freeform 739"/>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5524" name="Freeform 740"/>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0-#ppt_w/2"/>
                                          </p:val>
                                        </p:tav>
                                        <p:tav tm="100000">
                                          <p:val>
                                            <p:strVal val="#ppt_x"/>
                                          </p:val>
                                        </p:tav>
                                      </p:tavLst>
                                    </p:anim>
                                    <p:anim calcmode="lin" valueType="num">
                                      <p:cBhvr additive="base">
                                        <p:cTn id="8"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1+#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Data Structure Invariants</a:t>
            </a:r>
          </a:p>
        </p:txBody>
      </p:sp>
      <p:sp>
        <p:nvSpPr>
          <p:cNvPr id="406531" name="Text Box 42"/>
          <p:cNvSpPr txBox="1">
            <a:spLocks noChangeArrowheads="1"/>
          </p:cNvSpPr>
          <p:nvPr/>
        </p:nvSpPr>
        <p:spPr bwMode="auto">
          <a:xfrm>
            <a:off x="268288" y="652463"/>
            <a:ext cx="2997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sym typeface="Symbol" pitchFamily="18" charset="2"/>
              </a:rPr>
              <a:t></a:t>
            </a:r>
            <a:r>
              <a:rPr lang="en-CA" altLang="en-US" sz="2800" i="0">
                <a:solidFill>
                  <a:srgbClr val="33CC33"/>
                </a:solidFill>
              </a:rPr>
              <a:t>Invariants</a:t>
            </a:r>
            <a:r>
              <a:rPr lang="en-CA" altLang="en-US" sz="2800" i="0" baseline="-25000">
                <a:solidFill>
                  <a:srgbClr val="33CC33"/>
                </a:solidFill>
              </a:rPr>
              <a:t>Data Struc t</a:t>
            </a:r>
            <a:r>
              <a:rPr lang="en-CA" altLang="en-US" sz="2800" i="0">
                <a:solidFill>
                  <a:srgbClr val="33CC33"/>
                </a:solidFill>
                <a:sym typeface="Symbol" pitchFamily="18" charset="2"/>
              </a:rPr>
              <a:t></a:t>
            </a:r>
            <a:endParaRPr lang="en-CA" altLang="en-US" sz="2800" i="0"/>
          </a:p>
        </p:txBody>
      </p:sp>
      <p:sp>
        <p:nvSpPr>
          <p:cNvPr id="406532" name="Text Box 42"/>
          <p:cNvSpPr txBox="1">
            <a:spLocks noChangeArrowheads="1"/>
          </p:cNvSpPr>
          <p:nvPr/>
        </p:nvSpPr>
        <p:spPr bwMode="auto">
          <a:xfrm>
            <a:off x="277813" y="1470025"/>
            <a:ext cx="21256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sym typeface="Symbol" pitchFamily="18" charset="2"/>
              </a:rPr>
              <a:t></a:t>
            </a:r>
            <a:r>
              <a:rPr lang="en-US" altLang="en-US" sz="2800" i="0">
                <a:solidFill>
                  <a:srgbClr val="33CC33"/>
                </a:solidFill>
              </a:rPr>
              <a:t>preCond</a:t>
            </a:r>
            <a:r>
              <a:rPr lang="en-US" altLang="en-US" sz="2800" i="0" baseline="-25000">
                <a:solidFill>
                  <a:srgbClr val="33CC33"/>
                </a:solidFill>
              </a:rPr>
              <a:t>Push</a:t>
            </a:r>
            <a:r>
              <a:rPr lang="en-CA" altLang="en-US" sz="2800" i="0">
                <a:solidFill>
                  <a:srgbClr val="33CC33"/>
                </a:solidFill>
                <a:sym typeface="Symbol" pitchFamily="18" charset="2"/>
              </a:rPr>
              <a:t></a:t>
            </a:r>
            <a:endParaRPr lang="en-CA" altLang="en-US" sz="2800" i="0">
              <a:sym typeface="Symbol" pitchFamily="18" charset="2"/>
            </a:endParaRPr>
          </a:p>
        </p:txBody>
      </p:sp>
      <p:pic>
        <p:nvPicPr>
          <p:cNvPr id="40653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5288" y="685800"/>
            <a:ext cx="3124200" cy="784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sp>
        <p:nvSpPr>
          <p:cNvPr id="406534" name="Text Box 42"/>
          <p:cNvSpPr txBox="1">
            <a:spLocks noChangeArrowheads="1"/>
          </p:cNvSpPr>
          <p:nvPr/>
        </p:nvSpPr>
        <p:spPr bwMode="auto">
          <a:xfrm>
            <a:off x="152400" y="5618163"/>
            <a:ext cx="33416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sym typeface="Symbol" pitchFamily="18" charset="2"/>
              </a:rPr>
              <a:t></a:t>
            </a:r>
            <a:r>
              <a:rPr lang="en-US" altLang="en-US" sz="2800" i="0">
                <a:solidFill>
                  <a:srgbClr val="33CC33"/>
                </a:solidFill>
                <a:sym typeface="Symbol" pitchFamily="18" charset="2"/>
              </a:rPr>
              <a:t>post</a:t>
            </a:r>
            <a:r>
              <a:rPr lang="en-US" altLang="en-US" sz="2800" i="0">
                <a:solidFill>
                  <a:srgbClr val="33CC33"/>
                </a:solidFill>
              </a:rPr>
              <a:t>Cond</a:t>
            </a:r>
            <a:r>
              <a:rPr lang="en-US" altLang="en-US" sz="2800" i="0" baseline="-25000">
                <a:solidFill>
                  <a:srgbClr val="33CC33"/>
                </a:solidFill>
              </a:rPr>
              <a:t>Push</a:t>
            </a:r>
            <a:r>
              <a:rPr lang="en-CA" altLang="en-US" sz="2800" i="0">
                <a:solidFill>
                  <a:srgbClr val="33CC33"/>
                </a:solidFill>
                <a:sym typeface="Symbol" pitchFamily="18" charset="2"/>
              </a:rPr>
              <a:t></a:t>
            </a:r>
          </a:p>
          <a:p>
            <a:pPr eaLnBrk="1" hangingPunct="1">
              <a:spcBef>
                <a:spcPct val="0"/>
              </a:spcBef>
              <a:buFontTx/>
              <a:buNone/>
            </a:pPr>
            <a:r>
              <a:rPr lang="en-CA" altLang="en-US" sz="2800" i="0">
                <a:solidFill>
                  <a:srgbClr val="33CC33"/>
                </a:solidFill>
                <a:sym typeface="Symbol" pitchFamily="18" charset="2"/>
              </a:rPr>
              <a:t></a:t>
            </a:r>
            <a:r>
              <a:rPr lang="en-CA" altLang="en-US" sz="2800" i="0">
                <a:solidFill>
                  <a:srgbClr val="33CC33"/>
                </a:solidFill>
              </a:rPr>
              <a:t>Invariants</a:t>
            </a:r>
            <a:r>
              <a:rPr lang="en-CA" altLang="en-US" sz="2800" i="0" baseline="-25000">
                <a:solidFill>
                  <a:srgbClr val="33CC33"/>
                </a:solidFill>
              </a:rPr>
              <a:t>Data Struc t+1</a:t>
            </a:r>
            <a:r>
              <a:rPr lang="en-CA" altLang="en-US" sz="2800" i="0">
                <a:solidFill>
                  <a:srgbClr val="33CC33"/>
                </a:solidFill>
                <a:sym typeface="Symbol" pitchFamily="18" charset="2"/>
              </a:rPr>
              <a:t> </a:t>
            </a:r>
            <a:endParaRPr lang="en-US" altLang="en-US" sz="2800" i="0"/>
          </a:p>
        </p:txBody>
      </p:sp>
      <p:pic>
        <p:nvPicPr>
          <p:cNvPr id="406535"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1475" y="2362200"/>
            <a:ext cx="3557588" cy="26908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pic>
        <p:nvPicPr>
          <p:cNvPr id="406536"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5288" y="1600200"/>
            <a:ext cx="600075" cy="352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pic>
        <p:nvPicPr>
          <p:cNvPr id="94413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450" y="2971800"/>
            <a:ext cx="5181600" cy="996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pic>
        <p:nvPicPr>
          <p:cNvPr id="406538"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3013" y="2938463"/>
            <a:ext cx="325437" cy="1920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pic>
        <p:nvPicPr>
          <p:cNvPr id="40653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35713" y="3911600"/>
            <a:ext cx="327025" cy="192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pic>
        <p:nvPicPr>
          <p:cNvPr id="40654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0000" y="4824413"/>
            <a:ext cx="327025" cy="1920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grpSp>
        <p:nvGrpSpPr>
          <p:cNvPr id="406541" name="Group 21"/>
          <p:cNvGrpSpPr>
            <a:grpSpLocks/>
          </p:cNvGrpSpPr>
          <p:nvPr/>
        </p:nvGrpSpPr>
        <p:grpSpPr bwMode="auto">
          <a:xfrm>
            <a:off x="4953000" y="5773738"/>
            <a:ext cx="3962400" cy="798512"/>
            <a:chOff x="4953000" y="5772946"/>
            <a:chExt cx="3962401" cy="799886"/>
          </a:xfrm>
        </p:grpSpPr>
        <p:pic>
          <p:nvPicPr>
            <p:cNvPr id="406583"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5772946"/>
              <a:ext cx="3962401" cy="7998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pic>
          <p:nvPicPr>
            <p:cNvPr id="406584"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9790" y="6172889"/>
              <a:ext cx="408730" cy="2400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grpSp>
      <p:sp>
        <p:nvSpPr>
          <p:cNvPr id="406542" name="AutoShape 44"/>
          <p:cNvSpPr>
            <a:spLocks noChangeArrowheads="1"/>
          </p:cNvSpPr>
          <p:nvPr/>
        </p:nvSpPr>
        <p:spPr bwMode="auto">
          <a:xfrm rot="5400000">
            <a:off x="4614863" y="2106612"/>
            <a:ext cx="685800" cy="485775"/>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nvGrpSpPr>
          <p:cNvPr id="406543" name="Group 817"/>
          <p:cNvGrpSpPr>
            <a:grpSpLocks noChangeAspect="1"/>
          </p:cNvGrpSpPr>
          <p:nvPr/>
        </p:nvGrpSpPr>
        <p:grpSpPr bwMode="auto">
          <a:xfrm rot="2360341">
            <a:off x="3417888" y="1889125"/>
            <a:ext cx="1079500" cy="1079500"/>
            <a:chOff x="1224" y="1212"/>
            <a:chExt cx="3144" cy="3112"/>
          </a:xfrm>
        </p:grpSpPr>
        <p:sp>
          <p:nvSpPr>
            <p:cNvPr id="406574" name="Freeform 818"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8"/>
              <a:srcRect/>
              <a:tile tx="0" ty="0" sx="100000" sy="100000" flip="none" algn="tl"/>
            </a:blipFill>
            <a:ln w="9525">
              <a:solidFill>
                <a:srgbClr val="000000"/>
              </a:solidFill>
              <a:round/>
              <a:headEnd/>
              <a:tailEnd/>
            </a:ln>
          </p:spPr>
          <p:txBody>
            <a:bodyPr/>
            <a:lstStyle/>
            <a:p>
              <a:endParaRPr lang="en-US"/>
            </a:p>
          </p:txBody>
        </p:sp>
        <p:sp>
          <p:nvSpPr>
            <p:cNvPr id="406575" name="Freeform 819"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8"/>
              <a:srcRect/>
              <a:tile tx="0" ty="0" sx="100000" sy="100000" flip="none" algn="tl"/>
            </a:blipFill>
            <a:ln w="9525">
              <a:solidFill>
                <a:srgbClr val="000000"/>
              </a:solidFill>
              <a:round/>
              <a:headEnd/>
              <a:tailEnd/>
            </a:ln>
          </p:spPr>
          <p:txBody>
            <a:bodyPr/>
            <a:lstStyle/>
            <a:p>
              <a:endParaRPr lang="en-US"/>
            </a:p>
          </p:txBody>
        </p:sp>
        <p:grpSp>
          <p:nvGrpSpPr>
            <p:cNvPr id="406576" name="Group 820"/>
            <p:cNvGrpSpPr>
              <a:grpSpLocks noChangeAspect="1"/>
            </p:cNvGrpSpPr>
            <p:nvPr/>
          </p:nvGrpSpPr>
          <p:grpSpPr bwMode="auto">
            <a:xfrm>
              <a:off x="1776" y="1212"/>
              <a:ext cx="1944" cy="2413"/>
              <a:chOff x="2227" y="1194"/>
              <a:chExt cx="1944" cy="2413"/>
            </a:xfrm>
          </p:grpSpPr>
          <p:sp>
            <p:nvSpPr>
              <p:cNvPr id="406577" name="Freeform 821"/>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6578" name="Freeform 822"/>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6579" name="Freeform 823"/>
              <p:cNvSpPr>
                <a:spLocks noChangeAspect="1"/>
              </p:cNvSpPr>
              <p:nvPr/>
            </p:nvSpPr>
            <p:spPr bwMode="auto">
              <a:xfrm rot="-2705309">
                <a:off x="3504" y="2064"/>
                <a:ext cx="812" cy="523"/>
              </a:xfrm>
              <a:custGeom>
                <a:avLst/>
                <a:gdLst>
                  <a:gd name="T0" fmla="*/ 0 w 782"/>
                  <a:gd name="T1" fmla="*/ 1 h 808"/>
                  <a:gd name="T2" fmla="*/ 184 w 782"/>
                  <a:gd name="T3" fmla="*/ 0 h 808"/>
                  <a:gd name="T4" fmla="*/ 449 w 782"/>
                  <a:gd name="T5" fmla="*/ 0 h 808"/>
                  <a:gd name="T6" fmla="*/ 946 w 782"/>
                  <a:gd name="T7" fmla="*/ 1 h 808"/>
                  <a:gd name="T8" fmla="*/ 1536 w 782"/>
                  <a:gd name="T9" fmla="*/ 1 h 808"/>
                  <a:gd name="T10" fmla="*/ 1753 w 782"/>
                  <a:gd name="T11" fmla="*/ 1 h 808"/>
                  <a:gd name="T12" fmla="*/ 1855 w 782"/>
                  <a:gd name="T13" fmla="*/ 1 h 808"/>
                  <a:gd name="T14" fmla="*/ 1870 w 782"/>
                  <a:gd name="T15" fmla="*/ 1 h 808"/>
                  <a:gd name="T16" fmla="*/ 1805 w 782"/>
                  <a:gd name="T17" fmla="*/ 1 h 808"/>
                  <a:gd name="T18" fmla="*/ 1625 w 782"/>
                  <a:gd name="T19" fmla="*/ 1 h 808"/>
                  <a:gd name="T20" fmla="*/ 1389 w 782"/>
                  <a:gd name="T21" fmla="*/ 1 h 808"/>
                  <a:gd name="T22" fmla="*/ 1218 w 782"/>
                  <a:gd name="T23" fmla="*/ 1 h 808"/>
                  <a:gd name="T24" fmla="*/ 1140 w 782"/>
                  <a:gd name="T25" fmla="*/ 1 h 808"/>
                  <a:gd name="T26" fmla="*/ 1090 w 782"/>
                  <a:gd name="T27" fmla="*/ 1 h 808"/>
                  <a:gd name="T28" fmla="*/ 1105 w 782"/>
                  <a:gd name="T29" fmla="*/ 1 h 808"/>
                  <a:gd name="T30" fmla="*/ 1118 w 782"/>
                  <a:gd name="T31" fmla="*/ 1 h 808"/>
                  <a:gd name="T32" fmla="*/ 1329 w 782"/>
                  <a:gd name="T33" fmla="*/ 1 h 808"/>
                  <a:gd name="T34" fmla="*/ 1662 w 782"/>
                  <a:gd name="T35" fmla="*/ 1 h 808"/>
                  <a:gd name="T36" fmla="*/ 1870 w 782"/>
                  <a:gd name="T37" fmla="*/ 1 h 808"/>
                  <a:gd name="T38" fmla="*/ 2091 w 782"/>
                  <a:gd name="T39" fmla="*/ 1 h 808"/>
                  <a:gd name="T40" fmla="*/ 2162 w 782"/>
                  <a:gd name="T41" fmla="*/ 1 h 808"/>
                  <a:gd name="T42" fmla="*/ 2091 w 782"/>
                  <a:gd name="T43" fmla="*/ 1 h 808"/>
                  <a:gd name="T44" fmla="*/ 2004 w 782"/>
                  <a:gd name="T45" fmla="*/ 1 h 808"/>
                  <a:gd name="T46" fmla="*/ 1855 w 782"/>
                  <a:gd name="T47" fmla="*/ 1 h 808"/>
                  <a:gd name="T48" fmla="*/ 1655 w 782"/>
                  <a:gd name="T49" fmla="*/ 1 h 808"/>
                  <a:gd name="T50" fmla="*/ 1436 w 782"/>
                  <a:gd name="T51" fmla="*/ 1 h 808"/>
                  <a:gd name="T52" fmla="*/ 1090 w 782"/>
                  <a:gd name="T53" fmla="*/ 1 h 808"/>
                  <a:gd name="T54" fmla="*/ 981 w 782"/>
                  <a:gd name="T55" fmla="*/ 1 h 808"/>
                  <a:gd name="T56" fmla="*/ 922 w 782"/>
                  <a:gd name="T57" fmla="*/ 1 h 808"/>
                  <a:gd name="T58" fmla="*/ 922 w 782"/>
                  <a:gd name="T59" fmla="*/ 1 h 808"/>
                  <a:gd name="T60" fmla="*/ 922 w 782"/>
                  <a:gd name="T61" fmla="*/ 1 h 808"/>
                  <a:gd name="T62" fmla="*/ 1072 w 782"/>
                  <a:gd name="T63" fmla="*/ 1 h 808"/>
                  <a:gd name="T64" fmla="*/ 1295 w 782"/>
                  <a:gd name="T65" fmla="*/ 1 h 808"/>
                  <a:gd name="T66" fmla="*/ 1491 w 782"/>
                  <a:gd name="T67" fmla="*/ 1 h 808"/>
                  <a:gd name="T68" fmla="*/ 1614 w 782"/>
                  <a:gd name="T69" fmla="*/ 1 h 808"/>
                  <a:gd name="T70" fmla="*/ 1677 w 782"/>
                  <a:gd name="T71" fmla="*/ 1 h 808"/>
                  <a:gd name="T72" fmla="*/ 1655 w 782"/>
                  <a:gd name="T73" fmla="*/ 1 h 808"/>
                  <a:gd name="T74" fmla="*/ 1564 w 782"/>
                  <a:gd name="T75" fmla="*/ 1 h 808"/>
                  <a:gd name="T76" fmla="*/ 1436 w 782"/>
                  <a:gd name="T77" fmla="*/ 1 h 808"/>
                  <a:gd name="T78" fmla="*/ 1295 w 782"/>
                  <a:gd name="T79" fmla="*/ 1 h 808"/>
                  <a:gd name="T80" fmla="*/ 989 w 782"/>
                  <a:gd name="T81" fmla="*/ 1 h 808"/>
                  <a:gd name="T82" fmla="*/ 535 w 782"/>
                  <a:gd name="T83" fmla="*/ 1 h 808"/>
                  <a:gd name="T84" fmla="*/ 193 w 782"/>
                  <a:gd name="T85" fmla="*/ 1 h 808"/>
                  <a:gd name="T86" fmla="*/ 54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6580" name="Freeform 824"/>
              <p:cNvSpPr>
                <a:spLocks noChangeAspect="1"/>
              </p:cNvSpPr>
              <p:nvPr/>
            </p:nvSpPr>
            <p:spPr bwMode="auto">
              <a:xfrm rot="-4121048">
                <a:off x="2675" y="2797"/>
                <a:ext cx="1159" cy="461"/>
              </a:xfrm>
              <a:custGeom>
                <a:avLst/>
                <a:gdLst>
                  <a:gd name="T0" fmla="*/ 53939 w 992"/>
                  <a:gd name="T1" fmla="*/ 1 h 770"/>
                  <a:gd name="T2" fmla="*/ 54957 w 992"/>
                  <a:gd name="T3" fmla="*/ 1 h 770"/>
                  <a:gd name="T4" fmla="*/ 58732 w 992"/>
                  <a:gd name="T5" fmla="*/ 1 h 770"/>
                  <a:gd name="T6" fmla="*/ 63413 w 992"/>
                  <a:gd name="T7" fmla="*/ 1 h 770"/>
                  <a:gd name="T8" fmla="*/ 66185 w 992"/>
                  <a:gd name="T9" fmla="*/ 1 h 770"/>
                  <a:gd name="T10" fmla="*/ 64971 w 992"/>
                  <a:gd name="T11" fmla="*/ 1 h 770"/>
                  <a:gd name="T12" fmla="*/ 62389 w 992"/>
                  <a:gd name="T13" fmla="*/ 1 h 770"/>
                  <a:gd name="T14" fmla="*/ 57208 w 992"/>
                  <a:gd name="T15" fmla="*/ 1 h 770"/>
                  <a:gd name="T16" fmla="*/ 50816 w 992"/>
                  <a:gd name="T17" fmla="*/ 1 h 770"/>
                  <a:gd name="T18" fmla="*/ 45491 w 992"/>
                  <a:gd name="T19" fmla="*/ 1 h 770"/>
                  <a:gd name="T20" fmla="*/ 39515 w 992"/>
                  <a:gd name="T21" fmla="*/ 1 h 770"/>
                  <a:gd name="T22" fmla="*/ 33821 w 992"/>
                  <a:gd name="T23" fmla="*/ 1 h 770"/>
                  <a:gd name="T24" fmla="*/ 29498 w 992"/>
                  <a:gd name="T25" fmla="*/ 1 h 770"/>
                  <a:gd name="T26" fmla="*/ 27925 w 992"/>
                  <a:gd name="T27" fmla="*/ 1 h 770"/>
                  <a:gd name="T28" fmla="*/ 26173 w 992"/>
                  <a:gd name="T29" fmla="*/ 1 h 770"/>
                  <a:gd name="T30" fmla="*/ 24108 w 992"/>
                  <a:gd name="T31" fmla="*/ 1 h 770"/>
                  <a:gd name="T32" fmla="*/ 22569 w 992"/>
                  <a:gd name="T33" fmla="*/ 1 h 770"/>
                  <a:gd name="T34" fmla="*/ 22569 w 992"/>
                  <a:gd name="T35" fmla="*/ 1 h 770"/>
                  <a:gd name="T36" fmla="*/ 21507 w 992"/>
                  <a:gd name="T37" fmla="*/ 1 h 770"/>
                  <a:gd name="T38" fmla="*/ 18555 w 992"/>
                  <a:gd name="T39" fmla="*/ 1 h 770"/>
                  <a:gd name="T40" fmla="*/ 14912 w 992"/>
                  <a:gd name="T41" fmla="*/ 1 h 770"/>
                  <a:gd name="T42" fmla="*/ 11523 w 992"/>
                  <a:gd name="T43" fmla="*/ 1 h 770"/>
                  <a:gd name="T44" fmla="*/ 7646 w 992"/>
                  <a:gd name="T45" fmla="*/ 1 h 770"/>
                  <a:gd name="T46" fmla="*/ 1769 w 992"/>
                  <a:gd name="T47" fmla="*/ 1 h 770"/>
                  <a:gd name="T48" fmla="*/ 0 w 992"/>
                  <a:gd name="T49" fmla="*/ 1 h 770"/>
                  <a:gd name="T50" fmla="*/ 0 w 992"/>
                  <a:gd name="T51" fmla="*/ 1 h 770"/>
                  <a:gd name="T52" fmla="*/ 2635 w 992"/>
                  <a:gd name="T53" fmla="*/ 1 h 770"/>
                  <a:gd name="T54" fmla="*/ 5459 w 992"/>
                  <a:gd name="T55" fmla="*/ 1 h 770"/>
                  <a:gd name="T56" fmla="*/ 7903 w 992"/>
                  <a:gd name="T57" fmla="*/ 1 h 770"/>
                  <a:gd name="T58" fmla="*/ 12603 w 992"/>
                  <a:gd name="T59" fmla="*/ 1 h 770"/>
                  <a:gd name="T60" fmla="*/ 17164 w 992"/>
                  <a:gd name="T61" fmla="*/ 1 h 770"/>
                  <a:gd name="T62" fmla="*/ 21507 w 992"/>
                  <a:gd name="T63" fmla="*/ 1 h 770"/>
                  <a:gd name="T64" fmla="*/ 27700 w 992"/>
                  <a:gd name="T65" fmla="*/ 0 h 770"/>
                  <a:gd name="T66" fmla="*/ 27925 w 992"/>
                  <a:gd name="T67" fmla="*/ 1 h 770"/>
                  <a:gd name="T68" fmla="*/ 26520 w 992"/>
                  <a:gd name="T69" fmla="*/ 1 h 770"/>
                  <a:gd name="T70" fmla="*/ 26173 w 992"/>
                  <a:gd name="T71" fmla="*/ 1 h 770"/>
                  <a:gd name="T72" fmla="*/ 27925 w 992"/>
                  <a:gd name="T73" fmla="*/ 1 h 770"/>
                  <a:gd name="T74" fmla="*/ 30846 w 992"/>
                  <a:gd name="T75" fmla="*/ 1 h 770"/>
                  <a:gd name="T76" fmla="*/ 33326 w 992"/>
                  <a:gd name="T77" fmla="*/ 1 h 770"/>
                  <a:gd name="T78" fmla="*/ 37247 w 992"/>
                  <a:gd name="T79" fmla="*/ 1 h 770"/>
                  <a:gd name="T80" fmla="*/ 41042 w 992"/>
                  <a:gd name="T81" fmla="*/ 1 h 770"/>
                  <a:gd name="T82" fmla="*/ 44922 w 992"/>
                  <a:gd name="T83" fmla="*/ 1 h 770"/>
                  <a:gd name="T84" fmla="*/ 50029 w 992"/>
                  <a:gd name="T85" fmla="*/ 1 h 770"/>
                  <a:gd name="T86" fmla="*/ 53399 w 992"/>
                  <a:gd name="T87" fmla="*/ 1 h 770"/>
                  <a:gd name="T88" fmla="*/ 53939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6581" name="Freeform 825"/>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6582" name="Freeform 826"/>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406544" name="Group 727"/>
          <p:cNvGrpSpPr>
            <a:grpSpLocks/>
          </p:cNvGrpSpPr>
          <p:nvPr/>
        </p:nvGrpSpPr>
        <p:grpSpPr bwMode="auto">
          <a:xfrm>
            <a:off x="3435350" y="665163"/>
            <a:ext cx="747713" cy="749300"/>
            <a:chOff x="1224" y="2539"/>
            <a:chExt cx="2280" cy="1785"/>
          </a:xfrm>
        </p:grpSpPr>
        <p:sp>
          <p:nvSpPr>
            <p:cNvPr id="406560" name="Freeform 728"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8"/>
              <a:srcRect/>
              <a:tile tx="0" ty="0" sx="100000" sy="100000" flip="none" algn="tl"/>
            </a:blipFill>
            <a:ln w="9525">
              <a:solidFill>
                <a:srgbClr val="000000"/>
              </a:solidFill>
              <a:round/>
              <a:headEnd/>
              <a:tailEnd/>
            </a:ln>
          </p:spPr>
          <p:txBody>
            <a:bodyPr/>
            <a:lstStyle/>
            <a:p>
              <a:endParaRPr lang="en-US"/>
            </a:p>
          </p:txBody>
        </p:sp>
        <p:grpSp>
          <p:nvGrpSpPr>
            <p:cNvPr id="406561" name="Group 729"/>
            <p:cNvGrpSpPr>
              <a:grpSpLocks/>
            </p:cNvGrpSpPr>
            <p:nvPr/>
          </p:nvGrpSpPr>
          <p:grpSpPr bwMode="auto">
            <a:xfrm>
              <a:off x="1584" y="2688"/>
              <a:ext cx="1216" cy="1440"/>
              <a:chOff x="2641" y="1488"/>
              <a:chExt cx="2655" cy="2488"/>
            </a:xfrm>
          </p:grpSpPr>
          <p:grpSp>
            <p:nvGrpSpPr>
              <p:cNvPr id="406562" name="Group 730"/>
              <p:cNvGrpSpPr>
                <a:grpSpLocks/>
              </p:cNvGrpSpPr>
              <p:nvPr/>
            </p:nvGrpSpPr>
            <p:grpSpPr bwMode="auto">
              <a:xfrm>
                <a:off x="2641" y="1488"/>
                <a:ext cx="2496" cy="2436"/>
                <a:chOff x="2641" y="1488"/>
                <a:chExt cx="2496" cy="2436"/>
              </a:xfrm>
            </p:grpSpPr>
            <p:sp>
              <p:nvSpPr>
                <p:cNvPr id="406567" name="Freeform 731"/>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6568" name="Freeform 732"/>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6569" name="Freeform 733"/>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6570" name="Freeform 734"/>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6571" name="Freeform 735"/>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6572" name="Freeform 736"/>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6573" name="Freeform 733"/>
                <p:cNvSpPr>
                  <a:spLocks/>
                </p:cNvSpPr>
                <p:nvPr/>
              </p:nvSpPr>
              <p:spPr bwMode="auto">
                <a:xfrm>
                  <a:off x="3283" y="3005"/>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06563" name="Group 737"/>
              <p:cNvGrpSpPr>
                <a:grpSpLocks/>
              </p:cNvGrpSpPr>
              <p:nvPr/>
            </p:nvGrpSpPr>
            <p:grpSpPr bwMode="auto">
              <a:xfrm>
                <a:off x="4864" y="3099"/>
                <a:ext cx="432" cy="877"/>
                <a:chOff x="4864" y="3099"/>
                <a:chExt cx="432" cy="877"/>
              </a:xfrm>
            </p:grpSpPr>
            <p:sp>
              <p:nvSpPr>
                <p:cNvPr id="406564" name="Freeform 738"/>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6565" name="Freeform 739"/>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6566" name="Freeform 740"/>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406545" name="Group 727"/>
          <p:cNvGrpSpPr>
            <a:grpSpLocks/>
          </p:cNvGrpSpPr>
          <p:nvPr/>
        </p:nvGrpSpPr>
        <p:grpSpPr bwMode="auto">
          <a:xfrm>
            <a:off x="3394075" y="5773738"/>
            <a:ext cx="747713" cy="749300"/>
            <a:chOff x="1224" y="2539"/>
            <a:chExt cx="2280" cy="1785"/>
          </a:xfrm>
        </p:grpSpPr>
        <p:sp>
          <p:nvSpPr>
            <p:cNvPr id="406546" name="Freeform 728"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8"/>
              <a:srcRect/>
              <a:tile tx="0" ty="0" sx="100000" sy="100000" flip="none" algn="tl"/>
            </a:blipFill>
            <a:ln w="9525">
              <a:solidFill>
                <a:srgbClr val="000000"/>
              </a:solidFill>
              <a:round/>
              <a:headEnd/>
              <a:tailEnd/>
            </a:ln>
          </p:spPr>
          <p:txBody>
            <a:bodyPr/>
            <a:lstStyle/>
            <a:p>
              <a:endParaRPr lang="en-US"/>
            </a:p>
          </p:txBody>
        </p:sp>
        <p:grpSp>
          <p:nvGrpSpPr>
            <p:cNvPr id="406547" name="Group 729"/>
            <p:cNvGrpSpPr>
              <a:grpSpLocks/>
            </p:cNvGrpSpPr>
            <p:nvPr/>
          </p:nvGrpSpPr>
          <p:grpSpPr bwMode="auto">
            <a:xfrm>
              <a:off x="1584" y="2688"/>
              <a:ext cx="1216" cy="1440"/>
              <a:chOff x="2641" y="1488"/>
              <a:chExt cx="2655" cy="2488"/>
            </a:xfrm>
          </p:grpSpPr>
          <p:grpSp>
            <p:nvGrpSpPr>
              <p:cNvPr id="406548" name="Group 730"/>
              <p:cNvGrpSpPr>
                <a:grpSpLocks/>
              </p:cNvGrpSpPr>
              <p:nvPr/>
            </p:nvGrpSpPr>
            <p:grpSpPr bwMode="auto">
              <a:xfrm>
                <a:off x="2641" y="1488"/>
                <a:ext cx="2496" cy="2436"/>
                <a:chOff x="2641" y="1488"/>
                <a:chExt cx="2496" cy="2436"/>
              </a:xfrm>
            </p:grpSpPr>
            <p:sp>
              <p:nvSpPr>
                <p:cNvPr id="406553" name="Freeform 731"/>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6554" name="Freeform 732"/>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6555" name="Freeform 733"/>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6556" name="Freeform 734"/>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6557" name="Freeform 735"/>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6558" name="Freeform 736"/>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6559" name="Freeform 733"/>
                <p:cNvSpPr>
                  <a:spLocks/>
                </p:cNvSpPr>
                <p:nvPr/>
              </p:nvSpPr>
              <p:spPr bwMode="auto">
                <a:xfrm>
                  <a:off x="3283" y="3005"/>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06549" name="Group 737"/>
              <p:cNvGrpSpPr>
                <a:grpSpLocks/>
              </p:cNvGrpSpPr>
              <p:nvPr/>
            </p:nvGrpSpPr>
            <p:grpSpPr bwMode="auto">
              <a:xfrm>
                <a:off x="4864" y="3099"/>
                <a:ext cx="432" cy="877"/>
                <a:chOff x="4864" y="3099"/>
                <a:chExt cx="432" cy="877"/>
              </a:xfrm>
            </p:grpSpPr>
            <p:sp>
              <p:nvSpPr>
                <p:cNvPr id="406550" name="Freeform 738"/>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6551" name="Freeform 739"/>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6552" name="Freeform 740"/>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944131"/>
                                        </p:tgtEl>
                                        <p:attrNameLst>
                                          <p:attrName>style.visibility</p:attrName>
                                        </p:attrNameLst>
                                      </p:cBhvr>
                                      <p:to>
                                        <p:strVal val="visible"/>
                                      </p:to>
                                    </p:set>
                                    <p:anim calcmode="lin" valueType="num">
                                      <p:cBhvr additive="base">
                                        <p:cTn id="7" dur="500" fill="hold"/>
                                        <p:tgtEl>
                                          <p:spTgt spid="944131"/>
                                        </p:tgtEl>
                                        <p:attrNameLst>
                                          <p:attrName>ppt_x</p:attrName>
                                        </p:attrNameLst>
                                      </p:cBhvr>
                                      <p:tavLst>
                                        <p:tav tm="0">
                                          <p:val>
                                            <p:strVal val="0-#ppt_w/2"/>
                                          </p:val>
                                        </p:tav>
                                        <p:tav tm="100000">
                                          <p:val>
                                            <p:strVal val="#ppt_x"/>
                                          </p:val>
                                        </p:tav>
                                      </p:tavLst>
                                    </p:anim>
                                    <p:anim calcmode="lin" valueType="num">
                                      <p:cBhvr additive="base">
                                        <p:cTn id="8" dur="500" fill="hold"/>
                                        <p:tgtEl>
                                          <p:spTgt spid="9441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Data Structure Invariants</a:t>
            </a:r>
          </a:p>
        </p:txBody>
      </p:sp>
      <p:sp>
        <p:nvSpPr>
          <p:cNvPr id="407555" name="Text Box 42"/>
          <p:cNvSpPr txBox="1">
            <a:spLocks noChangeArrowheads="1"/>
          </p:cNvSpPr>
          <p:nvPr/>
        </p:nvSpPr>
        <p:spPr bwMode="auto">
          <a:xfrm>
            <a:off x="268288" y="652463"/>
            <a:ext cx="2997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sym typeface="Symbol" pitchFamily="18" charset="2"/>
              </a:rPr>
              <a:t></a:t>
            </a:r>
            <a:r>
              <a:rPr lang="en-CA" altLang="en-US" sz="2800" i="0">
                <a:solidFill>
                  <a:srgbClr val="33CC33"/>
                </a:solidFill>
              </a:rPr>
              <a:t>Invariants</a:t>
            </a:r>
            <a:r>
              <a:rPr lang="en-CA" altLang="en-US" sz="2800" i="0" baseline="-25000">
                <a:solidFill>
                  <a:srgbClr val="33CC33"/>
                </a:solidFill>
              </a:rPr>
              <a:t>Data Struc t</a:t>
            </a:r>
            <a:r>
              <a:rPr lang="en-CA" altLang="en-US" sz="2800" i="0">
                <a:solidFill>
                  <a:srgbClr val="33CC33"/>
                </a:solidFill>
                <a:sym typeface="Symbol" pitchFamily="18" charset="2"/>
              </a:rPr>
              <a:t></a:t>
            </a:r>
            <a:endParaRPr lang="en-CA" altLang="en-US" sz="2800" i="0"/>
          </a:p>
        </p:txBody>
      </p:sp>
      <p:sp>
        <p:nvSpPr>
          <p:cNvPr id="407556" name="Text Box 42"/>
          <p:cNvSpPr txBox="1">
            <a:spLocks noChangeArrowheads="1"/>
          </p:cNvSpPr>
          <p:nvPr/>
        </p:nvSpPr>
        <p:spPr bwMode="auto">
          <a:xfrm>
            <a:off x="277813" y="1470025"/>
            <a:ext cx="21256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sym typeface="Symbol" pitchFamily="18" charset="2"/>
              </a:rPr>
              <a:t></a:t>
            </a:r>
            <a:r>
              <a:rPr lang="en-US" altLang="en-US" sz="2800" i="0">
                <a:solidFill>
                  <a:srgbClr val="33CC33"/>
                </a:solidFill>
              </a:rPr>
              <a:t>preCond</a:t>
            </a:r>
            <a:r>
              <a:rPr lang="en-US" altLang="en-US" sz="2800" i="0" baseline="-25000">
                <a:solidFill>
                  <a:srgbClr val="33CC33"/>
                </a:solidFill>
              </a:rPr>
              <a:t>Push</a:t>
            </a:r>
            <a:r>
              <a:rPr lang="en-CA" altLang="en-US" sz="2800" i="0">
                <a:solidFill>
                  <a:srgbClr val="33CC33"/>
                </a:solidFill>
                <a:sym typeface="Symbol" pitchFamily="18" charset="2"/>
              </a:rPr>
              <a:t></a:t>
            </a:r>
            <a:endParaRPr lang="en-CA" altLang="en-US" sz="2800" i="0">
              <a:sym typeface="Symbol" pitchFamily="18" charset="2"/>
            </a:endParaRPr>
          </a:p>
        </p:txBody>
      </p:sp>
      <p:sp>
        <p:nvSpPr>
          <p:cNvPr id="407557" name="Text Box 42"/>
          <p:cNvSpPr txBox="1">
            <a:spLocks noChangeArrowheads="1"/>
          </p:cNvSpPr>
          <p:nvPr/>
        </p:nvSpPr>
        <p:spPr bwMode="auto">
          <a:xfrm>
            <a:off x="152400" y="5618163"/>
            <a:ext cx="33416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sym typeface="Symbol" pitchFamily="18" charset="2"/>
              </a:rPr>
              <a:t></a:t>
            </a:r>
            <a:r>
              <a:rPr lang="en-US" altLang="en-US" sz="2800" i="0">
                <a:solidFill>
                  <a:srgbClr val="33CC33"/>
                </a:solidFill>
                <a:sym typeface="Symbol" pitchFamily="18" charset="2"/>
              </a:rPr>
              <a:t>post</a:t>
            </a:r>
            <a:r>
              <a:rPr lang="en-US" altLang="en-US" sz="2800" i="0">
                <a:solidFill>
                  <a:srgbClr val="33CC33"/>
                </a:solidFill>
              </a:rPr>
              <a:t>Cond</a:t>
            </a:r>
            <a:r>
              <a:rPr lang="en-US" altLang="en-US" sz="2800" i="0" baseline="-25000">
                <a:solidFill>
                  <a:srgbClr val="33CC33"/>
                </a:solidFill>
              </a:rPr>
              <a:t>Push</a:t>
            </a:r>
            <a:r>
              <a:rPr lang="en-CA" altLang="en-US" sz="2800" i="0">
                <a:solidFill>
                  <a:srgbClr val="33CC33"/>
                </a:solidFill>
                <a:sym typeface="Symbol" pitchFamily="18" charset="2"/>
              </a:rPr>
              <a:t></a:t>
            </a:r>
          </a:p>
          <a:p>
            <a:pPr eaLnBrk="1" hangingPunct="1">
              <a:spcBef>
                <a:spcPct val="0"/>
              </a:spcBef>
              <a:buFontTx/>
              <a:buNone/>
            </a:pPr>
            <a:r>
              <a:rPr lang="en-CA" altLang="en-US" sz="2800" i="0">
                <a:solidFill>
                  <a:srgbClr val="33CC33"/>
                </a:solidFill>
                <a:sym typeface="Symbol" pitchFamily="18" charset="2"/>
              </a:rPr>
              <a:t></a:t>
            </a:r>
            <a:r>
              <a:rPr lang="en-CA" altLang="en-US" sz="2800" i="0">
                <a:solidFill>
                  <a:srgbClr val="33CC33"/>
                </a:solidFill>
              </a:rPr>
              <a:t>Invariants</a:t>
            </a:r>
            <a:r>
              <a:rPr lang="en-CA" altLang="en-US" sz="2800" i="0" baseline="-25000">
                <a:solidFill>
                  <a:srgbClr val="33CC33"/>
                </a:solidFill>
              </a:rPr>
              <a:t>Data Struc t+1</a:t>
            </a:r>
            <a:r>
              <a:rPr lang="en-CA" altLang="en-US" sz="2800" i="0">
                <a:solidFill>
                  <a:srgbClr val="33CC33"/>
                </a:solidFill>
                <a:sym typeface="Symbol" pitchFamily="18" charset="2"/>
              </a:rPr>
              <a:t> </a:t>
            </a:r>
            <a:endParaRPr lang="en-US" altLang="en-US" sz="2800" i="0"/>
          </a:p>
        </p:txBody>
      </p:sp>
      <p:pic>
        <p:nvPicPr>
          <p:cNvPr id="40755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5288" y="1600200"/>
            <a:ext cx="600075" cy="352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pic>
        <p:nvPicPr>
          <p:cNvPr id="9410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58063" y="747713"/>
            <a:ext cx="1003300" cy="817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sp>
        <p:nvSpPr>
          <p:cNvPr id="15" name="Text Box 42"/>
          <p:cNvSpPr txBox="1">
            <a:spLocks noChangeArrowheads="1"/>
          </p:cNvSpPr>
          <p:nvPr/>
        </p:nvSpPr>
        <p:spPr bwMode="auto">
          <a:xfrm>
            <a:off x="3570288" y="700088"/>
            <a:ext cx="31702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t>Special Case: Empty</a:t>
            </a:r>
          </a:p>
        </p:txBody>
      </p:sp>
      <p:sp>
        <p:nvSpPr>
          <p:cNvPr id="407561" name="AutoShape 44"/>
          <p:cNvSpPr>
            <a:spLocks noChangeArrowheads="1"/>
          </p:cNvSpPr>
          <p:nvPr/>
        </p:nvSpPr>
        <p:spPr bwMode="auto">
          <a:xfrm rot="5400000">
            <a:off x="4614863" y="2106612"/>
            <a:ext cx="685800" cy="485775"/>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pic>
        <p:nvPicPr>
          <p:cNvPr id="407562"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450" y="2971800"/>
            <a:ext cx="5181600" cy="996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pic>
        <p:nvPicPr>
          <p:cNvPr id="2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450" y="4202113"/>
            <a:ext cx="5181600" cy="703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grpSp>
        <p:nvGrpSpPr>
          <p:cNvPr id="3" name="Group 2"/>
          <p:cNvGrpSpPr>
            <a:grpSpLocks/>
          </p:cNvGrpSpPr>
          <p:nvPr/>
        </p:nvGrpSpPr>
        <p:grpSpPr bwMode="auto">
          <a:xfrm>
            <a:off x="7113588" y="2209800"/>
            <a:ext cx="1851025" cy="3170238"/>
            <a:chOff x="7114058" y="2209800"/>
            <a:chExt cx="1850084" cy="3170088"/>
          </a:xfrm>
        </p:grpSpPr>
        <p:pic>
          <p:nvPicPr>
            <p:cNvPr id="407608"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14058" y="2209800"/>
              <a:ext cx="1850084" cy="3170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pic>
          <p:nvPicPr>
            <p:cNvPr id="40760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48550" y="2819400"/>
              <a:ext cx="326959" cy="1920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pic>
          <p:nvPicPr>
            <p:cNvPr id="40761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50899" y="3963351"/>
              <a:ext cx="326959" cy="1920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pic>
          <p:nvPicPr>
            <p:cNvPr id="4076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59128" y="5018276"/>
              <a:ext cx="326959" cy="1920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grpSp>
      <p:grpSp>
        <p:nvGrpSpPr>
          <p:cNvPr id="2" name="Group 1"/>
          <p:cNvGrpSpPr>
            <a:grpSpLocks/>
          </p:cNvGrpSpPr>
          <p:nvPr/>
        </p:nvGrpSpPr>
        <p:grpSpPr bwMode="auto">
          <a:xfrm>
            <a:off x="7239000" y="5718175"/>
            <a:ext cx="1600200" cy="847725"/>
            <a:chOff x="7239000" y="5718710"/>
            <a:chExt cx="1600200" cy="847725"/>
          </a:xfrm>
        </p:grpSpPr>
        <p:pic>
          <p:nvPicPr>
            <p:cNvPr id="407606"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0" y="5718710"/>
              <a:ext cx="1600200" cy="847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pic>
          <p:nvPicPr>
            <p:cNvPr id="4076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1000" y="6156326"/>
              <a:ext cx="326959" cy="1920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grpSp>
      <p:grpSp>
        <p:nvGrpSpPr>
          <p:cNvPr id="407566" name="Group 817"/>
          <p:cNvGrpSpPr>
            <a:grpSpLocks noChangeAspect="1"/>
          </p:cNvGrpSpPr>
          <p:nvPr/>
        </p:nvGrpSpPr>
        <p:grpSpPr bwMode="auto">
          <a:xfrm rot="2360341">
            <a:off x="3417888" y="1889125"/>
            <a:ext cx="1079500" cy="1079500"/>
            <a:chOff x="1224" y="1212"/>
            <a:chExt cx="3144" cy="3112"/>
          </a:xfrm>
        </p:grpSpPr>
        <p:sp>
          <p:nvSpPr>
            <p:cNvPr id="407597" name="Freeform 818"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9"/>
              <a:srcRect/>
              <a:tile tx="0" ty="0" sx="100000" sy="100000" flip="none" algn="tl"/>
            </a:blipFill>
            <a:ln w="9525">
              <a:solidFill>
                <a:srgbClr val="000000"/>
              </a:solidFill>
              <a:round/>
              <a:headEnd/>
              <a:tailEnd/>
            </a:ln>
          </p:spPr>
          <p:txBody>
            <a:bodyPr/>
            <a:lstStyle/>
            <a:p>
              <a:endParaRPr lang="en-US"/>
            </a:p>
          </p:txBody>
        </p:sp>
        <p:sp>
          <p:nvSpPr>
            <p:cNvPr id="407598" name="Freeform 819"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9"/>
              <a:srcRect/>
              <a:tile tx="0" ty="0" sx="100000" sy="100000" flip="none" algn="tl"/>
            </a:blipFill>
            <a:ln w="9525">
              <a:solidFill>
                <a:srgbClr val="000000"/>
              </a:solidFill>
              <a:round/>
              <a:headEnd/>
              <a:tailEnd/>
            </a:ln>
          </p:spPr>
          <p:txBody>
            <a:bodyPr/>
            <a:lstStyle/>
            <a:p>
              <a:endParaRPr lang="en-US"/>
            </a:p>
          </p:txBody>
        </p:sp>
        <p:grpSp>
          <p:nvGrpSpPr>
            <p:cNvPr id="407599" name="Group 820"/>
            <p:cNvGrpSpPr>
              <a:grpSpLocks noChangeAspect="1"/>
            </p:cNvGrpSpPr>
            <p:nvPr/>
          </p:nvGrpSpPr>
          <p:grpSpPr bwMode="auto">
            <a:xfrm>
              <a:off x="1776" y="1212"/>
              <a:ext cx="1944" cy="2413"/>
              <a:chOff x="2227" y="1194"/>
              <a:chExt cx="1944" cy="2413"/>
            </a:xfrm>
          </p:grpSpPr>
          <p:sp>
            <p:nvSpPr>
              <p:cNvPr id="407600" name="Freeform 821"/>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7601" name="Freeform 822"/>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7602" name="Freeform 823"/>
              <p:cNvSpPr>
                <a:spLocks noChangeAspect="1"/>
              </p:cNvSpPr>
              <p:nvPr/>
            </p:nvSpPr>
            <p:spPr bwMode="auto">
              <a:xfrm rot="-2705309">
                <a:off x="3504" y="2064"/>
                <a:ext cx="812" cy="523"/>
              </a:xfrm>
              <a:custGeom>
                <a:avLst/>
                <a:gdLst>
                  <a:gd name="T0" fmla="*/ 0 w 782"/>
                  <a:gd name="T1" fmla="*/ 1 h 808"/>
                  <a:gd name="T2" fmla="*/ 184 w 782"/>
                  <a:gd name="T3" fmla="*/ 0 h 808"/>
                  <a:gd name="T4" fmla="*/ 449 w 782"/>
                  <a:gd name="T5" fmla="*/ 0 h 808"/>
                  <a:gd name="T6" fmla="*/ 946 w 782"/>
                  <a:gd name="T7" fmla="*/ 1 h 808"/>
                  <a:gd name="T8" fmla="*/ 1536 w 782"/>
                  <a:gd name="T9" fmla="*/ 1 h 808"/>
                  <a:gd name="T10" fmla="*/ 1753 w 782"/>
                  <a:gd name="T11" fmla="*/ 1 h 808"/>
                  <a:gd name="T12" fmla="*/ 1855 w 782"/>
                  <a:gd name="T13" fmla="*/ 1 h 808"/>
                  <a:gd name="T14" fmla="*/ 1870 w 782"/>
                  <a:gd name="T15" fmla="*/ 1 h 808"/>
                  <a:gd name="T16" fmla="*/ 1805 w 782"/>
                  <a:gd name="T17" fmla="*/ 1 h 808"/>
                  <a:gd name="T18" fmla="*/ 1625 w 782"/>
                  <a:gd name="T19" fmla="*/ 1 h 808"/>
                  <a:gd name="T20" fmla="*/ 1389 w 782"/>
                  <a:gd name="T21" fmla="*/ 1 h 808"/>
                  <a:gd name="T22" fmla="*/ 1218 w 782"/>
                  <a:gd name="T23" fmla="*/ 1 h 808"/>
                  <a:gd name="T24" fmla="*/ 1140 w 782"/>
                  <a:gd name="T25" fmla="*/ 1 h 808"/>
                  <a:gd name="T26" fmla="*/ 1090 w 782"/>
                  <a:gd name="T27" fmla="*/ 1 h 808"/>
                  <a:gd name="T28" fmla="*/ 1105 w 782"/>
                  <a:gd name="T29" fmla="*/ 1 h 808"/>
                  <a:gd name="T30" fmla="*/ 1118 w 782"/>
                  <a:gd name="T31" fmla="*/ 1 h 808"/>
                  <a:gd name="T32" fmla="*/ 1329 w 782"/>
                  <a:gd name="T33" fmla="*/ 1 h 808"/>
                  <a:gd name="T34" fmla="*/ 1662 w 782"/>
                  <a:gd name="T35" fmla="*/ 1 h 808"/>
                  <a:gd name="T36" fmla="*/ 1870 w 782"/>
                  <a:gd name="T37" fmla="*/ 1 h 808"/>
                  <a:gd name="T38" fmla="*/ 2091 w 782"/>
                  <a:gd name="T39" fmla="*/ 1 h 808"/>
                  <a:gd name="T40" fmla="*/ 2162 w 782"/>
                  <a:gd name="T41" fmla="*/ 1 h 808"/>
                  <a:gd name="T42" fmla="*/ 2091 w 782"/>
                  <a:gd name="T43" fmla="*/ 1 h 808"/>
                  <a:gd name="T44" fmla="*/ 2004 w 782"/>
                  <a:gd name="T45" fmla="*/ 1 h 808"/>
                  <a:gd name="T46" fmla="*/ 1855 w 782"/>
                  <a:gd name="T47" fmla="*/ 1 h 808"/>
                  <a:gd name="T48" fmla="*/ 1655 w 782"/>
                  <a:gd name="T49" fmla="*/ 1 h 808"/>
                  <a:gd name="T50" fmla="*/ 1436 w 782"/>
                  <a:gd name="T51" fmla="*/ 1 h 808"/>
                  <a:gd name="T52" fmla="*/ 1090 w 782"/>
                  <a:gd name="T53" fmla="*/ 1 h 808"/>
                  <a:gd name="T54" fmla="*/ 981 w 782"/>
                  <a:gd name="T55" fmla="*/ 1 h 808"/>
                  <a:gd name="T56" fmla="*/ 922 w 782"/>
                  <a:gd name="T57" fmla="*/ 1 h 808"/>
                  <a:gd name="T58" fmla="*/ 922 w 782"/>
                  <a:gd name="T59" fmla="*/ 1 h 808"/>
                  <a:gd name="T60" fmla="*/ 922 w 782"/>
                  <a:gd name="T61" fmla="*/ 1 h 808"/>
                  <a:gd name="T62" fmla="*/ 1072 w 782"/>
                  <a:gd name="T63" fmla="*/ 1 h 808"/>
                  <a:gd name="T64" fmla="*/ 1295 w 782"/>
                  <a:gd name="T65" fmla="*/ 1 h 808"/>
                  <a:gd name="T66" fmla="*/ 1491 w 782"/>
                  <a:gd name="T67" fmla="*/ 1 h 808"/>
                  <a:gd name="T68" fmla="*/ 1614 w 782"/>
                  <a:gd name="T69" fmla="*/ 1 h 808"/>
                  <a:gd name="T70" fmla="*/ 1677 w 782"/>
                  <a:gd name="T71" fmla="*/ 1 h 808"/>
                  <a:gd name="T72" fmla="*/ 1655 w 782"/>
                  <a:gd name="T73" fmla="*/ 1 h 808"/>
                  <a:gd name="T74" fmla="*/ 1564 w 782"/>
                  <a:gd name="T75" fmla="*/ 1 h 808"/>
                  <a:gd name="T76" fmla="*/ 1436 w 782"/>
                  <a:gd name="T77" fmla="*/ 1 h 808"/>
                  <a:gd name="T78" fmla="*/ 1295 w 782"/>
                  <a:gd name="T79" fmla="*/ 1 h 808"/>
                  <a:gd name="T80" fmla="*/ 989 w 782"/>
                  <a:gd name="T81" fmla="*/ 1 h 808"/>
                  <a:gd name="T82" fmla="*/ 535 w 782"/>
                  <a:gd name="T83" fmla="*/ 1 h 808"/>
                  <a:gd name="T84" fmla="*/ 193 w 782"/>
                  <a:gd name="T85" fmla="*/ 1 h 808"/>
                  <a:gd name="T86" fmla="*/ 54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7603" name="Freeform 824"/>
              <p:cNvSpPr>
                <a:spLocks noChangeAspect="1"/>
              </p:cNvSpPr>
              <p:nvPr/>
            </p:nvSpPr>
            <p:spPr bwMode="auto">
              <a:xfrm rot="-4121048">
                <a:off x="2675" y="2797"/>
                <a:ext cx="1159" cy="461"/>
              </a:xfrm>
              <a:custGeom>
                <a:avLst/>
                <a:gdLst>
                  <a:gd name="T0" fmla="*/ 53939 w 992"/>
                  <a:gd name="T1" fmla="*/ 1 h 770"/>
                  <a:gd name="T2" fmla="*/ 54957 w 992"/>
                  <a:gd name="T3" fmla="*/ 1 h 770"/>
                  <a:gd name="T4" fmla="*/ 58732 w 992"/>
                  <a:gd name="T5" fmla="*/ 1 h 770"/>
                  <a:gd name="T6" fmla="*/ 63413 w 992"/>
                  <a:gd name="T7" fmla="*/ 1 h 770"/>
                  <a:gd name="T8" fmla="*/ 66185 w 992"/>
                  <a:gd name="T9" fmla="*/ 1 h 770"/>
                  <a:gd name="T10" fmla="*/ 64971 w 992"/>
                  <a:gd name="T11" fmla="*/ 1 h 770"/>
                  <a:gd name="T12" fmla="*/ 62389 w 992"/>
                  <a:gd name="T13" fmla="*/ 1 h 770"/>
                  <a:gd name="T14" fmla="*/ 57208 w 992"/>
                  <a:gd name="T15" fmla="*/ 1 h 770"/>
                  <a:gd name="T16" fmla="*/ 50816 w 992"/>
                  <a:gd name="T17" fmla="*/ 1 h 770"/>
                  <a:gd name="T18" fmla="*/ 45491 w 992"/>
                  <a:gd name="T19" fmla="*/ 1 h 770"/>
                  <a:gd name="T20" fmla="*/ 39515 w 992"/>
                  <a:gd name="T21" fmla="*/ 1 h 770"/>
                  <a:gd name="T22" fmla="*/ 33821 w 992"/>
                  <a:gd name="T23" fmla="*/ 1 h 770"/>
                  <a:gd name="T24" fmla="*/ 29498 w 992"/>
                  <a:gd name="T25" fmla="*/ 1 h 770"/>
                  <a:gd name="T26" fmla="*/ 27925 w 992"/>
                  <a:gd name="T27" fmla="*/ 1 h 770"/>
                  <a:gd name="T28" fmla="*/ 26173 w 992"/>
                  <a:gd name="T29" fmla="*/ 1 h 770"/>
                  <a:gd name="T30" fmla="*/ 24108 w 992"/>
                  <a:gd name="T31" fmla="*/ 1 h 770"/>
                  <a:gd name="T32" fmla="*/ 22569 w 992"/>
                  <a:gd name="T33" fmla="*/ 1 h 770"/>
                  <a:gd name="T34" fmla="*/ 22569 w 992"/>
                  <a:gd name="T35" fmla="*/ 1 h 770"/>
                  <a:gd name="T36" fmla="*/ 21507 w 992"/>
                  <a:gd name="T37" fmla="*/ 1 h 770"/>
                  <a:gd name="T38" fmla="*/ 18555 w 992"/>
                  <a:gd name="T39" fmla="*/ 1 h 770"/>
                  <a:gd name="T40" fmla="*/ 14912 w 992"/>
                  <a:gd name="T41" fmla="*/ 1 h 770"/>
                  <a:gd name="T42" fmla="*/ 11523 w 992"/>
                  <a:gd name="T43" fmla="*/ 1 h 770"/>
                  <a:gd name="T44" fmla="*/ 7646 w 992"/>
                  <a:gd name="T45" fmla="*/ 1 h 770"/>
                  <a:gd name="T46" fmla="*/ 1769 w 992"/>
                  <a:gd name="T47" fmla="*/ 1 h 770"/>
                  <a:gd name="T48" fmla="*/ 0 w 992"/>
                  <a:gd name="T49" fmla="*/ 1 h 770"/>
                  <a:gd name="T50" fmla="*/ 0 w 992"/>
                  <a:gd name="T51" fmla="*/ 1 h 770"/>
                  <a:gd name="T52" fmla="*/ 2635 w 992"/>
                  <a:gd name="T53" fmla="*/ 1 h 770"/>
                  <a:gd name="T54" fmla="*/ 5459 w 992"/>
                  <a:gd name="T55" fmla="*/ 1 h 770"/>
                  <a:gd name="T56" fmla="*/ 7903 w 992"/>
                  <a:gd name="T57" fmla="*/ 1 h 770"/>
                  <a:gd name="T58" fmla="*/ 12603 w 992"/>
                  <a:gd name="T59" fmla="*/ 1 h 770"/>
                  <a:gd name="T60" fmla="*/ 17164 w 992"/>
                  <a:gd name="T61" fmla="*/ 1 h 770"/>
                  <a:gd name="T62" fmla="*/ 21507 w 992"/>
                  <a:gd name="T63" fmla="*/ 1 h 770"/>
                  <a:gd name="T64" fmla="*/ 27700 w 992"/>
                  <a:gd name="T65" fmla="*/ 0 h 770"/>
                  <a:gd name="T66" fmla="*/ 27925 w 992"/>
                  <a:gd name="T67" fmla="*/ 1 h 770"/>
                  <a:gd name="T68" fmla="*/ 26520 w 992"/>
                  <a:gd name="T69" fmla="*/ 1 h 770"/>
                  <a:gd name="T70" fmla="*/ 26173 w 992"/>
                  <a:gd name="T71" fmla="*/ 1 h 770"/>
                  <a:gd name="T72" fmla="*/ 27925 w 992"/>
                  <a:gd name="T73" fmla="*/ 1 h 770"/>
                  <a:gd name="T74" fmla="*/ 30846 w 992"/>
                  <a:gd name="T75" fmla="*/ 1 h 770"/>
                  <a:gd name="T76" fmla="*/ 33326 w 992"/>
                  <a:gd name="T77" fmla="*/ 1 h 770"/>
                  <a:gd name="T78" fmla="*/ 37247 w 992"/>
                  <a:gd name="T79" fmla="*/ 1 h 770"/>
                  <a:gd name="T80" fmla="*/ 41042 w 992"/>
                  <a:gd name="T81" fmla="*/ 1 h 770"/>
                  <a:gd name="T82" fmla="*/ 44922 w 992"/>
                  <a:gd name="T83" fmla="*/ 1 h 770"/>
                  <a:gd name="T84" fmla="*/ 50029 w 992"/>
                  <a:gd name="T85" fmla="*/ 1 h 770"/>
                  <a:gd name="T86" fmla="*/ 53399 w 992"/>
                  <a:gd name="T87" fmla="*/ 1 h 770"/>
                  <a:gd name="T88" fmla="*/ 53939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7604" name="Freeform 825"/>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7605" name="Freeform 826"/>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407567" name="Group 727"/>
          <p:cNvGrpSpPr>
            <a:grpSpLocks/>
          </p:cNvGrpSpPr>
          <p:nvPr/>
        </p:nvGrpSpPr>
        <p:grpSpPr bwMode="auto">
          <a:xfrm>
            <a:off x="3435350" y="665163"/>
            <a:ext cx="747713" cy="749300"/>
            <a:chOff x="1224" y="2539"/>
            <a:chExt cx="2280" cy="1785"/>
          </a:xfrm>
        </p:grpSpPr>
        <p:sp>
          <p:nvSpPr>
            <p:cNvPr id="407583" name="Freeform 728"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9"/>
              <a:srcRect/>
              <a:tile tx="0" ty="0" sx="100000" sy="100000" flip="none" algn="tl"/>
            </a:blipFill>
            <a:ln w="9525">
              <a:solidFill>
                <a:srgbClr val="000000"/>
              </a:solidFill>
              <a:round/>
              <a:headEnd/>
              <a:tailEnd/>
            </a:ln>
          </p:spPr>
          <p:txBody>
            <a:bodyPr/>
            <a:lstStyle/>
            <a:p>
              <a:endParaRPr lang="en-US"/>
            </a:p>
          </p:txBody>
        </p:sp>
        <p:grpSp>
          <p:nvGrpSpPr>
            <p:cNvPr id="407584" name="Group 729"/>
            <p:cNvGrpSpPr>
              <a:grpSpLocks/>
            </p:cNvGrpSpPr>
            <p:nvPr/>
          </p:nvGrpSpPr>
          <p:grpSpPr bwMode="auto">
            <a:xfrm>
              <a:off x="1584" y="2688"/>
              <a:ext cx="1216" cy="1440"/>
              <a:chOff x="2641" y="1488"/>
              <a:chExt cx="2655" cy="2488"/>
            </a:xfrm>
          </p:grpSpPr>
          <p:grpSp>
            <p:nvGrpSpPr>
              <p:cNvPr id="407585" name="Group 730"/>
              <p:cNvGrpSpPr>
                <a:grpSpLocks/>
              </p:cNvGrpSpPr>
              <p:nvPr/>
            </p:nvGrpSpPr>
            <p:grpSpPr bwMode="auto">
              <a:xfrm>
                <a:off x="2641" y="1488"/>
                <a:ext cx="2496" cy="2436"/>
                <a:chOff x="2641" y="1488"/>
                <a:chExt cx="2496" cy="2436"/>
              </a:xfrm>
            </p:grpSpPr>
            <p:sp>
              <p:nvSpPr>
                <p:cNvPr id="407590" name="Freeform 731"/>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7591" name="Freeform 732"/>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7592" name="Freeform 733"/>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7593" name="Freeform 734"/>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7594" name="Freeform 735"/>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7595" name="Freeform 736"/>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7596" name="Freeform 733"/>
                <p:cNvSpPr>
                  <a:spLocks/>
                </p:cNvSpPr>
                <p:nvPr/>
              </p:nvSpPr>
              <p:spPr bwMode="auto">
                <a:xfrm>
                  <a:off x="3283" y="3005"/>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07586" name="Group 737"/>
              <p:cNvGrpSpPr>
                <a:grpSpLocks/>
              </p:cNvGrpSpPr>
              <p:nvPr/>
            </p:nvGrpSpPr>
            <p:grpSpPr bwMode="auto">
              <a:xfrm>
                <a:off x="4864" y="3099"/>
                <a:ext cx="432" cy="877"/>
                <a:chOff x="4864" y="3099"/>
                <a:chExt cx="432" cy="877"/>
              </a:xfrm>
            </p:grpSpPr>
            <p:sp>
              <p:nvSpPr>
                <p:cNvPr id="407587" name="Freeform 738"/>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7588" name="Freeform 739"/>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7589" name="Freeform 740"/>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407568" name="Group 727"/>
          <p:cNvGrpSpPr>
            <a:grpSpLocks/>
          </p:cNvGrpSpPr>
          <p:nvPr/>
        </p:nvGrpSpPr>
        <p:grpSpPr bwMode="auto">
          <a:xfrm>
            <a:off x="3394075" y="5773738"/>
            <a:ext cx="747713" cy="749300"/>
            <a:chOff x="1224" y="2539"/>
            <a:chExt cx="2280" cy="1785"/>
          </a:xfrm>
        </p:grpSpPr>
        <p:sp>
          <p:nvSpPr>
            <p:cNvPr id="407569" name="Freeform 728"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9"/>
              <a:srcRect/>
              <a:tile tx="0" ty="0" sx="100000" sy="100000" flip="none" algn="tl"/>
            </a:blipFill>
            <a:ln w="9525">
              <a:solidFill>
                <a:srgbClr val="000000"/>
              </a:solidFill>
              <a:round/>
              <a:headEnd/>
              <a:tailEnd/>
            </a:ln>
          </p:spPr>
          <p:txBody>
            <a:bodyPr/>
            <a:lstStyle/>
            <a:p>
              <a:endParaRPr lang="en-US"/>
            </a:p>
          </p:txBody>
        </p:sp>
        <p:grpSp>
          <p:nvGrpSpPr>
            <p:cNvPr id="407570" name="Group 729"/>
            <p:cNvGrpSpPr>
              <a:grpSpLocks/>
            </p:cNvGrpSpPr>
            <p:nvPr/>
          </p:nvGrpSpPr>
          <p:grpSpPr bwMode="auto">
            <a:xfrm>
              <a:off x="1584" y="2688"/>
              <a:ext cx="1216" cy="1440"/>
              <a:chOff x="2641" y="1488"/>
              <a:chExt cx="2655" cy="2488"/>
            </a:xfrm>
          </p:grpSpPr>
          <p:grpSp>
            <p:nvGrpSpPr>
              <p:cNvPr id="407571" name="Group 730"/>
              <p:cNvGrpSpPr>
                <a:grpSpLocks/>
              </p:cNvGrpSpPr>
              <p:nvPr/>
            </p:nvGrpSpPr>
            <p:grpSpPr bwMode="auto">
              <a:xfrm>
                <a:off x="2641" y="1488"/>
                <a:ext cx="2496" cy="2436"/>
                <a:chOff x="2641" y="1488"/>
                <a:chExt cx="2496" cy="2436"/>
              </a:xfrm>
            </p:grpSpPr>
            <p:sp>
              <p:nvSpPr>
                <p:cNvPr id="407576" name="Freeform 731"/>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7577" name="Freeform 732"/>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7578" name="Freeform 733"/>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7579" name="Freeform 734"/>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7580" name="Freeform 735"/>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7581" name="Freeform 736"/>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7582" name="Freeform 733"/>
                <p:cNvSpPr>
                  <a:spLocks/>
                </p:cNvSpPr>
                <p:nvPr/>
              </p:nvSpPr>
              <p:spPr bwMode="auto">
                <a:xfrm>
                  <a:off x="3283" y="3005"/>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07572" name="Group 737"/>
              <p:cNvGrpSpPr>
                <a:grpSpLocks/>
              </p:cNvGrpSpPr>
              <p:nvPr/>
            </p:nvGrpSpPr>
            <p:grpSpPr bwMode="auto">
              <a:xfrm>
                <a:off x="4864" y="3099"/>
                <a:ext cx="432" cy="877"/>
                <a:chOff x="4864" y="3099"/>
                <a:chExt cx="432" cy="877"/>
              </a:xfrm>
            </p:grpSpPr>
            <p:sp>
              <p:nvSpPr>
                <p:cNvPr id="407573" name="Freeform 738"/>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7574" name="Freeform 739"/>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7575" name="Freeform 740"/>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1+#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941058"/>
                                        </p:tgtEl>
                                        <p:attrNameLst>
                                          <p:attrName>style.visibility</p:attrName>
                                        </p:attrNameLst>
                                      </p:cBhvr>
                                      <p:to>
                                        <p:strVal val="visible"/>
                                      </p:to>
                                    </p:set>
                                    <p:anim calcmode="lin" valueType="num">
                                      <p:cBhvr additive="base">
                                        <p:cTn id="11" dur="500" fill="hold"/>
                                        <p:tgtEl>
                                          <p:spTgt spid="941058"/>
                                        </p:tgtEl>
                                        <p:attrNameLst>
                                          <p:attrName>ppt_x</p:attrName>
                                        </p:attrNameLst>
                                      </p:cBhvr>
                                      <p:tavLst>
                                        <p:tav tm="0">
                                          <p:val>
                                            <p:strVal val="1+#ppt_w/2"/>
                                          </p:val>
                                        </p:tav>
                                        <p:tav tm="100000">
                                          <p:val>
                                            <p:strVal val="#ppt_x"/>
                                          </p:val>
                                        </p:tav>
                                      </p:tavLst>
                                    </p:anim>
                                    <p:anim calcmode="lin" valueType="num">
                                      <p:cBhvr additive="base">
                                        <p:cTn id="12" dur="500" fill="hold"/>
                                        <p:tgtEl>
                                          <p:spTgt spid="941058"/>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1+#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1+#ppt_w/2"/>
                                          </p:val>
                                        </p:tav>
                                        <p:tav tm="100000">
                                          <p:val>
                                            <p:strVal val="#ppt_x"/>
                                          </p:val>
                                        </p:tav>
                                      </p:tavLst>
                                    </p:anim>
                                    <p:anim calcmode="lin" valueType="num">
                                      <p:cBhvr additive="base">
                                        <p:cTn id="2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additive="base">
                                        <p:cTn id="27" dur="500" fill="hold"/>
                                        <p:tgtEl>
                                          <p:spTgt spid="20"/>
                                        </p:tgtEl>
                                        <p:attrNameLst>
                                          <p:attrName>ppt_x</p:attrName>
                                        </p:attrNameLst>
                                      </p:cBhvr>
                                      <p:tavLst>
                                        <p:tav tm="0">
                                          <p:val>
                                            <p:strVal val="0-#ppt_w/2"/>
                                          </p:val>
                                        </p:tav>
                                        <p:tav tm="100000">
                                          <p:val>
                                            <p:strVal val="#ppt_x"/>
                                          </p:val>
                                        </p:tav>
                                      </p:tavLst>
                                    </p:anim>
                                    <p:anim calcmode="lin" valueType="num">
                                      <p:cBhvr additive="base">
                                        <p:cTn id="28"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9" name="Rectangle 5"/>
          <p:cNvSpPr>
            <a:spLocks noChangeArrowheads="1"/>
          </p:cNvSpPr>
          <p:nvPr/>
        </p:nvSpPr>
        <p:spPr bwMode="auto">
          <a:xfrm>
            <a:off x="762000" y="1219200"/>
            <a:ext cx="77724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I like understanding things </a:t>
            </a:r>
            <a:br>
              <a:rPr lang="en-US" altLang="en-US" sz="4400" i="0">
                <a:solidFill>
                  <a:schemeClr val="tx2"/>
                </a:solidFill>
              </a:rPr>
            </a:br>
            <a:r>
              <a:rPr lang="en-US" altLang="en-US" sz="4400" i="0">
                <a:solidFill>
                  <a:schemeClr val="tx2"/>
                </a:solidFill>
              </a:rPr>
              <a:t>using a story.</a:t>
            </a:r>
            <a:endParaRPr lang="en-CA" altLang="en-US" sz="4400" i="0">
              <a:solidFill>
                <a:schemeClr val="tx2"/>
              </a:solidFill>
            </a:endParaRPr>
          </a:p>
        </p:txBody>
      </p:sp>
      <p:sp>
        <p:nvSpPr>
          <p:cNvPr id="502791" name="Rectangle 7"/>
          <p:cNvSpPr>
            <a:spLocks noChangeArrowheads="1"/>
          </p:cNvSpPr>
          <p:nvPr/>
        </p:nvSpPr>
        <p:spPr bwMode="auto">
          <a:xfrm>
            <a:off x="762000" y="3200400"/>
            <a:ext cx="77724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4400" i="0">
                <a:solidFill>
                  <a:schemeClr val="tx2"/>
                </a:solidFill>
              </a:rPr>
              <a:t>I will now tell on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502789"/>
                                        </p:tgtEl>
                                        <p:attrNameLst>
                                          <p:attrName>style.visibility</p:attrName>
                                        </p:attrNameLst>
                                      </p:cBhvr>
                                      <p:to>
                                        <p:strVal val="visible"/>
                                      </p:to>
                                    </p:set>
                                    <p:anim calcmode="lin" valueType="num">
                                      <p:cBhvr additive="base">
                                        <p:cTn id="7" dur="500" fill="hold"/>
                                        <p:tgtEl>
                                          <p:spTgt spid="502789"/>
                                        </p:tgtEl>
                                        <p:attrNameLst>
                                          <p:attrName>ppt_x</p:attrName>
                                        </p:attrNameLst>
                                      </p:cBhvr>
                                      <p:tavLst>
                                        <p:tav tm="0">
                                          <p:val>
                                            <p:strVal val="#ppt_x"/>
                                          </p:val>
                                        </p:tav>
                                        <p:tav tm="100000">
                                          <p:val>
                                            <p:strVal val="#ppt_x"/>
                                          </p:val>
                                        </p:tav>
                                      </p:tavLst>
                                    </p:anim>
                                    <p:anim calcmode="lin" valueType="num">
                                      <p:cBhvr additive="base">
                                        <p:cTn id="8" dur="500" fill="hold"/>
                                        <p:tgtEl>
                                          <p:spTgt spid="50278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02791"/>
                                        </p:tgtEl>
                                        <p:attrNameLst>
                                          <p:attrName>style.visibility</p:attrName>
                                        </p:attrNameLst>
                                      </p:cBhvr>
                                      <p:to>
                                        <p:strVal val="visible"/>
                                      </p:to>
                                    </p:set>
                                    <p:anim calcmode="lin" valueType="num">
                                      <p:cBhvr additive="base">
                                        <p:cTn id="13" dur="500" fill="hold"/>
                                        <p:tgtEl>
                                          <p:spTgt spid="502791"/>
                                        </p:tgtEl>
                                        <p:attrNameLst>
                                          <p:attrName>ppt_x</p:attrName>
                                        </p:attrNameLst>
                                      </p:cBhvr>
                                      <p:tavLst>
                                        <p:tav tm="0">
                                          <p:val>
                                            <p:strVal val="#ppt_x"/>
                                          </p:val>
                                        </p:tav>
                                        <p:tav tm="100000">
                                          <p:val>
                                            <p:strVal val="#ppt_x"/>
                                          </p:val>
                                        </p:tav>
                                      </p:tavLst>
                                    </p:anim>
                                    <p:anim calcmode="lin" valueType="num">
                                      <p:cBhvr additive="base">
                                        <p:cTn id="14" dur="500" fill="hold"/>
                                        <p:tgtEl>
                                          <p:spTgt spid="5027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89" grpId="0"/>
      <p:bldP spid="502791" grpId="0"/>
    </p:bldLst>
  </p:timing>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Data Structure Invariants</a:t>
            </a:r>
          </a:p>
        </p:txBody>
      </p:sp>
      <p:grpSp>
        <p:nvGrpSpPr>
          <p:cNvPr id="10" name="Group 9"/>
          <p:cNvGrpSpPr>
            <a:grpSpLocks/>
          </p:cNvGrpSpPr>
          <p:nvPr/>
        </p:nvGrpSpPr>
        <p:grpSpPr bwMode="auto">
          <a:xfrm>
            <a:off x="277813" y="1470025"/>
            <a:ext cx="2936875" cy="1638300"/>
            <a:chOff x="278476" y="1469855"/>
            <a:chExt cx="2936954" cy="1638151"/>
          </a:xfrm>
        </p:grpSpPr>
        <p:sp>
          <p:nvSpPr>
            <p:cNvPr id="408593" name="Text Box 42"/>
            <p:cNvSpPr txBox="1">
              <a:spLocks noChangeArrowheads="1"/>
            </p:cNvSpPr>
            <p:nvPr/>
          </p:nvSpPr>
          <p:spPr bwMode="auto">
            <a:xfrm>
              <a:off x="278476" y="1469855"/>
              <a:ext cx="20970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sym typeface="Symbol" pitchFamily="18" charset="2"/>
                </a:rPr>
                <a:t></a:t>
              </a:r>
              <a:r>
                <a:rPr lang="en-US" altLang="en-US" sz="2800" i="0">
                  <a:solidFill>
                    <a:srgbClr val="33CC33"/>
                  </a:solidFill>
                </a:rPr>
                <a:t>preCond</a:t>
              </a:r>
              <a:r>
                <a:rPr lang="en-US" altLang="en-US" sz="2800" i="0" baseline="-25000">
                  <a:solidFill>
                    <a:srgbClr val="33CC33"/>
                  </a:solidFill>
                </a:rPr>
                <a:t>Find</a:t>
              </a:r>
              <a:r>
                <a:rPr lang="en-CA" altLang="en-US" sz="2800" i="0">
                  <a:solidFill>
                    <a:srgbClr val="33CC33"/>
                  </a:solidFill>
                  <a:sym typeface="Symbol" pitchFamily="18" charset="2"/>
                </a:rPr>
                <a:t></a:t>
              </a:r>
              <a:endParaRPr lang="en-CA" altLang="en-US" sz="2800" i="0">
                <a:sym typeface="Symbol" pitchFamily="18" charset="2"/>
              </a:endParaRPr>
            </a:p>
          </p:txBody>
        </p:sp>
        <p:sp>
          <p:nvSpPr>
            <p:cNvPr id="408594" name="Text Box 42"/>
            <p:cNvSpPr txBox="1">
              <a:spLocks noChangeArrowheads="1"/>
            </p:cNvSpPr>
            <p:nvPr/>
          </p:nvSpPr>
          <p:spPr bwMode="auto">
            <a:xfrm>
              <a:off x="381000" y="1907677"/>
              <a:ext cx="283443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400" i="0"/>
                <a:t>Suppose you want to </a:t>
              </a:r>
            </a:p>
            <a:p>
              <a:pPr eaLnBrk="1" hangingPunct="1">
                <a:spcBef>
                  <a:spcPct val="0"/>
                </a:spcBef>
                <a:buFontTx/>
                <a:buNone/>
              </a:pPr>
              <a:r>
                <a:rPr lang="en-CA" altLang="en-US" sz="2400" i="0"/>
                <a:t>find where the new </a:t>
              </a:r>
            </a:p>
            <a:p>
              <a:pPr eaLnBrk="1" hangingPunct="1">
                <a:spcBef>
                  <a:spcPct val="0"/>
                </a:spcBef>
                <a:buFontTx/>
                <a:buNone/>
              </a:pPr>
              <a:r>
                <a:rPr lang="en-CA" altLang="en-US" sz="2400" i="0"/>
                <a:t>element 6 would go?</a:t>
              </a:r>
            </a:p>
          </p:txBody>
        </p:sp>
      </p:grpSp>
      <p:grpSp>
        <p:nvGrpSpPr>
          <p:cNvPr id="8" name="Group 7"/>
          <p:cNvGrpSpPr>
            <a:grpSpLocks/>
          </p:cNvGrpSpPr>
          <p:nvPr/>
        </p:nvGrpSpPr>
        <p:grpSpPr bwMode="auto">
          <a:xfrm>
            <a:off x="268288" y="652463"/>
            <a:ext cx="8736012" cy="984250"/>
            <a:chOff x="268392" y="652790"/>
            <a:chExt cx="8735574" cy="983268"/>
          </a:xfrm>
        </p:grpSpPr>
        <p:sp>
          <p:nvSpPr>
            <p:cNvPr id="408591" name="Text Box 42"/>
            <p:cNvSpPr txBox="1">
              <a:spLocks noChangeArrowheads="1"/>
            </p:cNvSpPr>
            <p:nvPr/>
          </p:nvSpPr>
          <p:spPr bwMode="auto">
            <a:xfrm>
              <a:off x="268392" y="652790"/>
              <a:ext cx="29963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sym typeface="Symbol" pitchFamily="18" charset="2"/>
                </a:rPr>
                <a:t></a:t>
              </a:r>
              <a:r>
                <a:rPr lang="en-CA" altLang="en-US" sz="2800" i="0">
                  <a:solidFill>
                    <a:srgbClr val="33CC33"/>
                  </a:solidFill>
                </a:rPr>
                <a:t>Invariants</a:t>
              </a:r>
              <a:r>
                <a:rPr lang="en-CA" altLang="en-US" sz="2800" i="0" baseline="-25000">
                  <a:solidFill>
                    <a:srgbClr val="33CC33"/>
                  </a:solidFill>
                </a:rPr>
                <a:t>Data Struc t</a:t>
              </a:r>
              <a:r>
                <a:rPr lang="en-CA" altLang="en-US" sz="2800" i="0">
                  <a:solidFill>
                    <a:srgbClr val="33CC33"/>
                  </a:solidFill>
                  <a:sym typeface="Symbol" pitchFamily="18" charset="2"/>
                </a:rPr>
                <a:t></a:t>
              </a:r>
              <a:endParaRPr lang="en-CA" altLang="en-US" sz="2800" i="0"/>
            </a:p>
          </p:txBody>
        </p:sp>
        <p:pic>
          <p:nvPicPr>
            <p:cNvPr id="40859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1420" y="693425"/>
              <a:ext cx="3932546" cy="9426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grpSp>
      <p:pic>
        <p:nvPicPr>
          <p:cNvPr id="90" name="Picture 2" descr="http://www.canwalk.org.au/wp-content/uploads/2012/09/walk1.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6000" y="1901825"/>
            <a:ext cx="83820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8"/>
          <p:cNvGrpSpPr>
            <a:grpSpLocks/>
          </p:cNvGrpSpPr>
          <p:nvPr/>
        </p:nvGrpSpPr>
        <p:grpSpPr bwMode="auto">
          <a:xfrm>
            <a:off x="152400" y="5451475"/>
            <a:ext cx="8772525" cy="1258888"/>
            <a:chOff x="152400" y="5451947"/>
            <a:chExt cx="8772525" cy="1258118"/>
          </a:xfrm>
        </p:grpSpPr>
        <p:sp>
          <p:nvSpPr>
            <p:cNvPr id="408585" name="Text Box 42"/>
            <p:cNvSpPr txBox="1">
              <a:spLocks noChangeArrowheads="1"/>
            </p:cNvSpPr>
            <p:nvPr/>
          </p:nvSpPr>
          <p:spPr bwMode="auto">
            <a:xfrm>
              <a:off x="152400" y="5618725"/>
              <a:ext cx="22365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sym typeface="Symbol" pitchFamily="18" charset="2"/>
                </a:rPr>
                <a:t></a:t>
              </a:r>
              <a:r>
                <a:rPr lang="en-US" altLang="en-US" sz="2800" i="0">
                  <a:solidFill>
                    <a:srgbClr val="33CC33"/>
                  </a:solidFill>
                  <a:sym typeface="Symbol" pitchFamily="18" charset="2"/>
                </a:rPr>
                <a:t>post</a:t>
              </a:r>
              <a:r>
                <a:rPr lang="en-US" altLang="en-US" sz="2800" i="0">
                  <a:solidFill>
                    <a:srgbClr val="33CC33"/>
                  </a:solidFill>
                </a:rPr>
                <a:t>Cond</a:t>
              </a:r>
              <a:r>
                <a:rPr lang="en-US" altLang="en-US" sz="2800" i="0" baseline="-25000">
                  <a:solidFill>
                    <a:srgbClr val="33CC33"/>
                  </a:solidFill>
                </a:rPr>
                <a:t>Find</a:t>
              </a:r>
              <a:r>
                <a:rPr lang="en-CA" altLang="en-US" sz="2800" i="0">
                  <a:solidFill>
                    <a:srgbClr val="33CC33"/>
                  </a:solidFill>
                  <a:sym typeface="Symbol" pitchFamily="18" charset="2"/>
                </a:rPr>
                <a:t></a:t>
              </a:r>
            </a:p>
          </p:txBody>
        </p:sp>
        <p:pic>
          <p:nvPicPr>
            <p:cNvPr id="408586"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5517388"/>
              <a:ext cx="3895725" cy="11120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grpSp>
          <p:nvGrpSpPr>
            <p:cNvPr id="408587" name="Group 234"/>
            <p:cNvGrpSpPr>
              <a:grpSpLocks/>
            </p:cNvGrpSpPr>
            <p:nvPr/>
          </p:nvGrpSpPr>
          <p:grpSpPr bwMode="auto">
            <a:xfrm>
              <a:off x="2416227" y="5451947"/>
              <a:ext cx="672956" cy="719932"/>
              <a:chOff x="4512" y="2213"/>
              <a:chExt cx="907" cy="907"/>
            </a:xfrm>
          </p:grpSpPr>
          <p:sp>
            <p:nvSpPr>
              <p:cNvPr id="408589" name="Oval 232"/>
              <p:cNvSpPr>
                <a:spLocks noChangeAspect="1" noChangeArrowheads="1"/>
              </p:cNvSpPr>
              <p:nvPr/>
            </p:nvSpPr>
            <p:spPr bwMode="auto">
              <a:xfrm>
                <a:off x="4512" y="2213"/>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408590" name="Picture 23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04" y="2352"/>
                <a:ext cx="624"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08588" name="Text Box 42"/>
            <p:cNvSpPr txBox="1">
              <a:spLocks noChangeArrowheads="1"/>
            </p:cNvSpPr>
            <p:nvPr/>
          </p:nvSpPr>
          <p:spPr bwMode="auto">
            <a:xfrm>
              <a:off x="533400" y="6248400"/>
              <a:ext cx="43855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400" i="0"/>
                <a:t>We want the location sandwiched.</a:t>
              </a:r>
            </a:p>
          </p:txBody>
        </p:sp>
      </p:grpSp>
      <p:sp>
        <p:nvSpPr>
          <p:cNvPr id="98" name="Text Box 42"/>
          <p:cNvSpPr txBox="1">
            <a:spLocks noChangeArrowheads="1"/>
          </p:cNvSpPr>
          <p:nvPr/>
        </p:nvSpPr>
        <p:spPr bwMode="auto">
          <a:xfrm>
            <a:off x="469900" y="3311525"/>
            <a:ext cx="29860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400" i="0"/>
              <a:t>How do you get there?</a:t>
            </a:r>
          </a:p>
        </p:txBody>
      </p:sp>
      <p:sp>
        <p:nvSpPr>
          <p:cNvPr id="99" name="Text Box 42"/>
          <p:cNvSpPr txBox="1">
            <a:spLocks noChangeArrowheads="1"/>
          </p:cNvSpPr>
          <p:nvPr/>
        </p:nvSpPr>
        <p:spPr bwMode="auto">
          <a:xfrm>
            <a:off x="482600" y="3805238"/>
            <a:ext cx="927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400" i="0"/>
              <a:t>Walk!</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0-#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0-#ppt_w/2"/>
                                          </p:val>
                                        </p:tav>
                                        <p:tav tm="100000">
                                          <p:val>
                                            <p:strVal val="#ppt_x"/>
                                          </p:val>
                                        </p:tav>
                                      </p:tavLst>
                                    </p:anim>
                                    <p:anim calcmode="lin" valueType="num">
                                      <p:cBhvr additive="base">
                                        <p:cTn id="1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98"/>
                                        </p:tgtEl>
                                        <p:attrNameLst>
                                          <p:attrName>style.visibility</p:attrName>
                                        </p:attrNameLst>
                                      </p:cBhvr>
                                      <p:to>
                                        <p:strVal val="visible"/>
                                      </p:to>
                                    </p:set>
                                    <p:anim calcmode="lin" valueType="num">
                                      <p:cBhvr additive="base">
                                        <p:cTn id="23" dur="500" fill="hold"/>
                                        <p:tgtEl>
                                          <p:spTgt spid="98"/>
                                        </p:tgtEl>
                                        <p:attrNameLst>
                                          <p:attrName>ppt_x</p:attrName>
                                        </p:attrNameLst>
                                      </p:cBhvr>
                                      <p:tavLst>
                                        <p:tav tm="0">
                                          <p:val>
                                            <p:strVal val="0-#ppt_w/2"/>
                                          </p:val>
                                        </p:tav>
                                        <p:tav tm="100000">
                                          <p:val>
                                            <p:strVal val="#ppt_x"/>
                                          </p:val>
                                        </p:tav>
                                      </p:tavLst>
                                    </p:anim>
                                    <p:anim calcmode="lin" valueType="num">
                                      <p:cBhvr additive="base">
                                        <p:cTn id="24" dur="500" fill="hold"/>
                                        <p:tgtEl>
                                          <p:spTgt spid="98"/>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99"/>
                                        </p:tgtEl>
                                        <p:attrNameLst>
                                          <p:attrName>style.visibility</p:attrName>
                                        </p:attrNameLst>
                                      </p:cBhvr>
                                      <p:to>
                                        <p:strVal val="visible"/>
                                      </p:to>
                                    </p:set>
                                    <p:anim calcmode="lin" valueType="num">
                                      <p:cBhvr additive="base">
                                        <p:cTn id="29" dur="500" fill="hold"/>
                                        <p:tgtEl>
                                          <p:spTgt spid="99"/>
                                        </p:tgtEl>
                                        <p:attrNameLst>
                                          <p:attrName>ppt_x</p:attrName>
                                        </p:attrNameLst>
                                      </p:cBhvr>
                                      <p:tavLst>
                                        <p:tav tm="0">
                                          <p:val>
                                            <p:strVal val="0-#ppt_w/2"/>
                                          </p:val>
                                        </p:tav>
                                        <p:tav tm="100000">
                                          <p:val>
                                            <p:strVal val="#ppt_x"/>
                                          </p:val>
                                        </p:tav>
                                      </p:tavLst>
                                    </p:anim>
                                    <p:anim calcmode="lin" valueType="num">
                                      <p:cBhvr additive="base">
                                        <p:cTn id="30" dur="500" fill="hold"/>
                                        <p:tgtEl>
                                          <p:spTgt spid="99"/>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90"/>
                                        </p:tgtEl>
                                        <p:attrNameLst>
                                          <p:attrName>style.visibility</p:attrName>
                                        </p:attrNameLst>
                                      </p:cBhvr>
                                      <p:to>
                                        <p:strVal val="visible"/>
                                      </p:to>
                                    </p:set>
                                    <p:anim calcmode="lin" valueType="num">
                                      <p:cBhvr additive="base">
                                        <p:cTn id="33" dur="500" fill="hold"/>
                                        <p:tgtEl>
                                          <p:spTgt spid="90"/>
                                        </p:tgtEl>
                                        <p:attrNameLst>
                                          <p:attrName>ppt_x</p:attrName>
                                        </p:attrNameLst>
                                      </p:cBhvr>
                                      <p:tavLst>
                                        <p:tav tm="0">
                                          <p:val>
                                            <p:strVal val="0-#ppt_w/2"/>
                                          </p:val>
                                        </p:tav>
                                        <p:tav tm="100000">
                                          <p:val>
                                            <p:strVal val="#ppt_x"/>
                                          </p:val>
                                        </p:tav>
                                      </p:tavLst>
                                    </p:anim>
                                    <p:anim calcmode="lin" valueType="num">
                                      <p:cBhvr additive="base">
                                        <p:cTn id="34" dur="500" fill="hold"/>
                                        <p:tgtEl>
                                          <p:spTgt spid="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p:bldP spid="99" grpId="0"/>
    </p:bldLst>
  </p:timing>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Data Structure Invariants</a:t>
            </a:r>
          </a:p>
        </p:txBody>
      </p:sp>
      <p:sp>
        <p:nvSpPr>
          <p:cNvPr id="409603" name="Text Box 42"/>
          <p:cNvSpPr txBox="1">
            <a:spLocks noChangeArrowheads="1"/>
          </p:cNvSpPr>
          <p:nvPr/>
        </p:nvSpPr>
        <p:spPr bwMode="auto">
          <a:xfrm>
            <a:off x="277813" y="1470025"/>
            <a:ext cx="20970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sym typeface="Symbol" pitchFamily="18" charset="2"/>
              </a:rPr>
              <a:t></a:t>
            </a:r>
            <a:r>
              <a:rPr lang="en-US" altLang="en-US" sz="2800" i="0">
                <a:solidFill>
                  <a:srgbClr val="33CC33"/>
                </a:solidFill>
              </a:rPr>
              <a:t>preCond</a:t>
            </a:r>
            <a:r>
              <a:rPr lang="en-US" altLang="en-US" sz="2800" i="0" baseline="-25000">
                <a:solidFill>
                  <a:srgbClr val="33CC33"/>
                </a:solidFill>
              </a:rPr>
              <a:t>Find</a:t>
            </a:r>
            <a:r>
              <a:rPr lang="en-CA" altLang="en-US" sz="2800" i="0">
                <a:solidFill>
                  <a:srgbClr val="33CC33"/>
                </a:solidFill>
                <a:sym typeface="Symbol" pitchFamily="18" charset="2"/>
              </a:rPr>
              <a:t></a:t>
            </a:r>
            <a:endParaRPr lang="en-CA" altLang="en-US" sz="2800" i="0">
              <a:sym typeface="Symbol" pitchFamily="18" charset="2"/>
            </a:endParaRPr>
          </a:p>
        </p:txBody>
      </p:sp>
      <p:grpSp>
        <p:nvGrpSpPr>
          <p:cNvPr id="409604" name="Group 7"/>
          <p:cNvGrpSpPr>
            <a:grpSpLocks/>
          </p:cNvGrpSpPr>
          <p:nvPr/>
        </p:nvGrpSpPr>
        <p:grpSpPr bwMode="auto">
          <a:xfrm>
            <a:off x="268288" y="652463"/>
            <a:ext cx="8736012" cy="984250"/>
            <a:chOff x="268392" y="652790"/>
            <a:chExt cx="8735574" cy="983268"/>
          </a:xfrm>
        </p:grpSpPr>
        <p:sp>
          <p:nvSpPr>
            <p:cNvPr id="409632" name="Text Box 42"/>
            <p:cNvSpPr txBox="1">
              <a:spLocks noChangeArrowheads="1"/>
            </p:cNvSpPr>
            <p:nvPr/>
          </p:nvSpPr>
          <p:spPr bwMode="auto">
            <a:xfrm>
              <a:off x="268392" y="652790"/>
              <a:ext cx="29963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sym typeface="Symbol" pitchFamily="18" charset="2"/>
                </a:rPr>
                <a:t></a:t>
              </a:r>
              <a:r>
                <a:rPr lang="en-CA" altLang="en-US" sz="2800" i="0">
                  <a:solidFill>
                    <a:srgbClr val="33CC33"/>
                  </a:solidFill>
                </a:rPr>
                <a:t>Invariants</a:t>
              </a:r>
              <a:r>
                <a:rPr lang="en-CA" altLang="en-US" sz="2800" i="0" baseline="-25000">
                  <a:solidFill>
                    <a:srgbClr val="33CC33"/>
                  </a:solidFill>
                </a:rPr>
                <a:t>Data Struc t</a:t>
              </a:r>
              <a:r>
                <a:rPr lang="en-CA" altLang="en-US" sz="2800" i="0">
                  <a:solidFill>
                    <a:srgbClr val="33CC33"/>
                  </a:solidFill>
                  <a:sym typeface="Symbol" pitchFamily="18" charset="2"/>
                </a:rPr>
                <a:t></a:t>
              </a:r>
              <a:endParaRPr lang="en-CA" altLang="en-US" sz="2800" i="0"/>
            </a:p>
          </p:txBody>
        </p:sp>
        <p:pic>
          <p:nvPicPr>
            <p:cNvPr id="40963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1420" y="693425"/>
              <a:ext cx="3932546" cy="9426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grpSp>
      <p:grpSp>
        <p:nvGrpSpPr>
          <p:cNvPr id="409605" name="Group 8"/>
          <p:cNvGrpSpPr>
            <a:grpSpLocks/>
          </p:cNvGrpSpPr>
          <p:nvPr/>
        </p:nvGrpSpPr>
        <p:grpSpPr bwMode="auto">
          <a:xfrm>
            <a:off x="152400" y="5451475"/>
            <a:ext cx="8772525" cy="1258888"/>
            <a:chOff x="152400" y="5451947"/>
            <a:chExt cx="8772525" cy="1258118"/>
          </a:xfrm>
        </p:grpSpPr>
        <p:sp>
          <p:nvSpPr>
            <p:cNvPr id="409626" name="Text Box 42"/>
            <p:cNvSpPr txBox="1">
              <a:spLocks noChangeArrowheads="1"/>
            </p:cNvSpPr>
            <p:nvPr/>
          </p:nvSpPr>
          <p:spPr bwMode="auto">
            <a:xfrm>
              <a:off x="152400" y="5618725"/>
              <a:ext cx="22365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sym typeface="Symbol" pitchFamily="18" charset="2"/>
                </a:rPr>
                <a:t></a:t>
              </a:r>
              <a:r>
                <a:rPr lang="en-US" altLang="en-US" sz="2800" i="0">
                  <a:solidFill>
                    <a:srgbClr val="33CC33"/>
                  </a:solidFill>
                  <a:sym typeface="Symbol" pitchFamily="18" charset="2"/>
                </a:rPr>
                <a:t>post</a:t>
              </a:r>
              <a:r>
                <a:rPr lang="en-US" altLang="en-US" sz="2800" i="0">
                  <a:solidFill>
                    <a:srgbClr val="33CC33"/>
                  </a:solidFill>
                </a:rPr>
                <a:t>Cond</a:t>
              </a:r>
              <a:r>
                <a:rPr lang="en-US" altLang="en-US" sz="2800" i="0" baseline="-25000">
                  <a:solidFill>
                    <a:srgbClr val="33CC33"/>
                  </a:solidFill>
                </a:rPr>
                <a:t>Find</a:t>
              </a:r>
              <a:r>
                <a:rPr lang="en-CA" altLang="en-US" sz="2800" i="0">
                  <a:solidFill>
                    <a:srgbClr val="33CC33"/>
                  </a:solidFill>
                  <a:sym typeface="Symbol" pitchFamily="18" charset="2"/>
                </a:rPr>
                <a:t></a:t>
              </a:r>
            </a:p>
          </p:txBody>
        </p:sp>
        <p:pic>
          <p:nvPicPr>
            <p:cNvPr id="4096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5517388"/>
              <a:ext cx="3895725" cy="11120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grpSp>
          <p:nvGrpSpPr>
            <p:cNvPr id="409628" name="Group 234"/>
            <p:cNvGrpSpPr>
              <a:grpSpLocks/>
            </p:cNvGrpSpPr>
            <p:nvPr/>
          </p:nvGrpSpPr>
          <p:grpSpPr bwMode="auto">
            <a:xfrm>
              <a:off x="2416227" y="5451947"/>
              <a:ext cx="672956" cy="719932"/>
              <a:chOff x="4512" y="2213"/>
              <a:chExt cx="907" cy="907"/>
            </a:xfrm>
          </p:grpSpPr>
          <p:sp>
            <p:nvSpPr>
              <p:cNvPr id="409630" name="Oval 232"/>
              <p:cNvSpPr>
                <a:spLocks noChangeAspect="1" noChangeArrowheads="1"/>
              </p:cNvSpPr>
              <p:nvPr/>
            </p:nvSpPr>
            <p:spPr bwMode="auto">
              <a:xfrm>
                <a:off x="4512" y="2213"/>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409631" name="Picture 23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04" y="2352"/>
                <a:ext cx="624"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09629" name="Text Box 42"/>
            <p:cNvSpPr txBox="1">
              <a:spLocks noChangeArrowheads="1"/>
            </p:cNvSpPr>
            <p:nvPr/>
          </p:nvSpPr>
          <p:spPr bwMode="auto">
            <a:xfrm>
              <a:off x="533400" y="6248400"/>
              <a:ext cx="43855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400" i="0"/>
                <a:t>We want the location sandwiched.</a:t>
              </a:r>
            </a:p>
          </p:txBody>
        </p:sp>
      </p:grpSp>
      <p:grpSp>
        <p:nvGrpSpPr>
          <p:cNvPr id="2" name="Group 1"/>
          <p:cNvGrpSpPr>
            <a:grpSpLocks/>
          </p:cNvGrpSpPr>
          <p:nvPr/>
        </p:nvGrpSpPr>
        <p:grpSpPr bwMode="auto">
          <a:xfrm>
            <a:off x="152400" y="2824163"/>
            <a:ext cx="4424363" cy="1362075"/>
            <a:chOff x="152400" y="2207896"/>
            <a:chExt cx="4424577" cy="1360488"/>
          </a:xfrm>
        </p:grpSpPr>
        <p:sp>
          <p:nvSpPr>
            <p:cNvPr id="19" name="Rectangle 3"/>
            <p:cNvSpPr txBox="1">
              <a:spLocks noChangeArrowheads="1"/>
            </p:cNvSpPr>
            <p:nvPr/>
          </p:nvSpPr>
          <p:spPr bwMode="auto">
            <a:xfrm>
              <a:off x="444514" y="2271322"/>
              <a:ext cx="4132463" cy="1233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lgn="ctr" eaLnBrk="1" hangingPunct="1">
                <a:buFontTx/>
                <a:buNone/>
                <a:defRPr/>
              </a:pPr>
              <a:r>
                <a:rPr lang="en-US" altLang="en-US" sz="2400" i="0" kern="0" dirty="0" smtClean="0"/>
                <a:t> </a:t>
              </a:r>
              <a:r>
                <a:rPr lang="en-CA" altLang="en-US" sz="2400" i="0" kern="0" dirty="0" smtClean="0"/>
                <a:t>What would you like to </a:t>
              </a:r>
              <a:br>
                <a:rPr lang="en-CA" altLang="en-US" sz="2400" i="0" kern="0" dirty="0" smtClean="0"/>
              </a:br>
              <a:r>
                <a:rPr lang="en-CA" altLang="en-US" sz="2400" i="0" kern="0" dirty="0" smtClean="0"/>
                <a:t>be true in the middle </a:t>
              </a:r>
              <a:br>
                <a:rPr lang="en-CA" altLang="en-US" sz="2400" i="0" kern="0" dirty="0" smtClean="0"/>
              </a:br>
              <a:r>
                <a:rPr lang="en-CA" altLang="en-US" sz="2400" i="0" kern="0" dirty="0" smtClean="0"/>
                <a:t>of your computation? </a:t>
              </a:r>
            </a:p>
          </p:txBody>
        </p:sp>
        <p:pic>
          <p:nvPicPr>
            <p:cNvPr id="409625" name="Picture 4" descr="j022612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2400" y="2207896"/>
              <a:ext cx="1019858" cy="136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2" name="Group 727"/>
          <p:cNvGrpSpPr>
            <a:grpSpLocks/>
          </p:cNvGrpSpPr>
          <p:nvPr/>
        </p:nvGrpSpPr>
        <p:grpSpPr bwMode="auto">
          <a:xfrm>
            <a:off x="4090988" y="2166938"/>
            <a:ext cx="747712" cy="749300"/>
            <a:chOff x="1224" y="2539"/>
            <a:chExt cx="2280" cy="1785"/>
          </a:xfrm>
        </p:grpSpPr>
        <p:sp>
          <p:nvSpPr>
            <p:cNvPr id="409610" name="Freeform 728"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nvGrpSpPr>
            <p:cNvPr id="409611" name="Group 729"/>
            <p:cNvGrpSpPr>
              <a:grpSpLocks/>
            </p:cNvGrpSpPr>
            <p:nvPr/>
          </p:nvGrpSpPr>
          <p:grpSpPr bwMode="auto">
            <a:xfrm>
              <a:off x="1584" y="2688"/>
              <a:ext cx="1216" cy="1440"/>
              <a:chOff x="2641" y="1488"/>
              <a:chExt cx="2655" cy="2488"/>
            </a:xfrm>
          </p:grpSpPr>
          <p:grpSp>
            <p:nvGrpSpPr>
              <p:cNvPr id="409612" name="Group 730"/>
              <p:cNvGrpSpPr>
                <a:grpSpLocks/>
              </p:cNvGrpSpPr>
              <p:nvPr/>
            </p:nvGrpSpPr>
            <p:grpSpPr bwMode="auto">
              <a:xfrm>
                <a:off x="2641" y="1488"/>
                <a:ext cx="2496" cy="2436"/>
                <a:chOff x="2641" y="1488"/>
                <a:chExt cx="2496" cy="2436"/>
              </a:xfrm>
            </p:grpSpPr>
            <p:sp>
              <p:nvSpPr>
                <p:cNvPr id="409617" name="Freeform 731"/>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9618" name="Freeform 732"/>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9619" name="Freeform 733"/>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9620" name="Freeform 734"/>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9621" name="Freeform 735"/>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9622" name="Freeform 736"/>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9623" name="Freeform 733"/>
                <p:cNvSpPr>
                  <a:spLocks/>
                </p:cNvSpPr>
                <p:nvPr/>
              </p:nvSpPr>
              <p:spPr bwMode="auto">
                <a:xfrm>
                  <a:off x="3283" y="3005"/>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09613" name="Group 737"/>
              <p:cNvGrpSpPr>
                <a:grpSpLocks/>
              </p:cNvGrpSpPr>
              <p:nvPr/>
            </p:nvGrpSpPr>
            <p:grpSpPr bwMode="auto">
              <a:xfrm>
                <a:off x="4864" y="3099"/>
                <a:ext cx="432" cy="877"/>
                <a:chOff x="4864" y="3099"/>
                <a:chExt cx="432" cy="877"/>
              </a:xfrm>
            </p:grpSpPr>
            <p:sp>
              <p:nvSpPr>
                <p:cNvPr id="409614" name="Freeform 738"/>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9615" name="Freeform 739"/>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9616" name="Freeform 740"/>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pic>
        <p:nvPicPr>
          <p:cNvPr id="38"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51425" y="2398713"/>
            <a:ext cx="3989388" cy="1106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pic>
        <p:nvPicPr>
          <p:cNvPr id="409609" name="Picture 2" descr="http://www.canwalk.org.au/wp-content/uploads/2012/09/walk1.gif"/>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096000" y="1901825"/>
            <a:ext cx="83820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0-#ppt_w/2"/>
                                          </p:val>
                                        </p:tav>
                                        <p:tav tm="100000">
                                          <p:val>
                                            <p:strVal val="#ppt_x"/>
                                          </p:val>
                                        </p:tav>
                                      </p:tavLst>
                                    </p:anim>
                                    <p:anim calcmode="lin" valueType="num">
                                      <p:cBhvr additive="base">
                                        <p:cTn id="14"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8"/>
                                        </p:tgtEl>
                                        <p:attrNameLst>
                                          <p:attrName>style.visibility</p:attrName>
                                        </p:attrNameLst>
                                      </p:cBhvr>
                                      <p:to>
                                        <p:strVal val="visible"/>
                                      </p:to>
                                    </p:set>
                                    <p:anim calcmode="lin" valueType="num">
                                      <p:cBhvr additive="base">
                                        <p:cTn id="19" dur="500" fill="hold"/>
                                        <p:tgtEl>
                                          <p:spTgt spid="38"/>
                                        </p:tgtEl>
                                        <p:attrNameLst>
                                          <p:attrName>ppt_x</p:attrName>
                                        </p:attrNameLst>
                                      </p:cBhvr>
                                      <p:tavLst>
                                        <p:tav tm="0">
                                          <p:val>
                                            <p:strVal val="0-#ppt_w/2"/>
                                          </p:val>
                                        </p:tav>
                                        <p:tav tm="100000">
                                          <p:val>
                                            <p:strVal val="#ppt_x"/>
                                          </p:val>
                                        </p:tav>
                                      </p:tavLst>
                                    </p:anim>
                                    <p:anim calcmode="lin" valueType="num">
                                      <p:cBhvr additive="base">
                                        <p:cTn id="20" dur="500" fill="hold"/>
                                        <p:tgtEl>
                                          <p:spTgt spid="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Data Structure Invariants</a:t>
            </a:r>
          </a:p>
        </p:txBody>
      </p:sp>
      <p:pic>
        <p:nvPicPr>
          <p:cNvPr id="41062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2063" y="693738"/>
            <a:ext cx="3932237" cy="942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grpSp>
        <p:nvGrpSpPr>
          <p:cNvPr id="410628" name="Group 2"/>
          <p:cNvGrpSpPr>
            <a:grpSpLocks/>
          </p:cNvGrpSpPr>
          <p:nvPr/>
        </p:nvGrpSpPr>
        <p:grpSpPr bwMode="auto">
          <a:xfrm>
            <a:off x="4090988" y="2166938"/>
            <a:ext cx="4949825" cy="1338262"/>
            <a:chOff x="4091570" y="2166225"/>
            <a:chExt cx="4948834" cy="1338975"/>
          </a:xfrm>
        </p:grpSpPr>
        <p:grpSp>
          <p:nvGrpSpPr>
            <p:cNvPr id="410646" name="Group 727"/>
            <p:cNvGrpSpPr>
              <a:grpSpLocks/>
            </p:cNvGrpSpPr>
            <p:nvPr/>
          </p:nvGrpSpPr>
          <p:grpSpPr bwMode="auto">
            <a:xfrm>
              <a:off x="4091570" y="2166225"/>
              <a:ext cx="747130" cy="749484"/>
              <a:chOff x="1224" y="2539"/>
              <a:chExt cx="2280" cy="1785"/>
            </a:xfrm>
          </p:grpSpPr>
          <p:sp>
            <p:nvSpPr>
              <p:cNvPr id="410648" name="Freeform 728"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nvGrpSpPr>
              <p:cNvPr id="410649" name="Group 729"/>
              <p:cNvGrpSpPr>
                <a:grpSpLocks/>
              </p:cNvGrpSpPr>
              <p:nvPr/>
            </p:nvGrpSpPr>
            <p:grpSpPr bwMode="auto">
              <a:xfrm>
                <a:off x="1584" y="2688"/>
                <a:ext cx="1216" cy="1440"/>
                <a:chOff x="2641" y="1488"/>
                <a:chExt cx="2655" cy="2488"/>
              </a:xfrm>
            </p:grpSpPr>
            <p:grpSp>
              <p:nvGrpSpPr>
                <p:cNvPr id="410650" name="Group 730"/>
                <p:cNvGrpSpPr>
                  <a:grpSpLocks/>
                </p:cNvGrpSpPr>
                <p:nvPr/>
              </p:nvGrpSpPr>
              <p:grpSpPr bwMode="auto">
                <a:xfrm>
                  <a:off x="2641" y="1488"/>
                  <a:ext cx="2496" cy="2436"/>
                  <a:chOff x="2641" y="1488"/>
                  <a:chExt cx="2496" cy="2436"/>
                </a:xfrm>
              </p:grpSpPr>
              <p:sp>
                <p:nvSpPr>
                  <p:cNvPr id="410655" name="Freeform 731"/>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656" name="Freeform 732"/>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657" name="Freeform 733"/>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658" name="Freeform 734"/>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659" name="Freeform 735"/>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660" name="Freeform 736"/>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661" name="Freeform 733"/>
                  <p:cNvSpPr>
                    <a:spLocks/>
                  </p:cNvSpPr>
                  <p:nvPr/>
                </p:nvSpPr>
                <p:spPr bwMode="auto">
                  <a:xfrm>
                    <a:off x="3283" y="3005"/>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10651" name="Group 737"/>
                <p:cNvGrpSpPr>
                  <a:grpSpLocks/>
                </p:cNvGrpSpPr>
                <p:nvPr/>
              </p:nvGrpSpPr>
              <p:grpSpPr bwMode="auto">
                <a:xfrm>
                  <a:off x="4864" y="3099"/>
                  <a:ext cx="432" cy="877"/>
                  <a:chOff x="4864" y="3099"/>
                  <a:chExt cx="432" cy="877"/>
                </a:xfrm>
              </p:grpSpPr>
              <p:sp>
                <p:nvSpPr>
                  <p:cNvPr id="410652" name="Freeform 738"/>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653" name="Freeform 739"/>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654" name="Freeform 740"/>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pic>
          <p:nvPicPr>
            <p:cNvPr id="41064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0825" y="2398182"/>
              <a:ext cx="3989579" cy="11070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grpSp>
      <p:pic>
        <p:nvPicPr>
          <p:cNvPr id="410629" name="Picture 2" descr="http://www.canwalk.org.au/wp-content/uploads/2012/09/walk1.gi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96000" y="1901825"/>
            <a:ext cx="83820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a:grpSpLocks/>
          </p:cNvGrpSpPr>
          <p:nvPr/>
        </p:nvGrpSpPr>
        <p:grpSpPr bwMode="auto">
          <a:xfrm>
            <a:off x="57150" y="693738"/>
            <a:ext cx="4132263" cy="1233487"/>
            <a:chOff x="362578" y="4785681"/>
            <a:chExt cx="4133222" cy="1234119"/>
          </a:xfrm>
        </p:grpSpPr>
        <p:sp>
          <p:nvSpPr>
            <p:cNvPr id="19" name="Rectangle 3"/>
            <p:cNvSpPr txBox="1">
              <a:spLocks noChangeArrowheads="1"/>
            </p:cNvSpPr>
            <p:nvPr/>
          </p:nvSpPr>
          <p:spPr bwMode="auto">
            <a:xfrm>
              <a:off x="362578" y="4785681"/>
              <a:ext cx="4133222" cy="1234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lgn="ctr" eaLnBrk="1" hangingPunct="1">
                <a:buFontTx/>
                <a:buNone/>
                <a:defRPr/>
              </a:pPr>
              <a:r>
                <a:rPr lang="en-US" altLang="en-US" sz="2400" i="0" kern="0" dirty="0" smtClean="0"/>
                <a:t>How do you </a:t>
              </a:r>
              <a:br>
                <a:rPr lang="en-US" altLang="en-US" sz="2400" i="0" kern="0" dirty="0" smtClean="0"/>
              </a:br>
              <a:r>
                <a:rPr lang="en-US" altLang="en-US" sz="2400" i="0" kern="0" dirty="0" smtClean="0"/>
                <a:t>initialize this walk?</a:t>
              </a:r>
              <a:endParaRPr lang="en-CA" altLang="en-US" sz="2400" i="0" kern="0" dirty="0" smtClean="0"/>
            </a:p>
          </p:txBody>
        </p:sp>
        <p:grpSp>
          <p:nvGrpSpPr>
            <p:cNvPr id="410634" name="Group 6"/>
            <p:cNvGrpSpPr>
              <a:grpSpLocks/>
            </p:cNvGrpSpPr>
            <p:nvPr/>
          </p:nvGrpSpPr>
          <p:grpSpPr bwMode="auto">
            <a:xfrm>
              <a:off x="376133" y="4883074"/>
              <a:ext cx="860399" cy="929353"/>
              <a:chOff x="144" y="607"/>
              <a:chExt cx="737" cy="804"/>
            </a:xfrm>
          </p:grpSpPr>
          <p:grpSp>
            <p:nvGrpSpPr>
              <p:cNvPr id="410635" name="Group 7"/>
              <p:cNvGrpSpPr>
                <a:grpSpLocks noChangeAspect="1"/>
              </p:cNvGrpSpPr>
              <p:nvPr/>
            </p:nvGrpSpPr>
            <p:grpSpPr bwMode="auto">
              <a:xfrm>
                <a:off x="144" y="607"/>
                <a:ext cx="737" cy="737"/>
                <a:chOff x="2976" y="2352"/>
                <a:chExt cx="907" cy="907"/>
              </a:xfrm>
            </p:grpSpPr>
            <p:sp>
              <p:nvSpPr>
                <p:cNvPr id="410643" name="Freeform 8"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sp>
              <p:nvSpPr>
                <p:cNvPr id="410644" name="Oval 9"/>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410645" name="Picture 1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10636" name="Group 11"/>
              <p:cNvGrpSpPr>
                <a:grpSpLocks noChangeAspect="1"/>
              </p:cNvGrpSpPr>
              <p:nvPr/>
            </p:nvGrpSpPr>
            <p:grpSpPr bwMode="auto">
              <a:xfrm rot="2360341">
                <a:off x="374" y="983"/>
                <a:ext cx="342" cy="428"/>
                <a:chOff x="2227" y="1194"/>
                <a:chExt cx="1944" cy="2413"/>
              </a:xfrm>
            </p:grpSpPr>
            <p:sp>
              <p:nvSpPr>
                <p:cNvPr id="410637" name="Freeform 1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638" name="Freeform 1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639" name="Freeform 14"/>
                <p:cNvSpPr>
                  <a:spLocks noChangeAspect="1"/>
                </p:cNvSpPr>
                <p:nvPr/>
              </p:nvSpPr>
              <p:spPr bwMode="auto">
                <a:xfrm rot="-2705309">
                  <a:off x="3504" y="2064"/>
                  <a:ext cx="812" cy="523"/>
                </a:xfrm>
                <a:custGeom>
                  <a:avLst/>
                  <a:gdLst>
                    <a:gd name="T0" fmla="*/ 0 w 782"/>
                    <a:gd name="T1" fmla="*/ 1 h 808"/>
                    <a:gd name="T2" fmla="*/ 184 w 782"/>
                    <a:gd name="T3" fmla="*/ 0 h 808"/>
                    <a:gd name="T4" fmla="*/ 449 w 782"/>
                    <a:gd name="T5" fmla="*/ 0 h 808"/>
                    <a:gd name="T6" fmla="*/ 946 w 782"/>
                    <a:gd name="T7" fmla="*/ 1 h 808"/>
                    <a:gd name="T8" fmla="*/ 1536 w 782"/>
                    <a:gd name="T9" fmla="*/ 1 h 808"/>
                    <a:gd name="T10" fmla="*/ 1753 w 782"/>
                    <a:gd name="T11" fmla="*/ 1 h 808"/>
                    <a:gd name="T12" fmla="*/ 1855 w 782"/>
                    <a:gd name="T13" fmla="*/ 1 h 808"/>
                    <a:gd name="T14" fmla="*/ 1870 w 782"/>
                    <a:gd name="T15" fmla="*/ 1 h 808"/>
                    <a:gd name="T16" fmla="*/ 1805 w 782"/>
                    <a:gd name="T17" fmla="*/ 1 h 808"/>
                    <a:gd name="T18" fmla="*/ 1625 w 782"/>
                    <a:gd name="T19" fmla="*/ 1 h 808"/>
                    <a:gd name="T20" fmla="*/ 1389 w 782"/>
                    <a:gd name="T21" fmla="*/ 1 h 808"/>
                    <a:gd name="T22" fmla="*/ 1218 w 782"/>
                    <a:gd name="T23" fmla="*/ 1 h 808"/>
                    <a:gd name="T24" fmla="*/ 1140 w 782"/>
                    <a:gd name="T25" fmla="*/ 1 h 808"/>
                    <a:gd name="T26" fmla="*/ 1090 w 782"/>
                    <a:gd name="T27" fmla="*/ 1 h 808"/>
                    <a:gd name="T28" fmla="*/ 1105 w 782"/>
                    <a:gd name="T29" fmla="*/ 1 h 808"/>
                    <a:gd name="T30" fmla="*/ 1118 w 782"/>
                    <a:gd name="T31" fmla="*/ 1 h 808"/>
                    <a:gd name="T32" fmla="*/ 1329 w 782"/>
                    <a:gd name="T33" fmla="*/ 1 h 808"/>
                    <a:gd name="T34" fmla="*/ 1662 w 782"/>
                    <a:gd name="T35" fmla="*/ 1 h 808"/>
                    <a:gd name="T36" fmla="*/ 1870 w 782"/>
                    <a:gd name="T37" fmla="*/ 1 h 808"/>
                    <a:gd name="T38" fmla="*/ 2091 w 782"/>
                    <a:gd name="T39" fmla="*/ 1 h 808"/>
                    <a:gd name="T40" fmla="*/ 2162 w 782"/>
                    <a:gd name="T41" fmla="*/ 1 h 808"/>
                    <a:gd name="T42" fmla="*/ 2091 w 782"/>
                    <a:gd name="T43" fmla="*/ 1 h 808"/>
                    <a:gd name="T44" fmla="*/ 2004 w 782"/>
                    <a:gd name="T45" fmla="*/ 1 h 808"/>
                    <a:gd name="T46" fmla="*/ 1855 w 782"/>
                    <a:gd name="T47" fmla="*/ 1 h 808"/>
                    <a:gd name="T48" fmla="*/ 1655 w 782"/>
                    <a:gd name="T49" fmla="*/ 1 h 808"/>
                    <a:gd name="T50" fmla="*/ 1436 w 782"/>
                    <a:gd name="T51" fmla="*/ 1 h 808"/>
                    <a:gd name="T52" fmla="*/ 1090 w 782"/>
                    <a:gd name="T53" fmla="*/ 1 h 808"/>
                    <a:gd name="T54" fmla="*/ 981 w 782"/>
                    <a:gd name="T55" fmla="*/ 1 h 808"/>
                    <a:gd name="T56" fmla="*/ 922 w 782"/>
                    <a:gd name="T57" fmla="*/ 1 h 808"/>
                    <a:gd name="T58" fmla="*/ 922 w 782"/>
                    <a:gd name="T59" fmla="*/ 1 h 808"/>
                    <a:gd name="T60" fmla="*/ 922 w 782"/>
                    <a:gd name="T61" fmla="*/ 1 h 808"/>
                    <a:gd name="T62" fmla="*/ 1072 w 782"/>
                    <a:gd name="T63" fmla="*/ 1 h 808"/>
                    <a:gd name="T64" fmla="*/ 1295 w 782"/>
                    <a:gd name="T65" fmla="*/ 1 h 808"/>
                    <a:gd name="T66" fmla="*/ 1491 w 782"/>
                    <a:gd name="T67" fmla="*/ 1 h 808"/>
                    <a:gd name="T68" fmla="*/ 1614 w 782"/>
                    <a:gd name="T69" fmla="*/ 1 h 808"/>
                    <a:gd name="T70" fmla="*/ 1677 w 782"/>
                    <a:gd name="T71" fmla="*/ 1 h 808"/>
                    <a:gd name="T72" fmla="*/ 1655 w 782"/>
                    <a:gd name="T73" fmla="*/ 1 h 808"/>
                    <a:gd name="T74" fmla="*/ 1564 w 782"/>
                    <a:gd name="T75" fmla="*/ 1 h 808"/>
                    <a:gd name="T76" fmla="*/ 1436 w 782"/>
                    <a:gd name="T77" fmla="*/ 1 h 808"/>
                    <a:gd name="T78" fmla="*/ 1295 w 782"/>
                    <a:gd name="T79" fmla="*/ 1 h 808"/>
                    <a:gd name="T80" fmla="*/ 989 w 782"/>
                    <a:gd name="T81" fmla="*/ 1 h 808"/>
                    <a:gd name="T82" fmla="*/ 535 w 782"/>
                    <a:gd name="T83" fmla="*/ 1 h 808"/>
                    <a:gd name="T84" fmla="*/ 193 w 782"/>
                    <a:gd name="T85" fmla="*/ 1 h 808"/>
                    <a:gd name="T86" fmla="*/ 54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640" name="Freeform 15"/>
                <p:cNvSpPr>
                  <a:spLocks noChangeAspect="1"/>
                </p:cNvSpPr>
                <p:nvPr/>
              </p:nvSpPr>
              <p:spPr bwMode="auto">
                <a:xfrm rot="-4121048">
                  <a:off x="2675" y="2797"/>
                  <a:ext cx="1159" cy="461"/>
                </a:xfrm>
                <a:custGeom>
                  <a:avLst/>
                  <a:gdLst>
                    <a:gd name="T0" fmla="*/ 53939 w 992"/>
                    <a:gd name="T1" fmla="*/ 1 h 770"/>
                    <a:gd name="T2" fmla="*/ 54957 w 992"/>
                    <a:gd name="T3" fmla="*/ 1 h 770"/>
                    <a:gd name="T4" fmla="*/ 58732 w 992"/>
                    <a:gd name="T5" fmla="*/ 1 h 770"/>
                    <a:gd name="T6" fmla="*/ 63413 w 992"/>
                    <a:gd name="T7" fmla="*/ 1 h 770"/>
                    <a:gd name="T8" fmla="*/ 66185 w 992"/>
                    <a:gd name="T9" fmla="*/ 1 h 770"/>
                    <a:gd name="T10" fmla="*/ 64971 w 992"/>
                    <a:gd name="T11" fmla="*/ 1 h 770"/>
                    <a:gd name="T12" fmla="*/ 62389 w 992"/>
                    <a:gd name="T13" fmla="*/ 1 h 770"/>
                    <a:gd name="T14" fmla="*/ 57208 w 992"/>
                    <a:gd name="T15" fmla="*/ 1 h 770"/>
                    <a:gd name="T16" fmla="*/ 50816 w 992"/>
                    <a:gd name="T17" fmla="*/ 1 h 770"/>
                    <a:gd name="T18" fmla="*/ 45491 w 992"/>
                    <a:gd name="T19" fmla="*/ 1 h 770"/>
                    <a:gd name="T20" fmla="*/ 39515 w 992"/>
                    <a:gd name="T21" fmla="*/ 1 h 770"/>
                    <a:gd name="T22" fmla="*/ 33821 w 992"/>
                    <a:gd name="T23" fmla="*/ 1 h 770"/>
                    <a:gd name="T24" fmla="*/ 29498 w 992"/>
                    <a:gd name="T25" fmla="*/ 1 h 770"/>
                    <a:gd name="T26" fmla="*/ 27925 w 992"/>
                    <a:gd name="T27" fmla="*/ 1 h 770"/>
                    <a:gd name="T28" fmla="*/ 26173 w 992"/>
                    <a:gd name="T29" fmla="*/ 1 h 770"/>
                    <a:gd name="T30" fmla="*/ 24108 w 992"/>
                    <a:gd name="T31" fmla="*/ 1 h 770"/>
                    <a:gd name="T32" fmla="*/ 22569 w 992"/>
                    <a:gd name="T33" fmla="*/ 1 h 770"/>
                    <a:gd name="T34" fmla="*/ 22569 w 992"/>
                    <a:gd name="T35" fmla="*/ 1 h 770"/>
                    <a:gd name="T36" fmla="*/ 21507 w 992"/>
                    <a:gd name="T37" fmla="*/ 1 h 770"/>
                    <a:gd name="T38" fmla="*/ 18555 w 992"/>
                    <a:gd name="T39" fmla="*/ 1 h 770"/>
                    <a:gd name="T40" fmla="*/ 14912 w 992"/>
                    <a:gd name="T41" fmla="*/ 1 h 770"/>
                    <a:gd name="T42" fmla="*/ 11523 w 992"/>
                    <a:gd name="T43" fmla="*/ 1 h 770"/>
                    <a:gd name="T44" fmla="*/ 7646 w 992"/>
                    <a:gd name="T45" fmla="*/ 1 h 770"/>
                    <a:gd name="T46" fmla="*/ 1769 w 992"/>
                    <a:gd name="T47" fmla="*/ 1 h 770"/>
                    <a:gd name="T48" fmla="*/ 0 w 992"/>
                    <a:gd name="T49" fmla="*/ 1 h 770"/>
                    <a:gd name="T50" fmla="*/ 0 w 992"/>
                    <a:gd name="T51" fmla="*/ 1 h 770"/>
                    <a:gd name="T52" fmla="*/ 2635 w 992"/>
                    <a:gd name="T53" fmla="*/ 1 h 770"/>
                    <a:gd name="T54" fmla="*/ 5459 w 992"/>
                    <a:gd name="T55" fmla="*/ 1 h 770"/>
                    <a:gd name="T56" fmla="*/ 7903 w 992"/>
                    <a:gd name="T57" fmla="*/ 1 h 770"/>
                    <a:gd name="T58" fmla="*/ 12603 w 992"/>
                    <a:gd name="T59" fmla="*/ 1 h 770"/>
                    <a:gd name="T60" fmla="*/ 17164 w 992"/>
                    <a:gd name="T61" fmla="*/ 1 h 770"/>
                    <a:gd name="T62" fmla="*/ 21507 w 992"/>
                    <a:gd name="T63" fmla="*/ 1 h 770"/>
                    <a:gd name="T64" fmla="*/ 27700 w 992"/>
                    <a:gd name="T65" fmla="*/ 0 h 770"/>
                    <a:gd name="T66" fmla="*/ 27925 w 992"/>
                    <a:gd name="T67" fmla="*/ 1 h 770"/>
                    <a:gd name="T68" fmla="*/ 26520 w 992"/>
                    <a:gd name="T69" fmla="*/ 1 h 770"/>
                    <a:gd name="T70" fmla="*/ 26173 w 992"/>
                    <a:gd name="T71" fmla="*/ 1 h 770"/>
                    <a:gd name="T72" fmla="*/ 27925 w 992"/>
                    <a:gd name="T73" fmla="*/ 1 h 770"/>
                    <a:gd name="T74" fmla="*/ 30846 w 992"/>
                    <a:gd name="T75" fmla="*/ 1 h 770"/>
                    <a:gd name="T76" fmla="*/ 33326 w 992"/>
                    <a:gd name="T77" fmla="*/ 1 h 770"/>
                    <a:gd name="T78" fmla="*/ 37247 w 992"/>
                    <a:gd name="T79" fmla="*/ 1 h 770"/>
                    <a:gd name="T80" fmla="*/ 41042 w 992"/>
                    <a:gd name="T81" fmla="*/ 1 h 770"/>
                    <a:gd name="T82" fmla="*/ 44922 w 992"/>
                    <a:gd name="T83" fmla="*/ 1 h 770"/>
                    <a:gd name="T84" fmla="*/ 50029 w 992"/>
                    <a:gd name="T85" fmla="*/ 1 h 770"/>
                    <a:gd name="T86" fmla="*/ 53399 w 992"/>
                    <a:gd name="T87" fmla="*/ 1 h 770"/>
                    <a:gd name="T88" fmla="*/ 53939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641" name="Freeform 1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642" name="Freeform 1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pic>
        <p:nvPicPr>
          <p:cNvPr id="994306" name="Picture 2"/>
          <p:cNvPicPr>
            <a:picLocks noChangeAspect="1" noChangeArrowheads="1"/>
          </p:cNvPicPr>
          <p:nvPr/>
        </p:nvPicPr>
        <p:blipFill>
          <a:blip r:embed="rId8">
            <a:extLst>
              <a:ext uri="{28A0092B-C50C-407E-A947-70E740481C1C}">
                <a14:useLocalDpi xmlns:a14="http://schemas.microsoft.com/office/drawing/2010/main" val="0"/>
              </a:ext>
            </a:extLst>
          </a:blip>
          <a:srcRect t="15904"/>
          <a:stretch>
            <a:fillRect/>
          </a:stretch>
        </p:blipFill>
        <p:spPr bwMode="auto">
          <a:xfrm>
            <a:off x="4267200" y="1270000"/>
            <a:ext cx="2286000" cy="6175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sp>
        <p:nvSpPr>
          <p:cNvPr id="69" name="Rectangle 3"/>
          <p:cNvSpPr txBox="1">
            <a:spLocks noChangeArrowheads="1"/>
          </p:cNvSpPr>
          <p:nvPr/>
        </p:nvSpPr>
        <p:spPr bwMode="auto">
          <a:xfrm>
            <a:off x="179388" y="1774825"/>
            <a:ext cx="34956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lgn="ctr" eaLnBrk="1" hangingPunct="1">
              <a:buFontTx/>
              <a:buNone/>
              <a:defRPr/>
            </a:pPr>
            <a:r>
              <a:rPr lang="en-US" altLang="en-US" sz="2400" i="0" kern="0" dirty="0" smtClean="0"/>
              <a:t>Sandwich the location </a:t>
            </a:r>
            <a:br>
              <a:rPr lang="en-US" altLang="en-US" sz="2400" i="0" kern="0" dirty="0" smtClean="0"/>
            </a:br>
            <a:r>
              <a:rPr lang="en-US" altLang="en-US" sz="2400" i="0" kern="0" dirty="0" smtClean="0"/>
              <a:t>before the first node.</a:t>
            </a:r>
            <a:endParaRPr lang="en-CA" altLang="en-US" sz="2400" i="0" kern="0"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9"/>
                                        </p:tgtEl>
                                        <p:attrNameLst>
                                          <p:attrName>style.visibility</p:attrName>
                                        </p:attrNameLst>
                                      </p:cBhvr>
                                      <p:to>
                                        <p:strVal val="visible"/>
                                      </p:to>
                                    </p:set>
                                    <p:anim calcmode="lin" valueType="num">
                                      <p:cBhvr additive="base">
                                        <p:cTn id="13" dur="500" fill="hold"/>
                                        <p:tgtEl>
                                          <p:spTgt spid="69"/>
                                        </p:tgtEl>
                                        <p:attrNameLst>
                                          <p:attrName>ppt_x</p:attrName>
                                        </p:attrNameLst>
                                      </p:cBhvr>
                                      <p:tavLst>
                                        <p:tav tm="0">
                                          <p:val>
                                            <p:strVal val="0-#ppt_w/2"/>
                                          </p:val>
                                        </p:tav>
                                        <p:tav tm="100000">
                                          <p:val>
                                            <p:strVal val="#ppt_x"/>
                                          </p:val>
                                        </p:tav>
                                      </p:tavLst>
                                    </p:anim>
                                    <p:anim calcmode="lin" valueType="num">
                                      <p:cBhvr additive="base">
                                        <p:cTn id="14" dur="500" fill="hold"/>
                                        <p:tgtEl>
                                          <p:spTgt spid="6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94306"/>
                                        </p:tgtEl>
                                        <p:attrNameLst>
                                          <p:attrName>style.visibility</p:attrName>
                                        </p:attrNameLst>
                                      </p:cBhvr>
                                      <p:to>
                                        <p:strVal val="visible"/>
                                      </p:to>
                                    </p:set>
                                    <p:anim calcmode="lin" valueType="num">
                                      <p:cBhvr additive="base">
                                        <p:cTn id="19" dur="500" fill="hold"/>
                                        <p:tgtEl>
                                          <p:spTgt spid="994306"/>
                                        </p:tgtEl>
                                        <p:attrNameLst>
                                          <p:attrName>ppt_x</p:attrName>
                                        </p:attrNameLst>
                                      </p:cBhvr>
                                      <p:tavLst>
                                        <p:tav tm="0">
                                          <p:val>
                                            <p:strVal val="0-#ppt_w/2"/>
                                          </p:val>
                                        </p:tav>
                                        <p:tav tm="100000">
                                          <p:val>
                                            <p:strVal val="#ppt_x"/>
                                          </p:val>
                                        </p:tav>
                                      </p:tavLst>
                                    </p:anim>
                                    <p:anim calcmode="lin" valueType="num">
                                      <p:cBhvr additive="base">
                                        <p:cTn id="20" dur="500" fill="hold"/>
                                        <p:tgtEl>
                                          <p:spTgt spid="9943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Lst>
  </p:timing>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Data Structure Invariants</a:t>
            </a:r>
          </a:p>
        </p:txBody>
      </p:sp>
      <p:pic>
        <p:nvPicPr>
          <p:cNvPr id="41165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2063" y="693738"/>
            <a:ext cx="3932237" cy="942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grpSp>
        <p:nvGrpSpPr>
          <p:cNvPr id="411652" name="Group 2"/>
          <p:cNvGrpSpPr>
            <a:grpSpLocks/>
          </p:cNvGrpSpPr>
          <p:nvPr/>
        </p:nvGrpSpPr>
        <p:grpSpPr bwMode="auto">
          <a:xfrm>
            <a:off x="4090988" y="2166938"/>
            <a:ext cx="4949825" cy="1338262"/>
            <a:chOff x="4091570" y="2166225"/>
            <a:chExt cx="4948834" cy="1338975"/>
          </a:xfrm>
        </p:grpSpPr>
        <p:grpSp>
          <p:nvGrpSpPr>
            <p:cNvPr id="411678" name="Group 727"/>
            <p:cNvGrpSpPr>
              <a:grpSpLocks/>
            </p:cNvGrpSpPr>
            <p:nvPr/>
          </p:nvGrpSpPr>
          <p:grpSpPr bwMode="auto">
            <a:xfrm>
              <a:off x="4091570" y="2166225"/>
              <a:ext cx="747130" cy="749484"/>
              <a:chOff x="1224" y="2539"/>
              <a:chExt cx="2280" cy="1785"/>
            </a:xfrm>
          </p:grpSpPr>
          <p:sp>
            <p:nvSpPr>
              <p:cNvPr id="411680" name="Freeform 728"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nvGrpSpPr>
              <p:cNvPr id="411681" name="Group 729"/>
              <p:cNvGrpSpPr>
                <a:grpSpLocks/>
              </p:cNvGrpSpPr>
              <p:nvPr/>
            </p:nvGrpSpPr>
            <p:grpSpPr bwMode="auto">
              <a:xfrm>
                <a:off x="1584" y="2688"/>
                <a:ext cx="1216" cy="1440"/>
                <a:chOff x="2641" y="1488"/>
                <a:chExt cx="2655" cy="2488"/>
              </a:xfrm>
            </p:grpSpPr>
            <p:grpSp>
              <p:nvGrpSpPr>
                <p:cNvPr id="411682" name="Group 730"/>
                <p:cNvGrpSpPr>
                  <a:grpSpLocks/>
                </p:cNvGrpSpPr>
                <p:nvPr/>
              </p:nvGrpSpPr>
              <p:grpSpPr bwMode="auto">
                <a:xfrm>
                  <a:off x="2641" y="1488"/>
                  <a:ext cx="2496" cy="2436"/>
                  <a:chOff x="2641" y="1488"/>
                  <a:chExt cx="2496" cy="2436"/>
                </a:xfrm>
              </p:grpSpPr>
              <p:sp>
                <p:nvSpPr>
                  <p:cNvPr id="411687" name="Freeform 731"/>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688" name="Freeform 732"/>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689" name="Freeform 733"/>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690" name="Freeform 734"/>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691" name="Freeform 735"/>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692" name="Freeform 736"/>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693" name="Freeform 733"/>
                  <p:cNvSpPr>
                    <a:spLocks/>
                  </p:cNvSpPr>
                  <p:nvPr/>
                </p:nvSpPr>
                <p:spPr bwMode="auto">
                  <a:xfrm>
                    <a:off x="3283" y="3005"/>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11683" name="Group 737"/>
                <p:cNvGrpSpPr>
                  <a:grpSpLocks/>
                </p:cNvGrpSpPr>
                <p:nvPr/>
              </p:nvGrpSpPr>
              <p:grpSpPr bwMode="auto">
                <a:xfrm>
                  <a:off x="4864" y="3099"/>
                  <a:ext cx="432" cy="877"/>
                  <a:chOff x="4864" y="3099"/>
                  <a:chExt cx="432" cy="877"/>
                </a:xfrm>
              </p:grpSpPr>
              <p:sp>
                <p:nvSpPr>
                  <p:cNvPr id="411684" name="Freeform 738"/>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685" name="Freeform 739"/>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686" name="Freeform 740"/>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pic>
          <p:nvPicPr>
            <p:cNvPr id="411679"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0825" y="2398182"/>
              <a:ext cx="3989579" cy="11070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grpSp>
      <p:pic>
        <p:nvPicPr>
          <p:cNvPr id="411653" name="Picture 2" descr="http://www.canwalk.org.au/wp-content/uploads/2012/09/walk1.gi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96000" y="1901825"/>
            <a:ext cx="83820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89513" y="3897313"/>
            <a:ext cx="3946525" cy="10493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sp>
        <p:nvSpPr>
          <p:cNvPr id="52" name="Rectangle 3"/>
          <p:cNvSpPr txBox="1">
            <a:spLocks noChangeArrowheads="1"/>
          </p:cNvSpPr>
          <p:nvPr/>
        </p:nvSpPr>
        <p:spPr bwMode="auto">
          <a:xfrm>
            <a:off x="596900" y="3719513"/>
            <a:ext cx="3494088"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lgn="ctr" eaLnBrk="1" hangingPunct="1">
              <a:buFontTx/>
              <a:buNone/>
              <a:defRPr/>
            </a:pPr>
            <a:r>
              <a:rPr lang="en-US" altLang="en-US" sz="2400" i="0" kern="0" dirty="0" smtClean="0"/>
              <a:t>Just take one step.</a:t>
            </a:r>
            <a:endParaRPr lang="en-CA" altLang="en-US" sz="2400" i="0" kern="0" dirty="0" smtClean="0"/>
          </a:p>
        </p:txBody>
      </p:sp>
      <p:pic>
        <p:nvPicPr>
          <p:cNvPr id="411656" name="Picture 2"/>
          <p:cNvPicPr>
            <a:picLocks noChangeAspect="1" noChangeArrowheads="1"/>
          </p:cNvPicPr>
          <p:nvPr/>
        </p:nvPicPr>
        <p:blipFill>
          <a:blip r:embed="rId8">
            <a:extLst>
              <a:ext uri="{28A0092B-C50C-407E-A947-70E740481C1C}">
                <a14:useLocalDpi xmlns:a14="http://schemas.microsoft.com/office/drawing/2010/main" val="0"/>
              </a:ext>
            </a:extLst>
          </a:blip>
          <a:srcRect t="15904"/>
          <a:stretch>
            <a:fillRect/>
          </a:stretch>
        </p:blipFill>
        <p:spPr bwMode="auto">
          <a:xfrm>
            <a:off x="4267200" y="1270000"/>
            <a:ext cx="2286000" cy="6175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grpSp>
        <p:nvGrpSpPr>
          <p:cNvPr id="4" name="Group 3"/>
          <p:cNvGrpSpPr>
            <a:grpSpLocks/>
          </p:cNvGrpSpPr>
          <p:nvPr/>
        </p:nvGrpSpPr>
        <p:grpSpPr bwMode="auto">
          <a:xfrm>
            <a:off x="31750" y="2887663"/>
            <a:ext cx="4545013" cy="1235075"/>
            <a:chOff x="31599" y="2888141"/>
            <a:chExt cx="4545378" cy="1234119"/>
          </a:xfrm>
        </p:grpSpPr>
        <p:sp>
          <p:nvSpPr>
            <p:cNvPr id="19" name="Rectangle 3"/>
            <p:cNvSpPr txBox="1">
              <a:spLocks noChangeArrowheads="1"/>
            </p:cNvSpPr>
            <p:nvPr/>
          </p:nvSpPr>
          <p:spPr bwMode="auto">
            <a:xfrm>
              <a:off x="444382" y="2888141"/>
              <a:ext cx="4132595" cy="1234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lgn="ctr" eaLnBrk="1" hangingPunct="1">
                <a:buFontTx/>
                <a:buNone/>
                <a:defRPr/>
              </a:pPr>
              <a:r>
                <a:rPr lang="en-US" altLang="en-US" sz="2400" i="0" kern="0" dirty="0" smtClean="0"/>
                <a:t>How do you maintain this </a:t>
              </a:r>
              <a:br>
                <a:rPr lang="en-US" altLang="en-US" sz="2400" i="0" kern="0" dirty="0" smtClean="0"/>
              </a:br>
              <a:r>
                <a:rPr lang="en-US" altLang="en-US" sz="2400" i="0" kern="0" dirty="0" smtClean="0"/>
                <a:t>while making progress?</a:t>
              </a:r>
              <a:endParaRPr lang="en-CA" altLang="en-US" sz="2400" i="0" kern="0" dirty="0" smtClean="0"/>
            </a:p>
          </p:txBody>
        </p:sp>
        <p:grpSp>
          <p:nvGrpSpPr>
            <p:cNvPr id="411659" name="Group 46"/>
            <p:cNvGrpSpPr>
              <a:grpSpLocks noChangeAspect="1"/>
            </p:cNvGrpSpPr>
            <p:nvPr/>
          </p:nvGrpSpPr>
          <p:grpSpPr bwMode="auto">
            <a:xfrm>
              <a:off x="31599" y="2951692"/>
              <a:ext cx="959824" cy="959824"/>
              <a:chOff x="4320" y="2016"/>
              <a:chExt cx="912" cy="912"/>
            </a:xfrm>
          </p:grpSpPr>
          <p:grpSp>
            <p:nvGrpSpPr>
              <p:cNvPr id="411660" name="Group 47"/>
              <p:cNvGrpSpPr>
                <a:grpSpLocks noChangeAspect="1"/>
              </p:cNvGrpSpPr>
              <p:nvPr/>
            </p:nvGrpSpPr>
            <p:grpSpPr bwMode="auto">
              <a:xfrm>
                <a:off x="4320" y="2016"/>
                <a:ext cx="912" cy="912"/>
                <a:chOff x="2496" y="1104"/>
                <a:chExt cx="912" cy="912"/>
              </a:xfrm>
            </p:grpSpPr>
            <p:grpSp>
              <p:nvGrpSpPr>
                <p:cNvPr id="411667" name="Group 48"/>
                <p:cNvGrpSpPr>
                  <a:grpSpLocks noChangeAspect="1"/>
                </p:cNvGrpSpPr>
                <p:nvPr/>
              </p:nvGrpSpPr>
              <p:grpSpPr bwMode="auto">
                <a:xfrm rot="2360341">
                  <a:off x="2592" y="1248"/>
                  <a:ext cx="680" cy="680"/>
                  <a:chOff x="1224" y="1212"/>
                  <a:chExt cx="3144" cy="3112"/>
                </a:xfrm>
              </p:grpSpPr>
              <p:sp>
                <p:nvSpPr>
                  <p:cNvPr id="411669"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sp>
                <p:nvSpPr>
                  <p:cNvPr id="411670"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nvGrpSpPr>
                  <p:cNvPr id="411671" name="Group 51"/>
                  <p:cNvGrpSpPr>
                    <a:grpSpLocks noChangeAspect="1"/>
                  </p:cNvGrpSpPr>
                  <p:nvPr/>
                </p:nvGrpSpPr>
                <p:grpSpPr bwMode="auto">
                  <a:xfrm>
                    <a:off x="1776" y="1212"/>
                    <a:ext cx="1944" cy="2413"/>
                    <a:chOff x="2227" y="1194"/>
                    <a:chExt cx="1944" cy="2413"/>
                  </a:xfrm>
                </p:grpSpPr>
                <p:sp>
                  <p:nvSpPr>
                    <p:cNvPr id="411672"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673"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674" name="Freeform 54"/>
                    <p:cNvSpPr>
                      <a:spLocks noChangeAspect="1"/>
                    </p:cNvSpPr>
                    <p:nvPr/>
                  </p:nvSpPr>
                  <p:spPr bwMode="auto">
                    <a:xfrm rot="-2705309">
                      <a:off x="3504" y="2064"/>
                      <a:ext cx="812" cy="523"/>
                    </a:xfrm>
                    <a:custGeom>
                      <a:avLst/>
                      <a:gdLst>
                        <a:gd name="T0" fmla="*/ 0 w 782"/>
                        <a:gd name="T1" fmla="*/ 1 h 808"/>
                        <a:gd name="T2" fmla="*/ 184 w 782"/>
                        <a:gd name="T3" fmla="*/ 0 h 808"/>
                        <a:gd name="T4" fmla="*/ 449 w 782"/>
                        <a:gd name="T5" fmla="*/ 0 h 808"/>
                        <a:gd name="T6" fmla="*/ 946 w 782"/>
                        <a:gd name="T7" fmla="*/ 1 h 808"/>
                        <a:gd name="T8" fmla="*/ 1536 w 782"/>
                        <a:gd name="T9" fmla="*/ 1 h 808"/>
                        <a:gd name="T10" fmla="*/ 1753 w 782"/>
                        <a:gd name="T11" fmla="*/ 1 h 808"/>
                        <a:gd name="T12" fmla="*/ 1855 w 782"/>
                        <a:gd name="T13" fmla="*/ 1 h 808"/>
                        <a:gd name="T14" fmla="*/ 1870 w 782"/>
                        <a:gd name="T15" fmla="*/ 1 h 808"/>
                        <a:gd name="T16" fmla="*/ 1805 w 782"/>
                        <a:gd name="T17" fmla="*/ 1 h 808"/>
                        <a:gd name="T18" fmla="*/ 1625 w 782"/>
                        <a:gd name="T19" fmla="*/ 1 h 808"/>
                        <a:gd name="T20" fmla="*/ 1389 w 782"/>
                        <a:gd name="T21" fmla="*/ 1 h 808"/>
                        <a:gd name="T22" fmla="*/ 1218 w 782"/>
                        <a:gd name="T23" fmla="*/ 1 h 808"/>
                        <a:gd name="T24" fmla="*/ 1140 w 782"/>
                        <a:gd name="T25" fmla="*/ 1 h 808"/>
                        <a:gd name="T26" fmla="*/ 1090 w 782"/>
                        <a:gd name="T27" fmla="*/ 1 h 808"/>
                        <a:gd name="T28" fmla="*/ 1105 w 782"/>
                        <a:gd name="T29" fmla="*/ 1 h 808"/>
                        <a:gd name="T30" fmla="*/ 1118 w 782"/>
                        <a:gd name="T31" fmla="*/ 1 h 808"/>
                        <a:gd name="T32" fmla="*/ 1329 w 782"/>
                        <a:gd name="T33" fmla="*/ 1 h 808"/>
                        <a:gd name="T34" fmla="*/ 1662 w 782"/>
                        <a:gd name="T35" fmla="*/ 1 h 808"/>
                        <a:gd name="T36" fmla="*/ 1870 w 782"/>
                        <a:gd name="T37" fmla="*/ 1 h 808"/>
                        <a:gd name="T38" fmla="*/ 2091 w 782"/>
                        <a:gd name="T39" fmla="*/ 1 h 808"/>
                        <a:gd name="T40" fmla="*/ 2162 w 782"/>
                        <a:gd name="T41" fmla="*/ 1 h 808"/>
                        <a:gd name="T42" fmla="*/ 2091 w 782"/>
                        <a:gd name="T43" fmla="*/ 1 h 808"/>
                        <a:gd name="T44" fmla="*/ 2004 w 782"/>
                        <a:gd name="T45" fmla="*/ 1 h 808"/>
                        <a:gd name="T46" fmla="*/ 1855 w 782"/>
                        <a:gd name="T47" fmla="*/ 1 h 808"/>
                        <a:gd name="T48" fmla="*/ 1655 w 782"/>
                        <a:gd name="T49" fmla="*/ 1 h 808"/>
                        <a:gd name="T50" fmla="*/ 1436 w 782"/>
                        <a:gd name="T51" fmla="*/ 1 h 808"/>
                        <a:gd name="T52" fmla="*/ 1090 w 782"/>
                        <a:gd name="T53" fmla="*/ 1 h 808"/>
                        <a:gd name="T54" fmla="*/ 981 w 782"/>
                        <a:gd name="T55" fmla="*/ 1 h 808"/>
                        <a:gd name="T56" fmla="*/ 922 w 782"/>
                        <a:gd name="T57" fmla="*/ 1 h 808"/>
                        <a:gd name="T58" fmla="*/ 922 w 782"/>
                        <a:gd name="T59" fmla="*/ 1 h 808"/>
                        <a:gd name="T60" fmla="*/ 922 w 782"/>
                        <a:gd name="T61" fmla="*/ 1 h 808"/>
                        <a:gd name="T62" fmla="*/ 1072 w 782"/>
                        <a:gd name="T63" fmla="*/ 1 h 808"/>
                        <a:gd name="T64" fmla="*/ 1295 w 782"/>
                        <a:gd name="T65" fmla="*/ 1 h 808"/>
                        <a:gd name="T66" fmla="*/ 1491 w 782"/>
                        <a:gd name="T67" fmla="*/ 1 h 808"/>
                        <a:gd name="T68" fmla="*/ 1614 w 782"/>
                        <a:gd name="T69" fmla="*/ 1 h 808"/>
                        <a:gd name="T70" fmla="*/ 1677 w 782"/>
                        <a:gd name="T71" fmla="*/ 1 h 808"/>
                        <a:gd name="T72" fmla="*/ 1655 w 782"/>
                        <a:gd name="T73" fmla="*/ 1 h 808"/>
                        <a:gd name="T74" fmla="*/ 1564 w 782"/>
                        <a:gd name="T75" fmla="*/ 1 h 808"/>
                        <a:gd name="T76" fmla="*/ 1436 w 782"/>
                        <a:gd name="T77" fmla="*/ 1 h 808"/>
                        <a:gd name="T78" fmla="*/ 1295 w 782"/>
                        <a:gd name="T79" fmla="*/ 1 h 808"/>
                        <a:gd name="T80" fmla="*/ 989 w 782"/>
                        <a:gd name="T81" fmla="*/ 1 h 808"/>
                        <a:gd name="T82" fmla="*/ 535 w 782"/>
                        <a:gd name="T83" fmla="*/ 1 h 808"/>
                        <a:gd name="T84" fmla="*/ 193 w 782"/>
                        <a:gd name="T85" fmla="*/ 1 h 808"/>
                        <a:gd name="T86" fmla="*/ 54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675" name="Freeform 55"/>
                    <p:cNvSpPr>
                      <a:spLocks noChangeAspect="1"/>
                    </p:cNvSpPr>
                    <p:nvPr/>
                  </p:nvSpPr>
                  <p:spPr bwMode="auto">
                    <a:xfrm rot="-4121048">
                      <a:off x="2675" y="2797"/>
                      <a:ext cx="1159" cy="461"/>
                    </a:xfrm>
                    <a:custGeom>
                      <a:avLst/>
                      <a:gdLst>
                        <a:gd name="T0" fmla="*/ 53939 w 992"/>
                        <a:gd name="T1" fmla="*/ 1 h 770"/>
                        <a:gd name="T2" fmla="*/ 54957 w 992"/>
                        <a:gd name="T3" fmla="*/ 1 h 770"/>
                        <a:gd name="T4" fmla="*/ 58732 w 992"/>
                        <a:gd name="T5" fmla="*/ 1 h 770"/>
                        <a:gd name="T6" fmla="*/ 63413 w 992"/>
                        <a:gd name="T7" fmla="*/ 1 h 770"/>
                        <a:gd name="T8" fmla="*/ 66185 w 992"/>
                        <a:gd name="T9" fmla="*/ 1 h 770"/>
                        <a:gd name="T10" fmla="*/ 64971 w 992"/>
                        <a:gd name="T11" fmla="*/ 1 h 770"/>
                        <a:gd name="T12" fmla="*/ 62389 w 992"/>
                        <a:gd name="T13" fmla="*/ 1 h 770"/>
                        <a:gd name="T14" fmla="*/ 57208 w 992"/>
                        <a:gd name="T15" fmla="*/ 1 h 770"/>
                        <a:gd name="T16" fmla="*/ 50816 w 992"/>
                        <a:gd name="T17" fmla="*/ 1 h 770"/>
                        <a:gd name="T18" fmla="*/ 45491 w 992"/>
                        <a:gd name="T19" fmla="*/ 1 h 770"/>
                        <a:gd name="T20" fmla="*/ 39515 w 992"/>
                        <a:gd name="T21" fmla="*/ 1 h 770"/>
                        <a:gd name="T22" fmla="*/ 33821 w 992"/>
                        <a:gd name="T23" fmla="*/ 1 h 770"/>
                        <a:gd name="T24" fmla="*/ 29498 w 992"/>
                        <a:gd name="T25" fmla="*/ 1 h 770"/>
                        <a:gd name="T26" fmla="*/ 27925 w 992"/>
                        <a:gd name="T27" fmla="*/ 1 h 770"/>
                        <a:gd name="T28" fmla="*/ 26173 w 992"/>
                        <a:gd name="T29" fmla="*/ 1 h 770"/>
                        <a:gd name="T30" fmla="*/ 24108 w 992"/>
                        <a:gd name="T31" fmla="*/ 1 h 770"/>
                        <a:gd name="T32" fmla="*/ 22569 w 992"/>
                        <a:gd name="T33" fmla="*/ 1 h 770"/>
                        <a:gd name="T34" fmla="*/ 22569 w 992"/>
                        <a:gd name="T35" fmla="*/ 1 h 770"/>
                        <a:gd name="T36" fmla="*/ 21507 w 992"/>
                        <a:gd name="T37" fmla="*/ 1 h 770"/>
                        <a:gd name="T38" fmla="*/ 18555 w 992"/>
                        <a:gd name="T39" fmla="*/ 1 h 770"/>
                        <a:gd name="T40" fmla="*/ 14912 w 992"/>
                        <a:gd name="T41" fmla="*/ 1 h 770"/>
                        <a:gd name="T42" fmla="*/ 11523 w 992"/>
                        <a:gd name="T43" fmla="*/ 1 h 770"/>
                        <a:gd name="T44" fmla="*/ 7646 w 992"/>
                        <a:gd name="T45" fmla="*/ 1 h 770"/>
                        <a:gd name="T46" fmla="*/ 1769 w 992"/>
                        <a:gd name="T47" fmla="*/ 1 h 770"/>
                        <a:gd name="T48" fmla="*/ 0 w 992"/>
                        <a:gd name="T49" fmla="*/ 1 h 770"/>
                        <a:gd name="T50" fmla="*/ 0 w 992"/>
                        <a:gd name="T51" fmla="*/ 1 h 770"/>
                        <a:gd name="T52" fmla="*/ 2635 w 992"/>
                        <a:gd name="T53" fmla="*/ 1 h 770"/>
                        <a:gd name="T54" fmla="*/ 5459 w 992"/>
                        <a:gd name="T55" fmla="*/ 1 h 770"/>
                        <a:gd name="T56" fmla="*/ 7903 w 992"/>
                        <a:gd name="T57" fmla="*/ 1 h 770"/>
                        <a:gd name="T58" fmla="*/ 12603 w 992"/>
                        <a:gd name="T59" fmla="*/ 1 h 770"/>
                        <a:gd name="T60" fmla="*/ 17164 w 992"/>
                        <a:gd name="T61" fmla="*/ 1 h 770"/>
                        <a:gd name="T62" fmla="*/ 21507 w 992"/>
                        <a:gd name="T63" fmla="*/ 1 h 770"/>
                        <a:gd name="T64" fmla="*/ 27700 w 992"/>
                        <a:gd name="T65" fmla="*/ 0 h 770"/>
                        <a:gd name="T66" fmla="*/ 27925 w 992"/>
                        <a:gd name="T67" fmla="*/ 1 h 770"/>
                        <a:gd name="T68" fmla="*/ 26520 w 992"/>
                        <a:gd name="T69" fmla="*/ 1 h 770"/>
                        <a:gd name="T70" fmla="*/ 26173 w 992"/>
                        <a:gd name="T71" fmla="*/ 1 h 770"/>
                        <a:gd name="T72" fmla="*/ 27925 w 992"/>
                        <a:gd name="T73" fmla="*/ 1 h 770"/>
                        <a:gd name="T74" fmla="*/ 30846 w 992"/>
                        <a:gd name="T75" fmla="*/ 1 h 770"/>
                        <a:gd name="T76" fmla="*/ 33326 w 992"/>
                        <a:gd name="T77" fmla="*/ 1 h 770"/>
                        <a:gd name="T78" fmla="*/ 37247 w 992"/>
                        <a:gd name="T79" fmla="*/ 1 h 770"/>
                        <a:gd name="T80" fmla="*/ 41042 w 992"/>
                        <a:gd name="T81" fmla="*/ 1 h 770"/>
                        <a:gd name="T82" fmla="*/ 44922 w 992"/>
                        <a:gd name="T83" fmla="*/ 1 h 770"/>
                        <a:gd name="T84" fmla="*/ 50029 w 992"/>
                        <a:gd name="T85" fmla="*/ 1 h 770"/>
                        <a:gd name="T86" fmla="*/ 53399 w 992"/>
                        <a:gd name="T87" fmla="*/ 1 h 770"/>
                        <a:gd name="T88" fmla="*/ 53939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676"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677"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411668"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411661" name="Group 59"/>
              <p:cNvGrpSpPr>
                <a:grpSpLocks noChangeAspect="1"/>
              </p:cNvGrpSpPr>
              <p:nvPr/>
            </p:nvGrpSpPr>
            <p:grpSpPr bwMode="auto">
              <a:xfrm>
                <a:off x="4368" y="2112"/>
                <a:ext cx="432" cy="240"/>
                <a:chOff x="-1152" y="3504"/>
                <a:chExt cx="432" cy="240"/>
              </a:xfrm>
            </p:grpSpPr>
            <p:grpSp>
              <p:nvGrpSpPr>
                <p:cNvPr id="411662" name="Group 60"/>
                <p:cNvGrpSpPr>
                  <a:grpSpLocks noChangeAspect="1"/>
                </p:cNvGrpSpPr>
                <p:nvPr/>
              </p:nvGrpSpPr>
              <p:grpSpPr bwMode="auto">
                <a:xfrm>
                  <a:off x="-1075" y="3504"/>
                  <a:ext cx="256" cy="210"/>
                  <a:chOff x="1728" y="2064"/>
                  <a:chExt cx="768" cy="672"/>
                </a:xfrm>
              </p:grpSpPr>
              <p:sp>
                <p:nvSpPr>
                  <p:cNvPr id="411665"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411666"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411663"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664"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2"/>
                                        </p:tgtEl>
                                        <p:attrNameLst>
                                          <p:attrName>style.visibility</p:attrName>
                                        </p:attrNameLst>
                                      </p:cBhvr>
                                      <p:to>
                                        <p:strVal val="visible"/>
                                      </p:to>
                                    </p:set>
                                    <p:anim calcmode="lin" valueType="num">
                                      <p:cBhvr additive="base">
                                        <p:cTn id="13" dur="500" fill="hold"/>
                                        <p:tgtEl>
                                          <p:spTgt spid="52"/>
                                        </p:tgtEl>
                                        <p:attrNameLst>
                                          <p:attrName>ppt_x</p:attrName>
                                        </p:attrNameLst>
                                      </p:cBhvr>
                                      <p:tavLst>
                                        <p:tav tm="0">
                                          <p:val>
                                            <p:strVal val="0-#ppt_w/2"/>
                                          </p:val>
                                        </p:tav>
                                        <p:tav tm="100000">
                                          <p:val>
                                            <p:strVal val="#ppt_x"/>
                                          </p:val>
                                        </p:tav>
                                      </p:tavLst>
                                    </p:anim>
                                    <p:anim calcmode="lin" valueType="num">
                                      <p:cBhvr additive="base">
                                        <p:cTn id="14"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anim calcmode="lin" valueType="num">
                                      <p:cBhvr additive="base">
                                        <p:cTn id="19" dur="500" fill="hold"/>
                                        <p:tgtEl>
                                          <p:spTgt spid="41"/>
                                        </p:tgtEl>
                                        <p:attrNameLst>
                                          <p:attrName>ppt_x</p:attrName>
                                        </p:attrNameLst>
                                      </p:cBhvr>
                                      <p:tavLst>
                                        <p:tav tm="0">
                                          <p:val>
                                            <p:strVal val="0-#ppt_w/2"/>
                                          </p:val>
                                        </p:tav>
                                        <p:tav tm="100000">
                                          <p:val>
                                            <p:strVal val="#ppt_x"/>
                                          </p:val>
                                        </p:tav>
                                      </p:tavLst>
                                    </p:anim>
                                    <p:anim calcmode="lin" valueType="num">
                                      <p:cBhvr additive="base">
                                        <p:cTn id="20" dur="5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Data Structure Invariants</a:t>
            </a:r>
          </a:p>
        </p:txBody>
      </p:sp>
      <p:pic>
        <p:nvPicPr>
          <p:cNvPr id="41267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1425" y="2398713"/>
            <a:ext cx="3989388" cy="1106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pic>
        <p:nvPicPr>
          <p:cNvPr id="412676" name="Picture 2" descr="http://www.canwalk.org.au/wp-content/uploads/2012/09/walk1.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6000" y="1901825"/>
            <a:ext cx="83820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67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9513" y="3897313"/>
            <a:ext cx="3946525" cy="10493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grpSp>
        <p:nvGrpSpPr>
          <p:cNvPr id="53" name="Group 52"/>
          <p:cNvGrpSpPr>
            <a:grpSpLocks/>
          </p:cNvGrpSpPr>
          <p:nvPr/>
        </p:nvGrpSpPr>
        <p:grpSpPr bwMode="auto">
          <a:xfrm>
            <a:off x="1190625" y="3981450"/>
            <a:ext cx="3200400" cy="2170113"/>
            <a:chOff x="715904" y="3615938"/>
            <a:chExt cx="3200400" cy="2169781"/>
          </a:xfrm>
        </p:grpSpPr>
        <p:pic>
          <p:nvPicPr>
            <p:cNvPr id="412701"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5904" y="3615938"/>
              <a:ext cx="3200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pic>
          <p:nvPicPr>
            <p:cNvPr id="412702" name="Picture 7"/>
            <p:cNvPicPr>
              <a:picLocks noChangeAspect="1" noChangeArrowheads="1"/>
            </p:cNvPicPr>
            <p:nvPr/>
          </p:nvPicPr>
          <p:blipFill>
            <a:blip r:embed="rId7">
              <a:extLst>
                <a:ext uri="{28A0092B-C50C-407E-A947-70E740481C1C}">
                  <a14:useLocalDpi xmlns:a14="http://schemas.microsoft.com/office/drawing/2010/main" val="0"/>
                </a:ext>
              </a:extLst>
            </a:blip>
            <a:srcRect l="681" r="5843"/>
            <a:stretch>
              <a:fillRect/>
            </a:stretch>
          </p:blipFill>
          <p:spPr bwMode="auto">
            <a:xfrm>
              <a:off x="715904" y="4614144"/>
              <a:ext cx="3196511" cy="1171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grpSp>
      <p:grpSp>
        <p:nvGrpSpPr>
          <p:cNvPr id="56" name="Group 55"/>
          <p:cNvGrpSpPr>
            <a:grpSpLocks/>
          </p:cNvGrpSpPr>
          <p:nvPr/>
        </p:nvGrpSpPr>
        <p:grpSpPr bwMode="auto">
          <a:xfrm>
            <a:off x="1190625" y="1828800"/>
            <a:ext cx="3305175" cy="1838325"/>
            <a:chOff x="3261221" y="1514475"/>
            <a:chExt cx="3305175" cy="1838325"/>
          </a:xfrm>
        </p:grpSpPr>
        <p:pic>
          <p:nvPicPr>
            <p:cNvPr id="412699" name="Picture 10"/>
            <p:cNvPicPr>
              <a:picLocks noChangeAspect="1" noChangeArrowheads="1"/>
            </p:cNvPicPr>
            <p:nvPr/>
          </p:nvPicPr>
          <p:blipFill>
            <a:blip r:embed="rId8">
              <a:extLst>
                <a:ext uri="{28A0092B-C50C-407E-A947-70E740481C1C}">
                  <a14:useLocalDpi xmlns:a14="http://schemas.microsoft.com/office/drawing/2010/main" val="0"/>
                </a:ext>
              </a:extLst>
            </a:blip>
            <a:srcRect l="-2" r="-4204"/>
            <a:stretch>
              <a:fillRect/>
            </a:stretch>
          </p:blipFill>
          <p:spPr bwMode="auto">
            <a:xfrm>
              <a:off x="3261221" y="1514475"/>
              <a:ext cx="3305175" cy="1304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pic>
          <p:nvPicPr>
            <p:cNvPr id="41270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61221" y="2238375"/>
              <a:ext cx="3171825" cy="1114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grpSp>
      <p:grpSp>
        <p:nvGrpSpPr>
          <p:cNvPr id="412680" name="Group 46"/>
          <p:cNvGrpSpPr>
            <a:grpSpLocks noChangeAspect="1"/>
          </p:cNvGrpSpPr>
          <p:nvPr/>
        </p:nvGrpSpPr>
        <p:grpSpPr bwMode="auto">
          <a:xfrm>
            <a:off x="31750" y="2951163"/>
            <a:ext cx="960438" cy="960437"/>
            <a:chOff x="4320" y="2016"/>
            <a:chExt cx="912" cy="912"/>
          </a:xfrm>
        </p:grpSpPr>
        <p:grpSp>
          <p:nvGrpSpPr>
            <p:cNvPr id="412681" name="Group 47"/>
            <p:cNvGrpSpPr>
              <a:grpSpLocks noChangeAspect="1"/>
            </p:cNvGrpSpPr>
            <p:nvPr/>
          </p:nvGrpSpPr>
          <p:grpSpPr bwMode="auto">
            <a:xfrm>
              <a:off x="4320" y="2016"/>
              <a:ext cx="912" cy="912"/>
              <a:chOff x="2496" y="1104"/>
              <a:chExt cx="912" cy="912"/>
            </a:xfrm>
          </p:grpSpPr>
          <p:grpSp>
            <p:nvGrpSpPr>
              <p:cNvPr id="412688" name="Group 48"/>
              <p:cNvGrpSpPr>
                <a:grpSpLocks noChangeAspect="1"/>
              </p:cNvGrpSpPr>
              <p:nvPr/>
            </p:nvGrpSpPr>
            <p:grpSpPr bwMode="auto">
              <a:xfrm rot="2360341">
                <a:off x="2592" y="1248"/>
                <a:ext cx="680" cy="680"/>
                <a:chOff x="1224" y="1212"/>
                <a:chExt cx="3144" cy="3112"/>
              </a:xfrm>
            </p:grpSpPr>
            <p:sp>
              <p:nvSpPr>
                <p:cNvPr id="412690"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10"/>
                  <a:srcRect/>
                  <a:tile tx="0" ty="0" sx="100000" sy="100000" flip="none" algn="tl"/>
                </a:blipFill>
                <a:ln w="9525">
                  <a:solidFill>
                    <a:srgbClr val="000000"/>
                  </a:solidFill>
                  <a:round/>
                  <a:headEnd/>
                  <a:tailEnd/>
                </a:ln>
              </p:spPr>
              <p:txBody>
                <a:bodyPr/>
                <a:lstStyle/>
                <a:p>
                  <a:endParaRPr lang="en-US"/>
                </a:p>
              </p:txBody>
            </p:sp>
            <p:sp>
              <p:nvSpPr>
                <p:cNvPr id="412691"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10"/>
                  <a:srcRect/>
                  <a:tile tx="0" ty="0" sx="100000" sy="100000" flip="none" algn="tl"/>
                </a:blipFill>
                <a:ln w="9525">
                  <a:solidFill>
                    <a:srgbClr val="000000"/>
                  </a:solidFill>
                  <a:round/>
                  <a:headEnd/>
                  <a:tailEnd/>
                </a:ln>
              </p:spPr>
              <p:txBody>
                <a:bodyPr/>
                <a:lstStyle/>
                <a:p>
                  <a:endParaRPr lang="en-US"/>
                </a:p>
              </p:txBody>
            </p:sp>
            <p:grpSp>
              <p:nvGrpSpPr>
                <p:cNvPr id="412692" name="Group 51"/>
                <p:cNvGrpSpPr>
                  <a:grpSpLocks noChangeAspect="1"/>
                </p:cNvGrpSpPr>
                <p:nvPr/>
              </p:nvGrpSpPr>
              <p:grpSpPr bwMode="auto">
                <a:xfrm>
                  <a:off x="1776" y="1212"/>
                  <a:ext cx="1944" cy="2413"/>
                  <a:chOff x="2227" y="1194"/>
                  <a:chExt cx="1944" cy="2413"/>
                </a:xfrm>
              </p:grpSpPr>
              <p:sp>
                <p:nvSpPr>
                  <p:cNvPr id="412693"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694"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695" name="Freeform 54"/>
                  <p:cNvSpPr>
                    <a:spLocks noChangeAspect="1"/>
                  </p:cNvSpPr>
                  <p:nvPr/>
                </p:nvSpPr>
                <p:spPr bwMode="auto">
                  <a:xfrm rot="-2705309">
                    <a:off x="3504" y="2064"/>
                    <a:ext cx="812" cy="523"/>
                  </a:xfrm>
                  <a:custGeom>
                    <a:avLst/>
                    <a:gdLst>
                      <a:gd name="T0" fmla="*/ 0 w 782"/>
                      <a:gd name="T1" fmla="*/ 1 h 808"/>
                      <a:gd name="T2" fmla="*/ 184 w 782"/>
                      <a:gd name="T3" fmla="*/ 0 h 808"/>
                      <a:gd name="T4" fmla="*/ 449 w 782"/>
                      <a:gd name="T5" fmla="*/ 0 h 808"/>
                      <a:gd name="T6" fmla="*/ 946 w 782"/>
                      <a:gd name="T7" fmla="*/ 1 h 808"/>
                      <a:gd name="T8" fmla="*/ 1536 w 782"/>
                      <a:gd name="T9" fmla="*/ 1 h 808"/>
                      <a:gd name="T10" fmla="*/ 1753 w 782"/>
                      <a:gd name="T11" fmla="*/ 1 h 808"/>
                      <a:gd name="T12" fmla="*/ 1855 w 782"/>
                      <a:gd name="T13" fmla="*/ 1 h 808"/>
                      <a:gd name="T14" fmla="*/ 1870 w 782"/>
                      <a:gd name="T15" fmla="*/ 1 h 808"/>
                      <a:gd name="T16" fmla="*/ 1805 w 782"/>
                      <a:gd name="T17" fmla="*/ 1 h 808"/>
                      <a:gd name="T18" fmla="*/ 1625 w 782"/>
                      <a:gd name="T19" fmla="*/ 1 h 808"/>
                      <a:gd name="T20" fmla="*/ 1389 w 782"/>
                      <a:gd name="T21" fmla="*/ 1 h 808"/>
                      <a:gd name="T22" fmla="*/ 1218 w 782"/>
                      <a:gd name="T23" fmla="*/ 1 h 808"/>
                      <a:gd name="T24" fmla="*/ 1140 w 782"/>
                      <a:gd name="T25" fmla="*/ 1 h 808"/>
                      <a:gd name="T26" fmla="*/ 1090 w 782"/>
                      <a:gd name="T27" fmla="*/ 1 h 808"/>
                      <a:gd name="T28" fmla="*/ 1105 w 782"/>
                      <a:gd name="T29" fmla="*/ 1 h 808"/>
                      <a:gd name="T30" fmla="*/ 1118 w 782"/>
                      <a:gd name="T31" fmla="*/ 1 h 808"/>
                      <a:gd name="T32" fmla="*/ 1329 w 782"/>
                      <a:gd name="T33" fmla="*/ 1 h 808"/>
                      <a:gd name="T34" fmla="*/ 1662 w 782"/>
                      <a:gd name="T35" fmla="*/ 1 h 808"/>
                      <a:gd name="T36" fmla="*/ 1870 w 782"/>
                      <a:gd name="T37" fmla="*/ 1 h 808"/>
                      <a:gd name="T38" fmla="*/ 2091 w 782"/>
                      <a:gd name="T39" fmla="*/ 1 h 808"/>
                      <a:gd name="T40" fmla="*/ 2162 w 782"/>
                      <a:gd name="T41" fmla="*/ 1 h 808"/>
                      <a:gd name="T42" fmla="*/ 2091 w 782"/>
                      <a:gd name="T43" fmla="*/ 1 h 808"/>
                      <a:gd name="T44" fmla="*/ 2004 w 782"/>
                      <a:gd name="T45" fmla="*/ 1 h 808"/>
                      <a:gd name="T46" fmla="*/ 1855 w 782"/>
                      <a:gd name="T47" fmla="*/ 1 h 808"/>
                      <a:gd name="T48" fmla="*/ 1655 w 782"/>
                      <a:gd name="T49" fmla="*/ 1 h 808"/>
                      <a:gd name="T50" fmla="*/ 1436 w 782"/>
                      <a:gd name="T51" fmla="*/ 1 h 808"/>
                      <a:gd name="T52" fmla="*/ 1090 w 782"/>
                      <a:gd name="T53" fmla="*/ 1 h 808"/>
                      <a:gd name="T54" fmla="*/ 981 w 782"/>
                      <a:gd name="T55" fmla="*/ 1 h 808"/>
                      <a:gd name="T56" fmla="*/ 922 w 782"/>
                      <a:gd name="T57" fmla="*/ 1 h 808"/>
                      <a:gd name="T58" fmla="*/ 922 w 782"/>
                      <a:gd name="T59" fmla="*/ 1 h 808"/>
                      <a:gd name="T60" fmla="*/ 922 w 782"/>
                      <a:gd name="T61" fmla="*/ 1 h 808"/>
                      <a:gd name="T62" fmla="*/ 1072 w 782"/>
                      <a:gd name="T63" fmla="*/ 1 h 808"/>
                      <a:gd name="T64" fmla="*/ 1295 w 782"/>
                      <a:gd name="T65" fmla="*/ 1 h 808"/>
                      <a:gd name="T66" fmla="*/ 1491 w 782"/>
                      <a:gd name="T67" fmla="*/ 1 h 808"/>
                      <a:gd name="T68" fmla="*/ 1614 w 782"/>
                      <a:gd name="T69" fmla="*/ 1 h 808"/>
                      <a:gd name="T70" fmla="*/ 1677 w 782"/>
                      <a:gd name="T71" fmla="*/ 1 h 808"/>
                      <a:gd name="T72" fmla="*/ 1655 w 782"/>
                      <a:gd name="T73" fmla="*/ 1 h 808"/>
                      <a:gd name="T74" fmla="*/ 1564 w 782"/>
                      <a:gd name="T75" fmla="*/ 1 h 808"/>
                      <a:gd name="T76" fmla="*/ 1436 w 782"/>
                      <a:gd name="T77" fmla="*/ 1 h 808"/>
                      <a:gd name="T78" fmla="*/ 1295 w 782"/>
                      <a:gd name="T79" fmla="*/ 1 h 808"/>
                      <a:gd name="T80" fmla="*/ 989 w 782"/>
                      <a:gd name="T81" fmla="*/ 1 h 808"/>
                      <a:gd name="T82" fmla="*/ 535 w 782"/>
                      <a:gd name="T83" fmla="*/ 1 h 808"/>
                      <a:gd name="T84" fmla="*/ 193 w 782"/>
                      <a:gd name="T85" fmla="*/ 1 h 808"/>
                      <a:gd name="T86" fmla="*/ 54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696" name="Freeform 55"/>
                  <p:cNvSpPr>
                    <a:spLocks noChangeAspect="1"/>
                  </p:cNvSpPr>
                  <p:nvPr/>
                </p:nvSpPr>
                <p:spPr bwMode="auto">
                  <a:xfrm rot="-4121048">
                    <a:off x="2675" y="2797"/>
                    <a:ext cx="1159" cy="461"/>
                  </a:xfrm>
                  <a:custGeom>
                    <a:avLst/>
                    <a:gdLst>
                      <a:gd name="T0" fmla="*/ 53939 w 992"/>
                      <a:gd name="T1" fmla="*/ 1 h 770"/>
                      <a:gd name="T2" fmla="*/ 54957 w 992"/>
                      <a:gd name="T3" fmla="*/ 1 h 770"/>
                      <a:gd name="T4" fmla="*/ 58732 w 992"/>
                      <a:gd name="T5" fmla="*/ 1 h 770"/>
                      <a:gd name="T6" fmla="*/ 63413 w 992"/>
                      <a:gd name="T7" fmla="*/ 1 h 770"/>
                      <a:gd name="T8" fmla="*/ 66185 w 992"/>
                      <a:gd name="T9" fmla="*/ 1 h 770"/>
                      <a:gd name="T10" fmla="*/ 64971 w 992"/>
                      <a:gd name="T11" fmla="*/ 1 h 770"/>
                      <a:gd name="T12" fmla="*/ 62389 w 992"/>
                      <a:gd name="T13" fmla="*/ 1 h 770"/>
                      <a:gd name="T14" fmla="*/ 57208 w 992"/>
                      <a:gd name="T15" fmla="*/ 1 h 770"/>
                      <a:gd name="T16" fmla="*/ 50816 w 992"/>
                      <a:gd name="T17" fmla="*/ 1 h 770"/>
                      <a:gd name="T18" fmla="*/ 45491 w 992"/>
                      <a:gd name="T19" fmla="*/ 1 h 770"/>
                      <a:gd name="T20" fmla="*/ 39515 w 992"/>
                      <a:gd name="T21" fmla="*/ 1 h 770"/>
                      <a:gd name="T22" fmla="*/ 33821 w 992"/>
                      <a:gd name="T23" fmla="*/ 1 h 770"/>
                      <a:gd name="T24" fmla="*/ 29498 w 992"/>
                      <a:gd name="T25" fmla="*/ 1 h 770"/>
                      <a:gd name="T26" fmla="*/ 27925 w 992"/>
                      <a:gd name="T27" fmla="*/ 1 h 770"/>
                      <a:gd name="T28" fmla="*/ 26173 w 992"/>
                      <a:gd name="T29" fmla="*/ 1 h 770"/>
                      <a:gd name="T30" fmla="*/ 24108 w 992"/>
                      <a:gd name="T31" fmla="*/ 1 h 770"/>
                      <a:gd name="T32" fmla="*/ 22569 w 992"/>
                      <a:gd name="T33" fmla="*/ 1 h 770"/>
                      <a:gd name="T34" fmla="*/ 22569 w 992"/>
                      <a:gd name="T35" fmla="*/ 1 h 770"/>
                      <a:gd name="T36" fmla="*/ 21507 w 992"/>
                      <a:gd name="T37" fmla="*/ 1 h 770"/>
                      <a:gd name="T38" fmla="*/ 18555 w 992"/>
                      <a:gd name="T39" fmla="*/ 1 h 770"/>
                      <a:gd name="T40" fmla="*/ 14912 w 992"/>
                      <a:gd name="T41" fmla="*/ 1 h 770"/>
                      <a:gd name="T42" fmla="*/ 11523 w 992"/>
                      <a:gd name="T43" fmla="*/ 1 h 770"/>
                      <a:gd name="T44" fmla="*/ 7646 w 992"/>
                      <a:gd name="T45" fmla="*/ 1 h 770"/>
                      <a:gd name="T46" fmla="*/ 1769 w 992"/>
                      <a:gd name="T47" fmla="*/ 1 h 770"/>
                      <a:gd name="T48" fmla="*/ 0 w 992"/>
                      <a:gd name="T49" fmla="*/ 1 h 770"/>
                      <a:gd name="T50" fmla="*/ 0 w 992"/>
                      <a:gd name="T51" fmla="*/ 1 h 770"/>
                      <a:gd name="T52" fmla="*/ 2635 w 992"/>
                      <a:gd name="T53" fmla="*/ 1 h 770"/>
                      <a:gd name="T54" fmla="*/ 5459 w 992"/>
                      <a:gd name="T55" fmla="*/ 1 h 770"/>
                      <a:gd name="T56" fmla="*/ 7903 w 992"/>
                      <a:gd name="T57" fmla="*/ 1 h 770"/>
                      <a:gd name="T58" fmla="*/ 12603 w 992"/>
                      <a:gd name="T59" fmla="*/ 1 h 770"/>
                      <a:gd name="T60" fmla="*/ 17164 w 992"/>
                      <a:gd name="T61" fmla="*/ 1 h 770"/>
                      <a:gd name="T62" fmla="*/ 21507 w 992"/>
                      <a:gd name="T63" fmla="*/ 1 h 770"/>
                      <a:gd name="T64" fmla="*/ 27700 w 992"/>
                      <a:gd name="T65" fmla="*/ 0 h 770"/>
                      <a:gd name="T66" fmla="*/ 27925 w 992"/>
                      <a:gd name="T67" fmla="*/ 1 h 770"/>
                      <a:gd name="T68" fmla="*/ 26520 w 992"/>
                      <a:gd name="T69" fmla="*/ 1 h 770"/>
                      <a:gd name="T70" fmla="*/ 26173 w 992"/>
                      <a:gd name="T71" fmla="*/ 1 h 770"/>
                      <a:gd name="T72" fmla="*/ 27925 w 992"/>
                      <a:gd name="T73" fmla="*/ 1 h 770"/>
                      <a:gd name="T74" fmla="*/ 30846 w 992"/>
                      <a:gd name="T75" fmla="*/ 1 h 770"/>
                      <a:gd name="T76" fmla="*/ 33326 w 992"/>
                      <a:gd name="T77" fmla="*/ 1 h 770"/>
                      <a:gd name="T78" fmla="*/ 37247 w 992"/>
                      <a:gd name="T79" fmla="*/ 1 h 770"/>
                      <a:gd name="T80" fmla="*/ 41042 w 992"/>
                      <a:gd name="T81" fmla="*/ 1 h 770"/>
                      <a:gd name="T82" fmla="*/ 44922 w 992"/>
                      <a:gd name="T83" fmla="*/ 1 h 770"/>
                      <a:gd name="T84" fmla="*/ 50029 w 992"/>
                      <a:gd name="T85" fmla="*/ 1 h 770"/>
                      <a:gd name="T86" fmla="*/ 53399 w 992"/>
                      <a:gd name="T87" fmla="*/ 1 h 770"/>
                      <a:gd name="T88" fmla="*/ 53939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697"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698"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412689"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412682" name="Group 59"/>
            <p:cNvGrpSpPr>
              <a:grpSpLocks noChangeAspect="1"/>
            </p:cNvGrpSpPr>
            <p:nvPr/>
          </p:nvGrpSpPr>
          <p:grpSpPr bwMode="auto">
            <a:xfrm>
              <a:off x="4368" y="2112"/>
              <a:ext cx="432" cy="240"/>
              <a:chOff x="-1152" y="3504"/>
              <a:chExt cx="432" cy="240"/>
            </a:xfrm>
          </p:grpSpPr>
          <p:grpSp>
            <p:nvGrpSpPr>
              <p:cNvPr id="412683" name="Group 60"/>
              <p:cNvGrpSpPr>
                <a:grpSpLocks noChangeAspect="1"/>
              </p:cNvGrpSpPr>
              <p:nvPr/>
            </p:nvGrpSpPr>
            <p:grpSpPr bwMode="auto">
              <a:xfrm>
                <a:off x="-1075" y="3504"/>
                <a:ext cx="256" cy="210"/>
                <a:chOff x="1728" y="2064"/>
                <a:chExt cx="768" cy="672"/>
              </a:xfrm>
            </p:grpSpPr>
            <p:sp>
              <p:nvSpPr>
                <p:cNvPr id="412686"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412687"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412684"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685"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0-#ppt_w/2"/>
                                          </p:val>
                                        </p:tav>
                                        <p:tav tm="100000">
                                          <p:val>
                                            <p:strVal val="#ppt_x"/>
                                          </p:val>
                                        </p:tav>
                                      </p:tavLst>
                                    </p:anim>
                                    <p:anim calcmode="lin" valueType="num">
                                      <p:cBhvr additive="base">
                                        <p:cTn id="8" dur="500" fill="hold"/>
                                        <p:tgtEl>
                                          <p:spTgt spid="5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3"/>
                                        </p:tgtEl>
                                        <p:attrNameLst>
                                          <p:attrName>style.visibility</p:attrName>
                                        </p:attrNameLst>
                                      </p:cBhvr>
                                      <p:to>
                                        <p:strVal val="visible"/>
                                      </p:to>
                                    </p:set>
                                    <p:anim calcmode="lin" valueType="num">
                                      <p:cBhvr additive="base">
                                        <p:cTn id="13" dur="500" fill="hold"/>
                                        <p:tgtEl>
                                          <p:spTgt spid="53"/>
                                        </p:tgtEl>
                                        <p:attrNameLst>
                                          <p:attrName>ppt_x</p:attrName>
                                        </p:attrNameLst>
                                      </p:cBhvr>
                                      <p:tavLst>
                                        <p:tav tm="0">
                                          <p:val>
                                            <p:strVal val="0-#ppt_w/2"/>
                                          </p:val>
                                        </p:tav>
                                        <p:tav tm="100000">
                                          <p:val>
                                            <p:strVal val="#ppt_x"/>
                                          </p:val>
                                        </p:tav>
                                      </p:tavLst>
                                    </p:anim>
                                    <p:anim calcmode="lin" valueType="num">
                                      <p:cBhvr additive="base">
                                        <p:cTn id="14" dur="500" fill="hold"/>
                                        <p:tgtEl>
                                          <p:spTgt spid="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Data Structure Invariants</a:t>
            </a:r>
          </a:p>
        </p:txBody>
      </p:sp>
      <p:sp>
        <p:nvSpPr>
          <p:cNvPr id="58" name="Text Box 42"/>
          <p:cNvSpPr txBox="1">
            <a:spLocks noChangeArrowheads="1"/>
          </p:cNvSpPr>
          <p:nvPr/>
        </p:nvSpPr>
        <p:spPr bwMode="auto">
          <a:xfrm>
            <a:off x="277813" y="936625"/>
            <a:ext cx="22034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sym typeface="Symbol" pitchFamily="18" charset="2"/>
              </a:rPr>
              <a:t></a:t>
            </a:r>
            <a:r>
              <a:rPr lang="en-US" altLang="en-US" sz="2800" i="0">
                <a:solidFill>
                  <a:srgbClr val="33CC33"/>
                </a:solidFill>
              </a:rPr>
              <a:t>preCond</a:t>
            </a:r>
            <a:r>
              <a:rPr lang="en-US" altLang="en-US" sz="2800" i="0" baseline="-25000">
                <a:solidFill>
                  <a:srgbClr val="33CC33"/>
                </a:solidFill>
              </a:rPr>
              <a:t>Insert</a:t>
            </a:r>
            <a:r>
              <a:rPr lang="en-CA" altLang="en-US" sz="2800" i="0">
                <a:solidFill>
                  <a:srgbClr val="33CC33"/>
                </a:solidFill>
                <a:sym typeface="Symbol" pitchFamily="18" charset="2"/>
              </a:rPr>
              <a:t></a:t>
            </a:r>
            <a:endParaRPr lang="en-CA" altLang="en-US" sz="2800" i="0">
              <a:sym typeface="Symbol" pitchFamily="18" charset="2"/>
            </a:endParaRPr>
          </a:p>
        </p:txBody>
      </p:sp>
      <p:grpSp>
        <p:nvGrpSpPr>
          <p:cNvPr id="73" name="Group 72"/>
          <p:cNvGrpSpPr>
            <a:grpSpLocks/>
          </p:cNvGrpSpPr>
          <p:nvPr/>
        </p:nvGrpSpPr>
        <p:grpSpPr bwMode="auto">
          <a:xfrm>
            <a:off x="152400" y="5451475"/>
            <a:ext cx="8772525" cy="1258888"/>
            <a:chOff x="152400" y="5451947"/>
            <a:chExt cx="8772525" cy="1258118"/>
          </a:xfrm>
        </p:grpSpPr>
        <p:sp>
          <p:nvSpPr>
            <p:cNvPr id="413704" name="Text Box 42"/>
            <p:cNvSpPr txBox="1">
              <a:spLocks noChangeArrowheads="1"/>
            </p:cNvSpPr>
            <p:nvPr/>
          </p:nvSpPr>
          <p:spPr bwMode="auto">
            <a:xfrm>
              <a:off x="152400" y="5618725"/>
              <a:ext cx="22365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sym typeface="Symbol" pitchFamily="18" charset="2"/>
                </a:rPr>
                <a:t></a:t>
              </a:r>
              <a:r>
                <a:rPr lang="en-US" altLang="en-US" sz="2800" i="0">
                  <a:solidFill>
                    <a:srgbClr val="33CC33"/>
                  </a:solidFill>
                  <a:sym typeface="Symbol" pitchFamily="18" charset="2"/>
                </a:rPr>
                <a:t>post</a:t>
              </a:r>
              <a:r>
                <a:rPr lang="en-US" altLang="en-US" sz="2800" i="0">
                  <a:solidFill>
                    <a:srgbClr val="33CC33"/>
                  </a:solidFill>
                </a:rPr>
                <a:t>Cond</a:t>
              </a:r>
              <a:r>
                <a:rPr lang="en-US" altLang="en-US" sz="2800" i="0" baseline="-25000">
                  <a:solidFill>
                    <a:srgbClr val="33CC33"/>
                  </a:solidFill>
                </a:rPr>
                <a:t>Find</a:t>
              </a:r>
              <a:r>
                <a:rPr lang="en-CA" altLang="en-US" sz="2800" i="0">
                  <a:solidFill>
                    <a:srgbClr val="33CC33"/>
                  </a:solidFill>
                  <a:sym typeface="Symbol" pitchFamily="18" charset="2"/>
                </a:rPr>
                <a:t></a:t>
              </a:r>
            </a:p>
          </p:txBody>
        </p:sp>
        <p:pic>
          <p:nvPicPr>
            <p:cNvPr id="41370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5517388"/>
              <a:ext cx="3895725" cy="11120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grpSp>
          <p:nvGrpSpPr>
            <p:cNvPr id="413706" name="Group 234"/>
            <p:cNvGrpSpPr>
              <a:grpSpLocks/>
            </p:cNvGrpSpPr>
            <p:nvPr/>
          </p:nvGrpSpPr>
          <p:grpSpPr bwMode="auto">
            <a:xfrm>
              <a:off x="2416227" y="5451947"/>
              <a:ext cx="672956" cy="719932"/>
              <a:chOff x="4512" y="2213"/>
              <a:chExt cx="907" cy="907"/>
            </a:xfrm>
          </p:grpSpPr>
          <p:sp>
            <p:nvSpPr>
              <p:cNvPr id="413708" name="Oval 232"/>
              <p:cNvSpPr>
                <a:spLocks noChangeAspect="1" noChangeArrowheads="1"/>
              </p:cNvSpPr>
              <p:nvPr/>
            </p:nvSpPr>
            <p:spPr bwMode="auto">
              <a:xfrm>
                <a:off x="4512" y="2213"/>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413709" name="Picture 23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04" y="2352"/>
                <a:ext cx="624"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13707" name="Text Box 42"/>
            <p:cNvSpPr txBox="1">
              <a:spLocks noChangeArrowheads="1"/>
            </p:cNvSpPr>
            <p:nvPr/>
          </p:nvSpPr>
          <p:spPr bwMode="auto">
            <a:xfrm>
              <a:off x="533400" y="6248400"/>
              <a:ext cx="43855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400" i="0"/>
                <a:t>We want the location sandwiched.</a:t>
              </a:r>
            </a:p>
          </p:txBody>
        </p:sp>
      </p:grpSp>
      <p:sp>
        <p:nvSpPr>
          <p:cNvPr id="80" name="Rectangle 3"/>
          <p:cNvSpPr txBox="1">
            <a:spLocks noChangeArrowheads="1"/>
          </p:cNvSpPr>
          <p:nvPr/>
        </p:nvSpPr>
        <p:spPr bwMode="auto">
          <a:xfrm>
            <a:off x="2133600" y="927100"/>
            <a:ext cx="4133850"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lgn="ctr" eaLnBrk="1" hangingPunct="1">
              <a:buFontTx/>
              <a:buNone/>
              <a:defRPr/>
            </a:pPr>
            <a:r>
              <a:rPr lang="en-US" altLang="en-US" sz="2400" i="0" kern="0" dirty="0" smtClean="0"/>
              <a:t>The location for the new element</a:t>
            </a:r>
            <a:r>
              <a:rPr lang="en-US" altLang="en-US" sz="2400" i="0" kern="0" dirty="0"/>
              <a:t> </a:t>
            </a:r>
            <a:r>
              <a:rPr lang="en-US" altLang="en-US" sz="2400" i="0" kern="0" dirty="0" smtClean="0"/>
              <a:t>has been found.</a:t>
            </a:r>
            <a:endParaRPr lang="en-CA" altLang="en-US" sz="2400" i="0" kern="0" dirty="0" smtClean="0"/>
          </a:p>
        </p:txBody>
      </p:sp>
      <p:sp>
        <p:nvSpPr>
          <p:cNvPr id="81" name="Text Box 42"/>
          <p:cNvSpPr txBox="1">
            <a:spLocks noChangeArrowheads="1"/>
          </p:cNvSpPr>
          <p:nvPr/>
        </p:nvSpPr>
        <p:spPr bwMode="auto">
          <a:xfrm>
            <a:off x="304800" y="1762125"/>
            <a:ext cx="23637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sym typeface="Symbol" pitchFamily="18" charset="2"/>
              </a:rPr>
              <a:t></a:t>
            </a:r>
            <a:r>
              <a:rPr lang="en-US" altLang="en-US" sz="2800" i="0">
                <a:solidFill>
                  <a:srgbClr val="33CC33"/>
                </a:solidFill>
                <a:sym typeface="Symbol" pitchFamily="18" charset="2"/>
              </a:rPr>
              <a:t>Post</a:t>
            </a:r>
            <a:r>
              <a:rPr lang="en-US" altLang="en-US" sz="2800" i="0">
                <a:solidFill>
                  <a:srgbClr val="33CC33"/>
                </a:solidFill>
              </a:rPr>
              <a:t>Cond</a:t>
            </a:r>
            <a:r>
              <a:rPr lang="en-US" altLang="en-US" sz="2800" i="0" baseline="-25000">
                <a:solidFill>
                  <a:srgbClr val="33CC33"/>
                </a:solidFill>
              </a:rPr>
              <a:t>Insert</a:t>
            </a:r>
            <a:r>
              <a:rPr lang="en-CA" altLang="en-US" sz="2800" i="0">
                <a:solidFill>
                  <a:srgbClr val="33CC33"/>
                </a:solidFill>
                <a:sym typeface="Symbol" pitchFamily="18" charset="2"/>
              </a:rPr>
              <a:t></a:t>
            </a:r>
            <a:endParaRPr lang="en-CA" altLang="en-US" sz="2800" i="0">
              <a:sym typeface="Symbol" pitchFamily="18" charset="2"/>
            </a:endParaRPr>
          </a:p>
        </p:txBody>
      </p:sp>
      <p:sp>
        <p:nvSpPr>
          <p:cNvPr id="82" name="Rectangle 3"/>
          <p:cNvSpPr txBox="1">
            <a:spLocks noChangeArrowheads="1"/>
          </p:cNvSpPr>
          <p:nvPr/>
        </p:nvSpPr>
        <p:spPr bwMode="auto">
          <a:xfrm>
            <a:off x="2298700" y="1814513"/>
            <a:ext cx="4132263" cy="123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lgn="ctr" eaLnBrk="1" hangingPunct="1">
              <a:buFontTx/>
              <a:buNone/>
              <a:defRPr/>
            </a:pPr>
            <a:r>
              <a:rPr lang="en-US" altLang="en-US" sz="2400" i="0" kern="0" dirty="0"/>
              <a:t>T</a:t>
            </a:r>
            <a:r>
              <a:rPr lang="en-US" altLang="en-US" sz="2400" i="0" kern="0" dirty="0" smtClean="0"/>
              <a:t>he new element has been inserted where it belongs.</a:t>
            </a:r>
            <a:endParaRPr lang="en-CA" altLang="en-US" sz="2400" i="0" kern="0"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81"/>
                                        </p:tgtEl>
                                        <p:attrNameLst>
                                          <p:attrName>style.visibility</p:attrName>
                                        </p:attrNameLst>
                                      </p:cBhvr>
                                      <p:to>
                                        <p:strVal val="visible"/>
                                      </p:to>
                                    </p:set>
                                    <p:anim calcmode="lin" valueType="num">
                                      <p:cBhvr additive="base">
                                        <p:cTn id="7" dur="500" fill="hold"/>
                                        <p:tgtEl>
                                          <p:spTgt spid="81"/>
                                        </p:tgtEl>
                                        <p:attrNameLst>
                                          <p:attrName>ppt_x</p:attrName>
                                        </p:attrNameLst>
                                      </p:cBhvr>
                                      <p:tavLst>
                                        <p:tav tm="0">
                                          <p:val>
                                            <p:strVal val="0-#ppt_w/2"/>
                                          </p:val>
                                        </p:tav>
                                        <p:tav tm="100000">
                                          <p:val>
                                            <p:strVal val="#ppt_x"/>
                                          </p:val>
                                        </p:tav>
                                      </p:tavLst>
                                    </p:anim>
                                    <p:anim calcmode="lin" valueType="num">
                                      <p:cBhvr additive="base">
                                        <p:cTn id="8" dur="500" fill="hold"/>
                                        <p:tgtEl>
                                          <p:spTgt spid="8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2"/>
                                        </p:tgtEl>
                                        <p:attrNameLst>
                                          <p:attrName>style.visibility</p:attrName>
                                        </p:attrNameLst>
                                      </p:cBhvr>
                                      <p:to>
                                        <p:strVal val="visible"/>
                                      </p:to>
                                    </p:set>
                                    <p:anim calcmode="lin" valueType="num">
                                      <p:cBhvr additive="base">
                                        <p:cTn id="13" dur="500" fill="hold"/>
                                        <p:tgtEl>
                                          <p:spTgt spid="82"/>
                                        </p:tgtEl>
                                        <p:attrNameLst>
                                          <p:attrName>ppt_x</p:attrName>
                                        </p:attrNameLst>
                                      </p:cBhvr>
                                      <p:tavLst>
                                        <p:tav tm="0">
                                          <p:val>
                                            <p:strVal val="0-#ppt_w/2"/>
                                          </p:val>
                                        </p:tav>
                                        <p:tav tm="100000">
                                          <p:val>
                                            <p:strVal val="#ppt_x"/>
                                          </p:val>
                                        </p:tav>
                                      </p:tavLst>
                                    </p:anim>
                                    <p:anim calcmode="lin" valueType="num">
                                      <p:cBhvr additive="base">
                                        <p:cTn id="14" dur="500" fill="hold"/>
                                        <p:tgtEl>
                                          <p:spTgt spid="8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8"/>
                                        </p:tgtEl>
                                        <p:attrNameLst>
                                          <p:attrName>style.visibility</p:attrName>
                                        </p:attrNameLst>
                                      </p:cBhvr>
                                      <p:to>
                                        <p:strVal val="visible"/>
                                      </p:to>
                                    </p:set>
                                    <p:anim calcmode="lin" valueType="num">
                                      <p:cBhvr additive="base">
                                        <p:cTn id="19" dur="500" fill="hold"/>
                                        <p:tgtEl>
                                          <p:spTgt spid="58"/>
                                        </p:tgtEl>
                                        <p:attrNameLst>
                                          <p:attrName>ppt_x</p:attrName>
                                        </p:attrNameLst>
                                      </p:cBhvr>
                                      <p:tavLst>
                                        <p:tav tm="0">
                                          <p:val>
                                            <p:strVal val="0-#ppt_w/2"/>
                                          </p:val>
                                        </p:tav>
                                        <p:tav tm="100000">
                                          <p:val>
                                            <p:strVal val="#ppt_x"/>
                                          </p:val>
                                        </p:tav>
                                      </p:tavLst>
                                    </p:anim>
                                    <p:anim calcmode="lin" valueType="num">
                                      <p:cBhvr additive="base">
                                        <p:cTn id="20"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0"/>
                                        </p:tgtEl>
                                        <p:attrNameLst>
                                          <p:attrName>style.visibility</p:attrName>
                                        </p:attrNameLst>
                                      </p:cBhvr>
                                      <p:to>
                                        <p:strVal val="visible"/>
                                      </p:to>
                                    </p:set>
                                    <p:anim calcmode="lin" valueType="num">
                                      <p:cBhvr additive="base">
                                        <p:cTn id="25" dur="500" fill="hold"/>
                                        <p:tgtEl>
                                          <p:spTgt spid="80"/>
                                        </p:tgtEl>
                                        <p:attrNameLst>
                                          <p:attrName>ppt_x</p:attrName>
                                        </p:attrNameLst>
                                      </p:cBhvr>
                                      <p:tavLst>
                                        <p:tav tm="0">
                                          <p:val>
                                            <p:strVal val="0-#ppt_w/2"/>
                                          </p:val>
                                        </p:tav>
                                        <p:tav tm="100000">
                                          <p:val>
                                            <p:strVal val="#ppt_x"/>
                                          </p:val>
                                        </p:tav>
                                      </p:tavLst>
                                    </p:anim>
                                    <p:anim calcmode="lin" valueType="num">
                                      <p:cBhvr additive="base">
                                        <p:cTn id="26"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3"/>
                                        </p:tgtEl>
                                        <p:attrNameLst>
                                          <p:attrName>style.visibility</p:attrName>
                                        </p:attrNameLst>
                                      </p:cBhvr>
                                      <p:to>
                                        <p:strVal val="visible"/>
                                      </p:to>
                                    </p:set>
                                    <p:anim calcmode="lin" valueType="num">
                                      <p:cBhvr additive="base">
                                        <p:cTn id="31" dur="500" fill="hold"/>
                                        <p:tgtEl>
                                          <p:spTgt spid="73"/>
                                        </p:tgtEl>
                                        <p:attrNameLst>
                                          <p:attrName>ppt_x</p:attrName>
                                        </p:attrNameLst>
                                      </p:cBhvr>
                                      <p:tavLst>
                                        <p:tav tm="0">
                                          <p:val>
                                            <p:strVal val="0-#ppt_w/2"/>
                                          </p:val>
                                        </p:tav>
                                        <p:tav tm="100000">
                                          <p:val>
                                            <p:strVal val="#ppt_x"/>
                                          </p:val>
                                        </p:tav>
                                      </p:tavLst>
                                    </p:anim>
                                    <p:anim calcmode="lin" valueType="num">
                                      <p:cBhvr additive="base">
                                        <p:cTn id="32" dur="500" fill="hold"/>
                                        <p:tgtEl>
                                          <p:spTgt spid="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80" grpId="0"/>
      <p:bldP spid="81" grpId="0"/>
      <p:bldP spid="82" grpId="0"/>
    </p:bldLst>
  </p:timing>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Data Structure Invariants</a:t>
            </a:r>
          </a:p>
        </p:txBody>
      </p:sp>
      <p:sp>
        <p:nvSpPr>
          <p:cNvPr id="414723" name="Text Box 42"/>
          <p:cNvSpPr txBox="1">
            <a:spLocks noChangeArrowheads="1"/>
          </p:cNvSpPr>
          <p:nvPr/>
        </p:nvSpPr>
        <p:spPr bwMode="auto">
          <a:xfrm>
            <a:off x="277813" y="936625"/>
            <a:ext cx="22034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sym typeface="Symbol" pitchFamily="18" charset="2"/>
              </a:rPr>
              <a:t></a:t>
            </a:r>
            <a:r>
              <a:rPr lang="en-US" altLang="en-US" sz="2800" i="0">
                <a:solidFill>
                  <a:srgbClr val="33CC33"/>
                </a:solidFill>
              </a:rPr>
              <a:t>preCond</a:t>
            </a:r>
            <a:r>
              <a:rPr lang="en-US" altLang="en-US" sz="2800" i="0" baseline="-25000">
                <a:solidFill>
                  <a:srgbClr val="33CC33"/>
                </a:solidFill>
              </a:rPr>
              <a:t>Insert</a:t>
            </a:r>
            <a:r>
              <a:rPr lang="en-CA" altLang="en-US" sz="2800" i="0">
                <a:solidFill>
                  <a:srgbClr val="33CC33"/>
                </a:solidFill>
                <a:sym typeface="Symbol" pitchFamily="18" charset="2"/>
              </a:rPr>
              <a:t></a:t>
            </a:r>
            <a:endParaRPr lang="en-CA" altLang="en-US" sz="2800" i="0">
              <a:sym typeface="Symbol" pitchFamily="18" charset="2"/>
            </a:endParaRPr>
          </a:p>
        </p:txBody>
      </p:sp>
      <p:sp>
        <p:nvSpPr>
          <p:cNvPr id="80" name="Rectangle 3"/>
          <p:cNvSpPr txBox="1">
            <a:spLocks noChangeArrowheads="1"/>
          </p:cNvSpPr>
          <p:nvPr/>
        </p:nvSpPr>
        <p:spPr bwMode="auto">
          <a:xfrm>
            <a:off x="2133600" y="927100"/>
            <a:ext cx="4133850"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lgn="ctr" eaLnBrk="1" hangingPunct="1">
              <a:buFontTx/>
              <a:buNone/>
              <a:defRPr/>
            </a:pPr>
            <a:r>
              <a:rPr lang="en-US" altLang="en-US" sz="2400" i="0" kern="0" dirty="0" smtClean="0"/>
              <a:t>The location for the new element</a:t>
            </a:r>
            <a:r>
              <a:rPr lang="en-US" altLang="en-US" sz="2400" i="0" kern="0" dirty="0"/>
              <a:t> </a:t>
            </a:r>
            <a:r>
              <a:rPr lang="en-US" altLang="en-US" sz="2400" i="0" kern="0" dirty="0" smtClean="0"/>
              <a:t>has been found.</a:t>
            </a:r>
            <a:endParaRPr lang="en-CA" altLang="en-US" sz="2400" i="0" kern="0" dirty="0" smtClean="0"/>
          </a:p>
        </p:txBody>
      </p:sp>
      <p:sp>
        <p:nvSpPr>
          <p:cNvPr id="414725" name="Text Box 42"/>
          <p:cNvSpPr txBox="1">
            <a:spLocks noChangeArrowheads="1"/>
          </p:cNvSpPr>
          <p:nvPr/>
        </p:nvSpPr>
        <p:spPr bwMode="auto">
          <a:xfrm>
            <a:off x="304800" y="1762125"/>
            <a:ext cx="23637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sym typeface="Symbol" pitchFamily="18" charset="2"/>
              </a:rPr>
              <a:t></a:t>
            </a:r>
            <a:r>
              <a:rPr lang="en-US" altLang="en-US" sz="2800" i="0">
                <a:solidFill>
                  <a:srgbClr val="33CC33"/>
                </a:solidFill>
                <a:sym typeface="Symbol" pitchFamily="18" charset="2"/>
              </a:rPr>
              <a:t>Post</a:t>
            </a:r>
            <a:r>
              <a:rPr lang="en-US" altLang="en-US" sz="2800" i="0">
                <a:solidFill>
                  <a:srgbClr val="33CC33"/>
                </a:solidFill>
              </a:rPr>
              <a:t>Cond</a:t>
            </a:r>
            <a:r>
              <a:rPr lang="en-US" altLang="en-US" sz="2800" i="0" baseline="-25000">
                <a:solidFill>
                  <a:srgbClr val="33CC33"/>
                </a:solidFill>
              </a:rPr>
              <a:t>Insert</a:t>
            </a:r>
            <a:r>
              <a:rPr lang="en-CA" altLang="en-US" sz="2800" i="0">
                <a:solidFill>
                  <a:srgbClr val="33CC33"/>
                </a:solidFill>
                <a:sym typeface="Symbol" pitchFamily="18" charset="2"/>
              </a:rPr>
              <a:t></a:t>
            </a:r>
            <a:endParaRPr lang="en-CA" altLang="en-US" sz="2800" i="0">
              <a:sym typeface="Symbol" pitchFamily="18" charset="2"/>
            </a:endParaRPr>
          </a:p>
        </p:txBody>
      </p:sp>
      <p:sp>
        <p:nvSpPr>
          <p:cNvPr id="82" name="Rectangle 3"/>
          <p:cNvSpPr txBox="1">
            <a:spLocks noChangeArrowheads="1"/>
          </p:cNvSpPr>
          <p:nvPr/>
        </p:nvSpPr>
        <p:spPr bwMode="auto">
          <a:xfrm>
            <a:off x="2298700" y="1814513"/>
            <a:ext cx="4132263" cy="123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lgn="ctr" eaLnBrk="1" hangingPunct="1">
              <a:buFontTx/>
              <a:buNone/>
              <a:defRPr/>
            </a:pPr>
            <a:r>
              <a:rPr lang="en-US" altLang="en-US" sz="2400" i="0" kern="0" dirty="0"/>
              <a:t>T</a:t>
            </a:r>
            <a:r>
              <a:rPr lang="en-US" altLang="en-US" sz="2400" i="0" kern="0" dirty="0" smtClean="0"/>
              <a:t>he new element has been inserted where it belongs.</a:t>
            </a:r>
            <a:endParaRPr lang="en-CA" altLang="en-US" sz="2400" i="0" kern="0" dirty="0" smtClean="0"/>
          </a:p>
        </p:txBody>
      </p:sp>
      <p:pic>
        <p:nvPicPr>
          <p:cNvPr id="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2743200"/>
            <a:ext cx="5857875" cy="3419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sp>
        <p:nvSpPr>
          <p:cNvPr id="15" name="Text Box 42"/>
          <p:cNvSpPr txBox="1">
            <a:spLocks noChangeArrowheads="1"/>
          </p:cNvSpPr>
          <p:nvPr/>
        </p:nvSpPr>
        <p:spPr bwMode="auto">
          <a:xfrm>
            <a:off x="185738" y="5888038"/>
            <a:ext cx="334168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sym typeface="Symbol" pitchFamily="18" charset="2"/>
              </a:rPr>
              <a:t></a:t>
            </a:r>
            <a:r>
              <a:rPr lang="en-US" altLang="en-US" sz="2800" i="0">
                <a:solidFill>
                  <a:srgbClr val="33CC33"/>
                </a:solidFill>
                <a:sym typeface="Symbol" pitchFamily="18" charset="2"/>
              </a:rPr>
              <a:t>post</a:t>
            </a:r>
            <a:r>
              <a:rPr lang="en-US" altLang="en-US" sz="2800" i="0">
                <a:solidFill>
                  <a:srgbClr val="33CC33"/>
                </a:solidFill>
              </a:rPr>
              <a:t>Cond</a:t>
            </a:r>
            <a:r>
              <a:rPr lang="en-US" altLang="en-US" sz="2800" i="0" baseline="-25000">
                <a:solidFill>
                  <a:srgbClr val="33CC33"/>
                </a:solidFill>
              </a:rPr>
              <a:t>Insert</a:t>
            </a:r>
            <a:r>
              <a:rPr lang="en-CA" altLang="en-US" sz="2800" i="0">
                <a:solidFill>
                  <a:srgbClr val="33CC33"/>
                </a:solidFill>
                <a:sym typeface="Symbol" pitchFamily="18" charset="2"/>
              </a:rPr>
              <a:t></a:t>
            </a:r>
          </a:p>
          <a:p>
            <a:pPr eaLnBrk="1" hangingPunct="1">
              <a:spcBef>
                <a:spcPct val="0"/>
              </a:spcBef>
              <a:buFontTx/>
              <a:buNone/>
            </a:pPr>
            <a:r>
              <a:rPr lang="en-CA" altLang="en-US" sz="2800" i="0">
                <a:solidFill>
                  <a:srgbClr val="33CC33"/>
                </a:solidFill>
                <a:sym typeface="Symbol" pitchFamily="18" charset="2"/>
              </a:rPr>
              <a:t></a:t>
            </a:r>
            <a:r>
              <a:rPr lang="en-CA" altLang="en-US" sz="2800" i="0">
                <a:solidFill>
                  <a:srgbClr val="33CC33"/>
                </a:solidFill>
              </a:rPr>
              <a:t>Invariants</a:t>
            </a:r>
            <a:r>
              <a:rPr lang="en-CA" altLang="en-US" sz="2800" i="0" baseline="-25000">
                <a:solidFill>
                  <a:srgbClr val="33CC33"/>
                </a:solidFill>
              </a:rPr>
              <a:t>Data Struc t+1</a:t>
            </a:r>
            <a:r>
              <a:rPr lang="en-CA" altLang="en-US" sz="2800" i="0">
                <a:solidFill>
                  <a:srgbClr val="33CC33"/>
                </a:solidFill>
                <a:sym typeface="Symbol" pitchFamily="18" charset="2"/>
              </a:rPr>
              <a:t> </a:t>
            </a:r>
            <a:endParaRPr lang="en-US" altLang="en-US" sz="2800" i="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0-#ppt_w/2"/>
                                          </p:val>
                                        </p:tav>
                                        <p:tav tm="100000">
                                          <p:val>
                                            <p:strVal val="#ppt_x"/>
                                          </p:val>
                                        </p:tav>
                                      </p:tavLst>
                                    </p:anim>
                                    <p:anim calcmode="lin" valueType="num">
                                      <p:cBhvr additive="base">
                                        <p:cTn id="14"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Rectangle 2"/>
          <p:cNvSpPr>
            <a:spLocks noGrp="1" noChangeArrowheads="1"/>
          </p:cNvSpPr>
          <p:nvPr>
            <p:ph type="title"/>
          </p:nvPr>
        </p:nvSpPr>
        <p:spPr/>
        <p:txBody>
          <a:bodyPr/>
          <a:lstStyle/>
          <a:p>
            <a:pPr eaLnBrk="1" hangingPunct="1"/>
            <a:r>
              <a:rPr lang="en-US" altLang="en-US" smtClean="0"/>
              <a:t> </a:t>
            </a:r>
          </a:p>
        </p:txBody>
      </p:sp>
      <p:sp>
        <p:nvSpPr>
          <p:cNvPr id="415747" name="Rectangle 4"/>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Bucket (Quick) Sort for Humans   </a:t>
            </a:r>
          </a:p>
        </p:txBody>
      </p:sp>
      <p:pic>
        <p:nvPicPr>
          <p:cNvPr id="415748" name="Picture 17" descr="j013307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 y="3048000"/>
            <a:ext cx="376555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2146" name="Text Box 18"/>
          <p:cNvSpPr txBox="1">
            <a:spLocks noChangeArrowheads="1"/>
          </p:cNvSpPr>
          <p:nvPr/>
        </p:nvSpPr>
        <p:spPr bwMode="auto">
          <a:xfrm>
            <a:off x="3505200" y="914400"/>
            <a:ext cx="5349875"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Input: A pile of things to sort.</a:t>
            </a:r>
          </a:p>
          <a:p>
            <a:pPr eaLnBrk="1" hangingPunct="1">
              <a:spcBef>
                <a:spcPct val="0"/>
              </a:spcBef>
              <a:buFontTx/>
              <a:buNone/>
            </a:pPr>
            <a:r>
              <a:rPr lang="en-US" altLang="en-US" sz="3000" i="0"/>
              <a:t>                  (Ex: Exams)</a:t>
            </a:r>
          </a:p>
          <a:p>
            <a:pPr eaLnBrk="1" hangingPunct="1">
              <a:spcBef>
                <a:spcPct val="0"/>
              </a:spcBef>
              <a:buFontTx/>
              <a:buNone/>
            </a:pPr>
            <a:r>
              <a:rPr lang="en-US" altLang="en-US" sz="3000" i="0"/>
              <a:t>Output: Sort them</a:t>
            </a:r>
          </a:p>
          <a:p>
            <a:pPr eaLnBrk="1" hangingPunct="1">
              <a:spcBef>
                <a:spcPct val="0"/>
              </a:spcBef>
              <a:buFontTx/>
              <a:buNone/>
            </a:pPr>
            <a:r>
              <a:rPr lang="en-US" altLang="en-US" sz="3000" i="0"/>
              <a:t>Requirements:</a:t>
            </a:r>
          </a:p>
          <a:p>
            <a:pPr lvl="1" eaLnBrk="1" hangingPunct="1">
              <a:spcBef>
                <a:spcPct val="0"/>
              </a:spcBef>
              <a:buFontTx/>
              <a:buChar char="•"/>
            </a:pPr>
            <a:r>
              <a:rPr lang="en-US" altLang="en-US" sz="3000" i="0"/>
              <a:t>Easy to execute by humans</a:t>
            </a:r>
          </a:p>
          <a:p>
            <a:pPr lvl="1" eaLnBrk="1" hangingPunct="1">
              <a:spcBef>
                <a:spcPct val="0"/>
              </a:spcBef>
              <a:buFontTx/>
              <a:buChar char="•"/>
            </a:pPr>
            <a:r>
              <a:rPr lang="en-US" altLang="en-US" sz="3000" i="0"/>
              <a:t>Only can have 7 piles on desk</a:t>
            </a:r>
          </a:p>
          <a:p>
            <a:pPr lvl="1" eaLnBrk="1" hangingPunct="1">
              <a:spcBef>
                <a:spcPct val="0"/>
              </a:spcBef>
              <a:buFontTx/>
              <a:buChar char="•"/>
            </a:pPr>
            <a:r>
              <a:rPr lang="en-US" altLang="en-US" sz="3000" i="0"/>
              <a:t>Can move one exam (or pile) </a:t>
            </a:r>
            <a:br>
              <a:rPr lang="en-US" altLang="en-US" sz="3000" i="0"/>
            </a:br>
            <a:r>
              <a:rPr lang="en-US" altLang="en-US" sz="3000" i="0"/>
              <a:t>   at a time.</a:t>
            </a:r>
          </a:p>
          <a:p>
            <a:pPr lvl="1" eaLnBrk="1" hangingPunct="1">
              <a:spcBef>
                <a:spcPct val="0"/>
              </a:spcBef>
              <a:buFontTx/>
              <a:buChar char="•"/>
            </a:pPr>
            <a:r>
              <a:rPr lang="en-US" altLang="en-US" sz="3000" i="0"/>
              <a:t>Fast – O(</a:t>
            </a:r>
            <a:r>
              <a:rPr lang="en-US" altLang="en-US" sz="3000"/>
              <a:t>n</a:t>
            </a:r>
            <a:r>
              <a:rPr lang="en-US" altLang="en-US" sz="3000" i="0"/>
              <a:t>log(</a:t>
            </a:r>
            <a:r>
              <a:rPr lang="en-US" altLang="en-US" sz="3000"/>
              <a:t>n</a:t>
            </a:r>
            <a:r>
              <a:rPr lang="en-US" altLang="en-US" sz="3000" i="0"/>
              <a:t>)) time.</a:t>
            </a:r>
          </a:p>
        </p:txBody>
      </p:sp>
      <p:sp>
        <p:nvSpPr>
          <p:cNvPr id="432147" name="Text Box 19"/>
          <p:cNvSpPr txBox="1">
            <a:spLocks noChangeArrowheads="1"/>
          </p:cNvSpPr>
          <p:nvPr/>
        </p:nvSpPr>
        <p:spPr bwMode="auto">
          <a:xfrm>
            <a:off x="4098925" y="5257800"/>
            <a:ext cx="46005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Likely the only algorithm </a:t>
            </a:r>
            <a:br>
              <a:rPr lang="en-US" altLang="en-US" sz="3000" i="0"/>
            </a:br>
            <a:r>
              <a:rPr lang="en-US" altLang="en-US" sz="3000" i="0"/>
              <a:t>in this course which you will</a:t>
            </a:r>
            <a:br>
              <a:rPr lang="en-US" altLang="en-US" sz="3000" i="0"/>
            </a:br>
            <a:r>
              <a:rPr lang="en-US" altLang="en-US" sz="3000" i="0"/>
              <a:t>execute by hand yourself.</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32146">
                                            <p:txEl>
                                              <p:pRg st="0" end="0"/>
                                            </p:txEl>
                                          </p:spTgt>
                                        </p:tgtEl>
                                        <p:attrNameLst>
                                          <p:attrName>style.visibility</p:attrName>
                                        </p:attrNameLst>
                                      </p:cBhvr>
                                      <p:to>
                                        <p:strVal val="visible"/>
                                      </p:to>
                                    </p:set>
                                    <p:anim calcmode="lin" valueType="num">
                                      <p:cBhvr additive="base">
                                        <p:cTn id="7" dur="500" fill="hold"/>
                                        <p:tgtEl>
                                          <p:spTgt spid="432146">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43214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432146">
                                            <p:txEl>
                                              <p:pRg st="1" end="1"/>
                                            </p:txEl>
                                          </p:spTgt>
                                        </p:tgtEl>
                                        <p:attrNameLst>
                                          <p:attrName>style.visibility</p:attrName>
                                        </p:attrNameLst>
                                      </p:cBhvr>
                                      <p:to>
                                        <p:strVal val="visible"/>
                                      </p:to>
                                    </p:set>
                                    <p:anim calcmode="lin" valueType="num">
                                      <p:cBhvr additive="base">
                                        <p:cTn id="13" dur="500" fill="hold"/>
                                        <p:tgtEl>
                                          <p:spTgt spid="432146">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43214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432146">
                                            <p:txEl>
                                              <p:pRg st="2" end="2"/>
                                            </p:txEl>
                                          </p:spTgt>
                                        </p:tgtEl>
                                        <p:attrNameLst>
                                          <p:attrName>style.visibility</p:attrName>
                                        </p:attrNameLst>
                                      </p:cBhvr>
                                      <p:to>
                                        <p:strVal val="visible"/>
                                      </p:to>
                                    </p:set>
                                    <p:anim calcmode="lin" valueType="num">
                                      <p:cBhvr additive="base">
                                        <p:cTn id="19" dur="500" fill="hold"/>
                                        <p:tgtEl>
                                          <p:spTgt spid="432146">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43214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432146">
                                            <p:txEl>
                                              <p:pRg st="3" end="3"/>
                                            </p:txEl>
                                          </p:spTgt>
                                        </p:tgtEl>
                                        <p:attrNameLst>
                                          <p:attrName>style.visibility</p:attrName>
                                        </p:attrNameLst>
                                      </p:cBhvr>
                                      <p:to>
                                        <p:strVal val="visible"/>
                                      </p:to>
                                    </p:set>
                                    <p:anim calcmode="lin" valueType="num">
                                      <p:cBhvr additive="base">
                                        <p:cTn id="25" dur="500" fill="hold"/>
                                        <p:tgtEl>
                                          <p:spTgt spid="432146">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43214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432146">
                                            <p:txEl>
                                              <p:pRg st="4" end="4"/>
                                            </p:txEl>
                                          </p:spTgt>
                                        </p:tgtEl>
                                        <p:attrNameLst>
                                          <p:attrName>style.visibility</p:attrName>
                                        </p:attrNameLst>
                                      </p:cBhvr>
                                      <p:to>
                                        <p:strVal val="visible"/>
                                      </p:to>
                                    </p:set>
                                    <p:anim calcmode="lin" valueType="num">
                                      <p:cBhvr additive="base">
                                        <p:cTn id="31" dur="500" fill="hold"/>
                                        <p:tgtEl>
                                          <p:spTgt spid="432146">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43214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432146">
                                            <p:txEl>
                                              <p:pRg st="5" end="5"/>
                                            </p:txEl>
                                          </p:spTgt>
                                        </p:tgtEl>
                                        <p:attrNameLst>
                                          <p:attrName>style.visibility</p:attrName>
                                        </p:attrNameLst>
                                      </p:cBhvr>
                                      <p:to>
                                        <p:strVal val="visible"/>
                                      </p:to>
                                    </p:set>
                                    <p:anim calcmode="lin" valueType="num">
                                      <p:cBhvr additive="base">
                                        <p:cTn id="37" dur="500" fill="hold"/>
                                        <p:tgtEl>
                                          <p:spTgt spid="432146">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432146">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432146">
                                            <p:txEl>
                                              <p:pRg st="6" end="6"/>
                                            </p:txEl>
                                          </p:spTgt>
                                        </p:tgtEl>
                                        <p:attrNameLst>
                                          <p:attrName>style.visibility</p:attrName>
                                        </p:attrNameLst>
                                      </p:cBhvr>
                                      <p:to>
                                        <p:strVal val="visible"/>
                                      </p:to>
                                    </p:set>
                                    <p:anim calcmode="lin" valueType="num">
                                      <p:cBhvr additive="base">
                                        <p:cTn id="43" dur="500" fill="hold"/>
                                        <p:tgtEl>
                                          <p:spTgt spid="432146">
                                            <p:txEl>
                                              <p:pRg st="6" end="6"/>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432146">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nodeType="clickEffect">
                                  <p:stCondLst>
                                    <p:cond delay="0"/>
                                  </p:stCondLst>
                                  <p:childTnLst>
                                    <p:set>
                                      <p:cBhvr>
                                        <p:cTn id="48" dur="1" fill="hold">
                                          <p:stCondLst>
                                            <p:cond delay="0"/>
                                          </p:stCondLst>
                                        </p:cTn>
                                        <p:tgtEl>
                                          <p:spTgt spid="432146">
                                            <p:txEl>
                                              <p:pRg st="7" end="7"/>
                                            </p:txEl>
                                          </p:spTgt>
                                        </p:tgtEl>
                                        <p:attrNameLst>
                                          <p:attrName>style.visibility</p:attrName>
                                        </p:attrNameLst>
                                      </p:cBhvr>
                                      <p:to>
                                        <p:strVal val="visible"/>
                                      </p:to>
                                    </p:set>
                                    <p:anim calcmode="lin" valueType="num">
                                      <p:cBhvr additive="base">
                                        <p:cTn id="49" dur="500" fill="hold"/>
                                        <p:tgtEl>
                                          <p:spTgt spid="432146">
                                            <p:txEl>
                                              <p:pRg st="7" end="7"/>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432146">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432147"/>
                                        </p:tgtEl>
                                        <p:attrNameLst>
                                          <p:attrName>style.visibility</p:attrName>
                                        </p:attrNameLst>
                                      </p:cBhvr>
                                      <p:to>
                                        <p:strVal val="visible"/>
                                      </p:to>
                                    </p:set>
                                    <p:anim calcmode="lin" valueType="num">
                                      <p:cBhvr additive="base">
                                        <p:cTn id="55" dur="500" fill="hold"/>
                                        <p:tgtEl>
                                          <p:spTgt spid="432147"/>
                                        </p:tgtEl>
                                        <p:attrNameLst>
                                          <p:attrName>ppt_x</p:attrName>
                                        </p:attrNameLst>
                                      </p:cBhvr>
                                      <p:tavLst>
                                        <p:tav tm="0">
                                          <p:val>
                                            <p:strVal val="#ppt_x"/>
                                          </p:val>
                                        </p:tav>
                                        <p:tav tm="100000">
                                          <p:val>
                                            <p:strVal val="#ppt_x"/>
                                          </p:val>
                                        </p:tav>
                                      </p:tavLst>
                                    </p:anim>
                                    <p:anim calcmode="lin" valueType="num">
                                      <p:cBhvr additive="base">
                                        <p:cTn id="56" dur="500" fill="hold"/>
                                        <p:tgtEl>
                                          <p:spTgt spid="4321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47" grpId="0"/>
    </p:bldLst>
  </p:timing>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2"/>
          <p:cNvSpPr>
            <a:spLocks noGrp="1" noChangeArrowheads="1"/>
          </p:cNvSpPr>
          <p:nvPr>
            <p:ph type="title"/>
          </p:nvPr>
        </p:nvSpPr>
        <p:spPr/>
        <p:txBody>
          <a:bodyPr/>
          <a:lstStyle/>
          <a:p>
            <a:pPr eaLnBrk="1" hangingPunct="1"/>
            <a:r>
              <a:rPr lang="en-US" altLang="en-US" smtClean="0"/>
              <a:t> </a:t>
            </a:r>
          </a:p>
        </p:txBody>
      </p:sp>
      <p:sp>
        <p:nvSpPr>
          <p:cNvPr id="416771" name="Rectangle 3"/>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Bucket (Quick) Sort for Humans   </a:t>
            </a:r>
          </a:p>
        </p:txBody>
      </p:sp>
      <p:sp>
        <p:nvSpPr>
          <p:cNvPr id="416772" name="Text Box 313"/>
          <p:cNvSpPr txBox="1">
            <a:spLocks noChangeArrowheads="1"/>
          </p:cNvSpPr>
          <p:nvPr/>
        </p:nvSpPr>
        <p:spPr bwMode="auto">
          <a:xfrm>
            <a:off x="4184650" y="1066800"/>
            <a:ext cx="1073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A-Z]</a:t>
            </a:r>
          </a:p>
        </p:txBody>
      </p:sp>
      <p:sp>
        <p:nvSpPr>
          <p:cNvPr id="416773" name="Text Box 384"/>
          <p:cNvSpPr txBox="1">
            <a:spLocks noChangeArrowheads="1"/>
          </p:cNvSpPr>
          <p:nvPr/>
        </p:nvSpPr>
        <p:spPr bwMode="auto">
          <a:xfrm>
            <a:off x="1703388" y="2971800"/>
            <a:ext cx="667861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Denotes an unsorted pile of exams</a:t>
            </a:r>
            <a:br>
              <a:rPr lang="en-US" altLang="en-US" sz="3000" i="0"/>
            </a:br>
            <a:r>
              <a:rPr lang="en-US" altLang="en-US" sz="3000" i="0"/>
              <a:t>with last names starting in the range </a:t>
            </a:r>
            <a:r>
              <a:rPr lang="en-US" altLang="en-US" sz="3000" i="0">
                <a:solidFill>
                  <a:schemeClr val="hlink"/>
                </a:solidFill>
              </a:rPr>
              <a:t>[A-Z]</a:t>
            </a:r>
          </a:p>
        </p:txBody>
      </p:sp>
      <p:sp>
        <p:nvSpPr>
          <p:cNvPr id="416774" name="Text Box 385"/>
          <p:cNvSpPr txBox="1">
            <a:spLocks noChangeArrowheads="1"/>
          </p:cNvSpPr>
          <p:nvPr/>
        </p:nvSpPr>
        <p:spPr bwMode="auto">
          <a:xfrm>
            <a:off x="1676400" y="974725"/>
            <a:ext cx="1095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a:t>
            </a:r>
          </a:p>
        </p:txBody>
      </p:sp>
      <p:pic>
        <p:nvPicPr>
          <p:cNvPr id="416775" name="Picture 387"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16002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2"/>
          <p:cNvSpPr>
            <a:spLocks noGrp="1" noChangeArrowheads="1"/>
          </p:cNvSpPr>
          <p:nvPr>
            <p:ph type="title"/>
          </p:nvPr>
        </p:nvSpPr>
        <p:spPr/>
        <p:txBody>
          <a:bodyPr/>
          <a:lstStyle/>
          <a:p>
            <a:pPr eaLnBrk="1" hangingPunct="1"/>
            <a:r>
              <a:rPr lang="en-US" altLang="en-US" smtClean="0"/>
              <a:t> </a:t>
            </a:r>
          </a:p>
        </p:txBody>
      </p:sp>
      <p:sp>
        <p:nvSpPr>
          <p:cNvPr id="417795" name="Rectangle 3"/>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Bucket (Quick) Sort for Humans   </a:t>
            </a:r>
          </a:p>
        </p:txBody>
      </p:sp>
      <p:sp>
        <p:nvSpPr>
          <p:cNvPr id="417796" name="Text Box 74"/>
          <p:cNvSpPr txBox="1">
            <a:spLocks noChangeArrowheads="1"/>
          </p:cNvSpPr>
          <p:nvPr/>
        </p:nvSpPr>
        <p:spPr bwMode="auto">
          <a:xfrm>
            <a:off x="4184650" y="1066800"/>
            <a:ext cx="1073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A-Z]</a:t>
            </a:r>
          </a:p>
        </p:txBody>
      </p:sp>
      <p:sp>
        <p:nvSpPr>
          <p:cNvPr id="434251" name="Text Box 75"/>
          <p:cNvSpPr txBox="1">
            <a:spLocks noChangeArrowheads="1"/>
          </p:cNvSpPr>
          <p:nvPr/>
        </p:nvSpPr>
        <p:spPr bwMode="auto">
          <a:xfrm>
            <a:off x="1703388" y="2971800"/>
            <a:ext cx="5151437"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Psychology study:</a:t>
            </a:r>
            <a:br>
              <a:rPr lang="en-US" altLang="en-US" sz="3000" i="0"/>
            </a:br>
            <a:r>
              <a:rPr lang="en-US" altLang="en-US" sz="3000" i="0"/>
              <a:t>    Humans can only think about </a:t>
            </a:r>
            <a:br>
              <a:rPr lang="en-US" altLang="en-US" sz="3000" i="0"/>
            </a:br>
            <a:r>
              <a:rPr lang="en-US" altLang="en-US" sz="3000" i="0"/>
              <a:t>    5 things at once.</a:t>
            </a:r>
            <a:endParaRPr lang="en-US" altLang="en-US" sz="3000" i="0">
              <a:solidFill>
                <a:schemeClr val="hlink"/>
              </a:solidFill>
            </a:endParaRPr>
          </a:p>
        </p:txBody>
      </p:sp>
      <p:sp>
        <p:nvSpPr>
          <p:cNvPr id="434253" name="Text Box 77"/>
          <p:cNvSpPr txBox="1">
            <a:spLocks noChangeArrowheads="1"/>
          </p:cNvSpPr>
          <p:nvPr/>
        </p:nvSpPr>
        <p:spPr bwMode="auto">
          <a:xfrm>
            <a:off x="1676400" y="4691063"/>
            <a:ext cx="27590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s the first letter</a:t>
            </a:r>
            <a:br>
              <a:rPr lang="en-US" altLang="en-US" sz="3000" i="0"/>
            </a:br>
            <a:r>
              <a:rPr lang="en-US" altLang="en-US" sz="3000" i="0"/>
              <a:t>of the name </a:t>
            </a:r>
            <a:br>
              <a:rPr lang="en-US" altLang="en-US" sz="3000" i="0"/>
            </a:br>
            <a:r>
              <a:rPr lang="en-US" altLang="en-US" sz="3000" i="0"/>
              <a:t>on the first exam</a:t>
            </a:r>
          </a:p>
        </p:txBody>
      </p:sp>
      <p:grpSp>
        <p:nvGrpSpPr>
          <p:cNvPr id="2" name="Group 84"/>
          <p:cNvGrpSpPr>
            <a:grpSpLocks/>
          </p:cNvGrpSpPr>
          <p:nvPr/>
        </p:nvGrpSpPr>
        <p:grpSpPr bwMode="auto">
          <a:xfrm>
            <a:off x="5462588" y="4479925"/>
            <a:ext cx="1776412" cy="2136775"/>
            <a:chOff x="3393" y="2822"/>
            <a:chExt cx="1119" cy="1346"/>
          </a:xfrm>
        </p:grpSpPr>
        <p:sp>
          <p:nvSpPr>
            <p:cNvPr id="417801" name="Text Box 78"/>
            <p:cNvSpPr txBox="1">
              <a:spLocks noChangeArrowheads="1"/>
            </p:cNvSpPr>
            <p:nvPr/>
          </p:nvSpPr>
          <p:spPr bwMode="auto">
            <a:xfrm>
              <a:off x="3836" y="2822"/>
              <a:ext cx="67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A-E]</a:t>
              </a:r>
            </a:p>
          </p:txBody>
        </p:sp>
        <p:sp>
          <p:nvSpPr>
            <p:cNvPr id="417802" name="Text Box 79"/>
            <p:cNvSpPr txBox="1">
              <a:spLocks noChangeArrowheads="1"/>
            </p:cNvSpPr>
            <p:nvPr/>
          </p:nvSpPr>
          <p:spPr bwMode="auto">
            <a:xfrm>
              <a:off x="3832" y="3072"/>
              <a:ext cx="66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F-K]</a:t>
              </a:r>
            </a:p>
          </p:txBody>
        </p:sp>
        <p:sp>
          <p:nvSpPr>
            <p:cNvPr id="417803" name="Text Box 80"/>
            <p:cNvSpPr txBox="1">
              <a:spLocks noChangeArrowheads="1"/>
            </p:cNvSpPr>
            <p:nvPr/>
          </p:nvSpPr>
          <p:spPr bwMode="auto">
            <a:xfrm>
              <a:off x="3828" y="3322"/>
              <a:ext cx="67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L-O]</a:t>
              </a:r>
            </a:p>
          </p:txBody>
        </p:sp>
        <p:sp>
          <p:nvSpPr>
            <p:cNvPr id="417804" name="Text Box 81"/>
            <p:cNvSpPr txBox="1">
              <a:spLocks noChangeArrowheads="1"/>
            </p:cNvSpPr>
            <p:nvPr/>
          </p:nvSpPr>
          <p:spPr bwMode="auto">
            <a:xfrm>
              <a:off x="3824" y="3572"/>
              <a:ext cx="6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P-T]</a:t>
              </a:r>
            </a:p>
          </p:txBody>
        </p:sp>
        <p:sp>
          <p:nvSpPr>
            <p:cNvPr id="417805" name="Text Box 82"/>
            <p:cNvSpPr txBox="1">
              <a:spLocks noChangeArrowheads="1"/>
            </p:cNvSpPr>
            <p:nvPr/>
          </p:nvSpPr>
          <p:spPr bwMode="auto">
            <a:xfrm>
              <a:off x="3820" y="3822"/>
              <a:ext cx="67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U-Z]</a:t>
              </a:r>
            </a:p>
          </p:txBody>
        </p:sp>
        <p:sp>
          <p:nvSpPr>
            <p:cNvPr id="417806" name="Text Box 83"/>
            <p:cNvSpPr txBox="1">
              <a:spLocks noChangeArrowheads="1"/>
            </p:cNvSpPr>
            <p:nvPr/>
          </p:nvSpPr>
          <p:spPr bwMode="auto">
            <a:xfrm>
              <a:off x="3393" y="3291"/>
              <a:ext cx="30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a:t>
              </a:r>
            </a:p>
          </p:txBody>
        </p:sp>
      </p:grpSp>
      <p:pic>
        <p:nvPicPr>
          <p:cNvPr id="417800" name="Picture 85"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16002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434251"/>
                                        </p:tgtEl>
                                        <p:attrNameLst>
                                          <p:attrName>style.visibility</p:attrName>
                                        </p:attrNameLst>
                                      </p:cBhvr>
                                      <p:to>
                                        <p:strVal val="visible"/>
                                      </p:to>
                                    </p:set>
                                    <p:anim calcmode="lin" valueType="num">
                                      <p:cBhvr additive="base">
                                        <p:cTn id="7" dur="500" fill="hold"/>
                                        <p:tgtEl>
                                          <p:spTgt spid="434251"/>
                                        </p:tgtEl>
                                        <p:attrNameLst>
                                          <p:attrName>ppt_x</p:attrName>
                                        </p:attrNameLst>
                                      </p:cBhvr>
                                      <p:tavLst>
                                        <p:tav tm="0">
                                          <p:val>
                                            <p:strVal val="#ppt_x"/>
                                          </p:val>
                                        </p:tav>
                                        <p:tav tm="100000">
                                          <p:val>
                                            <p:strVal val="#ppt_x"/>
                                          </p:val>
                                        </p:tav>
                                      </p:tavLst>
                                    </p:anim>
                                    <p:anim calcmode="lin" valueType="num">
                                      <p:cBhvr additive="base">
                                        <p:cTn id="8" dur="500" fill="hold"/>
                                        <p:tgtEl>
                                          <p:spTgt spid="43425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34253"/>
                                        </p:tgtEl>
                                        <p:attrNameLst>
                                          <p:attrName>style.visibility</p:attrName>
                                        </p:attrNameLst>
                                      </p:cBhvr>
                                      <p:to>
                                        <p:strVal val="visible"/>
                                      </p:to>
                                    </p:set>
                                    <p:anim calcmode="lin" valueType="num">
                                      <p:cBhvr additive="base">
                                        <p:cTn id="13" dur="500" fill="hold"/>
                                        <p:tgtEl>
                                          <p:spTgt spid="434253"/>
                                        </p:tgtEl>
                                        <p:attrNameLst>
                                          <p:attrName>ppt_x</p:attrName>
                                        </p:attrNameLst>
                                      </p:cBhvr>
                                      <p:tavLst>
                                        <p:tav tm="0">
                                          <p:val>
                                            <p:strVal val="#ppt_x"/>
                                          </p:val>
                                        </p:tav>
                                        <p:tav tm="100000">
                                          <p:val>
                                            <p:strVal val="#ppt_x"/>
                                          </p:val>
                                        </p:tav>
                                      </p:tavLst>
                                    </p:anim>
                                    <p:anim calcmode="lin" valueType="num">
                                      <p:cBhvr additive="base">
                                        <p:cTn id="14" dur="500" fill="hold"/>
                                        <p:tgtEl>
                                          <p:spTgt spid="43425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1+#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251" grpId="0"/>
      <p:bldP spid="43425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108"/>
          <p:cNvSpPr txBox="1">
            <a:spLocks noChangeArrowheads="1"/>
          </p:cNvSpPr>
          <p:nvPr/>
        </p:nvSpPr>
        <p:spPr bwMode="auto">
          <a:xfrm>
            <a:off x="1312863" y="58738"/>
            <a:ext cx="7169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dirty="0">
                <a:solidFill>
                  <a:schemeClr val="tx2"/>
                </a:solidFill>
              </a:rPr>
              <a:t>The Getting to School Problem</a:t>
            </a:r>
          </a:p>
        </p:txBody>
      </p:sp>
      <p:grpSp>
        <p:nvGrpSpPr>
          <p:cNvPr id="27651" name="Group 125"/>
          <p:cNvGrpSpPr>
            <a:grpSpLocks/>
          </p:cNvGrpSpPr>
          <p:nvPr/>
        </p:nvGrpSpPr>
        <p:grpSpPr bwMode="auto">
          <a:xfrm>
            <a:off x="2362200" y="1600200"/>
            <a:ext cx="3921125" cy="3797300"/>
            <a:chOff x="1488" y="1008"/>
            <a:chExt cx="2470" cy="2392"/>
          </a:xfrm>
        </p:grpSpPr>
        <p:pic>
          <p:nvPicPr>
            <p:cNvPr id="27652"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72" y="1200"/>
              <a:ext cx="886"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653" name="Group 124"/>
            <p:cNvGrpSpPr>
              <a:grpSpLocks/>
            </p:cNvGrpSpPr>
            <p:nvPr/>
          </p:nvGrpSpPr>
          <p:grpSpPr bwMode="auto">
            <a:xfrm>
              <a:off x="2352" y="2304"/>
              <a:ext cx="744" cy="912"/>
              <a:chOff x="2352" y="2304"/>
              <a:chExt cx="744" cy="912"/>
            </a:xfrm>
          </p:grpSpPr>
          <p:sp>
            <p:nvSpPr>
              <p:cNvPr id="27656" name="Freeform 118"/>
              <p:cNvSpPr>
                <a:spLocks/>
              </p:cNvSpPr>
              <p:nvPr/>
            </p:nvSpPr>
            <p:spPr bwMode="auto">
              <a:xfrm>
                <a:off x="2714" y="243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657" name="Freeform 119"/>
              <p:cNvSpPr>
                <a:spLocks/>
              </p:cNvSpPr>
              <p:nvPr/>
            </p:nvSpPr>
            <p:spPr bwMode="auto">
              <a:xfrm>
                <a:off x="2616" y="265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658" name="Freeform 120"/>
              <p:cNvSpPr>
                <a:spLocks/>
              </p:cNvSpPr>
              <p:nvPr/>
            </p:nvSpPr>
            <p:spPr bwMode="auto">
              <a:xfrm>
                <a:off x="2630" y="294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659" name="Freeform 121"/>
              <p:cNvSpPr>
                <a:spLocks/>
              </p:cNvSpPr>
              <p:nvPr/>
            </p:nvSpPr>
            <p:spPr bwMode="auto">
              <a:xfrm>
                <a:off x="2352" y="288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660" name="Freeform 122"/>
              <p:cNvSpPr>
                <a:spLocks/>
              </p:cNvSpPr>
              <p:nvPr/>
            </p:nvSpPr>
            <p:spPr bwMode="auto">
              <a:xfrm>
                <a:off x="2509" y="230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661" name="Freeform 123"/>
              <p:cNvSpPr>
                <a:spLocks/>
              </p:cNvSpPr>
              <p:nvPr/>
            </p:nvSpPr>
            <p:spPr bwMode="auto">
              <a:xfrm>
                <a:off x="2791" y="234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pic>
          <p:nvPicPr>
            <p:cNvPr id="27654"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1008"/>
              <a:ext cx="770" cy="1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5" name="Freeform 117"/>
            <p:cNvSpPr>
              <a:spLocks/>
            </p:cNvSpPr>
            <p:nvPr/>
          </p:nvSpPr>
          <p:spPr bwMode="auto">
            <a:xfrm>
              <a:off x="1488" y="2016"/>
              <a:ext cx="2216" cy="1384"/>
            </a:xfrm>
            <a:custGeom>
              <a:avLst/>
              <a:gdLst>
                <a:gd name="T0" fmla="*/ 480 w 2216"/>
                <a:gd name="T1" fmla="*/ 144 h 1384"/>
                <a:gd name="T2" fmla="*/ 240 w 2216"/>
                <a:gd name="T3" fmla="*/ 1104 h 1384"/>
                <a:gd name="T4" fmla="*/ 1920 w 2216"/>
                <a:gd name="T5" fmla="*/ 1200 h 1384"/>
                <a:gd name="T6" fmla="*/ 2016 w 2216"/>
                <a:gd name="T7" fmla="*/ 0 h 1384"/>
                <a:gd name="T8" fmla="*/ 0 60000 65536"/>
                <a:gd name="T9" fmla="*/ 0 60000 65536"/>
                <a:gd name="T10" fmla="*/ 0 60000 65536"/>
                <a:gd name="T11" fmla="*/ 0 60000 65536"/>
                <a:gd name="T12" fmla="*/ 0 w 2216"/>
                <a:gd name="T13" fmla="*/ 0 h 1384"/>
                <a:gd name="T14" fmla="*/ 2216 w 2216"/>
                <a:gd name="T15" fmla="*/ 1384 h 1384"/>
              </a:gdLst>
              <a:ahLst/>
              <a:cxnLst>
                <a:cxn ang="T8">
                  <a:pos x="T0" y="T1"/>
                </a:cxn>
                <a:cxn ang="T9">
                  <a:pos x="T2" y="T3"/>
                </a:cxn>
                <a:cxn ang="T10">
                  <a:pos x="T4" y="T5"/>
                </a:cxn>
                <a:cxn ang="T11">
                  <a:pos x="T6" y="T7"/>
                </a:cxn>
              </a:cxnLst>
              <a:rect l="T12" t="T13" r="T14" b="T15"/>
              <a:pathLst>
                <a:path w="2216" h="1384">
                  <a:moveTo>
                    <a:pt x="480" y="144"/>
                  </a:moveTo>
                  <a:cubicBezTo>
                    <a:pt x="240" y="536"/>
                    <a:pt x="0" y="928"/>
                    <a:pt x="240" y="1104"/>
                  </a:cubicBezTo>
                  <a:cubicBezTo>
                    <a:pt x="480" y="1280"/>
                    <a:pt x="1624" y="1384"/>
                    <a:pt x="1920" y="1200"/>
                  </a:cubicBezTo>
                  <a:cubicBezTo>
                    <a:pt x="2216" y="1016"/>
                    <a:pt x="2116" y="508"/>
                    <a:pt x="2016" y="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grpSp>
    </p:spTree>
  </p:cSld>
  <p:clrMapOvr>
    <a:masterClrMapping/>
  </p:clrMapOvr>
  <p:timing>
    <p:tnLst>
      <p:par>
        <p:cTn id="1" dur="indefinite" restart="never" nodeType="tmRoot"/>
      </p:par>
    </p:tnLst>
  </p:timing>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2"/>
          <p:cNvSpPr>
            <a:spLocks noGrp="1" noChangeArrowheads="1"/>
          </p:cNvSpPr>
          <p:nvPr>
            <p:ph type="title"/>
          </p:nvPr>
        </p:nvSpPr>
        <p:spPr/>
        <p:txBody>
          <a:bodyPr/>
          <a:lstStyle/>
          <a:p>
            <a:pPr eaLnBrk="1" hangingPunct="1"/>
            <a:r>
              <a:rPr lang="en-US" altLang="en-US" smtClean="0"/>
              <a:t> </a:t>
            </a:r>
          </a:p>
        </p:txBody>
      </p:sp>
      <p:sp>
        <p:nvSpPr>
          <p:cNvPr id="418819" name="Rectangle 3"/>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Bucket (Quick) Sort for Humans   </a:t>
            </a:r>
          </a:p>
        </p:txBody>
      </p:sp>
      <p:sp>
        <p:nvSpPr>
          <p:cNvPr id="418820" name="Text Box 74"/>
          <p:cNvSpPr txBox="1">
            <a:spLocks noChangeArrowheads="1"/>
          </p:cNvSpPr>
          <p:nvPr/>
        </p:nvSpPr>
        <p:spPr bwMode="auto">
          <a:xfrm>
            <a:off x="4184650" y="1066800"/>
            <a:ext cx="1073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A-Z]</a:t>
            </a:r>
          </a:p>
        </p:txBody>
      </p:sp>
      <p:sp>
        <p:nvSpPr>
          <p:cNvPr id="418821" name="Text Box 78"/>
          <p:cNvSpPr txBox="1">
            <a:spLocks noChangeArrowheads="1"/>
          </p:cNvSpPr>
          <p:nvPr/>
        </p:nvSpPr>
        <p:spPr bwMode="auto">
          <a:xfrm>
            <a:off x="1905000" y="3810000"/>
            <a:ext cx="1073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A-E]</a:t>
            </a:r>
          </a:p>
        </p:txBody>
      </p:sp>
      <p:sp>
        <p:nvSpPr>
          <p:cNvPr id="418822" name="Text Box 79"/>
          <p:cNvSpPr txBox="1">
            <a:spLocks noChangeArrowheads="1"/>
          </p:cNvSpPr>
          <p:nvPr/>
        </p:nvSpPr>
        <p:spPr bwMode="auto">
          <a:xfrm>
            <a:off x="3140075" y="3810000"/>
            <a:ext cx="10509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F-K]</a:t>
            </a:r>
          </a:p>
        </p:txBody>
      </p:sp>
      <p:sp>
        <p:nvSpPr>
          <p:cNvPr id="418823" name="Text Box 80"/>
          <p:cNvSpPr txBox="1">
            <a:spLocks noChangeArrowheads="1"/>
          </p:cNvSpPr>
          <p:nvPr/>
        </p:nvSpPr>
        <p:spPr bwMode="auto">
          <a:xfrm>
            <a:off x="4324350" y="3822700"/>
            <a:ext cx="1073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L-O]</a:t>
            </a:r>
          </a:p>
        </p:txBody>
      </p:sp>
      <p:sp>
        <p:nvSpPr>
          <p:cNvPr id="418824" name="Text Box 81"/>
          <p:cNvSpPr txBox="1">
            <a:spLocks noChangeArrowheads="1"/>
          </p:cNvSpPr>
          <p:nvPr/>
        </p:nvSpPr>
        <p:spPr bwMode="auto">
          <a:xfrm>
            <a:off x="5588000" y="3810000"/>
            <a:ext cx="1009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P-T]</a:t>
            </a:r>
          </a:p>
        </p:txBody>
      </p:sp>
      <p:sp>
        <p:nvSpPr>
          <p:cNvPr id="418825" name="Text Box 82"/>
          <p:cNvSpPr txBox="1">
            <a:spLocks noChangeArrowheads="1"/>
          </p:cNvSpPr>
          <p:nvPr/>
        </p:nvSpPr>
        <p:spPr bwMode="auto">
          <a:xfrm>
            <a:off x="6775450" y="3819525"/>
            <a:ext cx="1073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U-Z]</a:t>
            </a:r>
          </a:p>
        </p:txBody>
      </p:sp>
      <p:sp>
        <p:nvSpPr>
          <p:cNvPr id="418826" name="Text Box 84"/>
          <p:cNvSpPr txBox="1">
            <a:spLocks noChangeArrowheads="1"/>
          </p:cNvSpPr>
          <p:nvPr/>
        </p:nvSpPr>
        <p:spPr bwMode="auto">
          <a:xfrm>
            <a:off x="2667000" y="5394325"/>
            <a:ext cx="44100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Bucket Sort</a:t>
            </a:r>
          </a:p>
          <a:p>
            <a:pPr lvl="1" eaLnBrk="1" hangingPunct="1">
              <a:spcBef>
                <a:spcPct val="0"/>
              </a:spcBef>
              <a:buFontTx/>
              <a:buChar char="•"/>
            </a:pPr>
            <a:r>
              <a:rPr lang="en-US" altLang="en-US" sz="3000" i="0"/>
              <a:t>Put exams one at a time</a:t>
            </a:r>
            <a:br>
              <a:rPr lang="en-US" altLang="en-US" sz="3000" i="0"/>
            </a:br>
            <a:r>
              <a:rPr lang="en-US" altLang="en-US" sz="3000" i="0"/>
              <a:t>in the correct bucket.</a:t>
            </a:r>
          </a:p>
        </p:txBody>
      </p:sp>
      <p:sp>
        <p:nvSpPr>
          <p:cNvPr id="418827" name="AutoShape 435"/>
          <p:cNvSpPr>
            <a:spLocks noChangeArrowheads="1"/>
          </p:cNvSpPr>
          <p:nvPr/>
        </p:nvSpPr>
        <p:spPr bwMode="auto">
          <a:xfrm>
            <a:off x="4724400" y="2895600"/>
            <a:ext cx="152400" cy="990600"/>
          </a:xfrm>
          <a:prstGeom prst="downArrow">
            <a:avLst>
              <a:gd name="adj1" fmla="val 50000"/>
              <a:gd name="adj2" fmla="val 162500"/>
            </a:avLst>
          </a:prstGeom>
          <a:noFill/>
          <a:ln w="254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18828" name="AutoShape 436"/>
          <p:cNvSpPr>
            <a:spLocks noChangeArrowheads="1"/>
          </p:cNvSpPr>
          <p:nvPr/>
        </p:nvSpPr>
        <p:spPr bwMode="auto">
          <a:xfrm rot="1940121">
            <a:off x="4105275" y="2663825"/>
            <a:ext cx="152400" cy="1219200"/>
          </a:xfrm>
          <a:prstGeom prst="downArrow">
            <a:avLst>
              <a:gd name="adj1" fmla="val 50000"/>
              <a:gd name="adj2" fmla="val 200000"/>
            </a:avLst>
          </a:prstGeom>
          <a:noFill/>
          <a:ln w="254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18829" name="AutoShape 439"/>
          <p:cNvSpPr>
            <a:spLocks noChangeArrowheads="1"/>
          </p:cNvSpPr>
          <p:nvPr/>
        </p:nvSpPr>
        <p:spPr bwMode="auto">
          <a:xfrm rot="3140583">
            <a:off x="3352800" y="2260600"/>
            <a:ext cx="152400" cy="1981200"/>
          </a:xfrm>
          <a:prstGeom prst="downArrow">
            <a:avLst>
              <a:gd name="adj1" fmla="val 50000"/>
              <a:gd name="adj2" fmla="val 325000"/>
            </a:avLst>
          </a:prstGeom>
          <a:noFill/>
          <a:ln w="254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18830" name="AutoShape 440"/>
          <p:cNvSpPr>
            <a:spLocks noChangeArrowheads="1"/>
          </p:cNvSpPr>
          <p:nvPr/>
        </p:nvSpPr>
        <p:spPr bwMode="auto">
          <a:xfrm rot="19659879" flipH="1">
            <a:off x="5486400" y="2667000"/>
            <a:ext cx="152400" cy="1219200"/>
          </a:xfrm>
          <a:prstGeom prst="downArrow">
            <a:avLst>
              <a:gd name="adj1" fmla="val 50000"/>
              <a:gd name="adj2" fmla="val 200000"/>
            </a:avLst>
          </a:prstGeom>
          <a:noFill/>
          <a:ln w="254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18831" name="AutoShape 441"/>
          <p:cNvSpPr>
            <a:spLocks noChangeArrowheads="1"/>
          </p:cNvSpPr>
          <p:nvPr/>
        </p:nvSpPr>
        <p:spPr bwMode="auto">
          <a:xfrm rot="18459417" flipH="1">
            <a:off x="6248400" y="2263775"/>
            <a:ext cx="152400" cy="1981200"/>
          </a:xfrm>
          <a:prstGeom prst="downArrow">
            <a:avLst>
              <a:gd name="adj1" fmla="val 50000"/>
              <a:gd name="adj2" fmla="val 325000"/>
            </a:avLst>
          </a:prstGeom>
          <a:noFill/>
          <a:ln w="254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418832" name="Picture 443"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16002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8833" name="Picture 444"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43434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8834" name="Picture 445"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43434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8835" name="Picture 446"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43434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8836" name="Picture 447"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8800" y="43434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8837" name="Picture 448"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0" y="43434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42" name="Picture 831"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8288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43" name="Rectangle 2"/>
          <p:cNvSpPr>
            <a:spLocks noGrp="1" noChangeArrowheads="1"/>
          </p:cNvSpPr>
          <p:nvPr>
            <p:ph type="title"/>
          </p:nvPr>
        </p:nvSpPr>
        <p:spPr/>
        <p:txBody>
          <a:bodyPr/>
          <a:lstStyle/>
          <a:p>
            <a:pPr eaLnBrk="1" hangingPunct="1"/>
            <a:r>
              <a:rPr lang="en-US" altLang="en-US" smtClean="0"/>
              <a:t> </a:t>
            </a:r>
          </a:p>
        </p:txBody>
      </p:sp>
      <p:sp>
        <p:nvSpPr>
          <p:cNvPr id="419844" name="Rectangle 3"/>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Bucket (Quick) Sort for Humans   </a:t>
            </a:r>
          </a:p>
        </p:txBody>
      </p:sp>
      <p:sp>
        <p:nvSpPr>
          <p:cNvPr id="419845" name="Text Box 438"/>
          <p:cNvSpPr txBox="1">
            <a:spLocks noChangeArrowheads="1"/>
          </p:cNvSpPr>
          <p:nvPr/>
        </p:nvSpPr>
        <p:spPr bwMode="auto">
          <a:xfrm>
            <a:off x="6113463" y="990600"/>
            <a:ext cx="1073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A-E]</a:t>
            </a:r>
          </a:p>
        </p:txBody>
      </p:sp>
      <p:sp>
        <p:nvSpPr>
          <p:cNvPr id="419846" name="Text Box 439"/>
          <p:cNvSpPr txBox="1">
            <a:spLocks noChangeArrowheads="1"/>
          </p:cNvSpPr>
          <p:nvPr/>
        </p:nvSpPr>
        <p:spPr bwMode="auto">
          <a:xfrm>
            <a:off x="6107113" y="1387475"/>
            <a:ext cx="10509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F-K]</a:t>
            </a:r>
          </a:p>
        </p:txBody>
      </p:sp>
      <p:sp>
        <p:nvSpPr>
          <p:cNvPr id="419847" name="Text Box 440"/>
          <p:cNvSpPr txBox="1">
            <a:spLocks noChangeArrowheads="1"/>
          </p:cNvSpPr>
          <p:nvPr/>
        </p:nvSpPr>
        <p:spPr bwMode="auto">
          <a:xfrm>
            <a:off x="6100763" y="1784350"/>
            <a:ext cx="1073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L-O]</a:t>
            </a:r>
          </a:p>
        </p:txBody>
      </p:sp>
      <p:sp>
        <p:nvSpPr>
          <p:cNvPr id="419848" name="Text Box 441"/>
          <p:cNvSpPr txBox="1">
            <a:spLocks noChangeArrowheads="1"/>
          </p:cNvSpPr>
          <p:nvPr/>
        </p:nvSpPr>
        <p:spPr bwMode="auto">
          <a:xfrm>
            <a:off x="6094413" y="2181225"/>
            <a:ext cx="1009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P-T]</a:t>
            </a:r>
          </a:p>
        </p:txBody>
      </p:sp>
      <p:sp>
        <p:nvSpPr>
          <p:cNvPr id="419849" name="Text Box 442"/>
          <p:cNvSpPr txBox="1">
            <a:spLocks noChangeArrowheads="1"/>
          </p:cNvSpPr>
          <p:nvPr/>
        </p:nvSpPr>
        <p:spPr bwMode="auto">
          <a:xfrm>
            <a:off x="6088063" y="2578100"/>
            <a:ext cx="1073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U-Z]</a:t>
            </a:r>
          </a:p>
        </p:txBody>
      </p:sp>
      <p:sp>
        <p:nvSpPr>
          <p:cNvPr id="436950" name="Text Box 726"/>
          <p:cNvSpPr txBox="1">
            <a:spLocks noChangeArrowheads="1"/>
          </p:cNvSpPr>
          <p:nvPr/>
        </p:nvSpPr>
        <p:spPr bwMode="auto">
          <a:xfrm>
            <a:off x="2368550" y="5470525"/>
            <a:ext cx="555625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A stack of piles</a:t>
            </a:r>
          </a:p>
          <a:p>
            <a:pPr lvl="1" eaLnBrk="1" hangingPunct="1">
              <a:spcBef>
                <a:spcPct val="0"/>
              </a:spcBef>
              <a:buFontTx/>
              <a:buChar char="•"/>
            </a:pPr>
            <a:r>
              <a:rPr lang="en-US" altLang="en-US" sz="3000" i="0"/>
              <a:t>each pile unsorted</a:t>
            </a:r>
          </a:p>
          <a:p>
            <a:pPr lvl="1" eaLnBrk="1" hangingPunct="1">
              <a:spcBef>
                <a:spcPct val="0"/>
              </a:spcBef>
              <a:buFontTx/>
              <a:buChar char="•"/>
            </a:pPr>
            <a:r>
              <a:rPr lang="en-US" altLang="en-US" sz="3000" i="0"/>
              <a:t>all in one pile before all in next</a:t>
            </a:r>
          </a:p>
        </p:txBody>
      </p:sp>
      <p:grpSp>
        <p:nvGrpSpPr>
          <p:cNvPr id="2" name="Group 727"/>
          <p:cNvGrpSpPr>
            <a:grpSpLocks/>
          </p:cNvGrpSpPr>
          <p:nvPr/>
        </p:nvGrpSpPr>
        <p:grpSpPr bwMode="auto">
          <a:xfrm>
            <a:off x="1181100" y="4572000"/>
            <a:ext cx="1181100" cy="1066800"/>
            <a:chOff x="1224" y="2539"/>
            <a:chExt cx="2280" cy="1785"/>
          </a:xfrm>
        </p:grpSpPr>
        <p:sp>
          <p:nvSpPr>
            <p:cNvPr id="419867" name="Freeform 728"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419868" name="Group 729"/>
            <p:cNvGrpSpPr>
              <a:grpSpLocks/>
            </p:cNvGrpSpPr>
            <p:nvPr/>
          </p:nvGrpSpPr>
          <p:grpSpPr bwMode="auto">
            <a:xfrm>
              <a:off x="1584" y="2688"/>
              <a:ext cx="1216" cy="1440"/>
              <a:chOff x="2641" y="1488"/>
              <a:chExt cx="2655" cy="2488"/>
            </a:xfrm>
          </p:grpSpPr>
          <p:grpSp>
            <p:nvGrpSpPr>
              <p:cNvPr id="419869" name="Group 730"/>
              <p:cNvGrpSpPr>
                <a:grpSpLocks/>
              </p:cNvGrpSpPr>
              <p:nvPr/>
            </p:nvGrpSpPr>
            <p:grpSpPr bwMode="auto">
              <a:xfrm>
                <a:off x="2641" y="1488"/>
                <a:ext cx="2496" cy="2436"/>
                <a:chOff x="2641" y="1488"/>
                <a:chExt cx="2496" cy="2436"/>
              </a:xfrm>
            </p:grpSpPr>
            <p:sp>
              <p:nvSpPr>
                <p:cNvPr id="419874" name="Freeform 731"/>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9875" name="Freeform 732"/>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9876" name="Freeform 733"/>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9877" name="Freeform 734"/>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9878" name="Freeform 735"/>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9879" name="Freeform 736"/>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19870" name="Group 737"/>
              <p:cNvGrpSpPr>
                <a:grpSpLocks/>
              </p:cNvGrpSpPr>
              <p:nvPr/>
            </p:nvGrpSpPr>
            <p:grpSpPr bwMode="auto">
              <a:xfrm>
                <a:off x="4864" y="3099"/>
                <a:ext cx="432" cy="877"/>
                <a:chOff x="4864" y="3099"/>
                <a:chExt cx="432" cy="877"/>
              </a:xfrm>
            </p:grpSpPr>
            <p:sp>
              <p:nvSpPr>
                <p:cNvPr id="419871" name="Freeform 738"/>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9872" name="Freeform 739"/>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9873" name="Freeform 740"/>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36965" name="Text Box 741"/>
          <p:cNvSpPr txBox="1">
            <a:spLocks noChangeArrowheads="1"/>
          </p:cNvSpPr>
          <p:nvPr/>
        </p:nvSpPr>
        <p:spPr bwMode="auto">
          <a:xfrm>
            <a:off x="2362200" y="4495800"/>
            <a:ext cx="34353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A sorted pile </a:t>
            </a:r>
          </a:p>
          <a:p>
            <a:pPr lvl="1" eaLnBrk="1" hangingPunct="1">
              <a:spcBef>
                <a:spcPct val="0"/>
              </a:spcBef>
              <a:buFontTx/>
              <a:buChar char="•"/>
            </a:pPr>
            <a:r>
              <a:rPr lang="en-US" altLang="en-US" sz="3000" i="0"/>
              <a:t>before all the rest</a:t>
            </a:r>
          </a:p>
        </p:txBody>
      </p:sp>
      <p:sp>
        <p:nvSpPr>
          <p:cNvPr id="436966" name="Text Box 742"/>
          <p:cNvSpPr txBox="1">
            <a:spLocks noChangeArrowheads="1"/>
          </p:cNvSpPr>
          <p:nvPr/>
        </p:nvSpPr>
        <p:spPr bwMode="auto">
          <a:xfrm>
            <a:off x="4559300" y="4479925"/>
            <a:ext cx="23749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upside down)</a:t>
            </a:r>
          </a:p>
        </p:txBody>
      </p:sp>
      <p:sp>
        <p:nvSpPr>
          <p:cNvPr id="419854" name="Text Box 814"/>
          <p:cNvSpPr txBox="1">
            <a:spLocks noChangeArrowheads="1"/>
          </p:cNvSpPr>
          <p:nvPr/>
        </p:nvSpPr>
        <p:spPr bwMode="auto">
          <a:xfrm>
            <a:off x="1600200" y="1219200"/>
            <a:ext cx="438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a:t>
            </a:r>
          </a:p>
        </p:txBody>
      </p:sp>
      <p:sp>
        <p:nvSpPr>
          <p:cNvPr id="419855" name="Text Box 815"/>
          <p:cNvSpPr txBox="1">
            <a:spLocks noChangeArrowheads="1"/>
          </p:cNvSpPr>
          <p:nvPr/>
        </p:nvSpPr>
        <p:spPr bwMode="auto">
          <a:xfrm>
            <a:off x="1398588" y="2209800"/>
            <a:ext cx="11160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sorted</a:t>
            </a:r>
          </a:p>
        </p:txBody>
      </p:sp>
      <p:grpSp>
        <p:nvGrpSpPr>
          <p:cNvPr id="6" name="Group 817"/>
          <p:cNvGrpSpPr>
            <a:grpSpLocks noChangeAspect="1"/>
          </p:cNvGrpSpPr>
          <p:nvPr/>
        </p:nvGrpSpPr>
        <p:grpSpPr bwMode="auto">
          <a:xfrm rot="2360341">
            <a:off x="7683500" y="4419600"/>
            <a:ext cx="1079500" cy="1079500"/>
            <a:chOff x="1224" y="1212"/>
            <a:chExt cx="3144" cy="3112"/>
          </a:xfrm>
        </p:grpSpPr>
        <p:sp>
          <p:nvSpPr>
            <p:cNvPr id="419858" name="Freeform 818"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419859" name="Freeform 819"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419860" name="Group 820"/>
            <p:cNvGrpSpPr>
              <a:grpSpLocks noChangeAspect="1"/>
            </p:cNvGrpSpPr>
            <p:nvPr/>
          </p:nvGrpSpPr>
          <p:grpSpPr bwMode="auto">
            <a:xfrm>
              <a:off x="1776" y="1212"/>
              <a:ext cx="1944" cy="2413"/>
              <a:chOff x="2227" y="1194"/>
              <a:chExt cx="1944" cy="2413"/>
            </a:xfrm>
          </p:grpSpPr>
          <p:sp>
            <p:nvSpPr>
              <p:cNvPr id="419861" name="Freeform 821"/>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9862" name="Freeform 822"/>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9863" name="Freeform 823"/>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9864" name="Freeform 824"/>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9865" name="Freeform 825"/>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9866" name="Freeform 826"/>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419857" name="Picture 838" descr="paperStack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6450" y="1066800"/>
            <a:ext cx="1987550" cy="214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36950">
                                            <p:txEl>
                                              <p:pRg st="0" end="0"/>
                                            </p:txEl>
                                          </p:spTgt>
                                        </p:tgtEl>
                                        <p:attrNameLst>
                                          <p:attrName>style.visibility</p:attrName>
                                        </p:attrNameLst>
                                      </p:cBhvr>
                                      <p:to>
                                        <p:strVal val="visible"/>
                                      </p:to>
                                    </p:set>
                                    <p:anim calcmode="lin" valueType="num">
                                      <p:cBhvr additive="base">
                                        <p:cTn id="13" dur="500" fill="hold"/>
                                        <p:tgtEl>
                                          <p:spTgt spid="436950">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36950">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436950">
                                            <p:txEl>
                                              <p:pRg st="1" end="1"/>
                                            </p:txEl>
                                          </p:spTgt>
                                        </p:tgtEl>
                                        <p:attrNameLst>
                                          <p:attrName>style.visibility</p:attrName>
                                        </p:attrNameLst>
                                      </p:cBhvr>
                                      <p:to>
                                        <p:strVal val="visible"/>
                                      </p:to>
                                    </p:set>
                                    <p:anim calcmode="lin" valueType="num">
                                      <p:cBhvr additive="base">
                                        <p:cTn id="17" dur="500" fill="hold"/>
                                        <p:tgtEl>
                                          <p:spTgt spid="436950">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36950">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36950">
                                            <p:txEl>
                                              <p:pRg st="2" end="2"/>
                                            </p:txEl>
                                          </p:spTgt>
                                        </p:tgtEl>
                                        <p:attrNameLst>
                                          <p:attrName>style.visibility</p:attrName>
                                        </p:attrNameLst>
                                      </p:cBhvr>
                                      <p:to>
                                        <p:strVal val="visible"/>
                                      </p:to>
                                    </p:set>
                                    <p:anim calcmode="lin" valueType="num">
                                      <p:cBhvr additive="base">
                                        <p:cTn id="21" dur="500" fill="hold"/>
                                        <p:tgtEl>
                                          <p:spTgt spid="436950">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3695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436965">
                                            <p:txEl>
                                              <p:pRg st="0" end="0"/>
                                            </p:txEl>
                                          </p:spTgt>
                                        </p:tgtEl>
                                        <p:attrNameLst>
                                          <p:attrName>style.visibility</p:attrName>
                                        </p:attrNameLst>
                                      </p:cBhvr>
                                      <p:to>
                                        <p:strVal val="visible"/>
                                      </p:to>
                                    </p:set>
                                    <p:anim calcmode="lin" valueType="num">
                                      <p:cBhvr additive="base">
                                        <p:cTn id="27" dur="500" fill="hold"/>
                                        <p:tgtEl>
                                          <p:spTgt spid="436965">
                                            <p:txEl>
                                              <p:pRg st="0" end="0"/>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436965">
                                            <p:txEl>
                                              <p:pRg st="0" end="0"/>
                                            </p:txEl>
                                          </p:spTgt>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436965">
                                            <p:txEl>
                                              <p:pRg st="1" end="1"/>
                                            </p:txEl>
                                          </p:spTgt>
                                        </p:tgtEl>
                                        <p:attrNameLst>
                                          <p:attrName>style.visibility</p:attrName>
                                        </p:attrNameLst>
                                      </p:cBhvr>
                                      <p:to>
                                        <p:strVal val="visible"/>
                                      </p:to>
                                    </p:set>
                                    <p:anim calcmode="lin" valueType="num">
                                      <p:cBhvr additive="base">
                                        <p:cTn id="31" dur="500" fill="hold"/>
                                        <p:tgtEl>
                                          <p:spTgt spid="436965">
                                            <p:txEl>
                                              <p:pRg st="1" end="1"/>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43696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436966"/>
                                        </p:tgtEl>
                                        <p:attrNameLst>
                                          <p:attrName>style.visibility</p:attrName>
                                        </p:attrNameLst>
                                      </p:cBhvr>
                                      <p:to>
                                        <p:strVal val="visible"/>
                                      </p:to>
                                    </p:set>
                                    <p:anim calcmode="lin" valueType="num">
                                      <p:cBhvr additive="base">
                                        <p:cTn id="37" dur="500" fill="hold"/>
                                        <p:tgtEl>
                                          <p:spTgt spid="436966"/>
                                        </p:tgtEl>
                                        <p:attrNameLst>
                                          <p:attrName>ppt_x</p:attrName>
                                        </p:attrNameLst>
                                      </p:cBhvr>
                                      <p:tavLst>
                                        <p:tav tm="0">
                                          <p:val>
                                            <p:strVal val="1+#ppt_w/2"/>
                                          </p:val>
                                        </p:tav>
                                        <p:tav tm="100000">
                                          <p:val>
                                            <p:strVal val="#ppt_x"/>
                                          </p:val>
                                        </p:tav>
                                      </p:tavLst>
                                    </p:anim>
                                    <p:anim calcmode="lin" valueType="num">
                                      <p:cBhvr additive="base">
                                        <p:cTn id="38" dur="500" fill="hold"/>
                                        <p:tgtEl>
                                          <p:spTgt spid="43696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1+#ppt_w/2"/>
                                          </p:val>
                                        </p:tav>
                                        <p:tav tm="100000">
                                          <p:val>
                                            <p:strVal val="#ppt_x"/>
                                          </p:val>
                                        </p:tav>
                                      </p:tavLst>
                                    </p:anim>
                                    <p:anim calcmode="lin" valueType="num">
                                      <p:cBhvr additive="base">
                                        <p:cTn id="44"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950" grpId="0" build="p" autoUpdateAnimBg="0"/>
      <p:bldP spid="436965" grpId="0" build="p" autoUpdateAnimBg="0"/>
      <p:bldP spid="436966" grpId="0" autoUpdateAnimBg="0"/>
    </p:bldLst>
  </p:timing>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0866" name="Picture 819"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8288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867" name="Rectangle 2"/>
          <p:cNvSpPr>
            <a:spLocks noGrp="1" noChangeArrowheads="1"/>
          </p:cNvSpPr>
          <p:nvPr>
            <p:ph type="title"/>
          </p:nvPr>
        </p:nvSpPr>
        <p:spPr/>
        <p:txBody>
          <a:bodyPr/>
          <a:lstStyle/>
          <a:p>
            <a:pPr eaLnBrk="1" hangingPunct="1"/>
            <a:r>
              <a:rPr lang="en-US" altLang="en-US" smtClean="0"/>
              <a:t> </a:t>
            </a:r>
          </a:p>
        </p:txBody>
      </p:sp>
      <p:sp>
        <p:nvSpPr>
          <p:cNvPr id="420868" name="Text Box 5"/>
          <p:cNvSpPr txBox="1">
            <a:spLocks noChangeArrowheads="1"/>
          </p:cNvSpPr>
          <p:nvPr/>
        </p:nvSpPr>
        <p:spPr bwMode="auto">
          <a:xfrm>
            <a:off x="6113463" y="990600"/>
            <a:ext cx="1073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A-E]</a:t>
            </a:r>
          </a:p>
        </p:txBody>
      </p:sp>
      <p:sp>
        <p:nvSpPr>
          <p:cNvPr id="420869" name="Text Box 6"/>
          <p:cNvSpPr txBox="1">
            <a:spLocks noChangeArrowheads="1"/>
          </p:cNvSpPr>
          <p:nvPr/>
        </p:nvSpPr>
        <p:spPr bwMode="auto">
          <a:xfrm>
            <a:off x="6107113" y="1387475"/>
            <a:ext cx="10509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F-K]</a:t>
            </a:r>
          </a:p>
        </p:txBody>
      </p:sp>
      <p:sp>
        <p:nvSpPr>
          <p:cNvPr id="420870" name="Text Box 7"/>
          <p:cNvSpPr txBox="1">
            <a:spLocks noChangeArrowheads="1"/>
          </p:cNvSpPr>
          <p:nvPr/>
        </p:nvSpPr>
        <p:spPr bwMode="auto">
          <a:xfrm>
            <a:off x="6100763" y="1784350"/>
            <a:ext cx="1073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L-O]</a:t>
            </a:r>
          </a:p>
        </p:txBody>
      </p:sp>
      <p:sp>
        <p:nvSpPr>
          <p:cNvPr id="420871" name="Text Box 8"/>
          <p:cNvSpPr txBox="1">
            <a:spLocks noChangeArrowheads="1"/>
          </p:cNvSpPr>
          <p:nvPr/>
        </p:nvSpPr>
        <p:spPr bwMode="auto">
          <a:xfrm>
            <a:off x="6094413" y="2181225"/>
            <a:ext cx="1009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P-T]</a:t>
            </a:r>
          </a:p>
        </p:txBody>
      </p:sp>
      <p:sp>
        <p:nvSpPr>
          <p:cNvPr id="420872" name="Text Box 9"/>
          <p:cNvSpPr txBox="1">
            <a:spLocks noChangeArrowheads="1"/>
          </p:cNvSpPr>
          <p:nvPr/>
        </p:nvSpPr>
        <p:spPr bwMode="auto">
          <a:xfrm>
            <a:off x="6088063" y="2578100"/>
            <a:ext cx="1073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U-Z]</a:t>
            </a:r>
          </a:p>
        </p:txBody>
      </p:sp>
      <p:sp>
        <p:nvSpPr>
          <p:cNvPr id="420873" name="Text Box 449"/>
          <p:cNvSpPr txBox="1">
            <a:spLocks noChangeArrowheads="1"/>
          </p:cNvSpPr>
          <p:nvPr/>
        </p:nvSpPr>
        <p:spPr bwMode="auto">
          <a:xfrm>
            <a:off x="1600200" y="1219200"/>
            <a:ext cx="438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a:t>
            </a:r>
          </a:p>
        </p:txBody>
      </p:sp>
      <p:sp>
        <p:nvSpPr>
          <p:cNvPr id="420874" name="Text Box 450"/>
          <p:cNvSpPr txBox="1">
            <a:spLocks noChangeArrowheads="1"/>
          </p:cNvSpPr>
          <p:nvPr/>
        </p:nvSpPr>
        <p:spPr bwMode="auto">
          <a:xfrm>
            <a:off x="1398588" y="2209800"/>
            <a:ext cx="11160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sorted</a:t>
            </a:r>
          </a:p>
        </p:txBody>
      </p:sp>
      <p:sp>
        <p:nvSpPr>
          <p:cNvPr id="420875" name="Text Box 452"/>
          <p:cNvSpPr txBox="1">
            <a:spLocks noChangeArrowheads="1"/>
          </p:cNvSpPr>
          <p:nvPr/>
        </p:nvSpPr>
        <p:spPr bwMode="auto">
          <a:xfrm>
            <a:off x="2084388" y="3810000"/>
            <a:ext cx="7127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A]</a:t>
            </a:r>
          </a:p>
        </p:txBody>
      </p:sp>
      <p:sp>
        <p:nvSpPr>
          <p:cNvPr id="420876" name="Text Box 453"/>
          <p:cNvSpPr txBox="1">
            <a:spLocks noChangeArrowheads="1"/>
          </p:cNvSpPr>
          <p:nvPr/>
        </p:nvSpPr>
        <p:spPr bwMode="auto">
          <a:xfrm>
            <a:off x="3316288" y="3810000"/>
            <a:ext cx="692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B]</a:t>
            </a:r>
          </a:p>
        </p:txBody>
      </p:sp>
      <p:sp>
        <p:nvSpPr>
          <p:cNvPr id="420877" name="Text Box 454"/>
          <p:cNvSpPr txBox="1">
            <a:spLocks noChangeArrowheads="1"/>
          </p:cNvSpPr>
          <p:nvPr/>
        </p:nvSpPr>
        <p:spPr bwMode="auto">
          <a:xfrm>
            <a:off x="4513263" y="3822700"/>
            <a:ext cx="692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C]</a:t>
            </a:r>
          </a:p>
        </p:txBody>
      </p:sp>
      <p:sp>
        <p:nvSpPr>
          <p:cNvPr id="420878" name="Text Box 455"/>
          <p:cNvSpPr txBox="1">
            <a:spLocks noChangeArrowheads="1"/>
          </p:cNvSpPr>
          <p:nvPr/>
        </p:nvSpPr>
        <p:spPr bwMode="auto">
          <a:xfrm>
            <a:off x="5735638" y="3810000"/>
            <a:ext cx="7127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D]</a:t>
            </a:r>
          </a:p>
        </p:txBody>
      </p:sp>
      <p:sp>
        <p:nvSpPr>
          <p:cNvPr id="420879" name="Text Box 456"/>
          <p:cNvSpPr txBox="1">
            <a:spLocks noChangeArrowheads="1"/>
          </p:cNvSpPr>
          <p:nvPr/>
        </p:nvSpPr>
        <p:spPr bwMode="auto">
          <a:xfrm>
            <a:off x="6975475" y="3819525"/>
            <a:ext cx="6715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E]</a:t>
            </a:r>
          </a:p>
        </p:txBody>
      </p:sp>
      <p:sp>
        <p:nvSpPr>
          <p:cNvPr id="420880" name="Text Box 457"/>
          <p:cNvSpPr txBox="1">
            <a:spLocks noChangeArrowheads="1"/>
          </p:cNvSpPr>
          <p:nvPr/>
        </p:nvSpPr>
        <p:spPr bwMode="auto">
          <a:xfrm>
            <a:off x="2667000" y="5394325"/>
            <a:ext cx="44100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Bucket Sort</a:t>
            </a:r>
          </a:p>
          <a:p>
            <a:pPr lvl="1" eaLnBrk="1" hangingPunct="1">
              <a:spcBef>
                <a:spcPct val="0"/>
              </a:spcBef>
              <a:buFontTx/>
              <a:buChar char="•"/>
            </a:pPr>
            <a:r>
              <a:rPr lang="en-US" altLang="en-US" sz="3000" i="0"/>
              <a:t>Put exams one at a time</a:t>
            </a:r>
            <a:br>
              <a:rPr lang="en-US" altLang="en-US" sz="3000" i="0"/>
            </a:br>
            <a:r>
              <a:rPr lang="en-US" altLang="en-US" sz="3000" i="0"/>
              <a:t>in the correct bucket.</a:t>
            </a:r>
          </a:p>
        </p:txBody>
      </p:sp>
      <p:sp>
        <p:nvSpPr>
          <p:cNvPr id="420881" name="AutoShape 808"/>
          <p:cNvSpPr>
            <a:spLocks noChangeArrowheads="1"/>
          </p:cNvSpPr>
          <p:nvPr/>
        </p:nvSpPr>
        <p:spPr bwMode="auto">
          <a:xfrm>
            <a:off x="4724400" y="2895600"/>
            <a:ext cx="152400" cy="990600"/>
          </a:xfrm>
          <a:prstGeom prst="downArrow">
            <a:avLst>
              <a:gd name="adj1" fmla="val 50000"/>
              <a:gd name="adj2" fmla="val 162500"/>
            </a:avLst>
          </a:prstGeom>
          <a:noFill/>
          <a:ln w="254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20882" name="AutoShape 809"/>
          <p:cNvSpPr>
            <a:spLocks noChangeArrowheads="1"/>
          </p:cNvSpPr>
          <p:nvPr/>
        </p:nvSpPr>
        <p:spPr bwMode="auto">
          <a:xfrm rot="1940121">
            <a:off x="4105275" y="2663825"/>
            <a:ext cx="152400" cy="1219200"/>
          </a:xfrm>
          <a:prstGeom prst="downArrow">
            <a:avLst>
              <a:gd name="adj1" fmla="val 50000"/>
              <a:gd name="adj2" fmla="val 200000"/>
            </a:avLst>
          </a:prstGeom>
          <a:noFill/>
          <a:ln w="254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20883" name="AutoShape 810"/>
          <p:cNvSpPr>
            <a:spLocks noChangeArrowheads="1"/>
          </p:cNvSpPr>
          <p:nvPr/>
        </p:nvSpPr>
        <p:spPr bwMode="auto">
          <a:xfrm rot="3140583">
            <a:off x="3352800" y="2260600"/>
            <a:ext cx="152400" cy="1981200"/>
          </a:xfrm>
          <a:prstGeom prst="downArrow">
            <a:avLst>
              <a:gd name="adj1" fmla="val 50000"/>
              <a:gd name="adj2" fmla="val 325000"/>
            </a:avLst>
          </a:prstGeom>
          <a:noFill/>
          <a:ln w="254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20884" name="AutoShape 811"/>
          <p:cNvSpPr>
            <a:spLocks noChangeArrowheads="1"/>
          </p:cNvSpPr>
          <p:nvPr/>
        </p:nvSpPr>
        <p:spPr bwMode="auto">
          <a:xfrm rot="19659879" flipH="1">
            <a:off x="5486400" y="2667000"/>
            <a:ext cx="152400" cy="1219200"/>
          </a:xfrm>
          <a:prstGeom prst="downArrow">
            <a:avLst>
              <a:gd name="adj1" fmla="val 50000"/>
              <a:gd name="adj2" fmla="val 200000"/>
            </a:avLst>
          </a:prstGeom>
          <a:noFill/>
          <a:ln w="254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20885" name="AutoShape 812"/>
          <p:cNvSpPr>
            <a:spLocks noChangeArrowheads="1"/>
          </p:cNvSpPr>
          <p:nvPr/>
        </p:nvSpPr>
        <p:spPr bwMode="auto">
          <a:xfrm rot="18459417" flipH="1">
            <a:off x="6248400" y="2263775"/>
            <a:ext cx="152400" cy="1981200"/>
          </a:xfrm>
          <a:prstGeom prst="downArrow">
            <a:avLst>
              <a:gd name="adj1" fmla="val 50000"/>
              <a:gd name="adj2" fmla="val 325000"/>
            </a:avLst>
          </a:prstGeom>
          <a:noFill/>
          <a:ln w="254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38064" name="Freeform 816"/>
          <p:cNvSpPr>
            <a:spLocks/>
          </p:cNvSpPr>
          <p:nvPr/>
        </p:nvSpPr>
        <p:spPr bwMode="auto">
          <a:xfrm>
            <a:off x="4792663" y="1206500"/>
            <a:ext cx="1223962" cy="1204913"/>
          </a:xfrm>
          <a:custGeom>
            <a:avLst/>
            <a:gdLst>
              <a:gd name="T0" fmla="*/ 2147483647 w 771"/>
              <a:gd name="T1" fmla="*/ 2147483647 h 759"/>
              <a:gd name="T2" fmla="*/ 2147483647 w 771"/>
              <a:gd name="T3" fmla="*/ 2147483647 h 759"/>
              <a:gd name="T4" fmla="*/ 2147483647 w 771"/>
              <a:gd name="T5" fmla="*/ 2147483647 h 759"/>
              <a:gd name="T6" fmla="*/ 0 60000 65536"/>
              <a:gd name="T7" fmla="*/ 0 60000 65536"/>
              <a:gd name="T8" fmla="*/ 0 60000 65536"/>
              <a:gd name="T9" fmla="*/ 0 w 771"/>
              <a:gd name="T10" fmla="*/ 0 h 759"/>
              <a:gd name="T11" fmla="*/ 771 w 771"/>
              <a:gd name="T12" fmla="*/ 759 h 759"/>
            </a:gdLst>
            <a:ahLst/>
            <a:cxnLst>
              <a:cxn ang="T6">
                <a:pos x="T0" y="T1"/>
              </a:cxn>
              <a:cxn ang="T7">
                <a:pos x="T2" y="T3"/>
              </a:cxn>
              <a:cxn ang="T8">
                <a:pos x="T4" y="T5"/>
              </a:cxn>
            </a:cxnLst>
            <a:rect l="T9" t="T10" r="T11" b="T12"/>
            <a:pathLst>
              <a:path w="771" h="759">
                <a:moveTo>
                  <a:pt x="771" y="58"/>
                </a:moveTo>
                <a:cubicBezTo>
                  <a:pt x="663" y="68"/>
                  <a:pt x="240" y="0"/>
                  <a:pt x="120" y="117"/>
                </a:cubicBezTo>
                <a:cubicBezTo>
                  <a:pt x="0" y="234"/>
                  <a:pt x="67" y="625"/>
                  <a:pt x="53" y="759"/>
                </a:cubicBezTo>
              </a:path>
            </a:pathLst>
          </a:custGeom>
          <a:noFill/>
          <a:ln w="127000">
            <a:solidFill>
              <a:schemeClr val="accent2"/>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20887" name="Rectangle 817"/>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Bucket (Quick) Sort for Humans   </a:t>
            </a:r>
          </a:p>
        </p:txBody>
      </p:sp>
      <p:pic>
        <p:nvPicPr>
          <p:cNvPr id="420888" name="Picture 818" descr="paperStack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56450" y="1066800"/>
            <a:ext cx="1987550" cy="214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889" name="Picture 820"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43434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890" name="Picture 821"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43434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891" name="Picture 822"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43434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892" name="Picture 823"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8800" y="43434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893" name="Picture 824"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0" y="43434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38064"/>
                                        </p:tgtEl>
                                        <p:attrNameLst>
                                          <p:attrName>style.visibility</p:attrName>
                                        </p:attrNameLst>
                                      </p:cBhvr>
                                      <p:to>
                                        <p:strVal val="visible"/>
                                      </p:to>
                                    </p:set>
                                    <p:anim calcmode="lin" valueType="num">
                                      <p:cBhvr additive="base">
                                        <p:cTn id="7" dur="500" fill="hold"/>
                                        <p:tgtEl>
                                          <p:spTgt spid="438064"/>
                                        </p:tgtEl>
                                        <p:attrNameLst>
                                          <p:attrName>ppt_x</p:attrName>
                                        </p:attrNameLst>
                                      </p:cBhvr>
                                      <p:tavLst>
                                        <p:tav tm="0">
                                          <p:val>
                                            <p:strVal val="#ppt_x"/>
                                          </p:val>
                                        </p:tav>
                                        <p:tav tm="100000">
                                          <p:val>
                                            <p:strVal val="#ppt_x"/>
                                          </p:val>
                                        </p:tav>
                                      </p:tavLst>
                                    </p:anim>
                                    <p:anim calcmode="lin" valueType="num">
                                      <p:cBhvr additive="base">
                                        <p:cTn id="8" dur="500" fill="hold"/>
                                        <p:tgtEl>
                                          <p:spTgt spid="43806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064" grpId="0" animBg="1"/>
    </p:bldLst>
  </p:timing>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1890" name="Picture 833"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8288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1891" name="Rectangle 2"/>
          <p:cNvSpPr>
            <a:spLocks noGrp="1" noChangeArrowheads="1"/>
          </p:cNvSpPr>
          <p:nvPr>
            <p:ph type="title"/>
          </p:nvPr>
        </p:nvSpPr>
        <p:spPr>
          <a:xfrm>
            <a:off x="762000" y="1371600"/>
            <a:ext cx="7772400" cy="1143000"/>
          </a:xfrm>
        </p:spPr>
        <p:txBody>
          <a:bodyPr/>
          <a:lstStyle/>
          <a:p>
            <a:pPr eaLnBrk="1" hangingPunct="1"/>
            <a:r>
              <a:rPr lang="en-US" altLang="en-US" smtClean="0"/>
              <a:t> </a:t>
            </a:r>
          </a:p>
        </p:txBody>
      </p:sp>
      <p:grpSp>
        <p:nvGrpSpPr>
          <p:cNvPr id="2" name="Group 3"/>
          <p:cNvGrpSpPr>
            <a:grpSpLocks/>
          </p:cNvGrpSpPr>
          <p:nvPr/>
        </p:nvGrpSpPr>
        <p:grpSpPr bwMode="auto">
          <a:xfrm>
            <a:off x="1181100" y="4479925"/>
            <a:ext cx="6743700" cy="2454275"/>
            <a:chOff x="744" y="2822"/>
            <a:chExt cx="4248" cy="1546"/>
          </a:xfrm>
        </p:grpSpPr>
        <p:sp>
          <p:nvSpPr>
            <p:cNvPr id="421916" name="Text Box 4"/>
            <p:cNvSpPr txBox="1">
              <a:spLocks noChangeArrowheads="1"/>
            </p:cNvSpPr>
            <p:nvPr/>
          </p:nvSpPr>
          <p:spPr bwMode="auto">
            <a:xfrm>
              <a:off x="1492" y="3446"/>
              <a:ext cx="3500" cy="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A stack of piles</a:t>
              </a:r>
            </a:p>
            <a:p>
              <a:pPr lvl="1" eaLnBrk="1" hangingPunct="1">
                <a:spcBef>
                  <a:spcPct val="0"/>
                </a:spcBef>
                <a:buFontTx/>
                <a:buChar char="•"/>
              </a:pPr>
              <a:r>
                <a:rPr lang="en-US" altLang="en-US" sz="3000" i="0"/>
                <a:t>each pile unsorted</a:t>
              </a:r>
            </a:p>
            <a:p>
              <a:pPr lvl="1" eaLnBrk="1" hangingPunct="1">
                <a:spcBef>
                  <a:spcPct val="0"/>
                </a:spcBef>
                <a:buFontTx/>
                <a:buChar char="•"/>
              </a:pPr>
              <a:r>
                <a:rPr lang="en-US" altLang="en-US" sz="3000" i="0"/>
                <a:t>all in one pile before all in next</a:t>
              </a:r>
            </a:p>
          </p:txBody>
        </p:sp>
        <p:grpSp>
          <p:nvGrpSpPr>
            <p:cNvPr id="421917" name="Group 5"/>
            <p:cNvGrpSpPr>
              <a:grpSpLocks/>
            </p:cNvGrpSpPr>
            <p:nvPr/>
          </p:nvGrpSpPr>
          <p:grpSpPr bwMode="auto">
            <a:xfrm>
              <a:off x="744" y="2880"/>
              <a:ext cx="744" cy="672"/>
              <a:chOff x="1224" y="2539"/>
              <a:chExt cx="2280" cy="1785"/>
            </a:xfrm>
          </p:grpSpPr>
          <p:sp>
            <p:nvSpPr>
              <p:cNvPr id="421920" name="Freeform 6"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421921" name="Group 7"/>
              <p:cNvGrpSpPr>
                <a:grpSpLocks/>
              </p:cNvGrpSpPr>
              <p:nvPr/>
            </p:nvGrpSpPr>
            <p:grpSpPr bwMode="auto">
              <a:xfrm>
                <a:off x="1584" y="2688"/>
                <a:ext cx="1216" cy="1440"/>
                <a:chOff x="2641" y="1488"/>
                <a:chExt cx="2655" cy="2488"/>
              </a:xfrm>
            </p:grpSpPr>
            <p:grpSp>
              <p:nvGrpSpPr>
                <p:cNvPr id="421922" name="Group 8"/>
                <p:cNvGrpSpPr>
                  <a:grpSpLocks/>
                </p:cNvGrpSpPr>
                <p:nvPr/>
              </p:nvGrpSpPr>
              <p:grpSpPr bwMode="auto">
                <a:xfrm>
                  <a:off x="2641" y="1488"/>
                  <a:ext cx="2496" cy="2436"/>
                  <a:chOff x="2641" y="1488"/>
                  <a:chExt cx="2496" cy="2436"/>
                </a:xfrm>
              </p:grpSpPr>
              <p:sp>
                <p:nvSpPr>
                  <p:cNvPr id="421927" name="Freeform 9"/>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1928" name="Freeform 10"/>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1929" name="Freeform 11"/>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1930" name="Freeform 12"/>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1931" name="Freeform 13"/>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1932" name="Freeform 14"/>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21923" name="Group 15"/>
                <p:cNvGrpSpPr>
                  <a:grpSpLocks/>
                </p:cNvGrpSpPr>
                <p:nvPr/>
              </p:nvGrpSpPr>
              <p:grpSpPr bwMode="auto">
                <a:xfrm>
                  <a:off x="4864" y="3099"/>
                  <a:ext cx="432" cy="877"/>
                  <a:chOff x="4864" y="3099"/>
                  <a:chExt cx="432" cy="877"/>
                </a:xfrm>
              </p:grpSpPr>
              <p:sp>
                <p:nvSpPr>
                  <p:cNvPr id="421924" name="Freeform 16"/>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1925" name="Freeform 17"/>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1926" name="Freeform 18"/>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21918" name="Text Box 19"/>
            <p:cNvSpPr txBox="1">
              <a:spLocks noChangeArrowheads="1"/>
            </p:cNvSpPr>
            <p:nvPr/>
          </p:nvSpPr>
          <p:spPr bwMode="auto">
            <a:xfrm>
              <a:off x="1488" y="2832"/>
              <a:ext cx="216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A sorted pile </a:t>
              </a:r>
            </a:p>
            <a:p>
              <a:pPr lvl="1" eaLnBrk="1" hangingPunct="1">
                <a:spcBef>
                  <a:spcPct val="0"/>
                </a:spcBef>
                <a:buFontTx/>
                <a:buChar char="•"/>
              </a:pPr>
              <a:r>
                <a:rPr lang="en-US" altLang="en-US" sz="3000" i="0"/>
                <a:t>before all the rest</a:t>
              </a:r>
            </a:p>
          </p:txBody>
        </p:sp>
        <p:sp>
          <p:nvSpPr>
            <p:cNvPr id="421919" name="Text Box 20"/>
            <p:cNvSpPr txBox="1">
              <a:spLocks noChangeArrowheads="1"/>
            </p:cNvSpPr>
            <p:nvPr/>
          </p:nvSpPr>
          <p:spPr bwMode="auto">
            <a:xfrm>
              <a:off x="2872" y="2822"/>
              <a:ext cx="14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upside down)</a:t>
              </a:r>
            </a:p>
          </p:txBody>
        </p:sp>
      </p:grpSp>
      <p:sp>
        <p:nvSpPr>
          <p:cNvPr id="421893" name="Text Box 92"/>
          <p:cNvSpPr txBox="1">
            <a:spLocks noChangeArrowheads="1"/>
          </p:cNvSpPr>
          <p:nvPr/>
        </p:nvSpPr>
        <p:spPr bwMode="auto">
          <a:xfrm>
            <a:off x="1600200" y="1219200"/>
            <a:ext cx="438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a:t>
            </a:r>
          </a:p>
        </p:txBody>
      </p:sp>
      <p:sp>
        <p:nvSpPr>
          <p:cNvPr id="421894" name="Text Box 93"/>
          <p:cNvSpPr txBox="1">
            <a:spLocks noChangeArrowheads="1"/>
          </p:cNvSpPr>
          <p:nvPr/>
        </p:nvSpPr>
        <p:spPr bwMode="auto">
          <a:xfrm>
            <a:off x="1398588" y="2209800"/>
            <a:ext cx="11160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sorted</a:t>
            </a:r>
          </a:p>
        </p:txBody>
      </p:sp>
      <p:sp>
        <p:nvSpPr>
          <p:cNvPr id="421895" name="Text Box 110"/>
          <p:cNvSpPr txBox="1">
            <a:spLocks noChangeArrowheads="1"/>
          </p:cNvSpPr>
          <p:nvPr/>
        </p:nvSpPr>
        <p:spPr bwMode="auto">
          <a:xfrm>
            <a:off x="6248400" y="2755900"/>
            <a:ext cx="10509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F-K]</a:t>
            </a:r>
          </a:p>
        </p:txBody>
      </p:sp>
      <p:sp>
        <p:nvSpPr>
          <p:cNvPr id="421896" name="Text Box 111"/>
          <p:cNvSpPr txBox="1">
            <a:spLocks noChangeArrowheads="1"/>
          </p:cNvSpPr>
          <p:nvPr/>
        </p:nvSpPr>
        <p:spPr bwMode="auto">
          <a:xfrm>
            <a:off x="6242050" y="3152775"/>
            <a:ext cx="1073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L-O]</a:t>
            </a:r>
          </a:p>
        </p:txBody>
      </p:sp>
      <p:sp>
        <p:nvSpPr>
          <p:cNvPr id="421897" name="Text Box 112"/>
          <p:cNvSpPr txBox="1">
            <a:spLocks noChangeArrowheads="1"/>
          </p:cNvSpPr>
          <p:nvPr/>
        </p:nvSpPr>
        <p:spPr bwMode="auto">
          <a:xfrm>
            <a:off x="6235700" y="3549650"/>
            <a:ext cx="1009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P-T]</a:t>
            </a:r>
          </a:p>
        </p:txBody>
      </p:sp>
      <p:sp>
        <p:nvSpPr>
          <p:cNvPr id="421898" name="Text Box 113"/>
          <p:cNvSpPr txBox="1">
            <a:spLocks noChangeArrowheads="1"/>
          </p:cNvSpPr>
          <p:nvPr/>
        </p:nvSpPr>
        <p:spPr bwMode="auto">
          <a:xfrm>
            <a:off x="6229350" y="3946525"/>
            <a:ext cx="1073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U-Z]</a:t>
            </a:r>
          </a:p>
        </p:txBody>
      </p:sp>
      <p:sp>
        <p:nvSpPr>
          <p:cNvPr id="421899" name="Text Box 109"/>
          <p:cNvSpPr txBox="1">
            <a:spLocks noChangeArrowheads="1"/>
          </p:cNvSpPr>
          <p:nvPr/>
        </p:nvSpPr>
        <p:spPr bwMode="auto">
          <a:xfrm>
            <a:off x="6434138" y="914400"/>
            <a:ext cx="7127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A]</a:t>
            </a:r>
          </a:p>
        </p:txBody>
      </p:sp>
      <p:sp>
        <p:nvSpPr>
          <p:cNvPr id="421900" name="Text Box 465"/>
          <p:cNvSpPr txBox="1">
            <a:spLocks noChangeArrowheads="1"/>
          </p:cNvSpPr>
          <p:nvPr/>
        </p:nvSpPr>
        <p:spPr bwMode="auto">
          <a:xfrm>
            <a:off x="6450013" y="1279525"/>
            <a:ext cx="692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B]</a:t>
            </a:r>
          </a:p>
        </p:txBody>
      </p:sp>
      <p:sp>
        <p:nvSpPr>
          <p:cNvPr id="421901" name="Text Box 466"/>
          <p:cNvSpPr txBox="1">
            <a:spLocks noChangeArrowheads="1"/>
          </p:cNvSpPr>
          <p:nvPr/>
        </p:nvSpPr>
        <p:spPr bwMode="auto">
          <a:xfrm>
            <a:off x="6456363" y="1644650"/>
            <a:ext cx="692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C]</a:t>
            </a:r>
          </a:p>
        </p:txBody>
      </p:sp>
      <p:sp>
        <p:nvSpPr>
          <p:cNvPr id="421902" name="Text Box 467"/>
          <p:cNvSpPr txBox="1">
            <a:spLocks noChangeArrowheads="1"/>
          </p:cNvSpPr>
          <p:nvPr/>
        </p:nvSpPr>
        <p:spPr bwMode="auto">
          <a:xfrm>
            <a:off x="6453188" y="2009775"/>
            <a:ext cx="7127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D]</a:t>
            </a:r>
          </a:p>
        </p:txBody>
      </p:sp>
      <p:sp>
        <p:nvSpPr>
          <p:cNvPr id="421903" name="Text Box 468"/>
          <p:cNvSpPr txBox="1">
            <a:spLocks noChangeArrowheads="1"/>
          </p:cNvSpPr>
          <p:nvPr/>
        </p:nvSpPr>
        <p:spPr bwMode="auto">
          <a:xfrm>
            <a:off x="6480175" y="2374900"/>
            <a:ext cx="6715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E]</a:t>
            </a:r>
          </a:p>
        </p:txBody>
      </p:sp>
      <p:sp>
        <p:nvSpPr>
          <p:cNvPr id="421904" name="Rectangle 46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Bucket (Quick) Sort for Humans   </a:t>
            </a:r>
          </a:p>
        </p:txBody>
      </p:sp>
      <p:grpSp>
        <p:nvGrpSpPr>
          <p:cNvPr id="7" name="Group 822"/>
          <p:cNvGrpSpPr>
            <a:grpSpLocks noChangeAspect="1"/>
          </p:cNvGrpSpPr>
          <p:nvPr/>
        </p:nvGrpSpPr>
        <p:grpSpPr bwMode="auto">
          <a:xfrm rot="2360341">
            <a:off x="7683500" y="4419600"/>
            <a:ext cx="1079500" cy="1079500"/>
            <a:chOff x="1224" y="1212"/>
            <a:chExt cx="3144" cy="3112"/>
          </a:xfrm>
        </p:grpSpPr>
        <p:sp>
          <p:nvSpPr>
            <p:cNvPr id="421907" name="Freeform 823"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421908" name="Freeform 824"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421909" name="Group 825"/>
            <p:cNvGrpSpPr>
              <a:grpSpLocks noChangeAspect="1"/>
            </p:cNvGrpSpPr>
            <p:nvPr/>
          </p:nvGrpSpPr>
          <p:grpSpPr bwMode="auto">
            <a:xfrm>
              <a:off x="1776" y="1212"/>
              <a:ext cx="1944" cy="2413"/>
              <a:chOff x="2227" y="1194"/>
              <a:chExt cx="1944" cy="2413"/>
            </a:xfrm>
          </p:grpSpPr>
          <p:sp>
            <p:nvSpPr>
              <p:cNvPr id="421910" name="Freeform 826"/>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1911" name="Freeform 827"/>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1912" name="Freeform 828"/>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1913" name="Freeform 829"/>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1914" name="Freeform 830"/>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1915" name="Freeform 831"/>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421906" name="Picture 832" descr="paperStack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6450" y="1066800"/>
            <a:ext cx="1987550" cy="214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1+#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2914" name="Picture 1188"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8288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2915" name="Rectangle 2"/>
          <p:cNvSpPr>
            <a:spLocks noGrp="1" noChangeArrowheads="1"/>
          </p:cNvSpPr>
          <p:nvPr>
            <p:ph type="title"/>
          </p:nvPr>
        </p:nvSpPr>
        <p:spPr>
          <a:xfrm>
            <a:off x="762000" y="1371600"/>
            <a:ext cx="7772400" cy="1143000"/>
          </a:xfrm>
        </p:spPr>
        <p:txBody>
          <a:bodyPr/>
          <a:lstStyle/>
          <a:p>
            <a:pPr eaLnBrk="1" hangingPunct="1"/>
            <a:r>
              <a:rPr lang="en-US" altLang="en-US" smtClean="0"/>
              <a:t> </a:t>
            </a:r>
          </a:p>
        </p:txBody>
      </p:sp>
      <p:sp>
        <p:nvSpPr>
          <p:cNvPr id="422916" name="Text Box 92"/>
          <p:cNvSpPr txBox="1">
            <a:spLocks noChangeArrowheads="1"/>
          </p:cNvSpPr>
          <p:nvPr/>
        </p:nvSpPr>
        <p:spPr bwMode="auto">
          <a:xfrm>
            <a:off x="1600200" y="1219200"/>
            <a:ext cx="438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a:t>
            </a:r>
          </a:p>
        </p:txBody>
      </p:sp>
      <p:sp>
        <p:nvSpPr>
          <p:cNvPr id="422917" name="Text Box 93"/>
          <p:cNvSpPr txBox="1">
            <a:spLocks noChangeArrowheads="1"/>
          </p:cNvSpPr>
          <p:nvPr/>
        </p:nvSpPr>
        <p:spPr bwMode="auto">
          <a:xfrm>
            <a:off x="1398588" y="2209800"/>
            <a:ext cx="11160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sorted</a:t>
            </a:r>
          </a:p>
        </p:txBody>
      </p:sp>
      <p:sp>
        <p:nvSpPr>
          <p:cNvPr id="422918" name="Text Box 94"/>
          <p:cNvSpPr txBox="1">
            <a:spLocks noChangeArrowheads="1"/>
          </p:cNvSpPr>
          <p:nvPr/>
        </p:nvSpPr>
        <p:spPr bwMode="auto">
          <a:xfrm>
            <a:off x="6248400" y="2755900"/>
            <a:ext cx="10509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F-K]</a:t>
            </a:r>
          </a:p>
        </p:txBody>
      </p:sp>
      <p:sp>
        <p:nvSpPr>
          <p:cNvPr id="422919" name="Text Box 95"/>
          <p:cNvSpPr txBox="1">
            <a:spLocks noChangeArrowheads="1"/>
          </p:cNvSpPr>
          <p:nvPr/>
        </p:nvSpPr>
        <p:spPr bwMode="auto">
          <a:xfrm>
            <a:off x="6242050" y="3152775"/>
            <a:ext cx="1073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L-O]</a:t>
            </a:r>
          </a:p>
        </p:txBody>
      </p:sp>
      <p:sp>
        <p:nvSpPr>
          <p:cNvPr id="422920" name="Text Box 96"/>
          <p:cNvSpPr txBox="1">
            <a:spLocks noChangeArrowheads="1"/>
          </p:cNvSpPr>
          <p:nvPr/>
        </p:nvSpPr>
        <p:spPr bwMode="auto">
          <a:xfrm>
            <a:off x="6235700" y="3549650"/>
            <a:ext cx="1009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P-T]</a:t>
            </a:r>
          </a:p>
        </p:txBody>
      </p:sp>
      <p:sp>
        <p:nvSpPr>
          <p:cNvPr id="422921" name="Text Box 97"/>
          <p:cNvSpPr txBox="1">
            <a:spLocks noChangeArrowheads="1"/>
          </p:cNvSpPr>
          <p:nvPr/>
        </p:nvSpPr>
        <p:spPr bwMode="auto">
          <a:xfrm>
            <a:off x="6229350" y="3946525"/>
            <a:ext cx="1073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U-Z]</a:t>
            </a:r>
          </a:p>
        </p:txBody>
      </p:sp>
      <p:grpSp>
        <p:nvGrpSpPr>
          <p:cNvPr id="422922" name="Group 1182"/>
          <p:cNvGrpSpPr>
            <a:grpSpLocks/>
          </p:cNvGrpSpPr>
          <p:nvPr/>
        </p:nvGrpSpPr>
        <p:grpSpPr bwMode="auto">
          <a:xfrm>
            <a:off x="6434138" y="914400"/>
            <a:ext cx="731837" cy="2009775"/>
            <a:chOff x="4053" y="576"/>
            <a:chExt cx="461" cy="1266"/>
          </a:xfrm>
        </p:grpSpPr>
        <p:sp>
          <p:nvSpPr>
            <p:cNvPr id="422941" name="Text Box 99"/>
            <p:cNvSpPr txBox="1">
              <a:spLocks noChangeArrowheads="1"/>
            </p:cNvSpPr>
            <p:nvPr/>
          </p:nvSpPr>
          <p:spPr bwMode="auto">
            <a:xfrm>
              <a:off x="4053" y="576"/>
              <a:ext cx="44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A]</a:t>
              </a:r>
            </a:p>
          </p:txBody>
        </p:sp>
        <p:sp>
          <p:nvSpPr>
            <p:cNvPr id="422942" name="Text Box 451"/>
            <p:cNvSpPr txBox="1">
              <a:spLocks noChangeArrowheads="1"/>
            </p:cNvSpPr>
            <p:nvPr/>
          </p:nvSpPr>
          <p:spPr bwMode="auto">
            <a:xfrm>
              <a:off x="4063" y="806"/>
              <a:ext cx="4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B]</a:t>
              </a:r>
            </a:p>
          </p:txBody>
        </p:sp>
        <p:sp>
          <p:nvSpPr>
            <p:cNvPr id="422943" name="Text Box 452"/>
            <p:cNvSpPr txBox="1">
              <a:spLocks noChangeArrowheads="1"/>
            </p:cNvSpPr>
            <p:nvPr/>
          </p:nvSpPr>
          <p:spPr bwMode="auto">
            <a:xfrm>
              <a:off x="4067" y="1036"/>
              <a:ext cx="4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C]</a:t>
              </a:r>
            </a:p>
          </p:txBody>
        </p:sp>
        <p:sp>
          <p:nvSpPr>
            <p:cNvPr id="422944" name="Text Box 453"/>
            <p:cNvSpPr txBox="1">
              <a:spLocks noChangeArrowheads="1"/>
            </p:cNvSpPr>
            <p:nvPr/>
          </p:nvSpPr>
          <p:spPr bwMode="auto">
            <a:xfrm>
              <a:off x="4065" y="1266"/>
              <a:ext cx="44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D]</a:t>
              </a:r>
            </a:p>
          </p:txBody>
        </p:sp>
        <p:sp>
          <p:nvSpPr>
            <p:cNvPr id="422945" name="Text Box 454"/>
            <p:cNvSpPr txBox="1">
              <a:spLocks noChangeArrowheads="1"/>
            </p:cNvSpPr>
            <p:nvPr/>
          </p:nvSpPr>
          <p:spPr bwMode="auto">
            <a:xfrm>
              <a:off x="4082" y="1496"/>
              <a:ext cx="42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E]</a:t>
              </a:r>
            </a:p>
          </p:txBody>
        </p:sp>
      </p:grpSp>
      <p:sp>
        <p:nvSpPr>
          <p:cNvPr id="422923" name="Rectangle 455"/>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Bucket (Quick) Sort for Humans   </a:t>
            </a:r>
          </a:p>
        </p:txBody>
      </p:sp>
      <p:sp>
        <p:nvSpPr>
          <p:cNvPr id="422924" name="Text Box 818"/>
          <p:cNvSpPr txBox="1">
            <a:spLocks noChangeArrowheads="1"/>
          </p:cNvSpPr>
          <p:nvPr/>
        </p:nvSpPr>
        <p:spPr bwMode="auto">
          <a:xfrm>
            <a:off x="1881188" y="5005388"/>
            <a:ext cx="14287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AA-AE]</a:t>
            </a:r>
          </a:p>
        </p:txBody>
      </p:sp>
      <p:sp>
        <p:nvSpPr>
          <p:cNvPr id="422925" name="Text Box 819"/>
          <p:cNvSpPr txBox="1">
            <a:spLocks noChangeArrowheads="1"/>
          </p:cNvSpPr>
          <p:nvPr/>
        </p:nvSpPr>
        <p:spPr bwMode="auto">
          <a:xfrm>
            <a:off x="3111500" y="5005388"/>
            <a:ext cx="14112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AF-AK]</a:t>
            </a:r>
          </a:p>
        </p:txBody>
      </p:sp>
      <p:sp>
        <p:nvSpPr>
          <p:cNvPr id="422926" name="Text Box 820"/>
          <p:cNvSpPr txBox="1">
            <a:spLocks noChangeArrowheads="1"/>
          </p:cNvSpPr>
          <p:nvPr/>
        </p:nvSpPr>
        <p:spPr bwMode="auto">
          <a:xfrm>
            <a:off x="4300538" y="5018088"/>
            <a:ext cx="14287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AL-AO]</a:t>
            </a:r>
          </a:p>
        </p:txBody>
      </p:sp>
      <p:sp>
        <p:nvSpPr>
          <p:cNvPr id="422927" name="Text Box 821"/>
          <p:cNvSpPr txBox="1">
            <a:spLocks noChangeArrowheads="1"/>
          </p:cNvSpPr>
          <p:nvPr/>
        </p:nvSpPr>
        <p:spPr bwMode="auto">
          <a:xfrm>
            <a:off x="5559425" y="5005388"/>
            <a:ext cx="13747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AP-AT]</a:t>
            </a:r>
          </a:p>
        </p:txBody>
      </p:sp>
      <p:sp>
        <p:nvSpPr>
          <p:cNvPr id="422928" name="Text Box 822"/>
          <p:cNvSpPr txBox="1">
            <a:spLocks noChangeArrowheads="1"/>
          </p:cNvSpPr>
          <p:nvPr/>
        </p:nvSpPr>
        <p:spPr bwMode="auto">
          <a:xfrm>
            <a:off x="6751638" y="5014913"/>
            <a:ext cx="14287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AU-AZ]</a:t>
            </a:r>
          </a:p>
        </p:txBody>
      </p:sp>
      <p:sp>
        <p:nvSpPr>
          <p:cNvPr id="422929" name="AutoShape 1174"/>
          <p:cNvSpPr>
            <a:spLocks noChangeArrowheads="1"/>
          </p:cNvSpPr>
          <p:nvPr/>
        </p:nvSpPr>
        <p:spPr bwMode="auto">
          <a:xfrm>
            <a:off x="4876800" y="4041775"/>
            <a:ext cx="152400" cy="990600"/>
          </a:xfrm>
          <a:prstGeom prst="downArrow">
            <a:avLst>
              <a:gd name="adj1" fmla="val 50000"/>
              <a:gd name="adj2" fmla="val 162500"/>
            </a:avLst>
          </a:prstGeom>
          <a:noFill/>
          <a:ln w="254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22930" name="AutoShape 1175"/>
          <p:cNvSpPr>
            <a:spLocks noChangeArrowheads="1"/>
          </p:cNvSpPr>
          <p:nvPr/>
        </p:nvSpPr>
        <p:spPr bwMode="auto">
          <a:xfrm rot="1940121">
            <a:off x="4257675" y="3810000"/>
            <a:ext cx="152400" cy="1219200"/>
          </a:xfrm>
          <a:prstGeom prst="downArrow">
            <a:avLst>
              <a:gd name="adj1" fmla="val 50000"/>
              <a:gd name="adj2" fmla="val 200000"/>
            </a:avLst>
          </a:prstGeom>
          <a:noFill/>
          <a:ln w="254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22931" name="AutoShape 1176"/>
          <p:cNvSpPr>
            <a:spLocks noChangeArrowheads="1"/>
          </p:cNvSpPr>
          <p:nvPr/>
        </p:nvSpPr>
        <p:spPr bwMode="auto">
          <a:xfrm rot="3140583">
            <a:off x="3505200" y="3406775"/>
            <a:ext cx="152400" cy="1981200"/>
          </a:xfrm>
          <a:prstGeom prst="downArrow">
            <a:avLst>
              <a:gd name="adj1" fmla="val 50000"/>
              <a:gd name="adj2" fmla="val 325000"/>
            </a:avLst>
          </a:prstGeom>
          <a:noFill/>
          <a:ln w="254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22932" name="AutoShape 1177"/>
          <p:cNvSpPr>
            <a:spLocks noChangeArrowheads="1"/>
          </p:cNvSpPr>
          <p:nvPr/>
        </p:nvSpPr>
        <p:spPr bwMode="auto">
          <a:xfrm rot="19659879" flipH="1">
            <a:off x="5638800" y="3813175"/>
            <a:ext cx="152400" cy="1219200"/>
          </a:xfrm>
          <a:prstGeom prst="downArrow">
            <a:avLst>
              <a:gd name="adj1" fmla="val 50000"/>
              <a:gd name="adj2" fmla="val 200000"/>
            </a:avLst>
          </a:prstGeom>
          <a:noFill/>
          <a:ln w="254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22933" name="AutoShape 1178"/>
          <p:cNvSpPr>
            <a:spLocks noChangeArrowheads="1"/>
          </p:cNvSpPr>
          <p:nvPr/>
        </p:nvSpPr>
        <p:spPr bwMode="auto">
          <a:xfrm rot="18459417" flipH="1">
            <a:off x="6400800" y="3409950"/>
            <a:ext cx="152400" cy="1981200"/>
          </a:xfrm>
          <a:prstGeom prst="downArrow">
            <a:avLst>
              <a:gd name="adj1" fmla="val 50000"/>
              <a:gd name="adj2" fmla="val 325000"/>
            </a:avLst>
          </a:prstGeom>
          <a:noFill/>
          <a:ln w="254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3547" name="Freeform 1179"/>
          <p:cNvSpPr>
            <a:spLocks/>
          </p:cNvSpPr>
          <p:nvPr/>
        </p:nvSpPr>
        <p:spPr bwMode="auto">
          <a:xfrm>
            <a:off x="4951413" y="1095375"/>
            <a:ext cx="1217612" cy="2470150"/>
          </a:xfrm>
          <a:custGeom>
            <a:avLst/>
            <a:gdLst>
              <a:gd name="T0" fmla="*/ 2147483647 w 767"/>
              <a:gd name="T1" fmla="*/ 2147483647 h 1556"/>
              <a:gd name="T2" fmla="*/ 2147483647 w 767"/>
              <a:gd name="T3" fmla="*/ 2147483647 h 1556"/>
              <a:gd name="T4" fmla="*/ 2147483647 w 767"/>
              <a:gd name="T5" fmla="*/ 2147483647 h 1556"/>
              <a:gd name="T6" fmla="*/ 0 60000 65536"/>
              <a:gd name="T7" fmla="*/ 0 60000 65536"/>
              <a:gd name="T8" fmla="*/ 0 60000 65536"/>
              <a:gd name="T9" fmla="*/ 0 w 767"/>
              <a:gd name="T10" fmla="*/ 0 h 1556"/>
              <a:gd name="T11" fmla="*/ 767 w 767"/>
              <a:gd name="T12" fmla="*/ 1556 h 1556"/>
            </a:gdLst>
            <a:ahLst/>
            <a:cxnLst>
              <a:cxn ang="T6">
                <a:pos x="T0" y="T1"/>
              </a:cxn>
              <a:cxn ang="T7">
                <a:pos x="T2" y="T3"/>
              </a:cxn>
              <a:cxn ang="T8">
                <a:pos x="T4" y="T5"/>
              </a:cxn>
            </a:cxnLst>
            <a:rect l="T9" t="T10" r="T11" b="T12"/>
            <a:pathLst>
              <a:path w="767" h="1556">
                <a:moveTo>
                  <a:pt x="767" y="88"/>
                </a:moveTo>
                <a:cubicBezTo>
                  <a:pt x="659" y="114"/>
                  <a:pt x="240" y="0"/>
                  <a:pt x="120" y="245"/>
                </a:cubicBezTo>
                <a:cubicBezTo>
                  <a:pt x="0" y="490"/>
                  <a:pt x="61" y="1283"/>
                  <a:pt x="45" y="1556"/>
                </a:cubicBezTo>
              </a:path>
            </a:pathLst>
          </a:custGeom>
          <a:noFill/>
          <a:ln w="127000">
            <a:solidFill>
              <a:schemeClr val="accent2"/>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pic>
        <p:nvPicPr>
          <p:cNvPr id="422935" name="Picture 1181" descr="paperStack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56450" y="1066800"/>
            <a:ext cx="1987550" cy="214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2936" name="Picture 1183"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54864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2937" name="Picture 1184"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54864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2938" name="Picture 1185"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54864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2939" name="Picture 1186"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54864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2940" name="Picture 1187"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0400" y="54864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43547"/>
                                        </p:tgtEl>
                                        <p:attrNameLst>
                                          <p:attrName>style.visibility</p:attrName>
                                        </p:attrNameLst>
                                      </p:cBhvr>
                                      <p:to>
                                        <p:strVal val="visible"/>
                                      </p:to>
                                    </p:set>
                                    <p:anim calcmode="lin" valueType="num">
                                      <p:cBhvr additive="base">
                                        <p:cTn id="7" dur="500" fill="hold"/>
                                        <p:tgtEl>
                                          <p:spTgt spid="443547"/>
                                        </p:tgtEl>
                                        <p:attrNameLst>
                                          <p:attrName>ppt_x</p:attrName>
                                        </p:attrNameLst>
                                      </p:cBhvr>
                                      <p:tavLst>
                                        <p:tav tm="0">
                                          <p:val>
                                            <p:strVal val="#ppt_x"/>
                                          </p:val>
                                        </p:tav>
                                        <p:tav tm="100000">
                                          <p:val>
                                            <p:strVal val="#ppt_x"/>
                                          </p:val>
                                        </p:tav>
                                      </p:tavLst>
                                    </p:anim>
                                    <p:anim calcmode="lin" valueType="num">
                                      <p:cBhvr additive="base">
                                        <p:cTn id="8" dur="500" fill="hold"/>
                                        <p:tgtEl>
                                          <p:spTgt spid="44354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547" grpId="0" animBg="1"/>
    </p:bldLst>
  </p:timing>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3938" name="Picture 850"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8288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3939" name="Rectangle 2"/>
          <p:cNvSpPr>
            <a:spLocks noGrp="1" noChangeArrowheads="1"/>
          </p:cNvSpPr>
          <p:nvPr>
            <p:ph type="title"/>
          </p:nvPr>
        </p:nvSpPr>
        <p:spPr>
          <a:xfrm>
            <a:off x="762000" y="1371600"/>
            <a:ext cx="7772400" cy="1143000"/>
          </a:xfrm>
        </p:spPr>
        <p:txBody>
          <a:bodyPr/>
          <a:lstStyle/>
          <a:p>
            <a:pPr eaLnBrk="1" hangingPunct="1"/>
            <a:r>
              <a:rPr lang="en-US" altLang="en-US" smtClean="0"/>
              <a:t> </a:t>
            </a:r>
          </a:p>
        </p:txBody>
      </p:sp>
      <p:sp>
        <p:nvSpPr>
          <p:cNvPr id="423940" name="Text Box 92"/>
          <p:cNvSpPr txBox="1">
            <a:spLocks noChangeArrowheads="1"/>
          </p:cNvSpPr>
          <p:nvPr/>
        </p:nvSpPr>
        <p:spPr bwMode="auto">
          <a:xfrm>
            <a:off x="1600200" y="1219200"/>
            <a:ext cx="438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a:t>
            </a:r>
          </a:p>
        </p:txBody>
      </p:sp>
      <p:sp>
        <p:nvSpPr>
          <p:cNvPr id="423941" name="Text Box 93"/>
          <p:cNvSpPr txBox="1">
            <a:spLocks noChangeArrowheads="1"/>
          </p:cNvSpPr>
          <p:nvPr/>
        </p:nvSpPr>
        <p:spPr bwMode="auto">
          <a:xfrm>
            <a:off x="1398588" y="2209800"/>
            <a:ext cx="11160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sorted</a:t>
            </a:r>
          </a:p>
        </p:txBody>
      </p:sp>
      <p:sp>
        <p:nvSpPr>
          <p:cNvPr id="423942" name="Text Box 94"/>
          <p:cNvSpPr txBox="1">
            <a:spLocks noChangeArrowheads="1"/>
          </p:cNvSpPr>
          <p:nvPr/>
        </p:nvSpPr>
        <p:spPr bwMode="auto">
          <a:xfrm>
            <a:off x="6399213" y="2857500"/>
            <a:ext cx="9350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F-K]</a:t>
            </a:r>
          </a:p>
        </p:txBody>
      </p:sp>
      <p:sp>
        <p:nvSpPr>
          <p:cNvPr id="423943" name="Text Box 97"/>
          <p:cNvSpPr txBox="1">
            <a:spLocks noChangeArrowheads="1"/>
          </p:cNvSpPr>
          <p:nvPr/>
        </p:nvSpPr>
        <p:spPr bwMode="auto">
          <a:xfrm>
            <a:off x="6383338" y="3587750"/>
            <a:ext cx="9525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U-Z]</a:t>
            </a:r>
          </a:p>
        </p:txBody>
      </p:sp>
      <p:sp>
        <p:nvSpPr>
          <p:cNvPr id="423944" name="Text Box 452"/>
          <p:cNvSpPr txBox="1">
            <a:spLocks noChangeArrowheads="1"/>
          </p:cNvSpPr>
          <p:nvPr/>
        </p:nvSpPr>
        <p:spPr bwMode="auto">
          <a:xfrm>
            <a:off x="6607175" y="1828800"/>
            <a:ext cx="6238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B]</a:t>
            </a:r>
          </a:p>
        </p:txBody>
      </p:sp>
      <p:sp>
        <p:nvSpPr>
          <p:cNvPr id="423945" name="Text Box 454"/>
          <p:cNvSpPr txBox="1">
            <a:spLocks noChangeArrowheads="1"/>
          </p:cNvSpPr>
          <p:nvPr/>
        </p:nvSpPr>
        <p:spPr bwMode="auto">
          <a:xfrm>
            <a:off x="6607175" y="2514600"/>
            <a:ext cx="6048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E]</a:t>
            </a:r>
          </a:p>
        </p:txBody>
      </p:sp>
      <p:sp>
        <p:nvSpPr>
          <p:cNvPr id="423946" name="Rectangle 455"/>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Bucket (Quick) Sort for Humans   </a:t>
            </a:r>
          </a:p>
        </p:txBody>
      </p:sp>
      <p:sp>
        <p:nvSpPr>
          <p:cNvPr id="423947" name="Text Box 817"/>
          <p:cNvSpPr txBox="1">
            <a:spLocks noChangeArrowheads="1"/>
          </p:cNvSpPr>
          <p:nvPr/>
        </p:nvSpPr>
        <p:spPr bwMode="auto">
          <a:xfrm rot="5400000">
            <a:off x="6697663" y="3165475"/>
            <a:ext cx="615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400" i="0">
                <a:solidFill>
                  <a:schemeClr val="hlink"/>
                </a:solidFill>
              </a:rPr>
              <a:t>…</a:t>
            </a:r>
          </a:p>
        </p:txBody>
      </p:sp>
      <p:sp>
        <p:nvSpPr>
          <p:cNvPr id="423948" name="Text Box 818"/>
          <p:cNvSpPr txBox="1">
            <a:spLocks noChangeArrowheads="1"/>
          </p:cNvSpPr>
          <p:nvPr/>
        </p:nvSpPr>
        <p:spPr bwMode="auto">
          <a:xfrm rot="5400000">
            <a:off x="6719888" y="2092325"/>
            <a:ext cx="615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400" i="0">
                <a:solidFill>
                  <a:schemeClr val="hlink"/>
                </a:solidFill>
              </a:rPr>
              <a:t>…</a:t>
            </a:r>
          </a:p>
        </p:txBody>
      </p:sp>
      <p:sp>
        <p:nvSpPr>
          <p:cNvPr id="423949" name="Text Box 99"/>
          <p:cNvSpPr txBox="1">
            <a:spLocks noChangeArrowheads="1"/>
          </p:cNvSpPr>
          <p:nvPr/>
        </p:nvSpPr>
        <p:spPr bwMode="auto">
          <a:xfrm>
            <a:off x="6172200" y="838200"/>
            <a:ext cx="14287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AA-AE]</a:t>
            </a:r>
          </a:p>
        </p:txBody>
      </p:sp>
      <p:sp>
        <p:nvSpPr>
          <p:cNvPr id="423950" name="Text Box 451"/>
          <p:cNvSpPr txBox="1">
            <a:spLocks noChangeArrowheads="1"/>
          </p:cNvSpPr>
          <p:nvPr/>
        </p:nvSpPr>
        <p:spPr bwMode="auto">
          <a:xfrm>
            <a:off x="6178550" y="1524000"/>
            <a:ext cx="14287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AU-AZ]</a:t>
            </a:r>
          </a:p>
        </p:txBody>
      </p:sp>
      <p:sp>
        <p:nvSpPr>
          <p:cNvPr id="423951" name="Text Box 819"/>
          <p:cNvSpPr txBox="1">
            <a:spLocks noChangeArrowheads="1"/>
          </p:cNvSpPr>
          <p:nvPr/>
        </p:nvSpPr>
        <p:spPr bwMode="auto">
          <a:xfrm rot="5400000">
            <a:off x="6719888" y="1127125"/>
            <a:ext cx="615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400" i="0">
                <a:solidFill>
                  <a:schemeClr val="hlink"/>
                </a:solidFill>
              </a:rPr>
              <a:t>…</a:t>
            </a:r>
          </a:p>
        </p:txBody>
      </p:sp>
      <p:grpSp>
        <p:nvGrpSpPr>
          <p:cNvPr id="2" name="Group 821"/>
          <p:cNvGrpSpPr>
            <a:grpSpLocks/>
          </p:cNvGrpSpPr>
          <p:nvPr/>
        </p:nvGrpSpPr>
        <p:grpSpPr bwMode="auto">
          <a:xfrm>
            <a:off x="1181100" y="4479925"/>
            <a:ext cx="6743700" cy="2454275"/>
            <a:chOff x="744" y="2822"/>
            <a:chExt cx="4248" cy="1546"/>
          </a:xfrm>
        </p:grpSpPr>
        <p:sp>
          <p:nvSpPr>
            <p:cNvPr id="423964" name="Text Box 822"/>
            <p:cNvSpPr txBox="1">
              <a:spLocks noChangeArrowheads="1"/>
            </p:cNvSpPr>
            <p:nvPr/>
          </p:nvSpPr>
          <p:spPr bwMode="auto">
            <a:xfrm>
              <a:off x="1492" y="3446"/>
              <a:ext cx="3500" cy="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A stack of piles</a:t>
              </a:r>
            </a:p>
            <a:p>
              <a:pPr lvl="1" eaLnBrk="1" hangingPunct="1">
                <a:spcBef>
                  <a:spcPct val="0"/>
                </a:spcBef>
                <a:buFontTx/>
                <a:buChar char="•"/>
              </a:pPr>
              <a:r>
                <a:rPr lang="en-US" altLang="en-US" sz="3000" i="0"/>
                <a:t>each pile unsorted</a:t>
              </a:r>
            </a:p>
            <a:p>
              <a:pPr lvl="1" eaLnBrk="1" hangingPunct="1">
                <a:spcBef>
                  <a:spcPct val="0"/>
                </a:spcBef>
                <a:buFontTx/>
                <a:buChar char="•"/>
              </a:pPr>
              <a:r>
                <a:rPr lang="en-US" altLang="en-US" sz="3000" i="0"/>
                <a:t>all in one pile before all in next</a:t>
              </a:r>
            </a:p>
          </p:txBody>
        </p:sp>
        <p:grpSp>
          <p:nvGrpSpPr>
            <p:cNvPr id="423965" name="Group 823"/>
            <p:cNvGrpSpPr>
              <a:grpSpLocks/>
            </p:cNvGrpSpPr>
            <p:nvPr/>
          </p:nvGrpSpPr>
          <p:grpSpPr bwMode="auto">
            <a:xfrm>
              <a:off x="744" y="2880"/>
              <a:ext cx="744" cy="672"/>
              <a:chOff x="1224" y="2539"/>
              <a:chExt cx="2280" cy="1785"/>
            </a:xfrm>
          </p:grpSpPr>
          <p:sp>
            <p:nvSpPr>
              <p:cNvPr id="423968" name="Freeform 824"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423969" name="Group 825"/>
              <p:cNvGrpSpPr>
                <a:grpSpLocks/>
              </p:cNvGrpSpPr>
              <p:nvPr/>
            </p:nvGrpSpPr>
            <p:grpSpPr bwMode="auto">
              <a:xfrm>
                <a:off x="1584" y="2688"/>
                <a:ext cx="1216" cy="1440"/>
                <a:chOff x="2641" y="1488"/>
                <a:chExt cx="2655" cy="2488"/>
              </a:xfrm>
            </p:grpSpPr>
            <p:grpSp>
              <p:nvGrpSpPr>
                <p:cNvPr id="423970" name="Group 826"/>
                <p:cNvGrpSpPr>
                  <a:grpSpLocks/>
                </p:cNvGrpSpPr>
                <p:nvPr/>
              </p:nvGrpSpPr>
              <p:grpSpPr bwMode="auto">
                <a:xfrm>
                  <a:off x="2641" y="1488"/>
                  <a:ext cx="2496" cy="2436"/>
                  <a:chOff x="2641" y="1488"/>
                  <a:chExt cx="2496" cy="2436"/>
                </a:xfrm>
              </p:grpSpPr>
              <p:sp>
                <p:nvSpPr>
                  <p:cNvPr id="423975" name="Freeform 827"/>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3976" name="Freeform 828"/>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3977" name="Freeform 829"/>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3978" name="Freeform 830"/>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3979" name="Freeform 831"/>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3980" name="Freeform 832"/>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23971" name="Group 833"/>
                <p:cNvGrpSpPr>
                  <a:grpSpLocks/>
                </p:cNvGrpSpPr>
                <p:nvPr/>
              </p:nvGrpSpPr>
              <p:grpSpPr bwMode="auto">
                <a:xfrm>
                  <a:off x="4864" y="3099"/>
                  <a:ext cx="432" cy="877"/>
                  <a:chOff x="4864" y="3099"/>
                  <a:chExt cx="432" cy="877"/>
                </a:xfrm>
              </p:grpSpPr>
              <p:sp>
                <p:nvSpPr>
                  <p:cNvPr id="423972" name="Freeform 834"/>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3973" name="Freeform 835"/>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3974" name="Freeform 836"/>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23966" name="Text Box 837"/>
            <p:cNvSpPr txBox="1">
              <a:spLocks noChangeArrowheads="1"/>
            </p:cNvSpPr>
            <p:nvPr/>
          </p:nvSpPr>
          <p:spPr bwMode="auto">
            <a:xfrm>
              <a:off x="1488" y="2832"/>
              <a:ext cx="216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A sorted pile </a:t>
              </a:r>
            </a:p>
            <a:p>
              <a:pPr lvl="1" eaLnBrk="1" hangingPunct="1">
                <a:spcBef>
                  <a:spcPct val="0"/>
                </a:spcBef>
                <a:buFontTx/>
                <a:buChar char="•"/>
              </a:pPr>
              <a:r>
                <a:rPr lang="en-US" altLang="en-US" sz="3000" i="0"/>
                <a:t>before all the rest</a:t>
              </a:r>
            </a:p>
          </p:txBody>
        </p:sp>
        <p:sp>
          <p:nvSpPr>
            <p:cNvPr id="423967" name="Text Box 838"/>
            <p:cNvSpPr txBox="1">
              <a:spLocks noChangeArrowheads="1"/>
            </p:cNvSpPr>
            <p:nvPr/>
          </p:nvSpPr>
          <p:spPr bwMode="auto">
            <a:xfrm>
              <a:off x="2872" y="2822"/>
              <a:ext cx="14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upside down)</a:t>
              </a:r>
            </a:p>
          </p:txBody>
        </p:sp>
      </p:grpSp>
      <p:grpSp>
        <p:nvGrpSpPr>
          <p:cNvPr id="7" name="Group 839"/>
          <p:cNvGrpSpPr>
            <a:grpSpLocks noChangeAspect="1"/>
          </p:cNvGrpSpPr>
          <p:nvPr/>
        </p:nvGrpSpPr>
        <p:grpSpPr bwMode="auto">
          <a:xfrm rot="2360341">
            <a:off x="7683500" y="4419600"/>
            <a:ext cx="1079500" cy="1079500"/>
            <a:chOff x="1224" y="1212"/>
            <a:chExt cx="3144" cy="3112"/>
          </a:xfrm>
        </p:grpSpPr>
        <p:sp>
          <p:nvSpPr>
            <p:cNvPr id="423955" name="Freeform 840"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423956" name="Freeform 841"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423957" name="Group 842"/>
            <p:cNvGrpSpPr>
              <a:grpSpLocks noChangeAspect="1"/>
            </p:cNvGrpSpPr>
            <p:nvPr/>
          </p:nvGrpSpPr>
          <p:grpSpPr bwMode="auto">
            <a:xfrm>
              <a:off x="1776" y="1212"/>
              <a:ext cx="1944" cy="2413"/>
              <a:chOff x="2227" y="1194"/>
              <a:chExt cx="1944" cy="2413"/>
            </a:xfrm>
          </p:grpSpPr>
          <p:sp>
            <p:nvSpPr>
              <p:cNvPr id="423958" name="Freeform 843"/>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3959" name="Freeform 844"/>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3960" name="Freeform 845"/>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3961" name="Freeform 846"/>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3962" name="Freeform 847"/>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3963" name="Freeform 848"/>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423954" name="Picture 849" descr="paperStack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7600" y="1143000"/>
            <a:ext cx="1987550" cy="214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1+#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4962" name="Picture 938"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8288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4963" name="Rectangle 2"/>
          <p:cNvSpPr>
            <a:spLocks noGrp="1" noChangeArrowheads="1"/>
          </p:cNvSpPr>
          <p:nvPr>
            <p:ph type="title"/>
          </p:nvPr>
        </p:nvSpPr>
        <p:spPr>
          <a:xfrm>
            <a:off x="762000" y="1371600"/>
            <a:ext cx="7772400" cy="1143000"/>
          </a:xfrm>
        </p:spPr>
        <p:txBody>
          <a:bodyPr/>
          <a:lstStyle/>
          <a:p>
            <a:pPr eaLnBrk="1" hangingPunct="1"/>
            <a:r>
              <a:rPr lang="en-US" altLang="en-US" smtClean="0"/>
              <a:t> </a:t>
            </a:r>
          </a:p>
        </p:txBody>
      </p:sp>
      <p:sp>
        <p:nvSpPr>
          <p:cNvPr id="424964" name="Text Box 74"/>
          <p:cNvSpPr txBox="1">
            <a:spLocks noChangeArrowheads="1"/>
          </p:cNvSpPr>
          <p:nvPr/>
        </p:nvSpPr>
        <p:spPr bwMode="auto">
          <a:xfrm>
            <a:off x="1600200" y="1219200"/>
            <a:ext cx="438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a:t>
            </a:r>
          </a:p>
        </p:txBody>
      </p:sp>
      <p:sp>
        <p:nvSpPr>
          <p:cNvPr id="424965" name="Text Box 75"/>
          <p:cNvSpPr txBox="1">
            <a:spLocks noChangeArrowheads="1"/>
          </p:cNvSpPr>
          <p:nvPr/>
        </p:nvSpPr>
        <p:spPr bwMode="auto">
          <a:xfrm>
            <a:off x="1398588" y="2209800"/>
            <a:ext cx="11160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sorted</a:t>
            </a:r>
          </a:p>
        </p:txBody>
      </p:sp>
      <p:sp>
        <p:nvSpPr>
          <p:cNvPr id="424966" name="Text Box 76"/>
          <p:cNvSpPr txBox="1">
            <a:spLocks noChangeArrowheads="1"/>
          </p:cNvSpPr>
          <p:nvPr/>
        </p:nvSpPr>
        <p:spPr bwMode="auto">
          <a:xfrm>
            <a:off x="6399213" y="2857500"/>
            <a:ext cx="9350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F-K]</a:t>
            </a:r>
          </a:p>
        </p:txBody>
      </p:sp>
      <p:sp>
        <p:nvSpPr>
          <p:cNvPr id="424967" name="Text Box 77"/>
          <p:cNvSpPr txBox="1">
            <a:spLocks noChangeArrowheads="1"/>
          </p:cNvSpPr>
          <p:nvPr/>
        </p:nvSpPr>
        <p:spPr bwMode="auto">
          <a:xfrm>
            <a:off x="6383338" y="3587750"/>
            <a:ext cx="9525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U-Z]</a:t>
            </a:r>
          </a:p>
        </p:txBody>
      </p:sp>
      <p:sp>
        <p:nvSpPr>
          <p:cNvPr id="424968" name="Text Box 78"/>
          <p:cNvSpPr txBox="1">
            <a:spLocks noChangeArrowheads="1"/>
          </p:cNvSpPr>
          <p:nvPr/>
        </p:nvSpPr>
        <p:spPr bwMode="auto">
          <a:xfrm>
            <a:off x="6607175" y="1828800"/>
            <a:ext cx="6238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B]</a:t>
            </a:r>
          </a:p>
        </p:txBody>
      </p:sp>
      <p:sp>
        <p:nvSpPr>
          <p:cNvPr id="424969" name="Text Box 79"/>
          <p:cNvSpPr txBox="1">
            <a:spLocks noChangeArrowheads="1"/>
          </p:cNvSpPr>
          <p:nvPr/>
        </p:nvSpPr>
        <p:spPr bwMode="auto">
          <a:xfrm>
            <a:off x="6607175" y="2514600"/>
            <a:ext cx="6048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E]</a:t>
            </a:r>
          </a:p>
        </p:txBody>
      </p:sp>
      <p:sp>
        <p:nvSpPr>
          <p:cNvPr id="424970" name="Rectangle 80"/>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Bucket (Quick) Sort for Humans   </a:t>
            </a:r>
          </a:p>
        </p:txBody>
      </p:sp>
      <p:sp>
        <p:nvSpPr>
          <p:cNvPr id="424971" name="Text Box 81"/>
          <p:cNvSpPr txBox="1">
            <a:spLocks noChangeArrowheads="1"/>
          </p:cNvSpPr>
          <p:nvPr/>
        </p:nvSpPr>
        <p:spPr bwMode="auto">
          <a:xfrm rot="5400000">
            <a:off x="6697663" y="3165475"/>
            <a:ext cx="615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400" i="0">
                <a:solidFill>
                  <a:schemeClr val="hlink"/>
                </a:solidFill>
              </a:rPr>
              <a:t>…</a:t>
            </a:r>
          </a:p>
        </p:txBody>
      </p:sp>
      <p:sp>
        <p:nvSpPr>
          <p:cNvPr id="424972" name="Text Box 82"/>
          <p:cNvSpPr txBox="1">
            <a:spLocks noChangeArrowheads="1"/>
          </p:cNvSpPr>
          <p:nvPr/>
        </p:nvSpPr>
        <p:spPr bwMode="auto">
          <a:xfrm rot="5400000">
            <a:off x="6719888" y="2092325"/>
            <a:ext cx="615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400" i="0">
                <a:solidFill>
                  <a:schemeClr val="hlink"/>
                </a:solidFill>
              </a:rPr>
              <a:t>…</a:t>
            </a:r>
          </a:p>
        </p:txBody>
      </p:sp>
      <p:sp>
        <p:nvSpPr>
          <p:cNvPr id="424973" name="Text Box 84"/>
          <p:cNvSpPr txBox="1">
            <a:spLocks noChangeArrowheads="1"/>
          </p:cNvSpPr>
          <p:nvPr/>
        </p:nvSpPr>
        <p:spPr bwMode="auto">
          <a:xfrm>
            <a:off x="6172200" y="838200"/>
            <a:ext cx="14287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AA-AE]</a:t>
            </a:r>
          </a:p>
        </p:txBody>
      </p:sp>
      <p:sp>
        <p:nvSpPr>
          <p:cNvPr id="424974" name="Text Box 436"/>
          <p:cNvSpPr txBox="1">
            <a:spLocks noChangeArrowheads="1"/>
          </p:cNvSpPr>
          <p:nvPr/>
        </p:nvSpPr>
        <p:spPr bwMode="auto">
          <a:xfrm>
            <a:off x="6178550" y="1524000"/>
            <a:ext cx="14287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AU-AZ]</a:t>
            </a:r>
          </a:p>
        </p:txBody>
      </p:sp>
      <p:sp>
        <p:nvSpPr>
          <p:cNvPr id="424975" name="Text Box 437"/>
          <p:cNvSpPr txBox="1">
            <a:spLocks noChangeArrowheads="1"/>
          </p:cNvSpPr>
          <p:nvPr/>
        </p:nvSpPr>
        <p:spPr bwMode="auto">
          <a:xfrm rot="5400000">
            <a:off x="6719888" y="1127125"/>
            <a:ext cx="615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400" i="0">
                <a:solidFill>
                  <a:schemeClr val="hlink"/>
                </a:solidFill>
              </a:rPr>
              <a:t>…</a:t>
            </a:r>
          </a:p>
        </p:txBody>
      </p:sp>
      <p:sp>
        <p:nvSpPr>
          <p:cNvPr id="424976" name="Freeform 789"/>
          <p:cNvSpPr>
            <a:spLocks/>
          </p:cNvSpPr>
          <p:nvPr/>
        </p:nvSpPr>
        <p:spPr bwMode="auto">
          <a:xfrm>
            <a:off x="4876800" y="990600"/>
            <a:ext cx="1217613" cy="2470150"/>
          </a:xfrm>
          <a:custGeom>
            <a:avLst/>
            <a:gdLst>
              <a:gd name="T0" fmla="*/ 2147483647 w 767"/>
              <a:gd name="T1" fmla="*/ 2147483647 h 1556"/>
              <a:gd name="T2" fmla="*/ 2147483647 w 767"/>
              <a:gd name="T3" fmla="*/ 2147483647 h 1556"/>
              <a:gd name="T4" fmla="*/ 2147483647 w 767"/>
              <a:gd name="T5" fmla="*/ 2147483647 h 1556"/>
              <a:gd name="T6" fmla="*/ 0 60000 65536"/>
              <a:gd name="T7" fmla="*/ 0 60000 65536"/>
              <a:gd name="T8" fmla="*/ 0 60000 65536"/>
              <a:gd name="T9" fmla="*/ 0 w 767"/>
              <a:gd name="T10" fmla="*/ 0 h 1556"/>
              <a:gd name="T11" fmla="*/ 767 w 767"/>
              <a:gd name="T12" fmla="*/ 1556 h 1556"/>
            </a:gdLst>
            <a:ahLst/>
            <a:cxnLst>
              <a:cxn ang="T6">
                <a:pos x="T0" y="T1"/>
              </a:cxn>
              <a:cxn ang="T7">
                <a:pos x="T2" y="T3"/>
              </a:cxn>
              <a:cxn ang="T8">
                <a:pos x="T4" y="T5"/>
              </a:cxn>
            </a:cxnLst>
            <a:rect l="T9" t="T10" r="T11" b="T12"/>
            <a:pathLst>
              <a:path w="767" h="1556">
                <a:moveTo>
                  <a:pt x="767" y="88"/>
                </a:moveTo>
                <a:cubicBezTo>
                  <a:pt x="659" y="114"/>
                  <a:pt x="240" y="0"/>
                  <a:pt x="120" y="245"/>
                </a:cubicBezTo>
                <a:cubicBezTo>
                  <a:pt x="0" y="490"/>
                  <a:pt x="61" y="1283"/>
                  <a:pt x="45" y="1556"/>
                </a:cubicBezTo>
              </a:path>
            </a:pathLst>
          </a:custGeom>
          <a:noFill/>
          <a:ln w="127000">
            <a:solidFill>
              <a:schemeClr val="accent2"/>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24977" name="Text Box 935"/>
          <p:cNvSpPr txBox="1">
            <a:spLocks noChangeArrowheads="1"/>
          </p:cNvSpPr>
          <p:nvPr/>
        </p:nvSpPr>
        <p:spPr bwMode="auto">
          <a:xfrm>
            <a:off x="4135438" y="3810000"/>
            <a:ext cx="16224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AA-AE]</a:t>
            </a:r>
          </a:p>
        </p:txBody>
      </p:sp>
      <p:pic>
        <p:nvPicPr>
          <p:cNvPr id="424978" name="Picture 937" descr="paperStack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3800" y="1143000"/>
            <a:ext cx="1987550" cy="214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4979" name="Picture 939"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42672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5986" name="Picture 868"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8288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5987" name="Picture 867"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43434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5988" name="Rectangle 2"/>
          <p:cNvSpPr>
            <a:spLocks noGrp="1" noChangeArrowheads="1"/>
          </p:cNvSpPr>
          <p:nvPr>
            <p:ph type="title"/>
          </p:nvPr>
        </p:nvSpPr>
        <p:spPr>
          <a:xfrm>
            <a:off x="762000" y="1371600"/>
            <a:ext cx="7772400" cy="1143000"/>
          </a:xfrm>
        </p:spPr>
        <p:txBody>
          <a:bodyPr/>
          <a:lstStyle/>
          <a:p>
            <a:pPr eaLnBrk="1" hangingPunct="1"/>
            <a:r>
              <a:rPr lang="en-US" altLang="en-US" smtClean="0"/>
              <a:t> </a:t>
            </a:r>
          </a:p>
        </p:txBody>
      </p:sp>
      <p:sp>
        <p:nvSpPr>
          <p:cNvPr id="425989" name="Text Box 74"/>
          <p:cNvSpPr txBox="1">
            <a:spLocks noChangeArrowheads="1"/>
          </p:cNvSpPr>
          <p:nvPr/>
        </p:nvSpPr>
        <p:spPr bwMode="auto">
          <a:xfrm>
            <a:off x="1600200" y="1219200"/>
            <a:ext cx="438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a:t>
            </a:r>
          </a:p>
        </p:txBody>
      </p:sp>
      <p:sp>
        <p:nvSpPr>
          <p:cNvPr id="425990" name="Text Box 75"/>
          <p:cNvSpPr txBox="1">
            <a:spLocks noChangeArrowheads="1"/>
          </p:cNvSpPr>
          <p:nvPr/>
        </p:nvSpPr>
        <p:spPr bwMode="auto">
          <a:xfrm>
            <a:off x="1398588" y="2209800"/>
            <a:ext cx="11160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sorted</a:t>
            </a:r>
          </a:p>
        </p:txBody>
      </p:sp>
      <p:sp>
        <p:nvSpPr>
          <p:cNvPr id="425991" name="Text Box 76"/>
          <p:cNvSpPr txBox="1">
            <a:spLocks noChangeArrowheads="1"/>
          </p:cNvSpPr>
          <p:nvPr/>
        </p:nvSpPr>
        <p:spPr bwMode="auto">
          <a:xfrm>
            <a:off x="6399213" y="2857500"/>
            <a:ext cx="9350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F-K]</a:t>
            </a:r>
          </a:p>
        </p:txBody>
      </p:sp>
      <p:sp>
        <p:nvSpPr>
          <p:cNvPr id="425992" name="Text Box 77"/>
          <p:cNvSpPr txBox="1">
            <a:spLocks noChangeArrowheads="1"/>
          </p:cNvSpPr>
          <p:nvPr/>
        </p:nvSpPr>
        <p:spPr bwMode="auto">
          <a:xfrm>
            <a:off x="6383338" y="3587750"/>
            <a:ext cx="9525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U-Z]</a:t>
            </a:r>
          </a:p>
        </p:txBody>
      </p:sp>
      <p:sp>
        <p:nvSpPr>
          <p:cNvPr id="425993" name="Text Box 78"/>
          <p:cNvSpPr txBox="1">
            <a:spLocks noChangeArrowheads="1"/>
          </p:cNvSpPr>
          <p:nvPr/>
        </p:nvSpPr>
        <p:spPr bwMode="auto">
          <a:xfrm>
            <a:off x="6607175" y="1828800"/>
            <a:ext cx="6238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B]</a:t>
            </a:r>
          </a:p>
        </p:txBody>
      </p:sp>
      <p:sp>
        <p:nvSpPr>
          <p:cNvPr id="425994" name="Text Box 79"/>
          <p:cNvSpPr txBox="1">
            <a:spLocks noChangeArrowheads="1"/>
          </p:cNvSpPr>
          <p:nvPr/>
        </p:nvSpPr>
        <p:spPr bwMode="auto">
          <a:xfrm>
            <a:off x="6607175" y="2514600"/>
            <a:ext cx="6048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E]</a:t>
            </a:r>
          </a:p>
        </p:txBody>
      </p:sp>
      <p:sp>
        <p:nvSpPr>
          <p:cNvPr id="425995" name="Rectangle 80"/>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Bucket (Quick) Sort for Humans   </a:t>
            </a:r>
          </a:p>
        </p:txBody>
      </p:sp>
      <p:sp>
        <p:nvSpPr>
          <p:cNvPr id="425996" name="Text Box 81"/>
          <p:cNvSpPr txBox="1">
            <a:spLocks noChangeArrowheads="1"/>
          </p:cNvSpPr>
          <p:nvPr/>
        </p:nvSpPr>
        <p:spPr bwMode="auto">
          <a:xfrm rot="5400000">
            <a:off x="6697663" y="3165475"/>
            <a:ext cx="615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400" i="0">
                <a:solidFill>
                  <a:schemeClr val="hlink"/>
                </a:solidFill>
              </a:rPr>
              <a:t>…</a:t>
            </a:r>
          </a:p>
        </p:txBody>
      </p:sp>
      <p:sp>
        <p:nvSpPr>
          <p:cNvPr id="425997" name="Text Box 82"/>
          <p:cNvSpPr txBox="1">
            <a:spLocks noChangeArrowheads="1"/>
          </p:cNvSpPr>
          <p:nvPr/>
        </p:nvSpPr>
        <p:spPr bwMode="auto">
          <a:xfrm rot="5400000">
            <a:off x="6719888" y="2092325"/>
            <a:ext cx="615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400" i="0">
                <a:solidFill>
                  <a:schemeClr val="hlink"/>
                </a:solidFill>
              </a:rPr>
              <a:t>…</a:t>
            </a:r>
          </a:p>
        </p:txBody>
      </p:sp>
      <p:sp>
        <p:nvSpPr>
          <p:cNvPr id="425998" name="Text Box 84"/>
          <p:cNvSpPr txBox="1">
            <a:spLocks noChangeArrowheads="1"/>
          </p:cNvSpPr>
          <p:nvPr/>
        </p:nvSpPr>
        <p:spPr bwMode="auto">
          <a:xfrm>
            <a:off x="6180138" y="838200"/>
            <a:ext cx="14112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AF-AK]</a:t>
            </a:r>
          </a:p>
        </p:txBody>
      </p:sp>
      <p:sp>
        <p:nvSpPr>
          <p:cNvPr id="425999" name="Text Box 436"/>
          <p:cNvSpPr txBox="1">
            <a:spLocks noChangeArrowheads="1"/>
          </p:cNvSpPr>
          <p:nvPr/>
        </p:nvSpPr>
        <p:spPr bwMode="auto">
          <a:xfrm>
            <a:off x="6178550" y="1524000"/>
            <a:ext cx="14287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AU-AZ]</a:t>
            </a:r>
          </a:p>
        </p:txBody>
      </p:sp>
      <p:sp>
        <p:nvSpPr>
          <p:cNvPr id="426000" name="Text Box 437"/>
          <p:cNvSpPr txBox="1">
            <a:spLocks noChangeArrowheads="1"/>
          </p:cNvSpPr>
          <p:nvPr/>
        </p:nvSpPr>
        <p:spPr bwMode="auto">
          <a:xfrm rot="5400000">
            <a:off x="6719888" y="1127125"/>
            <a:ext cx="615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400" i="0">
                <a:solidFill>
                  <a:schemeClr val="hlink"/>
                </a:solidFill>
              </a:rPr>
              <a:t>…</a:t>
            </a:r>
          </a:p>
        </p:txBody>
      </p:sp>
      <p:sp>
        <p:nvSpPr>
          <p:cNvPr id="426001" name="Freeform 789"/>
          <p:cNvSpPr>
            <a:spLocks/>
          </p:cNvSpPr>
          <p:nvPr/>
        </p:nvSpPr>
        <p:spPr bwMode="auto">
          <a:xfrm>
            <a:off x="4876800" y="990600"/>
            <a:ext cx="1217613" cy="2470150"/>
          </a:xfrm>
          <a:custGeom>
            <a:avLst/>
            <a:gdLst>
              <a:gd name="T0" fmla="*/ 2147483647 w 767"/>
              <a:gd name="T1" fmla="*/ 2147483647 h 1556"/>
              <a:gd name="T2" fmla="*/ 2147483647 w 767"/>
              <a:gd name="T3" fmla="*/ 2147483647 h 1556"/>
              <a:gd name="T4" fmla="*/ 2147483647 w 767"/>
              <a:gd name="T5" fmla="*/ 2147483647 h 1556"/>
              <a:gd name="T6" fmla="*/ 0 60000 65536"/>
              <a:gd name="T7" fmla="*/ 0 60000 65536"/>
              <a:gd name="T8" fmla="*/ 0 60000 65536"/>
              <a:gd name="T9" fmla="*/ 0 w 767"/>
              <a:gd name="T10" fmla="*/ 0 h 1556"/>
              <a:gd name="T11" fmla="*/ 767 w 767"/>
              <a:gd name="T12" fmla="*/ 1556 h 1556"/>
            </a:gdLst>
            <a:ahLst/>
            <a:cxnLst>
              <a:cxn ang="T6">
                <a:pos x="T0" y="T1"/>
              </a:cxn>
              <a:cxn ang="T7">
                <a:pos x="T2" y="T3"/>
              </a:cxn>
              <a:cxn ang="T8">
                <a:pos x="T4" y="T5"/>
              </a:cxn>
            </a:cxnLst>
            <a:rect l="T9" t="T10" r="T11" b="T12"/>
            <a:pathLst>
              <a:path w="767" h="1556">
                <a:moveTo>
                  <a:pt x="767" y="88"/>
                </a:moveTo>
                <a:cubicBezTo>
                  <a:pt x="659" y="114"/>
                  <a:pt x="240" y="0"/>
                  <a:pt x="120" y="245"/>
                </a:cubicBezTo>
                <a:cubicBezTo>
                  <a:pt x="0" y="490"/>
                  <a:pt x="61" y="1283"/>
                  <a:pt x="45" y="1556"/>
                </a:cubicBezTo>
              </a:path>
            </a:pathLst>
          </a:custGeom>
          <a:noFill/>
          <a:ln w="127000">
            <a:solidFill>
              <a:schemeClr val="accent2"/>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26002" name="Text Box 861"/>
          <p:cNvSpPr txBox="1">
            <a:spLocks noChangeArrowheads="1"/>
          </p:cNvSpPr>
          <p:nvPr/>
        </p:nvSpPr>
        <p:spPr bwMode="auto">
          <a:xfrm>
            <a:off x="4135438" y="3810000"/>
            <a:ext cx="16224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AA-AE]</a:t>
            </a:r>
          </a:p>
        </p:txBody>
      </p:sp>
      <p:sp>
        <p:nvSpPr>
          <p:cNvPr id="448350" name="Text Box 862"/>
          <p:cNvSpPr txBox="1">
            <a:spLocks noChangeArrowheads="1"/>
          </p:cNvSpPr>
          <p:nvPr/>
        </p:nvSpPr>
        <p:spPr bwMode="auto">
          <a:xfrm>
            <a:off x="4522788" y="4800600"/>
            <a:ext cx="11160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sorted</a:t>
            </a:r>
          </a:p>
        </p:txBody>
      </p:sp>
      <p:sp>
        <p:nvSpPr>
          <p:cNvPr id="448351" name="Freeform 863"/>
          <p:cNvSpPr>
            <a:spLocks/>
          </p:cNvSpPr>
          <p:nvPr/>
        </p:nvSpPr>
        <p:spPr bwMode="auto">
          <a:xfrm>
            <a:off x="2438400" y="2874963"/>
            <a:ext cx="1630363" cy="1035050"/>
          </a:xfrm>
          <a:custGeom>
            <a:avLst/>
            <a:gdLst>
              <a:gd name="T0" fmla="*/ 2147483647 w 1027"/>
              <a:gd name="T1" fmla="*/ 2147483647 h 652"/>
              <a:gd name="T2" fmla="*/ 0 w 1027"/>
              <a:gd name="T3" fmla="*/ 0 h 652"/>
              <a:gd name="T4" fmla="*/ 0 60000 65536"/>
              <a:gd name="T5" fmla="*/ 0 60000 65536"/>
              <a:gd name="T6" fmla="*/ 0 w 1027"/>
              <a:gd name="T7" fmla="*/ 0 h 652"/>
              <a:gd name="T8" fmla="*/ 1027 w 1027"/>
              <a:gd name="T9" fmla="*/ 652 h 652"/>
            </a:gdLst>
            <a:ahLst/>
            <a:cxnLst>
              <a:cxn ang="T4">
                <a:pos x="T0" y="T1"/>
              </a:cxn>
              <a:cxn ang="T5">
                <a:pos x="T2" y="T3"/>
              </a:cxn>
            </a:cxnLst>
            <a:rect l="T6" t="T7" r="T8" b="T9"/>
            <a:pathLst>
              <a:path w="1027" h="652">
                <a:moveTo>
                  <a:pt x="1027" y="652"/>
                </a:moveTo>
                <a:cubicBezTo>
                  <a:pt x="856" y="542"/>
                  <a:pt x="214" y="136"/>
                  <a:pt x="0" y="0"/>
                </a:cubicBezTo>
              </a:path>
            </a:pathLst>
          </a:custGeom>
          <a:noFill/>
          <a:ln w="127000">
            <a:solidFill>
              <a:schemeClr val="accent2"/>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48352" name="Text Box 864"/>
          <p:cNvSpPr txBox="1">
            <a:spLocks noChangeArrowheads="1"/>
          </p:cNvSpPr>
          <p:nvPr/>
        </p:nvSpPr>
        <p:spPr bwMode="auto">
          <a:xfrm>
            <a:off x="381000" y="4233863"/>
            <a:ext cx="38512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When sufficiently small</a:t>
            </a:r>
            <a:br>
              <a:rPr lang="en-US" altLang="en-US" sz="3000" i="0"/>
            </a:br>
            <a:r>
              <a:rPr lang="en-US" altLang="en-US" sz="3000" i="0"/>
              <a:t>sort by hand  </a:t>
            </a:r>
          </a:p>
        </p:txBody>
      </p:sp>
      <p:pic>
        <p:nvPicPr>
          <p:cNvPr id="426006" name="Picture 866" descr="paperStack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7600" y="1219200"/>
            <a:ext cx="1987550" cy="214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448352"/>
                                        </p:tgtEl>
                                        <p:attrNameLst>
                                          <p:attrName>style.visibility</p:attrName>
                                        </p:attrNameLst>
                                      </p:cBhvr>
                                      <p:to>
                                        <p:strVal val="visible"/>
                                      </p:to>
                                    </p:set>
                                    <p:anim calcmode="lin" valueType="num">
                                      <p:cBhvr additive="base">
                                        <p:cTn id="7" dur="500" fill="hold"/>
                                        <p:tgtEl>
                                          <p:spTgt spid="448352"/>
                                        </p:tgtEl>
                                        <p:attrNameLst>
                                          <p:attrName>ppt_x</p:attrName>
                                        </p:attrNameLst>
                                      </p:cBhvr>
                                      <p:tavLst>
                                        <p:tav tm="0">
                                          <p:val>
                                            <p:strVal val="#ppt_x"/>
                                          </p:val>
                                        </p:tav>
                                        <p:tav tm="100000">
                                          <p:val>
                                            <p:strVal val="#ppt_x"/>
                                          </p:val>
                                        </p:tav>
                                      </p:tavLst>
                                    </p:anim>
                                    <p:anim calcmode="lin" valueType="num">
                                      <p:cBhvr additive="base">
                                        <p:cTn id="8" dur="500" fill="hold"/>
                                        <p:tgtEl>
                                          <p:spTgt spid="44835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448351"/>
                                        </p:tgtEl>
                                        <p:attrNameLst>
                                          <p:attrName>style.visibility</p:attrName>
                                        </p:attrNameLst>
                                      </p:cBhvr>
                                      <p:to>
                                        <p:strVal val="visible"/>
                                      </p:to>
                                    </p:set>
                                    <p:anim calcmode="lin" valueType="num">
                                      <p:cBhvr additive="base">
                                        <p:cTn id="13" dur="500" fill="hold"/>
                                        <p:tgtEl>
                                          <p:spTgt spid="448351"/>
                                        </p:tgtEl>
                                        <p:attrNameLst>
                                          <p:attrName>ppt_x</p:attrName>
                                        </p:attrNameLst>
                                      </p:cBhvr>
                                      <p:tavLst>
                                        <p:tav tm="0">
                                          <p:val>
                                            <p:strVal val="1+#ppt_w/2"/>
                                          </p:val>
                                        </p:tav>
                                        <p:tav tm="100000">
                                          <p:val>
                                            <p:strVal val="#ppt_x"/>
                                          </p:val>
                                        </p:tav>
                                      </p:tavLst>
                                    </p:anim>
                                    <p:anim calcmode="lin" valueType="num">
                                      <p:cBhvr additive="base">
                                        <p:cTn id="14" dur="500" fill="hold"/>
                                        <p:tgtEl>
                                          <p:spTgt spid="448351"/>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448350"/>
                                        </p:tgtEl>
                                        <p:attrNameLst>
                                          <p:attrName>style.visibility</p:attrName>
                                        </p:attrNameLst>
                                      </p:cBhvr>
                                      <p:to>
                                        <p:strVal val="visible"/>
                                      </p:to>
                                    </p:set>
                                    <p:anim calcmode="lin" valueType="num">
                                      <p:cBhvr additive="base">
                                        <p:cTn id="17" dur="500" fill="hold"/>
                                        <p:tgtEl>
                                          <p:spTgt spid="448350"/>
                                        </p:tgtEl>
                                        <p:attrNameLst>
                                          <p:attrName>ppt_x</p:attrName>
                                        </p:attrNameLst>
                                      </p:cBhvr>
                                      <p:tavLst>
                                        <p:tav tm="0">
                                          <p:val>
                                            <p:strVal val="#ppt_x"/>
                                          </p:val>
                                        </p:tav>
                                        <p:tav tm="100000">
                                          <p:val>
                                            <p:strVal val="#ppt_x"/>
                                          </p:val>
                                        </p:tav>
                                      </p:tavLst>
                                    </p:anim>
                                    <p:anim calcmode="lin" valueType="num">
                                      <p:cBhvr additive="base">
                                        <p:cTn id="18" dur="500" fill="hold"/>
                                        <p:tgtEl>
                                          <p:spTgt spid="4483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350" grpId="0"/>
      <p:bldP spid="448351" grpId="0" animBg="1"/>
      <p:bldP spid="448352" grpId="0"/>
    </p:bldLst>
  </p:timing>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7010" name="Picture 923"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8288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7011" name="Rectangle 2"/>
          <p:cNvSpPr>
            <a:spLocks noGrp="1" noChangeArrowheads="1"/>
          </p:cNvSpPr>
          <p:nvPr>
            <p:ph type="title"/>
          </p:nvPr>
        </p:nvSpPr>
        <p:spPr>
          <a:xfrm>
            <a:off x="762000" y="1371600"/>
            <a:ext cx="7772400" cy="1143000"/>
          </a:xfrm>
        </p:spPr>
        <p:txBody>
          <a:bodyPr/>
          <a:lstStyle/>
          <a:p>
            <a:pPr eaLnBrk="1" hangingPunct="1"/>
            <a:r>
              <a:rPr lang="en-US" altLang="en-US" smtClean="0"/>
              <a:t> </a:t>
            </a:r>
          </a:p>
        </p:txBody>
      </p:sp>
      <p:sp>
        <p:nvSpPr>
          <p:cNvPr id="427012" name="Text Box 74"/>
          <p:cNvSpPr txBox="1">
            <a:spLocks noChangeArrowheads="1"/>
          </p:cNvSpPr>
          <p:nvPr/>
        </p:nvSpPr>
        <p:spPr bwMode="auto">
          <a:xfrm>
            <a:off x="1008063" y="1219200"/>
            <a:ext cx="16224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AA-AE]</a:t>
            </a:r>
          </a:p>
        </p:txBody>
      </p:sp>
      <p:sp>
        <p:nvSpPr>
          <p:cNvPr id="427013" name="Text Box 75"/>
          <p:cNvSpPr txBox="1">
            <a:spLocks noChangeArrowheads="1"/>
          </p:cNvSpPr>
          <p:nvPr/>
        </p:nvSpPr>
        <p:spPr bwMode="auto">
          <a:xfrm>
            <a:off x="1398588" y="2209800"/>
            <a:ext cx="11160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sorted</a:t>
            </a:r>
          </a:p>
        </p:txBody>
      </p:sp>
      <p:sp>
        <p:nvSpPr>
          <p:cNvPr id="427014" name="Text Box 76"/>
          <p:cNvSpPr txBox="1">
            <a:spLocks noChangeArrowheads="1"/>
          </p:cNvSpPr>
          <p:nvPr/>
        </p:nvSpPr>
        <p:spPr bwMode="auto">
          <a:xfrm>
            <a:off x="6399213" y="2857500"/>
            <a:ext cx="9350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F-K]</a:t>
            </a:r>
          </a:p>
        </p:txBody>
      </p:sp>
      <p:sp>
        <p:nvSpPr>
          <p:cNvPr id="427015" name="Text Box 77"/>
          <p:cNvSpPr txBox="1">
            <a:spLocks noChangeArrowheads="1"/>
          </p:cNvSpPr>
          <p:nvPr/>
        </p:nvSpPr>
        <p:spPr bwMode="auto">
          <a:xfrm>
            <a:off x="6383338" y="3587750"/>
            <a:ext cx="9525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U-Z]</a:t>
            </a:r>
          </a:p>
        </p:txBody>
      </p:sp>
      <p:sp>
        <p:nvSpPr>
          <p:cNvPr id="427016" name="Text Box 78"/>
          <p:cNvSpPr txBox="1">
            <a:spLocks noChangeArrowheads="1"/>
          </p:cNvSpPr>
          <p:nvPr/>
        </p:nvSpPr>
        <p:spPr bwMode="auto">
          <a:xfrm>
            <a:off x="6607175" y="1828800"/>
            <a:ext cx="6238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B]</a:t>
            </a:r>
          </a:p>
        </p:txBody>
      </p:sp>
      <p:sp>
        <p:nvSpPr>
          <p:cNvPr id="427017" name="Text Box 79"/>
          <p:cNvSpPr txBox="1">
            <a:spLocks noChangeArrowheads="1"/>
          </p:cNvSpPr>
          <p:nvPr/>
        </p:nvSpPr>
        <p:spPr bwMode="auto">
          <a:xfrm>
            <a:off x="6607175" y="2514600"/>
            <a:ext cx="6048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E]</a:t>
            </a:r>
          </a:p>
        </p:txBody>
      </p:sp>
      <p:sp>
        <p:nvSpPr>
          <p:cNvPr id="427018" name="Rectangle 80"/>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Bucket (Quick) Sort for Humans   </a:t>
            </a:r>
          </a:p>
        </p:txBody>
      </p:sp>
      <p:sp>
        <p:nvSpPr>
          <p:cNvPr id="427019" name="Text Box 81"/>
          <p:cNvSpPr txBox="1">
            <a:spLocks noChangeArrowheads="1"/>
          </p:cNvSpPr>
          <p:nvPr/>
        </p:nvSpPr>
        <p:spPr bwMode="auto">
          <a:xfrm rot="5400000">
            <a:off x="6697663" y="3165475"/>
            <a:ext cx="615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400" i="0">
                <a:solidFill>
                  <a:schemeClr val="hlink"/>
                </a:solidFill>
              </a:rPr>
              <a:t>…</a:t>
            </a:r>
          </a:p>
        </p:txBody>
      </p:sp>
      <p:sp>
        <p:nvSpPr>
          <p:cNvPr id="427020" name="Text Box 82"/>
          <p:cNvSpPr txBox="1">
            <a:spLocks noChangeArrowheads="1"/>
          </p:cNvSpPr>
          <p:nvPr/>
        </p:nvSpPr>
        <p:spPr bwMode="auto">
          <a:xfrm rot="5400000">
            <a:off x="6719888" y="2092325"/>
            <a:ext cx="615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400" i="0">
                <a:solidFill>
                  <a:schemeClr val="hlink"/>
                </a:solidFill>
              </a:rPr>
              <a:t>…</a:t>
            </a:r>
          </a:p>
        </p:txBody>
      </p:sp>
      <p:sp>
        <p:nvSpPr>
          <p:cNvPr id="427021" name="Text Box 83"/>
          <p:cNvSpPr txBox="1">
            <a:spLocks noChangeArrowheads="1"/>
          </p:cNvSpPr>
          <p:nvPr/>
        </p:nvSpPr>
        <p:spPr bwMode="auto">
          <a:xfrm>
            <a:off x="6180138" y="838200"/>
            <a:ext cx="14112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AF-AK]</a:t>
            </a:r>
          </a:p>
        </p:txBody>
      </p:sp>
      <p:sp>
        <p:nvSpPr>
          <p:cNvPr id="427022" name="Text Box 435"/>
          <p:cNvSpPr txBox="1">
            <a:spLocks noChangeArrowheads="1"/>
          </p:cNvSpPr>
          <p:nvPr/>
        </p:nvSpPr>
        <p:spPr bwMode="auto">
          <a:xfrm>
            <a:off x="6178550" y="1524000"/>
            <a:ext cx="14287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AU-AZ]</a:t>
            </a:r>
          </a:p>
        </p:txBody>
      </p:sp>
      <p:sp>
        <p:nvSpPr>
          <p:cNvPr id="427023" name="Text Box 436"/>
          <p:cNvSpPr txBox="1">
            <a:spLocks noChangeArrowheads="1"/>
          </p:cNvSpPr>
          <p:nvPr/>
        </p:nvSpPr>
        <p:spPr bwMode="auto">
          <a:xfrm rot="5400000">
            <a:off x="6719888" y="1127125"/>
            <a:ext cx="615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400" i="0">
                <a:solidFill>
                  <a:schemeClr val="hlink"/>
                </a:solidFill>
              </a:rPr>
              <a:t>…</a:t>
            </a:r>
          </a:p>
        </p:txBody>
      </p:sp>
      <p:grpSp>
        <p:nvGrpSpPr>
          <p:cNvPr id="2" name="Group 863"/>
          <p:cNvGrpSpPr>
            <a:grpSpLocks/>
          </p:cNvGrpSpPr>
          <p:nvPr/>
        </p:nvGrpSpPr>
        <p:grpSpPr bwMode="auto">
          <a:xfrm>
            <a:off x="1181100" y="4479925"/>
            <a:ext cx="6743700" cy="2454275"/>
            <a:chOff x="744" y="2822"/>
            <a:chExt cx="4248" cy="1546"/>
          </a:xfrm>
        </p:grpSpPr>
        <p:sp>
          <p:nvSpPr>
            <p:cNvPr id="427036" name="Text Box 864"/>
            <p:cNvSpPr txBox="1">
              <a:spLocks noChangeArrowheads="1"/>
            </p:cNvSpPr>
            <p:nvPr/>
          </p:nvSpPr>
          <p:spPr bwMode="auto">
            <a:xfrm>
              <a:off x="1492" y="3446"/>
              <a:ext cx="3500" cy="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A stack of piles</a:t>
              </a:r>
            </a:p>
            <a:p>
              <a:pPr lvl="1" eaLnBrk="1" hangingPunct="1">
                <a:spcBef>
                  <a:spcPct val="0"/>
                </a:spcBef>
                <a:buFontTx/>
                <a:buChar char="•"/>
              </a:pPr>
              <a:r>
                <a:rPr lang="en-US" altLang="en-US" sz="3000" i="0"/>
                <a:t>each pile unsorted</a:t>
              </a:r>
            </a:p>
            <a:p>
              <a:pPr lvl="1" eaLnBrk="1" hangingPunct="1">
                <a:spcBef>
                  <a:spcPct val="0"/>
                </a:spcBef>
                <a:buFontTx/>
                <a:buChar char="•"/>
              </a:pPr>
              <a:r>
                <a:rPr lang="en-US" altLang="en-US" sz="3000" i="0"/>
                <a:t>all in one pile before all in next</a:t>
              </a:r>
            </a:p>
          </p:txBody>
        </p:sp>
        <p:grpSp>
          <p:nvGrpSpPr>
            <p:cNvPr id="427037" name="Group 865"/>
            <p:cNvGrpSpPr>
              <a:grpSpLocks/>
            </p:cNvGrpSpPr>
            <p:nvPr/>
          </p:nvGrpSpPr>
          <p:grpSpPr bwMode="auto">
            <a:xfrm>
              <a:off x="744" y="2880"/>
              <a:ext cx="744" cy="672"/>
              <a:chOff x="1224" y="2539"/>
              <a:chExt cx="2280" cy="1785"/>
            </a:xfrm>
          </p:grpSpPr>
          <p:sp>
            <p:nvSpPr>
              <p:cNvPr id="427040" name="Freeform 866"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427041" name="Group 867"/>
              <p:cNvGrpSpPr>
                <a:grpSpLocks/>
              </p:cNvGrpSpPr>
              <p:nvPr/>
            </p:nvGrpSpPr>
            <p:grpSpPr bwMode="auto">
              <a:xfrm>
                <a:off x="1584" y="2688"/>
                <a:ext cx="1216" cy="1440"/>
                <a:chOff x="2641" y="1488"/>
                <a:chExt cx="2655" cy="2488"/>
              </a:xfrm>
            </p:grpSpPr>
            <p:grpSp>
              <p:nvGrpSpPr>
                <p:cNvPr id="427042" name="Group 868"/>
                <p:cNvGrpSpPr>
                  <a:grpSpLocks/>
                </p:cNvGrpSpPr>
                <p:nvPr/>
              </p:nvGrpSpPr>
              <p:grpSpPr bwMode="auto">
                <a:xfrm>
                  <a:off x="2641" y="1488"/>
                  <a:ext cx="2496" cy="2436"/>
                  <a:chOff x="2641" y="1488"/>
                  <a:chExt cx="2496" cy="2436"/>
                </a:xfrm>
              </p:grpSpPr>
              <p:sp>
                <p:nvSpPr>
                  <p:cNvPr id="427047" name="Freeform 869"/>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7048" name="Freeform 870"/>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7049" name="Freeform 871"/>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7050" name="Freeform 872"/>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7051" name="Freeform 873"/>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7052" name="Freeform 874"/>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27043" name="Group 875"/>
                <p:cNvGrpSpPr>
                  <a:grpSpLocks/>
                </p:cNvGrpSpPr>
                <p:nvPr/>
              </p:nvGrpSpPr>
              <p:grpSpPr bwMode="auto">
                <a:xfrm>
                  <a:off x="4864" y="3099"/>
                  <a:ext cx="432" cy="877"/>
                  <a:chOff x="4864" y="3099"/>
                  <a:chExt cx="432" cy="877"/>
                </a:xfrm>
              </p:grpSpPr>
              <p:sp>
                <p:nvSpPr>
                  <p:cNvPr id="427044" name="Freeform 876"/>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7045" name="Freeform 877"/>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7046" name="Freeform 878"/>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27038" name="Text Box 879"/>
            <p:cNvSpPr txBox="1">
              <a:spLocks noChangeArrowheads="1"/>
            </p:cNvSpPr>
            <p:nvPr/>
          </p:nvSpPr>
          <p:spPr bwMode="auto">
            <a:xfrm>
              <a:off x="1488" y="2832"/>
              <a:ext cx="216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A sorted pile </a:t>
              </a:r>
            </a:p>
            <a:p>
              <a:pPr lvl="1" eaLnBrk="1" hangingPunct="1">
                <a:spcBef>
                  <a:spcPct val="0"/>
                </a:spcBef>
                <a:buFontTx/>
                <a:buChar char="•"/>
              </a:pPr>
              <a:r>
                <a:rPr lang="en-US" altLang="en-US" sz="3000" i="0"/>
                <a:t>before all the rest</a:t>
              </a:r>
            </a:p>
          </p:txBody>
        </p:sp>
        <p:sp>
          <p:nvSpPr>
            <p:cNvPr id="427039" name="Text Box 880"/>
            <p:cNvSpPr txBox="1">
              <a:spLocks noChangeArrowheads="1"/>
            </p:cNvSpPr>
            <p:nvPr/>
          </p:nvSpPr>
          <p:spPr bwMode="auto">
            <a:xfrm>
              <a:off x="2872" y="2822"/>
              <a:ext cx="14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upside down)</a:t>
              </a:r>
            </a:p>
          </p:txBody>
        </p:sp>
      </p:grpSp>
      <p:grpSp>
        <p:nvGrpSpPr>
          <p:cNvPr id="7" name="Group 912"/>
          <p:cNvGrpSpPr>
            <a:grpSpLocks noChangeAspect="1"/>
          </p:cNvGrpSpPr>
          <p:nvPr/>
        </p:nvGrpSpPr>
        <p:grpSpPr bwMode="auto">
          <a:xfrm rot="2360341">
            <a:off x="7683500" y="4419600"/>
            <a:ext cx="1079500" cy="1079500"/>
            <a:chOff x="1224" y="1212"/>
            <a:chExt cx="3144" cy="3112"/>
          </a:xfrm>
        </p:grpSpPr>
        <p:sp>
          <p:nvSpPr>
            <p:cNvPr id="427027" name="Freeform 913"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427028" name="Freeform 914"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427029" name="Group 915"/>
            <p:cNvGrpSpPr>
              <a:grpSpLocks noChangeAspect="1"/>
            </p:cNvGrpSpPr>
            <p:nvPr/>
          </p:nvGrpSpPr>
          <p:grpSpPr bwMode="auto">
            <a:xfrm>
              <a:off x="1776" y="1212"/>
              <a:ext cx="1944" cy="2413"/>
              <a:chOff x="2227" y="1194"/>
              <a:chExt cx="1944" cy="2413"/>
            </a:xfrm>
          </p:grpSpPr>
          <p:sp>
            <p:nvSpPr>
              <p:cNvPr id="427030" name="Freeform 916"/>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7031" name="Freeform 917"/>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7032" name="Freeform 918"/>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7033" name="Freeform 919"/>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7034" name="Freeform 920"/>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7035" name="Freeform 921"/>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427026" name="Picture 922" descr="paperStack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0" y="1219200"/>
            <a:ext cx="1987550" cy="214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1+#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8034" name="Picture 924"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44958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8035" name="Picture 923"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8288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8036" name="Rectangle 2"/>
          <p:cNvSpPr>
            <a:spLocks noGrp="1" noChangeArrowheads="1"/>
          </p:cNvSpPr>
          <p:nvPr>
            <p:ph type="title"/>
          </p:nvPr>
        </p:nvSpPr>
        <p:spPr>
          <a:xfrm>
            <a:off x="762000" y="1371600"/>
            <a:ext cx="7772400" cy="1143000"/>
          </a:xfrm>
        </p:spPr>
        <p:txBody>
          <a:bodyPr/>
          <a:lstStyle/>
          <a:p>
            <a:pPr eaLnBrk="1" hangingPunct="1"/>
            <a:r>
              <a:rPr lang="en-US" altLang="en-US" smtClean="0"/>
              <a:t> </a:t>
            </a:r>
          </a:p>
        </p:txBody>
      </p:sp>
      <p:sp>
        <p:nvSpPr>
          <p:cNvPr id="428037" name="Text Box 74"/>
          <p:cNvSpPr txBox="1">
            <a:spLocks noChangeArrowheads="1"/>
          </p:cNvSpPr>
          <p:nvPr/>
        </p:nvSpPr>
        <p:spPr bwMode="auto">
          <a:xfrm>
            <a:off x="1008063" y="1219200"/>
            <a:ext cx="16224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AA-AE]</a:t>
            </a:r>
          </a:p>
        </p:txBody>
      </p:sp>
      <p:sp>
        <p:nvSpPr>
          <p:cNvPr id="428038" name="Text Box 75"/>
          <p:cNvSpPr txBox="1">
            <a:spLocks noChangeArrowheads="1"/>
          </p:cNvSpPr>
          <p:nvPr/>
        </p:nvSpPr>
        <p:spPr bwMode="auto">
          <a:xfrm>
            <a:off x="1398588" y="2209800"/>
            <a:ext cx="11160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sorted</a:t>
            </a:r>
          </a:p>
        </p:txBody>
      </p:sp>
      <p:sp>
        <p:nvSpPr>
          <p:cNvPr id="428039" name="Text Box 76"/>
          <p:cNvSpPr txBox="1">
            <a:spLocks noChangeArrowheads="1"/>
          </p:cNvSpPr>
          <p:nvPr/>
        </p:nvSpPr>
        <p:spPr bwMode="auto">
          <a:xfrm>
            <a:off x="6399213" y="2857500"/>
            <a:ext cx="9350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F-K]</a:t>
            </a:r>
          </a:p>
        </p:txBody>
      </p:sp>
      <p:sp>
        <p:nvSpPr>
          <p:cNvPr id="428040" name="Text Box 77"/>
          <p:cNvSpPr txBox="1">
            <a:spLocks noChangeArrowheads="1"/>
          </p:cNvSpPr>
          <p:nvPr/>
        </p:nvSpPr>
        <p:spPr bwMode="auto">
          <a:xfrm>
            <a:off x="6383338" y="3587750"/>
            <a:ext cx="9525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U-Z]</a:t>
            </a:r>
          </a:p>
        </p:txBody>
      </p:sp>
      <p:sp>
        <p:nvSpPr>
          <p:cNvPr id="428041" name="Text Box 78"/>
          <p:cNvSpPr txBox="1">
            <a:spLocks noChangeArrowheads="1"/>
          </p:cNvSpPr>
          <p:nvPr/>
        </p:nvSpPr>
        <p:spPr bwMode="auto">
          <a:xfrm>
            <a:off x="6607175" y="1828800"/>
            <a:ext cx="6238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B]</a:t>
            </a:r>
          </a:p>
        </p:txBody>
      </p:sp>
      <p:sp>
        <p:nvSpPr>
          <p:cNvPr id="428042" name="Text Box 79"/>
          <p:cNvSpPr txBox="1">
            <a:spLocks noChangeArrowheads="1"/>
          </p:cNvSpPr>
          <p:nvPr/>
        </p:nvSpPr>
        <p:spPr bwMode="auto">
          <a:xfrm>
            <a:off x="6607175" y="2514600"/>
            <a:ext cx="6048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E]</a:t>
            </a:r>
          </a:p>
        </p:txBody>
      </p:sp>
      <p:sp>
        <p:nvSpPr>
          <p:cNvPr id="428043" name="Rectangle 80"/>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Bucket (Quick) Sort for Humans   </a:t>
            </a:r>
          </a:p>
        </p:txBody>
      </p:sp>
      <p:sp>
        <p:nvSpPr>
          <p:cNvPr id="428044" name="Text Box 81"/>
          <p:cNvSpPr txBox="1">
            <a:spLocks noChangeArrowheads="1"/>
          </p:cNvSpPr>
          <p:nvPr/>
        </p:nvSpPr>
        <p:spPr bwMode="auto">
          <a:xfrm rot="5400000">
            <a:off x="6697663" y="3165475"/>
            <a:ext cx="615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400" i="0">
                <a:solidFill>
                  <a:schemeClr val="hlink"/>
                </a:solidFill>
              </a:rPr>
              <a:t>…</a:t>
            </a:r>
          </a:p>
        </p:txBody>
      </p:sp>
      <p:sp>
        <p:nvSpPr>
          <p:cNvPr id="428045" name="Text Box 82"/>
          <p:cNvSpPr txBox="1">
            <a:spLocks noChangeArrowheads="1"/>
          </p:cNvSpPr>
          <p:nvPr/>
        </p:nvSpPr>
        <p:spPr bwMode="auto">
          <a:xfrm rot="5400000">
            <a:off x="6719888" y="2092325"/>
            <a:ext cx="615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400" i="0">
                <a:solidFill>
                  <a:schemeClr val="hlink"/>
                </a:solidFill>
              </a:rPr>
              <a:t>…</a:t>
            </a:r>
          </a:p>
        </p:txBody>
      </p:sp>
      <p:sp>
        <p:nvSpPr>
          <p:cNvPr id="428046" name="Text Box 83"/>
          <p:cNvSpPr txBox="1">
            <a:spLocks noChangeArrowheads="1"/>
          </p:cNvSpPr>
          <p:nvPr/>
        </p:nvSpPr>
        <p:spPr bwMode="auto">
          <a:xfrm>
            <a:off x="6180138" y="838200"/>
            <a:ext cx="14112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AF-AK]</a:t>
            </a:r>
          </a:p>
        </p:txBody>
      </p:sp>
      <p:sp>
        <p:nvSpPr>
          <p:cNvPr id="428047" name="Text Box 435"/>
          <p:cNvSpPr txBox="1">
            <a:spLocks noChangeArrowheads="1"/>
          </p:cNvSpPr>
          <p:nvPr/>
        </p:nvSpPr>
        <p:spPr bwMode="auto">
          <a:xfrm>
            <a:off x="6178550" y="1524000"/>
            <a:ext cx="14287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AU-AZ]</a:t>
            </a:r>
          </a:p>
        </p:txBody>
      </p:sp>
      <p:sp>
        <p:nvSpPr>
          <p:cNvPr id="428048" name="Text Box 436"/>
          <p:cNvSpPr txBox="1">
            <a:spLocks noChangeArrowheads="1"/>
          </p:cNvSpPr>
          <p:nvPr/>
        </p:nvSpPr>
        <p:spPr bwMode="auto">
          <a:xfrm rot="5400000">
            <a:off x="6719888" y="1127125"/>
            <a:ext cx="615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400" i="0">
                <a:solidFill>
                  <a:schemeClr val="hlink"/>
                </a:solidFill>
              </a:rPr>
              <a:t>…</a:t>
            </a:r>
          </a:p>
        </p:txBody>
      </p:sp>
      <p:sp>
        <p:nvSpPr>
          <p:cNvPr id="450352" name="Freeform 816"/>
          <p:cNvSpPr>
            <a:spLocks/>
          </p:cNvSpPr>
          <p:nvPr/>
        </p:nvSpPr>
        <p:spPr bwMode="auto">
          <a:xfrm>
            <a:off x="4876800" y="990600"/>
            <a:ext cx="1217613" cy="2470150"/>
          </a:xfrm>
          <a:custGeom>
            <a:avLst/>
            <a:gdLst>
              <a:gd name="T0" fmla="*/ 2147483647 w 767"/>
              <a:gd name="T1" fmla="*/ 2147483647 h 1556"/>
              <a:gd name="T2" fmla="*/ 2147483647 w 767"/>
              <a:gd name="T3" fmla="*/ 2147483647 h 1556"/>
              <a:gd name="T4" fmla="*/ 2147483647 w 767"/>
              <a:gd name="T5" fmla="*/ 2147483647 h 1556"/>
              <a:gd name="T6" fmla="*/ 0 60000 65536"/>
              <a:gd name="T7" fmla="*/ 0 60000 65536"/>
              <a:gd name="T8" fmla="*/ 0 60000 65536"/>
              <a:gd name="T9" fmla="*/ 0 w 767"/>
              <a:gd name="T10" fmla="*/ 0 h 1556"/>
              <a:gd name="T11" fmla="*/ 767 w 767"/>
              <a:gd name="T12" fmla="*/ 1556 h 1556"/>
            </a:gdLst>
            <a:ahLst/>
            <a:cxnLst>
              <a:cxn ang="T6">
                <a:pos x="T0" y="T1"/>
              </a:cxn>
              <a:cxn ang="T7">
                <a:pos x="T2" y="T3"/>
              </a:cxn>
              <a:cxn ang="T8">
                <a:pos x="T4" y="T5"/>
              </a:cxn>
            </a:cxnLst>
            <a:rect l="T9" t="T10" r="T11" b="T12"/>
            <a:pathLst>
              <a:path w="767" h="1556">
                <a:moveTo>
                  <a:pt x="767" y="88"/>
                </a:moveTo>
                <a:cubicBezTo>
                  <a:pt x="659" y="114"/>
                  <a:pt x="240" y="0"/>
                  <a:pt x="120" y="245"/>
                </a:cubicBezTo>
                <a:cubicBezTo>
                  <a:pt x="0" y="490"/>
                  <a:pt x="61" y="1283"/>
                  <a:pt x="45" y="1556"/>
                </a:cubicBezTo>
              </a:path>
            </a:pathLst>
          </a:custGeom>
          <a:noFill/>
          <a:ln w="127000">
            <a:solidFill>
              <a:schemeClr val="accent2"/>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28050" name="Text Box 888"/>
          <p:cNvSpPr txBox="1">
            <a:spLocks noChangeArrowheads="1"/>
          </p:cNvSpPr>
          <p:nvPr/>
        </p:nvSpPr>
        <p:spPr bwMode="auto">
          <a:xfrm>
            <a:off x="4298950" y="3962400"/>
            <a:ext cx="1600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AF-AK]</a:t>
            </a:r>
          </a:p>
        </p:txBody>
      </p:sp>
      <p:sp>
        <p:nvSpPr>
          <p:cNvPr id="428051" name="Text Box 889"/>
          <p:cNvSpPr txBox="1">
            <a:spLocks noChangeArrowheads="1"/>
          </p:cNvSpPr>
          <p:nvPr/>
        </p:nvSpPr>
        <p:spPr bwMode="auto">
          <a:xfrm>
            <a:off x="4675188" y="4953000"/>
            <a:ext cx="11160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sorted</a:t>
            </a:r>
          </a:p>
        </p:txBody>
      </p:sp>
      <p:sp>
        <p:nvSpPr>
          <p:cNvPr id="450426" name="Freeform 890"/>
          <p:cNvSpPr>
            <a:spLocks/>
          </p:cNvSpPr>
          <p:nvPr/>
        </p:nvSpPr>
        <p:spPr bwMode="auto">
          <a:xfrm>
            <a:off x="2590800" y="3027363"/>
            <a:ext cx="1630363" cy="1035050"/>
          </a:xfrm>
          <a:custGeom>
            <a:avLst/>
            <a:gdLst>
              <a:gd name="T0" fmla="*/ 2147483647 w 1027"/>
              <a:gd name="T1" fmla="*/ 2147483647 h 652"/>
              <a:gd name="T2" fmla="*/ 0 w 1027"/>
              <a:gd name="T3" fmla="*/ 0 h 652"/>
              <a:gd name="T4" fmla="*/ 0 60000 65536"/>
              <a:gd name="T5" fmla="*/ 0 60000 65536"/>
              <a:gd name="T6" fmla="*/ 0 w 1027"/>
              <a:gd name="T7" fmla="*/ 0 h 652"/>
              <a:gd name="T8" fmla="*/ 1027 w 1027"/>
              <a:gd name="T9" fmla="*/ 652 h 652"/>
            </a:gdLst>
            <a:ahLst/>
            <a:cxnLst>
              <a:cxn ang="T4">
                <a:pos x="T0" y="T1"/>
              </a:cxn>
              <a:cxn ang="T5">
                <a:pos x="T2" y="T3"/>
              </a:cxn>
            </a:cxnLst>
            <a:rect l="T6" t="T7" r="T8" b="T9"/>
            <a:pathLst>
              <a:path w="1027" h="652">
                <a:moveTo>
                  <a:pt x="1027" y="652"/>
                </a:moveTo>
                <a:cubicBezTo>
                  <a:pt x="856" y="542"/>
                  <a:pt x="214" y="136"/>
                  <a:pt x="0" y="0"/>
                </a:cubicBezTo>
              </a:path>
            </a:pathLst>
          </a:custGeom>
          <a:noFill/>
          <a:ln w="127000">
            <a:solidFill>
              <a:schemeClr val="accent2"/>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pic>
        <p:nvPicPr>
          <p:cNvPr id="428053" name="Picture 922" descr="paperStack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3800" y="1219200"/>
            <a:ext cx="1987550" cy="214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50352"/>
                                        </p:tgtEl>
                                        <p:attrNameLst>
                                          <p:attrName>style.visibility</p:attrName>
                                        </p:attrNameLst>
                                      </p:cBhvr>
                                      <p:to>
                                        <p:strVal val="visible"/>
                                      </p:to>
                                    </p:set>
                                    <p:anim calcmode="lin" valueType="num">
                                      <p:cBhvr additive="base">
                                        <p:cTn id="7" dur="500" fill="hold"/>
                                        <p:tgtEl>
                                          <p:spTgt spid="450352"/>
                                        </p:tgtEl>
                                        <p:attrNameLst>
                                          <p:attrName>ppt_x</p:attrName>
                                        </p:attrNameLst>
                                      </p:cBhvr>
                                      <p:tavLst>
                                        <p:tav tm="0">
                                          <p:val>
                                            <p:strVal val="#ppt_x"/>
                                          </p:val>
                                        </p:tav>
                                        <p:tav tm="100000">
                                          <p:val>
                                            <p:strVal val="#ppt_x"/>
                                          </p:val>
                                        </p:tav>
                                      </p:tavLst>
                                    </p:anim>
                                    <p:anim calcmode="lin" valueType="num">
                                      <p:cBhvr additive="base">
                                        <p:cTn id="8" dur="500" fill="hold"/>
                                        <p:tgtEl>
                                          <p:spTgt spid="45035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450426"/>
                                        </p:tgtEl>
                                        <p:attrNameLst>
                                          <p:attrName>style.visibility</p:attrName>
                                        </p:attrNameLst>
                                      </p:cBhvr>
                                      <p:to>
                                        <p:strVal val="visible"/>
                                      </p:to>
                                    </p:set>
                                    <p:anim calcmode="lin" valueType="num">
                                      <p:cBhvr additive="base">
                                        <p:cTn id="13" dur="500" fill="hold"/>
                                        <p:tgtEl>
                                          <p:spTgt spid="450426"/>
                                        </p:tgtEl>
                                        <p:attrNameLst>
                                          <p:attrName>ppt_x</p:attrName>
                                        </p:attrNameLst>
                                      </p:cBhvr>
                                      <p:tavLst>
                                        <p:tav tm="0">
                                          <p:val>
                                            <p:strVal val="1+#ppt_w/2"/>
                                          </p:val>
                                        </p:tav>
                                        <p:tav tm="100000">
                                          <p:val>
                                            <p:strVal val="#ppt_x"/>
                                          </p:val>
                                        </p:tav>
                                      </p:tavLst>
                                    </p:anim>
                                    <p:anim calcmode="lin" valueType="num">
                                      <p:cBhvr additive="base">
                                        <p:cTn id="14" dur="500" fill="hold"/>
                                        <p:tgtEl>
                                          <p:spTgt spid="4504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352" grpId="0" animBg="1"/>
      <p:bldP spid="45042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91400" y="3352800"/>
            <a:ext cx="1406525"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675" name="Group 18"/>
          <p:cNvGrpSpPr>
            <a:grpSpLocks/>
          </p:cNvGrpSpPr>
          <p:nvPr/>
        </p:nvGrpSpPr>
        <p:grpSpPr bwMode="auto">
          <a:xfrm>
            <a:off x="3810000" y="3276600"/>
            <a:ext cx="1181100" cy="1447800"/>
            <a:chOff x="2400" y="2064"/>
            <a:chExt cx="744" cy="912"/>
          </a:xfrm>
        </p:grpSpPr>
        <p:sp>
          <p:nvSpPr>
            <p:cNvPr id="28679" name="Freeform 12"/>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680" name="Freeform 13"/>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681" name="Freeform 14"/>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682" name="Freeform 15"/>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683" name="Freeform 16"/>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684" name="Freeform 17"/>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pic>
        <p:nvPicPr>
          <p:cNvPr id="286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124200"/>
            <a:ext cx="122237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Text Box 5"/>
          <p:cNvSpPr txBox="1">
            <a:spLocks noChangeArrowheads="1"/>
          </p:cNvSpPr>
          <p:nvPr/>
        </p:nvSpPr>
        <p:spPr bwMode="auto">
          <a:xfrm>
            <a:off x="2314575" y="58738"/>
            <a:ext cx="51657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Problem Specification</a:t>
            </a:r>
          </a:p>
        </p:txBody>
      </p:sp>
      <p:sp>
        <p:nvSpPr>
          <p:cNvPr id="28678" name="Rectangle 7"/>
          <p:cNvSpPr>
            <a:spLocks noChangeArrowheads="1"/>
          </p:cNvSpPr>
          <p:nvPr/>
        </p:nvSpPr>
        <p:spPr bwMode="auto">
          <a:xfrm>
            <a:off x="838200" y="838200"/>
            <a:ext cx="7543800"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dirty="0"/>
              <a:t> Pre condition: location of home and school</a:t>
            </a:r>
          </a:p>
          <a:p>
            <a:pPr eaLnBrk="1" hangingPunct="1">
              <a:spcBef>
                <a:spcPct val="50000"/>
              </a:spcBef>
            </a:pPr>
            <a:r>
              <a:rPr lang="en-US" altLang="en-US" sz="3000" i="0" dirty="0"/>
              <a:t> Post condition: traveled from home to school</a:t>
            </a:r>
          </a:p>
        </p:txBody>
      </p:sp>
    </p:spTree>
  </p:cSld>
  <p:clrMapOvr>
    <a:masterClrMapping/>
  </p:clrMapOvr>
  <p:timing>
    <p:tnLst>
      <p:par>
        <p:cTn id="1" dur="indefinite" restart="never" nodeType="tmRoot"/>
      </p:par>
    </p:tnLst>
  </p:timing>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9058" name="Picture 911"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8288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9059" name="Rectangle 2"/>
          <p:cNvSpPr>
            <a:spLocks noGrp="1" noChangeArrowheads="1"/>
          </p:cNvSpPr>
          <p:nvPr>
            <p:ph type="title"/>
          </p:nvPr>
        </p:nvSpPr>
        <p:spPr>
          <a:xfrm>
            <a:off x="762000" y="1371600"/>
            <a:ext cx="7772400" cy="1143000"/>
          </a:xfrm>
        </p:spPr>
        <p:txBody>
          <a:bodyPr/>
          <a:lstStyle/>
          <a:p>
            <a:pPr eaLnBrk="1" hangingPunct="1"/>
            <a:r>
              <a:rPr lang="en-US" altLang="en-US" smtClean="0"/>
              <a:t> </a:t>
            </a:r>
          </a:p>
        </p:txBody>
      </p:sp>
      <p:sp>
        <p:nvSpPr>
          <p:cNvPr id="429060" name="Text Box 74"/>
          <p:cNvSpPr txBox="1">
            <a:spLocks noChangeArrowheads="1"/>
          </p:cNvSpPr>
          <p:nvPr/>
        </p:nvSpPr>
        <p:spPr bwMode="auto">
          <a:xfrm>
            <a:off x="987425" y="1219200"/>
            <a:ext cx="1663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AA-AK]</a:t>
            </a:r>
          </a:p>
        </p:txBody>
      </p:sp>
      <p:sp>
        <p:nvSpPr>
          <p:cNvPr id="429061" name="Text Box 75"/>
          <p:cNvSpPr txBox="1">
            <a:spLocks noChangeArrowheads="1"/>
          </p:cNvSpPr>
          <p:nvPr/>
        </p:nvSpPr>
        <p:spPr bwMode="auto">
          <a:xfrm>
            <a:off x="1398588" y="2209800"/>
            <a:ext cx="11160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sorted</a:t>
            </a:r>
          </a:p>
        </p:txBody>
      </p:sp>
      <p:sp>
        <p:nvSpPr>
          <p:cNvPr id="429062" name="Text Box 76"/>
          <p:cNvSpPr txBox="1">
            <a:spLocks noChangeArrowheads="1"/>
          </p:cNvSpPr>
          <p:nvPr/>
        </p:nvSpPr>
        <p:spPr bwMode="auto">
          <a:xfrm>
            <a:off x="6399213" y="2857500"/>
            <a:ext cx="9350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F-K]</a:t>
            </a:r>
          </a:p>
        </p:txBody>
      </p:sp>
      <p:sp>
        <p:nvSpPr>
          <p:cNvPr id="429063" name="Text Box 77"/>
          <p:cNvSpPr txBox="1">
            <a:spLocks noChangeArrowheads="1"/>
          </p:cNvSpPr>
          <p:nvPr/>
        </p:nvSpPr>
        <p:spPr bwMode="auto">
          <a:xfrm>
            <a:off x="6383338" y="3587750"/>
            <a:ext cx="9525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U-Z]</a:t>
            </a:r>
          </a:p>
        </p:txBody>
      </p:sp>
      <p:sp>
        <p:nvSpPr>
          <p:cNvPr id="429064" name="Text Box 78"/>
          <p:cNvSpPr txBox="1">
            <a:spLocks noChangeArrowheads="1"/>
          </p:cNvSpPr>
          <p:nvPr/>
        </p:nvSpPr>
        <p:spPr bwMode="auto">
          <a:xfrm>
            <a:off x="6607175" y="1828800"/>
            <a:ext cx="6238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B]</a:t>
            </a:r>
          </a:p>
        </p:txBody>
      </p:sp>
      <p:sp>
        <p:nvSpPr>
          <p:cNvPr id="429065" name="Text Box 79"/>
          <p:cNvSpPr txBox="1">
            <a:spLocks noChangeArrowheads="1"/>
          </p:cNvSpPr>
          <p:nvPr/>
        </p:nvSpPr>
        <p:spPr bwMode="auto">
          <a:xfrm>
            <a:off x="6607175" y="2514600"/>
            <a:ext cx="6048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E]</a:t>
            </a:r>
          </a:p>
        </p:txBody>
      </p:sp>
      <p:sp>
        <p:nvSpPr>
          <p:cNvPr id="429066" name="Rectangle 80"/>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Bucket (Quick) Sort for Humans   </a:t>
            </a:r>
          </a:p>
        </p:txBody>
      </p:sp>
      <p:sp>
        <p:nvSpPr>
          <p:cNvPr id="429067" name="Text Box 81"/>
          <p:cNvSpPr txBox="1">
            <a:spLocks noChangeArrowheads="1"/>
          </p:cNvSpPr>
          <p:nvPr/>
        </p:nvSpPr>
        <p:spPr bwMode="auto">
          <a:xfrm rot="5400000">
            <a:off x="6697663" y="3165475"/>
            <a:ext cx="615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400" i="0">
                <a:solidFill>
                  <a:schemeClr val="hlink"/>
                </a:solidFill>
              </a:rPr>
              <a:t>…</a:t>
            </a:r>
          </a:p>
        </p:txBody>
      </p:sp>
      <p:sp>
        <p:nvSpPr>
          <p:cNvPr id="429068" name="Text Box 82"/>
          <p:cNvSpPr txBox="1">
            <a:spLocks noChangeArrowheads="1"/>
          </p:cNvSpPr>
          <p:nvPr/>
        </p:nvSpPr>
        <p:spPr bwMode="auto">
          <a:xfrm rot="5400000">
            <a:off x="6719888" y="2092325"/>
            <a:ext cx="615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400" i="0">
                <a:solidFill>
                  <a:schemeClr val="hlink"/>
                </a:solidFill>
              </a:rPr>
              <a:t>…</a:t>
            </a:r>
          </a:p>
        </p:txBody>
      </p:sp>
      <p:sp>
        <p:nvSpPr>
          <p:cNvPr id="429069" name="Text Box 83"/>
          <p:cNvSpPr txBox="1">
            <a:spLocks noChangeArrowheads="1"/>
          </p:cNvSpPr>
          <p:nvPr/>
        </p:nvSpPr>
        <p:spPr bwMode="auto">
          <a:xfrm>
            <a:off x="6172200" y="838200"/>
            <a:ext cx="14287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AL-AO]</a:t>
            </a:r>
          </a:p>
        </p:txBody>
      </p:sp>
      <p:sp>
        <p:nvSpPr>
          <p:cNvPr id="429070" name="Text Box 435"/>
          <p:cNvSpPr txBox="1">
            <a:spLocks noChangeArrowheads="1"/>
          </p:cNvSpPr>
          <p:nvPr/>
        </p:nvSpPr>
        <p:spPr bwMode="auto">
          <a:xfrm>
            <a:off x="6178550" y="1524000"/>
            <a:ext cx="14287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AU-AZ]</a:t>
            </a:r>
          </a:p>
        </p:txBody>
      </p:sp>
      <p:sp>
        <p:nvSpPr>
          <p:cNvPr id="429071" name="Text Box 436"/>
          <p:cNvSpPr txBox="1">
            <a:spLocks noChangeArrowheads="1"/>
          </p:cNvSpPr>
          <p:nvPr/>
        </p:nvSpPr>
        <p:spPr bwMode="auto">
          <a:xfrm rot="5400000">
            <a:off x="6719888" y="1127125"/>
            <a:ext cx="615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400" i="0">
                <a:solidFill>
                  <a:schemeClr val="hlink"/>
                </a:solidFill>
              </a:rPr>
              <a:t>…</a:t>
            </a:r>
          </a:p>
        </p:txBody>
      </p:sp>
      <p:grpSp>
        <p:nvGrpSpPr>
          <p:cNvPr id="2" name="Group 788"/>
          <p:cNvGrpSpPr>
            <a:grpSpLocks/>
          </p:cNvGrpSpPr>
          <p:nvPr/>
        </p:nvGrpSpPr>
        <p:grpSpPr bwMode="auto">
          <a:xfrm>
            <a:off x="1181100" y="4479925"/>
            <a:ext cx="6743700" cy="2454275"/>
            <a:chOff x="744" y="2822"/>
            <a:chExt cx="4248" cy="1546"/>
          </a:xfrm>
        </p:grpSpPr>
        <p:sp>
          <p:nvSpPr>
            <p:cNvPr id="429106" name="Text Box 789"/>
            <p:cNvSpPr txBox="1">
              <a:spLocks noChangeArrowheads="1"/>
            </p:cNvSpPr>
            <p:nvPr/>
          </p:nvSpPr>
          <p:spPr bwMode="auto">
            <a:xfrm>
              <a:off x="1492" y="3446"/>
              <a:ext cx="3500" cy="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A stack of piles</a:t>
              </a:r>
            </a:p>
            <a:p>
              <a:pPr lvl="1" eaLnBrk="1" hangingPunct="1">
                <a:spcBef>
                  <a:spcPct val="0"/>
                </a:spcBef>
                <a:buFontTx/>
                <a:buChar char="•"/>
              </a:pPr>
              <a:r>
                <a:rPr lang="en-US" altLang="en-US" sz="3000" i="0"/>
                <a:t>each pile unsorted</a:t>
              </a:r>
            </a:p>
            <a:p>
              <a:pPr lvl="1" eaLnBrk="1" hangingPunct="1">
                <a:spcBef>
                  <a:spcPct val="0"/>
                </a:spcBef>
                <a:buFontTx/>
                <a:buChar char="•"/>
              </a:pPr>
              <a:r>
                <a:rPr lang="en-US" altLang="en-US" sz="3000" i="0"/>
                <a:t>all in one pile before all in next</a:t>
              </a:r>
            </a:p>
          </p:txBody>
        </p:sp>
        <p:grpSp>
          <p:nvGrpSpPr>
            <p:cNvPr id="429107" name="Group 790"/>
            <p:cNvGrpSpPr>
              <a:grpSpLocks/>
            </p:cNvGrpSpPr>
            <p:nvPr/>
          </p:nvGrpSpPr>
          <p:grpSpPr bwMode="auto">
            <a:xfrm>
              <a:off x="744" y="2880"/>
              <a:ext cx="744" cy="672"/>
              <a:chOff x="1224" y="2539"/>
              <a:chExt cx="2280" cy="1785"/>
            </a:xfrm>
          </p:grpSpPr>
          <p:sp>
            <p:nvSpPr>
              <p:cNvPr id="429110" name="Freeform 791"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429111" name="Group 792"/>
              <p:cNvGrpSpPr>
                <a:grpSpLocks/>
              </p:cNvGrpSpPr>
              <p:nvPr/>
            </p:nvGrpSpPr>
            <p:grpSpPr bwMode="auto">
              <a:xfrm>
                <a:off x="1584" y="2688"/>
                <a:ext cx="1216" cy="1440"/>
                <a:chOff x="2641" y="1488"/>
                <a:chExt cx="2655" cy="2488"/>
              </a:xfrm>
            </p:grpSpPr>
            <p:grpSp>
              <p:nvGrpSpPr>
                <p:cNvPr id="429112" name="Group 793"/>
                <p:cNvGrpSpPr>
                  <a:grpSpLocks/>
                </p:cNvGrpSpPr>
                <p:nvPr/>
              </p:nvGrpSpPr>
              <p:grpSpPr bwMode="auto">
                <a:xfrm>
                  <a:off x="2641" y="1488"/>
                  <a:ext cx="2496" cy="2436"/>
                  <a:chOff x="2641" y="1488"/>
                  <a:chExt cx="2496" cy="2436"/>
                </a:xfrm>
              </p:grpSpPr>
              <p:sp>
                <p:nvSpPr>
                  <p:cNvPr id="429117" name="Freeform 794"/>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9118" name="Freeform 795"/>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9119" name="Freeform 796"/>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9120" name="Freeform 797"/>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9121" name="Freeform 798"/>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9122" name="Freeform 799"/>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29113" name="Group 800"/>
                <p:cNvGrpSpPr>
                  <a:grpSpLocks/>
                </p:cNvGrpSpPr>
                <p:nvPr/>
              </p:nvGrpSpPr>
              <p:grpSpPr bwMode="auto">
                <a:xfrm>
                  <a:off x="4864" y="3099"/>
                  <a:ext cx="432" cy="877"/>
                  <a:chOff x="4864" y="3099"/>
                  <a:chExt cx="432" cy="877"/>
                </a:xfrm>
              </p:grpSpPr>
              <p:sp>
                <p:nvSpPr>
                  <p:cNvPr id="429114" name="Freeform 801"/>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9115" name="Freeform 802"/>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9116" name="Freeform 803"/>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29108" name="Text Box 804"/>
            <p:cNvSpPr txBox="1">
              <a:spLocks noChangeArrowheads="1"/>
            </p:cNvSpPr>
            <p:nvPr/>
          </p:nvSpPr>
          <p:spPr bwMode="auto">
            <a:xfrm>
              <a:off x="1488" y="2832"/>
              <a:ext cx="216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A sorted pile </a:t>
              </a:r>
            </a:p>
            <a:p>
              <a:pPr lvl="1" eaLnBrk="1" hangingPunct="1">
                <a:spcBef>
                  <a:spcPct val="0"/>
                </a:spcBef>
                <a:buFontTx/>
                <a:buChar char="•"/>
              </a:pPr>
              <a:r>
                <a:rPr lang="en-US" altLang="en-US" sz="3000" i="0"/>
                <a:t>before all the rest</a:t>
              </a:r>
            </a:p>
          </p:txBody>
        </p:sp>
        <p:sp>
          <p:nvSpPr>
            <p:cNvPr id="429109" name="Text Box 805"/>
            <p:cNvSpPr txBox="1">
              <a:spLocks noChangeArrowheads="1"/>
            </p:cNvSpPr>
            <p:nvPr/>
          </p:nvSpPr>
          <p:spPr bwMode="auto">
            <a:xfrm>
              <a:off x="2872" y="2822"/>
              <a:ext cx="14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upside down)</a:t>
              </a:r>
            </a:p>
          </p:txBody>
        </p:sp>
      </p:grpSp>
      <p:grpSp>
        <p:nvGrpSpPr>
          <p:cNvPr id="7" name="Group 878"/>
          <p:cNvGrpSpPr>
            <a:grpSpLocks/>
          </p:cNvGrpSpPr>
          <p:nvPr/>
        </p:nvGrpSpPr>
        <p:grpSpPr bwMode="auto">
          <a:xfrm>
            <a:off x="7683500" y="4419600"/>
            <a:ext cx="1384300" cy="1384300"/>
            <a:chOff x="4840" y="2784"/>
            <a:chExt cx="872" cy="872"/>
          </a:xfrm>
        </p:grpSpPr>
        <p:grpSp>
          <p:nvGrpSpPr>
            <p:cNvPr id="429076" name="Group 879"/>
            <p:cNvGrpSpPr>
              <a:grpSpLocks noChangeAspect="1"/>
            </p:cNvGrpSpPr>
            <p:nvPr/>
          </p:nvGrpSpPr>
          <p:grpSpPr bwMode="auto">
            <a:xfrm rot="2360341">
              <a:off x="4840" y="2784"/>
              <a:ext cx="680" cy="680"/>
              <a:chOff x="1224" y="1212"/>
              <a:chExt cx="3144" cy="3112"/>
            </a:xfrm>
          </p:grpSpPr>
          <p:sp>
            <p:nvSpPr>
              <p:cNvPr id="429097" name="Freeform 880"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429098" name="Freeform 881"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429099" name="Group 882"/>
              <p:cNvGrpSpPr>
                <a:grpSpLocks noChangeAspect="1"/>
              </p:cNvGrpSpPr>
              <p:nvPr/>
            </p:nvGrpSpPr>
            <p:grpSpPr bwMode="auto">
              <a:xfrm>
                <a:off x="1776" y="1212"/>
                <a:ext cx="1944" cy="2413"/>
                <a:chOff x="2227" y="1194"/>
                <a:chExt cx="1944" cy="2413"/>
              </a:xfrm>
            </p:grpSpPr>
            <p:sp>
              <p:nvSpPr>
                <p:cNvPr id="429100" name="Freeform 883"/>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9101" name="Freeform 884"/>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9102" name="Freeform 885"/>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9103" name="Freeform 886"/>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9104" name="Freeform 887"/>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9105" name="Freeform 888"/>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429077" name="Group 889"/>
            <p:cNvGrpSpPr>
              <a:grpSpLocks noChangeAspect="1"/>
            </p:cNvGrpSpPr>
            <p:nvPr/>
          </p:nvGrpSpPr>
          <p:grpSpPr bwMode="auto">
            <a:xfrm rot="2360341">
              <a:off x="4936" y="2880"/>
              <a:ext cx="680" cy="680"/>
              <a:chOff x="1224" y="1212"/>
              <a:chExt cx="3144" cy="3112"/>
            </a:xfrm>
          </p:grpSpPr>
          <p:sp>
            <p:nvSpPr>
              <p:cNvPr id="429088" name="Freeform 890"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429089" name="Freeform 891"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429090" name="Group 892"/>
              <p:cNvGrpSpPr>
                <a:grpSpLocks noChangeAspect="1"/>
              </p:cNvGrpSpPr>
              <p:nvPr/>
            </p:nvGrpSpPr>
            <p:grpSpPr bwMode="auto">
              <a:xfrm>
                <a:off x="1776" y="1212"/>
                <a:ext cx="1944" cy="2413"/>
                <a:chOff x="2227" y="1194"/>
                <a:chExt cx="1944" cy="2413"/>
              </a:xfrm>
            </p:grpSpPr>
            <p:sp>
              <p:nvSpPr>
                <p:cNvPr id="429091" name="Freeform 893"/>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9092" name="Freeform 894"/>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9093" name="Freeform 895"/>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9094" name="Freeform 896"/>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9095" name="Freeform 897"/>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9096" name="Freeform 898"/>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429078" name="Group 899"/>
            <p:cNvGrpSpPr>
              <a:grpSpLocks noChangeAspect="1"/>
            </p:cNvGrpSpPr>
            <p:nvPr/>
          </p:nvGrpSpPr>
          <p:grpSpPr bwMode="auto">
            <a:xfrm rot="2360341">
              <a:off x="5032" y="2976"/>
              <a:ext cx="680" cy="680"/>
              <a:chOff x="1224" y="1212"/>
              <a:chExt cx="3144" cy="3112"/>
            </a:xfrm>
          </p:grpSpPr>
          <p:sp>
            <p:nvSpPr>
              <p:cNvPr id="429079" name="Freeform 900"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429080" name="Freeform 901"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429081" name="Group 902"/>
              <p:cNvGrpSpPr>
                <a:grpSpLocks noChangeAspect="1"/>
              </p:cNvGrpSpPr>
              <p:nvPr/>
            </p:nvGrpSpPr>
            <p:grpSpPr bwMode="auto">
              <a:xfrm>
                <a:off x="1776" y="1212"/>
                <a:ext cx="1944" cy="2413"/>
                <a:chOff x="2227" y="1194"/>
                <a:chExt cx="1944" cy="2413"/>
              </a:xfrm>
            </p:grpSpPr>
            <p:sp>
              <p:nvSpPr>
                <p:cNvPr id="429082" name="Freeform 903"/>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9083" name="Freeform 904"/>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9084" name="Freeform 905"/>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9085" name="Freeform 906"/>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9086" name="Freeform 907"/>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9087" name="Freeform 908"/>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51469" name="Oval 909"/>
          <p:cNvSpPr>
            <a:spLocks noChangeArrowheads="1"/>
          </p:cNvSpPr>
          <p:nvPr/>
        </p:nvSpPr>
        <p:spPr bwMode="auto">
          <a:xfrm>
            <a:off x="4495800" y="4495800"/>
            <a:ext cx="2590800" cy="609600"/>
          </a:xfrm>
          <a:prstGeom prst="ellipse">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429075" name="Picture 910" descr="paperStack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7600" y="1219200"/>
            <a:ext cx="1987550" cy="214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51469"/>
                                        </p:tgtEl>
                                        <p:attrNameLst>
                                          <p:attrName>style.visibility</p:attrName>
                                        </p:attrNameLst>
                                      </p:cBhvr>
                                      <p:to>
                                        <p:strVal val="visible"/>
                                      </p:to>
                                    </p:set>
                                    <p:anim calcmode="lin" valueType="num">
                                      <p:cBhvr additive="base">
                                        <p:cTn id="13" dur="500" fill="hold"/>
                                        <p:tgtEl>
                                          <p:spTgt spid="451469"/>
                                        </p:tgtEl>
                                        <p:attrNameLst>
                                          <p:attrName>ppt_x</p:attrName>
                                        </p:attrNameLst>
                                      </p:cBhvr>
                                      <p:tavLst>
                                        <p:tav tm="0">
                                          <p:val>
                                            <p:strVal val="#ppt_x"/>
                                          </p:val>
                                        </p:tav>
                                        <p:tav tm="100000">
                                          <p:val>
                                            <p:strVal val="#ppt_x"/>
                                          </p:val>
                                        </p:tav>
                                      </p:tavLst>
                                    </p:anim>
                                    <p:anim calcmode="lin" valueType="num">
                                      <p:cBhvr additive="base">
                                        <p:cTn id="14" dur="500" fill="hold"/>
                                        <p:tgtEl>
                                          <p:spTgt spid="45146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1+#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469" grpId="0" animBg="1"/>
    </p:bldLst>
  </p:timing>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082" name="Picture 1019"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44958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083" name="Picture 1021"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48006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084" name="Picture 1023"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2600" y="51054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085" name="Picture 1017"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8288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086" name="Rectangle 2"/>
          <p:cNvSpPr>
            <a:spLocks noGrp="1" noChangeArrowheads="1"/>
          </p:cNvSpPr>
          <p:nvPr>
            <p:ph type="title"/>
          </p:nvPr>
        </p:nvSpPr>
        <p:spPr>
          <a:xfrm>
            <a:off x="762000" y="1371600"/>
            <a:ext cx="7772400" cy="1143000"/>
          </a:xfrm>
        </p:spPr>
        <p:txBody>
          <a:bodyPr/>
          <a:lstStyle/>
          <a:p>
            <a:pPr eaLnBrk="1" hangingPunct="1"/>
            <a:r>
              <a:rPr lang="en-US" altLang="en-US" smtClean="0"/>
              <a:t> </a:t>
            </a:r>
          </a:p>
        </p:txBody>
      </p:sp>
      <p:sp>
        <p:nvSpPr>
          <p:cNvPr id="430087" name="Text Box 74"/>
          <p:cNvSpPr txBox="1">
            <a:spLocks noChangeArrowheads="1"/>
          </p:cNvSpPr>
          <p:nvPr/>
        </p:nvSpPr>
        <p:spPr bwMode="auto">
          <a:xfrm>
            <a:off x="987425" y="1219200"/>
            <a:ext cx="1663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AA-AK]</a:t>
            </a:r>
          </a:p>
        </p:txBody>
      </p:sp>
      <p:sp>
        <p:nvSpPr>
          <p:cNvPr id="430088" name="Text Box 75"/>
          <p:cNvSpPr txBox="1">
            <a:spLocks noChangeArrowheads="1"/>
          </p:cNvSpPr>
          <p:nvPr/>
        </p:nvSpPr>
        <p:spPr bwMode="auto">
          <a:xfrm>
            <a:off x="1398588" y="2209800"/>
            <a:ext cx="11160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sorted</a:t>
            </a:r>
          </a:p>
        </p:txBody>
      </p:sp>
      <p:sp>
        <p:nvSpPr>
          <p:cNvPr id="430089" name="Text Box 76"/>
          <p:cNvSpPr txBox="1">
            <a:spLocks noChangeArrowheads="1"/>
          </p:cNvSpPr>
          <p:nvPr/>
        </p:nvSpPr>
        <p:spPr bwMode="auto">
          <a:xfrm>
            <a:off x="6399213" y="2857500"/>
            <a:ext cx="9350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F-K]</a:t>
            </a:r>
          </a:p>
        </p:txBody>
      </p:sp>
      <p:sp>
        <p:nvSpPr>
          <p:cNvPr id="430090" name="Text Box 77"/>
          <p:cNvSpPr txBox="1">
            <a:spLocks noChangeArrowheads="1"/>
          </p:cNvSpPr>
          <p:nvPr/>
        </p:nvSpPr>
        <p:spPr bwMode="auto">
          <a:xfrm>
            <a:off x="6383338" y="3587750"/>
            <a:ext cx="9525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U-Z]</a:t>
            </a:r>
          </a:p>
        </p:txBody>
      </p:sp>
      <p:sp>
        <p:nvSpPr>
          <p:cNvPr id="430091" name="Text Box 78"/>
          <p:cNvSpPr txBox="1">
            <a:spLocks noChangeArrowheads="1"/>
          </p:cNvSpPr>
          <p:nvPr/>
        </p:nvSpPr>
        <p:spPr bwMode="auto">
          <a:xfrm>
            <a:off x="6607175" y="1828800"/>
            <a:ext cx="6238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B]</a:t>
            </a:r>
          </a:p>
        </p:txBody>
      </p:sp>
      <p:sp>
        <p:nvSpPr>
          <p:cNvPr id="430092" name="Text Box 79"/>
          <p:cNvSpPr txBox="1">
            <a:spLocks noChangeArrowheads="1"/>
          </p:cNvSpPr>
          <p:nvPr/>
        </p:nvSpPr>
        <p:spPr bwMode="auto">
          <a:xfrm>
            <a:off x="6607175" y="2514600"/>
            <a:ext cx="6048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E]</a:t>
            </a:r>
          </a:p>
        </p:txBody>
      </p:sp>
      <p:sp>
        <p:nvSpPr>
          <p:cNvPr id="430093" name="Rectangle 80"/>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Bucket (Quick) Sort for Humans   </a:t>
            </a:r>
          </a:p>
        </p:txBody>
      </p:sp>
      <p:sp>
        <p:nvSpPr>
          <p:cNvPr id="430094" name="Text Box 81"/>
          <p:cNvSpPr txBox="1">
            <a:spLocks noChangeArrowheads="1"/>
          </p:cNvSpPr>
          <p:nvPr/>
        </p:nvSpPr>
        <p:spPr bwMode="auto">
          <a:xfrm rot="5400000">
            <a:off x="6697663" y="3165475"/>
            <a:ext cx="615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400" i="0">
                <a:solidFill>
                  <a:schemeClr val="hlink"/>
                </a:solidFill>
              </a:rPr>
              <a:t>…</a:t>
            </a:r>
          </a:p>
        </p:txBody>
      </p:sp>
      <p:sp>
        <p:nvSpPr>
          <p:cNvPr id="430095" name="Text Box 82"/>
          <p:cNvSpPr txBox="1">
            <a:spLocks noChangeArrowheads="1"/>
          </p:cNvSpPr>
          <p:nvPr/>
        </p:nvSpPr>
        <p:spPr bwMode="auto">
          <a:xfrm rot="5400000">
            <a:off x="6719888" y="2092325"/>
            <a:ext cx="615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400" i="0">
                <a:solidFill>
                  <a:schemeClr val="hlink"/>
                </a:solidFill>
              </a:rPr>
              <a:t>…</a:t>
            </a:r>
          </a:p>
        </p:txBody>
      </p:sp>
      <p:sp>
        <p:nvSpPr>
          <p:cNvPr id="430096" name="Text Box 83"/>
          <p:cNvSpPr txBox="1">
            <a:spLocks noChangeArrowheads="1"/>
          </p:cNvSpPr>
          <p:nvPr/>
        </p:nvSpPr>
        <p:spPr bwMode="auto">
          <a:xfrm>
            <a:off x="6172200" y="838200"/>
            <a:ext cx="14287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AL-AO]</a:t>
            </a:r>
          </a:p>
        </p:txBody>
      </p:sp>
      <p:sp>
        <p:nvSpPr>
          <p:cNvPr id="430097" name="Text Box 435"/>
          <p:cNvSpPr txBox="1">
            <a:spLocks noChangeArrowheads="1"/>
          </p:cNvSpPr>
          <p:nvPr/>
        </p:nvSpPr>
        <p:spPr bwMode="auto">
          <a:xfrm>
            <a:off x="6178550" y="1524000"/>
            <a:ext cx="14287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AU-AZ]</a:t>
            </a:r>
          </a:p>
        </p:txBody>
      </p:sp>
      <p:sp>
        <p:nvSpPr>
          <p:cNvPr id="430098" name="Text Box 436"/>
          <p:cNvSpPr txBox="1">
            <a:spLocks noChangeArrowheads="1"/>
          </p:cNvSpPr>
          <p:nvPr/>
        </p:nvSpPr>
        <p:spPr bwMode="auto">
          <a:xfrm rot="5400000">
            <a:off x="6719888" y="1127125"/>
            <a:ext cx="615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400" i="0">
                <a:solidFill>
                  <a:schemeClr val="hlink"/>
                </a:solidFill>
              </a:rPr>
              <a:t>…</a:t>
            </a:r>
          </a:p>
        </p:txBody>
      </p:sp>
      <p:sp>
        <p:nvSpPr>
          <p:cNvPr id="430099" name="AutoShape 791"/>
          <p:cNvSpPr>
            <a:spLocks noChangeAspect="1" noChangeArrowheads="1" noTextEdit="1"/>
          </p:cNvSpPr>
          <p:nvPr/>
        </p:nvSpPr>
        <p:spPr bwMode="auto">
          <a:xfrm>
            <a:off x="4648200" y="4419600"/>
            <a:ext cx="114300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30100" name="Text Box 860"/>
          <p:cNvSpPr txBox="1">
            <a:spLocks noChangeArrowheads="1"/>
          </p:cNvSpPr>
          <p:nvPr/>
        </p:nvSpPr>
        <p:spPr bwMode="auto">
          <a:xfrm>
            <a:off x="4287838" y="3962400"/>
            <a:ext cx="16224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AL-AO]</a:t>
            </a:r>
          </a:p>
        </p:txBody>
      </p:sp>
      <p:sp>
        <p:nvSpPr>
          <p:cNvPr id="430101" name="Text Box 934"/>
          <p:cNvSpPr txBox="1">
            <a:spLocks noChangeArrowheads="1"/>
          </p:cNvSpPr>
          <p:nvPr/>
        </p:nvSpPr>
        <p:spPr bwMode="auto">
          <a:xfrm>
            <a:off x="4724400" y="4273550"/>
            <a:ext cx="15589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AP-AT]</a:t>
            </a:r>
          </a:p>
        </p:txBody>
      </p:sp>
      <p:sp>
        <p:nvSpPr>
          <p:cNvPr id="430102" name="Text Box 1007"/>
          <p:cNvSpPr txBox="1">
            <a:spLocks noChangeArrowheads="1"/>
          </p:cNvSpPr>
          <p:nvPr/>
        </p:nvSpPr>
        <p:spPr bwMode="auto">
          <a:xfrm>
            <a:off x="5159375" y="4578350"/>
            <a:ext cx="16224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AU-AZ]</a:t>
            </a:r>
          </a:p>
        </p:txBody>
      </p:sp>
      <p:grpSp>
        <p:nvGrpSpPr>
          <p:cNvPr id="2" name="Group 1011"/>
          <p:cNvGrpSpPr>
            <a:grpSpLocks/>
          </p:cNvGrpSpPr>
          <p:nvPr/>
        </p:nvGrpSpPr>
        <p:grpSpPr bwMode="auto">
          <a:xfrm>
            <a:off x="4573588" y="958850"/>
            <a:ext cx="1674812" cy="3111500"/>
            <a:chOff x="2881" y="604"/>
            <a:chExt cx="1055" cy="1960"/>
          </a:xfrm>
        </p:grpSpPr>
        <p:sp>
          <p:nvSpPr>
            <p:cNvPr id="430112" name="Freeform 788"/>
            <p:cNvSpPr>
              <a:spLocks/>
            </p:cNvSpPr>
            <p:nvPr/>
          </p:nvSpPr>
          <p:spPr bwMode="auto">
            <a:xfrm>
              <a:off x="2881" y="604"/>
              <a:ext cx="767" cy="1556"/>
            </a:xfrm>
            <a:custGeom>
              <a:avLst/>
              <a:gdLst>
                <a:gd name="T0" fmla="*/ 767 w 767"/>
                <a:gd name="T1" fmla="*/ 88 h 1556"/>
                <a:gd name="T2" fmla="*/ 120 w 767"/>
                <a:gd name="T3" fmla="*/ 245 h 1556"/>
                <a:gd name="T4" fmla="*/ 45 w 767"/>
                <a:gd name="T5" fmla="*/ 1556 h 1556"/>
                <a:gd name="T6" fmla="*/ 0 60000 65536"/>
                <a:gd name="T7" fmla="*/ 0 60000 65536"/>
                <a:gd name="T8" fmla="*/ 0 60000 65536"/>
                <a:gd name="T9" fmla="*/ 0 w 767"/>
                <a:gd name="T10" fmla="*/ 0 h 1556"/>
                <a:gd name="T11" fmla="*/ 767 w 767"/>
                <a:gd name="T12" fmla="*/ 1556 h 1556"/>
              </a:gdLst>
              <a:ahLst/>
              <a:cxnLst>
                <a:cxn ang="T6">
                  <a:pos x="T0" y="T1"/>
                </a:cxn>
                <a:cxn ang="T7">
                  <a:pos x="T2" y="T3"/>
                </a:cxn>
                <a:cxn ang="T8">
                  <a:pos x="T4" y="T5"/>
                </a:cxn>
              </a:cxnLst>
              <a:rect l="T9" t="T10" r="T11" b="T12"/>
              <a:pathLst>
                <a:path w="767" h="1556">
                  <a:moveTo>
                    <a:pt x="767" y="88"/>
                  </a:moveTo>
                  <a:cubicBezTo>
                    <a:pt x="659" y="114"/>
                    <a:pt x="240" y="0"/>
                    <a:pt x="120" y="245"/>
                  </a:cubicBezTo>
                  <a:cubicBezTo>
                    <a:pt x="0" y="490"/>
                    <a:pt x="61" y="1283"/>
                    <a:pt x="45" y="1556"/>
                  </a:cubicBezTo>
                </a:path>
              </a:pathLst>
            </a:custGeom>
            <a:noFill/>
            <a:ln w="127000">
              <a:solidFill>
                <a:schemeClr val="accent2"/>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30113" name="Freeform 1009"/>
            <p:cNvSpPr>
              <a:spLocks/>
            </p:cNvSpPr>
            <p:nvPr/>
          </p:nvSpPr>
          <p:spPr bwMode="auto">
            <a:xfrm>
              <a:off x="3024" y="796"/>
              <a:ext cx="767" cy="1556"/>
            </a:xfrm>
            <a:custGeom>
              <a:avLst/>
              <a:gdLst>
                <a:gd name="T0" fmla="*/ 767 w 767"/>
                <a:gd name="T1" fmla="*/ 88 h 1556"/>
                <a:gd name="T2" fmla="*/ 120 w 767"/>
                <a:gd name="T3" fmla="*/ 245 h 1556"/>
                <a:gd name="T4" fmla="*/ 45 w 767"/>
                <a:gd name="T5" fmla="*/ 1556 h 1556"/>
                <a:gd name="T6" fmla="*/ 0 60000 65536"/>
                <a:gd name="T7" fmla="*/ 0 60000 65536"/>
                <a:gd name="T8" fmla="*/ 0 60000 65536"/>
                <a:gd name="T9" fmla="*/ 0 w 767"/>
                <a:gd name="T10" fmla="*/ 0 h 1556"/>
                <a:gd name="T11" fmla="*/ 767 w 767"/>
                <a:gd name="T12" fmla="*/ 1556 h 1556"/>
              </a:gdLst>
              <a:ahLst/>
              <a:cxnLst>
                <a:cxn ang="T6">
                  <a:pos x="T0" y="T1"/>
                </a:cxn>
                <a:cxn ang="T7">
                  <a:pos x="T2" y="T3"/>
                </a:cxn>
                <a:cxn ang="T8">
                  <a:pos x="T4" y="T5"/>
                </a:cxn>
              </a:cxnLst>
              <a:rect l="T9" t="T10" r="T11" b="T12"/>
              <a:pathLst>
                <a:path w="767" h="1556">
                  <a:moveTo>
                    <a:pt x="767" y="88"/>
                  </a:moveTo>
                  <a:cubicBezTo>
                    <a:pt x="659" y="114"/>
                    <a:pt x="240" y="0"/>
                    <a:pt x="120" y="245"/>
                  </a:cubicBezTo>
                  <a:cubicBezTo>
                    <a:pt x="0" y="490"/>
                    <a:pt x="61" y="1283"/>
                    <a:pt x="45" y="1556"/>
                  </a:cubicBezTo>
                </a:path>
              </a:pathLst>
            </a:custGeom>
            <a:noFill/>
            <a:ln w="127000">
              <a:solidFill>
                <a:schemeClr val="accent2"/>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30114" name="Freeform 1010"/>
            <p:cNvSpPr>
              <a:spLocks/>
            </p:cNvSpPr>
            <p:nvPr/>
          </p:nvSpPr>
          <p:spPr bwMode="auto">
            <a:xfrm>
              <a:off x="3169" y="1008"/>
              <a:ext cx="767" cy="1556"/>
            </a:xfrm>
            <a:custGeom>
              <a:avLst/>
              <a:gdLst>
                <a:gd name="T0" fmla="*/ 767 w 767"/>
                <a:gd name="T1" fmla="*/ 88 h 1556"/>
                <a:gd name="T2" fmla="*/ 120 w 767"/>
                <a:gd name="T3" fmla="*/ 245 h 1556"/>
                <a:gd name="T4" fmla="*/ 45 w 767"/>
                <a:gd name="T5" fmla="*/ 1556 h 1556"/>
                <a:gd name="T6" fmla="*/ 0 60000 65536"/>
                <a:gd name="T7" fmla="*/ 0 60000 65536"/>
                <a:gd name="T8" fmla="*/ 0 60000 65536"/>
                <a:gd name="T9" fmla="*/ 0 w 767"/>
                <a:gd name="T10" fmla="*/ 0 h 1556"/>
                <a:gd name="T11" fmla="*/ 767 w 767"/>
                <a:gd name="T12" fmla="*/ 1556 h 1556"/>
              </a:gdLst>
              <a:ahLst/>
              <a:cxnLst>
                <a:cxn ang="T6">
                  <a:pos x="T0" y="T1"/>
                </a:cxn>
                <a:cxn ang="T7">
                  <a:pos x="T2" y="T3"/>
                </a:cxn>
                <a:cxn ang="T8">
                  <a:pos x="T4" y="T5"/>
                </a:cxn>
              </a:cxnLst>
              <a:rect l="T9" t="T10" r="T11" b="T12"/>
              <a:pathLst>
                <a:path w="767" h="1556">
                  <a:moveTo>
                    <a:pt x="767" y="88"/>
                  </a:moveTo>
                  <a:cubicBezTo>
                    <a:pt x="659" y="114"/>
                    <a:pt x="240" y="0"/>
                    <a:pt x="120" y="245"/>
                  </a:cubicBezTo>
                  <a:cubicBezTo>
                    <a:pt x="0" y="490"/>
                    <a:pt x="61" y="1283"/>
                    <a:pt x="45" y="1556"/>
                  </a:cubicBezTo>
                </a:path>
              </a:pathLst>
            </a:custGeom>
            <a:noFill/>
            <a:ln w="127000">
              <a:solidFill>
                <a:schemeClr val="accent2"/>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3" name="Group 1015"/>
          <p:cNvGrpSpPr>
            <a:grpSpLocks/>
          </p:cNvGrpSpPr>
          <p:nvPr/>
        </p:nvGrpSpPr>
        <p:grpSpPr bwMode="auto">
          <a:xfrm>
            <a:off x="2286000" y="3027363"/>
            <a:ext cx="1935163" cy="1360487"/>
            <a:chOff x="1440" y="1907"/>
            <a:chExt cx="1219" cy="857"/>
          </a:xfrm>
        </p:grpSpPr>
        <p:sp>
          <p:nvSpPr>
            <p:cNvPr id="430109" name="Freeform 862"/>
            <p:cNvSpPr>
              <a:spLocks/>
            </p:cNvSpPr>
            <p:nvPr/>
          </p:nvSpPr>
          <p:spPr bwMode="auto">
            <a:xfrm>
              <a:off x="1632" y="1907"/>
              <a:ext cx="1027" cy="652"/>
            </a:xfrm>
            <a:custGeom>
              <a:avLst/>
              <a:gdLst>
                <a:gd name="T0" fmla="*/ 1027 w 1027"/>
                <a:gd name="T1" fmla="*/ 652 h 652"/>
                <a:gd name="T2" fmla="*/ 0 w 1027"/>
                <a:gd name="T3" fmla="*/ 0 h 652"/>
                <a:gd name="T4" fmla="*/ 0 60000 65536"/>
                <a:gd name="T5" fmla="*/ 0 60000 65536"/>
                <a:gd name="T6" fmla="*/ 0 w 1027"/>
                <a:gd name="T7" fmla="*/ 0 h 652"/>
                <a:gd name="T8" fmla="*/ 1027 w 1027"/>
                <a:gd name="T9" fmla="*/ 652 h 652"/>
              </a:gdLst>
              <a:ahLst/>
              <a:cxnLst>
                <a:cxn ang="T4">
                  <a:pos x="T0" y="T1"/>
                </a:cxn>
                <a:cxn ang="T5">
                  <a:pos x="T2" y="T3"/>
                </a:cxn>
              </a:cxnLst>
              <a:rect l="T6" t="T7" r="T8" b="T9"/>
              <a:pathLst>
                <a:path w="1027" h="652">
                  <a:moveTo>
                    <a:pt x="1027" y="652"/>
                  </a:moveTo>
                  <a:cubicBezTo>
                    <a:pt x="856" y="542"/>
                    <a:pt x="214" y="136"/>
                    <a:pt x="0" y="0"/>
                  </a:cubicBezTo>
                </a:path>
              </a:pathLst>
            </a:custGeom>
            <a:noFill/>
            <a:ln w="127000">
              <a:solidFill>
                <a:schemeClr val="accent2"/>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30110" name="Freeform 1013"/>
            <p:cNvSpPr>
              <a:spLocks/>
            </p:cNvSpPr>
            <p:nvPr/>
          </p:nvSpPr>
          <p:spPr bwMode="auto">
            <a:xfrm>
              <a:off x="1536" y="2016"/>
              <a:ext cx="1027" cy="652"/>
            </a:xfrm>
            <a:custGeom>
              <a:avLst/>
              <a:gdLst>
                <a:gd name="T0" fmla="*/ 1027 w 1027"/>
                <a:gd name="T1" fmla="*/ 652 h 652"/>
                <a:gd name="T2" fmla="*/ 0 w 1027"/>
                <a:gd name="T3" fmla="*/ 0 h 652"/>
                <a:gd name="T4" fmla="*/ 0 60000 65536"/>
                <a:gd name="T5" fmla="*/ 0 60000 65536"/>
                <a:gd name="T6" fmla="*/ 0 w 1027"/>
                <a:gd name="T7" fmla="*/ 0 h 652"/>
                <a:gd name="T8" fmla="*/ 1027 w 1027"/>
                <a:gd name="T9" fmla="*/ 652 h 652"/>
              </a:gdLst>
              <a:ahLst/>
              <a:cxnLst>
                <a:cxn ang="T4">
                  <a:pos x="T0" y="T1"/>
                </a:cxn>
                <a:cxn ang="T5">
                  <a:pos x="T2" y="T3"/>
                </a:cxn>
              </a:cxnLst>
              <a:rect l="T6" t="T7" r="T8" b="T9"/>
              <a:pathLst>
                <a:path w="1027" h="652">
                  <a:moveTo>
                    <a:pt x="1027" y="652"/>
                  </a:moveTo>
                  <a:cubicBezTo>
                    <a:pt x="856" y="542"/>
                    <a:pt x="214" y="136"/>
                    <a:pt x="0" y="0"/>
                  </a:cubicBezTo>
                </a:path>
              </a:pathLst>
            </a:custGeom>
            <a:noFill/>
            <a:ln w="127000">
              <a:solidFill>
                <a:schemeClr val="accent2"/>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30111" name="Freeform 1014"/>
            <p:cNvSpPr>
              <a:spLocks/>
            </p:cNvSpPr>
            <p:nvPr/>
          </p:nvSpPr>
          <p:spPr bwMode="auto">
            <a:xfrm>
              <a:off x="1440" y="2112"/>
              <a:ext cx="1027" cy="652"/>
            </a:xfrm>
            <a:custGeom>
              <a:avLst/>
              <a:gdLst>
                <a:gd name="T0" fmla="*/ 1027 w 1027"/>
                <a:gd name="T1" fmla="*/ 652 h 652"/>
                <a:gd name="T2" fmla="*/ 0 w 1027"/>
                <a:gd name="T3" fmla="*/ 0 h 652"/>
                <a:gd name="T4" fmla="*/ 0 60000 65536"/>
                <a:gd name="T5" fmla="*/ 0 60000 65536"/>
                <a:gd name="T6" fmla="*/ 0 w 1027"/>
                <a:gd name="T7" fmla="*/ 0 h 652"/>
                <a:gd name="T8" fmla="*/ 1027 w 1027"/>
                <a:gd name="T9" fmla="*/ 652 h 652"/>
              </a:gdLst>
              <a:ahLst/>
              <a:cxnLst>
                <a:cxn ang="T4">
                  <a:pos x="T0" y="T1"/>
                </a:cxn>
                <a:cxn ang="T5">
                  <a:pos x="T2" y="T3"/>
                </a:cxn>
              </a:cxnLst>
              <a:rect l="T6" t="T7" r="T8" b="T9"/>
              <a:pathLst>
                <a:path w="1027" h="652">
                  <a:moveTo>
                    <a:pt x="1027" y="652"/>
                  </a:moveTo>
                  <a:cubicBezTo>
                    <a:pt x="856" y="542"/>
                    <a:pt x="214" y="136"/>
                    <a:pt x="0" y="0"/>
                  </a:cubicBezTo>
                </a:path>
              </a:pathLst>
            </a:custGeom>
            <a:noFill/>
            <a:ln w="127000">
              <a:solidFill>
                <a:schemeClr val="accent2"/>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pic>
        <p:nvPicPr>
          <p:cNvPr id="430105" name="Picture 1016" descr="paperStack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3800" y="1295400"/>
            <a:ext cx="1987550" cy="214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06" name="Text Box 1020"/>
          <p:cNvSpPr txBox="1">
            <a:spLocks noChangeArrowheads="1"/>
          </p:cNvSpPr>
          <p:nvPr/>
        </p:nvSpPr>
        <p:spPr bwMode="auto">
          <a:xfrm>
            <a:off x="4598988" y="4876800"/>
            <a:ext cx="11160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sorted</a:t>
            </a:r>
          </a:p>
        </p:txBody>
      </p:sp>
      <p:sp>
        <p:nvSpPr>
          <p:cNvPr id="430107" name="Text Box 1022"/>
          <p:cNvSpPr txBox="1">
            <a:spLocks noChangeArrowheads="1"/>
          </p:cNvSpPr>
          <p:nvPr/>
        </p:nvSpPr>
        <p:spPr bwMode="auto">
          <a:xfrm>
            <a:off x="5056188" y="5181600"/>
            <a:ext cx="11160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sorted</a:t>
            </a:r>
          </a:p>
        </p:txBody>
      </p:sp>
      <p:sp>
        <p:nvSpPr>
          <p:cNvPr id="430108" name="Text Box 1024"/>
          <p:cNvSpPr txBox="1">
            <a:spLocks noChangeArrowheads="1"/>
          </p:cNvSpPr>
          <p:nvPr/>
        </p:nvSpPr>
        <p:spPr bwMode="auto">
          <a:xfrm>
            <a:off x="5665788" y="5486400"/>
            <a:ext cx="11160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sort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6"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1+#ppt_w/2"/>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Text Box 76"/>
          <p:cNvSpPr txBox="1">
            <a:spLocks noChangeArrowheads="1"/>
          </p:cNvSpPr>
          <p:nvPr/>
        </p:nvSpPr>
        <p:spPr bwMode="auto">
          <a:xfrm>
            <a:off x="6399213" y="1981200"/>
            <a:ext cx="9350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F-K]</a:t>
            </a:r>
          </a:p>
        </p:txBody>
      </p:sp>
      <p:sp>
        <p:nvSpPr>
          <p:cNvPr id="431107" name="Text Box 77"/>
          <p:cNvSpPr txBox="1">
            <a:spLocks noChangeArrowheads="1"/>
          </p:cNvSpPr>
          <p:nvPr/>
        </p:nvSpPr>
        <p:spPr bwMode="auto">
          <a:xfrm>
            <a:off x="6383338" y="2711450"/>
            <a:ext cx="9525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U-Z]</a:t>
            </a:r>
          </a:p>
        </p:txBody>
      </p:sp>
      <p:sp>
        <p:nvSpPr>
          <p:cNvPr id="431108" name="Text Box 78"/>
          <p:cNvSpPr txBox="1">
            <a:spLocks noChangeArrowheads="1"/>
          </p:cNvSpPr>
          <p:nvPr/>
        </p:nvSpPr>
        <p:spPr bwMode="auto">
          <a:xfrm>
            <a:off x="6607175" y="952500"/>
            <a:ext cx="6238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B]</a:t>
            </a:r>
          </a:p>
        </p:txBody>
      </p:sp>
      <p:sp>
        <p:nvSpPr>
          <p:cNvPr id="431109" name="Text Box 79"/>
          <p:cNvSpPr txBox="1">
            <a:spLocks noChangeArrowheads="1"/>
          </p:cNvSpPr>
          <p:nvPr/>
        </p:nvSpPr>
        <p:spPr bwMode="auto">
          <a:xfrm>
            <a:off x="6607175" y="1638300"/>
            <a:ext cx="6048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E]</a:t>
            </a:r>
          </a:p>
        </p:txBody>
      </p:sp>
      <p:sp>
        <p:nvSpPr>
          <p:cNvPr id="431110" name="Rectangle 80"/>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Bucket (Quick) Sort for Humans   </a:t>
            </a:r>
          </a:p>
        </p:txBody>
      </p:sp>
      <p:sp>
        <p:nvSpPr>
          <p:cNvPr id="431111" name="Text Box 81"/>
          <p:cNvSpPr txBox="1">
            <a:spLocks noChangeArrowheads="1"/>
          </p:cNvSpPr>
          <p:nvPr/>
        </p:nvSpPr>
        <p:spPr bwMode="auto">
          <a:xfrm rot="5400000">
            <a:off x="6697663" y="2289175"/>
            <a:ext cx="615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400" i="0">
                <a:solidFill>
                  <a:schemeClr val="hlink"/>
                </a:solidFill>
              </a:rPr>
              <a:t>…</a:t>
            </a:r>
          </a:p>
        </p:txBody>
      </p:sp>
      <p:sp>
        <p:nvSpPr>
          <p:cNvPr id="431112" name="Text Box 82"/>
          <p:cNvSpPr txBox="1">
            <a:spLocks noChangeArrowheads="1"/>
          </p:cNvSpPr>
          <p:nvPr/>
        </p:nvSpPr>
        <p:spPr bwMode="auto">
          <a:xfrm rot="5400000">
            <a:off x="6719888" y="1216025"/>
            <a:ext cx="615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400" i="0">
                <a:solidFill>
                  <a:schemeClr val="hlink"/>
                </a:solidFill>
              </a:rPr>
              <a:t>…</a:t>
            </a:r>
          </a:p>
        </p:txBody>
      </p:sp>
      <p:sp>
        <p:nvSpPr>
          <p:cNvPr id="453528" name="Text Box 920"/>
          <p:cNvSpPr txBox="1">
            <a:spLocks noChangeArrowheads="1"/>
          </p:cNvSpPr>
          <p:nvPr/>
        </p:nvSpPr>
        <p:spPr bwMode="auto">
          <a:xfrm>
            <a:off x="1219200" y="1355725"/>
            <a:ext cx="16224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AA-AZ]</a:t>
            </a:r>
          </a:p>
        </p:txBody>
      </p:sp>
      <p:pic>
        <p:nvPicPr>
          <p:cNvPr id="431114" name="Picture 921" descr="paperStack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91400" y="1143000"/>
            <a:ext cx="1987550" cy="214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1115" name="Picture 922" descr="paperStac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8288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1116" name="Text Box 923"/>
          <p:cNvSpPr txBox="1">
            <a:spLocks noChangeArrowheads="1"/>
          </p:cNvSpPr>
          <p:nvPr/>
        </p:nvSpPr>
        <p:spPr bwMode="auto">
          <a:xfrm>
            <a:off x="1398588" y="2209800"/>
            <a:ext cx="11160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sort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53528"/>
                                        </p:tgtEl>
                                        <p:attrNameLst>
                                          <p:attrName>style.visibility</p:attrName>
                                        </p:attrNameLst>
                                      </p:cBhvr>
                                      <p:to>
                                        <p:strVal val="visible"/>
                                      </p:to>
                                    </p:set>
                                    <p:anim calcmode="lin" valueType="num">
                                      <p:cBhvr additive="base">
                                        <p:cTn id="7" dur="500" fill="hold"/>
                                        <p:tgtEl>
                                          <p:spTgt spid="453528"/>
                                        </p:tgtEl>
                                        <p:attrNameLst>
                                          <p:attrName>ppt_x</p:attrName>
                                        </p:attrNameLst>
                                      </p:cBhvr>
                                      <p:tavLst>
                                        <p:tav tm="0">
                                          <p:val>
                                            <p:strVal val="0-#ppt_w/2"/>
                                          </p:val>
                                        </p:tav>
                                        <p:tav tm="100000">
                                          <p:val>
                                            <p:strVal val="#ppt_x"/>
                                          </p:val>
                                        </p:tav>
                                      </p:tavLst>
                                    </p:anim>
                                    <p:anim calcmode="lin" valueType="num">
                                      <p:cBhvr additive="base">
                                        <p:cTn id="8" dur="500" fill="hold"/>
                                        <p:tgtEl>
                                          <p:spTgt spid="4535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528" grpId="0"/>
    </p:bldLst>
  </p:timing>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Text Box 2"/>
          <p:cNvSpPr txBox="1">
            <a:spLocks noChangeArrowheads="1"/>
          </p:cNvSpPr>
          <p:nvPr/>
        </p:nvSpPr>
        <p:spPr bwMode="auto">
          <a:xfrm>
            <a:off x="6399213" y="1981200"/>
            <a:ext cx="9350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F-K]</a:t>
            </a:r>
          </a:p>
        </p:txBody>
      </p:sp>
      <p:sp>
        <p:nvSpPr>
          <p:cNvPr id="432131" name="Text Box 3"/>
          <p:cNvSpPr txBox="1">
            <a:spLocks noChangeArrowheads="1"/>
          </p:cNvSpPr>
          <p:nvPr/>
        </p:nvSpPr>
        <p:spPr bwMode="auto">
          <a:xfrm>
            <a:off x="6383338" y="2711450"/>
            <a:ext cx="9525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U-Z]</a:t>
            </a:r>
          </a:p>
        </p:txBody>
      </p:sp>
      <p:sp>
        <p:nvSpPr>
          <p:cNvPr id="432132" name="Text Box 4"/>
          <p:cNvSpPr txBox="1">
            <a:spLocks noChangeArrowheads="1"/>
          </p:cNvSpPr>
          <p:nvPr/>
        </p:nvSpPr>
        <p:spPr bwMode="auto">
          <a:xfrm>
            <a:off x="6607175" y="952500"/>
            <a:ext cx="6238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B]</a:t>
            </a:r>
          </a:p>
        </p:txBody>
      </p:sp>
      <p:sp>
        <p:nvSpPr>
          <p:cNvPr id="432133" name="Text Box 5"/>
          <p:cNvSpPr txBox="1">
            <a:spLocks noChangeArrowheads="1"/>
          </p:cNvSpPr>
          <p:nvPr/>
        </p:nvSpPr>
        <p:spPr bwMode="auto">
          <a:xfrm>
            <a:off x="6607175" y="1638300"/>
            <a:ext cx="6048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E]</a:t>
            </a:r>
          </a:p>
        </p:txBody>
      </p:sp>
      <p:sp>
        <p:nvSpPr>
          <p:cNvPr id="432134" name="Rectangle 6"/>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Bucket (Quick) Sort for Humans   </a:t>
            </a:r>
          </a:p>
        </p:txBody>
      </p:sp>
      <p:sp>
        <p:nvSpPr>
          <p:cNvPr id="432135" name="Text Box 7"/>
          <p:cNvSpPr txBox="1">
            <a:spLocks noChangeArrowheads="1"/>
          </p:cNvSpPr>
          <p:nvPr/>
        </p:nvSpPr>
        <p:spPr bwMode="auto">
          <a:xfrm rot="5400000">
            <a:off x="6697663" y="2289175"/>
            <a:ext cx="615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400" i="0">
                <a:solidFill>
                  <a:schemeClr val="hlink"/>
                </a:solidFill>
              </a:rPr>
              <a:t>…</a:t>
            </a:r>
          </a:p>
        </p:txBody>
      </p:sp>
      <p:sp>
        <p:nvSpPr>
          <p:cNvPr id="432136" name="Text Box 8"/>
          <p:cNvSpPr txBox="1">
            <a:spLocks noChangeArrowheads="1"/>
          </p:cNvSpPr>
          <p:nvPr/>
        </p:nvSpPr>
        <p:spPr bwMode="auto">
          <a:xfrm rot="5400000">
            <a:off x="6719888" y="1216025"/>
            <a:ext cx="615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400" i="0">
                <a:solidFill>
                  <a:schemeClr val="hlink"/>
                </a:solidFill>
              </a:rPr>
              <a:t>…</a:t>
            </a:r>
          </a:p>
        </p:txBody>
      </p:sp>
      <p:sp>
        <p:nvSpPr>
          <p:cNvPr id="463629" name="Text Box 781"/>
          <p:cNvSpPr txBox="1">
            <a:spLocks noChangeArrowheads="1"/>
          </p:cNvSpPr>
          <p:nvPr/>
        </p:nvSpPr>
        <p:spPr bwMode="auto">
          <a:xfrm>
            <a:off x="1612900" y="1371600"/>
            <a:ext cx="7127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A]</a:t>
            </a:r>
          </a:p>
        </p:txBody>
      </p:sp>
      <p:grpSp>
        <p:nvGrpSpPr>
          <p:cNvPr id="2" name="Group 784"/>
          <p:cNvGrpSpPr>
            <a:grpSpLocks/>
          </p:cNvGrpSpPr>
          <p:nvPr/>
        </p:nvGrpSpPr>
        <p:grpSpPr bwMode="auto">
          <a:xfrm>
            <a:off x="1181100" y="4479925"/>
            <a:ext cx="6743700" cy="2454275"/>
            <a:chOff x="744" y="2822"/>
            <a:chExt cx="4248" cy="1546"/>
          </a:xfrm>
        </p:grpSpPr>
        <p:sp>
          <p:nvSpPr>
            <p:cNvPr id="432152" name="Text Box 785"/>
            <p:cNvSpPr txBox="1">
              <a:spLocks noChangeArrowheads="1"/>
            </p:cNvSpPr>
            <p:nvPr/>
          </p:nvSpPr>
          <p:spPr bwMode="auto">
            <a:xfrm>
              <a:off x="1492" y="3446"/>
              <a:ext cx="3500" cy="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A stack of piles</a:t>
              </a:r>
            </a:p>
            <a:p>
              <a:pPr lvl="1" eaLnBrk="1" hangingPunct="1">
                <a:spcBef>
                  <a:spcPct val="0"/>
                </a:spcBef>
                <a:buFontTx/>
                <a:buChar char="•"/>
              </a:pPr>
              <a:r>
                <a:rPr lang="en-US" altLang="en-US" sz="3000" i="0"/>
                <a:t>each pile unsorted</a:t>
              </a:r>
            </a:p>
            <a:p>
              <a:pPr lvl="1" eaLnBrk="1" hangingPunct="1">
                <a:spcBef>
                  <a:spcPct val="0"/>
                </a:spcBef>
                <a:buFontTx/>
                <a:buChar char="•"/>
              </a:pPr>
              <a:r>
                <a:rPr lang="en-US" altLang="en-US" sz="3000" i="0"/>
                <a:t>all in one pile before all in next</a:t>
              </a:r>
            </a:p>
          </p:txBody>
        </p:sp>
        <p:grpSp>
          <p:nvGrpSpPr>
            <p:cNvPr id="432153" name="Group 786"/>
            <p:cNvGrpSpPr>
              <a:grpSpLocks/>
            </p:cNvGrpSpPr>
            <p:nvPr/>
          </p:nvGrpSpPr>
          <p:grpSpPr bwMode="auto">
            <a:xfrm>
              <a:off x="744" y="2880"/>
              <a:ext cx="744" cy="672"/>
              <a:chOff x="1224" y="2539"/>
              <a:chExt cx="2280" cy="1785"/>
            </a:xfrm>
          </p:grpSpPr>
          <p:sp>
            <p:nvSpPr>
              <p:cNvPr id="432156" name="Freeform 787"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32157" name="Group 788"/>
              <p:cNvGrpSpPr>
                <a:grpSpLocks/>
              </p:cNvGrpSpPr>
              <p:nvPr/>
            </p:nvGrpSpPr>
            <p:grpSpPr bwMode="auto">
              <a:xfrm>
                <a:off x="1584" y="2688"/>
                <a:ext cx="1216" cy="1440"/>
                <a:chOff x="2641" y="1488"/>
                <a:chExt cx="2655" cy="2488"/>
              </a:xfrm>
            </p:grpSpPr>
            <p:grpSp>
              <p:nvGrpSpPr>
                <p:cNvPr id="432158" name="Group 789"/>
                <p:cNvGrpSpPr>
                  <a:grpSpLocks/>
                </p:cNvGrpSpPr>
                <p:nvPr/>
              </p:nvGrpSpPr>
              <p:grpSpPr bwMode="auto">
                <a:xfrm>
                  <a:off x="2641" y="1488"/>
                  <a:ext cx="2496" cy="2436"/>
                  <a:chOff x="2641" y="1488"/>
                  <a:chExt cx="2496" cy="2436"/>
                </a:xfrm>
              </p:grpSpPr>
              <p:sp>
                <p:nvSpPr>
                  <p:cNvPr id="432163" name="Freeform 790"/>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2164" name="Freeform 791"/>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2165" name="Freeform 792"/>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2166" name="Freeform 793"/>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2167" name="Freeform 794"/>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2168" name="Freeform 795"/>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32159" name="Group 796"/>
                <p:cNvGrpSpPr>
                  <a:grpSpLocks/>
                </p:cNvGrpSpPr>
                <p:nvPr/>
              </p:nvGrpSpPr>
              <p:grpSpPr bwMode="auto">
                <a:xfrm>
                  <a:off x="4864" y="3099"/>
                  <a:ext cx="432" cy="877"/>
                  <a:chOff x="4864" y="3099"/>
                  <a:chExt cx="432" cy="877"/>
                </a:xfrm>
              </p:grpSpPr>
              <p:sp>
                <p:nvSpPr>
                  <p:cNvPr id="432160" name="Freeform 797"/>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2161" name="Freeform 798"/>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2162" name="Freeform 799"/>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32154" name="Text Box 800"/>
            <p:cNvSpPr txBox="1">
              <a:spLocks noChangeArrowheads="1"/>
            </p:cNvSpPr>
            <p:nvPr/>
          </p:nvSpPr>
          <p:spPr bwMode="auto">
            <a:xfrm>
              <a:off x="1488" y="2832"/>
              <a:ext cx="216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A sorted pile </a:t>
              </a:r>
            </a:p>
            <a:p>
              <a:pPr lvl="1" eaLnBrk="1" hangingPunct="1">
                <a:spcBef>
                  <a:spcPct val="0"/>
                </a:spcBef>
                <a:buFontTx/>
                <a:buChar char="•"/>
              </a:pPr>
              <a:r>
                <a:rPr lang="en-US" altLang="en-US" sz="3000" i="0"/>
                <a:t>before all the rest</a:t>
              </a:r>
            </a:p>
          </p:txBody>
        </p:sp>
        <p:sp>
          <p:nvSpPr>
            <p:cNvPr id="432155" name="Text Box 801"/>
            <p:cNvSpPr txBox="1">
              <a:spLocks noChangeArrowheads="1"/>
            </p:cNvSpPr>
            <p:nvPr/>
          </p:nvSpPr>
          <p:spPr bwMode="auto">
            <a:xfrm>
              <a:off x="2872" y="2822"/>
              <a:ext cx="14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upside down)</a:t>
              </a:r>
            </a:p>
          </p:txBody>
        </p:sp>
      </p:grpSp>
      <p:grpSp>
        <p:nvGrpSpPr>
          <p:cNvPr id="7" name="Group 802"/>
          <p:cNvGrpSpPr>
            <a:grpSpLocks noChangeAspect="1"/>
          </p:cNvGrpSpPr>
          <p:nvPr/>
        </p:nvGrpSpPr>
        <p:grpSpPr bwMode="auto">
          <a:xfrm rot="2360341">
            <a:off x="7683500" y="4419600"/>
            <a:ext cx="1079500" cy="1079500"/>
            <a:chOff x="1224" y="1212"/>
            <a:chExt cx="3144" cy="3112"/>
          </a:xfrm>
        </p:grpSpPr>
        <p:sp>
          <p:nvSpPr>
            <p:cNvPr id="432143" name="Freeform 803"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432144" name="Freeform 804"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32145" name="Group 805"/>
            <p:cNvGrpSpPr>
              <a:grpSpLocks noChangeAspect="1"/>
            </p:cNvGrpSpPr>
            <p:nvPr/>
          </p:nvGrpSpPr>
          <p:grpSpPr bwMode="auto">
            <a:xfrm>
              <a:off x="1776" y="1212"/>
              <a:ext cx="1944" cy="2413"/>
              <a:chOff x="2227" y="1194"/>
              <a:chExt cx="1944" cy="2413"/>
            </a:xfrm>
          </p:grpSpPr>
          <p:sp>
            <p:nvSpPr>
              <p:cNvPr id="432146" name="Freeform 806"/>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2147" name="Freeform 807"/>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2148" name="Freeform 808"/>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2149" name="Freeform 809"/>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2150" name="Freeform 810"/>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2151" name="Freeform 811"/>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432140" name="Picture 812" descr="paperStack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5200" y="1066800"/>
            <a:ext cx="1987550" cy="214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2141" name="Picture 813" descr="paperStac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8288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2142" name="Text Box 814"/>
          <p:cNvSpPr txBox="1">
            <a:spLocks noChangeArrowheads="1"/>
          </p:cNvSpPr>
          <p:nvPr/>
        </p:nvSpPr>
        <p:spPr bwMode="auto">
          <a:xfrm>
            <a:off x="1398588" y="2209800"/>
            <a:ext cx="11160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sort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63629"/>
                                        </p:tgtEl>
                                        <p:attrNameLst>
                                          <p:attrName>style.visibility</p:attrName>
                                        </p:attrNameLst>
                                      </p:cBhvr>
                                      <p:to>
                                        <p:strVal val="visible"/>
                                      </p:to>
                                    </p:set>
                                    <p:anim calcmode="lin" valueType="num">
                                      <p:cBhvr additive="base">
                                        <p:cTn id="7" dur="500" fill="hold"/>
                                        <p:tgtEl>
                                          <p:spTgt spid="463629"/>
                                        </p:tgtEl>
                                        <p:attrNameLst>
                                          <p:attrName>ppt_x</p:attrName>
                                        </p:attrNameLst>
                                      </p:cBhvr>
                                      <p:tavLst>
                                        <p:tav tm="0">
                                          <p:val>
                                            <p:strVal val="0-#ppt_w/2"/>
                                          </p:val>
                                        </p:tav>
                                        <p:tav tm="100000">
                                          <p:val>
                                            <p:strVal val="#ppt_x"/>
                                          </p:val>
                                        </p:tav>
                                      </p:tavLst>
                                    </p:anim>
                                    <p:anim calcmode="lin" valueType="num">
                                      <p:cBhvr additive="base">
                                        <p:cTn id="8" dur="500" fill="hold"/>
                                        <p:tgtEl>
                                          <p:spTgt spid="46362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1+#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629" grpId="0"/>
    </p:bldLst>
  </p:timing>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Text Box 74"/>
          <p:cNvSpPr txBox="1">
            <a:spLocks noChangeArrowheads="1"/>
          </p:cNvSpPr>
          <p:nvPr/>
        </p:nvSpPr>
        <p:spPr bwMode="auto">
          <a:xfrm>
            <a:off x="1460500" y="1219200"/>
            <a:ext cx="7127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A]</a:t>
            </a:r>
          </a:p>
        </p:txBody>
      </p:sp>
      <p:sp>
        <p:nvSpPr>
          <p:cNvPr id="433155" name="Text Box 76"/>
          <p:cNvSpPr txBox="1">
            <a:spLocks noChangeArrowheads="1"/>
          </p:cNvSpPr>
          <p:nvPr/>
        </p:nvSpPr>
        <p:spPr bwMode="auto">
          <a:xfrm>
            <a:off x="6399213" y="2095500"/>
            <a:ext cx="9350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F-K]</a:t>
            </a:r>
          </a:p>
        </p:txBody>
      </p:sp>
      <p:sp>
        <p:nvSpPr>
          <p:cNvPr id="433156" name="Text Box 77"/>
          <p:cNvSpPr txBox="1">
            <a:spLocks noChangeArrowheads="1"/>
          </p:cNvSpPr>
          <p:nvPr/>
        </p:nvSpPr>
        <p:spPr bwMode="auto">
          <a:xfrm>
            <a:off x="6383338" y="2825750"/>
            <a:ext cx="9525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U-Z]</a:t>
            </a:r>
          </a:p>
        </p:txBody>
      </p:sp>
      <p:sp>
        <p:nvSpPr>
          <p:cNvPr id="433157" name="Text Box 78"/>
          <p:cNvSpPr txBox="1">
            <a:spLocks noChangeArrowheads="1"/>
          </p:cNvSpPr>
          <p:nvPr/>
        </p:nvSpPr>
        <p:spPr bwMode="auto">
          <a:xfrm>
            <a:off x="6607175" y="1066800"/>
            <a:ext cx="6238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B]</a:t>
            </a:r>
          </a:p>
        </p:txBody>
      </p:sp>
      <p:sp>
        <p:nvSpPr>
          <p:cNvPr id="433158" name="Text Box 79"/>
          <p:cNvSpPr txBox="1">
            <a:spLocks noChangeArrowheads="1"/>
          </p:cNvSpPr>
          <p:nvPr/>
        </p:nvSpPr>
        <p:spPr bwMode="auto">
          <a:xfrm>
            <a:off x="6607175" y="1752600"/>
            <a:ext cx="6048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E]</a:t>
            </a:r>
          </a:p>
        </p:txBody>
      </p:sp>
      <p:sp>
        <p:nvSpPr>
          <p:cNvPr id="433159" name="Rectangle 80"/>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Bucket (Quick) Sort for Humans   </a:t>
            </a:r>
          </a:p>
        </p:txBody>
      </p:sp>
      <p:sp>
        <p:nvSpPr>
          <p:cNvPr id="433160" name="Text Box 81"/>
          <p:cNvSpPr txBox="1">
            <a:spLocks noChangeArrowheads="1"/>
          </p:cNvSpPr>
          <p:nvPr/>
        </p:nvSpPr>
        <p:spPr bwMode="auto">
          <a:xfrm rot="5400000">
            <a:off x="6697663" y="2403475"/>
            <a:ext cx="615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400" i="0">
                <a:solidFill>
                  <a:schemeClr val="hlink"/>
                </a:solidFill>
              </a:rPr>
              <a:t>…</a:t>
            </a:r>
          </a:p>
        </p:txBody>
      </p:sp>
      <p:sp>
        <p:nvSpPr>
          <p:cNvPr id="433161" name="Text Box 82"/>
          <p:cNvSpPr txBox="1">
            <a:spLocks noChangeArrowheads="1"/>
          </p:cNvSpPr>
          <p:nvPr/>
        </p:nvSpPr>
        <p:spPr bwMode="auto">
          <a:xfrm rot="5400000">
            <a:off x="6719888" y="1330325"/>
            <a:ext cx="615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400" i="0">
                <a:solidFill>
                  <a:schemeClr val="hlink"/>
                </a:solidFill>
              </a:rPr>
              <a:t>…</a:t>
            </a:r>
          </a:p>
        </p:txBody>
      </p:sp>
      <p:sp>
        <p:nvSpPr>
          <p:cNvPr id="433162" name="Text Box 804"/>
          <p:cNvSpPr txBox="1">
            <a:spLocks noChangeArrowheads="1"/>
          </p:cNvSpPr>
          <p:nvPr/>
        </p:nvSpPr>
        <p:spPr bwMode="auto">
          <a:xfrm>
            <a:off x="2052638" y="5157788"/>
            <a:ext cx="13938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BA-BE]</a:t>
            </a:r>
          </a:p>
        </p:txBody>
      </p:sp>
      <p:sp>
        <p:nvSpPr>
          <p:cNvPr id="433163" name="Text Box 805"/>
          <p:cNvSpPr txBox="1">
            <a:spLocks noChangeArrowheads="1"/>
          </p:cNvSpPr>
          <p:nvPr/>
        </p:nvSpPr>
        <p:spPr bwMode="auto">
          <a:xfrm>
            <a:off x="3282950" y="5157788"/>
            <a:ext cx="13763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BF-BK]</a:t>
            </a:r>
          </a:p>
        </p:txBody>
      </p:sp>
      <p:sp>
        <p:nvSpPr>
          <p:cNvPr id="433164" name="Text Box 806"/>
          <p:cNvSpPr txBox="1">
            <a:spLocks noChangeArrowheads="1"/>
          </p:cNvSpPr>
          <p:nvPr/>
        </p:nvSpPr>
        <p:spPr bwMode="auto">
          <a:xfrm>
            <a:off x="4471988" y="5170488"/>
            <a:ext cx="13938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BL-BO]</a:t>
            </a:r>
          </a:p>
        </p:txBody>
      </p:sp>
      <p:sp>
        <p:nvSpPr>
          <p:cNvPr id="433165" name="Text Box 807"/>
          <p:cNvSpPr txBox="1">
            <a:spLocks noChangeArrowheads="1"/>
          </p:cNvSpPr>
          <p:nvPr/>
        </p:nvSpPr>
        <p:spPr bwMode="auto">
          <a:xfrm>
            <a:off x="5730875" y="5157788"/>
            <a:ext cx="13398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BP-BT]</a:t>
            </a:r>
          </a:p>
        </p:txBody>
      </p:sp>
      <p:sp>
        <p:nvSpPr>
          <p:cNvPr id="433166" name="Text Box 808"/>
          <p:cNvSpPr txBox="1">
            <a:spLocks noChangeArrowheads="1"/>
          </p:cNvSpPr>
          <p:nvPr/>
        </p:nvSpPr>
        <p:spPr bwMode="auto">
          <a:xfrm>
            <a:off x="6923088" y="5167313"/>
            <a:ext cx="13938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BU-BZ]</a:t>
            </a:r>
          </a:p>
        </p:txBody>
      </p:sp>
      <p:sp>
        <p:nvSpPr>
          <p:cNvPr id="433167" name="AutoShape 1159"/>
          <p:cNvSpPr>
            <a:spLocks noChangeArrowheads="1"/>
          </p:cNvSpPr>
          <p:nvPr/>
        </p:nvSpPr>
        <p:spPr bwMode="auto">
          <a:xfrm>
            <a:off x="5029200" y="4194175"/>
            <a:ext cx="152400" cy="990600"/>
          </a:xfrm>
          <a:prstGeom prst="downArrow">
            <a:avLst>
              <a:gd name="adj1" fmla="val 50000"/>
              <a:gd name="adj2" fmla="val 162500"/>
            </a:avLst>
          </a:prstGeom>
          <a:noFill/>
          <a:ln w="254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33168" name="AutoShape 1160"/>
          <p:cNvSpPr>
            <a:spLocks noChangeArrowheads="1"/>
          </p:cNvSpPr>
          <p:nvPr/>
        </p:nvSpPr>
        <p:spPr bwMode="auto">
          <a:xfrm rot="1940121">
            <a:off x="4410075" y="3962400"/>
            <a:ext cx="152400" cy="1219200"/>
          </a:xfrm>
          <a:prstGeom prst="downArrow">
            <a:avLst>
              <a:gd name="adj1" fmla="val 50000"/>
              <a:gd name="adj2" fmla="val 200000"/>
            </a:avLst>
          </a:prstGeom>
          <a:noFill/>
          <a:ln w="254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33169" name="AutoShape 1161"/>
          <p:cNvSpPr>
            <a:spLocks noChangeArrowheads="1"/>
          </p:cNvSpPr>
          <p:nvPr/>
        </p:nvSpPr>
        <p:spPr bwMode="auto">
          <a:xfrm rot="3140583">
            <a:off x="3657600" y="3559175"/>
            <a:ext cx="152400" cy="1981200"/>
          </a:xfrm>
          <a:prstGeom prst="downArrow">
            <a:avLst>
              <a:gd name="adj1" fmla="val 50000"/>
              <a:gd name="adj2" fmla="val 325000"/>
            </a:avLst>
          </a:prstGeom>
          <a:noFill/>
          <a:ln w="254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33170" name="AutoShape 1162"/>
          <p:cNvSpPr>
            <a:spLocks noChangeArrowheads="1"/>
          </p:cNvSpPr>
          <p:nvPr/>
        </p:nvSpPr>
        <p:spPr bwMode="auto">
          <a:xfrm rot="19659879" flipH="1">
            <a:off x="5791200" y="3965575"/>
            <a:ext cx="152400" cy="1219200"/>
          </a:xfrm>
          <a:prstGeom prst="downArrow">
            <a:avLst>
              <a:gd name="adj1" fmla="val 50000"/>
              <a:gd name="adj2" fmla="val 200000"/>
            </a:avLst>
          </a:prstGeom>
          <a:noFill/>
          <a:ln w="254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33171" name="AutoShape 1163"/>
          <p:cNvSpPr>
            <a:spLocks noChangeArrowheads="1"/>
          </p:cNvSpPr>
          <p:nvPr/>
        </p:nvSpPr>
        <p:spPr bwMode="auto">
          <a:xfrm rot="18459417" flipH="1">
            <a:off x="6553200" y="3562350"/>
            <a:ext cx="152400" cy="1981200"/>
          </a:xfrm>
          <a:prstGeom prst="downArrow">
            <a:avLst>
              <a:gd name="adj1" fmla="val 50000"/>
              <a:gd name="adj2" fmla="val 325000"/>
            </a:avLst>
          </a:prstGeom>
          <a:noFill/>
          <a:ln w="254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54796" name="Freeform 1164"/>
          <p:cNvSpPr>
            <a:spLocks/>
          </p:cNvSpPr>
          <p:nvPr/>
        </p:nvSpPr>
        <p:spPr bwMode="auto">
          <a:xfrm>
            <a:off x="5103813" y="1247775"/>
            <a:ext cx="1217612" cy="2470150"/>
          </a:xfrm>
          <a:custGeom>
            <a:avLst/>
            <a:gdLst>
              <a:gd name="T0" fmla="*/ 2147483647 w 767"/>
              <a:gd name="T1" fmla="*/ 2147483647 h 1556"/>
              <a:gd name="T2" fmla="*/ 2147483647 w 767"/>
              <a:gd name="T3" fmla="*/ 2147483647 h 1556"/>
              <a:gd name="T4" fmla="*/ 2147483647 w 767"/>
              <a:gd name="T5" fmla="*/ 2147483647 h 1556"/>
              <a:gd name="T6" fmla="*/ 0 60000 65536"/>
              <a:gd name="T7" fmla="*/ 0 60000 65536"/>
              <a:gd name="T8" fmla="*/ 0 60000 65536"/>
              <a:gd name="T9" fmla="*/ 0 w 767"/>
              <a:gd name="T10" fmla="*/ 0 h 1556"/>
              <a:gd name="T11" fmla="*/ 767 w 767"/>
              <a:gd name="T12" fmla="*/ 1556 h 1556"/>
            </a:gdLst>
            <a:ahLst/>
            <a:cxnLst>
              <a:cxn ang="T6">
                <a:pos x="T0" y="T1"/>
              </a:cxn>
              <a:cxn ang="T7">
                <a:pos x="T2" y="T3"/>
              </a:cxn>
              <a:cxn ang="T8">
                <a:pos x="T4" y="T5"/>
              </a:cxn>
            </a:cxnLst>
            <a:rect l="T9" t="T10" r="T11" b="T12"/>
            <a:pathLst>
              <a:path w="767" h="1556">
                <a:moveTo>
                  <a:pt x="767" y="88"/>
                </a:moveTo>
                <a:cubicBezTo>
                  <a:pt x="659" y="114"/>
                  <a:pt x="240" y="0"/>
                  <a:pt x="120" y="245"/>
                </a:cubicBezTo>
                <a:cubicBezTo>
                  <a:pt x="0" y="490"/>
                  <a:pt x="61" y="1283"/>
                  <a:pt x="45" y="1556"/>
                </a:cubicBezTo>
              </a:path>
            </a:pathLst>
          </a:custGeom>
          <a:noFill/>
          <a:ln w="127000">
            <a:solidFill>
              <a:schemeClr val="accent2"/>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pic>
        <p:nvPicPr>
          <p:cNvPr id="433173" name="Picture 1166" descr="paperStack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56450" y="1066800"/>
            <a:ext cx="1987550" cy="214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3174" name="Picture 1167" descr="paperStac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55626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3175" name="Picture 1168" descr="paperStac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55626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3176" name="Picture 1169" descr="paperStac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55626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3177" name="Picture 1170" descr="paperStac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55626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3178" name="Picture 1171" descr="paperStac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0" y="55626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3179" name="Picture 1172" descr="paperStac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8288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3180" name="Text Box 1173"/>
          <p:cNvSpPr txBox="1">
            <a:spLocks noChangeArrowheads="1"/>
          </p:cNvSpPr>
          <p:nvPr/>
        </p:nvSpPr>
        <p:spPr bwMode="auto">
          <a:xfrm>
            <a:off x="1398588" y="2209800"/>
            <a:ext cx="11160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sort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54796"/>
                                        </p:tgtEl>
                                        <p:attrNameLst>
                                          <p:attrName>style.visibility</p:attrName>
                                        </p:attrNameLst>
                                      </p:cBhvr>
                                      <p:to>
                                        <p:strVal val="visible"/>
                                      </p:to>
                                    </p:set>
                                    <p:anim calcmode="lin" valueType="num">
                                      <p:cBhvr additive="base">
                                        <p:cTn id="7" dur="500" fill="hold"/>
                                        <p:tgtEl>
                                          <p:spTgt spid="454796"/>
                                        </p:tgtEl>
                                        <p:attrNameLst>
                                          <p:attrName>ppt_x</p:attrName>
                                        </p:attrNameLst>
                                      </p:cBhvr>
                                      <p:tavLst>
                                        <p:tav tm="0">
                                          <p:val>
                                            <p:strVal val="#ppt_x"/>
                                          </p:val>
                                        </p:tav>
                                        <p:tav tm="100000">
                                          <p:val>
                                            <p:strVal val="#ppt_x"/>
                                          </p:val>
                                        </p:tav>
                                      </p:tavLst>
                                    </p:anim>
                                    <p:anim calcmode="lin" valueType="num">
                                      <p:cBhvr additive="base">
                                        <p:cTn id="8" dur="500" fill="hold"/>
                                        <p:tgtEl>
                                          <p:spTgt spid="45479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796" grpId="0" animBg="1"/>
    </p:bldLst>
  </p:timing>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Text Box 74"/>
          <p:cNvSpPr txBox="1">
            <a:spLocks noChangeArrowheads="1"/>
          </p:cNvSpPr>
          <p:nvPr/>
        </p:nvSpPr>
        <p:spPr bwMode="auto">
          <a:xfrm>
            <a:off x="1308100" y="1219200"/>
            <a:ext cx="7127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A]</a:t>
            </a:r>
          </a:p>
        </p:txBody>
      </p:sp>
      <p:sp>
        <p:nvSpPr>
          <p:cNvPr id="434179" name="Text Box 76"/>
          <p:cNvSpPr txBox="1">
            <a:spLocks noChangeArrowheads="1"/>
          </p:cNvSpPr>
          <p:nvPr/>
        </p:nvSpPr>
        <p:spPr bwMode="auto">
          <a:xfrm>
            <a:off x="6399213" y="2857500"/>
            <a:ext cx="9350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F-K]</a:t>
            </a:r>
          </a:p>
        </p:txBody>
      </p:sp>
      <p:sp>
        <p:nvSpPr>
          <p:cNvPr id="434180" name="Text Box 77"/>
          <p:cNvSpPr txBox="1">
            <a:spLocks noChangeArrowheads="1"/>
          </p:cNvSpPr>
          <p:nvPr/>
        </p:nvSpPr>
        <p:spPr bwMode="auto">
          <a:xfrm>
            <a:off x="6383338" y="3587750"/>
            <a:ext cx="9525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U-Z]</a:t>
            </a:r>
          </a:p>
        </p:txBody>
      </p:sp>
      <p:sp>
        <p:nvSpPr>
          <p:cNvPr id="434181" name="Text Box 78"/>
          <p:cNvSpPr txBox="1">
            <a:spLocks noChangeArrowheads="1"/>
          </p:cNvSpPr>
          <p:nvPr/>
        </p:nvSpPr>
        <p:spPr bwMode="auto">
          <a:xfrm>
            <a:off x="6578600" y="1828800"/>
            <a:ext cx="6238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C]</a:t>
            </a:r>
          </a:p>
        </p:txBody>
      </p:sp>
      <p:sp>
        <p:nvSpPr>
          <p:cNvPr id="434182" name="Text Box 79"/>
          <p:cNvSpPr txBox="1">
            <a:spLocks noChangeArrowheads="1"/>
          </p:cNvSpPr>
          <p:nvPr/>
        </p:nvSpPr>
        <p:spPr bwMode="auto">
          <a:xfrm>
            <a:off x="6607175" y="2514600"/>
            <a:ext cx="6048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E]</a:t>
            </a:r>
          </a:p>
        </p:txBody>
      </p:sp>
      <p:sp>
        <p:nvSpPr>
          <p:cNvPr id="434183" name="Rectangle 80"/>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Bucket (Quick) Sort for Humans   </a:t>
            </a:r>
          </a:p>
        </p:txBody>
      </p:sp>
      <p:sp>
        <p:nvSpPr>
          <p:cNvPr id="434184" name="Text Box 81"/>
          <p:cNvSpPr txBox="1">
            <a:spLocks noChangeArrowheads="1"/>
          </p:cNvSpPr>
          <p:nvPr/>
        </p:nvSpPr>
        <p:spPr bwMode="auto">
          <a:xfrm rot="5400000">
            <a:off x="6697663" y="3165475"/>
            <a:ext cx="615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400" i="0">
                <a:solidFill>
                  <a:schemeClr val="hlink"/>
                </a:solidFill>
              </a:rPr>
              <a:t>…</a:t>
            </a:r>
          </a:p>
        </p:txBody>
      </p:sp>
      <p:sp>
        <p:nvSpPr>
          <p:cNvPr id="434185" name="Text Box 82"/>
          <p:cNvSpPr txBox="1">
            <a:spLocks noChangeArrowheads="1"/>
          </p:cNvSpPr>
          <p:nvPr/>
        </p:nvSpPr>
        <p:spPr bwMode="auto">
          <a:xfrm rot="5400000">
            <a:off x="6719888" y="2092325"/>
            <a:ext cx="615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400" i="0">
                <a:solidFill>
                  <a:schemeClr val="hlink"/>
                </a:solidFill>
              </a:rPr>
              <a:t>…</a:t>
            </a:r>
          </a:p>
        </p:txBody>
      </p:sp>
      <p:sp>
        <p:nvSpPr>
          <p:cNvPr id="434186" name="Text Box 83"/>
          <p:cNvSpPr txBox="1">
            <a:spLocks noChangeArrowheads="1"/>
          </p:cNvSpPr>
          <p:nvPr/>
        </p:nvSpPr>
        <p:spPr bwMode="auto">
          <a:xfrm>
            <a:off x="6191250" y="838200"/>
            <a:ext cx="13938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BA-BE]</a:t>
            </a:r>
          </a:p>
        </p:txBody>
      </p:sp>
      <p:sp>
        <p:nvSpPr>
          <p:cNvPr id="434187" name="Text Box 435"/>
          <p:cNvSpPr txBox="1">
            <a:spLocks noChangeArrowheads="1"/>
          </p:cNvSpPr>
          <p:nvPr/>
        </p:nvSpPr>
        <p:spPr bwMode="auto">
          <a:xfrm>
            <a:off x="6197600" y="1524000"/>
            <a:ext cx="13938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BU-BZ]</a:t>
            </a:r>
          </a:p>
        </p:txBody>
      </p:sp>
      <p:sp>
        <p:nvSpPr>
          <p:cNvPr id="434188" name="Text Box 436"/>
          <p:cNvSpPr txBox="1">
            <a:spLocks noChangeArrowheads="1"/>
          </p:cNvSpPr>
          <p:nvPr/>
        </p:nvSpPr>
        <p:spPr bwMode="auto">
          <a:xfrm rot="5400000">
            <a:off x="6719888" y="1127125"/>
            <a:ext cx="615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400" i="0">
                <a:solidFill>
                  <a:schemeClr val="hlink"/>
                </a:solidFill>
              </a:rPr>
              <a:t>…</a:t>
            </a:r>
          </a:p>
        </p:txBody>
      </p:sp>
      <p:grpSp>
        <p:nvGrpSpPr>
          <p:cNvPr id="2" name="Group 788"/>
          <p:cNvGrpSpPr>
            <a:grpSpLocks/>
          </p:cNvGrpSpPr>
          <p:nvPr/>
        </p:nvGrpSpPr>
        <p:grpSpPr bwMode="auto">
          <a:xfrm>
            <a:off x="1181100" y="4479925"/>
            <a:ext cx="6743700" cy="2454275"/>
            <a:chOff x="744" y="2822"/>
            <a:chExt cx="4248" cy="1546"/>
          </a:xfrm>
        </p:grpSpPr>
        <p:sp>
          <p:nvSpPr>
            <p:cNvPr id="434224" name="Text Box 789"/>
            <p:cNvSpPr txBox="1">
              <a:spLocks noChangeArrowheads="1"/>
            </p:cNvSpPr>
            <p:nvPr/>
          </p:nvSpPr>
          <p:spPr bwMode="auto">
            <a:xfrm>
              <a:off x="1492" y="3446"/>
              <a:ext cx="3500" cy="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A stack of piles</a:t>
              </a:r>
            </a:p>
            <a:p>
              <a:pPr lvl="1" eaLnBrk="1" hangingPunct="1">
                <a:spcBef>
                  <a:spcPct val="0"/>
                </a:spcBef>
                <a:buFontTx/>
                <a:buChar char="•"/>
              </a:pPr>
              <a:r>
                <a:rPr lang="en-US" altLang="en-US" sz="3000" i="0"/>
                <a:t>each pile unsorted</a:t>
              </a:r>
            </a:p>
            <a:p>
              <a:pPr lvl="1" eaLnBrk="1" hangingPunct="1">
                <a:spcBef>
                  <a:spcPct val="0"/>
                </a:spcBef>
                <a:buFontTx/>
                <a:buChar char="•"/>
              </a:pPr>
              <a:r>
                <a:rPr lang="en-US" altLang="en-US" sz="3000" i="0"/>
                <a:t>all in one pile before all in next</a:t>
              </a:r>
            </a:p>
          </p:txBody>
        </p:sp>
        <p:grpSp>
          <p:nvGrpSpPr>
            <p:cNvPr id="434225" name="Group 790"/>
            <p:cNvGrpSpPr>
              <a:grpSpLocks/>
            </p:cNvGrpSpPr>
            <p:nvPr/>
          </p:nvGrpSpPr>
          <p:grpSpPr bwMode="auto">
            <a:xfrm>
              <a:off x="744" y="2880"/>
              <a:ext cx="744" cy="672"/>
              <a:chOff x="1224" y="2539"/>
              <a:chExt cx="2280" cy="1785"/>
            </a:xfrm>
          </p:grpSpPr>
          <p:sp>
            <p:nvSpPr>
              <p:cNvPr id="434228" name="Freeform 791"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34229" name="Group 792"/>
              <p:cNvGrpSpPr>
                <a:grpSpLocks/>
              </p:cNvGrpSpPr>
              <p:nvPr/>
            </p:nvGrpSpPr>
            <p:grpSpPr bwMode="auto">
              <a:xfrm>
                <a:off x="1584" y="2688"/>
                <a:ext cx="1216" cy="1440"/>
                <a:chOff x="2641" y="1488"/>
                <a:chExt cx="2655" cy="2488"/>
              </a:xfrm>
            </p:grpSpPr>
            <p:grpSp>
              <p:nvGrpSpPr>
                <p:cNvPr id="434230" name="Group 793"/>
                <p:cNvGrpSpPr>
                  <a:grpSpLocks/>
                </p:cNvGrpSpPr>
                <p:nvPr/>
              </p:nvGrpSpPr>
              <p:grpSpPr bwMode="auto">
                <a:xfrm>
                  <a:off x="2641" y="1488"/>
                  <a:ext cx="2496" cy="2436"/>
                  <a:chOff x="2641" y="1488"/>
                  <a:chExt cx="2496" cy="2436"/>
                </a:xfrm>
              </p:grpSpPr>
              <p:sp>
                <p:nvSpPr>
                  <p:cNvPr id="434235" name="Freeform 794"/>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4236" name="Freeform 795"/>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4237" name="Freeform 796"/>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4238" name="Freeform 797"/>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4239" name="Freeform 798"/>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4240" name="Freeform 799"/>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34231" name="Group 800"/>
                <p:cNvGrpSpPr>
                  <a:grpSpLocks/>
                </p:cNvGrpSpPr>
                <p:nvPr/>
              </p:nvGrpSpPr>
              <p:grpSpPr bwMode="auto">
                <a:xfrm>
                  <a:off x="4864" y="3099"/>
                  <a:ext cx="432" cy="877"/>
                  <a:chOff x="4864" y="3099"/>
                  <a:chExt cx="432" cy="877"/>
                </a:xfrm>
              </p:grpSpPr>
              <p:sp>
                <p:nvSpPr>
                  <p:cNvPr id="434232" name="Freeform 801"/>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4233" name="Freeform 802"/>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4234" name="Freeform 803"/>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34226" name="Text Box 804"/>
            <p:cNvSpPr txBox="1">
              <a:spLocks noChangeArrowheads="1"/>
            </p:cNvSpPr>
            <p:nvPr/>
          </p:nvSpPr>
          <p:spPr bwMode="auto">
            <a:xfrm>
              <a:off x="1488" y="2832"/>
              <a:ext cx="216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A sorted pile </a:t>
              </a:r>
            </a:p>
            <a:p>
              <a:pPr lvl="1" eaLnBrk="1" hangingPunct="1">
                <a:spcBef>
                  <a:spcPct val="0"/>
                </a:spcBef>
                <a:buFontTx/>
                <a:buChar char="•"/>
              </a:pPr>
              <a:r>
                <a:rPr lang="en-US" altLang="en-US" sz="3000" i="0"/>
                <a:t>before all the rest</a:t>
              </a:r>
            </a:p>
          </p:txBody>
        </p:sp>
        <p:sp>
          <p:nvSpPr>
            <p:cNvPr id="434227" name="Text Box 805"/>
            <p:cNvSpPr txBox="1">
              <a:spLocks noChangeArrowheads="1"/>
            </p:cNvSpPr>
            <p:nvPr/>
          </p:nvSpPr>
          <p:spPr bwMode="auto">
            <a:xfrm>
              <a:off x="2872" y="2822"/>
              <a:ext cx="14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upside down)</a:t>
              </a:r>
            </a:p>
          </p:txBody>
        </p:sp>
      </p:grpSp>
      <p:grpSp>
        <p:nvGrpSpPr>
          <p:cNvPr id="7" name="Group 819"/>
          <p:cNvGrpSpPr>
            <a:grpSpLocks/>
          </p:cNvGrpSpPr>
          <p:nvPr/>
        </p:nvGrpSpPr>
        <p:grpSpPr bwMode="auto">
          <a:xfrm>
            <a:off x="7683500" y="4419600"/>
            <a:ext cx="1384300" cy="1384300"/>
            <a:chOff x="4840" y="2784"/>
            <a:chExt cx="872" cy="872"/>
          </a:xfrm>
        </p:grpSpPr>
        <p:grpSp>
          <p:nvGrpSpPr>
            <p:cNvPr id="434194" name="Group 820"/>
            <p:cNvGrpSpPr>
              <a:grpSpLocks noChangeAspect="1"/>
            </p:cNvGrpSpPr>
            <p:nvPr/>
          </p:nvGrpSpPr>
          <p:grpSpPr bwMode="auto">
            <a:xfrm rot="2360341">
              <a:off x="4840" y="2784"/>
              <a:ext cx="680" cy="680"/>
              <a:chOff x="1224" y="1212"/>
              <a:chExt cx="3144" cy="3112"/>
            </a:xfrm>
          </p:grpSpPr>
          <p:sp>
            <p:nvSpPr>
              <p:cNvPr id="434215" name="Freeform 821"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434216" name="Freeform 822"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34217" name="Group 823"/>
              <p:cNvGrpSpPr>
                <a:grpSpLocks noChangeAspect="1"/>
              </p:cNvGrpSpPr>
              <p:nvPr/>
            </p:nvGrpSpPr>
            <p:grpSpPr bwMode="auto">
              <a:xfrm>
                <a:off x="1776" y="1212"/>
                <a:ext cx="1944" cy="2413"/>
                <a:chOff x="2227" y="1194"/>
                <a:chExt cx="1944" cy="2413"/>
              </a:xfrm>
            </p:grpSpPr>
            <p:sp>
              <p:nvSpPr>
                <p:cNvPr id="434218" name="Freeform 824"/>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4219" name="Freeform 825"/>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4220" name="Freeform 826"/>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4221" name="Freeform 827"/>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4222" name="Freeform 828"/>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4223" name="Freeform 829"/>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434195" name="Group 830"/>
            <p:cNvGrpSpPr>
              <a:grpSpLocks noChangeAspect="1"/>
            </p:cNvGrpSpPr>
            <p:nvPr/>
          </p:nvGrpSpPr>
          <p:grpSpPr bwMode="auto">
            <a:xfrm rot="2360341">
              <a:off x="4936" y="2880"/>
              <a:ext cx="680" cy="680"/>
              <a:chOff x="1224" y="1212"/>
              <a:chExt cx="3144" cy="3112"/>
            </a:xfrm>
          </p:grpSpPr>
          <p:sp>
            <p:nvSpPr>
              <p:cNvPr id="434206" name="Freeform 831"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434207" name="Freeform 832"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34208" name="Group 833"/>
              <p:cNvGrpSpPr>
                <a:grpSpLocks noChangeAspect="1"/>
              </p:cNvGrpSpPr>
              <p:nvPr/>
            </p:nvGrpSpPr>
            <p:grpSpPr bwMode="auto">
              <a:xfrm>
                <a:off x="1776" y="1212"/>
                <a:ext cx="1944" cy="2413"/>
                <a:chOff x="2227" y="1194"/>
                <a:chExt cx="1944" cy="2413"/>
              </a:xfrm>
            </p:grpSpPr>
            <p:sp>
              <p:nvSpPr>
                <p:cNvPr id="434209" name="Freeform 834"/>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4210" name="Freeform 835"/>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4211" name="Freeform 836"/>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4212" name="Freeform 837"/>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4213" name="Freeform 838"/>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4214" name="Freeform 839"/>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434196" name="Group 840"/>
            <p:cNvGrpSpPr>
              <a:grpSpLocks noChangeAspect="1"/>
            </p:cNvGrpSpPr>
            <p:nvPr/>
          </p:nvGrpSpPr>
          <p:grpSpPr bwMode="auto">
            <a:xfrm rot="2360341">
              <a:off x="5032" y="2976"/>
              <a:ext cx="680" cy="680"/>
              <a:chOff x="1224" y="1212"/>
              <a:chExt cx="3144" cy="3112"/>
            </a:xfrm>
          </p:grpSpPr>
          <p:sp>
            <p:nvSpPr>
              <p:cNvPr id="434197" name="Freeform 841"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434198" name="Freeform 842"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34199" name="Group 843"/>
              <p:cNvGrpSpPr>
                <a:grpSpLocks noChangeAspect="1"/>
              </p:cNvGrpSpPr>
              <p:nvPr/>
            </p:nvGrpSpPr>
            <p:grpSpPr bwMode="auto">
              <a:xfrm>
                <a:off x="1776" y="1212"/>
                <a:ext cx="1944" cy="2413"/>
                <a:chOff x="2227" y="1194"/>
                <a:chExt cx="1944" cy="2413"/>
              </a:xfrm>
            </p:grpSpPr>
            <p:sp>
              <p:nvSpPr>
                <p:cNvPr id="434200" name="Freeform 844"/>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4201" name="Freeform 845"/>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4202" name="Freeform 846"/>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4203" name="Freeform 847"/>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4204" name="Freeform 848"/>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4205" name="Freeform 849"/>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pic>
        <p:nvPicPr>
          <p:cNvPr id="434191" name="Picture 851" descr="paperStack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7600" y="1219200"/>
            <a:ext cx="1987550" cy="214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4192" name="Picture 852" descr="paperStac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8288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4193" name="Text Box 853"/>
          <p:cNvSpPr txBox="1">
            <a:spLocks noChangeArrowheads="1"/>
          </p:cNvSpPr>
          <p:nvPr/>
        </p:nvSpPr>
        <p:spPr bwMode="auto">
          <a:xfrm>
            <a:off x="1398588" y="2209800"/>
            <a:ext cx="11160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sort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1+#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Text Box 73"/>
          <p:cNvSpPr txBox="1">
            <a:spLocks noChangeArrowheads="1"/>
          </p:cNvSpPr>
          <p:nvPr/>
        </p:nvSpPr>
        <p:spPr bwMode="auto">
          <a:xfrm>
            <a:off x="1165225" y="1219200"/>
            <a:ext cx="13065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A-ZT]</a:t>
            </a:r>
          </a:p>
        </p:txBody>
      </p:sp>
      <p:sp>
        <p:nvSpPr>
          <p:cNvPr id="435203"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Bucket (Quick) Sort for Humans   </a:t>
            </a:r>
          </a:p>
        </p:txBody>
      </p:sp>
      <p:sp>
        <p:nvSpPr>
          <p:cNvPr id="435204" name="Text Box 435"/>
          <p:cNvSpPr txBox="1">
            <a:spLocks noChangeArrowheads="1"/>
          </p:cNvSpPr>
          <p:nvPr/>
        </p:nvSpPr>
        <p:spPr bwMode="auto">
          <a:xfrm>
            <a:off x="6216650" y="1524000"/>
            <a:ext cx="13557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solidFill>
                  <a:schemeClr val="hlink"/>
                </a:solidFill>
              </a:rPr>
              <a:t>[ZU-ZZ]</a:t>
            </a:r>
          </a:p>
        </p:txBody>
      </p:sp>
      <p:sp>
        <p:nvSpPr>
          <p:cNvPr id="457541" name="Freeform 837"/>
          <p:cNvSpPr>
            <a:spLocks/>
          </p:cNvSpPr>
          <p:nvPr/>
        </p:nvSpPr>
        <p:spPr bwMode="auto">
          <a:xfrm>
            <a:off x="4876800" y="1698625"/>
            <a:ext cx="1217613" cy="2157413"/>
          </a:xfrm>
          <a:custGeom>
            <a:avLst/>
            <a:gdLst>
              <a:gd name="T0" fmla="*/ 2147483647 w 767"/>
              <a:gd name="T1" fmla="*/ 2147483647 h 1359"/>
              <a:gd name="T2" fmla="*/ 2147483647 w 767"/>
              <a:gd name="T3" fmla="*/ 2147483647 h 1359"/>
              <a:gd name="T4" fmla="*/ 2147483647 w 767"/>
              <a:gd name="T5" fmla="*/ 2147483647 h 1359"/>
              <a:gd name="T6" fmla="*/ 0 60000 65536"/>
              <a:gd name="T7" fmla="*/ 0 60000 65536"/>
              <a:gd name="T8" fmla="*/ 0 60000 65536"/>
              <a:gd name="T9" fmla="*/ 0 w 767"/>
              <a:gd name="T10" fmla="*/ 0 h 1359"/>
              <a:gd name="T11" fmla="*/ 767 w 767"/>
              <a:gd name="T12" fmla="*/ 1359 h 1359"/>
            </a:gdLst>
            <a:ahLst/>
            <a:cxnLst>
              <a:cxn ang="T6">
                <a:pos x="T0" y="T1"/>
              </a:cxn>
              <a:cxn ang="T7">
                <a:pos x="T2" y="T3"/>
              </a:cxn>
              <a:cxn ang="T8">
                <a:pos x="T4" y="T5"/>
              </a:cxn>
            </a:cxnLst>
            <a:rect l="T9" t="T10" r="T11" b="T12"/>
            <a:pathLst>
              <a:path w="767" h="1359">
                <a:moveTo>
                  <a:pt x="767" y="60"/>
                </a:moveTo>
                <a:cubicBezTo>
                  <a:pt x="659" y="86"/>
                  <a:pt x="240" y="0"/>
                  <a:pt x="120" y="217"/>
                </a:cubicBezTo>
                <a:cubicBezTo>
                  <a:pt x="0" y="434"/>
                  <a:pt x="65" y="1121"/>
                  <a:pt x="50" y="1359"/>
                </a:cubicBezTo>
              </a:path>
            </a:pathLst>
          </a:custGeom>
          <a:noFill/>
          <a:ln w="127000">
            <a:solidFill>
              <a:schemeClr val="accent2"/>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35206" name="Text Box 909"/>
          <p:cNvSpPr txBox="1">
            <a:spLocks noChangeArrowheads="1"/>
          </p:cNvSpPr>
          <p:nvPr/>
        </p:nvSpPr>
        <p:spPr bwMode="auto">
          <a:xfrm>
            <a:off x="4329113" y="3962400"/>
            <a:ext cx="1539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ZU-ZZ]</a:t>
            </a:r>
          </a:p>
        </p:txBody>
      </p:sp>
      <p:sp>
        <p:nvSpPr>
          <p:cNvPr id="457615" name="Freeform 911"/>
          <p:cNvSpPr>
            <a:spLocks/>
          </p:cNvSpPr>
          <p:nvPr/>
        </p:nvSpPr>
        <p:spPr bwMode="auto">
          <a:xfrm>
            <a:off x="2590800" y="3027363"/>
            <a:ext cx="1630363" cy="1035050"/>
          </a:xfrm>
          <a:custGeom>
            <a:avLst/>
            <a:gdLst>
              <a:gd name="T0" fmla="*/ 2147483647 w 1027"/>
              <a:gd name="T1" fmla="*/ 2147483647 h 652"/>
              <a:gd name="T2" fmla="*/ 0 w 1027"/>
              <a:gd name="T3" fmla="*/ 0 h 652"/>
              <a:gd name="T4" fmla="*/ 0 60000 65536"/>
              <a:gd name="T5" fmla="*/ 0 60000 65536"/>
              <a:gd name="T6" fmla="*/ 0 w 1027"/>
              <a:gd name="T7" fmla="*/ 0 h 652"/>
              <a:gd name="T8" fmla="*/ 1027 w 1027"/>
              <a:gd name="T9" fmla="*/ 652 h 652"/>
            </a:gdLst>
            <a:ahLst/>
            <a:cxnLst>
              <a:cxn ang="T4">
                <a:pos x="T0" y="T1"/>
              </a:cxn>
              <a:cxn ang="T5">
                <a:pos x="T2" y="T3"/>
              </a:cxn>
            </a:cxnLst>
            <a:rect l="T6" t="T7" r="T8" b="T9"/>
            <a:pathLst>
              <a:path w="1027" h="652">
                <a:moveTo>
                  <a:pt x="1027" y="652"/>
                </a:moveTo>
                <a:cubicBezTo>
                  <a:pt x="856" y="542"/>
                  <a:pt x="214" y="136"/>
                  <a:pt x="0" y="0"/>
                </a:cubicBezTo>
              </a:path>
            </a:pathLst>
          </a:custGeom>
          <a:noFill/>
          <a:ln w="127000">
            <a:solidFill>
              <a:schemeClr val="accent2"/>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pic>
        <p:nvPicPr>
          <p:cNvPr id="435208" name="Picture 912"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8288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5209" name="Text Box 913"/>
          <p:cNvSpPr txBox="1">
            <a:spLocks noChangeArrowheads="1"/>
          </p:cNvSpPr>
          <p:nvPr/>
        </p:nvSpPr>
        <p:spPr bwMode="auto">
          <a:xfrm>
            <a:off x="1398588" y="2209800"/>
            <a:ext cx="11160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sorted</a:t>
            </a:r>
          </a:p>
        </p:txBody>
      </p:sp>
      <p:pic>
        <p:nvPicPr>
          <p:cNvPr id="435210" name="Picture 914"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44958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5211" name="Text Box 915"/>
          <p:cNvSpPr txBox="1">
            <a:spLocks noChangeArrowheads="1"/>
          </p:cNvSpPr>
          <p:nvPr/>
        </p:nvSpPr>
        <p:spPr bwMode="auto">
          <a:xfrm>
            <a:off x="4675188" y="4876800"/>
            <a:ext cx="11160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sorted</a:t>
            </a:r>
          </a:p>
        </p:txBody>
      </p:sp>
      <p:pic>
        <p:nvPicPr>
          <p:cNvPr id="435212" name="Picture 916"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7600" y="15240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7541"/>
                                        </p:tgtEl>
                                        <p:attrNameLst>
                                          <p:attrName>style.visibility</p:attrName>
                                        </p:attrNameLst>
                                      </p:cBhvr>
                                      <p:to>
                                        <p:strVal val="visible"/>
                                      </p:to>
                                    </p:set>
                                    <p:anim calcmode="lin" valueType="num">
                                      <p:cBhvr additive="base">
                                        <p:cTn id="7" dur="500" fill="hold"/>
                                        <p:tgtEl>
                                          <p:spTgt spid="457541"/>
                                        </p:tgtEl>
                                        <p:attrNameLst>
                                          <p:attrName>ppt_x</p:attrName>
                                        </p:attrNameLst>
                                      </p:cBhvr>
                                      <p:tavLst>
                                        <p:tav tm="0">
                                          <p:val>
                                            <p:strVal val="#ppt_x"/>
                                          </p:val>
                                        </p:tav>
                                        <p:tav tm="100000">
                                          <p:val>
                                            <p:strVal val="#ppt_x"/>
                                          </p:val>
                                        </p:tav>
                                      </p:tavLst>
                                    </p:anim>
                                    <p:anim calcmode="lin" valueType="num">
                                      <p:cBhvr additive="base">
                                        <p:cTn id="8" dur="500" fill="hold"/>
                                        <p:tgtEl>
                                          <p:spTgt spid="457541"/>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457615"/>
                                        </p:tgtEl>
                                        <p:attrNameLst>
                                          <p:attrName>style.visibility</p:attrName>
                                        </p:attrNameLst>
                                      </p:cBhvr>
                                      <p:to>
                                        <p:strVal val="visible"/>
                                      </p:to>
                                    </p:set>
                                    <p:anim calcmode="lin" valueType="num">
                                      <p:cBhvr additive="base">
                                        <p:cTn id="13" dur="500" fill="hold"/>
                                        <p:tgtEl>
                                          <p:spTgt spid="457615"/>
                                        </p:tgtEl>
                                        <p:attrNameLst>
                                          <p:attrName>ppt_x</p:attrName>
                                        </p:attrNameLst>
                                      </p:cBhvr>
                                      <p:tavLst>
                                        <p:tav tm="0">
                                          <p:val>
                                            <p:strVal val="1+#ppt_w/2"/>
                                          </p:val>
                                        </p:tav>
                                        <p:tav tm="100000">
                                          <p:val>
                                            <p:strVal val="#ppt_x"/>
                                          </p:val>
                                        </p:tav>
                                      </p:tavLst>
                                    </p:anim>
                                    <p:anim calcmode="lin" valueType="num">
                                      <p:cBhvr additive="base">
                                        <p:cTn id="14" dur="500" fill="hold"/>
                                        <p:tgtEl>
                                          <p:spTgt spid="4576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541" grpId="0" animBg="1"/>
      <p:bldP spid="457615" grpId="0" animBg="1"/>
    </p:bldLst>
  </p:timing>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Rectangle 2"/>
          <p:cNvSpPr>
            <a:spLocks noGrp="1" noChangeArrowheads="1"/>
          </p:cNvSpPr>
          <p:nvPr>
            <p:ph type="title"/>
          </p:nvPr>
        </p:nvSpPr>
        <p:spPr>
          <a:xfrm>
            <a:off x="762000" y="1371600"/>
            <a:ext cx="7772400" cy="1143000"/>
          </a:xfrm>
        </p:spPr>
        <p:txBody>
          <a:bodyPr/>
          <a:lstStyle/>
          <a:p>
            <a:pPr eaLnBrk="1" hangingPunct="1"/>
            <a:r>
              <a:rPr lang="en-US" altLang="en-US" smtClean="0"/>
              <a:t> </a:t>
            </a:r>
          </a:p>
        </p:txBody>
      </p:sp>
      <p:sp>
        <p:nvSpPr>
          <p:cNvPr id="459849" name="Text Box 73"/>
          <p:cNvSpPr txBox="1">
            <a:spLocks noChangeArrowheads="1"/>
          </p:cNvSpPr>
          <p:nvPr/>
        </p:nvSpPr>
        <p:spPr bwMode="auto">
          <a:xfrm>
            <a:off x="1281113" y="1219200"/>
            <a:ext cx="1073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hlink"/>
                </a:solidFill>
              </a:rPr>
              <a:t>[A-Z]</a:t>
            </a:r>
          </a:p>
        </p:txBody>
      </p:sp>
      <p:sp>
        <p:nvSpPr>
          <p:cNvPr id="436228" name="Rectangle 79"/>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Bucket (Quick) Sort for Humans   </a:t>
            </a:r>
          </a:p>
        </p:txBody>
      </p:sp>
      <p:grpSp>
        <p:nvGrpSpPr>
          <p:cNvPr id="2" name="Group 1149"/>
          <p:cNvGrpSpPr>
            <a:grpSpLocks/>
          </p:cNvGrpSpPr>
          <p:nvPr/>
        </p:nvGrpSpPr>
        <p:grpSpPr bwMode="auto">
          <a:xfrm>
            <a:off x="4038600" y="3200400"/>
            <a:ext cx="1219200" cy="1066800"/>
            <a:chOff x="1584" y="2256"/>
            <a:chExt cx="768" cy="672"/>
          </a:xfrm>
        </p:grpSpPr>
        <p:sp>
          <p:nvSpPr>
            <p:cNvPr id="436232" name="AutoShape 1150"/>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4400" i="0" baseline="-8000">
                  <a:solidFill>
                    <a:schemeClr val="bg2"/>
                  </a:solidFill>
                </a:rPr>
                <a:t>Exit</a:t>
              </a:r>
              <a:endParaRPr lang="en-CA" altLang="en-US" sz="4400" i="0" baseline="-8000">
                <a:solidFill>
                  <a:schemeClr val="bg2"/>
                </a:solidFill>
              </a:endParaRPr>
            </a:p>
          </p:txBody>
        </p:sp>
        <p:sp>
          <p:nvSpPr>
            <p:cNvPr id="436233" name="Line 1151"/>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436230" name="Picture 1152" descr="paperSt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8288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6231" name="Text Box 1153"/>
          <p:cNvSpPr txBox="1">
            <a:spLocks noChangeArrowheads="1"/>
          </p:cNvSpPr>
          <p:nvPr/>
        </p:nvSpPr>
        <p:spPr bwMode="auto">
          <a:xfrm>
            <a:off x="1398588" y="2209800"/>
            <a:ext cx="11160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sort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59849"/>
                                        </p:tgtEl>
                                        <p:attrNameLst>
                                          <p:attrName>style.visibility</p:attrName>
                                        </p:attrNameLst>
                                      </p:cBhvr>
                                      <p:to>
                                        <p:strVal val="visible"/>
                                      </p:to>
                                    </p:set>
                                    <p:anim calcmode="lin" valueType="num">
                                      <p:cBhvr additive="base">
                                        <p:cTn id="7" dur="500" fill="hold"/>
                                        <p:tgtEl>
                                          <p:spTgt spid="459849"/>
                                        </p:tgtEl>
                                        <p:attrNameLst>
                                          <p:attrName>ppt_x</p:attrName>
                                        </p:attrNameLst>
                                      </p:cBhvr>
                                      <p:tavLst>
                                        <p:tav tm="0">
                                          <p:val>
                                            <p:strVal val="0-#ppt_w/2"/>
                                          </p:val>
                                        </p:tav>
                                        <p:tav tm="100000">
                                          <p:val>
                                            <p:strVal val="#ppt_x"/>
                                          </p:val>
                                        </p:tav>
                                      </p:tavLst>
                                    </p:anim>
                                    <p:anim calcmode="lin" valueType="num">
                                      <p:cBhvr additive="base">
                                        <p:cTn id="8" dur="500" fill="hold"/>
                                        <p:tgtEl>
                                          <p:spTgt spid="4598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9849" grpId="0"/>
    </p:bldLst>
  </p:timing>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p:txBody>
          <a:bodyPr/>
          <a:lstStyle/>
          <a:p>
            <a:pPr eaLnBrk="1" hangingPunct="1"/>
            <a:r>
              <a:rPr lang="en-US" altLang="en-US" smtClean="0"/>
              <a:t> </a:t>
            </a:r>
          </a:p>
        </p:txBody>
      </p:sp>
      <p:sp>
        <p:nvSpPr>
          <p:cNvPr id="2051" name="Rectangle 4"/>
          <p:cNvSpPr>
            <a:spLocks noChangeArrowheads="1"/>
          </p:cNvSpPr>
          <p:nvPr/>
        </p:nvSpPr>
        <p:spPr bwMode="auto">
          <a:xfrm>
            <a:off x="609600" y="-15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Bucket (Quick) Sort for Humans   </a:t>
            </a:r>
          </a:p>
        </p:txBody>
      </p:sp>
      <p:pic>
        <p:nvPicPr>
          <p:cNvPr id="2052" name="Picture 17" descr="j013307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 y="3581400"/>
            <a:ext cx="32385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2146" name="Text Box 18"/>
          <p:cNvSpPr txBox="1">
            <a:spLocks noChangeArrowheads="1"/>
          </p:cNvSpPr>
          <p:nvPr/>
        </p:nvSpPr>
        <p:spPr bwMode="auto">
          <a:xfrm>
            <a:off x="3505200" y="914400"/>
            <a:ext cx="5835650"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3000" i="0" dirty="0" smtClean="0"/>
              <a:t>Fast – O(</a:t>
            </a:r>
            <a:r>
              <a:rPr lang="en-US" altLang="en-US" sz="3000" dirty="0" err="1" smtClean="0"/>
              <a:t>n</a:t>
            </a:r>
            <a:r>
              <a:rPr lang="en-US" altLang="en-US" sz="3000" i="0" dirty="0" err="1" smtClean="0"/>
              <a:t>log</a:t>
            </a:r>
            <a:r>
              <a:rPr lang="en-US" altLang="en-US" sz="3000" i="0" dirty="0" smtClean="0"/>
              <a:t>(</a:t>
            </a:r>
            <a:r>
              <a:rPr lang="en-US" altLang="en-US" sz="3000" dirty="0" smtClean="0"/>
              <a:t>n</a:t>
            </a:r>
            <a:r>
              <a:rPr lang="en-US" altLang="en-US" sz="3000" i="0" dirty="0" smtClean="0"/>
              <a:t>)) time.</a:t>
            </a:r>
          </a:p>
          <a:p>
            <a:pPr marL="457200" indent="-457200" eaLnBrk="1" hangingPunct="1">
              <a:spcBef>
                <a:spcPct val="0"/>
              </a:spcBef>
              <a:defRPr/>
            </a:pPr>
            <a:r>
              <a:rPr lang="en-US" altLang="en-US" sz="3000" i="0" dirty="0" smtClean="0"/>
              <a:t>Each time you touch an exam,</a:t>
            </a:r>
            <a:br>
              <a:rPr lang="en-US" altLang="en-US" sz="3000" i="0" dirty="0" smtClean="0"/>
            </a:br>
            <a:r>
              <a:rPr lang="en-US" altLang="en-US" sz="3000" i="0" dirty="0" smtClean="0"/>
              <a:t>the size of its pile goes </a:t>
            </a:r>
          </a:p>
          <a:p>
            <a:pPr eaLnBrk="1" hangingPunct="1">
              <a:spcBef>
                <a:spcPct val="0"/>
              </a:spcBef>
              <a:buFontTx/>
              <a:buNone/>
              <a:defRPr/>
            </a:pPr>
            <a:r>
              <a:rPr lang="en-US" altLang="en-US" sz="3000" i="0" dirty="0" smtClean="0"/>
              <a:t>     down by a factor of 5</a:t>
            </a:r>
          </a:p>
          <a:p>
            <a:pPr marL="457200" indent="-457200" eaLnBrk="1" hangingPunct="1">
              <a:spcBef>
                <a:spcPct val="0"/>
              </a:spcBef>
              <a:defRPr/>
            </a:pPr>
            <a:r>
              <a:rPr lang="en-US" altLang="en-US" sz="3000" i="0" dirty="0" smtClean="0"/>
              <a:t>Hence I touch it only log</a:t>
            </a:r>
            <a:r>
              <a:rPr lang="en-US" altLang="en-US" sz="3000" i="0" baseline="-25000" dirty="0" smtClean="0"/>
              <a:t>5</a:t>
            </a:r>
            <a:r>
              <a:rPr lang="en-US" altLang="en-US" sz="3000" dirty="0" smtClean="0"/>
              <a:t>n</a:t>
            </a:r>
            <a:r>
              <a:rPr lang="en-US" altLang="en-US" sz="3000" i="0" dirty="0" smtClean="0"/>
              <a:t> times.</a:t>
            </a:r>
          </a:p>
          <a:p>
            <a:pPr eaLnBrk="1" hangingPunct="1">
              <a:spcBef>
                <a:spcPct val="0"/>
              </a:spcBef>
              <a:buFontTx/>
              <a:buNone/>
              <a:defRPr/>
            </a:pPr>
            <a:r>
              <a:rPr lang="en-US" altLang="en-US" sz="3000" i="0" dirty="0" smtClean="0"/>
              <a:t>   (Assuming names distributed </a:t>
            </a:r>
            <a:br>
              <a:rPr lang="en-US" altLang="en-US" sz="3000" i="0" dirty="0" smtClean="0"/>
            </a:br>
            <a:r>
              <a:rPr lang="en-US" altLang="en-US" sz="3000" i="0" dirty="0" smtClean="0"/>
              <a:t>    randomly through alphabet)</a:t>
            </a:r>
          </a:p>
        </p:txBody>
      </p:sp>
      <p:pic>
        <p:nvPicPr>
          <p:cNvPr id="7" name="Picture 9" descr="j007870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1958975" y="838200"/>
            <a:ext cx="122555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7"/>
          <p:cNvGrpSpPr>
            <a:grpSpLocks/>
          </p:cNvGrpSpPr>
          <p:nvPr/>
        </p:nvGrpSpPr>
        <p:grpSpPr bwMode="auto">
          <a:xfrm>
            <a:off x="4186238" y="4284663"/>
            <a:ext cx="3886200" cy="2427287"/>
            <a:chOff x="1828800" y="1066800"/>
            <a:chExt cx="6099175" cy="4408488"/>
          </a:xfrm>
        </p:grpSpPr>
        <p:sp>
          <p:nvSpPr>
            <p:cNvPr id="2070" name="Text Box 74"/>
            <p:cNvSpPr txBox="1">
              <a:spLocks noChangeArrowheads="1"/>
            </p:cNvSpPr>
            <p:nvPr/>
          </p:nvSpPr>
          <p:spPr bwMode="auto">
            <a:xfrm>
              <a:off x="4184651" y="1066800"/>
              <a:ext cx="1042055" cy="61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600" i="0">
                  <a:solidFill>
                    <a:schemeClr val="hlink"/>
                  </a:solidFill>
                </a:rPr>
                <a:t>[A-Z]</a:t>
              </a:r>
            </a:p>
          </p:txBody>
        </p:sp>
        <p:sp>
          <p:nvSpPr>
            <p:cNvPr id="2071" name="Text Box 78"/>
            <p:cNvSpPr txBox="1">
              <a:spLocks noChangeArrowheads="1"/>
            </p:cNvSpPr>
            <p:nvPr/>
          </p:nvSpPr>
          <p:spPr bwMode="auto">
            <a:xfrm>
              <a:off x="1905000" y="3810000"/>
              <a:ext cx="1042055" cy="61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600" i="0">
                  <a:solidFill>
                    <a:schemeClr val="hlink"/>
                  </a:solidFill>
                </a:rPr>
                <a:t>[A-E]</a:t>
              </a:r>
            </a:p>
          </p:txBody>
        </p:sp>
        <p:sp>
          <p:nvSpPr>
            <p:cNvPr id="2072" name="Text Box 79"/>
            <p:cNvSpPr txBox="1">
              <a:spLocks noChangeArrowheads="1"/>
            </p:cNvSpPr>
            <p:nvPr/>
          </p:nvSpPr>
          <p:spPr bwMode="auto">
            <a:xfrm>
              <a:off x="3140076" y="3810000"/>
              <a:ext cx="1024444" cy="61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600" i="0">
                  <a:solidFill>
                    <a:schemeClr val="hlink"/>
                  </a:solidFill>
                </a:rPr>
                <a:t>[F-K]</a:t>
              </a:r>
            </a:p>
          </p:txBody>
        </p:sp>
        <p:sp>
          <p:nvSpPr>
            <p:cNvPr id="2073" name="Text Box 80"/>
            <p:cNvSpPr txBox="1">
              <a:spLocks noChangeArrowheads="1"/>
            </p:cNvSpPr>
            <p:nvPr/>
          </p:nvSpPr>
          <p:spPr bwMode="auto">
            <a:xfrm>
              <a:off x="4324350" y="3822701"/>
              <a:ext cx="1042055" cy="61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600" i="0">
                  <a:solidFill>
                    <a:schemeClr val="hlink"/>
                  </a:solidFill>
                </a:rPr>
                <a:t>[L-O]</a:t>
              </a:r>
            </a:p>
          </p:txBody>
        </p:sp>
        <p:sp>
          <p:nvSpPr>
            <p:cNvPr id="2074" name="Text Box 81"/>
            <p:cNvSpPr txBox="1">
              <a:spLocks noChangeArrowheads="1"/>
            </p:cNvSpPr>
            <p:nvPr/>
          </p:nvSpPr>
          <p:spPr bwMode="auto">
            <a:xfrm>
              <a:off x="5587999" y="3810000"/>
              <a:ext cx="989222" cy="61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600" i="0">
                  <a:solidFill>
                    <a:schemeClr val="hlink"/>
                  </a:solidFill>
                </a:rPr>
                <a:t>[P-T]</a:t>
              </a:r>
            </a:p>
          </p:txBody>
        </p:sp>
        <p:sp>
          <p:nvSpPr>
            <p:cNvPr id="2075" name="Text Box 82"/>
            <p:cNvSpPr txBox="1">
              <a:spLocks noChangeArrowheads="1"/>
            </p:cNvSpPr>
            <p:nvPr/>
          </p:nvSpPr>
          <p:spPr bwMode="auto">
            <a:xfrm>
              <a:off x="6775450" y="3819524"/>
              <a:ext cx="1042055" cy="61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600" i="0">
                  <a:solidFill>
                    <a:schemeClr val="hlink"/>
                  </a:solidFill>
                </a:rPr>
                <a:t>[U-Z]</a:t>
              </a:r>
            </a:p>
          </p:txBody>
        </p:sp>
        <p:sp>
          <p:nvSpPr>
            <p:cNvPr id="2076" name="AutoShape 435"/>
            <p:cNvSpPr>
              <a:spLocks noChangeArrowheads="1"/>
            </p:cNvSpPr>
            <p:nvPr/>
          </p:nvSpPr>
          <p:spPr bwMode="auto">
            <a:xfrm>
              <a:off x="4724400" y="2895600"/>
              <a:ext cx="152400" cy="990600"/>
            </a:xfrm>
            <a:prstGeom prst="downArrow">
              <a:avLst>
                <a:gd name="adj1" fmla="val 50000"/>
                <a:gd name="adj2" fmla="val 162500"/>
              </a:avLst>
            </a:prstGeom>
            <a:noFill/>
            <a:ln w="254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600"/>
            </a:p>
          </p:txBody>
        </p:sp>
        <p:sp>
          <p:nvSpPr>
            <p:cNvPr id="2077" name="AutoShape 436"/>
            <p:cNvSpPr>
              <a:spLocks noChangeArrowheads="1"/>
            </p:cNvSpPr>
            <p:nvPr/>
          </p:nvSpPr>
          <p:spPr bwMode="auto">
            <a:xfrm rot="1940121">
              <a:off x="4105275" y="2663825"/>
              <a:ext cx="152400" cy="1219200"/>
            </a:xfrm>
            <a:prstGeom prst="downArrow">
              <a:avLst>
                <a:gd name="adj1" fmla="val 50000"/>
                <a:gd name="adj2" fmla="val 200000"/>
              </a:avLst>
            </a:prstGeom>
            <a:noFill/>
            <a:ln w="254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600"/>
            </a:p>
          </p:txBody>
        </p:sp>
        <p:sp>
          <p:nvSpPr>
            <p:cNvPr id="2078" name="AutoShape 439"/>
            <p:cNvSpPr>
              <a:spLocks noChangeArrowheads="1"/>
            </p:cNvSpPr>
            <p:nvPr/>
          </p:nvSpPr>
          <p:spPr bwMode="auto">
            <a:xfrm rot="3140583">
              <a:off x="3352800" y="2260600"/>
              <a:ext cx="152400" cy="1981200"/>
            </a:xfrm>
            <a:prstGeom prst="downArrow">
              <a:avLst>
                <a:gd name="adj1" fmla="val 50000"/>
                <a:gd name="adj2" fmla="val 325000"/>
              </a:avLst>
            </a:prstGeom>
            <a:noFill/>
            <a:ln w="254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600"/>
            </a:p>
          </p:txBody>
        </p:sp>
        <p:sp>
          <p:nvSpPr>
            <p:cNvPr id="2079" name="AutoShape 440"/>
            <p:cNvSpPr>
              <a:spLocks noChangeArrowheads="1"/>
            </p:cNvSpPr>
            <p:nvPr/>
          </p:nvSpPr>
          <p:spPr bwMode="auto">
            <a:xfrm rot="19659879" flipH="1">
              <a:off x="5486400" y="2667000"/>
              <a:ext cx="152400" cy="1219200"/>
            </a:xfrm>
            <a:prstGeom prst="downArrow">
              <a:avLst>
                <a:gd name="adj1" fmla="val 50000"/>
                <a:gd name="adj2" fmla="val 200000"/>
              </a:avLst>
            </a:prstGeom>
            <a:noFill/>
            <a:ln w="254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600"/>
            </a:p>
          </p:txBody>
        </p:sp>
        <p:sp>
          <p:nvSpPr>
            <p:cNvPr id="2080" name="AutoShape 441"/>
            <p:cNvSpPr>
              <a:spLocks noChangeArrowheads="1"/>
            </p:cNvSpPr>
            <p:nvPr/>
          </p:nvSpPr>
          <p:spPr bwMode="auto">
            <a:xfrm rot="18459417" flipH="1">
              <a:off x="6248400" y="2263775"/>
              <a:ext cx="152400" cy="1981200"/>
            </a:xfrm>
            <a:prstGeom prst="downArrow">
              <a:avLst>
                <a:gd name="adj1" fmla="val 50000"/>
                <a:gd name="adj2" fmla="val 325000"/>
              </a:avLst>
            </a:prstGeom>
            <a:noFill/>
            <a:ln w="254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600"/>
            </a:p>
          </p:txBody>
        </p:sp>
        <p:pic>
          <p:nvPicPr>
            <p:cNvPr id="2081" name="Picture 443" descr="paperStack"/>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91000" y="16002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82" name="Picture 444" descr="paperStack"/>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828800" y="43434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83" name="Picture 445" descr="paperStack"/>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24200" y="43434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84" name="Picture 446" descr="paperStack"/>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43400" y="43434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85" name="Picture 447" descr="paperStack"/>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38800" y="43434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86" name="Picture 448" descr="paperStack"/>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858000" y="43434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6" name="Group 25"/>
          <p:cNvGrpSpPr>
            <a:grpSpLocks/>
          </p:cNvGrpSpPr>
          <p:nvPr/>
        </p:nvGrpSpPr>
        <p:grpSpPr bwMode="auto">
          <a:xfrm>
            <a:off x="4184650" y="4289425"/>
            <a:ext cx="3816350" cy="2427288"/>
            <a:chOff x="1828800" y="1066800"/>
            <a:chExt cx="5988705" cy="4408488"/>
          </a:xfrm>
        </p:grpSpPr>
        <p:sp>
          <p:nvSpPr>
            <p:cNvPr id="2057" name="Text Box 74"/>
            <p:cNvSpPr txBox="1">
              <a:spLocks noChangeArrowheads="1"/>
            </p:cNvSpPr>
            <p:nvPr/>
          </p:nvSpPr>
          <p:spPr bwMode="auto">
            <a:xfrm>
              <a:off x="4184651" y="1066800"/>
              <a:ext cx="1042055" cy="61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600" i="0">
                  <a:solidFill>
                    <a:schemeClr val="hlink"/>
                  </a:solidFill>
                </a:rPr>
                <a:t>[A-Z]</a:t>
              </a:r>
            </a:p>
          </p:txBody>
        </p:sp>
        <p:sp>
          <p:nvSpPr>
            <p:cNvPr id="2058" name="Text Box 78"/>
            <p:cNvSpPr txBox="1">
              <a:spLocks noChangeArrowheads="1"/>
            </p:cNvSpPr>
            <p:nvPr/>
          </p:nvSpPr>
          <p:spPr bwMode="auto">
            <a:xfrm>
              <a:off x="1905000" y="3810000"/>
              <a:ext cx="1042055" cy="61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600" i="0">
                  <a:solidFill>
                    <a:schemeClr val="hlink"/>
                  </a:solidFill>
                </a:rPr>
                <a:t>[A-E]</a:t>
              </a:r>
            </a:p>
          </p:txBody>
        </p:sp>
        <p:sp>
          <p:nvSpPr>
            <p:cNvPr id="2059" name="Text Box 79"/>
            <p:cNvSpPr txBox="1">
              <a:spLocks noChangeArrowheads="1"/>
            </p:cNvSpPr>
            <p:nvPr/>
          </p:nvSpPr>
          <p:spPr bwMode="auto">
            <a:xfrm>
              <a:off x="3140076" y="3810000"/>
              <a:ext cx="1024444" cy="61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600" i="0">
                  <a:solidFill>
                    <a:schemeClr val="hlink"/>
                  </a:solidFill>
                </a:rPr>
                <a:t>[F-K]</a:t>
              </a:r>
            </a:p>
          </p:txBody>
        </p:sp>
        <p:sp>
          <p:nvSpPr>
            <p:cNvPr id="2060" name="Text Box 80"/>
            <p:cNvSpPr txBox="1">
              <a:spLocks noChangeArrowheads="1"/>
            </p:cNvSpPr>
            <p:nvPr/>
          </p:nvSpPr>
          <p:spPr bwMode="auto">
            <a:xfrm>
              <a:off x="4324350" y="3822701"/>
              <a:ext cx="1042055" cy="61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600" i="0">
                  <a:solidFill>
                    <a:schemeClr val="hlink"/>
                  </a:solidFill>
                </a:rPr>
                <a:t>[L-O]</a:t>
              </a:r>
            </a:p>
          </p:txBody>
        </p:sp>
        <p:sp>
          <p:nvSpPr>
            <p:cNvPr id="2061" name="Text Box 81"/>
            <p:cNvSpPr txBox="1">
              <a:spLocks noChangeArrowheads="1"/>
            </p:cNvSpPr>
            <p:nvPr/>
          </p:nvSpPr>
          <p:spPr bwMode="auto">
            <a:xfrm>
              <a:off x="5587999" y="3810000"/>
              <a:ext cx="989222" cy="61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600" i="0">
                  <a:solidFill>
                    <a:schemeClr val="hlink"/>
                  </a:solidFill>
                </a:rPr>
                <a:t>[P-T]</a:t>
              </a:r>
            </a:p>
          </p:txBody>
        </p:sp>
        <p:sp>
          <p:nvSpPr>
            <p:cNvPr id="2062" name="Text Box 82"/>
            <p:cNvSpPr txBox="1">
              <a:spLocks noChangeArrowheads="1"/>
            </p:cNvSpPr>
            <p:nvPr/>
          </p:nvSpPr>
          <p:spPr bwMode="auto">
            <a:xfrm>
              <a:off x="6775450" y="3819524"/>
              <a:ext cx="1042055" cy="61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600" i="0">
                  <a:solidFill>
                    <a:schemeClr val="hlink"/>
                  </a:solidFill>
                </a:rPr>
                <a:t>[U-Z]</a:t>
              </a:r>
            </a:p>
          </p:txBody>
        </p:sp>
        <p:sp>
          <p:nvSpPr>
            <p:cNvPr id="2063" name="AutoShape 435"/>
            <p:cNvSpPr>
              <a:spLocks noChangeArrowheads="1"/>
            </p:cNvSpPr>
            <p:nvPr/>
          </p:nvSpPr>
          <p:spPr bwMode="auto">
            <a:xfrm>
              <a:off x="4724400" y="2895600"/>
              <a:ext cx="152400" cy="990600"/>
            </a:xfrm>
            <a:prstGeom prst="downArrow">
              <a:avLst>
                <a:gd name="adj1" fmla="val 50000"/>
                <a:gd name="adj2" fmla="val 162500"/>
              </a:avLst>
            </a:prstGeom>
            <a:noFill/>
            <a:ln w="254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600"/>
            </a:p>
          </p:txBody>
        </p:sp>
        <p:sp>
          <p:nvSpPr>
            <p:cNvPr id="2064" name="AutoShape 436"/>
            <p:cNvSpPr>
              <a:spLocks noChangeArrowheads="1"/>
            </p:cNvSpPr>
            <p:nvPr/>
          </p:nvSpPr>
          <p:spPr bwMode="auto">
            <a:xfrm rot="1940121">
              <a:off x="4105275" y="2663825"/>
              <a:ext cx="152400" cy="1219200"/>
            </a:xfrm>
            <a:prstGeom prst="downArrow">
              <a:avLst>
                <a:gd name="adj1" fmla="val 50000"/>
                <a:gd name="adj2" fmla="val 200000"/>
              </a:avLst>
            </a:prstGeom>
            <a:noFill/>
            <a:ln w="254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600"/>
            </a:p>
          </p:txBody>
        </p:sp>
        <p:sp>
          <p:nvSpPr>
            <p:cNvPr id="2065" name="AutoShape 439"/>
            <p:cNvSpPr>
              <a:spLocks noChangeArrowheads="1"/>
            </p:cNvSpPr>
            <p:nvPr/>
          </p:nvSpPr>
          <p:spPr bwMode="auto">
            <a:xfrm rot="3140583">
              <a:off x="3352800" y="2260600"/>
              <a:ext cx="152400" cy="1981200"/>
            </a:xfrm>
            <a:prstGeom prst="downArrow">
              <a:avLst>
                <a:gd name="adj1" fmla="val 50000"/>
                <a:gd name="adj2" fmla="val 325000"/>
              </a:avLst>
            </a:prstGeom>
            <a:noFill/>
            <a:ln w="254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600"/>
            </a:p>
          </p:txBody>
        </p:sp>
        <p:sp>
          <p:nvSpPr>
            <p:cNvPr id="2066" name="AutoShape 440"/>
            <p:cNvSpPr>
              <a:spLocks noChangeArrowheads="1"/>
            </p:cNvSpPr>
            <p:nvPr/>
          </p:nvSpPr>
          <p:spPr bwMode="auto">
            <a:xfrm rot="19659879" flipH="1">
              <a:off x="5486400" y="2667000"/>
              <a:ext cx="152400" cy="1219200"/>
            </a:xfrm>
            <a:prstGeom prst="downArrow">
              <a:avLst>
                <a:gd name="adj1" fmla="val 50000"/>
                <a:gd name="adj2" fmla="val 200000"/>
              </a:avLst>
            </a:prstGeom>
            <a:noFill/>
            <a:ln w="254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600"/>
            </a:p>
          </p:txBody>
        </p:sp>
        <p:sp>
          <p:nvSpPr>
            <p:cNvPr id="2067" name="AutoShape 441"/>
            <p:cNvSpPr>
              <a:spLocks noChangeArrowheads="1"/>
            </p:cNvSpPr>
            <p:nvPr/>
          </p:nvSpPr>
          <p:spPr bwMode="auto">
            <a:xfrm rot="18459417" flipH="1">
              <a:off x="6248400" y="2263775"/>
              <a:ext cx="152400" cy="1981200"/>
            </a:xfrm>
            <a:prstGeom prst="downArrow">
              <a:avLst>
                <a:gd name="adj1" fmla="val 50000"/>
                <a:gd name="adj2" fmla="val 325000"/>
              </a:avLst>
            </a:prstGeom>
            <a:noFill/>
            <a:ln w="254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600"/>
            </a:p>
          </p:txBody>
        </p:sp>
        <p:pic>
          <p:nvPicPr>
            <p:cNvPr id="2068" name="Picture 443" descr="paperStack"/>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91000" y="16002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9" name="Picture 444" descr="paperStack"/>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828800" y="4343400"/>
              <a:ext cx="106997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6713645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32146">
                                            <p:txEl>
                                              <p:pRg st="0" end="0"/>
                                            </p:txEl>
                                          </p:spTgt>
                                        </p:tgtEl>
                                        <p:attrNameLst>
                                          <p:attrName>style.visibility</p:attrName>
                                        </p:attrNameLst>
                                      </p:cBhvr>
                                      <p:to>
                                        <p:strVal val="visible"/>
                                      </p:to>
                                    </p:set>
                                    <p:anim calcmode="lin" valueType="num">
                                      <p:cBhvr additive="base">
                                        <p:cTn id="11" dur="500" fill="hold"/>
                                        <p:tgtEl>
                                          <p:spTgt spid="432146">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3214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432146">
                                            <p:txEl>
                                              <p:pRg st="1" end="1"/>
                                            </p:txEl>
                                          </p:spTgt>
                                        </p:tgtEl>
                                        <p:attrNameLst>
                                          <p:attrName>style.visibility</p:attrName>
                                        </p:attrNameLst>
                                      </p:cBhvr>
                                      <p:to>
                                        <p:strVal val="visible"/>
                                      </p:to>
                                    </p:set>
                                    <p:anim calcmode="lin" valueType="num">
                                      <p:cBhvr additive="base">
                                        <p:cTn id="17" dur="500" fill="hold"/>
                                        <p:tgtEl>
                                          <p:spTgt spid="432146">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3214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432146">
                                            <p:txEl>
                                              <p:pRg st="2" end="2"/>
                                            </p:txEl>
                                          </p:spTgt>
                                        </p:tgtEl>
                                        <p:attrNameLst>
                                          <p:attrName>style.visibility</p:attrName>
                                        </p:attrNameLst>
                                      </p:cBhvr>
                                      <p:to>
                                        <p:strVal val="visible"/>
                                      </p:to>
                                    </p:set>
                                    <p:anim calcmode="lin" valueType="num">
                                      <p:cBhvr additive="base">
                                        <p:cTn id="23" dur="500" fill="hold"/>
                                        <p:tgtEl>
                                          <p:spTgt spid="432146">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432146">
                                            <p:txEl>
                                              <p:pRg st="2" end="2"/>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0-#ppt_w/2"/>
                                          </p:val>
                                        </p:tav>
                                        <p:tav tm="100000">
                                          <p:val>
                                            <p:strVal val="#ppt_x"/>
                                          </p:val>
                                        </p:tav>
                                      </p:tavLst>
                                    </p:anim>
                                    <p:anim calcmode="lin" valueType="num">
                                      <p:cBhvr additive="base">
                                        <p:cTn id="2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432146">
                                            <p:txEl>
                                              <p:pRg st="3" end="3"/>
                                            </p:txEl>
                                          </p:spTgt>
                                        </p:tgtEl>
                                        <p:attrNameLst>
                                          <p:attrName>style.visibility</p:attrName>
                                        </p:attrNameLst>
                                      </p:cBhvr>
                                      <p:to>
                                        <p:strVal val="visible"/>
                                      </p:to>
                                    </p:set>
                                    <p:anim calcmode="lin" valueType="num">
                                      <p:cBhvr additive="base">
                                        <p:cTn id="33" dur="500" fill="hold"/>
                                        <p:tgtEl>
                                          <p:spTgt spid="432146">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43214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432146">
                                            <p:txEl>
                                              <p:pRg st="4" end="4"/>
                                            </p:txEl>
                                          </p:spTgt>
                                        </p:tgtEl>
                                        <p:attrNameLst>
                                          <p:attrName>style.visibility</p:attrName>
                                        </p:attrNameLst>
                                      </p:cBhvr>
                                      <p:to>
                                        <p:strVal val="visible"/>
                                      </p:to>
                                    </p:set>
                                    <p:anim calcmode="lin" valueType="num">
                                      <p:cBhvr additive="base">
                                        <p:cTn id="39" dur="500" fill="hold"/>
                                        <p:tgtEl>
                                          <p:spTgt spid="432146">
                                            <p:txEl>
                                              <p:pRg st="4" end="4"/>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432146">
                                            <p:txEl>
                                              <p:pRg st="4" end="4"/>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26"/>
                                        </p:tgtEl>
                                        <p:attrNameLst>
                                          <p:attrName>style.visibility</p:attrName>
                                        </p:attrNameLst>
                                      </p:cBhvr>
                                      <p:to>
                                        <p:strVal val="visible"/>
                                      </p:to>
                                    </p:set>
                                    <p:anim calcmode="lin" valueType="num">
                                      <p:cBhvr additive="base">
                                        <p:cTn id="43" dur="500" fill="hold"/>
                                        <p:tgtEl>
                                          <p:spTgt spid="26"/>
                                        </p:tgtEl>
                                        <p:attrNameLst>
                                          <p:attrName>ppt_x</p:attrName>
                                        </p:attrNameLst>
                                      </p:cBhvr>
                                      <p:tavLst>
                                        <p:tav tm="0">
                                          <p:val>
                                            <p:strVal val="0-#ppt_w/2"/>
                                          </p:val>
                                        </p:tav>
                                        <p:tav tm="100000">
                                          <p:val>
                                            <p:strVal val="#ppt_x"/>
                                          </p:val>
                                        </p:tav>
                                      </p:tavLst>
                                    </p:anim>
                                    <p:anim calcmode="lin" valueType="num">
                                      <p:cBhvr additive="base">
                                        <p:cTn id="44" dur="500" fill="hold"/>
                                        <p:tgtEl>
                                          <p:spTgt spid="26"/>
                                        </p:tgtEl>
                                        <p:attrNameLst>
                                          <p:attrName>ppt_y</p:attrName>
                                        </p:attrNameLst>
                                      </p:cBhvr>
                                      <p:tavLst>
                                        <p:tav tm="0">
                                          <p:val>
                                            <p:strVal val="#ppt_y"/>
                                          </p:val>
                                        </p:tav>
                                        <p:tav tm="100000">
                                          <p:val>
                                            <p:strVal val="#ppt_y"/>
                                          </p:val>
                                        </p:tav>
                                      </p:tavLst>
                                    </p:anim>
                                  </p:childTnLst>
                                </p:cTn>
                              </p:par>
                              <p:par>
                                <p:cTn id="45" presetID="1" presetClass="exit" presetSubtype="0" fill="hold" nodeType="withEffect">
                                  <p:stCondLst>
                                    <p:cond delay="0"/>
                                  </p:stCondLst>
                                  <p:childTnLst>
                                    <p:set>
                                      <p:cBhvr>
                                        <p:cTn id="46"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Rectangle 2"/>
          <p:cNvSpPr>
            <a:spLocks noGrp="1" noChangeArrowheads="1"/>
          </p:cNvSpPr>
          <p:nvPr>
            <p:ph type="title"/>
          </p:nvPr>
        </p:nvSpPr>
        <p:spPr/>
        <p:txBody>
          <a:bodyPr/>
          <a:lstStyle/>
          <a:p>
            <a:pPr eaLnBrk="1" hangingPunct="1"/>
            <a:r>
              <a:rPr lang="en-US" altLang="en-US" smtClean="0"/>
              <a:t> </a:t>
            </a:r>
          </a:p>
        </p:txBody>
      </p:sp>
      <p:sp>
        <p:nvSpPr>
          <p:cNvPr id="438275" name="Text Box 5"/>
          <p:cNvSpPr txBox="1">
            <a:spLocks noChangeArrowheads="1"/>
          </p:cNvSpPr>
          <p:nvPr/>
        </p:nvSpPr>
        <p:spPr bwMode="auto">
          <a:xfrm>
            <a:off x="669925" y="1143000"/>
            <a:ext cx="5541963"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 A of stack of </a:t>
            </a:r>
            <a:r>
              <a:rPr lang="en-US" altLang="en-US" sz="3000"/>
              <a:t>N</a:t>
            </a:r>
            <a:r>
              <a:rPr lang="en-US" altLang="en-US" sz="3000" i="0"/>
              <a:t> punch cards.</a:t>
            </a:r>
            <a:br>
              <a:rPr lang="en-US" altLang="en-US" sz="3000" i="0"/>
            </a:br>
            <a:r>
              <a:rPr lang="en-US" altLang="en-US" sz="3000" i="0"/>
              <a:t>          Each card contains </a:t>
            </a:r>
            <a:r>
              <a:rPr lang="en-US" altLang="en-US" sz="3000"/>
              <a:t>d</a:t>
            </a:r>
            <a:r>
              <a:rPr lang="en-US" altLang="en-US" sz="3000" i="0"/>
              <a:t> digits.</a:t>
            </a:r>
            <a:br>
              <a:rPr lang="en-US" altLang="en-US" sz="3000" i="0"/>
            </a:br>
            <a:r>
              <a:rPr lang="en-US" altLang="en-US" sz="3000" i="0"/>
              <a:t>          Each digit between 0&amp;(</a:t>
            </a:r>
            <a:r>
              <a:rPr lang="en-US" altLang="en-US" sz="3000"/>
              <a:t>k</a:t>
            </a:r>
            <a:r>
              <a:rPr lang="en-US" altLang="en-US" sz="3000" i="0"/>
              <a:t>-1)</a:t>
            </a:r>
            <a:br>
              <a:rPr lang="en-US" altLang="en-US" sz="3000" i="0"/>
            </a:br>
            <a:r>
              <a:rPr lang="en-US" altLang="en-US" sz="3000" i="0"/>
              <a:t>Output: Sort the cards.</a:t>
            </a:r>
          </a:p>
        </p:txBody>
      </p:sp>
      <p:sp>
        <p:nvSpPr>
          <p:cNvPr id="438276" name="Rectangle 8"/>
          <p:cNvSpPr>
            <a:spLocks noChangeArrowheads="1"/>
          </p:cNvSpPr>
          <p:nvPr/>
        </p:nvSpPr>
        <p:spPr bwMode="auto">
          <a:xfrm>
            <a:off x="685800" y="76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RadixSort   </a:t>
            </a:r>
          </a:p>
        </p:txBody>
      </p:sp>
      <p:sp>
        <p:nvSpPr>
          <p:cNvPr id="438277" name="Text Box 9"/>
          <p:cNvSpPr txBox="1">
            <a:spLocks noChangeArrowheads="1"/>
          </p:cNvSpPr>
          <p:nvPr/>
        </p:nvSpPr>
        <p:spPr bwMode="auto">
          <a:xfrm>
            <a:off x="6997700" y="517525"/>
            <a:ext cx="850900"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accent2"/>
                </a:solidFill>
              </a:rPr>
              <a:t>344</a:t>
            </a:r>
            <a:br>
              <a:rPr lang="en-US" altLang="en-US" sz="3000" i="0">
                <a:solidFill>
                  <a:schemeClr val="accent2"/>
                </a:solidFill>
              </a:rPr>
            </a:br>
            <a:r>
              <a:rPr lang="en-US" altLang="en-US" sz="3000" i="0">
                <a:solidFill>
                  <a:schemeClr val="accent2"/>
                </a:solidFill>
              </a:rPr>
              <a:t>125</a:t>
            </a:r>
            <a:br>
              <a:rPr lang="en-US" altLang="en-US" sz="3000" i="0">
                <a:solidFill>
                  <a:schemeClr val="accent2"/>
                </a:solidFill>
              </a:rPr>
            </a:br>
            <a:r>
              <a:rPr lang="en-US" altLang="en-US" sz="3000" i="0">
                <a:solidFill>
                  <a:schemeClr val="accent2"/>
                </a:solidFill>
              </a:rPr>
              <a:t>333 </a:t>
            </a:r>
            <a:br>
              <a:rPr lang="en-US" altLang="en-US" sz="3000" i="0">
                <a:solidFill>
                  <a:schemeClr val="accent2"/>
                </a:solidFill>
              </a:rPr>
            </a:br>
            <a:r>
              <a:rPr lang="en-US" altLang="en-US" sz="3000" i="0">
                <a:solidFill>
                  <a:schemeClr val="accent2"/>
                </a:solidFill>
              </a:rPr>
              <a:t>134</a:t>
            </a:r>
            <a:br>
              <a:rPr lang="en-US" altLang="en-US" sz="3000" i="0">
                <a:solidFill>
                  <a:schemeClr val="accent2"/>
                </a:solidFill>
              </a:rPr>
            </a:br>
            <a:r>
              <a:rPr lang="en-US" altLang="en-US" sz="3000" i="0">
                <a:solidFill>
                  <a:schemeClr val="accent2"/>
                </a:solidFill>
              </a:rPr>
              <a:t>224</a:t>
            </a:r>
            <a:br>
              <a:rPr lang="en-US" altLang="en-US" sz="3000" i="0">
                <a:solidFill>
                  <a:schemeClr val="accent2"/>
                </a:solidFill>
              </a:rPr>
            </a:br>
            <a:r>
              <a:rPr lang="en-US" altLang="en-US" sz="3000" i="0">
                <a:solidFill>
                  <a:schemeClr val="accent2"/>
                </a:solidFill>
              </a:rPr>
              <a:t>334</a:t>
            </a:r>
            <a:br>
              <a:rPr lang="en-US" altLang="en-US" sz="3000" i="0">
                <a:solidFill>
                  <a:schemeClr val="accent2"/>
                </a:solidFill>
              </a:rPr>
            </a:br>
            <a:r>
              <a:rPr lang="en-US" altLang="en-US" sz="3000" i="0">
                <a:solidFill>
                  <a:schemeClr val="accent2"/>
                </a:solidFill>
              </a:rPr>
              <a:t>143 </a:t>
            </a:r>
            <a:br>
              <a:rPr lang="en-US" altLang="en-US" sz="3000" i="0">
                <a:solidFill>
                  <a:schemeClr val="accent2"/>
                </a:solidFill>
              </a:rPr>
            </a:br>
            <a:r>
              <a:rPr lang="en-US" altLang="en-US" sz="3000" i="0">
                <a:solidFill>
                  <a:schemeClr val="accent2"/>
                </a:solidFill>
              </a:rPr>
              <a:t>225 </a:t>
            </a:r>
            <a:br>
              <a:rPr lang="en-US" altLang="en-US" sz="3000" i="0">
                <a:solidFill>
                  <a:schemeClr val="accent2"/>
                </a:solidFill>
              </a:rPr>
            </a:br>
            <a:r>
              <a:rPr lang="en-US" altLang="en-US" sz="3000" i="0">
                <a:solidFill>
                  <a:schemeClr val="accent2"/>
                </a:solidFill>
              </a:rPr>
              <a:t>325 </a:t>
            </a:r>
            <a:br>
              <a:rPr lang="en-US" altLang="en-US" sz="3000" i="0">
                <a:solidFill>
                  <a:schemeClr val="accent2"/>
                </a:solidFill>
              </a:rPr>
            </a:br>
            <a:r>
              <a:rPr lang="en-US" altLang="en-US" sz="3000" i="0">
                <a:solidFill>
                  <a:schemeClr val="accent2"/>
                </a:solidFill>
              </a:rPr>
              <a:t>243 </a:t>
            </a:r>
          </a:p>
        </p:txBody>
      </p:sp>
      <p:grpSp>
        <p:nvGrpSpPr>
          <p:cNvPr id="2" name="Group 14"/>
          <p:cNvGrpSpPr>
            <a:grpSpLocks/>
          </p:cNvGrpSpPr>
          <p:nvPr/>
        </p:nvGrpSpPr>
        <p:grpSpPr bwMode="auto">
          <a:xfrm>
            <a:off x="685800" y="304800"/>
            <a:ext cx="6794500" cy="5181600"/>
            <a:chOff x="432" y="192"/>
            <a:chExt cx="4280" cy="3264"/>
          </a:xfrm>
        </p:grpSpPr>
        <p:sp>
          <p:nvSpPr>
            <p:cNvPr id="438286" name="Text Box 6"/>
            <p:cNvSpPr txBox="1">
              <a:spLocks noChangeArrowheads="1"/>
            </p:cNvSpPr>
            <p:nvPr/>
          </p:nvSpPr>
          <p:spPr bwMode="auto">
            <a:xfrm>
              <a:off x="432" y="2150"/>
              <a:ext cx="2959" cy="1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Bucket Sort Machine: </a:t>
              </a:r>
              <a:br>
                <a:rPr lang="en-US" altLang="en-US" sz="3000" i="0"/>
              </a:br>
              <a:r>
                <a:rPr lang="en-US" altLang="en-US" sz="3000" i="0"/>
                <a:t>   Select one digit</a:t>
              </a:r>
              <a:br>
                <a:rPr lang="en-US" altLang="en-US" sz="3000" i="0"/>
              </a:br>
              <a:r>
                <a:rPr lang="en-US" altLang="en-US" sz="3000" i="0"/>
                <a:t>   Separates cards into </a:t>
              </a:r>
              <a:r>
                <a:rPr lang="en-US" altLang="en-US" sz="3000"/>
                <a:t>k</a:t>
              </a:r>
              <a:r>
                <a:rPr lang="en-US" altLang="en-US" sz="3000" i="0"/>
                <a:t> piles.</a:t>
              </a:r>
              <a:br>
                <a:rPr lang="en-US" altLang="en-US" sz="3000" i="0"/>
              </a:br>
              <a:r>
                <a:rPr lang="en-US" altLang="en-US" sz="3000" i="0"/>
                <a:t>    wrt selected digit. </a:t>
              </a:r>
            </a:p>
          </p:txBody>
        </p:sp>
        <p:sp>
          <p:nvSpPr>
            <p:cNvPr id="438287" name="Rectangle 10"/>
            <p:cNvSpPr>
              <a:spLocks noChangeArrowheads="1"/>
            </p:cNvSpPr>
            <p:nvPr/>
          </p:nvSpPr>
          <p:spPr bwMode="auto">
            <a:xfrm>
              <a:off x="4568" y="192"/>
              <a:ext cx="144" cy="3264"/>
            </a:xfrm>
            <a:prstGeom prst="rect">
              <a:avLst/>
            </a:prstGeom>
            <a:noFill/>
            <a:ln w="190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3" name="Group 13"/>
          <p:cNvGrpSpPr>
            <a:grpSpLocks/>
          </p:cNvGrpSpPr>
          <p:nvPr/>
        </p:nvGrpSpPr>
        <p:grpSpPr bwMode="auto">
          <a:xfrm>
            <a:off x="8293100" y="304800"/>
            <a:ext cx="850900" cy="5181600"/>
            <a:chOff x="5224" y="192"/>
            <a:chExt cx="536" cy="3264"/>
          </a:xfrm>
        </p:grpSpPr>
        <p:sp>
          <p:nvSpPr>
            <p:cNvPr id="438284" name="Text Box 11"/>
            <p:cNvSpPr txBox="1">
              <a:spLocks noChangeArrowheads="1"/>
            </p:cNvSpPr>
            <p:nvPr/>
          </p:nvSpPr>
          <p:spPr bwMode="auto">
            <a:xfrm>
              <a:off x="5224" y="192"/>
              <a:ext cx="536" cy="3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accent2"/>
                  </a:solidFill>
                </a:rPr>
                <a:t>125</a:t>
              </a:r>
              <a:br>
                <a:rPr lang="en-US" altLang="en-US" sz="3000" i="0">
                  <a:solidFill>
                    <a:schemeClr val="accent2"/>
                  </a:solidFill>
                </a:rPr>
              </a:br>
              <a:r>
                <a:rPr lang="en-US" altLang="en-US" sz="3000" i="0">
                  <a:solidFill>
                    <a:schemeClr val="accent2"/>
                  </a:solidFill>
                </a:rPr>
                <a:t>224</a:t>
              </a:r>
              <a:br>
                <a:rPr lang="en-US" altLang="en-US" sz="3000" i="0">
                  <a:solidFill>
                    <a:schemeClr val="accent2"/>
                  </a:solidFill>
                </a:rPr>
              </a:br>
              <a:r>
                <a:rPr lang="en-US" altLang="en-US" sz="3000" i="0">
                  <a:solidFill>
                    <a:schemeClr val="accent2"/>
                  </a:solidFill>
                </a:rPr>
                <a:t>225 </a:t>
              </a:r>
              <a:br>
                <a:rPr lang="en-US" altLang="en-US" sz="3000" i="0">
                  <a:solidFill>
                    <a:schemeClr val="accent2"/>
                  </a:solidFill>
                </a:rPr>
              </a:br>
              <a:r>
                <a:rPr lang="en-US" altLang="en-US" sz="3000" i="0">
                  <a:solidFill>
                    <a:schemeClr val="accent2"/>
                  </a:solidFill>
                </a:rPr>
                <a:t>325 </a:t>
              </a:r>
            </a:p>
            <a:p>
              <a:pPr eaLnBrk="1" hangingPunct="1">
                <a:spcBef>
                  <a:spcPct val="50000"/>
                </a:spcBef>
                <a:buFontTx/>
                <a:buNone/>
              </a:pPr>
              <a:r>
                <a:rPr lang="en-US" altLang="en-US" sz="3000" i="0">
                  <a:solidFill>
                    <a:schemeClr val="accent2"/>
                  </a:solidFill>
                </a:rPr>
                <a:t>333 </a:t>
              </a:r>
              <a:br>
                <a:rPr lang="en-US" altLang="en-US" sz="3000" i="0">
                  <a:solidFill>
                    <a:schemeClr val="accent2"/>
                  </a:solidFill>
                </a:rPr>
              </a:br>
              <a:r>
                <a:rPr lang="en-US" altLang="en-US" sz="3000" i="0">
                  <a:solidFill>
                    <a:schemeClr val="accent2"/>
                  </a:solidFill>
                </a:rPr>
                <a:t>134</a:t>
              </a:r>
              <a:br>
                <a:rPr lang="en-US" altLang="en-US" sz="3000" i="0">
                  <a:solidFill>
                    <a:schemeClr val="accent2"/>
                  </a:solidFill>
                </a:rPr>
              </a:br>
              <a:r>
                <a:rPr lang="en-US" altLang="en-US" sz="3000" i="0">
                  <a:solidFill>
                    <a:schemeClr val="accent2"/>
                  </a:solidFill>
                </a:rPr>
                <a:t>334</a:t>
              </a:r>
            </a:p>
            <a:p>
              <a:pPr eaLnBrk="1" hangingPunct="1">
                <a:spcBef>
                  <a:spcPct val="50000"/>
                </a:spcBef>
                <a:buFontTx/>
                <a:buNone/>
              </a:pPr>
              <a:r>
                <a:rPr lang="en-US" altLang="en-US" sz="3000" i="0">
                  <a:solidFill>
                    <a:schemeClr val="accent2"/>
                  </a:solidFill>
                </a:rPr>
                <a:t>344</a:t>
              </a:r>
              <a:br>
                <a:rPr lang="en-US" altLang="en-US" sz="3000" i="0">
                  <a:solidFill>
                    <a:schemeClr val="accent2"/>
                  </a:solidFill>
                </a:rPr>
              </a:br>
              <a:r>
                <a:rPr lang="en-US" altLang="en-US" sz="3000" i="0">
                  <a:solidFill>
                    <a:schemeClr val="accent2"/>
                  </a:solidFill>
                </a:rPr>
                <a:t>143 </a:t>
              </a:r>
              <a:br>
                <a:rPr lang="en-US" altLang="en-US" sz="3000" i="0">
                  <a:solidFill>
                    <a:schemeClr val="accent2"/>
                  </a:solidFill>
                </a:rPr>
              </a:br>
              <a:r>
                <a:rPr lang="en-US" altLang="en-US" sz="3000" i="0">
                  <a:solidFill>
                    <a:schemeClr val="accent2"/>
                  </a:solidFill>
                </a:rPr>
                <a:t>243 </a:t>
              </a:r>
            </a:p>
          </p:txBody>
        </p:sp>
        <p:sp>
          <p:nvSpPr>
            <p:cNvPr id="438285" name="Rectangle 12"/>
            <p:cNvSpPr>
              <a:spLocks noChangeArrowheads="1"/>
            </p:cNvSpPr>
            <p:nvPr/>
          </p:nvSpPr>
          <p:spPr bwMode="auto">
            <a:xfrm>
              <a:off x="5384" y="192"/>
              <a:ext cx="144" cy="3264"/>
            </a:xfrm>
            <a:prstGeom prst="rect">
              <a:avLst/>
            </a:prstGeom>
            <a:noFill/>
            <a:ln w="190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4" name="Group 18"/>
          <p:cNvGrpSpPr>
            <a:grpSpLocks/>
          </p:cNvGrpSpPr>
          <p:nvPr/>
        </p:nvGrpSpPr>
        <p:grpSpPr bwMode="auto">
          <a:xfrm>
            <a:off x="593725" y="685800"/>
            <a:ext cx="8024813" cy="6172200"/>
            <a:chOff x="374" y="384"/>
            <a:chExt cx="5055" cy="3888"/>
          </a:xfrm>
        </p:grpSpPr>
        <p:sp>
          <p:nvSpPr>
            <p:cNvPr id="438281" name="Text Box 7"/>
            <p:cNvSpPr txBox="1">
              <a:spLocks noChangeArrowheads="1"/>
            </p:cNvSpPr>
            <p:nvPr/>
          </p:nvSpPr>
          <p:spPr bwMode="auto">
            <a:xfrm>
              <a:off x="374" y="3638"/>
              <a:ext cx="5055"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Stable sort: If two cards are the same for that digit, </a:t>
              </a:r>
              <a:br>
                <a:rPr lang="en-US" altLang="en-US" sz="3000" i="0"/>
              </a:br>
              <a:r>
                <a:rPr lang="en-US" altLang="en-US" sz="3000" i="0"/>
                <a:t>their order does not change. </a:t>
              </a:r>
            </a:p>
          </p:txBody>
        </p:sp>
        <p:sp>
          <p:nvSpPr>
            <p:cNvPr id="438282" name="Freeform 16"/>
            <p:cNvSpPr>
              <a:spLocks/>
            </p:cNvSpPr>
            <p:nvPr/>
          </p:nvSpPr>
          <p:spPr bwMode="auto">
            <a:xfrm>
              <a:off x="4184" y="816"/>
              <a:ext cx="246" cy="816"/>
            </a:xfrm>
            <a:custGeom>
              <a:avLst/>
              <a:gdLst>
                <a:gd name="T0" fmla="*/ 246 w 246"/>
                <a:gd name="T1" fmla="*/ 0 h 816"/>
                <a:gd name="T2" fmla="*/ 35 w 246"/>
                <a:gd name="T3" fmla="*/ 155 h 816"/>
                <a:gd name="T4" fmla="*/ 35 w 246"/>
                <a:gd name="T5" fmla="*/ 706 h 816"/>
                <a:gd name="T6" fmla="*/ 246 w 246"/>
                <a:gd name="T7" fmla="*/ 816 h 816"/>
                <a:gd name="T8" fmla="*/ 0 60000 65536"/>
                <a:gd name="T9" fmla="*/ 0 60000 65536"/>
                <a:gd name="T10" fmla="*/ 0 60000 65536"/>
                <a:gd name="T11" fmla="*/ 0 60000 65536"/>
                <a:gd name="T12" fmla="*/ 0 w 246"/>
                <a:gd name="T13" fmla="*/ 0 h 816"/>
                <a:gd name="T14" fmla="*/ 246 w 246"/>
                <a:gd name="T15" fmla="*/ 816 h 816"/>
              </a:gdLst>
              <a:ahLst/>
              <a:cxnLst>
                <a:cxn ang="T8">
                  <a:pos x="T0" y="T1"/>
                </a:cxn>
                <a:cxn ang="T9">
                  <a:pos x="T2" y="T3"/>
                </a:cxn>
                <a:cxn ang="T10">
                  <a:pos x="T4" y="T5"/>
                </a:cxn>
                <a:cxn ang="T11">
                  <a:pos x="T6" y="T7"/>
                </a:cxn>
              </a:cxnLst>
              <a:rect l="T12" t="T13" r="T14" b="T15"/>
              <a:pathLst>
                <a:path w="246" h="816">
                  <a:moveTo>
                    <a:pt x="246" y="0"/>
                  </a:moveTo>
                  <a:cubicBezTo>
                    <a:pt x="211" y="26"/>
                    <a:pt x="70" y="37"/>
                    <a:pt x="35" y="155"/>
                  </a:cubicBezTo>
                  <a:cubicBezTo>
                    <a:pt x="0" y="273"/>
                    <a:pt x="0" y="596"/>
                    <a:pt x="35" y="706"/>
                  </a:cubicBezTo>
                  <a:cubicBezTo>
                    <a:pt x="70" y="816"/>
                    <a:pt x="202" y="793"/>
                    <a:pt x="246" y="816"/>
                  </a:cubicBezTo>
                </a:path>
              </a:pathLst>
            </a:custGeom>
            <a:noFill/>
            <a:ln w="25400">
              <a:solidFill>
                <a:schemeClr val="hlink"/>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38283" name="Freeform 17"/>
            <p:cNvSpPr>
              <a:spLocks/>
            </p:cNvSpPr>
            <p:nvPr/>
          </p:nvSpPr>
          <p:spPr bwMode="auto">
            <a:xfrm>
              <a:off x="5136" y="384"/>
              <a:ext cx="144" cy="288"/>
            </a:xfrm>
            <a:custGeom>
              <a:avLst/>
              <a:gdLst>
                <a:gd name="T0" fmla="*/ 1 w 246"/>
                <a:gd name="T1" fmla="*/ 0 h 816"/>
                <a:gd name="T2" fmla="*/ 1 w 246"/>
                <a:gd name="T3" fmla="*/ 0 h 816"/>
                <a:gd name="T4" fmla="*/ 1 w 246"/>
                <a:gd name="T5" fmla="*/ 0 h 816"/>
                <a:gd name="T6" fmla="*/ 1 w 246"/>
                <a:gd name="T7" fmla="*/ 0 h 816"/>
                <a:gd name="T8" fmla="*/ 0 60000 65536"/>
                <a:gd name="T9" fmla="*/ 0 60000 65536"/>
                <a:gd name="T10" fmla="*/ 0 60000 65536"/>
                <a:gd name="T11" fmla="*/ 0 60000 65536"/>
                <a:gd name="T12" fmla="*/ 0 w 246"/>
                <a:gd name="T13" fmla="*/ 0 h 816"/>
                <a:gd name="T14" fmla="*/ 246 w 246"/>
                <a:gd name="T15" fmla="*/ 816 h 816"/>
              </a:gdLst>
              <a:ahLst/>
              <a:cxnLst>
                <a:cxn ang="T8">
                  <a:pos x="T0" y="T1"/>
                </a:cxn>
                <a:cxn ang="T9">
                  <a:pos x="T2" y="T3"/>
                </a:cxn>
                <a:cxn ang="T10">
                  <a:pos x="T4" y="T5"/>
                </a:cxn>
                <a:cxn ang="T11">
                  <a:pos x="T6" y="T7"/>
                </a:cxn>
              </a:cxnLst>
              <a:rect l="T12" t="T13" r="T14" b="T15"/>
              <a:pathLst>
                <a:path w="246" h="816">
                  <a:moveTo>
                    <a:pt x="246" y="0"/>
                  </a:moveTo>
                  <a:cubicBezTo>
                    <a:pt x="211" y="26"/>
                    <a:pt x="70" y="37"/>
                    <a:pt x="35" y="155"/>
                  </a:cubicBezTo>
                  <a:cubicBezTo>
                    <a:pt x="0" y="273"/>
                    <a:pt x="0" y="596"/>
                    <a:pt x="35" y="706"/>
                  </a:cubicBezTo>
                  <a:cubicBezTo>
                    <a:pt x="70" y="816"/>
                    <a:pt x="202" y="793"/>
                    <a:pt x="246" y="816"/>
                  </a:cubicBezTo>
                </a:path>
              </a:pathLst>
            </a:custGeom>
            <a:noFill/>
            <a:ln w="25400">
              <a:solidFill>
                <a:schemeClr val="hlink"/>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91400" y="3352800"/>
            <a:ext cx="1406525"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124200"/>
            <a:ext cx="122237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0" name="Text Box 7"/>
          <p:cNvSpPr txBox="1">
            <a:spLocks noChangeArrowheads="1"/>
          </p:cNvSpPr>
          <p:nvPr/>
        </p:nvSpPr>
        <p:spPr bwMode="auto">
          <a:xfrm>
            <a:off x="3570288" y="58738"/>
            <a:ext cx="26527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Algorithm </a:t>
            </a:r>
          </a:p>
        </p:txBody>
      </p:sp>
      <p:sp>
        <p:nvSpPr>
          <p:cNvPr id="29701" name="Rectangle 8"/>
          <p:cNvSpPr>
            <a:spLocks noChangeArrowheads="1"/>
          </p:cNvSpPr>
          <p:nvPr/>
        </p:nvSpPr>
        <p:spPr bwMode="auto">
          <a:xfrm>
            <a:off x="838200" y="838200"/>
            <a:ext cx="7543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 What is an Algorithm?</a:t>
            </a:r>
          </a:p>
        </p:txBody>
      </p:sp>
      <p:grpSp>
        <p:nvGrpSpPr>
          <p:cNvPr id="29702" name="Group 21"/>
          <p:cNvGrpSpPr>
            <a:grpSpLocks/>
          </p:cNvGrpSpPr>
          <p:nvPr/>
        </p:nvGrpSpPr>
        <p:grpSpPr bwMode="auto">
          <a:xfrm>
            <a:off x="4040188" y="3125788"/>
            <a:ext cx="812800" cy="1751012"/>
            <a:chOff x="2545" y="1969"/>
            <a:chExt cx="512" cy="1103"/>
          </a:xfrm>
        </p:grpSpPr>
        <p:grpSp>
          <p:nvGrpSpPr>
            <p:cNvPr id="29703" name="Group 17"/>
            <p:cNvGrpSpPr>
              <a:grpSpLocks/>
            </p:cNvGrpSpPr>
            <p:nvPr/>
          </p:nvGrpSpPr>
          <p:grpSpPr bwMode="auto">
            <a:xfrm>
              <a:off x="2545" y="2054"/>
              <a:ext cx="512" cy="1018"/>
              <a:chOff x="2545" y="2054"/>
              <a:chExt cx="512" cy="1018"/>
            </a:xfrm>
          </p:grpSpPr>
          <p:sp>
            <p:nvSpPr>
              <p:cNvPr id="29707" name="Freeform 11"/>
              <p:cNvSpPr>
                <a:spLocks/>
              </p:cNvSpPr>
              <p:nvPr/>
            </p:nvSpPr>
            <p:spPr bwMode="auto">
              <a:xfrm>
                <a:off x="2708" y="2111"/>
                <a:ext cx="200" cy="222"/>
              </a:xfrm>
              <a:custGeom>
                <a:avLst/>
                <a:gdLst>
                  <a:gd name="T0" fmla="*/ 0 w 601"/>
                  <a:gd name="T1" fmla="*/ 0 h 667"/>
                  <a:gd name="T2" fmla="*/ 0 w 601"/>
                  <a:gd name="T3" fmla="*/ 0 h 667"/>
                  <a:gd name="T4" fmla="*/ 0 w 601"/>
                  <a:gd name="T5" fmla="*/ 0 h 667"/>
                  <a:gd name="T6" fmla="*/ 0 w 601"/>
                  <a:gd name="T7" fmla="*/ 0 h 667"/>
                  <a:gd name="T8" fmla="*/ 0 w 601"/>
                  <a:gd name="T9" fmla="*/ 0 h 667"/>
                  <a:gd name="T10" fmla="*/ 0 w 601"/>
                  <a:gd name="T11" fmla="*/ 0 h 667"/>
                  <a:gd name="T12" fmla="*/ 0 w 601"/>
                  <a:gd name="T13" fmla="*/ 0 h 667"/>
                  <a:gd name="T14" fmla="*/ 0 w 601"/>
                  <a:gd name="T15" fmla="*/ 0 h 667"/>
                  <a:gd name="T16" fmla="*/ 0 w 601"/>
                  <a:gd name="T17" fmla="*/ 0 h 667"/>
                  <a:gd name="T18" fmla="*/ 0 w 601"/>
                  <a:gd name="T19" fmla="*/ 0 h 667"/>
                  <a:gd name="T20" fmla="*/ 0 w 601"/>
                  <a:gd name="T21" fmla="*/ 0 h 667"/>
                  <a:gd name="T22" fmla="*/ 0 w 601"/>
                  <a:gd name="T23" fmla="*/ 0 h 667"/>
                  <a:gd name="T24" fmla="*/ 0 w 601"/>
                  <a:gd name="T25" fmla="*/ 0 h 667"/>
                  <a:gd name="T26" fmla="*/ 0 w 601"/>
                  <a:gd name="T27" fmla="*/ 0 h 667"/>
                  <a:gd name="T28" fmla="*/ 0 w 601"/>
                  <a:gd name="T29" fmla="*/ 0 h 667"/>
                  <a:gd name="T30" fmla="*/ 0 w 601"/>
                  <a:gd name="T31" fmla="*/ 0 h 667"/>
                  <a:gd name="T32" fmla="*/ 0 w 601"/>
                  <a:gd name="T33" fmla="*/ 0 h 667"/>
                  <a:gd name="T34" fmla="*/ 0 w 601"/>
                  <a:gd name="T35" fmla="*/ 0 h 667"/>
                  <a:gd name="T36" fmla="*/ 0 w 601"/>
                  <a:gd name="T37" fmla="*/ 0 h 667"/>
                  <a:gd name="T38" fmla="*/ 0 w 601"/>
                  <a:gd name="T39" fmla="*/ 0 h 667"/>
                  <a:gd name="T40" fmla="*/ 0 w 601"/>
                  <a:gd name="T41" fmla="*/ 0 h 667"/>
                  <a:gd name="T42" fmla="*/ 0 w 601"/>
                  <a:gd name="T43" fmla="*/ 0 h 66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1"/>
                  <a:gd name="T67" fmla="*/ 0 h 667"/>
                  <a:gd name="T68" fmla="*/ 601 w 601"/>
                  <a:gd name="T69" fmla="*/ 667 h 66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1" h="667">
                    <a:moveTo>
                      <a:pt x="313" y="154"/>
                    </a:moveTo>
                    <a:lnTo>
                      <a:pt x="260" y="85"/>
                    </a:lnTo>
                    <a:lnTo>
                      <a:pt x="187" y="34"/>
                    </a:lnTo>
                    <a:lnTo>
                      <a:pt x="121" y="0"/>
                    </a:lnTo>
                    <a:lnTo>
                      <a:pt x="68" y="9"/>
                    </a:lnTo>
                    <a:lnTo>
                      <a:pt x="30" y="47"/>
                    </a:lnTo>
                    <a:lnTo>
                      <a:pt x="0" y="163"/>
                    </a:lnTo>
                    <a:lnTo>
                      <a:pt x="12" y="296"/>
                    </a:lnTo>
                    <a:lnTo>
                      <a:pt x="43" y="423"/>
                    </a:lnTo>
                    <a:lnTo>
                      <a:pt x="78" y="522"/>
                    </a:lnTo>
                    <a:lnTo>
                      <a:pt x="143" y="625"/>
                    </a:lnTo>
                    <a:lnTo>
                      <a:pt x="200" y="667"/>
                    </a:lnTo>
                    <a:lnTo>
                      <a:pt x="278" y="667"/>
                    </a:lnTo>
                    <a:lnTo>
                      <a:pt x="356" y="638"/>
                    </a:lnTo>
                    <a:lnTo>
                      <a:pt x="396" y="564"/>
                    </a:lnTo>
                    <a:lnTo>
                      <a:pt x="417" y="471"/>
                    </a:lnTo>
                    <a:lnTo>
                      <a:pt x="409" y="355"/>
                    </a:lnTo>
                    <a:lnTo>
                      <a:pt x="592" y="368"/>
                    </a:lnTo>
                    <a:lnTo>
                      <a:pt x="601" y="317"/>
                    </a:lnTo>
                    <a:lnTo>
                      <a:pt x="392" y="296"/>
                    </a:lnTo>
                    <a:lnTo>
                      <a:pt x="339" y="176"/>
                    </a:lnTo>
                    <a:lnTo>
                      <a:pt x="313" y="15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708" name="Freeform 12"/>
              <p:cNvSpPr>
                <a:spLocks/>
              </p:cNvSpPr>
              <p:nvPr/>
            </p:nvSpPr>
            <p:spPr bwMode="auto">
              <a:xfrm>
                <a:off x="2545" y="2054"/>
                <a:ext cx="231" cy="356"/>
              </a:xfrm>
              <a:custGeom>
                <a:avLst/>
                <a:gdLst>
                  <a:gd name="T0" fmla="*/ 0 w 692"/>
                  <a:gd name="T1" fmla="*/ 0 h 1069"/>
                  <a:gd name="T2" fmla="*/ 0 w 692"/>
                  <a:gd name="T3" fmla="*/ 0 h 1069"/>
                  <a:gd name="T4" fmla="*/ 0 w 692"/>
                  <a:gd name="T5" fmla="*/ 0 h 1069"/>
                  <a:gd name="T6" fmla="*/ 0 w 692"/>
                  <a:gd name="T7" fmla="*/ 0 h 1069"/>
                  <a:gd name="T8" fmla="*/ 0 w 692"/>
                  <a:gd name="T9" fmla="*/ 0 h 1069"/>
                  <a:gd name="T10" fmla="*/ 0 w 692"/>
                  <a:gd name="T11" fmla="*/ 0 h 1069"/>
                  <a:gd name="T12" fmla="*/ 0 w 692"/>
                  <a:gd name="T13" fmla="*/ 0 h 1069"/>
                  <a:gd name="T14" fmla="*/ 0 w 692"/>
                  <a:gd name="T15" fmla="*/ 0 h 1069"/>
                  <a:gd name="T16" fmla="*/ 0 w 692"/>
                  <a:gd name="T17" fmla="*/ 0 h 1069"/>
                  <a:gd name="T18" fmla="*/ 0 w 692"/>
                  <a:gd name="T19" fmla="*/ 0 h 1069"/>
                  <a:gd name="T20" fmla="*/ 0 w 692"/>
                  <a:gd name="T21" fmla="*/ 0 h 1069"/>
                  <a:gd name="T22" fmla="*/ 0 w 692"/>
                  <a:gd name="T23" fmla="*/ 0 h 1069"/>
                  <a:gd name="T24" fmla="*/ 0 w 692"/>
                  <a:gd name="T25" fmla="*/ 0 h 1069"/>
                  <a:gd name="T26" fmla="*/ 0 w 692"/>
                  <a:gd name="T27" fmla="*/ 0 h 1069"/>
                  <a:gd name="T28" fmla="*/ 0 w 692"/>
                  <a:gd name="T29" fmla="*/ 0 h 1069"/>
                  <a:gd name="T30" fmla="*/ 0 w 692"/>
                  <a:gd name="T31" fmla="*/ 0 h 1069"/>
                  <a:gd name="T32" fmla="*/ 0 w 692"/>
                  <a:gd name="T33" fmla="*/ 0 h 1069"/>
                  <a:gd name="T34" fmla="*/ 0 w 692"/>
                  <a:gd name="T35" fmla="*/ 0 h 1069"/>
                  <a:gd name="T36" fmla="*/ 0 w 692"/>
                  <a:gd name="T37" fmla="*/ 0 h 1069"/>
                  <a:gd name="T38" fmla="*/ 0 w 692"/>
                  <a:gd name="T39" fmla="*/ 0 h 1069"/>
                  <a:gd name="T40" fmla="*/ 0 w 692"/>
                  <a:gd name="T41" fmla="*/ 0 h 1069"/>
                  <a:gd name="T42" fmla="*/ 0 w 692"/>
                  <a:gd name="T43" fmla="*/ 0 h 1069"/>
                  <a:gd name="T44" fmla="*/ 0 w 692"/>
                  <a:gd name="T45" fmla="*/ 0 h 1069"/>
                  <a:gd name="T46" fmla="*/ 0 w 692"/>
                  <a:gd name="T47" fmla="*/ 0 h 1069"/>
                  <a:gd name="T48" fmla="*/ 0 w 692"/>
                  <a:gd name="T49" fmla="*/ 0 h 1069"/>
                  <a:gd name="T50" fmla="*/ 0 w 692"/>
                  <a:gd name="T51" fmla="*/ 0 h 1069"/>
                  <a:gd name="T52" fmla="*/ 0 w 692"/>
                  <a:gd name="T53" fmla="*/ 0 h 1069"/>
                  <a:gd name="T54" fmla="*/ 0 w 692"/>
                  <a:gd name="T55" fmla="*/ 0 h 1069"/>
                  <a:gd name="T56" fmla="*/ 0 w 692"/>
                  <a:gd name="T57" fmla="*/ 0 h 1069"/>
                  <a:gd name="T58" fmla="*/ 0 w 692"/>
                  <a:gd name="T59" fmla="*/ 0 h 1069"/>
                  <a:gd name="T60" fmla="*/ 0 w 692"/>
                  <a:gd name="T61" fmla="*/ 0 h 1069"/>
                  <a:gd name="T62" fmla="*/ 0 w 692"/>
                  <a:gd name="T63" fmla="*/ 0 h 1069"/>
                  <a:gd name="T64" fmla="*/ 0 w 692"/>
                  <a:gd name="T65" fmla="*/ 0 h 1069"/>
                  <a:gd name="T66" fmla="*/ 0 w 692"/>
                  <a:gd name="T67" fmla="*/ 0 h 1069"/>
                  <a:gd name="T68" fmla="*/ 0 w 692"/>
                  <a:gd name="T69" fmla="*/ 0 h 1069"/>
                  <a:gd name="T70" fmla="*/ 0 w 692"/>
                  <a:gd name="T71" fmla="*/ 0 h 1069"/>
                  <a:gd name="T72" fmla="*/ 0 w 692"/>
                  <a:gd name="T73" fmla="*/ 0 h 1069"/>
                  <a:gd name="T74" fmla="*/ 0 w 692"/>
                  <a:gd name="T75" fmla="*/ 0 h 1069"/>
                  <a:gd name="T76" fmla="*/ 0 w 692"/>
                  <a:gd name="T77" fmla="*/ 0 h 1069"/>
                  <a:gd name="T78" fmla="*/ 0 w 692"/>
                  <a:gd name="T79" fmla="*/ 0 h 1069"/>
                  <a:gd name="T80" fmla="*/ 0 w 692"/>
                  <a:gd name="T81" fmla="*/ 0 h 1069"/>
                  <a:gd name="T82" fmla="*/ 0 w 692"/>
                  <a:gd name="T83" fmla="*/ 0 h 1069"/>
                  <a:gd name="T84" fmla="*/ 0 w 692"/>
                  <a:gd name="T85" fmla="*/ 0 h 1069"/>
                  <a:gd name="T86" fmla="*/ 0 w 692"/>
                  <a:gd name="T87" fmla="*/ 0 h 1069"/>
                  <a:gd name="T88" fmla="*/ 0 w 692"/>
                  <a:gd name="T89" fmla="*/ 0 h 106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92"/>
                  <a:gd name="T136" fmla="*/ 0 h 1069"/>
                  <a:gd name="T137" fmla="*/ 692 w 692"/>
                  <a:gd name="T138" fmla="*/ 1069 h 106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92" h="1069">
                    <a:moveTo>
                      <a:pt x="403" y="25"/>
                    </a:moveTo>
                    <a:lnTo>
                      <a:pt x="490" y="0"/>
                    </a:lnTo>
                    <a:lnTo>
                      <a:pt x="560" y="4"/>
                    </a:lnTo>
                    <a:lnTo>
                      <a:pt x="613" y="42"/>
                    </a:lnTo>
                    <a:lnTo>
                      <a:pt x="648" y="102"/>
                    </a:lnTo>
                    <a:lnTo>
                      <a:pt x="635" y="165"/>
                    </a:lnTo>
                    <a:lnTo>
                      <a:pt x="586" y="165"/>
                    </a:lnTo>
                    <a:lnTo>
                      <a:pt x="599" y="114"/>
                    </a:lnTo>
                    <a:lnTo>
                      <a:pt x="560" y="68"/>
                    </a:lnTo>
                    <a:lnTo>
                      <a:pt x="522" y="51"/>
                    </a:lnTo>
                    <a:lnTo>
                      <a:pt x="456" y="68"/>
                    </a:lnTo>
                    <a:lnTo>
                      <a:pt x="482" y="119"/>
                    </a:lnTo>
                    <a:lnTo>
                      <a:pt x="490" y="165"/>
                    </a:lnTo>
                    <a:lnTo>
                      <a:pt x="482" y="205"/>
                    </a:lnTo>
                    <a:lnTo>
                      <a:pt x="417" y="222"/>
                    </a:lnTo>
                    <a:lnTo>
                      <a:pt x="347" y="209"/>
                    </a:lnTo>
                    <a:lnTo>
                      <a:pt x="334" y="179"/>
                    </a:lnTo>
                    <a:lnTo>
                      <a:pt x="260" y="260"/>
                    </a:lnTo>
                    <a:lnTo>
                      <a:pt x="217" y="350"/>
                    </a:lnTo>
                    <a:lnTo>
                      <a:pt x="156" y="465"/>
                    </a:lnTo>
                    <a:lnTo>
                      <a:pt x="117" y="568"/>
                    </a:lnTo>
                    <a:lnTo>
                      <a:pt x="100" y="667"/>
                    </a:lnTo>
                    <a:lnTo>
                      <a:pt x="113" y="718"/>
                    </a:lnTo>
                    <a:lnTo>
                      <a:pt x="182" y="783"/>
                    </a:lnTo>
                    <a:lnTo>
                      <a:pt x="326" y="838"/>
                    </a:lnTo>
                    <a:lnTo>
                      <a:pt x="403" y="863"/>
                    </a:lnTo>
                    <a:lnTo>
                      <a:pt x="482" y="876"/>
                    </a:lnTo>
                    <a:lnTo>
                      <a:pt x="599" y="923"/>
                    </a:lnTo>
                    <a:lnTo>
                      <a:pt x="686" y="954"/>
                    </a:lnTo>
                    <a:lnTo>
                      <a:pt x="692" y="1013"/>
                    </a:lnTo>
                    <a:lnTo>
                      <a:pt x="648" y="1056"/>
                    </a:lnTo>
                    <a:lnTo>
                      <a:pt x="596" y="1069"/>
                    </a:lnTo>
                    <a:lnTo>
                      <a:pt x="517" y="1030"/>
                    </a:lnTo>
                    <a:lnTo>
                      <a:pt x="334" y="936"/>
                    </a:lnTo>
                    <a:lnTo>
                      <a:pt x="182" y="872"/>
                    </a:lnTo>
                    <a:lnTo>
                      <a:pt x="77" y="800"/>
                    </a:lnTo>
                    <a:lnTo>
                      <a:pt x="8" y="735"/>
                    </a:lnTo>
                    <a:lnTo>
                      <a:pt x="0" y="658"/>
                    </a:lnTo>
                    <a:lnTo>
                      <a:pt x="38" y="555"/>
                    </a:lnTo>
                    <a:lnTo>
                      <a:pt x="117" y="401"/>
                    </a:lnTo>
                    <a:lnTo>
                      <a:pt x="190" y="273"/>
                    </a:lnTo>
                    <a:lnTo>
                      <a:pt x="282" y="140"/>
                    </a:lnTo>
                    <a:lnTo>
                      <a:pt x="352" y="63"/>
                    </a:lnTo>
                    <a:lnTo>
                      <a:pt x="439" y="25"/>
                    </a:lnTo>
                    <a:lnTo>
                      <a:pt x="403" y="2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709" name="Freeform 13"/>
              <p:cNvSpPr>
                <a:spLocks/>
              </p:cNvSpPr>
              <p:nvPr/>
            </p:nvSpPr>
            <p:spPr bwMode="auto">
              <a:xfrm>
                <a:off x="2762" y="2349"/>
                <a:ext cx="121" cy="335"/>
              </a:xfrm>
              <a:custGeom>
                <a:avLst/>
                <a:gdLst>
                  <a:gd name="T0" fmla="*/ 0 w 362"/>
                  <a:gd name="T1" fmla="*/ 0 h 1004"/>
                  <a:gd name="T2" fmla="*/ 0 w 362"/>
                  <a:gd name="T3" fmla="*/ 0 h 1004"/>
                  <a:gd name="T4" fmla="*/ 0 w 362"/>
                  <a:gd name="T5" fmla="*/ 0 h 1004"/>
                  <a:gd name="T6" fmla="*/ 0 w 362"/>
                  <a:gd name="T7" fmla="*/ 0 h 1004"/>
                  <a:gd name="T8" fmla="*/ 0 w 362"/>
                  <a:gd name="T9" fmla="*/ 0 h 1004"/>
                  <a:gd name="T10" fmla="*/ 0 w 362"/>
                  <a:gd name="T11" fmla="*/ 0 h 1004"/>
                  <a:gd name="T12" fmla="*/ 0 w 362"/>
                  <a:gd name="T13" fmla="*/ 0 h 1004"/>
                  <a:gd name="T14" fmla="*/ 0 w 362"/>
                  <a:gd name="T15" fmla="*/ 0 h 1004"/>
                  <a:gd name="T16" fmla="*/ 0 w 362"/>
                  <a:gd name="T17" fmla="*/ 0 h 1004"/>
                  <a:gd name="T18" fmla="*/ 0 w 362"/>
                  <a:gd name="T19" fmla="*/ 0 h 1004"/>
                  <a:gd name="T20" fmla="*/ 0 w 362"/>
                  <a:gd name="T21" fmla="*/ 0 h 1004"/>
                  <a:gd name="T22" fmla="*/ 0 w 362"/>
                  <a:gd name="T23" fmla="*/ 0 h 1004"/>
                  <a:gd name="T24" fmla="*/ 0 w 362"/>
                  <a:gd name="T25" fmla="*/ 0 h 1004"/>
                  <a:gd name="T26" fmla="*/ 0 w 362"/>
                  <a:gd name="T27" fmla="*/ 0 h 1004"/>
                  <a:gd name="T28" fmla="*/ 0 w 362"/>
                  <a:gd name="T29" fmla="*/ 0 h 1004"/>
                  <a:gd name="T30" fmla="*/ 0 w 362"/>
                  <a:gd name="T31" fmla="*/ 0 h 1004"/>
                  <a:gd name="T32" fmla="*/ 0 w 362"/>
                  <a:gd name="T33" fmla="*/ 0 h 1004"/>
                  <a:gd name="T34" fmla="*/ 0 w 362"/>
                  <a:gd name="T35" fmla="*/ 0 h 1004"/>
                  <a:gd name="T36" fmla="*/ 0 w 362"/>
                  <a:gd name="T37" fmla="*/ 0 h 1004"/>
                  <a:gd name="T38" fmla="*/ 0 w 362"/>
                  <a:gd name="T39" fmla="*/ 0 h 1004"/>
                  <a:gd name="T40" fmla="*/ 0 w 362"/>
                  <a:gd name="T41" fmla="*/ 0 h 1004"/>
                  <a:gd name="T42" fmla="*/ 0 w 362"/>
                  <a:gd name="T43" fmla="*/ 0 h 1004"/>
                  <a:gd name="T44" fmla="*/ 0 w 362"/>
                  <a:gd name="T45" fmla="*/ 0 h 100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62"/>
                  <a:gd name="T70" fmla="*/ 0 h 1004"/>
                  <a:gd name="T71" fmla="*/ 362 w 362"/>
                  <a:gd name="T72" fmla="*/ 1004 h 100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62" h="1004">
                    <a:moveTo>
                      <a:pt x="22" y="78"/>
                    </a:moveTo>
                    <a:lnTo>
                      <a:pt x="36" y="27"/>
                    </a:lnTo>
                    <a:lnTo>
                      <a:pt x="92" y="0"/>
                    </a:lnTo>
                    <a:lnTo>
                      <a:pt x="143" y="0"/>
                    </a:lnTo>
                    <a:lnTo>
                      <a:pt x="209" y="39"/>
                    </a:lnTo>
                    <a:lnTo>
                      <a:pt x="271" y="129"/>
                    </a:lnTo>
                    <a:lnTo>
                      <a:pt x="314" y="223"/>
                    </a:lnTo>
                    <a:lnTo>
                      <a:pt x="335" y="350"/>
                    </a:lnTo>
                    <a:lnTo>
                      <a:pt x="354" y="500"/>
                    </a:lnTo>
                    <a:lnTo>
                      <a:pt x="362" y="645"/>
                    </a:lnTo>
                    <a:lnTo>
                      <a:pt x="362" y="833"/>
                    </a:lnTo>
                    <a:lnTo>
                      <a:pt x="335" y="949"/>
                    </a:lnTo>
                    <a:lnTo>
                      <a:pt x="288" y="991"/>
                    </a:lnTo>
                    <a:lnTo>
                      <a:pt x="205" y="1004"/>
                    </a:lnTo>
                    <a:lnTo>
                      <a:pt x="118" y="1001"/>
                    </a:lnTo>
                    <a:lnTo>
                      <a:pt x="74" y="949"/>
                    </a:lnTo>
                    <a:lnTo>
                      <a:pt x="49" y="860"/>
                    </a:lnTo>
                    <a:lnTo>
                      <a:pt x="26" y="770"/>
                    </a:lnTo>
                    <a:lnTo>
                      <a:pt x="9" y="607"/>
                    </a:lnTo>
                    <a:lnTo>
                      <a:pt x="0" y="424"/>
                    </a:lnTo>
                    <a:lnTo>
                      <a:pt x="0" y="210"/>
                    </a:lnTo>
                    <a:lnTo>
                      <a:pt x="22" y="116"/>
                    </a:lnTo>
                    <a:lnTo>
                      <a:pt x="22" y="7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710" name="Freeform 14"/>
              <p:cNvSpPr>
                <a:spLocks/>
              </p:cNvSpPr>
              <p:nvPr/>
            </p:nvSpPr>
            <p:spPr bwMode="auto">
              <a:xfrm>
                <a:off x="2818" y="2358"/>
                <a:ext cx="184" cy="257"/>
              </a:xfrm>
              <a:custGeom>
                <a:avLst/>
                <a:gdLst>
                  <a:gd name="T0" fmla="*/ 0 w 553"/>
                  <a:gd name="T1" fmla="*/ 0 h 771"/>
                  <a:gd name="T2" fmla="*/ 0 w 553"/>
                  <a:gd name="T3" fmla="*/ 0 h 771"/>
                  <a:gd name="T4" fmla="*/ 0 w 553"/>
                  <a:gd name="T5" fmla="*/ 0 h 771"/>
                  <a:gd name="T6" fmla="*/ 0 w 553"/>
                  <a:gd name="T7" fmla="*/ 0 h 771"/>
                  <a:gd name="T8" fmla="*/ 0 w 553"/>
                  <a:gd name="T9" fmla="*/ 0 h 771"/>
                  <a:gd name="T10" fmla="*/ 0 w 553"/>
                  <a:gd name="T11" fmla="*/ 0 h 771"/>
                  <a:gd name="T12" fmla="*/ 0 w 553"/>
                  <a:gd name="T13" fmla="*/ 0 h 771"/>
                  <a:gd name="T14" fmla="*/ 0 w 553"/>
                  <a:gd name="T15" fmla="*/ 0 h 771"/>
                  <a:gd name="T16" fmla="*/ 0 w 553"/>
                  <a:gd name="T17" fmla="*/ 0 h 771"/>
                  <a:gd name="T18" fmla="*/ 0 w 553"/>
                  <a:gd name="T19" fmla="*/ 0 h 771"/>
                  <a:gd name="T20" fmla="*/ 0 w 553"/>
                  <a:gd name="T21" fmla="*/ 0 h 771"/>
                  <a:gd name="T22" fmla="*/ 0 w 553"/>
                  <a:gd name="T23" fmla="*/ 0 h 771"/>
                  <a:gd name="T24" fmla="*/ 0 w 553"/>
                  <a:gd name="T25" fmla="*/ 0 h 771"/>
                  <a:gd name="T26" fmla="*/ 0 w 553"/>
                  <a:gd name="T27" fmla="*/ 0 h 771"/>
                  <a:gd name="T28" fmla="*/ 0 w 553"/>
                  <a:gd name="T29" fmla="*/ 0 h 771"/>
                  <a:gd name="T30" fmla="*/ 0 w 553"/>
                  <a:gd name="T31" fmla="*/ 0 h 771"/>
                  <a:gd name="T32" fmla="*/ 0 w 553"/>
                  <a:gd name="T33" fmla="*/ 0 h 771"/>
                  <a:gd name="T34" fmla="*/ 0 w 553"/>
                  <a:gd name="T35" fmla="*/ 0 h 771"/>
                  <a:gd name="T36" fmla="*/ 0 w 553"/>
                  <a:gd name="T37" fmla="*/ 0 h 771"/>
                  <a:gd name="T38" fmla="*/ 0 w 553"/>
                  <a:gd name="T39" fmla="*/ 0 h 771"/>
                  <a:gd name="T40" fmla="*/ 0 w 553"/>
                  <a:gd name="T41" fmla="*/ 0 h 771"/>
                  <a:gd name="T42" fmla="*/ 0 w 553"/>
                  <a:gd name="T43" fmla="*/ 0 h 771"/>
                  <a:gd name="T44" fmla="*/ 0 w 553"/>
                  <a:gd name="T45" fmla="*/ 0 h 771"/>
                  <a:gd name="T46" fmla="*/ 0 w 553"/>
                  <a:gd name="T47" fmla="*/ 0 h 771"/>
                  <a:gd name="T48" fmla="*/ 0 w 553"/>
                  <a:gd name="T49" fmla="*/ 0 h 771"/>
                  <a:gd name="T50" fmla="*/ 0 w 553"/>
                  <a:gd name="T51" fmla="*/ 0 h 771"/>
                  <a:gd name="T52" fmla="*/ 0 w 553"/>
                  <a:gd name="T53" fmla="*/ 0 h 771"/>
                  <a:gd name="T54" fmla="*/ 0 w 553"/>
                  <a:gd name="T55" fmla="*/ 0 h 771"/>
                  <a:gd name="T56" fmla="*/ 0 w 553"/>
                  <a:gd name="T57" fmla="*/ 0 h 771"/>
                  <a:gd name="T58" fmla="*/ 0 w 553"/>
                  <a:gd name="T59" fmla="*/ 0 h 771"/>
                  <a:gd name="T60" fmla="*/ 0 w 553"/>
                  <a:gd name="T61" fmla="*/ 0 h 771"/>
                  <a:gd name="T62" fmla="*/ 0 w 553"/>
                  <a:gd name="T63" fmla="*/ 0 h 771"/>
                  <a:gd name="T64" fmla="*/ 0 w 553"/>
                  <a:gd name="T65" fmla="*/ 0 h 771"/>
                  <a:gd name="T66" fmla="*/ 0 w 553"/>
                  <a:gd name="T67" fmla="*/ 0 h 771"/>
                  <a:gd name="T68" fmla="*/ 0 w 553"/>
                  <a:gd name="T69" fmla="*/ 0 h 77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53"/>
                  <a:gd name="T106" fmla="*/ 0 h 771"/>
                  <a:gd name="T107" fmla="*/ 553 w 553"/>
                  <a:gd name="T108" fmla="*/ 771 h 77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53" h="771">
                    <a:moveTo>
                      <a:pt x="30" y="0"/>
                    </a:moveTo>
                    <a:lnTo>
                      <a:pt x="143" y="13"/>
                    </a:lnTo>
                    <a:lnTo>
                      <a:pt x="261" y="34"/>
                    </a:lnTo>
                    <a:lnTo>
                      <a:pt x="383" y="103"/>
                    </a:lnTo>
                    <a:lnTo>
                      <a:pt x="470" y="154"/>
                    </a:lnTo>
                    <a:lnTo>
                      <a:pt x="526" y="228"/>
                    </a:lnTo>
                    <a:lnTo>
                      <a:pt x="553" y="270"/>
                    </a:lnTo>
                    <a:lnTo>
                      <a:pt x="500" y="395"/>
                    </a:lnTo>
                    <a:lnTo>
                      <a:pt x="417" y="471"/>
                    </a:lnTo>
                    <a:lnTo>
                      <a:pt x="317" y="526"/>
                    </a:lnTo>
                    <a:lnTo>
                      <a:pt x="265" y="561"/>
                    </a:lnTo>
                    <a:lnTo>
                      <a:pt x="174" y="578"/>
                    </a:lnTo>
                    <a:lnTo>
                      <a:pt x="170" y="612"/>
                    </a:lnTo>
                    <a:lnTo>
                      <a:pt x="240" y="642"/>
                    </a:lnTo>
                    <a:lnTo>
                      <a:pt x="339" y="669"/>
                    </a:lnTo>
                    <a:lnTo>
                      <a:pt x="434" y="720"/>
                    </a:lnTo>
                    <a:lnTo>
                      <a:pt x="396" y="758"/>
                    </a:lnTo>
                    <a:lnTo>
                      <a:pt x="357" y="771"/>
                    </a:lnTo>
                    <a:lnTo>
                      <a:pt x="300" y="715"/>
                    </a:lnTo>
                    <a:lnTo>
                      <a:pt x="213" y="680"/>
                    </a:lnTo>
                    <a:lnTo>
                      <a:pt x="143" y="655"/>
                    </a:lnTo>
                    <a:lnTo>
                      <a:pt x="143" y="604"/>
                    </a:lnTo>
                    <a:lnTo>
                      <a:pt x="157" y="549"/>
                    </a:lnTo>
                    <a:lnTo>
                      <a:pt x="200" y="526"/>
                    </a:lnTo>
                    <a:lnTo>
                      <a:pt x="339" y="471"/>
                    </a:lnTo>
                    <a:lnTo>
                      <a:pt x="417" y="386"/>
                    </a:lnTo>
                    <a:lnTo>
                      <a:pt x="474" y="296"/>
                    </a:lnTo>
                    <a:lnTo>
                      <a:pt x="461" y="253"/>
                    </a:lnTo>
                    <a:lnTo>
                      <a:pt x="417" y="201"/>
                    </a:lnTo>
                    <a:lnTo>
                      <a:pt x="313" y="129"/>
                    </a:lnTo>
                    <a:lnTo>
                      <a:pt x="187" y="103"/>
                    </a:lnTo>
                    <a:lnTo>
                      <a:pt x="104" y="99"/>
                    </a:lnTo>
                    <a:lnTo>
                      <a:pt x="30" y="99"/>
                    </a:lnTo>
                    <a:lnTo>
                      <a:pt x="0" y="51"/>
                    </a:lnTo>
                    <a:lnTo>
                      <a:pt x="3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711" name="Freeform 15"/>
              <p:cNvSpPr>
                <a:spLocks/>
              </p:cNvSpPr>
              <p:nvPr/>
            </p:nvSpPr>
            <p:spPr bwMode="auto">
              <a:xfrm>
                <a:off x="2833" y="2650"/>
                <a:ext cx="224" cy="415"/>
              </a:xfrm>
              <a:custGeom>
                <a:avLst/>
                <a:gdLst>
                  <a:gd name="T0" fmla="*/ 0 w 672"/>
                  <a:gd name="T1" fmla="*/ 0 h 1246"/>
                  <a:gd name="T2" fmla="*/ 0 w 672"/>
                  <a:gd name="T3" fmla="*/ 0 h 1246"/>
                  <a:gd name="T4" fmla="*/ 0 w 672"/>
                  <a:gd name="T5" fmla="*/ 0 h 1246"/>
                  <a:gd name="T6" fmla="*/ 0 w 672"/>
                  <a:gd name="T7" fmla="*/ 0 h 1246"/>
                  <a:gd name="T8" fmla="*/ 0 w 672"/>
                  <a:gd name="T9" fmla="*/ 0 h 1246"/>
                  <a:gd name="T10" fmla="*/ 0 w 672"/>
                  <a:gd name="T11" fmla="*/ 0 h 1246"/>
                  <a:gd name="T12" fmla="*/ 0 w 672"/>
                  <a:gd name="T13" fmla="*/ 0 h 1246"/>
                  <a:gd name="T14" fmla="*/ 0 w 672"/>
                  <a:gd name="T15" fmla="*/ 0 h 1246"/>
                  <a:gd name="T16" fmla="*/ 0 w 672"/>
                  <a:gd name="T17" fmla="*/ 0 h 1246"/>
                  <a:gd name="T18" fmla="*/ 0 w 672"/>
                  <a:gd name="T19" fmla="*/ 0 h 1246"/>
                  <a:gd name="T20" fmla="*/ 0 w 672"/>
                  <a:gd name="T21" fmla="*/ 0 h 1246"/>
                  <a:gd name="T22" fmla="*/ 0 w 672"/>
                  <a:gd name="T23" fmla="*/ 0 h 1246"/>
                  <a:gd name="T24" fmla="*/ 0 w 672"/>
                  <a:gd name="T25" fmla="*/ 0 h 1246"/>
                  <a:gd name="T26" fmla="*/ 0 w 672"/>
                  <a:gd name="T27" fmla="*/ 0 h 1246"/>
                  <a:gd name="T28" fmla="*/ 0 w 672"/>
                  <a:gd name="T29" fmla="*/ 0 h 1246"/>
                  <a:gd name="T30" fmla="*/ 0 w 672"/>
                  <a:gd name="T31" fmla="*/ 0 h 1246"/>
                  <a:gd name="T32" fmla="*/ 0 w 672"/>
                  <a:gd name="T33" fmla="*/ 0 h 1246"/>
                  <a:gd name="T34" fmla="*/ 0 w 672"/>
                  <a:gd name="T35" fmla="*/ 0 h 1246"/>
                  <a:gd name="T36" fmla="*/ 0 w 672"/>
                  <a:gd name="T37" fmla="*/ 0 h 1246"/>
                  <a:gd name="T38" fmla="*/ 0 w 672"/>
                  <a:gd name="T39" fmla="*/ 0 h 1246"/>
                  <a:gd name="T40" fmla="*/ 0 w 672"/>
                  <a:gd name="T41" fmla="*/ 0 h 1246"/>
                  <a:gd name="T42" fmla="*/ 0 w 672"/>
                  <a:gd name="T43" fmla="*/ 0 h 1246"/>
                  <a:gd name="T44" fmla="*/ 0 w 672"/>
                  <a:gd name="T45" fmla="*/ 0 h 1246"/>
                  <a:gd name="T46" fmla="*/ 0 w 672"/>
                  <a:gd name="T47" fmla="*/ 0 h 1246"/>
                  <a:gd name="T48" fmla="*/ 0 w 672"/>
                  <a:gd name="T49" fmla="*/ 0 h 1246"/>
                  <a:gd name="T50" fmla="*/ 0 w 672"/>
                  <a:gd name="T51" fmla="*/ 0 h 1246"/>
                  <a:gd name="T52" fmla="*/ 0 w 672"/>
                  <a:gd name="T53" fmla="*/ 0 h 1246"/>
                  <a:gd name="T54" fmla="*/ 0 w 672"/>
                  <a:gd name="T55" fmla="*/ 0 h 1246"/>
                  <a:gd name="T56" fmla="*/ 0 w 672"/>
                  <a:gd name="T57" fmla="*/ 0 h 1246"/>
                  <a:gd name="T58" fmla="*/ 0 w 672"/>
                  <a:gd name="T59" fmla="*/ 0 h 1246"/>
                  <a:gd name="T60" fmla="*/ 0 w 672"/>
                  <a:gd name="T61" fmla="*/ 0 h 1246"/>
                  <a:gd name="T62" fmla="*/ 0 w 672"/>
                  <a:gd name="T63" fmla="*/ 0 h 1246"/>
                  <a:gd name="T64" fmla="*/ 0 w 672"/>
                  <a:gd name="T65" fmla="*/ 0 h 1246"/>
                  <a:gd name="T66" fmla="*/ 0 w 672"/>
                  <a:gd name="T67" fmla="*/ 0 h 124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672"/>
                  <a:gd name="T103" fmla="*/ 0 h 1246"/>
                  <a:gd name="T104" fmla="*/ 672 w 672"/>
                  <a:gd name="T105" fmla="*/ 1246 h 124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672" h="1246">
                    <a:moveTo>
                      <a:pt x="77" y="0"/>
                    </a:moveTo>
                    <a:lnTo>
                      <a:pt x="17" y="0"/>
                    </a:lnTo>
                    <a:lnTo>
                      <a:pt x="0" y="89"/>
                    </a:lnTo>
                    <a:lnTo>
                      <a:pt x="43" y="142"/>
                    </a:lnTo>
                    <a:lnTo>
                      <a:pt x="182" y="266"/>
                    </a:lnTo>
                    <a:lnTo>
                      <a:pt x="305" y="424"/>
                    </a:lnTo>
                    <a:lnTo>
                      <a:pt x="384" y="587"/>
                    </a:lnTo>
                    <a:lnTo>
                      <a:pt x="395" y="693"/>
                    </a:lnTo>
                    <a:lnTo>
                      <a:pt x="392" y="771"/>
                    </a:lnTo>
                    <a:lnTo>
                      <a:pt x="357" y="946"/>
                    </a:lnTo>
                    <a:lnTo>
                      <a:pt x="313" y="1088"/>
                    </a:lnTo>
                    <a:lnTo>
                      <a:pt x="274" y="1170"/>
                    </a:lnTo>
                    <a:lnTo>
                      <a:pt x="265" y="1221"/>
                    </a:lnTo>
                    <a:lnTo>
                      <a:pt x="305" y="1221"/>
                    </a:lnTo>
                    <a:lnTo>
                      <a:pt x="365" y="1204"/>
                    </a:lnTo>
                    <a:lnTo>
                      <a:pt x="384" y="1208"/>
                    </a:lnTo>
                    <a:lnTo>
                      <a:pt x="510" y="1216"/>
                    </a:lnTo>
                    <a:lnTo>
                      <a:pt x="606" y="1246"/>
                    </a:lnTo>
                    <a:lnTo>
                      <a:pt x="640" y="1229"/>
                    </a:lnTo>
                    <a:lnTo>
                      <a:pt x="672" y="1164"/>
                    </a:lnTo>
                    <a:lnTo>
                      <a:pt x="640" y="1130"/>
                    </a:lnTo>
                    <a:lnTo>
                      <a:pt x="497" y="1126"/>
                    </a:lnTo>
                    <a:lnTo>
                      <a:pt x="395" y="1139"/>
                    </a:lnTo>
                    <a:lnTo>
                      <a:pt x="344" y="1164"/>
                    </a:lnTo>
                    <a:lnTo>
                      <a:pt x="352" y="1105"/>
                    </a:lnTo>
                    <a:lnTo>
                      <a:pt x="405" y="1014"/>
                    </a:lnTo>
                    <a:lnTo>
                      <a:pt x="448" y="874"/>
                    </a:lnTo>
                    <a:lnTo>
                      <a:pt x="484" y="754"/>
                    </a:lnTo>
                    <a:lnTo>
                      <a:pt x="457" y="617"/>
                    </a:lnTo>
                    <a:lnTo>
                      <a:pt x="418" y="471"/>
                    </a:lnTo>
                    <a:lnTo>
                      <a:pt x="339" y="304"/>
                    </a:lnTo>
                    <a:lnTo>
                      <a:pt x="226" y="150"/>
                    </a:lnTo>
                    <a:lnTo>
                      <a:pt x="130" y="38"/>
                    </a:lnTo>
                    <a:lnTo>
                      <a:pt x="77"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712" name="Freeform 16"/>
              <p:cNvSpPr>
                <a:spLocks/>
              </p:cNvSpPr>
              <p:nvPr/>
            </p:nvSpPr>
            <p:spPr bwMode="auto">
              <a:xfrm>
                <a:off x="2692" y="2649"/>
                <a:ext cx="151" cy="423"/>
              </a:xfrm>
              <a:custGeom>
                <a:avLst/>
                <a:gdLst>
                  <a:gd name="T0" fmla="*/ 0 w 453"/>
                  <a:gd name="T1" fmla="*/ 0 h 1270"/>
                  <a:gd name="T2" fmla="*/ 0 w 453"/>
                  <a:gd name="T3" fmla="*/ 0 h 1270"/>
                  <a:gd name="T4" fmla="*/ 0 w 453"/>
                  <a:gd name="T5" fmla="*/ 0 h 1270"/>
                  <a:gd name="T6" fmla="*/ 0 w 453"/>
                  <a:gd name="T7" fmla="*/ 0 h 1270"/>
                  <a:gd name="T8" fmla="*/ 0 w 453"/>
                  <a:gd name="T9" fmla="*/ 0 h 1270"/>
                  <a:gd name="T10" fmla="*/ 0 w 453"/>
                  <a:gd name="T11" fmla="*/ 0 h 1270"/>
                  <a:gd name="T12" fmla="*/ 0 w 453"/>
                  <a:gd name="T13" fmla="*/ 0 h 1270"/>
                  <a:gd name="T14" fmla="*/ 0 w 453"/>
                  <a:gd name="T15" fmla="*/ 0 h 1270"/>
                  <a:gd name="T16" fmla="*/ 0 w 453"/>
                  <a:gd name="T17" fmla="*/ 0 h 1270"/>
                  <a:gd name="T18" fmla="*/ 0 w 453"/>
                  <a:gd name="T19" fmla="*/ 0 h 1270"/>
                  <a:gd name="T20" fmla="*/ 0 w 453"/>
                  <a:gd name="T21" fmla="*/ 0 h 1270"/>
                  <a:gd name="T22" fmla="*/ 0 w 453"/>
                  <a:gd name="T23" fmla="*/ 0 h 1270"/>
                  <a:gd name="T24" fmla="*/ 0 w 453"/>
                  <a:gd name="T25" fmla="*/ 0 h 1270"/>
                  <a:gd name="T26" fmla="*/ 0 w 453"/>
                  <a:gd name="T27" fmla="*/ 0 h 1270"/>
                  <a:gd name="T28" fmla="*/ 0 w 453"/>
                  <a:gd name="T29" fmla="*/ 0 h 1270"/>
                  <a:gd name="T30" fmla="*/ 0 w 453"/>
                  <a:gd name="T31" fmla="*/ 0 h 1270"/>
                  <a:gd name="T32" fmla="*/ 0 w 453"/>
                  <a:gd name="T33" fmla="*/ 0 h 1270"/>
                  <a:gd name="T34" fmla="*/ 0 w 453"/>
                  <a:gd name="T35" fmla="*/ 0 h 1270"/>
                  <a:gd name="T36" fmla="*/ 0 w 453"/>
                  <a:gd name="T37" fmla="*/ 0 h 1270"/>
                  <a:gd name="T38" fmla="*/ 0 w 453"/>
                  <a:gd name="T39" fmla="*/ 0 h 1270"/>
                  <a:gd name="T40" fmla="*/ 0 w 453"/>
                  <a:gd name="T41" fmla="*/ 0 h 1270"/>
                  <a:gd name="T42" fmla="*/ 0 w 453"/>
                  <a:gd name="T43" fmla="*/ 0 h 1270"/>
                  <a:gd name="T44" fmla="*/ 0 w 453"/>
                  <a:gd name="T45" fmla="*/ 0 h 1270"/>
                  <a:gd name="T46" fmla="*/ 0 w 453"/>
                  <a:gd name="T47" fmla="*/ 0 h 1270"/>
                  <a:gd name="T48" fmla="*/ 0 w 453"/>
                  <a:gd name="T49" fmla="*/ 0 h 1270"/>
                  <a:gd name="T50" fmla="*/ 0 w 453"/>
                  <a:gd name="T51" fmla="*/ 0 h 1270"/>
                  <a:gd name="T52" fmla="*/ 0 w 453"/>
                  <a:gd name="T53" fmla="*/ 0 h 1270"/>
                  <a:gd name="T54" fmla="*/ 0 w 453"/>
                  <a:gd name="T55" fmla="*/ 0 h 1270"/>
                  <a:gd name="T56" fmla="*/ 0 w 453"/>
                  <a:gd name="T57" fmla="*/ 0 h 1270"/>
                  <a:gd name="T58" fmla="*/ 0 w 453"/>
                  <a:gd name="T59" fmla="*/ 0 h 1270"/>
                  <a:gd name="T60" fmla="*/ 0 w 453"/>
                  <a:gd name="T61" fmla="*/ 0 h 1270"/>
                  <a:gd name="T62" fmla="*/ 0 w 453"/>
                  <a:gd name="T63" fmla="*/ 0 h 12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53"/>
                  <a:gd name="T97" fmla="*/ 0 h 1270"/>
                  <a:gd name="T98" fmla="*/ 453 w 453"/>
                  <a:gd name="T99" fmla="*/ 1270 h 12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53" h="1270">
                    <a:moveTo>
                      <a:pt x="313" y="0"/>
                    </a:moveTo>
                    <a:lnTo>
                      <a:pt x="257" y="120"/>
                    </a:lnTo>
                    <a:lnTo>
                      <a:pt x="217" y="295"/>
                    </a:lnTo>
                    <a:lnTo>
                      <a:pt x="170" y="488"/>
                    </a:lnTo>
                    <a:lnTo>
                      <a:pt x="127" y="684"/>
                    </a:lnTo>
                    <a:lnTo>
                      <a:pt x="127" y="757"/>
                    </a:lnTo>
                    <a:lnTo>
                      <a:pt x="170" y="886"/>
                    </a:lnTo>
                    <a:lnTo>
                      <a:pt x="230" y="954"/>
                    </a:lnTo>
                    <a:lnTo>
                      <a:pt x="287" y="1040"/>
                    </a:lnTo>
                    <a:lnTo>
                      <a:pt x="327" y="1103"/>
                    </a:lnTo>
                    <a:lnTo>
                      <a:pt x="309" y="1133"/>
                    </a:lnTo>
                    <a:lnTo>
                      <a:pt x="209" y="1146"/>
                    </a:lnTo>
                    <a:lnTo>
                      <a:pt x="48" y="1171"/>
                    </a:lnTo>
                    <a:lnTo>
                      <a:pt x="0" y="1211"/>
                    </a:lnTo>
                    <a:lnTo>
                      <a:pt x="40" y="1245"/>
                    </a:lnTo>
                    <a:lnTo>
                      <a:pt x="131" y="1270"/>
                    </a:lnTo>
                    <a:lnTo>
                      <a:pt x="236" y="1219"/>
                    </a:lnTo>
                    <a:lnTo>
                      <a:pt x="313" y="1184"/>
                    </a:lnTo>
                    <a:lnTo>
                      <a:pt x="413" y="1171"/>
                    </a:lnTo>
                    <a:lnTo>
                      <a:pt x="453" y="1159"/>
                    </a:lnTo>
                    <a:lnTo>
                      <a:pt x="440" y="1116"/>
                    </a:lnTo>
                    <a:lnTo>
                      <a:pt x="327" y="1006"/>
                    </a:lnTo>
                    <a:lnTo>
                      <a:pt x="261" y="890"/>
                    </a:lnTo>
                    <a:lnTo>
                      <a:pt x="204" y="812"/>
                    </a:lnTo>
                    <a:lnTo>
                      <a:pt x="196" y="736"/>
                    </a:lnTo>
                    <a:lnTo>
                      <a:pt x="223" y="608"/>
                    </a:lnTo>
                    <a:lnTo>
                      <a:pt x="283" y="475"/>
                    </a:lnTo>
                    <a:lnTo>
                      <a:pt x="349" y="249"/>
                    </a:lnTo>
                    <a:lnTo>
                      <a:pt x="405" y="116"/>
                    </a:lnTo>
                    <a:lnTo>
                      <a:pt x="400" y="38"/>
                    </a:lnTo>
                    <a:lnTo>
                      <a:pt x="349" y="0"/>
                    </a:lnTo>
                    <a:lnTo>
                      <a:pt x="313"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9704" name="Group 20"/>
            <p:cNvGrpSpPr>
              <a:grpSpLocks/>
            </p:cNvGrpSpPr>
            <p:nvPr/>
          </p:nvGrpSpPr>
          <p:grpSpPr bwMode="auto">
            <a:xfrm>
              <a:off x="2853" y="1969"/>
              <a:ext cx="93" cy="125"/>
              <a:chOff x="2853" y="1969"/>
              <a:chExt cx="93" cy="125"/>
            </a:xfrm>
          </p:grpSpPr>
          <p:sp>
            <p:nvSpPr>
              <p:cNvPr id="29705" name="Freeform 18"/>
              <p:cNvSpPr>
                <a:spLocks/>
              </p:cNvSpPr>
              <p:nvPr/>
            </p:nvSpPr>
            <p:spPr bwMode="auto">
              <a:xfrm>
                <a:off x="2871" y="1969"/>
                <a:ext cx="75" cy="87"/>
              </a:xfrm>
              <a:custGeom>
                <a:avLst/>
                <a:gdLst>
                  <a:gd name="T0" fmla="*/ 0 w 224"/>
                  <a:gd name="T1" fmla="*/ 0 h 260"/>
                  <a:gd name="T2" fmla="*/ 0 w 224"/>
                  <a:gd name="T3" fmla="*/ 0 h 260"/>
                  <a:gd name="T4" fmla="*/ 0 w 224"/>
                  <a:gd name="T5" fmla="*/ 0 h 260"/>
                  <a:gd name="T6" fmla="*/ 0 w 224"/>
                  <a:gd name="T7" fmla="*/ 0 h 260"/>
                  <a:gd name="T8" fmla="*/ 0 w 224"/>
                  <a:gd name="T9" fmla="*/ 0 h 260"/>
                  <a:gd name="T10" fmla="*/ 0 w 224"/>
                  <a:gd name="T11" fmla="*/ 0 h 260"/>
                  <a:gd name="T12" fmla="*/ 0 w 224"/>
                  <a:gd name="T13" fmla="*/ 0 h 260"/>
                  <a:gd name="T14" fmla="*/ 0 w 224"/>
                  <a:gd name="T15" fmla="*/ 0 h 260"/>
                  <a:gd name="T16" fmla="*/ 0 w 224"/>
                  <a:gd name="T17" fmla="*/ 0 h 260"/>
                  <a:gd name="T18" fmla="*/ 0 w 224"/>
                  <a:gd name="T19" fmla="*/ 0 h 260"/>
                  <a:gd name="T20" fmla="*/ 0 w 224"/>
                  <a:gd name="T21" fmla="*/ 0 h 260"/>
                  <a:gd name="T22" fmla="*/ 0 w 224"/>
                  <a:gd name="T23" fmla="*/ 0 h 260"/>
                  <a:gd name="T24" fmla="*/ 0 w 224"/>
                  <a:gd name="T25" fmla="*/ 0 h 260"/>
                  <a:gd name="T26" fmla="*/ 0 w 224"/>
                  <a:gd name="T27" fmla="*/ 0 h 260"/>
                  <a:gd name="T28" fmla="*/ 0 w 224"/>
                  <a:gd name="T29" fmla="*/ 0 h 260"/>
                  <a:gd name="T30" fmla="*/ 0 w 224"/>
                  <a:gd name="T31" fmla="*/ 0 h 260"/>
                  <a:gd name="T32" fmla="*/ 0 w 224"/>
                  <a:gd name="T33" fmla="*/ 0 h 260"/>
                  <a:gd name="T34" fmla="*/ 0 w 224"/>
                  <a:gd name="T35" fmla="*/ 0 h 260"/>
                  <a:gd name="T36" fmla="*/ 0 w 224"/>
                  <a:gd name="T37" fmla="*/ 0 h 260"/>
                  <a:gd name="T38" fmla="*/ 0 w 224"/>
                  <a:gd name="T39" fmla="*/ 0 h 260"/>
                  <a:gd name="T40" fmla="*/ 0 w 224"/>
                  <a:gd name="T41" fmla="*/ 0 h 260"/>
                  <a:gd name="T42" fmla="*/ 0 w 224"/>
                  <a:gd name="T43" fmla="*/ 0 h 2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24"/>
                  <a:gd name="T67" fmla="*/ 0 h 260"/>
                  <a:gd name="T68" fmla="*/ 224 w 224"/>
                  <a:gd name="T69" fmla="*/ 260 h 26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24" h="260">
                    <a:moveTo>
                      <a:pt x="27" y="11"/>
                    </a:moveTo>
                    <a:lnTo>
                      <a:pt x="87" y="0"/>
                    </a:lnTo>
                    <a:lnTo>
                      <a:pt x="145" y="4"/>
                    </a:lnTo>
                    <a:lnTo>
                      <a:pt x="198" y="29"/>
                    </a:lnTo>
                    <a:lnTo>
                      <a:pt x="224" y="76"/>
                    </a:lnTo>
                    <a:lnTo>
                      <a:pt x="224" y="114"/>
                    </a:lnTo>
                    <a:lnTo>
                      <a:pt x="198" y="165"/>
                    </a:lnTo>
                    <a:lnTo>
                      <a:pt x="153" y="196"/>
                    </a:lnTo>
                    <a:lnTo>
                      <a:pt x="87" y="196"/>
                    </a:lnTo>
                    <a:lnTo>
                      <a:pt x="48" y="221"/>
                    </a:lnTo>
                    <a:lnTo>
                      <a:pt x="34" y="260"/>
                    </a:lnTo>
                    <a:lnTo>
                      <a:pt x="0" y="247"/>
                    </a:lnTo>
                    <a:lnTo>
                      <a:pt x="13" y="196"/>
                    </a:lnTo>
                    <a:lnTo>
                      <a:pt x="61" y="165"/>
                    </a:lnTo>
                    <a:lnTo>
                      <a:pt x="140" y="158"/>
                    </a:lnTo>
                    <a:lnTo>
                      <a:pt x="171" y="127"/>
                    </a:lnTo>
                    <a:lnTo>
                      <a:pt x="179" y="80"/>
                    </a:lnTo>
                    <a:lnTo>
                      <a:pt x="145" y="38"/>
                    </a:lnTo>
                    <a:lnTo>
                      <a:pt x="92" y="38"/>
                    </a:lnTo>
                    <a:lnTo>
                      <a:pt x="34" y="51"/>
                    </a:lnTo>
                    <a:lnTo>
                      <a:pt x="13" y="38"/>
                    </a:lnTo>
                    <a:lnTo>
                      <a:pt x="27"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706" name="Freeform 19"/>
              <p:cNvSpPr>
                <a:spLocks/>
              </p:cNvSpPr>
              <p:nvPr/>
            </p:nvSpPr>
            <p:spPr bwMode="auto">
              <a:xfrm>
                <a:off x="2853" y="2070"/>
                <a:ext cx="23" cy="24"/>
              </a:xfrm>
              <a:custGeom>
                <a:avLst/>
                <a:gdLst>
                  <a:gd name="T0" fmla="*/ 0 w 70"/>
                  <a:gd name="T1" fmla="*/ 0 h 71"/>
                  <a:gd name="T2" fmla="*/ 0 w 70"/>
                  <a:gd name="T3" fmla="*/ 0 h 71"/>
                  <a:gd name="T4" fmla="*/ 0 w 70"/>
                  <a:gd name="T5" fmla="*/ 0 h 71"/>
                  <a:gd name="T6" fmla="*/ 0 w 70"/>
                  <a:gd name="T7" fmla="*/ 0 h 71"/>
                  <a:gd name="T8" fmla="*/ 0 w 70"/>
                  <a:gd name="T9" fmla="*/ 0 h 71"/>
                  <a:gd name="T10" fmla="*/ 0 w 70"/>
                  <a:gd name="T11" fmla="*/ 0 h 71"/>
                  <a:gd name="T12" fmla="*/ 0 w 70"/>
                  <a:gd name="T13" fmla="*/ 0 h 71"/>
                  <a:gd name="T14" fmla="*/ 0 60000 65536"/>
                  <a:gd name="T15" fmla="*/ 0 60000 65536"/>
                  <a:gd name="T16" fmla="*/ 0 60000 65536"/>
                  <a:gd name="T17" fmla="*/ 0 60000 65536"/>
                  <a:gd name="T18" fmla="*/ 0 60000 65536"/>
                  <a:gd name="T19" fmla="*/ 0 60000 65536"/>
                  <a:gd name="T20" fmla="*/ 0 60000 65536"/>
                  <a:gd name="T21" fmla="*/ 0 w 70"/>
                  <a:gd name="T22" fmla="*/ 0 h 71"/>
                  <a:gd name="T23" fmla="*/ 70 w 70"/>
                  <a:gd name="T24" fmla="*/ 71 h 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71">
                    <a:moveTo>
                      <a:pt x="70" y="4"/>
                    </a:moveTo>
                    <a:lnTo>
                      <a:pt x="35" y="0"/>
                    </a:lnTo>
                    <a:lnTo>
                      <a:pt x="11" y="26"/>
                    </a:lnTo>
                    <a:lnTo>
                      <a:pt x="0" y="67"/>
                    </a:lnTo>
                    <a:lnTo>
                      <a:pt x="35" y="71"/>
                    </a:lnTo>
                    <a:lnTo>
                      <a:pt x="63" y="52"/>
                    </a:lnTo>
                    <a:lnTo>
                      <a:pt x="70"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Tree>
  </p:cSld>
  <p:clrMapOvr>
    <a:masterClrMapping/>
  </p:clrMapOvr>
  <p:timing>
    <p:tnLst>
      <p:par>
        <p:cTn id="1" dur="indefinite" restart="never" nodeType="tmRoot"/>
      </p:par>
    </p:tnLst>
  </p:timing>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2"/>
          <p:cNvSpPr>
            <a:spLocks noGrp="1" noChangeArrowheads="1"/>
          </p:cNvSpPr>
          <p:nvPr>
            <p:ph type="title"/>
          </p:nvPr>
        </p:nvSpPr>
        <p:spPr>
          <a:xfrm>
            <a:off x="685800" y="76200"/>
            <a:ext cx="7772400" cy="1143000"/>
          </a:xfrm>
        </p:spPr>
        <p:txBody>
          <a:bodyPr/>
          <a:lstStyle/>
          <a:p>
            <a:pPr eaLnBrk="1" hangingPunct="1"/>
            <a:r>
              <a:rPr lang="en-US" altLang="en-US" smtClean="0"/>
              <a:t>RadixSort   </a:t>
            </a:r>
          </a:p>
        </p:txBody>
      </p:sp>
      <p:sp>
        <p:nvSpPr>
          <p:cNvPr id="439299" name="Text Box 7"/>
          <p:cNvSpPr txBox="1">
            <a:spLocks noChangeArrowheads="1"/>
          </p:cNvSpPr>
          <p:nvPr/>
        </p:nvSpPr>
        <p:spPr bwMode="auto">
          <a:xfrm>
            <a:off x="533400" y="1371600"/>
            <a:ext cx="850900"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accent2"/>
                </a:solidFill>
              </a:rPr>
              <a:t>344</a:t>
            </a:r>
            <a:br>
              <a:rPr lang="en-US" altLang="en-US" sz="3000" i="0">
                <a:solidFill>
                  <a:schemeClr val="accent2"/>
                </a:solidFill>
              </a:rPr>
            </a:br>
            <a:r>
              <a:rPr lang="en-US" altLang="en-US" sz="3000" i="0">
                <a:solidFill>
                  <a:schemeClr val="accent2"/>
                </a:solidFill>
              </a:rPr>
              <a:t>125</a:t>
            </a:r>
            <a:br>
              <a:rPr lang="en-US" altLang="en-US" sz="3000" i="0">
                <a:solidFill>
                  <a:schemeClr val="accent2"/>
                </a:solidFill>
              </a:rPr>
            </a:br>
            <a:r>
              <a:rPr lang="en-US" altLang="en-US" sz="3000" i="0">
                <a:solidFill>
                  <a:schemeClr val="accent2"/>
                </a:solidFill>
              </a:rPr>
              <a:t>333 </a:t>
            </a:r>
            <a:br>
              <a:rPr lang="en-US" altLang="en-US" sz="3000" i="0">
                <a:solidFill>
                  <a:schemeClr val="accent2"/>
                </a:solidFill>
              </a:rPr>
            </a:br>
            <a:r>
              <a:rPr lang="en-US" altLang="en-US" sz="3000" i="0">
                <a:solidFill>
                  <a:schemeClr val="accent2"/>
                </a:solidFill>
              </a:rPr>
              <a:t>134</a:t>
            </a:r>
            <a:br>
              <a:rPr lang="en-US" altLang="en-US" sz="3000" i="0">
                <a:solidFill>
                  <a:schemeClr val="accent2"/>
                </a:solidFill>
              </a:rPr>
            </a:br>
            <a:r>
              <a:rPr lang="en-US" altLang="en-US" sz="3000" i="0">
                <a:solidFill>
                  <a:schemeClr val="accent2"/>
                </a:solidFill>
              </a:rPr>
              <a:t>224</a:t>
            </a:r>
            <a:br>
              <a:rPr lang="en-US" altLang="en-US" sz="3000" i="0">
                <a:solidFill>
                  <a:schemeClr val="accent2"/>
                </a:solidFill>
              </a:rPr>
            </a:br>
            <a:r>
              <a:rPr lang="en-US" altLang="en-US" sz="3000" i="0">
                <a:solidFill>
                  <a:schemeClr val="accent2"/>
                </a:solidFill>
              </a:rPr>
              <a:t>334</a:t>
            </a:r>
            <a:br>
              <a:rPr lang="en-US" altLang="en-US" sz="3000" i="0">
                <a:solidFill>
                  <a:schemeClr val="accent2"/>
                </a:solidFill>
              </a:rPr>
            </a:br>
            <a:r>
              <a:rPr lang="en-US" altLang="en-US" sz="3000" i="0">
                <a:solidFill>
                  <a:schemeClr val="accent2"/>
                </a:solidFill>
              </a:rPr>
              <a:t>143 </a:t>
            </a:r>
            <a:br>
              <a:rPr lang="en-US" altLang="en-US" sz="3000" i="0">
                <a:solidFill>
                  <a:schemeClr val="accent2"/>
                </a:solidFill>
              </a:rPr>
            </a:br>
            <a:r>
              <a:rPr lang="en-US" altLang="en-US" sz="3000" i="0">
                <a:solidFill>
                  <a:schemeClr val="accent2"/>
                </a:solidFill>
              </a:rPr>
              <a:t>225 </a:t>
            </a:r>
            <a:br>
              <a:rPr lang="en-US" altLang="en-US" sz="3000" i="0">
                <a:solidFill>
                  <a:schemeClr val="accent2"/>
                </a:solidFill>
              </a:rPr>
            </a:br>
            <a:r>
              <a:rPr lang="en-US" altLang="en-US" sz="3000" i="0">
                <a:solidFill>
                  <a:schemeClr val="accent2"/>
                </a:solidFill>
              </a:rPr>
              <a:t>325 </a:t>
            </a:r>
            <a:br>
              <a:rPr lang="en-US" altLang="en-US" sz="3000" i="0">
                <a:solidFill>
                  <a:schemeClr val="accent2"/>
                </a:solidFill>
              </a:rPr>
            </a:br>
            <a:r>
              <a:rPr lang="en-US" altLang="en-US" sz="3000" i="0">
                <a:solidFill>
                  <a:schemeClr val="accent2"/>
                </a:solidFill>
              </a:rPr>
              <a:t>243 </a:t>
            </a:r>
          </a:p>
        </p:txBody>
      </p:sp>
      <p:sp>
        <p:nvSpPr>
          <p:cNvPr id="391176" name="Text Box 8"/>
          <p:cNvSpPr txBox="1">
            <a:spLocks noChangeArrowheads="1"/>
          </p:cNvSpPr>
          <p:nvPr/>
        </p:nvSpPr>
        <p:spPr bwMode="auto">
          <a:xfrm>
            <a:off x="1590675" y="2133600"/>
            <a:ext cx="25447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Sort wrt which </a:t>
            </a:r>
            <a:br>
              <a:rPr lang="en-US" altLang="en-US" sz="3000" i="0"/>
            </a:br>
            <a:r>
              <a:rPr lang="en-US" altLang="en-US" sz="3000" i="0"/>
              <a:t>digit first?</a:t>
            </a:r>
          </a:p>
        </p:txBody>
      </p:sp>
      <p:grpSp>
        <p:nvGrpSpPr>
          <p:cNvPr id="2" name="Group 24"/>
          <p:cNvGrpSpPr>
            <a:grpSpLocks/>
          </p:cNvGrpSpPr>
          <p:nvPr/>
        </p:nvGrpSpPr>
        <p:grpSpPr bwMode="auto">
          <a:xfrm>
            <a:off x="1600200" y="1371600"/>
            <a:ext cx="3505200" cy="4664075"/>
            <a:chOff x="1008" y="864"/>
            <a:chExt cx="2208" cy="2938"/>
          </a:xfrm>
        </p:grpSpPr>
        <p:sp>
          <p:nvSpPr>
            <p:cNvPr id="439314" name="Text Box 9"/>
            <p:cNvSpPr txBox="1">
              <a:spLocks noChangeArrowheads="1"/>
            </p:cNvSpPr>
            <p:nvPr/>
          </p:nvSpPr>
          <p:spPr bwMode="auto">
            <a:xfrm>
              <a:off x="1008" y="2331"/>
              <a:ext cx="1191"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he most </a:t>
              </a:r>
              <a:br>
                <a:rPr lang="en-US" altLang="en-US" sz="3000" i="0"/>
              </a:br>
              <a:r>
                <a:rPr lang="en-US" altLang="en-US" sz="3000" i="0"/>
                <a:t>significant.</a:t>
              </a:r>
            </a:p>
          </p:txBody>
        </p:sp>
        <p:sp>
          <p:nvSpPr>
            <p:cNvPr id="439315" name="Text Box 10"/>
            <p:cNvSpPr txBox="1">
              <a:spLocks noChangeArrowheads="1"/>
            </p:cNvSpPr>
            <p:nvPr/>
          </p:nvSpPr>
          <p:spPr bwMode="auto">
            <a:xfrm>
              <a:off x="2680" y="864"/>
              <a:ext cx="536" cy="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accent2"/>
                  </a:solidFill>
                </a:rPr>
                <a:t>125</a:t>
              </a:r>
              <a:br>
                <a:rPr lang="en-US" altLang="en-US" sz="3000" i="0">
                  <a:solidFill>
                    <a:schemeClr val="accent2"/>
                  </a:solidFill>
                </a:rPr>
              </a:br>
              <a:r>
                <a:rPr lang="en-US" altLang="en-US" sz="3000" i="0">
                  <a:solidFill>
                    <a:schemeClr val="accent2"/>
                  </a:solidFill>
                </a:rPr>
                <a:t>134</a:t>
              </a:r>
              <a:r>
                <a:rPr lang="en-US" altLang="en-US" sz="3000" i="0"/>
                <a:t> </a:t>
              </a:r>
              <a:br>
                <a:rPr lang="en-US" altLang="en-US" sz="3000" i="0"/>
              </a:br>
              <a:r>
                <a:rPr lang="en-US" altLang="en-US" sz="3000" i="0">
                  <a:solidFill>
                    <a:schemeClr val="accent2"/>
                  </a:solidFill>
                </a:rPr>
                <a:t>143</a:t>
              </a:r>
              <a:r>
                <a:rPr lang="en-US" altLang="en-US" sz="3000" i="0"/>
                <a:t> </a:t>
              </a:r>
              <a:br>
                <a:rPr lang="en-US" altLang="en-US" sz="3000" i="0"/>
              </a:br>
              <a:r>
                <a:rPr lang="en-US" altLang="en-US" sz="3000" i="0">
                  <a:solidFill>
                    <a:schemeClr val="accent2"/>
                  </a:solidFill>
                </a:rPr>
                <a:t>224</a:t>
              </a:r>
              <a:br>
                <a:rPr lang="en-US" altLang="en-US" sz="3000" i="0">
                  <a:solidFill>
                    <a:schemeClr val="accent2"/>
                  </a:solidFill>
                </a:rPr>
              </a:br>
              <a:r>
                <a:rPr lang="en-US" altLang="en-US" sz="3000" i="0">
                  <a:solidFill>
                    <a:schemeClr val="accent2"/>
                  </a:solidFill>
                </a:rPr>
                <a:t>225</a:t>
              </a:r>
              <a:r>
                <a:rPr lang="en-US" altLang="en-US" sz="3000" i="0"/>
                <a:t> </a:t>
              </a:r>
              <a:br>
                <a:rPr lang="en-US" altLang="en-US" sz="3000" i="0"/>
              </a:br>
              <a:r>
                <a:rPr lang="en-US" altLang="en-US" sz="3000" i="0">
                  <a:solidFill>
                    <a:schemeClr val="accent2"/>
                  </a:solidFill>
                </a:rPr>
                <a:t>243</a:t>
              </a:r>
              <a:r>
                <a:rPr lang="en-US" altLang="en-US" sz="3000" i="0"/>
                <a:t> </a:t>
              </a:r>
              <a:br>
                <a:rPr lang="en-US" altLang="en-US" sz="3000" i="0"/>
              </a:br>
              <a:r>
                <a:rPr lang="en-US" altLang="en-US" sz="3000" i="0">
                  <a:solidFill>
                    <a:schemeClr val="accent2"/>
                  </a:solidFill>
                </a:rPr>
                <a:t>344</a:t>
              </a:r>
              <a:r>
                <a:rPr lang="en-US" altLang="en-US" sz="3000" i="0"/>
                <a:t> </a:t>
              </a:r>
              <a:br>
                <a:rPr lang="en-US" altLang="en-US" sz="3000" i="0"/>
              </a:br>
              <a:r>
                <a:rPr lang="en-US" altLang="en-US" sz="3000" i="0">
                  <a:solidFill>
                    <a:schemeClr val="accent2"/>
                  </a:solidFill>
                </a:rPr>
                <a:t>333 </a:t>
              </a:r>
              <a:br>
                <a:rPr lang="en-US" altLang="en-US" sz="3000" i="0">
                  <a:solidFill>
                    <a:schemeClr val="accent2"/>
                  </a:solidFill>
                </a:rPr>
              </a:br>
              <a:r>
                <a:rPr lang="en-US" altLang="en-US" sz="3000" i="0">
                  <a:solidFill>
                    <a:schemeClr val="accent2"/>
                  </a:solidFill>
                </a:rPr>
                <a:t>334 </a:t>
              </a:r>
              <a:br>
                <a:rPr lang="en-US" altLang="en-US" sz="3000" i="0">
                  <a:solidFill>
                    <a:schemeClr val="accent2"/>
                  </a:solidFill>
                </a:rPr>
              </a:br>
              <a:r>
                <a:rPr lang="en-US" altLang="en-US" sz="3000" i="0">
                  <a:solidFill>
                    <a:schemeClr val="accent2"/>
                  </a:solidFill>
                </a:rPr>
                <a:t>325 </a:t>
              </a:r>
            </a:p>
          </p:txBody>
        </p:sp>
      </p:grpSp>
      <p:sp>
        <p:nvSpPr>
          <p:cNvPr id="391188" name="Text Box 20"/>
          <p:cNvSpPr txBox="1">
            <a:spLocks noChangeArrowheads="1"/>
          </p:cNvSpPr>
          <p:nvPr/>
        </p:nvSpPr>
        <p:spPr bwMode="auto">
          <a:xfrm>
            <a:off x="5464175" y="2133600"/>
            <a:ext cx="25447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Sort wrt which </a:t>
            </a:r>
            <a:br>
              <a:rPr lang="en-US" altLang="en-US" sz="3000" i="0"/>
            </a:br>
            <a:r>
              <a:rPr lang="en-US" altLang="en-US" sz="3000" i="0"/>
              <a:t>digit Second?</a:t>
            </a:r>
          </a:p>
        </p:txBody>
      </p:sp>
      <p:grpSp>
        <p:nvGrpSpPr>
          <p:cNvPr id="3" name="Group 25"/>
          <p:cNvGrpSpPr>
            <a:grpSpLocks/>
          </p:cNvGrpSpPr>
          <p:nvPr/>
        </p:nvGrpSpPr>
        <p:grpSpPr bwMode="auto">
          <a:xfrm>
            <a:off x="5473700" y="1371600"/>
            <a:ext cx="3365500" cy="4664075"/>
            <a:chOff x="3448" y="864"/>
            <a:chExt cx="2120" cy="2938"/>
          </a:xfrm>
        </p:grpSpPr>
        <p:sp>
          <p:nvSpPr>
            <p:cNvPr id="439312" name="Text Box 21"/>
            <p:cNvSpPr txBox="1">
              <a:spLocks noChangeArrowheads="1"/>
            </p:cNvSpPr>
            <p:nvPr/>
          </p:nvSpPr>
          <p:spPr bwMode="auto">
            <a:xfrm>
              <a:off x="3448" y="2331"/>
              <a:ext cx="1551"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he next most </a:t>
              </a:r>
              <a:br>
                <a:rPr lang="en-US" altLang="en-US" sz="3000" i="0"/>
              </a:br>
              <a:r>
                <a:rPr lang="en-US" altLang="en-US" sz="3000" i="0"/>
                <a:t>significant.</a:t>
              </a:r>
            </a:p>
          </p:txBody>
        </p:sp>
        <p:sp>
          <p:nvSpPr>
            <p:cNvPr id="439313" name="Text Box 22"/>
            <p:cNvSpPr txBox="1">
              <a:spLocks noChangeArrowheads="1"/>
            </p:cNvSpPr>
            <p:nvPr/>
          </p:nvSpPr>
          <p:spPr bwMode="auto">
            <a:xfrm>
              <a:off x="5032" y="864"/>
              <a:ext cx="536" cy="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accent2"/>
                  </a:solidFill>
                </a:rPr>
                <a:t>125</a:t>
              </a:r>
              <a:br>
                <a:rPr lang="en-US" altLang="en-US" sz="3000" i="0">
                  <a:solidFill>
                    <a:schemeClr val="accent2"/>
                  </a:solidFill>
                </a:rPr>
              </a:br>
              <a:r>
                <a:rPr lang="en-US" altLang="en-US" sz="3000" i="0">
                  <a:solidFill>
                    <a:schemeClr val="accent2"/>
                  </a:solidFill>
                </a:rPr>
                <a:t>224</a:t>
              </a:r>
              <a:br>
                <a:rPr lang="en-US" altLang="en-US" sz="3000" i="0">
                  <a:solidFill>
                    <a:schemeClr val="accent2"/>
                  </a:solidFill>
                </a:rPr>
              </a:br>
              <a:r>
                <a:rPr lang="en-US" altLang="en-US" sz="3000" i="0">
                  <a:solidFill>
                    <a:schemeClr val="accent2"/>
                  </a:solidFill>
                </a:rPr>
                <a:t>225</a:t>
              </a:r>
              <a:r>
                <a:rPr lang="en-US" altLang="en-US" sz="3000" i="0"/>
                <a:t> </a:t>
              </a:r>
              <a:br>
                <a:rPr lang="en-US" altLang="en-US" sz="3000" i="0"/>
              </a:br>
              <a:r>
                <a:rPr lang="en-US" altLang="en-US" sz="3000" i="0">
                  <a:solidFill>
                    <a:schemeClr val="accent2"/>
                  </a:solidFill>
                </a:rPr>
                <a:t>325</a:t>
              </a:r>
              <a:r>
                <a:rPr lang="en-US" altLang="en-US" sz="3000" i="0"/>
                <a:t> </a:t>
              </a:r>
              <a:br>
                <a:rPr lang="en-US" altLang="en-US" sz="3000" i="0"/>
              </a:br>
              <a:r>
                <a:rPr lang="en-US" altLang="en-US" sz="3000" i="0">
                  <a:solidFill>
                    <a:schemeClr val="accent2"/>
                  </a:solidFill>
                </a:rPr>
                <a:t>134</a:t>
              </a:r>
              <a:r>
                <a:rPr lang="en-US" altLang="en-US" sz="3000" i="0"/>
                <a:t> </a:t>
              </a:r>
              <a:br>
                <a:rPr lang="en-US" altLang="en-US" sz="3000" i="0"/>
              </a:br>
              <a:r>
                <a:rPr lang="en-US" altLang="en-US" sz="3000" i="0">
                  <a:solidFill>
                    <a:schemeClr val="accent2"/>
                  </a:solidFill>
                </a:rPr>
                <a:t>333 </a:t>
              </a:r>
              <a:br>
                <a:rPr lang="en-US" altLang="en-US" sz="3000" i="0">
                  <a:solidFill>
                    <a:schemeClr val="accent2"/>
                  </a:solidFill>
                </a:rPr>
              </a:br>
              <a:r>
                <a:rPr lang="en-US" altLang="en-US" sz="3000" i="0">
                  <a:solidFill>
                    <a:schemeClr val="accent2"/>
                  </a:solidFill>
                </a:rPr>
                <a:t>334</a:t>
              </a:r>
              <a:r>
                <a:rPr lang="en-US" altLang="en-US" sz="3000" i="0"/>
                <a:t> </a:t>
              </a:r>
              <a:br>
                <a:rPr lang="en-US" altLang="en-US" sz="3000" i="0"/>
              </a:br>
              <a:r>
                <a:rPr lang="en-US" altLang="en-US" sz="3000" i="0">
                  <a:solidFill>
                    <a:schemeClr val="accent2"/>
                  </a:solidFill>
                </a:rPr>
                <a:t>143</a:t>
              </a:r>
              <a:r>
                <a:rPr lang="en-US" altLang="en-US" sz="3000" i="0"/>
                <a:t> </a:t>
              </a:r>
              <a:br>
                <a:rPr lang="en-US" altLang="en-US" sz="3000" i="0"/>
              </a:br>
              <a:r>
                <a:rPr lang="en-US" altLang="en-US" sz="3000" i="0">
                  <a:solidFill>
                    <a:schemeClr val="accent2"/>
                  </a:solidFill>
                </a:rPr>
                <a:t>243</a:t>
              </a:r>
              <a:r>
                <a:rPr lang="en-US" altLang="en-US" sz="3000" i="0"/>
                <a:t> </a:t>
              </a:r>
              <a:br>
                <a:rPr lang="en-US" altLang="en-US" sz="3000" i="0"/>
              </a:br>
              <a:r>
                <a:rPr lang="en-US" altLang="en-US" sz="3000" i="0">
                  <a:solidFill>
                    <a:schemeClr val="accent2"/>
                  </a:solidFill>
                </a:rPr>
                <a:t>344</a:t>
              </a:r>
              <a:r>
                <a:rPr lang="en-US" altLang="en-US" sz="3000" i="0"/>
                <a:t> </a:t>
              </a:r>
            </a:p>
          </p:txBody>
        </p:sp>
      </p:grpSp>
      <p:sp>
        <p:nvSpPr>
          <p:cNvPr id="391191" name="Text Box 23"/>
          <p:cNvSpPr txBox="1">
            <a:spLocks noChangeArrowheads="1"/>
          </p:cNvSpPr>
          <p:nvPr/>
        </p:nvSpPr>
        <p:spPr bwMode="auto">
          <a:xfrm>
            <a:off x="4248150" y="6138863"/>
            <a:ext cx="45910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All meaning in first sort lost.</a:t>
            </a:r>
          </a:p>
        </p:txBody>
      </p:sp>
      <p:grpSp>
        <p:nvGrpSpPr>
          <p:cNvPr id="4" name="Group 31"/>
          <p:cNvGrpSpPr>
            <a:grpSpLocks/>
          </p:cNvGrpSpPr>
          <p:nvPr/>
        </p:nvGrpSpPr>
        <p:grpSpPr bwMode="auto">
          <a:xfrm>
            <a:off x="609600" y="1447800"/>
            <a:ext cx="3937000" cy="4648200"/>
            <a:chOff x="384" y="912"/>
            <a:chExt cx="2480" cy="2928"/>
          </a:xfrm>
        </p:grpSpPr>
        <p:sp>
          <p:nvSpPr>
            <p:cNvPr id="439310" name="Rectangle 28"/>
            <p:cNvSpPr>
              <a:spLocks noChangeArrowheads="1"/>
            </p:cNvSpPr>
            <p:nvPr/>
          </p:nvSpPr>
          <p:spPr bwMode="auto">
            <a:xfrm>
              <a:off x="384" y="912"/>
              <a:ext cx="144" cy="2928"/>
            </a:xfrm>
            <a:prstGeom prst="rect">
              <a:avLst/>
            </a:prstGeom>
            <a:noFill/>
            <a:ln w="190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39311" name="Rectangle 29"/>
            <p:cNvSpPr>
              <a:spLocks noChangeArrowheads="1"/>
            </p:cNvSpPr>
            <p:nvPr/>
          </p:nvSpPr>
          <p:spPr bwMode="auto">
            <a:xfrm>
              <a:off x="2720" y="912"/>
              <a:ext cx="144" cy="2928"/>
            </a:xfrm>
            <a:prstGeom prst="rect">
              <a:avLst/>
            </a:prstGeom>
            <a:noFill/>
            <a:ln w="190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5" name="Group 32"/>
          <p:cNvGrpSpPr>
            <a:grpSpLocks/>
          </p:cNvGrpSpPr>
          <p:nvPr/>
        </p:nvGrpSpPr>
        <p:grpSpPr bwMode="auto">
          <a:xfrm>
            <a:off x="4521200" y="1447800"/>
            <a:ext cx="3937000" cy="4648200"/>
            <a:chOff x="384" y="912"/>
            <a:chExt cx="2480" cy="2928"/>
          </a:xfrm>
        </p:grpSpPr>
        <p:sp>
          <p:nvSpPr>
            <p:cNvPr id="439308" name="Rectangle 33"/>
            <p:cNvSpPr>
              <a:spLocks noChangeArrowheads="1"/>
            </p:cNvSpPr>
            <p:nvPr/>
          </p:nvSpPr>
          <p:spPr bwMode="auto">
            <a:xfrm>
              <a:off x="384" y="912"/>
              <a:ext cx="144" cy="2928"/>
            </a:xfrm>
            <a:prstGeom prst="rect">
              <a:avLst/>
            </a:prstGeom>
            <a:noFill/>
            <a:ln w="190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39309" name="Rectangle 34"/>
            <p:cNvSpPr>
              <a:spLocks noChangeArrowheads="1"/>
            </p:cNvSpPr>
            <p:nvPr/>
          </p:nvSpPr>
          <p:spPr bwMode="auto">
            <a:xfrm>
              <a:off x="2720" y="912"/>
              <a:ext cx="144" cy="2928"/>
            </a:xfrm>
            <a:prstGeom prst="rect">
              <a:avLst/>
            </a:prstGeom>
            <a:noFill/>
            <a:ln w="190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391208" name="Rectangle 40"/>
          <p:cNvSpPr>
            <a:spLocks noChangeArrowheads="1"/>
          </p:cNvSpPr>
          <p:nvPr/>
        </p:nvSpPr>
        <p:spPr bwMode="auto">
          <a:xfrm>
            <a:off x="8077200" y="1447800"/>
            <a:ext cx="228600" cy="4648200"/>
          </a:xfrm>
          <a:prstGeom prst="rect">
            <a:avLst/>
          </a:prstGeom>
          <a:noFill/>
          <a:ln w="190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91176"/>
                                        </p:tgtEl>
                                        <p:attrNameLst>
                                          <p:attrName>style.visibility</p:attrName>
                                        </p:attrNameLst>
                                      </p:cBhvr>
                                      <p:to>
                                        <p:strVal val="visible"/>
                                      </p:to>
                                    </p:set>
                                    <p:anim calcmode="lin" valueType="num">
                                      <p:cBhvr additive="base">
                                        <p:cTn id="7" dur="500" fill="hold"/>
                                        <p:tgtEl>
                                          <p:spTgt spid="391176"/>
                                        </p:tgtEl>
                                        <p:attrNameLst>
                                          <p:attrName>ppt_x</p:attrName>
                                        </p:attrNameLst>
                                      </p:cBhvr>
                                      <p:tavLst>
                                        <p:tav tm="0">
                                          <p:val>
                                            <p:strVal val="1+#ppt_w/2"/>
                                          </p:val>
                                        </p:tav>
                                        <p:tav tm="100000">
                                          <p:val>
                                            <p:strVal val="#ppt_x"/>
                                          </p:val>
                                        </p:tav>
                                      </p:tavLst>
                                    </p:anim>
                                    <p:anim calcmode="lin" valueType="num">
                                      <p:cBhvr additive="base">
                                        <p:cTn id="8" dur="500" fill="hold"/>
                                        <p:tgtEl>
                                          <p:spTgt spid="39117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1+#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1+#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391188"/>
                                        </p:tgtEl>
                                        <p:attrNameLst>
                                          <p:attrName>style.visibility</p:attrName>
                                        </p:attrNameLst>
                                      </p:cBhvr>
                                      <p:to>
                                        <p:strVal val="visible"/>
                                      </p:to>
                                    </p:set>
                                    <p:anim calcmode="lin" valueType="num">
                                      <p:cBhvr additive="base">
                                        <p:cTn id="23" dur="500" fill="hold"/>
                                        <p:tgtEl>
                                          <p:spTgt spid="391188"/>
                                        </p:tgtEl>
                                        <p:attrNameLst>
                                          <p:attrName>ppt_x</p:attrName>
                                        </p:attrNameLst>
                                      </p:cBhvr>
                                      <p:tavLst>
                                        <p:tav tm="0">
                                          <p:val>
                                            <p:strVal val="1+#ppt_w/2"/>
                                          </p:val>
                                        </p:tav>
                                        <p:tav tm="100000">
                                          <p:val>
                                            <p:strVal val="#ppt_x"/>
                                          </p:val>
                                        </p:tav>
                                      </p:tavLst>
                                    </p:anim>
                                    <p:anim calcmode="lin" valueType="num">
                                      <p:cBhvr additive="base">
                                        <p:cTn id="24" dur="500" fill="hold"/>
                                        <p:tgtEl>
                                          <p:spTgt spid="391188"/>
                                        </p:tgtEl>
                                        <p:attrNameLst>
                                          <p:attrName>ppt_y</p:attrName>
                                        </p:attrNameLst>
                                      </p:cBhvr>
                                      <p:tavLst>
                                        <p:tav tm="0">
                                          <p:val>
                                            <p:strVal val="#ppt_y"/>
                                          </p:val>
                                        </p:tav>
                                        <p:tav tm="100000">
                                          <p:val>
                                            <p:strVal val="#ppt_y"/>
                                          </p:val>
                                        </p:tav>
                                      </p:tavLst>
                                    </p:anim>
                                  </p:childTnLst>
                                </p:cTn>
                              </p:par>
                              <p:par>
                                <p:cTn id="25" presetID="1" presetClass="exit" presetSubtype="0" fill="hold" nodeType="withEffect">
                                  <p:stCondLst>
                                    <p:cond delay="0"/>
                                  </p:stCondLst>
                                  <p:childTnLst>
                                    <p:set>
                                      <p:cBhvr>
                                        <p:cTn id="26" dur="1" fill="hold">
                                          <p:stCondLst>
                                            <p:cond delay="0"/>
                                          </p:stCondLst>
                                        </p:cTn>
                                        <p:tgtEl>
                                          <p:spTgt spid="4"/>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1+#ppt_w/2"/>
                                          </p:val>
                                        </p:tav>
                                        <p:tav tm="100000">
                                          <p:val>
                                            <p:strVal val="#ppt_x"/>
                                          </p:val>
                                        </p:tav>
                                      </p:tavLst>
                                    </p:anim>
                                    <p:anim calcmode="lin" valueType="num">
                                      <p:cBhvr additive="base">
                                        <p:cTn id="32" dur="500" fill="hold"/>
                                        <p:tgtEl>
                                          <p:spTgt spid="3"/>
                                        </p:tgtEl>
                                        <p:attrNameLst>
                                          <p:attrName>ppt_y</p:attrName>
                                        </p:attrNameLst>
                                      </p:cBhvr>
                                      <p:tavLst>
                                        <p:tav tm="0">
                                          <p:val>
                                            <p:strVal val="#ppt_y"/>
                                          </p:val>
                                        </p:tav>
                                        <p:tav tm="100000">
                                          <p:val>
                                            <p:strVal val="#ppt_y"/>
                                          </p:val>
                                        </p:tav>
                                      </p:tavLst>
                                    </p:anim>
                                  </p:childTnLst>
                                </p:cTn>
                              </p:par>
                              <p:par>
                                <p:cTn id="33" presetID="2" presetClass="entr" presetSubtype="2" fill="hold" nodeType="with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1+#ppt_w/2"/>
                                          </p:val>
                                        </p:tav>
                                        <p:tav tm="100000">
                                          <p:val>
                                            <p:strVal val="#ppt_x"/>
                                          </p:val>
                                        </p:tav>
                                      </p:tavLst>
                                    </p:anim>
                                    <p:anim calcmode="lin" valueType="num">
                                      <p:cBhvr additive="base">
                                        <p:cTn id="3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91191"/>
                                        </p:tgtEl>
                                        <p:attrNameLst>
                                          <p:attrName>style.visibility</p:attrName>
                                        </p:attrNameLst>
                                      </p:cBhvr>
                                      <p:to>
                                        <p:strVal val="visible"/>
                                      </p:to>
                                    </p:set>
                                    <p:anim calcmode="lin" valueType="num">
                                      <p:cBhvr additive="base">
                                        <p:cTn id="41" dur="500" fill="hold"/>
                                        <p:tgtEl>
                                          <p:spTgt spid="391191"/>
                                        </p:tgtEl>
                                        <p:attrNameLst>
                                          <p:attrName>ppt_x</p:attrName>
                                        </p:attrNameLst>
                                      </p:cBhvr>
                                      <p:tavLst>
                                        <p:tav tm="0">
                                          <p:val>
                                            <p:strVal val="#ppt_x"/>
                                          </p:val>
                                        </p:tav>
                                        <p:tav tm="100000">
                                          <p:val>
                                            <p:strVal val="#ppt_x"/>
                                          </p:val>
                                        </p:tav>
                                      </p:tavLst>
                                    </p:anim>
                                    <p:anim calcmode="lin" valueType="num">
                                      <p:cBhvr additive="base">
                                        <p:cTn id="42" dur="500" fill="hold"/>
                                        <p:tgtEl>
                                          <p:spTgt spid="391191"/>
                                        </p:tgtEl>
                                        <p:attrNameLst>
                                          <p:attrName>ppt_y</p:attrName>
                                        </p:attrNameLst>
                                      </p:cBhvr>
                                      <p:tavLst>
                                        <p:tav tm="0">
                                          <p:val>
                                            <p:strVal val="1+#ppt_h/2"/>
                                          </p:val>
                                        </p:tav>
                                        <p:tav tm="100000">
                                          <p:val>
                                            <p:strVal val="#ppt_y"/>
                                          </p:val>
                                        </p:tav>
                                      </p:tavLst>
                                    </p:anim>
                                  </p:childTnLst>
                                </p:cTn>
                              </p:par>
                              <p:par>
                                <p:cTn id="43" presetID="1" presetClass="exit" presetSubtype="0" fill="hold" nodeType="withEffect">
                                  <p:stCondLst>
                                    <p:cond delay="0"/>
                                  </p:stCondLst>
                                  <p:childTnLst>
                                    <p:set>
                                      <p:cBhvr>
                                        <p:cTn id="44" dur="1" fill="hold">
                                          <p:stCondLst>
                                            <p:cond delay="0"/>
                                          </p:stCondLst>
                                        </p:cTn>
                                        <p:tgtEl>
                                          <p:spTgt spid="5"/>
                                        </p:tgtEl>
                                        <p:attrNameLst>
                                          <p:attrName>style.visibility</p:attrName>
                                        </p:attrNameLst>
                                      </p:cBhvr>
                                      <p:to>
                                        <p:strVal val="hidden"/>
                                      </p:to>
                                    </p:set>
                                  </p:childTnLst>
                                </p:cTn>
                              </p:par>
                              <p:par>
                                <p:cTn id="45" presetID="2" presetClass="entr" presetSubtype="2" fill="hold" grpId="0" nodeType="withEffect">
                                  <p:stCondLst>
                                    <p:cond delay="0"/>
                                  </p:stCondLst>
                                  <p:childTnLst>
                                    <p:set>
                                      <p:cBhvr>
                                        <p:cTn id="46" dur="1" fill="hold">
                                          <p:stCondLst>
                                            <p:cond delay="0"/>
                                          </p:stCondLst>
                                        </p:cTn>
                                        <p:tgtEl>
                                          <p:spTgt spid="391208"/>
                                        </p:tgtEl>
                                        <p:attrNameLst>
                                          <p:attrName>style.visibility</p:attrName>
                                        </p:attrNameLst>
                                      </p:cBhvr>
                                      <p:to>
                                        <p:strVal val="visible"/>
                                      </p:to>
                                    </p:set>
                                    <p:anim calcmode="lin" valueType="num">
                                      <p:cBhvr additive="base">
                                        <p:cTn id="47" dur="500" fill="hold"/>
                                        <p:tgtEl>
                                          <p:spTgt spid="391208"/>
                                        </p:tgtEl>
                                        <p:attrNameLst>
                                          <p:attrName>ppt_x</p:attrName>
                                        </p:attrNameLst>
                                      </p:cBhvr>
                                      <p:tavLst>
                                        <p:tav tm="0">
                                          <p:val>
                                            <p:strVal val="1+#ppt_w/2"/>
                                          </p:val>
                                        </p:tav>
                                        <p:tav tm="100000">
                                          <p:val>
                                            <p:strVal val="#ppt_x"/>
                                          </p:val>
                                        </p:tav>
                                      </p:tavLst>
                                    </p:anim>
                                    <p:anim calcmode="lin" valueType="num">
                                      <p:cBhvr additive="base">
                                        <p:cTn id="48" dur="500" fill="hold"/>
                                        <p:tgtEl>
                                          <p:spTgt spid="3912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6" grpId="0"/>
      <p:bldP spid="391188" grpId="0"/>
      <p:bldP spid="391191" grpId="0"/>
      <p:bldP spid="391208" grpId="0" animBg="1"/>
    </p:bldLst>
  </p:timing>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a:xfrm>
            <a:off x="685800" y="76200"/>
            <a:ext cx="7772400" cy="1143000"/>
          </a:xfrm>
        </p:spPr>
        <p:txBody>
          <a:bodyPr/>
          <a:lstStyle/>
          <a:p>
            <a:pPr eaLnBrk="1" hangingPunct="1"/>
            <a:r>
              <a:rPr lang="en-US" altLang="en-US" smtClean="0"/>
              <a:t>RadixSort   </a:t>
            </a:r>
          </a:p>
        </p:txBody>
      </p:sp>
      <p:sp>
        <p:nvSpPr>
          <p:cNvPr id="440323" name="Text Box 3"/>
          <p:cNvSpPr txBox="1">
            <a:spLocks noChangeArrowheads="1"/>
          </p:cNvSpPr>
          <p:nvPr/>
        </p:nvSpPr>
        <p:spPr bwMode="auto">
          <a:xfrm>
            <a:off x="533400" y="1371600"/>
            <a:ext cx="850900"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accent2"/>
                </a:solidFill>
              </a:rPr>
              <a:t>344</a:t>
            </a:r>
            <a:br>
              <a:rPr lang="en-US" altLang="en-US" sz="3000" i="0">
                <a:solidFill>
                  <a:schemeClr val="accent2"/>
                </a:solidFill>
              </a:rPr>
            </a:br>
            <a:r>
              <a:rPr lang="en-US" altLang="en-US" sz="3000" i="0">
                <a:solidFill>
                  <a:schemeClr val="accent2"/>
                </a:solidFill>
              </a:rPr>
              <a:t>125</a:t>
            </a:r>
            <a:br>
              <a:rPr lang="en-US" altLang="en-US" sz="3000" i="0">
                <a:solidFill>
                  <a:schemeClr val="accent2"/>
                </a:solidFill>
              </a:rPr>
            </a:br>
            <a:r>
              <a:rPr lang="en-US" altLang="en-US" sz="3000" i="0">
                <a:solidFill>
                  <a:schemeClr val="accent2"/>
                </a:solidFill>
              </a:rPr>
              <a:t>333 </a:t>
            </a:r>
            <a:br>
              <a:rPr lang="en-US" altLang="en-US" sz="3000" i="0">
                <a:solidFill>
                  <a:schemeClr val="accent2"/>
                </a:solidFill>
              </a:rPr>
            </a:br>
            <a:r>
              <a:rPr lang="en-US" altLang="en-US" sz="3000" i="0">
                <a:solidFill>
                  <a:schemeClr val="accent2"/>
                </a:solidFill>
              </a:rPr>
              <a:t>134</a:t>
            </a:r>
            <a:br>
              <a:rPr lang="en-US" altLang="en-US" sz="3000" i="0">
                <a:solidFill>
                  <a:schemeClr val="accent2"/>
                </a:solidFill>
              </a:rPr>
            </a:br>
            <a:r>
              <a:rPr lang="en-US" altLang="en-US" sz="3000" i="0">
                <a:solidFill>
                  <a:schemeClr val="accent2"/>
                </a:solidFill>
              </a:rPr>
              <a:t>224</a:t>
            </a:r>
            <a:br>
              <a:rPr lang="en-US" altLang="en-US" sz="3000" i="0">
                <a:solidFill>
                  <a:schemeClr val="accent2"/>
                </a:solidFill>
              </a:rPr>
            </a:br>
            <a:r>
              <a:rPr lang="en-US" altLang="en-US" sz="3000" i="0">
                <a:solidFill>
                  <a:schemeClr val="accent2"/>
                </a:solidFill>
              </a:rPr>
              <a:t>334</a:t>
            </a:r>
            <a:br>
              <a:rPr lang="en-US" altLang="en-US" sz="3000" i="0">
                <a:solidFill>
                  <a:schemeClr val="accent2"/>
                </a:solidFill>
              </a:rPr>
            </a:br>
            <a:r>
              <a:rPr lang="en-US" altLang="en-US" sz="3000" i="0">
                <a:solidFill>
                  <a:schemeClr val="accent2"/>
                </a:solidFill>
              </a:rPr>
              <a:t>143 </a:t>
            </a:r>
            <a:br>
              <a:rPr lang="en-US" altLang="en-US" sz="3000" i="0">
                <a:solidFill>
                  <a:schemeClr val="accent2"/>
                </a:solidFill>
              </a:rPr>
            </a:br>
            <a:r>
              <a:rPr lang="en-US" altLang="en-US" sz="3000" i="0">
                <a:solidFill>
                  <a:schemeClr val="accent2"/>
                </a:solidFill>
              </a:rPr>
              <a:t>225 </a:t>
            </a:r>
            <a:br>
              <a:rPr lang="en-US" altLang="en-US" sz="3000" i="0">
                <a:solidFill>
                  <a:schemeClr val="accent2"/>
                </a:solidFill>
              </a:rPr>
            </a:br>
            <a:r>
              <a:rPr lang="en-US" altLang="en-US" sz="3000" i="0">
                <a:solidFill>
                  <a:schemeClr val="accent2"/>
                </a:solidFill>
              </a:rPr>
              <a:t>325 </a:t>
            </a:r>
            <a:br>
              <a:rPr lang="en-US" altLang="en-US" sz="3000" i="0">
                <a:solidFill>
                  <a:schemeClr val="accent2"/>
                </a:solidFill>
              </a:rPr>
            </a:br>
            <a:r>
              <a:rPr lang="en-US" altLang="en-US" sz="3000" i="0">
                <a:solidFill>
                  <a:schemeClr val="accent2"/>
                </a:solidFill>
              </a:rPr>
              <a:t>243 </a:t>
            </a:r>
          </a:p>
        </p:txBody>
      </p:sp>
      <p:sp>
        <p:nvSpPr>
          <p:cNvPr id="440324" name="Text Box 4"/>
          <p:cNvSpPr txBox="1">
            <a:spLocks noChangeArrowheads="1"/>
          </p:cNvSpPr>
          <p:nvPr/>
        </p:nvSpPr>
        <p:spPr bwMode="auto">
          <a:xfrm>
            <a:off x="1590675" y="2133600"/>
            <a:ext cx="25447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Sort wrt which </a:t>
            </a:r>
            <a:br>
              <a:rPr lang="en-US" altLang="en-US" sz="3000" i="0"/>
            </a:br>
            <a:r>
              <a:rPr lang="en-US" altLang="en-US" sz="3000" i="0"/>
              <a:t>digit first?</a:t>
            </a:r>
          </a:p>
        </p:txBody>
      </p:sp>
      <p:sp>
        <p:nvSpPr>
          <p:cNvPr id="393224" name="Text Box 8"/>
          <p:cNvSpPr txBox="1">
            <a:spLocks noChangeArrowheads="1"/>
          </p:cNvSpPr>
          <p:nvPr/>
        </p:nvSpPr>
        <p:spPr bwMode="auto">
          <a:xfrm>
            <a:off x="5464175" y="2133600"/>
            <a:ext cx="25447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Sort wrt which </a:t>
            </a:r>
            <a:br>
              <a:rPr lang="en-US" altLang="en-US" sz="3000" i="0"/>
            </a:br>
            <a:r>
              <a:rPr lang="en-US" altLang="en-US" sz="3000" i="0"/>
              <a:t>digit Second?</a:t>
            </a:r>
          </a:p>
        </p:txBody>
      </p:sp>
      <p:grpSp>
        <p:nvGrpSpPr>
          <p:cNvPr id="2" name="Group 31"/>
          <p:cNvGrpSpPr>
            <a:grpSpLocks/>
          </p:cNvGrpSpPr>
          <p:nvPr/>
        </p:nvGrpSpPr>
        <p:grpSpPr bwMode="auto">
          <a:xfrm>
            <a:off x="1536700" y="1371600"/>
            <a:ext cx="3581400" cy="4664075"/>
            <a:chOff x="1008" y="864"/>
            <a:chExt cx="2256" cy="2938"/>
          </a:xfrm>
        </p:grpSpPr>
        <p:sp>
          <p:nvSpPr>
            <p:cNvPr id="440350" name="Text Box 6"/>
            <p:cNvSpPr txBox="1">
              <a:spLocks noChangeArrowheads="1"/>
            </p:cNvSpPr>
            <p:nvPr/>
          </p:nvSpPr>
          <p:spPr bwMode="auto">
            <a:xfrm>
              <a:off x="1008" y="2331"/>
              <a:ext cx="1191"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The least </a:t>
              </a:r>
              <a:br>
                <a:rPr lang="en-US" altLang="en-US" sz="3000" i="0"/>
              </a:br>
              <a:r>
                <a:rPr lang="en-US" altLang="en-US" sz="3000" i="0"/>
                <a:t>significant.</a:t>
              </a:r>
            </a:p>
          </p:txBody>
        </p:sp>
        <p:sp>
          <p:nvSpPr>
            <p:cNvPr id="440351" name="Text Box 13"/>
            <p:cNvSpPr txBox="1">
              <a:spLocks noChangeArrowheads="1"/>
            </p:cNvSpPr>
            <p:nvPr/>
          </p:nvSpPr>
          <p:spPr bwMode="auto">
            <a:xfrm>
              <a:off x="2728" y="864"/>
              <a:ext cx="536" cy="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accent2"/>
                  </a:solidFill>
                </a:rPr>
                <a:t>333</a:t>
              </a:r>
              <a:r>
                <a:rPr lang="en-US" altLang="en-US" sz="3000" i="0"/>
                <a:t> </a:t>
              </a:r>
              <a:br>
                <a:rPr lang="en-US" altLang="en-US" sz="3000" i="0"/>
              </a:br>
              <a:r>
                <a:rPr lang="en-US" altLang="en-US" sz="3000" i="0">
                  <a:solidFill>
                    <a:schemeClr val="accent2"/>
                  </a:solidFill>
                </a:rPr>
                <a:t>143</a:t>
              </a:r>
              <a:br>
                <a:rPr lang="en-US" altLang="en-US" sz="3000" i="0">
                  <a:solidFill>
                    <a:schemeClr val="accent2"/>
                  </a:solidFill>
                </a:rPr>
              </a:br>
              <a:r>
                <a:rPr lang="en-US" altLang="en-US" sz="3000" i="0">
                  <a:solidFill>
                    <a:schemeClr val="accent2"/>
                  </a:solidFill>
                </a:rPr>
                <a:t>243</a:t>
              </a:r>
              <a:r>
                <a:rPr lang="en-US" altLang="en-US" sz="3000" i="0"/>
                <a:t> </a:t>
              </a:r>
              <a:br>
                <a:rPr lang="en-US" altLang="en-US" sz="3000" i="0"/>
              </a:br>
              <a:r>
                <a:rPr lang="en-US" altLang="en-US" sz="3000" i="0">
                  <a:solidFill>
                    <a:schemeClr val="accent2"/>
                  </a:solidFill>
                </a:rPr>
                <a:t>344</a:t>
              </a:r>
              <a:br>
                <a:rPr lang="en-US" altLang="en-US" sz="3000" i="0">
                  <a:solidFill>
                    <a:schemeClr val="accent2"/>
                  </a:solidFill>
                </a:rPr>
              </a:br>
              <a:r>
                <a:rPr lang="en-US" altLang="en-US" sz="3000" i="0">
                  <a:solidFill>
                    <a:schemeClr val="accent2"/>
                  </a:solidFill>
                </a:rPr>
                <a:t>134</a:t>
              </a:r>
              <a:br>
                <a:rPr lang="en-US" altLang="en-US" sz="3000" i="0">
                  <a:solidFill>
                    <a:schemeClr val="accent2"/>
                  </a:solidFill>
                </a:rPr>
              </a:br>
              <a:r>
                <a:rPr lang="en-US" altLang="en-US" sz="3000" i="0">
                  <a:solidFill>
                    <a:schemeClr val="accent2"/>
                  </a:solidFill>
                </a:rPr>
                <a:t>224</a:t>
              </a:r>
              <a:br>
                <a:rPr lang="en-US" altLang="en-US" sz="3000" i="0">
                  <a:solidFill>
                    <a:schemeClr val="accent2"/>
                  </a:solidFill>
                </a:rPr>
              </a:br>
              <a:r>
                <a:rPr lang="en-US" altLang="en-US" sz="3000" i="0">
                  <a:solidFill>
                    <a:schemeClr val="accent2"/>
                  </a:solidFill>
                </a:rPr>
                <a:t>334</a:t>
              </a:r>
              <a:r>
                <a:rPr lang="en-US" altLang="en-US" sz="3000" i="0"/>
                <a:t> </a:t>
              </a:r>
              <a:br>
                <a:rPr lang="en-US" altLang="en-US" sz="3000" i="0"/>
              </a:br>
              <a:r>
                <a:rPr lang="en-US" altLang="en-US" sz="3000" i="0">
                  <a:solidFill>
                    <a:schemeClr val="accent2"/>
                  </a:solidFill>
                </a:rPr>
                <a:t>125</a:t>
              </a:r>
              <a:br>
                <a:rPr lang="en-US" altLang="en-US" sz="3000" i="0">
                  <a:solidFill>
                    <a:schemeClr val="accent2"/>
                  </a:solidFill>
                </a:rPr>
              </a:br>
              <a:r>
                <a:rPr lang="en-US" altLang="en-US" sz="3000" i="0">
                  <a:solidFill>
                    <a:schemeClr val="accent2"/>
                  </a:solidFill>
                </a:rPr>
                <a:t>225 </a:t>
              </a:r>
              <a:br>
                <a:rPr lang="en-US" altLang="en-US" sz="3000" i="0">
                  <a:solidFill>
                    <a:schemeClr val="accent2"/>
                  </a:solidFill>
                </a:rPr>
              </a:br>
              <a:r>
                <a:rPr lang="en-US" altLang="en-US" sz="3000" i="0">
                  <a:solidFill>
                    <a:schemeClr val="accent2"/>
                  </a:solidFill>
                </a:rPr>
                <a:t>325 </a:t>
              </a:r>
            </a:p>
          </p:txBody>
        </p:sp>
      </p:grpSp>
      <p:grpSp>
        <p:nvGrpSpPr>
          <p:cNvPr id="3" name="Group 32"/>
          <p:cNvGrpSpPr>
            <a:grpSpLocks/>
          </p:cNvGrpSpPr>
          <p:nvPr/>
        </p:nvGrpSpPr>
        <p:grpSpPr bwMode="auto">
          <a:xfrm>
            <a:off x="5397500" y="1371600"/>
            <a:ext cx="3441700" cy="5578475"/>
            <a:chOff x="3448" y="864"/>
            <a:chExt cx="2168" cy="3514"/>
          </a:xfrm>
        </p:grpSpPr>
        <p:sp>
          <p:nvSpPr>
            <p:cNvPr id="440348" name="Text Box 10"/>
            <p:cNvSpPr txBox="1">
              <a:spLocks noChangeArrowheads="1"/>
            </p:cNvSpPr>
            <p:nvPr/>
          </p:nvSpPr>
          <p:spPr bwMode="auto">
            <a:xfrm>
              <a:off x="3448" y="2331"/>
              <a:ext cx="1525"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The next least </a:t>
              </a:r>
              <a:br>
                <a:rPr lang="en-US" altLang="en-US" sz="3000" i="0"/>
              </a:br>
              <a:r>
                <a:rPr lang="en-US" altLang="en-US" sz="3000" i="0"/>
                <a:t>significant.</a:t>
              </a:r>
            </a:p>
          </p:txBody>
        </p:sp>
        <p:sp>
          <p:nvSpPr>
            <p:cNvPr id="440349" name="Text Box 14"/>
            <p:cNvSpPr txBox="1">
              <a:spLocks noChangeArrowheads="1"/>
            </p:cNvSpPr>
            <p:nvPr/>
          </p:nvSpPr>
          <p:spPr bwMode="auto">
            <a:xfrm>
              <a:off x="5080" y="864"/>
              <a:ext cx="536" cy="3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accent2"/>
                  </a:solidFill>
                </a:rPr>
                <a:t>224</a:t>
              </a:r>
              <a:br>
                <a:rPr lang="en-US" altLang="en-US" sz="3000" i="0">
                  <a:solidFill>
                    <a:schemeClr val="accent2"/>
                  </a:solidFill>
                </a:rPr>
              </a:br>
              <a:r>
                <a:rPr lang="en-US" altLang="en-US" sz="3000" i="0">
                  <a:solidFill>
                    <a:schemeClr val="accent2"/>
                  </a:solidFill>
                </a:rPr>
                <a:t>125</a:t>
              </a:r>
              <a:br>
                <a:rPr lang="en-US" altLang="en-US" sz="3000" i="0">
                  <a:solidFill>
                    <a:schemeClr val="accent2"/>
                  </a:solidFill>
                </a:rPr>
              </a:br>
              <a:r>
                <a:rPr lang="en-US" altLang="en-US" sz="3000" i="0">
                  <a:solidFill>
                    <a:schemeClr val="accent2"/>
                  </a:solidFill>
                </a:rPr>
                <a:t>225 </a:t>
              </a:r>
              <a:br>
                <a:rPr lang="en-US" altLang="en-US" sz="3000" i="0">
                  <a:solidFill>
                    <a:schemeClr val="accent2"/>
                  </a:solidFill>
                </a:rPr>
              </a:br>
              <a:r>
                <a:rPr lang="en-US" altLang="en-US" sz="3000" i="0">
                  <a:solidFill>
                    <a:schemeClr val="accent2"/>
                  </a:solidFill>
                </a:rPr>
                <a:t>325</a:t>
              </a:r>
              <a:r>
                <a:rPr lang="en-US" altLang="en-US" sz="3000" i="0"/>
                <a:t> </a:t>
              </a:r>
              <a:br>
                <a:rPr lang="en-US" altLang="en-US" sz="3000" i="0"/>
              </a:br>
              <a:r>
                <a:rPr lang="en-US" altLang="en-US" sz="3000" i="0">
                  <a:solidFill>
                    <a:schemeClr val="accent2"/>
                  </a:solidFill>
                </a:rPr>
                <a:t>333</a:t>
              </a:r>
              <a:r>
                <a:rPr lang="en-US" altLang="en-US" sz="3000" i="0"/>
                <a:t> </a:t>
              </a:r>
              <a:br>
                <a:rPr lang="en-US" altLang="en-US" sz="3000" i="0"/>
              </a:br>
              <a:r>
                <a:rPr lang="en-US" altLang="en-US" sz="3000" i="0">
                  <a:solidFill>
                    <a:schemeClr val="accent2"/>
                  </a:solidFill>
                </a:rPr>
                <a:t>134</a:t>
              </a:r>
              <a:br>
                <a:rPr lang="en-US" altLang="en-US" sz="3000" i="0">
                  <a:solidFill>
                    <a:schemeClr val="accent2"/>
                  </a:solidFill>
                </a:rPr>
              </a:br>
              <a:r>
                <a:rPr lang="en-US" altLang="en-US" sz="3000" i="0">
                  <a:solidFill>
                    <a:schemeClr val="accent2"/>
                  </a:solidFill>
                </a:rPr>
                <a:t>334</a:t>
              </a:r>
              <a:r>
                <a:rPr lang="en-US" altLang="en-US" sz="3000" i="0"/>
                <a:t> </a:t>
              </a:r>
              <a:br>
                <a:rPr lang="en-US" altLang="en-US" sz="3000" i="0"/>
              </a:br>
              <a:r>
                <a:rPr lang="en-US" altLang="en-US" sz="3000" i="0">
                  <a:solidFill>
                    <a:schemeClr val="accent2"/>
                  </a:solidFill>
                </a:rPr>
                <a:t>143</a:t>
              </a:r>
              <a:br>
                <a:rPr lang="en-US" altLang="en-US" sz="3000" i="0">
                  <a:solidFill>
                    <a:schemeClr val="accent2"/>
                  </a:solidFill>
                </a:rPr>
              </a:br>
              <a:r>
                <a:rPr lang="en-US" altLang="en-US" sz="3000" i="0">
                  <a:solidFill>
                    <a:schemeClr val="accent2"/>
                  </a:solidFill>
                </a:rPr>
                <a:t>243</a:t>
              </a:r>
              <a:r>
                <a:rPr lang="en-US" altLang="en-US" sz="3000" i="0"/>
                <a:t> </a:t>
              </a:r>
              <a:br>
                <a:rPr lang="en-US" altLang="en-US" sz="3000" i="0"/>
              </a:br>
              <a:r>
                <a:rPr lang="en-US" altLang="en-US" sz="3000" i="0">
                  <a:solidFill>
                    <a:schemeClr val="accent2"/>
                  </a:solidFill>
                </a:rPr>
                <a:t>344</a:t>
              </a:r>
              <a:br>
                <a:rPr lang="en-US" altLang="en-US" sz="3000" i="0">
                  <a:solidFill>
                    <a:schemeClr val="accent2"/>
                  </a:solidFill>
                </a:rPr>
              </a:br>
              <a:r>
                <a:rPr lang="en-US" altLang="en-US" sz="3000" i="0"/>
                <a:t/>
              </a:r>
              <a:br>
                <a:rPr lang="en-US" altLang="en-US" sz="3000" i="0"/>
              </a:br>
              <a:endParaRPr lang="en-US" altLang="en-US" sz="3000" i="0"/>
            </a:p>
          </p:txBody>
        </p:sp>
      </p:grpSp>
      <p:grpSp>
        <p:nvGrpSpPr>
          <p:cNvPr id="4" name="Group 33"/>
          <p:cNvGrpSpPr>
            <a:grpSpLocks/>
          </p:cNvGrpSpPr>
          <p:nvPr/>
        </p:nvGrpSpPr>
        <p:grpSpPr bwMode="auto">
          <a:xfrm>
            <a:off x="990600" y="1371600"/>
            <a:ext cx="3937000" cy="4648200"/>
            <a:chOff x="384" y="912"/>
            <a:chExt cx="2480" cy="2928"/>
          </a:xfrm>
        </p:grpSpPr>
        <p:sp>
          <p:nvSpPr>
            <p:cNvPr id="440346" name="Rectangle 34"/>
            <p:cNvSpPr>
              <a:spLocks noChangeArrowheads="1"/>
            </p:cNvSpPr>
            <p:nvPr/>
          </p:nvSpPr>
          <p:spPr bwMode="auto">
            <a:xfrm>
              <a:off x="384" y="912"/>
              <a:ext cx="144" cy="2928"/>
            </a:xfrm>
            <a:prstGeom prst="rect">
              <a:avLst/>
            </a:prstGeom>
            <a:noFill/>
            <a:ln w="190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0347" name="Rectangle 35"/>
            <p:cNvSpPr>
              <a:spLocks noChangeArrowheads="1"/>
            </p:cNvSpPr>
            <p:nvPr/>
          </p:nvSpPr>
          <p:spPr bwMode="auto">
            <a:xfrm>
              <a:off x="2720" y="912"/>
              <a:ext cx="144" cy="2928"/>
            </a:xfrm>
            <a:prstGeom prst="rect">
              <a:avLst/>
            </a:prstGeom>
            <a:noFill/>
            <a:ln w="190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5" name="Group 36"/>
          <p:cNvGrpSpPr>
            <a:grpSpLocks/>
          </p:cNvGrpSpPr>
          <p:nvPr/>
        </p:nvGrpSpPr>
        <p:grpSpPr bwMode="auto">
          <a:xfrm>
            <a:off x="4521200" y="1371600"/>
            <a:ext cx="3937000" cy="4648200"/>
            <a:chOff x="384" y="912"/>
            <a:chExt cx="2480" cy="2928"/>
          </a:xfrm>
        </p:grpSpPr>
        <p:sp>
          <p:nvSpPr>
            <p:cNvPr id="440344" name="Rectangle 37"/>
            <p:cNvSpPr>
              <a:spLocks noChangeArrowheads="1"/>
            </p:cNvSpPr>
            <p:nvPr/>
          </p:nvSpPr>
          <p:spPr bwMode="auto">
            <a:xfrm>
              <a:off x="384" y="912"/>
              <a:ext cx="144" cy="2928"/>
            </a:xfrm>
            <a:prstGeom prst="rect">
              <a:avLst/>
            </a:prstGeom>
            <a:noFill/>
            <a:ln w="190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0345" name="Rectangle 38"/>
            <p:cNvSpPr>
              <a:spLocks noChangeArrowheads="1"/>
            </p:cNvSpPr>
            <p:nvPr/>
          </p:nvSpPr>
          <p:spPr bwMode="auto">
            <a:xfrm>
              <a:off x="2720" y="912"/>
              <a:ext cx="144" cy="2928"/>
            </a:xfrm>
            <a:prstGeom prst="rect">
              <a:avLst/>
            </a:prstGeom>
            <a:noFill/>
            <a:ln w="190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6" name="Group 39"/>
          <p:cNvGrpSpPr>
            <a:grpSpLocks/>
          </p:cNvGrpSpPr>
          <p:nvPr/>
        </p:nvGrpSpPr>
        <p:grpSpPr bwMode="auto">
          <a:xfrm>
            <a:off x="7200900" y="5791200"/>
            <a:ext cx="1181100" cy="1066800"/>
            <a:chOff x="1224" y="2539"/>
            <a:chExt cx="2280" cy="1785"/>
          </a:xfrm>
        </p:grpSpPr>
        <p:sp>
          <p:nvSpPr>
            <p:cNvPr id="440331" name="Freeform 40"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40332" name="Group 41"/>
            <p:cNvGrpSpPr>
              <a:grpSpLocks/>
            </p:cNvGrpSpPr>
            <p:nvPr/>
          </p:nvGrpSpPr>
          <p:grpSpPr bwMode="auto">
            <a:xfrm>
              <a:off x="1584" y="2688"/>
              <a:ext cx="1216" cy="1440"/>
              <a:chOff x="2641" y="1488"/>
              <a:chExt cx="2655" cy="2488"/>
            </a:xfrm>
          </p:grpSpPr>
          <p:grpSp>
            <p:nvGrpSpPr>
              <p:cNvPr id="440333" name="Group 42"/>
              <p:cNvGrpSpPr>
                <a:grpSpLocks/>
              </p:cNvGrpSpPr>
              <p:nvPr/>
            </p:nvGrpSpPr>
            <p:grpSpPr bwMode="auto">
              <a:xfrm>
                <a:off x="2641" y="1488"/>
                <a:ext cx="2496" cy="2436"/>
                <a:chOff x="2641" y="1488"/>
                <a:chExt cx="2496" cy="2436"/>
              </a:xfrm>
            </p:grpSpPr>
            <p:sp>
              <p:nvSpPr>
                <p:cNvPr id="440338" name="Freeform 43"/>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339" name="Freeform 44"/>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340" name="Freeform 45"/>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341" name="Freeform 46"/>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342" name="Freeform 47"/>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343" name="Freeform 48"/>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40334" name="Group 49"/>
              <p:cNvGrpSpPr>
                <a:grpSpLocks/>
              </p:cNvGrpSpPr>
              <p:nvPr/>
            </p:nvGrpSpPr>
            <p:grpSpPr bwMode="auto">
              <a:xfrm>
                <a:off x="4864" y="3099"/>
                <a:ext cx="432" cy="877"/>
                <a:chOff x="4864" y="3099"/>
                <a:chExt cx="432" cy="877"/>
              </a:xfrm>
            </p:grpSpPr>
            <p:sp>
              <p:nvSpPr>
                <p:cNvPr id="440335" name="Freeform 50"/>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336" name="Freeform 51"/>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337" name="Freeform 52"/>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1+#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393224"/>
                                        </p:tgtEl>
                                        <p:attrNameLst>
                                          <p:attrName>style.visibility</p:attrName>
                                        </p:attrNameLst>
                                      </p:cBhvr>
                                      <p:to>
                                        <p:strVal val="visible"/>
                                      </p:to>
                                    </p:set>
                                    <p:anim calcmode="lin" valueType="num">
                                      <p:cBhvr additive="base">
                                        <p:cTn id="17" dur="500" fill="hold"/>
                                        <p:tgtEl>
                                          <p:spTgt spid="393224"/>
                                        </p:tgtEl>
                                        <p:attrNameLst>
                                          <p:attrName>ppt_x</p:attrName>
                                        </p:attrNameLst>
                                      </p:cBhvr>
                                      <p:tavLst>
                                        <p:tav tm="0">
                                          <p:val>
                                            <p:strVal val="1+#ppt_w/2"/>
                                          </p:val>
                                        </p:tav>
                                        <p:tav tm="100000">
                                          <p:val>
                                            <p:strVal val="#ppt_x"/>
                                          </p:val>
                                        </p:tav>
                                      </p:tavLst>
                                    </p:anim>
                                    <p:anim calcmode="lin" valueType="num">
                                      <p:cBhvr additive="base">
                                        <p:cTn id="18" dur="500" fill="hold"/>
                                        <p:tgtEl>
                                          <p:spTgt spid="393224"/>
                                        </p:tgtEl>
                                        <p:attrNameLst>
                                          <p:attrName>ppt_y</p:attrName>
                                        </p:attrNameLst>
                                      </p:cBhvr>
                                      <p:tavLst>
                                        <p:tav tm="0">
                                          <p:val>
                                            <p:strVal val="#ppt_y"/>
                                          </p:val>
                                        </p:tav>
                                        <p:tav tm="100000">
                                          <p:val>
                                            <p:strVal val="#ppt_y"/>
                                          </p:val>
                                        </p:tav>
                                      </p:tavLst>
                                    </p:anim>
                                  </p:childTnLst>
                                </p:cTn>
                              </p:par>
                              <p:par>
                                <p:cTn id="19" presetID="1" presetClass="exit" presetSubtype="0" fill="hold" nodeType="withEffect">
                                  <p:stCondLst>
                                    <p:cond delay="0"/>
                                  </p:stCondLst>
                                  <p:childTnLst>
                                    <p:set>
                                      <p:cBhvr>
                                        <p:cTn id="20" dur="1" fill="hold">
                                          <p:stCondLst>
                                            <p:cond delay="0"/>
                                          </p:stCondLst>
                                        </p:cTn>
                                        <p:tgtEl>
                                          <p:spTgt spid="4"/>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1+#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1+#ppt_w/2"/>
                                          </p:val>
                                        </p:tav>
                                        <p:tav tm="100000">
                                          <p:val>
                                            <p:strVal val="#ppt_x"/>
                                          </p:val>
                                        </p:tav>
                                      </p:tavLst>
                                    </p:anim>
                                    <p:anim calcmode="lin" valueType="num">
                                      <p:cBhvr additive="base">
                                        <p:cTn id="3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ppt_x"/>
                                          </p:val>
                                        </p:tav>
                                        <p:tav tm="100000">
                                          <p:val>
                                            <p:strVal val="#ppt_x"/>
                                          </p:val>
                                        </p:tav>
                                      </p:tavLst>
                                    </p:anim>
                                    <p:anim calcmode="lin" valueType="num">
                                      <p:cBhvr additive="base">
                                        <p:cTn id="36" dur="500" fill="hold"/>
                                        <p:tgtEl>
                                          <p:spTgt spid="6"/>
                                        </p:tgtEl>
                                        <p:attrNameLst>
                                          <p:attrName>ppt_y</p:attrName>
                                        </p:attrNameLst>
                                      </p:cBhvr>
                                      <p:tavLst>
                                        <p:tav tm="0">
                                          <p:val>
                                            <p:strVal val="1+#ppt_h/2"/>
                                          </p:val>
                                        </p:tav>
                                        <p:tav tm="100000">
                                          <p:val>
                                            <p:strVal val="#ppt_y"/>
                                          </p:val>
                                        </p:tav>
                                      </p:tavLst>
                                    </p:anim>
                                  </p:childTnLst>
                                </p:cTn>
                              </p:par>
                              <p:par>
                                <p:cTn id="37" presetID="1" presetClass="exit" presetSubtype="0" fill="hold" nodeType="withEffect">
                                  <p:stCondLst>
                                    <p:cond delay="0"/>
                                  </p:stCondLst>
                                  <p:childTnLst>
                                    <p:set>
                                      <p:cBhvr>
                                        <p:cTn id="38"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24" grpId="0"/>
    </p:bldLst>
  </p:timing>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2"/>
          <p:cNvSpPr>
            <a:spLocks noGrp="1" noChangeArrowheads="1"/>
          </p:cNvSpPr>
          <p:nvPr>
            <p:ph type="title"/>
          </p:nvPr>
        </p:nvSpPr>
        <p:spPr>
          <a:xfrm>
            <a:off x="685800" y="76200"/>
            <a:ext cx="7772400" cy="1143000"/>
          </a:xfrm>
        </p:spPr>
        <p:txBody>
          <a:bodyPr/>
          <a:lstStyle/>
          <a:p>
            <a:pPr eaLnBrk="1" hangingPunct="1"/>
            <a:r>
              <a:rPr lang="en-US" altLang="en-US" smtClean="0"/>
              <a:t>RadixSort   </a:t>
            </a:r>
          </a:p>
        </p:txBody>
      </p:sp>
      <p:sp>
        <p:nvSpPr>
          <p:cNvPr id="441347" name="Text Box 3"/>
          <p:cNvSpPr txBox="1">
            <a:spLocks noChangeArrowheads="1"/>
          </p:cNvSpPr>
          <p:nvPr/>
        </p:nvSpPr>
        <p:spPr bwMode="auto">
          <a:xfrm>
            <a:off x="533400" y="1371600"/>
            <a:ext cx="850900"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accent2"/>
                </a:solidFill>
              </a:rPr>
              <a:t>344</a:t>
            </a:r>
            <a:br>
              <a:rPr lang="en-US" altLang="en-US" sz="3000" i="0">
                <a:solidFill>
                  <a:schemeClr val="accent2"/>
                </a:solidFill>
              </a:rPr>
            </a:br>
            <a:r>
              <a:rPr lang="en-US" altLang="en-US" sz="3000" i="0">
                <a:solidFill>
                  <a:schemeClr val="accent2"/>
                </a:solidFill>
              </a:rPr>
              <a:t>125</a:t>
            </a:r>
            <a:br>
              <a:rPr lang="en-US" altLang="en-US" sz="3000" i="0">
                <a:solidFill>
                  <a:schemeClr val="accent2"/>
                </a:solidFill>
              </a:rPr>
            </a:br>
            <a:r>
              <a:rPr lang="en-US" altLang="en-US" sz="3000" i="0">
                <a:solidFill>
                  <a:schemeClr val="accent2"/>
                </a:solidFill>
              </a:rPr>
              <a:t>333 </a:t>
            </a:r>
            <a:br>
              <a:rPr lang="en-US" altLang="en-US" sz="3000" i="0">
                <a:solidFill>
                  <a:schemeClr val="accent2"/>
                </a:solidFill>
              </a:rPr>
            </a:br>
            <a:r>
              <a:rPr lang="en-US" altLang="en-US" sz="3000" i="0">
                <a:solidFill>
                  <a:schemeClr val="accent2"/>
                </a:solidFill>
              </a:rPr>
              <a:t>134</a:t>
            </a:r>
            <a:br>
              <a:rPr lang="en-US" altLang="en-US" sz="3000" i="0">
                <a:solidFill>
                  <a:schemeClr val="accent2"/>
                </a:solidFill>
              </a:rPr>
            </a:br>
            <a:r>
              <a:rPr lang="en-US" altLang="en-US" sz="3000" i="0">
                <a:solidFill>
                  <a:schemeClr val="accent2"/>
                </a:solidFill>
              </a:rPr>
              <a:t>224</a:t>
            </a:r>
            <a:br>
              <a:rPr lang="en-US" altLang="en-US" sz="3000" i="0">
                <a:solidFill>
                  <a:schemeClr val="accent2"/>
                </a:solidFill>
              </a:rPr>
            </a:br>
            <a:r>
              <a:rPr lang="en-US" altLang="en-US" sz="3000" i="0">
                <a:solidFill>
                  <a:schemeClr val="accent2"/>
                </a:solidFill>
              </a:rPr>
              <a:t>334</a:t>
            </a:r>
            <a:br>
              <a:rPr lang="en-US" altLang="en-US" sz="3000" i="0">
                <a:solidFill>
                  <a:schemeClr val="accent2"/>
                </a:solidFill>
              </a:rPr>
            </a:br>
            <a:r>
              <a:rPr lang="en-US" altLang="en-US" sz="3000" i="0">
                <a:solidFill>
                  <a:schemeClr val="accent2"/>
                </a:solidFill>
              </a:rPr>
              <a:t>143 </a:t>
            </a:r>
            <a:br>
              <a:rPr lang="en-US" altLang="en-US" sz="3000" i="0">
                <a:solidFill>
                  <a:schemeClr val="accent2"/>
                </a:solidFill>
              </a:rPr>
            </a:br>
            <a:r>
              <a:rPr lang="en-US" altLang="en-US" sz="3000" i="0">
                <a:solidFill>
                  <a:schemeClr val="accent2"/>
                </a:solidFill>
              </a:rPr>
              <a:t>225 </a:t>
            </a:r>
            <a:br>
              <a:rPr lang="en-US" altLang="en-US" sz="3000" i="0">
                <a:solidFill>
                  <a:schemeClr val="accent2"/>
                </a:solidFill>
              </a:rPr>
            </a:br>
            <a:r>
              <a:rPr lang="en-US" altLang="en-US" sz="3000" i="0">
                <a:solidFill>
                  <a:schemeClr val="accent2"/>
                </a:solidFill>
              </a:rPr>
              <a:t>325 </a:t>
            </a:r>
            <a:br>
              <a:rPr lang="en-US" altLang="en-US" sz="3000" i="0">
                <a:solidFill>
                  <a:schemeClr val="accent2"/>
                </a:solidFill>
              </a:rPr>
            </a:br>
            <a:r>
              <a:rPr lang="en-US" altLang="en-US" sz="3000" i="0">
                <a:solidFill>
                  <a:schemeClr val="accent2"/>
                </a:solidFill>
              </a:rPr>
              <a:t>243 </a:t>
            </a:r>
          </a:p>
        </p:txBody>
      </p:sp>
      <p:sp>
        <p:nvSpPr>
          <p:cNvPr id="441348" name="Text Box 4"/>
          <p:cNvSpPr txBox="1">
            <a:spLocks noChangeArrowheads="1"/>
          </p:cNvSpPr>
          <p:nvPr/>
        </p:nvSpPr>
        <p:spPr bwMode="auto">
          <a:xfrm>
            <a:off x="1590675" y="2133600"/>
            <a:ext cx="25447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Sort wrt which </a:t>
            </a:r>
            <a:br>
              <a:rPr lang="en-US" altLang="en-US" sz="3000" i="0"/>
            </a:br>
            <a:r>
              <a:rPr lang="en-US" altLang="en-US" sz="3000" i="0"/>
              <a:t>digit first?</a:t>
            </a:r>
          </a:p>
        </p:txBody>
      </p:sp>
      <p:sp>
        <p:nvSpPr>
          <p:cNvPr id="441349" name="Text Box 5"/>
          <p:cNvSpPr txBox="1">
            <a:spLocks noChangeArrowheads="1"/>
          </p:cNvSpPr>
          <p:nvPr/>
        </p:nvSpPr>
        <p:spPr bwMode="auto">
          <a:xfrm>
            <a:off x="5464175" y="2133600"/>
            <a:ext cx="25447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Sort wrt which </a:t>
            </a:r>
            <a:br>
              <a:rPr lang="en-US" altLang="en-US" sz="3000" i="0"/>
            </a:br>
            <a:r>
              <a:rPr lang="en-US" altLang="en-US" sz="3000" i="0"/>
              <a:t>digit Second?</a:t>
            </a:r>
          </a:p>
        </p:txBody>
      </p:sp>
      <p:grpSp>
        <p:nvGrpSpPr>
          <p:cNvPr id="441350" name="Group 6"/>
          <p:cNvGrpSpPr>
            <a:grpSpLocks/>
          </p:cNvGrpSpPr>
          <p:nvPr/>
        </p:nvGrpSpPr>
        <p:grpSpPr bwMode="auto">
          <a:xfrm>
            <a:off x="1524000" y="1371600"/>
            <a:ext cx="3581400" cy="4664075"/>
            <a:chOff x="1008" y="864"/>
            <a:chExt cx="2256" cy="2938"/>
          </a:xfrm>
        </p:grpSpPr>
        <p:sp>
          <p:nvSpPr>
            <p:cNvPr id="441372" name="Text Box 7"/>
            <p:cNvSpPr txBox="1">
              <a:spLocks noChangeArrowheads="1"/>
            </p:cNvSpPr>
            <p:nvPr/>
          </p:nvSpPr>
          <p:spPr bwMode="auto">
            <a:xfrm>
              <a:off x="1008" y="2331"/>
              <a:ext cx="1191"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The least </a:t>
              </a:r>
              <a:br>
                <a:rPr lang="en-US" altLang="en-US" sz="3000" i="0"/>
              </a:br>
              <a:r>
                <a:rPr lang="en-US" altLang="en-US" sz="3000" i="0"/>
                <a:t>significant.</a:t>
              </a:r>
            </a:p>
          </p:txBody>
        </p:sp>
        <p:sp>
          <p:nvSpPr>
            <p:cNvPr id="441373" name="Text Box 8"/>
            <p:cNvSpPr txBox="1">
              <a:spLocks noChangeArrowheads="1"/>
            </p:cNvSpPr>
            <p:nvPr/>
          </p:nvSpPr>
          <p:spPr bwMode="auto">
            <a:xfrm>
              <a:off x="2728" y="864"/>
              <a:ext cx="536" cy="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accent2"/>
                  </a:solidFill>
                </a:rPr>
                <a:t>333</a:t>
              </a:r>
              <a:r>
                <a:rPr lang="en-US" altLang="en-US" sz="3000" i="0"/>
                <a:t> </a:t>
              </a:r>
              <a:br>
                <a:rPr lang="en-US" altLang="en-US" sz="3000" i="0"/>
              </a:br>
              <a:r>
                <a:rPr lang="en-US" altLang="en-US" sz="3000" i="0">
                  <a:solidFill>
                    <a:schemeClr val="accent2"/>
                  </a:solidFill>
                </a:rPr>
                <a:t>143</a:t>
              </a:r>
              <a:br>
                <a:rPr lang="en-US" altLang="en-US" sz="3000" i="0">
                  <a:solidFill>
                    <a:schemeClr val="accent2"/>
                  </a:solidFill>
                </a:rPr>
              </a:br>
              <a:r>
                <a:rPr lang="en-US" altLang="en-US" sz="3000" i="0">
                  <a:solidFill>
                    <a:schemeClr val="accent2"/>
                  </a:solidFill>
                </a:rPr>
                <a:t>243</a:t>
              </a:r>
              <a:r>
                <a:rPr lang="en-US" altLang="en-US" sz="3000" i="0"/>
                <a:t> </a:t>
              </a:r>
              <a:br>
                <a:rPr lang="en-US" altLang="en-US" sz="3000" i="0"/>
              </a:br>
              <a:r>
                <a:rPr lang="en-US" altLang="en-US" sz="3000" i="0">
                  <a:solidFill>
                    <a:schemeClr val="accent2"/>
                  </a:solidFill>
                </a:rPr>
                <a:t>344</a:t>
              </a:r>
              <a:br>
                <a:rPr lang="en-US" altLang="en-US" sz="3000" i="0">
                  <a:solidFill>
                    <a:schemeClr val="accent2"/>
                  </a:solidFill>
                </a:rPr>
              </a:br>
              <a:r>
                <a:rPr lang="en-US" altLang="en-US" sz="3000" i="0">
                  <a:solidFill>
                    <a:schemeClr val="accent2"/>
                  </a:solidFill>
                </a:rPr>
                <a:t>134</a:t>
              </a:r>
              <a:br>
                <a:rPr lang="en-US" altLang="en-US" sz="3000" i="0">
                  <a:solidFill>
                    <a:schemeClr val="accent2"/>
                  </a:solidFill>
                </a:rPr>
              </a:br>
              <a:r>
                <a:rPr lang="en-US" altLang="en-US" sz="3000" i="0">
                  <a:solidFill>
                    <a:schemeClr val="accent2"/>
                  </a:solidFill>
                </a:rPr>
                <a:t>224</a:t>
              </a:r>
              <a:br>
                <a:rPr lang="en-US" altLang="en-US" sz="3000" i="0">
                  <a:solidFill>
                    <a:schemeClr val="accent2"/>
                  </a:solidFill>
                </a:rPr>
              </a:br>
              <a:r>
                <a:rPr lang="en-US" altLang="en-US" sz="3000" i="0">
                  <a:solidFill>
                    <a:schemeClr val="accent2"/>
                  </a:solidFill>
                </a:rPr>
                <a:t>334</a:t>
              </a:r>
              <a:r>
                <a:rPr lang="en-US" altLang="en-US" sz="3000" i="0"/>
                <a:t> </a:t>
              </a:r>
              <a:br>
                <a:rPr lang="en-US" altLang="en-US" sz="3000" i="0"/>
              </a:br>
              <a:r>
                <a:rPr lang="en-US" altLang="en-US" sz="3000" i="0">
                  <a:solidFill>
                    <a:schemeClr val="accent2"/>
                  </a:solidFill>
                </a:rPr>
                <a:t>125</a:t>
              </a:r>
              <a:br>
                <a:rPr lang="en-US" altLang="en-US" sz="3000" i="0">
                  <a:solidFill>
                    <a:schemeClr val="accent2"/>
                  </a:solidFill>
                </a:rPr>
              </a:br>
              <a:r>
                <a:rPr lang="en-US" altLang="en-US" sz="3000" i="0">
                  <a:solidFill>
                    <a:schemeClr val="accent2"/>
                  </a:solidFill>
                </a:rPr>
                <a:t>225 </a:t>
              </a:r>
              <a:br>
                <a:rPr lang="en-US" altLang="en-US" sz="3000" i="0">
                  <a:solidFill>
                    <a:schemeClr val="accent2"/>
                  </a:solidFill>
                </a:rPr>
              </a:br>
              <a:r>
                <a:rPr lang="en-US" altLang="en-US" sz="3000" i="0">
                  <a:solidFill>
                    <a:schemeClr val="accent2"/>
                  </a:solidFill>
                </a:rPr>
                <a:t>325 </a:t>
              </a:r>
            </a:p>
          </p:txBody>
        </p:sp>
      </p:grpSp>
      <p:grpSp>
        <p:nvGrpSpPr>
          <p:cNvPr id="441351" name="Group 9"/>
          <p:cNvGrpSpPr>
            <a:grpSpLocks/>
          </p:cNvGrpSpPr>
          <p:nvPr/>
        </p:nvGrpSpPr>
        <p:grpSpPr bwMode="auto">
          <a:xfrm>
            <a:off x="5410200" y="1371600"/>
            <a:ext cx="3536950" cy="5578475"/>
            <a:chOff x="3448" y="864"/>
            <a:chExt cx="2228" cy="3514"/>
          </a:xfrm>
        </p:grpSpPr>
        <p:sp>
          <p:nvSpPr>
            <p:cNvPr id="441370" name="Text Box 10"/>
            <p:cNvSpPr txBox="1">
              <a:spLocks noChangeArrowheads="1"/>
            </p:cNvSpPr>
            <p:nvPr/>
          </p:nvSpPr>
          <p:spPr bwMode="auto">
            <a:xfrm>
              <a:off x="3448" y="2331"/>
              <a:ext cx="1525"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The next least </a:t>
              </a:r>
              <a:br>
                <a:rPr lang="en-US" altLang="en-US" sz="3000" i="0"/>
              </a:br>
              <a:r>
                <a:rPr lang="en-US" altLang="en-US" sz="3000" i="0"/>
                <a:t>significant.</a:t>
              </a:r>
            </a:p>
          </p:txBody>
        </p:sp>
        <p:sp>
          <p:nvSpPr>
            <p:cNvPr id="441371" name="Text Box 11"/>
            <p:cNvSpPr txBox="1">
              <a:spLocks noChangeArrowheads="1"/>
            </p:cNvSpPr>
            <p:nvPr/>
          </p:nvSpPr>
          <p:spPr bwMode="auto">
            <a:xfrm>
              <a:off x="5080" y="864"/>
              <a:ext cx="596" cy="3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accent2"/>
                  </a:solidFill>
                </a:rPr>
                <a:t>2 24</a:t>
              </a:r>
              <a:br>
                <a:rPr lang="en-US" altLang="en-US" sz="3000" i="0">
                  <a:solidFill>
                    <a:schemeClr val="accent2"/>
                  </a:solidFill>
                </a:rPr>
              </a:br>
              <a:r>
                <a:rPr lang="en-US" altLang="en-US" sz="3000" i="0">
                  <a:solidFill>
                    <a:schemeClr val="accent2"/>
                  </a:solidFill>
                </a:rPr>
                <a:t>1 25</a:t>
              </a:r>
              <a:br>
                <a:rPr lang="en-US" altLang="en-US" sz="3000" i="0">
                  <a:solidFill>
                    <a:schemeClr val="accent2"/>
                  </a:solidFill>
                </a:rPr>
              </a:br>
              <a:r>
                <a:rPr lang="en-US" altLang="en-US" sz="3000" i="0">
                  <a:solidFill>
                    <a:schemeClr val="accent2"/>
                  </a:solidFill>
                </a:rPr>
                <a:t>2 25 </a:t>
              </a:r>
              <a:br>
                <a:rPr lang="en-US" altLang="en-US" sz="3000" i="0">
                  <a:solidFill>
                    <a:schemeClr val="accent2"/>
                  </a:solidFill>
                </a:rPr>
              </a:br>
              <a:r>
                <a:rPr lang="en-US" altLang="en-US" sz="3000" i="0">
                  <a:solidFill>
                    <a:schemeClr val="accent2"/>
                  </a:solidFill>
                </a:rPr>
                <a:t>3 25</a:t>
              </a:r>
              <a:r>
                <a:rPr lang="en-US" altLang="en-US" sz="3000" i="0"/>
                <a:t> </a:t>
              </a:r>
              <a:br>
                <a:rPr lang="en-US" altLang="en-US" sz="3000" i="0"/>
              </a:br>
              <a:r>
                <a:rPr lang="en-US" altLang="en-US" sz="3000" i="0">
                  <a:solidFill>
                    <a:schemeClr val="accent2"/>
                  </a:solidFill>
                </a:rPr>
                <a:t>3 33</a:t>
              </a:r>
              <a:r>
                <a:rPr lang="en-US" altLang="en-US" sz="3000" i="0"/>
                <a:t> </a:t>
              </a:r>
              <a:br>
                <a:rPr lang="en-US" altLang="en-US" sz="3000" i="0"/>
              </a:br>
              <a:r>
                <a:rPr lang="en-US" altLang="en-US" sz="3000" i="0">
                  <a:solidFill>
                    <a:schemeClr val="accent2"/>
                  </a:solidFill>
                </a:rPr>
                <a:t>1 34</a:t>
              </a:r>
              <a:br>
                <a:rPr lang="en-US" altLang="en-US" sz="3000" i="0">
                  <a:solidFill>
                    <a:schemeClr val="accent2"/>
                  </a:solidFill>
                </a:rPr>
              </a:br>
              <a:r>
                <a:rPr lang="en-US" altLang="en-US" sz="3000" i="0">
                  <a:solidFill>
                    <a:schemeClr val="accent2"/>
                  </a:solidFill>
                </a:rPr>
                <a:t>3 34</a:t>
              </a:r>
              <a:r>
                <a:rPr lang="en-US" altLang="en-US" sz="3000" i="0"/>
                <a:t> </a:t>
              </a:r>
              <a:br>
                <a:rPr lang="en-US" altLang="en-US" sz="3000" i="0"/>
              </a:br>
              <a:r>
                <a:rPr lang="en-US" altLang="en-US" sz="3000" i="0">
                  <a:solidFill>
                    <a:schemeClr val="accent2"/>
                  </a:solidFill>
                </a:rPr>
                <a:t>1 43</a:t>
              </a:r>
              <a:br>
                <a:rPr lang="en-US" altLang="en-US" sz="3000" i="0">
                  <a:solidFill>
                    <a:schemeClr val="accent2"/>
                  </a:solidFill>
                </a:rPr>
              </a:br>
              <a:r>
                <a:rPr lang="en-US" altLang="en-US" sz="3000" i="0">
                  <a:solidFill>
                    <a:schemeClr val="accent2"/>
                  </a:solidFill>
                </a:rPr>
                <a:t>2 43</a:t>
              </a:r>
              <a:r>
                <a:rPr lang="en-US" altLang="en-US" sz="3000" i="0"/>
                <a:t> </a:t>
              </a:r>
              <a:br>
                <a:rPr lang="en-US" altLang="en-US" sz="3000" i="0"/>
              </a:br>
              <a:r>
                <a:rPr lang="en-US" altLang="en-US" sz="3000" i="0">
                  <a:solidFill>
                    <a:schemeClr val="accent2"/>
                  </a:solidFill>
                </a:rPr>
                <a:t>3 44</a:t>
              </a:r>
              <a:br>
                <a:rPr lang="en-US" altLang="en-US" sz="3000" i="0">
                  <a:solidFill>
                    <a:schemeClr val="accent2"/>
                  </a:solidFill>
                </a:rPr>
              </a:br>
              <a:r>
                <a:rPr lang="en-US" altLang="en-US" sz="3000" i="0"/>
                <a:t/>
              </a:r>
              <a:br>
                <a:rPr lang="en-US" altLang="en-US" sz="3000" i="0"/>
              </a:br>
              <a:endParaRPr lang="en-US" altLang="en-US" sz="3000" i="0"/>
            </a:p>
          </p:txBody>
        </p:sp>
      </p:grpSp>
      <p:grpSp>
        <p:nvGrpSpPr>
          <p:cNvPr id="441352" name="Group 46"/>
          <p:cNvGrpSpPr>
            <a:grpSpLocks/>
          </p:cNvGrpSpPr>
          <p:nvPr/>
        </p:nvGrpSpPr>
        <p:grpSpPr bwMode="auto">
          <a:xfrm>
            <a:off x="3733800" y="5791200"/>
            <a:ext cx="5203825" cy="1066800"/>
            <a:chOff x="2352" y="3648"/>
            <a:chExt cx="3278" cy="672"/>
          </a:xfrm>
        </p:grpSpPr>
        <p:grpSp>
          <p:nvGrpSpPr>
            <p:cNvPr id="441353" name="Group 45"/>
            <p:cNvGrpSpPr>
              <a:grpSpLocks/>
            </p:cNvGrpSpPr>
            <p:nvPr/>
          </p:nvGrpSpPr>
          <p:grpSpPr bwMode="auto">
            <a:xfrm>
              <a:off x="2352" y="3648"/>
              <a:ext cx="3278" cy="672"/>
              <a:chOff x="2352" y="3648"/>
              <a:chExt cx="3278" cy="672"/>
            </a:xfrm>
          </p:grpSpPr>
          <p:grpSp>
            <p:nvGrpSpPr>
              <p:cNvPr id="441355" name="Group 13"/>
              <p:cNvGrpSpPr>
                <a:grpSpLocks/>
              </p:cNvGrpSpPr>
              <p:nvPr/>
            </p:nvGrpSpPr>
            <p:grpSpPr bwMode="auto">
              <a:xfrm>
                <a:off x="2352" y="3648"/>
                <a:ext cx="744" cy="672"/>
                <a:chOff x="1224" y="2539"/>
                <a:chExt cx="2280" cy="1785"/>
              </a:xfrm>
            </p:grpSpPr>
            <p:sp>
              <p:nvSpPr>
                <p:cNvPr id="441357" name="Freeform 14"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41358" name="Group 15"/>
                <p:cNvGrpSpPr>
                  <a:grpSpLocks/>
                </p:cNvGrpSpPr>
                <p:nvPr/>
              </p:nvGrpSpPr>
              <p:grpSpPr bwMode="auto">
                <a:xfrm>
                  <a:off x="1584" y="2688"/>
                  <a:ext cx="1216" cy="1440"/>
                  <a:chOff x="2641" y="1488"/>
                  <a:chExt cx="2655" cy="2488"/>
                </a:xfrm>
              </p:grpSpPr>
              <p:grpSp>
                <p:nvGrpSpPr>
                  <p:cNvPr id="441359" name="Group 16"/>
                  <p:cNvGrpSpPr>
                    <a:grpSpLocks/>
                  </p:cNvGrpSpPr>
                  <p:nvPr/>
                </p:nvGrpSpPr>
                <p:grpSpPr bwMode="auto">
                  <a:xfrm>
                    <a:off x="2641" y="1488"/>
                    <a:ext cx="2496" cy="2436"/>
                    <a:chOff x="2641" y="1488"/>
                    <a:chExt cx="2496" cy="2436"/>
                  </a:xfrm>
                </p:grpSpPr>
                <p:sp>
                  <p:nvSpPr>
                    <p:cNvPr id="441364" name="Freeform 17"/>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1365" name="Freeform 18"/>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1366" name="Freeform 19"/>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1367" name="Freeform 20"/>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1368" name="Freeform 21"/>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1369" name="Freeform 22"/>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41360" name="Group 23"/>
                  <p:cNvGrpSpPr>
                    <a:grpSpLocks/>
                  </p:cNvGrpSpPr>
                  <p:nvPr/>
                </p:nvGrpSpPr>
                <p:grpSpPr bwMode="auto">
                  <a:xfrm>
                    <a:off x="4864" y="3099"/>
                    <a:ext cx="432" cy="877"/>
                    <a:chOff x="4864" y="3099"/>
                    <a:chExt cx="432" cy="877"/>
                  </a:xfrm>
                </p:grpSpPr>
                <p:sp>
                  <p:nvSpPr>
                    <p:cNvPr id="441361" name="Freeform 24"/>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1362" name="Freeform 25"/>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1363" name="Freeform 26"/>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41356" name="Text Box 27"/>
              <p:cNvSpPr txBox="1">
                <a:spLocks noChangeArrowheads="1"/>
              </p:cNvSpPr>
              <p:nvPr/>
            </p:nvSpPr>
            <p:spPr bwMode="auto">
              <a:xfrm>
                <a:off x="3086" y="3840"/>
                <a:ext cx="254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s sorted wrt first </a:t>
                </a:r>
                <a:r>
                  <a:rPr lang="en-US" altLang="en-US" sz="3000"/>
                  <a:t>i</a:t>
                </a:r>
                <a:r>
                  <a:rPr lang="en-US" altLang="en-US" sz="3000" i="0"/>
                  <a:t> digits.</a:t>
                </a:r>
              </a:p>
            </p:txBody>
          </p:sp>
        </p:grpSp>
        <p:sp>
          <p:nvSpPr>
            <p:cNvPr id="441354" name="AutoShape 28"/>
            <p:cNvSpPr>
              <a:spLocks/>
            </p:cNvSpPr>
            <p:nvPr/>
          </p:nvSpPr>
          <p:spPr bwMode="auto">
            <a:xfrm rot="-5400000">
              <a:off x="5328" y="3696"/>
              <a:ext cx="144" cy="240"/>
            </a:xfrm>
            <a:prstGeom prst="leftBrace">
              <a:avLst>
                <a:gd name="adj1" fmla="val 13889"/>
                <a:gd name="adj2" fmla="val 50000"/>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Tree>
  </p:cSld>
  <p:clrMapOvr>
    <a:masterClrMapping/>
  </p:clrMapOvr>
  <p:timing>
    <p:tnLst>
      <p:par>
        <p:cTn id="1" dur="indefinite" restart="never" nodeType="tmRoot"/>
      </p:par>
    </p:tnLst>
  </p:timing>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8" name="Text Box 4"/>
          <p:cNvSpPr txBox="1">
            <a:spLocks noChangeArrowheads="1"/>
          </p:cNvSpPr>
          <p:nvPr/>
        </p:nvSpPr>
        <p:spPr bwMode="auto">
          <a:xfrm>
            <a:off x="1590675" y="4937125"/>
            <a:ext cx="23780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Sort wrt </a:t>
            </a:r>
            <a:r>
              <a:rPr lang="en-US" altLang="en-US" sz="3000"/>
              <a:t>i</a:t>
            </a:r>
            <a:r>
              <a:rPr lang="en-US" altLang="en-US" sz="3000" i="0"/>
              <a:t>+1st </a:t>
            </a:r>
            <a:br>
              <a:rPr lang="en-US" altLang="en-US" sz="3000" i="0"/>
            </a:br>
            <a:r>
              <a:rPr lang="en-US" altLang="en-US" sz="3000" i="0"/>
              <a:t>digit.</a:t>
            </a:r>
          </a:p>
        </p:txBody>
      </p:sp>
      <p:sp>
        <p:nvSpPr>
          <p:cNvPr id="442371" name="Text Box 11"/>
          <p:cNvSpPr txBox="1">
            <a:spLocks noChangeArrowheads="1"/>
          </p:cNvSpPr>
          <p:nvPr/>
        </p:nvSpPr>
        <p:spPr bwMode="auto">
          <a:xfrm>
            <a:off x="457200" y="1371600"/>
            <a:ext cx="946150"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accent2"/>
                </a:solidFill>
              </a:rPr>
              <a:t>2 24</a:t>
            </a:r>
            <a:br>
              <a:rPr lang="en-US" altLang="en-US" sz="3000" i="0">
                <a:solidFill>
                  <a:schemeClr val="accent2"/>
                </a:solidFill>
              </a:rPr>
            </a:br>
            <a:r>
              <a:rPr lang="en-US" altLang="en-US" sz="3000" i="0">
                <a:solidFill>
                  <a:schemeClr val="accent2"/>
                </a:solidFill>
              </a:rPr>
              <a:t>1 25</a:t>
            </a:r>
            <a:br>
              <a:rPr lang="en-US" altLang="en-US" sz="3000" i="0">
                <a:solidFill>
                  <a:schemeClr val="accent2"/>
                </a:solidFill>
              </a:rPr>
            </a:br>
            <a:r>
              <a:rPr lang="en-US" altLang="en-US" sz="3000" i="0">
                <a:solidFill>
                  <a:schemeClr val="accent2"/>
                </a:solidFill>
              </a:rPr>
              <a:t>2 25 </a:t>
            </a:r>
            <a:br>
              <a:rPr lang="en-US" altLang="en-US" sz="3000" i="0">
                <a:solidFill>
                  <a:schemeClr val="accent2"/>
                </a:solidFill>
              </a:rPr>
            </a:br>
            <a:r>
              <a:rPr lang="en-US" altLang="en-US" sz="3000" i="0">
                <a:solidFill>
                  <a:schemeClr val="accent2"/>
                </a:solidFill>
              </a:rPr>
              <a:t>3 25</a:t>
            </a:r>
            <a:r>
              <a:rPr lang="en-US" altLang="en-US" sz="3000" i="0"/>
              <a:t> </a:t>
            </a:r>
            <a:br>
              <a:rPr lang="en-US" altLang="en-US" sz="3000" i="0"/>
            </a:br>
            <a:r>
              <a:rPr lang="en-US" altLang="en-US" sz="3000" i="0">
                <a:solidFill>
                  <a:schemeClr val="accent2"/>
                </a:solidFill>
              </a:rPr>
              <a:t>3 33</a:t>
            </a:r>
            <a:r>
              <a:rPr lang="en-US" altLang="en-US" sz="3000" i="0"/>
              <a:t> </a:t>
            </a:r>
            <a:br>
              <a:rPr lang="en-US" altLang="en-US" sz="3000" i="0"/>
            </a:br>
            <a:r>
              <a:rPr lang="en-US" altLang="en-US" sz="3000" i="0">
                <a:solidFill>
                  <a:schemeClr val="accent2"/>
                </a:solidFill>
              </a:rPr>
              <a:t>1 34</a:t>
            </a:r>
            <a:br>
              <a:rPr lang="en-US" altLang="en-US" sz="3000" i="0">
                <a:solidFill>
                  <a:schemeClr val="accent2"/>
                </a:solidFill>
              </a:rPr>
            </a:br>
            <a:r>
              <a:rPr lang="en-US" altLang="en-US" sz="3000" i="0">
                <a:solidFill>
                  <a:schemeClr val="accent2"/>
                </a:solidFill>
              </a:rPr>
              <a:t>3 34</a:t>
            </a:r>
            <a:r>
              <a:rPr lang="en-US" altLang="en-US" sz="3000" i="0"/>
              <a:t> </a:t>
            </a:r>
            <a:br>
              <a:rPr lang="en-US" altLang="en-US" sz="3000" i="0"/>
            </a:br>
            <a:r>
              <a:rPr lang="en-US" altLang="en-US" sz="3000" i="0">
                <a:solidFill>
                  <a:schemeClr val="accent2"/>
                </a:solidFill>
              </a:rPr>
              <a:t>1 43</a:t>
            </a:r>
            <a:br>
              <a:rPr lang="en-US" altLang="en-US" sz="3000" i="0">
                <a:solidFill>
                  <a:schemeClr val="accent2"/>
                </a:solidFill>
              </a:rPr>
            </a:br>
            <a:r>
              <a:rPr lang="en-US" altLang="en-US" sz="3000" i="0">
                <a:solidFill>
                  <a:schemeClr val="accent2"/>
                </a:solidFill>
              </a:rPr>
              <a:t>2 43</a:t>
            </a:r>
            <a:r>
              <a:rPr lang="en-US" altLang="en-US" sz="3000" i="0"/>
              <a:t> </a:t>
            </a:r>
            <a:br>
              <a:rPr lang="en-US" altLang="en-US" sz="3000" i="0"/>
            </a:br>
            <a:r>
              <a:rPr lang="en-US" altLang="en-US" sz="3000" i="0">
                <a:solidFill>
                  <a:schemeClr val="accent2"/>
                </a:solidFill>
              </a:rPr>
              <a:t>3 44</a:t>
            </a:r>
            <a:endParaRPr lang="en-US" altLang="en-US" sz="3000" i="0"/>
          </a:p>
        </p:txBody>
      </p:sp>
      <p:grpSp>
        <p:nvGrpSpPr>
          <p:cNvPr id="442372" name="Group 40"/>
          <p:cNvGrpSpPr>
            <a:grpSpLocks/>
          </p:cNvGrpSpPr>
          <p:nvPr/>
        </p:nvGrpSpPr>
        <p:grpSpPr bwMode="auto">
          <a:xfrm>
            <a:off x="1625600" y="1371600"/>
            <a:ext cx="2184400" cy="1920875"/>
            <a:chOff x="1024" y="864"/>
            <a:chExt cx="1376" cy="1210"/>
          </a:xfrm>
        </p:grpSpPr>
        <p:grpSp>
          <p:nvGrpSpPr>
            <p:cNvPr id="442405" name="Group 13"/>
            <p:cNvGrpSpPr>
              <a:grpSpLocks/>
            </p:cNvGrpSpPr>
            <p:nvPr/>
          </p:nvGrpSpPr>
          <p:grpSpPr bwMode="auto">
            <a:xfrm>
              <a:off x="1224" y="864"/>
              <a:ext cx="744" cy="672"/>
              <a:chOff x="1224" y="2539"/>
              <a:chExt cx="2280" cy="1785"/>
            </a:xfrm>
          </p:grpSpPr>
          <p:sp>
            <p:nvSpPr>
              <p:cNvPr id="442407" name="Freeform 14"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42408" name="Group 15"/>
              <p:cNvGrpSpPr>
                <a:grpSpLocks/>
              </p:cNvGrpSpPr>
              <p:nvPr/>
            </p:nvGrpSpPr>
            <p:grpSpPr bwMode="auto">
              <a:xfrm>
                <a:off x="1584" y="2688"/>
                <a:ext cx="1216" cy="1440"/>
                <a:chOff x="2641" y="1488"/>
                <a:chExt cx="2655" cy="2488"/>
              </a:xfrm>
            </p:grpSpPr>
            <p:grpSp>
              <p:nvGrpSpPr>
                <p:cNvPr id="442409" name="Group 16"/>
                <p:cNvGrpSpPr>
                  <a:grpSpLocks/>
                </p:cNvGrpSpPr>
                <p:nvPr/>
              </p:nvGrpSpPr>
              <p:grpSpPr bwMode="auto">
                <a:xfrm>
                  <a:off x="2641" y="1488"/>
                  <a:ext cx="2496" cy="2436"/>
                  <a:chOff x="2641" y="1488"/>
                  <a:chExt cx="2496" cy="2436"/>
                </a:xfrm>
              </p:grpSpPr>
              <p:sp>
                <p:nvSpPr>
                  <p:cNvPr id="442414" name="Freeform 17"/>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2415" name="Freeform 18"/>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2416" name="Freeform 19"/>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2417" name="Freeform 20"/>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2418" name="Freeform 21"/>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2419" name="Freeform 22"/>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42410" name="Group 23"/>
                <p:cNvGrpSpPr>
                  <a:grpSpLocks/>
                </p:cNvGrpSpPr>
                <p:nvPr/>
              </p:nvGrpSpPr>
              <p:grpSpPr bwMode="auto">
                <a:xfrm>
                  <a:off x="4864" y="3099"/>
                  <a:ext cx="432" cy="877"/>
                  <a:chOff x="4864" y="3099"/>
                  <a:chExt cx="432" cy="877"/>
                </a:xfrm>
              </p:grpSpPr>
              <p:sp>
                <p:nvSpPr>
                  <p:cNvPr id="442411" name="Freeform 24"/>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2412" name="Freeform 25"/>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2413" name="Freeform 26"/>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42406" name="Text Box 27"/>
            <p:cNvSpPr txBox="1">
              <a:spLocks noChangeArrowheads="1"/>
            </p:cNvSpPr>
            <p:nvPr/>
          </p:nvSpPr>
          <p:spPr bwMode="auto">
            <a:xfrm>
              <a:off x="1024" y="1440"/>
              <a:ext cx="137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Is sorted wrt </a:t>
              </a:r>
              <a:br>
                <a:rPr lang="en-US" altLang="en-US" sz="3000" i="0"/>
              </a:br>
              <a:r>
                <a:rPr lang="en-US" altLang="en-US" sz="3000" i="0"/>
                <a:t>first </a:t>
              </a:r>
              <a:r>
                <a:rPr lang="en-US" altLang="en-US" sz="3000"/>
                <a:t>i</a:t>
              </a:r>
              <a:r>
                <a:rPr lang="en-US" altLang="en-US" sz="3000" i="0"/>
                <a:t> digits.</a:t>
              </a:r>
            </a:p>
          </p:txBody>
        </p:sp>
      </p:grpSp>
      <p:sp>
        <p:nvSpPr>
          <p:cNvPr id="395303" name="Text Box 39"/>
          <p:cNvSpPr txBox="1">
            <a:spLocks noChangeArrowheads="1"/>
          </p:cNvSpPr>
          <p:nvPr/>
        </p:nvSpPr>
        <p:spPr bwMode="auto">
          <a:xfrm>
            <a:off x="4495800" y="1371600"/>
            <a:ext cx="946150" cy="512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accent2"/>
                </a:solidFill>
              </a:rPr>
              <a:t>1 25</a:t>
            </a:r>
            <a:r>
              <a:rPr lang="en-US" altLang="en-US" sz="3000" i="0"/>
              <a:t> </a:t>
            </a:r>
            <a:br>
              <a:rPr lang="en-US" altLang="en-US" sz="3000" i="0"/>
            </a:br>
            <a:r>
              <a:rPr lang="en-US" altLang="en-US" sz="3000" i="0">
                <a:solidFill>
                  <a:schemeClr val="accent2"/>
                </a:solidFill>
              </a:rPr>
              <a:t>1 34</a:t>
            </a:r>
            <a:r>
              <a:rPr lang="en-US" altLang="en-US" sz="3000" i="0"/>
              <a:t> </a:t>
            </a:r>
            <a:br>
              <a:rPr lang="en-US" altLang="en-US" sz="3000" i="0"/>
            </a:br>
            <a:r>
              <a:rPr lang="en-US" altLang="en-US" sz="3000" i="0">
                <a:solidFill>
                  <a:schemeClr val="accent2"/>
                </a:solidFill>
              </a:rPr>
              <a:t>1 43</a:t>
            </a:r>
            <a:r>
              <a:rPr lang="en-US" altLang="en-US" sz="3000" i="0"/>
              <a:t> </a:t>
            </a:r>
          </a:p>
          <a:p>
            <a:pPr eaLnBrk="1" hangingPunct="1">
              <a:spcBef>
                <a:spcPct val="50000"/>
              </a:spcBef>
              <a:buFontTx/>
              <a:buNone/>
            </a:pPr>
            <a:r>
              <a:rPr lang="en-US" altLang="en-US" sz="3000" i="0">
                <a:solidFill>
                  <a:schemeClr val="accent2"/>
                </a:solidFill>
              </a:rPr>
              <a:t>2 24</a:t>
            </a:r>
            <a:br>
              <a:rPr lang="en-US" altLang="en-US" sz="3000" i="0">
                <a:solidFill>
                  <a:schemeClr val="accent2"/>
                </a:solidFill>
              </a:rPr>
            </a:br>
            <a:r>
              <a:rPr lang="en-US" altLang="en-US" sz="3000" i="0">
                <a:solidFill>
                  <a:schemeClr val="accent2"/>
                </a:solidFill>
              </a:rPr>
              <a:t>2 25 </a:t>
            </a:r>
            <a:r>
              <a:rPr lang="en-US" altLang="en-US" sz="3000" i="0"/>
              <a:t/>
            </a:r>
            <a:br>
              <a:rPr lang="en-US" altLang="en-US" sz="3000" i="0"/>
            </a:br>
            <a:r>
              <a:rPr lang="en-US" altLang="en-US" sz="3000" i="0">
                <a:solidFill>
                  <a:schemeClr val="accent2"/>
                </a:solidFill>
              </a:rPr>
              <a:t>2 43</a:t>
            </a:r>
            <a:endParaRPr lang="en-US" altLang="en-US" sz="3000" i="0"/>
          </a:p>
          <a:p>
            <a:pPr eaLnBrk="1" hangingPunct="1">
              <a:spcBef>
                <a:spcPct val="50000"/>
              </a:spcBef>
              <a:buFontTx/>
              <a:buNone/>
            </a:pPr>
            <a:r>
              <a:rPr lang="en-US" altLang="en-US" sz="3000" i="0">
                <a:solidFill>
                  <a:schemeClr val="accent2"/>
                </a:solidFill>
              </a:rPr>
              <a:t>3 25</a:t>
            </a:r>
            <a:r>
              <a:rPr lang="en-US" altLang="en-US" sz="3000" i="0"/>
              <a:t> </a:t>
            </a:r>
            <a:br>
              <a:rPr lang="en-US" altLang="en-US" sz="3000" i="0"/>
            </a:br>
            <a:r>
              <a:rPr lang="en-US" altLang="en-US" sz="3000" i="0">
                <a:solidFill>
                  <a:schemeClr val="accent2"/>
                </a:solidFill>
              </a:rPr>
              <a:t>3 33</a:t>
            </a:r>
            <a:r>
              <a:rPr lang="en-US" altLang="en-US" sz="3000" i="0"/>
              <a:t> </a:t>
            </a:r>
            <a:br>
              <a:rPr lang="en-US" altLang="en-US" sz="3000" i="0"/>
            </a:br>
            <a:r>
              <a:rPr lang="en-US" altLang="en-US" sz="3000" i="0">
                <a:solidFill>
                  <a:schemeClr val="accent2"/>
                </a:solidFill>
              </a:rPr>
              <a:t>3 34</a:t>
            </a:r>
            <a:r>
              <a:rPr lang="en-US" altLang="en-US" sz="3000" i="0"/>
              <a:t> </a:t>
            </a:r>
            <a:br>
              <a:rPr lang="en-US" altLang="en-US" sz="3000" i="0"/>
            </a:br>
            <a:r>
              <a:rPr lang="en-US" altLang="en-US" sz="3000" i="0">
                <a:solidFill>
                  <a:schemeClr val="accent2"/>
                </a:solidFill>
              </a:rPr>
              <a:t>3 44</a:t>
            </a:r>
          </a:p>
        </p:txBody>
      </p:sp>
      <p:sp>
        <p:nvSpPr>
          <p:cNvPr id="395320" name="Text Box 56"/>
          <p:cNvSpPr txBox="1">
            <a:spLocks noChangeArrowheads="1"/>
          </p:cNvSpPr>
          <p:nvPr/>
        </p:nvSpPr>
        <p:spPr bwMode="auto">
          <a:xfrm>
            <a:off x="6119813" y="2286000"/>
            <a:ext cx="244316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Is sorted wrt </a:t>
            </a:r>
            <a:br>
              <a:rPr lang="en-US" altLang="en-US" sz="3000" i="0"/>
            </a:br>
            <a:r>
              <a:rPr lang="en-US" altLang="en-US" sz="3000" i="0"/>
              <a:t>first </a:t>
            </a:r>
            <a:r>
              <a:rPr lang="en-US" altLang="en-US" sz="3000"/>
              <a:t>i</a:t>
            </a:r>
            <a:r>
              <a:rPr lang="en-US" altLang="en-US" sz="3000" i="0"/>
              <a:t>+1 digits.</a:t>
            </a:r>
          </a:p>
        </p:txBody>
      </p:sp>
      <p:sp>
        <p:nvSpPr>
          <p:cNvPr id="442375" name="AutoShape 57"/>
          <p:cNvSpPr>
            <a:spLocks/>
          </p:cNvSpPr>
          <p:nvPr/>
        </p:nvSpPr>
        <p:spPr bwMode="auto">
          <a:xfrm rot="-5400000">
            <a:off x="925513" y="5791200"/>
            <a:ext cx="228600" cy="381000"/>
          </a:xfrm>
          <a:prstGeom prst="leftBrace">
            <a:avLst>
              <a:gd name="adj1" fmla="val 13889"/>
              <a:gd name="adj2" fmla="val 50000"/>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442376" name="Text Box 58"/>
          <p:cNvSpPr txBox="1">
            <a:spLocks noChangeArrowheads="1"/>
          </p:cNvSpPr>
          <p:nvPr/>
        </p:nvSpPr>
        <p:spPr bwMode="auto">
          <a:xfrm>
            <a:off x="381000" y="583565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600" i="0">
                <a:solidFill>
                  <a:schemeClr val="hlink"/>
                </a:solidFill>
              </a:rPr>
              <a:t>i+1</a:t>
            </a:r>
          </a:p>
        </p:txBody>
      </p:sp>
      <p:grpSp>
        <p:nvGrpSpPr>
          <p:cNvPr id="7" name="Group 79"/>
          <p:cNvGrpSpPr>
            <a:grpSpLocks/>
          </p:cNvGrpSpPr>
          <p:nvPr/>
        </p:nvGrpSpPr>
        <p:grpSpPr bwMode="auto">
          <a:xfrm>
            <a:off x="4419600" y="1371600"/>
            <a:ext cx="990600" cy="5257800"/>
            <a:chOff x="2784" y="864"/>
            <a:chExt cx="624" cy="3312"/>
          </a:xfrm>
        </p:grpSpPr>
        <p:sp>
          <p:nvSpPr>
            <p:cNvPr id="442402" name="Line 76"/>
            <p:cNvSpPr>
              <a:spLocks noChangeShapeType="1"/>
            </p:cNvSpPr>
            <p:nvPr/>
          </p:nvSpPr>
          <p:spPr bwMode="auto">
            <a:xfrm>
              <a:off x="3038" y="864"/>
              <a:ext cx="0" cy="331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2403" name="Line 77"/>
            <p:cNvSpPr>
              <a:spLocks noChangeShapeType="1"/>
            </p:cNvSpPr>
            <p:nvPr/>
          </p:nvSpPr>
          <p:spPr bwMode="auto">
            <a:xfrm>
              <a:off x="2784" y="1824"/>
              <a:ext cx="624"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2404" name="Line 78"/>
            <p:cNvSpPr>
              <a:spLocks noChangeShapeType="1"/>
            </p:cNvSpPr>
            <p:nvPr/>
          </p:nvSpPr>
          <p:spPr bwMode="auto">
            <a:xfrm>
              <a:off x="2784" y="2832"/>
              <a:ext cx="624"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8" name="Group 85"/>
          <p:cNvGrpSpPr>
            <a:grpSpLocks/>
          </p:cNvGrpSpPr>
          <p:nvPr/>
        </p:nvGrpSpPr>
        <p:grpSpPr bwMode="auto">
          <a:xfrm>
            <a:off x="4114800" y="2590800"/>
            <a:ext cx="4951413" cy="3259138"/>
            <a:chOff x="2592" y="1632"/>
            <a:chExt cx="3119" cy="2053"/>
          </a:xfrm>
        </p:grpSpPr>
        <p:sp>
          <p:nvSpPr>
            <p:cNvPr id="442400" name="Freeform 82"/>
            <p:cNvSpPr>
              <a:spLocks/>
            </p:cNvSpPr>
            <p:nvPr/>
          </p:nvSpPr>
          <p:spPr bwMode="auto">
            <a:xfrm>
              <a:off x="2592" y="1632"/>
              <a:ext cx="246" cy="768"/>
            </a:xfrm>
            <a:custGeom>
              <a:avLst/>
              <a:gdLst>
                <a:gd name="T0" fmla="*/ 246 w 246"/>
                <a:gd name="T1" fmla="*/ 0 h 816"/>
                <a:gd name="T2" fmla="*/ 35 w 246"/>
                <a:gd name="T3" fmla="*/ 38 h 816"/>
                <a:gd name="T4" fmla="*/ 35 w 246"/>
                <a:gd name="T5" fmla="*/ 173 h 816"/>
                <a:gd name="T6" fmla="*/ 246 w 246"/>
                <a:gd name="T7" fmla="*/ 203 h 816"/>
                <a:gd name="T8" fmla="*/ 0 60000 65536"/>
                <a:gd name="T9" fmla="*/ 0 60000 65536"/>
                <a:gd name="T10" fmla="*/ 0 60000 65536"/>
                <a:gd name="T11" fmla="*/ 0 60000 65536"/>
                <a:gd name="T12" fmla="*/ 0 w 246"/>
                <a:gd name="T13" fmla="*/ 0 h 816"/>
                <a:gd name="T14" fmla="*/ 246 w 246"/>
                <a:gd name="T15" fmla="*/ 816 h 816"/>
              </a:gdLst>
              <a:ahLst/>
              <a:cxnLst>
                <a:cxn ang="T8">
                  <a:pos x="T0" y="T1"/>
                </a:cxn>
                <a:cxn ang="T9">
                  <a:pos x="T2" y="T3"/>
                </a:cxn>
                <a:cxn ang="T10">
                  <a:pos x="T4" y="T5"/>
                </a:cxn>
                <a:cxn ang="T11">
                  <a:pos x="T6" y="T7"/>
                </a:cxn>
              </a:cxnLst>
              <a:rect l="T12" t="T13" r="T14" b="T15"/>
              <a:pathLst>
                <a:path w="246" h="816">
                  <a:moveTo>
                    <a:pt x="246" y="0"/>
                  </a:moveTo>
                  <a:cubicBezTo>
                    <a:pt x="211" y="26"/>
                    <a:pt x="70" y="37"/>
                    <a:pt x="35" y="155"/>
                  </a:cubicBezTo>
                  <a:cubicBezTo>
                    <a:pt x="0" y="273"/>
                    <a:pt x="0" y="596"/>
                    <a:pt x="35" y="706"/>
                  </a:cubicBezTo>
                  <a:cubicBezTo>
                    <a:pt x="70" y="816"/>
                    <a:pt x="202" y="793"/>
                    <a:pt x="246" y="816"/>
                  </a:cubicBezTo>
                </a:path>
              </a:pathLst>
            </a:custGeom>
            <a:noFill/>
            <a:ln w="25400">
              <a:solidFill>
                <a:schemeClr val="hlink"/>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42401" name="Text Box 84"/>
            <p:cNvSpPr txBox="1">
              <a:spLocks noChangeArrowheads="1"/>
            </p:cNvSpPr>
            <p:nvPr/>
          </p:nvSpPr>
          <p:spPr bwMode="auto">
            <a:xfrm>
              <a:off x="3600" y="2475"/>
              <a:ext cx="2111" cy="1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hese are in the </a:t>
              </a:r>
              <a:br>
                <a:rPr lang="en-US" altLang="en-US" sz="3000" i="0"/>
              </a:br>
              <a:r>
                <a:rPr lang="en-US" altLang="en-US" sz="3000" i="0"/>
                <a:t>correct order </a:t>
              </a:r>
              <a:br>
                <a:rPr lang="en-US" altLang="en-US" sz="3000" i="0"/>
              </a:br>
              <a:r>
                <a:rPr lang="en-US" altLang="en-US" sz="3000" i="0"/>
                <a:t>because sorted</a:t>
              </a:r>
              <a:br>
                <a:rPr lang="en-US" altLang="en-US" sz="3000" i="0"/>
              </a:br>
              <a:r>
                <a:rPr lang="en-US" altLang="en-US" sz="3000" i="0"/>
                <a:t>wrt high order digit. </a:t>
              </a:r>
            </a:p>
          </p:txBody>
        </p:sp>
      </p:grpSp>
      <p:grpSp>
        <p:nvGrpSpPr>
          <p:cNvPr id="9" name="Group 89"/>
          <p:cNvGrpSpPr>
            <a:grpSpLocks/>
          </p:cNvGrpSpPr>
          <p:nvPr/>
        </p:nvGrpSpPr>
        <p:grpSpPr bwMode="auto">
          <a:xfrm>
            <a:off x="533400" y="1371600"/>
            <a:ext cx="4267200" cy="5105400"/>
            <a:chOff x="336" y="864"/>
            <a:chExt cx="2688" cy="3216"/>
          </a:xfrm>
        </p:grpSpPr>
        <p:sp>
          <p:nvSpPr>
            <p:cNvPr id="442398" name="Rectangle 90"/>
            <p:cNvSpPr>
              <a:spLocks noChangeArrowheads="1"/>
            </p:cNvSpPr>
            <p:nvPr/>
          </p:nvSpPr>
          <p:spPr bwMode="auto">
            <a:xfrm>
              <a:off x="336" y="864"/>
              <a:ext cx="144" cy="2928"/>
            </a:xfrm>
            <a:prstGeom prst="rect">
              <a:avLst/>
            </a:prstGeom>
            <a:noFill/>
            <a:ln w="190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2399" name="Rectangle 91"/>
            <p:cNvSpPr>
              <a:spLocks noChangeArrowheads="1"/>
            </p:cNvSpPr>
            <p:nvPr/>
          </p:nvSpPr>
          <p:spPr bwMode="auto">
            <a:xfrm>
              <a:off x="2872" y="864"/>
              <a:ext cx="152" cy="3216"/>
            </a:xfrm>
            <a:prstGeom prst="rect">
              <a:avLst/>
            </a:prstGeom>
            <a:noFill/>
            <a:ln w="190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10" name="Group 93"/>
          <p:cNvGrpSpPr>
            <a:grpSpLocks/>
          </p:cNvGrpSpPr>
          <p:nvPr/>
        </p:nvGrpSpPr>
        <p:grpSpPr bwMode="auto">
          <a:xfrm>
            <a:off x="2133600" y="3943350"/>
            <a:ext cx="914400" cy="1009650"/>
            <a:chOff x="3469" y="2146"/>
            <a:chExt cx="249" cy="285"/>
          </a:xfrm>
        </p:grpSpPr>
        <p:sp>
          <p:nvSpPr>
            <p:cNvPr id="442392" name="Freeform 94"/>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2393" name="Freeform 95"/>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2394" name="Freeform 96"/>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2395" name="Freeform 97"/>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2396" name="Freeform 98"/>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2397" name="Freeform 99"/>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 name="Group 100"/>
          <p:cNvGrpSpPr>
            <a:grpSpLocks noChangeAspect="1"/>
          </p:cNvGrpSpPr>
          <p:nvPr/>
        </p:nvGrpSpPr>
        <p:grpSpPr bwMode="auto">
          <a:xfrm rot="2360341">
            <a:off x="6616700" y="1435100"/>
            <a:ext cx="1079500" cy="1079500"/>
            <a:chOff x="1224" y="1212"/>
            <a:chExt cx="3144" cy="3112"/>
          </a:xfrm>
        </p:grpSpPr>
        <p:sp>
          <p:nvSpPr>
            <p:cNvPr id="442383" name="Freeform 101"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442384" name="Freeform 102"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42385" name="Group 103"/>
            <p:cNvGrpSpPr>
              <a:grpSpLocks noChangeAspect="1"/>
            </p:cNvGrpSpPr>
            <p:nvPr/>
          </p:nvGrpSpPr>
          <p:grpSpPr bwMode="auto">
            <a:xfrm>
              <a:off x="1776" y="1212"/>
              <a:ext cx="1944" cy="2413"/>
              <a:chOff x="2227" y="1194"/>
              <a:chExt cx="1944" cy="2413"/>
            </a:xfrm>
          </p:grpSpPr>
          <p:sp>
            <p:nvSpPr>
              <p:cNvPr id="442386" name="Freeform 104"/>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2387" name="Freeform 105"/>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2388" name="Freeform 106"/>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2389" name="Freeform 107"/>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2390" name="Freeform 108"/>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2391" name="Freeform 109"/>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442382" name="Rectangle 111"/>
          <p:cNvSpPr>
            <a:spLocks noGrp="1" noChangeArrowheads="1"/>
          </p:cNvSpPr>
          <p:nvPr>
            <p:ph type="title"/>
          </p:nvPr>
        </p:nvSpPr>
        <p:spPr>
          <a:xfrm>
            <a:off x="685800" y="76200"/>
            <a:ext cx="7772400" cy="1143000"/>
          </a:xfrm>
          <a:noFill/>
        </p:spPr>
        <p:txBody>
          <a:bodyPr/>
          <a:lstStyle/>
          <a:p>
            <a:pPr eaLnBrk="1" hangingPunct="1"/>
            <a:r>
              <a:rPr lang="en-US" altLang="en-US" smtClean="0"/>
              <a:t>RadixSor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95268"/>
                                        </p:tgtEl>
                                        <p:attrNameLst>
                                          <p:attrName>style.visibility</p:attrName>
                                        </p:attrNameLst>
                                      </p:cBhvr>
                                      <p:to>
                                        <p:strVal val="visible"/>
                                      </p:to>
                                    </p:set>
                                    <p:anim calcmode="lin" valueType="num">
                                      <p:cBhvr additive="base">
                                        <p:cTn id="13" dur="500" fill="hold"/>
                                        <p:tgtEl>
                                          <p:spTgt spid="395268"/>
                                        </p:tgtEl>
                                        <p:attrNameLst>
                                          <p:attrName>ppt_x</p:attrName>
                                        </p:attrNameLst>
                                      </p:cBhvr>
                                      <p:tavLst>
                                        <p:tav tm="0">
                                          <p:val>
                                            <p:strVal val="#ppt_x"/>
                                          </p:val>
                                        </p:tav>
                                        <p:tav tm="100000">
                                          <p:val>
                                            <p:strVal val="#ppt_x"/>
                                          </p:val>
                                        </p:tav>
                                      </p:tavLst>
                                    </p:anim>
                                    <p:anim calcmode="lin" valueType="num">
                                      <p:cBhvr additive="base">
                                        <p:cTn id="14" dur="500" fill="hold"/>
                                        <p:tgtEl>
                                          <p:spTgt spid="395268"/>
                                        </p:tgtEl>
                                        <p:attrNameLst>
                                          <p:attrName>ppt_y</p:attrName>
                                        </p:attrNameLst>
                                      </p:cBhvr>
                                      <p:tavLst>
                                        <p:tav tm="0">
                                          <p:val>
                                            <p:strVal val="1+#ppt_h/2"/>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1+#ppt_w/2"/>
                                          </p:val>
                                        </p:tav>
                                        <p:tav tm="100000">
                                          <p:val>
                                            <p:strVal val="#ppt_x"/>
                                          </p:val>
                                        </p:tav>
                                      </p:tavLst>
                                    </p:anim>
                                    <p:anim calcmode="lin" valueType="num">
                                      <p:cBhvr additive="base">
                                        <p:cTn id="18" dur="500" fill="hold"/>
                                        <p:tgtEl>
                                          <p:spTgt spid="9"/>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395303"/>
                                        </p:tgtEl>
                                        <p:attrNameLst>
                                          <p:attrName>style.visibility</p:attrName>
                                        </p:attrNameLst>
                                      </p:cBhvr>
                                      <p:to>
                                        <p:strVal val="visible"/>
                                      </p:to>
                                    </p:set>
                                    <p:anim calcmode="lin" valueType="num">
                                      <p:cBhvr additive="base">
                                        <p:cTn id="21" dur="500" fill="hold"/>
                                        <p:tgtEl>
                                          <p:spTgt spid="395303"/>
                                        </p:tgtEl>
                                        <p:attrNameLst>
                                          <p:attrName>ppt_x</p:attrName>
                                        </p:attrNameLst>
                                      </p:cBhvr>
                                      <p:tavLst>
                                        <p:tav tm="0">
                                          <p:val>
                                            <p:strVal val="1+#ppt_w/2"/>
                                          </p:val>
                                        </p:tav>
                                        <p:tav tm="100000">
                                          <p:val>
                                            <p:strVal val="#ppt_x"/>
                                          </p:val>
                                        </p:tav>
                                      </p:tavLst>
                                    </p:anim>
                                    <p:anim calcmode="lin" valueType="num">
                                      <p:cBhvr additive="base">
                                        <p:cTn id="22" dur="500" fill="hold"/>
                                        <p:tgtEl>
                                          <p:spTgt spid="395303"/>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nodeType="clickEffect">
                                  <p:stCondLst>
                                    <p:cond delay="0"/>
                                  </p:stCondLst>
                                  <p:childTnLst>
                                    <p:set>
                                      <p:cBhvr>
                                        <p:cTn id="26" dur="1" fill="hold">
                                          <p:stCondLst>
                                            <p:cond delay="0"/>
                                          </p:stCondLst>
                                        </p:cTn>
                                        <p:tgtEl>
                                          <p:spTgt spid="9"/>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1+#ppt_w/2"/>
                                          </p:val>
                                        </p:tav>
                                        <p:tav tm="100000">
                                          <p:val>
                                            <p:strVal val="#ppt_x"/>
                                          </p:val>
                                        </p:tav>
                                      </p:tavLst>
                                    </p:anim>
                                    <p:anim calcmode="lin" valueType="num">
                                      <p:cBhvr additive="base">
                                        <p:cTn id="32"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395320"/>
                                        </p:tgtEl>
                                        <p:attrNameLst>
                                          <p:attrName>style.visibility</p:attrName>
                                        </p:attrNameLst>
                                      </p:cBhvr>
                                      <p:to>
                                        <p:strVal val="visible"/>
                                      </p:to>
                                    </p:set>
                                    <p:anim calcmode="lin" valueType="num">
                                      <p:cBhvr additive="base">
                                        <p:cTn id="37" dur="500" fill="hold"/>
                                        <p:tgtEl>
                                          <p:spTgt spid="395320"/>
                                        </p:tgtEl>
                                        <p:attrNameLst>
                                          <p:attrName>ppt_x</p:attrName>
                                        </p:attrNameLst>
                                      </p:cBhvr>
                                      <p:tavLst>
                                        <p:tav tm="0">
                                          <p:val>
                                            <p:strVal val="1+#ppt_w/2"/>
                                          </p:val>
                                        </p:tav>
                                        <p:tav tm="100000">
                                          <p:val>
                                            <p:strVal val="#ppt_x"/>
                                          </p:val>
                                        </p:tav>
                                      </p:tavLst>
                                    </p:anim>
                                    <p:anim calcmode="lin" valueType="num">
                                      <p:cBhvr additive="base">
                                        <p:cTn id="38" dur="500" fill="hold"/>
                                        <p:tgtEl>
                                          <p:spTgt spid="39532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additive="base">
                                        <p:cTn id="43" dur="500" fill="hold"/>
                                        <p:tgtEl>
                                          <p:spTgt spid="7"/>
                                        </p:tgtEl>
                                        <p:attrNameLst>
                                          <p:attrName>ppt_x</p:attrName>
                                        </p:attrNameLst>
                                      </p:cBhvr>
                                      <p:tavLst>
                                        <p:tav tm="0">
                                          <p:val>
                                            <p:strVal val="1+#ppt_w/2"/>
                                          </p:val>
                                        </p:tav>
                                        <p:tav tm="100000">
                                          <p:val>
                                            <p:strVal val="#ppt_x"/>
                                          </p:val>
                                        </p:tav>
                                      </p:tavLst>
                                    </p:anim>
                                    <p:anim calcmode="lin" valueType="num">
                                      <p:cBhvr additive="base">
                                        <p:cTn id="4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anim calcmode="lin" valueType="num">
                                      <p:cBhvr additive="base">
                                        <p:cTn id="49" dur="500" fill="hold"/>
                                        <p:tgtEl>
                                          <p:spTgt spid="8"/>
                                        </p:tgtEl>
                                        <p:attrNameLst>
                                          <p:attrName>ppt_x</p:attrName>
                                        </p:attrNameLst>
                                      </p:cBhvr>
                                      <p:tavLst>
                                        <p:tav tm="0">
                                          <p:val>
                                            <p:strVal val="#ppt_x"/>
                                          </p:val>
                                        </p:tav>
                                        <p:tav tm="100000">
                                          <p:val>
                                            <p:strVal val="#ppt_x"/>
                                          </p:val>
                                        </p:tav>
                                      </p:tavLst>
                                    </p:anim>
                                    <p:anim calcmode="lin" valueType="num">
                                      <p:cBhvr additive="base">
                                        <p:cTn id="5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68" grpId="0"/>
      <p:bldP spid="395303" grpId="0"/>
      <p:bldP spid="395320" grpId="0"/>
    </p:bldLst>
  </p:timing>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Text Box 3"/>
          <p:cNvSpPr txBox="1">
            <a:spLocks noChangeArrowheads="1"/>
          </p:cNvSpPr>
          <p:nvPr/>
        </p:nvSpPr>
        <p:spPr bwMode="auto">
          <a:xfrm>
            <a:off x="1590675" y="4937125"/>
            <a:ext cx="23780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Sort wrt </a:t>
            </a:r>
            <a:r>
              <a:rPr lang="en-US" altLang="en-US" sz="3000"/>
              <a:t>i</a:t>
            </a:r>
            <a:r>
              <a:rPr lang="en-US" altLang="en-US" sz="3000" i="0"/>
              <a:t>+1st </a:t>
            </a:r>
            <a:br>
              <a:rPr lang="en-US" altLang="en-US" sz="3000" i="0"/>
            </a:br>
            <a:r>
              <a:rPr lang="en-US" altLang="en-US" sz="3000" i="0"/>
              <a:t>digit.</a:t>
            </a:r>
          </a:p>
        </p:txBody>
      </p:sp>
      <p:sp>
        <p:nvSpPr>
          <p:cNvPr id="443395" name="Text Box 4"/>
          <p:cNvSpPr txBox="1">
            <a:spLocks noChangeArrowheads="1"/>
          </p:cNvSpPr>
          <p:nvPr/>
        </p:nvSpPr>
        <p:spPr bwMode="auto">
          <a:xfrm>
            <a:off x="457200" y="1371600"/>
            <a:ext cx="946150"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accent2"/>
                </a:solidFill>
              </a:rPr>
              <a:t>2 24</a:t>
            </a:r>
            <a:br>
              <a:rPr lang="en-US" altLang="en-US" sz="3000" i="0">
                <a:solidFill>
                  <a:schemeClr val="accent2"/>
                </a:solidFill>
              </a:rPr>
            </a:br>
            <a:r>
              <a:rPr lang="en-US" altLang="en-US" sz="3000" i="0">
                <a:solidFill>
                  <a:schemeClr val="accent2"/>
                </a:solidFill>
              </a:rPr>
              <a:t>1 25</a:t>
            </a:r>
            <a:br>
              <a:rPr lang="en-US" altLang="en-US" sz="3000" i="0">
                <a:solidFill>
                  <a:schemeClr val="accent2"/>
                </a:solidFill>
              </a:rPr>
            </a:br>
            <a:r>
              <a:rPr lang="en-US" altLang="en-US" sz="3000" i="0">
                <a:solidFill>
                  <a:schemeClr val="accent2"/>
                </a:solidFill>
              </a:rPr>
              <a:t>2 25 </a:t>
            </a:r>
            <a:br>
              <a:rPr lang="en-US" altLang="en-US" sz="3000" i="0">
                <a:solidFill>
                  <a:schemeClr val="accent2"/>
                </a:solidFill>
              </a:rPr>
            </a:br>
            <a:r>
              <a:rPr lang="en-US" altLang="en-US" sz="3000" i="0">
                <a:solidFill>
                  <a:schemeClr val="accent2"/>
                </a:solidFill>
              </a:rPr>
              <a:t>3 25</a:t>
            </a:r>
            <a:r>
              <a:rPr lang="en-US" altLang="en-US" sz="3000" i="0"/>
              <a:t> </a:t>
            </a:r>
            <a:br>
              <a:rPr lang="en-US" altLang="en-US" sz="3000" i="0"/>
            </a:br>
            <a:r>
              <a:rPr lang="en-US" altLang="en-US" sz="3000" i="0">
                <a:solidFill>
                  <a:schemeClr val="accent2"/>
                </a:solidFill>
              </a:rPr>
              <a:t>3 33</a:t>
            </a:r>
            <a:r>
              <a:rPr lang="en-US" altLang="en-US" sz="3000" i="0"/>
              <a:t> </a:t>
            </a:r>
            <a:br>
              <a:rPr lang="en-US" altLang="en-US" sz="3000" i="0"/>
            </a:br>
            <a:r>
              <a:rPr lang="en-US" altLang="en-US" sz="3000" i="0">
                <a:solidFill>
                  <a:schemeClr val="accent2"/>
                </a:solidFill>
              </a:rPr>
              <a:t>1 34</a:t>
            </a:r>
            <a:br>
              <a:rPr lang="en-US" altLang="en-US" sz="3000" i="0">
                <a:solidFill>
                  <a:schemeClr val="accent2"/>
                </a:solidFill>
              </a:rPr>
            </a:br>
            <a:r>
              <a:rPr lang="en-US" altLang="en-US" sz="3000" i="0">
                <a:solidFill>
                  <a:schemeClr val="accent2"/>
                </a:solidFill>
              </a:rPr>
              <a:t>3 34</a:t>
            </a:r>
            <a:r>
              <a:rPr lang="en-US" altLang="en-US" sz="3000" i="0"/>
              <a:t> </a:t>
            </a:r>
            <a:br>
              <a:rPr lang="en-US" altLang="en-US" sz="3000" i="0"/>
            </a:br>
            <a:r>
              <a:rPr lang="en-US" altLang="en-US" sz="3000" i="0">
                <a:solidFill>
                  <a:schemeClr val="accent2"/>
                </a:solidFill>
              </a:rPr>
              <a:t>1 43</a:t>
            </a:r>
            <a:br>
              <a:rPr lang="en-US" altLang="en-US" sz="3000" i="0">
                <a:solidFill>
                  <a:schemeClr val="accent2"/>
                </a:solidFill>
              </a:rPr>
            </a:br>
            <a:r>
              <a:rPr lang="en-US" altLang="en-US" sz="3000" i="0">
                <a:solidFill>
                  <a:schemeClr val="accent2"/>
                </a:solidFill>
              </a:rPr>
              <a:t>2 43</a:t>
            </a:r>
            <a:r>
              <a:rPr lang="en-US" altLang="en-US" sz="3000" i="0"/>
              <a:t> </a:t>
            </a:r>
            <a:br>
              <a:rPr lang="en-US" altLang="en-US" sz="3000" i="0"/>
            </a:br>
            <a:r>
              <a:rPr lang="en-US" altLang="en-US" sz="3000" i="0">
                <a:solidFill>
                  <a:schemeClr val="accent2"/>
                </a:solidFill>
              </a:rPr>
              <a:t>3 44</a:t>
            </a:r>
            <a:endParaRPr lang="en-US" altLang="en-US" sz="3000" i="0"/>
          </a:p>
        </p:txBody>
      </p:sp>
      <p:grpSp>
        <p:nvGrpSpPr>
          <p:cNvPr id="443396" name="Group 5"/>
          <p:cNvGrpSpPr>
            <a:grpSpLocks/>
          </p:cNvGrpSpPr>
          <p:nvPr/>
        </p:nvGrpSpPr>
        <p:grpSpPr bwMode="auto">
          <a:xfrm>
            <a:off x="1625600" y="1371600"/>
            <a:ext cx="2184400" cy="1920875"/>
            <a:chOff x="1024" y="864"/>
            <a:chExt cx="1376" cy="1210"/>
          </a:xfrm>
        </p:grpSpPr>
        <p:grpSp>
          <p:nvGrpSpPr>
            <p:cNvPr id="443425" name="Group 6"/>
            <p:cNvGrpSpPr>
              <a:grpSpLocks/>
            </p:cNvGrpSpPr>
            <p:nvPr/>
          </p:nvGrpSpPr>
          <p:grpSpPr bwMode="auto">
            <a:xfrm>
              <a:off x="1224" y="864"/>
              <a:ext cx="744" cy="672"/>
              <a:chOff x="1224" y="2539"/>
              <a:chExt cx="2280" cy="1785"/>
            </a:xfrm>
          </p:grpSpPr>
          <p:sp>
            <p:nvSpPr>
              <p:cNvPr id="443427" name="Freeform 7"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43428" name="Group 8"/>
              <p:cNvGrpSpPr>
                <a:grpSpLocks/>
              </p:cNvGrpSpPr>
              <p:nvPr/>
            </p:nvGrpSpPr>
            <p:grpSpPr bwMode="auto">
              <a:xfrm>
                <a:off x="1584" y="2688"/>
                <a:ext cx="1216" cy="1440"/>
                <a:chOff x="2641" y="1488"/>
                <a:chExt cx="2655" cy="2488"/>
              </a:xfrm>
            </p:grpSpPr>
            <p:grpSp>
              <p:nvGrpSpPr>
                <p:cNvPr id="443429" name="Group 9"/>
                <p:cNvGrpSpPr>
                  <a:grpSpLocks/>
                </p:cNvGrpSpPr>
                <p:nvPr/>
              </p:nvGrpSpPr>
              <p:grpSpPr bwMode="auto">
                <a:xfrm>
                  <a:off x="2641" y="1488"/>
                  <a:ext cx="2496" cy="2436"/>
                  <a:chOff x="2641" y="1488"/>
                  <a:chExt cx="2496" cy="2436"/>
                </a:xfrm>
              </p:grpSpPr>
              <p:sp>
                <p:nvSpPr>
                  <p:cNvPr id="443434" name="Freeform 10"/>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3435" name="Freeform 11"/>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3436" name="Freeform 12"/>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3437" name="Freeform 13"/>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3438" name="Freeform 14"/>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3439" name="Freeform 15"/>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43430" name="Group 16"/>
                <p:cNvGrpSpPr>
                  <a:grpSpLocks/>
                </p:cNvGrpSpPr>
                <p:nvPr/>
              </p:nvGrpSpPr>
              <p:grpSpPr bwMode="auto">
                <a:xfrm>
                  <a:off x="4864" y="3099"/>
                  <a:ext cx="432" cy="877"/>
                  <a:chOff x="4864" y="3099"/>
                  <a:chExt cx="432" cy="877"/>
                </a:xfrm>
              </p:grpSpPr>
              <p:sp>
                <p:nvSpPr>
                  <p:cNvPr id="443431" name="Freeform 17"/>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3432" name="Freeform 18"/>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3433" name="Freeform 19"/>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43426" name="Text Box 20"/>
            <p:cNvSpPr txBox="1">
              <a:spLocks noChangeArrowheads="1"/>
            </p:cNvSpPr>
            <p:nvPr/>
          </p:nvSpPr>
          <p:spPr bwMode="auto">
            <a:xfrm>
              <a:off x="1024" y="1440"/>
              <a:ext cx="137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Is sorted wrt </a:t>
              </a:r>
              <a:br>
                <a:rPr lang="en-US" altLang="en-US" sz="3000" i="0"/>
              </a:br>
              <a:r>
                <a:rPr lang="en-US" altLang="en-US" sz="3000" i="0"/>
                <a:t>first </a:t>
              </a:r>
              <a:r>
                <a:rPr lang="en-US" altLang="en-US" sz="3000"/>
                <a:t>i</a:t>
              </a:r>
              <a:r>
                <a:rPr lang="en-US" altLang="en-US" sz="3000" i="0"/>
                <a:t> digits.</a:t>
              </a:r>
            </a:p>
          </p:txBody>
        </p:sp>
      </p:grpSp>
      <p:sp>
        <p:nvSpPr>
          <p:cNvPr id="443397" name="Text Box 30"/>
          <p:cNvSpPr txBox="1">
            <a:spLocks noChangeArrowheads="1"/>
          </p:cNvSpPr>
          <p:nvPr/>
        </p:nvSpPr>
        <p:spPr bwMode="auto">
          <a:xfrm>
            <a:off x="4495800" y="1371600"/>
            <a:ext cx="946150" cy="512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accent2"/>
                </a:solidFill>
              </a:rPr>
              <a:t>1 25</a:t>
            </a:r>
            <a:r>
              <a:rPr lang="en-US" altLang="en-US" sz="3000" i="0"/>
              <a:t> </a:t>
            </a:r>
            <a:br>
              <a:rPr lang="en-US" altLang="en-US" sz="3000" i="0"/>
            </a:br>
            <a:r>
              <a:rPr lang="en-US" altLang="en-US" sz="3000" i="0">
                <a:solidFill>
                  <a:schemeClr val="accent2"/>
                </a:solidFill>
              </a:rPr>
              <a:t>1 34</a:t>
            </a:r>
            <a:r>
              <a:rPr lang="en-US" altLang="en-US" sz="3000" i="0"/>
              <a:t> </a:t>
            </a:r>
            <a:br>
              <a:rPr lang="en-US" altLang="en-US" sz="3000" i="0"/>
            </a:br>
            <a:r>
              <a:rPr lang="en-US" altLang="en-US" sz="3000" i="0">
                <a:solidFill>
                  <a:schemeClr val="accent2"/>
                </a:solidFill>
              </a:rPr>
              <a:t>1 43</a:t>
            </a:r>
            <a:r>
              <a:rPr lang="en-US" altLang="en-US" sz="3000" i="0"/>
              <a:t> </a:t>
            </a:r>
          </a:p>
          <a:p>
            <a:pPr eaLnBrk="1" hangingPunct="1">
              <a:spcBef>
                <a:spcPct val="50000"/>
              </a:spcBef>
              <a:buFontTx/>
              <a:buNone/>
            </a:pPr>
            <a:r>
              <a:rPr lang="en-US" altLang="en-US" sz="3000" i="0">
                <a:solidFill>
                  <a:schemeClr val="accent2"/>
                </a:solidFill>
              </a:rPr>
              <a:t>2 24</a:t>
            </a:r>
            <a:br>
              <a:rPr lang="en-US" altLang="en-US" sz="3000" i="0">
                <a:solidFill>
                  <a:schemeClr val="accent2"/>
                </a:solidFill>
              </a:rPr>
            </a:br>
            <a:r>
              <a:rPr lang="en-US" altLang="en-US" sz="3000" i="0">
                <a:solidFill>
                  <a:schemeClr val="accent2"/>
                </a:solidFill>
              </a:rPr>
              <a:t>2 25 </a:t>
            </a:r>
            <a:r>
              <a:rPr lang="en-US" altLang="en-US" sz="3000" i="0"/>
              <a:t/>
            </a:r>
            <a:br>
              <a:rPr lang="en-US" altLang="en-US" sz="3000" i="0"/>
            </a:br>
            <a:r>
              <a:rPr lang="en-US" altLang="en-US" sz="3000" i="0">
                <a:solidFill>
                  <a:schemeClr val="accent2"/>
                </a:solidFill>
              </a:rPr>
              <a:t>2 43</a:t>
            </a:r>
            <a:endParaRPr lang="en-US" altLang="en-US" sz="3000" i="0"/>
          </a:p>
          <a:p>
            <a:pPr eaLnBrk="1" hangingPunct="1">
              <a:spcBef>
                <a:spcPct val="50000"/>
              </a:spcBef>
              <a:buFontTx/>
              <a:buNone/>
            </a:pPr>
            <a:r>
              <a:rPr lang="en-US" altLang="en-US" sz="3000" i="0">
                <a:solidFill>
                  <a:schemeClr val="accent2"/>
                </a:solidFill>
              </a:rPr>
              <a:t>3 25</a:t>
            </a:r>
            <a:r>
              <a:rPr lang="en-US" altLang="en-US" sz="3000" i="0"/>
              <a:t> </a:t>
            </a:r>
            <a:br>
              <a:rPr lang="en-US" altLang="en-US" sz="3000" i="0"/>
            </a:br>
            <a:r>
              <a:rPr lang="en-US" altLang="en-US" sz="3000" i="0">
                <a:solidFill>
                  <a:schemeClr val="accent2"/>
                </a:solidFill>
              </a:rPr>
              <a:t>3 33</a:t>
            </a:r>
            <a:r>
              <a:rPr lang="en-US" altLang="en-US" sz="3000" i="0"/>
              <a:t> </a:t>
            </a:r>
            <a:br>
              <a:rPr lang="en-US" altLang="en-US" sz="3000" i="0"/>
            </a:br>
            <a:r>
              <a:rPr lang="en-US" altLang="en-US" sz="3000" i="0">
                <a:solidFill>
                  <a:schemeClr val="accent2"/>
                </a:solidFill>
              </a:rPr>
              <a:t>3 34</a:t>
            </a:r>
            <a:r>
              <a:rPr lang="en-US" altLang="en-US" sz="3000" i="0"/>
              <a:t> </a:t>
            </a:r>
            <a:br>
              <a:rPr lang="en-US" altLang="en-US" sz="3000" i="0"/>
            </a:br>
            <a:r>
              <a:rPr lang="en-US" altLang="en-US" sz="3000" i="0">
                <a:solidFill>
                  <a:schemeClr val="accent2"/>
                </a:solidFill>
              </a:rPr>
              <a:t>3 44</a:t>
            </a:r>
          </a:p>
        </p:txBody>
      </p:sp>
      <p:sp>
        <p:nvSpPr>
          <p:cNvPr id="443398" name="AutoShape 47"/>
          <p:cNvSpPr>
            <a:spLocks/>
          </p:cNvSpPr>
          <p:nvPr/>
        </p:nvSpPr>
        <p:spPr bwMode="auto">
          <a:xfrm rot="-5400000">
            <a:off x="925513" y="5791200"/>
            <a:ext cx="228600" cy="381000"/>
          </a:xfrm>
          <a:prstGeom prst="leftBrace">
            <a:avLst>
              <a:gd name="adj1" fmla="val 13889"/>
              <a:gd name="adj2" fmla="val 50000"/>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443399" name="Text Box 48"/>
          <p:cNvSpPr txBox="1">
            <a:spLocks noChangeArrowheads="1"/>
          </p:cNvSpPr>
          <p:nvPr/>
        </p:nvSpPr>
        <p:spPr bwMode="auto">
          <a:xfrm>
            <a:off x="381000" y="583565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600" i="0">
                <a:solidFill>
                  <a:schemeClr val="hlink"/>
                </a:solidFill>
              </a:rPr>
              <a:t>i+1</a:t>
            </a:r>
          </a:p>
        </p:txBody>
      </p:sp>
      <p:grpSp>
        <p:nvGrpSpPr>
          <p:cNvPr id="443400" name="Group 49"/>
          <p:cNvGrpSpPr>
            <a:grpSpLocks/>
          </p:cNvGrpSpPr>
          <p:nvPr/>
        </p:nvGrpSpPr>
        <p:grpSpPr bwMode="auto">
          <a:xfrm>
            <a:off x="4419600" y="1371600"/>
            <a:ext cx="990600" cy="5257800"/>
            <a:chOff x="2784" y="864"/>
            <a:chExt cx="624" cy="3312"/>
          </a:xfrm>
        </p:grpSpPr>
        <p:sp>
          <p:nvSpPr>
            <p:cNvPr id="443422" name="Line 50"/>
            <p:cNvSpPr>
              <a:spLocks noChangeShapeType="1"/>
            </p:cNvSpPr>
            <p:nvPr/>
          </p:nvSpPr>
          <p:spPr bwMode="auto">
            <a:xfrm>
              <a:off x="3038" y="864"/>
              <a:ext cx="0" cy="331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3423" name="Line 51"/>
            <p:cNvSpPr>
              <a:spLocks noChangeShapeType="1"/>
            </p:cNvSpPr>
            <p:nvPr/>
          </p:nvSpPr>
          <p:spPr bwMode="auto">
            <a:xfrm>
              <a:off x="2784" y="1824"/>
              <a:ext cx="624"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3424" name="Line 52"/>
            <p:cNvSpPr>
              <a:spLocks noChangeShapeType="1"/>
            </p:cNvSpPr>
            <p:nvPr/>
          </p:nvSpPr>
          <p:spPr bwMode="auto">
            <a:xfrm>
              <a:off x="2784" y="2832"/>
              <a:ext cx="624"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443401" name="Freeform 56"/>
          <p:cNvSpPr>
            <a:spLocks/>
          </p:cNvSpPr>
          <p:nvPr/>
        </p:nvSpPr>
        <p:spPr bwMode="auto">
          <a:xfrm flipH="1">
            <a:off x="5324475" y="3276600"/>
            <a:ext cx="161925" cy="457200"/>
          </a:xfrm>
          <a:custGeom>
            <a:avLst/>
            <a:gdLst>
              <a:gd name="T0" fmla="*/ 2147483647 w 246"/>
              <a:gd name="T1" fmla="*/ 0 h 816"/>
              <a:gd name="T2" fmla="*/ 2147483647 w 246"/>
              <a:gd name="T3" fmla="*/ 2147483647 h 816"/>
              <a:gd name="T4" fmla="*/ 2147483647 w 246"/>
              <a:gd name="T5" fmla="*/ 2147483647 h 816"/>
              <a:gd name="T6" fmla="*/ 2147483647 w 246"/>
              <a:gd name="T7" fmla="*/ 2147483647 h 816"/>
              <a:gd name="T8" fmla="*/ 0 60000 65536"/>
              <a:gd name="T9" fmla="*/ 0 60000 65536"/>
              <a:gd name="T10" fmla="*/ 0 60000 65536"/>
              <a:gd name="T11" fmla="*/ 0 60000 65536"/>
              <a:gd name="T12" fmla="*/ 0 w 246"/>
              <a:gd name="T13" fmla="*/ 0 h 816"/>
              <a:gd name="T14" fmla="*/ 246 w 246"/>
              <a:gd name="T15" fmla="*/ 816 h 816"/>
            </a:gdLst>
            <a:ahLst/>
            <a:cxnLst>
              <a:cxn ang="T8">
                <a:pos x="T0" y="T1"/>
              </a:cxn>
              <a:cxn ang="T9">
                <a:pos x="T2" y="T3"/>
              </a:cxn>
              <a:cxn ang="T10">
                <a:pos x="T4" y="T5"/>
              </a:cxn>
              <a:cxn ang="T11">
                <a:pos x="T6" y="T7"/>
              </a:cxn>
            </a:cxnLst>
            <a:rect l="T12" t="T13" r="T14" b="T15"/>
            <a:pathLst>
              <a:path w="246" h="816">
                <a:moveTo>
                  <a:pt x="246" y="0"/>
                </a:moveTo>
                <a:cubicBezTo>
                  <a:pt x="211" y="26"/>
                  <a:pt x="70" y="37"/>
                  <a:pt x="35" y="155"/>
                </a:cubicBezTo>
                <a:cubicBezTo>
                  <a:pt x="0" y="273"/>
                  <a:pt x="0" y="596"/>
                  <a:pt x="35" y="706"/>
                </a:cubicBezTo>
                <a:cubicBezTo>
                  <a:pt x="70" y="816"/>
                  <a:pt x="202" y="793"/>
                  <a:pt x="246" y="816"/>
                </a:cubicBezTo>
              </a:path>
            </a:pathLst>
          </a:custGeom>
          <a:noFill/>
          <a:ln w="25400">
            <a:solidFill>
              <a:schemeClr val="hlink"/>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43402" name="Text Box 57"/>
          <p:cNvSpPr txBox="1">
            <a:spLocks noChangeArrowheads="1"/>
          </p:cNvSpPr>
          <p:nvPr/>
        </p:nvSpPr>
        <p:spPr bwMode="auto">
          <a:xfrm>
            <a:off x="5638800" y="3962400"/>
            <a:ext cx="349885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hese are in the </a:t>
            </a:r>
            <a:br>
              <a:rPr lang="en-US" altLang="en-US" sz="3000" i="0"/>
            </a:br>
            <a:r>
              <a:rPr lang="en-US" altLang="en-US" sz="3000" i="0"/>
              <a:t>correct order </a:t>
            </a:r>
            <a:br>
              <a:rPr lang="en-US" altLang="en-US" sz="3000" i="0"/>
            </a:br>
            <a:r>
              <a:rPr lang="en-US" altLang="en-US" sz="3000" i="0"/>
              <a:t>because was sorted &amp;</a:t>
            </a:r>
            <a:br>
              <a:rPr lang="en-US" altLang="en-US" sz="3000" i="0"/>
            </a:br>
            <a:r>
              <a:rPr lang="en-US" altLang="en-US" sz="3000" i="0"/>
              <a:t>stable sort left sorted.</a:t>
            </a:r>
          </a:p>
        </p:txBody>
      </p:sp>
      <p:grpSp>
        <p:nvGrpSpPr>
          <p:cNvPr id="443403" name="Group 62"/>
          <p:cNvGrpSpPr>
            <a:grpSpLocks/>
          </p:cNvGrpSpPr>
          <p:nvPr/>
        </p:nvGrpSpPr>
        <p:grpSpPr bwMode="auto">
          <a:xfrm>
            <a:off x="2133600" y="3943350"/>
            <a:ext cx="914400" cy="1009650"/>
            <a:chOff x="3469" y="2146"/>
            <a:chExt cx="249" cy="285"/>
          </a:xfrm>
        </p:grpSpPr>
        <p:sp>
          <p:nvSpPr>
            <p:cNvPr id="443416" name="Freeform 63"/>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3417" name="Freeform 64"/>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3418" name="Freeform 65"/>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3419" name="Freeform 66"/>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3420" name="Freeform 67"/>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3421" name="Freeform 68"/>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43404" name="Text Box 83"/>
          <p:cNvSpPr txBox="1">
            <a:spLocks noChangeArrowheads="1"/>
          </p:cNvSpPr>
          <p:nvPr/>
        </p:nvSpPr>
        <p:spPr bwMode="auto">
          <a:xfrm>
            <a:off x="6119813" y="2286000"/>
            <a:ext cx="244316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Is sorted wrt </a:t>
            </a:r>
            <a:br>
              <a:rPr lang="en-US" altLang="en-US" sz="3000" i="0"/>
            </a:br>
            <a:r>
              <a:rPr lang="en-US" altLang="en-US" sz="3000" i="0"/>
              <a:t>first </a:t>
            </a:r>
            <a:r>
              <a:rPr lang="en-US" altLang="en-US" sz="3000"/>
              <a:t>i</a:t>
            </a:r>
            <a:r>
              <a:rPr lang="en-US" altLang="en-US" sz="3000" i="0"/>
              <a:t>+1 digits.</a:t>
            </a:r>
          </a:p>
        </p:txBody>
      </p:sp>
      <p:grpSp>
        <p:nvGrpSpPr>
          <p:cNvPr id="443405" name="Group 84"/>
          <p:cNvGrpSpPr>
            <a:grpSpLocks noChangeAspect="1"/>
          </p:cNvGrpSpPr>
          <p:nvPr/>
        </p:nvGrpSpPr>
        <p:grpSpPr bwMode="auto">
          <a:xfrm rot="2360341">
            <a:off x="6616700" y="1435100"/>
            <a:ext cx="1079500" cy="1079500"/>
            <a:chOff x="1224" y="1212"/>
            <a:chExt cx="3144" cy="3112"/>
          </a:xfrm>
        </p:grpSpPr>
        <p:sp>
          <p:nvSpPr>
            <p:cNvPr id="443407" name="Freeform 85"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443408" name="Freeform 86"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43409" name="Group 87"/>
            <p:cNvGrpSpPr>
              <a:grpSpLocks noChangeAspect="1"/>
            </p:cNvGrpSpPr>
            <p:nvPr/>
          </p:nvGrpSpPr>
          <p:grpSpPr bwMode="auto">
            <a:xfrm>
              <a:off x="1776" y="1212"/>
              <a:ext cx="1944" cy="2413"/>
              <a:chOff x="2227" y="1194"/>
              <a:chExt cx="1944" cy="2413"/>
            </a:xfrm>
          </p:grpSpPr>
          <p:sp>
            <p:nvSpPr>
              <p:cNvPr id="443410" name="Freeform 88"/>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3411" name="Freeform 89"/>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3412" name="Freeform 90"/>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3413" name="Freeform 91"/>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3414" name="Freeform 92"/>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3415" name="Freeform 93"/>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443406" name="Rectangle 95"/>
          <p:cNvSpPr>
            <a:spLocks noGrp="1" noChangeArrowheads="1"/>
          </p:cNvSpPr>
          <p:nvPr>
            <p:ph type="title"/>
          </p:nvPr>
        </p:nvSpPr>
        <p:spPr>
          <a:xfrm>
            <a:off x="685800" y="76200"/>
            <a:ext cx="7772400" cy="1143000"/>
          </a:xfrm>
          <a:noFill/>
        </p:spPr>
        <p:txBody>
          <a:bodyPr/>
          <a:lstStyle/>
          <a:p>
            <a:pPr eaLnBrk="1" hangingPunct="1"/>
            <a:r>
              <a:rPr lang="en-US" altLang="en-US" smtClean="0"/>
              <a:t>RadixSort   </a:t>
            </a:r>
          </a:p>
        </p:txBody>
      </p:sp>
    </p:spTree>
  </p:cSld>
  <p:clrMapOvr>
    <a:masterClrMapping/>
  </p:clrMapOvr>
  <p:timing>
    <p:tnLst>
      <p:par>
        <p:cTn id="1" dur="indefinite" restart="never" nodeType="tmRoot"/>
      </p:par>
    </p:tnLst>
  </p:timing>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Rectangle 2"/>
          <p:cNvSpPr>
            <a:spLocks noGrp="1" noChangeArrowheads="1"/>
          </p:cNvSpPr>
          <p:nvPr>
            <p:ph type="title"/>
          </p:nvPr>
        </p:nvSpPr>
        <p:spPr>
          <a:xfrm>
            <a:off x="685800" y="-134938"/>
            <a:ext cx="7772400" cy="1143001"/>
          </a:xfrm>
        </p:spPr>
        <p:txBody>
          <a:bodyPr/>
          <a:lstStyle/>
          <a:p>
            <a:pPr eaLnBrk="1" hangingPunct="1"/>
            <a:r>
              <a:rPr lang="en-US" altLang="en-US" smtClean="0"/>
              <a:t>CountingSort</a:t>
            </a:r>
          </a:p>
        </p:txBody>
      </p:sp>
      <p:sp>
        <p:nvSpPr>
          <p:cNvPr id="444419" name="Text Box 4"/>
          <p:cNvSpPr txBox="1">
            <a:spLocks noChangeArrowheads="1"/>
          </p:cNvSpPr>
          <p:nvPr/>
        </p:nvSpPr>
        <p:spPr bwMode="auto">
          <a:xfrm>
            <a:off x="152400" y="2727325"/>
            <a:ext cx="658495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 </a:t>
            </a:r>
            <a:r>
              <a:rPr lang="en-US" altLang="en-US" sz="3000"/>
              <a:t>N</a:t>
            </a:r>
            <a:r>
              <a:rPr lang="en-US" altLang="en-US" sz="3000" i="0"/>
              <a:t> records each labeled with a digit </a:t>
            </a:r>
            <a:br>
              <a:rPr lang="en-US" altLang="en-US" sz="3000" i="0"/>
            </a:br>
            <a:r>
              <a:rPr lang="en-US" altLang="en-US" sz="3000" i="0"/>
              <a:t>           between 0&amp;(</a:t>
            </a:r>
            <a:r>
              <a:rPr lang="en-US" altLang="en-US" sz="3000"/>
              <a:t>k</a:t>
            </a:r>
            <a:r>
              <a:rPr lang="en-US" altLang="en-US" sz="3000" i="0"/>
              <a:t>-1).</a:t>
            </a:r>
            <a:br>
              <a:rPr lang="en-US" altLang="en-US" sz="3000" i="0"/>
            </a:br>
            <a:r>
              <a:rPr lang="en-US" altLang="en-US" sz="3000" i="0"/>
              <a:t>Output: Stable sort the numbers.</a:t>
            </a:r>
          </a:p>
        </p:txBody>
      </p:sp>
      <p:sp>
        <p:nvSpPr>
          <p:cNvPr id="444420" name="Text Box 98"/>
          <p:cNvSpPr txBox="1">
            <a:spLocks noChangeArrowheads="1"/>
          </p:cNvSpPr>
          <p:nvPr/>
        </p:nvSpPr>
        <p:spPr bwMode="auto">
          <a:xfrm>
            <a:off x="60325" y="992188"/>
            <a:ext cx="1095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a:t>
            </a:r>
          </a:p>
        </p:txBody>
      </p:sp>
      <p:sp>
        <p:nvSpPr>
          <p:cNvPr id="444421" name="Text Box 99"/>
          <p:cNvSpPr txBox="1">
            <a:spLocks noChangeArrowheads="1"/>
          </p:cNvSpPr>
          <p:nvPr/>
        </p:nvSpPr>
        <p:spPr bwMode="auto">
          <a:xfrm>
            <a:off x="76200" y="1525588"/>
            <a:ext cx="1349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Output:</a:t>
            </a:r>
          </a:p>
        </p:txBody>
      </p:sp>
      <p:graphicFrame>
        <p:nvGraphicFramePr>
          <p:cNvPr id="390532" name="Group 388"/>
          <p:cNvGraphicFramePr>
            <a:graphicFrameLocks noGrp="1"/>
          </p:cNvGraphicFramePr>
          <p:nvPr>
            <p:ph idx="1"/>
          </p:nvPr>
        </p:nvGraphicFramePr>
        <p:xfrm>
          <a:off x="1447800" y="1022350"/>
          <a:ext cx="7543800" cy="1036638"/>
        </p:xfrm>
        <a:graphic>
          <a:graphicData uri="http://schemas.openxmlformats.org/drawingml/2006/table">
            <a:tbl>
              <a:tblPr/>
              <a:tblGrid>
                <a:gridCol w="396875">
                  <a:extLst>
                    <a:ext uri="{9D8B030D-6E8A-4147-A177-3AD203B41FA5}">
                      <a16:colId xmlns:a16="http://schemas.microsoft.com/office/drawing/2014/main" val="20000"/>
                    </a:ext>
                  </a:extLst>
                </a:gridCol>
                <a:gridCol w="396875">
                  <a:extLst>
                    <a:ext uri="{9D8B030D-6E8A-4147-A177-3AD203B41FA5}">
                      <a16:colId xmlns:a16="http://schemas.microsoft.com/office/drawing/2014/main" val="20001"/>
                    </a:ext>
                  </a:extLst>
                </a:gridCol>
                <a:gridCol w="396875">
                  <a:extLst>
                    <a:ext uri="{9D8B030D-6E8A-4147-A177-3AD203B41FA5}">
                      <a16:colId xmlns:a16="http://schemas.microsoft.com/office/drawing/2014/main" val="20002"/>
                    </a:ext>
                  </a:extLst>
                </a:gridCol>
                <a:gridCol w="396875">
                  <a:extLst>
                    <a:ext uri="{9D8B030D-6E8A-4147-A177-3AD203B41FA5}">
                      <a16:colId xmlns:a16="http://schemas.microsoft.com/office/drawing/2014/main" val="20003"/>
                    </a:ext>
                  </a:extLst>
                </a:gridCol>
                <a:gridCol w="398463">
                  <a:extLst>
                    <a:ext uri="{9D8B030D-6E8A-4147-A177-3AD203B41FA5}">
                      <a16:colId xmlns:a16="http://schemas.microsoft.com/office/drawing/2014/main" val="20004"/>
                    </a:ext>
                  </a:extLst>
                </a:gridCol>
                <a:gridCol w="396875">
                  <a:extLst>
                    <a:ext uri="{9D8B030D-6E8A-4147-A177-3AD203B41FA5}">
                      <a16:colId xmlns:a16="http://schemas.microsoft.com/office/drawing/2014/main" val="20005"/>
                    </a:ext>
                  </a:extLst>
                </a:gridCol>
                <a:gridCol w="396875">
                  <a:extLst>
                    <a:ext uri="{9D8B030D-6E8A-4147-A177-3AD203B41FA5}">
                      <a16:colId xmlns:a16="http://schemas.microsoft.com/office/drawing/2014/main" val="20006"/>
                    </a:ext>
                  </a:extLst>
                </a:gridCol>
                <a:gridCol w="396875">
                  <a:extLst>
                    <a:ext uri="{9D8B030D-6E8A-4147-A177-3AD203B41FA5}">
                      <a16:colId xmlns:a16="http://schemas.microsoft.com/office/drawing/2014/main" val="20007"/>
                    </a:ext>
                  </a:extLst>
                </a:gridCol>
                <a:gridCol w="396875">
                  <a:extLst>
                    <a:ext uri="{9D8B030D-6E8A-4147-A177-3AD203B41FA5}">
                      <a16:colId xmlns:a16="http://schemas.microsoft.com/office/drawing/2014/main" val="20008"/>
                    </a:ext>
                  </a:extLst>
                </a:gridCol>
                <a:gridCol w="396875">
                  <a:extLst>
                    <a:ext uri="{9D8B030D-6E8A-4147-A177-3AD203B41FA5}">
                      <a16:colId xmlns:a16="http://schemas.microsoft.com/office/drawing/2014/main" val="20009"/>
                    </a:ext>
                  </a:extLst>
                </a:gridCol>
                <a:gridCol w="396875">
                  <a:extLst>
                    <a:ext uri="{9D8B030D-6E8A-4147-A177-3AD203B41FA5}">
                      <a16:colId xmlns:a16="http://schemas.microsoft.com/office/drawing/2014/main" val="20010"/>
                    </a:ext>
                  </a:extLst>
                </a:gridCol>
                <a:gridCol w="396875">
                  <a:extLst>
                    <a:ext uri="{9D8B030D-6E8A-4147-A177-3AD203B41FA5}">
                      <a16:colId xmlns:a16="http://schemas.microsoft.com/office/drawing/2014/main" val="20011"/>
                    </a:ext>
                  </a:extLst>
                </a:gridCol>
                <a:gridCol w="396875">
                  <a:extLst>
                    <a:ext uri="{9D8B030D-6E8A-4147-A177-3AD203B41FA5}">
                      <a16:colId xmlns:a16="http://schemas.microsoft.com/office/drawing/2014/main" val="20012"/>
                    </a:ext>
                  </a:extLst>
                </a:gridCol>
                <a:gridCol w="396875">
                  <a:extLst>
                    <a:ext uri="{9D8B030D-6E8A-4147-A177-3AD203B41FA5}">
                      <a16:colId xmlns:a16="http://schemas.microsoft.com/office/drawing/2014/main" val="20013"/>
                    </a:ext>
                  </a:extLst>
                </a:gridCol>
                <a:gridCol w="398462">
                  <a:extLst>
                    <a:ext uri="{9D8B030D-6E8A-4147-A177-3AD203B41FA5}">
                      <a16:colId xmlns:a16="http://schemas.microsoft.com/office/drawing/2014/main" val="20014"/>
                    </a:ext>
                  </a:extLst>
                </a:gridCol>
                <a:gridCol w="396875">
                  <a:extLst>
                    <a:ext uri="{9D8B030D-6E8A-4147-A177-3AD203B41FA5}">
                      <a16:colId xmlns:a16="http://schemas.microsoft.com/office/drawing/2014/main" val="20015"/>
                    </a:ext>
                  </a:extLst>
                </a:gridCol>
                <a:gridCol w="396875">
                  <a:extLst>
                    <a:ext uri="{9D8B030D-6E8A-4147-A177-3AD203B41FA5}">
                      <a16:colId xmlns:a16="http://schemas.microsoft.com/office/drawing/2014/main" val="20016"/>
                    </a:ext>
                  </a:extLst>
                </a:gridCol>
                <a:gridCol w="412750">
                  <a:extLst>
                    <a:ext uri="{9D8B030D-6E8A-4147-A177-3AD203B41FA5}">
                      <a16:colId xmlns:a16="http://schemas.microsoft.com/office/drawing/2014/main" val="20017"/>
                    </a:ext>
                  </a:extLst>
                </a:gridCol>
                <a:gridCol w="381000">
                  <a:extLst>
                    <a:ext uri="{9D8B030D-6E8A-4147-A177-3AD203B41FA5}">
                      <a16:colId xmlns:a16="http://schemas.microsoft.com/office/drawing/2014/main" val="20018"/>
                    </a:ext>
                  </a:extLst>
                </a:gridCol>
              </a:tblGrid>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pSp>
        <p:nvGrpSpPr>
          <p:cNvPr id="2" name="Group 366"/>
          <p:cNvGrpSpPr>
            <a:grpSpLocks/>
          </p:cNvGrpSpPr>
          <p:nvPr/>
        </p:nvGrpSpPr>
        <p:grpSpPr bwMode="auto">
          <a:xfrm>
            <a:off x="1470025" y="1536700"/>
            <a:ext cx="7504113" cy="549275"/>
            <a:chOff x="926" y="968"/>
            <a:chExt cx="4727" cy="346"/>
          </a:xfrm>
        </p:grpSpPr>
        <p:sp>
          <p:nvSpPr>
            <p:cNvPr id="444506" name="Text Box 337"/>
            <p:cNvSpPr txBox="1">
              <a:spLocks noChangeArrowheads="1"/>
            </p:cNvSpPr>
            <p:nvPr/>
          </p:nvSpPr>
          <p:spPr bwMode="auto">
            <a:xfrm>
              <a:off x="926"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4507" name="Text Box 338"/>
            <p:cNvSpPr txBox="1">
              <a:spLocks noChangeArrowheads="1"/>
            </p:cNvSpPr>
            <p:nvPr/>
          </p:nvSpPr>
          <p:spPr bwMode="auto">
            <a:xfrm>
              <a:off x="1159"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4508" name="Text Box 339"/>
            <p:cNvSpPr txBox="1">
              <a:spLocks noChangeArrowheads="1"/>
            </p:cNvSpPr>
            <p:nvPr/>
          </p:nvSpPr>
          <p:spPr bwMode="auto">
            <a:xfrm>
              <a:off x="1419"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4509" name="Text Box 340"/>
            <p:cNvSpPr txBox="1">
              <a:spLocks noChangeArrowheads="1"/>
            </p:cNvSpPr>
            <p:nvPr/>
          </p:nvSpPr>
          <p:spPr bwMode="auto">
            <a:xfrm>
              <a:off x="1679"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4510" name="Text Box 341"/>
            <p:cNvSpPr txBox="1">
              <a:spLocks noChangeArrowheads="1"/>
            </p:cNvSpPr>
            <p:nvPr/>
          </p:nvSpPr>
          <p:spPr bwMode="auto">
            <a:xfrm>
              <a:off x="1939"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4511" name="Text Box 342"/>
            <p:cNvSpPr txBox="1">
              <a:spLocks noChangeArrowheads="1"/>
            </p:cNvSpPr>
            <p:nvPr/>
          </p:nvSpPr>
          <p:spPr bwMode="auto">
            <a:xfrm>
              <a:off x="2199"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4512" name="Text Box 343"/>
            <p:cNvSpPr txBox="1">
              <a:spLocks noChangeArrowheads="1"/>
            </p:cNvSpPr>
            <p:nvPr/>
          </p:nvSpPr>
          <p:spPr bwMode="auto">
            <a:xfrm>
              <a:off x="2417"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4513" name="Text Box 344"/>
            <p:cNvSpPr txBox="1">
              <a:spLocks noChangeArrowheads="1"/>
            </p:cNvSpPr>
            <p:nvPr/>
          </p:nvSpPr>
          <p:spPr bwMode="auto">
            <a:xfrm>
              <a:off x="2674"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4514" name="Text Box 345"/>
            <p:cNvSpPr txBox="1">
              <a:spLocks noChangeArrowheads="1"/>
            </p:cNvSpPr>
            <p:nvPr/>
          </p:nvSpPr>
          <p:spPr bwMode="auto">
            <a:xfrm>
              <a:off x="2931"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4515" name="Text Box 346"/>
            <p:cNvSpPr txBox="1">
              <a:spLocks noChangeArrowheads="1"/>
            </p:cNvSpPr>
            <p:nvPr/>
          </p:nvSpPr>
          <p:spPr bwMode="auto">
            <a:xfrm>
              <a:off x="3188"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4516" name="Text Box 347"/>
            <p:cNvSpPr txBox="1">
              <a:spLocks noChangeArrowheads="1"/>
            </p:cNvSpPr>
            <p:nvPr/>
          </p:nvSpPr>
          <p:spPr bwMode="auto">
            <a:xfrm>
              <a:off x="3438"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4517" name="Text Box 348"/>
            <p:cNvSpPr txBox="1">
              <a:spLocks noChangeArrowheads="1"/>
            </p:cNvSpPr>
            <p:nvPr/>
          </p:nvSpPr>
          <p:spPr bwMode="auto">
            <a:xfrm>
              <a:off x="3681"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4518" name="Text Box 349"/>
            <p:cNvSpPr txBox="1">
              <a:spLocks noChangeArrowheads="1"/>
            </p:cNvSpPr>
            <p:nvPr/>
          </p:nvSpPr>
          <p:spPr bwMode="auto">
            <a:xfrm>
              <a:off x="3917"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4519" name="Text Box 350"/>
            <p:cNvSpPr txBox="1">
              <a:spLocks noChangeArrowheads="1"/>
            </p:cNvSpPr>
            <p:nvPr/>
          </p:nvSpPr>
          <p:spPr bwMode="auto">
            <a:xfrm>
              <a:off x="4160"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4520" name="Text Box 351"/>
            <p:cNvSpPr txBox="1">
              <a:spLocks noChangeArrowheads="1"/>
            </p:cNvSpPr>
            <p:nvPr/>
          </p:nvSpPr>
          <p:spPr bwMode="auto">
            <a:xfrm>
              <a:off x="4417"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44521" name="Text Box 352"/>
            <p:cNvSpPr txBox="1">
              <a:spLocks noChangeArrowheads="1"/>
            </p:cNvSpPr>
            <p:nvPr/>
          </p:nvSpPr>
          <p:spPr bwMode="auto">
            <a:xfrm>
              <a:off x="4667"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44522" name="Text Box 353"/>
            <p:cNvSpPr txBox="1">
              <a:spLocks noChangeArrowheads="1"/>
            </p:cNvSpPr>
            <p:nvPr/>
          </p:nvSpPr>
          <p:spPr bwMode="auto">
            <a:xfrm>
              <a:off x="4924"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44523" name="Text Box 354"/>
            <p:cNvSpPr txBox="1">
              <a:spLocks noChangeArrowheads="1"/>
            </p:cNvSpPr>
            <p:nvPr/>
          </p:nvSpPr>
          <p:spPr bwMode="auto">
            <a:xfrm>
              <a:off x="5174" y="968"/>
              <a:ext cx="11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i="0"/>
            </a:p>
          </p:txBody>
        </p:sp>
        <p:sp>
          <p:nvSpPr>
            <p:cNvPr id="444524" name="Text Box 355"/>
            <p:cNvSpPr txBox="1">
              <a:spLocks noChangeArrowheads="1"/>
            </p:cNvSpPr>
            <p:nvPr/>
          </p:nvSpPr>
          <p:spPr bwMode="auto">
            <a:xfrm>
              <a:off x="5417"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44525" name="Text Box 365"/>
            <p:cNvSpPr txBox="1">
              <a:spLocks noChangeArrowheads="1"/>
            </p:cNvSpPr>
            <p:nvPr/>
          </p:nvSpPr>
          <p:spPr bwMode="auto">
            <a:xfrm>
              <a:off x="5172"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grpSp>
      <p:grpSp>
        <p:nvGrpSpPr>
          <p:cNvPr id="444485" name="Group 367"/>
          <p:cNvGrpSpPr>
            <a:grpSpLocks/>
          </p:cNvGrpSpPr>
          <p:nvPr/>
        </p:nvGrpSpPr>
        <p:grpSpPr bwMode="auto">
          <a:xfrm>
            <a:off x="1465263" y="1008063"/>
            <a:ext cx="7504112" cy="549275"/>
            <a:chOff x="923" y="1104"/>
            <a:chExt cx="4727" cy="346"/>
          </a:xfrm>
        </p:grpSpPr>
        <p:sp>
          <p:nvSpPr>
            <p:cNvPr id="444487" name="Text Box 368"/>
            <p:cNvSpPr txBox="1">
              <a:spLocks noChangeArrowheads="1"/>
            </p:cNvSpPr>
            <p:nvPr/>
          </p:nvSpPr>
          <p:spPr bwMode="auto">
            <a:xfrm>
              <a:off x="923"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4488" name="Text Box 369"/>
            <p:cNvSpPr txBox="1">
              <a:spLocks noChangeArrowheads="1"/>
            </p:cNvSpPr>
            <p:nvPr/>
          </p:nvSpPr>
          <p:spPr bwMode="auto">
            <a:xfrm>
              <a:off x="115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4489" name="Text Box 370"/>
            <p:cNvSpPr txBox="1">
              <a:spLocks noChangeArrowheads="1"/>
            </p:cNvSpPr>
            <p:nvPr/>
          </p:nvSpPr>
          <p:spPr bwMode="auto">
            <a:xfrm>
              <a:off x="141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4490" name="Text Box 371"/>
            <p:cNvSpPr txBox="1">
              <a:spLocks noChangeArrowheads="1"/>
            </p:cNvSpPr>
            <p:nvPr/>
          </p:nvSpPr>
          <p:spPr bwMode="auto">
            <a:xfrm>
              <a:off x="167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4491" name="Text Box 372"/>
            <p:cNvSpPr txBox="1">
              <a:spLocks noChangeArrowheads="1"/>
            </p:cNvSpPr>
            <p:nvPr/>
          </p:nvSpPr>
          <p:spPr bwMode="auto">
            <a:xfrm>
              <a:off x="193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44492" name="Text Box 373"/>
            <p:cNvSpPr txBox="1">
              <a:spLocks noChangeArrowheads="1"/>
            </p:cNvSpPr>
            <p:nvPr/>
          </p:nvSpPr>
          <p:spPr bwMode="auto">
            <a:xfrm>
              <a:off x="219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4493" name="Text Box 374"/>
            <p:cNvSpPr txBox="1">
              <a:spLocks noChangeArrowheads="1"/>
            </p:cNvSpPr>
            <p:nvPr/>
          </p:nvSpPr>
          <p:spPr bwMode="auto">
            <a:xfrm>
              <a:off x="2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4494" name="Text Box 375"/>
            <p:cNvSpPr txBox="1">
              <a:spLocks noChangeArrowheads="1"/>
            </p:cNvSpPr>
            <p:nvPr/>
          </p:nvSpPr>
          <p:spPr bwMode="auto">
            <a:xfrm>
              <a:off x="26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44495" name="Text Box 376"/>
            <p:cNvSpPr txBox="1">
              <a:spLocks noChangeArrowheads="1"/>
            </p:cNvSpPr>
            <p:nvPr/>
          </p:nvSpPr>
          <p:spPr bwMode="auto">
            <a:xfrm>
              <a:off x="292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4496" name="Text Box 377"/>
            <p:cNvSpPr txBox="1">
              <a:spLocks noChangeArrowheads="1"/>
            </p:cNvSpPr>
            <p:nvPr/>
          </p:nvSpPr>
          <p:spPr bwMode="auto">
            <a:xfrm>
              <a:off x="318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4497" name="Text Box 378"/>
            <p:cNvSpPr txBox="1">
              <a:spLocks noChangeArrowheads="1"/>
            </p:cNvSpPr>
            <p:nvPr/>
          </p:nvSpPr>
          <p:spPr bwMode="auto">
            <a:xfrm>
              <a:off x="343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44498" name="Text Box 379"/>
            <p:cNvSpPr txBox="1">
              <a:spLocks noChangeArrowheads="1"/>
            </p:cNvSpPr>
            <p:nvPr/>
          </p:nvSpPr>
          <p:spPr bwMode="auto">
            <a:xfrm>
              <a:off x="367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4499" name="Text Box 380"/>
            <p:cNvSpPr txBox="1">
              <a:spLocks noChangeArrowheads="1"/>
            </p:cNvSpPr>
            <p:nvPr/>
          </p:nvSpPr>
          <p:spPr bwMode="auto">
            <a:xfrm>
              <a:off x="39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4500" name="Text Box 381"/>
            <p:cNvSpPr txBox="1">
              <a:spLocks noChangeArrowheads="1"/>
            </p:cNvSpPr>
            <p:nvPr/>
          </p:nvSpPr>
          <p:spPr bwMode="auto">
            <a:xfrm>
              <a:off x="4157"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4501" name="Text Box 382"/>
            <p:cNvSpPr txBox="1">
              <a:spLocks noChangeArrowheads="1"/>
            </p:cNvSpPr>
            <p:nvPr/>
          </p:nvSpPr>
          <p:spPr bwMode="auto">
            <a:xfrm>
              <a:off x="4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4502" name="Text Box 383"/>
            <p:cNvSpPr txBox="1">
              <a:spLocks noChangeArrowheads="1"/>
            </p:cNvSpPr>
            <p:nvPr/>
          </p:nvSpPr>
          <p:spPr bwMode="auto">
            <a:xfrm>
              <a:off x="466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44503" name="Text Box 384"/>
            <p:cNvSpPr txBox="1">
              <a:spLocks noChangeArrowheads="1"/>
            </p:cNvSpPr>
            <p:nvPr/>
          </p:nvSpPr>
          <p:spPr bwMode="auto">
            <a:xfrm>
              <a:off x="492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44504" name="Text Box 385"/>
            <p:cNvSpPr txBox="1">
              <a:spLocks noChangeArrowheads="1"/>
            </p:cNvSpPr>
            <p:nvPr/>
          </p:nvSpPr>
          <p:spPr bwMode="auto">
            <a:xfrm>
              <a:off x="51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4505" name="Text Box 386"/>
            <p:cNvSpPr txBox="1">
              <a:spLocks noChangeArrowheads="1"/>
            </p:cNvSpPr>
            <p:nvPr/>
          </p:nvSpPr>
          <p:spPr bwMode="auto">
            <a:xfrm>
              <a:off x="5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grpSp>
      <p:sp>
        <p:nvSpPr>
          <p:cNvPr id="390533" name="Text Box 389"/>
          <p:cNvSpPr txBox="1">
            <a:spLocks noChangeArrowheads="1"/>
          </p:cNvSpPr>
          <p:nvPr/>
        </p:nvSpPr>
        <p:spPr bwMode="auto">
          <a:xfrm>
            <a:off x="136525" y="4632325"/>
            <a:ext cx="77374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Algorithm: Count to determine where records go.</a:t>
            </a:r>
            <a:br>
              <a:rPr lang="en-US" altLang="en-US" sz="3000" i="0"/>
            </a:br>
            <a:r>
              <a:rPr lang="en-US" altLang="en-US" sz="3000" i="0"/>
              <a:t>                   Go through the records in order</a:t>
            </a:r>
            <a:br>
              <a:rPr lang="en-US" altLang="en-US" sz="3000" i="0"/>
            </a:br>
            <a:r>
              <a:rPr lang="en-US" altLang="en-US" sz="3000" i="0"/>
              <a:t>                   putting them where they g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90533"/>
                                        </p:tgtEl>
                                        <p:attrNameLst>
                                          <p:attrName>style.visibility</p:attrName>
                                        </p:attrNameLst>
                                      </p:cBhvr>
                                      <p:to>
                                        <p:strVal val="visible"/>
                                      </p:to>
                                    </p:set>
                                    <p:anim calcmode="lin" valueType="num">
                                      <p:cBhvr additive="base">
                                        <p:cTn id="13" dur="500" fill="hold"/>
                                        <p:tgtEl>
                                          <p:spTgt spid="390533"/>
                                        </p:tgtEl>
                                        <p:attrNameLst>
                                          <p:attrName>ppt_x</p:attrName>
                                        </p:attrNameLst>
                                      </p:cBhvr>
                                      <p:tavLst>
                                        <p:tav tm="0">
                                          <p:val>
                                            <p:strVal val="#ppt_x"/>
                                          </p:val>
                                        </p:tav>
                                        <p:tav tm="100000">
                                          <p:val>
                                            <p:strVal val="#ppt_x"/>
                                          </p:val>
                                        </p:tav>
                                      </p:tavLst>
                                    </p:anim>
                                    <p:anim calcmode="lin" valueType="num">
                                      <p:cBhvr additive="base">
                                        <p:cTn id="14" dur="500" fill="hold"/>
                                        <p:tgtEl>
                                          <p:spTgt spid="3905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533" grpId="0"/>
    </p:bldLst>
  </p:timing>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Rectangle 2"/>
          <p:cNvSpPr>
            <a:spLocks noGrp="1" noChangeArrowheads="1"/>
          </p:cNvSpPr>
          <p:nvPr>
            <p:ph type="title"/>
          </p:nvPr>
        </p:nvSpPr>
        <p:spPr>
          <a:xfrm>
            <a:off x="685800" y="-134938"/>
            <a:ext cx="7772400" cy="1143001"/>
          </a:xfrm>
        </p:spPr>
        <p:txBody>
          <a:bodyPr/>
          <a:lstStyle/>
          <a:p>
            <a:pPr eaLnBrk="1" hangingPunct="1"/>
            <a:r>
              <a:rPr lang="en-US" altLang="en-US" smtClean="0"/>
              <a:t>CountingSort</a:t>
            </a:r>
          </a:p>
        </p:txBody>
      </p:sp>
      <p:sp>
        <p:nvSpPr>
          <p:cNvPr id="399364" name="Text Box 4"/>
          <p:cNvSpPr txBox="1">
            <a:spLocks noChangeArrowheads="1"/>
          </p:cNvSpPr>
          <p:nvPr/>
        </p:nvSpPr>
        <p:spPr bwMode="auto">
          <a:xfrm>
            <a:off x="204788" y="2971800"/>
            <a:ext cx="834231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Stable sort: If two records are the same for that digit, </a:t>
            </a:r>
            <a:br>
              <a:rPr lang="en-US" altLang="en-US" sz="3000" i="0"/>
            </a:br>
            <a:r>
              <a:rPr lang="en-US" altLang="en-US" sz="3000" i="0"/>
              <a:t>their order does not change. </a:t>
            </a:r>
          </a:p>
        </p:txBody>
      </p:sp>
      <p:grpSp>
        <p:nvGrpSpPr>
          <p:cNvPr id="2" name="Group 5"/>
          <p:cNvGrpSpPr>
            <a:grpSpLocks/>
          </p:cNvGrpSpPr>
          <p:nvPr/>
        </p:nvGrpSpPr>
        <p:grpSpPr bwMode="auto">
          <a:xfrm>
            <a:off x="3657600" y="769938"/>
            <a:ext cx="1524000" cy="923925"/>
            <a:chOff x="2304" y="954"/>
            <a:chExt cx="960" cy="582"/>
          </a:xfrm>
        </p:grpSpPr>
        <p:sp>
          <p:nvSpPr>
            <p:cNvPr id="445667" name="Freeform 6"/>
            <p:cNvSpPr>
              <a:spLocks/>
            </p:cNvSpPr>
            <p:nvPr/>
          </p:nvSpPr>
          <p:spPr bwMode="auto">
            <a:xfrm rot="5400000">
              <a:off x="2541" y="717"/>
              <a:ext cx="246" cy="720"/>
            </a:xfrm>
            <a:custGeom>
              <a:avLst/>
              <a:gdLst>
                <a:gd name="T0" fmla="*/ 246 w 246"/>
                <a:gd name="T1" fmla="*/ 0 h 816"/>
                <a:gd name="T2" fmla="*/ 35 w 246"/>
                <a:gd name="T3" fmla="*/ 9 h 816"/>
                <a:gd name="T4" fmla="*/ 35 w 246"/>
                <a:gd name="T5" fmla="*/ 40 h 816"/>
                <a:gd name="T6" fmla="*/ 246 w 246"/>
                <a:gd name="T7" fmla="*/ 46 h 816"/>
                <a:gd name="T8" fmla="*/ 0 60000 65536"/>
                <a:gd name="T9" fmla="*/ 0 60000 65536"/>
                <a:gd name="T10" fmla="*/ 0 60000 65536"/>
                <a:gd name="T11" fmla="*/ 0 60000 65536"/>
                <a:gd name="T12" fmla="*/ 0 w 246"/>
                <a:gd name="T13" fmla="*/ 0 h 816"/>
                <a:gd name="T14" fmla="*/ 246 w 246"/>
                <a:gd name="T15" fmla="*/ 816 h 816"/>
              </a:gdLst>
              <a:ahLst/>
              <a:cxnLst>
                <a:cxn ang="T8">
                  <a:pos x="T0" y="T1"/>
                </a:cxn>
                <a:cxn ang="T9">
                  <a:pos x="T2" y="T3"/>
                </a:cxn>
                <a:cxn ang="T10">
                  <a:pos x="T4" y="T5"/>
                </a:cxn>
                <a:cxn ang="T11">
                  <a:pos x="T6" y="T7"/>
                </a:cxn>
              </a:cxnLst>
              <a:rect l="T12" t="T13" r="T14" b="T15"/>
              <a:pathLst>
                <a:path w="246" h="816">
                  <a:moveTo>
                    <a:pt x="246" y="0"/>
                  </a:moveTo>
                  <a:cubicBezTo>
                    <a:pt x="211" y="26"/>
                    <a:pt x="70" y="37"/>
                    <a:pt x="35" y="155"/>
                  </a:cubicBezTo>
                  <a:cubicBezTo>
                    <a:pt x="0" y="273"/>
                    <a:pt x="0" y="596"/>
                    <a:pt x="35" y="706"/>
                  </a:cubicBezTo>
                  <a:cubicBezTo>
                    <a:pt x="70" y="816"/>
                    <a:pt x="202" y="793"/>
                    <a:pt x="246" y="816"/>
                  </a:cubicBezTo>
                </a:path>
              </a:pathLst>
            </a:custGeom>
            <a:noFill/>
            <a:ln w="25400">
              <a:solidFill>
                <a:schemeClr val="hlink"/>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45668" name="Freeform 7"/>
            <p:cNvSpPr>
              <a:spLocks/>
            </p:cNvSpPr>
            <p:nvPr/>
          </p:nvSpPr>
          <p:spPr bwMode="auto">
            <a:xfrm rot="5400000">
              <a:off x="2952" y="1224"/>
              <a:ext cx="144" cy="480"/>
            </a:xfrm>
            <a:custGeom>
              <a:avLst/>
              <a:gdLst>
                <a:gd name="T0" fmla="*/ 1 w 246"/>
                <a:gd name="T1" fmla="*/ 0 h 816"/>
                <a:gd name="T2" fmla="*/ 1 w 246"/>
                <a:gd name="T3" fmla="*/ 1 h 816"/>
                <a:gd name="T4" fmla="*/ 1 w 246"/>
                <a:gd name="T5" fmla="*/ 1 h 816"/>
                <a:gd name="T6" fmla="*/ 1 w 246"/>
                <a:gd name="T7" fmla="*/ 1 h 816"/>
                <a:gd name="T8" fmla="*/ 0 60000 65536"/>
                <a:gd name="T9" fmla="*/ 0 60000 65536"/>
                <a:gd name="T10" fmla="*/ 0 60000 65536"/>
                <a:gd name="T11" fmla="*/ 0 60000 65536"/>
                <a:gd name="T12" fmla="*/ 0 w 246"/>
                <a:gd name="T13" fmla="*/ 0 h 816"/>
                <a:gd name="T14" fmla="*/ 246 w 246"/>
                <a:gd name="T15" fmla="*/ 816 h 816"/>
              </a:gdLst>
              <a:ahLst/>
              <a:cxnLst>
                <a:cxn ang="T8">
                  <a:pos x="T0" y="T1"/>
                </a:cxn>
                <a:cxn ang="T9">
                  <a:pos x="T2" y="T3"/>
                </a:cxn>
                <a:cxn ang="T10">
                  <a:pos x="T4" y="T5"/>
                </a:cxn>
                <a:cxn ang="T11">
                  <a:pos x="T6" y="T7"/>
                </a:cxn>
              </a:cxnLst>
              <a:rect l="T12" t="T13" r="T14" b="T15"/>
              <a:pathLst>
                <a:path w="246" h="816">
                  <a:moveTo>
                    <a:pt x="246" y="0"/>
                  </a:moveTo>
                  <a:cubicBezTo>
                    <a:pt x="211" y="26"/>
                    <a:pt x="70" y="37"/>
                    <a:pt x="35" y="155"/>
                  </a:cubicBezTo>
                  <a:cubicBezTo>
                    <a:pt x="0" y="273"/>
                    <a:pt x="0" y="596"/>
                    <a:pt x="35" y="706"/>
                  </a:cubicBezTo>
                  <a:cubicBezTo>
                    <a:pt x="70" y="816"/>
                    <a:pt x="202" y="793"/>
                    <a:pt x="246" y="816"/>
                  </a:cubicBezTo>
                </a:path>
              </a:pathLst>
            </a:custGeom>
            <a:noFill/>
            <a:ln w="25400">
              <a:solidFill>
                <a:schemeClr val="hlink"/>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445445" name="Text Box 8"/>
          <p:cNvSpPr txBox="1">
            <a:spLocks noChangeArrowheads="1"/>
          </p:cNvSpPr>
          <p:nvPr/>
        </p:nvSpPr>
        <p:spPr bwMode="auto">
          <a:xfrm>
            <a:off x="60325" y="992188"/>
            <a:ext cx="1095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a:t>
            </a:r>
          </a:p>
        </p:txBody>
      </p:sp>
      <p:sp>
        <p:nvSpPr>
          <p:cNvPr id="445446" name="Text Box 9"/>
          <p:cNvSpPr txBox="1">
            <a:spLocks noChangeArrowheads="1"/>
          </p:cNvSpPr>
          <p:nvPr/>
        </p:nvSpPr>
        <p:spPr bwMode="auto">
          <a:xfrm>
            <a:off x="76200" y="1525588"/>
            <a:ext cx="1349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Output:</a:t>
            </a:r>
          </a:p>
        </p:txBody>
      </p:sp>
      <p:grpSp>
        <p:nvGrpSpPr>
          <p:cNvPr id="445447" name="Group 93"/>
          <p:cNvGrpSpPr>
            <a:grpSpLocks/>
          </p:cNvGrpSpPr>
          <p:nvPr/>
        </p:nvGrpSpPr>
        <p:grpSpPr bwMode="auto">
          <a:xfrm>
            <a:off x="1465263" y="1008063"/>
            <a:ext cx="7504112" cy="549275"/>
            <a:chOff x="923" y="1104"/>
            <a:chExt cx="4727" cy="346"/>
          </a:xfrm>
        </p:grpSpPr>
        <p:sp>
          <p:nvSpPr>
            <p:cNvPr id="445648" name="Text Box 94"/>
            <p:cNvSpPr txBox="1">
              <a:spLocks noChangeArrowheads="1"/>
            </p:cNvSpPr>
            <p:nvPr/>
          </p:nvSpPr>
          <p:spPr bwMode="auto">
            <a:xfrm>
              <a:off x="923"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5649" name="Text Box 95"/>
            <p:cNvSpPr txBox="1">
              <a:spLocks noChangeArrowheads="1"/>
            </p:cNvSpPr>
            <p:nvPr/>
          </p:nvSpPr>
          <p:spPr bwMode="auto">
            <a:xfrm>
              <a:off x="115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5650" name="Text Box 96"/>
            <p:cNvSpPr txBox="1">
              <a:spLocks noChangeArrowheads="1"/>
            </p:cNvSpPr>
            <p:nvPr/>
          </p:nvSpPr>
          <p:spPr bwMode="auto">
            <a:xfrm>
              <a:off x="141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5651" name="Text Box 97"/>
            <p:cNvSpPr txBox="1">
              <a:spLocks noChangeArrowheads="1"/>
            </p:cNvSpPr>
            <p:nvPr/>
          </p:nvSpPr>
          <p:spPr bwMode="auto">
            <a:xfrm>
              <a:off x="167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5652" name="Text Box 98"/>
            <p:cNvSpPr txBox="1">
              <a:spLocks noChangeArrowheads="1"/>
            </p:cNvSpPr>
            <p:nvPr/>
          </p:nvSpPr>
          <p:spPr bwMode="auto">
            <a:xfrm>
              <a:off x="193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45653" name="Text Box 99"/>
            <p:cNvSpPr txBox="1">
              <a:spLocks noChangeArrowheads="1"/>
            </p:cNvSpPr>
            <p:nvPr/>
          </p:nvSpPr>
          <p:spPr bwMode="auto">
            <a:xfrm>
              <a:off x="219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5654" name="Text Box 100"/>
            <p:cNvSpPr txBox="1">
              <a:spLocks noChangeArrowheads="1"/>
            </p:cNvSpPr>
            <p:nvPr/>
          </p:nvSpPr>
          <p:spPr bwMode="auto">
            <a:xfrm>
              <a:off x="2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5655" name="Text Box 101"/>
            <p:cNvSpPr txBox="1">
              <a:spLocks noChangeArrowheads="1"/>
            </p:cNvSpPr>
            <p:nvPr/>
          </p:nvSpPr>
          <p:spPr bwMode="auto">
            <a:xfrm>
              <a:off x="26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45656" name="Text Box 102"/>
            <p:cNvSpPr txBox="1">
              <a:spLocks noChangeArrowheads="1"/>
            </p:cNvSpPr>
            <p:nvPr/>
          </p:nvSpPr>
          <p:spPr bwMode="auto">
            <a:xfrm>
              <a:off x="292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5657" name="Text Box 103"/>
            <p:cNvSpPr txBox="1">
              <a:spLocks noChangeArrowheads="1"/>
            </p:cNvSpPr>
            <p:nvPr/>
          </p:nvSpPr>
          <p:spPr bwMode="auto">
            <a:xfrm>
              <a:off x="318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5658" name="Text Box 104"/>
            <p:cNvSpPr txBox="1">
              <a:spLocks noChangeArrowheads="1"/>
            </p:cNvSpPr>
            <p:nvPr/>
          </p:nvSpPr>
          <p:spPr bwMode="auto">
            <a:xfrm>
              <a:off x="343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45659" name="Text Box 105"/>
            <p:cNvSpPr txBox="1">
              <a:spLocks noChangeArrowheads="1"/>
            </p:cNvSpPr>
            <p:nvPr/>
          </p:nvSpPr>
          <p:spPr bwMode="auto">
            <a:xfrm>
              <a:off x="367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5660" name="Text Box 106"/>
            <p:cNvSpPr txBox="1">
              <a:spLocks noChangeArrowheads="1"/>
            </p:cNvSpPr>
            <p:nvPr/>
          </p:nvSpPr>
          <p:spPr bwMode="auto">
            <a:xfrm>
              <a:off x="39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5661" name="Text Box 107"/>
            <p:cNvSpPr txBox="1">
              <a:spLocks noChangeArrowheads="1"/>
            </p:cNvSpPr>
            <p:nvPr/>
          </p:nvSpPr>
          <p:spPr bwMode="auto">
            <a:xfrm>
              <a:off x="4157"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5662" name="Text Box 108"/>
            <p:cNvSpPr txBox="1">
              <a:spLocks noChangeArrowheads="1"/>
            </p:cNvSpPr>
            <p:nvPr/>
          </p:nvSpPr>
          <p:spPr bwMode="auto">
            <a:xfrm>
              <a:off x="4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5663" name="Text Box 109"/>
            <p:cNvSpPr txBox="1">
              <a:spLocks noChangeArrowheads="1"/>
            </p:cNvSpPr>
            <p:nvPr/>
          </p:nvSpPr>
          <p:spPr bwMode="auto">
            <a:xfrm>
              <a:off x="466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45664" name="Text Box 110"/>
            <p:cNvSpPr txBox="1">
              <a:spLocks noChangeArrowheads="1"/>
            </p:cNvSpPr>
            <p:nvPr/>
          </p:nvSpPr>
          <p:spPr bwMode="auto">
            <a:xfrm>
              <a:off x="492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45665" name="Text Box 111"/>
            <p:cNvSpPr txBox="1">
              <a:spLocks noChangeArrowheads="1"/>
            </p:cNvSpPr>
            <p:nvPr/>
          </p:nvSpPr>
          <p:spPr bwMode="auto">
            <a:xfrm>
              <a:off x="51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5666" name="Text Box 112"/>
            <p:cNvSpPr txBox="1">
              <a:spLocks noChangeArrowheads="1"/>
            </p:cNvSpPr>
            <p:nvPr/>
          </p:nvSpPr>
          <p:spPr bwMode="auto">
            <a:xfrm>
              <a:off x="5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grpSp>
      <p:sp>
        <p:nvSpPr>
          <p:cNvPr id="399512" name="Text Box 152"/>
          <p:cNvSpPr txBox="1">
            <a:spLocks noChangeArrowheads="1"/>
          </p:cNvSpPr>
          <p:nvPr/>
        </p:nvSpPr>
        <p:spPr bwMode="auto">
          <a:xfrm>
            <a:off x="228600" y="3962400"/>
            <a:ext cx="85074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herefore,  the 4</a:t>
            </a:r>
            <a:r>
              <a:rPr lang="en-US" altLang="en-US" sz="3000" i="0" baseline="30000"/>
              <a:t>th</a:t>
            </a:r>
            <a:r>
              <a:rPr lang="en-US" altLang="en-US" sz="3000" i="0"/>
              <a:t> record in input with digit 1 must be </a:t>
            </a:r>
          </a:p>
        </p:txBody>
      </p:sp>
      <p:sp>
        <p:nvSpPr>
          <p:cNvPr id="399513" name="Oval 153"/>
          <p:cNvSpPr>
            <a:spLocks noChangeArrowheads="1"/>
          </p:cNvSpPr>
          <p:nvPr/>
        </p:nvSpPr>
        <p:spPr bwMode="auto">
          <a:xfrm>
            <a:off x="3798888" y="1068388"/>
            <a:ext cx="457200" cy="457200"/>
          </a:xfrm>
          <a:prstGeom prst="ellipse">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99515" name="Rectangle 155"/>
          <p:cNvSpPr>
            <a:spLocks noChangeArrowheads="1"/>
          </p:cNvSpPr>
          <p:nvPr/>
        </p:nvSpPr>
        <p:spPr bwMode="auto">
          <a:xfrm>
            <a:off x="1981200" y="4419600"/>
            <a:ext cx="5715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he 4th record in output with digit 1.</a:t>
            </a:r>
          </a:p>
        </p:txBody>
      </p:sp>
      <p:sp>
        <p:nvSpPr>
          <p:cNvPr id="399516" name="Oval 156"/>
          <p:cNvSpPr>
            <a:spLocks noChangeArrowheads="1"/>
          </p:cNvSpPr>
          <p:nvPr/>
        </p:nvSpPr>
        <p:spPr bwMode="auto">
          <a:xfrm>
            <a:off x="4625975" y="1589088"/>
            <a:ext cx="457200" cy="457200"/>
          </a:xfrm>
          <a:prstGeom prst="ellipse">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399517" name="Text Box 157"/>
          <p:cNvSpPr txBox="1">
            <a:spLocks noChangeArrowheads="1"/>
          </p:cNvSpPr>
          <p:nvPr/>
        </p:nvSpPr>
        <p:spPr bwMode="auto">
          <a:xfrm>
            <a:off x="228600" y="5013325"/>
            <a:ext cx="57880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t belongs in output index 8, because</a:t>
            </a:r>
          </a:p>
        </p:txBody>
      </p:sp>
      <p:sp>
        <p:nvSpPr>
          <p:cNvPr id="399518" name="Rectangle 158"/>
          <p:cNvSpPr>
            <a:spLocks noChangeArrowheads="1"/>
          </p:cNvSpPr>
          <p:nvPr/>
        </p:nvSpPr>
        <p:spPr bwMode="auto">
          <a:xfrm>
            <a:off x="1981200" y="5470525"/>
            <a:ext cx="35417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8 records go before it </a:t>
            </a:r>
          </a:p>
        </p:txBody>
      </p:sp>
      <p:sp>
        <p:nvSpPr>
          <p:cNvPr id="399519" name="Rectangle 159"/>
          <p:cNvSpPr>
            <a:spLocks noChangeArrowheads="1"/>
          </p:cNvSpPr>
          <p:nvPr/>
        </p:nvSpPr>
        <p:spPr bwMode="auto">
          <a:xfrm>
            <a:off x="1981200" y="5851525"/>
            <a:ext cx="54086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e 5 records with a smaller digit &amp;</a:t>
            </a:r>
            <a:br>
              <a:rPr lang="en-US" altLang="en-US" sz="3000" i="0"/>
            </a:br>
            <a:r>
              <a:rPr lang="en-US" altLang="en-US" sz="3000" i="0"/>
              <a:t>    3 records with the same digit</a:t>
            </a:r>
          </a:p>
        </p:txBody>
      </p:sp>
      <p:grpSp>
        <p:nvGrpSpPr>
          <p:cNvPr id="445455" name="Group 160"/>
          <p:cNvGrpSpPr>
            <a:grpSpLocks/>
          </p:cNvGrpSpPr>
          <p:nvPr/>
        </p:nvGrpSpPr>
        <p:grpSpPr bwMode="auto">
          <a:xfrm>
            <a:off x="1470025" y="1536700"/>
            <a:ext cx="7504113" cy="549275"/>
            <a:chOff x="926" y="968"/>
            <a:chExt cx="4727" cy="346"/>
          </a:xfrm>
        </p:grpSpPr>
        <p:sp>
          <p:nvSpPr>
            <p:cNvPr id="445628" name="Text Box 161"/>
            <p:cNvSpPr txBox="1">
              <a:spLocks noChangeArrowheads="1"/>
            </p:cNvSpPr>
            <p:nvPr/>
          </p:nvSpPr>
          <p:spPr bwMode="auto">
            <a:xfrm>
              <a:off x="926"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5629" name="Text Box 162"/>
            <p:cNvSpPr txBox="1">
              <a:spLocks noChangeArrowheads="1"/>
            </p:cNvSpPr>
            <p:nvPr/>
          </p:nvSpPr>
          <p:spPr bwMode="auto">
            <a:xfrm>
              <a:off x="1159"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5630" name="Text Box 163"/>
            <p:cNvSpPr txBox="1">
              <a:spLocks noChangeArrowheads="1"/>
            </p:cNvSpPr>
            <p:nvPr/>
          </p:nvSpPr>
          <p:spPr bwMode="auto">
            <a:xfrm>
              <a:off x="1419"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5631" name="Text Box 164"/>
            <p:cNvSpPr txBox="1">
              <a:spLocks noChangeArrowheads="1"/>
            </p:cNvSpPr>
            <p:nvPr/>
          </p:nvSpPr>
          <p:spPr bwMode="auto">
            <a:xfrm>
              <a:off x="1679"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5632" name="Text Box 165"/>
            <p:cNvSpPr txBox="1">
              <a:spLocks noChangeArrowheads="1"/>
            </p:cNvSpPr>
            <p:nvPr/>
          </p:nvSpPr>
          <p:spPr bwMode="auto">
            <a:xfrm>
              <a:off x="1939"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5633" name="Text Box 166"/>
            <p:cNvSpPr txBox="1">
              <a:spLocks noChangeArrowheads="1"/>
            </p:cNvSpPr>
            <p:nvPr/>
          </p:nvSpPr>
          <p:spPr bwMode="auto">
            <a:xfrm>
              <a:off x="2199"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5634" name="Text Box 167"/>
            <p:cNvSpPr txBox="1">
              <a:spLocks noChangeArrowheads="1"/>
            </p:cNvSpPr>
            <p:nvPr/>
          </p:nvSpPr>
          <p:spPr bwMode="auto">
            <a:xfrm>
              <a:off x="2417"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5635" name="Text Box 168"/>
            <p:cNvSpPr txBox="1">
              <a:spLocks noChangeArrowheads="1"/>
            </p:cNvSpPr>
            <p:nvPr/>
          </p:nvSpPr>
          <p:spPr bwMode="auto">
            <a:xfrm>
              <a:off x="2674"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5636" name="Text Box 169"/>
            <p:cNvSpPr txBox="1">
              <a:spLocks noChangeArrowheads="1"/>
            </p:cNvSpPr>
            <p:nvPr/>
          </p:nvSpPr>
          <p:spPr bwMode="auto">
            <a:xfrm>
              <a:off x="2931"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5637" name="Text Box 170"/>
            <p:cNvSpPr txBox="1">
              <a:spLocks noChangeArrowheads="1"/>
            </p:cNvSpPr>
            <p:nvPr/>
          </p:nvSpPr>
          <p:spPr bwMode="auto">
            <a:xfrm>
              <a:off x="3188"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5638" name="Text Box 171"/>
            <p:cNvSpPr txBox="1">
              <a:spLocks noChangeArrowheads="1"/>
            </p:cNvSpPr>
            <p:nvPr/>
          </p:nvSpPr>
          <p:spPr bwMode="auto">
            <a:xfrm>
              <a:off x="3438"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5639" name="Text Box 172"/>
            <p:cNvSpPr txBox="1">
              <a:spLocks noChangeArrowheads="1"/>
            </p:cNvSpPr>
            <p:nvPr/>
          </p:nvSpPr>
          <p:spPr bwMode="auto">
            <a:xfrm>
              <a:off x="3681"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5640" name="Text Box 173"/>
            <p:cNvSpPr txBox="1">
              <a:spLocks noChangeArrowheads="1"/>
            </p:cNvSpPr>
            <p:nvPr/>
          </p:nvSpPr>
          <p:spPr bwMode="auto">
            <a:xfrm>
              <a:off x="3917"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5641" name="Text Box 174"/>
            <p:cNvSpPr txBox="1">
              <a:spLocks noChangeArrowheads="1"/>
            </p:cNvSpPr>
            <p:nvPr/>
          </p:nvSpPr>
          <p:spPr bwMode="auto">
            <a:xfrm>
              <a:off x="4160"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5642" name="Text Box 175"/>
            <p:cNvSpPr txBox="1">
              <a:spLocks noChangeArrowheads="1"/>
            </p:cNvSpPr>
            <p:nvPr/>
          </p:nvSpPr>
          <p:spPr bwMode="auto">
            <a:xfrm>
              <a:off x="4417"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45643" name="Text Box 176"/>
            <p:cNvSpPr txBox="1">
              <a:spLocks noChangeArrowheads="1"/>
            </p:cNvSpPr>
            <p:nvPr/>
          </p:nvSpPr>
          <p:spPr bwMode="auto">
            <a:xfrm>
              <a:off x="4667"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45644" name="Text Box 177"/>
            <p:cNvSpPr txBox="1">
              <a:spLocks noChangeArrowheads="1"/>
            </p:cNvSpPr>
            <p:nvPr/>
          </p:nvSpPr>
          <p:spPr bwMode="auto">
            <a:xfrm>
              <a:off x="4924"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45645" name="Text Box 178"/>
            <p:cNvSpPr txBox="1">
              <a:spLocks noChangeArrowheads="1"/>
            </p:cNvSpPr>
            <p:nvPr/>
          </p:nvSpPr>
          <p:spPr bwMode="auto">
            <a:xfrm>
              <a:off x="5174" y="968"/>
              <a:ext cx="11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i="0"/>
            </a:p>
          </p:txBody>
        </p:sp>
        <p:sp>
          <p:nvSpPr>
            <p:cNvPr id="445646" name="Text Box 179"/>
            <p:cNvSpPr txBox="1">
              <a:spLocks noChangeArrowheads="1"/>
            </p:cNvSpPr>
            <p:nvPr/>
          </p:nvSpPr>
          <p:spPr bwMode="auto">
            <a:xfrm>
              <a:off x="5417"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45647" name="Text Box 180"/>
            <p:cNvSpPr txBox="1">
              <a:spLocks noChangeArrowheads="1"/>
            </p:cNvSpPr>
            <p:nvPr/>
          </p:nvSpPr>
          <p:spPr bwMode="auto">
            <a:xfrm>
              <a:off x="5172"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grpSp>
      <p:sp>
        <p:nvSpPr>
          <p:cNvPr id="399541" name="Line 181"/>
          <p:cNvSpPr>
            <a:spLocks noChangeShapeType="1"/>
          </p:cNvSpPr>
          <p:nvPr/>
        </p:nvSpPr>
        <p:spPr bwMode="auto">
          <a:xfrm flipV="1">
            <a:off x="4800600" y="2590800"/>
            <a:ext cx="0" cy="4572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9543" name="Oval 183"/>
          <p:cNvSpPr>
            <a:spLocks noChangeArrowheads="1"/>
          </p:cNvSpPr>
          <p:nvPr/>
        </p:nvSpPr>
        <p:spPr bwMode="auto">
          <a:xfrm>
            <a:off x="1371600" y="1524000"/>
            <a:ext cx="3505200" cy="609600"/>
          </a:xfrm>
          <a:prstGeom prst="ellipse">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pSp>
        <p:nvGrpSpPr>
          <p:cNvPr id="5" name="Group 189"/>
          <p:cNvGrpSpPr>
            <a:grpSpLocks/>
          </p:cNvGrpSpPr>
          <p:nvPr/>
        </p:nvGrpSpPr>
        <p:grpSpPr bwMode="auto">
          <a:xfrm>
            <a:off x="1371600" y="1524000"/>
            <a:ext cx="3276600" cy="609600"/>
            <a:chOff x="864" y="960"/>
            <a:chExt cx="2064" cy="384"/>
          </a:xfrm>
        </p:grpSpPr>
        <p:sp>
          <p:nvSpPr>
            <p:cNvPr id="445626" name="Oval 187"/>
            <p:cNvSpPr>
              <a:spLocks noChangeArrowheads="1"/>
            </p:cNvSpPr>
            <p:nvPr/>
          </p:nvSpPr>
          <p:spPr bwMode="auto">
            <a:xfrm>
              <a:off x="864" y="960"/>
              <a:ext cx="1296" cy="384"/>
            </a:xfrm>
            <a:prstGeom prst="ellipse">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5627" name="Oval 188"/>
            <p:cNvSpPr>
              <a:spLocks noChangeArrowheads="1"/>
            </p:cNvSpPr>
            <p:nvPr/>
          </p:nvSpPr>
          <p:spPr bwMode="auto">
            <a:xfrm>
              <a:off x="2160" y="960"/>
              <a:ext cx="768" cy="384"/>
            </a:xfrm>
            <a:prstGeom prst="ellipse">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399550" name="Text Box 190"/>
          <p:cNvSpPr txBox="1">
            <a:spLocks noChangeArrowheads="1"/>
          </p:cNvSpPr>
          <p:nvPr/>
        </p:nvSpPr>
        <p:spPr bwMode="auto">
          <a:xfrm>
            <a:off x="7856538" y="5775325"/>
            <a:ext cx="121126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Count </a:t>
            </a:r>
            <a:br>
              <a:rPr lang="en-US" altLang="en-US" sz="3000" i="0">
                <a:solidFill>
                  <a:schemeClr val="hlink"/>
                </a:solidFill>
              </a:rPr>
            </a:br>
            <a:r>
              <a:rPr lang="en-US" altLang="en-US" sz="3000" i="0">
                <a:solidFill>
                  <a:schemeClr val="hlink"/>
                </a:solidFill>
              </a:rPr>
              <a:t>These</a:t>
            </a:r>
          </a:p>
        </p:txBody>
      </p:sp>
      <p:grpSp>
        <p:nvGrpSpPr>
          <p:cNvPr id="6" name="Group 359"/>
          <p:cNvGrpSpPr>
            <a:grpSpLocks/>
          </p:cNvGrpSpPr>
          <p:nvPr/>
        </p:nvGrpSpPr>
        <p:grpSpPr bwMode="auto">
          <a:xfrm>
            <a:off x="76200" y="990600"/>
            <a:ext cx="8943975" cy="1638300"/>
            <a:chOff x="58" y="640"/>
            <a:chExt cx="5634" cy="1032"/>
          </a:xfrm>
        </p:grpSpPr>
        <p:sp>
          <p:nvSpPr>
            <p:cNvPr id="445523" name="Text Box 10"/>
            <p:cNvSpPr txBox="1">
              <a:spLocks noChangeArrowheads="1"/>
            </p:cNvSpPr>
            <p:nvPr/>
          </p:nvSpPr>
          <p:spPr bwMode="auto">
            <a:xfrm>
              <a:off x="58" y="1297"/>
              <a:ext cx="7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dex:</a:t>
              </a:r>
            </a:p>
          </p:txBody>
        </p:sp>
        <p:grpSp>
          <p:nvGrpSpPr>
            <p:cNvPr id="445524" name="Group 182"/>
            <p:cNvGrpSpPr>
              <a:grpSpLocks/>
            </p:cNvGrpSpPr>
            <p:nvPr/>
          </p:nvGrpSpPr>
          <p:grpSpPr bwMode="auto">
            <a:xfrm>
              <a:off x="945" y="1341"/>
              <a:ext cx="4747" cy="315"/>
              <a:chOff x="945" y="1341"/>
              <a:chExt cx="4747" cy="315"/>
            </a:xfrm>
          </p:grpSpPr>
          <p:sp>
            <p:nvSpPr>
              <p:cNvPr id="445607" name="Text Box 113"/>
              <p:cNvSpPr txBox="1">
                <a:spLocks noChangeArrowheads="1"/>
              </p:cNvSpPr>
              <p:nvPr/>
            </p:nvSpPr>
            <p:spPr bwMode="auto">
              <a:xfrm>
                <a:off x="362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1</a:t>
                </a:r>
              </a:p>
            </p:txBody>
          </p:sp>
          <p:sp>
            <p:nvSpPr>
              <p:cNvPr id="445608" name="Text Box 114"/>
              <p:cNvSpPr txBox="1">
                <a:spLocks noChangeArrowheads="1"/>
              </p:cNvSpPr>
              <p:nvPr/>
            </p:nvSpPr>
            <p:spPr bwMode="auto">
              <a:xfrm>
                <a:off x="336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0</a:t>
                </a:r>
              </a:p>
            </p:txBody>
          </p:sp>
          <p:sp>
            <p:nvSpPr>
              <p:cNvPr id="445609" name="Text Box 115"/>
              <p:cNvSpPr txBox="1">
                <a:spLocks noChangeArrowheads="1"/>
              </p:cNvSpPr>
              <p:nvPr/>
            </p:nvSpPr>
            <p:spPr bwMode="auto">
              <a:xfrm>
                <a:off x="317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9</a:t>
                </a:r>
              </a:p>
            </p:txBody>
          </p:sp>
          <p:sp>
            <p:nvSpPr>
              <p:cNvPr id="445610" name="Text Box 116"/>
              <p:cNvSpPr txBox="1">
                <a:spLocks noChangeArrowheads="1"/>
              </p:cNvSpPr>
              <p:nvPr/>
            </p:nvSpPr>
            <p:spPr bwMode="auto">
              <a:xfrm>
                <a:off x="292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8</a:t>
                </a:r>
              </a:p>
            </p:txBody>
          </p:sp>
          <p:sp>
            <p:nvSpPr>
              <p:cNvPr id="445611" name="Text Box 117"/>
              <p:cNvSpPr txBox="1">
                <a:spLocks noChangeArrowheads="1"/>
              </p:cNvSpPr>
              <p:nvPr/>
            </p:nvSpPr>
            <p:spPr bwMode="auto">
              <a:xfrm>
                <a:off x="2688"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7</a:t>
                </a:r>
              </a:p>
            </p:txBody>
          </p:sp>
          <p:sp>
            <p:nvSpPr>
              <p:cNvPr id="445612" name="Text Box 118"/>
              <p:cNvSpPr txBox="1">
                <a:spLocks noChangeArrowheads="1"/>
              </p:cNvSpPr>
              <p:nvPr/>
            </p:nvSpPr>
            <p:spPr bwMode="auto">
              <a:xfrm>
                <a:off x="242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6</a:t>
                </a:r>
              </a:p>
            </p:txBody>
          </p:sp>
          <p:sp>
            <p:nvSpPr>
              <p:cNvPr id="445613" name="Text Box 119"/>
              <p:cNvSpPr txBox="1">
                <a:spLocks noChangeArrowheads="1"/>
              </p:cNvSpPr>
              <p:nvPr/>
            </p:nvSpPr>
            <p:spPr bwMode="auto">
              <a:xfrm>
                <a:off x="2173"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5</a:t>
                </a:r>
              </a:p>
            </p:txBody>
          </p:sp>
          <p:sp>
            <p:nvSpPr>
              <p:cNvPr id="445614" name="Text Box 120"/>
              <p:cNvSpPr txBox="1">
                <a:spLocks noChangeArrowheads="1"/>
              </p:cNvSpPr>
              <p:nvPr/>
            </p:nvSpPr>
            <p:spPr bwMode="auto">
              <a:xfrm>
                <a:off x="190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4</a:t>
                </a:r>
              </a:p>
            </p:txBody>
          </p:sp>
          <p:sp>
            <p:nvSpPr>
              <p:cNvPr id="445615" name="Text Box 121"/>
              <p:cNvSpPr txBox="1">
                <a:spLocks noChangeArrowheads="1"/>
              </p:cNvSpPr>
              <p:nvPr/>
            </p:nvSpPr>
            <p:spPr bwMode="auto">
              <a:xfrm>
                <a:off x="1661"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3</a:t>
                </a:r>
              </a:p>
            </p:txBody>
          </p:sp>
          <p:sp>
            <p:nvSpPr>
              <p:cNvPr id="445616" name="Text Box 122"/>
              <p:cNvSpPr txBox="1">
                <a:spLocks noChangeArrowheads="1"/>
              </p:cNvSpPr>
              <p:nvPr/>
            </p:nvSpPr>
            <p:spPr bwMode="auto">
              <a:xfrm>
                <a:off x="142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2</a:t>
                </a:r>
              </a:p>
            </p:txBody>
          </p:sp>
          <p:sp>
            <p:nvSpPr>
              <p:cNvPr id="445617" name="Text Box 123"/>
              <p:cNvSpPr txBox="1">
                <a:spLocks noChangeArrowheads="1"/>
              </p:cNvSpPr>
              <p:nvPr/>
            </p:nvSpPr>
            <p:spPr bwMode="auto">
              <a:xfrm>
                <a:off x="117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a:t>
                </a:r>
              </a:p>
            </p:txBody>
          </p:sp>
          <p:sp>
            <p:nvSpPr>
              <p:cNvPr id="445618" name="Text Box 124"/>
              <p:cNvSpPr txBox="1">
                <a:spLocks noChangeArrowheads="1"/>
              </p:cNvSpPr>
              <p:nvPr/>
            </p:nvSpPr>
            <p:spPr bwMode="auto">
              <a:xfrm>
                <a:off x="945"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0</a:t>
                </a:r>
              </a:p>
            </p:txBody>
          </p:sp>
          <p:sp>
            <p:nvSpPr>
              <p:cNvPr id="445619" name="Text Box 125"/>
              <p:cNvSpPr txBox="1">
                <a:spLocks noChangeArrowheads="1"/>
              </p:cNvSpPr>
              <p:nvPr/>
            </p:nvSpPr>
            <p:spPr bwMode="auto">
              <a:xfrm>
                <a:off x="3872" y="1342"/>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2</a:t>
                </a:r>
              </a:p>
            </p:txBody>
          </p:sp>
          <p:sp>
            <p:nvSpPr>
              <p:cNvPr id="445620" name="Text Box 126"/>
              <p:cNvSpPr txBox="1">
                <a:spLocks noChangeArrowheads="1"/>
              </p:cNvSpPr>
              <p:nvPr/>
            </p:nvSpPr>
            <p:spPr bwMode="auto">
              <a:xfrm>
                <a:off x="4133" y="1343"/>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3</a:t>
                </a:r>
              </a:p>
            </p:txBody>
          </p:sp>
          <p:sp>
            <p:nvSpPr>
              <p:cNvPr id="445621" name="Text Box 127"/>
              <p:cNvSpPr txBox="1">
                <a:spLocks noChangeArrowheads="1"/>
              </p:cNvSpPr>
              <p:nvPr/>
            </p:nvSpPr>
            <p:spPr bwMode="auto">
              <a:xfrm>
                <a:off x="4380" y="1344"/>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4</a:t>
                </a:r>
              </a:p>
            </p:txBody>
          </p:sp>
          <p:sp>
            <p:nvSpPr>
              <p:cNvPr id="445622" name="Text Box 128"/>
              <p:cNvSpPr txBox="1">
                <a:spLocks noChangeArrowheads="1"/>
              </p:cNvSpPr>
              <p:nvPr/>
            </p:nvSpPr>
            <p:spPr bwMode="auto">
              <a:xfrm>
                <a:off x="4627" y="1345"/>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5</a:t>
                </a:r>
              </a:p>
            </p:txBody>
          </p:sp>
          <p:sp>
            <p:nvSpPr>
              <p:cNvPr id="445623" name="Text Box 129"/>
              <p:cNvSpPr txBox="1">
                <a:spLocks noChangeArrowheads="1"/>
              </p:cNvSpPr>
              <p:nvPr/>
            </p:nvSpPr>
            <p:spPr bwMode="auto">
              <a:xfrm>
                <a:off x="4874" y="1346"/>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6</a:t>
                </a:r>
              </a:p>
            </p:txBody>
          </p:sp>
          <p:sp>
            <p:nvSpPr>
              <p:cNvPr id="445624" name="Text Box 130"/>
              <p:cNvSpPr txBox="1">
                <a:spLocks noChangeArrowheads="1"/>
              </p:cNvSpPr>
              <p:nvPr/>
            </p:nvSpPr>
            <p:spPr bwMode="auto">
              <a:xfrm>
                <a:off x="5121" y="1347"/>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7</a:t>
                </a:r>
              </a:p>
            </p:txBody>
          </p:sp>
          <p:sp>
            <p:nvSpPr>
              <p:cNvPr id="445625" name="Text Box 131"/>
              <p:cNvSpPr txBox="1">
                <a:spLocks noChangeArrowheads="1"/>
              </p:cNvSpPr>
              <p:nvPr/>
            </p:nvSpPr>
            <p:spPr bwMode="auto">
              <a:xfrm>
                <a:off x="5368" y="1348"/>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8</a:t>
                </a:r>
              </a:p>
            </p:txBody>
          </p:sp>
        </p:grpSp>
        <p:grpSp>
          <p:nvGrpSpPr>
            <p:cNvPr id="445525" name="Group 277"/>
            <p:cNvGrpSpPr>
              <a:grpSpLocks/>
            </p:cNvGrpSpPr>
            <p:nvPr/>
          </p:nvGrpSpPr>
          <p:grpSpPr bwMode="auto">
            <a:xfrm>
              <a:off x="904" y="640"/>
              <a:ext cx="4752" cy="1032"/>
              <a:chOff x="624" y="2356"/>
              <a:chExt cx="4752" cy="1032"/>
            </a:xfrm>
          </p:grpSpPr>
          <p:sp>
            <p:nvSpPr>
              <p:cNvPr id="445526" name="Rectangle 278"/>
              <p:cNvSpPr>
                <a:spLocks noChangeArrowheads="1"/>
              </p:cNvSpPr>
              <p:nvPr/>
            </p:nvSpPr>
            <p:spPr bwMode="auto">
              <a:xfrm>
                <a:off x="5126" y="3040"/>
                <a:ext cx="25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27" name="Rectangle 279"/>
              <p:cNvSpPr>
                <a:spLocks noChangeArrowheads="1"/>
              </p:cNvSpPr>
              <p:nvPr/>
            </p:nvSpPr>
            <p:spPr bwMode="auto">
              <a:xfrm>
                <a:off x="4876" y="3040"/>
                <a:ext cx="25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28" name="Rectangle 280"/>
              <p:cNvSpPr>
                <a:spLocks noChangeArrowheads="1"/>
              </p:cNvSpPr>
              <p:nvPr/>
            </p:nvSpPr>
            <p:spPr bwMode="auto">
              <a:xfrm>
                <a:off x="4626" y="3040"/>
                <a:ext cx="25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29" name="Rectangle 281"/>
              <p:cNvSpPr>
                <a:spLocks noChangeArrowheads="1"/>
              </p:cNvSpPr>
              <p:nvPr/>
            </p:nvSpPr>
            <p:spPr bwMode="auto">
              <a:xfrm>
                <a:off x="4376" y="3040"/>
                <a:ext cx="25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30" name="Rectangle 282"/>
              <p:cNvSpPr>
                <a:spLocks noChangeArrowheads="1"/>
              </p:cNvSpPr>
              <p:nvPr/>
            </p:nvSpPr>
            <p:spPr bwMode="auto">
              <a:xfrm>
                <a:off x="4125" y="3040"/>
                <a:ext cx="251"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31" name="Rectangle 283"/>
              <p:cNvSpPr>
                <a:spLocks noChangeArrowheads="1"/>
              </p:cNvSpPr>
              <p:nvPr/>
            </p:nvSpPr>
            <p:spPr bwMode="auto">
              <a:xfrm>
                <a:off x="3875" y="3040"/>
                <a:ext cx="25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32" name="Rectangle 284"/>
              <p:cNvSpPr>
                <a:spLocks noChangeArrowheads="1"/>
              </p:cNvSpPr>
              <p:nvPr/>
            </p:nvSpPr>
            <p:spPr bwMode="auto">
              <a:xfrm>
                <a:off x="3625" y="3040"/>
                <a:ext cx="25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33" name="Rectangle 285"/>
              <p:cNvSpPr>
                <a:spLocks noChangeArrowheads="1"/>
              </p:cNvSpPr>
              <p:nvPr/>
            </p:nvSpPr>
            <p:spPr bwMode="auto">
              <a:xfrm>
                <a:off x="3375" y="3040"/>
                <a:ext cx="25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34" name="Rectangle 286"/>
              <p:cNvSpPr>
                <a:spLocks noChangeArrowheads="1"/>
              </p:cNvSpPr>
              <p:nvPr/>
            </p:nvSpPr>
            <p:spPr bwMode="auto">
              <a:xfrm>
                <a:off x="3125" y="3040"/>
                <a:ext cx="25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1400" i="0"/>
              </a:p>
            </p:txBody>
          </p:sp>
          <p:sp>
            <p:nvSpPr>
              <p:cNvPr id="445535" name="Rectangle 287"/>
              <p:cNvSpPr>
                <a:spLocks noChangeArrowheads="1"/>
              </p:cNvSpPr>
              <p:nvPr/>
            </p:nvSpPr>
            <p:spPr bwMode="auto">
              <a:xfrm>
                <a:off x="2875" y="3040"/>
                <a:ext cx="25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1400" i="0"/>
              </a:p>
            </p:txBody>
          </p:sp>
          <p:sp>
            <p:nvSpPr>
              <p:cNvPr id="445536" name="Rectangle 288"/>
              <p:cNvSpPr>
                <a:spLocks noChangeArrowheads="1"/>
              </p:cNvSpPr>
              <p:nvPr/>
            </p:nvSpPr>
            <p:spPr bwMode="auto">
              <a:xfrm>
                <a:off x="2625" y="3040"/>
                <a:ext cx="25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1400" i="0"/>
              </a:p>
            </p:txBody>
          </p:sp>
          <p:sp>
            <p:nvSpPr>
              <p:cNvPr id="445537" name="Rectangle 289"/>
              <p:cNvSpPr>
                <a:spLocks noChangeArrowheads="1"/>
              </p:cNvSpPr>
              <p:nvPr/>
            </p:nvSpPr>
            <p:spPr bwMode="auto">
              <a:xfrm>
                <a:off x="2375" y="3040"/>
                <a:ext cx="25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1400" i="0"/>
              </a:p>
            </p:txBody>
          </p:sp>
          <p:sp>
            <p:nvSpPr>
              <p:cNvPr id="445538" name="Rectangle 290"/>
              <p:cNvSpPr>
                <a:spLocks noChangeArrowheads="1"/>
              </p:cNvSpPr>
              <p:nvPr/>
            </p:nvSpPr>
            <p:spPr bwMode="auto">
              <a:xfrm>
                <a:off x="2125" y="3040"/>
                <a:ext cx="25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1400" i="0"/>
              </a:p>
            </p:txBody>
          </p:sp>
          <p:sp>
            <p:nvSpPr>
              <p:cNvPr id="445539" name="Rectangle 291"/>
              <p:cNvSpPr>
                <a:spLocks noChangeArrowheads="1"/>
              </p:cNvSpPr>
              <p:nvPr/>
            </p:nvSpPr>
            <p:spPr bwMode="auto">
              <a:xfrm>
                <a:off x="1875" y="3040"/>
                <a:ext cx="25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1400" i="0"/>
              </a:p>
            </p:txBody>
          </p:sp>
          <p:sp>
            <p:nvSpPr>
              <p:cNvPr id="445540" name="Rectangle 292"/>
              <p:cNvSpPr>
                <a:spLocks noChangeArrowheads="1"/>
              </p:cNvSpPr>
              <p:nvPr/>
            </p:nvSpPr>
            <p:spPr bwMode="auto">
              <a:xfrm>
                <a:off x="1624" y="3040"/>
                <a:ext cx="251"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1400" i="0"/>
              </a:p>
            </p:txBody>
          </p:sp>
          <p:sp>
            <p:nvSpPr>
              <p:cNvPr id="445541" name="Rectangle 293"/>
              <p:cNvSpPr>
                <a:spLocks noChangeArrowheads="1"/>
              </p:cNvSpPr>
              <p:nvPr/>
            </p:nvSpPr>
            <p:spPr bwMode="auto">
              <a:xfrm>
                <a:off x="1374" y="3040"/>
                <a:ext cx="25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1400" i="0"/>
              </a:p>
            </p:txBody>
          </p:sp>
          <p:sp>
            <p:nvSpPr>
              <p:cNvPr id="445542" name="Rectangle 294"/>
              <p:cNvSpPr>
                <a:spLocks noChangeArrowheads="1"/>
              </p:cNvSpPr>
              <p:nvPr/>
            </p:nvSpPr>
            <p:spPr bwMode="auto">
              <a:xfrm>
                <a:off x="1124" y="3040"/>
                <a:ext cx="25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1400" i="0"/>
              </a:p>
            </p:txBody>
          </p:sp>
          <p:sp>
            <p:nvSpPr>
              <p:cNvPr id="445543" name="Rectangle 295"/>
              <p:cNvSpPr>
                <a:spLocks noChangeArrowheads="1"/>
              </p:cNvSpPr>
              <p:nvPr/>
            </p:nvSpPr>
            <p:spPr bwMode="auto">
              <a:xfrm>
                <a:off x="874" y="3040"/>
                <a:ext cx="25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1400" i="0"/>
              </a:p>
            </p:txBody>
          </p:sp>
          <p:sp>
            <p:nvSpPr>
              <p:cNvPr id="445544" name="Rectangle 296"/>
              <p:cNvSpPr>
                <a:spLocks noChangeArrowheads="1"/>
              </p:cNvSpPr>
              <p:nvPr/>
            </p:nvSpPr>
            <p:spPr bwMode="auto">
              <a:xfrm>
                <a:off x="624" y="3040"/>
                <a:ext cx="25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1400" i="0"/>
              </a:p>
            </p:txBody>
          </p:sp>
          <p:sp>
            <p:nvSpPr>
              <p:cNvPr id="445545" name="Rectangle 297"/>
              <p:cNvSpPr>
                <a:spLocks noChangeArrowheads="1"/>
              </p:cNvSpPr>
              <p:nvPr/>
            </p:nvSpPr>
            <p:spPr bwMode="auto">
              <a:xfrm>
                <a:off x="5126" y="2688"/>
                <a:ext cx="250"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46" name="Rectangle 298"/>
              <p:cNvSpPr>
                <a:spLocks noChangeArrowheads="1"/>
              </p:cNvSpPr>
              <p:nvPr/>
            </p:nvSpPr>
            <p:spPr bwMode="auto">
              <a:xfrm>
                <a:off x="4876" y="2688"/>
                <a:ext cx="250"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47" name="Rectangle 299"/>
              <p:cNvSpPr>
                <a:spLocks noChangeArrowheads="1"/>
              </p:cNvSpPr>
              <p:nvPr/>
            </p:nvSpPr>
            <p:spPr bwMode="auto">
              <a:xfrm>
                <a:off x="4626" y="2688"/>
                <a:ext cx="250"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48" name="Rectangle 300"/>
              <p:cNvSpPr>
                <a:spLocks noChangeArrowheads="1"/>
              </p:cNvSpPr>
              <p:nvPr/>
            </p:nvSpPr>
            <p:spPr bwMode="auto">
              <a:xfrm>
                <a:off x="4376" y="2688"/>
                <a:ext cx="250"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49" name="Rectangle 301"/>
              <p:cNvSpPr>
                <a:spLocks noChangeArrowheads="1"/>
              </p:cNvSpPr>
              <p:nvPr/>
            </p:nvSpPr>
            <p:spPr bwMode="auto">
              <a:xfrm>
                <a:off x="4125" y="2688"/>
                <a:ext cx="251"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50" name="Rectangle 302"/>
              <p:cNvSpPr>
                <a:spLocks noChangeArrowheads="1"/>
              </p:cNvSpPr>
              <p:nvPr/>
            </p:nvSpPr>
            <p:spPr bwMode="auto">
              <a:xfrm>
                <a:off x="3875" y="2688"/>
                <a:ext cx="250"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51" name="Rectangle 303"/>
              <p:cNvSpPr>
                <a:spLocks noChangeArrowheads="1"/>
              </p:cNvSpPr>
              <p:nvPr/>
            </p:nvSpPr>
            <p:spPr bwMode="auto">
              <a:xfrm>
                <a:off x="3625" y="2688"/>
                <a:ext cx="250"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52" name="Rectangle 304"/>
              <p:cNvSpPr>
                <a:spLocks noChangeArrowheads="1"/>
              </p:cNvSpPr>
              <p:nvPr/>
            </p:nvSpPr>
            <p:spPr bwMode="auto">
              <a:xfrm>
                <a:off x="3375" y="2688"/>
                <a:ext cx="250"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53" name="Rectangle 305"/>
              <p:cNvSpPr>
                <a:spLocks noChangeArrowheads="1"/>
              </p:cNvSpPr>
              <p:nvPr/>
            </p:nvSpPr>
            <p:spPr bwMode="auto">
              <a:xfrm>
                <a:off x="3125" y="2688"/>
                <a:ext cx="250"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54" name="Rectangle 306"/>
              <p:cNvSpPr>
                <a:spLocks noChangeArrowheads="1"/>
              </p:cNvSpPr>
              <p:nvPr/>
            </p:nvSpPr>
            <p:spPr bwMode="auto">
              <a:xfrm>
                <a:off x="2875" y="2688"/>
                <a:ext cx="250"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55" name="Rectangle 307"/>
              <p:cNvSpPr>
                <a:spLocks noChangeArrowheads="1"/>
              </p:cNvSpPr>
              <p:nvPr/>
            </p:nvSpPr>
            <p:spPr bwMode="auto">
              <a:xfrm>
                <a:off x="2625" y="2688"/>
                <a:ext cx="250"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56" name="Rectangle 308"/>
              <p:cNvSpPr>
                <a:spLocks noChangeArrowheads="1"/>
              </p:cNvSpPr>
              <p:nvPr/>
            </p:nvSpPr>
            <p:spPr bwMode="auto">
              <a:xfrm>
                <a:off x="2375" y="2688"/>
                <a:ext cx="250"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57" name="Rectangle 309"/>
              <p:cNvSpPr>
                <a:spLocks noChangeArrowheads="1"/>
              </p:cNvSpPr>
              <p:nvPr/>
            </p:nvSpPr>
            <p:spPr bwMode="auto">
              <a:xfrm>
                <a:off x="2125" y="2688"/>
                <a:ext cx="250"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58" name="Rectangle 310"/>
              <p:cNvSpPr>
                <a:spLocks noChangeArrowheads="1"/>
              </p:cNvSpPr>
              <p:nvPr/>
            </p:nvSpPr>
            <p:spPr bwMode="auto">
              <a:xfrm>
                <a:off x="1875" y="2688"/>
                <a:ext cx="250"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59" name="Rectangle 311"/>
              <p:cNvSpPr>
                <a:spLocks noChangeArrowheads="1"/>
              </p:cNvSpPr>
              <p:nvPr/>
            </p:nvSpPr>
            <p:spPr bwMode="auto">
              <a:xfrm>
                <a:off x="1624" y="2688"/>
                <a:ext cx="251"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60" name="Rectangle 312"/>
              <p:cNvSpPr>
                <a:spLocks noChangeArrowheads="1"/>
              </p:cNvSpPr>
              <p:nvPr/>
            </p:nvSpPr>
            <p:spPr bwMode="auto">
              <a:xfrm>
                <a:off x="1374" y="2688"/>
                <a:ext cx="250"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61" name="Rectangle 313"/>
              <p:cNvSpPr>
                <a:spLocks noChangeArrowheads="1"/>
              </p:cNvSpPr>
              <p:nvPr/>
            </p:nvSpPr>
            <p:spPr bwMode="auto">
              <a:xfrm>
                <a:off x="1124" y="2688"/>
                <a:ext cx="250"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62" name="Rectangle 314"/>
              <p:cNvSpPr>
                <a:spLocks noChangeArrowheads="1"/>
              </p:cNvSpPr>
              <p:nvPr/>
            </p:nvSpPr>
            <p:spPr bwMode="auto">
              <a:xfrm>
                <a:off x="874" y="2688"/>
                <a:ext cx="250"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63" name="Rectangle 315"/>
              <p:cNvSpPr>
                <a:spLocks noChangeArrowheads="1"/>
              </p:cNvSpPr>
              <p:nvPr/>
            </p:nvSpPr>
            <p:spPr bwMode="auto">
              <a:xfrm>
                <a:off x="624" y="2688"/>
                <a:ext cx="250"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64" name="Rectangle 316"/>
              <p:cNvSpPr>
                <a:spLocks noChangeArrowheads="1"/>
              </p:cNvSpPr>
              <p:nvPr/>
            </p:nvSpPr>
            <p:spPr bwMode="auto">
              <a:xfrm>
                <a:off x="5126" y="2356"/>
                <a:ext cx="25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65" name="Rectangle 317"/>
              <p:cNvSpPr>
                <a:spLocks noChangeArrowheads="1"/>
              </p:cNvSpPr>
              <p:nvPr/>
            </p:nvSpPr>
            <p:spPr bwMode="auto">
              <a:xfrm>
                <a:off x="4876" y="2356"/>
                <a:ext cx="25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66" name="Rectangle 318"/>
              <p:cNvSpPr>
                <a:spLocks noChangeArrowheads="1"/>
              </p:cNvSpPr>
              <p:nvPr/>
            </p:nvSpPr>
            <p:spPr bwMode="auto">
              <a:xfrm>
                <a:off x="4626" y="2356"/>
                <a:ext cx="25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67" name="Rectangle 319"/>
              <p:cNvSpPr>
                <a:spLocks noChangeArrowheads="1"/>
              </p:cNvSpPr>
              <p:nvPr/>
            </p:nvSpPr>
            <p:spPr bwMode="auto">
              <a:xfrm>
                <a:off x="4376" y="2356"/>
                <a:ext cx="25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68" name="Rectangle 320"/>
              <p:cNvSpPr>
                <a:spLocks noChangeArrowheads="1"/>
              </p:cNvSpPr>
              <p:nvPr/>
            </p:nvSpPr>
            <p:spPr bwMode="auto">
              <a:xfrm>
                <a:off x="4125" y="2356"/>
                <a:ext cx="251"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69" name="Rectangle 321"/>
              <p:cNvSpPr>
                <a:spLocks noChangeArrowheads="1"/>
              </p:cNvSpPr>
              <p:nvPr/>
            </p:nvSpPr>
            <p:spPr bwMode="auto">
              <a:xfrm>
                <a:off x="3875" y="2356"/>
                <a:ext cx="25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70" name="Rectangle 322"/>
              <p:cNvSpPr>
                <a:spLocks noChangeArrowheads="1"/>
              </p:cNvSpPr>
              <p:nvPr/>
            </p:nvSpPr>
            <p:spPr bwMode="auto">
              <a:xfrm>
                <a:off x="3625" y="2356"/>
                <a:ext cx="25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71" name="Rectangle 323"/>
              <p:cNvSpPr>
                <a:spLocks noChangeArrowheads="1"/>
              </p:cNvSpPr>
              <p:nvPr/>
            </p:nvSpPr>
            <p:spPr bwMode="auto">
              <a:xfrm>
                <a:off x="3375" y="2356"/>
                <a:ext cx="25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72" name="Rectangle 324"/>
              <p:cNvSpPr>
                <a:spLocks noChangeArrowheads="1"/>
              </p:cNvSpPr>
              <p:nvPr/>
            </p:nvSpPr>
            <p:spPr bwMode="auto">
              <a:xfrm>
                <a:off x="3125" y="2356"/>
                <a:ext cx="25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73" name="Rectangle 325"/>
              <p:cNvSpPr>
                <a:spLocks noChangeArrowheads="1"/>
              </p:cNvSpPr>
              <p:nvPr/>
            </p:nvSpPr>
            <p:spPr bwMode="auto">
              <a:xfrm>
                <a:off x="2875" y="2356"/>
                <a:ext cx="25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74" name="Rectangle 326"/>
              <p:cNvSpPr>
                <a:spLocks noChangeArrowheads="1"/>
              </p:cNvSpPr>
              <p:nvPr/>
            </p:nvSpPr>
            <p:spPr bwMode="auto">
              <a:xfrm>
                <a:off x="2625" y="2356"/>
                <a:ext cx="25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75" name="Rectangle 327"/>
              <p:cNvSpPr>
                <a:spLocks noChangeArrowheads="1"/>
              </p:cNvSpPr>
              <p:nvPr/>
            </p:nvSpPr>
            <p:spPr bwMode="auto">
              <a:xfrm>
                <a:off x="2375" y="2356"/>
                <a:ext cx="25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76" name="Rectangle 328"/>
              <p:cNvSpPr>
                <a:spLocks noChangeArrowheads="1"/>
              </p:cNvSpPr>
              <p:nvPr/>
            </p:nvSpPr>
            <p:spPr bwMode="auto">
              <a:xfrm>
                <a:off x="2125" y="2356"/>
                <a:ext cx="25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77" name="Rectangle 329"/>
              <p:cNvSpPr>
                <a:spLocks noChangeArrowheads="1"/>
              </p:cNvSpPr>
              <p:nvPr/>
            </p:nvSpPr>
            <p:spPr bwMode="auto">
              <a:xfrm>
                <a:off x="1875" y="2356"/>
                <a:ext cx="25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78" name="Rectangle 330"/>
              <p:cNvSpPr>
                <a:spLocks noChangeArrowheads="1"/>
              </p:cNvSpPr>
              <p:nvPr/>
            </p:nvSpPr>
            <p:spPr bwMode="auto">
              <a:xfrm>
                <a:off x="1624" y="2356"/>
                <a:ext cx="251"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79" name="Rectangle 331"/>
              <p:cNvSpPr>
                <a:spLocks noChangeArrowheads="1"/>
              </p:cNvSpPr>
              <p:nvPr/>
            </p:nvSpPr>
            <p:spPr bwMode="auto">
              <a:xfrm>
                <a:off x="1374" y="2356"/>
                <a:ext cx="25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80" name="Rectangle 332"/>
              <p:cNvSpPr>
                <a:spLocks noChangeArrowheads="1"/>
              </p:cNvSpPr>
              <p:nvPr/>
            </p:nvSpPr>
            <p:spPr bwMode="auto">
              <a:xfrm>
                <a:off x="1124" y="2356"/>
                <a:ext cx="25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81" name="Rectangle 333"/>
              <p:cNvSpPr>
                <a:spLocks noChangeArrowheads="1"/>
              </p:cNvSpPr>
              <p:nvPr/>
            </p:nvSpPr>
            <p:spPr bwMode="auto">
              <a:xfrm>
                <a:off x="874" y="2356"/>
                <a:ext cx="25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82" name="Rectangle 334"/>
              <p:cNvSpPr>
                <a:spLocks noChangeArrowheads="1"/>
              </p:cNvSpPr>
              <p:nvPr/>
            </p:nvSpPr>
            <p:spPr bwMode="auto">
              <a:xfrm>
                <a:off x="624" y="2356"/>
                <a:ext cx="25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83" name="Line 335"/>
              <p:cNvSpPr>
                <a:spLocks noChangeShapeType="1"/>
              </p:cNvSpPr>
              <p:nvPr/>
            </p:nvSpPr>
            <p:spPr bwMode="auto">
              <a:xfrm>
                <a:off x="624" y="2356"/>
                <a:ext cx="47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84" name="Line 336"/>
              <p:cNvSpPr>
                <a:spLocks noChangeShapeType="1"/>
              </p:cNvSpPr>
              <p:nvPr/>
            </p:nvSpPr>
            <p:spPr bwMode="auto">
              <a:xfrm>
                <a:off x="624" y="2688"/>
                <a:ext cx="47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85" name="Line 337"/>
              <p:cNvSpPr>
                <a:spLocks noChangeShapeType="1"/>
              </p:cNvSpPr>
              <p:nvPr/>
            </p:nvSpPr>
            <p:spPr bwMode="auto">
              <a:xfrm>
                <a:off x="624" y="3040"/>
                <a:ext cx="47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86" name="Line 338"/>
              <p:cNvSpPr>
                <a:spLocks noChangeShapeType="1"/>
              </p:cNvSpPr>
              <p:nvPr/>
            </p:nvSpPr>
            <p:spPr bwMode="auto">
              <a:xfrm>
                <a:off x="624" y="3388"/>
                <a:ext cx="47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87" name="Line 339"/>
              <p:cNvSpPr>
                <a:spLocks noChangeShapeType="1"/>
              </p:cNvSpPr>
              <p:nvPr/>
            </p:nvSpPr>
            <p:spPr bwMode="auto">
              <a:xfrm>
                <a:off x="624" y="2356"/>
                <a:ext cx="0" cy="1032"/>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88" name="Line 340"/>
              <p:cNvSpPr>
                <a:spLocks noChangeShapeType="1"/>
              </p:cNvSpPr>
              <p:nvPr/>
            </p:nvSpPr>
            <p:spPr bwMode="auto">
              <a:xfrm>
                <a:off x="874" y="2356"/>
                <a:ext cx="0" cy="10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89" name="Line 341"/>
              <p:cNvSpPr>
                <a:spLocks noChangeShapeType="1"/>
              </p:cNvSpPr>
              <p:nvPr/>
            </p:nvSpPr>
            <p:spPr bwMode="auto">
              <a:xfrm>
                <a:off x="1124" y="2356"/>
                <a:ext cx="0" cy="10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90" name="Line 342"/>
              <p:cNvSpPr>
                <a:spLocks noChangeShapeType="1"/>
              </p:cNvSpPr>
              <p:nvPr/>
            </p:nvSpPr>
            <p:spPr bwMode="auto">
              <a:xfrm>
                <a:off x="1374" y="2356"/>
                <a:ext cx="0" cy="10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91" name="Line 343"/>
              <p:cNvSpPr>
                <a:spLocks noChangeShapeType="1"/>
              </p:cNvSpPr>
              <p:nvPr/>
            </p:nvSpPr>
            <p:spPr bwMode="auto">
              <a:xfrm>
                <a:off x="1624" y="2356"/>
                <a:ext cx="0" cy="10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92" name="Line 344"/>
              <p:cNvSpPr>
                <a:spLocks noChangeShapeType="1"/>
              </p:cNvSpPr>
              <p:nvPr/>
            </p:nvSpPr>
            <p:spPr bwMode="auto">
              <a:xfrm>
                <a:off x="1875" y="2356"/>
                <a:ext cx="0" cy="10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93" name="Line 345"/>
              <p:cNvSpPr>
                <a:spLocks noChangeShapeType="1"/>
              </p:cNvSpPr>
              <p:nvPr/>
            </p:nvSpPr>
            <p:spPr bwMode="auto">
              <a:xfrm>
                <a:off x="2125" y="2356"/>
                <a:ext cx="0" cy="10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94" name="Line 346"/>
              <p:cNvSpPr>
                <a:spLocks noChangeShapeType="1"/>
              </p:cNvSpPr>
              <p:nvPr/>
            </p:nvSpPr>
            <p:spPr bwMode="auto">
              <a:xfrm>
                <a:off x="2375" y="2356"/>
                <a:ext cx="0" cy="10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95" name="Line 347"/>
              <p:cNvSpPr>
                <a:spLocks noChangeShapeType="1"/>
              </p:cNvSpPr>
              <p:nvPr/>
            </p:nvSpPr>
            <p:spPr bwMode="auto">
              <a:xfrm>
                <a:off x="2625" y="2356"/>
                <a:ext cx="0" cy="10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96" name="Line 348"/>
              <p:cNvSpPr>
                <a:spLocks noChangeShapeType="1"/>
              </p:cNvSpPr>
              <p:nvPr/>
            </p:nvSpPr>
            <p:spPr bwMode="auto">
              <a:xfrm>
                <a:off x="2875" y="2356"/>
                <a:ext cx="0" cy="10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97" name="Line 349"/>
              <p:cNvSpPr>
                <a:spLocks noChangeShapeType="1"/>
              </p:cNvSpPr>
              <p:nvPr/>
            </p:nvSpPr>
            <p:spPr bwMode="auto">
              <a:xfrm>
                <a:off x="3125" y="2356"/>
                <a:ext cx="0" cy="10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98" name="Line 350"/>
              <p:cNvSpPr>
                <a:spLocks noChangeShapeType="1"/>
              </p:cNvSpPr>
              <p:nvPr/>
            </p:nvSpPr>
            <p:spPr bwMode="auto">
              <a:xfrm>
                <a:off x="3375" y="2356"/>
                <a:ext cx="0" cy="10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99" name="Line 351"/>
              <p:cNvSpPr>
                <a:spLocks noChangeShapeType="1"/>
              </p:cNvSpPr>
              <p:nvPr/>
            </p:nvSpPr>
            <p:spPr bwMode="auto">
              <a:xfrm>
                <a:off x="3625" y="2356"/>
                <a:ext cx="0" cy="10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600" name="Line 352"/>
              <p:cNvSpPr>
                <a:spLocks noChangeShapeType="1"/>
              </p:cNvSpPr>
              <p:nvPr/>
            </p:nvSpPr>
            <p:spPr bwMode="auto">
              <a:xfrm>
                <a:off x="3875" y="2356"/>
                <a:ext cx="0" cy="10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601" name="Line 353"/>
              <p:cNvSpPr>
                <a:spLocks noChangeShapeType="1"/>
              </p:cNvSpPr>
              <p:nvPr/>
            </p:nvSpPr>
            <p:spPr bwMode="auto">
              <a:xfrm>
                <a:off x="4125" y="2356"/>
                <a:ext cx="0" cy="10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602" name="Line 354"/>
              <p:cNvSpPr>
                <a:spLocks noChangeShapeType="1"/>
              </p:cNvSpPr>
              <p:nvPr/>
            </p:nvSpPr>
            <p:spPr bwMode="auto">
              <a:xfrm>
                <a:off x="4376" y="2356"/>
                <a:ext cx="0" cy="10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603" name="Line 355"/>
              <p:cNvSpPr>
                <a:spLocks noChangeShapeType="1"/>
              </p:cNvSpPr>
              <p:nvPr/>
            </p:nvSpPr>
            <p:spPr bwMode="auto">
              <a:xfrm>
                <a:off x="4626" y="2356"/>
                <a:ext cx="0" cy="10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604" name="Line 356"/>
              <p:cNvSpPr>
                <a:spLocks noChangeShapeType="1"/>
              </p:cNvSpPr>
              <p:nvPr/>
            </p:nvSpPr>
            <p:spPr bwMode="auto">
              <a:xfrm>
                <a:off x="4876" y="2356"/>
                <a:ext cx="0" cy="10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605" name="Line 357"/>
              <p:cNvSpPr>
                <a:spLocks noChangeShapeType="1"/>
              </p:cNvSpPr>
              <p:nvPr/>
            </p:nvSpPr>
            <p:spPr bwMode="auto">
              <a:xfrm>
                <a:off x="5126" y="2356"/>
                <a:ext cx="0" cy="10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606" name="Line 358"/>
              <p:cNvSpPr>
                <a:spLocks noChangeShapeType="1"/>
              </p:cNvSpPr>
              <p:nvPr/>
            </p:nvSpPr>
            <p:spPr bwMode="auto">
              <a:xfrm>
                <a:off x="5376" y="2356"/>
                <a:ext cx="0" cy="1032"/>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9" name="Group 360"/>
          <p:cNvGrpSpPr>
            <a:grpSpLocks/>
          </p:cNvGrpSpPr>
          <p:nvPr/>
        </p:nvGrpSpPr>
        <p:grpSpPr bwMode="auto">
          <a:xfrm>
            <a:off x="1422400" y="1009650"/>
            <a:ext cx="7543800" cy="1035050"/>
            <a:chOff x="912" y="836"/>
            <a:chExt cx="4752" cy="652"/>
          </a:xfrm>
        </p:grpSpPr>
        <p:sp>
          <p:nvSpPr>
            <p:cNvPr id="445462" name="Rectangle 361"/>
            <p:cNvSpPr>
              <a:spLocks noChangeArrowheads="1"/>
            </p:cNvSpPr>
            <p:nvPr/>
          </p:nvSpPr>
          <p:spPr bwMode="auto">
            <a:xfrm>
              <a:off x="5424" y="1162"/>
              <a:ext cx="24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463" name="Rectangle 362"/>
            <p:cNvSpPr>
              <a:spLocks noChangeArrowheads="1"/>
            </p:cNvSpPr>
            <p:nvPr/>
          </p:nvSpPr>
          <p:spPr bwMode="auto">
            <a:xfrm>
              <a:off x="5164" y="1162"/>
              <a:ext cx="26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464" name="Rectangle 363"/>
            <p:cNvSpPr>
              <a:spLocks noChangeArrowheads="1"/>
            </p:cNvSpPr>
            <p:nvPr/>
          </p:nvSpPr>
          <p:spPr bwMode="auto">
            <a:xfrm>
              <a:off x="4914" y="1162"/>
              <a:ext cx="25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465" name="Rectangle 364"/>
            <p:cNvSpPr>
              <a:spLocks noChangeArrowheads="1"/>
            </p:cNvSpPr>
            <p:nvPr/>
          </p:nvSpPr>
          <p:spPr bwMode="auto">
            <a:xfrm>
              <a:off x="4664" y="1162"/>
              <a:ext cx="25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466" name="Rectangle 365"/>
            <p:cNvSpPr>
              <a:spLocks noChangeArrowheads="1"/>
            </p:cNvSpPr>
            <p:nvPr/>
          </p:nvSpPr>
          <p:spPr bwMode="auto">
            <a:xfrm>
              <a:off x="4413" y="1162"/>
              <a:ext cx="25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467" name="Rectangle 366"/>
            <p:cNvSpPr>
              <a:spLocks noChangeArrowheads="1"/>
            </p:cNvSpPr>
            <p:nvPr/>
          </p:nvSpPr>
          <p:spPr bwMode="auto">
            <a:xfrm>
              <a:off x="4163" y="1162"/>
              <a:ext cx="25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468" name="Rectangle 367"/>
            <p:cNvSpPr>
              <a:spLocks noChangeArrowheads="1"/>
            </p:cNvSpPr>
            <p:nvPr/>
          </p:nvSpPr>
          <p:spPr bwMode="auto">
            <a:xfrm>
              <a:off x="3913" y="1162"/>
              <a:ext cx="25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469" name="Rectangle 368"/>
            <p:cNvSpPr>
              <a:spLocks noChangeArrowheads="1"/>
            </p:cNvSpPr>
            <p:nvPr/>
          </p:nvSpPr>
          <p:spPr bwMode="auto">
            <a:xfrm>
              <a:off x="3663" y="1162"/>
              <a:ext cx="25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470" name="Rectangle 369"/>
            <p:cNvSpPr>
              <a:spLocks noChangeArrowheads="1"/>
            </p:cNvSpPr>
            <p:nvPr/>
          </p:nvSpPr>
          <p:spPr bwMode="auto">
            <a:xfrm>
              <a:off x="3413" y="1162"/>
              <a:ext cx="25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1400" i="0"/>
            </a:p>
          </p:txBody>
        </p:sp>
        <p:sp>
          <p:nvSpPr>
            <p:cNvPr id="445471" name="Rectangle 370"/>
            <p:cNvSpPr>
              <a:spLocks noChangeArrowheads="1"/>
            </p:cNvSpPr>
            <p:nvPr/>
          </p:nvSpPr>
          <p:spPr bwMode="auto">
            <a:xfrm>
              <a:off x="3163" y="1162"/>
              <a:ext cx="25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1400" i="0"/>
            </a:p>
          </p:txBody>
        </p:sp>
        <p:sp>
          <p:nvSpPr>
            <p:cNvPr id="445472" name="Rectangle 371"/>
            <p:cNvSpPr>
              <a:spLocks noChangeArrowheads="1"/>
            </p:cNvSpPr>
            <p:nvPr/>
          </p:nvSpPr>
          <p:spPr bwMode="auto">
            <a:xfrm>
              <a:off x="2913" y="1162"/>
              <a:ext cx="25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1400" i="0"/>
            </a:p>
          </p:txBody>
        </p:sp>
        <p:sp>
          <p:nvSpPr>
            <p:cNvPr id="445473" name="Rectangle 372"/>
            <p:cNvSpPr>
              <a:spLocks noChangeArrowheads="1"/>
            </p:cNvSpPr>
            <p:nvPr/>
          </p:nvSpPr>
          <p:spPr bwMode="auto">
            <a:xfrm>
              <a:off x="2663" y="1162"/>
              <a:ext cx="25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1400" i="0"/>
            </a:p>
          </p:txBody>
        </p:sp>
        <p:sp>
          <p:nvSpPr>
            <p:cNvPr id="445474" name="Rectangle 373"/>
            <p:cNvSpPr>
              <a:spLocks noChangeArrowheads="1"/>
            </p:cNvSpPr>
            <p:nvPr/>
          </p:nvSpPr>
          <p:spPr bwMode="auto">
            <a:xfrm>
              <a:off x="2413" y="1162"/>
              <a:ext cx="25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1400" i="0"/>
            </a:p>
          </p:txBody>
        </p:sp>
        <p:sp>
          <p:nvSpPr>
            <p:cNvPr id="445475" name="Rectangle 374"/>
            <p:cNvSpPr>
              <a:spLocks noChangeArrowheads="1"/>
            </p:cNvSpPr>
            <p:nvPr/>
          </p:nvSpPr>
          <p:spPr bwMode="auto">
            <a:xfrm>
              <a:off x="2163" y="1162"/>
              <a:ext cx="25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1400" i="0"/>
            </a:p>
          </p:txBody>
        </p:sp>
        <p:sp>
          <p:nvSpPr>
            <p:cNvPr id="445476" name="Rectangle 375"/>
            <p:cNvSpPr>
              <a:spLocks noChangeArrowheads="1"/>
            </p:cNvSpPr>
            <p:nvPr/>
          </p:nvSpPr>
          <p:spPr bwMode="auto">
            <a:xfrm>
              <a:off x="1912" y="1162"/>
              <a:ext cx="25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1400" i="0"/>
            </a:p>
          </p:txBody>
        </p:sp>
        <p:sp>
          <p:nvSpPr>
            <p:cNvPr id="445477" name="Rectangle 376"/>
            <p:cNvSpPr>
              <a:spLocks noChangeArrowheads="1"/>
            </p:cNvSpPr>
            <p:nvPr/>
          </p:nvSpPr>
          <p:spPr bwMode="auto">
            <a:xfrm>
              <a:off x="1662" y="1162"/>
              <a:ext cx="25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1400" i="0"/>
            </a:p>
          </p:txBody>
        </p:sp>
        <p:sp>
          <p:nvSpPr>
            <p:cNvPr id="445478" name="Rectangle 377"/>
            <p:cNvSpPr>
              <a:spLocks noChangeArrowheads="1"/>
            </p:cNvSpPr>
            <p:nvPr/>
          </p:nvSpPr>
          <p:spPr bwMode="auto">
            <a:xfrm>
              <a:off x="1412" y="1162"/>
              <a:ext cx="25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1400" i="0"/>
            </a:p>
          </p:txBody>
        </p:sp>
        <p:sp>
          <p:nvSpPr>
            <p:cNvPr id="445479" name="Rectangle 378"/>
            <p:cNvSpPr>
              <a:spLocks noChangeArrowheads="1"/>
            </p:cNvSpPr>
            <p:nvPr/>
          </p:nvSpPr>
          <p:spPr bwMode="auto">
            <a:xfrm>
              <a:off x="1162" y="1162"/>
              <a:ext cx="25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1400" i="0"/>
            </a:p>
          </p:txBody>
        </p:sp>
        <p:sp>
          <p:nvSpPr>
            <p:cNvPr id="445480" name="Rectangle 379"/>
            <p:cNvSpPr>
              <a:spLocks noChangeArrowheads="1"/>
            </p:cNvSpPr>
            <p:nvPr/>
          </p:nvSpPr>
          <p:spPr bwMode="auto">
            <a:xfrm>
              <a:off x="912" y="1162"/>
              <a:ext cx="25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1400" i="0"/>
            </a:p>
          </p:txBody>
        </p:sp>
        <p:sp>
          <p:nvSpPr>
            <p:cNvPr id="445481" name="Rectangle 380"/>
            <p:cNvSpPr>
              <a:spLocks noChangeArrowheads="1"/>
            </p:cNvSpPr>
            <p:nvPr/>
          </p:nvSpPr>
          <p:spPr bwMode="auto">
            <a:xfrm>
              <a:off x="5424" y="836"/>
              <a:ext cx="24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482" name="Rectangle 381"/>
            <p:cNvSpPr>
              <a:spLocks noChangeArrowheads="1"/>
            </p:cNvSpPr>
            <p:nvPr/>
          </p:nvSpPr>
          <p:spPr bwMode="auto">
            <a:xfrm>
              <a:off x="5164" y="836"/>
              <a:ext cx="26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483" name="Rectangle 382"/>
            <p:cNvSpPr>
              <a:spLocks noChangeArrowheads="1"/>
            </p:cNvSpPr>
            <p:nvPr/>
          </p:nvSpPr>
          <p:spPr bwMode="auto">
            <a:xfrm>
              <a:off x="4914" y="836"/>
              <a:ext cx="25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484" name="Rectangle 383"/>
            <p:cNvSpPr>
              <a:spLocks noChangeArrowheads="1"/>
            </p:cNvSpPr>
            <p:nvPr/>
          </p:nvSpPr>
          <p:spPr bwMode="auto">
            <a:xfrm>
              <a:off x="4664" y="836"/>
              <a:ext cx="25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485" name="Rectangle 384"/>
            <p:cNvSpPr>
              <a:spLocks noChangeArrowheads="1"/>
            </p:cNvSpPr>
            <p:nvPr/>
          </p:nvSpPr>
          <p:spPr bwMode="auto">
            <a:xfrm>
              <a:off x="4413" y="836"/>
              <a:ext cx="25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486" name="Rectangle 385"/>
            <p:cNvSpPr>
              <a:spLocks noChangeArrowheads="1"/>
            </p:cNvSpPr>
            <p:nvPr/>
          </p:nvSpPr>
          <p:spPr bwMode="auto">
            <a:xfrm>
              <a:off x="4163" y="836"/>
              <a:ext cx="25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487" name="Rectangle 386"/>
            <p:cNvSpPr>
              <a:spLocks noChangeArrowheads="1"/>
            </p:cNvSpPr>
            <p:nvPr/>
          </p:nvSpPr>
          <p:spPr bwMode="auto">
            <a:xfrm>
              <a:off x="3913" y="836"/>
              <a:ext cx="25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488" name="Rectangle 387"/>
            <p:cNvSpPr>
              <a:spLocks noChangeArrowheads="1"/>
            </p:cNvSpPr>
            <p:nvPr/>
          </p:nvSpPr>
          <p:spPr bwMode="auto">
            <a:xfrm>
              <a:off x="3663" y="836"/>
              <a:ext cx="25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489" name="Rectangle 388"/>
            <p:cNvSpPr>
              <a:spLocks noChangeArrowheads="1"/>
            </p:cNvSpPr>
            <p:nvPr/>
          </p:nvSpPr>
          <p:spPr bwMode="auto">
            <a:xfrm>
              <a:off x="3413" y="836"/>
              <a:ext cx="25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490" name="Rectangle 389"/>
            <p:cNvSpPr>
              <a:spLocks noChangeArrowheads="1"/>
            </p:cNvSpPr>
            <p:nvPr/>
          </p:nvSpPr>
          <p:spPr bwMode="auto">
            <a:xfrm>
              <a:off x="3163" y="836"/>
              <a:ext cx="25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491" name="Rectangle 390"/>
            <p:cNvSpPr>
              <a:spLocks noChangeArrowheads="1"/>
            </p:cNvSpPr>
            <p:nvPr/>
          </p:nvSpPr>
          <p:spPr bwMode="auto">
            <a:xfrm>
              <a:off x="2913" y="836"/>
              <a:ext cx="25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492" name="Rectangle 391"/>
            <p:cNvSpPr>
              <a:spLocks noChangeArrowheads="1"/>
            </p:cNvSpPr>
            <p:nvPr/>
          </p:nvSpPr>
          <p:spPr bwMode="auto">
            <a:xfrm>
              <a:off x="2663" y="836"/>
              <a:ext cx="25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493" name="Rectangle 392"/>
            <p:cNvSpPr>
              <a:spLocks noChangeArrowheads="1"/>
            </p:cNvSpPr>
            <p:nvPr/>
          </p:nvSpPr>
          <p:spPr bwMode="auto">
            <a:xfrm>
              <a:off x="2413" y="836"/>
              <a:ext cx="25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494" name="Rectangle 393"/>
            <p:cNvSpPr>
              <a:spLocks noChangeArrowheads="1"/>
            </p:cNvSpPr>
            <p:nvPr/>
          </p:nvSpPr>
          <p:spPr bwMode="auto">
            <a:xfrm>
              <a:off x="2163" y="836"/>
              <a:ext cx="25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495" name="Rectangle 394"/>
            <p:cNvSpPr>
              <a:spLocks noChangeArrowheads="1"/>
            </p:cNvSpPr>
            <p:nvPr/>
          </p:nvSpPr>
          <p:spPr bwMode="auto">
            <a:xfrm>
              <a:off x="1912" y="836"/>
              <a:ext cx="25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496" name="Rectangle 395"/>
            <p:cNvSpPr>
              <a:spLocks noChangeArrowheads="1"/>
            </p:cNvSpPr>
            <p:nvPr/>
          </p:nvSpPr>
          <p:spPr bwMode="auto">
            <a:xfrm>
              <a:off x="1662" y="836"/>
              <a:ext cx="25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497" name="Rectangle 396"/>
            <p:cNvSpPr>
              <a:spLocks noChangeArrowheads="1"/>
            </p:cNvSpPr>
            <p:nvPr/>
          </p:nvSpPr>
          <p:spPr bwMode="auto">
            <a:xfrm>
              <a:off x="1412" y="836"/>
              <a:ext cx="25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498" name="Rectangle 397"/>
            <p:cNvSpPr>
              <a:spLocks noChangeArrowheads="1"/>
            </p:cNvSpPr>
            <p:nvPr/>
          </p:nvSpPr>
          <p:spPr bwMode="auto">
            <a:xfrm>
              <a:off x="1162" y="836"/>
              <a:ext cx="25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499" name="Rectangle 398"/>
            <p:cNvSpPr>
              <a:spLocks noChangeArrowheads="1"/>
            </p:cNvSpPr>
            <p:nvPr/>
          </p:nvSpPr>
          <p:spPr bwMode="auto">
            <a:xfrm>
              <a:off x="912" y="836"/>
              <a:ext cx="25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endParaRPr lang="en-US" altLang="en-US" sz="2800" i="0"/>
            </a:p>
          </p:txBody>
        </p:sp>
        <p:sp>
          <p:nvSpPr>
            <p:cNvPr id="445500" name="Line 399"/>
            <p:cNvSpPr>
              <a:spLocks noChangeShapeType="1"/>
            </p:cNvSpPr>
            <p:nvPr/>
          </p:nvSpPr>
          <p:spPr bwMode="auto">
            <a:xfrm>
              <a:off x="912" y="836"/>
              <a:ext cx="47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01" name="Line 400"/>
            <p:cNvSpPr>
              <a:spLocks noChangeShapeType="1"/>
            </p:cNvSpPr>
            <p:nvPr/>
          </p:nvSpPr>
          <p:spPr bwMode="auto">
            <a:xfrm>
              <a:off x="912" y="1162"/>
              <a:ext cx="47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02" name="Line 401"/>
            <p:cNvSpPr>
              <a:spLocks noChangeShapeType="1"/>
            </p:cNvSpPr>
            <p:nvPr/>
          </p:nvSpPr>
          <p:spPr bwMode="auto">
            <a:xfrm>
              <a:off x="912" y="1488"/>
              <a:ext cx="47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03" name="Line 402"/>
            <p:cNvSpPr>
              <a:spLocks noChangeShapeType="1"/>
            </p:cNvSpPr>
            <p:nvPr/>
          </p:nvSpPr>
          <p:spPr bwMode="auto">
            <a:xfrm>
              <a:off x="912" y="836"/>
              <a:ext cx="0" cy="652"/>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04" name="Line 403"/>
            <p:cNvSpPr>
              <a:spLocks noChangeShapeType="1"/>
            </p:cNvSpPr>
            <p:nvPr/>
          </p:nvSpPr>
          <p:spPr bwMode="auto">
            <a:xfrm>
              <a:off x="1162" y="836"/>
              <a:ext cx="0" cy="6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05" name="Line 404"/>
            <p:cNvSpPr>
              <a:spLocks noChangeShapeType="1"/>
            </p:cNvSpPr>
            <p:nvPr/>
          </p:nvSpPr>
          <p:spPr bwMode="auto">
            <a:xfrm>
              <a:off x="1412" y="836"/>
              <a:ext cx="0" cy="6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06" name="Line 405"/>
            <p:cNvSpPr>
              <a:spLocks noChangeShapeType="1"/>
            </p:cNvSpPr>
            <p:nvPr/>
          </p:nvSpPr>
          <p:spPr bwMode="auto">
            <a:xfrm>
              <a:off x="1662" y="836"/>
              <a:ext cx="0" cy="6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07" name="Line 406"/>
            <p:cNvSpPr>
              <a:spLocks noChangeShapeType="1"/>
            </p:cNvSpPr>
            <p:nvPr/>
          </p:nvSpPr>
          <p:spPr bwMode="auto">
            <a:xfrm>
              <a:off x="1912" y="836"/>
              <a:ext cx="0" cy="6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08" name="Line 407"/>
            <p:cNvSpPr>
              <a:spLocks noChangeShapeType="1"/>
            </p:cNvSpPr>
            <p:nvPr/>
          </p:nvSpPr>
          <p:spPr bwMode="auto">
            <a:xfrm>
              <a:off x="2163" y="836"/>
              <a:ext cx="0" cy="6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09" name="Line 408"/>
            <p:cNvSpPr>
              <a:spLocks noChangeShapeType="1"/>
            </p:cNvSpPr>
            <p:nvPr/>
          </p:nvSpPr>
          <p:spPr bwMode="auto">
            <a:xfrm>
              <a:off x="2413" y="836"/>
              <a:ext cx="0" cy="6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10" name="Line 409"/>
            <p:cNvSpPr>
              <a:spLocks noChangeShapeType="1"/>
            </p:cNvSpPr>
            <p:nvPr/>
          </p:nvSpPr>
          <p:spPr bwMode="auto">
            <a:xfrm>
              <a:off x="2663" y="836"/>
              <a:ext cx="0" cy="6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11" name="Line 410"/>
            <p:cNvSpPr>
              <a:spLocks noChangeShapeType="1"/>
            </p:cNvSpPr>
            <p:nvPr/>
          </p:nvSpPr>
          <p:spPr bwMode="auto">
            <a:xfrm>
              <a:off x="2913" y="836"/>
              <a:ext cx="0" cy="6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12" name="Line 411"/>
            <p:cNvSpPr>
              <a:spLocks noChangeShapeType="1"/>
            </p:cNvSpPr>
            <p:nvPr/>
          </p:nvSpPr>
          <p:spPr bwMode="auto">
            <a:xfrm>
              <a:off x="3163" y="836"/>
              <a:ext cx="0" cy="6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13" name="Line 412"/>
            <p:cNvSpPr>
              <a:spLocks noChangeShapeType="1"/>
            </p:cNvSpPr>
            <p:nvPr/>
          </p:nvSpPr>
          <p:spPr bwMode="auto">
            <a:xfrm>
              <a:off x="3413" y="836"/>
              <a:ext cx="0" cy="6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14" name="Line 413"/>
            <p:cNvSpPr>
              <a:spLocks noChangeShapeType="1"/>
            </p:cNvSpPr>
            <p:nvPr/>
          </p:nvSpPr>
          <p:spPr bwMode="auto">
            <a:xfrm>
              <a:off x="3663" y="836"/>
              <a:ext cx="0" cy="6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15" name="Line 414"/>
            <p:cNvSpPr>
              <a:spLocks noChangeShapeType="1"/>
            </p:cNvSpPr>
            <p:nvPr/>
          </p:nvSpPr>
          <p:spPr bwMode="auto">
            <a:xfrm>
              <a:off x="3913" y="836"/>
              <a:ext cx="0" cy="6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16" name="Line 415"/>
            <p:cNvSpPr>
              <a:spLocks noChangeShapeType="1"/>
            </p:cNvSpPr>
            <p:nvPr/>
          </p:nvSpPr>
          <p:spPr bwMode="auto">
            <a:xfrm>
              <a:off x="4163" y="836"/>
              <a:ext cx="0" cy="6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17" name="Line 416"/>
            <p:cNvSpPr>
              <a:spLocks noChangeShapeType="1"/>
            </p:cNvSpPr>
            <p:nvPr/>
          </p:nvSpPr>
          <p:spPr bwMode="auto">
            <a:xfrm>
              <a:off x="4413" y="836"/>
              <a:ext cx="0" cy="6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18" name="Line 417"/>
            <p:cNvSpPr>
              <a:spLocks noChangeShapeType="1"/>
            </p:cNvSpPr>
            <p:nvPr/>
          </p:nvSpPr>
          <p:spPr bwMode="auto">
            <a:xfrm>
              <a:off x="4664" y="836"/>
              <a:ext cx="0" cy="6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19" name="Line 418"/>
            <p:cNvSpPr>
              <a:spLocks noChangeShapeType="1"/>
            </p:cNvSpPr>
            <p:nvPr/>
          </p:nvSpPr>
          <p:spPr bwMode="auto">
            <a:xfrm>
              <a:off x="4914" y="836"/>
              <a:ext cx="0" cy="6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20" name="Line 419"/>
            <p:cNvSpPr>
              <a:spLocks noChangeShapeType="1"/>
            </p:cNvSpPr>
            <p:nvPr/>
          </p:nvSpPr>
          <p:spPr bwMode="auto">
            <a:xfrm>
              <a:off x="5164" y="836"/>
              <a:ext cx="0" cy="6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21" name="Line 420"/>
            <p:cNvSpPr>
              <a:spLocks noChangeShapeType="1"/>
            </p:cNvSpPr>
            <p:nvPr/>
          </p:nvSpPr>
          <p:spPr bwMode="auto">
            <a:xfrm>
              <a:off x="5424" y="836"/>
              <a:ext cx="0" cy="6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5522" name="Line 421"/>
            <p:cNvSpPr>
              <a:spLocks noChangeShapeType="1"/>
            </p:cNvSpPr>
            <p:nvPr/>
          </p:nvSpPr>
          <p:spPr bwMode="auto">
            <a:xfrm>
              <a:off x="5664" y="836"/>
              <a:ext cx="0" cy="652"/>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399364"/>
                                        </p:tgtEl>
                                        <p:attrNameLst>
                                          <p:attrName>style.visibility</p:attrName>
                                        </p:attrNameLst>
                                      </p:cBhvr>
                                      <p:to>
                                        <p:strVal val="visible"/>
                                      </p:to>
                                    </p:set>
                                    <p:anim calcmode="lin" valueType="num">
                                      <p:cBhvr additive="base">
                                        <p:cTn id="7" dur="500" fill="hold"/>
                                        <p:tgtEl>
                                          <p:spTgt spid="399364"/>
                                        </p:tgtEl>
                                        <p:attrNameLst>
                                          <p:attrName>ppt_x</p:attrName>
                                        </p:attrNameLst>
                                      </p:cBhvr>
                                      <p:tavLst>
                                        <p:tav tm="0">
                                          <p:val>
                                            <p:strVal val="#ppt_x"/>
                                          </p:val>
                                        </p:tav>
                                        <p:tav tm="100000">
                                          <p:val>
                                            <p:strVal val="#ppt_x"/>
                                          </p:val>
                                        </p:tav>
                                      </p:tavLst>
                                    </p:anim>
                                    <p:anim calcmode="lin" valueType="num">
                                      <p:cBhvr additive="base">
                                        <p:cTn id="8" dur="500" fill="hold"/>
                                        <p:tgtEl>
                                          <p:spTgt spid="399364"/>
                                        </p:tgtEl>
                                        <p:attrNameLst>
                                          <p:attrName>ppt_y</p:attrName>
                                        </p:attrNameLst>
                                      </p:cBhvr>
                                      <p:tavLst>
                                        <p:tav tm="0">
                                          <p:val>
                                            <p:strVal val="1+#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99512"/>
                                        </p:tgtEl>
                                        <p:attrNameLst>
                                          <p:attrName>style.visibility</p:attrName>
                                        </p:attrNameLst>
                                      </p:cBhvr>
                                      <p:to>
                                        <p:strVal val="visible"/>
                                      </p:to>
                                    </p:set>
                                    <p:anim calcmode="lin" valueType="num">
                                      <p:cBhvr additive="base">
                                        <p:cTn id="17" dur="500" fill="hold"/>
                                        <p:tgtEl>
                                          <p:spTgt spid="399512"/>
                                        </p:tgtEl>
                                        <p:attrNameLst>
                                          <p:attrName>ppt_x</p:attrName>
                                        </p:attrNameLst>
                                      </p:cBhvr>
                                      <p:tavLst>
                                        <p:tav tm="0">
                                          <p:val>
                                            <p:strVal val="#ppt_x"/>
                                          </p:val>
                                        </p:tav>
                                        <p:tav tm="100000">
                                          <p:val>
                                            <p:strVal val="#ppt_x"/>
                                          </p:val>
                                        </p:tav>
                                      </p:tavLst>
                                    </p:anim>
                                    <p:anim calcmode="lin" valueType="num">
                                      <p:cBhvr additive="base">
                                        <p:cTn id="18" dur="500" fill="hold"/>
                                        <p:tgtEl>
                                          <p:spTgt spid="399512"/>
                                        </p:tgtEl>
                                        <p:attrNameLst>
                                          <p:attrName>ppt_y</p:attrName>
                                        </p:attrNameLst>
                                      </p:cBhvr>
                                      <p:tavLst>
                                        <p:tav tm="0">
                                          <p:val>
                                            <p:strVal val="1+#ppt_h/2"/>
                                          </p:val>
                                        </p:tav>
                                        <p:tav tm="100000">
                                          <p:val>
                                            <p:strVal val="#ppt_y"/>
                                          </p:val>
                                        </p:tav>
                                      </p:tavLst>
                                    </p:anim>
                                  </p:childTnLst>
                                </p:cTn>
                              </p:par>
                              <p:par>
                                <p:cTn id="19" presetID="2" presetClass="entr" presetSubtype="1" fill="hold" grpId="0" nodeType="withEffect">
                                  <p:stCondLst>
                                    <p:cond delay="0"/>
                                  </p:stCondLst>
                                  <p:childTnLst>
                                    <p:set>
                                      <p:cBhvr>
                                        <p:cTn id="20" dur="1" fill="hold">
                                          <p:stCondLst>
                                            <p:cond delay="0"/>
                                          </p:stCondLst>
                                        </p:cTn>
                                        <p:tgtEl>
                                          <p:spTgt spid="399513"/>
                                        </p:tgtEl>
                                        <p:attrNameLst>
                                          <p:attrName>style.visibility</p:attrName>
                                        </p:attrNameLst>
                                      </p:cBhvr>
                                      <p:to>
                                        <p:strVal val="visible"/>
                                      </p:to>
                                    </p:set>
                                    <p:anim calcmode="lin" valueType="num">
                                      <p:cBhvr additive="base">
                                        <p:cTn id="21" dur="500" fill="hold"/>
                                        <p:tgtEl>
                                          <p:spTgt spid="399513"/>
                                        </p:tgtEl>
                                        <p:attrNameLst>
                                          <p:attrName>ppt_x</p:attrName>
                                        </p:attrNameLst>
                                      </p:cBhvr>
                                      <p:tavLst>
                                        <p:tav tm="0">
                                          <p:val>
                                            <p:strVal val="#ppt_x"/>
                                          </p:val>
                                        </p:tav>
                                        <p:tav tm="100000">
                                          <p:val>
                                            <p:strVal val="#ppt_x"/>
                                          </p:val>
                                        </p:tav>
                                      </p:tavLst>
                                    </p:anim>
                                    <p:anim calcmode="lin" valueType="num">
                                      <p:cBhvr additive="base">
                                        <p:cTn id="22" dur="500" fill="hold"/>
                                        <p:tgtEl>
                                          <p:spTgt spid="399513"/>
                                        </p:tgtEl>
                                        <p:attrNameLst>
                                          <p:attrName>ppt_y</p:attrName>
                                        </p:attrNameLst>
                                      </p:cBhvr>
                                      <p:tavLst>
                                        <p:tav tm="0">
                                          <p:val>
                                            <p:strVal val="0-#ppt_h/2"/>
                                          </p:val>
                                        </p:tav>
                                        <p:tav tm="100000">
                                          <p:val>
                                            <p:strVal val="#ppt_y"/>
                                          </p:val>
                                        </p:tav>
                                      </p:tavLst>
                                    </p:anim>
                                  </p:childTnLst>
                                </p:cTn>
                              </p:par>
                              <p:par>
                                <p:cTn id="23" presetID="1" presetClass="exit" presetSubtype="0" fill="hold" nodeType="withEffect">
                                  <p:stCondLst>
                                    <p:cond delay="0"/>
                                  </p:stCondLst>
                                  <p:childTnLst>
                                    <p:set>
                                      <p:cBhvr>
                                        <p:cTn id="24" dur="1" fill="hold">
                                          <p:stCondLst>
                                            <p:cond delay="0"/>
                                          </p:stCondLst>
                                        </p:cTn>
                                        <p:tgtEl>
                                          <p:spTgt spid="2"/>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99515"/>
                                        </p:tgtEl>
                                        <p:attrNameLst>
                                          <p:attrName>style.visibility</p:attrName>
                                        </p:attrNameLst>
                                      </p:cBhvr>
                                      <p:to>
                                        <p:strVal val="visible"/>
                                      </p:to>
                                    </p:set>
                                    <p:anim calcmode="lin" valueType="num">
                                      <p:cBhvr additive="base">
                                        <p:cTn id="29" dur="500" fill="hold"/>
                                        <p:tgtEl>
                                          <p:spTgt spid="399515"/>
                                        </p:tgtEl>
                                        <p:attrNameLst>
                                          <p:attrName>ppt_x</p:attrName>
                                        </p:attrNameLst>
                                      </p:cBhvr>
                                      <p:tavLst>
                                        <p:tav tm="0">
                                          <p:val>
                                            <p:strVal val="#ppt_x"/>
                                          </p:val>
                                        </p:tav>
                                        <p:tav tm="100000">
                                          <p:val>
                                            <p:strVal val="#ppt_x"/>
                                          </p:val>
                                        </p:tav>
                                      </p:tavLst>
                                    </p:anim>
                                    <p:anim calcmode="lin" valueType="num">
                                      <p:cBhvr additive="base">
                                        <p:cTn id="30" dur="500" fill="hold"/>
                                        <p:tgtEl>
                                          <p:spTgt spid="399515"/>
                                        </p:tgtEl>
                                        <p:attrNameLst>
                                          <p:attrName>ppt_y</p:attrName>
                                        </p:attrNameLst>
                                      </p:cBhvr>
                                      <p:tavLst>
                                        <p:tav tm="0">
                                          <p:val>
                                            <p:strVal val="1+#ppt_h/2"/>
                                          </p:val>
                                        </p:tav>
                                        <p:tav tm="100000">
                                          <p:val>
                                            <p:strVal val="#ppt_y"/>
                                          </p:val>
                                        </p:tav>
                                      </p:tavLst>
                                    </p:anim>
                                  </p:childTnLst>
                                </p:cTn>
                              </p:par>
                              <p:par>
                                <p:cTn id="31" presetID="2" presetClass="entr" presetSubtype="1" fill="hold" grpId="0" nodeType="withEffect">
                                  <p:stCondLst>
                                    <p:cond delay="0"/>
                                  </p:stCondLst>
                                  <p:childTnLst>
                                    <p:set>
                                      <p:cBhvr>
                                        <p:cTn id="32" dur="1" fill="hold">
                                          <p:stCondLst>
                                            <p:cond delay="0"/>
                                          </p:stCondLst>
                                        </p:cTn>
                                        <p:tgtEl>
                                          <p:spTgt spid="399516"/>
                                        </p:tgtEl>
                                        <p:attrNameLst>
                                          <p:attrName>style.visibility</p:attrName>
                                        </p:attrNameLst>
                                      </p:cBhvr>
                                      <p:to>
                                        <p:strVal val="visible"/>
                                      </p:to>
                                    </p:set>
                                    <p:anim calcmode="lin" valueType="num">
                                      <p:cBhvr additive="base">
                                        <p:cTn id="33" dur="500" fill="hold"/>
                                        <p:tgtEl>
                                          <p:spTgt spid="399516"/>
                                        </p:tgtEl>
                                        <p:attrNameLst>
                                          <p:attrName>ppt_x</p:attrName>
                                        </p:attrNameLst>
                                      </p:cBhvr>
                                      <p:tavLst>
                                        <p:tav tm="0">
                                          <p:val>
                                            <p:strVal val="#ppt_x"/>
                                          </p:val>
                                        </p:tav>
                                        <p:tav tm="100000">
                                          <p:val>
                                            <p:strVal val="#ppt_x"/>
                                          </p:val>
                                        </p:tav>
                                      </p:tavLst>
                                    </p:anim>
                                    <p:anim calcmode="lin" valueType="num">
                                      <p:cBhvr additive="base">
                                        <p:cTn id="34" dur="500" fill="hold"/>
                                        <p:tgtEl>
                                          <p:spTgt spid="399516"/>
                                        </p:tgtEl>
                                        <p:attrNameLst>
                                          <p:attrName>ppt_y</p:attrName>
                                        </p:attrNameLst>
                                      </p:cBhvr>
                                      <p:tavLst>
                                        <p:tav tm="0">
                                          <p:val>
                                            <p:strVal val="0-#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99517"/>
                                        </p:tgtEl>
                                        <p:attrNameLst>
                                          <p:attrName>style.visibility</p:attrName>
                                        </p:attrNameLst>
                                      </p:cBhvr>
                                      <p:to>
                                        <p:strVal val="visible"/>
                                      </p:to>
                                    </p:set>
                                    <p:anim calcmode="lin" valueType="num">
                                      <p:cBhvr additive="base">
                                        <p:cTn id="39" dur="500" fill="hold"/>
                                        <p:tgtEl>
                                          <p:spTgt spid="399517"/>
                                        </p:tgtEl>
                                        <p:attrNameLst>
                                          <p:attrName>ppt_x</p:attrName>
                                        </p:attrNameLst>
                                      </p:cBhvr>
                                      <p:tavLst>
                                        <p:tav tm="0">
                                          <p:val>
                                            <p:strVal val="#ppt_x"/>
                                          </p:val>
                                        </p:tav>
                                        <p:tav tm="100000">
                                          <p:val>
                                            <p:strVal val="#ppt_x"/>
                                          </p:val>
                                        </p:tav>
                                      </p:tavLst>
                                    </p:anim>
                                    <p:anim calcmode="lin" valueType="num">
                                      <p:cBhvr additive="base">
                                        <p:cTn id="40" dur="500" fill="hold"/>
                                        <p:tgtEl>
                                          <p:spTgt spid="399517"/>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99541"/>
                                        </p:tgtEl>
                                        <p:attrNameLst>
                                          <p:attrName>style.visibility</p:attrName>
                                        </p:attrNameLst>
                                      </p:cBhvr>
                                      <p:to>
                                        <p:strVal val="visible"/>
                                      </p:to>
                                    </p:set>
                                    <p:anim calcmode="lin" valueType="num">
                                      <p:cBhvr additive="base">
                                        <p:cTn id="43" dur="500" fill="hold"/>
                                        <p:tgtEl>
                                          <p:spTgt spid="399541"/>
                                        </p:tgtEl>
                                        <p:attrNameLst>
                                          <p:attrName>ppt_x</p:attrName>
                                        </p:attrNameLst>
                                      </p:cBhvr>
                                      <p:tavLst>
                                        <p:tav tm="0">
                                          <p:val>
                                            <p:strVal val="#ppt_x"/>
                                          </p:val>
                                        </p:tav>
                                        <p:tav tm="100000">
                                          <p:val>
                                            <p:strVal val="#ppt_x"/>
                                          </p:val>
                                        </p:tav>
                                      </p:tavLst>
                                    </p:anim>
                                    <p:anim calcmode="lin" valueType="num">
                                      <p:cBhvr additive="base">
                                        <p:cTn id="44" dur="500" fill="hold"/>
                                        <p:tgtEl>
                                          <p:spTgt spid="399541"/>
                                        </p:tgtEl>
                                        <p:attrNameLst>
                                          <p:attrName>ppt_y</p:attrName>
                                        </p:attrNameLst>
                                      </p:cBhvr>
                                      <p:tavLst>
                                        <p:tav tm="0">
                                          <p:val>
                                            <p:strVal val="1+#ppt_h/2"/>
                                          </p:val>
                                        </p:tav>
                                        <p:tav tm="100000">
                                          <p:val>
                                            <p:strVal val="#ppt_y"/>
                                          </p:val>
                                        </p:tav>
                                      </p:tavLst>
                                    </p:anim>
                                  </p:childTnLst>
                                </p:cTn>
                              </p:par>
                              <p:par>
                                <p:cTn id="45" presetID="1" presetClass="entr" presetSubtype="0" fill="hold" nodeType="withEffect">
                                  <p:stCondLst>
                                    <p:cond delay="0"/>
                                  </p:stCondLst>
                                  <p:childTnLst>
                                    <p:set>
                                      <p:cBhvr>
                                        <p:cTn id="46" dur="1" fill="hold">
                                          <p:stCondLst>
                                            <p:cond delay="0"/>
                                          </p:stCondLst>
                                        </p:cTn>
                                        <p:tgtEl>
                                          <p:spTgt spid="6"/>
                                        </p:tgtEl>
                                        <p:attrNameLst>
                                          <p:attrName>style.visibility</p:attrName>
                                        </p:attrNameLst>
                                      </p:cBhvr>
                                      <p:to>
                                        <p:strVal val="visible"/>
                                      </p:to>
                                    </p:set>
                                  </p:childTnLst>
                                </p:cTn>
                              </p:par>
                              <p:par>
                                <p:cTn id="47" presetID="1" presetClass="exit" presetSubtype="0" fill="hold" nodeType="withEffect">
                                  <p:stCondLst>
                                    <p:cond delay="0"/>
                                  </p:stCondLst>
                                  <p:childTnLst>
                                    <p:set>
                                      <p:cBhvr>
                                        <p:cTn id="48" dur="1" fill="hold">
                                          <p:stCondLst>
                                            <p:cond delay="0"/>
                                          </p:stCondLst>
                                        </p:cTn>
                                        <p:tgtEl>
                                          <p:spTgt spid="9"/>
                                        </p:tgtEl>
                                        <p:attrNameLst>
                                          <p:attrName>style.visibility</p:attrName>
                                        </p:attrNameLst>
                                      </p:cBhvr>
                                      <p:to>
                                        <p:strVal val="hidden"/>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99518"/>
                                        </p:tgtEl>
                                        <p:attrNameLst>
                                          <p:attrName>style.visibility</p:attrName>
                                        </p:attrNameLst>
                                      </p:cBhvr>
                                      <p:to>
                                        <p:strVal val="visible"/>
                                      </p:to>
                                    </p:set>
                                    <p:anim calcmode="lin" valueType="num">
                                      <p:cBhvr additive="base">
                                        <p:cTn id="53" dur="500" fill="hold"/>
                                        <p:tgtEl>
                                          <p:spTgt spid="399518"/>
                                        </p:tgtEl>
                                        <p:attrNameLst>
                                          <p:attrName>ppt_x</p:attrName>
                                        </p:attrNameLst>
                                      </p:cBhvr>
                                      <p:tavLst>
                                        <p:tav tm="0">
                                          <p:val>
                                            <p:strVal val="#ppt_x"/>
                                          </p:val>
                                        </p:tav>
                                        <p:tav tm="100000">
                                          <p:val>
                                            <p:strVal val="#ppt_x"/>
                                          </p:val>
                                        </p:tav>
                                      </p:tavLst>
                                    </p:anim>
                                    <p:anim calcmode="lin" valueType="num">
                                      <p:cBhvr additive="base">
                                        <p:cTn id="54" dur="500" fill="hold"/>
                                        <p:tgtEl>
                                          <p:spTgt spid="399518"/>
                                        </p:tgtEl>
                                        <p:attrNameLst>
                                          <p:attrName>ppt_y</p:attrName>
                                        </p:attrNameLst>
                                      </p:cBhvr>
                                      <p:tavLst>
                                        <p:tav tm="0">
                                          <p:val>
                                            <p:strVal val="1+#ppt_h/2"/>
                                          </p:val>
                                        </p:tav>
                                        <p:tav tm="100000">
                                          <p:val>
                                            <p:strVal val="#ppt_y"/>
                                          </p:val>
                                        </p:tav>
                                      </p:tavLst>
                                    </p:anim>
                                  </p:childTnLst>
                                </p:cTn>
                              </p:par>
                              <p:par>
                                <p:cTn id="55" presetID="2" presetClass="entr" presetSubtype="1" fill="hold" grpId="0" nodeType="withEffect">
                                  <p:stCondLst>
                                    <p:cond delay="0"/>
                                  </p:stCondLst>
                                  <p:childTnLst>
                                    <p:set>
                                      <p:cBhvr>
                                        <p:cTn id="56" dur="1" fill="hold">
                                          <p:stCondLst>
                                            <p:cond delay="0"/>
                                          </p:stCondLst>
                                        </p:cTn>
                                        <p:tgtEl>
                                          <p:spTgt spid="399543"/>
                                        </p:tgtEl>
                                        <p:attrNameLst>
                                          <p:attrName>style.visibility</p:attrName>
                                        </p:attrNameLst>
                                      </p:cBhvr>
                                      <p:to>
                                        <p:strVal val="visible"/>
                                      </p:to>
                                    </p:set>
                                    <p:anim calcmode="lin" valueType="num">
                                      <p:cBhvr additive="base">
                                        <p:cTn id="57" dur="500" fill="hold"/>
                                        <p:tgtEl>
                                          <p:spTgt spid="399543"/>
                                        </p:tgtEl>
                                        <p:attrNameLst>
                                          <p:attrName>ppt_x</p:attrName>
                                        </p:attrNameLst>
                                      </p:cBhvr>
                                      <p:tavLst>
                                        <p:tav tm="0">
                                          <p:val>
                                            <p:strVal val="#ppt_x"/>
                                          </p:val>
                                        </p:tav>
                                        <p:tav tm="100000">
                                          <p:val>
                                            <p:strVal val="#ppt_x"/>
                                          </p:val>
                                        </p:tav>
                                      </p:tavLst>
                                    </p:anim>
                                    <p:anim calcmode="lin" valueType="num">
                                      <p:cBhvr additive="base">
                                        <p:cTn id="58" dur="500" fill="hold"/>
                                        <p:tgtEl>
                                          <p:spTgt spid="399543"/>
                                        </p:tgtEl>
                                        <p:attrNameLst>
                                          <p:attrName>ppt_y</p:attrName>
                                        </p:attrNameLst>
                                      </p:cBhvr>
                                      <p:tavLst>
                                        <p:tav tm="0">
                                          <p:val>
                                            <p:strVal val="0-#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399519"/>
                                        </p:tgtEl>
                                        <p:attrNameLst>
                                          <p:attrName>style.visibility</p:attrName>
                                        </p:attrNameLst>
                                      </p:cBhvr>
                                      <p:to>
                                        <p:strVal val="visible"/>
                                      </p:to>
                                    </p:set>
                                    <p:anim calcmode="lin" valueType="num">
                                      <p:cBhvr additive="base">
                                        <p:cTn id="63" dur="500" fill="hold"/>
                                        <p:tgtEl>
                                          <p:spTgt spid="399519"/>
                                        </p:tgtEl>
                                        <p:attrNameLst>
                                          <p:attrName>ppt_x</p:attrName>
                                        </p:attrNameLst>
                                      </p:cBhvr>
                                      <p:tavLst>
                                        <p:tav tm="0">
                                          <p:val>
                                            <p:strVal val="#ppt_x"/>
                                          </p:val>
                                        </p:tav>
                                        <p:tav tm="100000">
                                          <p:val>
                                            <p:strVal val="#ppt_x"/>
                                          </p:val>
                                        </p:tav>
                                      </p:tavLst>
                                    </p:anim>
                                    <p:anim calcmode="lin" valueType="num">
                                      <p:cBhvr additive="base">
                                        <p:cTn id="64" dur="500" fill="hold"/>
                                        <p:tgtEl>
                                          <p:spTgt spid="399519"/>
                                        </p:tgtEl>
                                        <p:attrNameLst>
                                          <p:attrName>ppt_y</p:attrName>
                                        </p:attrNameLst>
                                      </p:cBhvr>
                                      <p:tavLst>
                                        <p:tav tm="0">
                                          <p:val>
                                            <p:strVal val="1+#ppt_h/2"/>
                                          </p:val>
                                        </p:tav>
                                        <p:tav tm="100000">
                                          <p:val>
                                            <p:strVal val="#ppt_y"/>
                                          </p:val>
                                        </p:tav>
                                      </p:tavLst>
                                    </p:anim>
                                  </p:childTnLst>
                                </p:cTn>
                              </p:par>
                              <p:par>
                                <p:cTn id="65" presetID="1" presetClass="exit" presetSubtype="0" fill="hold" grpId="1" nodeType="withEffect">
                                  <p:stCondLst>
                                    <p:cond delay="0"/>
                                  </p:stCondLst>
                                  <p:childTnLst>
                                    <p:set>
                                      <p:cBhvr>
                                        <p:cTn id="66" dur="1" fill="hold">
                                          <p:stCondLst>
                                            <p:cond delay="0"/>
                                          </p:stCondLst>
                                        </p:cTn>
                                        <p:tgtEl>
                                          <p:spTgt spid="399543"/>
                                        </p:tgtEl>
                                        <p:attrNameLst>
                                          <p:attrName>style.visibility</p:attrName>
                                        </p:attrNameLst>
                                      </p:cBhvr>
                                      <p:to>
                                        <p:strVal val="hidden"/>
                                      </p:to>
                                    </p:set>
                                  </p:childTnLst>
                                </p:cTn>
                              </p:par>
                              <p:par>
                                <p:cTn id="67" presetID="2" presetClass="entr" presetSubtype="1" fill="hold" nodeType="withEffect">
                                  <p:stCondLst>
                                    <p:cond delay="0"/>
                                  </p:stCondLst>
                                  <p:childTnLst>
                                    <p:set>
                                      <p:cBhvr>
                                        <p:cTn id="68" dur="1" fill="hold">
                                          <p:stCondLst>
                                            <p:cond delay="0"/>
                                          </p:stCondLst>
                                        </p:cTn>
                                        <p:tgtEl>
                                          <p:spTgt spid="5"/>
                                        </p:tgtEl>
                                        <p:attrNameLst>
                                          <p:attrName>style.visibility</p:attrName>
                                        </p:attrNameLst>
                                      </p:cBhvr>
                                      <p:to>
                                        <p:strVal val="visible"/>
                                      </p:to>
                                    </p:set>
                                    <p:anim calcmode="lin" valueType="num">
                                      <p:cBhvr additive="base">
                                        <p:cTn id="69" dur="500" fill="hold"/>
                                        <p:tgtEl>
                                          <p:spTgt spid="5"/>
                                        </p:tgtEl>
                                        <p:attrNameLst>
                                          <p:attrName>ppt_x</p:attrName>
                                        </p:attrNameLst>
                                      </p:cBhvr>
                                      <p:tavLst>
                                        <p:tav tm="0">
                                          <p:val>
                                            <p:strVal val="#ppt_x"/>
                                          </p:val>
                                        </p:tav>
                                        <p:tav tm="100000">
                                          <p:val>
                                            <p:strVal val="#ppt_x"/>
                                          </p:val>
                                        </p:tav>
                                      </p:tavLst>
                                    </p:anim>
                                    <p:anim calcmode="lin" valueType="num">
                                      <p:cBhvr additive="base">
                                        <p:cTn id="70"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2" fill="hold" grpId="0" nodeType="clickEffect">
                                  <p:stCondLst>
                                    <p:cond delay="0"/>
                                  </p:stCondLst>
                                  <p:childTnLst>
                                    <p:set>
                                      <p:cBhvr>
                                        <p:cTn id="74" dur="1" fill="hold">
                                          <p:stCondLst>
                                            <p:cond delay="0"/>
                                          </p:stCondLst>
                                        </p:cTn>
                                        <p:tgtEl>
                                          <p:spTgt spid="399550"/>
                                        </p:tgtEl>
                                        <p:attrNameLst>
                                          <p:attrName>style.visibility</p:attrName>
                                        </p:attrNameLst>
                                      </p:cBhvr>
                                      <p:to>
                                        <p:strVal val="visible"/>
                                      </p:to>
                                    </p:set>
                                    <p:anim calcmode="lin" valueType="num">
                                      <p:cBhvr additive="base">
                                        <p:cTn id="75" dur="500" fill="hold"/>
                                        <p:tgtEl>
                                          <p:spTgt spid="399550"/>
                                        </p:tgtEl>
                                        <p:attrNameLst>
                                          <p:attrName>ppt_x</p:attrName>
                                        </p:attrNameLst>
                                      </p:cBhvr>
                                      <p:tavLst>
                                        <p:tav tm="0">
                                          <p:val>
                                            <p:strVal val="1+#ppt_w/2"/>
                                          </p:val>
                                        </p:tav>
                                        <p:tav tm="100000">
                                          <p:val>
                                            <p:strVal val="#ppt_x"/>
                                          </p:val>
                                        </p:tav>
                                      </p:tavLst>
                                    </p:anim>
                                    <p:anim calcmode="lin" valueType="num">
                                      <p:cBhvr additive="base">
                                        <p:cTn id="76" dur="500" fill="hold"/>
                                        <p:tgtEl>
                                          <p:spTgt spid="3995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4" grpId="0"/>
      <p:bldP spid="399512" grpId="0"/>
      <p:bldP spid="399513" grpId="0" animBg="1"/>
      <p:bldP spid="399515" grpId="0"/>
      <p:bldP spid="399516" grpId="0" animBg="1"/>
      <p:bldP spid="399517" grpId="0"/>
      <p:bldP spid="399518" grpId="0"/>
      <p:bldP spid="399519" grpId="0"/>
      <p:bldP spid="399541" grpId="0" animBg="1"/>
      <p:bldP spid="399543" grpId="0" animBg="1"/>
      <p:bldP spid="399543" grpId="1" animBg="1"/>
      <p:bldP spid="399550" grpId="0"/>
    </p:bldLst>
  </p:timing>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2"/>
          <p:cNvSpPr>
            <a:spLocks noGrp="1" noChangeArrowheads="1"/>
          </p:cNvSpPr>
          <p:nvPr>
            <p:ph type="title"/>
          </p:nvPr>
        </p:nvSpPr>
        <p:spPr>
          <a:xfrm>
            <a:off x="685800" y="-134938"/>
            <a:ext cx="7772400" cy="1143001"/>
          </a:xfrm>
        </p:spPr>
        <p:txBody>
          <a:bodyPr/>
          <a:lstStyle/>
          <a:p>
            <a:pPr eaLnBrk="1" hangingPunct="1"/>
            <a:r>
              <a:rPr lang="en-US" altLang="en-US" smtClean="0"/>
              <a:t>CountingSort</a:t>
            </a:r>
          </a:p>
        </p:txBody>
      </p:sp>
      <p:sp>
        <p:nvSpPr>
          <p:cNvPr id="446467" name="Text Box 3"/>
          <p:cNvSpPr txBox="1">
            <a:spLocks noChangeArrowheads="1"/>
          </p:cNvSpPr>
          <p:nvPr/>
        </p:nvSpPr>
        <p:spPr bwMode="auto">
          <a:xfrm>
            <a:off x="60325" y="992188"/>
            <a:ext cx="1095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a:t>
            </a:r>
          </a:p>
        </p:txBody>
      </p:sp>
      <p:sp>
        <p:nvSpPr>
          <p:cNvPr id="446468" name="Text Box 4"/>
          <p:cNvSpPr txBox="1">
            <a:spLocks noChangeArrowheads="1"/>
          </p:cNvSpPr>
          <p:nvPr/>
        </p:nvSpPr>
        <p:spPr bwMode="auto">
          <a:xfrm>
            <a:off x="76200" y="1525588"/>
            <a:ext cx="1349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Output:</a:t>
            </a:r>
          </a:p>
        </p:txBody>
      </p:sp>
      <p:sp>
        <p:nvSpPr>
          <p:cNvPr id="446469" name="Text Box 5"/>
          <p:cNvSpPr txBox="1">
            <a:spLocks noChangeArrowheads="1"/>
          </p:cNvSpPr>
          <p:nvPr/>
        </p:nvSpPr>
        <p:spPr bwMode="auto">
          <a:xfrm>
            <a:off x="92075" y="2058988"/>
            <a:ext cx="115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dex:</a:t>
            </a:r>
          </a:p>
        </p:txBody>
      </p:sp>
      <p:graphicFrame>
        <p:nvGraphicFramePr>
          <p:cNvPr id="403462" name="Group 6"/>
          <p:cNvGraphicFramePr>
            <a:graphicFrameLocks noGrp="1"/>
          </p:cNvGraphicFramePr>
          <p:nvPr>
            <p:ph idx="1"/>
          </p:nvPr>
        </p:nvGraphicFramePr>
        <p:xfrm>
          <a:off x="1447800" y="996950"/>
          <a:ext cx="7543800" cy="1676400"/>
        </p:xfrm>
        <a:graphic>
          <a:graphicData uri="http://schemas.openxmlformats.org/drawingml/2006/table">
            <a:tbl>
              <a:tblPr/>
              <a:tblGrid>
                <a:gridCol w="396875">
                  <a:extLst>
                    <a:ext uri="{9D8B030D-6E8A-4147-A177-3AD203B41FA5}">
                      <a16:colId xmlns:a16="http://schemas.microsoft.com/office/drawing/2014/main" val="20000"/>
                    </a:ext>
                  </a:extLst>
                </a:gridCol>
                <a:gridCol w="396875">
                  <a:extLst>
                    <a:ext uri="{9D8B030D-6E8A-4147-A177-3AD203B41FA5}">
                      <a16:colId xmlns:a16="http://schemas.microsoft.com/office/drawing/2014/main" val="20001"/>
                    </a:ext>
                  </a:extLst>
                </a:gridCol>
                <a:gridCol w="396875">
                  <a:extLst>
                    <a:ext uri="{9D8B030D-6E8A-4147-A177-3AD203B41FA5}">
                      <a16:colId xmlns:a16="http://schemas.microsoft.com/office/drawing/2014/main" val="20002"/>
                    </a:ext>
                  </a:extLst>
                </a:gridCol>
                <a:gridCol w="396875">
                  <a:extLst>
                    <a:ext uri="{9D8B030D-6E8A-4147-A177-3AD203B41FA5}">
                      <a16:colId xmlns:a16="http://schemas.microsoft.com/office/drawing/2014/main" val="20003"/>
                    </a:ext>
                  </a:extLst>
                </a:gridCol>
                <a:gridCol w="398463">
                  <a:extLst>
                    <a:ext uri="{9D8B030D-6E8A-4147-A177-3AD203B41FA5}">
                      <a16:colId xmlns:a16="http://schemas.microsoft.com/office/drawing/2014/main" val="20004"/>
                    </a:ext>
                  </a:extLst>
                </a:gridCol>
                <a:gridCol w="396875">
                  <a:extLst>
                    <a:ext uri="{9D8B030D-6E8A-4147-A177-3AD203B41FA5}">
                      <a16:colId xmlns:a16="http://schemas.microsoft.com/office/drawing/2014/main" val="20005"/>
                    </a:ext>
                  </a:extLst>
                </a:gridCol>
                <a:gridCol w="396875">
                  <a:extLst>
                    <a:ext uri="{9D8B030D-6E8A-4147-A177-3AD203B41FA5}">
                      <a16:colId xmlns:a16="http://schemas.microsoft.com/office/drawing/2014/main" val="20006"/>
                    </a:ext>
                  </a:extLst>
                </a:gridCol>
                <a:gridCol w="396875">
                  <a:extLst>
                    <a:ext uri="{9D8B030D-6E8A-4147-A177-3AD203B41FA5}">
                      <a16:colId xmlns:a16="http://schemas.microsoft.com/office/drawing/2014/main" val="20007"/>
                    </a:ext>
                  </a:extLst>
                </a:gridCol>
                <a:gridCol w="396875">
                  <a:extLst>
                    <a:ext uri="{9D8B030D-6E8A-4147-A177-3AD203B41FA5}">
                      <a16:colId xmlns:a16="http://schemas.microsoft.com/office/drawing/2014/main" val="20008"/>
                    </a:ext>
                  </a:extLst>
                </a:gridCol>
                <a:gridCol w="396875">
                  <a:extLst>
                    <a:ext uri="{9D8B030D-6E8A-4147-A177-3AD203B41FA5}">
                      <a16:colId xmlns:a16="http://schemas.microsoft.com/office/drawing/2014/main" val="20009"/>
                    </a:ext>
                  </a:extLst>
                </a:gridCol>
                <a:gridCol w="396875">
                  <a:extLst>
                    <a:ext uri="{9D8B030D-6E8A-4147-A177-3AD203B41FA5}">
                      <a16:colId xmlns:a16="http://schemas.microsoft.com/office/drawing/2014/main" val="20010"/>
                    </a:ext>
                  </a:extLst>
                </a:gridCol>
                <a:gridCol w="396875">
                  <a:extLst>
                    <a:ext uri="{9D8B030D-6E8A-4147-A177-3AD203B41FA5}">
                      <a16:colId xmlns:a16="http://schemas.microsoft.com/office/drawing/2014/main" val="20011"/>
                    </a:ext>
                  </a:extLst>
                </a:gridCol>
                <a:gridCol w="396875">
                  <a:extLst>
                    <a:ext uri="{9D8B030D-6E8A-4147-A177-3AD203B41FA5}">
                      <a16:colId xmlns:a16="http://schemas.microsoft.com/office/drawing/2014/main" val="20012"/>
                    </a:ext>
                  </a:extLst>
                </a:gridCol>
                <a:gridCol w="396875">
                  <a:extLst>
                    <a:ext uri="{9D8B030D-6E8A-4147-A177-3AD203B41FA5}">
                      <a16:colId xmlns:a16="http://schemas.microsoft.com/office/drawing/2014/main" val="20013"/>
                    </a:ext>
                  </a:extLst>
                </a:gridCol>
                <a:gridCol w="398462">
                  <a:extLst>
                    <a:ext uri="{9D8B030D-6E8A-4147-A177-3AD203B41FA5}">
                      <a16:colId xmlns:a16="http://schemas.microsoft.com/office/drawing/2014/main" val="20014"/>
                    </a:ext>
                  </a:extLst>
                </a:gridCol>
                <a:gridCol w="396875">
                  <a:extLst>
                    <a:ext uri="{9D8B030D-6E8A-4147-A177-3AD203B41FA5}">
                      <a16:colId xmlns:a16="http://schemas.microsoft.com/office/drawing/2014/main" val="20015"/>
                    </a:ext>
                  </a:extLst>
                </a:gridCol>
                <a:gridCol w="396875">
                  <a:extLst>
                    <a:ext uri="{9D8B030D-6E8A-4147-A177-3AD203B41FA5}">
                      <a16:colId xmlns:a16="http://schemas.microsoft.com/office/drawing/2014/main" val="20016"/>
                    </a:ext>
                  </a:extLst>
                </a:gridCol>
                <a:gridCol w="396875">
                  <a:extLst>
                    <a:ext uri="{9D8B030D-6E8A-4147-A177-3AD203B41FA5}">
                      <a16:colId xmlns:a16="http://schemas.microsoft.com/office/drawing/2014/main" val="20017"/>
                    </a:ext>
                  </a:extLst>
                </a:gridCol>
                <a:gridCol w="396875">
                  <a:extLst>
                    <a:ext uri="{9D8B030D-6E8A-4147-A177-3AD203B41FA5}">
                      <a16:colId xmlns:a16="http://schemas.microsoft.com/office/drawing/2014/main" val="20018"/>
                    </a:ext>
                  </a:extLst>
                </a:gridCol>
              </a:tblGrid>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446552" name="Group 88"/>
          <p:cNvGrpSpPr>
            <a:grpSpLocks/>
          </p:cNvGrpSpPr>
          <p:nvPr/>
        </p:nvGrpSpPr>
        <p:grpSpPr bwMode="auto">
          <a:xfrm>
            <a:off x="1500188" y="2128838"/>
            <a:ext cx="7535862" cy="500062"/>
            <a:chOff x="945" y="1341"/>
            <a:chExt cx="4747" cy="315"/>
          </a:xfrm>
        </p:grpSpPr>
        <p:sp>
          <p:nvSpPr>
            <p:cNvPr id="446624" name="Text Box 89"/>
            <p:cNvSpPr txBox="1">
              <a:spLocks noChangeArrowheads="1"/>
            </p:cNvSpPr>
            <p:nvPr/>
          </p:nvSpPr>
          <p:spPr bwMode="auto">
            <a:xfrm>
              <a:off x="362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1</a:t>
              </a:r>
            </a:p>
          </p:txBody>
        </p:sp>
        <p:sp>
          <p:nvSpPr>
            <p:cNvPr id="446625" name="Text Box 90"/>
            <p:cNvSpPr txBox="1">
              <a:spLocks noChangeArrowheads="1"/>
            </p:cNvSpPr>
            <p:nvPr/>
          </p:nvSpPr>
          <p:spPr bwMode="auto">
            <a:xfrm>
              <a:off x="336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0</a:t>
              </a:r>
            </a:p>
          </p:txBody>
        </p:sp>
        <p:sp>
          <p:nvSpPr>
            <p:cNvPr id="446626" name="Text Box 91"/>
            <p:cNvSpPr txBox="1">
              <a:spLocks noChangeArrowheads="1"/>
            </p:cNvSpPr>
            <p:nvPr/>
          </p:nvSpPr>
          <p:spPr bwMode="auto">
            <a:xfrm>
              <a:off x="317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9</a:t>
              </a:r>
            </a:p>
          </p:txBody>
        </p:sp>
        <p:sp>
          <p:nvSpPr>
            <p:cNvPr id="446627" name="Text Box 92"/>
            <p:cNvSpPr txBox="1">
              <a:spLocks noChangeArrowheads="1"/>
            </p:cNvSpPr>
            <p:nvPr/>
          </p:nvSpPr>
          <p:spPr bwMode="auto">
            <a:xfrm>
              <a:off x="292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8</a:t>
              </a:r>
            </a:p>
          </p:txBody>
        </p:sp>
        <p:sp>
          <p:nvSpPr>
            <p:cNvPr id="446628" name="Text Box 93"/>
            <p:cNvSpPr txBox="1">
              <a:spLocks noChangeArrowheads="1"/>
            </p:cNvSpPr>
            <p:nvPr/>
          </p:nvSpPr>
          <p:spPr bwMode="auto">
            <a:xfrm>
              <a:off x="2688"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7</a:t>
              </a:r>
            </a:p>
          </p:txBody>
        </p:sp>
        <p:sp>
          <p:nvSpPr>
            <p:cNvPr id="446629" name="Text Box 94"/>
            <p:cNvSpPr txBox="1">
              <a:spLocks noChangeArrowheads="1"/>
            </p:cNvSpPr>
            <p:nvPr/>
          </p:nvSpPr>
          <p:spPr bwMode="auto">
            <a:xfrm>
              <a:off x="242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6</a:t>
              </a:r>
            </a:p>
          </p:txBody>
        </p:sp>
        <p:sp>
          <p:nvSpPr>
            <p:cNvPr id="446630" name="Text Box 95"/>
            <p:cNvSpPr txBox="1">
              <a:spLocks noChangeArrowheads="1"/>
            </p:cNvSpPr>
            <p:nvPr/>
          </p:nvSpPr>
          <p:spPr bwMode="auto">
            <a:xfrm>
              <a:off x="2173"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5</a:t>
              </a:r>
            </a:p>
          </p:txBody>
        </p:sp>
        <p:sp>
          <p:nvSpPr>
            <p:cNvPr id="446631" name="Text Box 96"/>
            <p:cNvSpPr txBox="1">
              <a:spLocks noChangeArrowheads="1"/>
            </p:cNvSpPr>
            <p:nvPr/>
          </p:nvSpPr>
          <p:spPr bwMode="auto">
            <a:xfrm>
              <a:off x="190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4</a:t>
              </a:r>
            </a:p>
          </p:txBody>
        </p:sp>
        <p:sp>
          <p:nvSpPr>
            <p:cNvPr id="446632" name="Text Box 97"/>
            <p:cNvSpPr txBox="1">
              <a:spLocks noChangeArrowheads="1"/>
            </p:cNvSpPr>
            <p:nvPr/>
          </p:nvSpPr>
          <p:spPr bwMode="auto">
            <a:xfrm>
              <a:off x="1661"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3</a:t>
              </a:r>
            </a:p>
          </p:txBody>
        </p:sp>
        <p:sp>
          <p:nvSpPr>
            <p:cNvPr id="446633" name="Text Box 98"/>
            <p:cNvSpPr txBox="1">
              <a:spLocks noChangeArrowheads="1"/>
            </p:cNvSpPr>
            <p:nvPr/>
          </p:nvSpPr>
          <p:spPr bwMode="auto">
            <a:xfrm>
              <a:off x="142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2</a:t>
              </a:r>
            </a:p>
          </p:txBody>
        </p:sp>
        <p:sp>
          <p:nvSpPr>
            <p:cNvPr id="446634" name="Text Box 99"/>
            <p:cNvSpPr txBox="1">
              <a:spLocks noChangeArrowheads="1"/>
            </p:cNvSpPr>
            <p:nvPr/>
          </p:nvSpPr>
          <p:spPr bwMode="auto">
            <a:xfrm>
              <a:off x="117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a:t>
              </a:r>
            </a:p>
          </p:txBody>
        </p:sp>
        <p:sp>
          <p:nvSpPr>
            <p:cNvPr id="446635" name="Text Box 100"/>
            <p:cNvSpPr txBox="1">
              <a:spLocks noChangeArrowheads="1"/>
            </p:cNvSpPr>
            <p:nvPr/>
          </p:nvSpPr>
          <p:spPr bwMode="auto">
            <a:xfrm>
              <a:off x="945"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0</a:t>
              </a:r>
            </a:p>
          </p:txBody>
        </p:sp>
        <p:sp>
          <p:nvSpPr>
            <p:cNvPr id="446636" name="Text Box 101"/>
            <p:cNvSpPr txBox="1">
              <a:spLocks noChangeArrowheads="1"/>
            </p:cNvSpPr>
            <p:nvPr/>
          </p:nvSpPr>
          <p:spPr bwMode="auto">
            <a:xfrm>
              <a:off x="3872" y="1342"/>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2</a:t>
              </a:r>
            </a:p>
          </p:txBody>
        </p:sp>
        <p:sp>
          <p:nvSpPr>
            <p:cNvPr id="446637" name="Text Box 102"/>
            <p:cNvSpPr txBox="1">
              <a:spLocks noChangeArrowheads="1"/>
            </p:cNvSpPr>
            <p:nvPr/>
          </p:nvSpPr>
          <p:spPr bwMode="auto">
            <a:xfrm>
              <a:off x="4133" y="1343"/>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3</a:t>
              </a:r>
            </a:p>
          </p:txBody>
        </p:sp>
        <p:sp>
          <p:nvSpPr>
            <p:cNvPr id="446638" name="Text Box 103"/>
            <p:cNvSpPr txBox="1">
              <a:spLocks noChangeArrowheads="1"/>
            </p:cNvSpPr>
            <p:nvPr/>
          </p:nvSpPr>
          <p:spPr bwMode="auto">
            <a:xfrm>
              <a:off x="4380" y="1344"/>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4</a:t>
              </a:r>
            </a:p>
          </p:txBody>
        </p:sp>
        <p:sp>
          <p:nvSpPr>
            <p:cNvPr id="446639" name="Text Box 104"/>
            <p:cNvSpPr txBox="1">
              <a:spLocks noChangeArrowheads="1"/>
            </p:cNvSpPr>
            <p:nvPr/>
          </p:nvSpPr>
          <p:spPr bwMode="auto">
            <a:xfrm>
              <a:off x="4627" y="1345"/>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5</a:t>
              </a:r>
            </a:p>
          </p:txBody>
        </p:sp>
        <p:sp>
          <p:nvSpPr>
            <p:cNvPr id="446640" name="Text Box 105"/>
            <p:cNvSpPr txBox="1">
              <a:spLocks noChangeArrowheads="1"/>
            </p:cNvSpPr>
            <p:nvPr/>
          </p:nvSpPr>
          <p:spPr bwMode="auto">
            <a:xfrm>
              <a:off x="4874" y="1346"/>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6</a:t>
              </a:r>
            </a:p>
          </p:txBody>
        </p:sp>
        <p:sp>
          <p:nvSpPr>
            <p:cNvPr id="446641" name="Text Box 106"/>
            <p:cNvSpPr txBox="1">
              <a:spLocks noChangeArrowheads="1"/>
            </p:cNvSpPr>
            <p:nvPr/>
          </p:nvSpPr>
          <p:spPr bwMode="auto">
            <a:xfrm>
              <a:off x="5121" y="1347"/>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7</a:t>
              </a:r>
            </a:p>
          </p:txBody>
        </p:sp>
        <p:sp>
          <p:nvSpPr>
            <p:cNvPr id="446642" name="Text Box 107"/>
            <p:cNvSpPr txBox="1">
              <a:spLocks noChangeArrowheads="1"/>
            </p:cNvSpPr>
            <p:nvPr/>
          </p:nvSpPr>
          <p:spPr bwMode="auto">
            <a:xfrm>
              <a:off x="5368" y="1348"/>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8</a:t>
              </a:r>
            </a:p>
          </p:txBody>
        </p:sp>
      </p:grpSp>
      <p:sp>
        <p:nvSpPr>
          <p:cNvPr id="446553" name="Text Box 108"/>
          <p:cNvSpPr txBox="1">
            <a:spLocks noChangeArrowheads="1"/>
          </p:cNvSpPr>
          <p:nvPr/>
        </p:nvSpPr>
        <p:spPr bwMode="auto">
          <a:xfrm>
            <a:off x="3013075" y="3336925"/>
            <a:ext cx="1466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Value </a:t>
            </a:r>
            <a:r>
              <a:rPr lang="en-US" altLang="en-US" sz="3000"/>
              <a:t>v</a:t>
            </a:r>
            <a:r>
              <a:rPr lang="en-US" altLang="en-US" sz="3000" i="0"/>
              <a:t>:</a:t>
            </a:r>
          </a:p>
        </p:txBody>
      </p:sp>
      <p:sp>
        <p:nvSpPr>
          <p:cNvPr id="446554" name="Text Box 109"/>
          <p:cNvSpPr txBox="1">
            <a:spLocks noChangeArrowheads="1"/>
          </p:cNvSpPr>
          <p:nvPr/>
        </p:nvSpPr>
        <p:spPr bwMode="auto">
          <a:xfrm>
            <a:off x="393700" y="3810000"/>
            <a:ext cx="39449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of records with digit </a:t>
            </a:r>
            <a:r>
              <a:rPr lang="en-US" altLang="en-US" sz="3000"/>
              <a:t>v</a:t>
            </a:r>
            <a:r>
              <a:rPr lang="en-US" altLang="en-US" sz="3000" i="0"/>
              <a:t>:</a:t>
            </a:r>
          </a:p>
        </p:txBody>
      </p:sp>
      <p:grpSp>
        <p:nvGrpSpPr>
          <p:cNvPr id="446555" name="Group 111"/>
          <p:cNvGrpSpPr>
            <a:grpSpLocks/>
          </p:cNvGrpSpPr>
          <p:nvPr/>
        </p:nvGrpSpPr>
        <p:grpSpPr bwMode="auto">
          <a:xfrm>
            <a:off x="1465263" y="1008063"/>
            <a:ext cx="7504112" cy="549275"/>
            <a:chOff x="923" y="1104"/>
            <a:chExt cx="4727" cy="346"/>
          </a:xfrm>
        </p:grpSpPr>
        <p:sp>
          <p:nvSpPr>
            <p:cNvPr id="446605" name="Text Box 112"/>
            <p:cNvSpPr txBox="1">
              <a:spLocks noChangeArrowheads="1"/>
            </p:cNvSpPr>
            <p:nvPr/>
          </p:nvSpPr>
          <p:spPr bwMode="auto">
            <a:xfrm>
              <a:off x="923"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6606" name="Text Box 113"/>
            <p:cNvSpPr txBox="1">
              <a:spLocks noChangeArrowheads="1"/>
            </p:cNvSpPr>
            <p:nvPr/>
          </p:nvSpPr>
          <p:spPr bwMode="auto">
            <a:xfrm>
              <a:off x="115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6607" name="Text Box 114"/>
            <p:cNvSpPr txBox="1">
              <a:spLocks noChangeArrowheads="1"/>
            </p:cNvSpPr>
            <p:nvPr/>
          </p:nvSpPr>
          <p:spPr bwMode="auto">
            <a:xfrm>
              <a:off x="141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6608" name="Text Box 115"/>
            <p:cNvSpPr txBox="1">
              <a:spLocks noChangeArrowheads="1"/>
            </p:cNvSpPr>
            <p:nvPr/>
          </p:nvSpPr>
          <p:spPr bwMode="auto">
            <a:xfrm>
              <a:off x="167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6609" name="Text Box 116"/>
            <p:cNvSpPr txBox="1">
              <a:spLocks noChangeArrowheads="1"/>
            </p:cNvSpPr>
            <p:nvPr/>
          </p:nvSpPr>
          <p:spPr bwMode="auto">
            <a:xfrm>
              <a:off x="193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46610" name="Text Box 117"/>
            <p:cNvSpPr txBox="1">
              <a:spLocks noChangeArrowheads="1"/>
            </p:cNvSpPr>
            <p:nvPr/>
          </p:nvSpPr>
          <p:spPr bwMode="auto">
            <a:xfrm>
              <a:off x="219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6611" name="Text Box 118"/>
            <p:cNvSpPr txBox="1">
              <a:spLocks noChangeArrowheads="1"/>
            </p:cNvSpPr>
            <p:nvPr/>
          </p:nvSpPr>
          <p:spPr bwMode="auto">
            <a:xfrm>
              <a:off x="2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6612" name="Text Box 119"/>
            <p:cNvSpPr txBox="1">
              <a:spLocks noChangeArrowheads="1"/>
            </p:cNvSpPr>
            <p:nvPr/>
          </p:nvSpPr>
          <p:spPr bwMode="auto">
            <a:xfrm>
              <a:off x="26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46613" name="Text Box 120"/>
            <p:cNvSpPr txBox="1">
              <a:spLocks noChangeArrowheads="1"/>
            </p:cNvSpPr>
            <p:nvPr/>
          </p:nvSpPr>
          <p:spPr bwMode="auto">
            <a:xfrm>
              <a:off x="292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6614" name="Text Box 121"/>
            <p:cNvSpPr txBox="1">
              <a:spLocks noChangeArrowheads="1"/>
            </p:cNvSpPr>
            <p:nvPr/>
          </p:nvSpPr>
          <p:spPr bwMode="auto">
            <a:xfrm>
              <a:off x="318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6615" name="Text Box 122"/>
            <p:cNvSpPr txBox="1">
              <a:spLocks noChangeArrowheads="1"/>
            </p:cNvSpPr>
            <p:nvPr/>
          </p:nvSpPr>
          <p:spPr bwMode="auto">
            <a:xfrm>
              <a:off x="343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46616" name="Text Box 123"/>
            <p:cNvSpPr txBox="1">
              <a:spLocks noChangeArrowheads="1"/>
            </p:cNvSpPr>
            <p:nvPr/>
          </p:nvSpPr>
          <p:spPr bwMode="auto">
            <a:xfrm>
              <a:off x="367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6617" name="Text Box 124"/>
            <p:cNvSpPr txBox="1">
              <a:spLocks noChangeArrowheads="1"/>
            </p:cNvSpPr>
            <p:nvPr/>
          </p:nvSpPr>
          <p:spPr bwMode="auto">
            <a:xfrm>
              <a:off x="39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6618" name="Text Box 125"/>
            <p:cNvSpPr txBox="1">
              <a:spLocks noChangeArrowheads="1"/>
            </p:cNvSpPr>
            <p:nvPr/>
          </p:nvSpPr>
          <p:spPr bwMode="auto">
            <a:xfrm>
              <a:off x="4157"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6619" name="Text Box 126"/>
            <p:cNvSpPr txBox="1">
              <a:spLocks noChangeArrowheads="1"/>
            </p:cNvSpPr>
            <p:nvPr/>
          </p:nvSpPr>
          <p:spPr bwMode="auto">
            <a:xfrm>
              <a:off x="4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6620" name="Text Box 127"/>
            <p:cNvSpPr txBox="1">
              <a:spLocks noChangeArrowheads="1"/>
            </p:cNvSpPr>
            <p:nvPr/>
          </p:nvSpPr>
          <p:spPr bwMode="auto">
            <a:xfrm>
              <a:off x="466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46621" name="Text Box 128"/>
            <p:cNvSpPr txBox="1">
              <a:spLocks noChangeArrowheads="1"/>
            </p:cNvSpPr>
            <p:nvPr/>
          </p:nvSpPr>
          <p:spPr bwMode="auto">
            <a:xfrm>
              <a:off x="492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46622" name="Text Box 129"/>
            <p:cNvSpPr txBox="1">
              <a:spLocks noChangeArrowheads="1"/>
            </p:cNvSpPr>
            <p:nvPr/>
          </p:nvSpPr>
          <p:spPr bwMode="auto">
            <a:xfrm>
              <a:off x="51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6623" name="Text Box 130"/>
            <p:cNvSpPr txBox="1">
              <a:spLocks noChangeArrowheads="1"/>
            </p:cNvSpPr>
            <p:nvPr/>
          </p:nvSpPr>
          <p:spPr bwMode="auto">
            <a:xfrm>
              <a:off x="5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grpSp>
      <p:graphicFrame>
        <p:nvGraphicFramePr>
          <p:cNvPr id="403587" name="Group 131"/>
          <p:cNvGraphicFramePr>
            <a:graphicFrameLocks noGrp="1"/>
          </p:cNvGraphicFramePr>
          <p:nvPr/>
        </p:nvGraphicFramePr>
        <p:xfrm>
          <a:off x="4483100" y="3400425"/>
          <a:ext cx="2819400" cy="1554180"/>
        </p:xfrm>
        <a:graphic>
          <a:graphicData uri="http://schemas.openxmlformats.org/drawingml/2006/table">
            <a:tbl>
              <a:tblPr/>
              <a:tblGrid>
                <a:gridCol w="7048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04850">
                  <a:extLst>
                    <a:ext uri="{9D8B030D-6E8A-4147-A177-3AD203B41FA5}">
                      <a16:colId xmlns:a16="http://schemas.microsoft.com/office/drawing/2014/main" val="20002"/>
                    </a:ext>
                  </a:extLst>
                </a:gridCol>
                <a:gridCol w="704850">
                  <a:extLst>
                    <a:ext uri="{9D8B030D-6E8A-4147-A177-3AD203B41FA5}">
                      <a16:colId xmlns:a16="http://schemas.microsoft.com/office/drawing/2014/main" val="20003"/>
                    </a:ext>
                  </a:extLst>
                </a:gridCol>
              </a:tblGrid>
              <a:tr h="51805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05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05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446578" name="Text Box 153"/>
          <p:cNvSpPr txBox="1">
            <a:spLocks noChangeArrowheads="1"/>
          </p:cNvSpPr>
          <p:nvPr/>
        </p:nvSpPr>
        <p:spPr bwMode="auto">
          <a:xfrm>
            <a:off x="67691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3</a:t>
            </a:r>
          </a:p>
        </p:txBody>
      </p:sp>
      <p:sp>
        <p:nvSpPr>
          <p:cNvPr id="446579" name="Text Box 154"/>
          <p:cNvSpPr txBox="1">
            <a:spLocks noChangeArrowheads="1"/>
          </p:cNvSpPr>
          <p:nvPr/>
        </p:nvSpPr>
        <p:spPr bwMode="auto">
          <a:xfrm>
            <a:off x="60960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2</a:t>
            </a:r>
          </a:p>
        </p:txBody>
      </p:sp>
      <p:sp>
        <p:nvSpPr>
          <p:cNvPr id="446580" name="Text Box 155"/>
          <p:cNvSpPr txBox="1">
            <a:spLocks noChangeArrowheads="1"/>
          </p:cNvSpPr>
          <p:nvPr/>
        </p:nvSpPr>
        <p:spPr bwMode="auto">
          <a:xfrm>
            <a:off x="5395913"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a:t>
            </a:r>
          </a:p>
        </p:txBody>
      </p:sp>
      <p:sp>
        <p:nvSpPr>
          <p:cNvPr id="446581" name="Text Box 156"/>
          <p:cNvSpPr txBox="1">
            <a:spLocks noChangeArrowheads="1"/>
          </p:cNvSpPr>
          <p:nvPr/>
        </p:nvSpPr>
        <p:spPr bwMode="auto">
          <a:xfrm>
            <a:off x="4673600" y="3362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0</a:t>
            </a:r>
          </a:p>
        </p:txBody>
      </p:sp>
      <p:grpSp>
        <p:nvGrpSpPr>
          <p:cNvPr id="4" name="Group 157"/>
          <p:cNvGrpSpPr>
            <a:grpSpLocks/>
          </p:cNvGrpSpPr>
          <p:nvPr/>
        </p:nvGrpSpPr>
        <p:grpSpPr bwMode="auto">
          <a:xfrm>
            <a:off x="4660900" y="3860800"/>
            <a:ext cx="2470150" cy="558800"/>
            <a:chOff x="2936" y="2432"/>
            <a:chExt cx="1556" cy="352"/>
          </a:xfrm>
        </p:grpSpPr>
        <p:sp>
          <p:nvSpPr>
            <p:cNvPr id="446601" name="Text Box 158"/>
            <p:cNvSpPr txBox="1">
              <a:spLocks noChangeArrowheads="1"/>
            </p:cNvSpPr>
            <p:nvPr/>
          </p:nvSpPr>
          <p:spPr bwMode="auto">
            <a:xfrm>
              <a:off x="4256" y="2432"/>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2</a:t>
              </a:r>
            </a:p>
          </p:txBody>
        </p:sp>
        <p:sp>
          <p:nvSpPr>
            <p:cNvPr id="446602" name="Text Box 159"/>
            <p:cNvSpPr txBox="1">
              <a:spLocks noChangeArrowheads="1"/>
            </p:cNvSpPr>
            <p:nvPr/>
          </p:nvSpPr>
          <p:spPr bwMode="auto">
            <a:xfrm>
              <a:off x="3832" y="2432"/>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3</a:t>
              </a:r>
            </a:p>
          </p:txBody>
        </p:sp>
        <p:sp>
          <p:nvSpPr>
            <p:cNvPr id="446603" name="Text Box 160"/>
            <p:cNvSpPr txBox="1">
              <a:spLocks noChangeArrowheads="1"/>
            </p:cNvSpPr>
            <p:nvPr/>
          </p:nvSpPr>
          <p:spPr bwMode="auto">
            <a:xfrm>
              <a:off x="3391" y="2432"/>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9</a:t>
              </a:r>
            </a:p>
          </p:txBody>
        </p:sp>
        <p:sp>
          <p:nvSpPr>
            <p:cNvPr id="446604" name="Text Box 161"/>
            <p:cNvSpPr txBox="1">
              <a:spLocks noChangeArrowheads="1"/>
            </p:cNvSpPr>
            <p:nvPr/>
          </p:nvSpPr>
          <p:spPr bwMode="auto">
            <a:xfrm>
              <a:off x="2936" y="243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5</a:t>
              </a:r>
            </a:p>
          </p:txBody>
        </p:sp>
      </p:grpSp>
      <p:sp>
        <p:nvSpPr>
          <p:cNvPr id="403618" name="Text Box 162"/>
          <p:cNvSpPr txBox="1">
            <a:spLocks noChangeArrowheads="1"/>
          </p:cNvSpPr>
          <p:nvPr/>
        </p:nvSpPr>
        <p:spPr bwMode="auto">
          <a:xfrm>
            <a:off x="533400" y="5148263"/>
            <a:ext cx="6997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t>N</a:t>
            </a:r>
            <a:r>
              <a:rPr lang="en-US" altLang="en-US" sz="3000" i="0"/>
              <a:t> records, </a:t>
            </a:r>
            <a:r>
              <a:rPr lang="en-US" altLang="en-US" sz="3000"/>
              <a:t>k</a:t>
            </a:r>
            <a:r>
              <a:rPr lang="en-US" altLang="en-US" sz="3000" i="0"/>
              <a:t> different values. Time to count?</a:t>
            </a:r>
          </a:p>
        </p:txBody>
      </p:sp>
      <p:sp>
        <p:nvSpPr>
          <p:cNvPr id="403619" name="Text Box 163"/>
          <p:cNvSpPr txBox="1">
            <a:spLocks noChangeArrowheads="1"/>
          </p:cNvSpPr>
          <p:nvPr/>
        </p:nvSpPr>
        <p:spPr bwMode="auto">
          <a:xfrm>
            <a:off x="8148638" y="5562600"/>
            <a:ext cx="9953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ym typeface="Symbol" pitchFamily="18" charset="2"/>
              </a:rPr>
              <a:t></a:t>
            </a:r>
            <a:r>
              <a:rPr lang="en-US" altLang="en-US" sz="3000" i="0"/>
              <a:t>(N)</a:t>
            </a:r>
          </a:p>
        </p:txBody>
      </p:sp>
      <p:sp>
        <p:nvSpPr>
          <p:cNvPr id="403624" name="Text Box 168"/>
          <p:cNvSpPr txBox="1">
            <a:spLocks noChangeArrowheads="1"/>
          </p:cNvSpPr>
          <p:nvPr/>
        </p:nvSpPr>
        <p:spPr bwMode="auto">
          <a:xfrm>
            <a:off x="7640638" y="5105400"/>
            <a:ext cx="15033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ym typeface="Symbol" pitchFamily="18" charset="2"/>
              </a:rPr>
              <a:t></a:t>
            </a:r>
            <a:r>
              <a:rPr lang="en-US" altLang="en-US" sz="3000" i="0"/>
              <a:t>(N</a:t>
            </a:r>
            <a:r>
              <a:rPr lang="en-US" altLang="en-US" sz="3000" i="0">
                <a:cs typeface="Arial" charset="0"/>
              </a:rPr>
              <a:t>×</a:t>
            </a:r>
            <a:r>
              <a:rPr lang="en-US" altLang="en-US" sz="3000" i="0"/>
              <a:t> k)</a:t>
            </a:r>
          </a:p>
        </p:txBody>
      </p:sp>
      <p:grpSp>
        <p:nvGrpSpPr>
          <p:cNvPr id="5" name="Group 170"/>
          <p:cNvGrpSpPr>
            <a:grpSpLocks/>
          </p:cNvGrpSpPr>
          <p:nvPr/>
        </p:nvGrpSpPr>
        <p:grpSpPr bwMode="auto">
          <a:xfrm>
            <a:off x="1943100" y="5791200"/>
            <a:ext cx="1181100" cy="1066800"/>
            <a:chOff x="1224" y="2539"/>
            <a:chExt cx="2280" cy="1785"/>
          </a:xfrm>
        </p:grpSpPr>
        <p:sp>
          <p:nvSpPr>
            <p:cNvPr id="446588" name="Freeform 171"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46589" name="Group 172"/>
            <p:cNvGrpSpPr>
              <a:grpSpLocks/>
            </p:cNvGrpSpPr>
            <p:nvPr/>
          </p:nvGrpSpPr>
          <p:grpSpPr bwMode="auto">
            <a:xfrm>
              <a:off x="1584" y="2688"/>
              <a:ext cx="1216" cy="1440"/>
              <a:chOff x="2641" y="1488"/>
              <a:chExt cx="2655" cy="2488"/>
            </a:xfrm>
          </p:grpSpPr>
          <p:grpSp>
            <p:nvGrpSpPr>
              <p:cNvPr id="446590" name="Group 173"/>
              <p:cNvGrpSpPr>
                <a:grpSpLocks/>
              </p:cNvGrpSpPr>
              <p:nvPr/>
            </p:nvGrpSpPr>
            <p:grpSpPr bwMode="auto">
              <a:xfrm>
                <a:off x="2641" y="1488"/>
                <a:ext cx="2496" cy="2436"/>
                <a:chOff x="2641" y="1488"/>
                <a:chExt cx="2496" cy="2436"/>
              </a:xfrm>
            </p:grpSpPr>
            <p:sp>
              <p:nvSpPr>
                <p:cNvPr id="446595" name="Freeform 174"/>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6596" name="Freeform 175"/>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6597" name="Freeform 176"/>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6598" name="Freeform 177"/>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6599" name="Freeform 178"/>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6600" name="Freeform 179"/>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46591" name="Group 180"/>
              <p:cNvGrpSpPr>
                <a:grpSpLocks/>
              </p:cNvGrpSpPr>
              <p:nvPr/>
            </p:nvGrpSpPr>
            <p:grpSpPr bwMode="auto">
              <a:xfrm>
                <a:off x="4864" y="3099"/>
                <a:ext cx="432" cy="877"/>
                <a:chOff x="4864" y="3099"/>
                <a:chExt cx="432" cy="877"/>
              </a:xfrm>
            </p:grpSpPr>
            <p:sp>
              <p:nvSpPr>
                <p:cNvPr id="446592" name="Freeform 181"/>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6593" name="Freeform 182"/>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6594" name="Freeform 183"/>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03640" name="Text Box 184"/>
          <p:cNvSpPr txBox="1">
            <a:spLocks noChangeArrowheads="1"/>
          </p:cNvSpPr>
          <p:nvPr/>
        </p:nvSpPr>
        <p:spPr bwMode="auto">
          <a:xfrm>
            <a:off x="3057525" y="5715000"/>
            <a:ext cx="52498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We have counted # of each value</a:t>
            </a:r>
            <a:br>
              <a:rPr lang="en-US" altLang="en-US" sz="3000" i="0"/>
            </a:br>
            <a:r>
              <a:rPr lang="en-US" altLang="en-US" sz="3000" i="0"/>
              <a:t>in the first </a:t>
            </a:r>
            <a:r>
              <a:rPr lang="en-US" altLang="en-US" sz="3000"/>
              <a:t>i</a:t>
            </a:r>
            <a:r>
              <a:rPr lang="en-US" altLang="en-US" sz="3000" i="0"/>
              <a:t> valu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03618"/>
                                        </p:tgtEl>
                                        <p:attrNameLst>
                                          <p:attrName>style.visibility</p:attrName>
                                        </p:attrNameLst>
                                      </p:cBhvr>
                                      <p:to>
                                        <p:strVal val="visible"/>
                                      </p:to>
                                    </p:set>
                                    <p:anim calcmode="lin" valueType="num">
                                      <p:cBhvr additive="base">
                                        <p:cTn id="13" dur="500" fill="hold"/>
                                        <p:tgtEl>
                                          <p:spTgt spid="403618"/>
                                        </p:tgtEl>
                                        <p:attrNameLst>
                                          <p:attrName>ppt_x</p:attrName>
                                        </p:attrNameLst>
                                      </p:cBhvr>
                                      <p:tavLst>
                                        <p:tav tm="0">
                                          <p:val>
                                            <p:strVal val="#ppt_x"/>
                                          </p:val>
                                        </p:tav>
                                        <p:tav tm="100000">
                                          <p:val>
                                            <p:strVal val="#ppt_x"/>
                                          </p:val>
                                        </p:tav>
                                      </p:tavLst>
                                    </p:anim>
                                    <p:anim calcmode="lin" valueType="num">
                                      <p:cBhvr additive="base">
                                        <p:cTn id="14" dur="500" fill="hold"/>
                                        <p:tgtEl>
                                          <p:spTgt spid="40361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403624">
                                            <p:txEl>
                                              <p:pRg st="0" end="0"/>
                                            </p:txEl>
                                          </p:spTgt>
                                        </p:tgtEl>
                                        <p:attrNameLst>
                                          <p:attrName>style.visibility</p:attrName>
                                        </p:attrNameLst>
                                      </p:cBhvr>
                                      <p:to>
                                        <p:strVal val="visible"/>
                                      </p:to>
                                    </p:set>
                                    <p:anim calcmode="lin" valueType="num">
                                      <p:cBhvr additive="base">
                                        <p:cTn id="19" dur="500" fill="hold"/>
                                        <p:tgtEl>
                                          <p:spTgt spid="403624">
                                            <p:txEl>
                                              <p:pRg st="0" end="0"/>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40362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403619">
                                            <p:txEl>
                                              <p:pRg st="0" end="0"/>
                                            </p:txEl>
                                          </p:spTgt>
                                        </p:tgtEl>
                                        <p:attrNameLst>
                                          <p:attrName>style.visibility</p:attrName>
                                        </p:attrNameLst>
                                      </p:cBhvr>
                                      <p:to>
                                        <p:strVal val="visible"/>
                                      </p:to>
                                    </p:set>
                                    <p:anim calcmode="lin" valueType="num">
                                      <p:cBhvr additive="base">
                                        <p:cTn id="25" dur="500" fill="hold"/>
                                        <p:tgtEl>
                                          <p:spTgt spid="403619">
                                            <p:txEl>
                                              <p:pRg st="0" end="0"/>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403619">
                                            <p:txEl>
                                              <p:pRg st="0" end="0"/>
                                            </p:txEl>
                                          </p:spTgt>
                                        </p:tgtEl>
                                        <p:attrNameLst>
                                          <p:attrName>ppt_y</p:attrName>
                                        </p:attrNameLst>
                                      </p:cBhvr>
                                      <p:tavLst>
                                        <p:tav tm="0">
                                          <p:val>
                                            <p:strVal val="#ppt_y"/>
                                          </p:val>
                                        </p:tav>
                                        <p:tav tm="100000">
                                          <p:val>
                                            <p:strVal val="#ppt_y"/>
                                          </p:val>
                                        </p:tav>
                                      </p:tavLst>
                                    </p:anim>
                                  </p:childTnLst>
                                </p:cTn>
                              </p:par>
                              <p:par>
                                <p:cTn id="27" presetID="1" presetClass="exit" presetSubtype="0" fill="hold" grpId="0" nodeType="withEffect">
                                  <p:stCondLst>
                                    <p:cond delay="0"/>
                                  </p:stCondLst>
                                  <p:childTnLst>
                                    <p:set>
                                      <p:cBhvr>
                                        <p:cTn id="28" dur="1" fill="hold">
                                          <p:stCondLst>
                                            <p:cond delay="0"/>
                                          </p:stCondLst>
                                        </p:cTn>
                                        <p:tgtEl>
                                          <p:spTgt spid="403624">
                                            <p:txEl>
                                              <p:pRg st="0" end="0"/>
                                            </p:txEl>
                                          </p:spTgt>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additive="base">
                                        <p:cTn id="33" dur="500" fill="hold"/>
                                        <p:tgtEl>
                                          <p:spTgt spid="5"/>
                                        </p:tgtEl>
                                        <p:attrNameLst>
                                          <p:attrName>ppt_x</p:attrName>
                                        </p:attrNameLst>
                                      </p:cBhvr>
                                      <p:tavLst>
                                        <p:tav tm="0">
                                          <p:val>
                                            <p:strVal val="#ppt_x"/>
                                          </p:val>
                                        </p:tav>
                                        <p:tav tm="100000">
                                          <p:val>
                                            <p:strVal val="#ppt_x"/>
                                          </p:val>
                                        </p:tav>
                                      </p:tavLst>
                                    </p:anim>
                                    <p:anim calcmode="lin" valueType="num">
                                      <p:cBhvr additive="base">
                                        <p:cTn id="3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403640"/>
                                        </p:tgtEl>
                                        <p:attrNameLst>
                                          <p:attrName>style.visibility</p:attrName>
                                        </p:attrNameLst>
                                      </p:cBhvr>
                                      <p:to>
                                        <p:strVal val="visible"/>
                                      </p:to>
                                    </p:set>
                                    <p:anim calcmode="lin" valueType="num">
                                      <p:cBhvr additive="base">
                                        <p:cTn id="39" dur="500" fill="hold"/>
                                        <p:tgtEl>
                                          <p:spTgt spid="403640"/>
                                        </p:tgtEl>
                                        <p:attrNameLst>
                                          <p:attrName>ppt_x</p:attrName>
                                        </p:attrNameLst>
                                      </p:cBhvr>
                                      <p:tavLst>
                                        <p:tav tm="0">
                                          <p:val>
                                            <p:strVal val="#ppt_x"/>
                                          </p:val>
                                        </p:tav>
                                        <p:tav tm="100000">
                                          <p:val>
                                            <p:strVal val="#ppt_x"/>
                                          </p:val>
                                        </p:tav>
                                      </p:tavLst>
                                    </p:anim>
                                    <p:anim calcmode="lin" valueType="num">
                                      <p:cBhvr additive="base">
                                        <p:cTn id="40" dur="500" fill="hold"/>
                                        <p:tgtEl>
                                          <p:spTgt spid="4036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618" grpId="0"/>
      <p:bldP spid="403624" grpId="0" build="allAtOnce"/>
      <p:bldP spid="403640" grpId="0"/>
    </p:bldLst>
  </p:timing>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2"/>
          <p:cNvSpPr>
            <a:spLocks noGrp="1" noChangeArrowheads="1"/>
          </p:cNvSpPr>
          <p:nvPr>
            <p:ph type="title"/>
          </p:nvPr>
        </p:nvSpPr>
        <p:spPr>
          <a:xfrm>
            <a:off x="685800" y="-134938"/>
            <a:ext cx="7772400" cy="1143001"/>
          </a:xfrm>
        </p:spPr>
        <p:txBody>
          <a:bodyPr/>
          <a:lstStyle/>
          <a:p>
            <a:pPr eaLnBrk="1" hangingPunct="1"/>
            <a:r>
              <a:rPr lang="en-US" altLang="en-US" smtClean="0"/>
              <a:t>CountingSort</a:t>
            </a:r>
          </a:p>
        </p:txBody>
      </p:sp>
      <p:sp>
        <p:nvSpPr>
          <p:cNvPr id="447491" name="Text Box 3"/>
          <p:cNvSpPr txBox="1">
            <a:spLocks noChangeArrowheads="1"/>
          </p:cNvSpPr>
          <p:nvPr/>
        </p:nvSpPr>
        <p:spPr bwMode="auto">
          <a:xfrm>
            <a:off x="60325" y="992188"/>
            <a:ext cx="1095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a:t>
            </a:r>
          </a:p>
        </p:txBody>
      </p:sp>
      <p:sp>
        <p:nvSpPr>
          <p:cNvPr id="447492" name="Text Box 4"/>
          <p:cNvSpPr txBox="1">
            <a:spLocks noChangeArrowheads="1"/>
          </p:cNvSpPr>
          <p:nvPr/>
        </p:nvSpPr>
        <p:spPr bwMode="auto">
          <a:xfrm>
            <a:off x="76200" y="1525588"/>
            <a:ext cx="1349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Output:</a:t>
            </a:r>
          </a:p>
        </p:txBody>
      </p:sp>
      <p:sp>
        <p:nvSpPr>
          <p:cNvPr id="447493" name="Text Box 5"/>
          <p:cNvSpPr txBox="1">
            <a:spLocks noChangeArrowheads="1"/>
          </p:cNvSpPr>
          <p:nvPr/>
        </p:nvSpPr>
        <p:spPr bwMode="auto">
          <a:xfrm>
            <a:off x="92075" y="2058988"/>
            <a:ext cx="115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dex:</a:t>
            </a:r>
          </a:p>
        </p:txBody>
      </p:sp>
      <p:graphicFrame>
        <p:nvGraphicFramePr>
          <p:cNvPr id="404486" name="Group 6"/>
          <p:cNvGraphicFramePr>
            <a:graphicFrameLocks noGrp="1"/>
          </p:cNvGraphicFramePr>
          <p:nvPr>
            <p:ph idx="1"/>
          </p:nvPr>
        </p:nvGraphicFramePr>
        <p:xfrm>
          <a:off x="1447800" y="996950"/>
          <a:ext cx="7543800" cy="1676400"/>
        </p:xfrm>
        <a:graphic>
          <a:graphicData uri="http://schemas.openxmlformats.org/drawingml/2006/table">
            <a:tbl>
              <a:tblPr/>
              <a:tblGrid>
                <a:gridCol w="396875">
                  <a:extLst>
                    <a:ext uri="{9D8B030D-6E8A-4147-A177-3AD203B41FA5}">
                      <a16:colId xmlns:a16="http://schemas.microsoft.com/office/drawing/2014/main" val="20000"/>
                    </a:ext>
                  </a:extLst>
                </a:gridCol>
                <a:gridCol w="396875">
                  <a:extLst>
                    <a:ext uri="{9D8B030D-6E8A-4147-A177-3AD203B41FA5}">
                      <a16:colId xmlns:a16="http://schemas.microsoft.com/office/drawing/2014/main" val="20001"/>
                    </a:ext>
                  </a:extLst>
                </a:gridCol>
                <a:gridCol w="396875">
                  <a:extLst>
                    <a:ext uri="{9D8B030D-6E8A-4147-A177-3AD203B41FA5}">
                      <a16:colId xmlns:a16="http://schemas.microsoft.com/office/drawing/2014/main" val="20002"/>
                    </a:ext>
                  </a:extLst>
                </a:gridCol>
                <a:gridCol w="396875">
                  <a:extLst>
                    <a:ext uri="{9D8B030D-6E8A-4147-A177-3AD203B41FA5}">
                      <a16:colId xmlns:a16="http://schemas.microsoft.com/office/drawing/2014/main" val="20003"/>
                    </a:ext>
                  </a:extLst>
                </a:gridCol>
                <a:gridCol w="398463">
                  <a:extLst>
                    <a:ext uri="{9D8B030D-6E8A-4147-A177-3AD203B41FA5}">
                      <a16:colId xmlns:a16="http://schemas.microsoft.com/office/drawing/2014/main" val="20004"/>
                    </a:ext>
                  </a:extLst>
                </a:gridCol>
                <a:gridCol w="396875">
                  <a:extLst>
                    <a:ext uri="{9D8B030D-6E8A-4147-A177-3AD203B41FA5}">
                      <a16:colId xmlns:a16="http://schemas.microsoft.com/office/drawing/2014/main" val="20005"/>
                    </a:ext>
                  </a:extLst>
                </a:gridCol>
                <a:gridCol w="396875">
                  <a:extLst>
                    <a:ext uri="{9D8B030D-6E8A-4147-A177-3AD203B41FA5}">
                      <a16:colId xmlns:a16="http://schemas.microsoft.com/office/drawing/2014/main" val="20006"/>
                    </a:ext>
                  </a:extLst>
                </a:gridCol>
                <a:gridCol w="396875">
                  <a:extLst>
                    <a:ext uri="{9D8B030D-6E8A-4147-A177-3AD203B41FA5}">
                      <a16:colId xmlns:a16="http://schemas.microsoft.com/office/drawing/2014/main" val="20007"/>
                    </a:ext>
                  </a:extLst>
                </a:gridCol>
                <a:gridCol w="396875">
                  <a:extLst>
                    <a:ext uri="{9D8B030D-6E8A-4147-A177-3AD203B41FA5}">
                      <a16:colId xmlns:a16="http://schemas.microsoft.com/office/drawing/2014/main" val="20008"/>
                    </a:ext>
                  </a:extLst>
                </a:gridCol>
                <a:gridCol w="396875">
                  <a:extLst>
                    <a:ext uri="{9D8B030D-6E8A-4147-A177-3AD203B41FA5}">
                      <a16:colId xmlns:a16="http://schemas.microsoft.com/office/drawing/2014/main" val="20009"/>
                    </a:ext>
                  </a:extLst>
                </a:gridCol>
                <a:gridCol w="396875">
                  <a:extLst>
                    <a:ext uri="{9D8B030D-6E8A-4147-A177-3AD203B41FA5}">
                      <a16:colId xmlns:a16="http://schemas.microsoft.com/office/drawing/2014/main" val="20010"/>
                    </a:ext>
                  </a:extLst>
                </a:gridCol>
                <a:gridCol w="396875">
                  <a:extLst>
                    <a:ext uri="{9D8B030D-6E8A-4147-A177-3AD203B41FA5}">
                      <a16:colId xmlns:a16="http://schemas.microsoft.com/office/drawing/2014/main" val="20011"/>
                    </a:ext>
                  </a:extLst>
                </a:gridCol>
                <a:gridCol w="396875">
                  <a:extLst>
                    <a:ext uri="{9D8B030D-6E8A-4147-A177-3AD203B41FA5}">
                      <a16:colId xmlns:a16="http://schemas.microsoft.com/office/drawing/2014/main" val="20012"/>
                    </a:ext>
                  </a:extLst>
                </a:gridCol>
                <a:gridCol w="396875">
                  <a:extLst>
                    <a:ext uri="{9D8B030D-6E8A-4147-A177-3AD203B41FA5}">
                      <a16:colId xmlns:a16="http://schemas.microsoft.com/office/drawing/2014/main" val="20013"/>
                    </a:ext>
                  </a:extLst>
                </a:gridCol>
                <a:gridCol w="398462">
                  <a:extLst>
                    <a:ext uri="{9D8B030D-6E8A-4147-A177-3AD203B41FA5}">
                      <a16:colId xmlns:a16="http://schemas.microsoft.com/office/drawing/2014/main" val="20014"/>
                    </a:ext>
                  </a:extLst>
                </a:gridCol>
                <a:gridCol w="396875">
                  <a:extLst>
                    <a:ext uri="{9D8B030D-6E8A-4147-A177-3AD203B41FA5}">
                      <a16:colId xmlns:a16="http://schemas.microsoft.com/office/drawing/2014/main" val="20015"/>
                    </a:ext>
                  </a:extLst>
                </a:gridCol>
                <a:gridCol w="396875">
                  <a:extLst>
                    <a:ext uri="{9D8B030D-6E8A-4147-A177-3AD203B41FA5}">
                      <a16:colId xmlns:a16="http://schemas.microsoft.com/office/drawing/2014/main" val="20016"/>
                    </a:ext>
                  </a:extLst>
                </a:gridCol>
                <a:gridCol w="396875">
                  <a:extLst>
                    <a:ext uri="{9D8B030D-6E8A-4147-A177-3AD203B41FA5}">
                      <a16:colId xmlns:a16="http://schemas.microsoft.com/office/drawing/2014/main" val="20017"/>
                    </a:ext>
                  </a:extLst>
                </a:gridCol>
                <a:gridCol w="396875">
                  <a:extLst>
                    <a:ext uri="{9D8B030D-6E8A-4147-A177-3AD203B41FA5}">
                      <a16:colId xmlns:a16="http://schemas.microsoft.com/office/drawing/2014/main" val="20018"/>
                    </a:ext>
                  </a:extLst>
                </a:gridCol>
              </a:tblGrid>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447576" name="Group 88"/>
          <p:cNvGrpSpPr>
            <a:grpSpLocks/>
          </p:cNvGrpSpPr>
          <p:nvPr/>
        </p:nvGrpSpPr>
        <p:grpSpPr bwMode="auto">
          <a:xfrm>
            <a:off x="1500188" y="2128838"/>
            <a:ext cx="7535862" cy="500062"/>
            <a:chOff x="945" y="1341"/>
            <a:chExt cx="4747" cy="315"/>
          </a:xfrm>
        </p:grpSpPr>
        <p:sp>
          <p:nvSpPr>
            <p:cNvPr id="447645" name="Text Box 89"/>
            <p:cNvSpPr txBox="1">
              <a:spLocks noChangeArrowheads="1"/>
            </p:cNvSpPr>
            <p:nvPr/>
          </p:nvSpPr>
          <p:spPr bwMode="auto">
            <a:xfrm>
              <a:off x="362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1</a:t>
              </a:r>
            </a:p>
          </p:txBody>
        </p:sp>
        <p:sp>
          <p:nvSpPr>
            <p:cNvPr id="447646" name="Text Box 90"/>
            <p:cNvSpPr txBox="1">
              <a:spLocks noChangeArrowheads="1"/>
            </p:cNvSpPr>
            <p:nvPr/>
          </p:nvSpPr>
          <p:spPr bwMode="auto">
            <a:xfrm>
              <a:off x="336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0</a:t>
              </a:r>
            </a:p>
          </p:txBody>
        </p:sp>
        <p:sp>
          <p:nvSpPr>
            <p:cNvPr id="447647" name="Text Box 91"/>
            <p:cNvSpPr txBox="1">
              <a:spLocks noChangeArrowheads="1"/>
            </p:cNvSpPr>
            <p:nvPr/>
          </p:nvSpPr>
          <p:spPr bwMode="auto">
            <a:xfrm>
              <a:off x="317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9</a:t>
              </a:r>
            </a:p>
          </p:txBody>
        </p:sp>
        <p:sp>
          <p:nvSpPr>
            <p:cNvPr id="447648" name="Text Box 92"/>
            <p:cNvSpPr txBox="1">
              <a:spLocks noChangeArrowheads="1"/>
            </p:cNvSpPr>
            <p:nvPr/>
          </p:nvSpPr>
          <p:spPr bwMode="auto">
            <a:xfrm>
              <a:off x="292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8</a:t>
              </a:r>
            </a:p>
          </p:txBody>
        </p:sp>
        <p:sp>
          <p:nvSpPr>
            <p:cNvPr id="447649" name="Text Box 93"/>
            <p:cNvSpPr txBox="1">
              <a:spLocks noChangeArrowheads="1"/>
            </p:cNvSpPr>
            <p:nvPr/>
          </p:nvSpPr>
          <p:spPr bwMode="auto">
            <a:xfrm>
              <a:off x="2688"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7</a:t>
              </a:r>
            </a:p>
          </p:txBody>
        </p:sp>
        <p:sp>
          <p:nvSpPr>
            <p:cNvPr id="447650" name="Text Box 94"/>
            <p:cNvSpPr txBox="1">
              <a:spLocks noChangeArrowheads="1"/>
            </p:cNvSpPr>
            <p:nvPr/>
          </p:nvSpPr>
          <p:spPr bwMode="auto">
            <a:xfrm>
              <a:off x="242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6</a:t>
              </a:r>
            </a:p>
          </p:txBody>
        </p:sp>
        <p:sp>
          <p:nvSpPr>
            <p:cNvPr id="447651" name="Text Box 95"/>
            <p:cNvSpPr txBox="1">
              <a:spLocks noChangeArrowheads="1"/>
            </p:cNvSpPr>
            <p:nvPr/>
          </p:nvSpPr>
          <p:spPr bwMode="auto">
            <a:xfrm>
              <a:off x="2173"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5</a:t>
              </a:r>
            </a:p>
          </p:txBody>
        </p:sp>
        <p:sp>
          <p:nvSpPr>
            <p:cNvPr id="447652" name="Text Box 96"/>
            <p:cNvSpPr txBox="1">
              <a:spLocks noChangeArrowheads="1"/>
            </p:cNvSpPr>
            <p:nvPr/>
          </p:nvSpPr>
          <p:spPr bwMode="auto">
            <a:xfrm>
              <a:off x="190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4</a:t>
              </a:r>
            </a:p>
          </p:txBody>
        </p:sp>
        <p:sp>
          <p:nvSpPr>
            <p:cNvPr id="447653" name="Text Box 97"/>
            <p:cNvSpPr txBox="1">
              <a:spLocks noChangeArrowheads="1"/>
            </p:cNvSpPr>
            <p:nvPr/>
          </p:nvSpPr>
          <p:spPr bwMode="auto">
            <a:xfrm>
              <a:off x="1661"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3</a:t>
              </a:r>
            </a:p>
          </p:txBody>
        </p:sp>
        <p:sp>
          <p:nvSpPr>
            <p:cNvPr id="447654" name="Text Box 98"/>
            <p:cNvSpPr txBox="1">
              <a:spLocks noChangeArrowheads="1"/>
            </p:cNvSpPr>
            <p:nvPr/>
          </p:nvSpPr>
          <p:spPr bwMode="auto">
            <a:xfrm>
              <a:off x="142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2</a:t>
              </a:r>
            </a:p>
          </p:txBody>
        </p:sp>
        <p:sp>
          <p:nvSpPr>
            <p:cNvPr id="447655" name="Text Box 99"/>
            <p:cNvSpPr txBox="1">
              <a:spLocks noChangeArrowheads="1"/>
            </p:cNvSpPr>
            <p:nvPr/>
          </p:nvSpPr>
          <p:spPr bwMode="auto">
            <a:xfrm>
              <a:off x="117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a:t>
              </a:r>
            </a:p>
          </p:txBody>
        </p:sp>
        <p:sp>
          <p:nvSpPr>
            <p:cNvPr id="447656" name="Text Box 100"/>
            <p:cNvSpPr txBox="1">
              <a:spLocks noChangeArrowheads="1"/>
            </p:cNvSpPr>
            <p:nvPr/>
          </p:nvSpPr>
          <p:spPr bwMode="auto">
            <a:xfrm>
              <a:off x="945"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0</a:t>
              </a:r>
            </a:p>
          </p:txBody>
        </p:sp>
        <p:sp>
          <p:nvSpPr>
            <p:cNvPr id="447657" name="Text Box 101"/>
            <p:cNvSpPr txBox="1">
              <a:spLocks noChangeArrowheads="1"/>
            </p:cNvSpPr>
            <p:nvPr/>
          </p:nvSpPr>
          <p:spPr bwMode="auto">
            <a:xfrm>
              <a:off x="3872" y="1342"/>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2</a:t>
              </a:r>
            </a:p>
          </p:txBody>
        </p:sp>
        <p:sp>
          <p:nvSpPr>
            <p:cNvPr id="447658" name="Text Box 102"/>
            <p:cNvSpPr txBox="1">
              <a:spLocks noChangeArrowheads="1"/>
            </p:cNvSpPr>
            <p:nvPr/>
          </p:nvSpPr>
          <p:spPr bwMode="auto">
            <a:xfrm>
              <a:off x="4133" y="1343"/>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3</a:t>
              </a:r>
            </a:p>
          </p:txBody>
        </p:sp>
        <p:sp>
          <p:nvSpPr>
            <p:cNvPr id="447659" name="Text Box 103"/>
            <p:cNvSpPr txBox="1">
              <a:spLocks noChangeArrowheads="1"/>
            </p:cNvSpPr>
            <p:nvPr/>
          </p:nvSpPr>
          <p:spPr bwMode="auto">
            <a:xfrm>
              <a:off x="4380" y="1344"/>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4</a:t>
              </a:r>
            </a:p>
          </p:txBody>
        </p:sp>
        <p:sp>
          <p:nvSpPr>
            <p:cNvPr id="447660" name="Text Box 104"/>
            <p:cNvSpPr txBox="1">
              <a:spLocks noChangeArrowheads="1"/>
            </p:cNvSpPr>
            <p:nvPr/>
          </p:nvSpPr>
          <p:spPr bwMode="auto">
            <a:xfrm>
              <a:off x="4627" y="1345"/>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5</a:t>
              </a:r>
            </a:p>
          </p:txBody>
        </p:sp>
        <p:sp>
          <p:nvSpPr>
            <p:cNvPr id="447661" name="Text Box 105"/>
            <p:cNvSpPr txBox="1">
              <a:spLocks noChangeArrowheads="1"/>
            </p:cNvSpPr>
            <p:nvPr/>
          </p:nvSpPr>
          <p:spPr bwMode="auto">
            <a:xfrm>
              <a:off x="4874" y="1346"/>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6</a:t>
              </a:r>
            </a:p>
          </p:txBody>
        </p:sp>
        <p:sp>
          <p:nvSpPr>
            <p:cNvPr id="447662" name="Text Box 106"/>
            <p:cNvSpPr txBox="1">
              <a:spLocks noChangeArrowheads="1"/>
            </p:cNvSpPr>
            <p:nvPr/>
          </p:nvSpPr>
          <p:spPr bwMode="auto">
            <a:xfrm>
              <a:off x="5121" y="1347"/>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7</a:t>
              </a:r>
            </a:p>
          </p:txBody>
        </p:sp>
        <p:sp>
          <p:nvSpPr>
            <p:cNvPr id="447663" name="Text Box 107"/>
            <p:cNvSpPr txBox="1">
              <a:spLocks noChangeArrowheads="1"/>
            </p:cNvSpPr>
            <p:nvPr/>
          </p:nvSpPr>
          <p:spPr bwMode="auto">
            <a:xfrm>
              <a:off x="5368" y="1348"/>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8</a:t>
              </a:r>
            </a:p>
          </p:txBody>
        </p:sp>
      </p:grpSp>
      <p:sp>
        <p:nvSpPr>
          <p:cNvPr id="447577" name="Text Box 108"/>
          <p:cNvSpPr txBox="1">
            <a:spLocks noChangeArrowheads="1"/>
          </p:cNvSpPr>
          <p:nvPr/>
        </p:nvSpPr>
        <p:spPr bwMode="auto">
          <a:xfrm>
            <a:off x="3013075" y="3336925"/>
            <a:ext cx="1466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Value </a:t>
            </a:r>
            <a:r>
              <a:rPr lang="en-US" altLang="en-US" sz="3000"/>
              <a:t>v</a:t>
            </a:r>
            <a:r>
              <a:rPr lang="en-US" altLang="en-US" sz="3000" i="0"/>
              <a:t>:</a:t>
            </a:r>
          </a:p>
        </p:txBody>
      </p:sp>
      <p:sp>
        <p:nvSpPr>
          <p:cNvPr id="447578" name="Text Box 109"/>
          <p:cNvSpPr txBox="1">
            <a:spLocks noChangeArrowheads="1"/>
          </p:cNvSpPr>
          <p:nvPr/>
        </p:nvSpPr>
        <p:spPr bwMode="auto">
          <a:xfrm>
            <a:off x="393700" y="3810000"/>
            <a:ext cx="39449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of records with digit </a:t>
            </a:r>
            <a:r>
              <a:rPr lang="en-US" altLang="en-US" sz="3000"/>
              <a:t>v</a:t>
            </a:r>
            <a:r>
              <a:rPr lang="en-US" altLang="en-US" sz="3000" i="0"/>
              <a:t>:</a:t>
            </a:r>
          </a:p>
        </p:txBody>
      </p:sp>
      <p:sp>
        <p:nvSpPr>
          <p:cNvPr id="447579" name="Text Box 110"/>
          <p:cNvSpPr txBox="1">
            <a:spLocks noChangeArrowheads="1"/>
          </p:cNvSpPr>
          <p:nvPr/>
        </p:nvSpPr>
        <p:spPr bwMode="auto">
          <a:xfrm>
            <a:off x="76200" y="4314825"/>
            <a:ext cx="4254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of records with digit &lt; </a:t>
            </a:r>
            <a:r>
              <a:rPr lang="en-US" altLang="en-US" sz="3000"/>
              <a:t>v</a:t>
            </a:r>
            <a:r>
              <a:rPr lang="en-US" altLang="en-US" sz="3000" i="0"/>
              <a:t>:</a:t>
            </a:r>
          </a:p>
        </p:txBody>
      </p:sp>
      <p:grpSp>
        <p:nvGrpSpPr>
          <p:cNvPr id="447580" name="Group 111"/>
          <p:cNvGrpSpPr>
            <a:grpSpLocks/>
          </p:cNvGrpSpPr>
          <p:nvPr/>
        </p:nvGrpSpPr>
        <p:grpSpPr bwMode="auto">
          <a:xfrm>
            <a:off x="1465263" y="1008063"/>
            <a:ext cx="7504112" cy="549275"/>
            <a:chOff x="923" y="1104"/>
            <a:chExt cx="4727" cy="346"/>
          </a:xfrm>
        </p:grpSpPr>
        <p:sp>
          <p:nvSpPr>
            <p:cNvPr id="447626" name="Text Box 112"/>
            <p:cNvSpPr txBox="1">
              <a:spLocks noChangeArrowheads="1"/>
            </p:cNvSpPr>
            <p:nvPr/>
          </p:nvSpPr>
          <p:spPr bwMode="auto">
            <a:xfrm>
              <a:off x="923"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7627" name="Text Box 113"/>
            <p:cNvSpPr txBox="1">
              <a:spLocks noChangeArrowheads="1"/>
            </p:cNvSpPr>
            <p:nvPr/>
          </p:nvSpPr>
          <p:spPr bwMode="auto">
            <a:xfrm>
              <a:off x="115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7628" name="Text Box 114"/>
            <p:cNvSpPr txBox="1">
              <a:spLocks noChangeArrowheads="1"/>
            </p:cNvSpPr>
            <p:nvPr/>
          </p:nvSpPr>
          <p:spPr bwMode="auto">
            <a:xfrm>
              <a:off x="141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7629" name="Text Box 115"/>
            <p:cNvSpPr txBox="1">
              <a:spLocks noChangeArrowheads="1"/>
            </p:cNvSpPr>
            <p:nvPr/>
          </p:nvSpPr>
          <p:spPr bwMode="auto">
            <a:xfrm>
              <a:off x="167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7630" name="Text Box 116"/>
            <p:cNvSpPr txBox="1">
              <a:spLocks noChangeArrowheads="1"/>
            </p:cNvSpPr>
            <p:nvPr/>
          </p:nvSpPr>
          <p:spPr bwMode="auto">
            <a:xfrm>
              <a:off x="193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47631" name="Text Box 117"/>
            <p:cNvSpPr txBox="1">
              <a:spLocks noChangeArrowheads="1"/>
            </p:cNvSpPr>
            <p:nvPr/>
          </p:nvSpPr>
          <p:spPr bwMode="auto">
            <a:xfrm>
              <a:off x="219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7632" name="Text Box 118"/>
            <p:cNvSpPr txBox="1">
              <a:spLocks noChangeArrowheads="1"/>
            </p:cNvSpPr>
            <p:nvPr/>
          </p:nvSpPr>
          <p:spPr bwMode="auto">
            <a:xfrm>
              <a:off x="2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7633" name="Text Box 119"/>
            <p:cNvSpPr txBox="1">
              <a:spLocks noChangeArrowheads="1"/>
            </p:cNvSpPr>
            <p:nvPr/>
          </p:nvSpPr>
          <p:spPr bwMode="auto">
            <a:xfrm>
              <a:off x="26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47634" name="Text Box 120"/>
            <p:cNvSpPr txBox="1">
              <a:spLocks noChangeArrowheads="1"/>
            </p:cNvSpPr>
            <p:nvPr/>
          </p:nvSpPr>
          <p:spPr bwMode="auto">
            <a:xfrm>
              <a:off x="292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7635" name="Text Box 121"/>
            <p:cNvSpPr txBox="1">
              <a:spLocks noChangeArrowheads="1"/>
            </p:cNvSpPr>
            <p:nvPr/>
          </p:nvSpPr>
          <p:spPr bwMode="auto">
            <a:xfrm>
              <a:off x="318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7636" name="Text Box 122"/>
            <p:cNvSpPr txBox="1">
              <a:spLocks noChangeArrowheads="1"/>
            </p:cNvSpPr>
            <p:nvPr/>
          </p:nvSpPr>
          <p:spPr bwMode="auto">
            <a:xfrm>
              <a:off x="343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47637" name="Text Box 123"/>
            <p:cNvSpPr txBox="1">
              <a:spLocks noChangeArrowheads="1"/>
            </p:cNvSpPr>
            <p:nvPr/>
          </p:nvSpPr>
          <p:spPr bwMode="auto">
            <a:xfrm>
              <a:off x="367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7638" name="Text Box 124"/>
            <p:cNvSpPr txBox="1">
              <a:spLocks noChangeArrowheads="1"/>
            </p:cNvSpPr>
            <p:nvPr/>
          </p:nvSpPr>
          <p:spPr bwMode="auto">
            <a:xfrm>
              <a:off x="39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7639" name="Text Box 125"/>
            <p:cNvSpPr txBox="1">
              <a:spLocks noChangeArrowheads="1"/>
            </p:cNvSpPr>
            <p:nvPr/>
          </p:nvSpPr>
          <p:spPr bwMode="auto">
            <a:xfrm>
              <a:off x="4157"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7640" name="Text Box 126"/>
            <p:cNvSpPr txBox="1">
              <a:spLocks noChangeArrowheads="1"/>
            </p:cNvSpPr>
            <p:nvPr/>
          </p:nvSpPr>
          <p:spPr bwMode="auto">
            <a:xfrm>
              <a:off x="4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7641" name="Text Box 127"/>
            <p:cNvSpPr txBox="1">
              <a:spLocks noChangeArrowheads="1"/>
            </p:cNvSpPr>
            <p:nvPr/>
          </p:nvSpPr>
          <p:spPr bwMode="auto">
            <a:xfrm>
              <a:off x="466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47642" name="Text Box 128"/>
            <p:cNvSpPr txBox="1">
              <a:spLocks noChangeArrowheads="1"/>
            </p:cNvSpPr>
            <p:nvPr/>
          </p:nvSpPr>
          <p:spPr bwMode="auto">
            <a:xfrm>
              <a:off x="492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47643" name="Text Box 129"/>
            <p:cNvSpPr txBox="1">
              <a:spLocks noChangeArrowheads="1"/>
            </p:cNvSpPr>
            <p:nvPr/>
          </p:nvSpPr>
          <p:spPr bwMode="auto">
            <a:xfrm>
              <a:off x="51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7644" name="Text Box 130"/>
            <p:cNvSpPr txBox="1">
              <a:spLocks noChangeArrowheads="1"/>
            </p:cNvSpPr>
            <p:nvPr/>
          </p:nvSpPr>
          <p:spPr bwMode="auto">
            <a:xfrm>
              <a:off x="5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grpSp>
      <p:graphicFrame>
        <p:nvGraphicFramePr>
          <p:cNvPr id="404611" name="Group 131"/>
          <p:cNvGraphicFramePr>
            <a:graphicFrameLocks noGrp="1"/>
          </p:cNvGraphicFramePr>
          <p:nvPr/>
        </p:nvGraphicFramePr>
        <p:xfrm>
          <a:off x="4483100" y="3400425"/>
          <a:ext cx="2819400" cy="1554180"/>
        </p:xfrm>
        <a:graphic>
          <a:graphicData uri="http://schemas.openxmlformats.org/drawingml/2006/table">
            <a:tbl>
              <a:tblPr/>
              <a:tblGrid>
                <a:gridCol w="7048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04850">
                  <a:extLst>
                    <a:ext uri="{9D8B030D-6E8A-4147-A177-3AD203B41FA5}">
                      <a16:colId xmlns:a16="http://schemas.microsoft.com/office/drawing/2014/main" val="20002"/>
                    </a:ext>
                  </a:extLst>
                </a:gridCol>
                <a:gridCol w="704850">
                  <a:extLst>
                    <a:ext uri="{9D8B030D-6E8A-4147-A177-3AD203B41FA5}">
                      <a16:colId xmlns:a16="http://schemas.microsoft.com/office/drawing/2014/main" val="20003"/>
                    </a:ext>
                  </a:extLst>
                </a:gridCol>
              </a:tblGrid>
              <a:tr h="51805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05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05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447603" name="Text Box 153"/>
          <p:cNvSpPr txBox="1">
            <a:spLocks noChangeArrowheads="1"/>
          </p:cNvSpPr>
          <p:nvPr/>
        </p:nvSpPr>
        <p:spPr bwMode="auto">
          <a:xfrm>
            <a:off x="67691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3</a:t>
            </a:r>
          </a:p>
        </p:txBody>
      </p:sp>
      <p:sp>
        <p:nvSpPr>
          <p:cNvPr id="447604" name="Text Box 154"/>
          <p:cNvSpPr txBox="1">
            <a:spLocks noChangeArrowheads="1"/>
          </p:cNvSpPr>
          <p:nvPr/>
        </p:nvSpPr>
        <p:spPr bwMode="auto">
          <a:xfrm>
            <a:off x="60960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2</a:t>
            </a:r>
          </a:p>
        </p:txBody>
      </p:sp>
      <p:sp>
        <p:nvSpPr>
          <p:cNvPr id="447605" name="Text Box 155"/>
          <p:cNvSpPr txBox="1">
            <a:spLocks noChangeArrowheads="1"/>
          </p:cNvSpPr>
          <p:nvPr/>
        </p:nvSpPr>
        <p:spPr bwMode="auto">
          <a:xfrm>
            <a:off x="5395913"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a:t>
            </a:r>
          </a:p>
        </p:txBody>
      </p:sp>
      <p:sp>
        <p:nvSpPr>
          <p:cNvPr id="447606" name="Text Box 156"/>
          <p:cNvSpPr txBox="1">
            <a:spLocks noChangeArrowheads="1"/>
          </p:cNvSpPr>
          <p:nvPr/>
        </p:nvSpPr>
        <p:spPr bwMode="auto">
          <a:xfrm>
            <a:off x="4673600" y="3362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0</a:t>
            </a:r>
          </a:p>
        </p:txBody>
      </p:sp>
      <p:grpSp>
        <p:nvGrpSpPr>
          <p:cNvPr id="447607" name="Group 157"/>
          <p:cNvGrpSpPr>
            <a:grpSpLocks/>
          </p:cNvGrpSpPr>
          <p:nvPr/>
        </p:nvGrpSpPr>
        <p:grpSpPr bwMode="auto">
          <a:xfrm>
            <a:off x="4660900" y="3860800"/>
            <a:ext cx="2470150" cy="558800"/>
            <a:chOff x="2936" y="2432"/>
            <a:chExt cx="1556" cy="352"/>
          </a:xfrm>
        </p:grpSpPr>
        <p:sp>
          <p:nvSpPr>
            <p:cNvPr id="447622" name="Text Box 158"/>
            <p:cNvSpPr txBox="1">
              <a:spLocks noChangeArrowheads="1"/>
            </p:cNvSpPr>
            <p:nvPr/>
          </p:nvSpPr>
          <p:spPr bwMode="auto">
            <a:xfrm>
              <a:off x="4256" y="2432"/>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2</a:t>
              </a:r>
            </a:p>
          </p:txBody>
        </p:sp>
        <p:sp>
          <p:nvSpPr>
            <p:cNvPr id="447623" name="Text Box 159"/>
            <p:cNvSpPr txBox="1">
              <a:spLocks noChangeArrowheads="1"/>
            </p:cNvSpPr>
            <p:nvPr/>
          </p:nvSpPr>
          <p:spPr bwMode="auto">
            <a:xfrm>
              <a:off x="3832" y="2432"/>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3</a:t>
              </a:r>
            </a:p>
          </p:txBody>
        </p:sp>
        <p:sp>
          <p:nvSpPr>
            <p:cNvPr id="447624" name="Text Box 160"/>
            <p:cNvSpPr txBox="1">
              <a:spLocks noChangeArrowheads="1"/>
            </p:cNvSpPr>
            <p:nvPr/>
          </p:nvSpPr>
          <p:spPr bwMode="auto">
            <a:xfrm>
              <a:off x="3391" y="2432"/>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9</a:t>
              </a:r>
            </a:p>
          </p:txBody>
        </p:sp>
        <p:sp>
          <p:nvSpPr>
            <p:cNvPr id="447625" name="Text Box 161"/>
            <p:cNvSpPr txBox="1">
              <a:spLocks noChangeArrowheads="1"/>
            </p:cNvSpPr>
            <p:nvPr/>
          </p:nvSpPr>
          <p:spPr bwMode="auto">
            <a:xfrm>
              <a:off x="2936" y="243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5</a:t>
              </a:r>
            </a:p>
          </p:txBody>
        </p:sp>
      </p:grpSp>
      <p:sp>
        <p:nvSpPr>
          <p:cNvPr id="404644" name="Text Box 164"/>
          <p:cNvSpPr txBox="1">
            <a:spLocks noChangeArrowheads="1"/>
          </p:cNvSpPr>
          <p:nvPr/>
        </p:nvSpPr>
        <p:spPr bwMode="auto">
          <a:xfrm>
            <a:off x="6673850" y="43942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7</a:t>
            </a:r>
          </a:p>
        </p:txBody>
      </p:sp>
      <p:sp>
        <p:nvSpPr>
          <p:cNvPr id="404645" name="Text Box 165"/>
          <p:cNvSpPr txBox="1">
            <a:spLocks noChangeArrowheads="1"/>
          </p:cNvSpPr>
          <p:nvPr/>
        </p:nvSpPr>
        <p:spPr bwMode="auto">
          <a:xfrm>
            <a:off x="6000750" y="43942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4</a:t>
            </a:r>
          </a:p>
        </p:txBody>
      </p:sp>
      <p:sp>
        <p:nvSpPr>
          <p:cNvPr id="404646" name="Text Box 166"/>
          <p:cNvSpPr txBox="1">
            <a:spLocks noChangeArrowheads="1"/>
          </p:cNvSpPr>
          <p:nvPr/>
        </p:nvSpPr>
        <p:spPr bwMode="auto">
          <a:xfrm>
            <a:off x="5395913" y="43942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5</a:t>
            </a:r>
          </a:p>
        </p:txBody>
      </p:sp>
      <p:sp>
        <p:nvSpPr>
          <p:cNvPr id="404647" name="Text Box 167"/>
          <p:cNvSpPr txBox="1">
            <a:spLocks noChangeArrowheads="1"/>
          </p:cNvSpPr>
          <p:nvPr/>
        </p:nvSpPr>
        <p:spPr bwMode="auto">
          <a:xfrm>
            <a:off x="4673600" y="44037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0</a:t>
            </a:r>
          </a:p>
        </p:txBody>
      </p:sp>
      <p:sp>
        <p:nvSpPr>
          <p:cNvPr id="404652" name="Oval 172"/>
          <p:cNvSpPr>
            <a:spLocks noChangeArrowheads="1"/>
          </p:cNvSpPr>
          <p:nvPr/>
        </p:nvSpPr>
        <p:spPr bwMode="auto">
          <a:xfrm>
            <a:off x="4495800" y="3886200"/>
            <a:ext cx="685800" cy="533400"/>
          </a:xfrm>
          <a:prstGeom prst="ellipse">
            <a:avLst/>
          </a:pr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404653" name="Oval 173"/>
          <p:cNvSpPr>
            <a:spLocks noChangeArrowheads="1"/>
          </p:cNvSpPr>
          <p:nvPr/>
        </p:nvSpPr>
        <p:spPr bwMode="auto">
          <a:xfrm>
            <a:off x="5181600" y="4419600"/>
            <a:ext cx="685800" cy="533400"/>
          </a:xfrm>
          <a:prstGeom prst="ellipse">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404654" name="Oval 174"/>
          <p:cNvSpPr>
            <a:spLocks noChangeArrowheads="1"/>
          </p:cNvSpPr>
          <p:nvPr/>
        </p:nvSpPr>
        <p:spPr bwMode="auto">
          <a:xfrm>
            <a:off x="5880100" y="4419600"/>
            <a:ext cx="685800" cy="533400"/>
          </a:xfrm>
          <a:prstGeom prst="ellipse">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404655" name="Oval 175"/>
          <p:cNvSpPr>
            <a:spLocks noChangeArrowheads="1"/>
          </p:cNvSpPr>
          <p:nvPr/>
        </p:nvSpPr>
        <p:spPr bwMode="auto">
          <a:xfrm>
            <a:off x="6578600" y="4419600"/>
            <a:ext cx="685800" cy="533400"/>
          </a:xfrm>
          <a:prstGeom prst="ellipse">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404657" name="Oval 177"/>
          <p:cNvSpPr>
            <a:spLocks noChangeArrowheads="1"/>
          </p:cNvSpPr>
          <p:nvPr/>
        </p:nvSpPr>
        <p:spPr bwMode="auto">
          <a:xfrm>
            <a:off x="4495800" y="4419600"/>
            <a:ext cx="685800" cy="533400"/>
          </a:xfrm>
          <a:prstGeom prst="ellipse">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404659" name="Oval 179"/>
          <p:cNvSpPr>
            <a:spLocks noChangeArrowheads="1"/>
          </p:cNvSpPr>
          <p:nvPr/>
        </p:nvSpPr>
        <p:spPr bwMode="auto">
          <a:xfrm>
            <a:off x="4495800" y="3886200"/>
            <a:ext cx="1371600" cy="533400"/>
          </a:xfrm>
          <a:prstGeom prst="ellipse">
            <a:avLst/>
          </a:pr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404660" name="Text Box 180"/>
          <p:cNvSpPr txBox="1">
            <a:spLocks noChangeArrowheads="1"/>
          </p:cNvSpPr>
          <p:nvPr/>
        </p:nvSpPr>
        <p:spPr bwMode="auto">
          <a:xfrm>
            <a:off x="533400" y="5148263"/>
            <a:ext cx="6997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t>N</a:t>
            </a:r>
            <a:r>
              <a:rPr lang="en-US" altLang="en-US" sz="3000" i="0"/>
              <a:t> records, </a:t>
            </a:r>
            <a:r>
              <a:rPr lang="en-US" altLang="en-US" sz="3000"/>
              <a:t>k</a:t>
            </a:r>
            <a:r>
              <a:rPr lang="en-US" altLang="en-US" sz="3000" i="0"/>
              <a:t> different values. Time to count?</a:t>
            </a:r>
          </a:p>
        </p:txBody>
      </p:sp>
      <p:sp>
        <p:nvSpPr>
          <p:cNvPr id="404661" name="Text Box 181"/>
          <p:cNvSpPr txBox="1">
            <a:spLocks noChangeArrowheads="1"/>
          </p:cNvSpPr>
          <p:nvPr/>
        </p:nvSpPr>
        <p:spPr bwMode="auto">
          <a:xfrm>
            <a:off x="7851775" y="5105400"/>
            <a:ext cx="10175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ym typeface="Symbol" pitchFamily="18" charset="2"/>
              </a:rPr>
              <a:t></a:t>
            </a:r>
            <a:r>
              <a:rPr lang="en-US" altLang="en-US" sz="3000" i="0"/>
              <a:t>(</a:t>
            </a:r>
            <a:r>
              <a:rPr lang="en-US" altLang="en-US" sz="3000"/>
              <a:t>k</a:t>
            </a:r>
            <a:r>
              <a:rPr lang="en-US" altLang="en-US" sz="3000" i="0" baseline="30000"/>
              <a:t>2</a:t>
            </a:r>
            <a:r>
              <a:rPr lang="en-US" altLang="en-US" sz="3000" i="0"/>
              <a:t>)</a:t>
            </a:r>
          </a:p>
        </p:txBody>
      </p:sp>
      <p:sp>
        <p:nvSpPr>
          <p:cNvPr id="404663" name="Oval 183"/>
          <p:cNvSpPr>
            <a:spLocks noChangeArrowheads="1"/>
          </p:cNvSpPr>
          <p:nvPr/>
        </p:nvSpPr>
        <p:spPr bwMode="auto">
          <a:xfrm>
            <a:off x="4495800" y="3886200"/>
            <a:ext cx="2057400" cy="533400"/>
          </a:xfrm>
          <a:prstGeom prst="ellipse">
            <a:avLst/>
          </a:pr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404664" name="Text Box 184"/>
          <p:cNvSpPr txBox="1">
            <a:spLocks noChangeArrowheads="1"/>
          </p:cNvSpPr>
          <p:nvPr/>
        </p:nvSpPr>
        <p:spPr bwMode="auto">
          <a:xfrm>
            <a:off x="7239000" y="5715000"/>
            <a:ext cx="17414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Too muc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4657"/>
                                        </p:tgtEl>
                                        <p:attrNameLst>
                                          <p:attrName>style.visibility</p:attrName>
                                        </p:attrNameLst>
                                      </p:cBhvr>
                                      <p:to>
                                        <p:strVal val="visible"/>
                                      </p:to>
                                    </p:set>
                                    <p:anim calcmode="lin" valueType="num">
                                      <p:cBhvr additive="base">
                                        <p:cTn id="7" dur="500" fill="hold"/>
                                        <p:tgtEl>
                                          <p:spTgt spid="404657"/>
                                        </p:tgtEl>
                                        <p:attrNameLst>
                                          <p:attrName>ppt_x</p:attrName>
                                        </p:attrNameLst>
                                      </p:cBhvr>
                                      <p:tavLst>
                                        <p:tav tm="0">
                                          <p:val>
                                            <p:strVal val="#ppt_x"/>
                                          </p:val>
                                        </p:tav>
                                        <p:tav tm="100000">
                                          <p:val>
                                            <p:strVal val="#ppt_x"/>
                                          </p:val>
                                        </p:tav>
                                      </p:tavLst>
                                    </p:anim>
                                    <p:anim calcmode="lin" valueType="num">
                                      <p:cBhvr additive="base">
                                        <p:cTn id="8" dur="500" fill="hold"/>
                                        <p:tgtEl>
                                          <p:spTgt spid="40465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04647"/>
                                        </p:tgtEl>
                                        <p:attrNameLst>
                                          <p:attrName>style.visibility</p:attrName>
                                        </p:attrNameLst>
                                      </p:cBhvr>
                                      <p:to>
                                        <p:strVal val="visible"/>
                                      </p:to>
                                    </p:set>
                                    <p:anim calcmode="lin" valueType="num">
                                      <p:cBhvr additive="base">
                                        <p:cTn id="13" dur="500" fill="hold"/>
                                        <p:tgtEl>
                                          <p:spTgt spid="404647"/>
                                        </p:tgtEl>
                                        <p:attrNameLst>
                                          <p:attrName>ppt_x</p:attrName>
                                        </p:attrNameLst>
                                      </p:cBhvr>
                                      <p:tavLst>
                                        <p:tav tm="0">
                                          <p:val>
                                            <p:strVal val="#ppt_x"/>
                                          </p:val>
                                        </p:tav>
                                        <p:tav tm="100000">
                                          <p:val>
                                            <p:strVal val="#ppt_x"/>
                                          </p:val>
                                        </p:tav>
                                      </p:tavLst>
                                    </p:anim>
                                    <p:anim calcmode="lin" valueType="num">
                                      <p:cBhvr additive="base">
                                        <p:cTn id="14" dur="500" fill="hold"/>
                                        <p:tgtEl>
                                          <p:spTgt spid="40464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04653"/>
                                        </p:tgtEl>
                                        <p:attrNameLst>
                                          <p:attrName>style.visibility</p:attrName>
                                        </p:attrNameLst>
                                      </p:cBhvr>
                                      <p:to>
                                        <p:strVal val="visible"/>
                                      </p:to>
                                    </p:set>
                                    <p:anim calcmode="lin" valueType="num">
                                      <p:cBhvr additive="base">
                                        <p:cTn id="19" dur="500" fill="hold"/>
                                        <p:tgtEl>
                                          <p:spTgt spid="404653"/>
                                        </p:tgtEl>
                                        <p:attrNameLst>
                                          <p:attrName>ppt_x</p:attrName>
                                        </p:attrNameLst>
                                      </p:cBhvr>
                                      <p:tavLst>
                                        <p:tav tm="0">
                                          <p:val>
                                            <p:strVal val="#ppt_x"/>
                                          </p:val>
                                        </p:tav>
                                        <p:tav tm="100000">
                                          <p:val>
                                            <p:strVal val="#ppt_x"/>
                                          </p:val>
                                        </p:tav>
                                      </p:tavLst>
                                    </p:anim>
                                    <p:anim calcmode="lin" valueType="num">
                                      <p:cBhvr additive="base">
                                        <p:cTn id="20" dur="500" fill="hold"/>
                                        <p:tgtEl>
                                          <p:spTgt spid="404653"/>
                                        </p:tgtEl>
                                        <p:attrNameLst>
                                          <p:attrName>ppt_y</p:attrName>
                                        </p:attrNameLst>
                                      </p:cBhvr>
                                      <p:tavLst>
                                        <p:tav tm="0">
                                          <p:val>
                                            <p:strVal val="1+#ppt_h/2"/>
                                          </p:val>
                                        </p:tav>
                                        <p:tav tm="100000">
                                          <p:val>
                                            <p:strVal val="#ppt_y"/>
                                          </p:val>
                                        </p:tav>
                                      </p:tavLst>
                                    </p:anim>
                                  </p:childTnLst>
                                </p:cTn>
                              </p:par>
                              <p:par>
                                <p:cTn id="21" presetID="1" presetClass="exit" presetSubtype="0" fill="hold" grpId="1" nodeType="withEffect">
                                  <p:stCondLst>
                                    <p:cond delay="0"/>
                                  </p:stCondLst>
                                  <p:childTnLst>
                                    <p:set>
                                      <p:cBhvr>
                                        <p:cTn id="22" dur="1" fill="hold">
                                          <p:stCondLst>
                                            <p:cond delay="0"/>
                                          </p:stCondLst>
                                        </p:cTn>
                                        <p:tgtEl>
                                          <p:spTgt spid="404657"/>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04652"/>
                                        </p:tgtEl>
                                        <p:attrNameLst>
                                          <p:attrName>style.visibility</p:attrName>
                                        </p:attrNameLst>
                                      </p:cBhvr>
                                      <p:to>
                                        <p:strVal val="visible"/>
                                      </p:to>
                                    </p:set>
                                    <p:anim calcmode="lin" valueType="num">
                                      <p:cBhvr additive="base">
                                        <p:cTn id="27" dur="500" fill="hold"/>
                                        <p:tgtEl>
                                          <p:spTgt spid="404652"/>
                                        </p:tgtEl>
                                        <p:attrNameLst>
                                          <p:attrName>ppt_x</p:attrName>
                                        </p:attrNameLst>
                                      </p:cBhvr>
                                      <p:tavLst>
                                        <p:tav tm="0">
                                          <p:val>
                                            <p:strVal val="#ppt_x"/>
                                          </p:val>
                                        </p:tav>
                                        <p:tav tm="100000">
                                          <p:val>
                                            <p:strVal val="#ppt_x"/>
                                          </p:val>
                                        </p:tav>
                                      </p:tavLst>
                                    </p:anim>
                                    <p:anim calcmode="lin" valueType="num">
                                      <p:cBhvr additive="base">
                                        <p:cTn id="28" dur="500" fill="hold"/>
                                        <p:tgtEl>
                                          <p:spTgt spid="40465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04646"/>
                                        </p:tgtEl>
                                        <p:attrNameLst>
                                          <p:attrName>style.visibility</p:attrName>
                                        </p:attrNameLst>
                                      </p:cBhvr>
                                      <p:to>
                                        <p:strVal val="visible"/>
                                      </p:to>
                                    </p:set>
                                    <p:anim calcmode="lin" valueType="num">
                                      <p:cBhvr additive="base">
                                        <p:cTn id="31" dur="500" fill="hold"/>
                                        <p:tgtEl>
                                          <p:spTgt spid="404646"/>
                                        </p:tgtEl>
                                        <p:attrNameLst>
                                          <p:attrName>ppt_x</p:attrName>
                                        </p:attrNameLst>
                                      </p:cBhvr>
                                      <p:tavLst>
                                        <p:tav tm="0">
                                          <p:val>
                                            <p:strVal val="#ppt_x"/>
                                          </p:val>
                                        </p:tav>
                                        <p:tav tm="100000">
                                          <p:val>
                                            <p:strVal val="#ppt_x"/>
                                          </p:val>
                                        </p:tav>
                                      </p:tavLst>
                                    </p:anim>
                                    <p:anim calcmode="lin" valueType="num">
                                      <p:cBhvr additive="base">
                                        <p:cTn id="32" dur="500" fill="hold"/>
                                        <p:tgtEl>
                                          <p:spTgt spid="40464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04654"/>
                                        </p:tgtEl>
                                        <p:attrNameLst>
                                          <p:attrName>style.visibility</p:attrName>
                                        </p:attrNameLst>
                                      </p:cBhvr>
                                      <p:to>
                                        <p:strVal val="visible"/>
                                      </p:to>
                                    </p:set>
                                    <p:anim calcmode="lin" valueType="num">
                                      <p:cBhvr additive="base">
                                        <p:cTn id="37" dur="500" fill="hold"/>
                                        <p:tgtEl>
                                          <p:spTgt spid="404654"/>
                                        </p:tgtEl>
                                        <p:attrNameLst>
                                          <p:attrName>ppt_x</p:attrName>
                                        </p:attrNameLst>
                                      </p:cBhvr>
                                      <p:tavLst>
                                        <p:tav tm="0">
                                          <p:val>
                                            <p:strVal val="#ppt_x"/>
                                          </p:val>
                                        </p:tav>
                                        <p:tav tm="100000">
                                          <p:val>
                                            <p:strVal val="#ppt_x"/>
                                          </p:val>
                                        </p:tav>
                                      </p:tavLst>
                                    </p:anim>
                                    <p:anim calcmode="lin" valueType="num">
                                      <p:cBhvr additive="base">
                                        <p:cTn id="38" dur="500" fill="hold"/>
                                        <p:tgtEl>
                                          <p:spTgt spid="404654"/>
                                        </p:tgtEl>
                                        <p:attrNameLst>
                                          <p:attrName>ppt_y</p:attrName>
                                        </p:attrNameLst>
                                      </p:cBhvr>
                                      <p:tavLst>
                                        <p:tav tm="0">
                                          <p:val>
                                            <p:strVal val="1+#ppt_h/2"/>
                                          </p:val>
                                        </p:tav>
                                        <p:tav tm="100000">
                                          <p:val>
                                            <p:strVal val="#ppt_y"/>
                                          </p:val>
                                        </p:tav>
                                      </p:tavLst>
                                    </p:anim>
                                  </p:childTnLst>
                                </p:cTn>
                              </p:par>
                              <p:par>
                                <p:cTn id="39" presetID="1" presetClass="exit" presetSubtype="0" fill="hold" grpId="1" nodeType="withEffect">
                                  <p:stCondLst>
                                    <p:cond delay="0"/>
                                  </p:stCondLst>
                                  <p:childTnLst>
                                    <p:set>
                                      <p:cBhvr>
                                        <p:cTn id="40" dur="1" fill="hold">
                                          <p:stCondLst>
                                            <p:cond delay="0"/>
                                          </p:stCondLst>
                                        </p:cTn>
                                        <p:tgtEl>
                                          <p:spTgt spid="404652"/>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404653"/>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404659"/>
                                        </p:tgtEl>
                                        <p:attrNameLst>
                                          <p:attrName>style.visibility</p:attrName>
                                        </p:attrNameLst>
                                      </p:cBhvr>
                                      <p:to>
                                        <p:strVal val="visible"/>
                                      </p:to>
                                    </p:set>
                                    <p:anim calcmode="lin" valueType="num">
                                      <p:cBhvr additive="base">
                                        <p:cTn id="47" dur="500" fill="hold"/>
                                        <p:tgtEl>
                                          <p:spTgt spid="404659"/>
                                        </p:tgtEl>
                                        <p:attrNameLst>
                                          <p:attrName>ppt_x</p:attrName>
                                        </p:attrNameLst>
                                      </p:cBhvr>
                                      <p:tavLst>
                                        <p:tav tm="0">
                                          <p:val>
                                            <p:strVal val="#ppt_x"/>
                                          </p:val>
                                        </p:tav>
                                        <p:tav tm="100000">
                                          <p:val>
                                            <p:strVal val="#ppt_x"/>
                                          </p:val>
                                        </p:tav>
                                      </p:tavLst>
                                    </p:anim>
                                    <p:anim calcmode="lin" valueType="num">
                                      <p:cBhvr additive="base">
                                        <p:cTn id="48" dur="500" fill="hold"/>
                                        <p:tgtEl>
                                          <p:spTgt spid="404659"/>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404645"/>
                                        </p:tgtEl>
                                        <p:attrNameLst>
                                          <p:attrName>style.visibility</p:attrName>
                                        </p:attrNameLst>
                                      </p:cBhvr>
                                      <p:to>
                                        <p:strVal val="visible"/>
                                      </p:to>
                                    </p:set>
                                    <p:anim calcmode="lin" valueType="num">
                                      <p:cBhvr additive="base">
                                        <p:cTn id="51" dur="500" fill="hold"/>
                                        <p:tgtEl>
                                          <p:spTgt spid="404645"/>
                                        </p:tgtEl>
                                        <p:attrNameLst>
                                          <p:attrName>ppt_x</p:attrName>
                                        </p:attrNameLst>
                                      </p:cBhvr>
                                      <p:tavLst>
                                        <p:tav tm="0">
                                          <p:val>
                                            <p:strVal val="#ppt_x"/>
                                          </p:val>
                                        </p:tav>
                                        <p:tav tm="100000">
                                          <p:val>
                                            <p:strVal val="#ppt_x"/>
                                          </p:val>
                                        </p:tav>
                                      </p:tavLst>
                                    </p:anim>
                                    <p:anim calcmode="lin" valueType="num">
                                      <p:cBhvr additive="base">
                                        <p:cTn id="52" dur="500" fill="hold"/>
                                        <p:tgtEl>
                                          <p:spTgt spid="404645"/>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404655"/>
                                        </p:tgtEl>
                                        <p:attrNameLst>
                                          <p:attrName>style.visibility</p:attrName>
                                        </p:attrNameLst>
                                      </p:cBhvr>
                                      <p:to>
                                        <p:strVal val="visible"/>
                                      </p:to>
                                    </p:set>
                                    <p:anim calcmode="lin" valueType="num">
                                      <p:cBhvr additive="base">
                                        <p:cTn id="57" dur="500" fill="hold"/>
                                        <p:tgtEl>
                                          <p:spTgt spid="404655"/>
                                        </p:tgtEl>
                                        <p:attrNameLst>
                                          <p:attrName>ppt_x</p:attrName>
                                        </p:attrNameLst>
                                      </p:cBhvr>
                                      <p:tavLst>
                                        <p:tav tm="0">
                                          <p:val>
                                            <p:strVal val="#ppt_x"/>
                                          </p:val>
                                        </p:tav>
                                        <p:tav tm="100000">
                                          <p:val>
                                            <p:strVal val="#ppt_x"/>
                                          </p:val>
                                        </p:tav>
                                      </p:tavLst>
                                    </p:anim>
                                    <p:anim calcmode="lin" valueType="num">
                                      <p:cBhvr additive="base">
                                        <p:cTn id="58" dur="500" fill="hold"/>
                                        <p:tgtEl>
                                          <p:spTgt spid="404655"/>
                                        </p:tgtEl>
                                        <p:attrNameLst>
                                          <p:attrName>ppt_y</p:attrName>
                                        </p:attrNameLst>
                                      </p:cBhvr>
                                      <p:tavLst>
                                        <p:tav tm="0">
                                          <p:val>
                                            <p:strVal val="1+#ppt_h/2"/>
                                          </p:val>
                                        </p:tav>
                                        <p:tav tm="100000">
                                          <p:val>
                                            <p:strVal val="#ppt_y"/>
                                          </p:val>
                                        </p:tav>
                                      </p:tavLst>
                                    </p:anim>
                                  </p:childTnLst>
                                </p:cTn>
                              </p:par>
                              <p:par>
                                <p:cTn id="59" presetID="1" presetClass="exit" presetSubtype="0" fill="hold" grpId="1" nodeType="withEffect">
                                  <p:stCondLst>
                                    <p:cond delay="0"/>
                                  </p:stCondLst>
                                  <p:childTnLst>
                                    <p:set>
                                      <p:cBhvr>
                                        <p:cTn id="60" dur="1" fill="hold">
                                          <p:stCondLst>
                                            <p:cond delay="0"/>
                                          </p:stCondLst>
                                        </p:cTn>
                                        <p:tgtEl>
                                          <p:spTgt spid="404659"/>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404654"/>
                                        </p:tgtEl>
                                        <p:attrNameLst>
                                          <p:attrName>style.visibility</p:attrName>
                                        </p:attrNameLst>
                                      </p:cBhvr>
                                      <p:to>
                                        <p:strVal val="hidden"/>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404663"/>
                                        </p:tgtEl>
                                        <p:attrNameLst>
                                          <p:attrName>style.visibility</p:attrName>
                                        </p:attrNameLst>
                                      </p:cBhvr>
                                      <p:to>
                                        <p:strVal val="visible"/>
                                      </p:to>
                                    </p:set>
                                    <p:anim calcmode="lin" valueType="num">
                                      <p:cBhvr additive="base">
                                        <p:cTn id="67" dur="500" fill="hold"/>
                                        <p:tgtEl>
                                          <p:spTgt spid="404663"/>
                                        </p:tgtEl>
                                        <p:attrNameLst>
                                          <p:attrName>ppt_x</p:attrName>
                                        </p:attrNameLst>
                                      </p:cBhvr>
                                      <p:tavLst>
                                        <p:tav tm="0">
                                          <p:val>
                                            <p:strVal val="#ppt_x"/>
                                          </p:val>
                                        </p:tav>
                                        <p:tav tm="100000">
                                          <p:val>
                                            <p:strVal val="#ppt_x"/>
                                          </p:val>
                                        </p:tav>
                                      </p:tavLst>
                                    </p:anim>
                                    <p:anim calcmode="lin" valueType="num">
                                      <p:cBhvr additive="base">
                                        <p:cTn id="68" dur="500" fill="hold"/>
                                        <p:tgtEl>
                                          <p:spTgt spid="404663"/>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404644"/>
                                        </p:tgtEl>
                                        <p:attrNameLst>
                                          <p:attrName>style.visibility</p:attrName>
                                        </p:attrNameLst>
                                      </p:cBhvr>
                                      <p:to>
                                        <p:strVal val="visible"/>
                                      </p:to>
                                    </p:set>
                                    <p:anim calcmode="lin" valueType="num">
                                      <p:cBhvr additive="base">
                                        <p:cTn id="71" dur="500" fill="hold"/>
                                        <p:tgtEl>
                                          <p:spTgt spid="404644"/>
                                        </p:tgtEl>
                                        <p:attrNameLst>
                                          <p:attrName>ppt_x</p:attrName>
                                        </p:attrNameLst>
                                      </p:cBhvr>
                                      <p:tavLst>
                                        <p:tav tm="0">
                                          <p:val>
                                            <p:strVal val="#ppt_x"/>
                                          </p:val>
                                        </p:tav>
                                        <p:tav tm="100000">
                                          <p:val>
                                            <p:strVal val="#ppt_x"/>
                                          </p:val>
                                        </p:tav>
                                      </p:tavLst>
                                    </p:anim>
                                    <p:anim calcmode="lin" valueType="num">
                                      <p:cBhvr additive="base">
                                        <p:cTn id="72" dur="500" fill="hold"/>
                                        <p:tgtEl>
                                          <p:spTgt spid="404644"/>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404660"/>
                                        </p:tgtEl>
                                        <p:attrNameLst>
                                          <p:attrName>style.visibility</p:attrName>
                                        </p:attrNameLst>
                                      </p:cBhvr>
                                      <p:to>
                                        <p:strVal val="visible"/>
                                      </p:to>
                                    </p:set>
                                    <p:anim calcmode="lin" valueType="num">
                                      <p:cBhvr additive="base">
                                        <p:cTn id="77" dur="500" fill="hold"/>
                                        <p:tgtEl>
                                          <p:spTgt spid="404660"/>
                                        </p:tgtEl>
                                        <p:attrNameLst>
                                          <p:attrName>ppt_x</p:attrName>
                                        </p:attrNameLst>
                                      </p:cBhvr>
                                      <p:tavLst>
                                        <p:tav tm="0">
                                          <p:val>
                                            <p:strVal val="#ppt_x"/>
                                          </p:val>
                                        </p:tav>
                                        <p:tav tm="100000">
                                          <p:val>
                                            <p:strVal val="#ppt_x"/>
                                          </p:val>
                                        </p:tav>
                                      </p:tavLst>
                                    </p:anim>
                                    <p:anim calcmode="lin" valueType="num">
                                      <p:cBhvr additive="base">
                                        <p:cTn id="78" dur="500" fill="hold"/>
                                        <p:tgtEl>
                                          <p:spTgt spid="404660"/>
                                        </p:tgtEl>
                                        <p:attrNameLst>
                                          <p:attrName>ppt_y</p:attrName>
                                        </p:attrNameLst>
                                      </p:cBhvr>
                                      <p:tavLst>
                                        <p:tav tm="0">
                                          <p:val>
                                            <p:strVal val="1+#ppt_h/2"/>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2" fill="hold" grpId="0" nodeType="clickEffect">
                                  <p:stCondLst>
                                    <p:cond delay="0"/>
                                  </p:stCondLst>
                                  <p:childTnLst>
                                    <p:set>
                                      <p:cBhvr>
                                        <p:cTn id="82" dur="1" fill="hold">
                                          <p:stCondLst>
                                            <p:cond delay="0"/>
                                          </p:stCondLst>
                                        </p:cTn>
                                        <p:tgtEl>
                                          <p:spTgt spid="404661"/>
                                        </p:tgtEl>
                                        <p:attrNameLst>
                                          <p:attrName>style.visibility</p:attrName>
                                        </p:attrNameLst>
                                      </p:cBhvr>
                                      <p:to>
                                        <p:strVal val="visible"/>
                                      </p:to>
                                    </p:set>
                                    <p:anim calcmode="lin" valueType="num">
                                      <p:cBhvr additive="base">
                                        <p:cTn id="83" dur="500" fill="hold"/>
                                        <p:tgtEl>
                                          <p:spTgt spid="404661"/>
                                        </p:tgtEl>
                                        <p:attrNameLst>
                                          <p:attrName>ppt_x</p:attrName>
                                        </p:attrNameLst>
                                      </p:cBhvr>
                                      <p:tavLst>
                                        <p:tav tm="0">
                                          <p:val>
                                            <p:strVal val="1+#ppt_w/2"/>
                                          </p:val>
                                        </p:tav>
                                        <p:tav tm="100000">
                                          <p:val>
                                            <p:strVal val="#ppt_x"/>
                                          </p:val>
                                        </p:tav>
                                      </p:tavLst>
                                    </p:anim>
                                    <p:anim calcmode="lin" valueType="num">
                                      <p:cBhvr additive="base">
                                        <p:cTn id="84" dur="500" fill="hold"/>
                                        <p:tgtEl>
                                          <p:spTgt spid="404661"/>
                                        </p:tgtEl>
                                        <p:attrNameLst>
                                          <p:attrName>ppt_y</p:attrName>
                                        </p:attrNameLst>
                                      </p:cBhvr>
                                      <p:tavLst>
                                        <p:tav tm="0">
                                          <p:val>
                                            <p:strVal val="#ppt_y"/>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404664"/>
                                        </p:tgtEl>
                                        <p:attrNameLst>
                                          <p:attrName>style.visibility</p:attrName>
                                        </p:attrNameLst>
                                      </p:cBhvr>
                                      <p:to>
                                        <p:strVal val="visible"/>
                                      </p:to>
                                    </p:set>
                                    <p:anim calcmode="lin" valueType="num">
                                      <p:cBhvr additive="base">
                                        <p:cTn id="89" dur="500" fill="hold"/>
                                        <p:tgtEl>
                                          <p:spTgt spid="404664"/>
                                        </p:tgtEl>
                                        <p:attrNameLst>
                                          <p:attrName>ppt_x</p:attrName>
                                        </p:attrNameLst>
                                      </p:cBhvr>
                                      <p:tavLst>
                                        <p:tav tm="0">
                                          <p:val>
                                            <p:strVal val="#ppt_x"/>
                                          </p:val>
                                        </p:tav>
                                        <p:tav tm="100000">
                                          <p:val>
                                            <p:strVal val="#ppt_x"/>
                                          </p:val>
                                        </p:tav>
                                      </p:tavLst>
                                    </p:anim>
                                    <p:anim calcmode="lin" valueType="num">
                                      <p:cBhvr additive="base">
                                        <p:cTn id="90" dur="500" fill="hold"/>
                                        <p:tgtEl>
                                          <p:spTgt spid="4046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644" grpId="0"/>
      <p:bldP spid="404645" grpId="0"/>
      <p:bldP spid="404646" grpId="0"/>
      <p:bldP spid="404647" grpId="0"/>
      <p:bldP spid="404652" grpId="0" animBg="1"/>
      <p:bldP spid="404652" grpId="1" animBg="1"/>
      <p:bldP spid="404653" grpId="0" animBg="1"/>
      <p:bldP spid="404653" grpId="1" animBg="1"/>
      <p:bldP spid="404654" grpId="0" animBg="1"/>
      <p:bldP spid="404654" grpId="1" animBg="1"/>
      <p:bldP spid="404655" grpId="0" animBg="1"/>
      <p:bldP spid="404657" grpId="0" animBg="1"/>
      <p:bldP spid="404657" grpId="1" animBg="1"/>
      <p:bldP spid="404659" grpId="0" animBg="1"/>
      <p:bldP spid="404659" grpId="1" animBg="1"/>
      <p:bldP spid="404660" grpId="0"/>
      <p:bldP spid="404661" grpId="0"/>
      <p:bldP spid="404663" grpId="0" animBg="1"/>
      <p:bldP spid="404664" grpId="0"/>
    </p:bldLst>
  </p:timing>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a:xfrm>
            <a:off x="685800" y="-134938"/>
            <a:ext cx="7772400" cy="1143001"/>
          </a:xfrm>
        </p:spPr>
        <p:txBody>
          <a:bodyPr/>
          <a:lstStyle/>
          <a:p>
            <a:pPr eaLnBrk="1" hangingPunct="1"/>
            <a:r>
              <a:rPr lang="en-US" altLang="en-US" smtClean="0"/>
              <a:t>CountingSort</a:t>
            </a:r>
          </a:p>
        </p:txBody>
      </p:sp>
      <p:sp>
        <p:nvSpPr>
          <p:cNvPr id="448515" name="Text Box 3"/>
          <p:cNvSpPr txBox="1">
            <a:spLocks noChangeArrowheads="1"/>
          </p:cNvSpPr>
          <p:nvPr/>
        </p:nvSpPr>
        <p:spPr bwMode="auto">
          <a:xfrm>
            <a:off x="60325" y="992188"/>
            <a:ext cx="1095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a:t>
            </a:r>
          </a:p>
        </p:txBody>
      </p:sp>
      <p:sp>
        <p:nvSpPr>
          <p:cNvPr id="448516" name="Text Box 4"/>
          <p:cNvSpPr txBox="1">
            <a:spLocks noChangeArrowheads="1"/>
          </p:cNvSpPr>
          <p:nvPr/>
        </p:nvSpPr>
        <p:spPr bwMode="auto">
          <a:xfrm>
            <a:off x="76200" y="1525588"/>
            <a:ext cx="1349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Output:</a:t>
            </a:r>
          </a:p>
        </p:txBody>
      </p:sp>
      <p:sp>
        <p:nvSpPr>
          <p:cNvPr id="448517" name="Text Box 5"/>
          <p:cNvSpPr txBox="1">
            <a:spLocks noChangeArrowheads="1"/>
          </p:cNvSpPr>
          <p:nvPr/>
        </p:nvSpPr>
        <p:spPr bwMode="auto">
          <a:xfrm>
            <a:off x="92075" y="2058988"/>
            <a:ext cx="115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dex:</a:t>
            </a:r>
          </a:p>
        </p:txBody>
      </p:sp>
      <p:graphicFrame>
        <p:nvGraphicFramePr>
          <p:cNvPr id="405510" name="Group 6"/>
          <p:cNvGraphicFramePr>
            <a:graphicFrameLocks noGrp="1"/>
          </p:cNvGraphicFramePr>
          <p:nvPr>
            <p:ph idx="1"/>
          </p:nvPr>
        </p:nvGraphicFramePr>
        <p:xfrm>
          <a:off x="1447800" y="996950"/>
          <a:ext cx="7543800" cy="1676400"/>
        </p:xfrm>
        <a:graphic>
          <a:graphicData uri="http://schemas.openxmlformats.org/drawingml/2006/table">
            <a:tbl>
              <a:tblPr/>
              <a:tblGrid>
                <a:gridCol w="396875">
                  <a:extLst>
                    <a:ext uri="{9D8B030D-6E8A-4147-A177-3AD203B41FA5}">
                      <a16:colId xmlns:a16="http://schemas.microsoft.com/office/drawing/2014/main" val="20000"/>
                    </a:ext>
                  </a:extLst>
                </a:gridCol>
                <a:gridCol w="396875">
                  <a:extLst>
                    <a:ext uri="{9D8B030D-6E8A-4147-A177-3AD203B41FA5}">
                      <a16:colId xmlns:a16="http://schemas.microsoft.com/office/drawing/2014/main" val="20001"/>
                    </a:ext>
                  </a:extLst>
                </a:gridCol>
                <a:gridCol w="396875">
                  <a:extLst>
                    <a:ext uri="{9D8B030D-6E8A-4147-A177-3AD203B41FA5}">
                      <a16:colId xmlns:a16="http://schemas.microsoft.com/office/drawing/2014/main" val="20002"/>
                    </a:ext>
                  </a:extLst>
                </a:gridCol>
                <a:gridCol w="396875">
                  <a:extLst>
                    <a:ext uri="{9D8B030D-6E8A-4147-A177-3AD203B41FA5}">
                      <a16:colId xmlns:a16="http://schemas.microsoft.com/office/drawing/2014/main" val="20003"/>
                    </a:ext>
                  </a:extLst>
                </a:gridCol>
                <a:gridCol w="398463">
                  <a:extLst>
                    <a:ext uri="{9D8B030D-6E8A-4147-A177-3AD203B41FA5}">
                      <a16:colId xmlns:a16="http://schemas.microsoft.com/office/drawing/2014/main" val="20004"/>
                    </a:ext>
                  </a:extLst>
                </a:gridCol>
                <a:gridCol w="396875">
                  <a:extLst>
                    <a:ext uri="{9D8B030D-6E8A-4147-A177-3AD203B41FA5}">
                      <a16:colId xmlns:a16="http://schemas.microsoft.com/office/drawing/2014/main" val="20005"/>
                    </a:ext>
                  </a:extLst>
                </a:gridCol>
                <a:gridCol w="396875">
                  <a:extLst>
                    <a:ext uri="{9D8B030D-6E8A-4147-A177-3AD203B41FA5}">
                      <a16:colId xmlns:a16="http://schemas.microsoft.com/office/drawing/2014/main" val="20006"/>
                    </a:ext>
                  </a:extLst>
                </a:gridCol>
                <a:gridCol w="396875">
                  <a:extLst>
                    <a:ext uri="{9D8B030D-6E8A-4147-A177-3AD203B41FA5}">
                      <a16:colId xmlns:a16="http://schemas.microsoft.com/office/drawing/2014/main" val="20007"/>
                    </a:ext>
                  </a:extLst>
                </a:gridCol>
                <a:gridCol w="396875">
                  <a:extLst>
                    <a:ext uri="{9D8B030D-6E8A-4147-A177-3AD203B41FA5}">
                      <a16:colId xmlns:a16="http://schemas.microsoft.com/office/drawing/2014/main" val="20008"/>
                    </a:ext>
                  </a:extLst>
                </a:gridCol>
                <a:gridCol w="396875">
                  <a:extLst>
                    <a:ext uri="{9D8B030D-6E8A-4147-A177-3AD203B41FA5}">
                      <a16:colId xmlns:a16="http://schemas.microsoft.com/office/drawing/2014/main" val="20009"/>
                    </a:ext>
                  </a:extLst>
                </a:gridCol>
                <a:gridCol w="396875">
                  <a:extLst>
                    <a:ext uri="{9D8B030D-6E8A-4147-A177-3AD203B41FA5}">
                      <a16:colId xmlns:a16="http://schemas.microsoft.com/office/drawing/2014/main" val="20010"/>
                    </a:ext>
                  </a:extLst>
                </a:gridCol>
                <a:gridCol w="396875">
                  <a:extLst>
                    <a:ext uri="{9D8B030D-6E8A-4147-A177-3AD203B41FA5}">
                      <a16:colId xmlns:a16="http://schemas.microsoft.com/office/drawing/2014/main" val="20011"/>
                    </a:ext>
                  </a:extLst>
                </a:gridCol>
                <a:gridCol w="396875">
                  <a:extLst>
                    <a:ext uri="{9D8B030D-6E8A-4147-A177-3AD203B41FA5}">
                      <a16:colId xmlns:a16="http://schemas.microsoft.com/office/drawing/2014/main" val="20012"/>
                    </a:ext>
                  </a:extLst>
                </a:gridCol>
                <a:gridCol w="396875">
                  <a:extLst>
                    <a:ext uri="{9D8B030D-6E8A-4147-A177-3AD203B41FA5}">
                      <a16:colId xmlns:a16="http://schemas.microsoft.com/office/drawing/2014/main" val="20013"/>
                    </a:ext>
                  </a:extLst>
                </a:gridCol>
                <a:gridCol w="398462">
                  <a:extLst>
                    <a:ext uri="{9D8B030D-6E8A-4147-A177-3AD203B41FA5}">
                      <a16:colId xmlns:a16="http://schemas.microsoft.com/office/drawing/2014/main" val="20014"/>
                    </a:ext>
                  </a:extLst>
                </a:gridCol>
                <a:gridCol w="396875">
                  <a:extLst>
                    <a:ext uri="{9D8B030D-6E8A-4147-A177-3AD203B41FA5}">
                      <a16:colId xmlns:a16="http://schemas.microsoft.com/office/drawing/2014/main" val="20015"/>
                    </a:ext>
                  </a:extLst>
                </a:gridCol>
                <a:gridCol w="396875">
                  <a:extLst>
                    <a:ext uri="{9D8B030D-6E8A-4147-A177-3AD203B41FA5}">
                      <a16:colId xmlns:a16="http://schemas.microsoft.com/office/drawing/2014/main" val="20016"/>
                    </a:ext>
                  </a:extLst>
                </a:gridCol>
                <a:gridCol w="396875">
                  <a:extLst>
                    <a:ext uri="{9D8B030D-6E8A-4147-A177-3AD203B41FA5}">
                      <a16:colId xmlns:a16="http://schemas.microsoft.com/office/drawing/2014/main" val="20017"/>
                    </a:ext>
                  </a:extLst>
                </a:gridCol>
                <a:gridCol w="396875">
                  <a:extLst>
                    <a:ext uri="{9D8B030D-6E8A-4147-A177-3AD203B41FA5}">
                      <a16:colId xmlns:a16="http://schemas.microsoft.com/office/drawing/2014/main" val="20018"/>
                    </a:ext>
                  </a:extLst>
                </a:gridCol>
              </a:tblGrid>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448600" name="Group 88"/>
          <p:cNvGrpSpPr>
            <a:grpSpLocks/>
          </p:cNvGrpSpPr>
          <p:nvPr/>
        </p:nvGrpSpPr>
        <p:grpSpPr bwMode="auto">
          <a:xfrm>
            <a:off x="1500188" y="2128838"/>
            <a:ext cx="7535862" cy="500062"/>
            <a:chOff x="945" y="1341"/>
            <a:chExt cx="4747" cy="315"/>
          </a:xfrm>
        </p:grpSpPr>
        <p:sp>
          <p:nvSpPr>
            <p:cNvPr id="448691" name="Text Box 89"/>
            <p:cNvSpPr txBox="1">
              <a:spLocks noChangeArrowheads="1"/>
            </p:cNvSpPr>
            <p:nvPr/>
          </p:nvSpPr>
          <p:spPr bwMode="auto">
            <a:xfrm>
              <a:off x="362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1</a:t>
              </a:r>
            </a:p>
          </p:txBody>
        </p:sp>
        <p:sp>
          <p:nvSpPr>
            <p:cNvPr id="448692" name="Text Box 90"/>
            <p:cNvSpPr txBox="1">
              <a:spLocks noChangeArrowheads="1"/>
            </p:cNvSpPr>
            <p:nvPr/>
          </p:nvSpPr>
          <p:spPr bwMode="auto">
            <a:xfrm>
              <a:off x="336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0</a:t>
              </a:r>
            </a:p>
          </p:txBody>
        </p:sp>
        <p:sp>
          <p:nvSpPr>
            <p:cNvPr id="448693" name="Text Box 91"/>
            <p:cNvSpPr txBox="1">
              <a:spLocks noChangeArrowheads="1"/>
            </p:cNvSpPr>
            <p:nvPr/>
          </p:nvSpPr>
          <p:spPr bwMode="auto">
            <a:xfrm>
              <a:off x="317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9</a:t>
              </a:r>
            </a:p>
          </p:txBody>
        </p:sp>
        <p:sp>
          <p:nvSpPr>
            <p:cNvPr id="448694" name="Text Box 92"/>
            <p:cNvSpPr txBox="1">
              <a:spLocks noChangeArrowheads="1"/>
            </p:cNvSpPr>
            <p:nvPr/>
          </p:nvSpPr>
          <p:spPr bwMode="auto">
            <a:xfrm>
              <a:off x="292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8</a:t>
              </a:r>
            </a:p>
          </p:txBody>
        </p:sp>
        <p:sp>
          <p:nvSpPr>
            <p:cNvPr id="448695" name="Text Box 93"/>
            <p:cNvSpPr txBox="1">
              <a:spLocks noChangeArrowheads="1"/>
            </p:cNvSpPr>
            <p:nvPr/>
          </p:nvSpPr>
          <p:spPr bwMode="auto">
            <a:xfrm>
              <a:off x="2688"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7</a:t>
              </a:r>
            </a:p>
          </p:txBody>
        </p:sp>
        <p:sp>
          <p:nvSpPr>
            <p:cNvPr id="448696" name="Text Box 94"/>
            <p:cNvSpPr txBox="1">
              <a:spLocks noChangeArrowheads="1"/>
            </p:cNvSpPr>
            <p:nvPr/>
          </p:nvSpPr>
          <p:spPr bwMode="auto">
            <a:xfrm>
              <a:off x="242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6</a:t>
              </a:r>
            </a:p>
          </p:txBody>
        </p:sp>
        <p:sp>
          <p:nvSpPr>
            <p:cNvPr id="448697" name="Text Box 95"/>
            <p:cNvSpPr txBox="1">
              <a:spLocks noChangeArrowheads="1"/>
            </p:cNvSpPr>
            <p:nvPr/>
          </p:nvSpPr>
          <p:spPr bwMode="auto">
            <a:xfrm>
              <a:off x="2173"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5</a:t>
              </a:r>
            </a:p>
          </p:txBody>
        </p:sp>
        <p:sp>
          <p:nvSpPr>
            <p:cNvPr id="448698" name="Text Box 96"/>
            <p:cNvSpPr txBox="1">
              <a:spLocks noChangeArrowheads="1"/>
            </p:cNvSpPr>
            <p:nvPr/>
          </p:nvSpPr>
          <p:spPr bwMode="auto">
            <a:xfrm>
              <a:off x="190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4</a:t>
              </a:r>
            </a:p>
          </p:txBody>
        </p:sp>
        <p:sp>
          <p:nvSpPr>
            <p:cNvPr id="448699" name="Text Box 97"/>
            <p:cNvSpPr txBox="1">
              <a:spLocks noChangeArrowheads="1"/>
            </p:cNvSpPr>
            <p:nvPr/>
          </p:nvSpPr>
          <p:spPr bwMode="auto">
            <a:xfrm>
              <a:off x="1661"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3</a:t>
              </a:r>
            </a:p>
          </p:txBody>
        </p:sp>
        <p:sp>
          <p:nvSpPr>
            <p:cNvPr id="448700" name="Text Box 98"/>
            <p:cNvSpPr txBox="1">
              <a:spLocks noChangeArrowheads="1"/>
            </p:cNvSpPr>
            <p:nvPr/>
          </p:nvSpPr>
          <p:spPr bwMode="auto">
            <a:xfrm>
              <a:off x="142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2</a:t>
              </a:r>
            </a:p>
          </p:txBody>
        </p:sp>
        <p:sp>
          <p:nvSpPr>
            <p:cNvPr id="448701" name="Text Box 99"/>
            <p:cNvSpPr txBox="1">
              <a:spLocks noChangeArrowheads="1"/>
            </p:cNvSpPr>
            <p:nvPr/>
          </p:nvSpPr>
          <p:spPr bwMode="auto">
            <a:xfrm>
              <a:off x="117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a:t>
              </a:r>
            </a:p>
          </p:txBody>
        </p:sp>
        <p:sp>
          <p:nvSpPr>
            <p:cNvPr id="448702" name="Text Box 100"/>
            <p:cNvSpPr txBox="1">
              <a:spLocks noChangeArrowheads="1"/>
            </p:cNvSpPr>
            <p:nvPr/>
          </p:nvSpPr>
          <p:spPr bwMode="auto">
            <a:xfrm>
              <a:off x="945"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0</a:t>
              </a:r>
            </a:p>
          </p:txBody>
        </p:sp>
        <p:sp>
          <p:nvSpPr>
            <p:cNvPr id="448703" name="Text Box 101"/>
            <p:cNvSpPr txBox="1">
              <a:spLocks noChangeArrowheads="1"/>
            </p:cNvSpPr>
            <p:nvPr/>
          </p:nvSpPr>
          <p:spPr bwMode="auto">
            <a:xfrm>
              <a:off x="3872" y="1342"/>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2</a:t>
              </a:r>
            </a:p>
          </p:txBody>
        </p:sp>
        <p:sp>
          <p:nvSpPr>
            <p:cNvPr id="448704" name="Text Box 102"/>
            <p:cNvSpPr txBox="1">
              <a:spLocks noChangeArrowheads="1"/>
            </p:cNvSpPr>
            <p:nvPr/>
          </p:nvSpPr>
          <p:spPr bwMode="auto">
            <a:xfrm>
              <a:off x="4133" y="1343"/>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3</a:t>
              </a:r>
            </a:p>
          </p:txBody>
        </p:sp>
        <p:sp>
          <p:nvSpPr>
            <p:cNvPr id="448705" name="Text Box 103"/>
            <p:cNvSpPr txBox="1">
              <a:spLocks noChangeArrowheads="1"/>
            </p:cNvSpPr>
            <p:nvPr/>
          </p:nvSpPr>
          <p:spPr bwMode="auto">
            <a:xfrm>
              <a:off x="4380" y="1344"/>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4</a:t>
              </a:r>
            </a:p>
          </p:txBody>
        </p:sp>
        <p:sp>
          <p:nvSpPr>
            <p:cNvPr id="448706" name="Text Box 104"/>
            <p:cNvSpPr txBox="1">
              <a:spLocks noChangeArrowheads="1"/>
            </p:cNvSpPr>
            <p:nvPr/>
          </p:nvSpPr>
          <p:spPr bwMode="auto">
            <a:xfrm>
              <a:off x="4627" y="1345"/>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5</a:t>
              </a:r>
            </a:p>
          </p:txBody>
        </p:sp>
        <p:sp>
          <p:nvSpPr>
            <p:cNvPr id="448707" name="Text Box 105"/>
            <p:cNvSpPr txBox="1">
              <a:spLocks noChangeArrowheads="1"/>
            </p:cNvSpPr>
            <p:nvPr/>
          </p:nvSpPr>
          <p:spPr bwMode="auto">
            <a:xfrm>
              <a:off x="4874" y="1346"/>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6</a:t>
              </a:r>
            </a:p>
          </p:txBody>
        </p:sp>
        <p:sp>
          <p:nvSpPr>
            <p:cNvPr id="448708" name="Text Box 106"/>
            <p:cNvSpPr txBox="1">
              <a:spLocks noChangeArrowheads="1"/>
            </p:cNvSpPr>
            <p:nvPr/>
          </p:nvSpPr>
          <p:spPr bwMode="auto">
            <a:xfrm>
              <a:off x="5121" y="1347"/>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7</a:t>
              </a:r>
            </a:p>
          </p:txBody>
        </p:sp>
        <p:sp>
          <p:nvSpPr>
            <p:cNvPr id="448709" name="Text Box 107"/>
            <p:cNvSpPr txBox="1">
              <a:spLocks noChangeArrowheads="1"/>
            </p:cNvSpPr>
            <p:nvPr/>
          </p:nvSpPr>
          <p:spPr bwMode="auto">
            <a:xfrm>
              <a:off x="5368" y="1348"/>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8</a:t>
              </a:r>
            </a:p>
          </p:txBody>
        </p:sp>
      </p:grpSp>
      <p:sp>
        <p:nvSpPr>
          <p:cNvPr id="448601" name="Text Box 108"/>
          <p:cNvSpPr txBox="1">
            <a:spLocks noChangeArrowheads="1"/>
          </p:cNvSpPr>
          <p:nvPr/>
        </p:nvSpPr>
        <p:spPr bwMode="auto">
          <a:xfrm>
            <a:off x="3013075" y="3336925"/>
            <a:ext cx="1466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Value </a:t>
            </a:r>
            <a:r>
              <a:rPr lang="en-US" altLang="en-US" sz="3000"/>
              <a:t>v</a:t>
            </a:r>
            <a:r>
              <a:rPr lang="en-US" altLang="en-US" sz="3000" i="0"/>
              <a:t>:</a:t>
            </a:r>
          </a:p>
        </p:txBody>
      </p:sp>
      <p:sp>
        <p:nvSpPr>
          <p:cNvPr id="448602" name="Text Box 109"/>
          <p:cNvSpPr txBox="1">
            <a:spLocks noChangeArrowheads="1"/>
          </p:cNvSpPr>
          <p:nvPr/>
        </p:nvSpPr>
        <p:spPr bwMode="auto">
          <a:xfrm>
            <a:off x="393700" y="3810000"/>
            <a:ext cx="39449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of records with digit </a:t>
            </a:r>
            <a:r>
              <a:rPr lang="en-US" altLang="en-US" sz="3000"/>
              <a:t>v</a:t>
            </a:r>
            <a:r>
              <a:rPr lang="en-US" altLang="en-US" sz="3000" i="0"/>
              <a:t>:</a:t>
            </a:r>
          </a:p>
        </p:txBody>
      </p:sp>
      <p:sp>
        <p:nvSpPr>
          <p:cNvPr id="448603" name="Text Box 110"/>
          <p:cNvSpPr txBox="1">
            <a:spLocks noChangeArrowheads="1"/>
          </p:cNvSpPr>
          <p:nvPr/>
        </p:nvSpPr>
        <p:spPr bwMode="auto">
          <a:xfrm>
            <a:off x="76200" y="4314825"/>
            <a:ext cx="4254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of records with digit &lt; </a:t>
            </a:r>
            <a:r>
              <a:rPr lang="en-US" altLang="en-US" sz="3000"/>
              <a:t>v</a:t>
            </a:r>
            <a:r>
              <a:rPr lang="en-US" altLang="en-US" sz="3000" i="0"/>
              <a:t>:</a:t>
            </a:r>
          </a:p>
        </p:txBody>
      </p:sp>
      <p:grpSp>
        <p:nvGrpSpPr>
          <p:cNvPr id="448604" name="Group 111"/>
          <p:cNvGrpSpPr>
            <a:grpSpLocks/>
          </p:cNvGrpSpPr>
          <p:nvPr/>
        </p:nvGrpSpPr>
        <p:grpSpPr bwMode="auto">
          <a:xfrm>
            <a:off x="1465263" y="1008063"/>
            <a:ext cx="7504112" cy="549275"/>
            <a:chOff x="923" y="1104"/>
            <a:chExt cx="4727" cy="346"/>
          </a:xfrm>
        </p:grpSpPr>
        <p:sp>
          <p:nvSpPr>
            <p:cNvPr id="448672" name="Text Box 112"/>
            <p:cNvSpPr txBox="1">
              <a:spLocks noChangeArrowheads="1"/>
            </p:cNvSpPr>
            <p:nvPr/>
          </p:nvSpPr>
          <p:spPr bwMode="auto">
            <a:xfrm>
              <a:off x="923"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8673" name="Text Box 113"/>
            <p:cNvSpPr txBox="1">
              <a:spLocks noChangeArrowheads="1"/>
            </p:cNvSpPr>
            <p:nvPr/>
          </p:nvSpPr>
          <p:spPr bwMode="auto">
            <a:xfrm>
              <a:off x="115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8674" name="Text Box 114"/>
            <p:cNvSpPr txBox="1">
              <a:spLocks noChangeArrowheads="1"/>
            </p:cNvSpPr>
            <p:nvPr/>
          </p:nvSpPr>
          <p:spPr bwMode="auto">
            <a:xfrm>
              <a:off x="141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8675" name="Text Box 115"/>
            <p:cNvSpPr txBox="1">
              <a:spLocks noChangeArrowheads="1"/>
            </p:cNvSpPr>
            <p:nvPr/>
          </p:nvSpPr>
          <p:spPr bwMode="auto">
            <a:xfrm>
              <a:off x="167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8676" name="Text Box 116"/>
            <p:cNvSpPr txBox="1">
              <a:spLocks noChangeArrowheads="1"/>
            </p:cNvSpPr>
            <p:nvPr/>
          </p:nvSpPr>
          <p:spPr bwMode="auto">
            <a:xfrm>
              <a:off x="193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48677" name="Text Box 117"/>
            <p:cNvSpPr txBox="1">
              <a:spLocks noChangeArrowheads="1"/>
            </p:cNvSpPr>
            <p:nvPr/>
          </p:nvSpPr>
          <p:spPr bwMode="auto">
            <a:xfrm>
              <a:off x="219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8678" name="Text Box 118"/>
            <p:cNvSpPr txBox="1">
              <a:spLocks noChangeArrowheads="1"/>
            </p:cNvSpPr>
            <p:nvPr/>
          </p:nvSpPr>
          <p:spPr bwMode="auto">
            <a:xfrm>
              <a:off x="2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8679" name="Text Box 119"/>
            <p:cNvSpPr txBox="1">
              <a:spLocks noChangeArrowheads="1"/>
            </p:cNvSpPr>
            <p:nvPr/>
          </p:nvSpPr>
          <p:spPr bwMode="auto">
            <a:xfrm>
              <a:off x="26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48680" name="Text Box 120"/>
            <p:cNvSpPr txBox="1">
              <a:spLocks noChangeArrowheads="1"/>
            </p:cNvSpPr>
            <p:nvPr/>
          </p:nvSpPr>
          <p:spPr bwMode="auto">
            <a:xfrm>
              <a:off x="292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8681" name="Text Box 121"/>
            <p:cNvSpPr txBox="1">
              <a:spLocks noChangeArrowheads="1"/>
            </p:cNvSpPr>
            <p:nvPr/>
          </p:nvSpPr>
          <p:spPr bwMode="auto">
            <a:xfrm>
              <a:off x="318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8682" name="Text Box 122"/>
            <p:cNvSpPr txBox="1">
              <a:spLocks noChangeArrowheads="1"/>
            </p:cNvSpPr>
            <p:nvPr/>
          </p:nvSpPr>
          <p:spPr bwMode="auto">
            <a:xfrm>
              <a:off x="343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48683" name="Text Box 123"/>
            <p:cNvSpPr txBox="1">
              <a:spLocks noChangeArrowheads="1"/>
            </p:cNvSpPr>
            <p:nvPr/>
          </p:nvSpPr>
          <p:spPr bwMode="auto">
            <a:xfrm>
              <a:off x="367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8684" name="Text Box 124"/>
            <p:cNvSpPr txBox="1">
              <a:spLocks noChangeArrowheads="1"/>
            </p:cNvSpPr>
            <p:nvPr/>
          </p:nvSpPr>
          <p:spPr bwMode="auto">
            <a:xfrm>
              <a:off x="39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8685" name="Text Box 125"/>
            <p:cNvSpPr txBox="1">
              <a:spLocks noChangeArrowheads="1"/>
            </p:cNvSpPr>
            <p:nvPr/>
          </p:nvSpPr>
          <p:spPr bwMode="auto">
            <a:xfrm>
              <a:off x="4157"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8686" name="Text Box 126"/>
            <p:cNvSpPr txBox="1">
              <a:spLocks noChangeArrowheads="1"/>
            </p:cNvSpPr>
            <p:nvPr/>
          </p:nvSpPr>
          <p:spPr bwMode="auto">
            <a:xfrm>
              <a:off x="4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8687" name="Text Box 127"/>
            <p:cNvSpPr txBox="1">
              <a:spLocks noChangeArrowheads="1"/>
            </p:cNvSpPr>
            <p:nvPr/>
          </p:nvSpPr>
          <p:spPr bwMode="auto">
            <a:xfrm>
              <a:off x="466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48688" name="Text Box 128"/>
            <p:cNvSpPr txBox="1">
              <a:spLocks noChangeArrowheads="1"/>
            </p:cNvSpPr>
            <p:nvPr/>
          </p:nvSpPr>
          <p:spPr bwMode="auto">
            <a:xfrm>
              <a:off x="492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48689" name="Text Box 129"/>
            <p:cNvSpPr txBox="1">
              <a:spLocks noChangeArrowheads="1"/>
            </p:cNvSpPr>
            <p:nvPr/>
          </p:nvSpPr>
          <p:spPr bwMode="auto">
            <a:xfrm>
              <a:off x="51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8690" name="Text Box 130"/>
            <p:cNvSpPr txBox="1">
              <a:spLocks noChangeArrowheads="1"/>
            </p:cNvSpPr>
            <p:nvPr/>
          </p:nvSpPr>
          <p:spPr bwMode="auto">
            <a:xfrm>
              <a:off x="5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grpSp>
      <p:graphicFrame>
        <p:nvGraphicFramePr>
          <p:cNvPr id="405635" name="Group 131"/>
          <p:cNvGraphicFramePr>
            <a:graphicFrameLocks noGrp="1"/>
          </p:cNvGraphicFramePr>
          <p:nvPr/>
        </p:nvGraphicFramePr>
        <p:xfrm>
          <a:off x="4483100" y="3400425"/>
          <a:ext cx="2819400" cy="1554180"/>
        </p:xfrm>
        <a:graphic>
          <a:graphicData uri="http://schemas.openxmlformats.org/drawingml/2006/table">
            <a:tbl>
              <a:tblPr/>
              <a:tblGrid>
                <a:gridCol w="7048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04850">
                  <a:extLst>
                    <a:ext uri="{9D8B030D-6E8A-4147-A177-3AD203B41FA5}">
                      <a16:colId xmlns:a16="http://schemas.microsoft.com/office/drawing/2014/main" val="20002"/>
                    </a:ext>
                  </a:extLst>
                </a:gridCol>
                <a:gridCol w="704850">
                  <a:extLst>
                    <a:ext uri="{9D8B030D-6E8A-4147-A177-3AD203B41FA5}">
                      <a16:colId xmlns:a16="http://schemas.microsoft.com/office/drawing/2014/main" val="20003"/>
                    </a:ext>
                  </a:extLst>
                </a:gridCol>
              </a:tblGrid>
              <a:tr h="51805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05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05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70" marB="4567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448627" name="Text Box 153"/>
          <p:cNvSpPr txBox="1">
            <a:spLocks noChangeArrowheads="1"/>
          </p:cNvSpPr>
          <p:nvPr/>
        </p:nvSpPr>
        <p:spPr bwMode="auto">
          <a:xfrm>
            <a:off x="67691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3</a:t>
            </a:r>
          </a:p>
        </p:txBody>
      </p:sp>
      <p:sp>
        <p:nvSpPr>
          <p:cNvPr id="448628" name="Text Box 154"/>
          <p:cNvSpPr txBox="1">
            <a:spLocks noChangeArrowheads="1"/>
          </p:cNvSpPr>
          <p:nvPr/>
        </p:nvSpPr>
        <p:spPr bwMode="auto">
          <a:xfrm>
            <a:off x="60960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2</a:t>
            </a:r>
          </a:p>
        </p:txBody>
      </p:sp>
      <p:sp>
        <p:nvSpPr>
          <p:cNvPr id="448629" name="Text Box 155"/>
          <p:cNvSpPr txBox="1">
            <a:spLocks noChangeArrowheads="1"/>
          </p:cNvSpPr>
          <p:nvPr/>
        </p:nvSpPr>
        <p:spPr bwMode="auto">
          <a:xfrm>
            <a:off x="5395913"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a:t>
            </a:r>
          </a:p>
        </p:txBody>
      </p:sp>
      <p:sp>
        <p:nvSpPr>
          <p:cNvPr id="448630" name="Text Box 156"/>
          <p:cNvSpPr txBox="1">
            <a:spLocks noChangeArrowheads="1"/>
          </p:cNvSpPr>
          <p:nvPr/>
        </p:nvSpPr>
        <p:spPr bwMode="auto">
          <a:xfrm>
            <a:off x="4673600" y="3362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0</a:t>
            </a:r>
          </a:p>
        </p:txBody>
      </p:sp>
      <p:grpSp>
        <p:nvGrpSpPr>
          <p:cNvPr id="448631" name="Group 157"/>
          <p:cNvGrpSpPr>
            <a:grpSpLocks/>
          </p:cNvGrpSpPr>
          <p:nvPr/>
        </p:nvGrpSpPr>
        <p:grpSpPr bwMode="auto">
          <a:xfrm>
            <a:off x="4660900" y="3860800"/>
            <a:ext cx="2470150" cy="558800"/>
            <a:chOff x="2936" y="2432"/>
            <a:chExt cx="1556" cy="352"/>
          </a:xfrm>
        </p:grpSpPr>
        <p:sp>
          <p:nvSpPr>
            <p:cNvPr id="448668" name="Text Box 158"/>
            <p:cNvSpPr txBox="1">
              <a:spLocks noChangeArrowheads="1"/>
            </p:cNvSpPr>
            <p:nvPr/>
          </p:nvSpPr>
          <p:spPr bwMode="auto">
            <a:xfrm>
              <a:off x="4256" y="2432"/>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2</a:t>
              </a:r>
            </a:p>
          </p:txBody>
        </p:sp>
        <p:sp>
          <p:nvSpPr>
            <p:cNvPr id="448669" name="Text Box 159"/>
            <p:cNvSpPr txBox="1">
              <a:spLocks noChangeArrowheads="1"/>
            </p:cNvSpPr>
            <p:nvPr/>
          </p:nvSpPr>
          <p:spPr bwMode="auto">
            <a:xfrm>
              <a:off x="3832" y="2432"/>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3</a:t>
              </a:r>
            </a:p>
          </p:txBody>
        </p:sp>
        <p:sp>
          <p:nvSpPr>
            <p:cNvPr id="448670" name="Text Box 160"/>
            <p:cNvSpPr txBox="1">
              <a:spLocks noChangeArrowheads="1"/>
            </p:cNvSpPr>
            <p:nvPr/>
          </p:nvSpPr>
          <p:spPr bwMode="auto">
            <a:xfrm>
              <a:off x="3391" y="2432"/>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9</a:t>
              </a:r>
            </a:p>
          </p:txBody>
        </p:sp>
        <p:sp>
          <p:nvSpPr>
            <p:cNvPr id="448671" name="Text Box 161"/>
            <p:cNvSpPr txBox="1">
              <a:spLocks noChangeArrowheads="1"/>
            </p:cNvSpPr>
            <p:nvPr/>
          </p:nvSpPr>
          <p:spPr bwMode="auto">
            <a:xfrm>
              <a:off x="2936" y="243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5</a:t>
              </a:r>
            </a:p>
          </p:txBody>
        </p:sp>
      </p:grpSp>
      <p:sp>
        <p:nvSpPr>
          <p:cNvPr id="448632" name="Text Box 162"/>
          <p:cNvSpPr txBox="1">
            <a:spLocks noChangeArrowheads="1"/>
          </p:cNvSpPr>
          <p:nvPr/>
        </p:nvSpPr>
        <p:spPr bwMode="auto">
          <a:xfrm>
            <a:off x="6673850" y="43942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7</a:t>
            </a:r>
          </a:p>
        </p:txBody>
      </p:sp>
      <p:sp>
        <p:nvSpPr>
          <p:cNvPr id="448633" name="Text Box 163"/>
          <p:cNvSpPr txBox="1">
            <a:spLocks noChangeArrowheads="1"/>
          </p:cNvSpPr>
          <p:nvPr/>
        </p:nvSpPr>
        <p:spPr bwMode="auto">
          <a:xfrm>
            <a:off x="6000750" y="43942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4</a:t>
            </a:r>
          </a:p>
        </p:txBody>
      </p:sp>
      <p:sp>
        <p:nvSpPr>
          <p:cNvPr id="448634" name="Text Box 164"/>
          <p:cNvSpPr txBox="1">
            <a:spLocks noChangeArrowheads="1"/>
          </p:cNvSpPr>
          <p:nvPr/>
        </p:nvSpPr>
        <p:spPr bwMode="auto">
          <a:xfrm>
            <a:off x="5395913" y="43942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5</a:t>
            </a:r>
          </a:p>
        </p:txBody>
      </p:sp>
      <p:sp>
        <p:nvSpPr>
          <p:cNvPr id="448635" name="Text Box 165"/>
          <p:cNvSpPr txBox="1">
            <a:spLocks noChangeArrowheads="1"/>
          </p:cNvSpPr>
          <p:nvPr/>
        </p:nvSpPr>
        <p:spPr bwMode="auto">
          <a:xfrm>
            <a:off x="4673600" y="44037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0</a:t>
            </a:r>
          </a:p>
        </p:txBody>
      </p:sp>
      <p:grpSp>
        <p:nvGrpSpPr>
          <p:cNvPr id="448636" name="Group 176"/>
          <p:cNvGrpSpPr>
            <a:grpSpLocks/>
          </p:cNvGrpSpPr>
          <p:nvPr/>
        </p:nvGrpSpPr>
        <p:grpSpPr bwMode="auto">
          <a:xfrm>
            <a:off x="4322763" y="5029200"/>
            <a:ext cx="1773237" cy="1463675"/>
            <a:chOff x="1155" y="864"/>
            <a:chExt cx="1117" cy="922"/>
          </a:xfrm>
        </p:grpSpPr>
        <p:grpSp>
          <p:nvGrpSpPr>
            <p:cNvPr id="448653" name="Group 177"/>
            <p:cNvGrpSpPr>
              <a:grpSpLocks/>
            </p:cNvGrpSpPr>
            <p:nvPr/>
          </p:nvGrpSpPr>
          <p:grpSpPr bwMode="auto">
            <a:xfrm>
              <a:off x="1224" y="864"/>
              <a:ext cx="744" cy="672"/>
              <a:chOff x="1224" y="2539"/>
              <a:chExt cx="2280" cy="1785"/>
            </a:xfrm>
          </p:grpSpPr>
          <p:sp>
            <p:nvSpPr>
              <p:cNvPr id="448655" name="Freeform 178"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48656" name="Group 179"/>
              <p:cNvGrpSpPr>
                <a:grpSpLocks/>
              </p:cNvGrpSpPr>
              <p:nvPr/>
            </p:nvGrpSpPr>
            <p:grpSpPr bwMode="auto">
              <a:xfrm>
                <a:off x="1584" y="2688"/>
                <a:ext cx="1216" cy="1440"/>
                <a:chOff x="2641" y="1488"/>
                <a:chExt cx="2655" cy="2488"/>
              </a:xfrm>
            </p:grpSpPr>
            <p:grpSp>
              <p:nvGrpSpPr>
                <p:cNvPr id="448657" name="Group 180"/>
                <p:cNvGrpSpPr>
                  <a:grpSpLocks/>
                </p:cNvGrpSpPr>
                <p:nvPr/>
              </p:nvGrpSpPr>
              <p:grpSpPr bwMode="auto">
                <a:xfrm>
                  <a:off x="2641" y="1488"/>
                  <a:ext cx="2496" cy="2436"/>
                  <a:chOff x="2641" y="1488"/>
                  <a:chExt cx="2496" cy="2436"/>
                </a:xfrm>
              </p:grpSpPr>
              <p:sp>
                <p:nvSpPr>
                  <p:cNvPr id="448662" name="Freeform 181"/>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8663" name="Freeform 182"/>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8664" name="Freeform 183"/>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8665" name="Freeform 184"/>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8666" name="Freeform 185"/>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8667" name="Freeform 186"/>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48658" name="Group 187"/>
                <p:cNvGrpSpPr>
                  <a:grpSpLocks/>
                </p:cNvGrpSpPr>
                <p:nvPr/>
              </p:nvGrpSpPr>
              <p:grpSpPr bwMode="auto">
                <a:xfrm>
                  <a:off x="4864" y="3099"/>
                  <a:ext cx="432" cy="877"/>
                  <a:chOff x="4864" y="3099"/>
                  <a:chExt cx="432" cy="877"/>
                </a:xfrm>
              </p:grpSpPr>
              <p:sp>
                <p:nvSpPr>
                  <p:cNvPr id="448659" name="Freeform 188"/>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8660" name="Freeform 189"/>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8661" name="Freeform 190"/>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48654" name="Text Box 191"/>
            <p:cNvSpPr txBox="1">
              <a:spLocks noChangeArrowheads="1"/>
            </p:cNvSpPr>
            <p:nvPr/>
          </p:nvSpPr>
          <p:spPr bwMode="auto">
            <a:xfrm>
              <a:off x="1155" y="1440"/>
              <a:ext cx="111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Computed</a:t>
              </a:r>
            </a:p>
          </p:txBody>
        </p:sp>
      </p:grpSp>
      <p:sp>
        <p:nvSpPr>
          <p:cNvPr id="405696" name="Oval 192"/>
          <p:cNvSpPr>
            <a:spLocks noChangeArrowheads="1"/>
          </p:cNvSpPr>
          <p:nvPr/>
        </p:nvSpPr>
        <p:spPr bwMode="auto">
          <a:xfrm>
            <a:off x="4495800" y="4419600"/>
            <a:ext cx="2057400" cy="533400"/>
          </a:xfrm>
          <a:prstGeom prst="ellipse">
            <a:avLst/>
          </a:pr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pSp>
        <p:nvGrpSpPr>
          <p:cNvPr id="10" name="Group 193"/>
          <p:cNvGrpSpPr>
            <a:grpSpLocks noChangeAspect="1"/>
          </p:cNvGrpSpPr>
          <p:nvPr/>
        </p:nvGrpSpPr>
        <p:grpSpPr bwMode="auto">
          <a:xfrm rot="2360341">
            <a:off x="6400800" y="5029200"/>
            <a:ext cx="1079500" cy="1079500"/>
            <a:chOff x="1224" y="1212"/>
            <a:chExt cx="3144" cy="3112"/>
          </a:xfrm>
        </p:grpSpPr>
        <p:sp>
          <p:nvSpPr>
            <p:cNvPr id="448644" name="Freeform 194"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448645" name="Freeform 195"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48646" name="Group 196"/>
            <p:cNvGrpSpPr>
              <a:grpSpLocks noChangeAspect="1"/>
            </p:cNvGrpSpPr>
            <p:nvPr/>
          </p:nvGrpSpPr>
          <p:grpSpPr bwMode="auto">
            <a:xfrm>
              <a:off x="1776" y="1212"/>
              <a:ext cx="1944" cy="2413"/>
              <a:chOff x="2227" y="1194"/>
              <a:chExt cx="1944" cy="2413"/>
            </a:xfrm>
          </p:grpSpPr>
          <p:sp>
            <p:nvSpPr>
              <p:cNvPr id="448647" name="Freeform 197"/>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8648" name="Freeform 198"/>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8649" name="Freeform 199"/>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8650" name="Freeform 200"/>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8651" name="Freeform 201"/>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8652" name="Freeform 202"/>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12" name="Group 207"/>
          <p:cNvGrpSpPr>
            <a:grpSpLocks/>
          </p:cNvGrpSpPr>
          <p:nvPr/>
        </p:nvGrpSpPr>
        <p:grpSpPr bwMode="auto">
          <a:xfrm>
            <a:off x="5943600" y="3886200"/>
            <a:ext cx="1295400" cy="1066800"/>
            <a:chOff x="3744" y="2448"/>
            <a:chExt cx="816" cy="672"/>
          </a:xfrm>
        </p:grpSpPr>
        <p:sp>
          <p:nvSpPr>
            <p:cNvPr id="448642" name="Oval 203"/>
            <p:cNvSpPr>
              <a:spLocks noChangeArrowheads="1"/>
            </p:cNvSpPr>
            <p:nvPr/>
          </p:nvSpPr>
          <p:spPr bwMode="auto">
            <a:xfrm>
              <a:off x="3744" y="2448"/>
              <a:ext cx="384" cy="672"/>
            </a:xfrm>
            <a:prstGeom prst="ellipse">
              <a:avLst/>
            </a:pr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8643" name="Oval 204"/>
            <p:cNvSpPr>
              <a:spLocks noChangeArrowheads="1"/>
            </p:cNvSpPr>
            <p:nvPr/>
          </p:nvSpPr>
          <p:spPr bwMode="auto">
            <a:xfrm>
              <a:off x="4176" y="2784"/>
              <a:ext cx="384" cy="336"/>
            </a:xfrm>
            <a:prstGeom prst="ellipse">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405709" name="Text Box 205"/>
          <p:cNvSpPr txBox="1">
            <a:spLocks noChangeArrowheads="1"/>
          </p:cNvSpPr>
          <p:nvPr/>
        </p:nvSpPr>
        <p:spPr bwMode="auto">
          <a:xfrm>
            <a:off x="533400" y="6384925"/>
            <a:ext cx="6997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t>N</a:t>
            </a:r>
            <a:r>
              <a:rPr lang="en-US" altLang="en-US" sz="3000" i="0"/>
              <a:t> records, </a:t>
            </a:r>
            <a:r>
              <a:rPr lang="en-US" altLang="en-US" sz="3000"/>
              <a:t>k</a:t>
            </a:r>
            <a:r>
              <a:rPr lang="en-US" altLang="en-US" sz="3000" i="0"/>
              <a:t> different values. Time to count?</a:t>
            </a:r>
          </a:p>
        </p:txBody>
      </p:sp>
      <p:sp>
        <p:nvSpPr>
          <p:cNvPr id="405710" name="Text Box 206"/>
          <p:cNvSpPr txBox="1">
            <a:spLocks noChangeArrowheads="1"/>
          </p:cNvSpPr>
          <p:nvPr/>
        </p:nvSpPr>
        <p:spPr bwMode="auto">
          <a:xfrm>
            <a:off x="7851775" y="6342063"/>
            <a:ext cx="8905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ym typeface="Symbol" pitchFamily="18" charset="2"/>
              </a:rPr>
              <a:t></a:t>
            </a:r>
            <a:r>
              <a:rPr lang="en-US" altLang="en-US" sz="3000" i="0"/>
              <a:t>(</a:t>
            </a:r>
            <a:r>
              <a:rPr lang="en-US" altLang="en-US" sz="3000"/>
              <a:t>k</a:t>
            </a:r>
            <a:r>
              <a:rPr lang="en-US" altLang="en-US" sz="3000" i="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1" presetClass="exit" presetSubtype="0" fill="hold" grpId="0" nodeType="withEffect">
                                  <p:stCondLst>
                                    <p:cond delay="0"/>
                                  </p:stCondLst>
                                  <p:childTnLst>
                                    <p:set>
                                      <p:cBhvr>
                                        <p:cTn id="14" dur="1" fill="hold">
                                          <p:stCondLst>
                                            <p:cond delay="0"/>
                                          </p:stCondLst>
                                        </p:cTn>
                                        <p:tgtEl>
                                          <p:spTgt spid="405696"/>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05709"/>
                                        </p:tgtEl>
                                        <p:attrNameLst>
                                          <p:attrName>style.visibility</p:attrName>
                                        </p:attrNameLst>
                                      </p:cBhvr>
                                      <p:to>
                                        <p:strVal val="visible"/>
                                      </p:to>
                                    </p:set>
                                    <p:anim calcmode="lin" valueType="num">
                                      <p:cBhvr additive="base">
                                        <p:cTn id="19" dur="500" fill="hold"/>
                                        <p:tgtEl>
                                          <p:spTgt spid="405709"/>
                                        </p:tgtEl>
                                        <p:attrNameLst>
                                          <p:attrName>ppt_x</p:attrName>
                                        </p:attrNameLst>
                                      </p:cBhvr>
                                      <p:tavLst>
                                        <p:tav tm="0">
                                          <p:val>
                                            <p:strVal val="#ppt_x"/>
                                          </p:val>
                                        </p:tav>
                                        <p:tav tm="100000">
                                          <p:val>
                                            <p:strVal val="#ppt_x"/>
                                          </p:val>
                                        </p:tav>
                                      </p:tavLst>
                                    </p:anim>
                                    <p:anim calcmode="lin" valueType="num">
                                      <p:cBhvr additive="base">
                                        <p:cTn id="20" dur="500" fill="hold"/>
                                        <p:tgtEl>
                                          <p:spTgt spid="40570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05710"/>
                                        </p:tgtEl>
                                        <p:attrNameLst>
                                          <p:attrName>style.visibility</p:attrName>
                                        </p:attrNameLst>
                                      </p:cBhvr>
                                      <p:to>
                                        <p:strVal val="visible"/>
                                      </p:to>
                                    </p:set>
                                    <p:anim calcmode="lin" valueType="num">
                                      <p:cBhvr additive="base">
                                        <p:cTn id="25" dur="500" fill="hold"/>
                                        <p:tgtEl>
                                          <p:spTgt spid="405710"/>
                                        </p:tgtEl>
                                        <p:attrNameLst>
                                          <p:attrName>ppt_x</p:attrName>
                                        </p:attrNameLst>
                                      </p:cBhvr>
                                      <p:tavLst>
                                        <p:tav tm="0">
                                          <p:val>
                                            <p:strVal val="#ppt_x"/>
                                          </p:val>
                                        </p:tav>
                                        <p:tav tm="100000">
                                          <p:val>
                                            <p:strVal val="#ppt_x"/>
                                          </p:val>
                                        </p:tav>
                                      </p:tavLst>
                                    </p:anim>
                                    <p:anim calcmode="lin" valueType="num">
                                      <p:cBhvr additive="base">
                                        <p:cTn id="26" dur="500" fill="hold"/>
                                        <p:tgtEl>
                                          <p:spTgt spid="4057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696" grpId="0" animBg="1"/>
      <p:bldP spid="405709" grpId="0"/>
      <p:bldP spid="40571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1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91400" y="3352800"/>
            <a:ext cx="1406525"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23" name="Group 27"/>
          <p:cNvGrpSpPr>
            <a:grpSpLocks/>
          </p:cNvGrpSpPr>
          <p:nvPr/>
        </p:nvGrpSpPr>
        <p:grpSpPr bwMode="auto">
          <a:xfrm>
            <a:off x="3810000" y="3276600"/>
            <a:ext cx="1181100" cy="1447800"/>
            <a:chOff x="2400" y="2064"/>
            <a:chExt cx="744" cy="912"/>
          </a:xfrm>
        </p:grpSpPr>
        <p:sp>
          <p:nvSpPr>
            <p:cNvPr id="30728" name="Freeform 21"/>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729" name="Freeform 22"/>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730" name="Freeform 23"/>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731" name="Freeform 24"/>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732" name="Freeform 25"/>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733" name="Freeform 26"/>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pic>
        <p:nvPicPr>
          <p:cNvPr id="30724"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124200"/>
            <a:ext cx="122237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Text Box 18"/>
          <p:cNvSpPr txBox="1">
            <a:spLocks noChangeArrowheads="1"/>
          </p:cNvSpPr>
          <p:nvPr/>
        </p:nvSpPr>
        <p:spPr bwMode="auto">
          <a:xfrm>
            <a:off x="3570288" y="58738"/>
            <a:ext cx="26527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Algorithm </a:t>
            </a:r>
          </a:p>
        </p:txBody>
      </p:sp>
      <p:sp>
        <p:nvSpPr>
          <p:cNvPr id="30726" name="Rectangle 19"/>
          <p:cNvSpPr>
            <a:spLocks noChangeArrowheads="1"/>
          </p:cNvSpPr>
          <p:nvPr/>
        </p:nvSpPr>
        <p:spPr bwMode="auto">
          <a:xfrm>
            <a:off x="838200" y="838200"/>
            <a:ext cx="7543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 The algorithm defines the computation route. </a:t>
            </a:r>
          </a:p>
        </p:txBody>
      </p:sp>
      <p:sp>
        <p:nvSpPr>
          <p:cNvPr id="30727" name="Freeform 20"/>
          <p:cNvSpPr>
            <a:spLocks/>
          </p:cNvSpPr>
          <p:nvPr/>
        </p:nvSpPr>
        <p:spPr bwMode="auto">
          <a:xfrm>
            <a:off x="1295400" y="4641850"/>
            <a:ext cx="6705600" cy="852488"/>
          </a:xfrm>
          <a:custGeom>
            <a:avLst/>
            <a:gdLst>
              <a:gd name="T0" fmla="*/ 0 w 4224"/>
              <a:gd name="T1" fmla="*/ 2147483647 h 537"/>
              <a:gd name="T2" fmla="*/ 2147483647 w 4224"/>
              <a:gd name="T3" fmla="*/ 2147483647 h 537"/>
              <a:gd name="T4" fmla="*/ 2147483647 w 4224"/>
              <a:gd name="T5" fmla="*/ 2147483647 h 537"/>
              <a:gd name="T6" fmla="*/ 2147483647 w 4224"/>
              <a:gd name="T7" fmla="*/ 2147483647 h 537"/>
              <a:gd name="T8" fmla="*/ 2147483647 w 4224"/>
              <a:gd name="T9" fmla="*/ 2147483647 h 537"/>
              <a:gd name="T10" fmla="*/ 2147483647 w 4224"/>
              <a:gd name="T11" fmla="*/ 2147483647 h 537"/>
              <a:gd name="T12" fmla="*/ 0 60000 65536"/>
              <a:gd name="T13" fmla="*/ 0 60000 65536"/>
              <a:gd name="T14" fmla="*/ 0 60000 65536"/>
              <a:gd name="T15" fmla="*/ 0 60000 65536"/>
              <a:gd name="T16" fmla="*/ 0 60000 65536"/>
              <a:gd name="T17" fmla="*/ 0 60000 65536"/>
              <a:gd name="T18" fmla="*/ 0 w 4224"/>
              <a:gd name="T19" fmla="*/ 0 h 537"/>
              <a:gd name="T20" fmla="*/ 4224 w 4224"/>
              <a:gd name="T21" fmla="*/ 537 h 537"/>
            </a:gdLst>
            <a:ahLst/>
            <a:cxnLst>
              <a:cxn ang="T12">
                <a:pos x="T0" y="T1"/>
              </a:cxn>
              <a:cxn ang="T13">
                <a:pos x="T2" y="T3"/>
              </a:cxn>
              <a:cxn ang="T14">
                <a:pos x="T4" y="T5"/>
              </a:cxn>
              <a:cxn ang="T15">
                <a:pos x="T6" y="T7"/>
              </a:cxn>
              <a:cxn ang="T16">
                <a:pos x="T8" y="T9"/>
              </a:cxn>
              <a:cxn ang="T17">
                <a:pos x="T10" y="T11"/>
              </a:cxn>
            </a:cxnLst>
            <a:rect l="T18" t="T19" r="T20" b="T21"/>
            <a:pathLst>
              <a:path w="4224" h="537">
                <a:moveTo>
                  <a:pt x="0" y="148"/>
                </a:moveTo>
                <a:cubicBezTo>
                  <a:pt x="119" y="209"/>
                  <a:pt x="422" y="537"/>
                  <a:pt x="711" y="515"/>
                </a:cubicBezTo>
                <a:cubicBezTo>
                  <a:pt x="1000" y="493"/>
                  <a:pt x="1336" y="34"/>
                  <a:pt x="1732" y="17"/>
                </a:cubicBezTo>
                <a:cubicBezTo>
                  <a:pt x="2128" y="0"/>
                  <a:pt x="2764" y="345"/>
                  <a:pt x="3085" y="410"/>
                </a:cubicBezTo>
                <a:cubicBezTo>
                  <a:pt x="3406" y="475"/>
                  <a:pt x="3471" y="478"/>
                  <a:pt x="3661" y="410"/>
                </a:cubicBezTo>
                <a:cubicBezTo>
                  <a:pt x="3851" y="342"/>
                  <a:pt x="4107" y="89"/>
                  <a:pt x="4224" y="4"/>
                </a:cubicBezTo>
              </a:path>
            </a:pathLst>
          </a:cu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spTree>
  </p:cSld>
  <p:clrMapOvr>
    <a:masterClrMapping/>
  </p:clrMapOvr>
  <p:timing>
    <p:tnLst>
      <p:par>
        <p:cTn id="1" dur="indefinite" restart="never" nodeType="tmRoot"/>
      </p:par>
    </p:tnLst>
  </p:timing>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2"/>
          <p:cNvSpPr>
            <a:spLocks noGrp="1" noChangeArrowheads="1"/>
          </p:cNvSpPr>
          <p:nvPr>
            <p:ph type="title"/>
          </p:nvPr>
        </p:nvSpPr>
        <p:spPr>
          <a:xfrm>
            <a:off x="685800" y="-134938"/>
            <a:ext cx="7772400" cy="1143001"/>
          </a:xfrm>
        </p:spPr>
        <p:txBody>
          <a:bodyPr/>
          <a:lstStyle/>
          <a:p>
            <a:pPr eaLnBrk="1" hangingPunct="1"/>
            <a:r>
              <a:rPr lang="en-US" altLang="en-US" smtClean="0"/>
              <a:t>CountingSort</a:t>
            </a:r>
          </a:p>
        </p:txBody>
      </p:sp>
      <p:sp>
        <p:nvSpPr>
          <p:cNvPr id="449539" name="Text Box 3"/>
          <p:cNvSpPr txBox="1">
            <a:spLocks noChangeArrowheads="1"/>
          </p:cNvSpPr>
          <p:nvPr/>
        </p:nvSpPr>
        <p:spPr bwMode="auto">
          <a:xfrm>
            <a:off x="60325" y="992188"/>
            <a:ext cx="1095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a:t>
            </a:r>
          </a:p>
        </p:txBody>
      </p:sp>
      <p:sp>
        <p:nvSpPr>
          <p:cNvPr id="449540" name="Text Box 4"/>
          <p:cNvSpPr txBox="1">
            <a:spLocks noChangeArrowheads="1"/>
          </p:cNvSpPr>
          <p:nvPr/>
        </p:nvSpPr>
        <p:spPr bwMode="auto">
          <a:xfrm>
            <a:off x="76200" y="1525588"/>
            <a:ext cx="1349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Output:</a:t>
            </a:r>
          </a:p>
        </p:txBody>
      </p:sp>
      <p:sp>
        <p:nvSpPr>
          <p:cNvPr id="449541" name="Text Box 5"/>
          <p:cNvSpPr txBox="1">
            <a:spLocks noChangeArrowheads="1"/>
          </p:cNvSpPr>
          <p:nvPr/>
        </p:nvSpPr>
        <p:spPr bwMode="auto">
          <a:xfrm>
            <a:off x="92075" y="2058988"/>
            <a:ext cx="115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dex:</a:t>
            </a:r>
          </a:p>
        </p:txBody>
      </p:sp>
      <p:graphicFrame>
        <p:nvGraphicFramePr>
          <p:cNvPr id="406534" name="Group 6"/>
          <p:cNvGraphicFramePr>
            <a:graphicFrameLocks noGrp="1"/>
          </p:cNvGraphicFramePr>
          <p:nvPr>
            <p:ph idx="1"/>
          </p:nvPr>
        </p:nvGraphicFramePr>
        <p:xfrm>
          <a:off x="1447800" y="996950"/>
          <a:ext cx="7543800" cy="1676400"/>
        </p:xfrm>
        <a:graphic>
          <a:graphicData uri="http://schemas.openxmlformats.org/drawingml/2006/table">
            <a:tbl>
              <a:tblPr/>
              <a:tblGrid>
                <a:gridCol w="396875">
                  <a:extLst>
                    <a:ext uri="{9D8B030D-6E8A-4147-A177-3AD203B41FA5}">
                      <a16:colId xmlns:a16="http://schemas.microsoft.com/office/drawing/2014/main" val="20000"/>
                    </a:ext>
                  </a:extLst>
                </a:gridCol>
                <a:gridCol w="396875">
                  <a:extLst>
                    <a:ext uri="{9D8B030D-6E8A-4147-A177-3AD203B41FA5}">
                      <a16:colId xmlns:a16="http://schemas.microsoft.com/office/drawing/2014/main" val="20001"/>
                    </a:ext>
                  </a:extLst>
                </a:gridCol>
                <a:gridCol w="396875">
                  <a:extLst>
                    <a:ext uri="{9D8B030D-6E8A-4147-A177-3AD203B41FA5}">
                      <a16:colId xmlns:a16="http://schemas.microsoft.com/office/drawing/2014/main" val="20002"/>
                    </a:ext>
                  </a:extLst>
                </a:gridCol>
                <a:gridCol w="396875">
                  <a:extLst>
                    <a:ext uri="{9D8B030D-6E8A-4147-A177-3AD203B41FA5}">
                      <a16:colId xmlns:a16="http://schemas.microsoft.com/office/drawing/2014/main" val="20003"/>
                    </a:ext>
                  </a:extLst>
                </a:gridCol>
                <a:gridCol w="398463">
                  <a:extLst>
                    <a:ext uri="{9D8B030D-6E8A-4147-A177-3AD203B41FA5}">
                      <a16:colId xmlns:a16="http://schemas.microsoft.com/office/drawing/2014/main" val="20004"/>
                    </a:ext>
                  </a:extLst>
                </a:gridCol>
                <a:gridCol w="396875">
                  <a:extLst>
                    <a:ext uri="{9D8B030D-6E8A-4147-A177-3AD203B41FA5}">
                      <a16:colId xmlns:a16="http://schemas.microsoft.com/office/drawing/2014/main" val="20005"/>
                    </a:ext>
                  </a:extLst>
                </a:gridCol>
                <a:gridCol w="396875">
                  <a:extLst>
                    <a:ext uri="{9D8B030D-6E8A-4147-A177-3AD203B41FA5}">
                      <a16:colId xmlns:a16="http://schemas.microsoft.com/office/drawing/2014/main" val="20006"/>
                    </a:ext>
                  </a:extLst>
                </a:gridCol>
                <a:gridCol w="396875">
                  <a:extLst>
                    <a:ext uri="{9D8B030D-6E8A-4147-A177-3AD203B41FA5}">
                      <a16:colId xmlns:a16="http://schemas.microsoft.com/office/drawing/2014/main" val="20007"/>
                    </a:ext>
                  </a:extLst>
                </a:gridCol>
                <a:gridCol w="396875">
                  <a:extLst>
                    <a:ext uri="{9D8B030D-6E8A-4147-A177-3AD203B41FA5}">
                      <a16:colId xmlns:a16="http://schemas.microsoft.com/office/drawing/2014/main" val="20008"/>
                    </a:ext>
                  </a:extLst>
                </a:gridCol>
                <a:gridCol w="396875">
                  <a:extLst>
                    <a:ext uri="{9D8B030D-6E8A-4147-A177-3AD203B41FA5}">
                      <a16:colId xmlns:a16="http://schemas.microsoft.com/office/drawing/2014/main" val="20009"/>
                    </a:ext>
                  </a:extLst>
                </a:gridCol>
                <a:gridCol w="396875">
                  <a:extLst>
                    <a:ext uri="{9D8B030D-6E8A-4147-A177-3AD203B41FA5}">
                      <a16:colId xmlns:a16="http://schemas.microsoft.com/office/drawing/2014/main" val="20010"/>
                    </a:ext>
                  </a:extLst>
                </a:gridCol>
                <a:gridCol w="396875">
                  <a:extLst>
                    <a:ext uri="{9D8B030D-6E8A-4147-A177-3AD203B41FA5}">
                      <a16:colId xmlns:a16="http://schemas.microsoft.com/office/drawing/2014/main" val="20011"/>
                    </a:ext>
                  </a:extLst>
                </a:gridCol>
                <a:gridCol w="396875">
                  <a:extLst>
                    <a:ext uri="{9D8B030D-6E8A-4147-A177-3AD203B41FA5}">
                      <a16:colId xmlns:a16="http://schemas.microsoft.com/office/drawing/2014/main" val="20012"/>
                    </a:ext>
                  </a:extLst>
                </a:gridCol>
                <a:gridCol w="396875">
                  <a:extLst>
                    <a:ext uri="{9D8B030D-6E8A-4147-A177-3AD203B41FA5}">
                      <a16:colId xmlns:a16="http://schemas.microsoft.com/office/drawing/2014/main" val="20013"/>
                    </a:ext>
                  </a:extLst>
                </a:gridCol>
                <a:gridCol w="398462">
                  <a:extLst>
                    <a:ext uri="{9D8B030D-6E8A-4147-A177-3AD203B41FA5}">
                      <a16:colId xmlns:a16="http://schemas.microsoft.com/office/drawing/2014/main" val="20014"/>
                    </a:ext>
                  </a:extLst>
                </a:gridCol>
                <a:gridCol w="396875">
                  <a:extLst>
                    <a:ext uri="{9D8B030D-6E8A-4147-A177-3AD203B41FA5}">
                      <a16:colId xmlns:a16="http://schemas.microsoft.com/office/drawing/2014/main" val="20015"/>
                    </a:ext>
                  </a:extLst>
                </a:gridCol>
                <a:gridCol w="396875">
                  <a:extLst>
                    <a:ext uri="{9D8B030D-6E8A-4147-A177-3AD203B41FA5}">
                      <a16:colId xmlns:a16="http://schemas.microsoft.com/office/drawing/2014/main" val="20016"/>
                    </a:ext>
                  </a:extLst>
                </a:gridCol>
                <a:gridCol w="396875">
                  <a:extLst>
                    <a:ext uri="{9D8B030D-6E8A-4147-A177-3AD203B41FA5}">
                      <a16:colId xmlns:a16="http://schemas.microsoft.com/office/drawing/2014/main" val="20017"/>
                    </a:ext>
                  </a:extLst>
                </a:gridCol>
                <a:gridCol w="396875">
                  <a:extLst>
                    <a:ext uri="{9D8B030D-6E8A-4147-A177-3AD203B41FA5}">
                      <a16:colId xmlns:a16="http://schemas.microsoft.com/office/drawing/2014/main" val="20018"/>
                    </a:ext>
                  </a:extLst>
                </a:gridCol>
              </a:tblGrid>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449624" name="Group 88"/>
          <p:cNvGrpSpPr>
            <a:grpSpLocks/>
          </p:cNvGrpSpPr>
          <p:nvPr/>
        </p:nvGrpSpPr>
        <p:grpSpPr bwMode="auto">
          <a:xfrm>
            <a:off x="1500188" y="2128838"/>
            <a:ext cx="7535862" cy="500062"/>
            <a:chOff x="945" y="1341"/>
            <a:chExt cx="4747" cy="315"/>
          </a:xfrm>
        </p:grpSpPr>
        <p:sp>
          <p:nvSpPr>
            <p:cNvPr id="449699" name="Text Box 89"/>
            <p:cNvSpPr txBox="1">
              <a:spLocks noChangeArrowheads="1"/>
            </p:cNvSpPr>
            <p:nvPr/>
          </p:nvSpPr>
          <p:spPr bwMode="auto">
            <a:xfrm>
              <a:off x="362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1</a:t>
              </a:r>
            </a:p>
          </p:txBody>
        </p:sp>
        <p:sp>
          <p:nvSpPr>
            <p:cNvPr id="449700" name="Text Box 90"/>
            <p:cNvSpPr txBox="1">
              <a:spLocks noChangeArrowheads="1"/>
            </p:cNvSpPr>
            <p:nvPr/>
          </p:nvSpPr>
          <p:spPr bwMode="auto">
            <a:xfrm>
              <a:off x="336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0</a:t>
              </a:r>
            </a:p>
          </p:txBody>
        </p:sp>
        <p:sp>
          <p:nvSpPr>
            <p:cNvPr id="449701" name="Text Box 91"/>
            <p:cNvSpPr txBox="1">
              <a:spLocks noChangeArrowheads="1"/>
            </p:cNvSpPr>
            <p:nvPr/>
          </p:nvSpPr>
          <p:spPr bwMode="auto">
            <a:xfrm>
              <a:off x="317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9</a:t>
              </a:r>
            </a:p>
          </p:txBody>
        </p:sp>
        <p:sp>
          <p:nvSpPr>
            <p:cNvPr id="449702" name="Text Box 92"/>
            <p:cNvSpPr txBox="1">
              <a:spLocks noChangeArrowheads="1"/>
            </p:cNvSpPr>
            <p:nvPr/>
          </p:nvSpPr>
          <p:spPr bwMode="auto">
            <a:xfrm>
              <a:off x="292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8</a:t>
              </a:r>
            </a:p>
          </p:txBody>
        </p:sp>
        <p:sp>
          <p:nvSpPr>
            <p:cNvPr id="449703" name="Text Box 93"/>
            <p:cNvSpPr txBox="1">
              <a:spLocks noChangeArrowheads="1"/>
            </p:cNvSpPr>
            <p:nvPr/>
          </p:nvSpPr>
          <p:spPr bwMode="auto">
            <a:xfrm>
              <a:off x="2688"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7</a:t>
              </a:r>
            </a:p>
          </p:txBody>
        </p:sp>
        <p:sp>
          <p:nvSpPr>
            <p:cNvPr id="449704" name="Text Box 94"/>
            <p:cNvSpPr txBox="1">
              <a:spLocks noChangeArrowheads="1"/>
            </p:cNvSpPr>
            <p:nvPr/>
          </p:nvSpPr>
          <p:spPr bwMode="auto">
            <a:xfrm>
              <a:off x="242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6</a:t>
              </a:r>
            </a:p>
          </p:txBody>
        </p:sp>
        <p:sp>
          <p:nvSpPr>
            <p:cNvPr id="449705" name="Text Box 95"/>
            <p:cNvSpPr txBox="1">
              <a:spLocks noChangeArrowheads="1"/>
            </p:cNvSpPr>
            <p:nvPr/>
          </p:nvSpPr>
          <p:spPr bwMode="auto">
            <a:xfrm>
              <a:off x="2173"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5</a:t>
              </a:r>
            </a:p>
          </p:txBody>
        </p:sp>
        <p:sp>
          <p:nvSpPr>
            <p:cNvPr id="449706" name="Text Box 96"/>
            <p:cNvSpPr txBox="1">
              <a:spLocks noChangeArrowheads="1"/>
            </p:cNvSpPr>
            <p:nvPr/>
          </p:nvSpPr>
          <p:spPr bwMode="auto">
            <a:xfrm>
              <a:off x="190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4</a:t>
              </a:r>
            </a:p>
          </p:txBody>
        </p:sp>
        <p:sp>
          <p:nvSpPr>
            <p:cNvPr id="449707" name="Text Box 97"/>
            <p:cNvSpPr txBox="1">
              <a:spLocks noChangeArrowheads="1"/>
            </p:cNvSpPr>
            <p:nvPr/>
          </p:nvSpPr>
          <p:spPr bwMode="auto">
            <a:xfrm>
              <a:off x="1661"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3</a:t>
              </a:r>
            </a:p>
          </p:txBody>
        </p:sp>
        <p:sp>
          <p:nvSpPr>
            <p:cNvPr id="449708" name="Text Box 98"/>
            <p:cNvSpPr txBox="1">
              <a:spLocks noChangeArrowheads="1"/>
            </p:cNvSpPr>
            <p:nvPr/>
          </p:nvSpPr>
          <p:spPr bwMode="auto">
            <a:xfrm>
              <a:off x="142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2</a:t>
              </a:r>
            </a:p>
          </p:txBody>
        </p:sp>
        <p:sp>
          <p:nvSpPr>
            <p:cNvPr id="449709" name="Text Box 99"/>
            <p:cNvSpPr txBox="1">
              <a:spLocks noChangeArrowheads="1"/>
            </p:cNvSpPr>
            <p:nvPr/>
          </p:nvSpPr>
          <p:spPr bwMode="auto">
            <a:xfrm>
              <a:off x="117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a:t>
              </a:r>
            </a:p>
          </p:txBody>
        </p:sp>
        <p:sp>
          <p:nvSpPr>
            <p:cNvPr id="449710" name="Text Box 100"/>
            <p:cNvSpPr txBox="1">
              <a:spLocks noChangeArrowheads="1"/>
            </p:cNvSpPr>
            <p:nvPr/>
          </p:nvSpPr>
          <p:spPr bwMode="auto">
            <a:xfrm>
              <a:off x="945"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0</a:t>
              </a:r>
            </a:p>
          </p:txBody>
        </p:sp>
        <p:sp>
          <p:nvSpPr>
            <p:cNvPr id="449711" name="Text Box 101"/>
            <p:cNvSpPr txBox="1">
              <a:spLocks noChangeArrowheads="1"/>
            </p:cNvSpPr>
            <p:nvPr/>
          </p:nvSpPr>
          <p:spPr bwMode="auto">
            <a:xfrm>
              <a:off x="3872" y="1342"/>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2</a:t>
              </a:r>
            </a:p>
          </p:txBody>
        </p:sp>
        <p:sp>
          <p:nvSpPr>
            <p:cNvPr id="449712" name="Text Box 102"/>
            <p:cNvSpPr txBox="1">
              <a:spLocks noChangeArrowheads="1"/>
            </p:cNvSpPr>
            <p:nvPr/>
          </p:nvSpPr>
          <p:spPr bwMode="auto">
            <a:xfrm>
              <a:off x="4133" y="1343"/>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3</a:t>
              </a:r>
            </a:p>
          </p:txBody>
        </p:sp>
        <p:sp>
          <p:nvSpPr>
            <p:cNvPr id="449713" name="Text Box 103"/>
            <p:cNvSpPr txBox="1">
              <a:spLocks noChangeArrowheads="1"/>
            </p:cNvSpPr>
            <p:nvPr/>
          </p:nvSpPr>
          <p:spPr bwMode="auto">
            <a:xfrm>
              <a:off x="4380" y="1344"/>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4</a:t>
              </a:r>
            </a:p>
          </p:txBody>
        </p:sp>
        <p:sp>
          <p:nvSpPr>
            <p:cNvPr id="449714" name="Text Box 104"/>
            <p:cNvSpPr txBox="1">
              <a:spLocks noChangeArrowheads="1"/>
            </p:cNvSpPr>
            <p:nvPr/>
          </p:nvSpPr>
          <p:spPr bwMode="auto">
            <a:xfrm>
              <a:off x="4627" y="1345"/>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5</a:t>
              </a:r>
            </a:p>
          </p:txBody>
        </p:sp>
        <p:sp>
          <p:nvSpPr>
            <p:cNvPr id="449715" name="Text Box 105"/>
            <p:cNvSpPr txBox="1">
              <a:spLocks noChangeArrowheads="1"/>
            </p:cNvSpPr>
            <p:nvPr/>
          </p:nvSpPr>
          <p:spPr bwMode="auto">
            <a:xfrm>
              <a:off x="4874" y="1346"/>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6</a:t>
              </a:r>
            </a:p>
          </p:txBody>
        </p:sp>
        <p:sp>
          <p:nvSpPr>
            <p:cNvPr id="449716" name="Text Box 106"/>
            <p:cNvSpPr txBox="1">
              <a:spLocks noChangeArrowheads="1"/>
            </p:cNvSpPr>
            <p:nvPr/>
          </p:nvSpPr>
          <p:spPr bwMode="auto">
            <a:xfrm>
              <a:off x="5121" y="1347"/>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7</a:t>
              </a:r>
            </a:p>
          </p:txBody>
        </p:sp>
        <p:sp>
          <p:nvSpPr>
            <p:cNvPr id="449717" name="Text Box 107"/>
            <p:cNvSpPr txBox="1">
              <a:spLocks noChangeArrowheads="1"/>
            </p:cNvSpPr>
            <p:nvPr/>
          </p:nvSpPr>
          <p:spPr bwMode="auto">
            <a:xfrm>
              <a:off x="5368" y="1348"/>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8</a:t>
              </a:r>
            </a:p>
          </p:txBody>
        </p:sp>
      </p:grpSp>
      <p:sp>
        <p:nvSpPr>
          <p:cNvPr id="449625" name="Text Box 108"/>
          <p:cNvSpPr txBox="1">
            <a:spLocks noChangeArrowheads="1"/>
          </p:cNvSpPr>
          <p:nvPr/>
        </p:nvSpPr>
        <p:spPr bwMode="auto">
          <a:xfrm>
            <a:off x="3013075" y="3336925"/>
            <a:ext cx="1466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Value </a:t>
            </a:r>
            <a:r>
              <a:rPr lang="en-US" altLang="en-US" sz="3000"/>
              <a:t>v</a:t>
            </a:r>
            <a:r>
              <a:rPr lang="en-US" altLang="en-US" sz="3000" i="0"/>
              <a:t>:</a:t>
            </a:r>
          </a:p>
        </p:txBody>
      </p:sp>
      <p:sp>
        <p:nvSpPr>
          <p:cNvPr id="449626" name="Text Box 110"/>
          <p:cNvSpPr txBox="1">
            <a:spLocks noChangeArrowheads="1"/>
          </p:cNvSpPr>
          <p:nvPr/>
        </p:nvSpPr>
        <p:spPr bwMode="auto">
          <a:xfrm>
            <a:off x="76200" y="3832225"/>
            <a:ext cx="4254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of records with digit &lt; </a:t>
            </a:r>
            <a:r>
              <a:rPr lang="en-US" altLang="en-US" sz="3000"/>
              <a:t>v</a:t>
            </a:r>
            <a:r>
              <a:rPr lang="en-US" altLang="en-US" sz="3000" i="0"/>
              <a:t>:</a:t>
            </a:r>
          </a:p>
        </p:txBody>
      </p:sp>
      <p:grpSp>
        <p:nvGrpSpPr>
          <p:cNvPr id="449627" name="Group 111"/>
          <p:cNvGrpSpPr>
            <a:grpSpLocks/>
          </p:cNvGrpSpPr>
          <p:nvPr/>
        </p:nvGrpSpPr>
        <p:grpSpPr bwMode="auto">
          <a:xfrm>
            <a:off x="1465263" y="1008063"/>
            <a:ext cx="7504112" cy="549275"/>
            <a:chOff x="923" y="1104"/>
            <a:chExt cx="4727" cy="346"/>
          </a:xfrm>
        </p:grpSpPr>
        <p:sp>
          <p:nvSpPr>
            <p:cNvPr id="449680" name="Text Box 112"/>
            <p:cNvSpPr txBox="1">
              <a:spLocks noChangeArrowheads="1"/>
            </p:cNvSpPr>
            <p:nvPr/>
          </p:nvSpPr>
          <p:spPr bwMode="auto">
            <a:xfrm>
              <a:off x="923"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9681" name="Text Box 113"/>
            <p:cNvSpPr txBox="1">
              <a:spLocks noChangeArrowheads="1"/>
            </p:cNvSpPr>
            <p:nvPr/>
          </p:nvSpPr>
          <p:spPr bwMode="auto">
            <a:xfrm>
              <a:off x="115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9682" name="Text Box 114"/>
            <p:cNvSpPr txBox="1">
              <a:spLocks noChangeArrowheads="1"/>
            </p:cNvSpPr>
            <p:nvPr/>
          </p:nvSpPr>
          <p:spPr bwMode="auto">
            <a:xfrm>
              <a:off x="141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9683" name="Text Box 115"/>
            <p:cNvSpPr txBox="1">
              <a:spLocks noChangeArrowheads="1"/>
            </p:cNvSpPr>
            <p:nvPr/>
          </p:nvSpPr>
          <p:spPr bwMode="auto">
            <a:xfrm>
              <a:off x="167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9684" name="Text Box 116"/>
            <p:cNvSpPr txBox="1">
              <a:spLocks noChangeArrowheads="1"/>
            </p:cNvSpPr>
            <p:nvPr/>
          </p:nvSpPr>
          <p:spPr bwMode="auto">
            <a:xfrm>
              <a:off x="193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49685" name="Text Box 117"/>
            <p:cNvSpPr txBox="1">
              <a:spLocks noChangeArrowheads="1"/>
            </p:cNvSpPr>
            <p:nvPr/>
          </p:nvSpPr>
          <p:spPr bwMode="auto">
            <a:xfrm>
              <a:off x="219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9686" name="Text Box 118"/>
            <p:cNvSpPr txBox="1">
              <a:spLocks noChangeArrowheads="1"/>
            </p:cNvSpPr>
            <p:nvPr/>
          </p:nvSpPr>
          <p:spPr bwMode="auto">
            <a:xfrm>
              <a:off x="2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9687" name="Text Box 119"/>
            <p:cNvSpPr txBox="1">
              <a:spLocks noChangeArrowheads="1"/>
            </p:cNvSpPr>
            <p:nvPr/>
          </p:nvSpPr>
          <p:spPr bwMode="auto">
            <a:xfrm>
              <a:off x="26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49688" name="Text Box 120"/>
            <p:cNvSpPr txBox="1">
              <a:spLocks noChangeArrowheads="1"/>
            </p:cNvSpPr>
            <p:nvPr/>
          </p:nvSpPr>
          <p:spPr bwMode="auto">
            <a:xfrm>
              <a:off x="292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9689" name="Text Box 121"/>
            <p:cNvSpPr txBox="1">
              <a:spLocks noChangeArrowheads="1"/>
            </p:cNvSpPr>
            <p:nvPr/>
          </p:nvSpPr>
          <p:spPr bwMode="auto">
            <a:xfrm>
              <a:off x="318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9690" name="Text Box 122"/>
            <p:cNvSpPr txBox="1">
              <a:spLocks noChangeArrowheads="1"/>
            </p:cNvSpPr>
            <p:nvPr/>
          </p:nvSpPr>
          <p:spPr bwMode="auto">
            <a:xfrm>
              <a:off x="343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49691" name="Text Box 123"/>
            <p:cNvSpPr txBox="1">
              <a:spLocks noChangeArrowheads="1"/>
            </p:cNvSpPr>
            <p:nvPr/>
          </p:nvSpPr>
          <p:spPr bwMode="auto">
            <a:xfrm>
              <a:off x="367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9692" name="Text Box 124"/>
            <p:cNvSpPr txBox="1">
              <a:spLocks noChangeArrowheads="1"/>
            </p:cNvSpPr>
            <p:nvPr/>
          </p:nvSpPr>
          <p:spPr bwMode="auto">
            <a:xfrm>
              <a:off x="39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9693" name="Text Box 125"/>
            <p:cNvSpPr txBox="1">
              <a:spLocks noChangeArrowheads="1"/>
            </p:cNvSpPr>
            <p:nvPr/>
          </p:nvSpPr>
          <p:spPr bwMode="auto">
            <a:xfrm>
              <a:off x="4157"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9694" name="Text Box 126"/>
            <p:cNvSpPr txBox="1">
              <a:spLocks noChangeArrowheads="1"/>
            </p:cNvSpPr>
            <p:nvPr/>
          </p:nvSpPr>
          <p:spPr bwMode="auto">
            <a:xfrm>
              <a:off x="4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9695" name="Text Box 127"/>
            <p:cNvSpPr txBox="1">
              <a:spLocks noChangeArrowheads="1"/>
            </p:cNvSpPr>
            <p:nvPr/>
          </p:nvSpPr>
          <p:spPr bwMode="auto">
            <a:xfrm>
              <a:off x="466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49696" name="Text Box 128"/>
            <p:cNvSpPr txBox="1">
              <a:spLocks noChangeArrowheads="1"/>
            </p:cNvSpPr>
            <p:nvPr/>
          </p:nvSpPr>
          <p:spPr bwMode="auto">
            <a:xfrm>
              <a:off x="492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49697" name="Text Box 129"/>
            <p:cNvSpPr txBox="1">
              <a:spLocks noChangeArrowheads="1"/>
            </p:cNvSpPr>
            <p:nvPr/>
          </p:nvSpPr>
          <p:spPr bwMode="auto">
            <a:xfrm>
              <a:off x="51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9698" name="Text Box 130"/>
            <p:cNvSpPr txBox="1">
              <a:spLocks noChangeArrowheads="1"/>
            </p:cNvSpPr>
            <p:nvPr/>
          </p:nvSpPr>
          <p:spPr bwMode="auto">
            <a:xfrm>
              <a:off x="5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grpSp>
      <p:graphicFrame>
        <p:nvGraphicFramePr>
          <p:cNvPr id="406726" name="Group 198"/>
          <p:cNvGraphicFramePr>
            <a:graphicFrameLocks noGrp="1"/>
          </p:cNvGraphicFramePr>
          <p:nvPr/>
        </p:nvGraphicFramePr>
        <p:xfrm>
          <a:off x="4483100" y="3400425"/>
          <a:ext cx="2819400" cy="1036638"/>
        </p:xfrm>
        <a:graphic>
          <a:graphicData uri="http://schemas.openxmlformats.org/drawingml/2006/table">
            <a:tbl>
              <a:tblPr/>
              <a:tblGrid>
                <a:gridCol w="7048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04850">
                  <a:extLst>
                    <a:ext uri="{9D8B030D-6E8A-4147-A177-3AD203B41FA5}">
                      <a16:colId xmlns:a16="http://schemas.microsoft.com/office/drawing/2014/main" val="20002"/>
                    </a:ext>
                  </a:extLst>
                </a:gridCol>
                <a:gridCol w="704850">
                  <a:extLst>
                    <a:ext uri="{9D8B030D-6E8A-4147-A177-3AD203B41FA5}">
                      <a16:colId xmlns:a16="http://schemas.microsoft.com/office/drawing/2014/main" val="20003"/>
                    </a:ext>
                  </a:extLst>
                </a:gridCol>
              </a:tblGrid>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449645" name="Text Box 153"/>
          <p:cNvSpPr txBox="1">
            <a:spLocks noChangeArrowheads="1"/>
          </p:cNvSpPr>
          <p:nvPr/>
        </p:nvSpPr>
        <p:spPr bwMode="auto">
          <a:xfrm>
            <a:off x="67691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3</a:t>
            </a:r>
          </a:p>
        </p:txBody>
      </p:sp>
      <p:sp>
        <p:nvSpPr>
          <p:cNvPr id="449646" name="Text Box 154"/>
          <p:cNvSpPr txBox="1">
            <a:spLocks noChangeArrowheads="1"/>
          </p:cNvSpPr>
          <p:nvPr/>
        </p:nvSpPr>
        <p:spPr bwMode="auto">
          <a:xfrm>
            <a:off x="60960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2</a:t>
            </a:r>
          </a:p>
        </p:txBody>
      </p:sp>
      <p:sp>
        <p:nvSpPr>
          <p:cNvPr id="449647" name="Text Box 155"/>
          <p:cNvSpPr txBox="1">
            <a:spLocks noChangeArrowheads="1"/>
          </p:cNvSpPr>
          <p:nvPr/>
        </p:nvSpPr>
        <p:spPr bwMode="auto">
          <a:xfrm>
            <a:off x="5395913"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a:t>
            </a:r>
          </a:p>
        </p:txBody>
      </p:sp>
      <p:sp>
        <p:nvSpPr>
          <p:cNvPr id="449648" name="Text Box 156"/>
          <p:cNvSpPr txBox="1">
            <a:spLocks noChangeArrowheads="1"/>
          </p:cNvSpPr>
          <p:nvPr/>
        </p:nvSpPr>
        <p:spPr bwMode="auto">
          <a:xfrm>
            <a:off x="4673600" y="3362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0</a:t>
            </a:r>
          </a:p>
        </p:txBody>
      </p:sp>
      <p:sp>
        <p:nvSpPr>
          <p:cNvPr id="449649" name="Text Box 162"/>
          <p:cNvSpPr txBox="1">
            <a:spLocks noChangeArrowheads="1"/>
          </p:cNvSpPr>
          <p:nvPr/>
        </p:nvSpPr>
        <p:spPr bwMode="auto">
          <a:xfrm>
            <a:off x="6673850"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7</a:t>
            </a:r>
          </a:p>
        </p:txBody>
      </p:sp>
      <p:sp>
        <p:nvSpPr>
          <p:cNvPr id="449650" name="Text Box 163"/>
          <p:cNvSpPr txBox="1">
            <a:spLocks noChangeArrowheads="1"/>
          </p:cNvSpPr>
          <p:nvPr/>
        </p:nvSpPr>
        <p:spPr bwMode="auto">
          <a:xfrm>
            <a:off x="6000750"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4</a:t>
            </a:r>
          </a:p>
        </p:txBody>
      </p:sp>
      <p:sp>
        <p:nvSpPr>
          <p:cNvPr id="449651" name="Text Box 164"/>
          <p:cNvSpPr txBox="1">
            <a:spLocks noChangeArrowheads="1"/>
          </p:cNvSpPr>
          <p:nvPr/>
        </p:nvSpPr>
        <p:spPr bwMode="auto">
          <a:xfrm>
            <a:off x="5395913" y="3860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5</a:t>
            </a:r>
          </a:p>
        </p:txBody>
      </p:sp>
      <p:sp>
        <p:nvSpPr>
          <p:cNvPr id="449652" name="Text Box 165"/>
          <p:cNvSpPr txBox="1">
            <a:spLocks noChangeArrowheads="1"/>
          </p:cNvSpPr>
          <p:nvPr/>
        </p:nvSpPr>
        <p:spPr bwMode="auto">
          <a:xfrm>
            <a:off x="4673600" y="3870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0</a:t>
            </a:r>
          </a:p>
        </p:txBody>
      </p:sp>
      <p:grpSp>
        <p:nvGrpSpPr>
          <p:cNvPr id="4" name="Group 233"/>
          <p:cNvGrpSpPr>
            <a:grpSpLocks/>
          </p:cNvGrpSpPr>
          <p:nvPr/>
        </p:nvGrpSpPr>
        <p:grpSpPr bwMode="auto">
          <a:xfrm>
            <a:off x="76200" y="1536700"/>
            <a:ext cx="8897938" cy="3736975"/>
            <a:chOff x="48" y="968"/>
            <a:chExt cx="5605" cy="2354"/>
          </a:xfrm>
        </p:grpSpPr>
        <p:sp>
          <p:nvSpPr>
            <p:cNvPr id="449654" name="Text Box 199"/>
            <p:cNvSpPr txBox="1">
              <a:spLocks noChangeArrowheads="1"/>
            </p:cNvSpPr>
            <p:nvPr/>
          </p:nvSpPr>
          <p:spPr bwMode="auto">
            <a:xfrm>
              <a:off x="48" y="2688"/>
              <a:ext cx="2412"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Location of first record </a:t>
              </a:r>
              <a:br>
                <a:rPr lang="en-US" altLang="en-US" sz="3000" i="0"/>
              </a:br>
              <a:r>
                <a:rPr lang="en-US" altLang="en-US" sz="3000" i="0"/>
                <a:t>with digit </a:t>
              </a:r>
              <a:r>
                <a:rPr lang="en-US" altLang="en-US" sz="3000"/>
                <a:t>v</a:t>
              </a:r>
              <a:r>
                <a:rPr lang="en-US" altLang="en-US" sz="3000" i="0"/>
                <a:t>.</a:t>
              </a:r>
            </a:p>
          </p:txBody>
        </p:sp>
        <p:sp>
          <p:nvSpPr>
            <p:cNvPr id="449655" name="Line 208"/>
            <p:cNvSpPr>
              <a:spLocks noChangeShapeType="1"/>
            </p:cNvSpPr>
            <p:nvPr/>
          </p:nvSpPr>
          <p:spPr bwMode="auto">
            <a:xfrm flipH="1" flipV="1">
              <a:off x="1104" y="1680"/>
              <a:ext cx="1920" cy="864"/>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9656" name="Line 209"/>
            <p:cNvSpPr>
              <a:spLocks noChangeShapeType="1"/>
            </p:cNvSpPr>
            <p:nvPr/>
          </p:nvSpPr>
          <p:spPr bwMode="auto">
            <a:xfrm flipH="1" flipV="1">
              <a:off x="2304" y="1680"/>
              <a:ext cx="1200" cy="912"/>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9657" name="Line 210"/>
            <p:cNvSpPr>
              <a:spLocks noChangeShapeType="1"/>
            </p:cNvSpPr>
            <p:nvPr/>
          </p:nvSpPr>
          <p:spPr bwMode="auto">
            <a:xfrm flipV="1">
              <a:off x="3936" y="1632"/>
              <a:ext cx="576" cy="912"/>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9658" name="Line 211"/>
            <p:cNvSpPr>
              <a:spLocks noChangeShapeType="1"/>
            </p:cNvSpPr>
            <p:nvPr/>
          </p:nvSpPr>
          <p:spPr bwMode="auto">
            <a:xfrm flipV="1">
              <a:off x="4464" y="1632"/>
              <a:ext cx="816" cy="912"/>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449659" name="Group 212"/>
            <p:cNvGrpSpPr>
              <a:grpSpLocks/>
            </p:cNvGrpSpPr>
            <p:nvPr/>
          </p:nvGrpSpPr>
          <p:grpSpPr bwMode="auto">
            <a:xfrm>
              <a:off x="926" y="968"/>
              <a:ext cx="4727" cy="346"/>
              <a:chOff x="926" y="968"/>
              <a:chExt cx="4727" cy="346"/>
            </a:xfrm>
          </p:grpSpPr>
          <p:sp>
            <p:nvSpPr>
              <p:cNvPr id="449660" name="Text Box 213"/>
              <p:cNvSpPr txBox="1">
                <a:spLocks noChangeArrowheads="1"/>
              </p:cNvSpPr>
              <p:nvPr/>
            </p:nvSpPr>
            <p:spPr bwMode="auto">
              <a:xfrm>
                <a:off x="926"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9661" name="Text Box 214"/>
              <p:cNvSpPr txBox="1">
                <a:spLocks noChangeArrowheads="1"/>
              </p:cNvSpPr>
              <p:nvPr/>
            </p:nvSpPr>
            <p:spPr bwMode="auto">
              <a:xfrm>
                <a:off x="1159"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9662" name="Text Box 215"/>
              <p:cNvSpPr txBox="1">
                <a:spLocks noChangeArrowheads="1"/>
              </p:cNvSpPr>
              <p:nvPr/>
            </p:nvSpPr>
            <p:spPr bwMode="auto">
              <a:xfrm>
                <a:off x="1419"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9663" name="Text Box 216"/>
              <p:cNvSpPr txBox="1">
                <a:spLocks noChangeArrowheads="1"/>
              </p:cNvSpPr>
              <p:nvPr/>
            </p:nvSpPr>
            <p:spPr bwMode="auto">
              <a:xfrm>
                <a:off x="1679"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9664" name="Text Box 217"/>
              <p:cNvSpPr txBox="1">
                <a:spLocks noChangeArrowheads="1"/>
              </p:cNvSpPr>
              <p:nvPr/>
            </p:nvSpPr>
            <p:spPr bwMode="auto">
              <a:xfrm>
                <a:off x="1939"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49665" name="Text Box 218"/>
              <p:cNvSpPr txBox="1">
                <a:spLocks noChangeArrowheads="1"/>
              </p:cNvSpPr>
              <p:nvPr/>
            </p:nvSpPr>
            <p:spPr bwMode="auto">
              <a:xfrm>
                <a:off x="2199"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9666" name="Text Box 219"/>
              <p:cNvSpPr txBox="1">
                <a:spLocks noChangeArrowheads="1"/>
              </p:cNvSpPr>
              <p:nvPr/>
            </p:nvSpPr>
            <p:spPr bwMode="auto">
              <a:xfrm>
                <a:off x="2417"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9667" name="Text Box 220"/>
              <p:cNvSpPr txBox="1">
                <a:spLocks noChangeArrowheads="1"/>
              </p:cNvSpPr>
              <p:nvPr/>
            </p:nvSpPr>
            <p:spPr bwMode="auto">
              <a:xfrm>
                <a:off x="2674"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9668" name="Text Box 221"/>
              <p:cNvSpPr txBox="1">
                <a:spLocks noChangeArrowheads="1"/>
              </p:cNvSpPr>
              <p:nvPr/>
            </p:nvSpPr>
            <p:spPr bwMode="auto">
              <a:xfrm>
                <a:off x="2931"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9669" name="Text Box 222"/>
              <p:cNvSpPr txBox="1">
                <a:spLocks noChangeArrowheads="1"/>
              </p:cNvSpPr>
              <p:nvPr/>
            </p:nvSpPr>
            <p:spPr bwMode="auto">
              <a:xfrm>
                <a:off x="3188"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9670" name="Text Box 223"/>
              <p:cNvSpPr txBox="1">
                <a:spLocks noChangeArrowheads="1"/>
              </p:cNvSpPr>
              <p:nvPr/>
            </p:nvSpPr>
            <p:spPr bwMode="auto">
              <a:xfrm>
                <a:off x="3438"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9671" name="Text Box 224"/>
              <p:cNvSpPr txBox="1">
                <a:spLocks noChangeArrowheads="1"/>
              </p:cNvSpPr>
              <p:nvPr/>
            </p:nvSpPr>
            <p:spPr bwMode="auto">
              <a:xfrm>
                <a:off x="3681"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9672" name="Text Box 225"/>
              <p:cNvSpPr txBox="1">
                <a:spLocks noChangeArrowheads="1"/>
              </p:cNvSpPr>
              <p:nvPr/>
            </p:nvSpPr>
            <p:spPr bwMode="auto">
              <a:xfrm>
                <a:off x="3917"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9673" name="Text Box 226"/>
              <p:cNvSpPr txBox="1">
                <a:spLocks noChangeArrowheads="1"/>
              </p:cNvSpPr>
              <p:nvPr/>
            </p:nvSpPr>
            <p:spPr bwMode="auto">
              <a:xfrm>
                <a:off x="4160"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49674" name="Text Box 227"/>
              <p:cNvSpPr txBox="1">
                <a:spLocks noChangeArrowheads="1"/>
              </p:cNvSpPr>
              <p:nvPr/>
            </p:nvSpPr>
            <p:spPr bwMode="auto">
              <a:xfrm>
                <a:off x="4417"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49675" name="Text Box 228"/>
              <p:cNvSpPr txBox="1">
                <a:spLocks noChangeArrowheads="1"/>
              </p:cNvSpPr>
              <p:nvPr/>
            </p:nvSpPr>
            <p:spPr bwMode="auto">
              <a:xfrm>
                <a:off x="4667"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49676" name="Text Box 229"/>
              <p:cNvSpPr txBox="1">
                <a:spLocks noChangeArrowheads="1"/>
              </p:cNvSpPr>
              <p:nvPr/>
            </p:nvSpPr>
            <p:spPr bwMode="auto">
              <a:xfrm>
                <a:off x="4924"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49677" name="Text Box 230"/>
              <p:cNvSpPr txBox="1">
                <a:spLocks noChangeArrowheads="1"/>
              </p:cNvSpPr>
              <p:nvPr/>
            </p:nvSpPr>
            <p:spPr bwMode="auto">
              <a:xfrm>
                <a:off x="5174" y="968"/>
                <a:ext cx="11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i="0"/>
              </a:p>
            </p:txBody>
          </p:sp>
          <p:sp>
            <p:nvSpPr>
              <p:cNvPr id="449678" name="Text Box 231"/>
              <p:cNvSpPr txBox="1">
                <a:spLocks noChangeArrowheads="1"/>
              </p:cNvSpPr>
              <p:nvPr/>
            </p:nvSpPr>
            <p:spPr bwMode="auto">
              <a:xfrm>
                <a:off x="5417"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49679" name="Text Box 232"/>
              <p:cNvSpPr txBox="1">
                <a:spLocks noChangeArrowheads="1"/>
              </p:cNvSpPr>
              <p:nvPr/>
            </p:nvSpPr>
            <p:spPr bwMode="auto">
              <a:xfrm>
                <a:off x="5172" y="968"/>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Grp="1" noChangeArrowheads="1"/>
          </p:cNvSpPr>
          <p:nvPr>
            <p:ph type="title"/>
          </p:nvPr>
        </p:nvSpPr>
        <p:spPr>
          <a:xfrm>
            <a:off x="685800" y="-134938"/>
            <a:ext cx="7772400" cy="1143001"/>
          </a:xfrm>
        </p:spPr>
        <p:txBody>
          <a:bodyPr/>
          <a:lstStyle/>
          <a:p>
            <a:pPr eaLnBrk="1" hangingPunct="1"/>
            <a:r>
              <a:rPr lang="en-US" altLang="en-US" smtClean="0"/>
              <a:t>CountingSort</a:t>
            </a:r>
          </a:p>
        </p:txBody>
      </p:sp>
      <p:sp>
        <p:nvSpPr>
          <p:cNvPr id="450563" name="Text Box 3"/>
          <p:cNvSpPr txBox="1">
            <a:spLocks noChangeArrowheads="1"/>
          </p:cNvSpPr>
          <p:nvPr/>
        </p:nvSpPr>
        <p:spPr bwMode="auto">
          <a:xfrm>
            <a:off x="60325" y="992188"/>
            <a:ext cx="1095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a:t>
            </a:r>
          </a:p>
        </p:txBody>
      </p:sp>
      <p:sp>
        <p:nvSpPr>
          <p:cNvPr id="450564" name="Text Box 4"/>
          <p:cNvSpPr txBox="1">
            <a:spLocks noChangeArrowheads="1"/>
          </p:cNvSpPr>
          <p:nvPr/>
        </p:nvSpPr>
        <p:spPr bwMode="auto">
          <a:xfrm>
            <a:off x="76200" y="1525588"/>
            <a:ext cx="1349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Output:</a:t>
            </a:r>
          </a:p>
        </p:txBody>
      </p:sp>
      <p:sp>
        <p:nvSpPr>
          <p:cNvPr id="450565" name="Text Box 5"/>
          <p:cNvSpPr txBox="1">
            <a:spLocks noChangeArrowheads="1"/>
          </p:cNvSpPr>
          <p:nvPr/>
        </p:nvSpPr>
        <p:spPr bwMode="auto">
          <a:xfrm>
            <a:off x="92075" y="2058988"/>
            <a:ext cx="115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dex:</a:t>
            </a:r>
          </a:p>
        </p:txBody>
      </p:sp>
      <p:graphicFrame>
        <p:nvGraphicFramePr>
          <p:cNvPr id="407558" name="Group 6"/>
          <p:cNvGraphicFramePr>
            <a:graphicFrameLocks noGrp="1"/>
          </p:cNvGraphicFramePr>
          <p:nvPr>
            <p:ph idx="1"/>
          </p:nvPr>
        </p:nvGraphicFramePr>
        <p:xfrm>
          <a:off x="1447800" y="990600"/>
          <a:ext cx="7543800" cy="1676400"/>
        </p:xfrm>
        <a:graphic>
          <a:graphicData uri="http://schemas.openxmlformats.org/drawingml/2006/table">
            <a:tbl>
              <a:tblPr/>
              <a:tblGrid>
                <a:gridCol w="396875">
                  <a:extLst>
                    <a:ext uri="{9D8B030D-6E8A-4147-A177-3AD203B41FA5}">
                      <a16:colId xmlns:a16="http://schemas.microsoft.com/office/drawing/2014/main" val="20000"/>
                    </a:ext>
                  </a:extLst>
                </a:gridCol>
                <a:gridCol w="396875">
                  <a:extLst>
                    <a:ext uri="{9D8B030D-6E8A-4147-A177-3AD203B41FA5}">
                      <a16:colId xmlns:a16="http://schemas.microsoft.com/office/drawing/2014/main" val="20001"/>
                    </a:ext>
                  </a:extLst>
                </a:gridCol>
                <a:gridCol w="396875">
                  <a:extLst>
                    <a:ext uri="{9D8B030D-6E8A-4147-A177-3AD203B41FA5}">
                      <a16:colId xmlns:a16="http://schemas.microsoft.com/office/drawing/2014/main" val="20002"/>
                    </a:ext>
                  </a:extLst>
                </a:gridCol>
                <a:gridCol w="396875">
                  <a:extLst>
                    <a:ext uri="{9D8B030D-6E8A-4147-A177-3AD203B41FA5}">
                      <a16:colId xmlns:a16="http://schemas.microsoft.com/office/drawing/2014/main" val="20003"/>
                    </a:ext>
                  </a:extLst>
                </a:gridCol>
                <a:gridCol w="398463">
                  <a:extLst>
                    <a:ext uri="{9D8B030D-6E8A-4147-A177-3AD203B41FA5}">
                      <a16:colId xmlns:a16="http://schemas.microsoft.com/office/drawing/2014/main" val="20004"/>
                    </a:ext>
                  </a:extLst>
                </a:gridCol>
                <a:gridCol w="396875">
                  <a:extLst>
                    <a:ext uri="{9D8B030D-6E8A-4147-A177-3AD203B41FA5}">
                      <a16:colId xmlns:a16="http://schemas.microsoft.com/office/drawing/2014/main" val="20005"/>
                    </a:ext>
                  </a:extLst>
                </a:gridCol>
                <a:gridCol w="396875">
                  <a:extLst>
                    <a:ext uri="{9D8B030D-6E8A-4147-A177-3AD203B41FA5}">
                      <a16:colId xmlns:a16="http://schemas.microsoft.com/office/drawing/2014/main" val="20006"/>
                    </a:ext>
                  </a:extLst>
                </a:gridCol>
                <a:gridCol w="396875">
                  <a:extLst>
                    <a:ext uri="{9D8B030D-6E8A-4147-A177-3AD203B41FA5}">
                      <a16:colId xmlns:a16="http://schemas.microsoft.com/office/drawing/2014/main" val="20007"/>
                    </a:ext>
                  </a:extLst>
                </a:gridCol>
                <a:gridCol w="396875">
                  <a:extLst>
                    <a:ext uri="{9D8B030D-6E8A-4147-A177-3AD203B41FA5}">
                      <a16:colId xmlns:a16="http://schemas.microsoft.com/office/drawing/2014/main" val="20008"/>
                    </a:ext>
                  </a:extLst>
                </a:gridCol>
                <a:gridCol w="396875">
                  <a:extLst>
                    <a:ext uri="{9D8B030D-6E8A-4147-A177-3AD203B41FA5}">
                      <a16:colId xmlns:a16="http://schemas.microsoft.com/office/drawing/2014/main" val="20009"/>
                    </a:ext>
                  </a:extLst>
                </a:gridCol>
                <a:gridCol w="396875">
                  <a:extLst>
                    <a:ext uri="{9D8B030D-6E8A-4147-A177-3AD203B41FA5}">
                      <a16:colId xmlns:a16="http://schemas.microsoft.com/office/drawing/2014/main" val="20010"/>
                    </a:ext>
                  </a:extLst>
                </a:gridCol>
                <a:gridCol w="396875">
                  <a:extLst>
                    <a:ext uri="{9D8B030D-6E8A-4147-A177-3AD203B41FA5}">
                      <a16:colId xmlns:a16="http://schemas.microsoft.com/office/drawing/2014/main" val="20011"/>
                    </a:ext>
                  </a:extLst>
                </a:gridCol>
                <a:gridCol w="396875">
                  <a:extLst>
                    <a:ext uri="{9D8B030D-6E8A-4147-A177-3AD203B41FA5}">
                      <a16:colId xmlns:a16="http://schemas.microsoft.com/office/drawing/2014/main" val="20012"/>
                    </a:ext>
                  </a:extLst>
                </a:gridCol>
                <a:gridCol w="396875">
                  <a:extLst>
                    <a:ext uri="{9D8B030D-6E8A-4147-A177-3AD203B41FA5}">
                      <a16:colId xmlns:a16="http://schemas.microsoft.com/office/drawing/2014/main" val="20013"/>
                    </a:ext>
                  </a:extLst>
                </a:gridCol>
                <a:gridCol w="398462">
                  <a:extLst>
                    <a:ext uri="{9D8B030D-6E8A-4147-A177-3AD203B41FA5}">
                      <a16:colId xmlns:a16="http://schemas.microsoft.com/office/drawing/2014/main" val="20014"/>
                    </a:ext>
                  </a:extLst>
                </a:gridCol>
                <a:gridCol w="396875">
                  <a:extLst>
                    <a:ext uri="{9D8B030D-6E8A-4147-A177-3AD203B41FA5}">
                      <a16:colId xmlns:a16="http://schemas.microsoft.com/office/drawing/2014/main" val="20015"/>
                    </a:ext>
                  </a:extLst>
                </a:gridCol>
                <a:gridCol w="396875">
                  <a:extLst>
                    <a:ext uri="{9D8B030D-6E8A-4147-A177-3AD203B41FA5}">
                      <a16:colId xmlns:a16="http://schemas.microsoft.com/office/drawing/2014/main" val="20016"/>
                    </a:ext>
                  </a:extLst>
                </a:gridCol>
                <a:gridCol w="396875">
                  <a:extLst>
                    <a:ext uri="{9D8B030D-6E8A-4147-A177-3AD203B41FA5}">
                      <a16:colId xmlns:a16="http://schemas.microsoft.com/office/drawing/2014/main" val="20017"/>
                    </a:ext>
                  </a:extLst>
                </a:gridCol>
                <a:gridCol w="396875">
                  <a:extLst>
                    <a:ext uri="{9D8B030D-6E8A-4147-A177-3AD203B41FA5}">
                      <a16:colId xmlns:a16="http://schemas.microsoft.com/office/drawing/2014/main" val="20018"/>
                    </a:ext>
                  </a:extLst>
                </a:gridCol>
              </a:tblGrid>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450648" name="Group 88"/>
          <p:cNvGrpSpPr>
            <a:grpSpLocks/>
          </p:cNvGrpSpPr>
          <p:nvPr/>
        </p:nvGrpSpPr>
        <p:grpSpPr bwMode="auto">
          <a:xfrm>
            <a:off x="1500188" y="2128838"/>
            <a:ext cx="7535862" cy="500062"/>
            <a:chOff x="945" y="1341"/>
            <a:chExt cx="4747" cy="315"/>
          </a:xfrm>
        </p:grpSpPr>
        <p:sp>
          <p:nvSpPr>
            <p:cNvPr id="450709" name="Text Box 89"/>
            <p:cNvSpPr txBox="1">
              <a:spLocks noChangeArrowheads="1"/>
            </p:cNvSpPr>
            <p:nvPr/>
          </p:nvSpPr>
          <p:spPr bwMode="auto">
            <a:xfrm>
              <a:off x="362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1</a:t>
              </a:r>
            </a:p>
          </p:txBody>
        </p:sp>
        <p:sp>
          <p:nvSpPr>
            <p:cNvPr id="450710" name="Text Box 90"/>
            <p:cNvSpPr txBox="1">
              <a:spLocks noChangeArrowheads="1"/>
            </p:cNvSpPr>
            <p:nvPr/>
          </p:nvSpPr>
          <p:spPr bwMode="auto">
            <a:xfrm>
              <a:off x="336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0</a:t>
              </a:r>
            </a:p>
          </p:txBody>
        </p:sp>
        <p:sp>
          <p:nvSpPr>
            <p:cNvPr id="450711" name="Text Box 91"/>
            <p:cNvSpPr txBox="1">
              <a:spLocks noChangeArrowheads="1"/>
            </p:cNvSpPr>
            <p:nvPr/>
          </p:nvSpPr>
          <p:spPr bwMode="auto">
            <a:xfrm>
              <a:off x="317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9</a:t>
              </a:r>
            </a:p>
          </p:txBody>
        </p:sp>
        <p:sp>
          <p:nvSpPr>
            <p:cNvPr id="450712" name="Text Box 92"/>
            <p:cNvSpPr txBox="1">
              <a:spLocks noChangeArrowheads="1"/>
            </p:cNvSpPr>
            <p:nvPr/>
          </p:nvSpPr>
          <p:spPr bwMode="auto">
            <a:xfrm>
              <a:off x="292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8</a:t>
              </a:r>
            </a:p>
          </p:txBody>
        </p:sp>
        <p:sp>
          <p:nvSpPr>
            <p:cNvPr id="450713" name="Text Box 93"/>
            <p:cNvSpPr txBox="1">
              <a:spLocks noChangeArrowheads="1"/>
            </p:cNvSpPr>
            <p:nvPr/>
          </p:nvSpPr>
          <p:spPr bwMode="auto">
            <a:xfrm>
              <a:off x="2688"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7</a:t>
              </a:r>
            </a:p>
          </p:txBody>
        </p:sp>
        <p:sp>
          <p:nvSpPr>
            <p:cNvPr id="450714" name="Text Box 94"/>
            <p:cNvSpPr txBox="1">
              <a:spLocks noChangeArrowheads="1"/>
            </p:cNvSpPr>
            <p:nvPr/>
          </p:nvSpPr>
          <p:spPr bwMode="auto">
            <a:xfrm>
              <a:off x="242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6</a:t>
              </a:r>
            </a:p>
          </p:txBody>
        </p:sp>
        <p:sp>
          <p:nvSpPr>
            <p:cNvPr id="450715" name="Text Box 95"/>
            <p:cNvSpPr txBox="1">
              <a:spLocks noChangeArrowheads="1"/>
            </p:cNvSpPr>
            <p:nvPr/>
          </p:nvSpPr>
          <p:spPr bwMode="auto">
            <a:xfrm>
              <a:off x="2173"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5</a:t>
              </a:r>
            </a:p>
          </p:txBody>
        </p:sp>
        <p:sp>
          <p:nvSpPr>
            <p:cNvPr id="450716" name="Text Box 96"/>
            <p:cNvSpPr txBox="1">
              <a:spLocks noChangeArrowheads="1"/>
            </p:cNvSpPr>
            <p:nvPr/>
          </p:nvSpPr>
          <p:spPr bwMode="auto">
            <a:xfrm>
              <a:off x="190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4</a:t>
              </a:r>
            </a:p>
          </p:txBody>
        </p:sp>
        <p:sp>
          <p:nvSpPr>
            <p:cNvPr id="450717" name="Text Box 97"/>
            <p:cNvSpPr txBox="1">
              <a:spLocks noChangeArrowheads="1"/>
            </p:cNvSpPr>
            <p:nvPr/>
          </p:nvSpPr>
          <p:spPr bwMode="auto">
            <a:xfrm>
              <a:off x="1661"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3</a:t>
              </a:r>
            </a:p>
          </p:txBody>
        </p:sp>
        <p:sp>
          <p:nvSpPr>
            <p:cNvPr id="450718" name="Text Box 98"/>
            <p:cNvSpPr txBox="1">
              <a:spLocks noChangeArrowheads="1"/>
            </p:cNvSpPr>
            <p:nvPr/>
          </p:nvSpPr>
          <p:spPr bwMode="auto">
            <a:xfrm>
              <a:off x="142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2</a:t>
              </a:r>
            </a:p>
          </p:txBody>
        </p:sp>
        <p:sp>
          <p:nvSpPr>
            <p:cNvPr id="450719" name="Text Box 99"/>
            <p:cNvSpPr txBox="1">
              <a:spLocks noChangeArrowheads="1"/>
            </p:cNvSpPr>
            <p:nvPr/>
          </p:nvSpPr>
          <p:spPr bwMode="auto">
            <a:xfrm>
              <a:off x="117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a:t>
              </a:r>
            </a:p>
          </p:txBody>
        </p:sp>
        <p:sp>
          <p:nvSpPr>
            <p:cNvPr id="450720" name="Text Box 100"/>
            <p:cNvSpPr txBox="1">
              <a:spLocks noChangeArrowheads="1"/>
            </p:cNvSpPr>
            <p:nvPr/>
          </p:nvSpPr>
          <p:spPr bwMode="auto">
            <a:xfrm>
              <a:off x="945"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0</a:t>
              </a:r>
            </a:p>
          </p:txBody>
        </p:sp>
        <p:sp>
          <p:nvSpPr>
            <p:cNvPr id="450721" name="Text Box 101"/>
            <p:cNvSpPr txBox="1">
              <a:spLocks noChangeArrowheads="1"/>
            </p:cNvSpPr>
            <p:nvPr/>
          </p:nvSpPr>
          <p:spPr bwMode="auto">
            <a:xfrm>
              <a:off x="3872" y="1342"/>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2</a:t>
              </a:r>
            </a:p>
          </p:txBody>
        </p:sp>
        <p:sp>
          <p:nvSpPr>
            <p:cNvPr id="450722" name="Text Box 102"/>
            <p:cNvSpPr txBox="1">
              <a:spLocks noChangeArrowheads="1"/>
            </p:cNvSpPr>
            <p:nvPr/>
          </p:nvSpPr>
          <p:spPr bwMode="auto">
            <a:xfrm>
              <a:off x="4133" y="1343"/>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3</a:t>
              </a:r>
            </a:p>
          </p:txBody>
        </p:sp>
        <p:sp>
          <p:nvSpPr>
            <p:cNvPr id="450723" name="Text Box 103"/>
            <p:cNvSpPr txBox="1">
              <a:spLocks noChangeArrowheads="1"/>
            </p:cNvSpPr>
            <p:nvPr/>
          </p:nvSpPr>
          <p:spPr bwMode="auto">
            <a:xfrm>
              <a:off x="4380" y="1344"/>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4</a:t>
              </a:r>
            </a:p>
          </p:txBody>
        </p:sp>
        <p:sp>
          <p:nvSpPr>
            <p:cNvPr id="450724" name="Text Box 104"/>
            <p:cNvSpPr txBox="1">
              <a:spLocks noChangeArrowheads="1"/>
            </p:cNvSpPr>
            <p:nvPr/>
          </p:nvSpPr>
          <p:spPr bwMode="auto">
            <a:xfrm>
              <a:off x="4627" y="1345"/>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5</a:t>
              </a:r>
            </a:p>
          </p:txBody>
        </p:sp>
        <p:sp>
          <p:nvSpPr>
            <p:cNvPr id="450725" name="Text Box 105"/>
            <p:cNvSpPr txBox="1">
              <a:spLocks noChangeArrowheads="1"/>
            </p:cNvSpPr>
            <p:nvPr/>
          </p:nvSpPr>
          <p:spPr bwMode="auto">
            <a:xfrm>
              <a:off x="4874" y="1346"/>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6</a:t>
              </a:r>
            </a:p>
          </p:txBody>
        </p:sp>
        <p:sp>
          <p:nvSpPr>
            <p:cNvPr id="450726" name="Text Box 106"/>
            <p:cNvSpPr txBox="1">
              <a:spLocks noChangeArrowheads="1"/>
            </p:cNvSpPr>
            <p:nvPr/>
          </p:nvSpPr>
          <p:spPr bwMode="auto">
            <a:xfrm>
              <a:off x="5121" y="1347"/>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7</a:t>
              </a:r>
            </a:p>
          </p:txBody>
        </p:sp>
        <p:sp>
          <p:nvSpPr>
            <p:cNvPr id="450727" name="Text Box 107"/>
            <p:cNvSpPr txBox="1">
              <a:spLocks noChangeArrowheads="1"/>
            </p:cNvSpPr>
            <p:nvPr/>
          </p:nvSpPr>
          <p:spPr bwMode="auto">
            <a:xfrm>
              <a:off x="5368" y="1348"/>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8</a:t>
              </a:r>
            </a:p>
          </p:txBody>
        </p:sp>
      </p:grpSp>
      <p:sp>
        <p:nvSpPr>
          <p:cNvPr id="450649" name="Text Box 108"/>
          <p:cNvSpPr txBox="1">
            <a:spLocks noChangeArrowheads="1"/>
          </p:cNvSpPr>
          <p:nvPr/>
        </p:nvSpPr>
        <p:spPr bwMode="auto">
          <a:xfrm>
            <a:off x="3013075" y="3336925"/>
            <a:ext cx="1466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Value </a:t>
            </a:r>
            <a:r>
              <a:rPr lang="en-US" altLang="en-US" sz="3000"/>
              <a:t>v</a:t>
            </a:r>
            <a:r>
              <a:rPr lang="en-US" altLang="en-US" sz="3000" i="0"/>
              <a:t>:</a:t>
            </a:r>
          </a:p>
        </p:txBody>
      </p:sp>
      <p:grpSp>
        <p:nvGrpSpPr>
          <p:cNvPr id="450650" name="Group 110"/>
          <p:cNvGrpSpPr>
            <a:grpSpLocks/>
          </p:cNvGrpSpPr>
          <p:nvPr/>
        </p:nvGrpSpPr>
        <p:grpSpPr bwMode="auto">
          <a:xfrm>
            <a:off x="1465263" y="1008063"/>
            <a:ext cx="7504112" cy="549275"/>
            <a:chOff x="923" y="1104"/>
            <a:chExt cx="4727" cy="346"/>
          </a:xfrm>
        </p:grpSpPr>
        <p:sp>
          <p:nvSpPr>
            <p:cNvPr id="450690" name="Text Box 111"/>
            <p:cNvSpPr txBox="1">
              <a:spLocks noChangeArrowheads="1"/>
            </p:cNvSpPr>
            <p:nvPr/>
          </p:nvSpPr>
          <p:spPr bwMode="auto">
            <a:xfrm>
              <a:off x="923"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0691" name="Text Box 112"/>
            <p:cNvSpPr txBox="1">
              <a:spLocks noChangeArrowheads="1"/>
            </p:cNvSpPr>
            <p:nvPr/>
          </p:nvSpPr>
          <p:spPr bwMode="auto">
            <a:xfrm>
              <a:off x="115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0692" name="Text Box 113"/>
            <p:cNvSpPr txBox="1">
              <a:spLocks noChangeArrowheads="1"/>
            </p:cNvSpPr>
            <p:nvPr/>
          </p:nvSpPr>
          <p:spPr bwMode="auto">
            <a:xfrm>
              <a:off x="141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0693" name="Text Box 114"/>
            <p:cNvSpPr txBox="1">
              <a:spLocks noChangeArrowheads="1"/>
            </p:cNvSpPr>
            <p:nvPr/>
          </p:nvSpPr>
          <p:spPr bwMode="auto">
            <a:xfrm>
              <a:off x="167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0694" name="Text Box 115"/>
            <p:cNvSpPr txBox="1">
              <a:spLocks noChangeArrowheads="1"/>
            </p:cNvSpPr>
            <p:nvPr/>
          </p:nvSpPr>
          <p:spPr bwMode="auto">
            <a:xfrm>
              <a:off x="193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50695" name="Text Box 116"/>
            <p:cNvSpPr txBox="1">
              <a:spLocks noChangeArrowheads="1"/>
            </p:cNvSpPr>
            <p:nvPr/>
          </p:nvSpPr>
          <p:spPr bwMode="auto">
            <a:xfrm>
              <a:off x="219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0696" name="Text Box 117"/>
            <p:cNvSpPr txBox="1">
              <a:spLocks noChangeArrowheads="1"/>
            </p:cNvSpPr>
            <p:nvPr/>
          </p:nvSpPr>
          <p:spPr bwMode="auto">
            <a:xfrm>
              <a:off x="2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0697" name="Text Box 118"/>
            <p:cNvSpPr txBox="1">
              <a:spLocks noChangeArrowheads="1"/>
            </p:cNvSpPr>
            <p:nvPr/>
          </p:nvSpPr>
          <p:spPr bwMode="auto">
            <a:xfrm>
              <a:off x="26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50698" name="Text Box 119"/>
            <p:cNvSpPr txBox="1">
              <a:spLocks noChangeArrowheads="1"/>
            </p:cNvSpPr>
            <p:nvPr/>
          </p:nvSpPr>
          <p:spPr bwMode="auto">
            <a:xfrm>
              <a:off x="292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0699" name="Text Box 120"/>
            <p:cNvSpPr txBox="1">
              <a:spLocks noChangeArrowheads="1"/>
            </p:cNvSpPr>
            <p:nvPr/>
          </p:nvSpPr>
          <p:spPr bwMode="auto">
            <a:xfrm>
              <a:off x="318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0700" name="Text Box 121"/>
            <p:cNvSpPr txBox="1">
              <a:spLocks noChangeArrowheads="1"/>
            </p:cNvSpPr>
            <p:nvPr/>
          </p:nvSpPr>
          <p:spPr bwMode="auto">
            <a:xfrm>
              <a:off x="343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50701" name="Text Box 122"/>
            <p:cNvSpPr txBox="1">
              <a:spLocks noChangeArrowheads="1"/>
            </p:cNvSpPr>
            <p:nvPr/>
          </p:nvSpPr>
          <p:spPr bwMode="auto">
            <a:xfrm>
              <a:off x="367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0702" name="Text Box 123"/>
            <p:cNvSpPr txBox="1">
              <a:spLocks noChangeArrowheads="1"/>
            </p:cNvSpPr>
            <p:nvPr/>
          </p:nvSpPr>
          <p:spPr bwMode="auto">
            <a:xfrm>
              <a:off x="39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0703" name="Text Box 124"/>
            <p:cNvSpPr txBox="1">
              <a:spLocks noChangeArrowheads="1"/>
            </p:cNvSpPr>
            <p:nvPr/>
          </p:nvSpPr>
          <p:spPr bwMode="auto">
            <a:xfrm>
              <a:off x="4157"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0704" name="Text Box 125"/>
            <p:cNvSpPr txBox="1">
              <a:spLocks noChangeArrowheads="1"/>
            </p:cNvSpPr>
            <p:nvPr/>
          </p:nvSpPr>
          <p:spPr bwMode="auto">
            <a:xfrm>
              <a:off x="4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0705" name="Text Box 126"/>
            <p:cNvSpPr txBox="1">
              <a:spLocks noChangeArrowheads="1"/>
            </p:cNvSpPr>
            <p:nvPr/>
          </p:nvSpPr>
          <p:spPr bwMode="auto">
            <a:xfrm>
              <a:off x="466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50706" name="Text Box 127"/>
            <p:cNvSpPr txBox="1">
              <a:spLocks noChangeArrowheads="1"/>
            </p:cNvSpPr>
            <p:nvPr/>
          </p:nvSpPr>
          <p:spPr bwMode="auto">
            <a:xfrm>
              <a:off x="492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50707" name="Text Box 128"/>
            <p:cNvSpPr txBox="1">
              <a:spLocks noChangeArrowheads="1"/>
            </p:cNvSpPr>
            <p:nvPr/>
          </p:nvSpPr>
          <p:spPr bwMode="auto">
            <a:xfrm>
              <a:off x="51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0708" name="Text Box 129"/>
            <p:cNvSpPr txBox="1">
              <a:spLocks noChangeArrowheads="1"/>
            </p:cNvSpPr>
            <p:nvPr/>
          </p:nvSpPr>
          <p:spPr bwMode="auto">
            <a:xfrm>
              <a:off x="5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grpSp>
      <p:graphicFrame>
        <p:nvGraphicFramePr>
          <p:cNvPr id="407682" name="Group 130"/>
          <p:cNvGraphicFramePr>
            <a:graphicFrameLocks noGrp="1"/>
          </p:cNvGraphicFramePr>
          <p:nvPr/>
        </p:nvGraphicFramePr>
        <p:xfrm>
          <a:off x="4483100" y="3400425"/>
          <a:ext cx="2819400" cy="1036638"/>
        </p:xfrm>
        <a:graphic>
          <a:graphicData uri="http://schemas.openxmlformats.org/drawingml/2006/table">
            <a:tbl>
              <a:tblPr/>
              <a:tblGrid>
                <a:gridCol w="7048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04850">
                  <a:extLst>
                    <a:ext uri="{9D8B030D-6E8A-4147-A177-3AD203B41FA5}">
                      <a16:colId xmlns:a16="http://schemas.microsoft.com/office/drawing/2014/main" val="20002"/>
                    </a:ext>
                  </a:extLst>
                </a:gridCol>
                <a:gridCol w="704850">
                  <a:extLst>
                    <a:ext uri="{9D8B030D-6E8A-4147-A177-3AD203B41FA5}">
                      <a16:colId xmlns:a16="http://schemas.microsoft.com/office/drawing/2014/main" val="20003"/>
                    </a:ext>
                  </a:extLst>
                </a:gridCol>
              </a:tblGrid>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450668" name="Text Box 147"/>
          <p:cNvSpPr txBox="1">
            <a:spLocks noChangeArrowheads="1"/>
          </p:cNvSpPr>
          <p:nvPr/>
        </p:nvSpPr>
        <p:spPr bwMode="auto">
          <a:xfrm>
            <a:off x="67691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3</a:t>
            </a:r>
          </a:p>
        </p:txBody>
      </p:sp>
      <p:sp>
        <p:nvSpPr>
          <p:cNvPr id="450669" name="Text Box 148"/>
          <p:cNvSpPr txBox="1">
            <a:spLocks noChangeArrowheads="1"/>
          </p:cNvSpPr>
          <p:nvPr/>
        </p:nvSpPr>
        <p:spPr bwMode="auto">
          <a:xfrm>
            <a:off x="60960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2</a:t>
            </a:r>
          </a:p>
        </p:txBody>
      </p:sp>
      <p:sp>
        <p:nvSpPr>
          <p:cNvPr id="450670" name="Text Box 149"/>
          <p:cNvSpPr txBox="1">
            <a:spLocks noChangeArrowheads="1"/>
          </p:cNvSpPr>
          <p:nvPr/>
        </p:nvSpPr>
        <p:spPr bwMode="auto">
          <a:xfrm>
            <a:off x="5395913"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a:t>
            </a:r>
          </a:p>
        </p:txBody>
      </p:sp>
      <p:sp>
        <p:nvSpPr>
          <p:cNvPr id="450671" name="Text Box 150"/>
          <p:cNvSpPr txBox="1">
            <a:spLocks noChangeArrowheads="1"/>
          </p:cNvSpPr>
          <p:nvPr/>
        </p:nvSpPr>
        <p:spPr bwMode="auto">
          <a:xfrm>
            <a:off x="4673600" y="3362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0</a:t>
            </a:r>
          </a:p>
        </p:txBody>
      </p:sp>
      <p:sp>
        <p:nvSpPr>
          <p:cNvPr id="450672" name="Text Box 151"/>
          <p:cNvSpPr txBox="1">
            <a:spLocks noChangeArrowheads="1"/>
          </p:cNvSpPr>
          <p:nvPr/>
        </p:nvSpPr>
        <p:spPr bwMode="auto">
          <a:xfrm>
            <a:off x="6673850"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7</a:t>
            </a:r>
          </a:p>
        </p:txBody>
      </p:sp>
      <p:sp>
        <p:nvSpPr>
          <p:cNvPr id="450673" name="Text Box 152"/>
          <p:cNvSpPr txBox="1">
            <a:spLocks noChangeArrowheads="1"/>
          </p:cNvSpPr>
          <p:nvPr/>
        </p:nvSpPr>
        <p:spPr bwMode="auto">
          <a:xfrm>
            <a:off x="6000750"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4</a:t>
            </a:r>
          </a:p>
        </p:txBody>
      </p:sp>
      <p:sp>
        <p:nvSpPr>
          <p:cNvPr id="450674" name="Text Box 153"/>
          <p:cNvSpPr txBox="1">
            <a:spLocks noChangeArrowheads="1"/>
          </p:cNvSpPr>
          <p:nvPr/>
        </p:nvSpPr>
        <p:spPr bwMode="auto">
          <a:xfrm>
            <a:off x="5395913" y="3860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5</a:t>
            </a:r>
          </a:p>
        </p:txBody>
      </p:sp>
      <p:sp>
        <p:nvSpPr>
          <p:cNvPr id="450675" name="Text Box 154"/>
          <p:cNvSpPr txBox="1">
            <a:spLocks noChangeArrowheads="1"/>
          </p:cNvSpPr>
          <p:nvPr/>
        </p:nvSpPr>
        <p:spPr bwMode="auto">
          <a:xfrm>
            <a:off x="4673600" y="3870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0</a:t>
            </a:r>
          </a:p>
        </p:txBody>
      </p:sp>
      <p:sp>
        <p:nvSpPr>
          <p:cNvPr id="450676" name="Text Box 156"/>
          <p:cNvSpPr txBox="1">
            <a:spLocks noChangeArrowheads="1"/>
          </p:cNvSpPr>
          <p:nvPr/>
        </p:nvSpPr>
        <p:spPr bwMode="auto">
          <a:xfrm>
            <a:off x="76200" y="3870325"/>
            <a:ext cx="38290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Location of first record </a:t>
            </a:r>
            <a:br>
              <a:rPr lang="en-US" altLang="en-US" sz="3000" i="0"/>
            </a:br>
            <a:r>
              <a:rPr lang="en-US" altLang="en-US" sz="3000" i="0"/>
              <a:t>with digit </a:t>
            </a:r>
            <a:r>
              <a:rPr lang="en-US" altLang="en-US" sz="3000"/>
              <a:t>v</a:t>
            </a:r>
            <a:r>
              <a:rPr lang="en-US" altLang="en-US" sz="3000" i="0"/>
              <a:t>.</a:t>
            </a:r>
          </a:p>
        </p:txBody>
      </p:sp>
      <p:sp>
        <p:nvSpPr>
          <p:cNvPr id="450677" name="Line 157"/>
          <p:cNvSpPr>
            <a:spLocks noChangeShapeType="1"/>
          </p:cNvSpPr>
          <p:nvPr/>
        </p:nvSpPr>
        <p:spPr bwMode="auto">
          <a:xfrm flipH="1" flipV="1">
            <a:off x="1752600" y="2667000"/>
            <a:ext cx="3048000" cy="13716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0678" name="Line 158"/>
          <p:cNvSpPr>
            <a:spLocks noChangeShapeType="1"/>
          </p:cNvSpPr>
          <p:nvPr/>
        </p:nvSpPr>
        <p:spPr bwMode="auto">
          <a:xfrm flipH="1" flipV="1">
            <a:off x="3657600" y="2667000"/>
            <a:ext cx="1905000" cy="14478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0679" name="Line 159"/>
          <p:cNvSpPr>
            <a:spLocks noChangeShapeType="1"/>
          </p:cNvSpPr>
          <p:nvPr/>
        </p:nvSpPr>
        <p:spPr bwMode="auto">
          <a:xfrm flipV="1">
            <a:off x="6248400" y="2590800"/>
            <a:ext cx="914400" cy="14478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0680" name="Line 160"/>
          <p:cNvSpPr>
            <a:spLocks noChangeShapeType="1"/>
          </p:cNvSpPr>
          <p:nvPr/>
        </p:nvSpPr>
        <p:spPr bwMode="auto">
          <a:xfrm flipV="1">
            <a:off x="7086600" y="2590800"/>
            <a:ext cx="1295400" cy="14478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7734" name="Text Box 182"/>
          <p:cNvSpPr txBox="1">
            <a:spLocks noChangeArrowheads="1"/>
          </p:cNvSpPr>
          <p:nvPr/>
        </p:nvSpPr>
        <p:spPr bwMode="auto">
          <a:xfrm>
            <a:off x="136525" y="5072063"/>
            <a:ext cx="67929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Algorithm: Go through the records in order</a:t>
            </a:r>
            <a:br>
              <a:rPr lang="en-US" altLang="en-US" sz="3000" i="0"/>
            </a:br>
            <a:r>
              <a:rPr lang="en-US" altLang="en-US" sz="3000" i="0"/>
              <a:t>                   putting them where they go.</a:t>
            </a:r>
          </a:p>
        </p:txBody>
      </p:sp>
      <p:sp>
        <p:nvSpPr>
          <p:cNvPr id="407735" name="Oval 183"/>
          <p:cNvSpPr>
            <a:spLocks noChangeArrowheads="1"/>
          </p:cNvSpPr>
          <p:nvPr/>
        </p:nvSpPr>
        <p:spPr bwMode="auto">
          <a:xfrm>
            <a:off x="1447800" y="990600"/>
            <a:ext cx="381000" cy="533400"/>
          </a:xfrm>
          <a:prstGeom prst="ellipse">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407736" name="Oval 184"/>
          <p:cNvSpPr>
            <a:spLocks noChangeArrowheads="1"/>
          </p:cNvSpPr>
          <p:nvPr/>
        </p:nvSpPr>
        <p:spPr bwMode="auto">
          <a:xfrm>
            <a:off x="3441700" y="1562100"/>
            <a:ext cx="381000" cy="533400"/>
          </a:xfrm>
          <a:prstGeom prst="ellipse">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407737" name="Rectangle 185"/>
          <p:cNvSpPr>
            <a:spLocks noChangeArrowheads="1"/>
          </p:cNvSpPr>
          <p:nvPr/>
        </p:nvSpPr>
        <p:spPr bwMode="auto">
          <a:xfrm>
            <a:off x="3473450" y="151765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07738" name="Oval 186"/>
          <p:cNvSpPr>
            <a:spLocks noChangeArrowheads="1"/>
          </p:cNvSpPr>
          <p:nvPr/>
        </p:nvSpPr>
        <p:spPr bwMode="auto">
          <a:xfrm>
            <a:off x="1854200" y="1003300"/>
            <a:ext cx="381000" cy="533400"/>
          </a:xfrm>
          <a:prstGeom prst="ellipse">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407739" name="Oval 187"/>
          <p:cNvSpPr>
            <a:spLocks noChangeArrowheads="1"/>
          </p:cNvSpPr>
          <p:nvPr/>
        </p:nvSpPr>
        <p:spPr bwMode="auto">
          <a:xfrm>
            <a:off x="1447800" y="1574800"/>
            <a:ext cx="381000" cy="533400"/>
          </a:xfrm>
          <a:prstGeom prst="ellipse">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407740" name="Rectangle 188"/>
          <p:cNvSpPr>
            <a:spLocks noChangeArrowheads="1"/>
          </p:cNvSpPr>
          <p:nvPr/>
        </p:nvSpPr>
        <p:spPr bwMode="auto">
          <a:xfrm>
            <a:off x="1460500" y="15367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07741" name="Oval 189"/>
          <p:cNvSpPr>
            <a:spLocks noChangeArrowheads="1"/>
          </p:cNvSpPr>
          <p:nvPr/>
        </p:nvSpPr>
        <p:spPr bwMode="auto">
          <a:xfrm>
            <a:off x="2286000" y="990600"/>
            <a:ext cx="381000" cy="533400"/>
          </a:xfrm>
          <a:prstGeom prst="ellipse">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407742" name="Rectangle 190"/>
          <p:cNvSpPr>
            <a:spLocks noChangeArrowheads="1"/>
          </p:cNvSpPr>
          <p:nvPr/>
        </p:nvSpPr>
        <p:spPr bwMode="auto">
          <a:xfrm>
            <a:off x="1892300" y="1524000"/>
            <a:ext cx="3540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hlink"/>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7734"/>
                                        </p:tgtEl>
                                        <p:attrNameLst>
                                          <p:attrName>style.visibility</p:attrName>
                                        </p:attrNameLst>
                                      </p:cBhvr>
                                      <p:to>
                                        <p:strVal val="visible"/>
                                      </p:to>
                                    </p:set>
                                    <p:anim calcmode="lin" valueType="num">
                                      <p:cBhvr additive="base">
                                        <p:cTn id="7" dur="500" fill="hold"/>
                                        <p:tgtEl>
                                          <p:spTgt spid="407734"/>
                                        </p:tgtEl>
                                        <p:attrNameLst>
                                          <p:attrName>ppt_x</p:attrName>
                                        </p:attrNameLst>
                                      </p:cBhvr>
                                      <p:tavLst>
                                        <p:tav tm="0">
                                          <p:val>
                                            <p:strVal val="#ppt_x"/>
                                          </p:val>
                                        </p:tav>
                                        <p:tav tm="100000">
                                          <p:val>
                                            <p:strVal val="#ppt_x"/>
                                          </p:val>
                                        </p:tav>
                                      </p:tavLst>
                                    </p:anim>
                                    <p:anim calcmode="lin" valueType="num">
                                      <p:cBhvr additive="base">
                                        <p:cTn id="8" dur="500" fill="hold"/>
                                        <p:tgtEl>
                                          <p:spTgt spid="40773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407735"/>
                                        </p:tgtEl>
                                        <p:attrNameLst>
                                          <p:attrName>style.visibility</p:attrName>
                                        </p:attrNameLst>
                                      </p:cBhvr>
                                      <p:to>
                                        <p:strVal val="visible"/>
                                      </p:to>
                                    </p:set>
                                    <p:anim calcmode="lin" valueType="num">
                                      <p:cBhvr additive="base">
                                        <p:cTn id="13" dur="500" fill="hold"/>
                                        <p:tgtEl>
                                          <p:spTgt spid="407735"/>
                                        </p:tgtEl>
                                        <p:attrNameLst>
                                          <p:attrName>ppt_x</p:attrName>
                                        </p:attrNameLst>
                                      </p:cBhvr>
                                      <p:tavLst>
                                        <p:tav tm="0">
                                          <p:val>
                                            <p:strVal val="#ppt_x"/>
                                          </p:val>
                                        </p:tav>
                                        <p:tav tm="100000">
                                          <p:val>
                                            <p:strVal val="#ppt_x"/>
                                          </p:val>
                                        </p:tav>
                                      </p:tavLst>
                                    </p:anim>
                                    <p:anim calcmode="lin" valueType="num">
                                      <p:cBhvr additive="base">
                                        <p:cTn id="14" dur="500" fill="hold"/>
                                        <p:tgtEl>
                                          <p:spTgt spid="407735"/>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407736"/>
                                        </p:tgtEl>
                                        <p:attrNameLst>
                                          <p:attrName>style.visibility</p:attrName>
                                        </p:attrNameLst>
                                      </p:cBhvr>
                                      <p:to>
                                        <p:strVal val="visible"/>
                                      </p:to>
                                    </p:set>
                                    <p:anim calcmode="lin" valueType="num">
                                      <p:cBhvr additive="base">
                                        <p:cTn id="19" dur="500" fill="hold"/>
                                        <p:tgtEl>
                                          <p:spTgt spid="407736"/>
                                        </p:tgtEl>
                                        <p:attrNameLst>
                                          <p:attrName>ppt_x</p:attrName>
                                        </p:attrNameLst>
                                      </p:cBhvr>
                                      <p:tavLst>
                                        <p:tav tm="0">
                                          <p:val>
                                            <p:strVal val="#ppt_x"/>
                                          </p:val>
                                        </p:tav>
                                        <p:tav tm="100000">
                                          <p:val>
                                            <p:strVal val="#ppt_x"/>
                                          </p:val>
                                        </p:tav>
                                      </p:tavLst>
                                    </p:anim>
                                    <p:anim calcmode="lin" valueType="num">
                                      <p:cBhvr additive="base">
                                        <p:cTn id="20" dur="500" fill="hold"/>
                                        <p:tgtEl>
                                          <p:spTgt spid="407736"/>
                                        </p:tgtEl>
                                        <p:attrNameLst>
                                          <p:attrName>ppt_y</p:attrName>
                                        </p:attrNameLst>
                                      </p:cBhvr>
                                      <p:tavLst>
                                        <p:tav tm="0">
                                          <p:val>
                                            <p:strVal val="0-#ppt_h/2"/>
                                          </p:val>
                                        </p:tav>
                                        <p:tav tm="100000">
                                          <p:val>
                                            <p:strVal val="#ppt_y"/>
                                          </p:val>
                                        </p:tav>
                                      </p:tavLst>
                                    </p:anim>
                                  </p:childTnLst>
                                </p:cTn>
                              </p:par>
                              <p:par>
                                <p:cTn id="21" presetID="2" presetClass="entr" presetSubtype="1" fill="hold" grpId="0" nodeType="withEffect">
                                  <p:stCondLst>
                                    <p:cond delay="0"/>
                                  </p:stCondLst>
                                  <p:childTnLst>
                                    <p:set>
                                      <p:cBhvr>
                                        <p:cTn id="22" dur="1" fill="hold">
                                          <p:stCondLst>
                                            <p:cond delay="0"/>
                                          </p:stCondLst>
                                        </p:cTn>
                                        <p:tgtEl>
                                          <p:spTgt spid="407737"/>
                                        </p:tgtEl>
                                        <p:attrNameLst>
                                          <p:attrName>style.visibility</p:attrName>
                                        </p:attrNameLst>
                                      </p:cBhvr>
                                      <p:to>
                                        <p:strVal val="visible"/>
                                      </p:to>
                                    </p:set>
                                    <p:anim calcmode="lin" valueType="num">
                                      <p:cBhvr additive="base">
                                        <p:cTn id="23" dur="500" fill="hold"/>
                                        <p:tgtEl>
                                          <p:spTgt spid="407737"/>
                                        </p:tgtEl>
                                        <p:attrNameLst>
                                          <p:attrName>ppt_x</p:attrName>
                                        </p:attrNameLst>
                                      </p:cBhvr>
                                      <p:tavLst>
                                        <p:tav tm="0">
                                          <p:val>
                                            <p:strVal val="#ppt_x"/>
                                          </p:val>
                                        </p:tav>
                                        <p:tav tm="100000">
                                          <p:val>
                                            <p:strVal val="#ppt_x"/>
                                          </p:val>
                                        </p:tav>
                                      </p:tavLst>
                                    </p:anim>
                                    <p:anim calcmode="lin" valueType="num">
                                      <p:cBhvr additive="base">
                                        <p:cTn id="24" dur="500" fill="hold"/>
                                        <p:tgtEl>
                                          <p:spTgt spid="407737"/>
                                        </p:tgtEl>
                                        <p:attrNameLst>
                                          <p:attrName>ppt_y</p:attrName>
                                        </p:attrNameLst>
                                      </p:cBhvr>
                                      <p:tavLst>
                                        <p:tav tm="0">
                                          <p:val>
                                            <p:strVal val="0-#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1" fill="hold" grpId="0" nodeType="clickEffect">
                                  <p:stCondLst>
                                    <p:cond delay="0"/>
                                  </p:stCondLst>
                                  <p:childTnLst>
                                    <p:set>
                                      <p:cBhvr>
                                        <p:cTn id="28" dur="1" fill="hold">
                                          <p:stCondLst>
                                            <p:cond delay="0"/>
                                          </p:stCondLst>
                                        </p:cTn>
                                        <p:tgtEl>
                                          <p:spTgt spid="407738"/>
                                        </p:tgtEl>
                                        <p:attrNameLst>
                                          <p:attrName>style.visibility</p:attrName>
                                        </p:attrNameLst>
                                      </p:cBhvr>
                                      <p:to>
                                        <p:strVal val="visible"/>
                                      </p:to>
                                    </p:set>
                                    <p:anim calcmode="lin" valueType="num">
                                      <p:cBhvr additive="base">
                                        <p:cTn id="29" dur="500" fill="hold"/>
                                        <p:tgtEl>
                                          <p:spTgt spid="407738"/>
                                        </p:tgtEl>
                                        <p:attrNameLst>
                                          <p:attrName>ppt_x</p:attrName>
                                        </p:attrNameLst>
                                      </p:cBhvr>
                                      <p:tavLst>
                                        <p:tav tm="0">
                                          <p:val>
                                            <p:strVal val="#ppt_x"/>
                                          </p:val>
                                        </p:tav>
                                        <p:tav tm="100000">
                                          <p:val>
                                            <p:strVal val="#ppt_x"/>
                                          </p:val>
                                        </p:tav>
                                      </p:tavLst>
                                    </p:anim>
                                    <p:anim calcmode="lin" valueType="num">
                                      <p:cBhvr additive="base">
                                        <p:cTn id="30" dur="500" fill="hold"/>
                                        <p:tgtEl>
                                          <p:spTgt spid="407738"/>
                                        </p:tgtEl>
                                        <p:attrNameLst>
                                          <p:attrName>ppt_y</p:attrName>
                                        </p:attrNameLst>
                                      </p:cBhvr>
                                      <p:tavLst>
                                        <p:tav tm="0">
                                          <p:val>
                                            <p:strVal val="0-#ppt_h/2"/>
                                          </p:val>
                                        </p:tav>
                                        <p:tav tm="100000">
                                          <p:val>
                                            <p:strVal val="#ppt_y"/>
                                          </p:val>
                                        </p:tav>
                                      </p:tavLst>
                                    </p:anim>
                                  </p:childTnLst>
                                </p:cTn>
                              </p:par>
                              <p:par>
                                <p:cTn id="31" presetID="1" presetClass="exit" presetSubtype="0" fill="hold" grpId="1" nodeType="withEffect">
                                  <p:stCondLst>
                                    <p:cond delay="0"/>
                                  </p:stCondLst>
                                  <p:childTnLst>
                                    <p:set>
                                      <p:cBhvr>
                                        <p:cTn id="32" dur="1" fill="hold">
                                          <p:stCondLst>
                                            <p:cond delay="0"/>
                                          </p:stCondLst>
                                        </p:cTn>
                                        <p:tgtEl>
                                          <p:spTgt spid="407735"/>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407736"/>
                                        </p:tgtEl>
                                        <p:attrNameLst>
                                          <p:attrName>style.visibility</p:attrName>
                                        </p:attrNameLst>
                                      </p:cBhvr>
                                      <p:to>
                                        <p:strVal val="hidden"/>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1" fill="hold" grpId="0" nodeType="clickEffect">
                                  <p:stCondLst>
                                    <p:cond delay="0"/>
                                  </p:stCondLst>
                                  <p:childTnLst>
                                    <p:set>
                                      <p:cBhvr>
                                        <p:cTn id="38" dur="1" fill="hold">
                                          <p:stCondLst>
                                            <p:cond delay="0"/>
                                          </p:stCondLst>
                                        </p:cTn>
                                        <p:tgtEl>
                                          <p:spTgt spid="407739"/>
                                        </p:tgtEl>
                                        <p:attrNameLst>
                                          <p:attrName>style.visibility</p:attrName>
                                        </p:attrNameLst>
                                      </p:cBhvr>
                                      <p:to>
                                        <p:strVal val="visible"/>
                                      </p:to>
                                    </p:set>
                                    <p:anim calcmode="lin" valueType="num">
                                      <p:cBhvr additive="base">
                                        <p:cTn id="39" dur="500" fill="hold"/>
                                        <p:tgtEl>
                                          <p:spTgt spid="407739"/>
                                        </p:tgtEl>
                                        <p:attrNameLst>
                                          <p:attrName>ppt_x</p:attrName>
                                        </p:attrNameLst>
                                      </p:cBhvr>
                                      <p:tavLst>
                                        <p:tav tm="0">
                                          <p:val>
                                            <p:strVal val="#ppt_x"/>
                                          </p:val>
                                        </p:tav>
                                        <p:tav tm="100000">
                                          <p:val>
                                            <p:strVal val="#ppt_x"/>
                                          </p:val>
                                        </p:tav>
                                      </p:tavLst>
                                    </p:anim>
                                    <p:anim calcmode="lin" valueType="num">
                                      <p:cBhvr additive="base">
                                        <p:cTn id="40" dur="500" fill="hold"/>
                                        <p:tgtEl>
                                          <p:spTgt spid="407739"/>
                                        </p:tgtEl>
                                        <p:attrNameLst>
                                          <p:attrName>ppt_y</p:attrName>
                                        </p:attrNameLst>
                                      </p:cBhvr>
                                      <p:tavLst>
                                        <p:tav tm="0">
                                          <p:val>
                                            <p:strVal val="0-#ppt_h/2"/>
                                          </p:val>
                                        </p:tav>
                                        <p:tav tm="100000">
                                          <p:val>
                                            <p:strVal val="#ppt_y"/>
                                          </p:val>
                                        </p:tav>
                                      </p:tavLst>
                                    </p:anim>
                                  </p:childTnLst>
                                </p:cTn>
                              </p:par>
                              <p:par>
                                <p:cTn id="41" presetID="2" presetClass="entr" presetSubtype="1" fill="hold" grpId="0" nodeType="withEffect">
                                  <p:stCondLst>
                                    <p:cond delay="0"/>
                                  </p:stCondLst>
                                  <p:childTnLst>
                                    <p:set>
                                      <p:cBhvr>
                                        <p:cTn id="42" dur="1" fill="hold">
                                          <p:stCondLst>
                                            <p:cond delay="0"/>
                                          </p:stCondLst>
                                        </p:cTn>
                                        <p:tgtEl>
                                          <p:spTgt spid="407740"/>
                                        </p:tgtEl>
                                        <p:attrNameLst>
                                          <p:attrName>style.visibility</p:attrName>
                                        </p:attrNameLst>
                                      </p:cBhvr>
                                      <p:to>
                                        <p:strVal val="visible"/>
                                      </p:to>
                                    </p:set>
                                    <p:anim calcmode="lin" valueType="num">
                                      <p:cBhvr additive="base">
                                        <p:cTn id="43" dur="500" fill="hold"/>
                                        <p:tgtEl>
                                          <p:spTgt spid="407740"/>
                                        </p:tgtEl>
                                        <p:attrNameLst>
                                          <p:attrName>ppt_x</p:attrName>
                                        </p:attrNameLst>
                                      </p:cBhvr>
                                      <p:tavLst>
                                        <p:tav tm="0">
                                          <p:val>
                                            <p:strVal val="#ppt_x"/>
                                          </p:val>
                                        </p:tav>
                                        <p:tav tm="100000">
                                          <p:val>
                                            <p:strVal val="#ppt_x"/>
                                          </p:val>
                                        </p:tav>
                                      </p:tavLst>
                                    </p:anim>
                                    <p:anim calcmode="lin" valueType="num">
                                      <p:cBhvr additive="base">
                                        <p:cTn id="44" dur="500" fill="hold"/>
                                        <p:tgtEl>
                                          <p:spTgt spid="407740"/>
                                        </p:tgtEl>
                                        <p:attrNameLst>
                                          <p:attrName>ppt_y</p:attrName>
                                        </p:attrNameLst>
                                      </p:cBhvr>
                                      <p:tavLst>
                                        <p:tav tm="0">
                                          <p:val>
                                            <p:strVal val="0-#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1" fill="hold" grpId="0" nodeType="clickEffect">
                                  <p:stCondLst>
                                    <p:cond delay="0"/>
                                  </p:stCondLst>
                                  <p:childTnLst>
                                    <p:set>
                                      <p:cBhvr>
                                        <p:cTn id="48" dur="1" fill="hold">
                                          <p:stCondLst>
                                            <p:cond delay="0"/>
                                          </p:stCondLst>
                                        </p:cTn>
                                        <p:tgtEl>
                                          <p:spTgt spid="407741"/>
                                        </p:tgtEl>
                                        <p:attrNameLst>
                                          <p:attrName>style.visibility</p:attrName>
                                        </p:attrNameLst>
                                      </p:cBhvr>
                                      <p:to>
                                        <p:strVal val="visible"/>
                                      </p:to>
                                    </p:set>
                                    <p:anim calcmode="lin" valueType="num">
                                      <p:cBhvr additive="base">
                                        <p:cTn id="49" dur="500" fill="hold"/>
                                        <p:tgtEl>
                                          <p:spTgt spid="407741"/>
                                        </p:tgtEl>
                                        <p:attrNameLst>
                                          <p:attrName>ppt_x</p:attrName>
                                        </p:attrNameLst>
                                      </p:cBhvr>
                                      <p:tavLst>
                                        <p:tav tm="0">
                                          <p:val>
                                            <p:strVal val="#ppt_x"/>
                                          </p:val>
                                        </p:tav>
                                        <p:tav tm="100000">
                                          <p:val>
                                            <p:strVal val="#ppt_x"/>
                                          </p:val>
                                        </p:tav>
                                      </p:tavLst>
                                    </p:anim>
                                    <p:anim calcmode="lin" valueType="num">
                                      <p:cBhvr additive="base">
                                        <p:cTn id="50" dur="500" fill="hold"/>
                                        <p:tgtEl>
                                          <p:spTgt spid="407741"/>
                                        </p:tgtEl>
                                        <p:attrNameLst>
                                          <p:attrName>ppt_y</p:attrName>
                                        </p:attrNameLst>
                                      </p:cBhvr>
                                      <p:tavLst>
                                        <p:tav tm="0">
                                          <p:val>
                                            <p:strVal val="0-#ppt_h/2"/>
                                          </p:val>
                                        </p:tav>
                                        <p:tav tm="100000">
                                          <p:val>
                                            <p:strVal val="#ppt_y"/>
                                          </p:val>
                                        </p:tav>
                                      </p:tavLst>
                                    </p:anim>
                                  </p:childTnLst>
                                </p:cTn>
                              </p:par>
                              <p:par>
                                <p:cTn id="51" presetID="1" presetClass="exit" presetSubtype="0" fill="hold" grpId="1" nodeType="withEffect">
                                  <p:stCondLst>
                                    <p:cond delay="0"/>
                                  </p:stCondLst>
                                  <p:childTnLst>
                                    <p:set>
                                      <p:cBhvr>
                                        <p:cTn id="52" dur="1" fill="hold">
                                          <p:stCondLst>
                                            <p:cond delay="0"/>
                                          </p:stCondLst>
                                        </p:cTn>
                                        <p:tgtEl>
                                          <p:spTgt spid="407739"/>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407738"/>
                                        </p:tgtEl>
                                        <p:attrNameLst>
                                          <p:attrName>style.visibility</p:attrName>
                                        </p:attrNameLst>
                                      </p:cBhvr>
                                      <p:to>
                                        <p:strVal val="hidden"/>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1" fill="hold" grpId="0" nodeType="clickEffect">
                                  <p:stCondLst>
                                    <p:cond delay="0"/>
                                  </p:stCondLst>
                                  <p:childTnLst>
                                    <p:set>
                                      <p:cBhvr>
                                        <p:cTn id="58" dur="1" fill="hold">
                                          <p:stCondLst>
                                            <p:cond delay="0"/>
                                          </p:stCondLst>
                                        </p:cTn>
                                        <p:tgtEl>
                                          <p:spTgt spid="407742"/>
                                        </p:tgtEl>
                                        <p:attrNameLst>
                                          <p:attrName>style.visibility</p:attrName>
                                        </p:attrNameLst>
                                      </p:cBhvr>
                                      <p:to>
                                        <p:strVal val="visible"/>
                                      </p:to>
                                    </p:set>
                                    <p:anim calcmode="lin" valueType="num">
                                      <p:cBhvr additive="base">
                                        <p:cTn id="59" dur="500" fill="hold"/>
                                        <p:tgtEl>
                                          <p:spTgt spid="407742"/>
                                        </p:tgtEl>
                                        <p:attrNameLst>
                                          <p:attrName>ppt_x</p:attrName>
                                        </p:attrNameLst>
                                      </p:cBhvr>
                                      <p:tavLst>
                                        <p:tav tm="0">
                                          <p:val>
                                            <p:strVal val="#ppt_x"/>
                                          </p:val>
                                        </p:tav>
                                        <p:tav tm="100000">
                                          <p:val>
                                            <p:strVal val="#ppt_x"/>
                                          </p:val>
                                        </p:tav>
                                      </p:tavLst>
                                    </p:anim>
                                    <p:anim calcmode="lin" valueType="num">
                                      <p:cBhvr additive="base">
                                        <p:cTn id="60" dur="500" fill="hold"/>
                                        <p:tgtEl>
                                          <p:spTgt spid="40774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734" grpId="0"/>
      <p:bldP spid="407735" grpId="0" animBg="1"/>
      <p:bldP spid="407735" grpId="1" animBg="1"/>
      <p:bldP spid="407736" grpId="0" animBg="1"/>
      <p:bldP spid="407736" grpId="1" animBg="1"/>
      <p:bldP spid="407737" grpId="0"/>
      <p:bldP spid="407738" grpId="0" animBg="1"/>
      <p:bldP spid="407738" grpId="1" animBg="1"/>
      <p:bldP spid="407739" grpId="0" animBg="1"/>
      <p:bldP spid="407739" grpId="1" animBg="1"/>
      <p:bldP spid="407740" grpId="0"/>
      <p:bldP spid="407741" grpId="0" animBg="1"/>
      <p:bldP spid="407742" grpId="0"/>
    </p:bldLst>
  </p:timing>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2"/>
          <p:cNvSpPr>
            <a:spLocks noGrp="1" noChangeArrowheads="1"/>
          </p:cNvSpPr>
          <p:nvPr>
            <p:ph type="title"/>
          </p:nvPr>
        </p:nvSpPr>
        <p:spPr>
          <a:xfrm>
            <a:off x="685800" y="-134938"/>
            <a:ext cx="7772400" cy="1143001"/>
          </a:xfrm>
        </p:spPr>
        <p:txBody>
          <a:bodyPr/>
          <a:lstStyle/>
          <a:p>
            <a:pPr eaLnBrk="1" hangingPunct="1"/>
            <a:r>
              <a:rPr lang="en-US" altLang="en-US" smtClean="0"/>
              <a:t>CountingSort</a:t>
            </a:r>
          </a:p>
        </p:txBody>
      </p:sp>
      <p:sp>
        <p:nvSpPr>
          <p:cNvPr id="451587" name="Text Box 3"/>
          <p:cNvSpPr txBox="1">
            <a:spLocks noChangeArrowheads="1"/>
          </p:cNvSpPr>
          <p:nvPr/>
        </p:nvSpPr>
        <p:spPr bwMode="auto">
          <a:xfrm>
            <a:off x="60325" y="992188"/>
            <a:ext cx="1095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a:t>
            </a:r>
          </a:p>
        </p:txBody>
      </p:sp>
      <p:sp>
        <p:nvSpPr>
          <p:cNvPr id="451588" name="Text Box 4"/>
          <p:cNvSpPr txBox="1">
            <a:spLocks noChangeArrowheads="1"/>
          </p:cNvSpPr>
          <p:nvPr/>
        </p:nvSpPr>
        <p:spPr bwMode="auto">
          <a:xfrm>
            <a:off x="76200" y="1525588"/>
            <a:ext cx="1349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Output:</a:t>
            </a:r>
          </a:p>
        </p:txBody>
      </p:sp>
      <p:sp>
        <p:nvSpPr>
          <p:cNvPr id="451589" name="Text Box 5"/>
          <p:cNvSpPr txBox="1">
            <a:spLocks noChangeArrowheads="1"/>
          </p:cNvSpPr>
          <p:nvPr/>
        </p:nvSpPr>
        <p:spPr bwMode="auto">
          <a:xfrm>
            <a:off x="92075" y="2058988"/>
            <a:ext cx="115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dex:</a:t>
            </a:r>
          </a:p>
        </p:txBody>
      </p:sp>
      <p:graphicFrame>
        <p:nvGraphicFramePr>
          <p:cNvPr id="408781" name="Group 205"/>
          <p:cNvGraphicFramePr>
            <a:graphicFrameLocks noGrp="1"/>
          </p:cNvGraphicFramePr>
          <p:nvPr>
            <p:ph idx="1"/>
          </p:nvPr>
        </p:nvGraphicFramePr>
        <p:xfrm>
          <a:off x="1447800" y="990600"/>
          <a:ext cx="7543800" cy="1676400"/>
        </p:xfrm>
        <a:graphic>
          <a:graphicData uri="http://schemas.openxmlformats.org/drawingml/2006/table">
            <a:tbl>
              <a:tblPr/>
              <a:tblGrid>
                <a:gridCol w="396875">
                  <a:extLst>
                    <a:ext uri="{9D8B030D-6E8A-4147-A177-3AD203B41FA5}">
                      <a16:colId xmlns:a16="http://schemas.microsoft.com/office/drawing/2014/main" val="20000"/>
                    </a:ext>
                  </a:extLst>
                </a:gridCol>
                <a:gridCol w="396875">
                  <a:extLst>
                    <a:ext uri="{9D8B030D-6E8A-4147-A177-3AD203B41FA5}">
                      <a16:colId xmlns:a16="http://schemas.microsoft.com/office/drawing/2014/main" val="20001"/>
                    </a:ext>
                  </a:extLst>
                </a:gridCol>
                <a:gridCol w="396875">
                  <a:extLst>
                    <a:ext uri="{9D8B030D-6E8A-4147-A177-3AD203B41FA5}">
                      <a16:colId xmlns:a16="http://schemas.microsoft.com/office/drawing/2014/main" val="20002"/>
                    </a:ext>
                  </a:extLst>
                </a:gridCol>
                <a:gridCol w="409575">
                  <a:extLst>
                    <a:ext uri="{9D8B030D-6E8A-4147-A177-3AD203B41FA5}">
                      <a16:colId xmlns:a16="http://schemas.microsoft.com/office/drawing/2014/main" val="20003"/>
                    </a:ext>
                  </a:extLst>
                </a:gridCol>
                <a:gridCol w="385763">
                  <a:extLst>
                    <a:ext uri="{9D8B030D-6E8A-4147-A177-3AD203B41FA5}">
                      <a16:colId xmlns:a16="http://schemas.microsoft.com/office/drawing/2014/main" val="20004"/>
                    </a:ext>
                  </a:extLst>
                </a:gridCol>
                <a:gridCol w="396875">
                  <a:extLst>
                    <a:ext uri="{9D8B030D-6E8A-4147-A177-3AD203B41FA5}">
                      <a16:colId xmlns:a16="http://schemas.microsoft.com/office/drawing/2014/main" val="20005"/>
                    </a:ext>
                  </a:extLst>
                </a:gridCol>
                <a:gridCol w="396875">
                  <a:extLst>
                    <a:ext uri="{9D8B030D-6E8A-4147-A177-3AD203B41FA5}">
                      <a16:colId xmlns:a16="http://schemas.microsoft.com/office/drawing/2014/main" val="20006"/>
                    </a:ext>
                  </a:extLst>
                </a:gridCol>
                <a:gridCol w="396875">
                  <a:extLst>
                    <a:ext uri="{9D8B030D-6E8A-4147-A177-3AD203B41FA5}">
                      <a16:colId xmlns:a16="http://schemas.microsoft.com/office/drawing/2014/main" val="20007"/>
                    </a:ext>
                  </a:extLst>
                </a:gridCol>
                <a:gridCol w="396875">
                  <a:extLst>
                    <a:ext uri="{9D8B030D-6E8A-4147-A177-3AD203B41FA5}">
                      <a16:colId xmlns:a16="http://schemas.microsoft.com/office/drawing/2014/main" val="20008"/>
                    </a:ext>
                  </a:extLst>
                </a:gridCol>
                <a:gridCol w="396875">
                  <a:extLst>
                    <a:ext uri="{9D8B030D-6E8A-4147-A177-3AD203B41FA5}">
                      <a16:colId xmlns:a16="http://schemas.microsoft.com/office/drawing/2014/main" val="20009"/>
                    </a:ext>
                  </a:extLst>
                </a:gridCol>
                <a:gridCol w="396875">
                  <a:extLst>
                    <a:ext uri="{9D8B030D-6E8A-4147-A177-3AD203B41FA5}">
                      <a16:colId xmlns:a16="http://schemas.microsoft.com/office/drawing/2014/main" val="20010"/>
                    </a:ext>
                  </a:extLst>
                </a:gridCol>
                <a:gridCol w="396875">
                  <a:extLst>
                    <a:ext uri="{9D8B030D-6E8A-4147-A177-3AD203B41FA5}">
                      <a16:colId xmlns:a16="http://schemas.microsoft.com/office/drawing/2014/main" val="20011"/>
                    </a:ext>
                  </a:extLst>
                </a:gridCol>
                <a:gridCol w="396875">
                  <a:extLst>
                    <a:ext uri="{9D8B030D-6E8A-4147-A177-3AD203B41FA5}">
                      <a16:colId xmlns:a16="http://schemas.microsoft.com/office/drawing/2014/main" val="20012"/>
                    </a:ext>
                  </a:extLst>
                </a:gridCol>
                <a:gridCol w="396875">
                  <a:extLst>
                    <a:ext uri="{9D8B030D-6E8A-4147-A177-3AD203B41FA5}">
                      <a16:colId xmlns:a16="http://schemas.microsoft.com/office/drawing/2014/main" val="20013"/>
                    </a:ext>
                  </a:extLst>
                </a:gridCol>
                <a:gridCol w="398462">
                  <a:extLst>
                    <a:ext uri="{9D8B030D-6E8A-4147-A177-3AD203B41FA5}">
                      <a16:colId xmlns:a16="http://schemas.microsoft.com/office/drawing/2014/main" val="20014"/>
                    </a:ext>
                  </a:extLst>
                </a:gridCol>
                <a:gridCol w="396875">
                  <a:extLst>
                    <a:ext uri="{9D8B030D-6E8A-4147-A177-3AD203B41FA5}">
                      <a16:colId xmlns:a16="http://schemas.microsoft.com/office/drawing/2014/main" val="20015"/>
                    </a:ext>
                  </a:extLst>
                </a:gridCol>
                <a:gridCol w="396875">
                  <a:extLst>
                    <a:ext uri="{9D8B030D-6E8A-4147-A177-3AD203B41FA5}">
                      <a16:colId xmlns:a16="http://schemas.microsoft.com/office/drawing/2014/main" val="20016"/>
                    </a:ext>
                  </a:extLst>
                </a:gridCol>
                <a:gridCol w="396875">
                  <a:extLst>
                    <a:ext uri="{9D8B030D-6E8A-4147-A177-3AD203B41FA5}">
                      <a16:colId xmlns:a16="http://schemas.microsoft.com/office/drawing/2014/main" val="20017"/>
                    </a:ext>
                  </a:extLst>
                </a:gridCol>
                <a:gridCol w="396875">
                  <a:extLst>
                    <a:ext uri="{9D8B030D-6E8A-4147-A177-3AD203B41FA5}">
                      <a16:colId xmlns:a16="http://schemas.microsoft.com/office/drawing/2014/main" val="20018"/>
                    </a:ext>
                  </a:extLst>
                </a:gridCol>
              </a:tblGrid>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451672" name="Group 88"/>
          <p:cNvGrpSpPr>
            <a:grpSpLocks/>
          </p:cNvGrpSpPr>
          <p:nvPr/>
        </p:nvGrpSpPr>
        <p:grpSpPr bwMode="auto">
          <a:xfrm>
            <a:off x="1500188" y="2128838"/>
            <a:ext cx="7535862" cy="500062"/>
            <a:chOff x="945" y="1341"/>
            <a:chExt cx="4747" cy="315"/>
          </a:xfrm>
        </p:grpSpPr>
        <p:sp>
          <p:nvSpPr>
            <p:cNvPr id="451752" name="Text Box 89"/>
            <p:cNvSpPr txBox="1">
              <a:spLocks noChangeArrowheads="1"/>
            </p:cNvSpPr>
            <p:nvPr/>
          </p:nvSpPr>
          <p:spPr bwMode="auto">
            <a:xfrm>
              <a:off x="362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1</a:t>
              </a:r>
            </a:p>
          </p:txBody>
        </p:sp>
        <p:sp>
          <p:nvSpPr>
            <p:cNvPr id="451753" name="Text Box 90"/>
            <p:cNvSpPr txBox="1">
              <a:spLocks noChangeArrowheads="1"/>
            </p:cNvSpPr>
            <p:nvPr/>
          </p:nvSpPr>
          <p:spPr bwMode="auto">
            <a:xfrm>
              <a:off x="336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0</a:t>
              </a:r>
            </a:p>
          </p:txBody>
        </p:sp>
        <p:sp>
          <p:nvSpPr>
            <p:cNvPr id="451754" name="Text Box 91"/>
            <p:cNvSpPr txBox="1">
              <a:spLocks noChangeArrowheads="1"/>
            </p:cNvSpPr>
            <p:nvPr/>
          </p:nvSpPr>
          <p:spPr bwMode="auto">
            <a:xfrm>
              <a:off x="317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9</a:t>
              </a:r>
            </a:p>
          </p:txBody>
        </p:sp>
        <p:sp>
          <p:nvSpPr>
            <p:cNvPr id="451755" name="Text Box 92"/>
            <p:cNvSpPr txBox="1">
              <a:spLocks noChangeArrowheads="1"/>
            </p:cNvSpPr>
            <p:nvPr/>
          </p:nvSpPr>
          <p:spPr bwMode="auto">
            <a:xfrm>
              <a:off x="292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8</a:t>
              </a:r>
            </a:p>
          </p:txBody>
        </p:sp>
        <p:sp>
          <p:nvSpPr>
            <p:cNvPr id="451756" name="Text Box 93"/>
            <p:cNvSpPr txBox="1">
              <a:spLocks noChangeArrowheads="1"/>
            </p:cNvSpPr>
            <p:nvPr/>
          </p:nvSpPr>
          <p:spPr bwMode="auto">
            <a:xfrm>
              <a:off x="2688"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7</a:t>
              </a:r>
            </a:p>
          </p:txBody>
        </p:sp>
        <p:sp>
          <p:nvSpPr>
            <p:cNvPr id="451757" name="Text Box 94"/>
            <p:cNvSpPr txBox="1">
              <a:spLocks noChangeArrowheads="1"/>
            </p:cNvSpPr>
            <p:nvPr/>
          </p:nvSpPr>
          <p:spPr bwMode="auto">
            <a:xfrm>
              <a:off x="242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6</a:t>
              </a:r>
            </a:p>
          </p:txBody>
        </p:sp>
        <p:sp>
          <p:nvSpPr>
            <p:cNvPr id="451758" name="Text Box 95"/>
            <p:cNvSpPr txBox="1">
              <a:spLocks noChangeArrowheads="1"/>
            </p:cNvSpPr>
            <p:nvPr/>
          </p:nvSpPr>
          <p:spPr bwMode="auto">
            <a:xfrm>
              <a:off x="2173"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5</a:t>
              </a:r>
            </a:p>
          </p:txBody>
        </p:sp>
        <p:sp>
          <p:nvSpPr>
            <p:cNvPr id="451759" name="Text Box 96"/>
            <p:cNvSpPr txBox="1">
              <a:spLocks noChangeArrowheads="1"/>
            </p:cNvSpPr>
            <p:nvPr/>
          </p:nvSpPr>
          <p:spPr bwMode="auto">
            <a:xfrm>
              <a:off x="190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4</a:t>
              </a:r>
            </a:p>
          </p:txBody>
        </p:sp>
        <p:sp>
          <p:nvSpPr>
            <p:cNvPr id="451760" name="Text Box 97"/>
            <p:cNvSpPr txBox="1">
              <a:spLocks noChangeArrowheads="1"/>
            </p:cNvSpPr>
            <p:nvPr/>
          </p:nvSpPr>
          <p:spPr bwMode="auto">
            <a:xfrm>
              <a:off x="1661"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3</a:t>
              </a:r>
            </a:p>
          </p:txBody>
        </p:sp>
        <p:sp>
          <p:nvSpPr>
            <p:cNvPr id="451761" name="Text Box 98"/>
            <p:cNvSpPr txBox="1">
              <a:spLocks noChangeArrowheads="1"/>
            </p:cNvSpPr>
            <p:nvPr/>
          </p:nvSpPr>
          <p:spPr bwMode="auto">
            <a:xfrm>
              <a:off x="142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2</a:t>
              </a:r>
            </a:p>
          </p:txBody>
        </p:sp>
        <p:sp>
          <p:nvSpPr>
            <p:cNvPr id="451762" name="Text Box 99"/>
            <p:cNvSpPr txBox="1">
              <a:spLocks noChangeArrowheads="1"/>
            </p:cNvSpPr>
            <p:nvPr/>
          </p:nvSpPr>
          <p:spPr bwMode="auto">
            <a:xfrm>
              <a:off x="117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a:t>
              </a:r>
            </a:p>
          </p:txBody>
        </p:sp>
        <p:sp>
          <p:nvSpPr>
            <p:cNvPr id="451763" name="Text Box 100"/>
            <p:cNvSpPr txBox="1">
              <a:spLocks noChangeArrowheads="1"/>
            </p:cNvSpPr>
            <p:nvPr/>
          </p:nvSpPr>
          <p:spPr bwMode="auto">
            <a:xfrm>
              <a:off x="945"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0</a:t>
              </a:r>
            </a:p>
          </p:txBody>
        </p:sp>
        <p:sp>
          <p:nvSpPr>
            <p:cNvPr id="451764" name="Text Box 101"/>
            <p:cNvSpPr txBox="1">
              <a:spLocks noChangeArrowheads="1"/>
            </p:cNvSpPr>
            <p:nvPr/>
          </p:nvSpPr>
          <p:spPr bwMode="auto">
            <a:xfrm>
              <a:off x="3872" y="1342"/>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2</a:t>
              </a:r>
            </a:p>
          </p:txBody>
        </p:sp>
        <p:sp>
          <p:nvSpPr>
            <p:cNvPr id="451765" name="Text Box 102"/>
            <p:cNvSpPr txBox="1">
              <a:spLocks noChangeArrowheads="1"/>
            </p:cNvSpPr>
            <p:nvPr/>
          </p:nvSpPr>
          <p:spPr bwMode="auto">
            <a:xfrm>
              <a:off x="4133" y="1343"/>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3</a:t>
              </a:r>
            </a:p>
          </p:txBody>
        </p:sp>
        <p:sp>
          <p:nvSpPr>
            <p:cNvPr id="451766" name="Text Box 103"/>
            <p:cNvSpPr txBox="1">
              <a:spLocks noChangeArrowheads="1"/>
            </p:cNvSpPr>
            <p:nvPr/>
          </p:nvSpPr>
          <p:spPr bwMode="auto">
            <a:xfrm>
              <a:off x="4380" y="1344"/>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4</a:t>
              </a:r>
            </a:p>
          </p:txBody>
        </p:sp>
        <p:sp>
          <p:nvSpPr>
            <p:cNvPr id="451767" name="Text Box 104"/>
            <p:cNvSpPr txBox="1">
              <a:spLocks noChangeArrowheads="1"/>
            </p:cNvSpPr>
            <p:nvPr/>
          </p:nvSpPr>
          <p:spPr bwMode="auto">
            <a:xfrm>
              <a:off x="4627" y="1345"/>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5</a:t>
              </a:r>
            </a:p>
          </p:txBody>
        </p:sp>
        <p:sp>
          <p:nvSpPr>
            <p:cNvPr id="451768" name="Text Box 105"/>
            <p:cNvSpPr txBox="1">
              <a:spLocks noChangeArrowheads="1"/>
            </p:cNvSpPr>
            <p:nvPr/>
          </p:nvSpPr>
          <p:spPr bwMode="auto">
            <a:xfrm>
              <a:off x="4874" y="1346"/>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6</a:t>
              </a:r>
            </a:p>
          </p:txBody>
        </p:sp>
        <p:sp>
          <p:nvSpPr>
            <p:cNvPr id="451769" name="Text Box 106"/>
            <p:cNvSpPr txBox="1">
              <a:spLocks noChangeArrowheads="1"/>
            </p:cNvSpPr>
            <p:nvPr/>
          </p:nvSpPr>
          <p:spPr bwMode="auto">
            <a:xfrm>
              <a:off x="5121" y="1347"/>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7</a:t>
              </a:r>
            </a:p>
          </p:txBody>
        </p:sp>
        <p:sp>
          <p:nvSpPr>
            <p:cNvPr id="451770" name="Text Box 107"/>
            <p:cNvSpPr txBox="1">
              <a:spLocks noChangeArrowheads="1"/>
            </p:cNvSpPr>
            <p:nvPr/>
          </p:nvSpPr>
          <p:spPr bwMode="auto">
            <a:xfrm>
              <a:off x="5368" y="1348"/>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8</a:t>
              </a:r>
            </a:p>
          </p:txBody>
        </p:sp>
      </p:grpSp>
      <p:sp>
        <p:nvSpPr>
          <p:cNvPr id="451673" name="Text Box 108"/>
          <p:cNvSpPr txBox="1">
            <a:spLocks noChangeArrowheads="1"/>
          </p:cNvSpPr>
          <p:nvPr/>
        </p:nvSpPr>
        <p:spPr bwMode="auto">
          <a:xfrm>
            <a:off x="3013075" y="3336925"/>
            <a:ext cx="1466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Value </a:t>
            </a:r>
            <a:r>
              <a:rPr lang="en-US" altLang="en-US" sz="3000"/>
              <a:t>v</a:t>
            </a:r>
            <a:r>
              <a:rPr lang="en-US" altLang="en-US" sz="3000" i="0"/>
              <a:t>:</a:t>
            </a:r>
          </a:p>
        </p:txBody>
      </p:sp>
      <p:grpSp>
        <p:nvGrpSpPr>
          <p:cNvPr id="451674" name="Group 109"/>
          <p:cNvGrpSpPr>
            <a:grpSpLocks/>
          </p:cNvGrpSpPr>
          <p:nvPr/>
        </p:nvGrpSpPr>
        <p:grpSpPr bwMode="auto">
          <a:xfrm>
            <a:off x="1465263" y="1008063"/>
            <a:ext cx="7504112" cy="549275"/>
            <a:chOff x="923" y="1104"/>
            <a:chExt cx="4727" cy="346"/>
          </a:xfrm>
        </p:grpSpPr>
        <p:sp>
          <p:nvSpPr>
            <p:cNvPr id="451733" name="Text Box 110"/>
            <p:cNvSpPr txBox="1">
              <a:spLocks noChangeArrowheads="1"/>
            </p:cNvSpPr>
            <p:nvPr/>
          </p:nvSpPr>
          <p:spPr bwMode="auto">
            <a:xfrm>
              <a:off x="923"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1734" name="Text Box 111"/>
            <p:cNvSpPr txBox="1">
              <a:spLocks noChangeArrowheads="1"/>
            </p:cNvSpPr>
            <p:nvPr/>
          </p:nvSpPr>
          <p:spPr bwMode="auto">
            <a:xfrm>
              <a:off x="115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1735" name="Text Box 112"/>
            <p:cNvSpPr txBox="1">
              <a:spLocks noChangeArrowheads="1"/>
            </p:cNvSpPr>
            <p:nvPr/>
          </p:nvSpPr>
          <p:spPr bwMode="auto">
            <a:xfrm>
              <a:off x="141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1736" name="Text Box 113"/>
            <p:cNvSpPr txBox="1">
              <a:spLocks noChangeArrowheads="1"/>
            </p:cNvSpPr>
            <p:nvPr/>
          </p:nvSpPr>
          <p:spPr bwMode="auto">
            <a:xfrm>
              <a:off x="167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1737" name="Text Box 114"/>
            <p:cNvSpPr txBox="1">
              <a:spLocks noChangeArrowheads="1"/>
            </p:cNvSpPr>
            <p:nvPr/>
          </p:nvSpPr>
          <p:spPr bwMode="auto">
            <a:xfrm>
              <a:off x="193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51738" name="Text Box 115"/>
            <p:cNvSpPr txBox="1">
              <a:spLocks noChangeArrowheads="1"/>
            </p:cNvSpPr>
            <p:nvPr/>
          </p:nvSpPr>
          <p:spPr bwMode="auto">
            <a:xfrm>
              <a:off x="219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1739" name="Text Box 116"/>
            <p:cNvSpPr txBox="1">
              <a:spLocks noChangeArrowheads="1"/>
            </p:cNvSpPr>
            <p:nvPr/>
          </p:nvSpPr>
          <p:spPr bwMode="auto">
            <a:xfrm>
              <a:off x="2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1740" name="Text Box 117"/>
            <p:cNvSpPr txBox="1">
              <a:spLocks noChangeArrowheads="1"/>
            </p:cNvSpPr>
            <p:nvPr/>
          </p:nvSpPr>
          <p:spPr bwMode="auto">
            <a:xfrm>
              <a:off x="26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51741" name="Text Box 118"/>
            <p:cNvSpPr txBox="1">
              <a:spLocks noChangeArrowheads="1"/>
            </p:cNvSpPr>
            <p:nvPr/>
          </p:nvSpPr>
          <p:spPr bwMode="auto">
            <a:xfrm>
              <a:off x="292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1742" name="Text Box 119"/>
            <p:cNvSpPr txBox="1">
              <a:spLocks noChangeArrowheads="1"/>
            </p:cNvSpPr>
            <p:nvPr/>
          </p:nvSpPr>
          <p:spPr bwMode="auto">
            <a:xfrm>
              <a:off x="318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1743" name="Text Box 120"/>
            <p:cNvSpPr txBox="1">
              <a:spLocks noChangeArrowheads="1"/>
            </p:cNvSpPr>
            <p:nvPr/>
          </p:nvSpPr>
          <p:spPr bwMode="auto">
            <a:xfrm>
              <a:off x="343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51744" name="Text Box 121"/>
            <p:cNvSpPr txBox="1">
              <a:spLocks noChangeArrowheads="1"/>
            </p:cNvSpPr>
            <p:nvPr/>
          </p:nvSpPr>
          <p:spPr bwMode="auto">
            <a:xfrm>
              <a:off x="367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1745" name="Text Box 122"/>
            <p:cNvSpPr txBox="1">
              <a:spLocks noChangeArrowheads="1"/>
            </p:cNvSpPr>
            <p:nvPr/>
          </p:nvSpPr>
          <p:spPr bwMode="auto">
            <a:xfrm>
              <a:off x="39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1746" name="Text Box 123"/>
            <p:cNvSpPr txBox="1">
              <a:spLocks noChangeArrowheads="1"/>
            </p:cNvSpPr>
            <p:nvPr/>
          </p:nvSpPr>
          <p:spPr bwMode="auto">
            <a:xfrm>
              <a:off x="4157"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1747" name="Text Box 124"/>
            <p:cNvSpPr txBox="1">
              <a:spLocks noChangeArrowheads="1"/>
            </p:cNvSpPr>
            <p:nvPr/>
          </p:nvSpPr>
          <p:spPr bwMode="auto">
            <a:xfrm>
              <a:off x="4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1748" name="Text Box 125"/>
            <p:cNvSpPr txBox="1">
              <a:spLocks noChangeArrowheads="1"/>
            </p:cNvSpPr>
            <p:nvPr/>
          </p:nvSpPr>
          <p:spPr bwMode="auto">
            <a:xfrm>
              <a:off x="466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51749" name="Text Box 126"/>
            <p:cNvSpPr txBox="1">
              <a:spLocks noChangeArrowheads="1"/>
            </p:cNvSpPr>
            <p:nvPr/>
          </p:nvSpPr>
          <p:spPr bwMode="auto">
            <a:xfrm>
              <a:off x="492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51750" name="Text Box 127"/>
            <p:cNvSpPr txBox="1">
              <a:spLocks noChangeArrowheads="1"/>
            </p:cNvSpPr>
            <p:nvPr/>
          </p:nvSpPr>
          <p:spPr bwMode="auto">
            <a:xfrm>
              <a:off x="51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1751" name="Text Box 128"/>
            <p:cNvSpPr txBox="1">
              <a:spLocks noChangeArrowheads="1"/>
            </p:cNvSpPr>
            <p:nvPr/>
          </p:nvSpPr>
          <p:spPr bwMode="auto">
            <a:xfrm>
              <a:off x="5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grpSp>
      <p:graphicFrame>
        <p:nvGraphicFramePr>
          <p:cNvPr id="408705" name="Group 129"/>
          <p:cNvGraphicFramePr>
            <a:graphicFrameLocks noGrp="1"/>
          </p:cNvGraphicFramePr>
          <p:nvPr/>
        </p:nvGraphicFramePr>
        <p:xfrm>
          <a:off x="4483100" y="3400425"/>
          <a:ext cx="2819400" cy="1036638"/>
        </p:xfrm>
        <a:graphic>
          <a:graphicData uri="http://schemas.openxmlformats.org/drawingml/2006/table">
            <a:tbl>
              <a:tblPr/>
              <a:tblGrid>
                <a:gridCol w="7048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04850">
                  <a:extLst>
                    <a:ext uri="{9D8B030D-6E8A-4147-A177-3AD203B41FA5}">
                      <a16:colId xmlns:a16="http://schemas.microsoft.com/office/drawing/2014/main" val="20002"/>
                    </a:ext>
                  </a:extLst>
                </a:gridCol>
                <a:gridCol w="704850">
                  <a:extLst>
                    <a:ext uri="{9D8B030D-6E8A-4147-A177-3AD203B41FA5}">
                      <a16:colId xmlns:a16="http://schemas.microsoft.com/office/drawing/2014/main" val="20003"/>
                    </a:ext>
                  </a:extLst>
                </a:gridCol>
              </a:tblGrid>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451692" name="Text Box 146"/>
          <p:cNvSpPr txBox="1">
            <a:spLocks noChangeArrowheads="1"/>
          </p:cNvSpPr>
          <p:nvPr/>
        </p:nvSpPr>
        <p:spPr bwMode="auto">
          <a:xfrm>
            <a:off x="67691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3</a:t>
            </a:r>
          </a:p>
        </p:txBody>
      </p:sp>
      <p:sp>
        <p:nvSpPr>
          <p:cNvPr id="451693" name="Text Box 147"/>
          <p:cNvSpPr txBox="1">
            <a:spLocks noChangeArrowheads="1"/>
          </p:cNvSpPr>
          <p:nvPr/>
        </p:nvSpPr>
        <p:spPr bwMode="auto">
          <a:xfrm>
            <a:off x="60960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2</a:t>
            </a:r>
          </a:p>
        </p:txBody>
      </p:sp>
      <p:sp>
        <p:nvSpPr>
          <p:cNvPr id="451694" name="Text Box 148"/>
          <p:cNvSpPr txBox="1">
            <a:spLocks noChangeArrowheads="1"/>
          </p:cNvSpPr>
          <p:nvPr/>
        </p:nvSpPr>
        <p:spPr bwMode="auto">
          <a:xfrm>
            <a:off x="5395913"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a:t>
            </a:r>
          </a:p>
        </p:txBody>
      </p:sp>
      <p:sp>
        <p:nvSpPr>
          <p:cNvPr id="451695" name="Text Box 149"/>
          <p:cNvSpPr txBox="1">
            <a:spLocks noChangeArrowheads="1"/>
          </p:cNvSpPr>
          <p:nvPr/>
        </p:nvSpPr>
        <p:spPr bwMode="auto">
          <a:xfrm>
            <a:off x="4673600" y="3362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0</a:t>
            </a:r>
          </a:p>
        </p:txBody>
      </p:sp>
      <p:sp>
        <p:nvSpPr>
          <p:cNvPr id="451696" name="Text Box 150"/>
          <p:cNvSpPr txBox="1">
            <a:spLocks noChangeArrowheads="1"/>
          </p:cNvSpPr>
          <p:nvPr/>
        </p:nvSpPr>
        <p:spPr bwMode="auto">
          <a:xfrm>
            <a:off x="6673850"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7</a:t>
            </a:r>
          </a:p>
        </p:txBody>
      </p:sp>
      <p:sp>
        <p:nvSpPr>
          <p:cNvPr id="451697" name="Text Box 151"/>
          <p:cNvSpPr txBox="1">
            <a:spLocks noChangeArrowheads="1"/>
          </p:cNvSpPr>
          <p:nvPr/>
        </p:nvSpPr>
        <p:spPr bwMode="auto">
          <a:xfrm>
            <a:off x="6000750"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4</a:t>
            </a:r>
          </a:p>
        </p:txBody>
      </p:sp>
      <p:sp>
        <p:nvSpPr>
          <p:cNvPr id="451698" name="Text Box 152"/>
          <p:cNvSpPr txBox="1">
            <a:spLocks noChangeArrowheads="1"/>
          </p:cNvSpPr>
          <p:nvPr/>
        </p:nvSpPr>
        <p:spPr bwMode="auto">
          <a:xfrm>
            <a:off x="5395913" y="3860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5</a:t>
            </a:r>
          </a:p>
        </p:txBody>
      </p:sp>
      <p:sp>
        <p:nvSpPr>
          <p:cNvPr id="451699" name="Text Box 153"/>
          <p:cNvSpPr txBox="1">
            <a:spLocks noChangeArrowheads="1"/>
          </p:cNvSpPr>
          <p:nvPr/>
        </p:nvSpPr>
        <p:spPr bwMode="auto">
          <a:xfrm>
            <a:off x="4673600" y="3870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0</a:t>
            </a:r>
          </a:p>
        </p:txBody>
      </p:sp>
      <p:sp>
        <p:nvSpPr>
          <p:cNvPr id="451700" name="Text Box 154"/>
          <p:cNvSpPr txBox="1">
            <a:spLocks noChangeArrowheads="1"/>
          </p:cNvSpPr>
          <p:nvPr/>
        </p:nvSpPr>
        <p:spPr bwMode="auto">
          <a:xfrm>
            <a:off x="76200" y="3870325"/>
            <a:ext cx="38719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Location of </a:t>
            </a:r>
            <a:r>
              <a:rPr lang="en-US" altLang="en-US" sz="3000" i="0">
                <a:solidFill>
                  <a:schemeClr val="tx2"/>
                </a:solidFill>
              </a:rPr>
              <a:t>next</a:t>
            </a:r>
            <a:r>
              <a:rPr lang="en-US" altLang="en-US" sz="3000" i="0"/>
              <a:t> record </a:t>
            </a:r>
            <a:br>
              <a:rPr lang="en-US" altLang="en-US" sz="3000" i="0"/>
            </a:br>
            <a:r>
              <a:rPr lang="en-US" altLang="en-US" sz="3000" i="0"/>
              <a:t>with digit </a:t>
            </a:r>
            <a:r>
              <a:rPr lang="en-US" altLang="en-US" sz="3000"/>
              <a:t>v</a:t>
            </a:r>
            <a:r>
              <a:rPr lang="en-US" altLang="en-US" sz="3000" i="0"/>
              <a:t>.</a:t>
            </a:r>
          </a:p>
        </p:txBody>
      </p:sp>
      <p:sp>
        <p:nvSpPr>
          <p:cNvPr id="451701" name="Line 155"/>
          <p:cNvSpPr>
            <a:spLocks noChangeShapeType="1"/>
          </p:cNvSpPr>
          <p:nvPr/>
        </p:nvSpPr>
        <p:spPr bwMode="auto">
          <a:xfrm flipH="1" flipV="1">
            <a:off x="1752600" y="2667000"/>
            <a:ext cx="3048000" cy="13716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1702" name="Line 156"/>
          <p:cNvSpPr>
            <a:spLocks noChangeShapeType="1"/>
          </p:cNvSpPr>
          <p:nvPr/>
        </p:nvSpPr>
        <p:spPr bwMode="auto">
          <a:xfrm flipH="1" flipV="1">
            <a:off x="3657600" y="2667000"/>
            <a:ext cx="1905000" cy="14478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1703" name="Line 157"/>
          <p:cNvSpPr>
            <a:spLocks noChangeShapeType="1"/>
          </p:cNvSpPr>
          <p:nvPr/>
        </p:nvSpPr>
        <p:spPr bwMode="auto">
          <a:xfrm flipV="1">
            <a:off x="6248400" y="2590800"/>
            <a:ext cx="914400" cy="14478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1704" name="Line 158"/>
          <p:cNvSpPr>
            <a:spLocks noChangeShapeType="1"/>
          </p:cNvSpPr>
          <p:nvPr/>
        </p:nvSpPr>
        <p:spPr bwMode="auto">
          <a:xfrm flipV="1">
            <a:off x="7086600" y="2590800"/>
            <a:ext cx="1295400" cy="14478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451705" name="Group 169"/>
          <p:cNvGrpSpPr>
            <a:grpSpLocks/>
          </p:cNvGrpSpPr>
          <p:nvPr/>
        </p:nvGrpSpPr>
        <p:grpSpPr bwMode="auto">
          <a:xfrm>
            <a:off x="304800" y="2971800"/>
            <a:ext cx="1181100" cy="1066800"/>
            <a:chOff x="1224" y="2539"/>
            <a:chExt cx="2280" cy="1785"/>
          </a:xfrm>
        </p:grpSpPr>
        <p:sp>
          <p:nvSpPr>
            <p:cNvPr id="451720" name="Freeform 170"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51721" name="Group 171"/>
            <p:cNvGrpSpPr>
              <a:grpSpLocks/>
            </p:cNvGrpSpPr>
            <p:nvPr/>
          </p:nvGrpSpPr>
          <p:grpSpPr bwMode="auto">
            <a:xfrm>
              <a:off x="1584" y="2688"/>
              <a:ext cx="1216" cy="1440"/>
              <a:chOff x="2641" y="1488"/>
              <a:chExt cx="2655" cy="2488"/>
            </a:xfrm>
          </p:grpSpPr>
          <p:grpSp>
            <p:nvGrpSpPr>
              <p:cNvPr id="451722" name="Group 172"/>
              <p:cNvGrpSpPr>
                <a:grpSpLocks/>
              </p:cNvGrpSpPr>
              <p:nvPr/>
            </p:nvGrpSpPr>
            <p:grpSpPr bwMode="auto">
              <a:xfrm>
                <a:off x="2641" y="1488"/>
                <a:ext cx="2496" cy="2436"/>
                <a:chOff x="2641" y="1488"/>
                <a:chExt cx="2496" cy="2436"/>
              </a:xfrm>
            </p:grpSpPr>
            <p:sp>
              <p:nvSpPr>
                <p:cNvPr id="451727" name="Freeform 173"/>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1728" name="Freeform 174"/>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1729" name="Freeform 175"/>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1730" name="Freeform 176"/>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1731" name="Freeform 177"/>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1732" name="Freeform 178"/>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51723" name="Group 179"/>
              <p:cNvGrpSpPr>
                <a:grpSpLocks/>
              </p:cNvGrpSpPr>
              <p:nvPr/>
            </p:nvGrpSpPr>
            <p:grpSpPr bwMode="auto">
              <a:xfrm>
                <a:off x="4864" y="3099"/>
                <a:ext cx="432" cy="877"/>
                <a:chOff x="4864" y="3099"/>
                <a:chExt cx="432" cy="877"/>
              </a:xfrm>
            </p:grpSpPr>
            <p:sp>
              <p:nvSpPr>
                <p:cNvPr id="451724" name="Freeform 180"/>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1725" name="Freeform 181"/>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1726" name="Freeform 182"/>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08760" name="Oval 184"/>
          <p:cNvSpPr>
            <a:spLocks noChangeArrowheads="1"/>
          </p:cNvSpPr>
          <p:nvPr/>
        </p:nvSpPr>
        <p:spPr bwMode="auto">
          <a:xfrm>
            <a:off x="1447800" y="990600"/>
            <a:ext cx="381000" cy="533400"/>
          </a:xfrm>
          <a:prstGeom prst="ellipse">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408762" name="Rectangle 186"/>
          <p:cNvSpPr>
            <a:spLocks noChangeArrowheads="1"/>
          </p:cNvSpPr>
          <p:nvPr/>
        </p:nvSpPr>
        <p:spPr bwMode="auto">
          <a:xfrm>
            <a:off x="3429000" y="151765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grpSp>
        <p:nvGrpSpPr>
          <p:cNvPr id="8" name="Group 193"/>
          <p:cNvGrpSpPr>
            <a:grpSpLocks noChangeAspect="1"/>
          </p:cNvGrpSpPr>
          <p:nvPr/>
        </p:nvGrpSpPr>
        <p:grpSpPr bwMode="auto">
          <a:xfrm rot="2360341">
            <a:off x="1816100" y="2971800"/>
            <a:ext cx="1079500" cy="1079500"/>
            <a:chOff x="1224" y="1212"/>
            <a:chExt cx="3144" cy="3112"/>
          </a:xfrm>
        </p:grpSpPr>
        <p:sp>
          <p:nvSpPr>
            <p:cNvPr id="451711" name="Freeform 194"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451712" name="Freeform 195"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51713" name="Group 196"/>
            <p:cNvGrpSpPr>
              <a:grpSpLocks noChangeAspect="1"/>
            </p:cNvGrpSpPr>
            <p:nvPr/>
          </p:nvGrpSpPr>
          <p:grpSpPr bwMode="auto">
            <a:xfrm>
              <a:off x="1776" y="1212"/>
              <a:ext cx="1944" cy="2413"/>
              <a:chOff x="2227" y="1194"/>
              <a:chExt cx="1944" cy="2413"/>
            </a:xfrm>
          </p:grpSpPr>
          <p:sp>
            <p:nvSpPr>
              <p:cNvPr id="451714" name="Freeform 197"/>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1715" name="Freeform 198"/>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1716" name="Freeform 199"/>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1717" name="Freeform 200"/>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1718" name="Freeform 201"/>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1719" name="Freeform 202"/>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451709" name="Text Box 203"/>
          <p:cNvSpPr txBox="1">
            <a:spLocks noChangeArrowheads="1"/>
          </p:cNvSpPr>
          <p:nvPr/>
        </p:nvSpPr>
        <p:spPr bwMode="auto">
          <a:xfrm>
            <a:off x="136525" y="5072063"/>
            <a:ext cx="67929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Algorithm: Go through the records in order</a:t>
            </a:r>
            <a:br>
              <a:rPr lang="en-US" altLang="en-US" sz="3000" i="0"/>
            </a:br>
            <a:r>
              <a:rPr lang="en-US" altLang="en-US" sz="3000" i="0"/>
              <a:t>                   putting them where they go.</a:t>
            </a:r>
          </a:p>
        </p:txBody>
      </p:sp>
      <p:sp>
        <p:nvSpPr>
          <p:cNvPr id="408780" name="Line 204"/>
          <p:cNvSpPr>
            <a:spLocks noChangeShapeType="1"/>
          </p:cNvSpPr>
          <p:nvPr/>
        </p:nvSpPr>
        <p:spPr bwMode="auto">
          <a:xfrm>
            <a:off x="14478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08760"/>
                                        </p:tgtEl>
                                        <p:attrNameLst>
                                          <p:attrName>style.visibility</p:attrName>
                                        </p:attrNameLst>
                                      </p:cBhvr>
                                      <p:to>
                                        <p:strVal val="visible"/>
                                      </p:to>
                                    </p:set>
                                    <p:anim calcmode="lin" valueType="num">
                                      <p:cBhvr additive="base">
                                        <p:cTn id="7" dur="500" fill="hold"/>
                                        <p:tgtEl>
                                          <p:spTgt spid="408760"/>
                                        </p:tgtEl>
                                        <p:attrNameLst>
                                          <p:attrName>ppt_x</p:attrName>
                                        </p:attrNameLst>
                                      </p:cBhvr>
                                      <p:tavLst>
                                        <p:tav tm="0">
                                          <p:val>
                                            <p:strVal val="#ppt_x"/>
                                          </p:val>
                                        </p:tav>
                                        <p:tav tm="100000">
                                          <p:val>
                                            <p:strVal val="#ppt_x"/>
                                          </p:val>
                                        </p:tav>
                                      </p:tavLst>
                                    </p:anim>
                                    <p:anim calcmode="lin" valueType="num">
                                      <p:cBhvr additive="base">
                                        <p:cTn id="8" dur="500" fill="hold"/>
                                        <p:tgtEl>
                                          <p:spTgt spid="40876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408762"/>
                                        </p:tgtEl>
                                        <p:attrNameLst>
                                          <p:attrName>style.visibility</p:attrName>
                                        </p:attrNameLst>
                                      </p:cBhvr>
                                      <p:to>
                                        <p:strVal val="visible"/>
                                      </p:to>
                                    </p:set>
                                    <p:anim calcmode="lin" valueType="num">
                                      <p:cBhvr additive="base">
                                        <p:cTn id="13" dur="500" fill="hold"/>
                                        <p:tgtEl>
                                          <p:spTgt spid="408762"/>
                                        </p:tgtEl>
                                        <p:attrNameLst>
                                          <p:attrName>ppt_x</p:attrName>
                                        </p:attrNameLst>
                                      </p:cBhvr>
                                      <p:tavLst>
                                        <p:tav tm="0">
                                          <p:val>
                                            <p:strVal val="#ppt_x"/>
                                          </p:val>
                                        </p:tav>
                                        <p:tav tm="100000">
                                          <p:val>
                                            <p:strVal val="#ppt_x"/>
                                          </p:val>
                                        </p:tav>
                                      </p:tavLst>
                                    </p:anim>
                                    <p:anim calcmode="lin" valueType="num">
                                      <p:cBhvr additive="base">
                                        <p:cTn id="14" dur="500" fill="hold"/>
                                        <p:tgtEl>
                                          <p:spTgt spid="408762"/>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408780"/>
                                        </p:tgtEl>
                                        <p:attrNameLst>
                                          <p:attrName>style.visibility</p:attrName>
                                        </p:attrNameLst>
                                      </p:cBhvr>
                                      <p:to>
                                        <p:strVal val="visible"/>
                                      </p:to>
                                    </p:set>
                                    <p:anim calcmode="lin" valueType="num">
                                      <p:cBhvr additive="base">
                                        <p:cTn id="19" dur="500" fill="hold"/>
                                        <p:tgtEl>
                                          <p:spTgt spid="408780"/>
                                        </p:tgtEl>
                                        <p:attrNameLst>
                                          <p:attrName>ppt_x</p:attrName>
                                        </p:attrNameLst>
                                      </p:cBhvr>
                                      <p:tavLst>
                                        <p:tav tm="0">
                                          <p:val>
                                            <p:strVal val="#ppt_x"/>
                                          </p:val>
                                        </p:tav>
                                        <p:tav tm="100000">
                                          <p:val>
                                            <p:strVal val="#ppt_x"/>
                                          </p:val>
                                        </p:tav>
                                      </p:tavLst>
                                    </p:anim>
                                    <p:anim calcmode="lin" valueType="num">
                                      <p:cBhvr additive="base">
                                        <p:cTn id="20" dur="500" fill="hold"/>
                                        <p:tgtEl>
                                          <p:spTgt spid="408780"/>
                                        </p:tgtEl>
                                        <p:attrNameLst>
                                          <p:attrName>ppt_y</p:attrName>
                                        </p:attrNameLst>
                                      </p:cBhvr>
                                      <p:tavLst>
                                        <p:tav tm="0">
                                          <p:val>
                                            <p:strVal val="0-#ppt_h/2"/>
                                          </p:val>
                                        </p:tav>
                                        <p:tav tm="100000">
                                          <p:val>
                                            <p:strVal val="#ppt_y"/>
                                          </p:val>
                                        </p:tav>
                                      </p:tavLst>
                                    </p:anim>
                                  </p:childTnLst>
                                </p:cTn>
                              </p:par>
                              <p:par>
                                <p:cTn id="21" presetID="1" presetClass="exit" presetSubtype="0" fill="hold" grpId="1" nodeType="withEffect">
                                  <p:stCondLst>
                                    <p:cond delay="0"/>
                                  </p:stCondLst>
                                  <p:childTnLst>
                                    <p:set>
                                      <p:cBhvr>
                                        <p:cTn id="22" dur="1" fill="hold">
                                          <p:stCondLst>
                                            <p:cond delay="0"/>
                                          </p:stCondLst>
                                        </p:cTn>
                                        <p:tgtEl>
                                          <p:spTgt spid="408760"/>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760" grpId="0" animBg="1"/>
      <p:bldP spid="408760" grpId="1" animBg="1"/>
      <p:bldP spid="408762" grpId="0"/>
      <p:bldP spid="408780" grpId="0" animBg="1"/>
    </p:bldLst>
  </p:timing>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Rectangle 2"/>
          <p:cNvSpPr>
            <a:spLocks noGrp="1" noChangeArrowheads="1"/>
          </p:cNvSpPr>
          <p:nvPr>
            <p:ph type="title"/>
          </p:nvPr>
        </p:nvSpPr>
        <p:spPr>
          <a:xfrm>
            <a:off x="685800" y="-134938"/>
            <a:ext cx="7772400" cy="1143001"/>
          </a:xfrm>
        </p:spPr>
        <p:txBody>
          <a:bodyPr/>
          <a:lstStyle/>
          <a:p>
            <a:pPr eaLnBrk="1" hangingPunct="1"/>
            <a:r>
              <a:rPr lang="en-US" altLang="en-US" smtClean="0"/>
              <a:t>CountingSort</a:t>
            </a:r>
          </a:p>
        </p:txBody>
      </p:sp>
      <p:sp>
        <p:nvSpPr>
          <p:cNvPr id="452611" name="Text Box 3"/>
          <p:cNvSpPr txBox="1">
            <a:spLocks noChangeArrowheads="1"/>
          </p:cNvSpPr>
          <p:nvPr/>
        </p:nvSpPr>
        <p:spPr bwMode="auto">
          <a:xfrm>
            <a:off x="60325" y="992188"/>
            <a:ext cx="1095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a:t>
            </a:r>
          </a:p>
        </p:txBody>
      </p:sp>
      <p:sp>
        <p:nvSpPr>
          <p:cNvPr id="452612" name="Text Box 4"/>
          <p:cNvSpPr txBox="1">
            <a:spLocks noChangeArrowheads="1"/>
          </p:cNvSpPr>
          <p:nvPr/>
        </p:nvSpPr>
        <p:spPr bwMode="auto">
          <a:xfrm>
            <a:off x="76200" y="1525588"/>
            <a:ext cx="1349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Output:</a:t>
            </a:r>
          </a:p>
        </p:txBody>
      </p:sp>
      <p:sp>
        <p:nvSpPr>
          <p:cNvPr id="452613" name="Text Box 5"/>
          <p:cNvSpPr txBox="1">
            <a:spLocks noChangeArrowheads="1"/>
          </p:cNvSpPr>
          <p:nvPr/>
        </p:nvSpPr>
        <p:spPr bwMode="auto">
          <a:xfrm>
            <a:off x="92075" y="2058988"/>
            <a:ext cx="115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dex:</a:t>
            </a:r>
          </a:p>
        </p:txBody>
      </p:sp>
      <p:graphicFrame>
        <p:nvGraphicFramePr>
          <p:cNvPr id="409606" name="Group 6"/>
          <p:cNvGraphicFramePr>
            <a:graphicFrameLocks noGrp="1"/>
          </p:cNvGraphicFramePr>
          <p:nvPr>
            <p:ph idx="1"/>
          </p:nvPr>
        </p:nvGraphicFramePr>
        <p:xfrm>
          <a:off x="1447800" y="990600"/>
          <a:ext cx="7543800" cy="1676400"/>
        </p:xfrm>
        <a:graphic>
          <a:graphicData uri="http://schemas.openxmlformats.org/drawingml/2006/table">
            <a:tbl>
              <a:tblPr/>
              <a:tblGrid>
                <a:gridCol w="396875">
                  <a:extLst>
                    <a:ext uri="{9D8B030D-6E8A-4147-A177-3AD203B41FA5}">
                      <a16:colId xmlns:a16="http://schemas.microsoft.com/office/drawing/2014/main" val="20000"/>
                    </a:ext>
                  </a:extLst>
                </a:gridCol>
                <a:gridCol w="396875">
                  <a:extLst>
                    <a:ext uri="{9D8B030D-6E8A-4147-A177-3AD203B41FA5}">
                      <a16:colId xmlns:a16="http://schemas.microsoft.com/office/drawing/2014/main" val="20001"/>
                    </a:ext>
                  </a:extLst>
                </a:gridCol>
                <a:gridCol w="396875">
                  <a:extLst>
                    <a:ext uri="{9D8B030D-6E8A-4147-A177-3AD203B41FA5}">
                      <a16:colId xmlns:a16="http://schemas.microsoft.com/office/drawing/2014/main" val="20002"/>
                    </a:ext>
                  </a:extLst>
                </a:gridCol>
                <a:gridCol w="396875">
                  <a:extLst>
                    <a:ext uri="{9D8B030D-6E8A-4147-A177-3AD203B41FA5}">
                      <a16:colId xmlns:a16="http://schemas.microsoft.com/office/drawing/2014/main" val="20003"/>
                    </a:ext>
                  </a:extLst>
                </a:gridCol>
                <a:gridCol w="398463">
                  <a:extLst>
                    <a:ext uri="{9D8B030D-6E8A-4147-A177-3AD203B41FA5}">
                      <a16:colId xmlns:a16="http://schemas.microsoft.com/office/drawing/2014/main" val="20004"/>
                    </a:ext>
                  </a:extLst>
                </a:gridCol>
                <a:gridCol w="396875">
                  <a:extLst>
                    <a:ext uri="{9D8B030D-6E8A-4147-A177-3AD203B41FA5}">
                      <a16:colId xmlns:a16="http://schemas.microsoft.com/office/drawing/2014/main" val="20005"/>
                    </a:ext>
                  </a:extLst>
                </a:gridCol>
                <a:gridCol w="396875">
                  <a:extLst>
                    <a:ext uri="{9D8B030D-6E8A-4147-A177-3AD203B41FA5}">
                      <a16:colId xmlns:a16="http://schemas.microsoft.com/office/drawing/2014/main" val="20006"/>
                    </a:ext>
                  </a:extLst>
                </a:gridCol>
                <a:gridCol w="396875">
                  <a:extLst>
                    <a:ext uri="{9D8B030D-6E8A-4147-A177-3AD203B41FA5}">
                      <a16:colId xmlns:a16="http://schemas.microsoft.com/office/drawing/2014/main" val="20007"/>
                    </a:ext>
                  </a:extLst>
                </a:gridCol>
                <a:gridCol w="396875">
                  <a:extLst>
                    <a:ext uri="{9D8B030D-6E8A-4147-A177-3AD203B41FA5}">
                      <a16:colId xmlns:a16="http://schemas.microsoft.com/office/drawing/2014/main" val="20008"/>
                    </a:ext>
                  </a:extLst>
                </a:gridCol>
                <a:gridCol w="396875">
                  <a:extLst>
                    <a:ext uri="{9D8B030D-6E8A-4147-A177-3AD203B41FA5}">
                      <a16:colId xmlns:a16="http://schemas.microsoft.com/office/drawing/2014/main" val="20009"/>
                    </a:ext>
                  </a:extLst>
                </a:gridCol>
                <a:gridCol w="396875">
                  <a:extLst>
                    <a:ext uri="{9D8B030D-6E8A-4147-A177-3AD203B41FA5}">
                      <a16:colId xmlns:a16="http://schemas.microsoft.com/office/drawing/2014/main" val="20010"/>
                    </a:ext>
                  </a:extLst>
                </a:gridCol>
                <a:gridCol w="396875">
                  <a:extLst>
                    <a:ext uri="{9D8B030D-6E8A-4147-A177-3AD203B41FA5}">
                      <a16:colId xmlns:a16="http://schemas.microsoft.com/office/drawing/2014/main" val="20011"/>
                    </a:ext>
                  </a:extLst>
                </a:gridCol>
                <a:gridCol w="396875">
                  <a:extLst>
                    <a:ext uri="{9D8B030D-6E8A-4147-A177-3AD203B41FA5}">
                      <a16:colId xmlns:a16="http://schemas.microsoft.com/office/drawing/2014/main" val="20012"/>
                    </a:ext>
                  </a:extLst>
                </a:gridCol>
                <a:gridCol w="396875">
                  <a:extLst>
                    <a:ext uri="{9D8B030D-6E8A-4147-A177-3AD203B41FA5}">
                      <a16:colId xmlns:a16="http://schemas.microsoft.com/office/drawing/2014/main" val="20013"/>
                    </a:ext>
                  </a:extLst>
                </a:gridCol>
                <a:gridCol w="398462">
                  <a:extLst>
                    <a:ext uri="{9D8B030D-6E8A-4147-A177-3AD203B41FA5}">
                      <a16:colId xmlns:a16="http://schemas.microsoft.com/office/drawing/2014/main" val="20014"/>
                    </a:ext>
                  </a:extLst>
                </a:gridCol>
                <a:gridCol w="396875">
                  <a:extLst>
                    <a:ext uri="{9D8B030D-6E8A-4147-A177-3AD203B41FA5}">
                      <a16:colId xmlns:a16="http://schemas.microsoft.com/office/drawing/2014/main" val="20015"/>
                    </a:ext>
                  </a:extLst>
                </a:gridCol>
                <a:gridCol w="396875">
                  <a:extLst>
                    <a:ext uri="{9D8B030D-6E8A-4147-A177-3AD203B41FA5}">
                      <a16:colId xmlns:a16="http://schemas.microsoft.com/office/drawing/2014/main" val="20016"/>
                    </a:ext>
                  </a:extLst>
                </a:gridCol>
                <a:gridCol w="396875">
                  <a:extLst>
                    <a:ext uri="{9D8B030D-6E8A-4147-A177-3AD203B41FA5}">
                      <a16:colId xmlns:a16="http://schemas.microsoft.com/office/drawing/2014/main" val="20017"/>
                    </a:ext>
                  </a:extLst>
                </a:gridCol>
                <a:gridCol w="396875">
                  <a:extLst>
                    <a:ext uri="{9D8B030D-6E8A-4147-A177-3AD203B41FA5}">
                      <a16:colId xmlns:a16="http://schemas.microsoft.com/office/drawing/2014/main" val="20018"/>
                    </a:ext>
                  </a:extLst>
                </a:gridCol>
              </a:tblGrid>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452696" name="Group 88"/>
          <p:cNvGrpSpPr>
            <a:grpSpLocks/>
          </p:cNvGrpSpPr>
          <p:nvPr/>
        </p:nvGrpSpPr>
        <p:grpSpPr bwMode="auto">
          <a:xfrm>
            <a:off x="1500188" y="2128838"/>
            <a:ext cx="7535862" cy="500062"/>
            <a:chOff x="945" y="1341"/>
            <a:chExt cx="4747" cy="315"/>
          </a:xfrm>
        </p:grpSpPr>
        <p:sp>
          <p:nvSpPr>
            <p:cNvPr id="452777" name="Text Box 89"/>
            <p:cNvSpPr txBox="1">
              <a:spLocks noChangeArrowheads="1"/>
            </p:cNvSpPr>
            <p:nvPr/>
          </p:nvSpPr>
          <p:spPr bwMode="auto">
            <a:xfrm>
              <a:off x="362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1</a:t>
              </a:r>
            </a:p>
          </p:txBody>
        </p:sp>
        <p:sp>
          <p:nvSpPr>
            <p:cNvPr id="452778" name="Text Box 90"/>
            <p:cNvSpPr txBox="1">
              <a:spLocks noChangeArrowheads="1"/>
            </p:cNvSpPr>
            <p:nvPr/>
          </p:nvSpPr>
          <p:spPr bwMode="auto">
            <a:xfrm>
              <a:off x="336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0</a:t>
              </a:r>
            </a:p>
          </p:txBody>
        </p:sp>
        <p:sp>
          <p:nvSpPr>
            <p:cNvPr id="452779" name="Text Box 91"/>
            <p:cNvSpPr txBox="1">
              <a:spLocks noChangeArrowheads="1"/>
            </p:cNvSpPr>
            <p:nvPr/>
          </p:nvSpPr>
          <p:spPr bwMode="auto">
            <a:xfrm>
              <a:off x="317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9</a:t>
              </a:r>
            </a:p>
          </p:txBody>
        </p:sp>
        <p:sp>
          <p:nvSpPr>
            <p:cNvPr id="452780" name="Text Box 92"/>
            <p:cNvSpPr txBox="1">
              <a:spLocks noChangeArrowheads="1"/>
            </p:cNvSpPr>
            <p:nvPr/>
          </p:nvSpPr>
          <p:spPr bwMode="auto">
            <a:xfrm>
              <a:off x="292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8</a:t>
              </a:r>
            </a:p>
          </p:txBody>
        </p:sp>
        <p:sp>
          <p:nvSpPr>
            <p:cNvPr id="452781" name="Text Box 93"/>
            <p:cNvSpPr txBox="1">
              <a:spLocks noChangeArrowheads="1"/>
            </p:cNvSpPr>
            <p:nvPr/>
          </p:nvSpPr>
          <p:spPr bwMode="auto">
            <a:xfrm>
              <a:off x="2688"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7</a:t>
              </a:r>
            </a:p>
          </p:txBody>
        </p:sp>
        <p:sp>
          <p:nvSpPr>
            <p:cNvPr id="452782" name="Text Box 94"/>
            <p:cNvSpPr txBox="1">
              <a:spLocks noChangeArrowheads="1"/>
            </p:cNvSpPr>
            <p:nvPr/>
          </p:nvSpPr>
          <p:spPr bwMode="auto">
            <a:xfrm>
              <a:off x="242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6</a:t>
              </a:r>
            </a:p>
          </p:txBody>
        </p:sp>
        <p:sp>
          <p:nvSpPr>
            <p:cNvPr id="452783" name="Text Box 95"/>
            <p:cNvSpPr txBox="1">
              <a:spLocks noChangeArrowheads="1"/>
            </p:cNvSpPr>
            <p:nvPr/>
          </p:nvSpPr>
          <p:spPr bwMode="auto">
            <a:xfrm>
              <a:off x="2173"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5</a:t>
              </a:r>
            </a:p>
          </p:txBody>
        </p:sp>
        <p:sp>
          <p:nvSpPr>
            <p:cNvPr id="452784" name="Text Box 96"/>
            <p:cNvSpPr txBox="1">
              <a:spLocks noChangeArrowheads="1"/>
            </p:cNvSpPr>
            <p:nvPr/>
          </p:nvSpPr>
          <p:spPr bwMode="auto">
            <a:xfrm>
              <a:off x="190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4</a:t>
              </a:r>
            </a:p>
          </p:txBody>
        </p:sp>
        <p:sp>
          <p:nvSpPr>
            <p:cNvPr id="452785" name="Text Box 97"/>
            <p:cNvSpPr txBox="1">
              <a:spLocks noChangeArrowheads="1"/>
            </p:cNvSpPr>
            <p:nvPr/>
          </p:nvSpPr>
          <p:spPr bwMode="auto">
            <a:xfrm>
              <a:off x="1661"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3</a:t>
              </a:r>
            </a:p>
          </p:txBody>
        </p:sp>
        <p:sp>
          <p:nvSpPr>
            <p:cNvPr id="452786" name="Text Box 98"/>
            <p:cNvSpPr txBox="1">
              <a:spLocks noChangeArrowheads="1"/>
            </p:cNvSpPr>
            <p:nvPr/>
          </p:nvSpPr>
          <p:spPr bwMode="auto">
            <a:xfrm>
              <a:off x="142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2</a:t>
              </a:r>
            </a:p>
          </p:txBody>
        </p:sp>
        <p:sp>
          <p:nvSpPr>
            <p:cNvPr id="452787" name="Text Box 99"/>
            <p:cNvSpPr txBox="1">
              <a:spLocks noChangeArrowheads="1"/>
            </p:cNvSpPr>
            <p:nvPr/>
          </p:nvSpPr>
          <p:spPr bwMode="auto">
            <a:xfrm>
              <a:off x="117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a:t>
              </a:r>
            </a:p>
          </p:txBody>
        </p:sp>
        <p:sp>
          <p:nvSpPr>
            <p:cNvPr id="452788" name="Text Box 100"/>
            <p:cNvSpPr txBox="1">
              <a:spLocks noChangeArrowheads="1"/>
            </p:cNvSpPr>
            <p:nvPr/>
          </p:nvSpPr>
          <p:spPr bwMode="auto">
            <a:xfrm>
              <a:off x="945"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0</a:t>
              </a:r>
            </a:p>
          </p:txBody>
        </p:sp>
        <p:sp>
          <p:nvSpPr>
            <p:cNvPr id="452789" name="Text Box 101"/>
            <p:cNvSpPr txBox="1">
              <a:spLocks noChangeArrowheads="1"/>
            </p:cNvSpPr>
            <p:nvPr/>
          </p:nvSpPr>
          <p:spPr bwMode="auto">
            <a:xfrm>
              <a:off x="3872" y="1342"/>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2</a:t>
              </a:r>
            </a:p>
          </p:txBody>
        </p:sp>
        <p:sp>
          <p:nvSpPr>
            <p:cNvPr id="452790" name="Text Box 102"/>
            <p:cNvSpPr txBox="1">
              <a:spLocks noChangeArrowheads="1"/>
            </p:cNvSpPr>
            <p:nvPr/>
          </p:nvSpPr>
          <p:spPr bwMode="auto">
            <a:xfrm>
              <a:off x="4133" y="1343"/>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3</a:t>
              </a:r>
            </a:p>
          </p:txBody>
        </p:sp>
        <p:sp>
          <p:nvSpPr>
            <p:cNvPr id="452791" name="Text Box 103"/>
            <p:cNvSpPr txBox="1">
              <a:spLocks noChangeArrowheads="1"/>
            </p:cNvSpPr>
            <p:nvPr/>
          </p:nvSpPr>
          <p:spPr bwMode="auto">
            <a:xfrm>
              <a:off x="4380" y="1344"/>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4</a:t>
              </a:r>
            </a:p>
          </p:txBody>
        </p:sp>
        <p:sp>
          <p:nvSpPr>
            <p:cNvPr id="452792" name="Text Box 104"/>
            <p:cNvSpPr txBox="1">
              <a:spLocks noChangeArrowheads="1"/>
            </p:cNvSpPr>
            <p:nvPr/>
          </p:nvSpPr>
          <p:spPr bwMode="auto">
            <a:xfrm>
              <a:off x="4627" y="1345"/>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5</a:t>
              </a:r>
            </a:p>
          </p:txBody>
        </p:sp>
        <p:sp>
          <p:nvSpPr>
            <p:cNvPr id="452793" name="Text Box 105"/>
            <p:cNvSpPr txBox="1">
              <a:spLocks noChangeArrowheads="1"/>
            </p:cNvSpPr>
            <p:nvPr/>
          </p:nvSpPr>
          <p:spPr bwMode="auto">
            <a:xfrm>
              <a:off x="4874" y="1346"/>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6</a:t>
              </a:r>
            </a:p>
          </p:txBody>
        </p:sp>
        <p:sp>
          <p:nvSpPr>
            <p:cNvPr id="452794" name="Text Box 106"/>
            <p:cNvSpPr txBox="1">
              <a:spLocks noChangeArrowheads="1"/>
            </p:cNvSpPr>
            <p:nvPr/>
          </p:nvSpPr>
          <p:spPr bwMode="auto">
            <a:xfrm>
              <a:off x="5121" y="1347"/>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7</a:t>
              </a:r>
            </a:p>
          </p:txBody>
        </p:sp>
        <p:sp>
          <p:nvSpPr>
            <p:cNvPr id="452795" name="Text Box 107"/>
            <p:cNvSpPr txBox="1">
              <a:spLocks noChangeArrowheads="1"/>
            </p:cNvSpPr>
            <p:nvPr/>
          </p:nvSpPr>
          <p:spPr bwMode="auto">
            <a:xfrm>
              <a:off x="5368" y="1348"/>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8</a:t>
              </a:r>
            </a:p>
          </p:txBody>
        </p:sp>
      </p:grpSp>
      <p:sp>
        <p:nvSpPr>
          <p:cNvPr id="452697" name="Text Box 108"/>
          <p:cNvSpPr txBox="1">
            <a:spLocks noChangeArrowheads="1"/>
          </p:cNvSpPr>
          <p:nvPr/>
        </p:nvSpPr>
        <p:spPr bwMode="auto">
          <a:xfrm>
            <a:off x="3013075" y="3336925"/>
            <a:ext cx="1466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Value </a:t>
            </a:r>
            <a:r>
              <a:rPr lang="en-US" altLang="en-US" sz="3000"/>
              <a:t>v</a:t>
            </a:r>
            <a:r>
              <a:rPr lang="en-US" altLang="en-US" sz="3000" i="0"/>
              <a:t>:</a:t>
            </a:r>
          </a:p>
        </p:txBody>
      </p:sp>
      <p:grpSp>
        <p:nvGrpSpPr>
          <p:cNvPr id="452698" name="Group 109"/>
          <p:cNvGrpSpPr>
            <a:grpSpLocks/>
          </p:cNvGrpSpPr>
          <p:nvPr/>
        </p:nvGrpSpPr>
        <p:grpSpPr bwMode="auto">
          <a:xfrm>
            <a:off x="1465263" y="1008063"/>
            <a:ext cx="7504112" cy="549275"/>
            <a:chOff x="923" y="1104"/>
            <a:chExt cx="4727" cy="346"/>
          </a:xfrm>
        </p:grpSpPr>
        <p:sp>
          <p:nvSpPr>
            <p:cNvPr id="452758" name="Text Box 110"/>
            <p:cNvSpPr txBox="1">
              <a:spLocks noChangeArrowheads="1"/>
            </p:cNvSpPr>
            <p:nvPr/>
          </p:nvSpPr>
          <p:spPr bwMode="auto">
            <a:xfrm>
              <a:off x="923"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2759" name="Text Box 111"/>
            <p:cNvSpPr txBox="1">
              <a:spLocks noChangeArrowheads="1"/>
            </p:cNvSpPr>
            <p:nvPr/>
          </p:nvSpPr>
          <p:spPr bwMode="auto">
            <a:xfrm>
              <a:off x="115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2760" name="Text Box 112"/>
            <p:cNvSpPr txBox="1">
              <a:spLocks noChangeArrowheads="1"/>
            </p:cNvSpPr>
            <p:nvPr/>
          </p:nvSpPr>
          <p:spPr bwMode="auto">
            <a:xfrm>
              <a:off x="141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2761" name="Text Box 113"/>
            <p:cNvSpPr txBox="1">
              <a:spLocks noChangeArrowheads="1"/>
            </p:cNvSpPr>
            <p:nvPr/>
          </p:nvSpPr>
          <p:spPr bwMode="auto">
            <a:xfrm>
              <a:off x="167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2762" name="Text Box 114"/>
            <p:cNvSpPr txBox="1">
              <a:spLocks noChangeArrowheads="1"/>
            </p:cNvSpPr>
            <p:nvPr/>
          </p:nvSpPr>
          <p:spPr bwMode="auto">
            <a:xfrm>
              <a:off x="193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52763" name="Text Box 115"/>
            <p:cNvSpPr txBox="1">
              <a:spLocks noChangeArrowheads="1"/>
            </p:cNvSpPr>
            <p:nvPr/>
          </p:nvSpPr>
          <p:spPr bwMode="auto">
            <a:xfrm>
              <a:off x="219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2764" name="Text Box 116"/>
            <p:cNvSpPr txBox="1">
              <a:spLocks noChangeArrowheads="1"/>
            </p:cNvSpPr>
            <p:nvPr/>
          </p:nvSpPr>
          <p:spPr bwMode="auto">
            <a:xfrm>
              <a:off x="2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2765" name="Text Box 117"/>
            <p:cNvSpPr txBox="1">
              <a:spLocks noChangeArrowheads="1"/>
            </p:cNvSpPr>
            <p:nvPr/>
          </p:nvSpPr>
          <p:spPr bwMode="auto">
            <a:xfrm>
              <a:off x="26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52766" name="Text Box 118"/>
            <p:cNvSpPr txBox="1">
              <a:spLocks noChangeArrowheads="1"/>
            </p:cNvSpPr>
            <p:nvPr/>
          </p:nvSpPr>
          <p:spPr bwMode="auto">
            <a:xfrm>
              <a:off x="292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2767" name="Text Box 119"/>
            <p:cNvSpPr txBox="1">
              <a:spLocks noChangeArrowheads="1"/>
            </p:cNvSpPr>
            <p:nvPr/>
          </p:nvSpPr>
          <p:spPr bwMode="auto">
            <a:xfrm>
              <a:off x="318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2768" name="Text Box 120"/>
            <p:cNvSpPr txBox="1">
              <a:spLocks noChangeArrowheads="1"/>
            </p:cNvSpPr>
            <p:nvPr/>
          </p:nvSpPr>
          <p:spPr bwMode="auto">
            <a:xfrm>
              <a:off x="343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52769" name="Text Box 121"/>
            <p:cNvSpPr txBox="1">
              <a:spLocks noChangeArrowheads="1"/>
            </p:cNvSpPr>
            <p:nvPr/>
          </p:nvSpPr>
          <p:spPr bwMode="auto">
            <a:xfrm>
              <a:off x="367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2770" name="Text Box 122"/>
            <p:cNvSpPr txBox="1">
              <a:spLocks noChangeArrowheads="1"/>
            </p:cNvSpPr>
            <p:nvPr/>
          </p:nvSpPr>
          <p:spPr bwMode="auto">
            <a:xfrm>
              <a:off x="39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2771" name="Text Box 123"/>
            <p:cNvSpPr txBox="1">
              <a:spLocks noChangeArrowheads="1"/>
            </p:cNvSpPr>
            <p:nvPr/>
          </p:nvSpPr>
          <p:spPr bwMode="auto">
            <a:xfrm>
              <a:off x="4157"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2772" name="Text Box 124"/>
            <p:cNvSpPr txBox="1">
              <a:spLocks noChangeArrowheads="1"/>
            </p:cNvSpPr>
            <p:nvPr/>
          </p:nvSpPr>
          <p:spPr bwMode="auto">
            <a:xfrm>
              <a:off x="4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2773" name="Text Box 125"/>
            <p:cNvSpPr txBox="1">
              <a:spLocks noChangeArrowheads="1"/>
            </p:cNvSpPr>
            <p:nvPr/>
          </p:nvSpPr>
          <p:spPr bwMode="auto">
            <a:xfrm>
              <a:off x="466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52774" name="Text Box 126"/>
            <p:cNvSpPr txBox="1">
              <a:spLocks noChangeArrowheads="1"/>
            </p:cNvSpPr>
            <p:nvPr/>
          </p:nvSpPr>
          <p:spPr bwMode="auto">
            <a:xfrm>
              <a:off x="492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52775" name="Text Box 127"/>
            <p:cNvSpPr txBox="1">
              <a:spLocks noChangeArrowheads="1"/>
            </p:cNvSpPr>
            <p:nvPr/>
          </p:nvSpPr>
          <p:spPr bwMode="auto">
            <a:xfrm>
              <a:off x="51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2776" name="Text Box 128"/>
            <p:cNvSpPr txBox="1">
              <a:spLocks noChangeArrowheads="1"/>
            </p:cNvSpPr>
            <p:nvPr/>
          </p:nvSpPr>
          <p:spPr bwMode="auto">
            <a:xfrm>
              <a:off x="5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grpSp>
      <p:graphicFrame>
        <p:nvGraphicFramePr>
          <p:cNvPr id="409729" name="Group 129"/>
          <p:cNvGraphicFramePr>
            <a:graphicFrameLocks noGrp="1"/>
          </p:cNvGraphicFramePr>
          <p:nvPr/>
        </p:nvGraphicFramePr>
        <p:xfrm>
          <a:off x="4483100" y="3400425"/>
          <a:ext cx="2819400" cy="1036638"/>
        </p:xfrm>
        <a:graphic>
          <a:graphicData uri="http://schemas.openxmlformats.org/drawingml/2006/table">
            <a:tbl>
              <a:tblPr/>
              <a:tblGrid>
                <a:gridCol w="7048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04850">
                  <a:extLst>
                    <a:ext uri="{9D8B030D-6E8A-4147-A177-3AD203B41FA5}">
                      <a16:colId xmlns:a16="http://schemas.microsoft.com/office/drawing/2014/main" val="20002"/>
                    </a:ext>
                  </a:extLst>
                </a:gridCol>
                <a:gridCol w="704850">
                  <a:extLst>
                    <a:ext uri="{9D8B030D-6E8A-4147-A177-3AD203B41FA5}">
                      <a16:colId xmlns:a16="http://schemas.microsoft.com/office/drawing/2014/main" val="20003"/>
                    </a:ext>
                  </a:extLst>
                </a:gridCol>
              </a:tblGrid>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452716" name="Text Box 146"/>
          <p:cNvSpPr txBox="1">
            <a:spLocks noChangeArrowheads="1"/>
          </p:cNvSpPr>
          <p:nvPr/>
        </p:nvSpPr>
        <p:spPr bwMode="auto">
          <a:xfrm>
            <a:off x="67691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3</a:t>
            </a:r>
          </a:p>
        </p:txBody>
      </p:sp>
      <p:sp>
        <p:nvSpPr>
          <p:cNvPr id="452717" name="Text Box 147"/>
          <p:cNvSpPr txBox="1">
            <a:spLocks noChangeArrowheads="1"/>
          </p:cNvSpPr>
          <p:nvPr/>
        </p:nvSpPr>
        <p:spPr bwMode="auto">
          <a:xfrm>
            <a:off x="60960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2</a:t>
            </a:r>
          </a:p>
        </p:txBody>
      </p:sp>
      <p:sp>
        <p:nvSpPr>
          <p:cNvPr id="452718" name="Text Box 148"/>
          <p:cNvSpPr txBox="1">
            <a:spLocks noChangeArrowheads="1"/>
          </p:cNvSpPr>
          <p:nvPr/>
        </p:nvSpPr>
        <p:spPr bwMode="auto">
          <a:xfrm>
            <a:off x="5395913"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a:t>
            </a:r>
          </a:p>
        </p:txBody>
      </p:sp>
      <p:sp>
        <p:nvSpPr>
          <p:cNvPr id="452719" name="Text Box 149"/>
          <p:cNvSpPr txBox="1">
            <a:spLocks noChangeArrowheads="1"/>
          </p:cNvSpPr>
          <p:nvPr/>
        </p:nvSpPr>
        <p:spPr bwMode="auto">
          <a:xfrm>
            <a:off x="4673600" y="3362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0</a:t>
            </a:r>
          </a:p>
        </p:txBody>
      </p:sp>
      <p:sp>
        <p:nvSpPr>
          <p:cNvPr id="452720" name="Text Box 150"/>
          <p:cNvSpPr txBox="1">
            <a:spLocks noChangeArrowheads="1"/>
          </p:cNvSpPr>
          <p:nvPr/>
        </p:nvSpPr>
        <p:spPr bwMode="auto">
          <a:xfrm>
            <a:off x="6673850"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7</a:t>
            </a:r>
          </a:p>
        </p:txBody>
      </p:sp>
      <p:sp>
        <p:nvSpPr>
          <p:cNvPr id="452721" name="Text Box 151"/>
          <p:cNvSpPr txBox="1">
            <a:spLocks noChangeArrowheads="1"/>
          </p:cNvSpPr>
          <p:nvPr/>
        </p:nvSpPr>
        <p:spPr bwMode="auto">
          <a:xfrm>
            <a:off x="6000750"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4</a:t>
            </a:r>
          </a:p>
        </p:txBody>
      </p:sp>
      <p:sp>
        <p:nvSpPr>
          <p:cNvPr id="452722" name="Text Box 152"/>
          <p:cNvSpPr txBox="1">
            <a:spLocks noChangeArrowheads="1"/>
          </p:cNvSpPr>
          <p:nvPr/>
        </p:nvSpPr>
        <p:spPr bwMode="auto">
          <a:xfrm>
            <a:off x="5395913" y="3860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6</a:t>
            </a:r>
          </a:p>
        </p:txBody>
      </p:sp>
      <p:sp>
        <p:nvSpPr>
          <p:cNvPr id="452723" name="Text Box 153"/>
          <p:cNvSpPr txBox="1">
            <a:spLocks noChangeArrowheads="1"/>
          </p:cNvSpPr>
          <p:nvPr/>
        </p:nvSpPr>
        <p:spPr bwMode="auto">
          <a:xfrm>
            <a:off x="4673600" y="3870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0</a:t>
            </a:r>
          </a:p>
        </p:txBody>
      </p:sp>
      <p:sp>
        <p:nvSpPr>
          <p:cNvPr id="452724" name="Text Box 154"/>
          <p:cNvSpPr txBox="1">
            <a:spLocks noChangeArrowheads="1"/>
          </p:cNvSpPr>
          <p:nvPr/>
        </p:nvSpPr>
        <p:spPr bwMode="auto">
          <a:xfrm>
            <a:off x="76200" y="3870325"/>
            <a:ext cx="38719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Location of </a:t>
            </a:r>
            <a:r>
              <a:rPr lang="en-US" altLang="en-US" sz="3000" i="0">
                <a:solidFill>
                  <a:schemeClr val="tx2"/>
                </a:solidFill>
              </a:rPr>
              <a:t>next</a:t>
            </a:r>
            <a:r>
              <a:rPr lang="en-US" altLang="en-US" sz="3000" i="0"/>
              <a:t> record </a:t>
            </a:r>
            <a:br>
              <a:rPr lang="en-US" altLang="en-US" sz="3000" i="0"/>
            </a:br>
            <a:r>
              <a:rPr lang="en-US" altLang="en-US" sz="3000" i="0"/>
              <a:t>with digit </a:t>
            </a:r>
            <a:r>
              <a:rPr lang="en-US" altLang="en-US" sz="3000"/>
              <a:t>v</a:t>
            </a:r>
            <a:r>
              <a:rPr lang="en-US" altLang="en-US" sz="3000" i="0"/>
              <a:t>.</a:t>
            </a:r>
          </a:p>
        </p:txBody>
      </p:sp>
      <p:sp>
        <p:nvSpPr>
          <p:cNvPr id="452725" name="Line 155"/>
          <p:cNvSpPr>
            <a:spLocks noChangeShapeType="1"/>
          </p:cNvSpPr>
          <p:nvPr/>
        </p:nvSpPr>
        <p:spPr bwMode="auto">
          <a:xfrm flipH="1" flipV="1">
            <a:off x="1752600" y="2667000"/>
            <a:ext cx="3048000" cy="13716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2726" name="Line 157"/>
          <p:cNvSpPr>
            <a:spLocks noChangeShapeType="1"/>
          </p:cNvSpPr>
          <p:nvPr/>
        </p:nvSpPr>
        <p:spPr bwMode="auto">
          <a:xfrm flipV="1">
            <a:off x="6248400" y="2590800"/>
            <a:ext cx="914400" cy="14478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2727" name="Line 158"/>
          <p:cNvSpPr>
            <a:spLocks noChangeShapeType="1"/>
          </p:cNvSpPr>
          <p:nvPr/>
        </p:nvSpPr>
        <p:spPr bwMode="auto">
          <a:xfrm flipV="1">
            <a:off x="7086600" y="2590800"/>
            <a:ext cx="1295400" cy="14478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452728" name="Group 159"/>
          <p:cNvGrpSpPr>
            <a:grpSpLocks/>
          </p:cNvGrpSpPr>
          <p:nvPr/>
        </p:nvGrpSpPr>
        <p:grpSpPr bwMode="auto">
          <a:xfrm>
            <a:off x="304800" y="2971800"/>
            <a:ext cx="1181100" cy="1066800"/>
            <a:chOff x="1224" y="2539"/>
            <a:chExt cx="2280" cy="1785"/>
          </a:xfrm>
        </p:grpSpPr>
        <p:sp>
          <p:nvSpPr>
            <p:cNvPr id="452745" name="Freeform 160"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52746" name="Group 161"/>
            <p:cNvGrpSpPr>
              <a:grpSpLocks/>
            </p:cNvGrpSpPr>
            <p:nvPr/>
          </p:nvGrpSpPr>
          <p:grpSpPr bwMode="auto">
            <a:xfrm>
              <a:off x="1584" y="2688"/>
              <a:ext cx="1216" cy="1440"/>
              <a:chOff x="2641" y="1488"/>
              <a:chExt cx="2655" cy="2488"/>
            </a:xfrm>
          </p:grpSpPr>
          <p:grpSp>
            <p:nvGrpSpPr>
              <p:cNvPr id="452747" name="Group 162"/>
              <p:cNvGrpSpPr>
                <a:grpSpLocks/>
              </p:cNvGrpSpPr>
              <p:nvPr/>
            </p:nvGrpSpPr>
            <p:grpSpPr bwMode="auto">
              <a:xfrm>
                <a:off x="2641" y="1488"/>
                <a:ext cx="2496" cy="2436"/>
                <a:chOff x="2641" y="1488"/>
                <a:chExt cx="2496" cy="2436"/>
              </a:xfrm>
            </p:grpSpPr>
            <p:sp>
              <p:nvSpPr>
                <p:cNvPr id="452752" name="Freeform 163"/>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2753" name="Freeform 164"/>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2754" name="Freeform 165"/>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2755" name="Freeform 166"/>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2756" name="Freeform 167"/>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2757" name="Freeform 168"/>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52748" name="Group 169"/>
              <p:cNvGrpSpPr>
                <a:grpSpLocks/>
              </p:cNvGrpSpPr>
              <p:nvPr/>
            </p:nvGrpSpPr>
            <p:grpSpPr bwMode="auto">
              <a:xfrm>
                <a:off x="4864" y="3099"/>
                <a:ext cx="432" cy="877"/>
                <a:chOff x="4864" y="3099"/>
                <a:chExt cx="432" cy="877"/>
              </a:xfrm>
            </p:grpSpPr>
            <p:sp>
              <p:nvSpPr>
                <p:cNvPr id="452749" name="Freeform 170"/>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2750" name="Freeform 171"/>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2751" name="Freeform 172"/>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52729" name="Line 176"/>
          <p:cNvSpPr>
            <a:spLocks noChangeShapeType="1"/>
          </p:cNvSpPr>
          <p:nvPr/>
        </p:nvSpPr>
        <p:spPr bwMode="auto">
          <a:xfrm flipH="1" flipV="1">
            <a:off x="4038600" y="2667000"/>
            <a:ext cx="1524000" cy="14478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2730" name="Line 198"/>
          <p:cNvSpPr>
            <a:spLocks noChangeShapeType="1"/>
          </p:cNvSpPr>
          <p:nvPr/>
        </p:nvSpPr>
        <p:spPr bwMode="auto">
          <a:xfrm>
            <a:off x="14478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799" name="Rectangle 199"/>
          <p:cNvSpPr>
            <a:spLocks noChangeArrowheads="1"/>
          </p:cNvSpPr>
          <p:nvPr/>
        </p:nvSpPr>
        <p:spPr bwMode="auto">
          <a:xfrm>
            <a:off x="14922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grpSp>
        <p:nvGrpSpPr>
          <p:cNvPr id="452732" name="Group 211"/>
          <p:cNvGrpSpPr>
            <a:grpSpLocks noChangeAspect="1"/>
          </p:cNvGrpSpPr>
          <p:nvPr/>
        </p:nvGrpSpPr>
        <p:grpSpPr bwMode="auto">
          <a:xfrm rot="2360341">
            <a:off x="1816100" y="2971800"/>
            <a:ext cx="1079500" cy="1079500"/>
            <a:chOff x="1224" y="1212"/>
            <a:chExt cx="3144" cy="3112"/>
          </a:xfrm>
        </p:grpSpPr>
        <p:sp>
          <p:nvSpPr>
            <p:cNvPr id="452736" name="Freeform 212"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452737" name="Freeform 213"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52738" name="Group 214"/>
            <p:cNvGrpSpPr>
              <a:grpSpLocks noChangeAspect="1"/>
            </p:cNvGrpSpPr>
            <p:nvPr/>
          </p:nvGrpSpPr>
          <p:grpSpPr bwMode="auto">
            <a:xfrm>
              <a:off x="1776" y="1212"/>
              <a:ext cx="1944" cy="2413"/>
              <a:chOff x="2227" y="1194"/>
              <a:chExt cx="1944" cy="2413"/>
            </a:xfrm>
          </p:grpSpPr>
          <p:sp>
            <p:nvSpPr>
              <p:cNvPr id="452739" name="Freeform 215"/>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2740" name="Freeform 216"/>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2741" name="Freeform 217"/>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2742" name="Freeform 218"/>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2743" name="Freeform 219"/>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2744" name="Freeform 220"/>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452733" name="Text Box 221"/>
          <p:cNvSpPr txBox="1">
            <a:spLocks noChangeArrowheads="1"/>
          </p:cNvSpPr>
          <p:nvPr/>
        </p:nvSpPr>
        <p:spPr bwMode="auto">
          <a:xfrm>
            <a:off x="136525" y="5072063"/>
            <a:ext cx="67929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Algorithm: Go through the records in order</a:t>
            </a:r>
            <a:br>
              <a:rPr lang="en-US" altLang="en-US" sz="3000" i="0"/>
            </a:br>
            <a:r>
              <a:rPr lang="en-US" altLang="en-US" sz="3000" i="0"/>
              <a:t>                   putting them where they go.</a:t>
            </a:r>
          </a:p>
        </p:txBody>
      </p:sp>
      <p:sp>
        <p:nvSpPr>
          <p:cNvPr id="452734" name="Rectangle 222"/>
          <p:cNvSpPr>
            <a:spLocks noChangeArrowheads="1"/>
          </p:cNvSpPr>
          <p:nvPr/>
        </p:nvSpPr>
        <p:spPr bwMode="auto">
          <a:xfrm>
            <a:off x="3429000" y="1517650"/>
            <a:ext cx="4699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 </a:t>
            </a:r>
          </a:p>
        </p:txBody>
      </p:sp>
      <p:sp>
        <p:nvSpPr>
          <p:cNvPr id="409823" name="Line 223"/>
          <p:cNvSpPr>
            <a:spLocks noChangeShapeType="1"/>
          </p:cNvSpPr>
          <p:nvPr/>
        </p:nvSpPr>
        <p:spPr bwMode="auto">
          <a:xfrm>
            <a:off x="18669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09799"/>
                                        </p:tgtEl>
                                        <p:attrNameLst>
                                          <p:attrName>style.visibility</p:attrName>
                                        </p:attrNameLst>
                                      </p:cBhvr>
                                      <p:to>
                                        <p:strVal val="visible"/>
                                      </p:to>
                                    </p:set>
                                    <p:anim calcmode="lin" valueType="num">
                                      <p:cBhvr additive="base">
                                        <p:cTn id="7" dur="500" fill="hold"/>
                                        <p:tgtEl>
                                          <p:spTgt spid="409799"/>
                                        </p:tgtEl>
                                        <p:attrNameLst>
                                          <p:attrName>ppt_x</p:attrName>
                                        </p:attrNameLst>
                                      </p:cBhvr>
                                      <p:tavLst>
                                        <p:tav tm="0">
                                          <p:val>
                                            <p:strVal val="#ppt_x"/>
                                          </p:val>
                                        </p:tav>
                                        <p:tav tm="100000">
                                          <p:val>
                                            <p:strVal val="#ppt_x"/>
                                          </p:val>
                                        </p:tav>
                                      </p:tavLst>
                                    </p:anim>
                                    <p:anim calcmode="lin" valueType="num">
                                      <p:cBhvr additive="base">
                                        <p:cTn id="8" dur="500" fill="hold"/>
                                        <p:tgtEl>
                                          <p:spTgt spid="409799"/>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409823"/>
                                        </p:tgtEl>
                                        <p:attrNameLst>
                                          <p:attrName>style.visibility</p:attrName>
                                        </p:attrNameLst>
                                      </p:cBhvr>
                                      <p:to>
                                        <p:strVal val="visible"/>
                                      </p:to>
                                    </p:set>
                                    <p:anim calcmode="lin" valueType="num">
                                      <p:cBhvr additive="base">
                                        <p:cTn id="11" dur="500" fill="hold"/>
                                        <p:tgtEl>
                                          <p:spTgt spid="409823"/>
                                        </p:tgtEl>
                                        <p:attrNameLst>
                                          <p:attrName>ppt_x</p:attrName>
                                        </p:attrNameLst>
                                      </p:cBhvr>
                                      <p:tavLst>
                                        <p:tav tm="0">
                                          <p:val>
                                            <p:strVal val="#ppt_x"/>
                                          </p:val>
                                        </p:tav>
                                        <p:tav tm="100000">
                                          <p:val>
                                            <p:strVal val="#ppt_x"/>
                                          </p:val>
                                        </p:tav>
                                      </p:tavLst>
                                    </p:anim>
                                    <p:anim calcmode="lin" valueType="num">
                                      <p:cBhvr additive="base">
                                        <p:cTn id="12" dur="500" fill="hold"/>
                                        <p:tgtEl>
                                          <p:spTgt spid="40982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99" grpId="0"/>
      <p:bldP spid="409823" grpId="0" animBg="1"/>
    </p:bldLst>
  </p:timing>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4" name="Rectangle 2"/>
          <p:cNvSpPr>
            <a:spLocks noGrp="1" noChangeArrowheads="1"/>
          </p:cNvSpPr>
          <p:nvPr>
            <p:ph type="title"/>
          </p:nvPr>
        </p:nvSpPr>
        <p:spPr>
          <a:xfrm>
            <a:off x="685800" y="-134938"/>
            <a:ext cx="7772400" cy="1143001"/>
          </a:xfrm>
        </p:spPr>
        <p:txBody>
          <a:bodyPr/>
          <a:lstStyle/>
          <a:p>
            <a:pPr eaLnBrk="1" hangingPunct="1"/>
            <a:r>
              <a:rPr lang="en-US" altLang="en-US" smtClean="0"/>
              <a:t>CountingSort</a:t>
            </a:r>
          </a:p>
        </p:txBody>
      </p:sp>
      <p:sp>
        <p:nvSpPr>
          <p:cNvPr id="453635" name="Text Box 3"/>
          <p:cNvSpPr txBox="1">
            <a:spLocks noChangeArrowheads="1"/>
          </p:cNvSpPr>
          <p:nvPr/>
        </p:nvSpPr>
        <p:spPr bwMode="auto">
          <a:xfrm>
            <a:off x="60325" y="992188"/>
            <a:ext cx="1095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a:t>
            </a:r>
          </a:p>
        </p:txBody>
      </p:sp>
      <p:sp>
        <p:nvSpPr>
          <p:cNvPr id="453636" name="Text Box 4"/>
          <p:cNvSpPr txBox="1">
            <a:spLocks noChangeArrowheads="1"/>
          </p:cNvSpPr>
          <p:nvPr/>
        </p:nvSpPr>
        <p:spPr bwMode="auto">
          <a:xfrm>
            <a:off x="76200" y="1525588"/>
            <a:ext cx="1349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Output:</a:t>
            </a:r>
          </a:p>
        </p:txBody>
      </p:sp>
      <p:sp>
        <p:nvSpPr>
          <p:cNvPr id="453637" name="Text Box 5"/>
          <p:cNvSpPr txBox="1">
            <a:spLocks noChangeArrowheads="1"/>
          </p:cNvSpPr>
          <p:nvPr/>
        </p:nvSpPr>
        <p:spPr bwMode="auto">
          <a:xfrm>
            <a:off x="92075" y="2058988"/>
            <a:ext cx="115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dex:</a:t>
            </a:r>
          </a:p>
        </p:txBody>
      </p:sp>
      <p:graphicFrame>
        <p:nvGraphicFramePr>
          <p:cNvPr id="410630" name="Group 6"/>
          <p:cNvGraphicFramePr>
            <a:graphicFrameLocks noGrp="1"/>
          </p:cNvGraphicFramePr>
          <p:nvPr>
            <p:ph idx="1"/>
          </p:nvPr>
        </p:nvGraphicFramePr>
        <p:xfrm>
          <a:off x="1447800" y="990600"/>
          <a:ext cx="7543800" cy="1676400"/>
        </p:xfrm>
        <a:graphic>
          <a:graphicData uri="http://schemas.openxmlformats.org/drawingml/2006/table">
            <a:tbl>
              <a:tblPr/>
              <a:tblGrid>
                <a:gridCol w="396875">
                  <a:extLst>
                    <a:ext uri="{9D8B030D-6E8A-4147-A177-3AD203B41FA5}">
                      <a16:colId xmlns:a16="http://schemas.microsoft.com/office/drawing/2014/main" val="20000"/>
                    </a:ext>
                  </a:extLst>
                </a:gridCol>
                <a:gridCol w="396875">
                  <a:extLst>
                    <a:ext uri="{9D8B030D-6E8A-4147-A177-3AD203B41FA5}">
                      <a16:colId xmlns:a16="http://schemas.microsoft.com/office/drawing/2014/main" val="20001"/>
                    </a:ext>
                  </a:extLst>
                </a:gridCol>
                <a:gridCol w="396875">
                  <a:extLst>
                    <a:ext uri="{9D8B030D-6E8A-4147-A177-3AD203B41FA5}">
                      <a16:colId xmlns:a16="http://schemas.microsoft.com/office/drawing/2014/main" val="20002"/>
                    </a:ext>
                  </a:extLst>
                </a:gridCol>
                <a:gridCol w="396875">
                  <a:extLst>
                    <a:ext uri="{9D8B030D-6E8A-4147-A177-3AD203B41FA5}">
                      <a16:colId xmlns:a16="http://schemas.microsoft.com/office/drawing/2014/main" val="20003"/>
                    </a:ext>
                  </a:extLst>
                </a:gridCol>
                <a:gridCol w="398463">
                  <a:extLst>
                    <a:ext uri="{9D8B030D-6E8A-4147-A177-3AD203B41FA5}">
                      <a16:colId xmlns:a16="http://schemas.microsoft.com/office/drawing/2014/main" val="20004"/>
                    </a:ext>
                  </a:extLst>
                </a:gridCol>
                <a:gridCol w="396875">
                  <a:extLst>
                    <a:ext uri="{9D8B030D-6E8A-4147-A177-3AD203B41FA5}">
                      <a16:colId xmlns:a16="http://schemas.microsoft.com/office/drawing/2014/main" val="20005"/>
                    </a:ext>
                  </a:extLst>
                </a:gridCol>
                <a:gridCol w="396875">
                  <a:extLst>
                    <a:ext uri="{9D8B030D-6E8A-4147-A177-3AD203B41FA5}">
                      <a16:colId xmlns:a16="http://schemas.microsoft.com/office/drawing/2014/main" val="20006"/>
                    </a:ext>
                  </a:extLst>
                </a:gridCol>
                <a:gridCol w="396875">
                  <a:extLst>
                    <a:ext uri="{9D8B030D-6E8A-4147-A177-3AD203B41FA5}">
                      <a16:colId xmlns:a16="http://schemas.microsoft.com/office/drawing/2014/main" val="20007"/>
                    </a:ext>
                  </a:extLst>
                </a:gridCol>
                <a:gridCol w="396875">
                  <a:extLst>
                    <a:ext uri="{9D8B030D-6E8A-4147-A177-3AD203B41FA5}">
                      <a16:colId xmlns:a16="http://schemas.microsoft.com/office/drawing/2014/main" val="20008"/>
                    </a:ext>
                  </a:extLst>
                </a:gridCol>
                <a:gridCol w="396875">
                  <a:extLst>
                    <a:ext uri="{9D8B030D-6E8A-4147-A177-3AD203B41FA5}">
                      <a16:colId xmlns:a16="http://schemas.microsoft.com/office/drawing/2014/main" val="20009"/>
                    </a:ext>
                  </a:extLst>
                </a:gridCol>
                <a:gridCol w="396875">
                  <a:extLst>
                    <a:ext uri="{9D8B030D-6E8A-4147-A177-3AD203B41FA5}">
                      <a16:colId xmlns:a16="http://schemas.microsoft.com/office/drawing/2014/main" val="20010"/>
                    </a:ext>
                  </a:extLst>
                </a:gridCol>
                <a:gridCol w="396875">
                  <a:extLst>
                    <a:ext uri="{9D8B030D-6E8A-4147-A177-3AD203B41FA5}">
                      <a16:colId xmlns:a16="http://schemas.microsoft.com/office/drawing/2014/main" val="20011"/>
                    </a:ext>
                  </a:extLst>
                </a:gridCol>
                <a:gridCol w="396875">
                  <a:extLst>
                    <a:ext uri="{9D8B030D-6E8A-4147-A177-3AD203B41FA5}">
                      <a16:colId xmlns:a16="http://schemas.microsoft.com/office/drawing/2014/main" val="20012"/>
                    </a:ext>
                  </a:extLst>
                </a:gridCol>
                <a:gridCol w="396875">
                  <a:extLst>
                    <a:ext uri="{9D8B030D-6E8A-4147-A177-3AD203B41FA5}">
                      <a16:colId xmlns:a16="http://schemas.microsoft.com/office/drawing/2014/main" val="20013"/>
                    </a:ext>
                  </a:extLst>
                </a:gridCol>
                <a:gridCol w="398462">
                  <a:extLst>
                    <a:ext uri="{9D8B030D-6E8A-4147-A177-3AD203B41FA5}">
                      <a16:colId xmlns:a16="http://schemas.microsoft.com/office/drawing/2014/main" val="20014"/>
                    </a:ext>
                  </a:extLst>
                </a:gridCol>
                <a:gridCol w="396875">
                  <a:extLst>
                    <a:ext uri="{9D8B030D-6E8A-4147-A177-3AD203B41FA5}">
                      <a16:colId xmlns:a16="http://schemas.microsoft.com/office/drawing/2014/main" val="20015"/>
                    </a:ext>
                  </a:extLst>
                </a:gridCol>
                <a:gridCol w="396875">
                  <a:extLst>
                    <a:ext uri="{9D8B030D-6E8A-4147-A177-3AD203B41FA5}">
                      <a16:colId xmlns:a16="http://schemas.microsoft.com/office/drawing/2014/main" val="20016"/>
                    </a:ext>
                  </a:extLst>
                </a:gridCol>
                <a:gridCol w="396875">
                  <a:extLst>
                    <a:ext uri="{9D8B030D-6E8A-4147-A177-3AD203B41FA5}">
                      <a16:colId xmlns:a16="http://schemas.microsoft.com/office/drawing/2014/main" val="20017"/>
                    </a:ext>
                  </a:extLst>
                </a:gridCol>
                <a:gridCol w="396875">
                  <a:extLst>
                    <a:ext uri="{9D8B030D-6E8A-4147-A177-3AD203B41FA5}">
                      <a16:colId xmlns:a16="http://schemas.microsoft.com/office/drawing/2014/main" val="20018"/>
                    </a:ext>
                  </a:extLst>
                </a:gridCol>
              </a:tblGrid>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453720" name="Group 88"/>
          <p:cNvGrpSpPr>
            <a:grpSpLocks/>
          </p:cNvGrpSpPr>
          <p:nvPr/>
        </p:nvGrpSpPr>
        <p:grpSpPr bwMode="auto">
          <a:xfrm>
            <a:off x="1500188" y="2128838"/>
            <a:ext cx="7535862" cy="500062"/>
            <a:chOff x="945" y="1341"/>
            <a:chExt cx="4747" cy="315"/>
          </a:xfrm>
        </p:grpSpPr>
        <p:sp>
          <p:nvSpPr>
            <p:cNvPr id="453803" name="Text Box 89"/>
            <p:cNvSpPr txBox="1">
              <a:spLocks noChangeArrowheads="1"/>
            </p:cNvSpPr>
            <p:nvPr/>
          </p:nvSpPr>
          <p:spPr bwMode="auto">
            <a:xfrm>
              <a:off x="362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1</a:t>
              </a:r>
            </a:p>
          </p:txBody>
        </p:sp>
        <p:sp>
          <p:nvSpPr>
            <p:cNvPr id="453804" name="Text Box 90"/>
            <p:cNvSpPr txBox="1">
              <a:spLocks noChangeArrowheads="1"/>
            </p:cNvSpPr>
            <p:nvPr/>
          </p:nvSpPr>
          <p:spPr bwMode="auto">
            <a:xfrm>
              <a:off x="336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0</a:t>
              </a:r>
            </a:p>
          </p:txBody>
        </p:sp>
        <p:sp>
          <p:nvSpPr>
            <p:cNvPr id="453805" name="Text Box 91"/>
            <p:cNvSpPr txBox="1">
              <a:spLocks noChangeArrowheads="1"/>
            </p:cNvSpPr>
            <p:nvPr/>
          </p:nvSpPr>
          <p:spPr bwMode="auto">
            <a:xfrm>
              <a:off x="317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9</a:t>
              </a:r>
            </a:p>
          </p:txBody>
        </p:sp>
        <p:sp>
          <p:nvSpPr>
            <p:cNvPr id="453806" name="Text Box 92"/>
            <p:cNvSpPr txBox="1">
              <a:spLocks noChangeArrowheads="1"/>
            </p:cNvSpPr>
            <p:nvPr/>
          </p:nvSpPr>
          <p:spPr bwMode="auto">
            <a:xfrm>
              <a:off x="292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8</a:t>
              </a:r>
            </a:p>
          </p:txBody>
        </p:sp>
        <p:sp>
          <p:nvSpPr>
            <p:cNvPr id="453807" name="Text Box 93"/>
            <p:cNvSpPr txBox="1">
              <a:spLocks noChangeArrowheads="1"/>
            </p:cNvSpPr>
            <p:nvPr/>
          </p:nvSpPr>
          <p:spPr bwMode="auto">
            <a:xfrm>
              <a:off x="2688"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7</a:t>
              </a:r>
            </a:p>
          </p:txBody>
        </p:sp>
        <p:sp>
          <p:nvSpPr>
            <p:cNvPr id="453808" name="Text Box 94"/>
            <p:cNvSpPr txBox="1">
              <a:spLocks noChangeArrowheads="1"/>
            </p:cNvSpPr>
            <p:nvPr/>
          </p:nvSpPr>
          <p:spPr bwMode="auto">
            <a:xfrm>
              <a:off x="242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6</a:t>
              </a:r>
            </a:p>
          </p:txBody>
        </p:sp>
        <p:sp>
          <p:nvSpPr>
            <p:cNvPr id="453809" name="Text Box 95"/>
            <p:cNvSpPr txBox="1">
              <a:spLocks noChangeArrowheads="1"/>
            </p:cNvSpPr>
            <p:nvPr/>
          </p:nvSpPr>
          <p:spPr bwMode="auto">
            <a:xfrm>
              <a:off x="2173"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5</a:t>
              </a:r>
            </a:p>
          </p:txBody>
        </p:sp>
        <p:sp>
          <p:nvSpPr>
            <p:cNvPr id="453810" name="Text Box 96"/>
            <p:cNvSpPr txBox="1">
              <a:spLocks noChangeArrowheads="1"/>
            </p:cNvSpPr>
            <p:nvPr/>
          </p:nvSpPr>
          <p:spPr bwMode="auto">
            <a:xfrm>
              <a:off x="190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4</a:t>
              </a:r>
            </a:p>
          </p:txBody>
        </p:sp>
        <p:sp>
          <p:nvSpPr>
            <p:cNvPr id="453811" name="Text Box 97"/>
            <p:cNvSpPr txBox="1">
              <a:spLocks noChangeArrowheads="1"/>
            </p:cNvSpPr>
            <p:nvPr/>
          </p:nvSpPr>
          <p:spPr bwMode="auto">
            <a:xfrm>
              <a:off x="1661"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3</a:t>
              </a:r>
            </a:p>
          </p:txBody>
        </p:sp>
        <p:sp>
          <p:nvSpPr>
            <p:cNvPr id="453812" name="Text Box 98"/>
            <p:cNvSpPr txBox="1">
              <a:spLocks noChangeArrowheads="1"/>
            </p:cNvSpPr>
            <p:nvPr/>
          </p:nvSpPr>
          <p:spPr bwMode="auto">
            <a:xfrm>
              <a:off x="142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2</a:t>
              </a:r>
            </a:p>
          </p:txBody>
        </p:sp>
        <p:sp>
          <p:nvSpPr>
            <p:cNvPr id="453813" name="Text Box 99"/>
            <p:cNvSpPr txBox="1">
              <a:spLocks noChangeArrowheads="1"/>
            </p:cNvSpPr>
            <p:nvPr/>
          </p:nvSpPr>
          <p:spPr bwMode="auto">
            <a:xfrm>
              <a:off x="117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a:t>
              </a:r>
            </a:p>
          </p:txBody>
        </p:sp>
        <p:sp>
          <p:nvSpPr>
            <p:cNvPr id="453814" name="Text Box 100"/>
            <p:cNvSpPr txBox="1">
              <a:spLocks noChangeArrowheads="1"/>
            </p:cNvSpPr>
            <p:nvPr/>
          </p:nvSpPr>
          <p:spPr bwMode="auto">
            <a:xfrm>
              <a:off x="945"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0</a:t>
              </a:r>
            </a:p>
          </p:txBody>
        </p:sp>
        <p:sp>
          <p:nvSpPr>
            <p:cNvPr id="453815" name="Text Box 101"/>
            <p:cNvSpPr txBox="1">
              <a:spLocks noChangeArrowheads="1"/>
            </p:cNvSpPr>
            <p:nvPr/>
          </p:nvSpPr>
          <p:spPr bwMode="auto">
            <a:xfrm>
              <a:off x="3872" y="1342"/>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2</a:t>
              </a:r>
            </a:p>
          </p:txBody>
        </p:sp>
        <p:sp>
          <p:nvSpPr>
            <p:cNvPr id="453816" name="Text Box 102"/>
            <p:cNvSpPr txBox="1">
              <a:spLocks noChangeArrowheads="1"/>
            </p:cNvSpPr>
            <p:nvPr/>
          </p:nvSpPr>
          <p:spPr bwMode="auto">
            <a:xfrm>
              <a:off x="4133" y="1343"/>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3</a:t>
              </a:r>
            </a:p>
          </p:txBody>
        </p:sp>
        <p:sp>
          <p:nvSpPr>
            <p:cNvPr id="453817" name="Text Box 103"/>
            <p:cNvSpPr txBox="1">
              <a:spLocks noChangeArrowheads="1"/>
            </p:cNvSpPr>
            <p:nvPr/>
          </p:nvSpPr>
          <p:spPr bwMode="auto">
            <a:xfrm>
              <a:off x="4380" y="1344"/>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4</a:t>
              </a:r>
            </a:p>
          </p:txBody>
        </p:sp>
        <p:sp>
          <p:nvSpPr>
            <p:cNvPr id="453818" name="Text Box 104"/>
            <p:cNvSpPr txBox="1">
              <a:spLocks noChangeArrowheads="1"/>
            </p:cNvSpPr>
            <p:nvPr/>
          </p:nvSpPr>
          <p:spPr bwMode="auto">
            <a:xfrm>
              <a:off x="4627" y="1345"/>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5</a:t>
              </a:r>
            </a:p>
          </p:txBody>
        </p:sp>
        <p:sp>
          <p:nvSpPr>
            <p:cNvPr id="453819" name="Text Box 105"/>
            <p:cNvSpPr txBox="1">
              <a:spLocks noChangeArrowheads="1"/>
            </p:cNvSpPr>
            <p:nvPr/>
          </p:nvSpPr>
          <p:spPr bwMode="auto">
            <a:xfrm>
              <a:off x="4874" y="1346"/>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6</a:t>
              </a:r>
            </a:p>
          </p:txBody>
        </p:sp>
        <p:sp>
          <p:nvSpPr>
            <p:cNvPr id="453820" name="Text Box 106"/>
            <p:cNvSpPr txBox="1">
              <a:spLocks noChangeArrowheads="1"/>
            </p:cNvSpPr>
            <p:nvPr/>
          </p:nvSpPr>
          <p:spPr bwMode="auto">
            <a:xfrm>
              <a:off x="5121" y="1347"/>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7</a:t>
              </a:r>
            </a:p>
          </p:txBody>
        </p:sp>
        <p:sp>
          <p:nvSpPr>
            <p:cNvPr id="453821" name="Text Box 107"/>
            <p:cNvSpPr txBox="1">
              <a:spLocks noChangeArrowheads="1"/>
            </p:cNvSpPr>
            <p:nvPr/>
          </p:nvSpPr>
          <p:spPr bwMode="auto">
            <a:xfrm>
              <a:off x="5368" y="1348"/>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8</a:t>
              </a:r>
            </a:p>
          </p:txBody>
        </p:sp>
      </p:grpSp>
      <p:sp>
        <p:nvSpPr>
          <p:cNvPr id="453721" name="Text Box 108"/>
          <p:cNvSpPr txBox="1">
            <a:spLocks noChangeArrowheads="1"/>
          </p:cNvSpPr>
          <p:nvPr/>
        </p:nvSpPr>
        <p:spPr bwMode="auto">
          <a:xfrm>
            <a:off x="3013075" y="3336925"/>
            <a:ext cx="1466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Value </a:t>
            </a:r>
            <a:r>
              <a:rPr lang="en-US" altLang="en-US" sz="3000"/>
              <a:t>v</a:t>
            </a:r>
            <a:r>
              <a:rPr lang="en-US" altLang="en-US" sz="3000" i="0"/>
              <a:t>:</a:t>
            </a:r>
          </a:p>
        </p:txBody>
      </p:sp>
      <p:grpSp>
        <p:nvGrpSpPr>
          <p:cNvPr id="453722" name="Group 109"/>
          <p:cNvGrpSpPr>
            <a:grpSpLocks/>
          </p:cNvGrpSpPr>
          <p:nvPr/>
        </p:nvGrpSpPr>
        <p:grpSpPr bwMode="auto">
          <a:xfrm>
            <a:off x="1465263" y="1008063"/>
            <a:ext cx="7504112" cy="549275"/>
            <a:chOff x="923" y="1104"/>
            <a:chExt cx="4727" cy="346"/>
          </a:xfrm>
        </p:grpSpPr>
        <p:sp>
          <p:nvSpPr>
            <p:cNvPr id="453784" name="Text Box 110"/>
            <p:cNvSpPr txBox="1">
              <a:spLocks noChangeArrowheads="1"/>
            </p:cNvSpPr>
            <p:nvPr/>
          </p:nvSpPr>
          <p:spPr bwMode="auto">
            <a:xfrm>
              <a:off x="923"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3785" name="Text Box 111"/>
            <p:cNvSpPr txBox="1">
              <a:spLocks noChangeArrowheads="1"/>
            </p:cNvSpPr>
            <p:nvPr/>
          </p:nvSpPr>
          <p:spPr bwMode="auto">
            <a:xfrm>
              <a:off x="115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3786" name="Text Box 112"/>
            <p:cNvSpPr txBox="1">
              <a:spLocks noChangeArrowheads="1"/>
            </p:cNvSpPr>
            <p:nvPr/>
          </p:nvSpPr>
          <p:spPr bwMode="auto">
            <a:xfrm>
              <a:off x="141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3787" name="Text Box 113"/>
            <p:cNvSpPr txBox="1">
              <a:spLocks noChangeArrowheads="1"/>
            </p:cNvSpPr>
            <p:nvPr/>
          </p:nvSpPr>
          <p:spPr bwMode="auto">
            <a:xfrm>
              <a:off x="167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3788" name="Text Box 114"/>
            <p:cNvSpPr txBox="1">
              <a:spLocks noChangeArrowheads="1"/>
            </p:cNvSpPr>
            <p:nvPr/>
          </p:nvSpPr>
          <p:spPr bwMode="auto">
            <a:xfrm>
              <a:off x="193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53789" name="Text Box 115"/>
            <p:cNvSpPr txBox="1">
              <a:spLocks noChangeArrowheads="1"/>
            </p:cNvSpPr>
            <p:nvPr/>
          </p:nvSpPr>
          <p:spPr bwMode="auto">
            <a:xfrm>
              <a:off x="219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3790" name="Text Box 116"/>
            <p:cNvSpPr txBox="1">
              <a:spLocks noChangeArrowheads="1"/>
            </p:cNvSpPr>
            <p:nvPr/>
          </p:nvSpPr>
          <p:spPr bwMode="auto">
            <a:xfrm>
              <a:off x="2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3791" name="Text Box 117"/>
            <p:cNvSpPr txBox="1">
              <a:spLocks noChangeArrowheads="1"/>
            </p:cNvSpPr>
            <p:nvPr/>
          </p:nvSpPr>
          <p:spPr bwMode="auto">
            <a:xfrm>
              <a:off x="26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53792" name="Text Box 118"/>
            <p:cNvSpPr txBox="1">
              <a:spLocks noChangeArrowheads="1"/>
            </p:cNvSpPr>
            <p:nvPr/>
          </p:nvSpPr>
          <p:spPr bwMode="auto">
            <a:xfrm>
              <a:off x="292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3793" name="Text Box 119"/>
            <p:cNvSpPr txBox="1">
              <a:spLocks noChangeArrowheads="1"/>
            </p:cNvSpPr>
            <p:nvPr/>
          </p:nvSpPr>
          <p:spPr bwMode="auto">
            <a:xfrm>
              <a:off x="318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3794" name="Text Box 120"/>
            <p:cNvSpPr txBox="1">
              <a:spLocks noChangeArrowheads="1"/>
            </p:cNvSpPr>
            <p:nvPr/>
          </p:nvSpPr>
          <p:spPr bwMode="auto">
            <a:xfrm>
              <a:off x="343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53795" name="Text Box 121"/>
            <p:cNvSpPr txBox="1">
              <a:spLocks noChangeArrowheads="1"/>
            </p:cNvSpPr>
            <p:nvPr/>
          </p:nvSpPr>
          <p:spPr bwMode="auto">
            <a:xfrm>
              <a:off x="367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3796" name="Text Box 122"/>
            <p:cNvSpPr txBox="1">
              <a:spLocks noChangeArrowheads="1"/>
            </p:cNvSpPr>
            <p:nvPr/>
          </p:nvSpPr>
          <p:spPr bwMode="auto">
            <a:xfrm>
              <a:off x="39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3797" name="Text Box 123"/>
            <p:cNvSpPr txBox="1">
              <a:spLocks noChangeArrowheads="1"/>
            </p:cNvSpPr>
            <p:nvPr/>
          </p:nvSpPr>
          <p:spPr bwMode="auto">
            <a:xfrm>
              <a:off x="4157"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3798" name="Text Box 124"/>
            <p:cNvSpPr txBox="1">
              <a:spLocks noChangeArrowheads="1"/>
            </p:cNvSpPr>
            <p:nvPr/>
          </p:nvSpPr>
          <p:spPr bwMode="auto">
            <a:xfrm>
              <a:off x="4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3799" name="Text Box 125"/>
            <p:cNvSpPr txBox="1">
              <a:spLocks noChangeArrowheads="1"/>
            </p:cNvSpPr>
            <p:nvPr/>
          </p:nvSpPr>
          <p:spPr bwMode="auto">
            <a:xfrm>
              <a:off x="466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53800" name="Text Box 126"/>
            <p:cNvSpPr txBox="1">
              <a:spLocks noChangeArrowheads="1"/>
            </p:cNvSpPr>
            <p:nvPr/>
          </p:nvSpPr>
          <p:spPr bwMode="auto">
            <a:xfrm>
              <a:off x="492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53801" name="Text Box 127"/>
            <p:cNvSpPr txBox="1">
              <a:spLocks noChangeArrowheads="1"/>
            </p:cNvSpPr>
            <p:nvPr/>
          </p:nvSpPr>
          <p:spPr bwMode="auto">
            <a:xfrm>
              <a:off x="51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3802" name="Text Box 128"/>
            <p:cNvSpPr txBox="1">
              <a:spLocks noChangeArrowheads="1"/>
            </p:cNvSpPr>
            <p:nvPr/>
          </p:nvSpPr>
          <p:spPr bwMode="auto">
            <a:xfrm>
              <a:off x="5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grpSp>
      <p:graphicFrame>
        <p:nvGraphicFramePr>
          <p:cNvPr id="410753" name="Group 129"/>
          <p:cNvGraphicFramePr>
            <a:graphicFrameLocks noGrp="1"/>
          </p:cNvGraphicFramePr>
          <p:nvPr/>
        </p:nvGraphicFramePr>
        <p:xfrm>
          <a:off x="4483100" y="3400425"/>
          <a:ext cx="2819400" cy="1036638"/>
        </p:xfrm>
        <a:graphic>
          <a:graphicData uri="http://schemas.openxmlformats.org/drawingml/2006/table">
            <a:tbl>
              <a:tblPr/>
              <a:tblGrid>
                <a:gridCol w="7048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04850">
                  <a:extLst>
                    <a:ext uri="{9D8B030D-6E8A-4147-A177-3AD203B41FA5}">
                      <a16:colId xmlns:a16="http://schemas.microsoft.com/office/drawing/2014/main" val="20002"/>
                    </a:ext>
                  </a:extLst>
                </a:gridCol>
                <a:gridCol w="704850">
                  <a:extLst>
                    <a:ext uri="{9D8B030D-6E8A-4147-A177-3AD203B41FA5}">
                      <a16:colId xmlns:a16="http://schemas.microsoft.com/office/drawing/2014/main" val="20003"/>
                    </a:ext>
                  </a:extLst>
                </a:gridCol>
              </a:tblGrid>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453740" name="Text Box 146"/>
          <p:cNvSpPr txBox="1">
            <a:spLocks noChangeArrowheads="1"/>
          </p:cNvSpPr>
          <p:nvPr/>
        </p:nvSpPr>
        <p:spPr bwMode="auto">
          <a:xfrm>
            <a:off x="67691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3</a:t>
            </a:r>
          </a:p>
        </p:txBody>
      </p:sp>
      <p:sp>
        <p:nvSpPr>
          <p:cNvPr id="453741" name="Text Box 147"/>
          <p:cNvSpPr txBox="1">
            <a:spLocks noChangeArrowheads="1"/>
          </p:cNvSpPr>
          <p:nvPr/>
        </p:nvSpPr>
        <p:spPr bwMode="auto">
          <a:xfrm>
            <a:off x="60960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2</a:t>
            </a:r>
          </a:p>
        </p:txBody>
      </p:sp>
      <p:sp>
        <p:nvSpPr>
          <p:cNvPr id="453742" name="Text Box 148"/>
          <p:cNvSpPr txBox="1">
            <a:spLocks noChangeArrowheads="1"/>
          </p:cNvSpPr>
          <p:nvPr/>
        </p:nvSpPr>
        <p:spPr bwMode="auto">
          <a:xfrm>
            <a:off x="5395913"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a:t>
            </a:r>
          </a:p>
        </p:txBody>
      </p:sp>
      <p:sp>
        <p:nvSpPr>
          <p:cNvPr id="453743" name="Text Box 149"/>
          <p:cNvSpPr txBox="1">
            <a:spLocks noChangeArrowheads="1"/>
          </p:cNvSpPr>
          <p:nvPr/>
        </p:nvSpPr>
        <p:spPr bwMode="auto">
          <a:xfrm>
            <a:off x="4673600" y="3362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0</a:t>
            </a:r>
          </a:p>
        </p:txBody>
      </p:sp>
      <p:sp>
        <p:nvSpPr>
          <p:cNvPr id="453744" name="Text Box 150"/>
          <p:cNvSpPr txBox="1">
            <a:spLocks noChangeArrowheads="1"/>
          </p:cNvSpPr>
          <p:nvPr/>
        </p:nvSpPr>
        <p:spPr bwMode="auto">
          <a:xfrm>
            <a:off x="6673850"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7</a:t>
            </a:r>
          </a:p>
        </p:txBody>
      </p:sp>
      <p:sp>
        <p:nvSpPr>
          <p:cNvPr id="453745" name="Text Box 151"/>
          <p:cNvSpPr txBox="1">
            <a:spLocks noChangeArrowheads="1"/>
          </p:cNvSpPr>
          <p:nvPr/>
        </p:nvSpPr>
        <p:spPr bwMode="auto">
          <a:xfrm>
            <a:off x="6000750"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4</a:t>
            </a:r>
          </a:p>
        </p:txBody>
      </p:sp>
      <p:sp>
        <p:nvSpPr>
          <p:cNvPr id="453746" name="Text Box 152"/>
          <p:cNvSpPr txBox="1">
            <a:spLocks noChangeArrowheads="1"/>
          </p:cNvSpPr>
          <p:nvPr/>
        </p:nvSpPr>
        <p:spPr bwMode="auto">
          <a:xfrm>
            <a:off x="5395913" y="3860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6</a:t>
            </a:r>
          </a:p>
        </p:txBody>
      </p:sp>
      <p:sp>
        <p:nvSpPr>
          <p:cNvPr id="453747" name="Text Box 153"/>
          <p:cNvSpPr txBox="1">
            <a:spLocks noChangeArrowheads="1"/>
          </p:cNvSpPr>
          <p:nvPr/>
        </p:nvSpPr>
        <p:spPr bwMode="auto">
          <a:xfrm>
            <a:off x="4673600" y="3870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a:t>
            </a:r>
          </a:p>
        </p:txBody>
      </p:sp>
      <p:sp>
        <p:nvSpPr>
          <p:cNvPr id="453748" name="Text Box 154"/>
          <p:cNvSpPr txBox="1">
            <a:spLocks noChangeArrowheads="1"/>
          </p:cNvSpPr>
          <p:nvPr/>
        </p:nvSpPr>
        <p:spPr bwMode="auto">
          <a:xfrm>
            <a:off x="76200" y="3870325"/>
            <a:ext cx="38719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Location of </a:t>
            </a:r>
            <a:r>
              <a:rPr lang="en-US" altLang="en-US" sz="3000" i="0">
                <a:solidFill>
                  <a:schemeClr val="tx2"/>
                </a:solidFill>
              </a:rPr>
              <a:t>next</a:t>
            </a:r>
            <a:r>
              <a:rPr lang="en-US" altLang="en-US" sz="3000" i="0"/>
              <a:t> record </a:t>
            </a:r>
            <a:br>
              <a:rPr lang="en-US" altLang="en-US" sz="3000" i="0"/>
            </a:br>
            <a:r>
              <a:rPr lang="en-US" altLang="en-US" sz="3000" i="0"/>
              <a:t>with digit </a:t>
            </a:r>
            <a:r>
              <a:rPr lang="en-US" altLang="en-US" sz="3000"/>
              <a:t>v</a:t>
            </a:r>
            <a:r>
              <a:rPr lang="en-US" altLang="en-US" sz="3000" i="0"/>
              <a:t>.</a:t>
            </a:r>
          </a:p>
        </p:txBody>
      </p:sp>
      <p:sp>
        <p:nvSpPr>
          <p:cNvPr id="453749" name="Line 155"/>
          <p:cNvSpPr>
            <a:spLocks noChangeShapeType="1"/>
          </p:cNvSpPr>
          <p:nvPr/>
        </p:nvSpPr>
        <p:spPr bwMode="auto">
          <a:xfrm flipH="1" flipV="1">
            <a:off x="2057400" y="2590800"/>
            <a:ext cx="2743200" cy="14478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3750" name="Line 156"/>
          <p:cNvSpPr>
            <a:spLocks noChangeShapeType="1"/>
          </p:cNvSpPr>
          <p:nvPr/>
        </p:nvSpPr>
        <p:spPr bwMode="auto">
          <a:xfrm flipV="1">
            <a:off x="6248400" y="2590800"/>
            <a:ext cx="914400" cy="14478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3751" name="Line 157"/>
          <p:cNvSpPr>
            <a:spLocks noChangeShapeType="1"/>
          </p:cNvSpPr>
          <p:nvPr/>
        </p:nvSpPr>
        <p:spPr bwMode="auto">
          <a:xfrm flipV="1">
            <a:off x="7086600" y="2590800"/>
            <a:ext cx="1295400" cy="14478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453752" name="Group 158"/>
          <p:cNvGrpSpPr>
            <a:grpSpLocks/>
          </p:cNvGrpSpPr>
          <p:nvPr/>
        </p:nvGrpSpPr>
        <p:grpSpPr bwMode="auto">
          <a:xfrm>
            <a:off x="304800" y="2971800"/>
            <a:ext cx="1181100" cy="1066800"/>
            <a:chOff x="1224" y="2539"/>
            <a:chExt cx="2280" cy="1785"/>
          </a:xfrm>
        </p:grpSpPr>
        <p:sp>
          <p:nvSpPr>
            <p:cNvPr id="453771" name="Freeform 159"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53772" name="Group 160"/>
            <p:cNvGrpSpPr>
              <a:grpSpLocks/>
            </p:cNvGrpSpPr>
            <p:nvPr/>
          </p:nvGrpSpPr>
          <p:grpSpPr bwMode="auto">
            <a:xfrm>
              <a:off x="1584" y="2688"/>
              <a:ext cx="1216" cy="1440"/>
              <a:chOff x="2641" y="1488"/>
              <a:chExt cx="2655" cy="2488"/>
            </a:xfrm>
          </p:grpSpPr>
          <p:grpSp>
            <p:nvGrpSpPr>
              <p:cNvPr id="453773" name="Group 161"/>
              <p:cNvGrpSpPr>
                <a:grpSpLocks/>
              </p:cNvGrpSpPr>
              <p:nvPr/>
            </p:nvGrpSpPr>
            <p:grpSpPr bwMode="auto">
              <a:xfrm>
                <a:off x="2641" y="1488"/>
                <a:ext cx="2496" cy="2436"/>
                <a:chOff x="2641" y="1488"/>
                <a:chExt cx="2496" cy="2436"/>
              </a:xfrm>
            </p:grpSpPr>
            <p:sp>
              <p:nvSpPr>
                <p:cNvPr id="453778" name="Freeform 162"/>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3779" name="Freeform 163"/>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3780" name="Freeform 164"/>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3781" name="Freeform 165"/>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3782" name="Freeform 166"/>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3783" name="Freeform 167"/>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53774" name="Group 168"/>
              <p:cNvGrpSpPr>
                <a:grpSpLocks/>
              </p:cNvGrpSpPr>
              <p:nvPr/>
            </p:nvGrpSpPr>
            <p:grpSpPr bwMode="auto">
              <a:xfrm>
                <a:off x="4864" y="3099"/>
                <a:ext cx="432" cy="877"/>
                <a:chOff x="4864" y="3099"/>
                <a:chExt cx="432" cy="877"/>
              </a:xfrm>
            </p:grpSpPr>
            <p:sp>
              <p:nvSpPr>
                <p:cNvPr id="453775" name="Freeform 169"/>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3776" name="Freeform 170"/>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3777" name="Freeform 171"/>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53753" name="Line 173"/>
          <p:cNvSpPr>
            <a:spLocks noChangeShapeType="1"/>
          </p:cNvSpPr>
          <p:nvPr/>
        </p:nvSpPr>
        <p:spPr bwMode="auto">
          <a:xfrm flipH="1" flipV="1">
            <a:off x="4038600" y="2667000"/>
            <a:ext cx="1524000" cy="14478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3754" name="Line 185"/>
          <p:cNvSpPr>
            <a:spLocks noChangeShapeType="1"/>
          </p:cNvSpPr>
          <p:nvPr/>
        </p:nvSpPr>
        <p:spPr bwMode="auto">
          <a:xfrm>
            <a:off x="14478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3755" name="Rectangle 186"/>
          <p:cNvSpPr>
            <a:spLocks noChangeArrowheads="1"/>
          </p:cNvSpPr>
          <p:nvPr/>
        </p:nvSpPr>
        <p:spPr bwMode="auto">
          <a:xfrm>
            <a:off x="14922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10811" name="Rectangle 187"/>
          <p:cNvSpPr>
            <a:spLocks noChangeArrowheads="1"/>
          </p:cNvSpPr>
          <p:nvPr/>
        </p:nvSpPr>
        <p:spPr bwMode="auto">
          <a:xfrm>
            <a:off x="18986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grpSp>
        <p:nvGrpSpPr>
          <p:cNvPr id="453757" name="Group 188"/>
          <p:cNvGrpSpPr>
            <a:grpSpLocks noChangeAspect="1"/>
          </p:cNvGrpSpPr>
          <p:nvPr/>
        </p:nvGrpSpPr>
        <p:grpSpPr bwMode="auto">
          <a:xfrm rot="2360341">
            <a:off x="1816100" y="2971800"/>
            <a:ext cx="1079500" cy="1079500"/>
            <a:chOff x="1224" y="1212"/>
            <a:chExt cx="3144" cy="3112"/>
          </a:xfrm>
        </p:grpSpPr>
        <p:sp>
          <p:nvSpPr>
            <p:cNvPr id="453762" name="Freeform 18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453763" name="Freeform 19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53764" name="Group 191"/>
            <p:cNvGrpSpPr>
              <a:grpSpLocks noChangeAspect="1"/>
            </p:cNvGrpSpPr>
            <p:nvPr/>
          </p:nvGrpSpPr>
          <p:grpSpPr bwMode="auto">
            <a:xfrm>
              <a:off x="1776" y="1212"/>
              <a:ext cx="1944" cy="2413"/>
              <a:chOff x="2227" y="1194"/>
              <a:chExt cx="1944" cy="2413"/>
            </a:xfrm>
          </p:grpSpPr>
          <p:sp>
            <p:nvSpPr>
              <p:cNvPr id="453765" name="Freeform 19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3766" name="Freeform 19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3767" name="Freeform 194"/>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3768" name="Freeform 195"/>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3769" name="Freeform 19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3770" name="Freeform 19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453758" name="Text Box 198"/>
          <p:cNvSpPr txBox="1">
            <a:spLocks noChangeArrowheads="1"/>
          </p:cNvSpPr>
          <p:nvPr/>
        </p:nvSpPr>
        <p:spPr bwMode="auto">
          <a:xfrm>
            <a:off x="136525" y="5072063"/>
            <a:ext cx="67929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Algorithm: Go through the records in order</a:t>
            </a:r>
            <a:br>
              <a:rPr lang="en-US" altLang="en-US" sz="3000" i="0"/>
            </a:br>
            <a:r>
              <a:rPr lang="en-US" altLang="en-US" sz="3000" i="0"/>
              <a:t>                   putting them where they go.</a:t>
            </a:r>
          </a:p>
        </p:txBody>
      </p:sp>
      <p:sp>
        <p:nvSpPr>
          <p:cNvPr id="453759" name="Rectangle 199"/>
          <p:cNvSpPr>
            <a:spLocks noChangeArrowheads="1"/>
          </p:cNvSpPr>
          <p:nvPr/>
        </p:nvSpPr>
        <p:spPr bwMode="auto">
          <a:xfrm>
            <a:off x="3429000" y="1517650"/>
            <a:ext cx="4699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 </a:t>
            </a:r>
          </a:p>
        </p:txBody>
      </p:sp>
      <p:sp>
        <p:nvSpPr>
          <p:cNvPr id="453760" name="Line 200"/>
          <p:cNvSpPr>
            <a:spLocks noChangeShapeType="1"/>
          </p:cNvSpPr>
          <p:nvPr/>
        </p:nvSpPr>
        <p:spPr bwMode="auto">
          <a:xfrm>
            <a:off x="18669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0825" name="Line 201"/>
          <p:cNvSpPr>
            <a:spLocks noChangeShapeType="1"/>
          </p:cNvSpPr>
          <p:nvPr/>
        </p:nvSpPr>
        <p:spPr bwMode="auto">
          <a:xfrm>
            <a:off x="22860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10811"/>
                                        </p:tgtEl>
                                        <p:attrNameLst>
                                          <p:attrName>style.visibility</p:attrName>
                                        </p:attrNameLst>
                                      </p:cBhvr>
                                      <p:to>
                                        <p:strVal val="visible"/>
                                      </p:to>
                                    </p:set>
                                    <p:anim calcmode="lin" valueType="num">
                                      <p:cBhvr additive="base">
                                        <p:cTn id="7" dur="500" fill="hold"/>
                                        <p:tgtEl>
                                          <p:spTgt spid="410811"/>
                                        </p:tgtEl>
                                        <p:attrNameLst>
                                          <p:attrName>ppt_x</p:attrName>
                                        </p:attrNameLst>
                                      </p:cBhvr>
                                      <p:tavLst>
                                        <p:tav tm="0">
                                          <p:val>
                                            <p:strVal val="#ppt_x"/>
                                          </p:val>
                                        </p:tav>
                                        <p:tav tm="100000">
                                          <p:val>
                                            <p:strVal val="#ppt_x"/>
                                          </p:val>
                                        </p:tav>
                                      </p:tavLst>
                                    </p:anim>
                                    <p:anim calcmode="lin" valueType="num">
                                      <p:cBhvr additive="base">
                                        <p:cTn id="8" dur="500" fill="hold"/>
                                        <p:tgtEl>
                                          <p:spTgt spid="410811"/>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410825"/>
                                        </p:tgtEl>
                                        <p:attrNameLst>
                                          <p:attrName>style.visibility</p:attrName>
                                        </p:attrNameLst>
                                      </p:cBhvr>
                                      <p:to>
                                        <p:strVal val="visible"/>
                                      </p:to>
                                    </p:set>
                                    <p:anim calcmode="lin" valueType="num">
                                      <p:cBhvr additive="base">
                                        <p:cTn id="11" dur="500" fill="hold"/>
                                        <p:tgtEl>
                                          <p:spTgt spid="410825"/>
                                        </p:tgtEl>
                                        <p:attrNameLst>
                                          <p:attrName>ppt_x</p:attrName>
                                        </p:attrNameLst>
                                      </p:cBhvr>
                                      <p:tavLst>
                                        <p:tav tm="0">
                                          <p:val>
                                            <p:strVal val="#ppt_x"/>
                                          </p:val>
                                        </p:tav>
                                        <p:tav tm="100000">
                                          <p:val>
                                            <p:strVal val="#ppt_x"/>
                                          </p:val>
                                        </p:tav>
                                      </p:tavLst>
                                    </p:anim>
                                    <p:anim calcmode="lin" valueType="num">
                                      <p:cBhvr additive="base">
                                        <p:cTn id="12" dur="500" fill="hold"/>
                                        <p:tgtEl>
                                          <p:spTgt spid="41082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811" grpId="0"/>
      <p:bldP spid="410825" grpId="0" animBg="1"/>
    </p:bldLst>
  </p:timing>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2"/>
          <p:cNvSpPr>
            <a:spLocks noGrp="1" noChangeArrowheads="1"/>
          </p:cNvSpPr>
          <p:nvPr>
            <p:ph type="title"/>
          </p:nvPr>
        </p:nvSpPr>
        <p:spPr>
          <a:xfrm>
            <a:off x="685800" y="-134938"/>
            <a:ext cx="7772400" cy="1143001"/>
          </a:xfrm>
        </p:spPr>
        <p:txBody>
          <a:bodyPr/>
          <a:lstStyle/>
          <a:p>
            <a:pPr eaLnBrk="1" hangingPunct="1"/>
            <a:r>
              <a:rPr lang="en-US" altLang="en-US" smtClean="0"/>
              <a:t>CountingSort</a:t>
            </a:r>
          </a:p>
        </p:txBody>
      </p:sp>
      <p:sp>
        <p:nvSpPr>
          <p:cNvPr id="454659" name="Text Box 3"/>
          <p:cNvSpPr txBox="1">
            <a:spLocks noChangeArrowheads="1"/>
          </p:cNvSpPr>
          <p:nvPr/>
        </p:nvSpPr>
        <p:spPr bwMode="auto">
          <a:xfrm>
            <a:off x="60325" y="992188"/>
            <a:ext cx="1095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a:t>
            </a:r>
          </a:p>
        </p:txBody>
      </p:sp>
      <p:sp>
        <p:nvSpPr>
          <p:cNvPr id="454660" name="Text Box 4"/>
          <p:cNvSpPr txBox="1">
            <a:spLocks noChangeArrowheads="1"/>
          </p:cNvSpPr>
          <p:nvPr/>
        </p:nvSpPr>
        <p:spPr bwMode="auto">
          <a:xfrm>
            <a:off x="76200" y="1525588"/>
            <a:ext cx="1349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Output:</a:t>
            </a:r>
          </a:p>
        </p:txBody>
      </p:sp>
      <p:sp>
        <p:nvSpPr>
          <p:cNvPr id="454661" name="Text Box 5"/>
          <p:cNvSpPr txBox="1">
            <a:spLocks noChangeArrowheads="1"/>
          </p:cNvSpPr>
          <p:nvPr/>
        </p:nvSpPr>
        <p:spPr bwMode="auto">
          <a:xfrm>
            <a:off x="92075" y="2058988"/>
            <a:ext cx="115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dex:</a:t>
            </a:r>
          </a:p>
        </p:txBody>
      </p:sp>
      <p:graphicFrame>
        <p:nvGraphicFramePr>
          <p:cNvPr id="411654" name="Group 6"/>
          <p:cNvGraphicFramePr>
            <a:graphicFrameLocks noGrp="1"/>
          </p:cNvGraphicFramePr>
          <p:nvPr>
            <p:ph idx="1"/>
          </p:nvPr>
        </p:nvGraphicFramePr>
        <p:xfrm>
          <a:off x="1447800" y="990600"/>
          <a:ext cx="7543800" cy="1676400"/>
        </p:xfrm>
        <a:graphic>
          <a:graphicData uri="http://schemas.openxmlformats.org/drawingml/2006/table">
            <a:tbl>
              <a:tblPr/>
              <a:tblGrid>
                <a:gridCol w="396875">
                  <a:extLst>
                    <a:ext uri="{9D8B030D-6E8A-4147-A177-3AD203B41FA5}">
                      <a16:colId xmlns:a16="http://schemas.microsoft.com/office/drawing/2014/main" val="20000"/>
                    </a:ext>
                  </a:extLst>
                </a:gridCol>
                <a:gridCol w="396875">
                  <a:extLst>
                    <a:ext uri="{9D8B030D-6E8A-4147-A177-3AD203B41FA5}">
                      <a16:colId xmlns:a16="http://schemas.microsoft.com/office/drawing/2014/main" val="20001"/>
                    </a:ext>
                  </a:extLst>
                </a:gridCol>
                <a:gridCol w="396875">
                  <a:extLst>
                    <a:ext uri="{9D8B030D-6E8A-4147-A177-3AD203B41FA5}">
                      <a16:colId xmlns:a16="http://schemas.microsoft.com/office/drawing/2014/main" val="20002"/>
                    </a:ext>
                  </a:extLst>
                </a:gridCol>
                <a:gridCol w="396875">
                  <a:extLst>
                    <a:ext uri="{9D8B030D-6E8A-4147-A177-3AD203B41FA5}">
                      <a16:colId xmlns:a16="http://schemas.microsoft.com/office/drawing/2014/main" val="20003"/>
                    </a:ext>
                  </a:extLst>
                </a:gridCol>
                <a:gridCol w="398463">
                  <a:extLst>
                    <a:ext uri="{9D8B030D-6E8A-4147-A177-3AD203B41FA5}">
                      <a16:colId xmlns:a16="http://schemas.microsoft.com/office/drawing/2014/main" val="20004"/>
                    </a:ext>
                  </a:extLst>
                </a:gridCol>
                <a:gridCol w="396875">
                  <a:extLst>
                    <a:ext uri="{9D8B030D-6E8A-4147-A177-3AD203B41FA5}">
                      <a16:colId xmlns:a16="http://schemas.microsoft.com/office/drawing/2014/main" val="20005"/>
                    </a:ext>
                  </a:extLst>
                </a:gridCol>
                <a:gridCol w="396875">
                  <a:extLst>
                    <a:ext uri="{9D8B030D-6E8A-4147-A177-3AD203B41FA5}">
                      <a16:colId xmlns:a16="http://schemas.microsoft.com/office/drawing/2014/main" val="20006"/>
                    </a:ext>
                  </a:extLst>
                </a:gridCol>
                <a:gridCol w="396875">
                  <a:extLst>
                    <a:ext uri="{9D8B030D-6E8A-4147-A177-3AD203B41FA5}">
                      <a16:colId xmlns:a16="http://schemas.microsoft.com/office/drawing/2014/main" val="20007"/>
                    </a:ext>
                  </a:extLst>
                </a:gridCol>
                <a:gridCol w="396875">
                  <a:extLst>
                    <a:ext uri="{9D8B030D-6E8A-4147-A177-3AD203B41FA5}">
                      <a16:colId xmlns:a16="http://schemas.microsoft.com/office/drawing/2014/main" val="20008"/>
                    </a:ext>
                  </a:extLst>
                </a:gridCol>
                <a:gridCol w="396875">
                  <a:extLst>
                    <a:ext uri="{9D8B030D-6E8A-4147-A177-3AD203B41FA5}">
                      <a16:colId xmlns:a16="http://schemas.microsoft.com/office/drawing/2014/main" val="20009"/>
                    </a:ext>
                  </a:extLst>
                </a:gridCol>
                <a:gridCol w="396875">
                  <a:extLst>
                    <a:ext uri="{9D8B030D-6E8A-4147-A177-3AD203B41FA5}">
                      <a16:colId xmlns:a16="http://schemas.microsoft.com/office/drawing/2014/main" val="20010"/>
                    </a:ext>
                  </a:extLst>
                </a:gridCol>
                <a:gridCol w="396875">
                  <a:extLst>
                    <a:ext uri="{9D8B030D-6E8A-4147-A177-3AD203B41FA5}">
                      <a16:colId xmlns:a16="http://schemas.microsoft.com/office/drawing/2014/main" val="20011"/>
                    </a:ext>
                  </a:extLst>
                </a:gridCol>
                <a:gridCol w="396875">
                  <a:extLst>
                    <a:ext uri="{9D8B030D-6E8A-4147-A177-3AD203B41FA5}">
                      <a16:colId xmlns:a16="http://schemas.microsoft.com/office/drawing/2014/main" val="20012"/>
                    </a:ext>
                  </a:extLst>
                </a:gridCol>
                <a:gridCol w="396875">
                  <a:extLst>
                    <a:ext uri="{9D8B030D-6E8A-4147-A177-3AD203B41FA5}">
                      <a16:colId xmlns:a16="http://schemas.microsoft.com/office/drawing/2014/main" val="20013"/>
                    </a:ext>
                  </a:extLst>
                </a:gridCol>
                <a:gridCol w="398462">
                  <a:extLst>
                    <a:ext uri="{9D8B030D-6E8A-4147-A177-3AD203B41FA5}">
                      <a16:colId xmlns:a16="http://schemas.microsoft.com/office/drawing/2014/main" val="20014"/>
                    </a:ext>
                  </a:extLst>
                </a:gridCol>
                <a:gridCol w="396875">
                  <a:extLst>
                    <a:ext uri="{9D8B030D-6E8A-4147-A177-3AD203B41FA5}">
                      <a16:colId xmlns:a16="http://schemas.microsoft.com/office/drawing/2014/main" val="20015"/>
                    </a:ext>
                  </a:extLst>
                </a:gridCol>
                <a:gridCol w="396875">
                  <a:extLst>
                    <a:ext uri="{9D8B030D-6E8A-4147-A177-3AD203B41FA5}">
                      <a16:colId xmlns:a16="http://schemas.microsoft.com/office/drawing/2014/main" val="20016"/>
                    </a:ext>
                  </a:extLst>
                </a:gridCol>
                <a:gridCol w="396875">
                  <a:extLst>
                    <a:ext uri="{9D8B030D-6E8A-4147-A177-3AD203B41FA5}">
                      <a16:colId xmlns:a16="http://schemas.microsoft.com/office/drawing/2014/main" val="20017"/>
                    </a:ext>
                  </a:extLst>
                </a:gridCol>
                <a:gridCol w="396875">
                  <a:extLst>
                    <a:ext uri="{9D8B030D-6E8A-4147-A177-3AD203B41FA5}">
                      <a16:colId xmlns:a16="http://schemas.microsoft.com/office/drawing/2014/main" val="20018"/>
                    </a:ext>
                  </a:extLst>
                </a:gridCol>
              </a:tblGrid>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454744" name="Group 88"/>
          <p:cNvGrpSpPr>
            <a:grpSpLocks/>
          </p:cNvGrpSpPr>
          <p:nvPr/>
        </p:nvGrpSpPr>
        <p:grpSpPr bwMode="auto">
          <a:xfrm>
            <a:off x="1500188" y="2128838"/>
            <a:ext cx="7535862" cy="500062"/>
            <a:chOff x="945" y="1341"/>
            <a:chExt cx="4747" cy="315"/>
          </a:xfrm>
        </p:grpSpPr>
        <p:sp>
          <p:nvSpPr>
            <p:cNvPr id="454829" name="Text Box 89"/>
            <p:cNvSpPr txBox="1">
              <a:spLocks noChangeArrowheads="1"/>
            </p:cNvSpPr>
            <p:nvPr/>
          </p:nvSpPr>
          <p:spPr bwMode="auto">
            <a:xfrm>
              <a:off x="362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1</a:t>
              </a:r>
            </a:p>
          </p:txBody>
        </p:sp>
        <p:sp>
          <p:nvSpPr>
            <p:cNvPr id="454830" name="Text Box 90"/>
            <p:cNvSpPr txBox="1">
              <a:spLocks noChangeArrowheads="1"/>
            </p:cNvSpPr>
            <p:nvPr/>
          </p:nvSpPr>
          <p:spPr bwMode="auto">
            <a:xfrm>
              <a:off x="336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0</a:t>
              </a:r>
            </a:p>
          </p:txBody>
        </p:sp>
        <p:sp>
          <p:nvSpPr>
            <p:cNvPr id="454831" name="Text Box 91"/>
            <p:cNvSpPr txBox="1">
              <a:spLocks noChangeArrowheads="1"/>
            </p:cNvSpPr>
            <p:nvPr/>
          </p:nvSpPr>
          <p:spPr bwMode="auto">
            <a:xfrm>
              <a:off x="317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9</a:t>
              </a:r>
            </a:p>
          </p:txBody>
        </p:sp>
        <p:sp>
          <p:nvSpPr>
            <p:cNvPr id="454832" name="Text Box 92"/>
            <p:cNvSpPr txBox="1">
              <a:spLocks noChangeArrowheads="1"/>
            </p:cNvSpPr>
            <p:nvPr/>
          </p:nvSpPr>
          <p:spPr bwMode="auto">
            <a:xfrm>
              <a:off x="292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8</a:t>
              </a:r>
            </a:p>
          </p:txBody>
        </p:sp>
        <p:sp>
          <p:nvSpPr>
            <p:cNvPr id="454833" name="Text Box 93"/>
            <p:cNvSpPr txBox="1">
              <a:spLocks noChangeArrowheads="1"/>
            </p:cNvSpPr>
            <p:nvPr/>
          </p:nvSpPr>
          <p:spPr bwMode="auto">
            <a:xfrm>
              <a:off x="2688"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7</a:t>
              </a:r>
            </a:p>
          </p:txBody>
        </p:sp>
        <p:sp>
          <p:nvSpPr>
            <p:cNvPr id="454834" name="Text Box 94"/>
            <p:cNvSpPr txBox="1">
              <a:spLocks noChangeArrowheads="1"/>
            </p:cNvSpPr>
            <p:nvPr/>
          </p:nvSpPr>
          <p:spPr bwMode="auto">
            <a:xfrm>
              <a:off x="242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6</a:t>
              </a:r>
            </a:p>
          </p:txBody>
        </p:sp>
        <p:sp>
          <p:nvSpPr>
            <p:cNvPr id="454835" name="Text Box 95"/>
            <p:cNvSpPr txBox="1">
              <a:spLocks noChangeArrowheads="1"/>
            </p:cNvSpPr>
            <p:nvPr/>
          </p:nvSpPr>
          <p:spPr bwMode="auto">
            <a:xfrm>
              <a:off x="2173"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5</a:t>
              </a:r>
            </a:p>
          </p:txBody>
        </p:sp>
        <p:sp>
          <p:nvSpPr>
            <p:cNvPr id="454836" name="Text Box 96"/>
            <p:cNvSpPr txBox="1">
              <a:spLocks noChangeArrowheads="1"/>
            </p:cNvSpPr>
            <p:nvPr/>
          </p:nvSpPr>
          <p:spPr bwMode="auto">
            <a:xfrm>
              <a:off x="190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4</a:t>
              </a:r>
            </a:p>
          </p:txBody>
        </p:sp>
        <p:sp>
          <p:nvSpPr>
            <p:cNvPr id="454837" name="Text Box 97"/>
            <p:cNvSpPr txBox="1">
              <a:spLocks noChangeArrowheads="1"/>
            </p:cNvSpPr>
            <p:nvPr/>
          </p:nvSpPr>
          <p:spPr bwMode="auto">
            <a:xfrm>
              <a:off x="1661"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3</a:t>
              </a:r>
            </a:p>
          </p:txBody>
        </p:sp>
        <p:sp>
          <p:nvSpPr>
            <p:cNvPr id="454838" name="Text Box 98"/>
            <p:cNvSpPr txBox="1">
              <a:spLocks noChangeArrowheads="1"/>
            </p:cNvSpPr>
            <p:nvPr/>
          </p:nvSpPr>
          <p:spPr bwMode="auto">
            <a:xfrm>
              <a:off x="142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2</a:t>
              </a:r>
            </a:p>
          </p:txBody>
        </p:sp>
        <p:sp>
          <p:nvSpPr>
            <p:cNvPr id="454839" name="Text Box 99"/>
            <p:cNvSpPr txBox="1">
              <a:spLocks noChangeArrowheads="1"/>
            </p:cNvSpPr>
            <p:nvPr/>
          </p:nvSpPr>
          <p:spPr bwMode="auto">
            <a:xfrm>
              <a:off x="117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a:t>
              </a:r>
            </a:p>
          </p:txBody>
        </p:sp>
        <p:sp>
          <p:nvSpPr>
            <p:cNvPr id="454840" name="Text Box 100"/>
            <p:cNvSpPr txBox="1">
              <a:spLocks noChangeArrowheads="1"/>
            </p:cNvSpPr>
            <p:nvPr/>
          </p:nvSpPr>
          <p:spPr bwMode="auto">
            <a:xfrm>
              <a:off x="945"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0</a:t>
              </a:r>
            </a:p>
          </p:txBody>
        </p:sp>
        <p:sp>
          <p:nvSpPr>
            <p:cNvPr id="454841" name="Text Box 101"/>
            <p:cNvSpPr txBox="1">
              <a:spLocks noChangeArrowheads="1"/>
            </p:cNvSpPr>
            <p:nvPr/>
          </p:nvSpPr>
          <p:spPr bwMode="auto">
            <a:xfrm>
              <a:off x="3872" y="1342"/>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2</a:t>
              </a:r>
            </a:p>
          </p:txBody>
        </p:sp>
        <p:sp>
          <p:nvSpPr>
            <p:cNvPr id="454842" name="Text Box 102"/>
            <p:cNvSpPr txBox="1">
              <a:spLocks noChangeArrowheads="1"/>
            </p:cNvSpPr>
            <p:nvPr/>
          </p:nvSpPr>
          <p:spPr bwMode="auto">
            <a:xfrm>
              <a:off x="4133" y="1343"/>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3</a:t>
              </a:r>
            </a:p>
          </p:txBody>
        </p:sp>
        <p:sp>
          <p:nvSpPr>
            <p:cNvPr id="454843" name="Text Box 103"/>
            <p:cNvSpPr txBox="1">
              <a:spLocks noChangeArrowheads="1"/>
            </p:cNvSpPr>
            <p:nvPr/>
          </p:nvSpPr>
          <p:spPr bwMode="auto">
            <a:xfrm>
              <a:off x="4380" y="1344"/>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4</a:t>
              </a:r>
            </a:p>
          </p:txBody>
        </p:sp>
        <p:sp>
          <p:nvSpPr>
            <p:cNvPr id="454844" name="Text Box 104"/>
            <p:cNvSpPr txBox="1">
              <a:spLocks noChangeArrowheads="1"/>
            </p:cNvSpPr>
            <p:nvPr/>
          </p:nvSpPr>
          <p:spPr bwMode="auto">
            <a:xfrm>
              <a:off x="4627" y="1345"/>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5</a:t>
              </a:r>
            </a:p>
          </p:txBody>
        </p:sp>
        <p:sp>
          <p:nvSpPr>
            <p:cNvPr id="454845" name="Text Box 105"/>
            <p:cNvSpPr txBox="1">
              <a:spLocks noChangeArrowheads="1"/>
            </p:cNvSpPr>
            <p:nvPr/>
          </p:nvSpPr>
          <p:spPr bwMode="auto">
            <a:xfrm>
              <a:off x="4874" y="1346"/>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6</a:t>
              </a:r>
            </a:p>
          </p:txBody>
        </p:sp>
        <p:sp>
          <p:nvSpPr>
            <p:cNvPr id="454846" name="Text Box 106"/>
            <p:cNvSpPr txBox="1">
              <a:spLocks noChangeArrowheads="1"/>
            </p:cNvSpPr>
            <p:nvPr/>
          </p:nvSpPr>
          <p:spPr bwMode="auto">
            <a:xfrm>
              <a:off x="5121" y="1347"/>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7</a:t>
              </a:r>
            </a:p>
          </p:txBody>
        </p:sp>
        <p:sp>
          <p:nvSpPr>
            <p:cNvPr id="454847" name="Text Box 107"/>
            <p:cNvSpPr txBox="1">
              <a:spLocks noChangeArrowheads="1"/>
            </p:cNvSpPr>
            <p:nvPr/>
          </p:nvSpPr>
          <p:spPr bwMode="auto">
            <a:xfrm>
              <a:off x="5368" y="1348"/>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8</a:t>
              </a:r>
            </a:p>
          </p:txBody>
        </p:sp>
      </p:grpSp>
      <p:sp>
        <p:nvSpPr>
          <p:cNvPr id="454745" name="Text Box 108"/>
          <p:cNvSpPr txBox="1">
            <a:spLocks noChangeArrowheads="1"/>
          </p:cNvSpPr>
          <p:nvPr/>
        </p:nvSpPr>
        <p:spPr bwMode="auto">
          <a:xfrm>
            <a:off x="3013075" y="3336925"/>
            <a:ext cx="1466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Value </a:t>
            </a:r>
            <a:r>
              <a:rPr lang="en-US" altLang="en-US" sz="3000"/>
              <a:t>v</a:t>
            </a:r>
            <a:r>
              <a:rPr lang="en-US" altLang="en-US" sz="3000" i="0"/>
              <a:t>:</a:t>
            </a:r>
          </a:p>
        </p:txBody>
      </p:sp>
      <p:grpSp>
        <p:nvGrpSpPr>
          <p:cNvPr id="454746" name="Group 109"/>
          <p:cNvGrpSpPr>
            <a:grpSpLocks/>
          </p:cNvGrpSpPr>
          <p:nvPr/>
        </p:nvGrpSpPr>
        <p:grpSpPr bwMode="auto">
          <a:xfrm>
            <a:off x="1465263" y="1008063"/>
            <a:ext cx="7504112" cy="549275"/>
            <a:chOff x="923" y="1104"/>
            <a:chExt cx="4727" cy="346"/>
          </a:xfrm>
        </p:grpSpPr>
        <p:sp>
          <p:nvSpPr>
            <p:cNvPr id="454810" name="Text Box 110"/>
            <p:cNvSpPr txBox="1">
              <a:spLocks noChangeArrowheads="1"/>
            </p:cNvSpPr>
            <p:nvPr/>
          </p:nvSpPr>
          <p:spPr bwMode="auto">
            <a:xfrm>
              <a:off x="923"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4811" name="Text Box 111"/>
            <p:cNvSpPr txBox="1">
              <a:spLocks noChangeArrowheads="1"/>
            </p:cNvSpPr>
            <p:nvPr/>
          </p:nvSpPr>
          <p:spPr bwMode="auto">
            <a:xfrm>
              <a:off x="115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4812" name="Text Box 112"/>
            <p:cNvSpPr txBox="1">
              <a:spLocks noChangeArrowheads="1"/>
            </p:cNvSpPr>
            <p:nvPr/>
          </p:nvSpPr>
          <p:spPr bwMode="auto">
            <a:xfrm>
              <a:off x="141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4813" name="Text Box 113"/>
            <p:cNvSpPr txBox="1">
              <a:spLocks noChangeArrowheads="1"/>
            </p:cNvSpPr>
            <p:nvPr/>
          </p:nvSpPr>
          <p:spPr bwMode="auto">
            <a:xfrm>
              <a:off x="167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4814" name="Text Box 114"/>
            <p:cNvSpPr txBox="1">
              <a:spLocks noChangeArrowheads="1"/>
            </p:cNvSpPr>
            <p:nvPr/>
          </p:nvSpPr>
          <p:spPr bwMode="auto">
            <a:xfrm>
              <a:off x="193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54815" name="Text Box 115"/>
            <p:cNvSpPr txBox="1">
              <a:spLocks noChangeArrowheads="1"/>
            </p:cNvSpPr>
            <p:nvPr/>
          </p:nvSpPr>
          <p:spPr bwMode="auto">
            <a:xfrm>
              <a:off x="219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4816" name="Text Box 116"/>
            <p:cNvSpPr txBox="1">
              <a:spLocks noChangeArrowheads="1"/>
            </p:cNvSpPr>
            <p:nvPr/>
          </p:nvSpPr>
          <p:spPr bwMode="auto">
            <a:xfrm>
              <a:off x="2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4817" name="Text Box 117"/>
            <p:cNvSpPr txBox="1">
              <a:spLocks noChangeArrowheads="1"/>
            </p:cNvSpPr>
            <p:nvPr/>
          </p:nvSpPr>
          <p:spPr bwMode="auto">
            <a:xfrm>
              <a:off x="26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54818" name="Text Box 118"/>
            <p:cNvSpPr txBox="1">
              <a:spLocks noChangeArrowheads="1"/>
            </p:cNvSpPr>
            <p:nvPr/>
          </p:nvSpPr>
          <p:spPr bwMode="auto">
            <a:xfrm>
              <a:off x="292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4819" name="Text Box 119"/>
            <p:cNvSpPr txBox="1">
              <a:spLocks noChangeArrowheads="1"/>
            </p:cNvSpPr>
            <p:nvPr/>
          </p:nvSpPr>
          <p:spPr bwMode="auto">
            <a:xfrm>
              <a:off x="318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4820" name="Text Box 120"/>
            <p:cNvSpPr txBox="1">
              <a:spLocks noChangeArrowheads="1"/>
            </p:cNvSpPr>
            <p:nvPr/>
          </p:nvSpPr>
          <p:spPr bwMode="auto">
            <a:xfrm>
              <a:off x="343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54821" name="Text Box 121"/>
            <p:cNvSpPr txBox="1">
              <a:spLocks noChangeArrowheads="1"/>
            </p:cNvSpPr>
            <p:nvPr/>
          </p:nvSpPr>
          <p:spPr bwMode="auto">
            <a:xfrm>
              <a:off x="367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4822" name="Text Box 122"/>
            <p:cNvSpPr txBox="1">
              <a:spLocks noChangeArrowheads="1"/>
            </p:cNvSpPr>
            <p:nvPr/>
          </p:nvSpPr>
          <p:spPr bwMode="auto">
            <a:xfrm>
              <a:off x="39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4823" name="Text Box 123"/>
            <p:cNvSpPr txBox="1">
              <a:spLocks noChangeArrowheads="1"/>
            </p:cNvSpPr>
            <p:nvPr/>
          </p:nvSpPr>
          <p:spPr bwMode="auto">
            <a:xfrm>
              <a:off x="4157"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4824" name="Text Box 124"/>
            <p:cNvSpPr txBox="1">
              <a:spLocks noChangeArrowheads="1"/>
            </p:cNvSpPr>
            <p:nvPr/>
          </p:nvSpPr>
          <p:spPr bwMode="auto">
            <a:xfrm>
              <a:off x="4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4825" name="Text Box 125"/>
            <p:cNvSpPr txBox="1">
              <a:spLocks noChangeArrowheads="1"/>
            </p:cNvSpPr>
            <p:nvPr/>
          </p:nvSpPr>
          <p:spPr bwMode="auto">
            <a:xfrm>
              <a:off x="466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54826" name="Text Box 126"/>
            <p:cNvSpPr txBox="1">
              <a:spLocks noChangeArrowheads="1"/>
            </p:cNvSpPr>
            <p:nvPr/>
          </p:nvSpPr>
          <p:spPr bwMode="auto">
            <a:xfrm>
              <a:off x="492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54827" name="Text Box 127"/>
            <p:cNvSpPr txBox="1">
              <a:spLocks noChangeArrowheads="1"/>
            </p:cNvSpPr>
            <p:nvPr/>
          </p:nvSpPr>
          <p:spPr bwMode="auto">
            <a:xfrm>
              <a:off x="51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4828" name="Text Box 128"/>
            <p:cNvSpPr txBox="1">
              <a:spLocks noChangeArrowheads="1"/>
            </p:cNvSpPr>
            <p:nvPr/>
          </p:nvSpPr>
          <p:spPr bwMode="auto">
            <a:xfrm>
              <a:off x="5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grpSp>
      <p:graphicFrame>
        <p:nvGraphicFramePr>
          <p:cNvPr id="411777" name="Group 129"/>
          <p:cNvGraphicFramePr>
            <a:graphicFrameLocks noGrp="1"/>
          </p:cNvGraphicFramePr>
          <p:nvPr/>
        </p:nvGraphicFramePr>
        <p:xfrm>
          <a:off x="4483100" y="3400425"/>
          <a:ext cx="2819400" cy="1036638"/>
        </p:xfrm>
        <a:graphic>
          <a:graphicData uri="http://schemas.openxmlformats.org/drawingml/2006/table">
            <a:tbl>
              <a:tblPr/>
              <a:tblGrid>
                <a:gridCol w="7048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04850">
                  <a:extLst>
                    <a:ext uri="{9D8B030D-6E8A-4147-A177-3AD203B41FA5}">
                      <a16:colId xmlns:a16="http://schemas.microsoft.com/office/drawing/2014/main" val="20002"/>
                    </a:ext>
                  </a:extLst>
                </a:gridCol>
                <a:gridCol w="704850">
                  <a:extLst>
                    <a:ext uri="{9D8B030D-6E8A-4147-A177-3AD203B41FA5}">
                      <a16:colId xmlns:a16="http://schemas.microsoft.com/office/drawing/2014/main" val="20003"/>
                    </a:ext>
                  </a:extLst>
                </a:gridCol>
              </a:tblGrid>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454764" name="Text Box 146"/>
          <p:cNvSpPr txBox="1">
            <a:spLocks noChangeArrowheads="1"/>
          </p:cNvSpPr>
          <p:nvPr/>
        </p:nvSpPr>
        <p:spPr bwMode="auto">
          <a:xfrm>
            <a:off x="67691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3</a:t>
            </a:r>
          </a:p>
        </p:txBody>
      </p:sp>
      <p:sp>
        <p:nvSpPr>
          <p:cNvPr id="454765" name="Text Box 147"/>
          <p:cNvSpPr txBox="1">
            <a:spLocks noChangeArrowheads="1"/>
          </p:cNvSpPr>
          <p:nvPr/>
        </p:nvSpPr>
        <p:spPr bwMode="auto">
          <a:xfrm>
            <a:off x="60960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2</a:t>
            </a:r>
          </a:p>
        </p:txBody>
      </p:sp>
      <p:sp>
        <p:nvSpPr>
          <p:cNvPr id="454766" name="Text Box 148"/>
          <p:cNvSpPr txBox="1">
            <a:spLocks noChangeArrowheads="1"/>
          </p:cNvSpPr>
          <p:nvPr/>
        </p:nvSpPr>
        <p:spPr bwMode="auto">
          <a:xfrm>
            <a:off x="5395913"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a:t>
            </a:r>
          </a:p>
        </p:txBody>
      </p:sp>
      <p:sp>
        <p:nvSpPr>
          <p:cNvPr id="454767" name="Text Box 149"/>
          <p:cNvSpPr txBox="1">
            <a:spLocks noChangeArrowheads="1"/>
          </p:cNvSpPr>
          <p:nvPr/>
        </p:nvSpPr>
        <p:spPr bwMode="auto">
          <a:xfrm>
            <a:off x="4673600" y="3362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0</a:t>
            </a:r>
          </a:p>
        </p:txBody>
      </p:sp>
      <p:sp>
        <p:nvSpPr>
          <p:cNvPr id="454768" name="Text Box 150"/>
          <p:cNvSpPr txBox="1">
            <a:spLocks noChangeArrowheads="1"/>
          </p:cNvSpPr>
          <p:nvPr/>
        </p:nvSpPr>
        <p:spPr bwMode="auto">
          <a:xfrm>
            <a:off x="6673850"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7</a:t>
            </a:r>
          </a:p>
        </p:txBody>
      </p:sp>
      <p:sp>
        <p:nvSpPr>
          <p:cNvPr id="454769" name="Text Box 151"/>
          <p:cNvSpPr txBox="1">
            <a:spLocks noChangeArrowheads="1"/>
          </p:cNvSpPr>
          <p:nvPr/>
        </p:nvSpPr>
        <p:spPr bwMode="auto">
          <a:xfrm>
            <a:off x="6000750"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4</a:t>
            </a:r>
          </a:p>
        </p:txBody>
      </p:sp>
      <p:sp>
        <p:nvSpPr>
          <p:cNvPr id="454770" name="Text Box 152"/>
          <p:cNvSpPr txBox="1">
            <a:spLocks noChangeArrowheads="1"/>
          </p:cNvSpPr>
          <p:nvPr/>
        </p:nvSpPr>
        <p:spPr bwMode="auto">
          <a:xfrm>
            <a:off x="5395913" y="3860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6</a:t>
            </a:r>
          </a:p>
        </p:txBody>
      </p:sp>
      <p:sp>
        <p:nvSpPr>
          <p:cNvPr id="454771" name="Text Box 153"/>
          <p:cNvSpPr txBox="1">
            <a:spLocks noChangeArrowheads="1"/>
          </p:cNvSpPr>
          <p:nvPr/>
        </p:nvSpPr>
        <p:spPr bwMode="auto">
          <a:xfrm>
            <a:off x="4672013" y="3870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2</a:t>
            </a:r>
          </a:p>
        </p:txBody>
      </p:sp>
      <p:sp>
        <p:nvSpPr>
          <p:cNvPr id="454772" name="Text Box 154"/>
          <p:cNvSpPr txBox="1">
            <a:spLocks noChangeArrowheads="1"/>
          </p:cNvSpPr>
          <p:nvPr/>
        </p:nvSpPr>
        <p:spPr bwMode="auto">
          <a:xfrm>
            <a:off x="76200" y="3870325"/>
            <a:ext cx="38719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Location of </a:t>
            </a:r>
            <a:r>
              <a:rPr lang="en-US" altLang="en-US" sz="3000" i="0">
                <a:solidFill>
                  <a:schemeClr val="tx2"/>
                </a:solidFill>
              </a:rPr>
              <a:t>next</a:t>
            </a:r>
            <a:r>
              <a:rPr lang="en-US" altLang="en-US" sz="3000" i="0"/>
              <a:t> record </a:t>
            </a:r>
            <a:br>
              <a:rPr lang="en-US" altLang="en-US" sz="3000" i="0"/>
            </a:br>
            <a:r>
              <a:rPr lang="en-US" altLang="en-US" sz="3000" i="0"/>
              <a:t>with digit </a:t>
            </a:r>
            <a:r>
              <a:rPr lang="en-US" altLang="en-US" sz="3000"/>
              <a:t>v</a:t>
            </a:r>
            <a:r>
              <a:rPr lang="en-US" altLang="en-US" sz="3000" i="0"/>
              <a:t>.</a:t>
            </a:r>
          </a:p>
        </p:txBody>
      </p:sp>
      <p:sp>
        <p:nvSpPr>
          <p:cNvPr id="454773" name="Line 155"/>
          <p:cNvSpPr>
            <a:spLocks noChangeShapeType="1"/>
          </p:cNvSpPr>
          <p:nvPr/>
        </p:nvSpPr>
        <p:spPr bwMode="auto">
          <a:xfrm flipH="1" flipV="1">
            <a:off x="2438400" y="2514600"/>
            <a:ext cx="2362200" cy="15240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4774" name="Line 156"/>
          <p:cNvSpPr>
            <a:spLocks noChangeShapeType="1"/>
          </p:cNvSpPr>
          <p:nvPr/>
        </p:nvSpPr>
        <p:spPr bwMode="auto">
          <a:xfrm flipV="1">
            <a:off x="6248400" y="2590800"/>
            <a:ext cx="914400" cy="14478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4775" name="Line 157"/>
          <p:cNvSpPr>
            <a:spLocks noChangeShapeType="1"/>
          </p:cNvSpPr>
          <p:nvPr/>
        </p:nvSpPr>
        <p:spPr bwMode="auto">
          <a:xfrm flipV="1">
            <a:off x="7086600" y="2590800"/>
            <a:ext cx="1295400" cy="14478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454776" name="Group 158"/>
          <p:cNvGrpSpPr>
            <a:grpSpLocks/>
          </p:cNvGrpSpPr>
          <p:nvPr/>
        </p:nvGrpSpPr>
        <p:grpSpPr bwMode="auto">
          <a:xfrm>
            <a:off x="304800" y="2971800"/>
            <a:ext cx="1181100" cy="1066800"/>
            <a:chOff x="1224" y="2539"/>
            <a:chExt cx="2280" cy="1785"/>
          </a:xfrm>
        </p:grpSpPr>
        <p:sp>
          <p:nvSpPr>
            <p:cNvPr id="454797" name="Freeform 159"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54798" name="Group 160"/>
            <p:cNvGrpSpPr>
              <a:grpSpLocks/>
            </p:cNvGrpSpPr>
            <p:nvPr/>
          </p:nvGrpSpPr>
          <p:grpSpPr bwMode="auto">
            <a:xfrm>
              <a:off x="1584" y="2688"/>
              <a:ext cx="1216" cy="1440"/>
              <a:chOff x="2641" y="1488"/>
              <a:chExt cx="2655" cy="2488"/>
            </a:xfrm>
          </p:grpSpPr>
          <p:grpSp>
            <p:nvGrpSpPr>
              <p:cNvPr id="454799" name="Group 161"/>
              <p:cNvGrpSpPr>
                <a:grpSpLocks/>
              </p:cNvGrpSpPr>
              <p:nvPr/>
            </p:nvGrpSpPr>
            <p:grpSpPr bwMode="auto">
              <a:xfrm>
                <a:off x="2641" y="1488"/>
                <a:ext cx="2496" cy="2436"/>
                <a:chOff x="2641" y="1488"/>
                <a:chExt cx="2496" cy="2436"/>
              </a:xfrm>
            </p:grpSpPr>
            <p:sp>
              <p:nvSpPr>
                <p:cNvPr id="454804" name="Freeform 162"/>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4805" name="Freeform 163"/>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4806" name="Freeform 164"/>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4807" name="Freeform 165"/>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4808" name="Freeform 166"/>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4809" name="Freeform 167"/>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54800" name="Group 168"/>
              <p:cNvGrpSpPr>
                <a:grpSpLocks/>
              </p:cNvGrpSpPr>
              <p:nvPr/>
            </p:nvGrpSpPr>
            <p:grpSpPr bwMode="auto">
              <a:xfrm>
                <a:off x="4864" y="3099"/>
                <a:ext cx="432" cy="877"/>
                <a:chOff x="4864" y="3099"/>
                <a:chExt cx="432" cy="877"/>
              </a:xfrm>
            </p:grpSpPr>
            <p:sp>
              <p:nvSpPr>
                <p:cNvPr id="454801" name="Freeform 169"/>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4802" name="Freeform 170"/>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4803" name="Freeform 171"/>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54777" name="Line 172"/>
          <p:cNvSpPr>
            <a:spLocks noChangeShapeType="1"/>
          </p:cNvSpPr>
          <p:nvPr/>
        </p:nvSpPr>
        <p:spPr bwMode="auto">
          <a:xfrm flipH="1" flipV="1">
            <a:off x="4038600" y="2667000"/>
            <a:ext cx="1524000" cy="14478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4778" name="Line 173"/>
          <p:cNvSpPr>
            <a:spLocks noChangeShapeType="1"/>
          </p:cNvSpPr>
          <p:nvPr/>
        </p:nvSpPr>
        <p:spPr bwMode="auto">
          <a:xfrm>
            <a:off x="14478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4779" name="Rectangle 174"/>
          <p:cNvSpPr>
            <a:spLocks noChangeArrowheads="1"/>
          </p:cNvSpPr>
          <p:nvPr/>
        </p:nvSpPr>
        <p:spPr bwMode="auto">
          <a:xfrm>
            <a:off x="14922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11823" name="Rectangle 175"/>
          <p:cNvSpPr>
            <a:spLocks noChangeArrowheads="1"/>
          </p:cNvSpPr>
          <p:nvPr/>
        </p:nvSpPr>
        <p:spPr bwMode="auto">
          <a:xfrm>
            <a:off x="38798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grpSp>
        <p:nvGrpSpPr>
          <p:cNvPr id="454781" name="Group 176"/>
          <p:cNvGrpSpPr>
            <a:grpSpLocks noChangeAspect="1"/>
          </p:cNvGrpSpPr>
          <p:nvPr/>
        </p:nvGrpSpPr>
        <p:grpSpPr bwMode="auto">
          <a:xfrm rot="2360341">
            <a:off x="1816100" y="2971800"/>
            <a:ext cx="1079500" cy="1079500"/>
            <a:chOff x="1224" y="1212"/>
            <a:chExt cx="3144" cy="3112"/>
          </a:xfrm>
        </p:grpSpPr>
        <p:sp>
          <p:nvSpPr>
            <p:cNvPr id="454788" name="Freeform 177"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454789" name="Freeform 178"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54790" name="Group 179"/>
            <p:cNvGrpSpPr>
              <a:grpSpLocks noChangeAspect="1"/>
            </p:cNvGrpSpPr>
            <p:nvPr/>
          </p:nvGrpSpPr>
          <p:grpSpPr bwMode="auto">
            <a:xfrm>
              <a:off x="1776" y="1212"/>
              <a:ext cx="1944" cy="2413"/>
              <a:chOff x="2227" y="1194"/>
              <a:chExt cx="1944" cy="2413"/>
            </a:xfrm>
          </p:grpSpPr>
          <p:sp>
            <p:nvSpPr>
              <p:cNvPr id="454791" name="Freeform 180"/>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4792" name="Freeform 181"/>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4793" name="Freeform 182"/>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4794" name="Freeform 183"/>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4795" name="Freeform 184"/>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4796" name="Freeform 185"/>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454782" name="Text Box 186"/>
          <p:cNvSpPr txBox="1">
            <a:spLocks noChangeArrowheads="1"/>
          </p:cNvSpPr>
          <p:nvPr/>
        </p:nvSpPr>
        <p:spPr bwMode="auto">
          <a:xfrm>
            <a:off x="136525" y="5072063"/>
            <a:ext cx="67929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Algorithm: Go through the records in order</a:t>
            </a:r>
            <a:br>
              <a:rPr lang="en-US" altLang="en-US" sz="3000" i="0"/>
            </a:br>
            <a:r>
              <a:rPr lang="en-US" altLang="en-US" sz="3000" i="0"/>
              <a:t>                   putting them where they go.</a:t>
            </a:r>
          </a:p>
        </p:txBody>
      </p:sp>
      <p:sp>
        <p:nvSpPr>
          <p:cNvPr id="454783" name="Rectangle 187"/>
          <p:cNvSpPr>
            <a:spLocks noChangeArrowheads="1"/>
          </p:cNvSpPr>
          <p:nvPr/>
        </p:nvSpPr>
        <p:spPr bwMode="auto">
          <a:xfrm>
            <a:off x="3429000" y="1517650"/>
            <a:ext cx="4699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 </a:t>
            </a:r>
          </a:p>
        </p:txBody>
      </p:sp>
      <p:sp>
        <p:nvSpPr>
          <p:cNvPr id="454784" name="Line 188"/>
          <p:cNvSpPr>
            <a:spLocks noChangeShapeType="1"/>
          </p:cNvSpPr>
          <p:nvPr/>
        </p:nvSpPr>
        <p:spPr bwMode="auto">
          <a:xfrm>
            <a:off x="18669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837" name="Line 189"/>
          <p:cNvSpPr>
            <a:spLocks noChangeShapeType="1"/>
          </p:cNvSpPr>
          <p:nvPr/>
        </p:nvSpPr>
        <p:spPr bwMode="auto">
          <a:xfrm>
            <a:off x="26670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4786" name="Rectangle 190"/>
          <p:cNvSpPr>
            <a:spLocks noChangeArrowheads="1"/>
          </p:cNvSpPr>
          <p:nvPr/>
        </p:nvSpPr>
        <p:spPr bwMode="auto">
          <a:xfrm>
            <a:off x="1885950" y="15081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4787" name="Line 191"/>
          <p:cNvSpPr>
            <a:spLocks noChangeShapeType="1"/>
          </p:cNvSpPr>
          <p:nvPr/>
        </p:nvSpPr>
        <p:spPr bwMode="auto">
          <a:xfrm>
            <a:off x="2260600" y="974725"/>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11823"/>
                                        </p:tgtEl>
                                        <p:attrNameLst>
                                          <p:attrName>style.visibility</p:attrName>
                                        </p:attrNameLst>
                                      </p:cBhvr>
                                      <p:to>
                                        <p:strVal val="visible"/>
                                      </p:to>
                                    </p:set>
                                    <p:anim calcmode="lin" valueType="num">
                                      <p:cBhvr additive="base">
                                        <p:cTn id="7" dur="500" fill="hold"/>
                                        <p:tgtEl>
                                          <p:spTgt spid="411823"/>
                                        </p:tgtEl>
                                        <p:attrNameLst>
                                          <p:attrName>ppt_x</p:attrName>
                                        </p:attrNameLst>
                                      </p:cBhvr>
                                      <p:tavLst>
                                        <p:tav tm="0">
                                          <p:val>
                                            <p:strVal val="#ppt_x"/>
                                          </p:val>
                                        </p:tav>
                                        <p:tav tm="100000">
                                          <p:val>
                                            <p:strVal val="#ppt_x"/>
                                          </p:val>
                                        </p:tav>
                                      </p:tavLst>
                                    </p:anim>
                                    <p:anim calcmode="lin" valueType="num">
                                      <p:cBhvr additive="base">
                                        <p:cTn id="8" dur="500" fill="hold"/>
                                        <p:tgtEl>
                                          <p:spTgt spid="411823"/>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411837"/>
                                        </p:tgtEl>
                                        <p:attrNameLst>
                                          <p:attrName>style.visibility</p:attrName>
                                        </p:attrNameLst>
                                      </p:cBhvr>
                                      <p:to>
                                        <p:strVal val="visible"/>
                                      </p:to>
                                    </p:set>
                                    <p:anim calcmode="lin" valueType="num">
                                      <p:cBhvr additive="base">
                                        <p:cTn id="11" dur="500" fill="hold"/>
                                        <p:tgtEl>
                                          <p:spTgt spid="411837"/>
                                        </p:tgtEl>
                                        <p:attrNameLst>
                                          <p:attrName>ppt_x</p:attrName>
                                        </p:attrNameLst>
                                      </p:cBhvr>
                                      <p:tavLst>
                                        <p:tav tm="0">
                                          <p:val>
                                            <p:strVal val="#ppt_x"/>
                                          </p:val>
                                        </p:tav>
                                        <p:tav tm="100000">
                                          <p:val>
                                            <p:strVal val="#ppt_x"/>
                                          </p:val>
                                        </p:tav>
                                      </p:tavLst>
                                    </p:anim>
                                    <p:anim calcmode="lin" valueType="num">
                                      <p:cBhvr additive="base">
                                        <p:cTn id="12" dur="500" fill="hold"/>
                                        <p:tgtEl>
                                          <p:spTgt spid="41183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823" grpId="0"/>
      <p:bldP spid="411837" grpId="0" animBg="1"/>
    </p:bldLst>
  </p:timing>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Rectangle 2"/>
          <p:cNvSpPr>
            <a:spLocks noGrp="1" noChangeArrowheads="1"/>
          </p:cNvSpPr>
          <p:nvPr>
            <p:ph type="title"/>
          </p:nvPr>
        </p:nvSpPr>
        <p:spPr>
          <a:xfrm>
            <a:off x="685800" y="-134938"/>
            <a:ext cx="7772400" cy="1143001"/>
          </a:xfrm>
        </p:spPr>
        <p:txBody>
          <a:bodyPr/>
          <a:lstStyle/>
          <a:p>
            <a:pPr eaLnBrk="1" hangingPunct="1"/>
            <a:r>
              <a:rPr lang="en-US" altLang="en-US" smtClean="0"/>
              <a:t>CountingSort</a:t>
            </a:r>
          </a:p>
        </p:txBody>
      </p:sp>
      <p:sp>
        <p:nvSpPr>
          <p:cNvPr id="455683" name="Text Box 3"/>
          <p:cNvSpPr txBox="1">
            <a:spLocks noChangeArrowheads="1"/>
          </p:cNvSpPr>
          <p:nvPr/>
        </p:nvSpPr>
        <p:spPr bwMode="auto">
          <a:xfrm>
            <a:off x="60325" y="992188"/>
            <a:ext cx="1095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a:t>
            </a:r>
          </a:p>
        </p:txBody>
      </p:sp>
      <p:sp>
        <p:nvSpPr>
          <p:cNvPr id="455684" name="Text Box 4"/>
          <p:cNvSpPr txBox="1">
            <a:spLocks noChangeArrowheads="1"/>
          </p:cNvSpPr>
          <p:nvPr/>
        </p:nvSpPr>
        <p:spPr bwMode="auto">
          <a:xfrm>
            <a:off x="76200" y="1525588"/>
            <a:ext cx="1349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Output:</a:t>
            </a:r>
          </a:p>
        </p:txBody>
      </p:sp>
      <p:sp>
        <p:nvSpPr>
          <p:cNvPr id="455685" name="Text Box 5"/>
          <p:cNvSpPr txBox="1">
            <a:spLocks noChangeArrowheads="1"/>
          </p:cNvSpPr>
          <p:nvPr/>
        </p:nvSpPr>
        <p:spPr bwMode="auto">
          <a:xfrm>
            <a:off x="92075" y="2058988"/>
            <a:ext cx="115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dex:</a:t>
            </a:r>
          </a:p>
        </p:txBody>
      </p:sp>
      <p:graphicFrame>
        <p:nvGraphicFramePr>
          <p:cNvPr id="412678" name="Group 6"/>
          <p:cNvGraphicFramePr>
            <a:graphicFrameLocks noGrp="1"/>
          </p:cNvGraphicFramePr>
          <p:nvPr>
            <p:ph idx="1"/>
          </p:nvPr>
        </p:nvGraphicFramePr>
        <p:xfrm>
          <a:off x="1447800" y="990600"/>
          <a:ext cx="7543800" cy="1676400"/>
        </p:xfrm>
        <a:graphic>
          <a:graphicData uri="http://schemas.openxmlformats.org/drawingml/2006/table">
            <a:tbl>
              <a:tblPr/>
              <a:tblGrid>
                <a:gridCol w="396875">
                  <a:extLst>
                    <a:ext uri="{9D8B030D-6E8A-4147-A177-3AD203B41FA5}">
                      <a16:colId xmlns:a16="http://schemas.microsoft.com/office/drawing/2014/main" val="20000"/>
                    </a:ext>
                  </a:extLst>
                </a:gridCol>
                <a:gridCol w="396875">
                  <a:extLst>
                    <a:ext uri="{9D8B030D-6E8A-4147-A177-3AD203B41FA5}">
                      <a16:colId xmlns:a16="http://schemas.microsoft.com/office/drawing/2014/main" val="20001"/>
                    </a:ext>
                  </a:extLst>
                </a:gridCol>
                <a:gridCol w="396875">
                  <a:extLst>
                    <a:ext uri="{9D8B030D-6E8A-4147-A177-3AD203B41FA5}">
                      <a16:colId xmlns:a16="http://schemas.microsoft.com/office/drawing/2014/main" val="20002"/>
                    </a:ext>
                  </a:extLst>
                </a:gridCol>
                <a:gridCol w="396875">
                  <a:extLst>
                    <a:ext uri="{9D8B030D-6E8A-4147-A177-3AD203B41FA5}">
                      <a16:colId xmlns:a16="http://schemas.microsoft.com/office/drawing/2014/main" val="20003"/>
                    </a:ext>
                  </a:extLst>
                </a:gridCol>
                <a:gridCol w="398463">
                  <a:extLst>
                    <a:ext uri="{9D8B030D-6E8A-4147-A177-3AD203B41FA5}">
                      <a16:colId xmlns:a16="http://schemas.microsoft.com/office/drawing/2014/main" val="20004"/>
                    </a:ext>
                  </a:extLst>
                </a:gridCol>
                <a:gridCol w="396875">
                  <a:extLst>
                    <a:ext uri="{9D8B030D-6E8A-4147-A177-3AD203B41FA5}">
                      <a16:colId xmlns:a16="http://schemas.microsoft.com/office/drawing/2014/main" val="20005"/>
                    </a:ext>
                  </a:extLst>
                </a:gridCol>
                <a:gridCol w="396875">
                  <a:extLst>
                    <a:ext uri="{9D8B030D-6E8A-4147-A177-3AD203B41FA5}">
                      <a16:colId xmlns:a16="http://schemas.microsoft.com/office/drawing/2014/main" val="20006"/>
                    </a:ext>
                  </a:extLst>
                </a:gridCol>
                <a:gridCol w="396875">
                  <a:extLst>
                    <a:ext uri="{9D8B030D-6E8A-4147-A177-3AD203B41FA5}">
                      <a16:colId xmlns:a16="http://schemas.microsoft.com/office/drawing/2014/main" val="20007"/>
                    </a:ext>
                  </a:extLst>
                </a:gridCol>
                <a:gridCol w="396875">
                  <a:extLst>
                    <a:ext uri="{9D8B030D-6E8A-4147-A177-3AD203B41FA5}">
                      <a16:colId xmlns:a16="http://schemas.microsoft.com/office/drawing/2014/main" val="20008"/>
                    </a:ext>
                  </a:extLst>
                </a:gridCol>
                <a:gridCol w="396875">
                  <a:extLst>
                    <a:ext uri="{9D8B030D-6E8A-4147-A177-3AD203B41FA5}">
                      <a16:colId xmlns:a16="http://schemas.microsoft.com/office/drawing/2014/main" val="20009"/>
                    </a:ext>
                  </a:extLst>
                </a:gridCol>
                <a:gridCol w="396875">
                  <a:extLst>
                    <a:ext uri="{9D8B030D-6E8A-4147-A177-3AD203B41FA5}">
                      <a16:colId xmlns:a16="http://schemas.microsoft.com/office/drawing/2014/main" val="20010"/>
                    </a:ext>
                  </a:extLst>
                </a:gridCol>
                <a:gridCol w="396875">
                  <a:extLst>
                    <a:ext uri="{9D8B030D-6E8A-4147-A177-3AD203B41FA5}">
                      <a16:colId xmlns:a16="http://schemas.microsoft.com/office/drawing/2014/main" val="20011"/>
                    </a:ext>
                  </a:extLst>
                </a:gridCol>
                <a:gridCol w="396875">
                  <a:extLst>
                    <a:ext uri="{9D8B030D-6E8A-4147-A177-3AD203B41FA5}">
                      <a16:colId xmlns:a16="http://schemas.microsoft.com/office/drawing/2014/main" val="20012"/>
                    </a:ext>
                  </a:extLst>
                </a:gridCol>
                <a:gridCol w="396875">
                  <a:extLst>
                    <a:ext uri="{9D8B030D-6E8A-4147-A177-3AD203B41FA5}">
                      <a16:colId xmlns:a16="http://schemas.microsoft.com/office/drawing/2014/main" val="20013"/>
                    </a:ext>
                  </a:extLst>
                </a:gridCol>
                <a:gridCol w="398462">
                  <a:extLst>
                    <a:ext uri="{9D8B030D-6E8A-4147-A177-3AD203B41FA5}">
                      <a16:colId xmlns:a16="http://schemas.microsoft.com/office/drawing/2014/main" val="20014"/>
                    </a:ext>
                  </a:extLst>
                </a:gridCol>
                <a:gridCol w="396875">
                  <a:extLst>
                    <a:ext uri="{9D8B030D-6E8A-4147-A177-3AD203B41FA5}">
                      <a16:colId xmlns:a16="http://schemas.microsoft.com/office/drawing/2014/main" val="20015"/>
                    </a:ext>
                  </a:extLst>
                </a:gridCol>
                <a:gridCol w="396875">
                  <a:extLst>
                    <a:ext uri="{9D8B030D-6E8A-4147-A177-3AD203B41FA5}">
                      <a16:colId xmlns:a16="http://schemas.microsoft.com/office/drawing/2014/main" val="20016"/>
                    </a:ext>
                  </a:extLst>
                </a:gridCol>
                <a:gridCol w="396875">
                  <a:extLst>
                    <a:ext uri="{9D8B030D-6E8A-4147-A177-3AD203B41FA5}">
                      <a16:colId xmlns:a16="http://schemas.microsoft.com/office/drawing/2014/main" val="20017"/>
                    </a:ext>
                  </a:extLst>
                </a:gridCol>
                <a:gridCol w="396875">
                  <a:extLst>
                    <a:ext uri="{9D8B030D-6E8A-4147-A177-3AD203B41FA5}">
                      <a16:colId xmlns:a16="http://schemas.microsoft.com/office/drawing/2014/main" val="20018"/>
                    </a:ext>
                  </a:extLst>
                </a:gridCol>
              </a:tblGrid>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455768" name="Group 88"/>
          <p:cNvGrpSpPr>
            <a:grpSpLocks/>
          </p:cNvGrpSpPr>
          <p:nvPr/>
        </p:nvGrpSpPr>
        <p:grpSpPr bwMode="auto">
          <a:xfrm>
            <a:off x="1500188" y="2128838"/>
            <a:ext cx="7535862" cy="500062"/>
            <a:chOff x="945" y="1341"/>
            <a:chExt cx="4747" cy="315"/>
          </a:xfrm>
        </p:grpSpPr>
        <p:sp>
          <p:nvSpPr>
            <p:cNvPr id="455855" name="Text Box 89"/>
            <p:cNvSpPr txBox="1">
              <a:spLocks noChangeArrowheads="1"/>
            </p:cNvSpPr>
            <p:nvPr/>
          </p:nvSpPr>
          <p:spPr bwMode="auto">
            <a:xfrm>
              <a:off x="362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1</a:t>
              </a:r>
            </a:p>
          </p:txBody>
        </p:sp>
        <p:sp>
          <p:nvSpPr>
            <p:cNvPr id="455856" name="Text Box 90"/>
            <p:cNvSpPr txBox="1">
              <a:spLocks noChangeArrowheads="1"/>
            </p:cNvSpPr>
            <p:nvPr/>
          </p:nvSpPr>
          <p:spPr bwMode="auto">
            <a:xfrm>
              <a:off x="336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0</a:t>
              </a:r>
            </a:p>
          </p:txBody>
        </p:sp>
        <p:sp>
          <p:nvSpPr>
            <p:cNvPr id="455857" name="Text Box 91"/>
            <p:cNvSpPr txBox="1">
              <a:spLocks noChangeArrowheads="1"/>
            </p:cNvSpPr>
            <p:nvPr/>
          </p:nvSpPr>
          <p:spPr bwMode="auto">
            <a:xfrm>
              <a:off x="317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9</a:t>
              </a:r>
            </a:p>
          </p:txBody>
        </p:sp>
        <p:sp>
          <p:nvSpPr>
            <p:cNvPr id="455858" name="Text Box 92"/>
            <p:cNvSpPr txBox="1">
              <a:spLocks noChangeArrowheads="1"/>
            </p:cNvSpPr>
            <p:nvPr/>
          </p:nvSpPr>
          <p:spPr bwMode="auto">
            <a:xfrm>
              <a:off x="292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8</a:t>
              </a:r>
            </a:p>
          </p:txBody>
        </p:sp>
        <p:sp>
          <p:nvSpPr>
            <p:cNvPr id="455859" name="Text Box 93"/>
            <p:cNvSpPr txBox="1">
              <a:spLocks noChangeArrowheads="1"/>
            </p:cNvSpPr>
            <p:nvPr/>
          </p:nvSpPr>
          <p:spPr bwMode="auto">
            <a:xfrm>
              <a:off x="2688"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7</a:t>
              </a:r>
            </a:p>
          </p:txBody>
        </p:sp>
        <p:sp>
          <p:nvSpPr>
            <p:cNvPr id="455860" name="Text Box 94"/>
            <p:cNvSpPr txBox="1">
              <a:spLocks noChangeArrowheads="1"/>
            </p:cNvSpPr>
            <p:nvPr/>
          </p:nvSpPr>
          <p:spPr bwMode="auto">
            <a:xfrm>
              <a:off x="242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6</a:t>
              </a:r>
            </a:p>
          </p:txBody>
        </p:sp>
        <p:sp>
          <p:nvSpPr>
            <p:cNvPr id="455861" name="Text Box 95"/>
            <p:cNvSpPr txBox="1">
              <a:spLocks noChangeArrowheads="1"/>
            </p:cNvSpPr>
            <p:nvPr/>
          </p:nvSpPr>
          <p:spPr bwMode="auto">
            <a:xfrm>
              <a:off x="2173"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5</a:t>
              </a:r>
            </a:p>
          </p:txBody>
        </p:sp>
        <p:sp>
          <p:nvSpPr>
            <p:cNvPr id="455862" name="Text Box 96"/>
            <p:cNvSpPr txBox="1">
              <a:spLocks noChangeArrowheads="1"/>
            </p:cNvSpPr>
            <p:nvPr/>
          </p:nvSpPr>
          <p:spPr bwMode="auto">
            <a:xfrm>
              <a:off x="190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4</a:t>
              </a:r>
            </a:p>
          </p:txBody>
        </p:sp>
        <p:sp>
          <p:nvSpPr>
            <p:cNvPr id="455863" name="Text Box 97"/>
            <p:cNvSpPr txBox="1">
              <a:spLocks noChangeArrowheads="1"/>
            </p:cNvSpPr>
            <p:nvPr/>
          </p:nvSpPr>
          <p:spPr bwMode="auto">
            <a:xfrm>
              <a:off x="1661"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3</a:t>
              </a:r>
            </a:p>
          </p:txBody>
        </p:sp>
        <p:sp>
          <p:nvSpPr>
            <p:cNvPr id="455864" name="Text Box 98"/>
            <p:cNvSpPr txBox="1">
              <a:spLocks noChangeArrowheads="1"/>
            </p:cNvSpPr>
            <p:nvPr/>
          </p:nvSpPr>
          <p:spPr bwMode="auto">
            <a:xfrm>
              <a:off x="142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2</a:t>
              </a:r>
            </a:p>
          </p:txBody>
        </p:sp>
        <p:sp>
          <p:nvSpPr>
            <p:cNvPr id="455865" name="Text Box 99"/>
            <p:cNvSpPr txBox="1">
              <a:spLocks noChangeArrowheads="1"/>
            </p:cNvSpPr>
            <p:nvPr/>
          </p:nvSpPr>
          <p:spPr bwMode="auto">
            <a:xfrm>
              <a:off x="117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a:t>
              </a:r>
            </a:p>
          </p:txBody>
        </p:sp>
        <p:sp>
          <p:nvSpPr>
            <p:cNvPr id="455866" name="Text Box 100"/>
            <p:cNvSpPr txBox="1">
              <a:spLocks noChangeArrowheads="1"/>
            </p:cNvSpPr>
            <p:nvPr/>
          </p:nvSpPr>
          <p:spPr bwMode="auto">
            <a:xfrm>
              <a:off x="945"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0</a:t>
              </a:r>
            </a:p>
          </p:txBody>
        </p:sp>
        <p:sp>
          <p:nvSpPr>
            <p:cNvPr id="455867" name="Text Box 101"/>
            <p:cNvSpPr txBox="1">
              <a:spLocks noChangeArrowheads="1"/>
            </p:cNvSpPr>
            <p:nvPr/>
          </p:nvSpPr>
          <p:spPr bwMode="auto">
            <a:xfrm>
              <a:off x="3872" y="1342"/>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2</a:t>
              </a:r>
            </a:p>
          </p:txBody>
        </p:sp>
        <p:sp>
          <p:nvSpPr>
            <p:cNvPr id="455868" name="Text Box 102"/>
            <p:cNvSpPr txBox="1">
              <a:spLocks noChangeArrowheads="1"/>
            </p:cNvSpPr>
            <p:nvPr/>
          </p:nvSpPr>
          <p:spPr bwMode="auto">
            <a:xfrm>
              <a:off x="4133" y="1343"/>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3</a:t>
              </a:r>
            </a:p>
          </p:txBody>
        </p:sp>
        <p:sp>
          <p:nvSpPr>
            <p:cNvPr id="455869" name="Text Box 103"/>
            <p:cNvSpPr txBox="1">
              <a:spLocks noChangeArrowheads="1"/>
            </p:cNvSpPr>
            <p:nvPr/>
          </p:nvSpPr>
          <p:spPr bwMode="auto">
            <a:xfrm>
              <a:off x="4380" y="1344"/>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4</a:t>
              </a:r>
            </a:p>
          </p:txBody>
        </p:sp>
        <p:sp>
          <p:nvSpPr>
            <p:cNvPr id="455870" name="Text Box 104"/>
            <p:cNvSpPr txBox="1">
              <a:spLocks noChangeArrowheads="1"/>
            </p:cNvSpPr>
            <p:nvPr/>
          </p:nvSpPr>
          <p:spPr bwMode="auto">
            <a:xfrm>
              <a:off x="4627" y="1345"/>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5</a:t>
              </a:r>
            </a:p>
          </p:txBody>
        </p:sp>
        <p:sp>
          <p:nvSpPr>
            <p:cNvPr id="455871" name="Text Box 105"/>
            <p:cNvSpPr txBox="1">
              <a:spLocks noChangeArrowheads="1"/>
            </p:cNvSpPr>
            <p:nvPr/>
          </p:nvSpPr>
          <p:spPr bwMode="auto">
            <a:xfrm>
              <a:off x="4874" y="1346"/>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6</a:t>
              </a:r>
            </a:p>
          </p:txBody>
        </p:sp>
        <p:sp>
          <p:nvSpPr>
            <p:cNvPr id="455872" name="Text Box 106"/>
            <p:cNvSpPr txBox="1">
              <a:spLocks noChangeArrowheads="1"/>
            </p:cNvSpPr>
            <p:nvPr/>
          </p:nvSpPr>
          <p:spPr bwMode="auto">
            <a:xfrm>
              <a:off x="5121" y="1347"/>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7</a:t>
              </a:r>
            </a:p>
          </p:txBody>
        </p:sp>
        <p:sp>
          <p:nvSpPr>
            <p:cNvPr id="455873" name="Text Box 107"/>
            <p:cNvSpPr txBox="1">
              <a:spLocks noChangeArrowheads="1"/>
            </p:cNvSpPr>
            <p:nvPr/>
          </p:nvSpPr>
          <p:spPr bwMode="auto">
            <a:xfrm>
              <a:off x="5368" y="1348"/>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8</a:t>
              </a:r>
            </a:p>
          </p:txBody>
        </p:sp>
      </p:grpSp>
      <p:sp>
        <p:nvSpPr>
          <p:cNvPr id="455769" name="Text Box 108"/>
          <p:cNvSpPr txBox="1">
            <a:spLocks noChangeArrowheads="1"/>
          </p:cNvSpPr>
          <p:nvPr/>
        </p:nvSpPr>
        <p:spPr bwMode="auto">
          <a:xfrm>
            <a:off x="3013075" y="3336925"/>
            <a:ext cx="1466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Value </a:t>
            </a:r>
            <a:r>
              <a:rPr lang="en-US" altLang="en-US" sz="3000"/>
              <a:t>v</a:t>
            </a:r>
            <a:r>
              <a:rPr lang="en-US" altLang="en-US" sz="3000" i="0"/>
              <a:t>:</a:t>
            </a:r>
          </a:p>
        </p:txBody>
      </p:sp>
      <p:grpSp>
        <p:nvGrpSpPr>
          <p:cNvPr id="455770" name="Group 109"/>
          <p:cNvGrpSpPr>
            <a:grpSpLocks/>
          </p:cNvGrpSpPr>
          <p:nvPr/>
        </p:nvGrpSpPr>
        <p:grpSpPr bwMode="auto">
          <a:xfrm>
            <a:off x="1465263" y="1008063"/>
            <a:ext cx="7504112" cy="549275"/>
            <a:chOff x="923" y="1104"/>
            <a:chExt cx="4727" cy="346"/>
          </a:xfrm>
        </p:grpSpPr>
        <p:sp>
          <p:nvSpPr>
            <p:cNvPr id="455836" name="Text Box 110"/>
            <p:cNvSpPr txBox="1">
              <a:spLocks noChangeArrowheads="1"/>
            </p:cNvSpPr>
            <p:nvPr/>
          </p:nvSpPr>
          <p:spPr bwMode="auto">
            <a:xfrm>
              <a:off x="923"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5837" name="Text Box 111"/>
            <p:cNvSpPr txBox="1">
              <a:spLocks noChangeArrowheads="1"/>
            </p:cNvSpPr>
            <p:nvPr/>
          </p:nvSpPr>
          <p:spPr bwMode="auto">
            <a:xfrm>
              <a:off x="115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5838" name="Text Box 112"/>
            <p:cNvSpPr txBox="1">
              <a:spLocks noChangeArrowheads="1"/>
            </p:cNvSpPr>
            <p:nvPr/>
          </p:nvSpPr>
          <p:spPr bwMode="auto">
            <a:xfrm>
              <a:off x="141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5839" name="Text Box 113"/>
            <p:cNvSpPr txBox="1">
              <a:spLocks noChangeArrowheads="1"/>
            </p:cNvSpPr>
            <p:nvPr/>
          </p:nvSpPr>
          <p:spPr bwMode="auto">
            <a:xfrm>
              <a:off x="167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5840" name="Text Box 114"/>
            <p:cNvSpPr txBox="1">
              <a:spLocks noChangeArrowheads="1"/>
            </p:cNvSpPr>
            <p:nvPr/>
          </p:nvSpPr>
          <p:spPr bwMode="auto">
            <a:xfrm>
              <a:off x="193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55841" name="Text Box 115"/>
            <p:cNvSpPr txBox="1">
              <a:spLocks noChangeArrowheads="1"/>
            </p:cNvSpPr>
            <p:nvPr/>
          </p:nvSpPr>
          <p:spPr bwMode="auto">
            <a:xfrm>
              <a:off x="219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5842" name="Text Box 116"/>
            <p:cNvSpPr txBox="1">
              <a:spLocks noChangeArrowheads="1"/>
            </p:cNvSpPr>
            <p:nvPr/>
          </p:nvSpPr>
          <p:spPr bwMode="auto">
            <a:xfrm>
              <a:off x="2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5843" name="Text Box 117"/>
            <p:cNvSpPr txBox="1">
              <a:spLocks noChangeArrowheads="1"/>
            </p:cNvSpPr>
            <p:nvPr/>
          </p:nvSpPr>
          <p:spPr bwMode="auto">
            <a:xfrm>
              <a:off x="26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55844" name="Text Box 118"/>
            <p:cNvSpPr txBox="1">
              <a:spLocks noChangeArrowheads="1"/>
            </p:cNvSpPr>
            <p:nvPr/>
          </p:nvSpPr>
          <p:spPr bwMode="auto">
            <a:xfrm>
              <a:off x="292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5845" name="Text Box 119"/>
            <p:cNvSpPr txBox="1">
              <a:spLocks noChangeArrowheads="1"/>
            </p:cNvSpPr>
            <p:nvPr/>
          </p:nvSpPr>
          <p:spPr bwMode="auto">
            <a:xfrm>
              <a:off x="318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5846" name="Text Box 120"/>
            <p:cNvSpPr txBox="1">
              <a:spLocks noChangeArrowheads="1"/>
            </p:cNvSpPr>
            <p:nvPr/>
          </p:nvSpPr>
          <p:spPr bwMode="auto">
            <a:xfrm>
              <a:off x="343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55847" name="Text Box 121"/>
            <p:cNvSpPr txBox="1">
              <a:spLocks noChangeArrowheads="1"/>
            </p:cNvSpPr>
            <p:nvPr/>
          </p:nvSpPr>
          <p:spPr bwMode="auto">
            <a:xfrm>
              <a:off x="367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5848" name="Text Box 122"/>
            <p:cNvSpPr txBox="1">
              <a:spLocks noChangeArrowheads="1"/>
            </p:cNvSpPr>
            <p:nvPr/>
          </p:nvSpPr>
          <p:spPr bwMode="auto">
            <a:xfrm>
              <a:off x="39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5849" name="Text Box 123"/>
            <p:cNvSpPr txBox="1">
              <a:spLocks noChangeArrowheads="1"/>
            </p:cNvSpPr>
            <p:nvPr/>
          </p:nvSpPr>
          <p:spPr bwMode="auto">
            <a:xfrm>
              <a:off x="4157"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5850" name="Text Box 124"/>
            <p:cNvSpPr txBox="1">
              <a:spLocks noChangeArrowheads="1"/>
            </p:cNvSpPr>
            <p:nvPr/>
          </p:nvSpPr>
          <p:spPr bwMode="auto">
            <a:xfrm>
              <a:off x="4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5851" name="Text Box 125"/>
            <p:cNvSpPr txBox="1">
              <a:spLocks noChangeArrowheads="1"/>
            </p:cNvSpPr>
            <p:nvPr/>
          </p:nvSpPr>
          <p:spPr bwMode="auto">
            <a:xfrm>
              <a:off x="466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55852" name="Text Box 126"/>
            <p:cNvSpPr txBox="1">
              <a:spLocks noChangeArrowheads="1"/>
            </p:cNvSpPr>
            <p:nvPr/>
          </p:nvSpPr>
          <p:spPr bwMode="auto">
            <a:xfrm>
              <a:off x="492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55853" name="Text Box 127"/>
            <p:cNvSpPr txBox="1">
              <a:spLocks noChangeArrowheads="1"/>
            </p:cNvSpPr>
            <p:nvPr/>
          </p:nvSpPr>
          <p:spPr bwMode="auto">
            <a:xfrm>
              <a:off x="51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5854" name="Text Box 128"/>
            <p:cNvSpPr txBox="1">
              <a:spLocks noChangeArrowheads="1"/>
            </p:cNvSpPr>
            <p:nvPr/>
          </p:nvSpPr>
          <p:spPr bwMode="auto">
            <a:xfrm>
              <a:off x="5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grpSp>
      <p:graphicFrame>
        <p:nvGraphicFramePr>
          <p:cNvPr id="412801" name="Group 129"/>
          <p:cNvGraphicFramePr>
            <a:graphicFrameLocks noGrp="1"/>
          </p:cNvGraphicFramePr>
          <p:nvPr/>
        </p:nvGraphicFramePr>
        <p:xfrm>
          <a:off x="4483100" y="3400425"/>
          <a:ext cx="2819400" cy="1036638"/>
        </p:xfrm>
        <a:graphic>
          <a:graphicData uri="http://schemas.openxmlformats.org/drawingml/2006/table">
            <a:tbl>
              <a:tblPr/>
              <a:tblGrid>
                <a:gridCol w="7048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04850">
                  <a:extLst>
                    <a:ext uri="{9D8B030D-6E8A-4147-A177-3AD203B41FA5}">
                      <a16:colId xmlns:a16="http://schemas.microsoft.com/office/drawing/2014/main" val="20002"/>
                    </a:ext>
                  </a:extLst>
                </a:gridCol>
                <a:gridCol w="704850">
                  <a:extLst>
                    <a:ext uri="{9D8B030D-6E8A-4147-A177-3AD203B41FA5}">
                      <a16:colId xmlns:a16="http://schemas.microsoft.com/office/drawing/2014/main" val="20003"/>
                    </a:ext>
                  </a:extLst>
                </a:gridCol>
              </a:tblGrid>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455788" name="Text Box 146"/>
          <p:cNvSpPr txBox="1">
            <a:spLocks noChangeArrowheads="1"/>
          </p:cNvSpPr>
          <p:nvPr/>
        </p:nvSpPr>
        <p:spPr bwMode="auto">
          <a:xfrm>
            <a:off x="67691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3</a:t>
            </a:r>
          </a:p>
        </p:txBody>
      </p:sp>
      <p:sp>
        <p:nvSpPr>
          <p:cNvPr id="455789" name="Text Box 147"/>
          <p:cNvSpPr txBox="1">
            <a:spLocks noChangeArrowheads="1"/>
          </p:cNvSpPr>
          <p:nvPr/>
        </p:nvSpPr>
        <p:spPr bwMode="auto">
          <a:xfrm>
            <a:off x="60960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2</a:t>
            </a:r>
          </a:p>
        </p:txBody>
      </p:sp>
      <p:sp>
        <p:nvSpPr>
          <p:cNvPr id="455790" name="Text Box 148"/>
          <p:cNvSpPr txBox="1">
            <a:spLocks noChangeArrowheads="1"/>
          </p:cNvSpPr>
          <p:nvPr/>
        </p:nvSpPr>
        <p:spPr bwMode="auto">
          <a:xfrm>
            <a:off x="5395913"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a:t>
            </a:r>
          </a:p>
        </p:txBody>
      </p:sp>
      <p:sp>
        <p:nvSpPr>
          <p:cNvPr id="455791" name="Text Box 149"/>
          <p:cNvSpPr txBox="1">
            <a:spLocks noChangeArrowheads="1"/>
          </p:cNvSpPr>
          <p:nvPr/>
        </p:nvSpPr>
        <p:spPr bwMode="auto">
          <a:xfrm>
            <a:off x="4673600" y="3362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0</a:t>
            </a:r>
          </a:p>
        </p:txBody>
      </p:sp>
      <p:sp>
        <p:nvSpPr>
          <p:cNvPr id="455792" name="Text Box 150"/>
          <p:cNvSpPr txBox="1">
            <a:spLocks noChangeArrowheads="1"/>
          </p:cNvSpPr>
          <p:nvPr/>
        </p:nvSpPr>
        <p:spPr bwMode="auto">
          <a:xfrm>
            <a:off x="6673850"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7</a:t>
            </a:r>
          </a:p>
        </p:txBody>
      </p:sp>
      <p:sp>
        <p:nvSpPr>
          <p:cNvPr id="455793" name="Text Box 151"/>
          <p:cNvSpPr txBox="1">
            <a:spLocks noChangeArrowheads="1"/>
          </p:cNvSpPr>
          <p:nvPr/>
        </p:nvSpPr>
        <p:spPr bwMode="auto">
          <a:xfrm>
            <a:off x="6000750"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4</a:t>
            </a:r>
          </a:p>
        </p:txBody>
      </p:sp>
      <p:sp>
        <p:nvSpPr>
          <p:cNvPr id="455794" name="Text Box 152"/>
          <p:cNvSpPr txBox="1">
            <a:spLocks noChangeArrowheads="1"/>
          </p:cNvSpPr>
          <p:nvPr/>
        </p:nvSpPr>
        <p:spPr bwMode="auto">
          <a:xfrm>
            <a:off x="5395913" y="3860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7</a:t>
            </a:r>
          </a:p>
        </p:txBody>
      </p:sp>
      <p:sp>
        <p:nvSpPr>
          <p:cNvPr id="455795" name="Text Box 153"/>
          <p:cNvSpPr txBox="1">
            <a:spLocks noChangeArrowheads="1"/>
          </p:cNvSpPr>
          <p:nvPr/>
        </p:nvSpPr>
        <p:spPr bwMode="auto">
          <a:xfrm>
            <a:off x="4673600" y="3870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2</a:t>
            </a:r>
          </a:p>
        </p:txBody>
      </p:sp>
      <p:sp>
        <p:nvSpPr>
          <p:cNvPr id="455796" name="Text Box 154"/>
          <p:cNvSpPr txBox="1">
            <a:spLocks noChangeArrowheads="1"/>
          </p:cNvSpPr>
          <p:nvPr/>
        </p:nvSpPr>
        <p:spPr bwMode="auto">
          <a:xfrm>
            <a:off x="76200" y="3870325"/>
            <a:ext cx="38719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Location of </a:t>
            </a:r>
            <a:r>
              <a:rPr lang="en-US" altLang="en-US" sz="3000" i="0">
                <a:solidFill>
                  <a:schemeClr val="tx2"/>
                </a:solidFill>
              </a:rPr>
              <a:t>next</a:t>
            </a:r>
            <a:r>
              <a:rPr lang="en-US" altLang="en-US" sz="3000" i="0"/>
              <a:t> record </a:t>
            </a:r>
            <a:br>
              <a:rPr lang="en-US" altLang="en-US" sz="3000" i="0"/>
            </a:br>
            <a:r>
              <a:rPr lang="en-US" altLang="en-US" sz="3000" i="0"/>
              <a:t>with digit </a:t>
            </a:r>
            <a:r>
              <a:rPr lang="en-US" altLang="en-US" sz="3000"/>
              <a:t>v</a:t>
            </a:r>
            <a:r>
              <a:rPr lang="en-US" altLang="en-US" sz="3000" i="0"/>
              <a:t>.</a:t>
            </a:r>
          </a:p>
        </p:txBody>
      </p:sp>
      <p:sp>
        <p:nvSpPr>
          <p:cNvPr id="455797" name="Line 155"/>
          <p:cNvSpPr>
            <a:spLocks noChangeShapeType="1"/>
          </p:cNvSpPr>
          <p:nvPr/>
        </p:nvSpPr>
        <p:spPr bwMode="auto">
          <a:xfrm flipH="1" flipV="1">
            <a:off x="2438400" y="2514600"/>
            <a:ext cx="2362200" cy="15240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5798" name="Line 156"/>
          <p:cNvSpPr>
            <a:spLocks noChangeShapeType="1"/>
          </p:cNvSpPr>
          <p:nvPr/>
        </p:nvSpPr>
        <p:spPr bwMode="auto">
          <a:xfrm flipV="1">
            <a:off x="6248400" y="2590800"/>
            <a:ext cx="914400" cy="14478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5799" name="Line 157"/>
          <p:cNvSpPr>
            <a:spLocks noChangeShapeType="1"/>
          </p:cNvSpPr>
          <p:nvPr/>
        </p:nvSpPr>
        <p:spPr bwMode="auto">
          <a:xfrm flipV="1">
            <a:off x="7086600" y="2590800"/>
            <a:ext cx="1295400" cy="14478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455800" name="Group 158"/>
          <p:cNvGrpSpPr>
            <a:grpSpLocks/>
          </p:cNvGrpSpPr>
          <p:nvPr/>
        </p:nvGrpSpPr>
        <p:grpSpPr bwMode="auto">
          <a:xfrm>
            <a:off x="304800" y="2971800"/>
            <a:ext cx="1181100" cy="1066800"/>
            <a:chOff x="1224" y="2539"/>
            <a:chExt cx="2280" cy="1785"/>
          </a:xfrm>
        </p:grpSpPr>
        <p:sp>
          <p:nvSpPr>
            <p:cNvPr id="455823" name="Freeform 159"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55824" name="Group 160"/>
            <p:cNvGrpSpPr>
              <a:grpSpLocks/>
            </p:cNvGrpSpPr>
            <p:nvPr/>
          </p:nvGrpSpPr>
          <p:grpSpPr bwMode="auto">
            <a:xfrm>
              <a:off x="1584" y="2688"/>
              <a:ext cx="1216" cy="1440"/>
              <a:chOff x="2641" y="1488"/>
              <a:chExt cx="2655" cy="2488"/>
            </a:xfrm>
          </p:grpSpPr>
          <p:grpSp>
            <p:nvGrpSpPr>
              <p:cNvPr id="455825" name="Group 161"/>
              <p:cNvGrpSpPr>
                <a:grpSpLocks/>
              </p:cNvGrpSpPr>
              <p:nvPr/>
            </p:nvGrpSpPr>
            <p:grpSpPr bwMode="auto">
              <a:xfrm>
                <a:off x="2641" y="1488"/>
                <a:ext cx="2496" cy="2436"/>
                <a:chOff x="2641" y="1488"/>
                <a:chExt cx="2496" cy="2436"/>
              </a:xfrm>
            </p:grpSpPr>
            <p:sp>
              <p:nvSpPr>
                <p:cNvPr id="455830" name="Freeform 162"/>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5831" name="Freeform 163"/>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5832" name="Freeform 164"/>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5833" name="Freeform 165"/>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5834" name="Freeform 166"/>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5835" name="Freeform 167"/>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55826" name="Group 168"/>
              <p:cNvGrpSpPr>
                <a:grpSpLocks/>
              </p:cNvGrpSpPr>
              <p:nvPr/>
            </p:nvGrpSpPr>
            <p:grpSpPr bwMode="auto">
              <a:xfrm>
                <a:off x="4864" y="3099"/>
                <a:ext cx="432" cy="877"/>
                <a:chOff x="4864" y="3099"/>
                <a:chExt cx="432" cy="877"/>
              </a:xfrm>
            </p:grpSpPr>
            <p:sp>
              <p:nvSpPr>
                <p:cNvPr id="455827" name="Freeform 169"/>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5828" name="Freeform 170"/>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5829" name="Freeform 171"/>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55801" name="Line 172"/>
          <p:cNvSpPr>
            <a:spLocks noChangeShapeType="1"/>
          </p:cNvSpPr>
          <p:nvPr/>
        </p:nvSpPr>
        <p:spPr bwMode="auto">
          <a:xfrm flipH="1" flipV="1">
            <a:off x="4495800" y="2590800"/>
            <a:ext cx="1066800" cy="15240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5802" name="Line 173"/>
          <p:cNvSpPr>
            <a:spLocks noChangeShapeType="1"/>
          </p:cNvSpPr>
          <p:nvPr/>
        </p:nvSpPr>
        <p:spPr bwMode="auto">
          <a:xfrm>
            <a:off x="14478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5803" name="Rectangle 174"/>
          <p:cNvSpPr>
            <a:spLocks noChangeArrowheads="1"/>
          </p:cNvSpPr>
          <p:nvPr/>
        </p:nvSpPr>
        <p:spPr bwMode="auto">
          <a:xfrm>
            <a:off x="14922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5804" name="Rectangle 175"/>
          <p:cNvSpPr>
            <a:spLocks noChangeArrowheads="1"/>
          </p:cNvSpPr>
          <p:nvPr/>
        </p:nvSpPr>
        <p:spPr bwMode="auto">
          <a:xfrm>
            <a:off x="38798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grpSp>
        <p:nvGrpSpPr>
          <p:cNvPr id="455805" name="Group 176"/>
          <p:cNvGrpSpPr>
            <a:grpSpLocks noChangeAspect="1"/>
          </p:cNvGrpSpPr>
          <p:nvPr/>
        </p:nvGrpSpPr>
        <p:grpSpPr bwMode="auto">
          <a:xfrm rot="2360341">
            <a:off x="1816100" y="2971800"/>
            <a:ext cx="1079500" cy="1079500"/>
            <a:chOff x="1224" y="1212"/>
            <a:chExt cx="3144" cy="3112"/>
          </a:xfrm>
        </p:grpSpPr>
        <p:sp>
          <p:nvSpPr>
            <p:cNvPr id="455814" name="Freeform 177"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455815" name="Freeform 178"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55816" name="Group 179"/>
            <p:cNvGrpSpPr>
              <a:grpSpLocks noChangeAspect="1"/>
            </p:cNvGrpSpPr>
            <p:nvPr/>
          </p:nvGrpSpPr>
          <p:grpSpPr bwMode="auto">
            <a:xfrm>
              <a:off x="1776" y="1212"/>
              <a:ext cx="1944" cy="2413"/>
              <a:chOff x="2227" y="1194"/>
              <a:chExt cx="1944" cy="2413"/>
            </a:xfrm>
          </p:grpSpPr>
          <p:sp>
            <p:nvSpPr>
              <p:cNvPr id="455817" name="Freeform 180"/>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5818" name="Freeform 181"/>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5819" name="Freeform 182"/>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5820" name="Freeform 183"/>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5821" name="Freeform 184"/>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5822" name="Freeform 185"/>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455806" name="Text Box 186"/>
          <p:cNvSpPr txBox="1">
            <a:spLocks noChangeArrowheads="1"/>
          </p:cNvSpPr>
          <p:nvPr/>
        </p:nvSpPr>
        <p:spPr bwMode="auto">
          <a:xfrm>
            <a:off x="136525" y="5072063"/>
            <a:ext cx="67929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Algorithm: Go through the records in order</a:t>
            </a:r>
            <a:br>
              <a:rPr lang="en-US" altLang="en-US" sz="3000" i="0"/>
            </a:br>
            <a:r>
              <a:rPr lang="en-US" altLang="en-US" sz="3000" i="0"/>
              <a:t>                   putting them where they go.</a:t>
            </a:r>
          </a:p>
        </p:txBody>
      </p:sp>
      <p:sp>
        <p:nvSpPr>
          <p:cNvPr id="455807" name="Rectangle 187"/>
          <p:cNvSpPr>
            <a:spLocks noChangeArrowheads="1"/>
          </p:cNvSpPr>
          <p:nvPr/>
        </p:nvSpPr>
        <p:spPr bwMode="auto">
          <a:xfrm>
            <a:off x="3429000" y="1517650"/>
            <a:ext cx="4699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 </a:t>
            </a:r>
          </a:p>
        </p:txBody>
      </p:sp>
      <p:sp>
        <p:nvSpPr>
          <p:cNvPr id="455808" name="Line 188"/>
          <p:cNvSpPr>
            <a:spLocks noChangeShapeType="1"/>
          </p:cNvSpPr>
          <p:nvPr/>
        </p:nvSpPr>
        <p:spPr bwMode="auto">
          <a:xfrm>
            <a:off x="18669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2861" name="Line 189"/>
          <p:cNvSpPr>
            <a:spLocks noChangeShapeType="1"/>
          </p:cNvSpPr>
          <p:nvPr/>
        </p:nvSpPr>
        <p:spPr bwMode="auto">
          <a:xfrm>
            <a:off x="30480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5810" name="Rectangle 190"/>
          <p:cNvSpPr>
            <a:spLocks noChangeArrowheads="1"/>
          </p:cNvSpPr>
          <p:nvPr/>
        </p:nvSpPr>
        <p:spPr bwMode="auto">
          <a:xfrm>
            <a:off x="1885950" y="15081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5811" name="Line 191"/>
          <p:cNvSpPr>
            <a:spLocks noChangeShapeType="1"/>
          </p:cNvSpPr>
          <p:nvPr/>
        </p:nvSpPr>
        <p:spPr bwMode="auto">
          <a:xfrm>
            <a:off x="2260600" y="974725"/>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5812" name="Line 192"/>
          <p:cNvSpPr>
            <a:spLocks noChangeShapeType="1"/>
          </p:cNvSpPr>
          <p:nvPr/>
        </p:nvSpPr>
        <p:spPr bwMode="auto">
          <a:xfrm>
            <a:off x="26670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2865" name="Rectangle 193"/>
          <p:cNvSpPr>
            <a:spLocks noChangeArrowheads="1"/>
          </p:cNvSpPr>
          <p:nvPr/>
        </p:nvSpPr>
        <p:spPr bwMode="auto">
          <a:xfrm>
            <a:off x="8223250" y="15367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12865"/>
                                        </p:tgtEl>
                                        <p:attrNameLst>
                                          <p:attrName>style.visibility</p:attrName>
                                        </p:attrNameLst>
                                      </p:cBhvr>
                                      <p:to>
                                        <p:strVal val="visible"/>
                                      </p:to>
                                    </p:set>
                                    <p:anim calcmode="lin" valueType="num">
                                      <p:cBhvr additive="base">
                                        <p:cTn id="7" dur="500" fill="hold"/>
                                        <p:tgtEl>
                                          <p:spTgt spid="412865"/>
                                        </p:tgtEl>
                                        <p:attrNameLst>
                                          <p:attrName>ppt_x</p:attrName>
                                        </p:attrNameLst>
                                      </p:cBhvr>
                                      <p:tavLst>
                                        <p:tav tm="0">
                                          <p:val>
                                            <p:strVal val="#ppt_x"/>
                                          </p:val>
                                        </p:tav>
                                        <p:tav tm="100000">
                                          <p:val>
                                            <p:strVal val="#ppt_x"/>
                                          </p:val>
                                        </p:tav>
                                      </p:tavLst>
                                    </p:anim>
                                    <p:anim calcmode="lin" valueType="num">
                                      <p:cBhvr additive="base">
                                        <p:cTn id="8" dur="500" fill="hold"/>
                                        <p:tgtEl>
                                          <p:spTgt spid="412865"/>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412861"/>
                                        </p:tgtEl>
                                        <p:attrNameLst>
                                          <p:attrName>style.visibility</p:attrName>
                                        </p:attrNameLst>
                                      </p:cBhvr>
                                      <p:to>
                                        <p:strVal val="visible"/>
                                      </p:to>
                                    </p:set>
                                    <p:anim calcmode="lin" valueType="num">
                                      <p:cBhvr additive="base">
                                        <p:cTn id="11" dur="500" fill="hold"/>
                                        <p:tgtEl>
                                          <p:spTgt spid="412861"/>
                                        </p:tgtEl>
                                        <p:attrNameLst>
                                          <p:attrName>ppt_x</p:attrName>
                                        </p:attrNameLst>
                                      </p:cBhvr>
                                      <p:tavLst>
                                        <p:tav tm="0">
                                          <p:val>
                                            <p:strVal val="#ppt_x"/>
                                          </p:val>
                                        </p:tav>
                                        <p:tav tm="100000">
                                          <p:val>
                                            <p:strVal val="#ppt_x"/>
                                          </p:val>
                                        </p:tav>
                                      </p:tavLst>
                                    </p:anim>
                                    <p:anim calcmode="lin" valueType="num">
                                      <p:cBhvr additive="base">
                                        <p:cTn id="12" dur="500" fill="hold"/>
                                        <p:tgtEl>
                                          <p:spTgt spid="41286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861" grpId="0" animBg="1"/>
      <p:bldP spid="412865" grpId="0"/>
    </p:bldLst>
  </p:timing>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2"/>
          <p:cNvSpPr>
            <a:spLocks noGrp="1" noChangeArrowheads="1"/>
          </p:cNvSpPr>
          <p:nvPr>
            <p:ph type="title"/>
          </p:nvPr>
        </p:nvSpPr>
        <p:spPr>
          <a:xfrm>
            <a:off x="685800" y="-134938"/>
            <a:ext cx="7772400" cy="1143001"/>
          </a:xfrm>
        </p:spPr>
        <p:txBody>
          <a:bodyPr/>
          <a:lstStyle/>
          <a:p>
            <a:pPr eaLnBrk="1" hangingPunct="1"/>
            <a:r>
              <a:rPr lang="en-US" altLang="en-US" smtClean="0"/>
              <a:t>CountingSort</a:t>
            </a:r>
          </a:p>
        </p:txBody>
      </p:sp>
      <p:sp>
        <p:nvSpPr>
          <p:cNvPr id="456707" name="Text Box 3"/>
          <p:cNvSpPr txBox="1">
            <a:spLocks noChangeArrowheads="1"/>
          </p:cNvSpPr>
          <p:nvPr/>
        </p:nvSpPr>
        <p:spPr bwMode="auto">
          <a:xfrm>
            <a:off x="60325" y="992188"/>
            <a:ext cx="1095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a:t>
            </a:r>
          </a:p>
        </p:txBody>
      </p:sp>
      <p:sp>
        <p:nvSpPr>
          <p:cNvPr id="456708" name="Text Box 4"/>
          <p:cNvSpPr txBox="1">
            <a:spLocks noChangeArrowheads="1"/>
          </p:cNvSpPr>
          <p:nvPr/>
        </p:nvSpPr>
        <p:spPr bwMode="auto">
          <a:xfrm>
            <a:off x="76200" y="1525588"/>
            <a:ext cx="1349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Output:</a:t>
            </a:r>
          </a:p>
        </p:txBody>
      </p:sp>
      <p:sp>
        <p:nvSpPr>
          <p:cNvPr id="456709" name="Text Box 5"/>
          <p:cNvSpPr txBox="1">
            <a:spLocks noChangeArrowheads="1"/>
          </p:cNvSpPr>
          <p:nvPr/>
        </p:nvSpPr>
        <p:spPr bwMode="auto">
          <a:xfrm>
            <a:off x="92075" y="2058988"/>
            <a:ext cx="115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dex:</a:t>
            </a:r>
          </a:p>
        </p:txBody>
      </p:sp>
      <p:graphicFrame>
        <p:nvGraphicFramePr>
          <p:cNvPr id="413702" name="Group 6"/>
          <p:cNvGraphicFramePr>
            <a:graphicFrameLocks noGrp="1"/>
          </p:cNvGraphicFramePr>
          <p:nvPr>
            <p:ph idx="1"/>
          </p:nvPr>
        </p:nvGraphicFramePr>
        <p:xfrm>
          <a:off x="1447800" y="990600"/>
          <a:ext cx="7543800" cy="1676400"/>
        </p:xfrm>
        <a:graphic>
          <a:graphicData uri="http://schemas.openxmlformats.org/drawingml/2006/table">
            <a:tbl>
              <a:tblPr/>
              <a:tblGrid>
                <a:gridCol w="396875">
                  <a:extLst>
                    <a:ext uri="{9D8B030D-6E8A-4147-A177-3AD203B41FA5}">
                      <a16:colId xmlns:a16="http://schemas.microsoft.com/office/drawing/2014/main" val="20000"/>
                    </a:ext>
                  </a:extLst>
                </a:gridCol>
                <a:gridCol w="396875">
                  <a:extLst>
                    <a:ext uri="{9D8B030D-6E8A-4147-A177-3AD203B41FA5}">
                      <a16:colId xmlns:a16="http://schemas.microsoft.com/office/drawing/2014/main" val="20001"/>
                    </a:ext>
                  </a:extLst>
                </a:gridCol>
                <a:gridCol w="396875">
                  <a:extLst>
                    <a:ext uri="{9D8B030D-6E8A-4147-A177-3AD203B41FA5}">
                      <a16:colId xmlns:a16="http://schemas.microsoft.com/office/drawing/2014/main" val="20002"/>
                    </a:ext>
                  </a:extLst>
                </a:gridCol>
                <a:gridCol w="396875">
                  <a:extLst>
                    <a:ext uri="{9D8B030D-6E8A-4147-A177-3AD203B41FA5}">
                      <a16:colId xmlns:a16="http://schemas.microsoft.com/office/drawing/2014/main" val="20003"/>
                    </a:ext>
                  </a:extLst>
                </a:gridCol>
                <a:gridCol w="398463">
                  <a:extLst>
                    <a:ext uri="{9D8B030D-6E8A-4147-A177-3AD203B41FA5}">
                      <a16:colId xmlns:a16="http://schemas.microsoft.com/office/drawing/2014/main" val="20004"/>
                    </a:ext>
                  </a:extLst>
                </a:gridCol>
                <a:gridCol w="396875">
                  <a:extLst>
                    <a:ext uri="{9D8B030D-6E8A-4147-A177-3AD203B41FA5}">
                      <a16:colId xmlns:a16="http://schemas.microsoft.com/office/drawing/2014/main" val="20005"/>
                    </a:ext>
                  </a:extLst>
                </a:gridCol>
                <a:gridCol w="396875">
                  <a:extLst>
                    <a:ext uri="{9D8B030D-6E8A-4147-A177-3AD203B41FA5}">
                      <a16:colId xmlns:a16="http://schemas.microsoft.com/office/drawing/2014/main" val="20006"/>
                    </a:ext>
                  </a:extLst>
                </a:gridCol>
                <a:gridCol w="396875">
                  <a:extLst>
                    <a:ext uri="{9D8B030D-6E8A-4147-A177-3AD203B41FA5}">
                      <a16:colId xmlns:a16="http://schemas.microsoft.com/office/drawing/2014/main" val="20007"/>
                    </a:ext>
                  </a:extLst>
                </a:gridCol>
                <a:gridCol w="396875">
                  <a:extLst>
                    <a:ext uri="{9D8B030D-6E8A-4147-A177-3AD203B41FA5}">
                      <a16:colId xmlns:a16="http://schemas.microsoft.com/office/drawing/2014/main" val="20008"/>
                    </a:ext>
                  </a:extLst>
                </a:gridCol>
                <a:gridCol w="396875">
                  <a:extLst>
                    <a:ext uri="{9D8B030D-6E8A-4147-A177-3AD203B41FA5}">
                      <a16:colId xmlns:a16="http://schemas.microsoft.com/office/drawing/2014/main" val="20009"/>
                    </a:ext>
                  </a:extLst>
                </a:gridCol>
                <a:gridCol w="396875">
                  <a:extLst>
                    <a:ext uri="{9D8B030D-6E8A-4147-A177-3AD203B41FA5}">
                      <a16:colId xmlns:a16="http://schemas.microsoft.com/office/drawing/2014/main" val="20010"/>
                    </a:ext>
                  </a:extLst>
                </a:gridCol>
                <a:gridCol w="396875">
                  <a:extLst>
                    <a:ext uri="{9D8B030D-6E8A-4147-A177-3AD203B41FA5}">
                      <a16:colId xmlns:a16="http://schemas.microsoft.com/office/drawing/2014/main" val="20011"/>
                    </a:ext>
                  </a:extLst>
                </a:gridCol>
                <a:gridCol w="396875">
                  <a:extLst>
                    <a:ext uri="{9D8B030D-6E8A-4147-A177-3AD203B41FA5}">
                      <a16:colId xmlns:a16="http://schemas.microsoft.com/office/drawing/2014/main" val="20012"/>
                    </a:ext>
                  </a:extLst>
                </a:gridCol>
                <a:gridCol w="396875">
                  <a:extLst>
                    <a:ext uri="{9D8B030D-6E8A-4147-A177-3AD203B41FA5}">
                      <a16:colId xmlns:a16="http://schemas.microsoft.com/office/drawing/2014/main" val="20013"/>
                    </a:ext>
                  </a:extLst>
                </a:gridCol>
                <a:gridCol w="398462">
                  <a:extLst>
                    <a:ext uri="{9D8B030D-6E8A-4147-A177-3AD203B41FA5}">
                      <a16:colId xmlns:a16="http://schemas.microsoft.com/office/drawing/2014/main" val="20014"/>
                    </a:ext>
                  </a:extLst>
                </a:gridCol>
                <a:gridCol w="396875">
                  <a:extLst>
                    <a:ext uri="{9D8B030D-6E8A-4147-A177-3AD203B41FA5}">
                      <a16:colId xmlns:a16="http://schemas.microsoft.com/office/drawing/2014/main" val="20015"/>
                    </a:ext>
                  </a:extLst>
                </a:gridCol>
                <a:gridCol w="396875">
                  <a:extLst>
                    <a:ext uri="{9D8B030D-6E8A-4147-A177-3AD203B41FA5}">
                      <a16:colId xmlns:a16="http://schemas.microsoft.com/office/drawing/2014/main" val="20016"/>
                    </a:ext>
                  </a:extLst>
                </a:gridCol>
                <a:gridCol w="396875">
                  <a:extLst>
                    <a:ext uri="{9D8B030D-6E8A-4147-A177-3AD203B41FA5}">
                      <a16:colId xmlns:a16="http://schemas.microsoft.com/office/drawing/2014/main" val="20017"/>
                    </a:ext>
                  </a:extLst>
                </a:gridCol>
                <a:gridCol w="396875">
                  <a:extLst>
                    <a:ext uri="{9D8B030D-6E8A-4147-A177-3AD203B41FA5}">
                      <a16:colId xmlns:a16="http://schemas.microsoft.com/office/drawing/2014/main" val="20018"/>
                    </a:ext>
                  </a:extLst>
                </a:gridCol>
              </a:tblGrid>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456792" name="Group 88"/>
          <p:cNvGrpSpPr>
            <a:grpSpLocks/>
          </p:cNvGrpSpPr>
          <p:nvPr/>
        </p:nvGrpSpPr>
        <p:grpSpPr bwMode="auto">
          <a:xfrm>
            <a:off x="1500188" y="2128838"/>
            <a:ext cx="7535862" cy="500062"/>
            <a:chOff x="945" y="1341"/>
            <a:chExt cx="4747" cy="315"/>
          </a:xfrm>
        </p:grpSpPr>
        <p:sp>
          <p:nvSpPr>
            <p:cNvPr id="456881" name="Text Box 89"/>
            <p:cNvSpPr txBox="1">
              <a:spLocks noChangeArrowheads="1"/>
            </p:cNvSpPr>
            <p:nvPr/>
          </p:nvSpPr>
          <p:spPr bwMode="auto">
            <a:xfrm>
              <a:off x="362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1</a:t>
              </a:r>
            </a:p>
          </p:txBody>
        </p:sp>
        <p:sp>
          <p:nvSpPr>
            <p:cNvPr id="456882" name="Text Box 90"/>
            <p:cNvSpPr txBox="1">
              <a:spLocks noChangeArrowheads="1"/>
            </p:cNvSpPr>
            <p:nvPr/>
          </p:nvSpPr>
          <p:spPr bwMode="auto">
            <a:xfrm>
              <a:off x="336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0</a:t>
              </a:r>
            </a:p>
          </p:txBody>
        </p:sp>
        <p:sp>
          <p:nvSpPr>
            <p:cNvPr id="456883" name="Text Box 91"/>
            <p:cNvSpPr txBox="1">
              <a:spLocks noChangeArrowheads="1"/>
            </p:cNvSpPr>
            <p:nvPr/>
          </p:nvSpPr>
          <p:spPr bwMode="auto">
            <a:xfrm>
              <a:off x="317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9</a:t>
              </a:r>
            </a:p>
          </p:txBody>
        </p:sp>
        <p:sp>
          <p:nvSpPr>
            <p:cNvPr id="456884" name="Text Box 92"/>
            <p:cNvSpPr txBox="1">
              <a:spLocks noChangeArrowheads="1"/>
            </p:cNvSpPr>
            <p:nvPr/>
          </p:nvSpPr>
          <p:spPr bwMode="auto">
            <a:xfrm>
              <a:off x="292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8</a:t>
              </a:r>
            </a:p>
          </p:txBody>
        </p:sp>
        <p:sp>
          <p:nvSpPr>
            <p:cNvPr id="456885" name="Text Box 93"/>
            <p:cNvSpPr txBox="1">
              <a:spLocks noChangeArrowheads="1"/>
            </p:cNvSpPr>
            <p:nvPr/>
          </p:nvSpPr>
          <p:spPr bwMode="auto">
            <a:xfrm>
              <a:off x="2688"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7</a:t>
              </a:r>
            </a:p>
          </p:txBody>
        </p:sp>
        <p:sp>
          <p:nvSpPr>
            <p:cNvPr id="456886" name="Text Box 94"/>
            <p:cNvSpPr txBox="1">
              <a:spLocks noChangeArrowheads="1"/>
            </p:cNvSpPr>
            <p:nvPr/>
          </p:nvSpPr>
          <p:spPr bwMode="auto">
            <a:xfrm>
              <a:off x="242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6</a:t>
              </a:r>
            </a:p>
          </p:txBody>
        </p:sp>
        <p:sp>
          <p:nvSpPr>
            <p:cNvPr id="456887" name="Text Box 95"/>
            <p:cNvSpPr txBox="1">
              <a:spLocks noChangeArrowheads="1"/>
            </p:cNvSpPr>
            <p:nvPr/>
          </p:nvSpPr>
          <p:spPr bwMode="auto">
            <a:xfrm>
              <a:off x="2173"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5</a:t>
              </a:r>
            </a:p>
          </p:txBody>
        </p:sp>
        <p:sp>
          <p:nvSpPr>
            <p:cNvPr id="456888" name="Text Box 96"/>
            <p:cNvSpPr txBox="1">
              <a:spLocks noChangeArrowheads="1"/>
            </p:cNvSpPr>
            <p:nvPr/>
          </p:nvSpPr>
          <p:spPr bwMode="auto">
            <a:xfrm>
              <a:off x="190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4</a:t>
              </a:r>
            </a:p>
          </p:txBody>
        </p:sp>
        <p:sp>
          <p:nvSpPr>
            <p:cNvPr id="456889" name="Text Box 97"/>
            <p:cNvSpPr txBox="1">
              <a:spLocks noChangeArrowheads="1"/>
            </p:cNvSpPr>
            <p:nvPr/>
          </p:nvSpPr>
          <p:spPr bwMode="auto">
            <a:xfrm>
              <a:off x="1661"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3</a:t>
              </a:r>
            </a:p>
          </p:txBody>
        </p:sp>
        <p:sp>
          <p:nvSpPr>
            <p:cNvPr id="456890" name="Text Box 98"/>
            <p:cNvSpPr txBox="1">
              <a:spLocks noChangeArrowheads="1"/>
            </p:cNvSpPr>
            <p:nvPr/>
          </p:nvSpPr>
          <p:spPr bwMode="auto">
            <a:xfrm>
              <a:off x="142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2</a:t>
              </a:r>
            </a:p>
          </p:txBody>
        </p:sp>
        <p:sp>
          <p:nvSpPr>
            <p:cNvPr id="456891" name="Text Box 99"/>
            <p:cNvSpPr txBox="1">
              <a:spLocks noChangeArrowheads="1"/>
            </p:cNvSpPr>
            <p:nvPr/>
          </p:nvSpPr>
          <p:spPr bwMode="auto">
            <a:xfrm>
              <a:off x="117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a:t>
              </a:r>
            </a:p>
          </p:txBody>
        </p:sp>
        <p:sp>
          <p:nvSpPr>
            <p:cNvPr id="456892" name="Text Box 100"/>
            <p:cNvSpPr txBox="1">
              <a:spLocks noChangeArrowheads="1"/>
            </p:cNvSpPr>
            <p:nvPr/>
          </p:nvSpPr>
          <p:spPr bwMode="auto">
            <a:xfrm>
              <a:off x="945"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0</a:t>
              </a:r>
            </a:p>
          </p:txBody>
        </p:sp>
        <p:sp>
          <p:nvSpPr>
            <p:cNvPr id="456893" name="Text Box 101"/>
            <p:cNvSpPr txBox="1">
              <a:spLocks noChangeArrowheads="1"/>
            </p:cNvSpPr>
            <p:nvPr/>
          </p:nvSpPr>
          <p:spPr bwMode="auto">
            <a:xfrm>
              <a:off x="3872" y="1342"/>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2</a:t>
              </a:r>
            </a:p>
          </p:txBody>
        </p:sp>
        <p:sp>
          <p:nvSpPr>
            <p:cNvPr id="456894" name="Text Box 102"/>
            <p:cNvSpPr txBox="1">
              <a:spLocks noChangeArrowheads="1"/>
            </p:cNvSpPr>
            <p:nvPr/>
          </p:nvSpPr>
          <p:spPr bwMode="auto">
            <a:xfrm>
              <a:off x="4133" y="1343"/>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3</a:t>
              </a:r>
            </a:p>
          </p:txBody>
        </p:sp>
        <p:sp>
          <p:nvSpPr>
            <p:cNvPr id="456895" name="Text Box 103"/>
            <p:cNvSpPr txBox="1">
              <a:spLocks noChangeArrowheads="1"/>
            </p:cNvSpPr>
            <p:nvPr/>
          </p:nvSpPr>
          <p:spPr bwMode="auto">
            <a:xfrm>
              <a:off x="4380" y="1344"/>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4</a:t>
              </a:r>
            </a:p>
          </p:txBody>
        </p:sp>
        <p:sp>
          <p:nvSpPr>
            <p:cNvPr id="456896" name="Text Box 104"/>
            <p:cNvSpPr txBox="1">
              <a:spLocks noChangeArrowheads="1"/>
            </p:cNvSpPr>
            <p:nvPr/>
          </p:nvSpPr>
          <p:spPr bwMode="auto">
            <a:xfrm>
              <a:off x="4627" y="1345"/>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5</a:t>
              </a:r>
            </a:p>
          </p:txBody>
        </p:sp>
        <p:sp>
          <p:nvSpPr>
            <p:cNvPr id="456897" name="Text Box 105"/>
            <p:cNvSpPr txBox="1">
              <a:spLocks noChangeArrowheads="1"/>
            </p:cNvSpPr>
            <p:nvPr/>
          </p:nvSpPr>
          <p:spPr bwMode="auto">
            <a:xfrm>
              <a:off x="4874" y="1346"/>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6</a:t>
              </a:r>
            </a:p>
          </p:txBody>
        </p:sp>
        <p:sp>
          <p:nvSpPr>
            <p:cNvPr id="456898" name="Text Box 106"/>
            <p:cNvSpPr txBox="1">
              <a:spLocks noChangeArrowheads="1"/>
            </p:cNvSpPr>
            <p:nvPr/>
          </p:nvSpPr>
          <p:spPr bwMode="auto">
            <a:xfrm>
              <a:off x="5121" y="1347"/>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7</a:t>
              </a:r>
            </a:p>
          </p:txBody>
        </p:sp>
        <p:sp>
          <p:nvSpPr>
            <p:cNvPr id="456899" name="Text Box 107"/>
            <p:cNvSpPr txBox="1">
              <a:spLocks noChangeArrowheads="1"/>
            </p:cNvSpPr>
            <p:nvPr/>
          </p:nvSpPr>
          <p:spPr bwMode="auto">
            <a:xfrm>
              <a:off x="5368" y="1348"/>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8</a:t>
              </a:r>
            </a:p>
          </p:txBody>
        </p:sp>
      </p:grpSp>
      <p:sp>
        <p:nvSpPr>
          <p:cNvPr id="456793" name="Text Box 108"/>
          <p:cNvSpPr txBox="1">
            <a:spLocks noChangeArrowheads="1"/>
          </p:cNvSpPr>
          <p:nvPr/>
        </p:nvSpPr>
        <p:spPr bwMode="auto">
          <a:xfrm>
            <a:off x="3013075" y="3336925"/>
            <a:ext cx="1466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Value </a:t>
            </a:r>
            <a:r>
              <a:rPr lang="en-US" altLang="en-US" sz="3000"/>
              <a:t>v</a:t>
            </a:r>
            <a:r>
              <a:rPr lang="en-US" altLang="en-US" sz="3000" i="0"/>
              <a:t>:</a:t>
            </a:r>
          </a:p>
        </p:txBody>
      </p:sp>
      <p:grpSp>
        <p:nvGrpSpPr>
          <p:cNvPr id="456794" name="Group 109"/>
          <p:cNvGrpSpPr>
            <a:grpSpLocks/>
          </p:cNvGrpSpPr>
          <p:nvPr/>
        </p:nvGrpSpPr>
        <p:grpSpPr bwMode="auto">
          <a:xfrm>
            <a:off x="1465263" y="1008063"/>
            <a:ext cx="7504112" cy="549275"/>
            <a:chOff x="923" y="1104"/>
            <a:chExt cx="4727" cy="346"/>
          </a:xfrm>
        </p:grpSpPr>
        <p:sp>
          <p:nvSpPr>
            <p:cNvPr id="456862" name="Text Box 110"/>
            <p:cNvSpPr txBox="1">
              <a:spLocks noChangeArrowheads="1"/>
            </p:cNvSpPr>
            <p:nvPr/>
          </p:nvSpPr>
          <p:spPr bwMode="auto">
            <a:xfrm>
              <a:off x="923"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6863" name="Text Box 111"/>
            <p:cNvSpPr txBox="1">
              <a:spLocks noChangeArrowheads="1"/>
            </p:cNvSpPr>
            <p:nvPr/>
          </p:nvSpPr>
          <p:spPr bwMode="auto">
            <a:xfrm>
              <a:off x="115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6864" name="Text Box 112"/>
            <p:cNvSpPr txBox="1">
              <a:spLocks noChangeArrowheads="1"/>
            </p:cNvSpPr>
            <p:nvPr/>
          </p:nvSpPr>
          <p:spPr bwMode="auto">
            <a:xfrm>
              <a:off x="141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6865" name="Text Box 113"/>
            <p:cNvSpPr txBox="1">
              <a:spLocks noChangeArrowheads="1"/>
            </p:cNvSpPr>
            <p:nvPr/>
          </p:nvSpPr>
          <p:spPr bwMode="auto">
            <a:xfrm>
              <a:off x="167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6866" name="Text Box 114"/>
            <p:cNvSpPr txBox="1">
              <a:spLocks noChangeArrowheads="1"/>
            </p:cNvSpPr>
            <p:nvPr/>
          </p:nvSpPr>
          <p:spPr bwMode="auto">
            <a:xfrm>
              <a:off x="193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56867" name="Text Box 115"/>
            <p:cNvSpPr txBox="1">
              <a:spLocks noChangeArrowheads="1"/>
            </p:cNvSpPr>
            <p:nvPr/>
          </p:nvSpPr>
          <p:spPr bwMode="auto">
            <a:xfrm>
              <a:off x="219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6868" name="Text Box 116"/>
            <p:cNvSpPr txBox="1">
              <a:spLocks noChangeArrowheads="1"/>
            </p:cNvSpPr>
            <p:nvPr/>
          </p:nvSpPr>
          <p:spPr bwMode="auto">
            <a:xfrm>
              <a:off x="2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6869" name="Text Box 117"/>
            <p:cNvSpPr txBox="1">
              <a:spLocks noChangeArrowheads="1"/>
            </p:cNvSpPr>
            <p:nvPr/>
          </p:nvSpPr>
          <p:spPr bwMode="auto">
            <a:xfrm>
              <a:off x="26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56870" name="Text Box 118"/>
            <p:cNvSpPr txBox="1">
              <a:spLocks noChangeArrowheads="1"/>
            </p:cNvSpPr>
            <p:nvPr/>
          </p:nvSpPr>
          <p:spPr bwMode="auto">
            <a:xfrm>
              <a:off x="292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6871" name="Text Box 119"/>
            <p:cNvSpPr txBox="1">
              <a:spLocks noChangeArrowheads="1"/>
            </p:cNvSpPr>
            <p:nvPr/>
          </p:nvSpPr>
          <p:spPr bwMode="auto">
            <a:xfrm>
              <a:off x="318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6872" name="Text Box 120"/>
            <p:cNvSpPr txBox="1">
              <a:spLocks noChangeArrowheads="1"/>
            </p:cNvSpPr>
            <p:nvPr/>
          </p:nvSpPr>
          <p:spPr bwMode="auto">
            <a:xfrm>
              <a:off x="343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56873" name="Text Box 121"/>
            <p:cNvSpPr txBox="1">
              <a:spLocks noChangeArrowheads="1"/>
            </p:cNvSpPr>
            <p:nvPr/>
          </p:nvSpPr>
          <p:spPr bwMode="auto">
            <a:xfrm>
              <a:off x="367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6874" name="Text Box 122"/>
            <p:cNvSpPr txBox="1">
              <a:spLocks noChangeArrowheads="1"/>
            </p:cNvSpPr>
            <p:nvPr/>
          </p:nvSpPr>
          <p:spPr bwMode="auto">
            <a:xfrm>
              <a:off x="39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6875" name="Text Box 123"/>
            <p:cNvSpPr txBox="1">
              <a:spLocks noChangeArrowheads="1"/>
            </p:cNvSpPr>
            <p:nvPr/>
          </p:nvSpPr>
          <p:spPr bwMode="auto">
            <a:xfrm>
              <a:off x="4157"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6876" name="Text Box 124"/>
            <p:cNvSpPr txBox="1">
              <a:spLocks noChangeArrowheads="1"/>
            </p:cNvSpPr>
            <p:nvPr/>
          </p:nvSpPr>
          <p:spPr bwMode="auto">
            <a:xfrm>
              <a:off x="4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6877" name="Text Box 125"/>
            <p:cNvSpPr txBox="1">
              <a:spLocks noChangeArrowheads="1"/>
            </p:cNvSpPr>
            <p:nvPr/>
          </p:nvSpPr>
          <p:spPr bwMode="auto">
            <a:xfrm>
              <a:off x="466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56878" name="Text Box 126"/>
            <p:cNvSpPr txBox="1">
              <a:spLocks noChangeArrowheads="1"/>
            </p:cNvSpPr>
            <p:nvPr/>
          </p:nvSpPr>
          <p:spPr bwMode="auto">
            <a:xfrm>
              <a:off x="492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56879" name="Text Box 127"/>
            <p:cNvSpPr txBox="1">
              <a:spLocks noChangeArrowheads="1"/>
            </p:cNvSpPr>
            <p:nvPr/>
          </p:nvSpPr>
          <p:spPr bwMode="auto">
            <a:xfrm>
              <a:off x="51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6880" name="Text Box 128"/>
            <p:cNvSpPr txBox="1">
              <a:spLocks noChangeArrowheads="1"/>
            </p:cNvSpPr>
            <p:nvPr/>
          </p:nvSpPr>
          <p:spPr bwMode="auto">
            <a:xfrm>
              <a:off x="5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grpSp>
      <p:graphicFrame>
        <p:nvGraphicFramePr>
          <p:cNvPr id="413825" name="Group 129"/>
          <p:cNvGraphicFramePr>
            <a:graphicFrameLocks noGrp="1"/>
          </p:cNvGraphicFramePr>
          <p:nvPr/>
        </p:nvGraphicFramePr>
        <p:xfrm>
          <a:off x="4483100" y="3400425"/>
          <a:ext cx="2819400" cy="1036638"/>
        </p:xfrm>
        <a:graphic>
          <a:graphicData uri="http://schemas.openxmlformats.org/drawingml/2006/table">
            <a:tbl>
              <a:tblPr/>
              <a:tblGrid>
                <a:gridCol w="7048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04850">
                  <a:extLst>
                    <a:ext uri="{9D8B030D-6E8A-4147-A177-3AD203B41FA5}">
                      <a16:colId xmlns:a16="http://schemas.microsoft.com/office/drawing/2014/main" val="20002"/>
                    </a:ext>
                  </a:extLst>
                </a:gridCol>
                <a:gridCol w="704850">
                  <a:extLst>
                    <a:ext uri="{9D8B030D-6E8A-4147-A177-3AD203B41FA5}">
                      <a16:colId xmlns:a16="http://schemas.microsoft.com/office/drawing/2014/main" val="20003"/>
                    </a:ext>
                  </a:extLst>
                </a:gridCol>
              </a:tblGrid>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456812" name="Text Box 146"/>
          <p:cNvSpPr txBox="1">
            <a:spLocks noChangeArrowheads="1"/>
          </p:cNvSpPr>
          <p:nvPr/>
        </p:nvSpPr>
        <p:spPr bwMode="auto">
          <a:xfrm>
            <a:off x="67691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3</a:t>
            </a:r>
          </a:p>
        </p:txBody>
      </p:sp>
      <p:sp>
        <p:nvSpPr>
          <p:cNvPr id="456813" name="Text Box 147"/>
          <p:cNvSpPr txBox="1">
            <a:spLocks noChangeArrowheads="1"/>
          </p:cNvSpPr>
          <p:nvPr/>
        </p:nvSpPr>
        <p:spPr bwMode="auto">
          <a:xfrm>
            <a:off x="60960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2</a:t>
            </a:r>
          </a:p>
        </p:txBody>
      </p:sp>
      <p:sp>
        <p:nvSpPr>
          <p:cNvPr id="456814" name="Text Box 148"/>
          <p:cNvSpPr txBox="1">
            <a:spLocks noChangeArrowheads="1"/>
          </p:cNvSpPr>
          <p:nvPr/>
        </p:nvSpPr>
        <p:spPr bwMode="auto">
          <a:xfrm>
            <a:off x="5395913"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a:t>
            </a:r>
          </a:p>
        </p:txBody>
      </p:sp>
      <p:sp>
        <p:nvSpPr>
          <p:cNvPr id="456815" name="Text Box 149"/>
          <p:cNvSpPr txBox="1">
            <a:spLocks noChangeArrowheads="1"/>
          </p:cNvSpPr>
          <p:nvPr/>
        </p:nvSpPr>
        <p:spPr bwMode="auto">
          <a:xfrm>
            <a:off x="4673600" y="3362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0</a:t>
            </a:r>
          </a:p>
        </p:txBody>
      </p:sp>
      <p:sp>
        <p:nvSpPr>
          <p:cNvPr id="456816" name="Text Box 150"/>
          <p:cNvSpPr txBox="1">
            <a:spLocks noChangeArrowheads="1"/>
          </p:cNvSpPr>
          <p:nvPr/>
        </p:nvSpPr>
        <p:spPr bwMode="auto">
          <a:xfrm>
            <a:off x="6673850"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8</a:t>
            </a:r>
          </a:p>
        </p:txBody>
      </p:sp>
      <p:sp>
        <p:nvSpPr>
          <p:cNvPr id="456817" name="Text Box 151"/>
          <p:cNvSpPr txBox="1">
            <a:spLocks noChangeArrowheads="1"/>
          </p:cNvSpPr>
          <p:nvPr/>
        </p:nvSpPr>
        <p:spPr bwMode="auto">
          <a:xfrm>
            <a:off x="6000750"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4</a:t>
            </a:r>
          </a:p>
        </p:txBody>
      </p:sp>
      <p:sp>
        <p:nvSpPr>
          <p:cNvPr id="456818" name="Text Box 152"/>
          <p:cNvSpPr txBox="1">
            <a:spLocks noChangeArrowheads="1"/>
          </p:cNvSpPr>
          <p:nvPr/>
        </p:nvSpPr>
        <p:spPr bwMode="auto">
          <a:xfrm>
            <a:off x="5395913" y="3860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7</a:t>
            </a:r>
          </a:p>
        </p:txBody>
      </p:sp>
      <p:sp>
        <p:nvSpPr>
          <p:cNvPr id="456819" name="Text Box 153"/>
          <p:cNvSpPr txBox="1">
            <a:spLocks noChangeArrowheads="1"/>
          </p:cNvSpPr>
          <p:nvPr/>
        </p:nvSpPr>
        <p:spPr bwMode="auto">
          <a:xfrm>
            <a:off x="4673600" y="3870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2</a:t>
            </a:r>
          </a:p>
        </p:txBody>
      </p:sp>
      <p:sp>
        <p:nvSpPr>
          <p:cNvPr id="456820" name="Text Box 154"/>
          <p:cNvSpPr txBox="1">
            <a:spLocks noChangeArrowheads="1"/>
          </p:cNvSpPr>
          <p:nvPr/>
        </p:nvSpPr>
        <p:spPr bwMode="auto">
          <a:xfrm>
            <a:off x="76200" y="3870325"/>
            <a:ext cx="38719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Location of </a:t>
            </a:r>
            <a:r>
              <a:rPr lang="en-US" altLang="en-US" sz="3000" i="0">
                <a:solidFill>
                  <a:schemeClr val="tx2"/>
                </a:solidFill>
              </a:rPr>
              <a:t>next</a:t>
            </a:r>
            <a:r>
              <a:rPr lang="en-US" altLang="en-US" sz="3000" i="0"/>
              <a:t> record </a:t>
            </a:r>
            <a:br>
              <a:rPr lang="en-US" altLang="en-US" sz="3000" i="0"/>
            </a:br>
            <a:r>
              <a:rPr lang="en-US" altLang="en-US" sz="3000" i="0"/>
              <a:t>with digit </a:t>
            </a:r>
            <a:r>
              <a:rPr lang="en-US" altLang="en-US" sz="3000"/>
              <a:t>v</a:t>
            </a:r>
            <a:r>
              <a:rPr lang="en-US" altLang="en-US" sz="3000" i="0"/>
              <a:t>.</a:t>
            </a:r>
          </a:p>
        </p:txBody>
      </p:sp>
      <p:sp>
        <p:nvSpPr>
          <p:cNvPr id="456821" name="Line 155"/>
          <p:cNvSpPr>
            <a:spLocks noChangeShapeType="1"/>
          </p:cNvSpPr>
          <p:nvPr/>
        </p:nvSpPr>
        <p:spPr bwMode="auto">
          <a:xfrm flipH="1" flipV="1">
            <a:off x="2438400" y="2514600"/>
            <a:ext cx="2362200" cy="15240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6822" name="Line 157"/>
          <p:cNvSpPr>
            <a:spLocks noChangeShapeType="1"/>
          </p:cNvSpPr>
          <p:nvPr/>
        </p:nvSpPr>
        <p:spPr bwMode="auto">
          <a:xfrm flipV="1">
            <a:off x="7086600" y="2590800"/>
            <a:ext cx="1600200" cy="14478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456823" name="Group 158"/>
          <p:cNvGrpSpPr>
            <a:grpSpLocks/>
          </p:cNvGrpSpPr>
          <p:nvPr/>
        </p:nvGrpSpPr>
        <p:grpSpPr bwMode="auto">
          <a:xfrm>
            <a:off x="304800" y="2971800"/>
            <a:ext cx="1181100" cy="1066800"/>
            <a:chOff x="1224" y="2539"/>
            <a:chExt cx="2280" cy="1785"/>
          </a:xfrm>
        </p:grpSpPr>
        <p:sp>
          <p:nvSpPr>
            <p:cNvPr id="456849" name="Freeform 159"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56850" name="Group 160"/>
            <p:cNvGrpSpPr>
              <a:grpSpLocks/>
            </p:cNvGrpSpPr>
            <p:nvPr/>
          </p:nvGrpSpPr>
          <p:grpSpPr bwMode="auto">
            <a:xfrm>
              <a:off x="1584" y="2688"/>
              <a:ext cx="1216" cy="1440"/>
              <a:chOff x="2641" y="1488"/>
              <a:chExt cx="2655" cy="2488"/>
            </a:xfrm>
          </p:grpSpPr>
          <p:grpSp>
            <p:nvGrpSpPr>
              <p:cNvPr id="456851" name="Group 161"/>
              <p:cNvGrpSpPr>
                <a:grpSpLocks/>
              </p:cNvGrpSpPr>
              <p:nvPr/>
            </p:nvGrpSpPr>
            <p:grpSpPr bwMode="auto">
              <a:xfrm>
                <a:off x="2641" y="1488"/>
                <a:ext cx="2496" cy="2436"/>
                <a:chOff x="2641" y="1488"/>
                <a:chExt cx="2496" cy="2436"/>
              </a:xfrm>
            </p:grpSpPr>
            <p:sp>
              <p:nvSpPr>
                <p:cNvPr id="456856" name="Freeform 162"/>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6857" name="Freeform 163"/>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6858" name="Freeform 164"/>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6859" name="Freeform 165"/>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6860" name="Freeform 166"/>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6861" name="Freeform 167"/>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56852" name="Group 168"/>
              <p:cNvGrpSpPr>
                <a:grpSpLocks/>
              </p:cNvGrpSpPr>
              <p:nvPr/>
            </p:nvGrpSpPr>
            <p:grpSpPr bwMode="auto">
              <a:xfrm>
                <a:off x="4864" y="3099"/>
                <a:ext cx="432" cy="877"/>
                <a:chOff x="4864" y="3099"/>
                <a:chExt cx="432" cy="877"/>
              </a:xfrm>
            </p:grpSpPr>
            <p:sp>
              <p:nvSpPr>
                <p:cNvPr id="456853" name="Freeform 169"/>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6854" name="Freeform 170"/>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6855" name="Freeform 171"/>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56824" name="Line 172"/>
          <p:cNvSpPr>
            <a:spLocks noChangeShapeType="1"/>
          </p:cNvSpPr>
          <p:nvPr/>
        </p:nvSpPr>
        <p:spPr bwMode="auto">
          <a:xfrm flipH="1" flipV="1">
            <a:off x="4495800" y="2590800"/>
            <a:ext cx="1066800" cy="15240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6825" name="Line 173"/>
          <p:cNvSpPr>
            <a:spLocks noChangeShapeType="1"/>
          </p:cNvSpPr>
          <p:nvPr/>
        </p:nvSpPr>
        <p:spPr bwMode="auto">
          <a:xfrm>
            <a:off x="14478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6826" name="Rectangle 174"/>
          <p:cNvSpPr>
            <a:spLocks noChangeArrowheads="1"/>
          </p:cNvSpPr>
          <p:nvPr/>
        </p:nvSpPr>
        <p:spPr bwMode="auto">
          <a:xfrm>
            <a:off x="14922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6827" name="Rectangle 175"/>
          <p:cNvSpPr>
            <a:spLocks noChangeArrowheads="1"/>
          </p:cNvSpPr>
          <p:nvPr/>
        </p:nvSpPr>
        <p:spPr bwMode="auto">
          <a:xfrm>
            <a:off x="38798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grpSp>
        <p:nvGrpSpPr>
          <p:cNvPr id="456828" name="Group 176"/>
          <p:cNvGrpSpPr>
            <a:grpSpLocks noChangeAspect="1"/>
          </p:cNvGrpSpPr>
          <p:nvPr/>
        </p:nvGrpSpPr>
        <p:grpSpPr bwMode="auto">
          <a:xfrm rot="2360341">
            <a:off x="1816100" y="2971800"/>
            <a:ext cx="1079500" cy="1079500"/>
            <a:chOff x="1224" y="1212"/>
            <a:chExt cx="3144" cy="3112"/>
          </a:xfrm>
        </p:grpSpPr>
        <p:sp>
          <p:nvSpPr>
            <p:cNvPr id="456840" name="Freeform 177"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456841" name="Freeform 178"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56842" name="Group 179"/>
            <p:cNvGrpSpPr>
              <a:grpSpLocks noChangeAspect="1"/>
            </p:cNvGrpSpPr>
            <p:nvPr/>
          </p:nvGrpSpPr>
          <p:grpSpPr bwMode="auto">
            <a:xfrm>
              <a:off x="1776" y="1212"/>
              <a:ext cx="1944" cy="2413"/>
              <a:chOff x="2227" y="1194"/>
              <a:chExt cx="1944" cy="2413"/>
            </a:xfrm>
          </p:grpSpPr>
          <p:sp>
            <p:nvSpPr>
              <p:cNvPr id="456843" name="Freeform 180"/>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6844" name="Freeform 181"/>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6845" name="Freeform 182"/>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6846" name="Freeform 183"/>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6847" name="Freeform 184"/>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6848" name="Freeform 185"/>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456829" name="Text Box 186"/>
          <p:cNvSpPr txBox="1">
            <a:spLocks noChangeArrowheads="1"/>
          </p:cNvSpPr>
          <p:nvPr/>
        </p:nvSpPr>
        <p:spPr bwMode="auto">
          <a:xfrm>
            <a:off x="136525" y="5072063"/>
            <a:ext cx="67929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Algorithm: Go through the records in order</a:t>
            </a:r>
            <a:br>
              <a:rPr lang="en-US" altLang="en-US" sz="3000" i="0"/>
            </a:br>
            <a:r>
              <a:rPr lang="en-US" altLang="en-US" sz="3000" i="0"/>
              <a:t>                   putting them where they go.</a:t>
            </a:r>
          </a:p>
        </p:txBody>
      </p:sp>
      <p:sp>
        <p:nvSpPr>
          <p:cNvPr id="456830" name="Rectangle 187"/>
          <p:cNvSpPr>
            <a:spLocks noChangeArrowheads="1"/>
          </p:cNvSpPr>
          <p:nvPr/>
        </p:nvSpPr>
        <p:spPr bwMode="auto">
          <a:xfrm>
            <a:off x="3429000" y="1517650"/>
            <a:ext cx="4699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 </a:t>
            </a:r>
          </a:p>
        </p:txBody>
      </p:sp>
      <p:sp>
        <p:nvSpPr>
          <p:cNvPr id="456831" name="Line 188"/>
          <p:cNvSpPr>
            <a:spLocks noChangeShapeType="1"/>
          </p:cNvSpPr>
          <p:nvPr/>
        </p:nvSpPr>
        <p:spPr bwMode="auto">
          <a:xfrm>
            <a:off x="18669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3885" name="Line 189"/>
          <p:cNvSpPr>
            <a:spLocks noChangeShapeType="1"/>
          </p:cNvSpPr>
          <p:nvPr/>
        </p:nvSpPr>
        <p:spPr bwMode="auto">
          <a:xfrm>
            <a:off x="34290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6833" name="Rectangle 190"/>
          <p:cNvSpPr>
            <a:spLocks noChangeArrowheads="1"/>
          </p:cNvSpPr>
          <p:nvPr/>
        </p:nvSpPr>
        <p:spPr bwMode="auto">
          <a:xfrm>
            <a:off x="1885950" y="15081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6834" name="Line 191"/>
          <p:cNvSpPr>
            <a:spLocks noChangeShapeType="1"/>
          </p:cNvSpPr>
          <p:nvPr/>
        </p:nvSpPr>
        <p:spPr bwMode="auto">
          <a:xfrm>
            <a:off x="2260600" y="974725"/>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6835" name="Line 192"/>
          <p:cNvSpPr>
            <a:spLocks noChangeShapeType="1"/>
          </p:cNvSpPr>
          <p:nvPr/>
        </p:nvSpPr>
        <p:spPr bwMode="auto">
          <a:xfrm>
            <a:off x="26670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3889" name="Rectangle 193"/>
          <p:cNvSpPr>
            <a:spLocks noChangeArrowheads="1"/>
          </p:cNvSpPr>
          <p:nvPr/>
        </p:nvSpPr>
        <p:spPr bwMode="auto">
          <a:xfrm>
            <a:off x="4267200" y="15367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6837" name="Rectangle 194"/>
          <p:cNvSpPr>
            <a:spLocks noChangeArrowheads="1"/>
          </p:cNvSpPr>
          <p:nvPr/>
        </p:nvSpPr>
        <p:spPr bwMode="auto">
          <a:xfrm>
            <a:off x="822960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56838" name="Line 195"/>
          <p:cNvSpPr>
            <a:spLocks noChangeShapeType="1"/>
          </p:cNvSpPr>
          <p:nvPr/>
        </p:nvSpPr>
        <p:spPr bwMode="auto">
          <a:xfrm>
            <a:off x="30480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6839" name="Line 196"/>
          <p:cNvSpPr>
            <a:spLocks noChangeShapeType="1"/>
          </p:cNvSpPr>
          <p:nvPr/>
        </p:nvSpPr>
        <p:spPr bwMode="auto">
          <a:xfrm flipV="1">
            <a:off x="6248400" y="2590800"/>
            <a:ext cx="914400" cy="14478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13889"/>
                                        </p:tgtEl>
                                        <p:attrNameLst>
                                          <p:attrName>style.visibility</p:attrName>
                                        </p:attrNameLst>
                                      </p:cBhvr>
                                      <p:to>
                                        <p:strVal val="visible"/>
                                      </p:to>
                                    </p:set>
                                    <p:anim calcmode="lin" valueType="num">
                                      <p:cBhvr additive="base">
                                        <p:cTn id="7" dur="500" fill="hold"/>
                                        <p:tgtEl>
                                          <p:spTgt spid="413889"/>
                                        </p:tgtEl>
                                        <p:attrNameLst>
                                          <p:attrName>ppt_x</p:attrName>
                                        </p:attrNameLst>
                                      </p:cBhvr>
                                      <p:tavLst>
                                        <p:tav tm="0">
                                          <p:val>
                                            <p:strVal val="#ppt_x"/>
                                          </p:val>
                                        </p:tav>
                                        <p:tav tm="100000">
                                          <p:val>
                                            <p:strVal val="#ppt_x"/>
                                          </p:val>
                                        </p:tav>
                                      </p:tavLst>
                                    </p:anim>
                                    <p:anim calcmode="lin" valueType="num">
                                      <p:cBhvr additive="base">
                                        <p:cTn id="8" dur="500" fill="hold"/>
                                        <p:tgtEl>
                                          <p:spTgt spid="413889"/>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413885"/>
                                        </p:tgtEl>
                                        <p:attrNameLst>
                                          <p:attrName>style.visibility</p:attrName>
                                        </p:attrNameLst>
                                      </p:cBhvr>
                                      <p:to>
                                        <p:strVal val="visible"/>
                                      </p:to>
                                    </p:set>
                                    <p:anim calcmode="lin" valueType="num">
                                      <p:cBhvr additive="base">
                                        <p:cTn id="11" dur="500" fill="hold"/>
                                        <p:tgtEl>
                                          <p:spTgt spid="413885"/>
                                        </p:tgtEl>
                                        <p:attrNameLst>
                                          <p:attrName>ppt_x</p:attrName>
                                        </p:attrNameLst>
                                      </p:cBhvr>
                                      <p:tavLst>
                                        <p:tav tm="0">
                                          <p:val>
                                            <p:strVal val="#ppt_x"/>
                                          </p:val>
                                        </p:tav>
                                        <p:tav tm="100000">
                                          <p:val>
                                            <p:strVal val="#ppt_x"/>
                                          </p:val>
                                        </p:tav>
                                      </p:tavLst>
                                    </p:anim>
                                    <p:anim calcmode="lin" valueType="num">
                                      <p:cBhvr additive="base">
                                        <p:cTn id="12" dur="500" fill="hold"/>
                                        <p:tgtEl>
                                          <p:spTgt spid="41388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885" grpId="0" animBg="1"/>
      <p:bldP spid="413889" grpId="0"/>
    </p:bldLst>
  </p:timing>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Grp="1" noChangeArrowheads="1"/>
          </p:cNvSpPr>
          <p:nvPr>
            <p:ph type="title"/>
          </p:nvPr>
        </p:nvSpPr>
        <p:spPr>
          <a:xfrm>
            <a:off x="685800" y="-134938"/>
            <a:ext cx="7772400" cy="1143001"/>
          </a:xfrm>
        </p:spPr>
        <p:txBody>
          <a:bodyPr/>
          <a:lstStyle/>
          <a:p>
            <a:pPr eaLnBrk="1" hangingPunct="1"/>
            <a:r>
              <a:rPr lang="en-US" altLang="en-US" smtClean="0"/>
              <a:t>CountingSort</a:t>
            </a:r>
          </a:p>
        </p:txBody>
      </p:sp>
      <p:sp>
        <p:nvSpPr>
          <p:cNvPr id="457731" name="Text Box 3"/>
          <p:cNvSpPr txBox="1">
            <a:spLocks noChangeArrowheads="1"/>
          </p:cNvSpPr>
          <p:nvPr/>
        </p:nvSpPr>
        <p:spPr bwMode="auto">
          <a:xfrm>
            <a:off x="60325" y="992188"/>
            <a:ext cx="1095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a:t>
            </a:r>
          </a:p>
        </p:txBody>
      </p:sp>
      <p:sp>
        <p:nvSpPr>
          <p:cNvPr id="457732" name="Text Box 4"/>
          <p:cNvSpPr txBox="1">
            <a:spLocks noChangeArrowheads="1"/>
          </p:cNvSpPr>
          <p:nvPr/>
        </p:nvSpPr>
        <p:spPr bwMode="auto">
          <a:xfrm>
            <a:off x="76200" y="1525588"/>
            <a:ext cx="1349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Output:</a:t>
            </a:r>
          </a:p>
        </p:txBody>
      </p:sp>
      <p:sp>
        <p:nvSpPr>
          <p:cNvPr id="457733" name="Text Box 5"/>
          <p:cNvSpPr txBox="1">
            <a:spLocks noChangeArrowheads="1"/>
          </p:cNvSpPr>
          <p:nvPr/>
        </p:nvSpPr>
        <p:spPr bwMode="auto">
          <a:xfrm>
            <a:off x="92075" y="2058988"/>
            <a:ext cx="115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dex:</a:t>
            </a:r>
          </a:p>
        </p:txBody>
      </p:sp>
      <p:graphicFrame>
        <p:nvGraphicFramePr>
          <p:cNvPr id="414726" name="Group 6"/>
          <p:cNvGraphicFramePr>
            <a:graphicFrameLocks noGrp="1"/>
          </p:cNvGraphicFramePr>
          <p:nvPr>
            <p:ph idx="1"/>
          </p:nvPr>
        </p:nvGraphicFramePr>
        <p:xfrm>
          <a:off x="1447800" y="990600"/>
          <a:ext cx="7543800" cy="1676400"/>
        </p:xfrm>
        <a:graphic>
          <a:graphicData uri="http://schemas.openxmlformats.org/drawingml/2006/table">
            <a:tbl>
              <a:tblPr/>
              <a:tblGrid>
                <a:gridCol w="396875">
                  <a:extLst>
                    <a:ext uri="{9D8B030D-6E8A-4147-A177-3AD203B41FA5}">
                      <a16:colId xmlns:a16="http://schemas.microsoft.com/office/drawing/2014/main" val="20000"/>
                    </a:ext>
                  </a:extLst>
                </a:gridCol>
                <a:gridCol w="396875">
                  <a:extLst>
                    <a:ext uri="{9D8B030D-6E8A-4147-A177-3AD203B41FA5}">
                      <a16:colId xmlns:a16="http://schemas.microsoft.com/office/drawing/2014/main" val="20001"/>
                    </a:ext>
                  </a:extLst>
                </a:gridCol>
                <a:gridCol w="396875">
                  <a:extLst>
                    <a:ext uri="{9D8B030D-6E8A-4147-A177-3AD203B41FA5}">
                      <a16:colId xmlns:a16="http://schemas.microsoft.com/office/drawing/2014/main" val="20002"/>
                    </a:ext>
                  </a:extLst>
                </a:gridCol>
                <a:gridCol w="396875">
                  <a:extLst>
                    <a:ext uri="{9D8B030D-6E8A-4147-A177-3AD203B41FA5}">
                      <a16:colId xmlns:a16="http://schemas.microsoft.com/office/drawing/2014/main" val="20003"/>
                    </a:ext>
                  </a:extLst>
                </a:gridCol>
                <a:gridCol w="398463">
                  <a:extLst>
                    <a:ext uri="{9D8B030D-6E8A-4147-A177-3AD203B41FA5}">
                      <a16:colId xmlns:a16="http://schemas.microsoft.com/office/drawing/2014/main" val="20004"/>
                    </a:ext>
                  </a:extLst>
                </a:gridCol>
                <a:gridCol w="396875">
                  <a:extLst>
                    <a:ext uri="{9D8B030D-6E8A-4147-A177-3AD203B41FA5}">
                      <a16:colId xmlns:a16="http://schemas.microsoft.com/office/drawing/2014/main" val="20005"/>
                    </a:ext>
                  </a:extLst>
                </a:gridCol>
                <a:gridCol w="396875">
                  <a:extLst>
                    <a:ext uri="{9D8B030D-6E8A-4147-A177-3AD203B41FA5}">
                      <a16:colId xmlns:a16="http://schemas.microsoft.com/office/drawing/2014/main" val="20006"/>
                    </a:ext>
                  </a:extLst>
                </a:gridCol>
                <a:gridCol w="396875">
                  <a:extLst>
                    <a:ext uri="{9D8B030D-6E8A-4147-A177-3AD203B41FA5}">
                      <a16:colId xmlns:a16="http://schemas.microsoft.com/office/drawing/2014/main" val="20007"/>
                    </a:ext>
                  </a:extLst>
                </a:gridCol>
                <a:gridCol w="396875">
                  <a:extLst>
                    <a:ext uri="{9D8B030D-6E8A-4147-A177-3AD203B41FA5}">
                      <a16:colId xmlns:a16="http://schemas.microsoft.com/office/drawing/2014/main" val="20008"/>
                    </a:ext>
                  </a:extLst>
                </a:gridCol>
                <a:gridCol w="396875">
                  <a:extLst>
                    <a:ext uri="{9D8B030D-6E8A-4147-A177-3AD203B41FA5}">
                      <a16:colId xmlns:a16="http://schemas.microsoft.com/office/drawing/2014/main" val="20009"/>
                    </a:ext>
                  </a:extLst>
                </a:gridCol>
                <a:gridCol w="396875">
                  <a:extLst>
                    <a:ext uri="{9D8B030D-6E8A-4147-A177-3AD203B41FA5}">
                      <a16:colId xmlns:a16="http://schemas.microsoft.com/office/drawing/2014/main" val="20010"/>
                    </a:ext>
                  </a:extLst>
                </a:gridCol>
                <a:gridCol w="396875">
                  <a:extLst>
                    <a:ext uri="{9D8B030D-6E8A-4147-A177-3AD203B41FA5}">
                      <a16:colId xmlns:a16="http://schemas.microsoft.com/office/drawing/2014/main" val="20011"/>
                    </a:ext>
                  </a:extLst>
                </a:gridCol>
                <a:gridCol w="396875">
                  <a:extLst>
                    <a:ext uri="{9D8B030D-6E8A-4147-A177-3AD203B41FA5}">
                      <a16:colId xmlns:a16="http://schemas.microsoft.com/office/drawing/2014/main" val="20012"/>
                    </a:ext>
                  </a:extLst>
                </a:gridCol>
                <a:gridCol w="396875">
                  <a:extLst>
                    <a:ext uri="{9D8B030D-6E8A-4147-A177-3AD203B41FA5}">
                      <a16:colId xmlns:a16="http://schemas.microsoft.com/office/drawing/2014/main" val="20013"/>
                    </a:ext>
                  </a:extLst>
                </a:gridCol>
                <a:gridCol w="398462">
                  <a:extLst>
                    <a:ext uri="{9D8B030D-6E8A-4147-A177-3AD203B41FA5}">
                      <a16:colId xmlns:a16="http://schemas.microsoft.com/office/drawing/2014/main" val="20014"/>
                    </a:ext>
                  </a:extLst>
                </a:gridCol>
                <a:gridCol w="396875">
                  <a:extLst>
                    <a:ext uri="{9D8B030D-6E8A-4147-A177-3AD203B41FA5}">
                      <a16:colId xmlns:a16="http://schemas.microsoft.com/office/drawing/2014/main" val="20015"/>
                    </a:ext>
                  </a:extLst>
                </a:gridCol>
                <a:gridCol w="396875">
                  <a:extLst>
                    <a:ext uri="{9D8B030D-6E8A-4147-A177-3AD203B41FA5}">
                      <a16:colId xmlns:a16="http://schemas.microsoft.com/office/drawing/2014/main" val="20016"/>
                    </a:ext>
                  </a:extLst>
                </a:gridCol>
                <a:gridCol w="396875">
                  <a:extLst>
                    <a:ext uri="{9D8B030D-6E8A-4147-A177-3AD203B41FA5}">
                      <a16:colId xmlns:a16="http://schemas.microsoft.com/office/drawing/2014/main" val="20017"/>
                    </a:ext>
                  </a:extLst>
                </a:gridCol>
                <a:gridCol w="396875">
                  <a:extLst>
                    <a:ext uri="{9D8B030D-6E8A-4147-A177-3AD203B41FA5}">
                      <a16:colId xmlns:a16="http://schemas.microsoft.com/office/drawing/2014/main" val="20018"/>
                    </a:ext>
                  </a:extLst>
                </a:gridCol>
              </a:tblGrid>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457816" name="Group 88"/>
          <p:cNvGrpSpPr>
            <a:grpSpLocks/>
          </p:cNvGrpSpPr>
          <p:nvPr/>
        </p:nvGrpSpPr>
        <p:grpSpPr bwMode="auto">
          <a:xfrm>
            <a:off x="1500188" y="2128838"/>
            <a:ext cx="7535862" cy="500062"/>
            <a:chOff x="945" y="1341"/>
            <a:chExt cx="4747" cy="315"/>
          </a:xfrm>
        </p:grpSpPr>
        <p:sp>
          <p:nvSpPr>
            <p:cNvPr id="457907" name="Text Box 89"/>
            <p:cNvSpPr txBox="1">
              <a:spLocks noChangeArrowheads="1"/>
            </p:cNvSpPr>
            <p:nvPr/>
          </p:nvSpPr>
          <p:spPr bwMode="auto">
            <a:xfrm>
              <a:off x="362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1</a:t>
              </a:r>
            </a:p>
          </p:txBody>
        </p:sp>
        <p:sp>
          <p:nvSpPr>
            <p:cNvPr id="457908" name="Text Box 90"/>
            <p:cNvSpPr txBox="1">
              <a:spLocks noChangeArrowheads="1"/>
            </p:cNvSpPr>
            <p:nvPr/>
          </p:nvSpPr>
          <p:spPr bwMode="auto">
            <a:xfrm>
              <a:off x="336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0</a:t>
              </a:r>
            </a:p>
          </p:txBody>
        </p:sp>
        <p:sp>
          <p:nvSpPr>
            <p:cNvPr id="457909" name="Text Box 91"/>
            <p:cNvSpPr txBox="1">
              <a:spLocks noChangeArrowheads="1"/>
            </p:cNvSpPr>
            <p:nvPr/>
          </p:nvSpPr>
          <p:spPr bwMode="auto">
            <a:xfrm>
              <a:off x="317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9</a:t>
              </a:r>
            </a:p>
          </p:txBody>
        </p:sp>
        <p:sp>
          <p:nvSpPr>
            <p:cNvPr id="457910" name="Text Box 92"/>
            <p:cNvSpPr txBox="1">
              <a:spLocks noChangeArrowheads="1"/>
            </p:cNvSpPr>
            <p:nvPr/>
          </p:nvSpPr>
          <p:spPr bwMode="auto">
            <a:xfrm>
              <a:off x="292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8</a:t>
              </a:r>
            </a:p>
          </p:txBody>
        </p:sp>
        <p:sp>
          <p:nvSpPr>
            <p:cNvPr id="457911" name="Text Box 93"/>
            <p:cNvSpPr txBox="1">
              <a:spLocks noChangeArrowheads="1"/>
            </p:cNvSpPr>
            <p:nvPr/>
          </p:nvSpPr>
          <p:spPr bwMode="auto">
            <a:xfrm>
              <a:off x="2688"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7</a:t>
              </a:r>
            </a:p>
          </p:txBody>
        </p:sp>
        <p:sp>
          <p:nvSpPr>
            <p:cNvPr id="457912" name="Text Box 94"/>
            <p:cNvSpPr txBox="1">
              <a:spLocks noChangeArrowheads="1"/>
            </p:cNvSpPr>
            <p:nvPr/>
          </p:nvSpPr>
          <p:spPr bwMode="auto">
            <a:xfrm>
              <a:off x="242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6</a:t>
              </a:r>
            </a:p>
          </p:txBody>
        </p:sp>
        <p:sp>
          <p:nvSpPr>
            <p:cNvPr id="457913" name="Text Box 95"/>
            <p:cNvSpPr txBox="1">
              <a:spLocks noChangeArrowheads="1"/>
            </p:cNvSpPr>
            <p:nvPr/>
          </p:nvSpPr>
          <p:spPr bwMode="auto">
            <a:xfrm>
              <a:off x="2173"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5</a:t>
              </a:r>
            </a:p>
          </p:txBody>
        </p:sp>
        <p:sp>
          <p:nvSpPr>
            <p:cNvPr id="457914" name="Text Box 96"/>
            <p:cNvSpPr txBox="1">
              <a:spLocks noChangeArrowheads="1"/>
            </p:cNvSpPr>
            <p:nvPr/>
          </p:nvSpPr>
          <p:spPr bwMode="auto">
            <a:xfrm>
              <a:off x="190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4</a:t>
              </a:r>
            </a:p>
          </p:txBody>
        </p:sp>
        <p:sp>
          <p:nvSpPr>
            <p:cNvPr id="457915" name="Text Box 97"/>
            <p:cNvSpPr txBox="1">
              <a:spLocks noChangeArrowheads="1"/>
            </p:cNvSpPr>
            <p:nvPr/>
          </p:nvSpPr>
          <p:spPr bwMode="auto">
            <a:xfrm>
              <a:off x="1661"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3</a:t>
              </a:r>
            </a:p>
          </p:txBody>
        </p:sp>
        <p:sp>
          <p:nvSpPr>
            <p:cNvPr id="457916" name="Text Box 98"/>
            <p:cNvSpPr txBox="1">
              <a:spLocks noChangeArrowheads="1"/>
            </p:cNvSpPr>
            <p:nvPr/>
          </p:nvSpPr>
          <p:spPr bwMode="auto">
            <a:xfrm>
              <a:off x="142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2</a:t>
              </a:r>
            </a:p>
          </p:txBody>
        </p:sp>
        <p:sp>
          <p:nvSpPr>
            <p:cNvPr id="457917" name="Text Box 99"/>
            <p:cNvSpPr txBox="1">
              <a:spLocks noChangeArrowheads="1"/>
            </p:cNvSpPr>
            <p:nvPr/>
          </p:nvSpPr>
          <p:spPr bwMode="auto">
            <a:xfrm>
              <a:off x="117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a:t>
              </a:r>
            </a:p>
          </p:txBody>
        </p:sp>
        <p:sp>
          <p:nvSpPr>
            <p:cNvPr id="457918" name="Text Box 100"/>
            <p:cNvSpPr txBox="1">
              <a:spLocks noChangeArrowheads="1"/>
            </p:cNvSpPr>
            <p:nvPr/>
          </p:nvSpPr>
          <p:spPr bwMode="auto">
            <a:xfrm>
              <a:off x="945"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0</a:t>
              </a:r>
            </a:p>
          </p:txBody>
        </p:sp>
        <p:sp>
          <p:nvSpPr>
            <p:cNvPr id="457919" name="Text Box 101"/>
            <p:cNvSpPr txBox="1">
              <a:spLocks noChangeArrowheads="1"/>
            </p:cNvSpPr>
            <p:nvPr/>
          </p:nvSpPr>
          <p:spPr bwMode="auto">
            <a:xfrm>
              <a:off x="3872" y="1342"/>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2</a:t>
              </a:r>
            </a:p>
          </p:txBody>
        </p:sp>
        <p:sp>
          <p:nvSpPr>
            <p:cNvPr id="457920" name="Text Box 102"/>
            <p:cNvSpPr txBox="1">
              <a:spLocks noChangeArrowheads="1"/>
            </p:cNvSpPr>
            <p:nvPr/>
          </p:nvSpPr>
          <p:spPr bwMode="auto">
            <a:xfrm>
              <a:off x="4133" y="1343"/>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3</a:t>
              </a:r>
            </a:p>
          </p:txBody>
        </p:sp>
        <p:sp>
          <p:nvSpPr>
            <p:cNvPr id="457921" name="Text Box 103"/>
            <p:cNvSpPr txBox="1">
              <a:spLocks noChangeArrowheads="1"/>
            </p:cNvSpPr>
            <p:nvPr/>
          </p:nvSpPr>
          <p:spPr bwMode="auto">
            <a:xfrm>
              <a:off x="4380" y="1344"/>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4</a:t>
              </a:r>
            </a:p>
          </p:txBody>
        </p:sp>
        <p:sp>
          <p:nvSpPr>
            <p:cNvPr id="457922" name="Text Box 104"/>
            <p:cNvSpPr txBox="1">
              <a:spLocks noChangeArrowheads="1"/>
            </p:cNvSpPr>
            <p:nvPr/>
          </p:nvSpPr>
          <p:spPr bwMode="auto">
            <a:xfrm>
              <a:off x="4627" y="1345"/>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5</a:t>
              </a:r>
            </a:p>
          </p:txBody>
        </p:sp>
        <p:sp>
          <p:nvSpPr>
            <p:cNvPr id="457923" name="Text Box 105"/>
            <p:cNvSpPr txBox="1">
              <a:spLocks noChangeArrowheads="1"/>
            </p:cNvSpPr>
            <p:nvPr/>
          </p:nvSpPr>
          <p:spPr bwMode="auto">
            <a:xfrm>
              <a:off x="4874" y="1346"/>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6</a:t>
              </a:r>
            </a:p>
          </p:txBody>
        </p:sp>
        <p:sp>
          <p:nvSpPr>
            <p:cNvPr id="457924" name="Text Box 106"/>
            <p:cNvSpPr txBox="1">
              <a:spLocks noChangeArrowheads="1"/>
            </p:cNvSpPr>
            <p:nvPr/>
          </p:nvSpPr>
          <p:spPr bwMode="auto">
            <a:xfrm>
              <a:off x="5121" y="1347"/>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7</a:t>
              </a:r>
            </a:p>
          </p:txBody>
        </p:sp>
        <p:sp>
          <p:nvSpPr>
            <p:cNvPr id="457925" name="Text Box 107"/>
            <p:cNvSpPr txBox="1">
              <a:spLocks noChangeArrowheads="1"/>
            </p:cNvSpPr>
            <p:nvPr/>
          </p:nvSpPr>
          <p:spPr bwMode="auto">
            <a:xfrm>
              <a:off x="5368" y="1348"/>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8</a:t>
              </a:r>
            </a:p>
          </p:txBody>
        </p:sp>
      </p:grpSp>
      <p:sp>
        <p:nvSpPr>
          <p:cNvPr id="457817" name="Text Box 108"/>
          <p:cNvSpPr txBox="1">
            <a:spLocks noChangeArrowheads="1"/>
          </p:cNvSpPr>
          <p:nvPr/>
        </p:nvSpPr>
        <p:spPr bwMode="auto">
          <a:xfrm>
            <a:off x="3013075" y="3336925"/>
            <a:ext cx="1466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Value </a:t>
            </a:r>
            <a:r>
              <a:rPr lang="en-US" altLang="en-US" sz="3000"/>
              <a:t>v</a:t>
            </a:r>
            <a:r>
              <a:rPr lang="en-US" altLang="en-US" sz="3000" i="0"/>
              <a:t>:</a:t>
            </a:r>
          </a:p>
        </p:txBody>
      </p:sp>
      <p:grpSp>
        <p:nvGrpSpPr>
          <p:cNvPr id="457818" name="Group 109"/>
          <p:cNvGrpSpPr>
            <a:grpSpLocks/>
          </p:cNvGrpSpPr>
          <p:nvPr/>
        </p:nvGrpSpPr>
        <p:grpSpPr bwMode="auto">
          <a:xfrm>
            <a:off x="1465263" y="1008063"/>
            <a:ext cx="7504112" cy="549275"/>
            <a:chOff x="923" y="1104"/>
            <a:chExt cx="4727" cy="346"/>
          </a:xfrm>
        </p:grpSpPr>
        <p:sp>
          <p:nvSpPr>
            <p:cNvPr id="457888" name="Text Box 110"/>
            <p:cNvSpPr txBox="1">
              <a:spLocks noChangeArrowheads="1"/>
            </p:cNvSpPr>
            <p:nvPr/>
          </p:nvSpPr>
          <p:spPr bwMode="auto">
            <a:xfrm>
              <a:off x="923"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7889" name="Text Box 111"/>
            <p:cNvSpPr txBox="1">
              <a:spLocks noChangeArrowheads="1"/>
            </p:cNvSpPr>
            <p:nvPr/>
          </p:nvSpPr>
          <p:spPr bwMode="auto">
            <a:xfrm>
              <a:off x="115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7890" name="Text Box 112"/>
            <p:cNvSpPr txBox="1">
              <a:spLocks noChangeArrowheads="1"/>
            </p:cNvSpPr>
            <p:nvPr/>
          </p:nvSpPr>
          <p:spPr bwMode="auto">
            <a:xfrm>
              <a:off x="141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7891" name="Text Box 113"/>
            <p:cNvSpPr txBox="1">
              <a:spLocks noChangeArrowheads="1"/>
            </p:cNvSpPr>
            <p:nvPr/>
          </p:nvSpPr>
          <p:spPr bwMode="auto">
            <a:xfrm>
              <a:off x="167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7892" name="Text Box 114"/>
            <p:cNvSpPr txBox="1">
              <a:spLocks noChangeArrowheads="1"/>
            </p:cNvSpPr>
            <p:nvPr/>
          </p:nvSpPr>
          <p:spPr bwMode="auto">
            <a:xfrm>
              <a:off x="193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57893" name="Text Box 115"/>
            <p:cNvSpPr txBox="1">
              <a:spLocks noChangeArrowheads="1"/>
            </p:cNvSpPr>
            <p:nvPr/>
          </p:nvSpPr>
          <p:spPr bwMode="auto">
            <a:xfrm>
              <a:off x="219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7894" name="Text Box 116"/>
            <p:cNvSpPr txBox="1">
              <a:spLocks noChangeArrowheads="1"/>
            </p:cNvSpPr>
            <p:nvPr/>
          </p:nvSpPr>
          <p:spPr bwMode="auto">
            <a:xfrm>
              <a:off x="2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7895" name="Text Box 117"/>
            <p:cNvSpPr txBox="1">
              <a:spLocks noChangeArrowheads="1"/>
            </p:cNvSpPr>
            <p:nvPr/>
          </p:nvSpPr>
          <p:spPr bwMode="auto">
            <a:xfrm>
              <a:off x="26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57896" name="Text Box 118"/>
            <p:cNvSpPr txBox="1">
              <a:spLocks noChangeArrowheads="1"/>
            </p:cNvSpPr>
            <p:nvPr/>
          </p:nvSpPr>
          <p:spPr bwMode="auto">
            <a:xfrm>
              <a:off x="292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7897" name="Text Box 119"/>
            <p:cNvSpPr txBox="1">
              <a:spLocks noChangeArrowheads="1"/>
            </p:cNvSpPr>
            <p:nvPr/>
          </p:nvSpPr>
          <p:spPr bwMode="auto">
            <a:xfrm>
              <a:off x="318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7898" name="Text Box 120"/>
            <p:cNvSpPr txBox="1">
              <a:spLocks noChangeArrowheads="1"/>
            </p:cNvSpPr>
            <p:nvPr/>
          </p:nvSpPr>
          <p:spPr bwMode="auto">
            <a:xfrm>
              <a:off x="343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57899" name="Text Box 121"/>
            <p:cNvSpPr txBox="1">
              <a:spLocks noChangeArrowheads="1"/>
            </p:cNvSpPr>
            <p:nvPr/>
          </p:nvSpPr>
          <p:spPr bwMode="auto">
            <a:xfrm>
              <a:off x="367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7900" name="Text Box 122"/>
            <p:cNvSpPr txBox="1">
              <a:spLocks noChangeArrowheads="1"/>
            </p:cNvSpPr>
            <p:nvPr/>
          </p:nvSpPr>
          <p:spPr bwMode="auto">
            <a:xfrm>
              <a:off x="39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7901" name="Text Box 123"/>
            <p:cNvSpPr txBox="1">
              <a:spLocks noChangeArrowheads="1"/>
            </p:cNvSpPr>
            <p:nvPr/>
          </p:nvSpPr>
          <p:spPr bwMode="auto">
            <a:xfrm>
              <a:off x="4157"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7902" name="Text Box 124"/>
            <p:cNvSpPr txBox="1">
              <a:spLocks noChangeArrowheads="1"/>
            </p:cNvSpPr>
            <p:nvPr/>
          </p:nvSpPr>
          <p:spPr bwMode="auto">
            <a:xfrm>
              <a:off x="4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7903" name="Text Box 125"/>
            <p:cNvSpPr txBox="1">
              <a:spLocks noChangeArrowheads="1"/>
            </p:cNvSpPr>
            <p:nvPr/>
          </p:nvSpPr>
          <p:spPr bwMode="auto">
            <a:xfrm>
              <a:off x="466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57904" name="Text Box 126"/>
            <p:cNvSpPr txBox="1">
              <a:spLocks noChangeArrowheads="1"/>
            </p:cNvSpPr>
            <p:nvPr/>
          </p:nvSpPr>
          <p:spPr bwMode="auto">
            <a:xfrm>
              <a:off x="492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57905" name="Text Box 127"/>
            <p:cNvSpPr txBox="1">
              <a:spLocks noChangeArrowheads="1"/>
            </p:cNvSpPr>
            <p:nvPr/>
          </p:nvSpPr>
          <p:spPr bwMode="auto">
            <a:xfrm>
              <a:off x="51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7906" name="Text Box 128"/>
            <p:cNvSpPr txBox="1">
              <a:spLocks noChangeArrowheads="1"/>
            </p:cNvSpPr>
            <p:nvPr/>
          </p:nvSpPr>
          <p:spPr bwMode="auto">
            <a:xfrm>
              <a:off x="5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grpSp>
      <p:graphicFrame>
        <p:nvGraphicFramePr>
          <p:cNvPr id="414849" name="Group 129"/>
          <p:cNvGraphicFramePr>
            <a:graphicFrameLocks noGrp="1"/>
          </p:cNvGraphicFramePr>
          <p:nvPr/>
        </p:nvGraphicFramePr>
        <p:xfrm>
          <a:off x="4483100" y="3400425"/>
          <a:ext cx="2819400" cy="1036638"/>
        </p:xfrm>
        <a:graphic>
          <a:graphicData uri="http://schemas.openxmlformats.org/drawingml/2006/table">
            <a:tbl>
              <a:tblPr/>
              <a:tblGrid>
                <a:gridCol w="7048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04850">
                  <a:extLst>
                    <a:ext uri="{9D8B030D-6E8A-4147-A177-3AD203B41FA5}">
                      <a16:colId xmlns:a16="http://schemas.microsoft.com/office/drawing/2014/main" val="20002"/>
                    </a:ext>
                  </a:extLst>
                </a:gridCol>
                <a:gridCol w="704850">
                  <a:extLst>
                    <a:ext uri="{9D8B030D-6E8A-4147-A177-3AD203B41FA5}">
                      <a16:colId xmlns:a16="http://schemas.microsoft.com/office/drawing/2014/main" val="20003"/>
                    </a:ext>
                  </a:extLst>
                </a:gridCol>
              </a:tblGrid>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457836" name="Text Box 146"/>
          <p:cNvSpPr txBox="1">
            <a:spLocks noChangeArrowheads="1"/>
          </p:cNvSpPr>
          <p:nvPr/>
        </p:nvSpPr>
        <p:spPr bwMode="auto">
          <a:xfrm>
            <a:off x="67691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3</a:t>
            </a:r>
          </a:p>
        </p:txBody>
      </p:sp>
      <p:sp>
        <p:nvSpPr>
          <p:cNvPr id="457837" name="Text Box 147"/>
          <p:cNvSpPr txBox="1">
            <a:spLocks noChangeArrowheads="1"/>
          </p:cNvSpPr>
          <p:nvPr/>
        </p:nvSpPr>
        <p:spPr bwMode="auto">
          <a:xfrm>
            <a:off x="60960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2</a:t>
            </a:r>
          </a:p>
        </p:txBody>
      </p:sp>
      <p:sp>
        <p:nvSpPr>
          <p:cNvPr id="457838" name="Text Box 148"/>
          <p:cNvSpPr txBox="1">
            <a:spLocks noChangeArrowheads="1"/>
          </p:cNvSpPr>
          <p:nvPr/>
        </p:nvSpPr>
        <p:spPr bwMode="auto">
          <a:xfrm>
            <a:off x="5395913"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a:t>
            </a:r>
          </a:p>
        </p:txBody>
      </p:sp>
      <p:sp>
        <p:nvSpPr>
          <p:cNvPr id="457839" name="Text Box 149"/>
          <p:cNvSpPr txBox="1">
            <a:spLocks noChangeArrowheads="1"/>
          </p:cNvSpPr>
          <p:nvPr/>
        </p:nvSpPr>
        <p:spPr bwMode="auto">
          <a:xfrm>
            <a:off x="4673600" y="3362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0</a:t>
            </a:r>
          </a:p>
        </p:txBody>
      </p:sp>
      <p:sp>
        <p:nvSpPr>
          <p:cNvPr id="457840" name="Text Box 150"/>
          <p:cNvSpPr txBox="1">
            <a:spLocks noChangeArrowheads="1"/>
          </p:cNvSpPr>
          <p:nvPr/>
        </p:nvSpPr>
        <p:spPr bwMode="auto">
          <a:xfrm>
            <a:off x="6673850"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8</a:t>
            </a:r>
          </a:p>
        </p:txBody>
      </p:sp>
      <p:sp>
        <p:nvSpPr>
          <p:cNvPr id="457841" name="Text Box 151"/>
          <p:cNvSpPr txBox="1">
            <a:spLocks noChangeArrowheads="1"/>
          </p:cNvSpPr>
          <p:nvPr/>
        </p:nvSpPr>
        <p:spPr bwMode="auto">
          <a:xfrm>
            <a:off x="6000750"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4</a:t>
            </a:r>
          </a:p>
        </p:txBody>
      </p:sp>
      <p:sp>
        <p:nvSpPr>
          <p:cNvPr id="457842" name="Text Box 152"/>
          <p:cNvSpPr txBox="1">
            <a:spLocks noChangeArrowheads="1"/>
          </p:cNvSpPr>
          <p:nvPr/>
        </p:nvSpPr>
        <p:spPr bwMode="auto">
          <a:xfrm>
            <a:off x="5395913" y="3860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8</a:t>
            </a:r>
          </a:p>
        </p:txBody>
      </p:sp>
      <p:sp>
        <p:nvSpPr>
          <p:cNvPr id="457843" name="Text Box 153"/>
          <p:cNvSpPr txBox="1">
            <a:spLocks noChangeArrowheads="1"/>
          </p:cNvSpPr>
          <p:nvPr/>
        </p:nvSpPr>
        <p:spPr bwMode="auto">
          <a:xfrm>
            <a:off x="4673600" y="3870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2</a:t>
            </a:r>
          </a:p>
        </p:txBody>
      </p:sp>
      <p:sp>
        <p:nvSpPr>
          <p:cNvPr id="457844" name="Text Box 154"/>
          <p:cNvSpPr txBox="1">
            <a:spLocks noChangeArrowheads="1"/>
          </p:cNvSpPr>
          <p:nvPr/>
        </p:nvSpPr>
        <p:spPr bwMode="auto">
          <a:xfrm>
            <a:off x="76200" y="3870325"/>
            <a:ext cx="38719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Location of </a:t>
            </a:r>
            <a:r>
              <a:rPr lang="en-US" altLang="en-US" sz="3000" i="0">
                <a:solidFill>
                  <a:schemeClr val="tx2"/>
                </a:solidFill>
              </a:rPr>
              <a:t>next</a:t>
            </a:r>
            <a:r>
              <a:rPr lang="en-US" altLang="en-US" sz="3000" i="0"/>
              <a:t> record </a:t>
            </a:r>
            <a:br>
              <a:rPr lang="en-US" altLang="en-US" sz="3000" i="0"/>
            </a:br>
            <a:r>
              <a:rPr lang="en-US" altLang="en-US" sz="3000" i="0"/>
              <a:t>with digit </a:t>
            </a:r>
            <a:r>
              <a:rPr lang="en-US" altLang="en-US" sz="3000"/>
              <a:t>v</a:t>
            </a:r>
            <a:r>
              <a:rPr lang="en-US" altLang="en-US" sz="3000" i="0"/>
              <a:t>.</a:t>
            </a:r>
          </a:p>
        </p:txBody>
      </p:sp>
      <p:sp>
        <p:nvSpPr>
          <p:cNvPr id="457845" name="Line 155"/>
          <p:cNvSpPr>
            <a:spLocks noChangeShapeType="1"/>
          </p:cNvSpPr>
          <p:nvPr/>
        </p:nvSpPr>
        <p:spPr bwMode="auto">
          <a:xfrm flipH="1" flipV="1">
            <a:off x="2438400" y="2514600"/>
            <a:ext cx="2362200" cy="15240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457846" name="Group 158"/>
          <p:cNvGrpSpPr>
            <a:grpSpLocks/>
          </p:cNvGrpSpPr>
          <p:nvPr/>
        </p:nvGrpSpPr>
        <p:grpSpPr bwMode="auto">
          <a:xfrm>
            <a:off x="304800" y="2971800"/>
            <a:ext cx="1181100" cy="1066800"/>
            <a:chOff x="1224" y="2539"/>
            <a:chExt cx="2280" cy="1785"/>
          </a:xfrm>
        </p:grpSpPr>
        <p:sp>
          <p:nvSpPr>
            <p:cNvPr id="457875" name="Freeform 159"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57876" name="Group 160"/>
            <p:cNvGrpSpPr>
              <a:grpSpLocks/>
            </p:cNvGrpSpPr>
            <p:nvPr/>
          </p:nvGrpSpPr>
          <p:grpSpPr bwMode="auto">
            <a:xfrm>
              <a:off x="1584" y="2688"/>
              <a:ext cx="1216" cy="1440"/>
              <a:chOff x="2641" y="1488"/>
              <a:chExt cx="2655" cy="2488"/>
            </a:xfrm>
          </p:grpSpPr>
          <p:grpSp>
            <p:nvGrpSpPr>
              <p:cNvPr id="457877" name="Group 161"/>
              <p:cNvGrpSpPr>
                <a:grpSpLocks/>
              </p:cNvGrpSpPr>
              <p:nvPr/>
            </p:nvGrpSpPr>
            <p:grpSpPr bwMode="auto">
              <a:xfrm>
                <a:off x="2641" y="1488"/>
                <a:ext cx="2496" cy="2436"/>
                <a:chOff x="2641" y="1488"/>
                <a:chExt cx="2496" cy="2436"/>
              </a:xfrm>
            </p:grpSpPr>
            <p:sp>
              <p:nvSpPr>
                <p:cNvPr id="457882" name="Freeform 162"/>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7883" name="Freeform 163"/>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7884" name="Freeform 164"/>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7885" name="Freeform 165"/>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7886" name="Freeform 166"/>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7887" name="Freeform 167"/>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57878" name="Group 168"/>
              <p:cNvGrpSpPr>
                <a:grpSpLocks/>
              </p:cNvGrpSpPr>
              <p:nvPr/>
            </p:nvGrpSpPr>
            <p:grpSpPr bwMode="auto">
              <a:xfrm>
                <a:off x="4864" y="3099"/>
                <a:ext cx="432" cy="877"/>
                <a:chOff x="4864" y="3099"/>
                <a:chExt cx="432" cy="877"/>
              </a:xfrm>
            </p:grpSpPr>
            <p:sp>
              <p:nvSpPr>
                <p:cNvPr id="457879" name="Freeform 169"/>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7880" name="Freeform 170"/>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7881" name="Freeform 171"/>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57847" name="Line 172"/>
          <p:cNvSpPr>
            <a:spLocks noChangeShapeType="1"/>
          </p:cNvSpPr>
          <p:nvPr/>
        </p:nvSpPr>
        <p:spPr bwMode="auto">
          <a:xfrm flipH="1" flipV="1">
            <a:off x="4800600" y="2514600"/>
            <a:ext cx="762000" cy="16002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7848" name="Line 173"/>
          <p:cNvSpPr>
            <a:spLocks noChangeShapeType="1"/>
          </p:cNvSpPr>
          <p:nvPr/>
        </p:nvSpPr>
        <p:spPr bwMode="auto">
          <a:xfrm>
            <a:off x="14478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7849" name="Rectangle 174"/>
          <p:cNvSpPr>
            <a:spLocks noChangeArrowheads="1"/>
          </p:cNvSpPr>
          <p:nvPr/>
        </p:nvSpPr>
        <p:spPr bwMode="auto">
          <a:xfrm>
            <a:off x="14922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7850" name="Rectangle 175"/>
          <p:cNvSpPr>
            <a:spLocks noChangeArrowheads="1"/>
          </p:cNvSpPr>
          <p:nvPr/>
        </p:nvSpPr>
        <p:spPr bwMode="auto">
          <a:xfrm>
            <a:off x="38798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grpSp>
        <p:nvGrpSpPr>
          <p:cNvPr id="457851" name="Group 176"/>
          <p:cNvGrpSpPr>
            <a:grpSpLocks noChangeAspect="1"/>
          </p:cNvGrpSpPr>
          <p:nvPr/>
        </p:nvGrpSpPr>
        <p:grpSpPr bwMode="auto">
          <a:xfrm rot="2360341">
            <a:off x="1816100" y="2971800"/>
            <a:ext cx="1079500" cy="1079500"/>
            <a:chOff x="1224" y="1212"/>
            <a:chExt cx="3144" cy="3112"/>
          </a:xfrm>
        </p:grpSpPr>
        <p:sp>
          <p:nvSpPr>
            <p:cNvPr id="457866" name="Freeform 177"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457867" name="Freeform 178"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57868" name="Group 179"/>
            <p:cNvGrpSpPr>
              <a:grpSpLocks noChangeAspect="1"/>
            </p:cNvGrpSpPr>
            <p:nvPr/>
          </p:nvGrpSpPr>
          <p:grpSpPr bwMode="auto">
            <a:xfrm>
              <a:off x="1776" y="1212"/>
              <a:ext cx="1944" cy="2413"/>
              <a:chOff x="2227" y="1194"/>
              <a:chExt cx="1944" cy="2413"/>
            </a:xfrm>
          </p:grpSpPr>
          <p:sp>
            <p:nvSpPr>
              <p:cNvPr id="457869" name="Freeform 180"/>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7870" name="Freeform 181"/>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7871" name="Freeform 182"/>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7872" name="Freeform 183"/>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7873" name="Freeform 184"/>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7874" name="Freeform 185"/>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457852" name="Text Box 186"/>
          <p:cNvSpPr txBox="1">
            <a:spLocks noChangeArrowheads="1"/>
          </p:cNvSpPr>
          <p:nvPr/>
        </p:nvSpPr>
        <p:spPr bwMode="auto">
          <a:xfrm>
            <a:off x="136525" y="5072063"/>
            <a:ext cx="67929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Algorithm: Go through the records in order</a:t>
            </a:r>
            <a:br>
              <a:rPr lang="en-US" altLang="en-US" sz="3000" i="0"/>
            </a:br>
            <a:r>
              <a:rPr lang="en-US" altLang="en-US" sz="3000" i="0"/>
              <a:t>                   putting them where they go.</a:t>
            </a:r>
          </a:p>
        </p:txBody>
      </p:sp>
      <p:sp>
        <p:nvSpPr>
          <p:cNvPr id="457853" name="Rectangle 187"/>
          <p:cNvSpPr>
            <a:spLocks noChangeArrowheads="1"/>
          </p:cNvSpPr>
          <p:nvPr/>
        </p:nvSpPr>
        <p:spPr bwMode="auto">
          <a:xfrm>
            <a:off x="3429000" y="1517650"/>
            <a:ext cx="4699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 </a:t>
            </a:r>
          </a:p>
        </p:txBody>
      </p:sp>
      <p:sp>
        <p:nvSpPr>
          <p:cNvPr id="457854" name="Line 188"/>
          <p:cNvSpPr>
            <a:spLocks noChangeShapeType="1"/>
          </p:cNvSpPr>
          <p:nvPr/>
        </p:nvSpPr>
        <p:spPr bwMode="auto">
          <a:xfrm>
            <a:off x="18669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4909" name="Line 189"/>
          <p:cNvSpPr>
            <a:spLocks noChangeShapeType="1"/>
          </p:cNvSpPr>
          <p:nvPr/>
        </p:nvSpPr>
        <p:spPr bwMode="auto">
          <a:xfrm>
            <a:off x="38227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7856" name="Rectangle 190"/>
          <p:cNvSpPr>
            <a:spLocks noChangeArrowheads="1"/>
          </p:cNvSpPr>
          <p:nvPr/>
        </p:nvSpPr>
        <p:spPr bwMode="auto">
          <a:xfrm>
            <a:off x="1885950" y="15081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7857" name="Line 191"/>
          <p:cNvSpPr>
            <a:spLocks noChangeShapeType="1"/>
          </p:cNvSpPr>
          <p:nvPr/>
        </p:nvSpPr>
        <p:spPr bwMode="auto">
          <a:xfrm>
            <a:off x="2260600" y="974725"/>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7858" name="Line 192"/>
          <p:cNvSpPr>
            <a:spLocks noChangeShapeType="1"/>
          </p:cNvSpPr>
          <p:nvPr/>
        </p:nvSpPr>
        <p:spPr bwMode="auto">
          <a:xfrm>
            <a:off x="26670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4913" name="Rectangle 193"/>
          <p:cNvSpPr>
            <a:spLocks noChangeArrowheads="1"/>
          </p:cNvSpPr>
          <p:nvPr/>
        </p:nvSpPr>
        <p:spPr bwMode="auto">
          <a:xfrm>
            <a:off x="4641850" y="15367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7860" name="Rectangle 194"/>
          <p:cNvSpPr>
            <a:spLocks noChangeArrowheads="1"/>
          </p:cNvSpPr>
          <p:nvPr/>
        </p:nvSpPr>
        <p:spPr bwMode="auto">
          <a:xfrm>
            <a:off x="82359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57861" name="Line 195"/>
          <p:cNvSpPr>
            <a:spLocks noChangeShapeType="1"/>
          </p:cNvSpPr>
          <p:nvPr/>
        </p:nvSpPr>
        <p:spPr bwMode="auto">
          <a:xfrm>
            <a:off x="30480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7862" name="Rectangle 196"/>
          <p:cNvSpPr>
            <a:spLocks noChangeArrowheads="1"/>
          </p:cNvSpPr>
          <p:nvPr/>
        </p:nvSpPr>
        <p:spPr bwMode="auto">
          <a:xfrm>
            <a:off x="42735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7863" name="Line 197"/>
          <p:cNvSpPr>
            <a:spLocks noChangeShapeType="1"/>
          </p:cNvSpPr>
          <p:nvPr/>
        </p:nvSpPr>
        <p:spPr bwMode="auto">
          <a:xfrm>
            <a:off x="34417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7864" name="Line 198"/>
          <p:cNvSpPr>
            <a:spLocks noChangeShapeType="1"/>
          </p:cNvSpPr>
          <p:nvPr/>
        </p:nvSpPr>
        <p:spPr bwMode="auto">
          <a:xfrm flipV="1">
            <a:off x="6248400" y="2590800"/>
            <a:ext cx="914400" cy="14478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7865" name="Line 199"/>
          <p:cNvSpPr>
            <a:spLocks noChangeShapeType="1"/>
          </p:cNvSpPr>
          <p:nvPr/>
        </p:nvSpPr>
        <p:spPr bwMode="auto">
          <a:xfrm flipV="1">
            <a:off x="7086600" y="2590800"/>
            <a:ext cx="1600200" cy="14478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14913"/>
                                        </p:tgtEl>
                                        <p:attrNameLst>
                                          <p:attrName>style.visibility</p:attrName>
                                        </p:attrNameLst>
                                      </p:cBhvr>
                                      <p:to>
                                        <p:strVal val="visible"/>
                                      </p:to>
                                    </p:set>
                                    <p:anim calcmode="lin" valueType="num">
                                      <p:cBhvr additive="base">
                                        <p:cTn id="7" dur="500" fill="hold"/>
                                        <p:tgtEl>
                                          <p:spTgt spid="414913"/>
                                        </p:tgtEl>
                                        <p:attrNameLst>
                                          <p:attrName>ppt_x</p:attrName>
                                        </p:attrNameLst>
                                      </p:cBhvr>
                                      <p:tavLst>
                                        <p:tav tm="0">
                                          <p:val>
                                            <p:strVal val="#ppt_x"/>
                                          </p:val>
                                        </p:tav>
                                        <p:tav tm="100000">
                                          <p:val>
                                            <p:strVal val="#ppt_x"/>
                                          </p:val>
                                        </p:tav>
                                      </p:tavLst>
                                    </p:anim>
                                    <p:anim calcmode="lin" valueType="num">
                                      <p:cBhvr additive="base">
                                        <p:cTn id="8" dur="500" fill="hold"/>
                                        <p:tgtEl>
                                          <p:spTgt spid="414913"/>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414909"/>
                                        </p:tgtEl>
                                        <p:attrNameLst>
                                          <p:attrName>style.visibility</p:attrName>
                                        </p:attrNameLst>
                                      </p:cBhvr>
                                      <p:to>
                                        <p:strVal val="visible"/>
                                      </p:to>
                                    </p:set>
                                    <p:anim calcmode="lin" valueType="num">
                                      <p:cBhvr additive="base">
                                        <p:cTn id="11" dur="500" fill="hold"/>
                                        <p:tgtEl>
                                          <p:spTgt spid="414909"/>
                                        </p:tgtEl>
                                        <p:attrNameLst>
                                          <p:attrName>ppt_x</p:attrName>
                                        </p:attrNameLst>
                                      </p:cBhvr>
                                      <p:tavLst>
                                        <p:tav tm="0">
                                          <p:val>
                                            <p:strVal val="#ppt_x"/>
                                          </p:val>
                                        </p:tav>
                                        <p:tav tm="100000">
                                          <p:val>
                                            <p:strVal val="#ppt_x"/>
                                          </p:val>
                                        </p:tav>
                                      </p:tavLst>
                                    </p:anim>
                                    <p:anim calcmode="lin" valueType="num">
                                      <p:cBhvr additive="base">
                                        <p:cTn id="12" dur="500" fill="hold"/>
                                        <p:tgtEl>
                                          <p:spTgt spid="41490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909" grpId="0" animBg="1"/>
      <p:bldP spid="414913" grpId="0"/>
    </p:bldLst>
  </p:timing>
</p:sld>
</file>

<file path=ppt/slides/slide4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Rectangle 2"/>
          <p:cNvSpPr>
            <a:spLocks noGrp="1" noChangeArrowheads="1"/>
          </p:cNvSpPr>
          <p:nvPr>
            <p:ph type="title"/>
          </p:nvPr>
        </p:nvSpPr>
        <p:spPr>
          <a:xfrm>
            <a:off x="685800" y="-134938"/>
            <a:ext cx="7772400" cy="1143001"/>
          </a:xfrm>
        </p:spPr>
        <p:txBody>
          <a:bodyPr/>
          <a:lstStyle/>
          <a:p>
            <a:pPr eaLnBrk="1" hangingPunct="1"/>
            <a:r>
              <a:rPr lang="en-US" altLang="en-US" smtClean="0"/>
              <a:t>CountingSort</a:t>
            </a:r>
          </a:p>
        </p:txBody>
      </p:sp>
      <p:sp>
        <p:nvSpPr>
          <p:cNvPr id="458755" name="Text Box 3"/>
          <p:cNvSpPr txBox="1">
            <a:spLocks noChangeArrowheads="1"/>
          </p:cNvSpPr>
          <p:nvPr/>
        </p:nvSpPr>
        <p:spPr bwMode="auto">
          <a:xfrm>
            <a:off x="60325" y="992188"/>
            <a:ext cx="1095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a:t>
            </a:r>
          </a:p>
        </p:txBody>
      </p:sp>
      <p:sp>
        <p:nvSpPr>
          <p:cNvPr id="458756" name="Text Box 4"/>
          <p:cNvSpPr txBox="1">
            <a:spLocks noChangeArrowheads="1"/>
          </p:cNvSpPr>
          <p:nvPr/>
        </p:nvSpPr>
        <p:spPr bwMode="auto">
          <a:xfrm>
            <a:off x="76200" y="1525588"/>
            <a:ext cx="1349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Output:</a:t>
            </a:r>
          </a:p>
        </p:txBody>
      </p:sp>
      <p:sp>
        <p:nvSpPr>
          <p:cNvPr id="458757" name="Text Box 5"/>
          <p:cNvSpPr txBox="1">
            <a:spLocks noChangeArrowheads="1"/>
          </p:cNvSpPr>
          <p:nvPr/>
        </p:nvSpPr>
        <p:spPr bwMode="auto">
          <a:xfrm>
            <a:off x="92075" y="2058988"/>
            <a:ext cx="115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dex:</a:t>
            </a:r>
          </a:p>
        </p:txBody>
      </p:sp>
      <p:graphicFrame>
        <p:nvGraphicFramePr>
          <p:cNvPr id="415750" name="Group 6"/>
          <p:cNvGraphicFramePr>
            <a:graphicFrameLocks noGrp="1"/>
          </p:cNvGraphicFramePr>
          <p:nvPr>
            <p:ph idx="1"/>
          </p:nvPr>
        </p:nvGraphicFramePr>
        <p:xfrm>
          <a:off x="1447800" y="990600"/>
          <a:ext cx="7543800" cy="1676400"/>
        </p:xfrm>
        <a:graphic>
          <a:graphicData uri="http://schemas.openxmlformats.org/drawingml/2006/table">
            <a:tbl>
              <a:tblPr/>
              <a:tblGrid>
                <a:gridCol w="396875">
                  <a:extLst>
                    <a:ext uri="{9D8B030D-6E8A-4147-A177-3AD203B41FA5}">
                      <a16:colId xmlns:a16="http://schemas.microsoft.com/office/drawing/2014/main" val="20000"/>
                    </a:ext>
                  </a:extLst>
                </a:gridCol>
                <a:gridCol w="396875">
                  <a:extLst>
                    <a:ext uri="{9D8B030D-6E8A-4147-A177-3AD203B41FA5}">
                      <a16:colId xmlns:a16="http://schemas.microsoft.com/office/drawing/2014/main" val="20001"/>
                    </a:ext>
                  </a:extLst>
                </a:gridCol>
                <a:gridCol w="396875">
                  <a:extLst>
                    <a:ext uri="{9D8B030D-6E8A-4147-A177-3AD203B41FA5}">
                      <a16:colId xmlns:a16="http://schemas.microsoft.com/office/drawing/2014/main" val="20002"/>
                    </a:ext>
                  </a:extLst>
                </a:gridCol>
                <a:gridCol w="396875">
                  <a:extLst>
                    <a:ext uri="{9D8B030D-6E8A-4147-A177-3AD203B41FA5}">
                      <a16:colId xmlns:a16="http://schemas.microsoft.com/office/drawing/2014/main" val="20003"/>
                    </a:ext>
                  </a:extLst>
                </a:gridCol>
                <a:gridCol w="398463">
                  <a:extLst>
                    <a:ext uri="{9D8B030D-6E8A-4147-A177-3AD203B41FA5}">
                      <a16:colId xmlns:a16="http://schemas.microsoft.com/office/drawing/2014/main" val="20004"/>
                    </a:ext>
                  </a:extLst>
                </a:gridCol>
                <a:gridCol w="396875">
                  <a:extLst>
                    <a:ext uri="{9D8B030D-6E8A-4147-A177-3AD203B41FA5}">
                      <a16:colId xmlns:a16="http://schemas.microsoft.com/office/drawing/2014/main" val="20005"/>
                    </a:ext>
                  </a:extLst>
                </a:gridCol>
                <a:gridCol w="396875">
                  <a:extLst>
                    <a:ext uri="{9D8B030D-6E8A-4147-A177-3AD203B41FA5}">
                      <a16:colId xmlns:a16="http://schemas.microsoft.com/office/drawing/2014/main" val="20006"/>
                    </a:ext>
                  </a:extLst>
                </a:gridCol>
                <a:gridCol w="396875">
                  <a:extLst>
                    <a:ext uri="{9D8B030D-6E8A-4147-A177-3AD203B41FA5}">
                      <a16:colId xmlns:a16="http://schemas.microsoft.com/office/drawing/2014/main" val="20007"/>
                    </a:ext>
                  </a:extLst>
                </a:gridCol>
                <a:gridCol w="396875">
                  <a:extLst>
                    <a:ext uri="{9D8B030D-6E8A-4147-A177-3AD203B41FA5}">
                      <a16:colId xmlns:a16="http://schemas.microsoft.com/office/drawing/2014/main" val="20008"/>
                    </a:ext>
                  </a:extLst>
                </a:gridCol>
                <a:gridCol w="396875">
                  <a:extLst>
                    <a:ext uri="{9D8B030D-6E8A-4147-A177-3AD203B41FA5}">
                      <a16:colId xmlns:a16="http://schemas.microsoft.com/office/drawing/2014/main" val="20009"/>
                    </a:ext>
                  </a:extLst>
                </a:gridCol>
                <a:gridCol w="396875">
                  <a:extLst>
                    <a:ext uri="{9D8B030D-6E8A-4147-A177-3AD203B41FA5}">
                      <a16:colId xmlns:a16="http://schemas.microsoft.com/office/drawing/2014/main" val="20010"/>
                    </a:ext>
                  </a:extLst>
                </a:gridCol>
                <a:gridCol w="396875">
                  <a:extLst>
                    <a:ext uri="{9D8B030D-6E8A-4147-A177-3AD203B41FA5}">
                      <a16:colId xmlns:a16="http://schemas.microsoft.com/office/drawing/2014/main" val="20011"/>
                    </a:ext>
                  </a:extLst>
                </a:gridCol>
                <a:gridCol w="396875">
                  <a:extLst>
                    <a:ext uri="{9D8B030D-6E8A-4147-A177-3AD203B41FA5}">
                      <a16:colId xmlns:a16="http://schemas.microsoft.com/office/drawing/2014/main" val="20012"/>
                    </a:ext>
                  </a:extLst>
                </a:gridCol>
                <a:gridCol w="396875">
                  <a:extLst>
                    <a:ext uri="{9D8B030D-6E8A-4147-A177-3AD203B41FA5}">
                      <a16:colId xmlns:a16="http://schemas.microsoft.com/office/drawing/2014/main" val="20013"/>
                    </a:ext>
                  </a:extLst>
                </a:gridCol>
                <a:gridCol w="398462">
                  <a:extLst>
                    <a:ext uri="{9D8B030D-6E8A-4147-A177-3AD203B41FA5}">
                      <a16:colId xmlns:a16="http://schemas.microsoft.com/office/drawing/2014/main" val="20014"/>
                    </a:ext>
                  </a:extLst>
                </a:gridCol>
                <a:gridCol w="396875">
                  <a:extLst>
                    <a:ext uri="{9D8B030D-6E8A-4147-A177-3AD203B41FA5}">
                      <a16:colId xmlns:a16="http://schemas.microsoft.com/office/drawing/2014/main" val="20015"/>
                    </a:ext>
                  </a:extLst>
                </a:gridCol>
                <a:gridCol w="396875">
                  <a:extLst>
                    <a:ext uri="{9D8B030D-6E8A-4147-A177-3AD203B41FA5}">
                      <a16:colId xmlns:a16="http://schemas.microsoft.com/office/drawing/2014/main" val="20016"/>
                    </a:ext>
                  </a:extLst>
                </a:gridCol>
                <a:gridCol w="396875">
                  <a:extLst>
                    <a:ext uri="{9D8B030D-6E8A-4147-A177-3AD203B41FA5}">
                      <a16:colId xmlns:a16="http://schemas.microsoft.com/office/drawing/2014/main" val="20017"/>
                    </a:ext>
                  </a:extLst>
                </a:gridCol>
                <a:gridCol w="396875">
                  <a:extLst>
                    <a:ext uri="{9D8B030D-6E8A-4147-A177-3AD203B41FA5}">
                      <a16:colId xmlns:a16="http://schemas.microsoft.com/office/drawing/2014/main" val="20018"/>
                    </a:ext>
                  </a:extLst>
                </a:gridCol>
              </a:tblGrid>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458840" name="Group 88"/>
          <p:cNvGrpSpPr>
            <a:grpSpLocks/>
          </p:cNvGrpSpPr>
          <p:nvPr/>
        </p:nvGrpSpPr>
        <p:grpSpPr bwMode="auto">
          <a:xfrm>
            <a:off x="1500188" y="2128838"/>
            <a:ext cx="7535862" cy="500062"/>
            <a:chOff x="945" y="1341"/>
            <a:chExt cx="4747" cy="315"/>
          </a:xfrm>
        </p:grpSpPr>
        <p:sp>
          <p:nvSpPr>
            <p:cNvPr id="458933" name="Text Box 89"/>
            <p:cNvSpPr txBox="1">
              <a:spLocks noChangeArrowheads="1"/>
            </p:cNvSpPr>
            <p:nvPr/>
          </p:nvSpPr>
          <p:spPr bwMode="auto">
            <a:xfrm>
              <a:off x="362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1</a:t>
              </a:r>
            </a:p>
          </p:txBody>
        </p:sp>
        <p:sp>
          <p:nvSpPr>
            <p:cNvPr id="458934" name="Text Box 90"/>
            <p:cNvSpPr txBox="1">
              <a:spLocks noChangeArrowheads="1"/>
            </p:cNvSpPr>
            <p:nvPr/>
          </p:nvSpPr>
          <p:spPr bwMode="auto">
            <a:xfrm>
              <a:off x="336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0</a:t>
              </a:r>
            </a:p>
          </p:txBody>
        </p:sp>
        <p:sp>
          <p:nvSpPr>
            <p:cNvPr id="458935" name="Text Box 91"/>
            <p:cNvSpPr txBox="1">
              <a:spLocks noChangeArrowheads="1"/>
            </p:cNvSpPr>
            <p:nvPr/>
          </p:nvSpPr>
          <p:spPr bwMode="auto">
            <a:xfrm>
              <a:off x="317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9</a:t>
              </a:r>
            </a:p>
          </p:txBody>
        </p:sp>
        <p:sp>
          <p:nvSpPr>
            <p:cNvPr id="458936" name="Text Box 92"/>
            <p:cNvSpPr txBox="1">
              <a:spLocks noChangeArrowheads="1"/>
            </p:cNvSpPr>
            <p:nvPr/>
          </p:nvSpPr>
          <p:spPr bwMode="auto">
            <a:xfrm>
              <a:off x="292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8</a:t>
              </a:r>
            </a:p>
          </p:txBody>
        </p:sp>
        <p:sp>
          <p:nvSpPr>
            <p:cNvPr id="458937" name="Text Box 93"/>
            <p:cNvSpPr txBox="1">
              <a:spLocks noChangeArrowheads="1"/>
            </p:cNvSpPr>
            <p:nvPr/>
          </p:nvSpPr>
          <p:spPr bwMode="auto">
            <a:xfrm>
              <a:off x="2688"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7</a:t>
              </a:r>
            </a:p>
          </p:txBody>
        </p:sp>
        <p:sp>
          <p:nvSpPr>
            <p:cNvPr id="458938" name="Text Box 94"/>
            <p:cNvSpPr txBox="1">
              <a:spLocks noChangeArrowheads="1"/>
            </p:cNvSpPr>
            <p:nvPr/>
          </p:nvSpPr>
          <p:spPr bwMode="auto">
            <a:xfrm>
              <a:off x="242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6</a:t>
              </a:r>
            </a:p>
          </p:txBody>
        </p:sp>
        <p:sp>
          <p:nvSpPr>
            <p:cNvPr id="458939" name="Text Box 95"/>
            <p:cNvSpPr txBox="1">
              <a:spLocks noChangeArrowheads="1"/>
            </p:cNvSpPr>
            <p:nvPr/>
          </p:nvSpPr>
          <p:spPr bwMode="auto">
            <a:xfrm>
              <a:off x="2173"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5</a:t>
              </a:r>
            </a:p>
          </p:txBody>
        </p:sp>
        <p:sp>
          <p:nvSpPr>
            <p:cNvPr id="458940" name="Text Box 96"/>
            <p:cNvSpPr txBox="1">
              <a:spLocks noChangeArrowheads="1"/>
            </p:cNvSpPr>
            <p:nvPr/>
          </p:nvSpPr>
          <p:spPr bwMode="auto">
            <a:xfrm>
              <a:off x="190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4</a:t>
              </a:r>
            </a:p>
          </p:txBody>
        </p:sp>
        <p:sp>
          <p:nvSpPr>
            <p:cNvPr id="458941" name="Text Box 97"/>
            <p:cNvSpPr txBox="1">
              <a:spLocks noChangeArrowheads="1"/>
            </p:cNvSpPr>
            <p:nvPr/>
          </p:nvSpPr>
          <p:spPr bwMode="auto">
            <a:xfrm>
              <a:off x="1661"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3</a:t>
              </a:r>
            </a:p>
          </p:txBody>
        </p:sp>
        <p:sp>
          <p:nvSpPr>
            <p:cNvPr id="458942" name="Text Box 98"/>
            <p:cNvSpPr txBox="1">
              <a:spLocks noChangeArrowheads="1"/>
            </p:cNvSpPr>
            <p:nvPr/>
          </p:nvSpPr>
          <p:spPr bwMode="auto">
            <a:xfrm>
              <a:off x="142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2</a:t>
              </a:r>
            </a:p>
          </p:txBody>
        </p:sp>
        <p:sp>
          <p:nvSpPr>
            <p:cNvPr id="458943" name="Text Box 99"/>
            <p:cNvSpPr txBox="1">
              <a:spLocks noChangeArrowheads="1"/>
            </p:cNvSpPr>
            <p:nvPr/>
          </p:nvSpPr>
          <p:spPr bwMode="auto">
            <a:xfrm>
              <a:off x="117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a:t>
              </a:r>
            </a:p>
          </p:txBody>
        </p:sp>
        <p:sp>
          <p:nvSpPr>
            <p:cNvPr id="458944" name="Text Box 100"/>
            <p:cNvSpPr txBox="1">
              <a:spLocks noChangeArrowheads="1"/>
            </p:cNvSpPr>
            <p:nvPr/>
          </p:nvSpPr>
          <p:spPr bwMode="auto">
            <a:xfrm>
              <a:off x="945"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0</a:t>
              </a:r>
            </a:p>
          </p:txBody>
        </p:sp>
        <p:sp>
          <p:nvSpPr>
            <p:cNvPr id="458945" name="Text Box 101"/>
            <p:cNvSpPr txBox="1">
              <a:spLocks noChangeArrowheads="1"/>
            </p:cNvSpPr>
            <p:nvPr/>
          </p:nvSpPr>
          <p:spPr bwMode="auto">
            <a:xfrm>
              <a:off x="3872" y="1342"/>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2</a:t>
              </a:r>
            </a:p>
          </p:txBody>
        </p:sp>
        <p:sp>
          <p:nvSpPr>
            <p:cNvPr id="458946" name="Text Box 102"/>
            <p:cNvSpPr txBox="1">
              <a:spLocks noChangeArrowheads="1"/>
            </p:cNvSpPr>
            <p:nvPr/>
          </p:nvSpPr>
          <p:spPr bwMode="auto">
            <a:xfrm>
              <a:off x="4133" y="1343"/>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3</a:t>
              </a:r>
            </a:p>
          </p:txBody>
        </p:sp>
        <p:sp>
          <p:nvSpPr>
            <p:cNvPr id="458947" name="Text Box 103"/>
            <p:cNvSpPr txBox="1">
              <a:spLocks noChangeArrowheads="1"/>
            </p:cNvSpPr>
            <p:nvPr/>
          </p:nvSpPr>
          <p:spPr bwMode="auto">
            <a:xfrm>
              <a:off x="4380" y="1344"/>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4</a:t>
              </a:r>
            </a:p>
          </p:txBody>
        </p:sp>
        <p:sp>
          <p:nvSpPr>
            <p:cNvPr id="458948" name="Text Box 104"/>
            <p:cNvSpPr txBox="1">
              <a:spLocks noChangeArrowheads="1"/>
            </p:cNvSpPr>
            <p:nvPr/>
          </p:nvSpPr>
          <p:spPr bwMode="auto">
            <a:xfrm>
              <a:off x="4627" y="1345"/>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5</a:t>
              </a:r>
            </a:p>
          </p:txBody>
        </p:sp>
        <p:sp>
          <p:nvSpPr>
            <p:cNvPr id="458949" name="Text Box 105"/>
            <p:cNvSpPr txBox="1">
              <a:spLocks noChangeArrowheads="1"/>
            </p:cNvSpPr>
            <p:nvPr/>
          </p:nvSpPr>
          <p:spPr bwMode="auto">
            <a:xfrm>
              <a:off x="4874" y="1346"/>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6</a:t>
              </a:r>
            </a:p>
          </p:txBody>
        </p:sp>
        <p:sp>
          <p:nvSpPr>
            <p:cNvPr id="458950" name="Text Box 106"/>
            <p:cNvSpPr txBox="1">
              <a:spLocks noChangeArrowheads="1"/>
            </p:cNvSpPr>
            <p:nvPr/>
          </p:nvSpPr>
          <p:spPr bwMode="auto">
            <a:xfrm>
              <a:off x="5121" y="1347"/>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7</a:t>
              </a:r>
            </a:p>
          </p:txBody>
        </p:sp>
        <p:sp>
          <p:nvSpPr>
            <p:cNvPr id="458951" name="Text Box 107"/>
            <p:cNvSpPr txBox="1">
              <a:spLocks noChangeArrowheads="1"/>
            </p:cNvSpPr>
            <p:nvPr/>
          </p:nvSpPr>
          <p:spPr bwMode="auto">
            <a:xfrm>
              <a:off x="5368" y="1348"/>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8</a:t>
              </a:r>
            </a:p>
          </p:txBody>
        </p:sp>
      </p:grpSp>
      <p:sp>
        <p:nvSpPr>
          <p:cNvPr id="458841" name="Text Box 108"/>
          <p:cNvSpPr txBox="1">
            <a:spLocks noChangeArrowheads="1"/>
          </p:cNvSpPr>
          <p:nvPr/>
        </p:nvSpPr>
        <p:spPr bwMode="auto">
          <a:xfrm>
            <a:off x="3013075" y="3336925"/>
            <a:ext cx="1466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Value </a:t>
            </a:r>
            <a:r>
              <a:rPr lang="en-US" altLang="en-US" sz="3000"/>
              <a:t>v</a:t>
            </a:r>
            <a:r>
              <a:rPr lang="en-US" altLang="en-US" sz="3000" i="0"/>
              <a:t>:</a:t>
            </a:r>
          </a:p>
        </p:txBody>
      </p:sp>
      <p:grpSp>
        <p:nvGrpSpPr>
          <p:cNvPr id="458842" name="Group 109"/>
          <p:cNvGrpSpPr>
            <a:grpSpLocks/>
          </p:cNvGrpSpPr>
          <p:nvPr/>
        </p:nvGrpSpPr>
        <p:grpSpPr bwMode="auto">
          <a:xfrm>
            <a:off x="1465263" y="1008063"/>
            <a:ext cx="7504112" cy="549275"/>
            <a:chOff x="923" y="1104"/>
            <a:chExt cx="4727" cy="346"/>
          </a:xfrm>
        </p:grpSpPr>
        <p:sp>
          <p:nvSpPr>
            <p:cNvPr id="458914" name="Text Box 110"/>
            <p:cNvSpPr txBox="1">
              <a:spLocks noChangeArrowheads="1"/>
            </p:cNvSpPr>
            <p:nvPr/>
          </p:nvSpPr>
          <p:spPr bwMode="auto">
            <a:xfrm>
              <a:off x="923"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8915" name="Text Box 111"/>
            <p:cNvSpPr txBox="1">
              <a:spLocks noChangeArrowheads="1"/>
            </p:cNvSpPr>
            <p:nvPr/>
          </p:nvSpPr>
          <p:spPr bwMode="auto">
            <a:xfrm>
              <a:off x="115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8916" name="Text Box 112"/>
            <p:cNvSpPr txBox="1">
              <a:spLocks noChangeArrowheads="1"/>
            </p:cNvSpPr>
            <p:nvPr/>
          </p:nvSpPr>
          <p:spPr bwMode="auto">
            <a:xfrm>
              <a:off x="141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8917" name="Text Box 113"/>
            <p:cNvSpPr txBox="1">
              <a:spLocks noChangeArrowheads="1"/>
            </p:cNvSpPr>
            <p:nvPr/>
          </p:nvSpPr>
          <p:spPr bwMode="auto">
            <a:xfrm>
              <a:off x="167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8918" name="Text Box 114"/>
            <p:cNvSpPr txBox="1">
              <a:spLocks noChangeArrowheads="1"/>
            </p:cNvSpPr>
            <p:nvPr/>
          </p:nvSpPr>
          <p:spPr bwMode="auto">
            <a:xfrm>
              <a:off x="193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58919" name="Text Box 115"/>
            <p:cNvSpPr txBox="1">
              <a:spLocks noChangeArrowheads="1"/>
            </p:cNvSpPr>
            <p:nvPr/>
          </p:nvSpPr>
          <p:spPr bwMode="auto">
            <a:xfrm>
              <a:off x="219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8920" name="Text Box 116"/>
            <p:cNvSpPr txBox="1">
              <a:spLocks noChangeArrowheads="1"/>
            </p:cNvSpPr>
            <p:nvPr/>
          </p:nvSpPr>
          <p:spPr bwMode="auto">
            <a:xfrm>
              <a:off x="2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8921" name="Text Box 117"/>
            <p:cNvSpPr txBox="1">
              <a:spLocks noChangeArrowheads="1"/>
            </p:cNvSpPr>
            <p:nvPr/>
          </p:nvSpPr>
          <p:spPr bwMode="auto">
            <a:xfrm>
              <a:off x="26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58922" name="Text Box 118"/>
            <p:cNvSpPr txBox="1">
              <a:spLocks noChangeArrowheads="1"/>
            </p:cNvSpPr>
            <p:nvPr/>
          </p:nvSpPr>
          <p:spPr bwMode="auto">
            <a:xfrm>
              <a:off x="292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8923" name="Text Box 119"/>
            <p:cNvSpPr txBox="1">
              <a:spLocks noChangeArrowheads="1"/>
            </p:cNvSpPr>
            <p:nvPr/>
          </p:nvSpPr>
          <p:spPr bwMode="auto">
            <a:xfrm>
              <a:off x="318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8924" name="Text Box 120"/>
            <p:cNvSpPr txBox="1">
              <a:spLocks noChangeArrowheads="1"/>
            </p:cNvSpPr>
            <p:nvPr/>
          </p:nvSpPr>
          <p:spPr bwMode="auto">
            <a:xfrm>
              <a:off x="343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58925" name="Text Box 121"/>
            <p:cNvSpPr txBox="1">
              <a:spLocks noChangeArrowheads="1"/>
            </p:cNvSpPr>
            <p:nvPr/>
          </p:nvSpPr>
          <p:spPr bwMode="auto">
            <a:xfrm>
              <a:off x="367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8926" name="Text Box 122"/>
            <p:cNvSpPr txBox="1">
              <a:spLocks noChangeArrowheads="1"/>
            </p:cNvSpPr>
            <p:nvPr/>
          </p:nvSpPr>
          <p:spPr bwMode="auto">
            <a:xfrm>
              <a:off x="39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8927" name="Text Box 123"/>
            <p:cNvSpPr txBox="1">
              <a:spLocks noChangeArrowheads="1"/>
            </p:cNvSpPr>
            <p:nvPr/>
          </p:nvSpPr>
          <p:spPr bwMode="auto">
            <a:xfrm>
              <a:off x="4157"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8928" name="Text Box 124"/>
            <p:cNvSpPr txBox="1">
              <a:spLocks noChangeArrowheads="1"/>
            </p:cNvSpPr>
            <p:nvPr/>
          </p:nvSpPr>
          <p:spPr bwMode="auto">
            <a:xfrm>
              <a:off x="4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8929" name="Text Box 125"/>
            <p:cNvSpPr txBox="1">
              <a:spLocks noChangeArrowheads="1"/>
            </p:cNvSpPr>
            <p:nvPr/>
          </p:nvSpPr>
          <p:spPr bwMode="auto">
            <a:xfrm>
              <a:off x="466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58930" name="Text Box 126"/>
            <p:cNvSpPr txBox="1">
              <a:spLocks noChangeArrowheads="1"/>
            </p:cNvSpPr>
            <p:nvPr/>
          </p:nvSpPr>
          <p:spPr bwMode="auto">
            <a:xfrm>
              <a:off x="492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58931" name="Text Box 127"/>
            <p:cNvSpPr txBox="1">
              <a:spLocks noChangeArrowheads="1"/>
            </p:cNvSpPr>
            <p:nvPr/>
          </p:nvSpPr>
          <p:spPr bwMode="auto">
            <a:xfrm>
              <a:off x="51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8932" name="Text Box 128"/>
            <p:cNvSpPr txBox="1">
              <a:spLocks noChangeArrowheads="1"/>
            </p:cNvSpPr>
            <p:nvPr/>
          </p:nvSpPr>
          <p:spPr bwMode="auto">
            <a:xfrm>
              <a:off x="5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grpSp>
      <p:graphicFrame>
        <p:nvGraphicFramePr>
          <p:cNvPr id="415873" name="Group 129"/>
          <p:cNvGraphicFramePr>
            <a:graphicFrameLocks noGrp="1"/>
          </p:cNvGraphicFramePr>
          <p:nvPr/>
        </p:nvGraphicFramePr>
        <p:xfrm>
          <a:off x="4483100" y="3400425"/>
          <a:ext cx="2819400" cy="1036638"/>
        </p:xfrm>
        <a:graphic>
          <a:graphicData uri="http://schemas.openxmlformats.org/drawingml/2006/table">
            <a:tbl>
              <a:tblPr/>
              <a:tblGrid>
                <a:gridCol w="7048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04850">
                  <a:extLst>
                    <a:ext uri="{9D8B030D-6E8A-4147-A177-3AD203B41FA5}">
                      <a16:colId xmlns:a16="http://schemas.microsoft.com/office/drawing/2014/main" val="20002"/>
                    </a:ext>
                  </a:extLst>
                </a:gridCol>
                <a:gridCol w="704850">
                  <a:extLst>
                    <a:ext uri="{9D8B030D-6E8A-4147-A177-3AD203B41FA5}">
                      <a16:colId xmlns:a16="http://schemas.microsoft.com/office/drawing/2014/main" val="20003"/>
                    </a:ext>
                  </a:extLst>
                </a:gridCol>
              </a:tblGrid>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458860" name="Text Box 146"/>
          <p:cNvSpPr txBox="1">
            <a:spLocks noChangeArrowheads="1"/>
          </p:cNvSpPr>
          <p:nvPr/>
        </p:nvSpPr>
        <p:spPr bwMode="auto">
          <a:xfrm>
            <a:off x="67691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3</a:t>
            </a:r>
          </a:p>
        </p:txBody>
      </p:sp>
      <p:sp>
        <p:nvSpPr>
          <p:cNvPr id="458861" name="Text Box 147"/>
          <p:cNvSpPr txBox="1">
            <a:spLocks noChangeArrowheads="1"/>
          </p:cNvSpPr>
          <p:nvPr/>
        </p:nvSpPr>
        <p:spPr bwMode="auto">
          <a:xfrm>
            <a:off x="60960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2</a:t>
            </a:r>
          </a:p>
        </p:txBody>
      </p:sp>
      <p:sp>
        <p:nvSpPr>
          <p:cNvPr id="458862" name="Text Box 148"/>
          <p:cNvSpPr txBox="1">
            <a:spLocks noChangeArrowheads="1"/>
          </p:cNvSpPr>
          <p:nvPr/>
        </p:nvSpPr>
        <p:spPr bwMode="auto">
          <a:xfrm>
            <a:off x="5395913"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a:t>
            </a:r>
          </a:p>
        </p:txBody>
      </p:sp>
      <p:sp>
        <p:nvSpPr>
          <p:cNvPr id="458863" name="Text Box 149"/>
          <p:cNvSpPr txBox="1">
            <a:spLocks noChangeArrowheads="1"/>
          </p:cNvSpPr>
          <p:nvPr/>
        </p:nvSpPr>
        <p:spPr bwMode="auto">
          <a:xfrm>
            <a:off x="4673600" y="3362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0</a:t>
            </a:r>
          </a:p>
        </p:txBody>
      </p:sp>
      <p:sp>
        <p:nvSpPr>
          <p:cNvPr id="458864" name="Text Box 150"/>
          <p:cNvSpPr txBox="1">
            <a:spLocks noChangeArrowheads="1"/>
          </p:cNvSpPr>
          <p:nvPr/>
        </p:nvSpPr>
        <p:spPr bwMode="auto">
          <a:xfrm>
            <a:off x="6673850"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8</a:t>
            </a:r>
          </a:p>
        </p:txBody>
      </p:sp>
      <p:sp>
        <p:nvSpPr>
          <p:cNvPr id="458865" name="Text Box 151"/>
          <p:cNvSpPr txBox="1">
            <a:spLocks noChangeArrowheads="1"/>
          </p:cNvSpPr>
          <p:nvPr/>
        </p:nvSpPr>
        <p:spPr bwMode="auto">
          <a:xfrm>
            <a:off x="6000750"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4</a:t>
            </a:r>
          </a:p>
        </p:txBody>
      </p:sp>
      <p:sp>
        <p:nvSpPr>
          <p:cNvPr id="458866" name="Text Box 152"/>
          <p:cNvSpPr txBox="1">
            <a:spLocks noChangeArrowheads="1"/>
          </p:cNvSpPr>
          <p:nvPr/>
        </p:nvSpPr>
        <p:spPr bwMode="auto">
          <a:xfrm>
            <a:off x="5395913" y="3860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9</a:t>
            </a:r>
          </a:p>
        </p:txBody>
      </p:sp>
      <p:sp>
        <p:nvSpPr>
          <p:cNvPr id="458867" name="Text Box 153"/>
          <p:cNvSpPr txBox="1">
            <a:spLocks noChangeArrowheads="1"/>
          </p:cNvSpPr>
          <p:nvPr/>
        </p:nvSpPr>
        <p:spPr bwMode="auto">
          <a:xfrm>
            <a:off x="4673600" y="3870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2</a:t>
            </a:r>
          </a:p>
        </p:txBody>
      </p:sp>
      <p:sp>
        <p:nvSpPr>
          <p:cNvPr id="458868" name="Text Box 154"/>
          <p:cNvSpPr txBox="1">
            <a:spLocks noChangeArrowheads="1"/>
          </p:cNvSpPr>
          <p:nvPr/>
        </p:nvSpPr>
        <p:spPr bwMode="auto">
          <a:xfrm>
            <a:off x="76200" y="3870325"/>
            <a:ext cx="38719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Location of </a:t>
            </a:r>
            <a:r>
              <a:rPr lang="en-US" altLang="en-US" sz="3000" i="0">
                <a:solidFill>
                  <a:schemeClr val="tx2"/>
                </a:solidFill>
              </a:rPr>
              <a:t>next</a:t>
            </a:r>
            <a:r>
              <a:rPr lang="en-US" altLang="en-US" sz="3000" i="0"/>
              <a:t> record </a:t>
            </a:r>
            <a:br>
              <a:rPr lang="en-US" altLang="en-US" sz="3000" i="0"/>
            </a:br>
            <a:r>
              <a:rPr lang="en-US" altLang="en-US" sz="3000" i="0"/>
              <a:t>with digit </a:t>
            </a:r>
            <a:r>
              <a:rPr lang="en-US" altLang="en-US" sz="3000"/>
              <a:t>v</a:t>
            </a:r>
            <a:r>
              <a:rPr lang="en-US" altLang="en-US" sz="3000" i="0"/>
              <a:t>.</a:t>
            </a:r>
          </a:p>
        </p:txBody>
      </p:sp>
      <p:sp>
        <p:nvSpPr>
          <p:cNvPr id="458869" name="Line 155"/>
          <p:cNvSpPr>
            <a:spLocks noChangeShapeType="1"/>
          </p:cNvSpPr>
          <p:nvPr/>
        </p:nvSpPr>
        <p:spPr bwMode="auto">
          <a:xfrm flipH="1" flipV="1">
            <a:off x="2438400" y="2514600"/>
            <a:ext cx="2362200" cy="15240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458870" name="Group 158"/>
          <p:cNvGrpSpPr>
            <a:grpSpLocks/>
          </p:cNvGrpSpPr>
          <p:nvPr/>
        </p:nvGrpSpPr>
        <p:grpSpPr bwMode="auto">
          <a:xfrm>
            <a:off x="304800" y="2971800"/>
            <a:ext cx="1181100" cy="1066800"/>
            <a:chOff x="1224" y="2539"/>
            <a:chExt cx="2280" cy="1785"/>
          </a:xfrm>
        </p:grpSpPr>
        <p:sp>
          <p:nvSpPr>
            <p:cNvPr id="458901" name="Freeform 159"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58902" name="Group 160"/>
            <p:cNvGrpSpPr>
              <a:grpSpLocks/>
            </p:cNvGrpSpPr>
            <p:nvPr/>
          </p:nvGrpSpPr>
          <p:grpSpPr bwMode="auto">
            <a:xfrm>
              <a:off x="1584" y="2688"/>
              <a:ext cx="1216" cy="1440"/>
              <a:chOff x="2641" y="1488"/>
              <a:chExt cx="2655" cy="2488"/>
            </a:xfrm>
          </p:grpSpPr>
          <p:grpSp>
            <p:nvGrpSpPr>
              <p:cNvPr id="458903" name="Group 161"/>
              <p:cNvGrpSpPr>
                <a:grpSpLocks/>
              </p:cNvGrpSpPr>
              <p:nvPr/>
            </p:nvGrpSpPr>
            <p:grpSpPr bwMode="auto">
              <a:xfrm>
                <a:off x="2641" y="1488"/>
                <a:ext cx="2496" cy="2436"/>
                <a:chOff x="2641" y="1488"/>
                <a:chExt cx="2496" cy="2436"/>
              </a:xfrm>
            </p:grpSpPr>
            <p:sp>
              <p:nvSpPr>
                <p:cNvPr id="458908" name="Freeform 162"/>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8909" name="Freeform 163"/>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8910" name="Freeform 164"/>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8911" name="Freeform 165"/>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8912" name="Freeform 166"/>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8913" name="Freeform 167"/>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58904" name="Group 168"/>
              <p:cNvGrpSpPr>
                <a:grpSpLocks/>
              </p:cNvGrpSpPr>
              <p:nvPr/>
            </p:nvGrpSpPr>
            <p:grpSpPr bwMode="auto">
              <a:xfrm>
                <a:off x="4864" y="3099"/>
                <a:ext cx="432" cy="877"/>
                <a:chOff x="4864" y="3099"/>
                <a:chExt cx="432" cy="877"/>
              </a:xfrm>
            </p:grpSpPr>
            <p:sp>
              <p:nvSpPr>
                <p:cNvPr id="458905" name="Freeform 169"/>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8906" name="Freeform 170"/>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8907" name="Freeform 171"/>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58871" name="Line 172"/>
          <p:cNvSpPr>
            <a:spLocks noChangeShapeType="1"/>
          </p:cNvSpPr>
          <p:nvPr/>
        </p:nvSpPr>
        <p:spPr bwMode="auto">
          <a:xfrm flipH="1" flipV="1">
            <a:off x="5181600" y="2514600"/>
            <a:ext cx="381000" cy="15240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8872" name="Line 173"/>
          <p:cNvSpPr>
            <a:spLocks noChangeShapeType="1"/>
          </p:cNvSpPr>
          <p:nvPr/>
        </p:nvSpPr>
        <p:spPr bwMode="auto">
          <a:xfrm>
            <a:off x="14478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8873" name="Rectangle 174"/>
          <p:cNvSpPr>
            <a:spLocks noChangeArrowheads="1"/>
          </p:cNvSpPr>
          <p:nvPr/>
        </p:nvSpPr>
        <p:spPr bwMode="auto">
          <a:xfrm>
            <a:off x="14922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8874" name="Rectangle 175"/>
          <p:cNvSpPr>
            <a:spLocks noChangeArrowheads="1"/>
          </p:cNvSpPr>
          <p:nvPr/>
        </p:nvSpPr>
        <p:spPr bwMode="auto">
          <a:xfrm>
            <a:off x="38798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grpSp>
        <p:nvGrpSpPr>
          <p:cNvPr id="458875" name="Group 176"/>
          <p:cNvGrpSpPr>
            <a:grpSpLocks noChangeAspect="1"/>
          </p:cNvGrpSpPr>
          <p:nvPr/>
        </p:nvGrpSpPr>
        <p:grpSpPr bwMode="auto">
          <a:xfrm rot="2360341">
            <a:off x="1816100" y="2971800"/>
            <a:ext cx="1079500" cy="1079500"/>
            <a:chOff x="1224" y="1212"/>
            <a:chExt cx="3144" cy="3112"/>
          </a:xfrm>
        </p:grpSpPr>
        <p:sp>
          <p:nvSpPr>
            <p:cNvPr id="458892" name="Freeform 177"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458893" name="Freeform 178"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58894" name="Group 179"/>
            <p:cNvGrpSpPr>
              <a:grpSpLocks noChangeAspect="1"/>
            </p:cNvGrpSpPr>
            <p:nvPr/>
          </p:nvGrpSpPr>
          <p:grpSpPr bwMode="auto">
            <a:xfrm>
              <a:off x="1776" y="1212"/>
              <a:ext cx="1944" cy="2413"/>
              <a:chOff x="2227" y="1194"/>
              <a:chExt cx="1944" cy="2413"/>
            </a:xfrm>
          </p:grpSpPr>
          <p:sp>
            <p:nvSpPr>
              <p:cNvPr id="458895" name="Freeform 180"/>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8896" name="Freeform 181"/>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8897" name="Freeform 182"/>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8898" name="Freeform 183"/>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8899" name="Freeform 184"/>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8900" name="Freeform 185"/>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458876" name="Text Box 186"/>
          <p:cNvSpPr txBox="1">
            <a:spLocks noChangeArrowheads="1"/>
          </p:cNvSpPr>
          <p:nvPr/>
        </p:nvSpPr>
        <p:spPr bwMode="auto">
          <a:xfrm>
            <a:off x="136525" y="5072063"/>
            <a:ext cx="67929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Algorithm: Go through the records in order</a:t>
            </a:r>
            <a:br>
              <a:rPr lang="en-US" altLang="en-US" sz="3000" i="0"/>
            </a:br>
            <a:r>
              <a:rPr lang="en-US" altLang="en-US" sz="3000" i="0"/>
              <a:t>                   putting them where they go.</a:t>
            </a:r>
          </a:p>
        </p:txBody>
      </p:sp>
      <p:sp>
        <p:nvSpPr>
          <p:cNvPr id="458877" name="Rectangle 187"/>
          <p:cNvSpPr>
            <a:spLocks noChangeArrowheads="1"/>
          </p:cNvSpPr>
          <p:nvPr/>
        </p:nvSpPr>
        <p:spPr bwMode="auto">
          <a:xfrm>
            <a:off x="3429000" y="1517650"/>
            <a:ext cx="4699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 </a:t>
            </a:r>
          </a:p>
        </p:txBody>
      </p:sp>
      <p:sp>
        <p:nvSpPr>
          <p:cNvPr id="458878" name="Line 188"/>
          <p:cNvSpPr>
            <a:spLocks noChangeShapeType="1"/>
          </p:cNvSpPr>
          <p:nvPr/>
        </p:nvSpPr>
        <p:spPr bwMode="auto">
          <a:xfrm>
            <a:off x="18669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5933" name="Line 189"/>
          <p:cNvSpPr>
            <a:spLocks noChangeShapeType="1"/>
          </p:cNvSpPr>
          <p:nvPr/>
        </p:nvSpPr>
        <p:spPr bwMode="auto">
          <a:xfrm>
            <a:off x="42545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8880" name="Rectangle 190"/>
          <p:cNvSpPr>
            <a:spLocks noChangeArrowheads="1"/>
          </p:cNvSpPr>
          <p:nvPr/>
        </p:nvSpPr>
        <p:spPr bwMode="auto">
          <a:xfrm>
            <a:off x="1885950" y="15081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8881" name="Line 191"/>
          <p:cNvSpPr>
            <a:spLocks noChangeShapeType="1"/>
          </p:cNvSpPr>
          <p:nvPr/>
        </p:nvSpPr>
        <p:spPr bwMode="auto">
          <a:xfrm>
            <a:off x="2260600" y="974725"/>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8882" name="Line 192"/>
          <p:cNvSpPr>
            <a:spLocks noChangeShapeType="1"/>
          </p:cNvSpPr>
          <p:nvPr/>
        </p:nvSpPr>
        <p:spPr bwMode="auto">
          <a:xfrm>
            <a:off x="26670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5937" name="Rectangle 193"/>
          <p:cNvSpPr>
            <a:spLocks noChangeArrowheads="1"/>
          </p:cNvSpPr>
          <p:nvPr/>
        </p:nvSpPr>
        <p:spPr bwMode="auto">
          <a:xfrm>
            <a:off x="8616950" y="15367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58884" name="Rectangle 194"/>
          <p:cNvSpPr>
            <a:spLocks noChangeArrowheads="1"/>
          </p:cNvSpPr>
          <p:nvPr/>
        </p:nvSpPr>
        <p:spPr bwMode="auto">
          <a:xfrm>
            <a:off x="82105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58885" name="Line 195"/>
          <p:cNvSpPr>
            <a:spLocks noChangeShapeType="1"/>
          </p:cNvSpPr>
          <p:nvPr/>
        </p:nvSpPr>
        <p:spPr bwMode="auto">
          <a:xfrm>
            <a:off x="30480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8886" name="Rectangle 196"/>
          <p:cNvSpPr>
            <a:spLocks noChangeArrowheads="1"/>
          </p:cNvSpPr>
          <p:nvPr/>
        </p:nvSpPr>
        <p:spPr bwMode="auto">
          <a:xfrm>
            <a:off x="42735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8887" name="Line 197"/>
          <p:cNvSpPr>
            <a:spLocks noChangeShapeType="1"/>
          </p:cNvSpPr>
          <p:nvPr/>
        </p:nvSpPr>
        <p:spPr bwMode="auto">
          <a:xfrm>
            <a:off x="34417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8888" name="Line 198"/>
          <p:cNvSpPr>
            <a:spLocks noChangeShapeType="1"/>
          </p:cNvSpPr>
          <p:nvPr/>
        </p:nvSpPr>
        <p:spPr bwMode="auto">
          <a:xfrm>
            <a:off x="38354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8889" name="Rectangle 199"/>
          <p:cNvSpPr>
            <a:spLocks noChangeArrowheads="1"/>
          </p:cNvSpPr>
          <p:nvPr/>
        </p:nvSpPr>
        <p:spPr bwMode="auto">
          <a:xfrm>
            <a:off x="4641850" y="15494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8890" name="Line 200"/>
          <p:cNvSpPr>
            <a:spLocks noChangeShapeType="1"/>
          </p:cNvSpPr>
          <p:nvPr/>
        </p:nvSpPr>
        <p:spPr bwMode="auto">
          <a:xfrm flipV="1">
            <a:off x="6248400" y="2590800"/>
            <a:ext cx="914400" cy="14478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8891" name="Line 201"/>
          <p:cNvSpPr>
            <a:spLocks noChangeShapeType="1"/>
          </p:cNvSpPr>
          <p:nvPr/>
        </p:nvSpPr>
        <p:spPr bwMode="auto">
          <a:xfrm flipV="1">
            <a:off x="7086600" y="2590800"/>
            <a:ext cx="1600200" cy="14478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15937"/>
                                        </p:tgtEl>
                                        <p:attrNameLst>
                                          <p:attrName>style.visibility</p:attrName>
                                        </p:attrNameLst>
                                      </p:cBhvr>
                                      <p:to>
                                        <p:strVal val="visible"/>
                                      </p:to>
                                    </p:set>
                                    <p:anim calcmode="lin" valueType="num">
                                      <p:cBhvr additive="base">
                                        <p:cTn id="7" dur="500" fill="hold"/>
                                        <p:tgtEl>
                                          <p:spTgt spid="415937"/>
                                        </p:tgtEl>
                                        <p:attrNameLst>
                                          <p:attrName>ppt_x</p:attrName>
                                        </p:attrNameLst>
                                      </p:cBhvr>
                                      <p:tavLst>
                                        <p:tav tm="0">
                                          <p:val>
                                            <p:strVal val="#ppt_x"/>
                                          </p:val>
                                        </p:tav>
                                        <p:tav tm="100000">
                                          <p:val>
                                            <p:strVal val="#ppt_x"/>
                                          </p:val>
                                        </p:tav>
                                      </p:tavLst>
                                    </p:anim>
                                    <p:anim calcmode="lin" valueType="num">
                                      <p:cBhvr additive="base">
                                        <p:cTn id="8" dur="500" fill="hold"/>
                                        <p:tgtEl>
                                          <p:spTgt spid="415937"/>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415933"/>
                                        </p:tgtEl>
                                        <p:attrNameLst>
                                          <p:attrName>style.visibility</p:attrName>
                                        </p:attrNameLst>
                                      </p:cBhvr>
                                      <p:to>
                                        <p:strVal val="visible"/>
                                      </p:to>
                                    </p:set>
                                    <p:anim calcmode="lin" valueType="num">
                                      <p:cBhvr additive="base">
                                        <p:cTn id="11" dur="500" fill="hold"/>
                                        <p:tgtEl>
                                          <p:spTgt spid="415933"/>
                                        </p:tgtEl>
                                        <p:attrNameLst>
                                          <p:attrName>ppt_x</p:attrName>
                                        </p:attrNameLst>
                                      </p:cBhvr>
                                      <p:tavLst>
                                        <p:tav tm="0">
                                          <p:val>
                                            <p:strVal val="#ppt_x"/>
                                          </p:val>
                                        </p:tav>
                                        <p:tav tm="100000">
                                          <p:val>
                                            <p:strVal val="#ppt_x"/>
                                          </p:val>
                                        </p:tav>
                                      </p:tavLst>
                                    </p:anim>
                                    <p:anim calcmode="lin" valueType="num">
                                      <p:cBhvr additive="base">
                                        <p:cTn id="12" dur="500" fill="hold"/>
                                        <p:tgtEl>
                                          <p:spTgt spid="41593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933" grpId="0" animBg="1"/>
      <p:bldP spid="41593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91400" y="3352800"/>
            <a:ext cx="1406525"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124200"/>
            <a:ext cx="122237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Text Box 7"/>
          <p:cNvSpPr txBox="1">
            <a:spLocks noChangeArrowheads="1"/>
          </p:cNvSpPr>
          <p:nvPr/>
        </p:nvSpPr>
        <p:spPr bwMode="auto">
          <a:xfrm>
            <a:off x="3570288" y="58738"/>
            <a:ext cx="26527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Algorithm </a:t>
            </a:r>
          </a:p>
        </p:txBody>
      </p:sp>
      <p:sp>
        <p:nvSpPr>
          <p:cNvPr id="31749" name="Rectangle 8"/>
          <p:cNvSpPr>
            <a:spLocks noChangeArrowheads="1"/>
          </p:cNvSpPr>
          <p:nvPr/>
        </p:nvSpPr>
        <p:spPr bwMode="auto">
          <a:xfrm>
            <a:off x="838200" y="838200"/>
            <a:ext cx="7543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 Is this reasonable?</a:t>
            </a:r>
          </a:p>
        </p:txBody>
      </p:sp>
      <p:sp>
        <p:nvSpPr>
          <p:cNvPr id="31750" name="Freeform 10"/>
          <p:cNvSpPr>
            <a:spLocks/>
          </p:cNvSpPr>
          <p:nvPr/>
        </p:nvSpPr>
        <p:spPr bwMode="auto">
          <a:xfrm>
            <a:off x="1295400" y="4641850"/>
            <a:ext cx="6705600" cy="852488"/>
          </a:xfrm>
          <a:custGeom>
            <a:avLst/>
            <a:gdLst>
              <a:gd name="T0" fmla="*/ 0 w 4224"/>
              <a:gd name="T1" fmla="*/ 2147483647 h 537"/>
              <a:gd name="T2" fmla="*/ 2147483647 w 4224"/>
              <a:gd name="T3" fmla="*/ 2147483647 h 537"/>
              <a:gd name="T4" fmla="*/ 2147483647 w 4224"/>
              <a:gd name="T5" fmla="*/ 2147483647 h 537"/>
              <a:gd name="T6" fmla="*/ 2147483647 w 4224"/>
              <a:gd name="T7" fmla="*/ 2147483647 h 537"/>
              <a:gd name="T8" fmla="*/ 2147483647 w 4224"/>
              <a:gd name="T9" fmla="*/ 2147483647 h 537"/>
              <a:gd name="T10" fmla="*/ 2147483647 w 4224"/>
              <a:gd name="T11" fmla="*/ 2147483647 h 537"/>
              <a:gd name="T12" fmla="*/ 0 60000 65536"/>
              <a:gd name="T13" fmla="*/ 0 60000 65536"/>
              <a:gd name="T14" fmla="*/ 0 60000 65536"/>
              <a:gd name="T15" fmla="*/ 0 60000 65536"/>
              <a:gd name="T16" fmla="*/ 0 60000 65536"/>
              <a:gd name="T17" fmla="*/ 0 60000 65536"/>
              <a:gd name="T18" fmla="*/ 0 w 4224"/>
              <a:gd name="T19" fmla="*/ 0 h 537"/>
              <a:gd name="T20" fmla="*/ 4224 w 4224"/>
              <a:gd name="T21" fmla="*/ 537 h 537"/>
            </a:gdLst>
            <a:ahLst/>
            <a:cxnLst>
              <a:cxn ang="T12">
                <a:pos x="T0" y="T1"/>
              </a:cxn>
              <a:cxn ang="T13">
                <a:pos x="T2" y="T3"/>
              </a:cxn>
              <a:cxn ang="T14">
                <a:pos x="T4" y="T5"/>
              </a:cxn>
              <a:cxn ang="T15">
                <a:pos x="T6" y="T7"/>
              </a:cxn>
              <a:cxn ang="T16">
                <a:pos x="T8" y="T9"/>
              </a:cxn>
              <a:cxn ang="T17">
                <a:pos x="T10" y="T11"/>
              </a:cxn>
            </a:cxnLst>
            <a:rect l="T18" t="T19" r="T20" b="T21"/>
            <a:pathLst>
              <a:path w="4224" h="537">
                <a:moveTo>
                  <a:pt x="0" y="148"/>
                </a:moveTo>
                <a:cubicBezTo>
                  <a:pt x="119" y="209"/>
                  <a:pt x="422" y="537"/>
                  <a:pt x="711" y="515"/>
                </a:cubicBezTo>
                <a:cubicBezTo>
                  <a:pt x="1000" y="493"/>
                  <a:pt x="1336" y="34"/>
                  <a:pt x="1732" y="17"/>
                </a:cubicBezTo>
                <a:cubicBezTo>
                  <a:pt x="2128" y="0"/>
                  <a:pt x="2764" y="345"/>
                  <a:pt x="3085" y="410"/>
                </a:cubicBezTo>
                <a:cubicBezTo>
                  <a:pt x="3406" y="475"/>
                  <a:pt x="3471" y="478"/>
                  <a:pt x="3661" y="410"/>
                </a:cubicBezTo>
                <a:cubicBezTo>
                  <a:pt x="3851" y="342"/>
                  <a:pt x="4107" y="89"/>
                  <a:pt x="4224" y="4"/>
                </a:cubicBezTo>
              </a:path>
            </a:pathLst>
          </a:cu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grpSp>
        <p:nvGrpSpPr>
          <p:cNvPr id="31751" name="Group 22"/>
          <p:cNvGrpSpPr>
            <a:grpSpLocks/>
          </p:cNvGrpSpPr>
          <p:nvPr/>
        </p:nvGrpSpPr>
        <p:grpSpPr bwMode="auto">
          <a:xfrm>
            <a:off x="4040188" y="3125788"/>
            <a:ext cx="812800" cy="1751012"/>
            <a:chOff x="2545" y="1969"/>
            <a:chExt cx="512" cy="1103"/>
          </a:xfrm>
        </p:grpSpPr>
        <p:grpSp>
          <p:nvGrpSpPr>
            <p:cNvPr id="31752" name="Group 18"/>
            <p:cNvGrpSpPr>
              <a:grpSpLocks/>
            </p:cNvGrpSpPr>
            <p:nvPr/>
          </p:nvGrpSpPr>
          <p:grpSpPr bwMode="auto">
            <a:xfrm>
              <a:off x="2545" y="2054"/>
              <a:ext cx="512" cy="1018"/>
              <a:chOff x="2545" y="2054"/>
              <a:chExt cx="512" cy="1018"/>
            </a:xfrm>
          </p:grpSpPr>
          <p:sp>
            <p:nvSpPr>
              <p:cNvPr id="31756" name="Freeform 12"/>
              <p:cNvSpPr>
                <a:spLocks/>
              </p:cNvSpPr>
              <p:nvPr/>
            </p:nvSpPr>
            <p:spPr bwMode="auto">
              <a:xfrm>
                <a:off x="2708" y="2111"/>
                <a:ext cx="200" cy="222"/>
              </a:xfrm>
              <a:custGeom>
                <a:avLst/>
                <a:gdLst>
                  <a:gd name="T0" fmla="*/ 0 w 601"/>
                  <a:gd name="T1" fmla="*/ 0 h 667"/>
                  <a:gd name="T2" fmla="*/ 0 w 601"/>
                  <a:gd name="T3" fmla="*/ 0 h 667"/>
                  <a:gd name="T4" fmla="*/ 0 w 601"/>
                  <a:gd name="T5" fmla="*/ 0 h 667"/>
                  <a:gd name="T6" fmla="*/ 0 w 601"/>
                  <a:gd name="T7" fmla="*/ 0 h 667"/>
                  <a:gd name="T8" fmla="*/ 0 w 601"/>
                  <a:gd name="T9" fmla="*/ 0 h 667"/>
                  <a:gd name="T10" fmla="*/ 0 w 601"/>
                  <a:gd name="T11" fmla="*/ 0 h 667"/>
                  <a:gd name="T12" fmla="*/ 0 w 601"/>
                  <a:gd name="T13" fmla="*/ 0 h 667"/>
                  <a:gd name="T14" fmla="*/ 0 w 601"/>
                  <a:gd name="T15" fmla="*/ 0 h 667"/>
                  <a:gd name="T16" fmla="*/ 0 w 601"/>
                  <a:gd name="T17" fmla="*/ 0 h 667"/>
                  <a:gd name="T18" fmla="*/ 0 w 601"/>
                  <a:gd name="T19" fmla="*/ 0 h 667"/>
                  <a:gd name="T20" fmla="*/ 0 w 601"/>
                  <a:gd name="T21" fmla="*/ 0 h 667"/>
                  <a:gd name="T22" fmla="*/ 0 w 601"/>
                  <a:gd name="T23" fmla="*/ 0 h 667"/>
                  <a:gd name="T24" fmla="*/ 0 w 601"/>
                  <a:gd name="T25" fmla="*/ 0 h 667"/>
                  <a:gd name="T26" fmla="*/ 0 w 601"/>
                  <a:gd name="T27" fmla="*/ 0 h 667"/>
                  <a:gd name="T28" fmla="*/ 0 w 601"/>
                  <a:gd name="T29" fmla="*/ 0 h 667"/>
                  <a:gd name="T30" fmla="*/ 0 w 601"/>
                  <a:gd name="T31" fmla="*/ 0 h 667"/>
                  <a:gd name="T32" fmla="*/ 0 w 601"/>
                  <a:gd name="T33" fmla="*/ 0 h 667"/>
                  <a:gd name="T34" fmla="*/ 0 w 601"/>
                  <a:gd name="T35" fmla="*/ 0 h 667"/>
                  <a:gd name="T36" fmla="*/ 0 w 601"/>
                  <a:gd name="T37" fmla="*/ 0 h 667"/>
                  <a:gd name="T38" fmla="*/ 0 w 601"/>
                  <a:gd name="T39" fmla="*/ 0 h 667"/>
                  <a:gd name="T40" fmla="*/ 0 w 601"/>
                  <a:gd name="T41" fmla="*/ 0 h 667"/>
                  <a:gd name="T42" fmla="*/ 0 w 601"/>
                  <a:gd name="T43" fmla="*/ 0 h 66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1"/>
                  <a:gd name="T67" fmla="*/ 0 h 667"/>
                  <a:gd name="T68" fmla="*/ 601 w 601"/>
                  <a:gd name="T69" fmla="*/ 667 h 66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1" h="667">
                    <a:moveTo>
                      <a:pt x="313" y="154"/>
                    </a:moveTo>
                    <a:lnTo>
                      <a:pt x="260" y="85"/>
                    </a:lnTo>
                    <a:lnTo>
                      <a:pt x="187" y="34"/>
                    </a:lnTo>
                    <a:lnTo>
                      <a:pt x="121" y="0"/>
                    </a:lnTo>
                    <a:lnTo>
                      <a:pt x="68" y="9"/>
                    </a:lnTo>
                    <a:lnTo>
                      <a:pt x="30" y="47"/>
                    </a:lnTo>
                    <a:lnTo>
                      <a:pt x="0" y="163"/>
                    </a:lnTo>
                    <a:lnTo>
                      <a:pt x="12" y="296"/>
                    </a:lnTo>
                    <a:lnTo>
                      <a:pt x="43" y="423"/>
                    </a:lnTo>
                    <a:lnTo>
                      <a:pt x="78" y="522"/>
                    </a:lnTo>
                    <a:lnTo>
                      <a:pt x="143" y="625"/>
                    </a:lnTo>
                    <a:lnTo>
                      <a:pt x="200" y="667"/>
                    </a:lnTo>
                    <a:lnTo>
                      <a:pt x="278" y="667"/>
                    </a:lnTo>
                    <a:lnTo>
                      <a:pt x="356" y="638"/>
                    </a:lnTo>
                    <a:lnTo>
                      <a:pt x="396" y="564"/>
                    </a:lnTo>
                    <a:lnTo>
                      <a:pt x="417" y="471"/>
                    </a:lnTo>
                    <a:lnTo>
                      <a:pt x="409" y="355"/>
                    </a:lnTo>
                    <a:lnTo>
                      <a:pt x="592" y="368"/>
                    </a:lnTo>
                    <a:lnTo>
                      <a:pt x="601" y="317"/>
                    </a:lnTo>
                    <a:lnTo>
                      <a:pt x="392" y="296"/>
                    </a:lnTo>
                    <a:lnTo>
                      <a:pt x="339" y="176"/>
                    </a:lnTo>
                    <a:lnTo>
                      <a:pt x="313" y="15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57" name="Freeform 13"/>
              <p:cNvSpPr>
                <a:spLocks/>
              </p:cNvSpPr>
              <p:nvPr/>
            </p:nvSpPr>
            <p:spPr bwMode="auto">
              <a:xfrm>
                <a:off x="2545" y="2054"/>
                <a:ext cx="231" cy="356"/>
              </a:xfrm>
              <a:custGeom>
                <a:avLst/>
                <a:gdLst>
                  <a:gd name="T0" fmla="*/ 0 w 692"/>
                  <a:gd name="T1" fmla="*/ 0 h 1069"/>
                  <a:gd name="T2" fmla="*/ 0 w 692"/>
                  <a:gd name="T3" fmla="*/ 0 h 1069"/>
                  <a:gd name="T4" fmla="*/ 0 w 692"/>
                  <a:gd name="T5" fmla="*/ 0 h 1069"/>
                  <a:gd name="T6" fmla="*/ 0 w 692"/>
                  <a:gd name="T7" fmla="*/ 0 h 1069"/>
                  <a:gd name="T8" fmla="*/ 0 w 692"/>
                  <a:gd name="T9" fmla="*/ 0 h 1069"/>
                  <a:gd name="T10" fmla="*/ 0 w 692"/>
                  <a:gd name="T11" fmla="*/ 0 h 1069"/>
                  <a:gd name="T12" fmla="*/ 0 w 692"/>
                  <a:gd name="T13" fmla="*/ 0 h 1069"/>
                  <a:gd name="T14" fmla="*/ 0 w 692"/>
                  <a:gd name="T15" fmla="*/ 0 h 1069"/>
                  <a:gd name="T16" fmla="*/ 0 w 692"/>
                  <a:gd name="T17" fmla="*/ 0 h 1069"/>
                  <a:gd name="T18" fmla="*/ 0 w 692"/>
                  <a:gd name="T19" fmla="*/ 0 h 1069"/>
                  <a:gd name="T20" fmla="*/ 0 w 692"/>
                  <a:gd name="T21" fmla="*/ 0 h 1069"/>
                  <a:gd name="T22" fmla="*/ 0 w 692"/>
                  <a:gd name="T23" fmla="*/ 0 h 1069"/>
                  <a:gd name="T24" fmla="*/ 0 w 692"/>
                  <a:gd name="T25" fmla="*/ 0 h 1069"/>
                  <a:gd name="T26" fmla="*/ 0 w 692"/>
                  <a:gd name="T27" fmla="*/ 0 h 1069"/>
                  <a:gd name="T28" fmla="*/ 0 w 692"/>
                  <a:gd name="T29" fmla="*/ 0 h 1069"/>
                  <a:gd name="T30" fmla="*/ 0 w 692"/>
                  <a:gd name="T31" fmla="*/ 0 h 1069"/>
                  <a:gd name="T32" fmla="*/ 0 w 692"/>
                  <a:gd name="T33" fmla="*/ 0 h 1069"/>
                  <a:gd name="T34" fmla="*/ 0 w 692"/>
                  <a:gd name="T35" fmla="*/ 0 h 1069"/>
                  <a:gd name="T36" fmla="*/ 0 w 692"/>
                  <a:gd name="T37" fmla="*/ 0 h 1069"/>
                  <a:gd name="T38" fmla="*/ 0 w 692"/>
                  <a:gd name="T39" fmla="*/ 0 h 1069"/>
                  <a:gd name="T40" fmla="*/ 0 w 692"/>
                  <a:gd name="T41" fmla="*/ 0 h 1069"/>
                  <a:gd name="T42" fmla="*/ 0 w 692"/>
                  <a:gd name="T43" fmla="*/ 0 h 1069"/>
                  <a:gd name="T44" fmla="*/ 0 w 692"/>
                  <a:gd name="T45" fmla="*/ 0 h 1069"/>
                  <a:gd name="T46" fmla="*/ 0 w 692"/>
                  <a:gd name="T47" fmla="*/ 0 h 1069"/>
                  <a:gd name="T48" fmla="*/ 0 w 692"/>
                  <a:gd name="T49" fmla="*/ 0 h 1069"/>
                  <a:gd name="T50" fmla="*/ 0 w 692"/>
                  <a:gd name="T51" fmla="*/ 0 h 1069"/>
                  <a:gd name="T52" fmla="*/ 0 w 692"/>
                  <a:gd name="T53" fmla="*/ 0 h 1069"/>
                  <a:gd name="T54" fmla="*/ 0 w 692"/>
                  <a:gd name="T55" fmla="*/ 0 h 1069"/>
                  <a:gd name="T56" fmla="*/ 0 w 692"/>
                  <a:gd name="T57" fmla="*/ 0 h 1069"/>
                  <a:gd name="T58" fmla="*/ 0 w 692"/>
                  <a:gd name="T59" fmla="*/ 0 h 1069"/>
                  <a:gd name="T60" fmla="*/ 0 w 692"/>
                  <a:gd name="T61" fmla="*/ 0 h 1069"/>
                  <a:gd name="T62" fmla="*/ 0 w 692"/>
                  <a:gd name="T63" fmla="*/ 0 h 1069"/>
                  <a:gd name="T64" fmla="*/ 0 w 692"/>
                  <a:gd name="T65" fmla="*/ 0 h 1069"/>
                  <a:gd name="T66" fmla="*/ 0 w 692"/>
                  <a:gd name="T67" fmla="*/ 0 h 1069"/>
                  <a:gd name="T68" fmla="*/ 0 w 692"/>
                  <a:gd name="T69" fmla="*/ 0 h 1069"/>
                  <a:gd name="T70" fmla="*/ 0 w 692"/>
                  <a:gd name="T71" fmla="*/ 0 h 1069"/>
                  <a:gd name="T72" fmla="*/ 0 w 692"/>
                  <a:gd name="T73" fmla="*/ 0 h 1069"/>
                  <a:gd name="T74" fmla="*/ 0 w 692"/>
                  <a:gd name="T75" fmla="*/ 0 h 1069"/>
                  <a:gd name="T76" fmla="*/ 0 w 692"/>
                  <a:gd name="T77" fmla="*/ 0 h 1069"/>
                  <a:gd name="T78" fmla="*/ 0 w 692"/>
                  <a:gd name="T79" fmla="*/ 0 h 1069"/>
                  <a:gd name="T80" fmla="*/ 0 w 692"/>
                  <a:gd name="T81" fmla="*/ 0 h 1069"/>
                  <a:gd name="T82" fmla="*/ 0 w 692"/>
                  <a:gd name="T83" fmla="*/ 0 h 1069"/>
                  <a:gd name="T84" fmla="*/ 0 w 692"/>
                  <a:gd name="T85" fmla="*/ 0 h 1069"/>
                  <a:gd name="T86" fmla="*/ 0 w 692"/>
                  <a:gd name="T87" fmla="*/ 0 h 1069"/>
                  <a:gd name="T88" fmla="*/ 0 w 692"/>
                  <a:gd name="T89" fmla="*/ 0 h 106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92"/>
                  <a:gd name="T136" fmla="*/ 0 h 1069"/>
                  <a:gd name="T137" fmla="*/ 692 w 692"/>
                  <a:gd name="T138" fmla="*/ 1069 h 106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92" h="1069">
                    <a:moveTo>
                      <a:pt x="403" y="25"/>
                    </a:moveTo>
                    <a:lnTo>
                      <a:pt x="490" y="0"/>
                    </a:lnTo>
                    <a:lnTo>
                      <a:pt x="560" y="4"/>
                    </a:lnTo>
                    <a:lnTo>
                      <a:pt x="613" y="42"/>
                    </a:lnTo>
                    <a:lnTo>
                      <a:pt x="648" y="102"/>
                    </a:lnTo>
                    <a:lnTo>
                      <a:pt x="635" y="165"/>
                    </a:lnTo>
                    <a:lnTo>
                      <a:pt x="586" y="165"/>
                    </a:lnTo>
                    <a:lnTo>
                      <a:pt x="599" y="114"/>
                    </a:lnTo>
                    <a:lnTo>
                      <a:pt x="560" y="68"/>
                    </a:lnTo>
                    <a:lnTo>
                      <a:pt x="522" y="51"/>
                    </a:lnTo>
                    <a:lnTo>
                      <a:pt x="456" y="68"/>
                    </a:lnTo>
                    <a:lnTo>
                      <a:pt x="482" y="119"/>
                    </a:lnTo>
                    <a:lnTo>
                      <a:pt x="490" y="165"/>
                    </a:lnTo>
                    <a:lnTo>
                      <a:pt x="482" y="205"/>
                    </a:lnTo>
                    <a:lnTo>
                      <a:pt x="417" y="222"/>
                    </a:lnTo>
                    <a:lnTo>
                      <a:pt x="347" y="209"/>
                    </a:lnTo>
                    <a:lnTo>
                      <a:pt x="334" y="179"/>
                    </a:lnTo>
                    <a:lnTo>
                      <a:pt x="260" y="260"/>
                    </a:lnTo>
                    <a:lnTo>
                      <a:pt x="217" y="350"/>
                    </a:lnTo>
                    <a:lnTo>
                      <a:pt x="156" y="465"/>
                    </a:lnTo>
                    <a:lnTo>
                      <a:pt x="117" y="568"/>
                    </a:lnTo>
                    <a:lnTo>
                      <a:pt x="100" y="667"/>
                    </a:lnTo>
                    <a:lnTo>
                      <a:pt x="113" y="718"/>
                    </a:lnTo>
                    <a:lnTo>
                      <a:pt x="182" y="783"/>
                    </a:lnTo>
                    <a:lnTo>
                      <a:pt x="326" y="838"/>
                    </a:lnTo>
                    <a:lnTo>
                      <a:pt x="403" y="863"/>
                    </a:lnTo>
                    <a:lnTo>
                      <a:pt x="482" y="876"/>
                    </a:lnTo>
                    <a:lnTo>
                      <a:pt x="599" y="923"/>
                    </a:lnTo>
                    <a:lnTo>
                      <a:pt x="686" y="954"/>
                    </a:lnTo>
                    <a:lnTo>
                      <a:pt x="692" y="1013"/>
                    </a:lnTo>
                    <a:lnTo>
                      <a:pt x="648" y="1056"/>
                    </a:lnTo>
                    <a:lnTo>
                      <a:pt x="596" y="1069"/>
                    </a:lnTo>
                    <a:lnTo>
                      <a:pt x="517" y="1030"/>
                    </a:lnTo>
                    <a:lnTo>
                      <a:pt x="334" y="936"/>
                    </a:lnTo>
                    <a:lnTo>
                      <a:pt x="182" y="872"/>
                    </a:lnTo>
                    <a:lnTo>
                      <a:pt x="77" y="800"/>
                    </a:lnTo>
                    <a:lnTo>
                      <a:pt x="8" y="735"/>
                    </a:lnTo>
                    <a:lnTo>
                      <a:pt x="0" y="658"/>
                    </a:lnTo>
                    <a:lnTo>
                      <a:pt x="38" y="555"/>
                    </a:lnTo>
                    <a:lnTo>
                      <a:pt x="117" y="401"/>
                    </a:lnTo>
                    <a:lnTo>
                      <a:pt x="190" y="273"/>
                    </a:lnTo>
                    <a:lnTo>
                      <a:pt x="282" y="140"/>
                    </a:lnTo>
                    <a:lnTo>
                      <a:pt x="352" y="63"/>
                    </a:lnTo>
                    <a:lnTo>
                      <a:pt x="439" y="25"/>
                    </a:lnTo>
                    <a:lnTo>
                      <a:pt x="403" y="2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58" name="Freeform 14"/>
              <p:cNvSpPr>
                <a:spLocks/>
              </p:cNvSpPr>
              <p:nvPr/>
            </p:nvSpPr>
            <p:spPr bwMode="auto">
              <a:xfrm>
                <a:off x="2762" y="2349"/>
                <a:ext cx="121" cy="335"/>
              </a:xfrm>
              <a:custGeom>
                <a:avLst/>
                <a:gdLst>
                  <a:gd name="T0" fmla="*/ 0 w 362"/>
                  <a:gd name="T1" fmla="*/ 0 h 1004"/>
                  <a:gd name="T2" fmla="*/ 0 w 362"/>
                  <a:gd name="T3" fmla="*/ 0 h 1004"/>
                  <a:gd name="T4" fmla="*/ 0 w 362"/>
                  <a:gd name="T5" fmla="*/ 0 h 1004"/>
                  <a:gd name="T6" fmla="*/ 0 w 362"/>
                  <a:gd name="T7" fmla="*/ 0 h 1004"/>
                  <a:gd name="T8" fmla="*/ 0 w 362"/>
                  <a:gd name="T9" fmla="*/ 0 h 1004"/>
                  <a:gd name="T10" fmla="*/ 0 w 362"/>
                  <a:gd name="T11" fmla="*/ 0 h 1004"/>
                  <a:gd name="T12" fmla="*/ 0 w 362"/>
                  <a:gd name="T13" fmla="*/ 0 h 1004"/>
                  <a:gd name="T14" fmla="*/ 0 w 362"/>
                  <a:gd name="T15" fmla="*/ 0 h 1004"/>
                  <a:gd name="T16" fmla="*/ 0 w 362"/>
                  <a:gd name="T17" fmla="*/ 0 h 1004"/>
                  <a:gd name="T18" fmla="*/ 0 w 362"/>
                  <a:gd name="T19" fmla="*/ 0 h 1004"/>
                  <a:gd name="T20" fmla="*/ 0 w 362"/>
                  <a:gd name="T21" fmla="*/ 0 h 1004"/>
                  <a:gd name="T22" fmla="*/ 0 w 362"/>
                  <a:gd name="T23" fmla="*/ 0 h 1004"/>
                  <a:gd name="T24" fmla="*/ 0 w 362"/>
                  <a:gd name="T25" fmla="*/ 0 h 1004"/>
                  <a:gd name="T26" fmla="*/ 0 w 362"/>
                  <a:gd name="T27" fmla="*/ 0 h 1004"/>
                  <a:gd name="T28" fmla="*/ 0 w 362"/>
                  <a:gd name="T29" fmla="*/ 0 h 1004"/>
                  <a:gd name="T30" fmla="*/ 0 w 362"/>
                  <a:gd name="T31" fmla="*/ 0 h 1004"/>
                  <a:gd name="T32" fmla="*/ 0 w 362"/>
                  <a:gd name="T33" fmla="*/ 0 h 1004"/>
                  <a:gd name="T34" fmla="*/ 0 w 362"/>
                  <a:gd name="T35" fmla="*/ 0 h 1004"/>
                  <a:gd name="T36" fmla="*/ 0 w 362"/>
                  <a:gd name="T37" fmla="*/ 0 h 1004"/>
                  <a:gd name="T38" fmla="*/ 0 w 362"/>
                  <a:gd name="T39" fmla="*/ 0 h 1004"/>
                  <a:gd name="T40" fmla="*/ 0 w 362"/>
                  <a:gd name="T41" fmla="*/ 0 h 1004"/>
                  <a:gd name="T42" fmla="*/ 0 w 362"/>
                  <a:gd name="T43" fmla="*/ 0 h 1004"/>
                  <a:gd name="T44" fmla="*/ 0 w 362"/>
                  <a:gd name="T45" fmla="*/ 0 h 100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62"/>
                  <a:gd name="T70" fmla="*/ 0 h 1004"/>
                  <a:gd name="T71" fmla="*/ 362 w 362"/>
                  <a:gd name="T72" fmla="*/ 1004 h 100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62" h="1004">
                    <a:moveTo>
                      <a:pt x="22" y="78"/>
                    </a:moveTo>
                    <a:lnTo>
                      <a:pt x="36" y="27"/>
                    </a:lnTo>
                    <a:lnTo>
                      <a:pt x="92" y="0"/>
                    </a:lnTo>
                    <a:lnTo>
                      <a:pt x="143" y="0"/>
                    </a:lnTo>
                    <a:lnTo>
                      <a:pt x="209" y="39"/>
                    </a:lnTo>
                    <a:lnTo>
                      <a:pt x="271" y="129"/>
                    </a:lnTo>
                    <a:lnTo>
                      <a:pt x="314" y="223"/>
                    </a:lnTo>
                    <a:lnTo>
                      <a:pt x="335" y="350"/>
                    </a:lnTo>
                    <a:lnTo>
                      <a:pt x="354" y="500"/>
                    </a:lnTo>
                    <a:lnTo>
                      <a:pt x="362" y="645"/>
                    </a:lnTo>
                    <a:lnTo>
                      <a:pt x="362" y="833"/>
                    </a:lnTo>
                    <a:lnTo>
                      <a:pt x="335" y="949"/>
                    </a:lnTo>
                    <a:lnTo>
                      <a:pt x="288" y="991"/>
                    </a:lnTo>
                    <a:lnTo>
                      <a:pt x="205" y="1004"/>
                    </a:lnTo>
                    <a:lnTo>
                      <a:pt x="118" y="1001"/>
                    </a:lnTo>
                    <a:lnTo>
                      <a:pt x="74" y="949"/>
                    </a:lnTo>
                    <a:lnTo>
                      <a:pt x="49" y="860"/>
                    </a:lnTo>
                    <a:lnTo>
                      <a:pt x="26" y="770"/>
                    </a:lnTo>
                    <a:lnTo>
                      <a:pt x="9" y="607"/>
                    </a:lnTo>
                    <a:lnTo>
                      <a:pt x="0" y="424"/>
                    </a:lnTo>
                    <a:lnTo>
                      <a:pt x="0" y="210"/>
                    </a:lnTo>
                    <a:lnTo>
                      <a:pt x="22" y="116"/>
                    </a:lnTo>
                    <a:lnTo>
                      <a:pt x="22" y="7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59" name="Freeform 15"/>
              <p:cNvSpPr>
                <a:spLocks/>
              </p:cNvSpPr>
              <p:nvPr/>
            </p:nvSpPr>
            <p:spPr bwMode="auto">
              <a:xfrm>
                <a:off x="2818" y="2358"/>
                <a:ext cx="184" cy="257"/>
              </a:xfrm>
              <a:custGeom>
                <a:avLst/>
                <a:gdLst>
                  <a:gd name="T0" fmla="*/ 0 w 553"/>
                  <a:gd name="T1" fmla="*/ 0 h 771"/>
                  <a:gd name="T2" fmla="*/ 0 w 553"/>
                  <a:gd name="T3" fmla="*/ 0 h 771"/>
                  <a:gd name="T4" fmla="*/ 0 w 553"/>
                  <a:gd name="T5" fmla="*/ 0 h 771"/>
                  <a:gd name="T6" fmla="*/ 0 w 553"/>
                  <a:gd name="T7" fmla="*/ 0 h 771"/>
                  <a:gd name="T8" fmla="*/ 0 w 553"/>
                  <a:gd name="T9" fmla="*/ 0 h 771"/>
                  <a:gd name="T10" fmla="*/ 0 w 553"/>
                  <a:gd name="T11" fmla="*/ 0 h 771"/>
                  <a:gd name="T12" fmla="*/ 0 w 553"/>
                  <a:gd name="T13" fmla="*/ 0 h 771"/>
                  <a:gd name="T14" fmla="*/ 0 w 553"/>
                  <a:gd name="T15" fmla="*/ 0 h 771"/>
                  <a:gd name="T16" fmla="*/ 0 w 553"/>
                  <a:gd name="T17" fmla="*/ 0 h 771"/>
                  <a:gd name="T18" fmla="*/ 0 w 553"/>
                  <a:gd name="T19" fmla="*/ 0 h 771"/>
                  <a:gd name="T20" fmla="*/ 0 w 553"/>
                  <a:gd name="T21" fmla="*/ 0 h 771"/>
                  <a:gd name="T22" fmla="*/ 0 w 553"/>
                  <a:gd name="T23" fmla="*/ 0 h 771"/>
                  <a:gd name="T24" fmla="*/ 0 w 553"/>
                  <a:gd name="T25" fmla="*/ 0 h 771"/>
                  <a:gd name="T26" fmla="*/ 0 w 553"/>
                  <a:gd name="T27" fmla="*/ 0 h 771"/>
                  <a:gd name="T28" fmla="*/ 0 w 553"/>
                  <a:gd name="T29" fmla="*/ 0 h 771"/>
                  <a:gd name="T30" fmla="*/ 0 w 553"/>
                  <a:gd name="T31" fmla="*/ 0 h 771"/>
                  <a:gd name="T32" fmla="*/ 0 w 553"/>
                  <a:gd name="T33" fmla="*/ 0 h 771"/>
                  <a:gd name="T34" fmla="*/ 0 w 553"/>
                  <a:gd name="T35" fmla="*/ 0 h 771"/>
                  <a:gd name="T36" fmla="*/ 0 w 553"/>
                  <a:gd name="T37" fmla="*/ 0 h 771"/>
                  <a:gd name="T38" fmla="*/ 0 w 553"/>
                  <a:gd name="T39" fmla="*/ 0 h 771"/>
                  <a:gd name="T40" fmla="*/ 0 w 553"/>
                  <a:gd name="T41" fmla="*/ 0 h 771"/>
                  <a:gd name="T42" fmla="*/ 0 w 553"/>
                  <a:gd name="T43" fmla="*/ 0 h 771"/>
                  <a:gd name="T44" fmla="*/ 0 w 553"/>
                  <a:gd name="T45" fmla="*/ 0 h 771"/>
                  <a:gd name="T46" fmla="*/ 0 w 553"/>
                  <a:gd name="T47" fmla="*/ 0 h 771"/>
                  <a:gd name="T48" fmla="*/ 0 w 553"/>
                  <a:gd name="T49" fmla="*/ 0 h 771"/>
                  <a:gd name="T50" fmla="*/ 0 w 553"/>
                  <a:gd name="T51" fmla="*/ 0 h 771"/>
                  <a:gd name="T52" fmla="*/ 0 w 553"/>
                  <a:gd name="T53" fmla="*/ 0 h 771"/>
                  <a:gd name="T54" fmla="*/ 0 w 553"/>
                  <a:gd name="T55" fmla="*/ 0 h 771"/>
                  <a:gd name="T56" fmla="*/ 0 w 553"/>
                  <a:gd name="T57" fmla="*/ 0 h 771"/>
                  <a:gd name="T58" fmla="*/ 0 w 553"/>
                  <a:gd name="T59" fmla="*/ 0 h 771"/>
                  <a:gd name="T60" fmla="*/ 0 w 553"/>
                  <a:gd name="T61" fmla="*/ 0 h 771"/>
                  <a:gd name="T62" fmla="*/ 0 w 553"/>
                  <a:gd name="T63" fmla="*/ 0 h 771"/>
                  <a:gd name="T64" fmla="*/ 0 w 553"/>
                  <a:gd name="T65" fmla="*/ 0 h 771"/>
                  <a:gd name="T66" fmla="*/ 0 w 553"/>
                  <a:gd name="T67" fmla="*/ 0 h 771"/>
                  <a:gd name="T68" fmla="*/ 0 w 553"/>
                  <a:gd name="T69" fmla="*/ 0 h 77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53"/>
                  <a:gd name="T106" fmla="*/ 0 h 771"/>
                  <a:gd name="T107" fmla="*/ 553 w 553"/>
                  <a:gd name="T108" fmla="*/ 771 h 77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53" h="771">
                    <a:moveTo>
                      <a:pt x="30" y="0"/>
                    </a:moveTo>
                    <a:lnTo>
                      <a:pt x="143" y="13"/>
                    </a:lnTo>
                    <a:lnTo>
                      <a:pt x="261" y="34"/>
                    </a:lnTo>
                    <a:lnTo>
                      <a:pt x="383" y="103"/>
                    </a:lnTo>
                    <a:lnTo>
                      <a:pt x="470" y="154"/>
                    </a:lnTo>
                    <a:lnTo>
                      <a:pt x="526" y="228"/>
                    </a:lnTo>
                    <a:lnTo>
                      <a:pt x="553" y="270"/>
                    </a:lnTo>
                    <a:lnTo>
                      <a:pt x="500" y="395"/>
                    </a:lnTo>
                    <a:lnTo>
                      <a:pt x="417" y="471"/>
                    </a:lnTo>
                    <a:lnTo>
                      <a:pt x="317" y="526"/>
                    </a:lnTo>
                    <a:lnTo>
                      <a:pt x="265" y="561"/>
                    </a:lnTo>
                    <a:lnTo>
                      <a:pt x="174" y="578"/>
                    </a:lnTo>
                    <a:lnTo>
                      <a:pt x="170" y="612"/>
                    </a:lnTo>
                    <a:lnTo>
                      <a:pt x="240" y="642"/>
                    </a:lnTo>
                    <a:lnTo>
                      <a:pt x="339" y="669"/>
                    </a:lnTo>
                    <a:lnTo>
                      <a:pt x="434" y="720"/>
                    </a:lnTo>
                    <a:lnTo>
                      <a:pt x="396" y="758"/>
                    </a:lnTo>
                    <a:lnTo>
                      <a:pt x="357" y="771"/>
                    </a:lnTo>
                    <a:lnTo>
                      <a:pt x="300" y="715"/>
                    </a:lnTo>
                    <a:lnTo>
                      <a:pt x="213" y="680"/>
                    </a:lnTo>
                    <a:lnTo>
                      <a:pt x="143" y="655"/>
                    </a:lnTo>
                    <a:lnTo>
                      <a:pt x="143" y="604"/>
                    </a:lnTo>
                    <a:lnTo>
                      <a:pt x="157" y="549"/>
                    </a:lnTo>
                    <a:lnTo>
                      <a:pt x="200" y="526"/>
                    </a:lnTo>
                    <a:lnTo>
                      <a:pt x="339" y="471"/>
                    </a:lnTo>
                    <a:lnTo>
                      <a:pt x="417" y="386"/>
                    </a:lnTo>
                    <a:lnTo>
                      <a:pt x="474" y="296"/>
                    </a:lnTo>
                    <a:lnTo>
                      <a:pt x="461" y="253"/>
                    </a:lnTo>
                    <a:lnTo>
                      <a:pt x="417" y="201"/>
                    </a:lnTo>
                    <a:lnTo>
                      <a:pt x="313" y="129"/>
                    </a:lnTo>
                    <a:lnTo>
                      <a:pt x="187" y="103"/>
                    </a:lnTo>
                    <a:lnTo>
                      <a:pt x="104" y="99"/>
                    </a:lnTo>
                    <a:lnTo>
                      <a:pt x="30" y="99"/>
                    </a:lnTo>
                    <a:lnTo>
                      <a:pt x="0" y="51"/>
                    </a:lnTo>
                    <a:lnTo>
                      <a:pt x="3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60" name="Freeform 16"/>
              <p:cNvSpPr>
                <a:spLocks/>
              </p:cNvSpPr>
              <p:nvPr/>
            </p:nvSpPr>
            <p:spPr bwMode="auto">
              <a:xfrm>
                <a:off x="2833" y="2650"/>
                <a:ext cx="224" cy="415"/>
              </a:xfrm>
              <a:custGeom>
                <a:avLst/>
                <a:gdLst>
                  <a:gd name="T0" fmla="*/ 0 w 672"/>
                  <a:gd name="T1" fmla="*/ 0 h 1246"/>
                  <a:gd name="T2" fmla="*/ 0 w 672"/>
                  <a:gd name="T3" fmla="*/ 0 h 1246"/>
                  <a:gd name="T4" fmla="*/ 0 w 672"/>
                  <a:gd name="T5" fmla="*/ 0 h 1246"/>
                  <a:gd name="T6" fmla="*/ 0 w 672"/>
                  <a:gd name="T7" fmla="*/ 0 h 1246"/>
                  <a:gd name="T8" fmla="*/ 0 w 672"/>
                  <a:gd name="T9" fmla="*/ 0 h 1246"/>
                  <a:gd name="T10" fmla="*/ 0 w 672"/>
                  <a:gd name="T11" fmla="*/ 0 h 1246"/>
                  <a:gd name="T12" fmla="*/ 0 w 672"/>
                  <a:gd name="T13" fmla="*/ 0 h 1246"/>
                  <a:gd name="T14" fmla="*/ 0 w 672"/>
                  <a:gd name="T15" fmla="*/ 0 h 1246"/>
                  <a:gd name="T16" fmla="*/ 0 w 672"/>
                  <a:gd name="T17" fmla="*/ 0 h 1246"/>
                  <a:gd name="T18" fmla="*/ 0 w 672"/>
                  <a:gd name="T19" fmla="*/ 0 h 1246"/>
                  <a:gd name="T20" fmla="*/ 0 w 672"/>
                  <a:gd name="T21" fmla="*/ 0 h 1246"/>
                  <a:gd name="T22" fmla="*/ 0 w 672"/>
                  <a:gd name="T23" fmla="*/ 0 h 1246"/>
                  <a:gd name="T24" fmla="*/ 0 w 672"/>
                  <a:gd name="T25" fmla="*/ 0 h 1246"/>
                  <a:gd name="T26" fmla="*/ 0 w 672"/>
                  <a:gd name="T27" fmla="*/ 0 h 1246"/>
                  <a:gd name="T28" fmla="*/ 0 w 672"/>
                  <a:gd name="T29" fmla="*/ 0 h 1246"/>
                  <a:gd name="T30" fmla="*/ 0 w 672"/>
                  <a:gd name="T31" fmla="*/ 0 h 1246"/>
                  <a:gd name="T32" fmla="*/ 0 w 672"/>
                  <a:gd name="T33" fmla="*/ 0 h 1246"/>
                  <a:gd name="T34" fmla="*/ 0 w 672"/>
                  <a:gd name="T35" fmla="*/ 0 h 1246"/>
                  <a:gd name="T36" fmla="*/ 0 w 672"/>
                  <a:gd name="T37" fmla="*/ 0 h 1246"/>
                  <a:gd name="T38" fmla="*/ 0 w 672"/>
                  <a:gd name="T39" fmla="*/ 0 h 1246"/>
                  <a:gd name="T40" fmla="*/ 0 w 672"/>
                  <a:gd name="T41" fmla="*/ 0 h 1246"/>
                  <a:gd name="T42" fmla="*/ 0 w 672"/>
                  <a:gd name="T43" fmla="*/ 0 h 1246"/>
                  <a:gd name="T44" fmla="*/ 0 w 672"/>
                  <a:gd name="T45" fmla="*/ 0 h 1246"/>
                  <a:gd name="T46" fmla="*/ 0 w 672"/>
                  <a:gd name="T47" fmla="*/ 0 h 1246"/>
                  <a:gd name="T48" fmla="*/ 0 w 672"/>
                  <a:gd name="T49" fmla="*/ 0 h 1246"/>
                  <a:gd name="T50" fmla="*/ 0 w 672"/>
                  <a:gd name="T51" fmla="*/ 0 h 1246"/>
                  <a:gd name="T52" fmla="*/ 0 w 672"/>
                  <a:gd name="T53" fmla="*/ 0 h 1246"/>
                  <a:gd name="T54" fmla="*/ 0 w 672"/>
                  <a:gd name="T55" fmla="*/ 0 h 1246"/>
                  <a:gd name="T56" fmla="*/ 0 w 672"/>
                  <a:gd name="T57" fmla="*/ 0 h 1246"/>
                  <a:gd name="T58" fmla="*/ 0 w 672"/>
                  <a:gd name="T59" fmla="*/ 0 h 1246"/>
                  <a:gd name="T60" fmla="*/ 0 w 672"/>
                  <a:gd name="T61" fmla="*/ 0 h 1246"/>
                  <a:gd name="T62" fmla="*/ 0 w 672"/>
                  <a:gd name="T63" fmla="*/ 0 h 1246"/>
                  <a:gd name="T64" fmla="*/ 0 w 672"/>
                  <a:gd name="T65" fmla="*/ 0 h 1246"/>
                  <a:gd name="T66" fmla="*/ 0 w 672"/>
                  <a:gd name="T67" fmla="*/ 0 h 124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672"/>
                  <a:gd name="T103" fmla="*/ 0 h 1246"/>
                  <a:gd name="T104" fmla="*/ 672 w 672"/>
                  <a:gd name="T105" fmla="*/ 1246 h 124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672" h="1246">
                    <a:moveTo>
                      <a:pt x="77" y="0"/>
                    </a:moveTo>
                    <a:lnTo>
                      <a:pt x="17" y="0"/>
                    </a:lnTo>
                    <a:lnTo>
                      <a:pt x="0" y="89"/>
                    </a:lnTo>
                    <a:lnTo>
                      <a:pt x="43" y="142"/>
                    </a:lnTo>
                    <a:lnTo>
                      <a:pt x="182" y="266"/>
                    </a:lnTo>
                    <a:lnTo>
                      <a:pt x="305" y="424"/>
                    </a:lnTo>
                    <a:lnTo>
                      <a:pt x="384" y="587"/>
                    </a:lnTo>
                    <a:lnTo>
                      <a:pt x="395" y="693"/>
                    </a:lnTo>
                    <a:lnTo>
                      <a:pt x="392" y="771"/>
                    </a:lnTo>
                    <a:lnTo>
                      <a:pt x="357" y="946"/>
                    </a:lnTo>
                    <a:lnTo>
                      <a:pt x="313" y="1088"/>
                    </a:lnTo>
                    <a:lnTo>
                      <a:pt x="274" y="1170"/>
                    </a:lnTo>
                    <a:lnTo>
                      <a:pt x="265" y="1221"/>
                    </a:lnTo>
                    <a:lnTo>
                      <a:pt x="305" y="1221"/>
                    </a:lnTo>
                    <a:lnTo>
                      <a:pt x="365" y="1204"/>
                    </a:lnTo>
                    <a:lnTo>
                      <a:pt x="384" y="1208"/>
                    </a:lnTo>
                    <a:lnTo>
                      <a:pt x="510" y="1216"/>
                    </a:lnTo>
                    <a:lnTo>
                      <a:pt x="606" y="1246"/>
                    </a:lnTo>
                    <a:lnTo>
                      <a:pt x="640" y="1229"/>
                    </a:lnTo>
                    <a:lnTo>
                      <a:pt x="672" y="1164"/>
                    </a:lnTo>
                    <a:lnTo>
                      <a:pt x="640" y="1130"/>
                    </a:lnTo>
                    <a:lnTo>
                      <a:pt x="497" y="1126"/>
                    </a:lnTo>
                    <a:lnTo>
                      <a:pt x="395" y="1139"/>
                    </a:lnTo>
                    <a:lnTo>
                      <a:pt x="344" y="1164"/>
                    </a:lnTo>
                    <a:lnTo>
                      <a:pt x="352" y="1105"/>
                    </a:lnTo>
                    <a:lnTo>
                      <a:pt x="405" y="1014"/>
                    </a:lnTo>
                    <a:lnTo>
                      <a:pt x="448" y="874"/>
                    </a:lnTo>
                    <a:lnTo>
                      <a:pt x="484" y="754"/>
                    </a:lnTo>
                    <a:lnTo>
                      <a:pt x="457" y="617"/>
                    </a:lnTo>
                    <a:lnTo>
                      <a:pt x="418" y="471"/>
                    </a:lnTo>
                    <a:lnTo>
                      <a:pt x="339" y="304"/>
                    </a:lnTo>
                    <a:lnTo>
                      <a:pt x="226" y="150"/>
                    </a:lnTo>
                    <a:lnTo>
                      <a:pt x="130" y="38"/>
                    </a:lnTo>
                    <a:lnTo>
                      <a:pt x="77"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61" name="Freeform 17"/>
              <p:cNvSpPr>
                <a:spLocks/>
              </p:cNvSpPr>
              <p:nvPr/>
            </p:nvSpPr>
            <p:spPr bwMode="auto">
              <a:xfrm>
                <a:off x="2692" y="2649"/>
                <a:ext cx="151" cy="423"/>
              </a:xfrm>
              <a:custGeom>
                <a:avLst/>
                <a:gdLst>
                  <a:gd name="T0" fmla="*/ 0 w 453"/>
                  <a:gd name="T1" fmla="*/ 0 h 1270"/>
                  <a:gd name="T2" fmla="*/ 0 w 453"/>
                  <a:gd name="T3" fmla="*/ 0 h 1270"/>
                  <a:gd name="T4" fmla="*/ 0 w 453"/>
                  <a:gd name="T5" fmla="*/ 0 h 1270"/>
                  <a:gd name="T6" fmla="*/ 0 w 453"/>
                  <a:gd name="T7" fmla="*/ 0 h 1270"/>
                  <a:gd name="T8" fmla="*/ 0 w 453"/>
                  <a:gd name="T9" fmla="*/ 0 h 1270"/>
                  <a:gd name="T10" fmla="*/ 0 w 453"/>
                  <a:gd name="T11" fmla="*/ 0 h 1270"/>
                  <a:gd name="T12" fmla="*/ 0 w 453"/>
                  <a:gd name="T13" fmla="*/ 0 h 1270"/>
                  <a:gd name="T14" fmla="*/ 0 w 453"/>
                  <a:gd name="T15" fmla="*/ 0 h 1270"/>
                  <a:gd name="T16" fmla="*/ 0 w 453"/>
                  <a:gd name="T17" fmla="*/ 0 h 1270"/>
                  <a:gd name="T18" fmla="*/ 0 w 453"/>
                  <a:gd name="T19" fmla="*/ 0 h 1270"/>
                  <a:gd name="T20" fmla="*/ 0 w 453"/>
                  <a:gd name="T21" fmla="*/ 0 h 1270"/>
                  <a:gd name="T22" fmla="*/ 0 w 453"/>
                  <a:gd name="T23" fmla="*/ 0 h 1270"/>
                  <a:gd name="T24" fmla="*/ 0 w 453"/>
                  <a:gd name="T25" fmla="*/ 0 h 1270"/>
                  <a:gd name="T26" fmla="*/ 0 w 453"/>
                  <a:gd name="T27" fmla="*/ 0 h 1270"/>
                  <a:gd name="T28" fmla="*/ 0 w 453"/>
                  <a:gd name="T29" fmla="*/ 0 h 1270"/>
                  <a:gd name="T30" fmla="*/ 0 w 453"/>
                  <a:gd name="T31" fmla="*/ 0 h 1270"/>
                  <a:gd name="T32" fmla="*/ 0 w 453"/>
                  <a:gd name="T33" fmla="*/ 0 h 1270"/>
                  <a:gd name="T34" fmla="*/ 0 w 453"/>
                  <a:gd name="T35" fmla="*/ 0 h 1270"/>
                  <a:gd name="T36" fmla="*/ 0 w 453"/>
                  <a:gd name="T37" fmla="*/ 0 h 1270"/>
                  <a:gd name="T38" fmla="*/ 0 w 453"/>
                  <a:gd name="T39" fmla="*/ 0 h 1270"/>
                  <a:gd name="T40" fmla="*/ 0 w 453"/>
                  <a:gd name="T41" fmla="*/ 0 h 1270"/>
                  <a:gd name="T42" fmla="*/ 0 w 453"/>
                  <a:gd name="T43" fmla="*/ 0 h 1270"/>
                  <a:gd name="T44" fmla="*/ 0 w 453"/>
                  <a:gd name="T45" fmla="*/ 0 h 1270"/>
                  <a:gd name="T46" fmla="*/ 0 w 453"/>
                  <a:gd name="T47" fmla="*/ 0 h 1270"/>
                  <a:gd name="T48" fmla="*/ 0 w 453"/>
                  <a:gd name="T49" fmla="*/ 0 h 1270"/>
                  <a:gd name="T50" fmla="*/ 0 w 453"/>
                  <a:gd name="T51" fmla="*/ 0 h 1270"/>
                  <a:gd name="T52" fmla="*/ 0 w 453"/>
                  <a:gd name="T53" fmla="*/ 0 h 1270"/>
                  <a:gd name="T54" fmla="*/ 0 w 453"/>
                  <a:gd name="T55" fmla="*/ 0 h 1270"/>
                  <a:gd name="T56" fmla="*/ 0 w 453"/>
                  <a:gd name="T57" fmla="*/ 0 h 1270"/>
                  <a:gd name="T58" fmla="*/ 0 w 453"/>
                  <a:gd name="T59" fmla="*/ 0 h 1270"/>
                  <a:gd name="T60" fmla="*/ 0 w 453"/>
                  <a:gd name="T61" fmla="*/ 0 h 1270"/>
                  <a:gd name="T62" fmla="*/ 0 w 453"/>
                  <a:gd name="T63" fmla="*/ 0 h 12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53"/>
                  <a:gd name="T97" fmla="*/ 0 h 1270"/>
                  <a:gd name="T98" fmla="*/ 453 w 453"/>
                  <a:gd name="T99" fmla="*/ 1270 h 12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53" h="1270">
                    <a:moveTo>
                      <a:pt x="313" y="0"/>
                    </a:moveTo>
                    <a:lnTo>
                      <a:pt x="257" y="120"/>
                    </a:lnTo>
                    <a:lnTo>
                      <a:pt x="217" y="295"/>
                    </a:lnTo>
                    <a:lnTo>
                      <a:pt x="170" y="488"/>
                    </a:lnTo>
                    <a:lnTo>
                      <a:pt x="127" y="684"/>
                    </a:lnTo>
                    <a:lnTo>
                      <a:pt x="127" y="757"/>
                    </a:lnTo>
                    <a:lnTo>
                      <a:pt x="170" y="886"/>
                    </a:lnTo>
                    <a:lnTo>
                      <a:pt x="230" y="954"/>
                    </a:lnTo>
                    <a:lnTo>
                      <a:pt x="287" y="1040"/>
                    </a:lnTo>
                    <a:lnTo>
                      <a:pt x="327" y="1103"/>
                    </a:lnTo>
                    <a:lnTo>
                      <a:pt x="309" y="1133"/>
                    </a:lnTo>
                    <a:lnTo>
                      <a:pt x="209" y="1146"/>
                    </a:lnTo>
                    <a:lnTo>
                      <a:pt x="48" y="1171"/>
                    </a:lnTo>
                    <a:lnTo>
                      <a:pt x="0" y="1211"/>
                    </a:lnTo>
                    <a:lnTo>
                      <a:pt x="40" y="1245"/>
                    </a:lnTo>
                    <a:lnTo>
                      <a:pt x="131" y="1270"/>
                    </a:lnTo>
                    <a:lnTo>
                      <a:pt x="236" y="1219"/>
                    </a:lnTo>
                    <a:lnTo>
                      <a:pt x="313" y="1184"/>
                    </a:lnTo>
                    <a:lnTo>
                      <a:pt x="413" y="1171"/>
                    </a:lnTo>
                    <a:lnTo>
                      <a:pt x="453" y="1159"/>
                    </a:lnTo>
                    <a:lnTo>
                      <a:pt x="440" y="1116"/>
                    </a:lnTo>
                    <a:lnTo>
                      <a:pt x="327" y="1006"/>
                    </a:lnTo>
                    <a:lnTo>
                      <a:pt x="261" y="890"/>
                    </a:lnTo>
                    <a:lnTo>
                      <a:pt x="204" y="812"/>
                    </a:lnTo>
                    <a:lnTo>
                      <a:pt x="196" y="736"/>
                    </a:lnTo>
                    <a:lnTo>
                      <a:pt x="223" y="608"/>
                    </a:lnTo>
                    <a:lnTo>
                      <a:pt x="283" y="475"/>
                    </a:lnTo>
                    <a:lnTo>
                      <a:pt x="349" y="249"/>
                    </a:lnTo>
                    <a:lnTo>
                      <a:pt x="405" y="116"/>
                    </a:lnTo>
                    <a:lnTo>
                      <a:pt x="400" y="38"/>
                    </a:lnTo>
                    <a:lnTo>
                      <a:pt x="349" y="0"/>
                    </a:lnTo>
                    <a:lnTo>
                      <a:pt x="313"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1753" name="Group 21"/>
            <p:cNvGrpSpPr>
              <a:grpSpLocks/>
            </p:cNvGrpSpPr>
            <p:nvPr/>
          </p:nvGrpSpPr>
          <p:grpSpPr bwMode="auto">
            <a:xfrm>
              <a:off x="2853" y="1969"/>
              <a:ext cx="93" cy="125"/>
              <a:chOff x="2853" y="1969"/>
              <a:chExt cx="93" cy="125"/>
            </a:xfrm>
          </p:grpSpPr>
          <p:sp>
            <p:nvSpPr>
              <p:cNvPr id="31754" name="Freeform 19"/>
              <p:cNvSpPr>
                <a:spLocks/>
              </p:cNvSpPr>
              <p:nvPr/>
            </p:nvSpPr>
            <p:spPr bwMode="auto">
              <a:xfrm>
                <a:off x="2871" y="1969"/>
                <a:ext cx="75" cy="87"/>
              </a:xfrm>
              <a:custGeom>
                <a:avLst/>
                <a:gdLst>
                  <a:gd name="T0" fmla="*/ 0 w 224"/>
                  <a:gd name="T1" fmla="*/ 0 h 260"/>
                  <a:gd name="T2" fmla="*/ 0 w 224"/>
                  <a:gd name="T3" fmla="*/ 0 h 260"/>
                  <a:gd name="T4" fmla="*/ 0 w 224"/>
                  <a:gd name="T5" fmla="*/ 0 h 260"/>
                  <a:gd name="T6" fmla="*/ 0 w 224"/>
                  <a:gd name="T7" fmla="*/ 0 h 260"/>
                  <a:gd name="T8" fmla="*/ 0 w 224"/>
                  <a:gd name="T9" fmla="*/ 0 h 260"/>
                  <a:gd name="T10" fmla="*/ 0 w 224"/>
                  <a:gd name="T11" fmla="*/ 0 h 260"/>
                  <a:gd name="T12" fmla="*/ 0 w 224"/>
                  <a:gd name="T13" fmla="*/ 0 h 260"/>
                  <a:gd name="T14" fmla="*/ 0 w 224"/>
                  <a:gd name="T15" fmla="*/ 0 h 260"/>
                  <a:gd name="T16" fmla="*/ 0 w 224"/>
                  <a:gd name="T17" fmla="*/ 0 h 260"/>
                  <a:gd name="T18" fmla="*/ 0 w 224"/>
                  <a:gd name="T19" fmla="*/ 0 h 260"/>
                  <a:gd name="T20" fmla="*/ 0 w 224"/>
                  <a:gd name="T21" fmla="*/ 0 h 260"/>
                  <a:gd name="T22" fmla="*/ 0 w 224"/>
                  <a:gd name="T23" fmla="*/ 0 h 260"/>
                  <a:gd name="T24" fmla="*/ 0 w 224"/>
                  <a:gd name="T25" fmla="*/ 0 h 260"/>
                  <a:gd name="T26" fmla="*/ 0 w 224"/>
                  <a:gd name="T27" fmla="*/ 0 h 260"/>
                  <a:gd name="T28" fmla="*/ 0 w 224"/>
                  <a:gd name="T29" fmla="*/ 0 h 260"/>
                  <a:gd name="T30" fmla="*/ 0 w 224"/>
                  <a:gd name="T31" fmla="*/ 0 h 260"/>
                  <a:gd name="T32" fmla="*/ 0 w 224"/>
                  <a:gd name="T33" fmla="*/ 0 h 260"/>
                  <a:gd name="T34" fmla="*/ 0 w 224"/>
                  <a:gd name="T35" fmla="*/ 0 h 260"/>
                  <a:gd name="T36" fmla="*/ 0 w 224"/>
                  <a:gd name="T37" fmla="*/ 0 h 260"/>
                  <a:gd name="T38" fmla="*/ 0 w 224"/>
                  <a:gd name="T39" fmla="*/ 0 h 260"/>
                  <a:gd name="T40" fmla="*/ 0 w 224"/>
                  <a:gd name="T41" fmla="*/ 0 h 260"/>
                  <a:gd name="T42" fmla="*/ 0 w 224"/>
                  <a:gd name="T43" fmla="*/ 0 h 2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24"/>
                  <a:gd name="T67" fmla="*/ 0 h 260"/>
                  <a:gd name="T68" fmla="*/ 224 w 224"/>
                  <a:gd name="T69" fmla="*/ 260 h 26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24" h="260">
                    <a:moveTo>
                      <a:pt x="27" y="11"/>
                    </a:moveTo>
                    <a:lnTo>
                      <a:pt x="87" y="0"/>
                    </a:lnTo>
                    <a:lnTo>
                      <a:pt x="145" y="4"/>
                    </a:lnTo>
                    <a:lnTo>
                      <a:pt x="198" y="29"/>
                    </a:lnTo>
                    <a:lnTo>
                      <a:pt x="224" y="76"/>
                    </a:lnTo>
                    <a:lnTo>
                      <a:pt x="224" y="114"/>
                    </a:lnTo>
                    <a:lnTo>
                      <a:pt x="198" y="165"/>
                    </a:lnTo>
                    <a:lnTo>
                      <a:pt x="153" y="196"/>
                    </a:lnTo>
                    <a:lnTo>
                      <a:pt x="87" y="196"/>
                    </a:lnTo>
                    <a:lnTo>
                      <a:pt x="48" y="221"/>
                    </a:lnTo>
                    <a:lnTo>
                      <a:pt x="34" y="260"/>
                    </a:lnTo>
                    <a:lnTo>
                      <a:pt x="0" y="247"/>
                    </a:lnTo>
                    <a:lnTo>
                      <a:pt x="13" y="196"/>
                    </a:lnTo>
                    <a:lnTo>
                      <a:pt x="61" y="165"/>
                    </a:lnTo>
                    <a:lnTo>
                      <a:pt x="140" y="158"/>
                    </a:lnTo>
                    <a:lnTo>
                      <a:pt x="171" y="127"/>
                    </a:lnTo>
                    <a:lnTo>
                      <a:pt x="179" y="80"/>
                    </a:lnTo>
                    <a:lnTo>
                      <a:pt x="145" y="38"/>
                    </a:lnTo>
                    <a:lnTo>
                      <a:pt x="92" y="38"/>
                    </a:lnTo>
                    <a:lnTo>
                      <a:pt x="34" y="51"/>
                    </a:lnTo>
                    <a:lnTo>
                      <a:pt x="13" y="38"/>
                    </a:lnTo>
                    <a:lnTo>
                      <a:pt x="27"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55" name="Freeform 20"/>
              <p:cNvSpPr>
                <a:spLocks/>
              </p:cNvSpPr>
              <p:nvPr/>
            </p:nvSpPr>
            <p:spPr bwMode="auto">
              <a:xfrm>
                <a:off x="2853" y="2070"/>
                <a:ext cx="23" cy="24"/>
              </a:xfrm>
              <a:custGeom>
                <a:avLst/>
                <a:gdLst>
                  <a:gd name="T0" fmla="*/ 0 w 70"/>
                  <a:gd name="T1" fmla="*/ 0 h 71"/>
                  <a:gd name="T2" fmla="*/ 0 w 70"/>
                  <a:gd name="T3" fmla="*/ 0 h 71"/>
                  <a:gd name="T4" fmla="*/ 0 w 70"/>
                  <a:gd name="T5" fmla="*/ 0 h 71"/>
                  <a:gd name="T6" fmla="*/ 0 w 70"/>
                  <a:gd name="T7" fmla="*/ 0 h 71"/>
                  <a:gd name="T8" fmla="*/ 0 w 70"/>
                  <a:gd name="T9" fmla="*/ 0 h 71"/>
                  <a:gd name="T10" fmla="*/ 0 w 70"/>
                  <a:gd name="T11" fmla="*/ 0 h 71"/>
                  <a:gd name="T12" fmla="*/ 0 w 70"/>
                  <a:gd name="T13" fmla="*/ 0 h 71"/>
                  <a:gd name="T14" fmla="*/ 0 60000 65536"/>
                  <a:gd name="T15" fmla="*/ 0 60000 65536"/>
                  <a:gd name="T16" fmla="*/ 0 60000 65536"/>
                  <a:gd name="T17" fmla="*/ 0 60000 65536"/>
                  <a:gd name="T18" fmla="*/ 0 60000 65536"/>
                  <a:gd name="T19" fmla="*/ 0 60000 65536"/>
                  <a:gd name="T20" fmla="*/ 0 60000 65536"/>
                  <a:gd name="T21" fmla="*/ 0 w 70"/>
                  <a:gd name="T22" fmla="*/ 0 h 71"/>
                  <a:gd name="T23" fmla="*/ 70 w 70"/>
                  <a:gd name="T24" fmla="*/ 71 h 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71">
                    <a:moveTo>
                      <a:pt x="70" y="4"/>
                    </a:moveTo>
                    <a:lnTo>
                      <a:pt x="35" y="0"/>
                    </a:lnTo>
                    <a:lnTo>
                      <a:pt x="11" y="26"/>
                    </a:lnTo>
                    <a:lnTo>
                      <a:pt x="0" y="67"/>
                    </a:lnTo>
                    <a:lnTo>
                      <a:pt x="35" y="71"/>
                    </a:lnTo>
                    <a:lnTo>
                      <a:pt x="63" y="52"/>
                    </a:lnTo>
                    <a:lnTo>
                      <a:pt x="70"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Tree>
  </p:cSld>
  <p:clrMapOvr>
    <a:masterClrMapping/>
  </p:clrMapOvr>
  <p:timing>
    <p:tnLst>
      <p:par>
        <p:cTn id="1" dur="indefinite" restart="never" nodeType="tmRoot"/>
      </p:par>
    </p:tnLst>
  </p:timing>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a:xfrm>
            <a:off x="685800" y="-134938"/>
            <a:ext cx="7772400" cy="1143001"/>
          </a:xfrm>
        </p:spPr>
        <p:txBody>
          <a:bodyPr/>
          <a:lstStyle/>
          <a:p>
            <a:pPr eaLnBrk="1" hangingPunct="1"/>
            <a:r>
              <a:rPr lang="en-US" altLang="en-US" smtClean="0"/>
              <a:t>CountingSort</a:t>
            </a:r>
          </a:p>
        </p:txBody>
      </p:sp>
      <p:sp>
        <p:nvSpPr>
          <p:cNvPr id="459779" name="Text Box 3"/>
          <p:cNvSpPr txBox="1">
            <a:spLocks noChangeArrowheads="1"/>
          </p:cNvSpPr>
          <p:nvPr/>
        </p:nvSpPr>
        <p:spPr bwMode="auto">
          <a:xfrm>
            <a:off x="60325" y="992188"/>
            <a:ext cx="1095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a:t>
            </a:r>
          </a:p>
        </p:txBody>
      </p:sp>
      <p:sp>
        <p:nvSpPr>
          <p:cNvPr id="459780" name="Text Box 4"/>
          <p:cNvSpPr txBox="1">
            <a:spLocks noChangeArrowheads="1"/>
          </p:cNvSpPr>
          <p:nvPr/>
        </p:nvSpPr>
        <p:spPr bwMode="auto">
          <a:xfrm>
            <a:off x="76200" y="1525588"/>
            <a:ext cx="1349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Output:</a:t>
            </a:r>
          </a:p>
        </p:txBody>
      </p:sp>
      <p:sp>
        <p:nvSpPr>
          <p:cNvPr id="459781" name="Text Box 5"/>
          <p:cNvSpPr txBox="1">
            <a:spLocks noChangeArrowheads="1"/>
          </p:cNvSpPr>
          <p:nvPr/>
        </p:nvSpPr>
        <p:spPr bwMode="auto">
          <a:xfrm>
            <a:off x="92075" y="2058988"/>
            <a:ext cx="115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dex:</a:t>
            </a:r>
          </a:p>
        </p:txBody>
      </p:sp>
      <p:graphicFrame>
        <p:nvGraphicFramePr>
          <p:cNvPr id="416774" name="Group 6"/>
          <p:cNvGraphicFramePr>
            <a:graphicFrameLocks noGrp="1"/>
          </p:cNvGraphicFramePr>
          <p:nvPr>
            <p:ph idx="1"/>
          </p:nvPr>
        </p:nvGraphicFramePr>
        <p:xfrm>
          <a:off x="1447800" y="990600"/>
          <a:ext cx="7543800" cy="1676400"/>
        </p:xfrm>
        <a:graphic>
          <a:graphicData uri="http://schemas.openxmlformats.org/drawingml/2006/table">
            <a:tbl>
              <a:tblPr/>
              <a:tblGrid>
                <a:gridCol w="396875">
                  <a:extLst>
                    <a:ext uri="{9D8B030D-6E8A-4147-A177-3AD203B41FA5}">
                      <a16:colId xmlns:a16="http://schemas.microsoft.com/office/drawing/2014/main" val="20000"/>
                    </a:ext>
                  </a:extLst>
                </a:gridCol>
                <a:gridCol w="396875">
                  <a:extLst>
                    <a:ext uri="{9D8B030D-6E8A-4147-A177-3AD203B41FA5}">
                      <a16:colId xmlns:a16="http://schemas.microsoft.com/office/drawing/2014/main" val="20001"/>
                    </a:ext>
                  </a:extLst>
                </a:gridCol>
                <a:gridCol w="396875">
                  <a:extLst>
                    <a:ext uri="{9D8B030D-6E8A-4147-A177-3AD203B41FA5}">
                      <a16:colId xmlns:a16="http://schemas.microsoft.com/office/drawing/2014/main" val="20002"/>
                    </a:ext>
                  </a:extLst>
                </a:gridCol>
                <a:gridCol w="396875">
                  <a:extLst>
                    <a:ext uri="{9D8B030D-6E8A-4147-A177-3AD203B41FA5}">
                      <a16:colId xmlns:a16="http://schemas.microsoft.com/office/drawing/2014/main" val="20003"/>
                    </a:ext>
                  </a:extLst>
                </a:gridCol>
                <a:gridCol w="398463">
                  <a:extLst>
                    <a:ext uri="{9D8B030D-6E8A-4147-A177-3AD203B41FA5}">
                      <a16:colId xmlns:a16="http://schemas.microsoft.com/office/drawing/2014/main" val="20004"/>
                    </a:ext>
                  </a:extLst>
                </a:gridCol>
                <a:gridCol w="396875">
                  <a:extLst>
                    <a:ext uri="{9D8B030D-6E8A-4147-A177-3AD203B41FA5}">
                      <a16:colId xmlns:a16="http://schemas.microsoft.com/office/drawing/2014/main" val="20005"/>
                    </a:ext>
                  </a:extLst>
                </a:gridCol>
                <a:gridCol w="396875">
                  <a:extLst>
                    <a:ext uri="{9D8B030D-6E8A-4147-A177-3AD203B41FA5}">
                      <a16:colId xmlns:a16="http://schemas.microsoft.com/office/drawing/2014/main" val="20006"/>
                    </a:ext>
                  </a:extLst>
                </a:gridCol>
                <a:gridCol w="396875">
                  <a:extLst>
                    <a:ext uri="{9D8B030D-6E8A-4147-A177-3AD203B41FA5}">
                      <a16:colId xmlns:a16="http://schemas.microsoft.com/office/drawing/2014/main" val="20007"/>
                    </a:ext>
                  </a:extLst>
                </a:gridCol>
                <a:gridCol w="396875">
                  <a:extLst>
                    <a:ext uri="{9D8B030D-6E8A-4147-A177-3AD203B41FA5}">
                      <a16:colId xmlns:a16="http://schemas.microsoft.com/office/drawing/2014/main" val="20008"/>
                    </a:ext>
                  </a:extLst>
                </a:gridCol>
                <a:gridCol w="396875">
                  <a:extLst>
                    <a:ext uri="{9D8B030D-6E8A-4147-A177-3AD203B41FA5}">
                      <a16:colId xmlns:a16="http://schemas.microsoft.com/office/drawing/2014/main" val="20009"/>
                    </a:ext>
                  </a:extLst>
                </a:gridCol>
                <a:gridCol w="396875">
                  <a:extLst>
                    <a:ext uri="{9D8B030D-6E8A-4147-A177-3AD203B41FA5}">
                      <a16:colId xmlns:a16="http://schemas.microsoft.com/office/drawing/2014/main" val="20010"/>
                    </a:ext>
                  </a:extLst>
                </a:gridCol>
                <a:gridCol w="396875">
                  <a:extLst>
                    <a:ext uri="{9D8B030D-6E8A-4147-A177-3AD203B41FA5}">
                      <a16:colId xmlns:a16="http://schemas.microsoft.com/office/drawing/2014/main" val="20011"/>
                    </a:ext>
                  </a:extLst>
                </a:gridCol>
                <a:gridCol w="396875">
                  <a:extLst>
                    <a:ext uri="{9D8B030D-6E8A-4147-A177-3AD203B41FA5}">
                      <a16:colId xmlns:a16="http://schemas.microsoft.com/office/drawing/2014/main" val="20012"/>
                    </a:ext>
                  </a:extLst>
                </a:gridCol>
                <a:gridCol w="396875">
                  <a:extLst>
                    <a:ext uri="{9D8B030D-6E8A-4147-A177-3AD203B41FA5}">
                      <a16:colId xmlns:a16="http://schemas.microsoft.com/office/drawing/2014/main" val="20013"/>
                    </a:ext>
                  </a:extLst>
                </a:gridCol>
                <a:gridCol w="398462">
                  <a:extLst>
                    <a:ext uri="{9D8B030D-6E8A-4147-A177-3AD203B41FA5}">
                      <a16:colId xmlns:a16="http://schemas.microsoft.com/office/drawing/2014/main" val="20014"/>
                    </a:ext>
                  </a:extLst>
                </a:gridCol>
                <a:gridCol w="396875">
                  <a:extLst>
                    <a:ext uri="{9D8B030D-6E8A-4147-A177-3AD203B41FA5}">
                      <a16:colId xmlns:a16="http://schemas.microsoft.com/office/drawing/2014/main" val="20015"/>
                    </a:ext>
                  </a:extLst>
                </a:gridCol>
                <a:gridCol w="396875">
                  <a:extLst>
                    <a:ext uri="{9D8B030D-6E8A-4147-A177-3AD203B41FA5}">
                      <a16:colId xmlns:a16="http://schemas.microsoft.com/office/drawing/2014/main" val="20016"/>
                    </a:ext>
                  </a:extLst>
                </a:gridCol>
                <a:gridCol w="396875">
                  <a:extLst>
                    <a:ext uri="{9D8B030D-6E8A-4147-A177-3AD203B41FA5}">
                      <a16:colId xmlns:a16="http://schemas.microsoft.com/office/drawing/2014/main" val="20017"/>
                    </a:ext>
                  </a:extLst>
                </a:gridCol>
                <a:gridCol w="396875">
                  <a:extLst>
                    <a:ext uri="{9D8B030D-6E8A-4147-A177-3AD203B41FA5}">
                      <a16:colId xmlns:a16="http://schemas.microsoft.com/office/drawing/2014/main" val="20018"/>
                    </a:ext>
                  </a:extLst>
                </a:gridCol>
              </a:tblGrid>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459864" name="Group 88"/>
          <p:cNvGrpSpPr>
            <a:grpSpLocks/>
          </p:cNvGrpSpPr>
          <p:nvPr/>
        </p:nvGrpSpPr>
        <p:grpSpPr bwMode="auto">
          <a:xfrm>
            <a:off x="1500188" y="2128838"/>
            <a:ext cx="7535862" cy="500062"/>
            <a:chOff x="945" y="1341"/>
            <a:chExt cx="4747" cy="315"/>
          </a:xfrm>
        </p:grpSpPr>
        <p:sp>
          <p:nvSpPr>
            <p:cNvPr id="459959" name="Text Box 89"/>
            <p:cNvSpPr txBox="1">
              <a:spLocks noChangeArrowheads="1"/>
            </p:cNvSpPr>
            <p:nvPr/>
          </p:nvSpPr>
          <p:spPr bwMode="auto">
            <a:xfrm>
              <a:off x="362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1</a:t>
              </a:r>
            </a:p>
          </p:txBody>
        </p:sp>
        <p:sp>
          <p:nvSpPr>
            <p:cNvPr id="459960" name="Text Box 90"/>
            <p:cNvSpPr txBox="1">
              <a:spLocks noChangeArrowheads="1"/>
            </p:cNvSpPr>
            <p:nvPr/>
          </p:nvSpPr>
          <p:spPr bwMode="auto">
            <a:xfrm>
              <a:off x="336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0</a:t>
              </a:r>
            </a:p>
          </p:txBody>
        </p:sp>
        <p:sp>
          <p:nvSpPr>
            <p:cNvPr id="459961" name="Text Box 91"/>
            <p:cNvSpPr txBox="1">
              <a:spLocks noChangeArrowheads="1"/>
            </p:cNvSpPr>
            <p:nvPr/>
          </p:nvSpPr>
          <p:spPr bwMode="auto">
            <a:xfrm>
              <a:off x="317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9</a:t>
              </a:r>
            </a:p>
          </p:txBody>
        </p:sp>
        <p:sp>
          <p:nvSpPr>
            <p:cNvPr id="459962" name="Text Box 92"/>
            <p:cNvSpPr txBox="1">
              <a:spLocks noChangeArrowheads="1"/>
            </p:cNvSpPr>
            <p:nvPr/>
          </p:nvSpPr>
          <p:spPr bwMode="auto">
            <a:xfrm>
              <a:off x="292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8</a:t>
              </a:r>
            </a:p>
          </p:txBody>
        </p:sp>
        <p:sp>
          <p:nvSpPr>
            <p:cNvPr id="459963" name="Text Box 93"/>
            <p:cNvSpPr txBox="1">
              <a:spLocks noChangeArrowheads="1"/>
            </p:cNvSpPr>
            <p:nvPr/>
          </p:nvSpPr>
          <p:spPr bwMode="auto">
            <a:xfrm>
              <a:off x="2688"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7</a:t>
              </a:r>
            </a:p>
          </p:txBody>
        </p:sp>
        <p:sp>
          <p:nvSpPr>
            <p:cNvPr id="459964" name="Text Box 94"/>
            <p:cNvSpPr txBox="1">
              <a:spLocks noChangeArrowheads="1"/>
            </p:cNvSpPr>
            <p:nvPr/>
          </p:nvSpPr>
          <p:spPr bwMode="auto">
            <a:xfrm>
              <a:off x="242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6</a:t>
              </a:r>
            </a:p>
          </p:txBody>
        </p:sp>
        <p:sp>
          <p:nvSpPr>
            <p:cNvPr id="459965" name="Text Box 95"/>
            <p:cNvSpPr txBox="1">
              <a:spLocks noChangeArrowheads="1"/>
            </p:cNvSpPr>
            <p:nvPr/>
          </p:nvSpPr>
          <p:spPr bwMode="auto">
            <a:xfrm>
              <a:off x="2173"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5</a:t>
              </a:r>
            </a:p>
          </p:txBody>
        </p:sp>
        <p:sp>
          <p:nvSpPr>
            <p:cNvPr id="459966" name="Text Box 96"/>
            <p:cNvSpPr txBox="1">
              <a:spLocks noChangeArrowheads="1"/>
            </p:cNvSpPr>
            <p:nvPr/>
          </p:nvSpPr>
          <p:spPr bwMode="auto">
            <a:xfrm>
              <a:off x="190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4</a:t>
              </a:r>
            </a:p>
          </p:txBody>
        </p:sp>
        <p:sp>
          <p:nvSpPr>
            <p:cNvPr id="459967" name="Text Box 97"/>
            <p:cNvSpPr txBox="1">
              <a:spLocks noChangeArrowheads="1"/>
            </p:cNvSpPr>
            <p:nvPr/>
          </p:nvSpPr>
          <p:spPr bwMode="auto">
            <a:xfrm>
              <a:off x="1661"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3</a:t>
              </a:r>
            </a:p>
          </p:txBody>
        </p:sp>
        <p:sp>
          <p:nvSpPr>
            <p:cNvPr id="459968" name="Text Box 98"/>
            <p:cNvSpPr txBox="1">
              <a:spLocks noChangeArrowheads="1"/>
            </p:cNvSpPr>
            <p:nvPr/>
          </p:nvSpPr>
          <p:spPr bwMode="auto">
            <a:xfrm>
              <a:off x="142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2</a:t>
              </a:r>
            </a:p>
          </p:txBody>
        </p:sp>
        <p:sp>
          <p:nvSpPr>
            <p:cNvPr id="459969" name="Text Box 99"/>
            <p:cNvSpPr txBox="1">
              <a:spLocks noChangeArrowheads="1"/>
            </p:cNvSpPr>
            <p:nvPr/>
          </p:nvSpPr>
          <p:spPr bwMode="auto">
            <a:xfrm>
              <a:off x="117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a:t>
              </a:r>
            </a:p>
          </p:txBody>
        </p:sp>
        <p:sp>
          <p:nvSpPr>
            <p:cNvPr id="459970" name="Text Box 100"/>
            <p:cNvSpPr txBox="1">
              <a:spLocks noChangeArrowheads="1"/>
            </p:cNvSpPr>
            <p:nvPr/>
          </p:nvSpPr>
          <p:spPr bwMode="auto">
            <a:xfrm>
              <a:off x="945"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0</a:t>
              </a:r>
            </a:p>
          </p:txBody>
        </p:sp>
        <p:sp>
          <p:nvSpPr>
            <p:cNvPr id="459971" name="Text Box 101"/>
            <p:cNvSpPr txBox="1">
              <a:spLocks noChangeArrowheads="1"/>
            </p:cNvSpPr>
            <p:nvPr/>
          </p:nvSpPr>
          <p:spPr bwMode="auto">
            <a:xfrm>
              <a:off x="3872" y="1342"/>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2</a:t>
              </a:r>
            </a:p>
          </p:txBody>
        </p:sp>
        <p:sp>
          <p:nvSpPr>
            <p:cNvPr id="459972" name="Text Box 102"/>
            <p:cNvSpPr txBox="1">
              <a:spLocks noChangeArrowheads="1"/>
            </p:cNvSpPr>
            <p:nvPr/>
          </p:nvSpPr>
          <p:spPr bwMode="auto">
            <a:xfrm>
              <a:off x="4133" y="1343"/>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3</a:t>
              </a:r>
            </a:p>
          </p:txBody>
        </p:sp>
        <p:sp>
          <p:nvSpPr>
            <p:cNvPr id="459973" name="Text Box 103"/>
            <p:cNvSpPr txBox="1">
              <a:spLocks noChangeArrowheads="1"/>
            </p:cNvSpPr>
            <p:nvPr/>
          </p:nvSpPr>
          <p:spPr bwMode="auto">
            <a:xfrm>
              <a:off x="4380" y="1344"/>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4</a:t>
              </a:r>
            </a:p>
          </p:txBody>
        </p:sp>
        <p:sp>
          <p:nvSpPr>
            <p:cNvPr id="459974" name="Text Box 104"/>
            <p:cNvSpPr txBox="1">
              <a:spLocks noChangeArrowheads="1"/>
            </p:cNvSpPr>
            <p:nvPr/>
          </p:nvSpPr>
          <p:spPr bwMode="auto">
            <a:xfrm>
              <a:off x="4627" y="1345"/>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5</a:t>
              </a:r>
            </a:p>
          </p:txBody>
        </p:sp>
        <p:sp>
          <p:nvSpPr>
            <p:cNvPr id="459975" name="Text Box 105"/>
            <p:cNvSpPr txBox="1">
              <a:spLocks noChangeArrowheads="1"/>
            </p:cNvSpPr>
            <p:nvPr/>
          </p:nvSpPr>
          <p:spPr bwMode="auto">
            <a:xfrm>
              <a:off x="4874" y="1346"/>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6</a:t>
              </a:r>
            </a:p>
          </p:txBody>
        </p:sp>
        <p:sp>
          <p:nvSpPr>
            <p:cNvPr id="459976" name="Text Box 106"/>
            <p:cNvSpPr txBox="1">
              <a:spLocks noChangeArrowheads="1"/>
            </p:cNvSpPr>
            <p:nvPr/>
          </p:nvSpPr>
          <p:spPr bwMode="auto">
            <a:xfrm>
              <a:off x="5121" y="1347"/>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7</a:t>
              </a:r>
            </a:p>
          </p:txBody>
        </p:sp>
        <p:sp>
          <p:nvSpPr>
            <p:cNvPr id="459977" name="Text Box 107"/>
            <p:cNvSpPr txBox="1">
              <a:spLocks noChangeArrowheads="1"/>
            </p:cNvSpPr>
            <p:nvPr/>
          </p:nvSpPr>
          <p:spPr bwMode="auto">
            <a:xfrm>
              <a:off x="5368" y="1348"/>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8</a:t>
              </a:r>
            </a:p>
          </p:txBody>
        </p:sp>
      </p:grpSp>
      <p:sp>
        <p:nvSpPr>
          <p:cNvPr id="459865" name="Text Box 108"/>
          <p:cNvSpPr txBox="1">
            <a:spLocks noChangeArrowheads="1"/>
          </p:cNvSpPr>
          <p:nvPr/>
        </p:nvSpPr>
        <p:spPr bwMode="auto">
          <a:xfrm>
            <a:off x="3013075" y="3336925"/>
            <a:ext cx="1466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Value </a:t>
            </a:r>
            <a:r>
              <a:rPr lang="en-US" altLang="en-US" sz="3000"/>
              <a:t>v</a:t>
            </a:r>
            <a:r>
              <a:rPr lang="en-US" altLang="en-US" sz="3000" i="0"/>
              <a:t>:</a:t>
            </a:r>
          </a:p>
        </p:txBody>
      </p:sp>
      <p:grpSp>
        <p:nvGrpSpPr>
          <p:cNvPr id="459866" name="Group 109"/>
          <p:cNvGrpSpPr>
            <a:grpSpLocks/>
          </p:cNvGrpSpPr>
          <p:nvPr/>
        </p:nvGrpSpPr>
        <p:grpSpPr bwMode="auto">
          <a:xfrm>
            <a:off x="1465263" y="1008063"/>
            <a:ext cx="7504112" cy="549275"/>
            <a:chOff x="923" y="1104"/>
            <a:chExt cx="4727" cy="346"/>
          </a:xfrm>
        </p:grpSpPr>
        <p:sp>
          <p:nvSpPr>
            <p:cNvPr id="459940" name="Text Box 110"/>
            <p:cNvSpPr txBox="1">
              <a:spLocks noChangeArrowheads="1"/>
            </p:cNvSpPr>
            <p:nvPr/>
          </p:nvSpPr>
          <p:spPr bwMode="auto">
            <a:xfrm>
              <a:off x="923"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9941" name="Text Box 111"/>
            <p:cNvSpPr txBox="1">
              <a:spLocks noChangeArrowheads="1"/>
            </p:cNvSpPr>
            <p:nvPr/>
          </p:nvSpPr>
          <p:spPr bwMode="auto">
            <a:xfrm>
              <a:off x="115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9942" name="Text Box 112"/>
            <p:cNvSpPr txBox="1">
              <a:spLocks noChangeArrowheads="1"/>
            </p:cNvSpPr>
            <p:nvPr/>
          </p:nvSpPr>
          <p:spPr bwMode="auto">
            <a:xfrm>
              <a:off x="141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9943" name="Text Box 113"/>
            <p:cNvSpPr txBox="1">
              <a:spLocks noChangeArrowheads="1"/>
            </p:cNvSpPr>
            <p:nvPr/>
          </p:nvSpPr>
          <p:spPr bwMode="auto">
            <a:xfrm>
              <a:off x="167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9944" name="Text Box 114"/>
            <p:cNvSpPr txBox="1">
              <a:spLocks noChangeArrowheads="1"/>
            </p:cNvSpPr>
            <p:nvPr/>
          </p:nvSpPr>
          <p:spPr bwMode="auto">
            <a:xfrm>
              <a:off x="193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59945" name="Text Box 115"/>
            <p:cNvSpPr txBox="1">
              <a:spLocks noChangeArrowheads="1"/>
            </p:cNvSpPr>
            <p:nvPr/>
          </p:nvSpPr>
          <p:spPr bwMode="auto">
            <a:xfrm>
              <a:off x="219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9946" name="Text Box 116"/>
            <p:cNvSpPr txBox="1">
              <a:spLocks noChangeArrowheads="1"/>
            </p:cNvSpPr>
            <p:nvPr/>
          </p:nvSpPr>
          <p:spPr bwMode="auto">
            <a:xfrm>
              <a:off x="2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9947" name="Text Box 117"/>
            <p:cNvSpPr txBox="1">
              <a:spLocks noChangeArrowheads="1"/>
            </p:cNvSpPr>
            <p:nvPr/>
          </p:nvSpPr>
          <p:spPr bwMode="auto">
            <a:xfrm>
              <a:off x="26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59948" name="Text Box 118"/>
            <p:cNvSpPr txBox="1">
              <a:spLocks noChangeArrowheads="1"/>
            </p:cNvSpPr>
            <p:nvPr/>
          </p:nvSpPr>
          <p:spPr bwMode="auto">
            <a:xfrm>
              <a:off x="292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9949" name="Text Box 119"/>
            <p:cNvSpPr txBox="1">
              <a:spLocks noChangeArrowheads="1"/>
            </p:cNvSpPr>
            <p:nvPr/>
          </p:nvSpPr>
          <p:spPr bwMode="auto">
            <a:xfrm>
              <a:off x="318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9950" name="Text Box 120"/>
            <p:cNvSpPr txBox="1">
              <a:spLocks noChangeArrowheads="1"/>
            </p:cNvSpPr>
            <p:nvPr/>
          </p:nvSpPr>
          <p:spPr bwMode="auto">
            <a:xfrm>
              <a:off x="343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59951" name="Text Box 121"/>
            <p:cNvSpPr txBox="1">
              <a:spLocks noChangeArrowheads="1"/>
            </p:cNvSpPr>
            <p:nvPr/>
          </p:nvSpPr>
          <p:spPr bwMode="auto">
            <a:xfrm>
              <a:off x="367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9952" name="Text Box 122"/>
            <p:cNvSpPr txBox="1">
              <a:spLocks noChangeArrowheads="1"/>
            </p:cNvSpPr>
            <p:nvPr/>
          </p:nvSpPr>
          <p:spPr bwMode="auto">
            <a:xfrm>
              <a:off x="39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9953" name="Text Box 123"/>
            <p:cNvSpPr txBox="1">
              <a:spLocks noChangeArrowheads="1"/>
            </p:cNvSpPr>
            <p:nvPr/>
          </p:nvSpPr>
          <p:spPr bwMode="auto">
            <a:xfrm>
              <a:off x="4157"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9954" name="Text Box 124"/>
            <p:cNvSpPr txBox="1">
              <a:spLocks noChangeArrowheads="1"/>
            </p:cNvSpPr>
            <p:nvPr/>
          </p:nvSpPr>
          <p:spPr bwMode="auto">
            <a:xfrm>
              <a:off x="4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9955" name="Text Box 125"/>
            <p:cNvSpPr txBox="1">
              <a:spLocks noChangeArrowheads="1"/>
            </p:cNvSpPr>
            <p:nvPr/>
          </p:nvSpPr>
          <p:spPr bwMode="auto">
            <a:xfrm>
              <a:off x="466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59956" name="Text Box 126"/>
            <p:cNvSpPr txBox="1">
              <a:spLocks noChangeArrowheads="1"/>
            </p:cNvSpPr>
            <p:nvPr/>
          </p:nvSpPr>
          <p:spPr bwMode="auto">
            <a:xfrm>
              <a:off x="492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59957" name="Text Box 127"/>
            <p:cNvSpPr txBox="1">
              <a:spLocks noChangeArrowheads="1"/>
            </p:cNvSpPr>
            <p:nvPr/>
          </p:nvSpPr>
          <p:spPr bwMode="auto">
            <a:xfrm>
              <a:off x="51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9958" name="Text Box 128"/>
            <p:cNvSpPr txBox="1">
              <a:spLocks noChangeArrowheads="1"/>
            </p:cNvSpPr>
            <p:nvPr/>
          </p:nvSpPr>
          <p:spPr bwMode="auto">
            <a:xfrm>
              <a:off x="5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grpSp>
      <p:graphicFrame>
        <p:nvGraphicFramePr>
          <p:cNvPr id="416897" name="Group 129"/>
          <p:cNvGraphicFramePr>
            <a:graphicFrameLocks noGrp="1"/>
          </p:cNvGraphicFramePr>
          <p:nvPr/>
        </p:nvGraphicFramePr>
        <p:xfrm>
          <a:off x="4483100" y="3400425"/>
          <a:ext cx="2819400" cy="1036638"/>
        </p:xfrm>
        <a:graphic>
          <a:graphicData uri="http://schemas.openxmlformats.org/drawingml/2006/table">
            <a:tbl>
              <a:tblPr/>
              <a:tblGrid>
                <a:gridCol w="7048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04850">
                  <a:extLst>
                    <a:ext uri="{9D8B030D-6E8A-4147-A177-3AD203B41FA5}">
                      <a16:colId xmlns:a16="http://schemas.microsoft.com/office/drawing/2014/main" val="20002"/>
                    </a:ext>
                  </a:extLst>
                </a:gridCol>
                <a:gridCol w="704850">
                  <a:extLst>
                    <a:ext uri="{9D8B030D-6E8A-4147-A177-3AD203B41FA5}">
                      <a16:colId xmlns:a16="http://schemas.microsoft.com/office/drawing/2014/main" val="20003"/>
                    </a:ext>
                  </a:extLst>
                </a:gridCol>
              </a:tblGrid>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459884" name="Text Box 146"/>
          <p:cNvSpPr txBox="1">
            <a:spLocks noChangeArrowheads="1"/>
          </p:cNvSpPr>
          <p:nvPr/>
        </p:nvSpPr>
        <p:spPr bwMode="auto">
          <a:xfrm>
            <a:off x="67691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3</a:t>
            </a:r>
          </a:p>
        </p:txBody>
      </p:sp>
      <p:sp>
        <p:nvSpPr>
          <p:cNvPr id="459885" name="Text Box 147"/>
          <p:cNvSpPr txBox="1">
            <a:spLocks noChangeArrowheads="1"/>
          </p:cNvSpPr>
          <p:nvPr/>
        </p:nvSpPr>
        <p:spPr bwMode="auto">
          <a:xfrm>
            <a:off x="60960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2</a:t>
            </a:r>
          </a:p>
        </p:txBody>
      </p:sp>
      <p:sp>
        <p:nvSpPr>
          <p:cNvPr id="459886" name="Text Box 148"/>
          <p:cNvSpPr txBox="1">
            <a:spLocks noChangeArrowheads="1"/>
          </p:cNvSpPr>
          <p:nvPr/>
        </p:nvSpPr>
        <p:spPr bwMode="auto">
          <a:xfrm>
            <a:off x="5395913"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a:t>
            </a:r>
          </a:p>
        </p:txBody>
      </p:sp>
      <p:sp>
        <p:nvSpPr>
          <p:cNvPr id="459887" name="Text Box 149"/>
          <p:cNvSpPr txBox="1">
            <a:spLocks noChangeArrowheads="1"/>
          </p:cNvSpPr>
          <p:nvPr/>
        </p:nvSpPr>
        <p:spPr bwMode="auto">
          <a:xfrm>
            <a:off x="4673600" y="3362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0</a:t>
            </a:r>
          </a:p>
        </p:txBody>
      </p:sp>
      <p:sp>
        <p:nvSpPr>
          <p:cNvPr id="459888" name="Text Box 150"/>
          <p:cNvSpPr txBox="1">
            <a:spLocks noChangeArrowheads="1"/>
          </p:cNvSpPr>
          <p:nvPr/>
        </p:nvSpPr>
        <p:spPr bwMode="auto">
          <a:xfrm>
            <a:off x="6673850"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9</a:t>
            </a:r>
          </a:p>
        </p:txBody>
      </p:sp>
      <p:sp>
        <p:nvSpPr>
          <p:cNvPr id="459889" name="Text Box 151"/>
          <p:cNvSpPr txBox="1">
            <a:spLocks noChangeArrowheads="1"/>
          </p:cNvSpPr>
          <p:nvPr/>
        </p:nvSpPr>
        <p:spPr bwMode="auto">
          <a:xfrm>
            <a:off x="6000750"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4</a:t>
            </a:r>
          </a:p>
        </p:txBody>
      </p:sp>
      <p:sp>
        <p:nvSpPr>
          <p:cNvPr id="459890" name="Text Box 152"/>
          <p:cNvSpPr txBox="1">
            <a:spLocks noChangeArrowheads="1"/>
          </p:cNvSpPr>
          <p:nvPr/>
        </p:nvSpPr>
        <p:spPr bwMode="auto">
          <a:xfrm>
            <a:off x="5395913" y="3860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9</a:t>
            </a:r>
          </a:p>
        </p:txBody>
      </p:sp>
      <p:sp>
        <p:nvSpPr>
          <p:cNvPr id="459891" name="Text Box 153"/>
          <p:cNvSpPr txBox="1">
            <a:spLocks noChangeArrowheads="1"/>
          </p:cNvSpPr>
          <p:nvPr/>
        </p:nvSpPr>
        <p:spPr bwMode="auto">
          <a:xfrm>
            <a:off x="4673600" y="3870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2</a:t>
            </a:r>
          </a:p>
        </p:txBody>
      </p:sp>
      <p:sp>
        <p:nvSpPr>
          <p:cNvPr id="459892" name="Text Box 154"/>
          <p:cNvSpPr txBox="1">
            <a:spLocks noChangeArrowheads="1"/>
          </p:cNvSpPr>
          <p:nvPr/>
        </p:nvSpPr>
        <p:spPr bwMode="auto">
          <a:xfrm>
            <a:off x="76200" y="3870325"/>
            <a:ext cx="38719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Location of </a:t>
            </a:r>
            <a:r>
              <a:rPr lang="en-US" altLang="en-US" sz="3000" i="0">
                <a:solidFill>
                  <a:schemeClr val="tx2"/>
                </a:solidFill>
              </a:rPr>
              <a:t>next</a:t>
            </a:r>
            <a:r>
              <a:rPr lang="en-US" altLang="en-US" sz="3000" i="0"/>
              <a:t> record </a:t>
            </a:r>
            <a:br>
              <a:rPr lang="en-US" altLang="en-US" sz="3000" i="0"/>
            </a:br>
            <a:r>
              <a:rPr lang="en-US" altLang="en-US" sz="3000" i="0"/>
              <a:t>with digit </a:t>
            </a:r>
            <a:r>
              <a:rPr lang="en-US" altLang="en-US" sz="3000"/>
              <a:t>v</a:t>
            </a:r>
            <a:r>
              <a:rPr lang="en-US" altLang="en-US" sz="3000" i="0"/>
              <a:t>.</a:t>
            </a:r>
          </a:p>
        </p:txBody>
      </p:sp>
      <p:sp>
        <p:nvSpPr>
          <p:cNvPr id="459893" name="Line 155"/>
          <p:cNvSpPr>
            <a:spLocks noChangeShapeType="1"/>
          </p:cNvSpPr>
          <p:nvPr/>
        </p:nvSpPr>
        <p:spPr bwMode="auto">
          <a:xfrm flipH="1" flipV="1">
            <a:off x="2438400" y="2514600"/>
            <a:ext cx="2362200" cy="15240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459894" name="Group 158"/>
          <p:cNvGrpSpPr>
            <a:grpSpLocks/>
          </p:cNvGrpSpPr>
          <p:nvPr/>
        </p:nvGrpSpPr>
        <p:grpSpPr bwMode="auto">
          <a:xfrm>
            <a:off x="304800" y="2971800"/>
            <a:ext cx="1181100" cy="1066800"/>
            <a:chOff x="1224" y="2539"/>
            <a:chExt cx="2280" cy="1785"/>
          </a:xfrm>
        </p:grpSpPr>
        <p:sp>
          <p:nvSpPr>
            <p:cNvPr id="459927" name="Freeform 159"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59928" name="Group 160"/>
            <p:cNvGrpSpPr>
              <a:grpSpLocks/>
            </p:cNvGrpSpPr>
            <p:nvPr/>
          </p:nvGrpSpPr>
          <p:grpSpPr bwMode="auto">
            <a:xfrm>
              <a:off x="1584" y="2688"/>
              <a:ext cx="1216" cy="1440"/>
              <a:chOff x="2641" y="1488"/>
              <a:chExt cx="2655" cy="2488"/>
            </a:xfrm>
          </p:grpSpPr>
          <p:grpSp>
            <p:nvGrpSpPr>
              <p:cNvPr id="459929" name="Group 161"/>
              <p:cNvGrpSpPr>
                <a:grpSpLocks/>
              </p:cNvGrpSpPr>
              <p:nvPr/>
            </p:nvGrpSpPr>
            <p:grpSpPr bwMode="auto">
              <a:xfrm>
                <a:off x="2641" y="1488"/>
                <a:ext cx="2496" cy="2436"/>
                <a:chOff x="2641" y="1488"/>
                <a:chExt cx="2496" cy="2436"/>
              </a:xfrm>
            </p:grpSpPr>
            <p:sp>
              <p:nvSpPr>
                <p:cNvPr id="459934" name="Freeform 162"/>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9935" name="Freeform 163"/>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9936" name="Freeform 164"/>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9937" name="Freeform 165"/>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9938" name="Freeform 166"/>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9939" name="Freeform 167"/>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59930" name="Group 168"/>
              <p:cNvGrpSpPr>
                <a:grpSpLocks/>
              </p:cNvGrpSpPr>
              <p:nvPr/>
            </p:nvGrpSpPr>
            <p:grpSpPr bwMode="auto">
              <a:xfrm>
                <a:off x="4864" y="3099"/>
                <a:ext cx="432" cy="877"/>
                <a:chOff x="4864" y="3099"/>
                <a:chExt cx="432" cy="877"/>
              </a:xfrm>
            </p:grpSpPr>
            <p:sp>
              <p:nvSpPr>
                <p:cNvPr id="459931" name="Freeform 169"/>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9932" name="Freeform 170"/>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9933" name="Freeform 171"/>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59895" name="Line 172"/>
          <p:cNvSpPr>
            <a:spLocks noChangeShapeType="1"/>
          </p:cNvSpPr>
          <p:nvPr/>
        </p:nvSpPr>
        <p:spPr bwMode="auto">
          <a:xfrm flipH="1" flipV="1">
            <a:off x="5181600" y="2514600"/>
            <a:ext cx="381000" cy="15240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9896" name="Line 173"/>
          <p:cNvSpPr>
            <a:spLocks noChangeShapeType="1"/>
          </p:cNvSpPr>
          <p:nvPr/>
        </p:nvSpPr>
        <p:spPr bwMode="auto">
          <a:xfrm>
            <a:off x="14478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9897" name="Rectangle 174"/>
          <p:cNvSpPr>
            <a:spLocks noChangeArrowheads="1"/>
          </p:cNvSpPr>
          <p:nvPr/>
        </p:nvSpPr>
        <p:spPr bwMode="auto">
          <a:xfrm>
            <a:off x="14922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9898" name="Rectangle 175"/>
          <p:cNvSpPr>
            <a:spLocks noChangeArrowheads="1"/>
          </p:cNvSpPr>
          <p:nvPr/>
        </p:nvSpPr>
        <p:spPr bwMode="auto">
          <a:xfrm>
            <a:off x="38798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grpSp>
        <p:nvGrpSpPr>
          <p:cNvPr id="459899" name="Group 176"/>
          <p:cNvGrpSpPr>
            <a:grpSpLocks noChangeAspect="1"/>
          </p:cNvGrpSpPr>
          <p:nvPr/>
        </p:nvGrpSpPr>
        <p:grpSpPr bwMode="auto">
          <a:xfrm rot="2360341">
            <a:off x="1816100" y="2971800"/>
            <a:ext cx="1079500" cy="1079500"/>
            <a:chOff x="1224" y="1212"/>
            <a:chExt cx="3144" cy="3112"/>
          </a:xfrm>
        </p:grpSpPr>
        <p:sp>
          <p:nvSpPr>
            <p:cNvPr id="459918" name="Freeform 177"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459919" name="Freeform 178"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59920" name="Group 179"/>
            <p:cNvGrpSpPr>
              <a:grpSpLocks noChangeAspect="1"/>
            </p:cNvGrpSpPr>
            <p:nvPr/>
          </p:nvGrpSpPr>
          <p:grpSpPr bwMode="auto">
            <a:xfrm>
              <a:off x="1776" y="1212"/>
              <a:ext cx="1944" cy="2413"/>
              <a:chOff x="2227" y="1194"/>
              <a:chExt cx="1944" cy="2413"/>
            </a:xfrm>
          </p:grpSpPr>
          <p:sp>
            <p:nvSpPr>
              <p:cNvPr id="459921" name="Freeform 180"/>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9922" name="Freeform 181"/>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9923" name="Freeform 182"/>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9924" name="Freeform 183"/>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9925" name="Freeform 184"/>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9926" name="Freeform 185"/>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459900" name="Text Box 186"/>
          <p:cNvSpPr txBox="1">
            <a:spLocks noChangeArrowheads="1"/>
          </p:cNvSpPr>
          <p:nvPr/>
        </p:nvSpPr>
        <p:spPr bwMode="auto">
          <a:xfrm>
            <a:off x="136525" y="5072063"/>
            <a:ext cx="67929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Algorithm: Go through the records in order</a:t>
            </a:r>
            <a:br>
              <a:rPr lang="en-US" altLang="en-US" sz="3000" i="0"/>
            </a:br>
            <a:r>
              <a:rPr lang="en-US" altLang="en-US" sz="3000" i="0"/>
              <a:t>                   putting them where they go.</a:t>
            </a:r>
          </a:p>
        </p:txBody>
      </p:sp>
      <p:sp>
        <p:nvSpPr>
          <p:cNvPr id="459901" name="Rectangle 187"/>
          <p:cNvSpPr>
            <a:spLocks noChangeArrowheads="1"/>
          </p:cNvSpPr>
          <p:nvPr/>
        </p:nvSpPr>
        <p:spPr bwMode="auto">
          <a:xfrm>
            <a:off x="3429000" y="1517650"/>
            <a:ext cx="4699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 </a:t>
            </a:r>
          </a:p>
        </p:txBody>
      </p:sp>
      <p:sp>
        <p:nvSpPr>
          <p:cNvPr id="459902" name="Line 188"/>
          <p:cNvSpPr>
            <a:spLocks noChangeShapeType="1"/>
          </p:cNvSpPr>
          <p:nvPr/>
        </p:nvSpPr>
        <p:spPr bwMode="auto">
          <a:xfrm>
            <a:off x="18669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6957" name="Line 189"/>
          <p:cNvSpPr>
            <a:spLocks noChangeShapeType="1"/>
          </p:cNvSpPr>
          <p:nvPr/>
        </p:nvSpPr>
        <p:spPr bwMode="auto">
          <a:xfrm>
            <a:off x="46482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9904" name="Rectangle 190"/>
          <p:cNvSpPr>
            <a:spLocks noChangeArrowheads="1"/>
          </p:cNvSpPr>
          <p:nvPr/>
        </p:nvSpPr>
        <p:spPr bwMode="auto">
          <a:xfrm>
            <a:off x="1885950" y="15081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59905" name="Line 191"/>
          <p:cNvSpPr>
            <a:spLocks noChangeShapeType="1"/>
          </p:cNvSpPr>
          <p:nvPr/>
        </p:nvSpPr>
        <p:spPr bwMode="auto">
          <a:xfrm>
            <a:off x="2260600" y="974725"/>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9906" name="Line 192"/>
          <p:cNvSpPr>
            <a:spLocks noChangeShapeType="1"/>
          </p:cNvSpPr>
          <p:nvPr/>
        </p:nvSpPr>
        <p:spPr bwMode="auto">
          <a:xfrm>
            <a:off x="26670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6961" name="Rectangle 193"/>
          <p:cNvSpPr>
            <a:spLocks noChangeArrowheads="1"/>
          </p:cNvSpPr>
          <p:nvPr/>
        </p:nvSpPr>
        <p:spPr bwMode="auto">
          <a:xfrm>
            <a:off x="5016500" y="15367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9908" name="Rectangle 194"/>
          <p:cNvSpPr>
            <a:spLocks noChangeArrowheads="1"/>
          </p:cNvSpPr>
          <p:nvPr/>
        </p:nvSpPr>
        <p:spPr bwMode="auto">
          <a:xfrm>
            <a:off x="81851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59909" name="Line 195"/>
          <p:cNvSpPr>
            <a:spLocks noChangeShapeType="1"/>
          </p:cNvSpPr>
          <p:nvPr/>
        </p:nvSpPr>
        <p:spPr bwMode="auto">
          <a:xfrm>
            <a:off x="30480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9910" name="Rectangle 196"/>
          <p:cNvSpPr>
            <a:spLocks noChangeArrowheads="1"/>
          </p:cNvSpPr>
          <p:nvPr/>
        </p:nvSpPr>
        <p:spPr bwMode="auto">
          <a:xfrm>
            <a:off x="42735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9911" name="Line 197"/>
          <p:cNvSpPr>
            <a:spLocks noChangeShapeType="1"/>
          </p:cNvSpPr>
          <p:nvPr/>
        </p:nvSpPr>
        <p:spPr bwMode="auto">
          <a:xfrm>
            <a:off x="34417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9912" name="Line 198"/>
          <p:cNvSpPr>
            <a:spLocks noChangeShapeType="1"/>
          </p:cNvSpPr>
          <p:nvPr/>
        </p:nvSpPr>
        <p:spPr bwMode="auto">
          <a:xfrm>
            <a:off x="38354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9913" name="Rectangle 199"/>
          <p:cNvSpPr>
            <a:spLocks noChangeArrowheads="1"/>
          </p:cNvSpPr>
          <p:nvPr/>
        </p:nvSpPr>
        <p:spPr bwMode="auto">
          <a:xfrm>
            <a:off x="4641850" y="15494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59914" name="Line 201"/>
          <p:cNvSpPr>
            <a:spLocks noChangeShapeType="1"/>
          </p:cNvSpPr>
          <p:nvPr/>
        </p:nvSpPr>
        <p:spPr bwMode="auto">
          <a:xfrm>
            <a:off x="42164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9915" name="Rectangle 202"/>
          <p:cNvSpPr>
            <a:spLocks noChangeArrowheads="1"/>
          </p:cNvSpPr>
          <p:nvPr/>
        </p:nvSpPr>
        <p:spPr bwMode="auto">
          <a:xfrm>
            <a:off x="86169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59916" name="Line 203"/>
          <p:cNvSpPr>
            <a:spLocks noChangeShapeType="1"/>
          </p:cNvSpPr>
          <p:nvPr/>
        </p:nvSpPr>
        <p:spPr bwMode="auto">
          <a:xfrm flipV="1">
            <a:off x="6248400" y="2590800"/>
            <a:ext cx="914400" cy="14478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9917" name="Line 204"/>
          <p:cNvSpPr>
            <a:spLocks noChangeShapeType="1"/>
          </p:cNvSpPr>
          <p:nvPr/>
        </p:nvSpPr>
        <p:spPr bwMode="auto">
          <a:xfrm flipV="1">
            <a:off x="7086600" y="2514600"/>
            <a:ext cx="2057400" cy="15240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16961"/>
                                        </p:tgtEl>
                                        <p:attrNameLst>
                                          <p:attrName>style.visibility</p:attrName>
                                        </p:attrNameLst>
                                      </p:cBhvr>
                                      <p:to>
                                        <p:strVal val="visible"/>
                                      </p:to>
                                    </p:set>
                                    <p:anim calcmode="lin" valueType="num">
                                      <p:cBhvr additive="base">
                                        <p:cTn id="7" dur="500" fill="hold"/>
                                        <p:tgtEl>
                                          <p:spTgt spid="416961"/>
                                        </p:tgtEl>
                                        <p:attrNameLst>
                                          <p:attrName>ppt_x</p:attrName>
                                        </p:attrNameLst>
                                      </p:cBhvr>
                                      <p:tavLst>
                                        <p:tav tm="0">
                                          <p:val>
                                            <p:strVal val="#ppt_x"/>
                                          </p:val>
                                        </p:tav>
                                        <p:tav tm="100000">
                                          <p:val>
                                            <p:strVal val="#ppt_x"/>
                                          </p:val>
                                        </p:tav>
                                      </p:tavLst>
                                    </p:anim>
                                    <p:anim calcmode="lin" valueType="num">
                                      <p:cBhvr additive="base">
                                        <p:cTn id="8" dur="500" fill="hold"/>
                                        <p:tgtEl>
                                          <p:spTgt spid="416961"/>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416957"/>
                                        </p:tgtEl>
                                        <p:attrNameLst>
                                          <p:attrName>style.visibility</p:attrName>
                                        </p:attrNameLst>
                                      </p:cBhvr>
                                      <p:to>
                                        <p:strVal val="visible"/>
                                      </p:to>
                                    </p:set>
                                    <p:anim calcmode="lin" valueType="num">
                                      <p:cBhvr additive="base">
                                        <p:cTn id="11" dur="500" fill="hold"/>
                                        <p:tgtEl>
                                          <p:spTgt spid="416957"/>
                                        </p:tgtEl>
                                        <p:attrNameLst>
                                          <p:attrName>ppt_x</p:attrName>
                                        </p:attrNameLst>
                                      </p:cBhvr>
                                      <p:tavLst>
                                        <p:tav tm="0">
                                          <p:val>
                                            <p:strVal val="#ppt_x"/>
                                          </p:val>
                                        </p:tav>
                                        <p:tav tm="100000">
                                          <p:val>
                                            <p:strVal val="#ppt_x"/>
                                          </p:val>
                                        </p:tav>
                                      </p:tavLst>
                                    </p:anim>
                                    <p:anim calcmode="lin" valueType="num">
                                      <p:cBhvr additive="base">
                                        <p:cTn id="12" dur="500" fill="hold"/>
                                        <p:tgtEl>
                                          <p:spTgt spid="41695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957" grpId="0" animBg="1"/>
      <p:bldP spid="416961" grpId="0"/>
    </p:bldLst>
  </p:timing>
</p:sld>
</file>

<file path=ppt/slides/slide4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Rectangle 2"/>
          <p:cNvSpPr>
            <a:spLocks noGrp="1" noChangeArrowheads="1"/>
          </p:cNvSpPr>
          <p:nvPr>
            <p:ph type="title"/>
          </p:nvPr>
        </p:nvSpPr>
        <p:spPr>
          <a:xfrm>
            <a:off x="685800" y="-134938"/>
            <a:ext cx="7772400" cy="1143001"/>
          </a:xfrm>
        </p:spPr>
        <p:txBody>
          <a:bodyPr/>
          <a:lstStyle/>
          <a:p>
            <a:pPr eaLnBrk="1" hangingPunct="1"/>
            <a:r>
              <a:rPr lang="en-US" altLang="en-US" smtClean="0"/>
              <a:t>CountingSort</a:t>
            </a:r>
          </a:p>
        </p:txBody>
      </p:sp>
      <p:sp>
        <p:nvSpPr>
          <p:cNvPr id="460803" name="Text Box 3"/>
          <p:cNvSpPr txBox="1">
            <a:spLocks noChangeArrowheads="1"/>
          </p:cNvSpPr>
          <p:nvPr/>
        </p:nvSpPr>
        <p:spPr bwMode="auto">
          <a:xfrm>
            <a:off x="60325" y="992188"/>
            <a:ext cx="1095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a:t>
            </a:r>
          </a:p>
        </p:txBody>
      </p:sp>
      <p:sp>
        <p:nvSpPr>
          <p:cNvPr id="460804" name="Text Box 4"/>
          <p:cNvSpPr txBox="1">
            <a:spLocks noChangeArrowheads="1"/>
          </p:cNvSpPr>
          <p:nvPr/>
        </p:nvSpPr>
        <p:spPr bwMode="auto">
          <a:xfrm>
            <a:off x="76200" y="1525588"/>
            <a:ext cx="1349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Output:</a:t>
            </a:r>
          </a:p>
        </p:txBody>
      </p:sp>
      <p:sp>
        <p:nvSpPr>
          <p:cNvPr id="460805" name="Text Box 5"/>
          <p:cNvSpPr txBox="1">
            <a:spLocks noChangeArrowheads="1"/>
          </p:cNvSpPr>
          <p:nvPr/>
        </p:nvSpPr>
        <p:spPr bwMode="auto">
          <a:xfrm>
            <a:off x="92075" y="2058988"/>
            <a:ext cx="115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dex:</a:t>
            </a:r>
          </a:p>
        </p:txBody>
      </p:sp>
      <p:graphicFrame>
        <p:nvGraphicFramePr>
          <p:cNvPr id="417798" name="Group 6"/>
          <p:cNvGraphicFramePr>
            <a:graphicFrameLocks noGrp="1"/>
          </p:cNvGraphicFramePr>
          <p:nvPr>
            <p:ph idx="1"/>
          </p:nvPr>
        </p:nvGraphicFramePr>
        <p:xfrm>
          <a:off x="1447800" y="990600"/>
          <a:ext cx="7543800" cy="1676400"/>
        </p:xfrm>
        <a:graphic>
          <a:graphicData uri="http://schemas.openxmlformats.org/drawingml/2006/table">
            <a:tbl>
              <a:tblPr/>
              <a:tblGrid>
                <a:gridCol w="396875">
                  <a:extLst>
                    <a:ext uri="{9D8B030D-6E8A-4147-A177-3AD203B41FA5}">
                      <a16:colId xmlns:a16="http://schemas.microsoft.com/office/drawing/2014/main" val="20000"/>
                    </a:ext>
                  </a:extLst>
                </a:gridCol>
                <a:gridCol w="396875">
                  <a:extLst>
                    <a:ext uri="{9D8B030D-6E8A-4147-A177-3AD203B41FA5}">
                      <a16:colId xmlns:a16="http://schemas.microsoft.com/office/drawing/2014/main" val="20001"/>
                    </a:ext>
                  </a:extLst>
                </a:gridCol>
                <a:gridCol w="396875">
                  <a:extLst>
                    <a:ext uri="{9D8B030D-6E8A-4147-A177-3AD203B41FA5}">
                      <a16:colId xmlns:a16="http://schemas.microsoft.com/office/drawing/2014/main" val="20002"/>
                    </a:ext>
                  </a:extLst>
                </a:gridCol>
                <a:gridCol w="396875">
                  <a:extLst>
                    <a:ext uri="{9D8B030D-6E8A-4147-A177-3AD203B41FA5}">
                      <a16:colId xmlns:a16="http://schemas.microsoft.com/office/drawing/2014/main" val="20003"/>
                    </a:ext>
                  </a:extLst>
                </a:gridCol>
                <a:gridCol w="398463">
                  <a:extLst>
                    <a:ext uri="{9D8B030D-6E8A-4147-A177-3AD203B41FA5}">
                      <a16:colId xmlns:a16="http://schemas.microsoft.com/office/drawing/2014/main" val="20004"/>
                    </a:ext>
                  </a:extLst>
                </a:gridCol>
                <a:gridCol w="396875">
                  <a:extLst>
                    <a:ext uri="{9D8B030D-6E8A-4147-A177-3AD203B41FA5}">
                      <a16:colId xmlns:a16="http://schemas.microsoft.com/office/drawing/2014/main" val="20005"/>
                    </a:ext>
                  </a:extLst>
                </a:gridCol>
                <a:gridCol w="396875">
                  <a:extLst>
                    <a:ext uri="{9D8B030D-6E8A-4147-A177-3AD203B41FA5}">
                      <a16:colId xmlns:a16="http://schemas.microsoft.com/office/drawing/2014/main" val="20006"/>
                    </a:ext>
                  </a:extLst>
                </a:gridCol>
                <a:gridCol w="396875">
                  <a:extLst>
                    <a:ext uri="{9D8B030D-6E8A-4147-A177-3AD203B41FA5}">
                      <a16:colId xmlns:a16="http://schemas.microsoft.com/office/drawing/2014/main" val="20007"/>
                    </a:ext>
                  </a:extLst>
                </a:gridCol>
                <a:gridCol w="396875">
                  <a:extLst>
                    <a:ext uri="{9D8B030D-6E8A-4147-A177-3AD203B41FA5}">
                      <a16:colId xmlns:a16="http://schemas.microsoft.com/office/drawing/2014/main" val="20008"/>
                    </a:ext>
                  </a:extLst>
                </a:gridCol>
                <a:gridCol w="396875">
                  <a:extLst>
                    <a:ext uri="{9D8B030D-6E8A-4147-A177-3AD203B41FA5}">
                      <a16:colId xmlns:a16="http://schemas.microsoft.com/office/drawing/2014/main" val="20009"/>
                    </a:ext>
                  </a:extLst>
                </a:gridCol>
                <a:gridCol w="396875">
                  <a:extLst>
                    <a:ext uri="{9D8B030D-6E8A-4147-A177-3AD203B41FA5}">
                      <a16:colId xmlns:a16="http://schemas.microsoft.com/office/drawing/2014/main" val="20010"/>
                    </a:ext>
                  </a:extLst>
                </a:gridCol>
                <a:gridCol w="396875">
                  <a:extLst>
                    <a:ext uri="{9D8B030D-6E8A-4147-A177-3AD203B41FA5}">
                      <a16:colId xmlns:a16="http://schemas.microsoft.com/office/drawing/2014/main" val="20011"/>
                    </a:ext>
                  </a:extLst>
                </a:gridCol>
                <a:gridCol w="396875">
                  <a:extLst>
                    <a:ext uri="{9D8B030D-6E8A-4147-A177-3AD203B41FA5}">
                      <a16:colId xmlns:a16="http://schemas.microsoft.com/office/drawing/2014/main" val="20012"/>
                    </a:ext>
                  </a:extLst>
                </a:gridCol>
                <a:gridCol w="396875">
                  <a:extLst>
                    <a:ext uri="{9D8B030D-6E8A-4147-A177-3AD203B41FA5}">
                      <a16:colId xmlns:a16="http://schemas.microsoft.com/office/drawing/2014/main" val="20013"/>
                    </a:ext>
                  </a:extLst>
                </a:gridCol>
                <a:gridCol w="398462">
                  <a:extLst>
                    <a:ext uri="{9D8B030D-6E8A-4147-A177-3AD203B41FA5}">
                      <a16:colId xmlns:a16="http://schemas.microsoft.com/office/drawing/2014/main" val="20014"/>
                    </a:ext>
                  </a:extLst>
                </a:gridCol>
                <a:gridCol w="396875">
                  <a:extLst>
                    <a:ext uri="{9D8B030D-6E8A-4147-A177-3AD203B41FA5}">
                      <a16:colId xmlns:a16="http://schemas.microsoft.com/office/drawing/2014/main" val="20015"/>
                    </a:ext>
                  </a:extLst>
                </a:gridCol>
                <a:gridCol w="396875">
                  <a:extLst>
                    <a:ext uri="{9D8B030D-6E8A-4147-A177-3AD203B41FA5}">
                      <a16:colId xmlns:a16="http://schemas.microsoft.com/office/drawing/2014/main" val="20016"/>
                    </a:ext>
                  </a:extLst>
                </a:gridCol>
                <a:gridCol w="396875">
                  <a:extLst>
                    <a:ext uri="{9D8B030D-6E8A-4147-A177-3AD203B41FA5}">
                      <a16:colId xmlns:a16="http://schemas.microsoft.com/office/drawing/2014/main" val="20017"/>
                    </a:ext>
                  </a:extLst>
                </a:gridCol>
                <a:gridCol w="396875">
                  <a:extLst>
                    <a:ext uri="{9D8B030D-6E8A-4147-A177-3AD203B41FA5}">
                      <a16:colId xmlns:a16="http://schemas.microsoft.com/office/drawing/2014/main" val="20018"/>
                    </a:ext>
                  </a:extLst>
                </a:gridCol>
              </a:tblGrid>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460888" name="Group 88"/>
          <p:cNvGrpSpPr>
            <a:grpSpLocks/>
          </p:cNvGrpSpPr>
          <p:nvPr/>
        </p:nvGrpSpPr>
        <p:grpSpPr bwMode="auto">
          <a:xfrm>
            <a:off x="1500188" y="2128838"/>
            <a:ext cx="7535862" cy="500062"/>
            <a:chOff x="945" y="1341"/>
            <a:chExt cx="4747" cy="315"/>
          </a:xfrm>
        </p:grpSpPr>
        <p:sp>
          <p:nvSpPr>
            <p:cNvPr id="460985" name="Text Box 89"/>
            <p:cNvSpPr txBox="1">
              <a:spLocks noChangeArrowheads="1"/>
            </p:cNvSpPr>
            <p:nvPr/>
          </p:nvSpPr>
          <p:spPr bwMode="auto">
            <a:xfrm>
              <a:off x="362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1</a:t>
              </a:r>
            </a:p>
          </p:txBody>
        </p:sp>
        <p:sp>
          <p:nvSpPr>
            <p:cNvPr id="460986" name="Text Box 90"/>
            <p:cNvSpPr txBox="1">
              <a:spLocks noChangeArrowheads="1"/>
            </p:cNvSpPr>
            <p:nvPr/>
          </p:nvSpPr>
          <p:spPr bwMode="auto">
            <a:xfrm>
              <a:off x="336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0</a:t>
              </a:r>
            </a:p>
          </p:txBody>
        </p:sp>
        <p:sp>
          <p:nvSpPr>
            <p:cNvPr id="460987" name="Text Box 91"/>
            <p:cNvSpPr txBox="1">
              <a:spLocks noChangeArrowheads="1"/>
            </p:cNvSpPr>
            <p:nvPr/>
          </p:nvSpPr>
          <p:spPr bwMode="auto">
            <a:xfrm>
              <a:off x="317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9</a:t>
              </a:r>
            </a:p>
          </p:txBody>
        </p:sp>
        <p:sp>
          <p:nvSpPr>
            <p:cNvPr id="460988" name="Text Box 92"/>
            <p:cNvSpPr txBox="1">
              <a:spLocks noChangeArrowheads="1"/>
            </p:cNvSpPr>
            <p:nvPr/>
          </p:nvSpPr>
          <p:spPr bwMode="auto">
            <a:xfrm>
              <a:off x="292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8</a:t>
              </a:r>
            </a:p>
          </p:txBody>
        </p:sp>
        <p:sp>
          <p:nvSpPr>
            <p:cNvPr id="460989" name="Text Box 93"/>
            <p:cNvSpPr txBox="1">
              <a:spLocks noChangeArrowheads="1"/>
            </p:cNvSpPr>
            <p:nvPr/>
          </p:nvSpPr>
          <p:spPr bwMode="auto">
            <a:xfrm>
              <a:off x="2688"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7</a:t>
              </a:r>
            </a:p>
          </p:txBody>
        </p:sp>
        <p:sp>
          <p:nvSpPr>
            <p:cNvPr id="460990" name="Text Box 94"/>
            <p:cNvSpPr txBox="1">
              <a:spLocks noChangeArrowheads="1"/>
            </p:cNvSpPr>
            <p:nvPr/>
          </p:nvSpPr>
          <p:spPr bwMode="auto">
            <a:xfrm>
              <a:off x="242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6</a:t>
              </a:r>
            </a:p>
          </p:txBody>
        </p:sp>
        <p:sp>
          <p:nvSpPr>
            <p:cNvPr id="460991" name="Text Box 95"/>
            <p:cNvSpPr txBox="1">
              <a:spLocks noChangeArrowheads="1"/>
            </p:cNvSpPr>
            <p:nvPr/>
          </p:nvSpPr>
          <p:spPr bwMode="auto">
            <a:xfrm>
              <a:off x="2173"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5</a:t>
              </a:r>
            </a:p>
          </p:txBody>
        </p:sp>
        <p:sp>
          <p:nvSpPr>
            <p:cNvPr id="460992" name="Text Box 96"/>
            <p:cNvSpPr txBox="1">
              <a:spLocks noChangeArrowheads="1"/>
            </p:cNvSpPr>
            <p:nvPr/>
          </p:nvSpPr>
          <p:spPr bwMode="auto">
            <a:xfrm>
              <a:off x="190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4</a:t>
              </a:r>
            </a:p>
          </p:txBody>
        </p:sp>
        <p:sp>
          <p:nvSpPr>
            <p:cNvPr id="460993" name="Text Box 97"/>
            <p:cNvSpPr txBox="1">
              <a:spLocks noChangeArrowheads="1"/>
            </p:cNvSpPr>
            <p:nvPr/>
          </p:nvSpPr>
          <p:spPr bwMode="auto">
            <a:xfrm>
              <a:off x="1661"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3</a:t>
              </a:r>
            </a:p>
          </p:txBody>
        </p:sp>
        <p:sp>
          <p:nvSpPr>
            <p:cNvPr id="460994" name="Text Box 98"/>
            <p:cNvSpPr txBox="1">
              <a:spLocks noChangeArrowheads="1"/>
            </p:cNvSpPr>
            <p:nvPr/>
          </p:nvSpPr>
          <p:spPr bwMode="auto">
            <a:xfrm>
              <a:off x="142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2</a:t>
              </a:r>
            </a:p>
          </p:txBody>
        </p:sp>
        <p:sp>
          <p:nvSpPr>
            <p:cNvPr id="460995" name="Text Box 99"/>
            <p:cNvSpPr txBox="1">
              <a:spLocks noChangeArrowheads="1"/>
            </p:cNvSpPr>
            <p:nvPr/>
          </p:nvSpPr>
          <p:spPr bwMode="auto">
            <a:xfrm>
              <a:off x="117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a:t>
              </a:r>
            </a:p>
          </p:txBody>
        </p:sp>
        <p:sp>
          <p:nvSpPr>
            <p:cNvPr id="460996" name="Text Box 100"/>
            <p:cNvSpPr txBox="1">
              <a:spLocks noChangeArrowheads="1"/>
            </p:cNvSpPr>
            <p:nvPr/>
          </p:nvSpPr>
          <p:spPr bwMode="auto">
            <a:xfrm>
              <a:off x="945"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0</a:t>
              </a:r>
            </a:p>
          </p:txBody>
        </p:sp>
        <p:sp>
          <p:nvSpPr>
            <p:cNvPr id="460997" name="Text Box 101"/>
            <p:cNvSpPr txBox="1">
              <a:spLocks noChangeArrowheads="1"/>
            </p:cNvSpPr>
            <p:nvPr/>
          </p:nvSpPr>
          <p:spPr bwMode="auto">
            <a:xfrm>
              <a:off x="3872" y="1342"/>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2</a:t>
              </a:r>
            </a:p>
          </p:txBody>
        </p:sp>
        <p:sp>
          <p:nvSpPr>
            <p:cNvPr id="460998" name="Text Box 102"/>
            <p:cNvSpPr txBox="1">
              <a:spLocks noChangeArrowheads="1"/>
            </p:cNvSpPr>
            <p:nvPr/>
          </p:nvSpPr>
          <p:spPr bwMode="auto">
            <a:xfrm>
              <a:off x="4133" y="1343"/>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3</a:t>
              </a:r>
            </a:p>
          </p:txBody>
        </p:sp>
        <p:sp>
          <p:nvSpPr>
            <p:cNvPr id="460999" name="Text Box 103"/>
            <p:cNvSpPr txBox="1">
              <a:spLocks noChangeArrowheads="1"/>
            </p:cNvSpPr>
            <p:nvPr/>
          </p:nvSpPr>
          <p:spPr bwMode="auto">
            <a:xfrm>
              <a:off x="4380" y="1344"/>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4</a:t>
              </a:r>
            </a:p>
          </p:txBody>
        </p:sp>
        <p:sp>
          <p:nvSpPr>
            <p:cNvPr id="461000" name="Text Box 104"/>
            <p:cNvSpPr txBox="1">
              <a:spLocks noChangeArrowheads="1"/>
            </p:cNvSpPr>
            <p:nvPr/>
          </p:nvSpPr>
          <p:spPr bwMode="auto">
            <a:xfrm>
              <a:off x="4627" y="1345"/>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5</a:t>
              </a:r>
            </a:p>
          </p:txBody>
        </p:sp>
        <p:sp>
          <p:nvSpPr>
            <p:cNvPr id="461001" name="Text Box 105"/>
            <p:cNvSpPr txBox="1">
              <a:spLocks noChangeArrowheads="1"/>
            </p:cNvSpPr>
            <p:nvPr/>
          </p:nvSpPr>
          <p:spPr bwMode="auto">
            <a:xfrm>
              <a:off x="4874" y="1346"/>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6</a:t>
              </a:r>
            </a:p>
          </p:txBody>
        </p:sp>
        <p:sp>
          <p:nvSpPr>
            <p:cNvPr id="461002" name="Text Box 106"/>
            <p:cNvSpPr txBox="1">
              <a:spLocks noChangeArrowheads="1"/>
            </p:cNvSpPr>
            <p:nvPr/>
          </p:nvSpPr>
          <p:spPr bwMode="auto">
            <a:xfrm>
              <a:off x="5121" y="1347"/>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7</a:t>
              </a:r>
            </a:p>
          </p:txBody>
        </p:sp>
        <p:sp>
          <p:nvSpPr>
            <p:cNvPr id="461003" name="Text Box 107"/>
            <p:cNvSpPr txBox="1">
              <a:spLocks noChangeArrowheads="1"/>
            </p:cNvSpPr>
            <p:nvPr/>
          </p:nvSpPr>
          <p:spPr bwMode="auto">
            <a:xfrm>
              <a:off x="5368" y="1348"/>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8</a:t>
              </a:r>
            </a:p>
          </p:txBody>
        </p:sp>
      </p:grpSp>
      <p:sp>
        <p:nvSpPr>
          <p:cNvPr id="460889" name="Text Box 108"/>
          <p:cNvSpPr txBox="1">
            <a:spLocks noChangeArrowheads="1"/>
          </p:cNvSpPr>
          <p:nvPr/>
        </p:nvSpPr>
        <p:spPr bwMode="auto">
          <a:xfrm>
            <a:off x="3013075" y="3336925"/>
            <a:ext cx="1466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Value </a:t>
            </a:r>
            <a:r>
              <a:rPr lang="en-US" altLang="en-US" sz="3000"/>
              <a:t>v</a:t>
            </a:r>
            <a:r>
              <a:rPr lang="en-US" altLang="en-US" sz="3000" i="0"/>
              <a:t>:</a:t>
            </a:r>
          </a:p>
        </p:txBody>
      </p:sp>
      <p:grpSp>
        <p:nvGrpSpPr>
          <p:cNvPr id="460890" name="Group 109"/>
          <p:cNvGrpSpPr>
            <a:grpSpLocks/>
          </p:cNvGrpSpPr>
          <p:nvPr/>
        </p:nvGrpSpPr>
        <p:grpSpPr bwMode="auto">
          <a:xfrm>
            <a:off x="1465263" y="1008063"/>
            <a:ext cx="7504112" cy="549275"/>
            <a:chOff x="923" y="1104"/>
            <a:chExt cx="4727" cy="346"/>
          </a:xfrm>
        </p:grpSpPr>
        <p:sp>
          <p:nvSpPr>
            <p:cNvPr id="460966" name="Text Box 110"/>
            <p:cNvSpPr txBox="1">
              <a:spLocks noChangeArrowheads="1"/>
            </p:cNvSpPr>
            <p:nvPr/>
          </p:nvSpPr>
          <p:spPr bwMode="auto">
            <a:xfrm>
              <a:off x="923"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0967" name="Text Box 111"/>
            <p:cNvSpPr txBox="1">
              <a:spLocks noChangeArrowheads="1"/>
            </p:cNvSpPr>
            <p:nvPr/>
          </p:nvSpPr>
          <p:spPr bwMode="auto">
            <a:xfrm>
              <a:off x="115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0968" name="Text Box 112"/>
            <p:cNvSpPr txBox="1">
              <a:spLocks noChangeArrowheads="1"/>
            </p:cNvSpPr>
            <p:nvPr/>
          </p:nvSpPr>
          <p:spPr bwMode="auto">
            <a:xfrm>
              <a:off x="141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0969" name="Text Box 113"/>
            <p:cNvSpPr txBox="1">
              <a:spLocks noChangeArrowheads="1"/>
            </p:cNvSpPr>
            <p:nvPr/>
          </p:nvSpPr>
          <p:spPr bwMode="auto">
            <a:xfrm>
              <a:off x="167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0970" name="Text Box 114"/>
            <p:cNvSpPr txBox="1">
              <a:spLocks noChangeArrowheads="1"/>
            </p:cNvSpPr>
            <p:nvPr/>
          </p:nvSpPr>
          <p:spPr bwMode="auto">
            <a:xfrm>
              <a:off x="193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60971" name="Text Box 115"/>
            <p:cNvSpPr txBox="1">
              <a:spLocks noChangeArrowheads="1"/>
            </p:cNvSpPr>
            <p:nvPr/>
          </p:nvSpPr>
          <p:spPr bwMode="auto">
            <a:xfrm>
              <a:off x="219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0972" name="Text Box 116"/>
            <p:cNvSpPr txBox="1">
              <a:spLocks noChangeArrowheads="1"/>
            </p:cNvSpPr>
            <p:nvPr/>
          </p:nvSpPr>
          <p:spPr bwMode="auto">
            <a:xfrm>
              <a:off x="2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0973" name="Text Box 117"/>
            <p:cNvSpPr txBox="1">
              <a:spLocks noChangeArrowheads="1"/>
            </p:cNvSpPr>
            <p:nvPr/>
          </p:nvSpPr>
          <p:spPr bwMode="auto">
            <a:xfrm>
              <a:off x="26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60974" name="Text Box 118"/>
            <p:cNvSpPr txBox="1">
              <a:spLocks noChangeArrowheads="1"/>
            </p:cNvSpPr>
            <p:nvPr/>
          </p:nvSpPr>
          <p:spPr bwMode="auto">
            <a:xfrm>
              <a:off x="292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0975" name="Text Box 119"/>
            <p:cNvSpPr txBox="1">
              <a:spLocks noChangeArrowheads="1"/>
            </p:cNvSpPr>
            <p:nvPr/>
          </p:nvSpPr>
          <p:spPr bwMode="auto">
            <a:xfrm>
              <a:off x="318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0976" name="Text Box 120"/>
            <p:cNvSpPr txBox="1">
              <a:spLocks noChangeArrowheads="1"/>
            </p:cNvSpPr>
            <p:nvPr/>
          </p:nvSpPr>
          <p:spPr bwMode="auto">
            <a:xfrm>
              <a:off x="343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60977" name="Text Box 121"/>
            <p:cNvSpPr txBox="1">
              <a:spLocks noChangeArrowheads="1"/>
            </p:cNvSpPr>
            <p:nvPr/>
          </p:nvSpPr>
          <p:spPr bwMode="auto">
            <a:xfrm>
              <a:off x="367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0978" name="Text Box 122"/>
            <p:cNvSpPr txBox="1">
              <a:spLocks noChangeArrowheads="1"/>
            </p:cNvSpPr>
            <p:nvPr/>
          </p:nvSpPr>
          <p:spPr bwMode="auto">
            <a:xfrm>
              <a:off x="39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0979" name="Text Box 123"/>
            <p:cNvSpPr txBox="1">
              <a:spLocks noChangeArrowheads="1"/>
            </p:cNvSpPr>
            <p:nvPr/>
          </p:nvSpPr>
          <p:spPr bwMode="auto">
            <a:xfrm>
              <a:off x="4157"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0980" name="Text Box 124"/>
            <p:cNvSpPr txBox="1">
              <a:spLocks noChangeArrowheads="1"/>
            </p:cNvSpPr>
            <p:nvPr/>
          </p:nvSpPr>
          <p:spPr bwMode="auto">
            <a:xfrm>
              <a:off x="4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0981" name="Text Box 125"/>
            <p:cNvSpPr txBox="1">
              <a:spLocks noChangeArrowheads="1"/>
            </p:cNvSpPr>
            <p:nvPr/>
          </p:nvSpPr>
          <p:spPr bwMode="auto">
            <a:xfrm>
              <a:off x="466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60982" name="Text Box 126"/>
            <p:cNvSpPr txBox="1">
              <a:spLocks noChangeArrowheads="1"/>
            </p:cNvSpPr>
            <p:nvPr/>
          </p:nvSpPr>
          <p:spPr bwMode="auto">
            <a:xfrm>
              <a:off x="492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60983" name="Text Box 127"/>
            <p:cNvSpPr txBox="1">
              <a:spLocks noChangeArrowheads="1"/>
            </p:cNvSpPr>
            <p:nvPr/>
          </p:nvSpPr>
          <p:spPr bwMode="auto">
            <a:xfrm>
              <a:off x="51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0984" name="Text Box 128"/>
            <p:cNvSpPr txBox="1">
              <a:spLocks noChangeArrowheads="1"/>
            </p:cNvSpPr>
            <p:nvPr/>
          </p:nvSpPr>
          <p:spPr bwMode="auto">
            <a:xfrm>
              <a:off x="5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grpSp>
      <p:graphicFrame>
        <p:nvGraphicFramePr>
          <p:cNvPr id="417921" name="Group 129"/>
          <p:cNvGraphicFramePr>
            <a:graphicFrameLocks noGrp="1"/>
          </p:cNvGraphicFramePr>
          <p:nvPr/>
        </p:nvGraphicFramePr>
        <p:xfrm>
          <a:off x="4483100" y="3400425"/>
          <a:ext cx="2819400" cy="1036638"/>
        </p:xfrm>
        <a:graphic>
          <a:graphicData uri="http://schemas.openxmlformats.org/drawingml/2006/table">
            <a:tbl>
              <a:tblPr/>
              <a:tblGrid>
                <a:gridCol w="7048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04850">
                  <a:extLst>
                    <a:ext uri="{9D8B030D-6E8A-4147-A177-3AD203B41FA5}">
                      <a16:colId xmlns:a16="http://schemas.microsoft.com/office/drawing/2014/main" val="20002"/>
                    </a:ext>
                  </a:extLst>
                </a:gridCol>
                <a:gridCol w="704850">
                  <a:extLst>
                    <a:ext uri="{9D8B030D-6E8A-4147-A177-3AD203B41FA5}">
                      <a16:colId xmlns:a16="http://schemas.microsoft.com/office/drawing/2014/main" val="20003"/>
                    </a:ext>
                  </a:extLst>
                </a:gridCol>
              </a:tblGrid>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460908" name="Text Box 146"/>
          <p:cNvSpPr txBox="1">
            <a:spLocks noChangeArrowheads="1"/>
          </p:cNvSpPr>
          <p:nvPr/>
        </p:nvSpPr>
        <p:spPr bwMode="auto">
          <a:xfrm>
            <a:off x="67691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3</a:t>
            </a:r>
          </a:p>
        </p:txBody>
      </p:sp>
      <p:sp>
        <p:nvSpPr>
          <p:cNvPr id="460909" name="Text Box 147"/>
          <p:cNvSpPr txBox="1">
            <a:spLocks noChangeArrowheads="1"/>
          </p:cNvSpPr>
          <p:nvPr/>
        </p:nvSpPr>
        <p:spPr bwMode="auto">
          <a:xfrm>
            <a:off x="60960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2</a:t>
            </a:r>
          </a:p>
        </p:txBody>
      </p:sp>
      <p:sp>
        <p:nvSpPr>
          <p:cNvPr id="460910" name="Text Box 148"/>
          <p:cNvSpPr txBox="1">
            <a:spLocks noChangeArrowheads="1"/>
          </p:cNvSpPr>
          <p:nvPr/>
        </p:nvSpPr>
        <p:spPr bwMode="auto">
          <a:xfrm>
            <a:off x="5395913"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a:t>
            </a:r>
          </a:p>
        </p:txBody>
      </p:sp>
      <p:sp>
        <p:nvSpPr>
          <p:cNvPr id="460911" name="Text Box 149"/>
          <p:cNvSpPr txBox="1">
            <a:spLocks noChangeArrowheads="1"/>
          </p:cNvSpPr>
          <p:nvPr/>
        </p:nvSpPr>
        <p:spPr bwMode="auto">
          <a:xfrm>
            <a:off x="4673600" y="3362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0</a:t>
            </a:r>
          </a:p>
        </p:txBody>
      </p:sp>
      <p:sp>
        <p:nvSpPr>
          <p:cNvPr id="460912" name="Text Box 150"/>
          <p:cNvSpPr txBox="1">
            <a:spLocks noChangeArrowheads="1"/>
          </p:cNvSpPr>
          <p:nvPr/>
        </p:nvSpPr>
        <p:spPr bwMode="auto">
          <a:xfrm>
            <a:off x="6673850"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9</a:t>
            </a:r>
          </a:p>
        </p:txBody>
      </p:sp>
      <p:sp>
        <p:nvSpPr>
          <p:cNvPr id="460913" name="Text Box 151"/>
          <p:cNvSpPr txBox="1">
            <a:spLocks noChangeArrowheads="1"/>
          </p:cNvSpPr>
          <p:nvPr/>
        </p:nvSpPr>
        <p:spPr bwMode="auto">
          <a:xfrm>
            <a:off x="6000750"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4</a:t>
            </a:r>
          </a:p>
        </p:txBody>
      </p:sp>
      <p:sp>
        <p:nvSpPr>
          <p:cNvPr id="460914" name="Text Box 152"/>
          <p:cNvSpPr txBox="1">
            <a:spLocks noChangeArrowheads="1"/>
          </p:cNvSpPr>
          <p:nvPr/>
        </p:nvSpPr>
        <p:spPr bwMode="auto">
          <a:xfrm>
            <a:off x="5300663"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0</a:t>
            </a:r>
          </a:p>
        </p:txBody>
      </p:sp>
      <p:sp>
        <p:nvSpPr>
          <p:cNvPr id="460915" name="Text Box 153"/>
          <p:cNvSpPr txBox="1">
            <a:spLocks noChangeArrowheads="1"/>
          </p:cNvSpPr>
          <p:nvPr/>
        </p:nvSpPr>
        <p:spPr bwMode="auto">
          <a:xfrm>
            <a:off x="4673600" y="3870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2</a:t>
            </a:r>
          </a:p>
        </p:txBody>
      </p:sp>
      <p:sp>
        <p:nvSpPr>
          <p:cNvPr id="460916" name="Text Box 154"/>
          <p:cNvSpPr txBox="1">
            <a:spLocks noChangeArrowheads="1"/>
          </p:cNvSpPr>
          <p:nvPr/>
        </p:nvSpPr>
        <p:spPr bwMode="auto">
          <a:xfrm>
            <a:off x="76200" y="3870325"/>
            <a:ext cx="38719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Location of </a:t>
            </a:r>
            <a:r>
              <a:rPr lang="en-US" altLang="en-US" sz="3000" i="0">
                <a:solidFill>
                  <a:schemeClr val="tx2"/>
                </a:solidFill>
              </a:rPr>
              <a:t>next</a:t>
            </a:r>
            <a:r>
              <a:rPr lang="en-US" altLang="en-US" sz="3000" i="0"/>
              <a:t> record </a:t>
            </a:r>
            <a:br>
              <a:rPr lang="en-US" altLang="en-US" sz="3000" i="0"/>
            </a:br>
            <a:r>
              <a:rPr lang="en-US" altLang="en-US" sz="3000" i="0"/>
              <a:t>with digit </a:t>
            </a:r>
            <a:r>
              <a:rPr lang="en-US" altLang="en-US" sz="3000"/>
              <a:t>v</a:t>
            </a:r>
            <a:r>
              <a:rPr lang="en-US" altLang="en-US" sz="3000" i="0"/>
              <a:t>.</a:t>
            </a:r>
          </a:p>
        </p:txBody>
      </p:sp>
      <p:sp>
        <p:nvSpPr>
          <p:cNvPr id="460917" name="Line 155"/>
          <p:cNvSpPr>
            <a:spLocks noChangeShapeType="1"/>
          </p:cNvSpPr>
          <p:nvPr/>
        </p:nvSpPr>
        <p:spPr bwMode="auto">
          <a:xfrm flipH="1" flipV="1">
            <a:off x="2438400" y="2514600"/>
            <a:ext cx="2362200" cy="15240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460918" name="Group 158"/>
          <p:cNvGrpSpPr>
            <a:grpSpLocks/>
          </p:cNvGrpSpPr>
          <p:nvPr/>
        </p:nvGrpSpPr>
        <p:grpSpPr bwMode="auto">
          <a:xfrm>
            <a:off x="304800" y="2971800"/>
            <a:ext cx="1181100" cy="1066800"/>
            <a:chOff x="1224" y="2539"/>
            <a:chExt cx="2280" cy="1785"/>
          </a:xfrm>
        </p:grpSpPr>
        <p:sp>
          <p:nvSpPr>
            <p:cNvPr id="460953" name="Freeform 159"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60954" name="Group 160"/>
            <p:cNvGrpSpPr>
              <a:grpSpLocks/>
            </p:cNvGrpSpPr>
            <p:nvPr/>
          </p:nvGrpSpPr>
          <p:grpSpPr bwMode="auto">
            <a:xfrm>
              <a:off x="1584" y="2688"/>
              <a:ext cx="1216" cy="1440"/>
              <a:chOff x="2641" y="1488"/>
              <a:chExt cx="2655" cy="2488"/>
            </a:xfrm>
          </p:grpSpPr>
          <p:grpSp>
            <p:nvGrpSpPr>
              <p:cNvPr id="460955" name="Group 161"/>
              <p:cNvGrpSpPr>
                <a:grpSpLocks/>
              </p:cNvGrpSpPr>
              <p:nvPr/>
            </p:nvGrpSpPr>
            <p:grpSpPr bwMode="auto">
              <a:xfrm>
                <a:off x="2641" y="1488"/>
                <a:ext cx="2496" cy="2436"/>
                <a:chOff x="2641" y="1488"/>
                <a:chExt cx="2496" cy="2436"/>
              </a:xfrm>
            </p:grpSpPr>
            <p:sp>
              <p:nvSpPr>
                <p:cNvPr id="460960" name="Freeform 162"/>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0961" name="Freeform 163"/>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0962" name="Freeform 164"/>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0963" name="Freeform 165"/>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0964" name="Freeform 166"/>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0965" name="Freeform 167"/>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60956" name="Group 168"/>
              <p:cNvGrpSpPr>
                <a:grpSpLocks/>
              </p:cNvGrpSpPr>
              <p:nvPr/>
            </p:nvGrpSpPr>
            <p:grpSpPr bwMode="auto">
              <a:xfrm>
                <a:off x="4864" y="3099"/>
                <a:ext cx="432" cy="877"/>
                <a:chOff x="4864" y="3099"/>
                <a:chExt cx="432" cy="877"/>
              </a:xfrm>
            </p:grpSpPr>
            <p:sp>
              <p:nvSpPr>
                <p:cNvPr id="460957" name="Freeform 169"/>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0958" name="Freeform 170"/>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0959" name="Freeform 171"/>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60919" name="Line 172"/>
          <p:cNvSpPr>
            <a:spLocks noChangeShapeType="1"/>
          </p:cNvSpPr>
          <p:nvPr/>
        </p:nvSpPr>
        <p:spPr bwMode="auto">
          <a:xfrm flipH="1" flipV="1">
            <a:off x="5562600" y="2514600"/>
            <a:ext cx="0" cy="15240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0920" name="Line 173"/>
          <p:cNvSpPr>
            <a:spLocks noChangeShapeType="1"/>
          </p:cNvSpPr>
          <p:nvPr/>
        </p:nvSpPr>
        <p:spPr bwMode="auto">
          <a:xfrm>
            <a:off x="14478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0921" name="Rectangle 174"/>
          <p:cNvSpPr>
            <a:spLocks noChangeArrowheads="1"/>
          </p:cNvSpPr>
          <p:nvPr/>
        </p:nvSpPr>
        <p:spPr bwMode="auto">
          <a:xfrm>
            <a:off x="14922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0922" name="Rectangle 175"/>
          <p:cNvSpPr>
            <a:spLocks noChangeArrowheads="1"/>
          </p:cNvSpPr>
          <p:nvPr/>
        </p:nvSpPr>
        <p:spPr bwMode="auto">
          <a:xfrm>
            <a:off x="38798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grpSp>
        <p:nvGrpSpPr>
          <p:cNvPr id="460923" name="Group 176"/>
          <p:cNvGrpSpPr>
            <a:grpSpLocks noChangeAspect="1"/>
          </p:cNvGrpSpPr>
          <p:nvPr/>
        </p:nvGrpSpPr>
        <p:grpSpPr bwMode="auto">
          <a:xfrm rot="2360341">
            <a:off x="1816100" y="2971800"/>
            <a:ext cx="1079500" cy="1079500"/>
            <a:chOff x="1224" y="1212"/>
            <a:chExt cx="3144" cy="3112"/>
          </a:xfrm>
        </p:grpSpPr>
        <p:sp>
          <p:nvSpPr>
            <p:cNvPr id="460944" name="Freeform 177"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460945" name="Freeform 178"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60946" name="Group 179"/>
            <p:cNvGrpSpPr>
              <a:grpSpLocks noChangeAspect="1"/>
            </p:cNvGrpSpPr>
            <p:nvPr/>
          </p:nvGrpSpPr>
          <p:grpSpPr bwMode="auto">
            <a:xfrm>
              <a:off x="1776" y="1212"/>
              <a:ext cx="1944" cy="2413"/>
              <a:chOff x="2227" y="1194"/>
              <a:chExt cx="1944" cy="2413"/>
            </a:xfrm>
          </p:grpSpPr>
          <p:sp>
            <p:nvSpPr>
              <p:cNvPr id="460947" name="Freeform 180"/>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0948" name="Freeform 181"/>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0949" name="Freeform 182"/>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0950" name="Freeform 183"/>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0951" name="Freeform 184"/>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0952" name="Freeform 185"/>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460924" name="Text Box 186"/>
          <p:cNvSpPr txBox="1">
            <a:spLocks noChangeArrowheads="1"/>
          </p:cNvSpPr>
          <p:nvPr/>
        </p:nvSpPr>
        <p:spPr bwMode="auto">
          <a:xfrm>
            <a:off x="136525" y="5072063"/>
            <a:ext cx="67929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Algorithm: Go through the records in order</a:t>
            </a:r>
            <a:br>
              <a:rPr lang="en-US" altLang="en-US" sz="3000" i="0"/>
            </a:br>
            <a:r>
              <a:rPr lang="en-US" altLang="en-US" sz="3000" i="0"/>
              <a:t>                   putting them where they go.</a:t>
            </a:r>
          </a:p>
        </p:txBody>
      </p:sp>
      <p:sp>
        <p:nvSpPr>
          <p:cNvPr id="460925" name="Rectangle 187"/>
          <p:cNvSpPr>
            <a:spLocks noChangeArrowheads="1"/>
          </p:cNvSpPr>
          <p:nvPr/>
        </p:nvSpPr>
        <p:spPr bwMode="auto">
          <a:xfrm>
            <a:off x="3429000" y="1517650"/>
            <a:ext cx="4699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 </a:t>
            </a:r>
          </a:p>
        </p:txBody>
      </p:sp>
      <p:sp>
        <p:nvSpPr>
          <p:cNvPr id="460926" name="Line 188"/>
          <p:cNvSpPr>
            <a:spLocks noChangeShapeType="1"/>
          </p:cNvSpPr>
          <p:nvPr/>
        </p:nvSpPr>
        <p:spPr bwMode="auto">
          <a:xfrm>
            <a:off x="18669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7981" name="Line 189"/>
          <p:cNvSpPr>
            <a:spLocks noChangeShapeType="1"/>
          </p:cNvSpPr>
          <p:nvPr/>
        </p:nvSpPr>
        <p:spPr bwMode="auto">
          <a:xfrm>
            <a:off x="50038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0928" name="Rectangle 190"/>
          <p:cNvSpPr>
            <a:spLocks noChangeArrowheads="1"/>
          </p:cNvSpPr>
          <p:nvPr/>
        </p:nvSpPr>
        <p:spPr bwMode="auto">
          <a:xfrm>
            <a:off x="1885950" y="15081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0929" name="Line 191"/>
          <p:cNvSpPr>
            <a:spLocks noChangeShapeType="1"/>
          </p:cNvSpPr>
          <p:nvPr/>
        </p:nvSpPr>
        <p:spPr bwMode="auto">
          <a:xfrm>
            <a:off x="2260600" y="974725"/>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0930" name="Line 192"/>
          <p:cNvSpPr>
            <a:spLocks noChangeShapeType="1"/>
          </p:cNvSpPr>
          <p:nvPr/>
        </p:nvSpPr>
        <p:spPr bwMode="auto">
          <a:xfrm>
            <a:off x="26670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7985" name="Rectangle 193"/>
          <p:cNvSpPr>
            <a:spLocks noChangeArrowheads="1"/>
          </p:cNvSpPr>
          <p:nvPr/>
        </p:nvSpPr>
        <p:spPr bwMode="auto">
          <a:xfrm>
            <a:off x="2254250" y="15367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0932" name="Line 195"/>
          <p:cNvSpPr>
            <a:spLocks noChangeShapeType="1"/>
          </p:cNvSpPr>
          <p:nvPr/>
        </p:nvSpPr>
        <p:spPr bwMode="auto">
          <a:xfrm>
            <a:off x="30480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0933" name="Rectangle 196"/>
          <p:cNvSpPr>
            <a:spLocks noChangeArrowheads="1"/>
          </p:cNvSpPr>
          <p:nvPr/>
        </p:nvSpPr>
        <p:spPr bwMode="auto">
          <a:xfrm>
            <a:off x="42735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0934" name="Line 197"/>
          <p:cNvSpPr>
            <a:spLocks noChangeShapeType="1"/>
          </p:cNvSpPr>
          <p:nvPr/>
        </p:nvSpPr>
        <p:spPr bwMode="auto">
          <a:xfrm>
            <a:off x="34417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0935" name="Line 198"/>
          <p:cNvSpPr>
            <a:spLocks noChangeShapeType="1"/>
          </p:cNvSpPr>
          <p:nvPr/>
        </p:nvSpPr>
        <p:spPr bwMode="auto">
          <a:xfrm>
            <a:off x="38354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0936" name="Rectangle 199"/>
          <p:cNvSpPr>
            <a:spLocks noChangeArrowheads="1"/>
          </p:cNvSpPr>
          <p:nvPr/>
        </p:nvSpPr>
        <p:spPr bwMode="auto">
          <a:xfrm>
            <a:off x="4641850" y="15494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0937" name="Line 200"/>
          <p:cNvSpPr>
            <a:spLocks noChangeShapeType="1"/>
          </p:cNvSpPr>
          <p:nvPr/>
        </p:nvSpPr>
        <p:spPr bwMode="auto">
          <a:xfrm>
            <a:off x="42164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0938" name="Line 202"/>
          <p:cNvSpPr>
            <a:spLocks noChangeShapeType="1"/>
          </p:cNvSpPr>
          <p:nvPr/>
        </p:nvSpPr>
        <p:spPr bwMode="auto">
          <a:xfrm>
            <a:off x="46228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0939" name="Rectangle 203"/>
          <p:cNvSpPr>
            <a:spLocks noChangeArrowheads="1"/>
          </p:cNvSpPr>
          <p:nvPr/>
        </p:nvSpPr>
        <p:spPr bwMode="auto">
          <a:xfrm>
            <a:off x="5010150" y="15367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0940" name="Line 204"/>
          <p:cNvSpPr>
            <a:spLocks noChangeShapeType="1"/>
          </p:cNvSpPr>
          <p:nvPr/>
        </p:nvSpPr>
        <p:spPr bwMode="auto">
          <a:xfrm flipV="1">
            <a:off x="6248400" y="2590800"/>
            <a:ext cx="914400" cy="14478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0941" name="Line 205"/>
          <p:cNvSpPr>
            <a:spLocks noChangeShapeType="1"/>
          </p:cNvSpPr>
          <p:nvPr/>
        </p:nvSpPr>
        <p:spPr bwMode="auto">
          <a:xfrm flipV="1">
            <a:off x="7086600" y="2514600"/>
            <a:ext cx="2057400" cy="15240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0942" name="Rectangle 206"/>
          <p:cNvSpPr>
            <a:spLocks noChangeArrowheads="1"/>
          </p:cNvSpPr>
          <p:nvPr/>
        </p:nvSpPr>
        <p:spPr bwMode="auto">
          <a:xfrm>
            <a:off x="81851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60943" name="Rectangle 207"/>
          <p:cNvSpPr>
            <a:spLocks noChangeArrowheads="1"/>
          </p:cNvSpPr>
          <p:nvPr/>
        </p:nvSpPr>
        <p:spPr bwMode="auto">
          <a:xfrm>
            <a:off x="86169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17985"/>
                                        </p:tgtEl>
                                        <p:attrNameLst>
                                          <p:attrName>style.visibility</p:attrName>
                                        </p:attrNameLst>
                                      </p:cBhvr>
                                      <p:to>
                                        <p:strVal val="visible"/>
                                      </p:to>
                                    </p:set>
                                    <p:anim calcmode="lin" valueType="num">
                                      <p:cBhvr additive="base">
                                        <p:cTn id="7" dur="500" fill="hold"/>
                                        <p:tgtEl>
                                          <p:spTgt spid="417985"/>
                                        </p:tgtEl>
                                        <p:attrNameLst>
                                          <p:attrName>ppt_x</p:attrName>
                                        </p:attrNameLst>
                                      </p:cBhvr>
                                      <p:tavLst>
                                        <p:tav tm="0">
                                          <p:val>
                                            <p:strVal val="#ppt_x"/>
                                          </p:val>
                                        </p:tav>
                                        <p:tav tm="100000">
                                          <p:val>
                                            <p:strVal val="#ppt_x"/>
                                          </p:val>
                                        </p:tav>
                                      </p:tavLst>
                                    </p:anim>
                                    <p:anim calcmode="lin" valueType="num">
                                      <p:cBhvr additive="base">
                                        <p:cTn id="8" dur="500" fill="hold"/>
                                        <p:tgtEl>
                                          <p:spTgt spid="417985"/>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417981"/>
                                        </p:tgtEl>
                                        <p:attrNameLst>
                                          <p:attrName>style.visibility</p:attrName>
                                        </p:attrNameLst>
                                      </p:cBhvr>
                                      <p:to>
                                        <p:strVal val="visible"/>
                                      </p:to>
                                    </p:set>
                                    <p:anim calcmode="lin" valueType="num">
                                      <p:cBhvr additive="base">
                                        <p:cTn id="11" dur="500" fill="hold"/>
                                        <p:tgtEl>
                                          <p:spTgt spid="417981"/>
                                        </p:tgtEl>
                                        <p:attrNameLst>
                                          <p:attrName>ppt_x</p:attrName>
                                        </p:attrNameLst>
                                      </p:cBhvr>
                                      <p:tavLst>
                                        <p:tav tm="0">
                                          <p:val>
                                            <p:strVal val="#ppt_x"/>
                                          </p:val>
                                        </p:tav>
                                        <p:tav tm="100000">
                                          <p:val>
                                            <p:strVal val="#ppt_x"/>
                                          </p:val>
                                        </p:tav>
                                      </p:tavLst>
                                    </p:anim>
                                    <p:anim calcmode="lin" valueType="num">
                                      <p:cBhvr additive="base">
                                        <p:cTn id="12" dur="500" fill="hold"/>
                                        <p:tgtEl>
                                          <p:spTgt spid="41798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981" grpId="0" animBg="1"/>
      <p:bldP spid="417985" grpId="0"/>
    </p:bldLst>
  </p:timing>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2"/>
          <p:cNvSpPr>
            <a:spLocks noGrp="1" noChangeArrowheads="1"/>
          </p:cNvSpPr>
          <p:nvPr>
            <p:ph type="title"/>
          </p:nvPr>
        </p:nvSpPr>
        <p:spPr>
          <a:xfrm>
            <a:off x="685800" y="-134938"/>
            <a:ext cx="7772400" cy="1143001"/>
          </a:xfrm>
        </p:spPr>
        <p:txBody>
          <a:bodyPr/>
          <a:lstStyle/>
          <a:p>
            <a:pPr eaLnBrk="1" hangingPunct="1"/>
            <a:r>
              <a:rPr lang="en-US" altLang="en-US" smtClean="0"/>
              <a:t>CountingSort</a:t>
            </a:r>
          </a:p>
        </p:txBody>
      </p:sp>
      <p:sp>
        <p:nvSpPr>
          <p:cNvPr id="461827" name="Text Box 3"/>
          <p:cNvSpPr txBox="1">
            <a:spLocks noChangeArrowheads="1"/>
          </p:cNvSpPr>
          <p:nvPr/>
        </p:nvSpPr>
        <p:spPr bwMode="auto">
          <a:xfrm>
            <a:off x="60325" y="992188"/>
            <a:ext cx="1095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a:t>
            </a:r>
          </a:p>
        </p:txBody>
      </p:sp>
      <p:sp>
        <p:nvSpPr>
          <p:cNvPr id="461828" name="Text Box 4"/>
          <p:cNvSpPr txBox="1">
            <a:spLocks noChangeArrowheads="1"/>
          </p:cNvSpPr>
          <p:nvPr/>
        </p:nvSpPr>
        <p:spPr bwMode="auto">
          <a:xfrm>
            <a:off x="76200" y="1525588"/>
            <a:ext cx="1349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Output:</a:t>
            </a:r>
          </a:p>
        </p:txBody>
      </p:sp>
      <p:sp>
        <p:nvSpPr>
          <p:cNvPr id="461829" name="Text Box 5"/>
          <p:cNvSpPr txBox="1">
            <a:spLocks noChangeArrowheads="1"/>
          </p:cNvSpPr>
          <p:nvPr/>
        </p:nvSpPr>
        <p:spPr bwMode="auto">
          <a:xfrm>
            <a:off x="92075" y="2058988"/>
            <a:ext cx="115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dex:</a:t>
            </a:r>
          </a:p>
        </p:txBody>
      </p:sp>
      <p:graphicFrame>
        <p:nvGraphicFramePr>
          <p:cNvPr id="418822" name="Group 6"/>
          <p:cNvGraphicFramePr>
            <a:graphicFrameLocks noGrp="1"/>
          </p:cNvGraphicFramePr>
          <p:nvPr>
            <p:ph idx="1"/>
          </p:nvPr>
        </p:nvGraphicFramePr>
        <p:xfrm>
          <a:off x="1447800" y="990600"/>
          <a:ext cx="7543800" cy="1676400"/>
        </p:xfrm>
        <a:graphic>
          <a:graphicData uri="http://schemas.openxmlformats.org/drawingml/2006/table">
            <a:tbl>
              <a:tblPr/>
              <a:tblGrid>
                <a:gridCol w="396875">
                  <a:extLst>
                    <a:ext uri="{9D8B030D-6E8A-4147-A177-3AD203B41FA5}">
                      <a16:colId xmlns:a16="http://schemas.microsoft.com/office/drawing/2014/main" val="20000"/>
                    </a:ext>
                  </a:extLst>
                </a:gridCol>
                <a:gridCol w="396875">
                  <a:extLst>
                    <a:ext uri="{9D8B030D-6E8A-4147-A177-3AD203B41FA5}">
                      <a16:colId xmlns:a16="http://schemas.microsoft.com/office/drawing/2014/main" val="20001"/>
                    </a:ext>
                  </a:extLst>
                </a:gridCol>
                <a:gridCol w="396875">
                  <a:extLst>
                    <a:ext uri="{9D8B030D-6E8A-4147-A177-3AD203B41FA5}">
                      <a16:colId xmlns:a16="http://schemas.microsoft.com/office/drawing/2014/main" val="20002"/>
                    </a:ext>
                  </a:extLst>
                </a:gridCol>
                <a:gridCol w="396875">
                  <a:extLst>
                    <a:ext uri="{9D8B030D-6E8A-4147-A177-3AD203B41FA5}">
                      <a16:colId xmlns:a16="http://schemas.microsoft.com/office/drawing/2014/main" val="20003"/>
                    </a:ext>
                  </a:extLst>
                </a:gridCol>
                <a:gridCol w="398463">
                  <a:extLst>
                    <a:ext uri="{9D8B030D-6E8A-4147-A177-3AD203B41FA5}">
                      <a16:colId xmlns:a16="http://schemas.microsoft.com/office/drawing/2014/main" val="20004"/>
                    </a:ext>
                  </a:extLst>
                </a:gridCol>
                <a:gridCol w="396875">
                  <a:extLst>
                    <a:ext uri="{9D8B030D-6E8A-4147-A177-3AD203B41FA5}">
                      <a16:colId xmlns:a16="http://schemas.microsoft.com/office/drawing/2014/main" val="20005"/>
                    </a:ext>
                  </a:extLst>
                </a:gridCol>
                <a:gridCol w="396875">
                  <a:extLst>
                    <a:ext uri="{9D8B030D-6E8A-4147-A177-3AD203B41FA5}">
                      <a16:colId xmlns:a16="http://schemas.microsoft.com/office/drawing/2014/main" val="20006"/>
                    </a:ext>
                  </a:extLst>
                </a:gridCol>
                <a:gridCol w="396875">
                  <a:extLst>
                    <a:ext uri="{9D8B030D-6E8A-4147-A177-3AD203B41FA5}">
                      <a16:colId xmlns:a16="http://schemas.microsoft.com/office/drawing/2014/main" val="20007"/>
                    </a:ext>
                  </a:extLst>
                </a:gridCol>
                <a:gridCol w="396875">
                  <a:extLst>
                    <a:ext uri="{9D8B030D-6E8A-4147-A177-3AD203B41FA5}">
                      <a16:colId xmlns:a16="http://schemas.microsoft.com/office/drawing/2014/main" val="20008"/>
                    </a:ext>
                  </a:extLst>
                </a:gridCol>
                <a:gridCol w="396875">
                  <a:extLst>
                    <a:ext uri="{9D8B030D-6E8A-4147-A177-3AD203B41FA5}">
                      <a16:colId xmlns:a16="http://schemas.microsoft.com/office/drawing/2014/main" val="20009"/>
                    </a:ext>
                  </a:extLst>
                </a:gridCol>
                <a:gridCol w="396875">
                  <a:extLst>
                    <a:ext uri="{9D8B030D-6E8A-4147-A177-3AD203B41FA5}">
                      <a16:colId xmlns:a16="http://schemas.microsoft.com/office/drawing/2014/main" val="20010"/>
                    </a:ext>
                  </a:extLst>
                </a:gridCol>
                <a:gridCol w="396875">
                  <a:extLst>
                    <a:ext uri="{9D8B030D-6E8A-4147-A177-3AD203B41FA5}">
                      <a16:colId xmlns:a16="http://schemas.microsoft.com/office/drawing/2014/main" val="20011"/>
                    </a:ext>
                  </a:extLst>
                </a:gridCol>
                <a:gridCol w="396875">
                  <a:extLst>
                    <a:ext uri="{9D8B030D-6E8A-4147-A177-3AD203B41FA5}">
                      <a16:colId xmlns:a16="http://schemas.microsoft.com/office/drawing/2014/main" val="20012"/>
                    </a:ext>
                  </a:extLst>
                </a:gridCol>
                <a:gridCol w="396875">
                  <a:extLst>
                    <a:ext uri="{9D8B030D-6E8A-4147-A177-3AD203B41FA5}">
                      <a16:colId xmlns:a16="http://schemas.microsoft.com/office/drawing/2014/main" val="20013"/>
                    </a:ext>
                  </a:extLst>
                </a:gridCol>
                <a:gridCol w="398462">
                  <a:extLst>
                    <a:ext uri="{9D8B030D-6E8A-4147-A177-3AD203B41FA5}">
                      <a16:colId xmlns:a16="http://schemas.microsoft.com/office/drawing/2014/main" val="20014"/>
                    </a:ext>
                  </a:extLst>
                </a:gridCol>
                <a:gridCol w="396875">
                  <a:extLst>
                    <a:ext uri="{9D8B030D-6E8A-4147-A177-3AD203B41FA5}">
                      <a16:colId xmlns:a16="http://schemas.microsoft.com/office/drawing/2014/main" val="20015"/>
                    </a:ext>
                  </a:extLst>
                </a:gridCol>
                <a:gridCol w="396875">
                  <a:extLst>
                    <a:ext uri="{9D8B030D-6E8A-4147-A177-3AD203B41FA5}">
                      <a16:colId xmlns:a16="http://schemas.microsoft.com/office/drawing/2014/main" val="20016"/>
                    </a:ext>
                  </a:extLst>
                </a:gridCol>
                <a:gridCol w="396875">
                  <a:extLst>
                    <a:ext uri="{9D8B030D-6E8A-4147-A177-3AD203B41FA5}">
                      <a16:colId xmlns:a16="http://schemas.microsoft.com/office/drawing/2014/main" val="20017"/>
                    </a:ext>
                  </a:extLst>
                </a:gridCol>
                <a:gridCol w="396875">
                  <a:extLst>
                    <a:ext uri="{9D8B030D-6E8A-4147-A177-3AD203B41FA5}">
                      <a16:colId xmlns:a16="http://schemas.microsoft.com/office/drawing/2014/main" val="20018"/>
                    </a:ext>
                  </a:extLst>
                </a:gridCol>
              </a:tblGrid>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461912" name="Group 88"/>
          <p:cNvGrpSpPr>
            <a:grpSpLocks/>
          </p:cNvGrpSpPr>
          <p:nvPr/>
        </p:nvGrpSpPr>
        <p:grpSpPr bwMode="auto">
          <a:xfrm>
            <a:off x="1500188" y="2128838"/>
            <a:ext cx="7535862" cy="500062"/>
            <a:chOff x="945" y="1341"/>
            <a:chExt cx="4747" cy="315"/>
          </a:xfrm>
        </p:grpSpPr>
        <p:sp>
          <p:nvSpPr>
            <p:cNvPr id="462011" name="Text Box 89"/>
            <p:cNvSpPr txBox="1">
              <a:spLocks noChangeArrowheads="1"/>
            </p:cNvSpPr>
            <p:nvPr/>
          </p:nvSpPr>
          <p:spPr bwMode="auto">
            <a:xfrm>
              <a:off x="362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1</a:t>
              </a:r>
            </a:p>
          </p:txBody>
        </p:sp>
        <p:sp>
          <p:nvSpPr>
            <p:cNvPr id="462012" name="Text Box 90"/>
            <p:cNvSpPr txBox="1">
              <a:spLocks noChangeArrowheads="1"/>
            </p:cNvSpPr>
            <p:nvPr/>
          </p:nvSpPr>
          <p:spPr bwMode="auto">
            <a:xfrm>
              <a:off x="336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0</a:t>
              </a:r>
            </a:p>
          </p:txBody>
        </p:sp>
        <p:sp>
          <p:nvSpPr>
            <p:cNvPr id="462013" name="Text Box 91"/>
            <p:cNvSpPr txBox="1">
              <a:spLocks noChangeArrowheads="1"/>
            </p:cNvSpPr>
            <p:nvPr/>
          </p:nvSpPr>
          <p:spPr bwMode="auto">
            <a:xfrm>
              <a:off x="317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9</a:t>
              </a:r>
            </a:p>
          </p:txBody>
        </p:sp>
        <p:sp>
          <p:nvSpPr>
            <p:cNvPr id="462014" name="Text Box 92"/>
            <p:cNvSpPr txBox="1">
              <a:spLocks noChangeArrowheads="1"/>
            </p:cNvSpPr>
            <p:nvPr/>
          </p:nvSpPr>
          <p:spPr bwMode="auto">
            <a:xfrm>
              <a:off x="292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8</a:t>
              </a:r>
            </a:p>
          </p:txBody>
        </p:sp>
        <p:sp>
          <p:nvSpPr>
            <p:cNvPr id="462015" name="Text Box 93"/>
            <p:cNvSpPr txBox="1">
              <a:spLocks noChangeArrowheads="1"/>
            </p:cNvSpPr>
            <p:nvPr/>
          </p:nvSpPr>
          <p:spPr bwMode="auto">
            <a:xfrm>
              <a:off x="2688"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7</a:t>
              </a:r>
            </a:p>
          </p:txBody>
        </p:sp>
        <p:sp>
          <p:nvSpPr>
            <p:cNvPr id="462016" name="Text Box 94"/>
            <p:cNvSpPr txBox="1">
              <a:spLocks noChangeArrowheads="1"/>
            </p:cNvSpPr>
            <p:nvPr/>
          </p:nvSpPr>
          <p:spPr bwMode="auto">
            <a:xfrm>
              <a:off x="242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6</a:t>
              </a:r>
            </a:p>
          </p:txBody>
        </p:sp>
        <p:sp>
          <p:nvSpPr>
            <p:cNvPr id="462017" name="Text Box 95"/>
            <p:cNvSpPr txBox="1">
              <a:spLocks noChangeArrowheads="1"/>
            </p:cNvSpPr>
            <p:nvPr/>
          </p:nvSpPr>
          <p:spPr bwMode="auto">
            <a:xfrm>
              <a:off x="2173"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5</a:t>
              </a:r>
            </a:p>
          </p:txBody>
        </p:sp>
        <p:sp>
          <p:nvSpPr>
            <p:cNvPr id="462018" name="Text Box 96"/>
            <p:cNvSpPr txBox="1">
              <a:spLocks noChangeArrowheads="1"/>
            </p:cNvSpPr>
            <p:nvPr/>
          </p:nvSpPr>
          <p:spPr bwMode="auto">
            <a:xfrm>
              <a:off x="190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4</a:t>
              </a:r>
            </a:p>
          </p:txBody>
        </p:sp>
        <p:sp>
          <p:nvSpPr>
            <p:cNvPr id="462019" name="Text Box 97"/>
            <p:cNvSpPr txBox="1">
              <a:spLocks noChangeArrowheads="1"/>
            </p:cNvSpPr>
            <p:nvPr/>
          </p:nvSpPr>
          <p:spPr bwMode="auto">
            <a:xfrm>
              <a:off x="1661"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3</a:t>
              </a:r>
            </a:p>
          </p:txBody>
        </p:sp>
        <p:sp>
          <p:nvSpPr>
            <p:cNvPr id="462020" name="Text Box 98"/>
            <p:cNvSpPr txBox="1">
              <a:spLocks noChangeArrowheads="1"/>
            </p:cNvSpPr>
            <p:nvPr/>
          </p:nvSpPr>
          <p:spPr bwMode="auto">
            <a:xfrm>
              <a:off x="142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2</a:t>
              </a:r>
            </a:p>
          </p:txBody>
        </p:sp>
        <p:sp>
          <p:nvSpPr>
            <p:cNvPr id="462021" name="Text Box 99"/>
            <p:cNvSpPr txBox="1">
              <a:spLocks noChangeArrowheads="1"/>
            </p:cNvSpPr>
            <p:nvPr/>
          </p:nvSpPr>
          <p:spPr bwMode="auto">
            <a:xfrm>
              <a:off x="117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a:t>
              </a:r>
            </a:p>
          </p:txBody>
        </p:sp>
        <p:sp>
          <p:nvSpPr>
            <p:cNvPr id="462022" name="Text Box 100"/>
            <p:cNvSpPr txBox="1">
              <a:spLocks noChangeArrowheads="1"/>
            </p:cNvSpPr>
            <p:nvPr/>
          </p:nvSpPr>
          <p:spPr bwMode="auto">
            <a:xfrm>
              <a:off x="945"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0</a:t>
              </a:r>
            </a:p>
          </p:txBody>
        </p:sp>
        <p:sp>
          <p:nvSpPr>
            <p:cNvPr id="462023" name="Text Box 101"/>
            <p:cNvSpPr txBox="1">
              <a:spLocks noChangeArrowheads="1"/>
            </p:cNvSpPr>
            <p:nvPr/>
          </p:nvSpPr>
          <p:spPr bwMode="auto">
            <a:xfrm>
              <a:off x="3872" y="1342"/>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2</a:t>
              </a:r>
            </a:p>
          </p:txBody>
        </p:sp>
        <p:sp>
          <p:nvSpPr>
            <p:cNvPr id="462024" name="Text Box 102"/>
            <p:cNvSpPr txBox="1">
              <a:spLocks noChangeArrowheads="1"/>
            </p:cNvSpPr>
            <p:nvPr/>
          </p:nvSpPr>
          <p:spPr bwMode="auto">
            <a:xfrm>
              <a:off x="4133" y="1343"/>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3</a:t>
              </a:r>
            </a:p>
          </p:txBody>
        </p:sp>
        <p:sp>
          <p:nvSpPr>
            <p:cNvPr id="462025" name="Text Box 103"/>
            <p:cNvSpPr txBox="1">
              <a:spLocks noChangeArrowheads="1"/>
            </p:cNvSpPr>
            <p:nvPr/>
          </p:nvSpPr>
          <p:spPr bwMode="auto">
            <a:xfrm>
              <a:off x="4380" y="1344"/>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4</a:t>
              </a:r>
            </a:p>
          </p:txBody>
        </p:sp>
        <p:sp>
          <p:nvSpPr>
            <p:cNvPr id="462026" name="Text Box 104"/>
            <p:cNvSpPr txBox="1">
              <a:spLocks noChangeArrowheads="1"/>
            </p:cNvSpPr>
            <p:nvPr/>
          </p:nvSpPr>
          <p:spPr bwMode="auto">
            <a:xfrm>
              <a:off x="4627" y="1345"/>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5</a:t>
              </a:r>
            </a:p>
          </p:txBody>
        </p:sp>
        <p:sp>
          <p:nvSpPr>
            <p:cNvPr id="462027" name="Text Box 105"/>
            <p:cNvSpPr txBox="1">
              <a:spLocks noChangeArrowheads="1"/>
            </p:cNvSpPr>
            <p:nvPr/>
          </p:nvSpPr>
          <p:spPr bwMode="auto">
            <a:xfrm>
              <a:off x="4874" y="1346"/>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6</a:t>
              </a:r>
            </a:p>
          </p:txBody>
        </p:sp>
        <p:sp>
          <p:nvSpPr>
            <p:cNvPr id="462028" name="Text Box 106"/>
            <p:cNvSpPr txBox="1">
              <a:spLocks noChangeArrowheads="1"/>
            </p:cNvSpPr>
            <p:nvPr/>
          </p:nvSpPr>
          <p:spPr bwMode="auto">
            <a:xfrm>
              <a:off x="5121" y="1347"/>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7</a:t>
              </a:r>
            </a:p>
          </p:txBody>
        </p:sp>
        <p:sp>
          <p:nvSpPr>
            <p:cNvPr id="462029" name="Text Box 107"/>
            <p:cNvSpPr txBox="1">
              <a:spLocks noChangeArrowheads="1"/>
            </p:cNvSpPr>
            <p:nvPr/>
          </p:nvSpPr>
          <p:spPr bwMode="auto">
            <a:xfrm>
              <a:off x="5368" y="1348"/>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8</a:t>
              </a:r>
            </a:p>
          </p:txBody>
        </p:sp>
      </p:grpSp>
      <p:sp>
        <p:nvSpPr>
          <p:cNvPr id="461913" name="Text Box 108"/>
          <p:cNvSpPr txBox="1">
            <a:spLocks noChangeArrowheads="1"/>
          </p:cNvSpPr>
          <p:nvPr/>
        </p:nvSpPr>
        <p:spPr bwMode="auto">
          <a:xfrm>
            <a:off x="3013075" y="3336925"/>
            <a:ext cx="1466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Value </a:t>
            </a:r>
            <a:r>
              <a:rPr lang="en-US" altLang="en-US" sz="3000"/>
              <a:t>v</a:t>
            </a:r>
            <a:r>
              <a:rPr lang="en-US" altLang="en-US" sz="3000" i="0"/>
              <a:t>:</a:t>
            </a:r>
          </a:p>
        </p:txBody>
      </p:sp>
      <p:grpSp>
        <p:nvGrpSpPr>
          <p:cNvPr id="461914" name="Group 109"/>
          <p:cNvGrpSpPr>
            <a:grpSpLocks/>
          </p:cNvGrpSpPr>
          <p:nvPr/>
        </p:nvGrpSpPr>
        <p:grpSpPr bwMode="auto">
          <a:xfrm>
            <a:off x="1465263" y="1008063"/>
            <a:ext cx="7504112" cy="549275"/>
            <a:chOff x="923" y="1104"/>
            <a:chExt cx="4727" cy="346"/>
          </a:xfrm>
        </p:grpSpPr>
        <p:sp>
          <p:nvSpPr>
            <p:cNvPr id="461992" name="Text Box 110"/>
            <p:cNvSpPr txBox="1">
              <a:spLocks noChangeArrowheads="1"/>
            </p:cNvSpPr>
            <p:nvPr/>
          </p:nvSpPr>
          <p:spPr bwMode="auto">
            <a:xfrm>
              <a:off x="923"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1993" name="Text Box 111"/>
            <p:cNvSpPr txBox="1">
              <a:spLocks noChangeArrowheads="1"/>
            </p:cNvSpPr>
            <p:nvPr/>
          </p:nvSpPr>
          <p:spPr bwMode="auto">
            <a:xfrm>
              <a:off x="115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1994" name="Text Box 112"/>
            <p:cNvSpPr txBox="1">
              <a:spLocks noChangeArrowheads="1"/>
            </p:cNvSpPr>
            <p:nvPr/>
          </p:nvSpPr>
          <p:spPr bwMode="auto">
            <a:xfrm>
              <a:off x="141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1995" name="Text Box 113"/>
            <p:cNvSpPr txBox="1">
              <a:spLocks noChangeArrowheads="1"/>
            </p:cNvSpPr>
            <p:nvPr/>
          </p:nvSpPr>
          <p:spPr bwMode="auto">
            <a:xfrm>
              <a:off x="167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1996" name="Text Box 114"/>
            <p:cNvSpPr txBox="1">
              <a:spLocks noChangeArrowheads="1"/>
            </p:cNvSpPr>
            <p:nvPr/>
          </p:nvSpPr>
          <p:spPr bwMode="auto">
            <a:xfrm>
              <a:off x="193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61997" name="Text Box 115"/>
            <p:cNvSpPr txBox="1">
              <a:spLocks noChangeArrowheads="1"/>
            </p:cNvSpPr>
            <p:nvPr/>
          </p:nvSpPr>
          <p:spPr bwMode="auto">
            <a:xfrm>
              <a:off x="219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1998" name="Text Box 116"/>
            <p:cNvSpPr txBox="1">
              <a:spLocks noChangeArrowheads="1"/>
            </p:cNvSpPr>
            <p:nvPr/>
          </p:nvSpPr>
          <p:spPr bwMode="auto">
            <a:xfrm>
              <a:off x="2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1999" name="Text Box 117"/>
            <p:cNvSpPr txBox="1">
              <a:spLocks noChangeArrowheads="1"/>
            </p:cNvSpPr>
            <p:nvPr/>
          </p:nvSpPr>
          <p:spPr bwMode="auto">
            <a:xfrm>
              <a:off x="26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62000" name="Text Box 118"/>
            <p:cNvSpPr txBox="1">
              <a:spLocks noChangeArrowheads="1"/>
            </p:cNvSpPr>
            <p:nvPr/>
          </p:nvSpPr>
          <p:spPr bwMode="auto">
            <a:xfrm>
              <a:off x="292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2001" name="Text Box 119"/>
            <p:cNvSpPr txBox="1">
              <a:spLocks noChangeArrowheads="1"/>
            </p:cNvSpPr>
            <p:nvPr/>
          </p:nvSpPr>
          <p:spPr bwMode="auto">
            <a:xfrm>
              <a:off x="318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2002" name="Text Box 120"/>
            <p:cNvSpPr txBox="1">
              <a:spLocks noChangeArrowheads="1"/>
            </p:cNvSpPr>
            <p:nvPr/>
          </p:nvSpPr>
          <p:spPr bwMode="auto">
            <a:xfrm>
              <a:off x="343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62003" name="Text Box 121"/>
            <p:cNvSpPr txBox="1">
              <a:spLocks noChangeArrowheads="1"/>
            </p:cNvSpPr>
            <p:nvPr/>
          </p:nvSpPr>
          <p:spPr bwMode="auto">
            <a:xfrm>
              <a:off x="367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2004" name="Text Box 122"/>
            <p:cNvSpPr txBox="1">
              <a:spLocks noChangeArrowheads="1"/>
            </p:cNvSpPr>
            <p:nvPr/>
          </p:nvSpPr>
          <p:spPr bwMode="auto">
            <a:xfrm>
              <a:off x="39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2005" name="Text Box 123"/>
            <p:cNvSpPr txBox="1">
              <a:spLocks noChangeArrowheads="1"/>
            </p:cNvSpPr>
            <p:nvPr/>
          </p:nvSpPr>
          <p:spPr bwMode="auto">
            <a:xfrm>
              <a:off x="4157"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2006" name="Text Box 124"/>
            <p:cNvSpPr txBox="1">
              <a:spLocks noChangeArrowheads="1"/>
            </p:cNvSpPr>
            <p:nvPr/>
          </p:nvSpPr>
          <p:spPr bwMode="auto">
            <a:xfrm>
              <a:off x="4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2007" name="Text Box 125"/>
            <p:cNvSpPr txBox="1">
              <a:spLocks noChangeArrowheads="1"/>
            </p:cNvSpPr>
            <p:nvPr/>
          </p:nvSpPr>
          <p:spPr bwMode="auto">
            <a:xfrm>
              <a:off x="466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62008" name="Text Box 126"/>
            <p:cNvSpPr txBox="1">
              <a:spLocks noChangeArrowheads="1"/>
            </p:cNvSpPr>
            <p:nvPr/>
          </p:nvSpPr>
          <p:spPr bwMode="auto">
            <a:xfrm>
              <a:off x="492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62009" name="Text Box 127"/>
            <p:cNvSpPr txBox="1">
              <a:spLocks noChangeArrowheads="1"/>
            </p:cNvSpPr>
            <p:nvPr/>
          </p:nvSpPr>
          <p:spPr bwMode="auto">
            <a:xfrm>
              <a:off x="51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2010" name="Text Box 128"/>
            <p:cNvSpPr txBox="1">
              <a:spLocks noChangeArrowheads="1"/>
            </p:cNvSpPr>
            <p:nvPr/>
          </p:nvSpPr>
          <p:spPr bwMode="auto">
            <a:xfrm>
              <a:off x="5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grpSp>
      <p:graphicFrame>
        <p:nvGraphicFramePr>
          <p:cNvPr id="418945" name="Group 129"/>
          <p:cNvGraphicFramePr>
            <a:graphicFrameLocks noGrp="1"/>
          </p:cNvGraphicFramePr>
          <p:nvPr/>
        </p:nvGraphicFramePr>
        <p:xfrm>
          <a:off x="4483100" y="3400425"/>
          <a:ext cx="2819400" cy="1036638"/>
        </p:xfrm>
        <a:graphic>
          <a:graphicData uri="http://schemas.openxmlformats.org/drawingml/2006/table">
            <a:tbl>
              <a:tblPr/>
              <a:tblGrid>
                <a:gridCol w="7048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04850">
                  <a:extLst>
                    <a:ext uri="{9D8B030D-6E8A-4147-A177-3AD203B41FA5}">
                      <a16:colId xmlns:a16="http://schemas.microsoft.com/office/drawing/2014/main" val="20002"/>
                    </a:ext>
                  </a:extLst>
                </a:gridCol>
                <a:gridCol w="704850">
                  <a:extLst>
                    <a:ext uri="{9D8B030D-6E8A-4147-A177-3AD203B41FA5}">
                      <a16:colId xmlns:a16="http://schemas.microsoft.com/office/drawing/2014/main" val="20003"/>
                    </a:ext>
                  </a:extLst>
                </a:gridCol>
              </a:tblGrid>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461932" name="Text Box 146"/>
          <p:cNvSpPr txBox="1">
            <a:spLocks noChangeArrowheads="1"/>
          </p:cNvSpPr>
          <p:nvPr/>
        </p:nvSpPr>
        <p:spPr bwMode="auto">
          <a:xfrm>
            <a:off x="67691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3</a:t>
            </a:r>
          </a:p>
        </p:txBody>
      </p:sp>
      <p:sp>
        <p:nvSpPr>
          <p:cNvPr id="461933" name="Text Box 147"/>
          <p:cNvSpPr txBox="1">
            <a:spLocks noChangeArrowheads="1"/>
          </p:cNvSpPr>
          <p:nvPr/>
        </p:nvSpPr>
        <p:spPr bwMode="auto">
          <a:xfrm>
            <a:off x="60960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2</a:t>
            </a:r>
          </a:p>
        </p:txBody>
      </p:sp>
      <p:sp>
        <p:nvSpPr>
          <p:cNvPr id="461934" name="Text Box 148"/>
          <p:cNvSpPr txBox="1">
            <a:spLocks noChangeArrowheads="1"/>
          </p:cNvSpPr>
          <p:nvPr/>
        </p:nvSpPr>
        <p:spPr bwMode="auto">
          <a:xfrm>
            <a:off x="5395913"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a:t>
            </a:r>
          </a:p>
        </p:txBody>
      </p:sp>
      <p:sp>
        <p:nvSpPr>
          <p:cNvPr id="461935" name="Text Box 149"/>
          <p:cNvSpPr txBox="1">
            <a:spLocks noChangeArrowheads="1"/>
          </p:cNvSpPr>
          <p:nvPr/>
        </p:nvSpPr>
        <p:spPr bwMode="auto">
          <a:xfrm>
            <a:off x="4673600" y="3362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0</a:t>
            </a:r>
          </a:p>
        </p:txBody>
      </p:sp>
      <p:sp>
        <p:nvSpPr>
          <p:cNvPr id="461936" name="Text Box 150"/>
          <p:cNvSpPr txBox="1">
            <a:spLocks noChangeArrowheads="1"/>
          </p:cNvSpPr>
          <p:nvPr/>
        </p:nvSpPr>
        <p:spPr bwMode="auto">
          <a:xfrm>
            <a:off x="6673850"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9</a:t>
            </a:r>
          </a:p>
        </p:txBody>
      </p:sp>
      <p:sp>
        <p:nvSpPr>
          <p:cNvPr id="461937" name="Text Box 151"/>
          <p:cNvSpPr txBox="1">
            <a:spLocks noChangeArrowheads="1"/>
          </p:cNvSpPr>
          <p:nvPr/>
        </p:nvSpPr>
        <p:spPr bwMode="auto">
          <a:xfrm>
            <a:off x="6000750"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4</a:t>
            </a:r>
          </a:p>
        </p:txBody>
      </p:sp>
      <p:sp>
        <p:nvSpPr>
          <p:cNvPr id="461938" name="Text Box 152"/>
          <p:cNvSpPr txBox="1">
            <a:spLocks noChangeArrowheads="1"/>
          </p:cNvSpPr>
          <p:nvPr/>
        </p:nvSpPr>
        <p:spPr bwMode="auto">
          <a:xfrm>
            <a:off x="5300663"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0</a:t>
            </a:r>
          </a:p>
        </p:txBody>
      </p:sp>
      <p:sp>
        <p:nvSpPr>
          <p:cNvPr id="461939" name="Text Box 153"/>
          <p:cNvSpPr txBox="1">
            <a:spLocks noChangeArrowheads="1"/>
          </p:cNvSpPr>
          <p:nvPr/>
        </p:nvSpPr>
        <p:spPr bwMode="auto">
          <a:xfrm>
            <a:off x="4673600" y="3870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3</a:t>
            </a:r>
          </a:p>
        </p:txBody>
      </p:sp>
      <p:sp>
        <p:nvSpPr>
          <p:cNvPr id="461940" name="Text Box 154"/>
          <p:cNvSpPr txBox="1">
            <a:spLocks noChangeArrowheads="1"/>
          </p:cNvSpPr>
          <p:nvPr/>
        </p:nvSpPr>
        <p:spPr bwMode="auto">
          <a:xfrm>
            <a:off x="76200" y="3870325"/>
            <a:ext cx="38719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Location of </a:t>
            </a:r>
            <a:r>
              <a:rPr lang="en-US" altLang="en-US" sz="3000" i="0">
                <a:solidFill>
                  <a:schemeClr val="tx2"/>
                </a:solidFill>
              </a:rPr>
              <a:t>next</a:t>
            </a:r>
            <a:r>
              <a:rPr lang="en-US" altLang="en-US" sz="3000" i="0"/>
              <a:t> record </a:t>
            </a:r>
            <a:br>
              <a:rPr lang="en-US" altLang="en-US" sz="3000" i="0"/>
            </a:br>
            <a:r>
              <a:rPr lang="en-US" altLang="en-US" sz="3000" i="0"/>
              <a:t>with digit </a:t>
            </a:r>
            <a:r>
              <a:rPr lang="en-US" altLang="en-US" sz="3000"/>
              <a:t>v</a:t>
            </a:r>
            <a:r>
              <a:rPr lang="en-US" altLang="en-US" sz="3000" i="0"/>
              <a:t>.</a:t>
            </a:r>
          </a:p>
        </p:txBody>
      </p:sp>
      <p:sp>
        <p:nvSpPr>
          <p:cNvPr id="461941" name="Line 155"/>
          <p:cNvSpPr>
            <a:spLocks noChangeShapeType="1"/>
          </p:cNvSpPr>
          <p:nvPr/>
        </p:nvSpPr>
        <p:spPr bwMode="auto">
          <a:xfrm flipH="1" flipV="1">
            <a:off x="2819400" y="2514600"/>
            <a:ext cx="1981200" cy="15240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461942" name="Group 158"/>
          <p:cNvGrpSpPr>
            <a:grpSpLocks/>
          </p:cNvGrpSpPr>
          <p:nvPr/>
        </p:nvGrpSpPr>
        <p:grpSpPr bwMode="auto">
          <a:xfrm>
            <a:off x="304800" y="2971800"/>
            <a:ext cx="1181100" cy="1066800"/>
            <a:chOff x="1224" y="2539"/>
            <a:chExt cx="2280" cy="1785"/>
          </a:xfrm>
        </p:grpSpPr>
        <p:sp>
          <p:nvSpPr>
            <p:cNvPr id="461979" name="Freeform 159"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61980" name="Group 160"/>
            <p:cNvGrpSpPr>
              <a:grpSpLocks/>
            </p:cNvGrpSpPr>
            <p:nvPr/>
          </p:nvGrpSpPr>
          <p:grpSpPr bwMode="auto">
            <a:xfrm>
              <a:off x="1584" y="2688"/>
              <a:ext cx="1216" cy="1440"/>
              <a:chOff x="2641" y="1488"/>
              <a:chExt cx="2655" cy="2488"/>
            </a:xfrm>
          </p:grpSpPr>
          <p:grpSp>
            <p:nvGrpSpPr>
              <p:cNvPr id="461981" name="Group 161"/>
              <p:cNvGrpSpPr>
                <a:grpSpLocks/>
              </p:cNvGrpSpPr>
              <p:nvPr/>
            </p:nvGrpSpPr>
            <p:grpSpPr bwMode="auto">
              <a:xfrm>
                <a:off x="2641" y="1488"/>
                <a:ext cx="2496" cy="2436"/>
                <a:chOff x="2641" y="1488"/>
                <a:chExt cx="2496" cy="2436"/>
              </a:xfrm>
            </p:grpSpPr>
            <p:sp>
              <p:nvSpPr>
                <p:cNvPr id="461986" name="Freeform 162"/>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1987" name="Freeform 163"/>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1988" name="Freeform 164"/>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1989" name="Freeform 165"/>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1990" name="Freeform 166"/>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1991" name="Freeform 167"/>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61982" name="Group 168"/>
              <p:cNvGrpSpPr>
                <a:grpSpLocks/>
              </p:cNvGrpSpPr>
              <p:nvPr/>
            </p:nvGrpSpPr>
            <p:grpSpPr bwMode="auto">
              <a:xfrm>
                <a:off x="4864" y="3099"/>
                <a:ext cx="432" cy="877"/>
                <a:chOff x="4864" y="3099"/>
                <a:chExt cx="432" cy="877"/>
              </a:xfrm>
            </p:grpSpPr>
            <p:sp>
              <p:nvSpPr>
                <p:cNvPr id="461983" name="Freeform 169"/>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1984" name="Freeform 170"/>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1985" name="Freeform 171"/>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61943" name="Line 172"/>
          <p:cNvSpPr>
            <a:spLocks noChangeShapeType="1"/>
          </p:cNvSpPr>
          <p:nvPr/>
        </p:nvSpPr>
        <p:spPr bwMode="auto">
          <a:xfrm flipH="1" flipV="1">
            <a:off x="5562600" y="2514600"/>
            <a:ext cx="0" cy="15240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1944" name="Line 173"/>
          <p:cNvSpPr>
            <a:spLocks noChangeShapeType="1"/>
          </p:cNvSpPr>
          <p:nvPr/>
        </p:nvSpPr>
        <p:spPr bwMode="auto">
          <a:xfrm>
            <a:off x="14478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1945" name="Rectangle 174"/>
          <p:cNvSpPr>
            <a:spLocks noChangeArrowheads="1"/>
          </p:cNvSpPr>
          <p:nvPr/>
        </p:nvSpPr>
        <p:spPr bwMode="auto">
          <a:xfrm>
            <a:off x="14922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1946" name="Rectangle 175"/>
          <p:cNvSpPr>
            <a:spLocks noChangeArrowheads="1"/>
          </p:cNvSpPr>
          <p:nvPr/>
        </p:nvSpPr>
        <p:spPr bwMode="auto">
          <a:xfrm>
            <a:off x="38798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grpSp>
        <p:nvGrpSpPr>
          <p:cNvPr id="461947" name="Group 176"/>
          <p:cNvGrpSpPr>
            <a:grpSpLocks noChangeAspect="1"/>
          </p:cNvGrpSpPr>
          <p:nvPr/>
        </p:nvGrpSpPr>
        <p:grpSpPr bwMode="auto">
          <a:xfrm rot="2360341">
            <a:off x="1816100" y="2971800"/>
            <a:ext cx="1079500" cy="1079500"/>
            <a:chOff x="1224" y="1212"/>
            <a:chExt cx="3144" cy="3112"/>
          </a:xfrm>
        </p:grpSpPr>
        <p:sp>
          <p:nvSpPr>
            <p:cNvPr id="461970" name="Freeform 177"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461971" name="Freeform 178"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61972" name="Group 179"/>
            <p:cNvGrpSpPr>
              <a:grpSpLocks noChangeAspect="1"/>
            </p:cNvGrpSpPr>
            <p:nvPr/>
          </p:nvGrpSpPr>
          <p:grpSpPr bwMode="auto">
            <a:xfrm>
              <a:off x="1776" y="1212"/>
              <a:ext cx="1944" cy="2413"/>
              <a:chOff x="2227" y="1194"/>
              <a:chExt cx="1944" cy="2413"/>
            </a:xfrm>
          </p:grpSpPr>
          <p:sp>
            <p:nvSpPr>
              <p:cNvPr id="461973" name="Freeform 180"/>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1974" name="Freeform 181"/>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1975" name="Freeform 182"/>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1976" name="Freeform 183"/>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1977" name="Freeform 184"/>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1978" name="Freeform 185"/>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461948" name="Text Box 186"/>
          <p:cNvSpPr txBox="1">
            <a:spLocks noChangeArrowheads="1"/>
          </p:cNvSpPr>
          <p:nvPr/>
        </p:nvSpPr>
        <p:spPr bwMode="auto">
          <a:xfrm>
            <a:off x="136525" y="5072063"/>
            <a:ext cx="67929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Algorithm: Go through the records in order</a:t>
            </a:r>
            <a:br>
              <a:rPr lang="en-US" altLang="en-US" sz="3000" i="0"/>
            </a:br>
            <a:r>
              <a:rPr lang="en-US" altLang="en-US" sz="3000" i="0"/>
              <a:t>                   putting them where they go.</a:t>
            </a:r>
          </a:p>
        </p:txBody>
      </p:sp>
      <p:sp>
        <p:nvSpPr>
          <p:cNvPr id="461949" name="Rectangle 187"/>
          <p:cNvSpPr>
            <a:spLocks noChangeArrowheads="1"/>
          </p:cNvSpPr>
          <p:nvPr/>
        </p:nvSpPr>
        <p:spPr bwMode="auto">
          <a:xfrm>
            <a:off x="3429000" y="1517650"/>
            <a:ext cx="4699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 </a:t>
            </a:r>
          </a:p>
        </p:txBody>
      </p:sp>
      <p:sp>
        <p:nvSpPr>
          <p:cNvPr id="461950" name="Line 188"/>
          <p:cNvSpPr>
            <a:spLocks noChangeShapeType="1"/>
          </p:cNvSpPr>
          <p:nvPr/>
        </p:nvSpPr>
        <p:spPr bwMode="auto">
          <a:xfrm>
            <a:off x="18669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9005" name="Line 189"/>
          <p:cNvSpPr>
            <a:spLocks noChangeShapeType="1"/>
          </p:cNvSpPr>
          <p:nvPr/>
        </p:nvSpPr>
        <p:spPr bwMode="auto">
          <a:xfrm>
            <a:off x="54483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1952" name="Rectangle 190"/>
          <p:cNvSpPr>
            <a:spLocks noChangeArrowheads="1"/>
          </p:cNvSpPr>
          <p:nvPr/>
        </p:nvSpPr>
        <p:spPr bwMode="auto">
          <a:xfrm>
            <a:off x="1885950" y="15081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1953" name="Line 191"/>
          <p:cNvSpPr>
            <a:spLocks noChangeShapeType="1"/>
          </p:cNvSpPr>
          <p:nvPr/>
        </p:nvSpPr>
        <p:spPr bwMode="auto">
          <a:xfrm>
            <a:off x="2260600" y="974725"/>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1954" name="Line 192"/>
          <p:cNvSpPr>
            <a:spLocks noChangeShapeType="1"/>
          </p:cNvSpPr>
          <p:nvPr/>
        </p:nvSpPr>
        <p:spPr bwMode="auto">
          <a:xfrm>
            <a:off x="26670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9009" name="Rectangle 193"/>
          <p:cNvSpPr>
            <a:spLocks noChangeArrowheads="1"/>
          </p:cNvSpPr>
          <p:nvPr/>
        </p:nvSpPr>
        <p:spPr bwMode="auto">
          <a:xfrm>
            <a:off x="7004050" y="15367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61956" name="Line 195"/>
          <p:cNvSpPr>
            <a:spLocks noChangeShapeType="1"/>
          </p:cNvSpPr>
          <p:nvPr/>
        </p:nvSpPr>
        <p:spPr bwMode="auto">
          <a:xfrm>
            <a:off x="30480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1957" name="Rectangle 196"/>
          <p:cNvSpPr>
            <a:spLocks noChangeArrowheads="1"/>
          </p:cNvSpPr>
          <p:nvPr/>
        </p:nvSpPr>
        <p:spPr bwMode="auto">
          <a:xfrm>
            <a:off x="42735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1958" name="Line 197"/>
          <p:cNvSpPr>
            <a:spLocks noChangeShapeType="1"/>
          </p:cNvSpPr>
          <p:nvPr/>
        </p:nvSpPr>
        <p:spPr bwMode="auto">
          <a:xfrm>
            <a:off x="34417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1959" name="Line 198"/>
          <p:cNvSpPr>
            <a:spLocks noChangeShapeType="1"/>
          </p:cNvSpPr>
          <p:nvPr/>
        </p:nvSpPr>
        <p:spPr bwMode="auto">
          <a:xfrm>
            <a:off x="38354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1960" name="Rectangle 199"/>
          <p:cNvSpPr>
            <a:spLocks noChangeArrowheads="1"/>
          </p:cNvSpPr>
          <p:nvPr/>
        </p:nvSpPr>
        <p:spPr bwMode="auto">
          <a:xfrm>
            <a:off x="4641850" y="15494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1961" name="Line 200"/>
          <p:cNvSpPr>
            <a:spLocks noChangeShapeType="1"/>
          </p:cNvSpPr>
          <p:nvPr/>
        </p:nvSpPr>
        <p:spPr bwMode="auto">
          <a:xfrm>
            <a:off x="42164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1962" name="Line 202"/>
          <p:cNvSpPr>
            <a:spLocks noChangeShapeType="1"/>
          </p:cNvSpPr>
          <p:nvPr/>
        </p:nvSpPr>
        <p:spPr bwMode="auto">
          <a:xfrm>
            <a:off x="46228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1963" name="Rectangle 203"/>
          <p:cNvSpPr>
            <a:spLocks noChangeArrowheads="1"/>
          </p:cNvSpPr>
          <p:nvPr/>
        </p:nvSpPr>
        <p:spPr bwMode="auto">
          <a:xfrm>
            <a:off x="5010150" y="15367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1964" name="Line 204"/>
          <p:cNvSpPr>
            <a:spLocks noChangeShapeType="1"/>
          </p:cNvSpPr>
          <p:nvPr/>
        </p:nvSpPr>
        <p:spPr bwMode="auto">
          <a:xfrm>
            <a:off x="50292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1965" name="Line 205"/>
          <p:cNvSpPr>
            <a:spLocks noChangeShapeType="1"/>
          </p:cNvSpPr>
          <p:nvPr/>
        </p:nvSpPr>
        <p:spPr bwMode="auto">
          <a:xfrm flipV="1">
            <a:off x="6248400" y="2590800"/>
            <a:ext cx="914400" cy="14478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1966" name="Line 206"/>
          <p:cNvSpPr>
            <a:spLocks noChangeShapeType="1"/>
          </p:cNvSpPr>
          <p:nvPr/>
        </p:nvSpPr>
        <p:spPr bwMode="auto">
          <a:xfrm flipV="1">
            <a:off x="7086600" y="2514600"/>
            <a:ext cx="2057400" cy="15240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1967" name="Rectangle 207"/>
          <p:cNvSpPr>
            <a:spLocks noChangeArrowheads="1"/>
          </p:cNvSpPr>
          <p:nvPr/>
        </p:nvSpPr>
        <p:spPr bwMode="auto">
          <a:xfrm>
            <a:off x="81851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61968" name="Rectangle 208"/>
          <p:cNvSpPr>
            <a:spLocks noChangeArrowheads="1"/>
          </p:cNvSpPr>
          <p:nvPr/>
        </p:nvSpPr>
        <p:spPr bwMode="auto">
          <a:xfrm>
            <a:off x="86169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61969" name="Rectangle 209"/>
          <p:cNvSpPr>
            <a:spLocks noChangeArrowheads="1"/>
          </p:cNvSpPr>
          <p:nvPr/>
        </p:nvSpPr>
        <p:spPr bwMode="auto">
          <a:xfrm>
            <a:off x="2241550" y="15335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19009"/>
                                        </p:tgtEl>
                                        <p:attrNameLst>
                                          <p:attrName>style.visibility</p:attrName>
                                        </p:attrNameLst>
                                      </p:cBhvr>
                                      <p:to>
                                        <p:strVal val="visible"/>
                                      </p:to>
                                    </p:set>
                                    <p:anim calcmode="lin" valueType="num">
                                      <p:cBhvr additive="base">
                                        <p:cTn id="7" dur="500" fill="hold"/>
                                        <p:tgtEl>
                                          <p:spTgt spid="419009"/>
                                        </p:tgtEl>
                                        <p:attrNameLst>
                                          <p:attrName>ppt_x</p:attrName>
                                        </p:attrNameLst>
                                      </p:cBhvr>
                                      <p:tavLst>
                                        <p:tav tm="0">
                                          <p:val>
                                            <p:strVal val="#ppt_x"/>
                                          </p:val>
                                        </p:tav>
                                        <p:tav tm="100000">
                                          <p:val>
                                            <p:strVal val="#ppt_x"/>
                                          </p:val>
                                        </p:tav>
                                      </p:tavLst>
                                    </p:anim>
                                    <p:anim calcmode="lin" valueType="num">
                                      <p:cBhvr additive="base">
                                        <p:cTn id="8" dur="500" fill="hold"/>
                                        <p:tgtEl>
                                          <p:spTgt spid="419009"/>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419005"/>
                                        </p:tgtEl>
                                        <p:attrNameLst>
                                          <p:attrName>style.visibility</p:attrName>
                                        </p:attrNameLst>
                                      </p:cBhvr>
                                      <p:to>
                                        <p:strVal val="visible"/>
                                      </p:to>
                                    </p:set>
                                    <p:anim calcmode="lin" valueType="num">
                                      <p:cBhvr additive="base">
                                        <p:cTn id="11" dur="500" fill="hold"/>
                                        <p:tgtEl>
                                          <p:spTgt spid="419005"/>
                                        </p:tgtEl>
                                        <p:attrNameLst>
                                          <p:attrName>ppt_x</p:attrName>
                                        </p:attrNameLst>
                                      </p:cBhvr>
                                      <p:tavLst>
                                        <p:tav tm="0">
                                          <p:val>
                                            <p:strVal val="#ppt_x"/>
                                          </p:val>
                                        </p:tav>
                                        <p:tav tm="100000">
                                          <p:val>
                                            <p:strVal val="#ppt_x"/>
                                          </p:val>
                                        </p:tav>
                                      </p:tavLst>
                                    </p:anim>
                                    <p:anim calcmode="lin" valueType="num">
                                      <p:cBhvr additive="base">
                                        <p:cTn id="12" dur="500" fill="hold"/>
                                        <p:tgtEl>
                                          <p:spTgt spid="41900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005" grpId="0" animBg="1"/>
      <p:bldP spid="419009" grpId="0"/>
    </p:bldLst>
  </p:timing>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Rectangle 2"/>
          <p:cNvSpPr>
            <a:spLocks noGrp="1" noChangeArrowheads="1"/>
          </p:cNvSpPr>
          <p:nvPr>
            <p:ph type="title"/>
          </p:nvPr>
        </p:nvSpPr>
        <p:spPr>
          <a:xfrm>
            <a:off x="685800" y="-134938"/>
            <a:ext cx="7772400" cy="1143001"/>
          </a:xfrm>
        </p:spPr>
        <p:txBody>
          <a:bodyPr/>
          <a:lstStyle/>
          <a:p>
            <a:pPr eaLnBrk="1" hangingPunct="1"/>
            <a:r>
              <a:rPr lang="en-US" altLang="en-US" smtClean="0"/>
              <a:t>CountingSort</a:t>
            </a:r>
          </a:p>
        </p:txBody>
      </p:sp>
      <p:sp>
        <p:nvSpPr>
          <p:cNvPr id="462851" name="Text Box 3"/>
          <p:cNvSpPr txBox="1">
            <a:spLocks noChangeArrowheads="1"/>
          </p:cNvSpPr>
          <p:nvPr/>
        </p:nvSpPr>
        <p:spPr bwMode="auto">
          <a:xfrm>
            <a:off x="60325" y="992188"/>
            <a:ext cx="1095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a:t>
            </a:r>
          </a:p>
        </p:txBody>
      </p:sp>
      <p:sp>
        <p:nvSpPr>
          <p:cNvPr id="462852" name="Text Box 4"/>
          <p:cNvSpPr txBox="1">
            <a:spLocks noChangeArrowheads="1"/>
          </p:cNvSpPr>
          <p:nvPr/>
        </p:nvSpPr>
        <p:spPr bwMode="auto">
          <a:xfrm>
            <a:off x="76200" y="1525588"/>
            <a:ext cx="1349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Output:</a:t>
            </a:r>
          </a:p>
        </p:txBody>
      </p:sp>
      <p:sp>
        <p:nvSpPr>
          <p:cNvPr id="462853" name="Text Box 5"/>
          <p:cNvSpPr txBox="1">
            <a:spLocks noChangeArrowheads="1"/>
          </p:cNvSpPr>
          <p:nvPr/>
        </p:nvSpPr>
        <p:spPr bwMode="auto">
          <a:xfrm>
            <a:off x="92075" y="2058988"/>
            <a:ext cx="115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dex:</a:t>
            </a:r>
          </a:p>
        </p:txBody>
      </p:sp>
      <p:graphicFrame>
        <p:nvGraphicFramePr>
          <p:cNvPr id="419846" name="Group 6"/>
          <p:cNvGraphicFramePr>
            <a:graphicFrameLocks noGrp="1"/>
          </p:cNvGraphicFramePr>
          <p:nvPr>
            <p:ph idx="1"/>
          </p:nvPr>
        </p:nvGraphicFramePr>
        <p:xfrm>
          <a:off x="1447800" y="990600"/>
          <a:ext cx="7543800" cy="1676400"/>
        </p:xfrm>
        <a:graphic>
          <a:graphicData uri="http://schemas.openxmlformats.org/drawingml/2006/table">
            <a:tbl>
              <a:tblPr/>
              <a:tblGrid>
                <a:gridCol w="396875">
                  <a:extLst>
                    <a:ext uri="{9D8B030D-6E8A-4147-A177-3AD203B41FA5}">
                      <a16:colId xmlns:a16="http://schemas.microsoft.com/office/drawing/2014/main" val="20000"/>
                    </a:ext>
                  </a:extLst>
                </a:gridCol>
                <a:gridCol w="396875">
                  <a:extLst>
                    <a:ext uri="{9D8B030D-6E8A-4147-A177-3AD203B41FA5}">
                      <a16:colId xmlns:a16="http://schemas.microsoft.com/office/drawing/2014/main" val="20001"/>
                    </a:ext>
                  </a:extLst>
                </a:gridCol>
                <a:gridCol w="396875">
                  <a:extLst>
                    <a:ext uri="{9D8B030D-6E8A-4147-A177-3AD203B41FA5}">
                      <a16:colId xmlns:a16="http://schemas.microsoft.com/office/drawing/2014/main" val="20002"/>
                    </a:ext>
                  </a:extLst>
                </a:gridCol>
                <a:gridCol w="396875">
                  <a:extLst>
                    <a:ext uri="{9D8B030D-6E8A-4147-A177-3AD203B41FA5}">
                      <a16:colId xmlns:a16="http://schemas.microsoft.com/office/drawing/2014/main" val="20003"/>
                    </a:ext>
                  </a:extLst>
                </a:gridCol>
                <a:gridCol w="398463">
                  <a:extLst>
                    <a:ext uri="{9D8B030D-6E8A-4147-A177-3AD203B41FA5}">
                      <a16:colId xmlns:a16="http://schemas.microsoft.com/office/drawing/2014/main" val="20004"/>
                    </a:ext>
                  </a:extLst>
                </a:gridCol>
                <a:gridCol w="396875">
                  <a:extLst>
                    <a:ext uri="{9D8B030D-6E8A-4147-A177-3AD203B41FA5}">
                      <a16:colId xmlns:a16="http://schemas.microsoft.com/office/drawing/2014/main" val="20005"/>
                    </a:ext>
                  </a:extLst>
                </a:gridCol>
                <a:gridCol w="396875">
                  <a:extLst>
                    <a:ext uri="{9D8B030D-6E8A-4147-A177-3AD203B41FA5}">
                      <a16:colId xmlns:a16="http://schemas.microsoft.com/office/drawing/2014/main" val="20006"/>
                    </a:ext>
                  </a:extLst>
                </a:gridCol>
                <a:gridCol w="396875">
                  <a:extLst>
                    <a:ext uri="{9D8B030D-6E8A-4147-A177-3AD203B41FA5}">
                      <a16:colId xmlns:a16="http://schemas.microsoft.com/office/drawing/2014/main" val="20007"/>
                    </a:ext>
                  </a:extLst>
                </a:gridCol>
                <a:gridCol w="396875">
                  <a:extLst>
                    <a:ext uri="{9D8B030D-6E8A-4147-A177-3AD203B41FA5}">
                      <a16:colId xmlns:a16="http://schemas.microsoft.com/office/drawing/2014/main" val="20008"/>
                    </a:ext>
                  </a:extLst>
                </a:gridCol>
                <a:gridCol w="396875">
                  <a:extLst>
                    <a:ext uri="{9D8B030D-6E8A-4147-A177-3AD203B41FA5}">
                      <a16:colId xmlns:a16="http://schemas.microsoft.com/office/drawing/2014/main" val="20009"/>
                    </a:ext>
                  </a:extLst>
                </a:gridCol>
                <a:gridCol w="396875">
                  <a:extLst>
                    <a:ext uri="{9D8B030D-6E8A-4147-A177-3AD203B41FA5}">
                      <a16:colId xmlns:a16="http://schemas.microsoft.com/office/drawing/2014/main" val="20010"/>
                    </a:ext>
                  </a:extLst>
                </a:gridCol>
                <a:gridCol w="396875">
                  <a:extLst>
                    <a:ext uri="{9D8B030D-6E8A-4147-A177-3AD203B41FA5}">
                      <a16:colId xmlns:a16="http://schemas.microsoft.com/office/drawing/2014/main" val="20011"/>
                    </a:ext>
                  </a:extLst>
                </a:gridCol>
                <a:gridCol w="396875">
                  <a:extLst>
                    <a:ext uri="{9D8B030D-6E8A-4147-A177-3AD203B41FA5}">
                      <a16:colId xmlns:a16="http://schemas.microsoft.com/office/drawing/2014/main" val="20012"/>
                    </a:ext>
                  </a:extLst>
                </a:gridCol>
                <a:gridCol w="396875">
                  <a:extLst>
                    <a:ext uri="{9D8B030D-6E8A-4147-A177-3AD203B41FA5}">
                      <a16:colId xmlns:a16="http://schemas.microsoft.com/office/drawing/2014/main" val="20013"/>
                    </a:ext>
                  </a:extLst>
                </a:gridCol>
                <a:gridCol w="398462">
                  <a:extLst>
                    <a:ext uri="{9D8B030D-6E8A-4147-A177-3AD203B41FA5}">
                      <a16:colId xmlns:a16="http://schemas.microsoft.com/office/drawing/2014/main" val="20014"/>
                    </a:ext>
                  </a:extLst>
                </a:gridCol>
                <a:gridCol w="396875">
                  <a:extLst>
                    <a:ext uri="{9D8B030D-6E8A-4147-A177-3AD203B41FA5}">
                      <a16:colId xmlns:a16="http://schemas.microsoft.com/office/drawing/2014/main" val="20015"/>
                    </a:ext>
                  </a:extLst>
                </a:gridCol>
                <a:gridCol w="396875">
                  <a:extLst>
                    <a:ext uri="{9D8B030D-6E8A-4147-A177-3AD203B41FA5}">
                      <a16:colId xmlns:a16="http://schemas.microsoft.com/office/drawing/2014/main" val="20016"/>
                    </a:ext>
                  </a:extLst>
                </a:gridCol>
                <a:gridCol w="396875">
                  <a:extLst>
                    <a:ext uri="{9D8B030D-6E8A-4147-A177-3AD203B41FA5}">
                      <a16:colId xmlns:a16="http://schemas.microsoft.com/office/drawing/2014/main" val="20017"/>
                    </a:ext>
                  </a:extLst>
                </a:gridCol>
                <a:gridCol w="396875">
                  <a:extLst>
                    <a:ext uri="{9D8B030D-6E8A-4147-A177-3AD203B41FA5}">
                      <a16:colId xmlns:a16="http://schemas.microsoft.com/office/drawing/2014/main" val="20018"/>
                    </a:ext>
                  </a:extLst>
                </a:gridCol>
              </a:tblGrid>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462936" name="Group 88"/>
          <p:cNvGrpSpPr>
            <a:grpSpLocks/>
          </p:cNvGrpSpPr>
          <p:nvPr/>
        </p:nvGrpSpPr>
        <p:grpSpPr bwMode="auto">
          <a:xfrm>
            <a:off x="1500188" y="2128838"/>
            <a:ext cx="7535862" cy="500062"/>
            <a:chOff x="945" y="1341"/>
            <a:chExt cx="4747" cy="315"/>
          </a:xfrm>
        </p:grpSpPr>
        <p:sp>
          <p:nvSpPr>
            <p:cNvPr id="463037" name="Text Box 89"/>
            <p:cNvSpPr txBox="1">
              <a:spLocks noChangeArrowheads="1"/>
            </p:cNvSpPr>
            <p:nvPr/>
          </p:nvSpPr>
          <p:spPr bwMode="auto">
            <a:xfrm>
              <a:off x="362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1</a:t>
              </a:r>
            </a:p>
          </p:txBody>
        </p:sp>
        <p:sp>
          <p:nvSpPr>
            <p:cNvPr id="463038" name="Text Box 90"/>
            <p:cNvSpPr txBox="1">
              <a:spLocks noChangeArrowheads="1"/>
            </p:cNvSpPr>
            <p:nvPr/>
          </p:nvSpPr>
          <p:spPr bwMode="auto">
            <a:xfrm>
              <a:off x="336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0</a:t>
              </a:r>
            </a:p>
          </p:txBody>
        </p:sp>
        <p:sp>
          <p:nvSpPr>
            <p:cNvPr id="463039" name="Text Box 91"/>
            <p:cNvSpPr txBox="1">
              <a:spLocks noChangeArrowheads="1"/>
            </p:cNvSpPr>
            <p:nvPr/>
          </p:nvSpPr>
          <p:spPr bwMode="auto">
            <a:xfrm>
              <a:off x="317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9</a:t>
              </a:r>
            </a:p>
          </p:txBody>
        </p:sp>
        <p:sp>
          <p:nvSpPr>
            <p:cNvPr id="463040" name="Text Box 92"/>
            <p:cNvSpPr txBox="1">
              <a:spLocks noChangeArrowheads="1"/>
            </p:cNvSpPr>
            <p:nvPr/>
          </p:nvSpPr>
          <p:spPr bwMode="auto">
            <a:xfrm>
              <a:off x="292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8</a:t>
              </a:r>
            </a:p>
          </p:txBody>
        </p:sp>
        <p:sp>
          <p:nvSpPr>
            <p:cNvPr id="463041" name="Text Box 93"/>
            <p:cNvSpPr txBox="1">
              <a:spLocks noChangeArrowheads="1"/>
            </p:cNvSpPr>
            <p:nvPr/>
          </p:nvSpPr>
          <p:spPr bwMode="auto">
            <a:xfrm>
              <a:off x="2688"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7</a:t>
              </a:r>
            </a:p>
          </p:txBody>
        </p:sp>
        <p:sp>
          <p:nvSpPr>
            <p:cNvPr id="463042" name="Text Box 94"/>
            <p:cNvSpPr txBox="1">
              <a:spLocks noChangeArrowheads="1"/>
            </p:cNvSpPr>
            <p:nvPr/>
          </p:nvSpPr>
          <p:spPr bwMode="auto">
            <a:xfrm>
              <a:off x="242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6</a:t>
              </a:r>
            </a:p>
          </p:txBody>
        </p:sp>
        <p:sp>
          <p:nvSpPr>
            <p:cNvPr id="463043" name="Text Box 95"/>
            <p:cNvSpPr txBox="1">
              <a:spLocks noChangeArrowheads="1"/>
            </p:cNvSpPr>
            <p:nvPr/>
          </p:nvSpPr>
          <p:spPr bwMode="auto">
            <a:xfrm>
              <a:off x="2173"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5</a:t>
              </a:r>
            </a:p>
          </p:txBody>
        </p:sp>
        <p:sp>
          <p:nvSpPr>
            <p:cNvPr id="463044" name="Text Box 96"/>
            <p:cNvSpPr txBox="1">
              <a:spLocks noChangeArrowheads="1"/>
            </p:cNvSpPr>
            <p:nvPr/>
          </p:nvSpPr>
          <p:spPr bwMode="auto">
            <a:xfrm>
              <a:off x="190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4</a:t>
              </a:r>
            </a:p>
          </p:txBody>
        </p:sp>
        <p:sp>
          <p:nvSpPr>
            <p:cNvPr id="463045" name="Text Box 97"/>
            <p:cNvSpPr txBox="1">
              <a:spLocks noChangeArrowheads="1"/>
            </p:cNvSpPr>
            <p:nvPr/>
          </p:nvSpPr>
          <p:spPr bwMode="auto">
            <a:xfrm>
              <a:off x="1661"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3</a:t>
              </a:r>
            </a:p>
          </p:txBody>
        </p:sp>
        <p:sp>
          <p:nvSpPr>
            <p:cNvPr id="463046" name="Text Box 98"/>
            <p:cNvSpPr txBox="1">
              <a:spLocks noChangeArrowheads="1"/>
            </p:cNvSpPr>
            <p:nvPr/>
          </p:nvSpPr>
          <p:spPr bwMode="auto">
            <a:xfrm>
              <a:off x="142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2</a:t>
              </a:r>
            </a:p>
          </p:txBody>
        </p:sp>
        <p:sp>
          <p:nvSpPr>
            <p:cNvPr id="463047" name="Text Box 99"/>
            <p:cNvSpPr txBox="1">
              <a:spLocks noChangeArrowheads="1"/>
            </p:cNvSpPr>
            <p:nvPr/>
          </p:nvSpPr>
          <p:spPr bwMode="auto">
            <a:xfrm>
              <a:off x="117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a:t>
              </a:r>
            </a:p>
          </p:txBody>
        </p:sp>
        <p:sp>
          <p:nvSpPr>
            <p:cNvPr id="463048" name="Text Box 100"/>
            <p:cNvSpPr txBox="1">
              <a:spLocks noChangeArrowheads="1"/>
            </p:cNvSpPr>
            <p:nvPr/>
          </p:nvSpPr>
          <p:spPr bwMode="auto">
            <a:xfrm>
              <a:off x="945"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0</a:t>
              </a:r>
            </a:p>
          </p:txBody>
        </p:sp>
        <p:sp>
          <p:nvSpPr>
            <p:cNvPr id="463049" name="Text Box 101"/>
            <p:cNvSpPr txBox="1">
              <a:spLocks noChangeArrowheads="1"/>
            </p:cNvSpPr>
            <p:nvPr/>
          </p:nvSpPr>
          <p:spPr bwMode="auto">
            <a:xfrm>
              <a:off x="3872" y="1342"/>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2</a:t>
              </a:r>
            </a:p>
          </p:txBody>
        </p:sp>
        <p:sp>
          <p:nvSpPr>
            <p:cNvPr id="463050" name="Text Box 102"/>
            <p:cNvSpPr txBox="1">
              <a:spLocks noChangeArrowheads="1"/>
            </p:cNvSpPr>
            <p:nvPr/>
          </p:nvSpPr>
          <p:spPr bwMode="auto">
            <a:xfrm>
              <a:off x="4133" y="1343"/>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3</a:t>
              </a:r>
            </a:p>
          </p:txBody>
        </p:sp>
        <p:sp>
          <p:nvSpPr>
            <p:cNvPr id="463051" name="Text Box 103"/>
            <p:cNvSpPr txBox="1">
              <a:spLocks noChangeArrowheads="1"/>
            </p:cNvSpPr>
            <p:nvPr/>
          </p:nvSpPr>
          <p:spPr bwMode="auto">
            <a:xfrm>
              <a:off x="4380" y="1344"/>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4</a:t>
              </a:r>
            </a:p>
          </p:txBody>
        </p:sp>
        <p:sp>
          <p:nvSpPr>
            <p:cNvPr id="463052" name="Text Box 104"/>
            <p:cNvSpPr txBox="1">
              <a:spLocks noChangeArrowheads="1"/>
            </p:cNvSpPr>
            <p:nvPr/>
          </p:nvSpPr>
          <p:spPr bwMode="auto">
            <a:xfrm>
              <a:off x="4627" y="1345"/>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5</a:t>
              </a:r>
            </a:p>
          </p:txBody>
        </p:sp>
        <p:sp>
          <p:nvSpPr>
            <p:cNvPr id="463053" name="Text Box 105"/>
            <p:cNvSpPr txBox="1">
              <a:spLocks noChangeArrowheads="1"/>
            </p:cNvSpPr>
            <p:nvPr/>
          </p:nvSpPr>
          <p:spPr bwMode="auto">
            <a:xfrm>
              <a:off x="4874" y="1346"/>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6</a:t>
              </a:r>
            </a:p>
          </p:txBody>
        </p:sp>
        <p:sp>
          <p:nvSpPr>
            <p:cNvPr id="463054" name="Text Box 106"/>
            <p:cNvSpPr txBox="1">
              <a:spLocks noChangeArrowheads="1"/>
            </p:cNvSpPr>
            <p:nvPr/>
          </p:nvSpPr>
          <p:spPr bwMode="auto">
            <a:xfrm>
              <a:off x="5121" y="1347"/>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7</a:t>
              </a:r>
            </a:p>
          </p:txBody>
        </p:sp>
        <p:sp>
          <p:nvSpPr>
            <p:cNvPr id="463055" name="Text Box 107"/>
            <p:cNvSpPr txBox="1">
              <a:spLocks noChangeArrowheads="1"/>
            </p:cNvSpPr>
            <p:nvPr/>
          </p:nvSpPr>
          <p:spPr bwMode="auto">
            <a:xfrm>
              <a:off x="5368" y="1348"/>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8</a:t>
              </a:r>
            </a:p>
          </p:txBody>
        </p:sp>
      </p:grpSp>
      <p:sp>
        <p:nvSpPr>
          <p:cNvPr id="462937" name="Text Box 108"/>
          <p:cNvSpPr txBox="1">
            <a:spLocks noChangeArrowheads="1"/>
          </p:cNvSpPr>
          <p:nvPr/>
        </p:nvSpPr>
        <p:spPr bwMode="auto">
          <a:xfrm>
            <a:off x="3013075" y="3336925"/>
            <a:ext cx="1466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Value </a:t>
            </a:r>
            <a:r>
              <a:rPr lang="en-US" altLang="en-US" sz="3000"/>
              <a:t>v</a:t>
            </a:r>
            <a:r>
              <a:rPr lang="en-US" altLang="en-US" sz="3000" i="0"/>
              <a:t>:</a:t>
            </a:r>
          </a:p>
        </p:txBody>
      </p:sp>
      <p:grpSp>
        <p:nvGrpSpPr>
          <p:cNvPr id="462938" name="Group 109"/>
          <p:cNvGrpSpPr>
            <a:grpSpLocks/>
          </p:cNvGrpSpPr>
          <p:nvPr/>
        </p:nvGrpSpPr>
        <p:grpSpPr bwMode="auto">
          <a:xfrm>
            <a:off x="1465263" y="1008063"/>
            <a:ext cx="7504112" cy="549275"/>
            <a:chOff x="923" y="1104"/>
            <a:chExt cx="4727" cy="346"/>
          </a:xfrm>
        </p:grpSpPr>
        <p:sp>
          <p:nvSpPr>
            <p:cNvPr id="463018" name="Text Box 110"/>
            <p:cNvSpPr txBox="1">
              <a:spLocks noChangeArrowheads="1"/>
            </p:cNvSpPr>
            <p:nvPr/>
          </p:nvSpPr>
          <p:spPr bwMode="auto">
            <a:xfrm>
              <a:off x="923"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3019" name="Text Box 111"/>
            <p:cNvSpPr txBox="1">
              <a:spLocks noChangeArrowheads="1"/>
            </p:cNvSpPr>
            <p:nvPr/>
          </p:nvSpPr>
          <p:spPr bwMode="auto">
            <a:xfrm>
              <a:off x="115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3020" name="Text Box 112"/>
            <p:cNvSpPr txBox="1">
              <a:spLocks noChangeArrowheads="1"/>
            </p:cNvSpPr>
            <p:nvPr/>
          </p:nvSpPr>
          <p:spPr bwMode="auto">
            <a:xfrm>
              <a:off x="141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3021" name="Text Box 113"/>
            <p:cNvSpPr txBox="1">
              <a:spLocks noChangeArrowheads="1"/>
            </p:cNvSpPr>
            <p:nvPr/>
          </p:nvSpPr>
          <p:spPr bwMode="auto">
            <a:xfrm>
              <a:off x="167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3022" name="Text Box 114"/>
            <p:cNvSpPr txBox="1">
              <a:spLocks noChangeArrowheads="1"/>
            </p:cNvSpPr>
            <p:nvPr/>
          </p:nvSpPr>
          <p:spPr bwMode="auto">
            <a:xfrm>
              <a:off x="193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63023" name="Text Box 115"/>
            <p:cNvSpPr txBox="1">
              <a:spLocks noChangeArrowheads="1"/>
            </p:cNvSpPr>
            <p:nvPr/>
          </p:nvSpPr>
          <p:spPr bwMode="auto">
            <a:xfrm>
              <a:off x="219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3024" name="Text Box 116"/>
            <p:cNvSpPr txBox="1">
              <a:spLocks noChangeArrowheads="1"/>
            </p:cNvSpPr>
            <p:nvPr/>
          </p:nvSpPr>
          <p:spPr bwMode="auto">
            <a:xfrm>
              <a:off x="2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3025" name="Text Box 117"/>
            <p:cNvSpPr txBox="1">
              <a:spLocks noChangeArrowheads="1"/>
            </p:cNvSpPr>
            <p:nvPr/>
          </p:nvSpPr>
          <p:spPr bwMode="auto">
            <a:xfrm>
              <a:off x="26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63026" name="Text Box 118"/>
            <p:cNvSpPr txBox="1">
              <a:spLocks noChangeArrowheads="1"/>
            </p:cNvSpPr>
            <p:nvPr/>
          </p:nvSpPr>
          <p:spPr bwMode="auto">
            <a:xfrm>
              <a:off x="292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3027" name="Text Box 119"/>
            <p:cNvSpPr txBox="1">
              <a:spLocks noChangeArrowheads="1"/>
            </p:cNvSpPr>
            <p:nvPr/>
          </p:nvSpPr>
          <p:spPr bwMode="auto">
            <a:xfrm>
              <a:off x="318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3028" name="Text Box 120"/>
            <p:cNvSpPr txBox="1">
              <a:spLocks noChangeArrowheads="1"/>
            </p:cNvSpPr>
            <p:nvPr/>
          </p:nvSpPr>
          <p:spPr bwMode="auto">
            <a:xfrm>
              <a:off x="343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63029" name="Text Box 121"/>
            <p:cNvSpPr txBox="1">
              <a:spLocks noChangeArrowheads="1"/>
            </p:cNvSpPr>
            <p:nvPr/>
          </p:nvSpPr>
          <p:spPr bwMode="auto">
            <a:xfrm>
              <a:off x="367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3030" name="Text Box 122"/>
            <p:cNvSpPr txBox="1">
              <a:spLocks noChangeArrowheads="1"/>
            </p:cNvSpPr>
            <p:nvPr/>
          </p:nvSpPr>
          <p:spPr bwMode="auto">
            <a:xfrm>
              <a:off x="39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3031" name="Text Box 123"/>
            <p:cNvSpPr txBox="1">
              <a:spLocks noChangeArrowheads="1"/>
            </p:cNvSpPr>
            <p:nvPr/>
          </p:nvSpPr>
          <p:spPr bwMode="auto">
            <a:xfrm>
              <a:off x="4157"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3032" name="Text Box 124"/>
            <p:cNvSpPr txBox="1">
              <a:spLocks noChangeArrowheads="1"/>
            </p:cNvSpPr>
            <p:nvPr/>
          </p:nvSpPr>
          <p:spPr bwMode="auto">
            <a:xfrm>
              <a:off x="4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3033" name="Text Box 125"/>
            <p:cNvSpPr txBox="1">
              <a:spLocks noChangeArrowheads="1"/>
            </p:cNvSpPr>
            <p:nvPr/>
          </p:nvSpPr>
          <p:spPr bwMode="auto">
            <a:xfrm>
              <a:off x="466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63034" name="Text Box 126"/>
            <p:cNvSpPr txBox="1">
              <a:spLocks noChangeArrowheads="1"/>
            </p:cNvSpPr>
            <p:nvPr/>
          </p:nvSpPr>
          <p:spPr bwMode="auto">
            <a:xfrm>
              <a:off x="492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63035" name="Text Box 127"/>
            <p:cNvSpPr txBox="1">
              <a:spLocks noChangeArrowheads="1"/>
            </p:cNvSpPr>
            <p:nvPr/>
          </p:nvSpPr>
          <p:spPr bwMode="auto">
            <a:xfrm>
              <a:off x="51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3036" name="Text Box 128"/>
            <p:cNvSpPr txBox="1">
              <a:spLocks noChangeArrowheads="1"/>
            </p:cNvSpPr>
            <p:nvPr/>
          </p:nvSpPr>
          <p:spPr bwMode="auto">
            <a:xfrm>
              <a:off x="5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grpSp>
      <p:graphicFrame>
        <p:nvGraphicFramePr>
          <p:cNvPr id="419969" name="Group 129"/>
          <p:cNvGraphicFramePr>
            <a:graphicFrameLocks noGrp="1"/>
          </p:cNvGraphicFramePr>
          <p:nvPr/>
        </p:nvGraphicFramePr>
        <p:xfrm>
          <a:off x="4483100" y="3400425"/>
          <a:ext cx="2819400" cy="1036638"/>
        </p:xfrm>
        <a:graphic>
          <a:graphicData uri="http://schemas.openxmlformats.org/drawingml/2006/table">
            <a:tbl>
              <a:tblPr/>
              <a:tblGrid>
                <a:gridCol w="7048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04850">
                  <a:extLst>
                    <a:ext uri="{9D8B030D-6E8A-4147-A177-3AD203B41FA5}">
                      <a16:colId xmlns:a16="http://schemas.microsoft.com/office/drawing/2014/main" val="20002"/>
                    </a:ext>
                  </a:extLst>
                </a:gridCol>
                <a:gridCol w="704850">
                  <a:extLst>
                    <a:ext uri="{9D8B030D-6E8A-4147-A177-3AD203B41FA5}">
                      <a16:colId xmlns:a16="http://schemas.microsoft.com/office/drawing/2014/main" val="20003"/>
                    </a:ext>
                  </a:extLst>
                </a:gridCol>
              </a:tblGrid>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462956" name="Text Box 146"/>
          <p:cNvSpPr txBox="1">
            <a:spLocks noChangeArrowheads="1"/>
          </p:cNvSpPr>
          <p:nvPr/>
        </p:nvSpPr>
        <p:spPr bwMode="auto">
          <a:xfrm>
            <a:off x="67691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3</a:t>
            </a:r>
          </a:p>
        </p:txBody>
      </p:sp>
      <p:sp>
        <p:nvSpPr>
          <p:cNvPr id="462957" name="Text Box 147"/>
          <p:cNvSpPr txBox="1">
            <a:spLocks noChangeArrowheads="1"/>
          </p:cNvSpPr>
          <p:nvPr/>
        </p:nvSpPr>
        <p:spPr bwMode="auto">
          <a:xfrm>
            <a:off x="60960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2</a:t>
            </a:r>
          </a:p>
        </p:txBody>
      </p:sp>
      <p:sp>
        <p:nvSpPr>
          <p:cNvPr id="462958" name="Text Box 148"/>
          <p:cNvSpPr txBox="1">
            <a:spLocks noChangeArrowheads="1"/>
          </p:cNvSpPr>
          <p:nvPr/>
        </p:nvSpPr>
        <p:spPr bwMode="auto">
          <a:xfrm>
            <a:off x="5395913"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a:t>
            </a:r>
          </a:p>
        </p:txBody>
      </p:sp>
      <p:sp>
        <p:nvSpPr>
          <p:cNvPr id="462959" name="Text Box 149"/>
          <p:cNvSpPr txBox="1">
            <a:spLocks noChangeArrowheads="1"/>
          </p:cNvSpPr>
          <p:nvPr/>
        </p:nvSpPr>
        <p:spPr bwMode="auto">
          <a:xfrm>
            <a:off x="4673600" y="3362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0</a:t>
            </a:r>
          </a:p>
        </p:txBody>
      </p:sp>
      <p:sp>
        <p:nvSpPr>
          <p:cNvPr id="462960" name="Text Box 150"/>
          <p:cNvSpPr txBox="1">
            <a:spLocks noChangeArrowheads="1"/>
          </p:cNvSpPr>
          <p:nvPr/>
        </p:nvSpPr>
        <p:spPr bwMode="auto">
          <a:xfrm>
            <a:off x="6673850"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9</a:t>
            </a:r>
          </a:p>
        </p:txBody>
      </p:sp>
      <p:sp>
        <p:nvSpPr>
          <p:cNvPr id="462961" name="Text Box 151"/>
          <p:cNvSpPr txBox="1">
            <a:spLocks noChangeArrowheads="1"/>
          </p:cNvSpPr>
          <p:nvPr/>
        </p:nvSpPr>
        <p:spPr bwMode="auto">
          <a:xfrm>
            <a:off x="6000750"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5</a:t>
            </a:r>
          </a:p>
        </p:txBody>
      </p:sp>
      <p:sp>
        <p:nvSpPr>
          <p:cNvPr id="462962" name="Text Box 152"/>
          <p:cNvSpPr txBox="1">
            <a:spLocks noChangeArrowheads="1"/>
          </p:cNvSpPr>
          <p:nvPr/>
        </p:nvSpPr>
        <p:spPr bwMode="auto">
          <a:xfrm>
            <a:off x="5300663"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0</a:t>
            </a:r>
          </a:p>
        </p:txBody>
      </p:sp>
      <p:sp>
        <p:nvSpPr>
          <p:cNvPr id="462963" name="Text Box 153"/>
          <p:cNvSpPr txBox="1">
            <a:spLocks noChangeArrowheads="1"/>
          </p:cNvSpPr>
          <p:nvPr/>
        </p:nvSpPr>
        <p:spPr bwMode="auto">
          <a:xfrm>
            <a:off x="4673600" y="3870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3</a:t>
            </a:r>
          </a:p>
        </p:txBody>
      </p:sp>
      <p:sp>
        <p:nvSpPr>
          <p:cNvPr id="462964" name="Text Box 154"/>
          <p:cNvSpPr txBox="1">
            <a:spLocks noChangeArrowheads="1"/>
          </p:cNvSpPr>
          <p:nvPr/>
        </p:nvSpPr>
        <p:spPr bwMode="auto">
          <a:xfrm>
            <a:off x="76200" y="3870325"/>
            <a:ext cx="38719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Location of </a:t>
            </a:r>
            <a:r>
              <a:rPr lang="en-US" altLang="en-US" sz="3000" i="0">
                <a:solidFill>
                  <a:schemeClr val="tx2"/>
                </a:solidFill>
              </a:rPr>
              <a:t>next</a:t>
            </a:r>
            <a:r>
              <a:rPr lang="en-US" altLang="en-US" sz="3000" i="0"/>
              <a:t> record </a:t>
            </a:r>
            <a:br>
              <a:rPr lang="en-US" altLang="en-US" sz="3000" i="0"/>
            </a:br>
            <a:r>
              <a:rPr lang="en-US" altLang="en-US" sz="3000" i="0"/>
              <a:t>with digit </a:t>
            </a:r>
            <a:r>
              <a:rPr lang="en-US" altLang="en-US" sz="3000"/>
              <a:t>v</a:t>
            </a:r>
            <a:r>
              <a:rPr lang="en-US" altLang="en-US" sz="3000" i="0"/>
              <a:t>.</a:t>
            </a:r>
          </a:p>
        </p:txBody>
      </p:sp>
      <p:sp>
        <p:nvSpPr>
          <p:cNvPr id="462965" name="Line 155"/>
          <p:cNvSpPr>
            <a:spLocks noChangeShapeType="1"/>
          </p:cNvSpPr>
          <p:nvPr/>
        </p:nvSpPr>
        <p:spPr bwMode="auto">
          <a:xfrm flipH="1" flipV="1">
            <a:off x="2819400" y="2514600"/>
            <a:ext cx="1981200" cy="15240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462966" name="Group 156"/>
          <p:cNvGrpSpPr>
            <a:grpSpLocks/>
          </p:cNvGrpSpPr>
          <p:nvPr/>
        </p:nvGrpSpPr>
        <p:grpSpPr bwMode="auto">
          <a:xfrm>
            <a:off x="304800" y="2971800"/>
            <a:ext cx="1181100" cy="1066800"/>
            <a:chOff x="1224" y="2539"/>
            <a:chExt cx="2280" cy="1785"/>
          </a:xfrm>
        </p:grpSpPr>
        <p:sp>
          <p:nvSpPr>
            <p:cNvPr id="463005" name="Freeform 157"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63006" name="Group 158"/>
            <p:cNvGrpSpPr>
              <a:grpSpLocks/>
            </p:cNvGrpSpPr>
            <p:nvPr/>
          </p:nvGrpSpPr>
          <p:grpSpPr bwMode="auto">
            <a:xfrm>
              <a:off x="1584" y="2688"/>
              <a:ext cx="1216" cy="1440"/>
              <a:chOff x="2641" y="1488"/>
              <a:chExt cx="2655" cy="2488"/>
            </a:xfrm>
          </p:grpSpPr>
          <p:grpSp>
            <p:nvGrpSpPr>
              <p:cNvPr id="463007" name="Group 159"/>
              <p:cNvGrpSpPr>
                <a:grpSpLocks/>
              </p:cNvGrpSpPr>
              <p:nvPr/>
            </p:nvGrpSpPr>
            <p:grpSpPr bwMode="auto">
              <a:xfrm>
                <a:off x="2641" y="1488"/>
                <a:ext cx="2496" cy="2436"/>
                <a:chOff x="2641" y="1488"/>
                <a:chExt cx="2496" cy="2436"/>
              </a:xfrm>
            </p:grpSpPr>
            <p:sp>
              <p:nvSpPr>
                <p:cNvPr id="463012" name="Freeform 160"/>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3013" name="Freeform 161"/>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3014" name="Freeform 162"/>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3015" name="Freeform 163"/>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3016" name="Freeform 164"/>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3017" name="Freeform 165"/>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63008" name="Group 166"/>
              <p:cNvGrpSpPr>
                <a:grpSpLocks/>
              </p:cNvGrpSpPr>
              <p:nvPr/>
            </p:nvGrpSpPr>
            <p:grpSpPr bwMode="auto">
              <a:xfrm>
                <a:off x="4864" y="3099"/>
                <a:ext cx="432" cy="877"/>
                <a:chOff x="4864" y="3099"/>
                <a:chExt cx="432" cy="877"/>
              </a:xfrm>
            </p:grpSpPr>
            <p:sp>
              <p:nvSpPr>
                <p:cNvPr id="463009" name="Freeform 167"/>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3010" name="Freeform 168"/>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3011" name="Freeform 169"/>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62967" name="Line 170"/>
          <p:cNvSpPr>
            <a:spLocks noChangeShapeType="1"/>
          </p:cNvSpPr>
          <p:nvPr/>
        </p:nvSpPr>
        <p:spPr bwMode="auto">
          <a:xfrm flipH="1" flipV="1">
            <a:off x="5562600" y="2514600"/>
            <a:ext cx="0" cy="15240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2968" name="Line 171"/>
          <p:cNvSpPr>
            <a:spLocks noChangeShapeType="1"/>
          </p:cNvSpPr>
          <p:nvPr/>
        </p:nvSpPr>
        <p:spPr bwMode="auto">
          <a:xfrm>
            <a:off x="14478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2969" name="Rectangle 172"/>
          <p:cNvSpPr>
            <a:spLocks noChangeArrowheads="1"/>
          </p:cNvSpPr>
          <p:nvPr/>
        </p:nvSpPr>
        <p:spPr bwMode="auto">
          <a:xfrm>
            <a:off x="14922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2970" name="Rectangle 173"/>
          <p:cNvSpPr>
            <a:spLocks noChangeArrowheads="1"/>
          </p:cNvSpPr>
          <p:nvPr/>
        </p:nvSpPr>
        <p:spPr bwMode="auto">
          <a:xfrm>
            <a:off x="38798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grpSp>
        <p:nvGrpSpPr>
          <p:cNvPr id="462971" name="Group 174"/>
          <p:cNvGrpSpPr>
            <a:grpSpLocks noChangeAspect="1"/>
          </p:cNvGrpSpPr>
          <p:nvPr/>
        </p:nvGrpSpPr>
        <p:grpSpPr bwMode="auto">
          <a:xfrm rot="2360341">
            <a:off x="1816100" y="2971800"/>
            <a:ext cx="1079500" cy="1079500"/>
            <a:chOff x="1224" y="1212"/>
            <a:chExt cx="3144" cy="3112"/>
          </a:xfrm>
        </p:grpSpPr>
        <p:sp>
          <p:nvSpPr>
            <p:cNvPr id="462996" name="Freeform 175"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462997" name="Freeform 176"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62998" name="Group 177"/>
            <p:cNvGrpSpPr>
              <a:grpSpLocks noChangeAspect="1"/>
            </p:cNvGrpSpPr>
            <p:nvPr/>
          </p:nvGrpSpPr>
          <p:grpSpPr bwMode="auto">
            <a:xfrm>
              <a:off x="1776" y="1212"/>
              <a:ext cx="1944" cy="2413"/>
              <a:chOff x="2227" y="1194"/>
              <a:chExt cx="1944" cy="2413"/>
            </a:xfrm>
          </p:grpSpPr>
          <p:sp>
            <p:nvSpPr>
              <p:cNvPr id="462999" name="Freeform 178"/>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3000" name="Freeform 179"/>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3001" name="Freeform 180"/>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3002" name="Freeform 181"/>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3003" name="Freeform 182"/>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3004" name="Freeform 183"/>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462972" name="Text Box 184"/>
          <p:cNvSpPr txBox="1">
            <a:spLocks noChangeArrowheads="1"/>
          </p:cNvSpPr>
          <p:nvPr/>
        </p:nvSpPr>
        <p:spPr bwMode="auto">
          <a:xfrm>
            <a:off x="136525" y="5072063"/>
            <a:ext cx="67929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Algorithm: Go through the records in order</a:t>
            </a:r>
            <a:br>
              <a:rPr lang="en-US" altLang="en-US" sz="3000" i="0"/>
            </a:br>
            <a:r>
              <a:rPr lang="en-US" altLang="en-US" sz="3000" i="0"/>
              <a:t>                   putting them where they go.</a:t>
            </a:r>
          </a:p>
        </p:txBody>
      </p:sp>
      <p:sp>
        <p:nvSpPr>
          <p:cNvPr id="462973" name="Rectangle 185"/>
          <p:cNvSpPr>
            <a:spLocks noChangeArrowheads="1"/>
          </p:cNvSpPr>
          <p:nvPr/>
        </p:nvSpPr>
        <p:spPr bwMode="auto">
          <a:xfrm>
            <a:off x="3429000" y="1517650"/>
            <a:ext cx="4699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 </a:t>
            </a:r>
          </a:p>
        </p:txBody>
      </p:sp>
      <p:sp>
        <p:nvSpPr>
          <p:cNvPr id="462974" name="Line 186"/>
          <p:cNvSpPr>
            <a:spLocks noChangeShapeType="1"/>
          </p:cNvSpPr>
          <p:nvPr/>
        </p:nvSpPr>
        <p:spPr bwMode="auto">
          <a:xfrm>
            <a:off x="18669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20027" name="Line 187"/>
          <p:cNvSpPr>
            <a:spLocks noChangeShapeType="1"/>
          </p:cNvSpPr>
          <p:nvPr/>
        </p:nvSpPr>
        <p:spPr bwMode="auto">
          <a:xfrm>
            <a:off x="58420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2976" name="Rectangle 188"/>
          <p:cNvSpPr>
            <a:spLocks noChangeArrowheads="1"/>
          </p:cNvSpPr>
          <p:nvPr/>
        </p:nvSpPr>
        <p:spPr bwMode="auto">
          <a:xfrm>
            <a:off x="1885950" y="15081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2977" name="Line 189"/>
          <p:cNvSpPr>
            <a:spLocks noChangeShapeType="1"/>
          </p:cNvSpPr>
          <p:nvPr/>
        </p:nvSpPr>
        <p:spPr bwMode="auto">
          <a:xfrm>
            <a:off x="2260600" y="974725"/>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2978" name="Line 190"/>
          <p:cNvSpPr>
            <a:spLocks noChangeShapeType="1"/>
          </p:cNvSpPr>
          <p:nvPr/>
        </p:nvSpPr>
        <p:spPr bwMode="auto">
          <a:xfrm>
            <a:off x="26670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20031" name="Rectangle 191"/>
          <p:cNvSpPr>
            <a:spLocks noChangeArrowheads="1"/>
          </p:cNvSpPr>
          <p:nvPr/>
        </p:nvSpPr>
        <p:spPr bwMode="auto">
          <a:xfrm>
            <a:off x="5416550" y="15367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2980" name="Line 192"/>
          <p:cNvSpPr>
            <a:spLocks noChangeShapeType="1"/>
          </p:cNvSpPr>
          <p:nvPr/>
        </p:nvSpPr>
        <p:spPr bwMode="auto">
          <a:xfrm>
            <a:off x="30480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2981" name="Rectangle 193"/>
          <p:cNvSpPr>
            <a:spLocks noChangeArrowheads="1"/>
          </p:cNvSpPr>
          <p:nvPr/>
        </p:nvSpPr>
        <p:spPr bwMode="auto">
          <a:xfrm>
            <a:off x="42735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2982" name="Line 194"/>
          <p:cNvSpPr>
            <a:spLocks noChangeShapeType="1"/>
          </p:cNvSpPr>
          <p:nvPr/>
        </p:nvSpPr>
        <p:spPr bwMode="auto">
          <a:xfrm>
            <a:off x="34417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2983" name="Line 195"/>
          <p:cNvSpPr>
            <a:spLocks noChangeShapeType="1"/>
          </p:cNvSpPr>
          <p:nvPr/>
        </p:nvSpPr>
        <p:spPr bwMode="auto">
          <a:xfrm>
            <a:off x="38354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2984" name="Rectangle 196"/>
          <p:cNvSpPr>
            <a:spLocks noChangeArrowheads="1"/>
          </p:cNvSpPr>
          <p:nvPr/>
        </p:nvSpPr>
        <p:spPr bwMode="auto">
          <a:xfrm>
            <a:off x="4641850" y="15494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2985" name="Line 197"/>
          <p:cNvSpPr>
            <a:spLocks noChangeShapeType="1"/>
          </p:cNvSpPr>
          <p:nvPr/>
        </p:nvSpPr>
        <p:spPr bwMode="auto">
          <a:xfrm>
            <a:off x="42164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2986" name="Line 198"/>
          <p:cNvSpPr>
            <a:spLocks noChangeShapeType="1"/>
          </p:cNvSpPr>
          <p:nvPr/>
        </p:nvSpPr>
        <p:spPr bwMode="auto">
          <a:xfrm>
            <a:off x="46228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2987" name="Rectangle 199"/>
          <p:cNvSpPr>
            <a:spLocks noChangeArrowheads="1"/>
          </p:cNvSpPr>
          <p:nvPr/>
        </p:nvSpPr>
        <p:spPr bwMode="auto">
          <a:xfrm>
            <a:off x="5010150" y="15367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2988" name="Line 200"/>
          <p:cNvSpPr>
            <a:spLocks noChangeShapeType="1"/>
          </p:cNvSpPr>
          <p:nvPr/>
        </p:nvSpPr>
        <p:spPr bwMode="auto">
          <a:xfrm>
            <a:off x="50292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2989" name="Line 201"/>
          <p:cNvSpPr>
            <a:spLocks noChangeShapeType="1"/>
          </p:cNvSpPr>
          <p:nvPr/>
        </p:nvSpPr>
        <p:spPr bwMode="auto">
          <a:xfrm flipV="1">
            <a:off x="6248400" y="2590800"/>
            <a:ext cx="1295400" cy="14478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2990" name="Line 202"/>
          <p:cNvSpPr>
            <a:spLocks noChangeShapeType="1"/>
          </p:cNvSpPr>
          <p:nvPr/>
        </p:nvSpPr>
        <p:spPr bwMode="auto">
          <a:xfrm flipV="1">
            <a:off x="7086600" y="2514600"/>
            <a:ext cx="2057400" cy="15240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2991" name="Rectangle 203"/>
          <p:cNvSpPr>
            <a:spLocks noChangeArrowheads="1"/>
          </p:cNvSpPr>
          <p:nvPr/>
        </p:nvSpPr>
        <p:spPr bwMode="auto">
          <a:xfrm>
            <a:off x="81851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62992" name="Rectangle 204"/>
          <p:cNvSpPr>
            <a:spLocks noChangeArrowheads="1"/>
          </p:cNvSpPr>
          <p:nvPr/>
        </p:nvSpPr>
        <p:spPr bwMode="auto">
          <a:xfrm>
            <a:off x="86169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62993" name="Rectangle 205"/>
          <p:cNvSpPr>
            <a:spLocks noChangeArrowheads="1"/>
          </p:cNvSpPr>
          <p:nvPr/>
        </p:nvSpPr>
        <p:spPr bwMode="auto">
          <a:xfrm>
            <a:off x="2241550" y="15335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2994" name="Line 206"/>
          <p:cNvSpPr>
            <a:spLocks noChangeShapeType="1"/>
          </p:cNvSpPr>
          <p:nvPr/>
        </p:nvSpPr>
        <p:spPr bwMode="auto">
          <a:xfrm>
            <a:off x="54356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2995" name="Rectangle 207"/>
          <p:cNvSpPr>
            <a:spLocks noChangeArrowheads="1"/>
          </p:cNvSpPr>
          <p:nvPr/>
        </p:nvSpPr>
        <p:spPr bwMode="auto">
          <a:xfrm>
            <a:off x="703580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20031"/>
                                        </p:tgtEl>
                                        <p:attrNameLst>
                                          <p:attrName>style.visibility</p:attrName>
                                        </p:attrNameLst>
                                      </p:cBhvr>
                                      <p:to>
                                        <p:strVal val="visible"/>
                                      </p:to>
                                    </p:set>
                                    <p:anim calcmode="lin" valueType="num">
                                      <p:cBhvr additive="base">
                                        <p:cTn id="7" dur="500" fill="hold"/>
                                        <p:tgtEl>
                                          <p:spTgt spid="420031"/>
                                        </p:tgtEl>
                                        <p:attrNameLst>
                                          <p:attrName>ppt_x</p:attrName>
                                        </p:attrNameLst>
                                      </p:cBhvr>
                                      <p:tavLst>
                                        <p:tav tm="0">
                                          <p:val>
                                            <p:strVal val="#ppt_x"/>
                                          </p:val>
                                        </p:tav>
                                        <p:tav tm="100000">
                                          <p:val>
                                            <p:strVal val="#ppt_x"/>
                                          </p:val>
                                        </p:tav>
                                      </p:tavLst>
                                    </p:anim>
                                    <p:anim calcmode="lin" valueType="num">
                                      <p:cBhvr additive="base">
                                        <p:cTn id="8" dur="500" fill="hold"/>
                                        <p:tgtEl>
                                          <p:spTgt spid="420031"/>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420027"/>
                                        </p:tgtEl>
                                        <p:attrNameLst>
                                          <p:attrName>style.visibility</p:attrName>
                                        </p:attrNameLst>
                                      </p:cBhvr>
                                      <p:to>
                                        <p:strVal val="visible"/>
                                      </p:to>
                                    </p:set>
                                    <p:anim calcmode="lin" valueType="num">
                                      <p:cBhvr additive="base">
                                        <p:cTn id="11" dur="500" fill="hold"/>
                                        <p:tgtEl>
                                          <p:spTgt spid="420027"/>
                                        </p:tgtEl>
                                        <p:attrNameLst>
                                          <p:attrName>ppt_x</p:attrName>
                                        </p:attrNameLst>
                                      </p:cBhvr>
                                      <p:tavLst>
                                        <p:tav tm="0">
                                          <p:val>
                                            <p:strVal val="#ppt_x"/>
                                          </p:val>
                                        </p:tav>
                                        <p:tav tm="100000">
                                          <p:val>
                                            <p:strVal val="#ppt_x"/>
                                          </p:val>
                                        </p:tav>
                                      </p:tavLst>
                                    </p:anim>
                                    <p:anim calcmode="lin" valueType="num">
                                      <p:cBhvr additive="base">
                                        <p:cTn id="12" dur="500" fill="hold"/>
                                        <p:tgtEl>
                                          <p:spTgt spid="42002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027" grpId="0" animBg="1"/>
      <p:bldP spid="420031" grpId="0"/>
    </p:bldLst>
  </p:timing>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Rectangle 2"/>
          <p:cNvSpPr>
            <a:spLocks noGrp="1" noChangeArrowheads="1"/>
          </p:cNvSpPr>
          <p:nvPr>
            <p:ph type="title"/>
          </p:nvPr>
        </p:nvSpPr>
        <p:spPr>
          <a:xfrm>
            <a:off x="685800" y="-134938"/>
            <a:ext cx="7772400" cy="1143001"/>
          </a:xfrm>
        </p:spPr>
        <p:txBody>
          <a:bodyPr/>
          <a:lstStyle/>
          <a:p>
            <a:pPr eaLnBrk="1" hangingPunct="1"/>
            <a:r>
              <a:rPr lang="en-US" altLang="en-US" smtClean="0"/>
              <a:t>CountingSort</a:t>
            </a:r>
          </a:p>
        </p:txBody>
      </p:sp>
      <p:sp>
        <p:nvSpPr>
          <p:cNvPr id="463875" name="Text Box 3"/>
          <p:cNvSpPr txBox="1">
            <a:spLocks noChangeArrowheads="1"/>
          </p:cNvSpPr>
          <p:nvPr/>
        </p:nvSpPr>
        <p:spPr bwMode="auto">
          <a:xfrm>
            <a:off x="60325" y="992188"/>
            <a:ext cx="1095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a:t>
            </a:r>
          </a:p>
        </p:txBody>
      </p:sp>
      <p:sp>
        <p:nvSpPr>
          <p:cNvPr id="463876" name="Text Box 4"/>
          <p:cNvSpPr txBox="1">
            <a:spLocks noChangeArrowheads="1"/>
          </p:cNvSpPr>
          <p:nvPr/>
        </p:nvSpPr>
        <p:spPr bwMode="auto">
          <a:xfrm>
            <a:off x="76200" y="1525588"/>
            <a:ext cx="1349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Output:</a:t>
            </a:r>
          </a:p>
        </p:txBody>
      </p:sp>
      <p:sp>
        <p:nvSpPr>
          <p:cNvPr id="463877" name="Text Box 5"/>
          <p:cNvSpPr txBox="1">
            <a:spLocks noChangeArrowheads="1"/>
          </p:cNvSpPr>
          <p:nvPr/>
        </p:nvSpPr>
        <p:spPr bwMode="auto">
          <a:xfrm>
            <a:off x="92075" y="2058988"/>
            <a:ext cx="115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dex:</a:t>
            </a:r>
          </a:p>
        </p:txBody>
      </p:sp>
      <p:graphicFrame>
        <p:nvGraphicFramePr>
          <p:cNvPr id="422918" name="Group 6"/>
          <p:cNvGraphicFramePr>
            <a:graphicFrameLocks noGrp="1"/>
          </p:cNvGraphicFramePr>
          <p:nvPr>
            <p:ph idx="1"/>
          </p:nvPr>
        </p:nvGraphicFramePr>
        <p:xfrm>
          <a:off x="1447800" y="990600"/>
          <a:ext cx="7543800" cy="1676400"/>
        </p:xfrm>
        <a:graphic>
          <a:graphicData uri="http://schemas.openxmlformats.org/drawingml/2006/table">
            <a:tbl>
              <a:tblPr/>
              <a:tblGrid>
                <a:gridCol w="396875">
                  <a:extLst>
                    <a:ext uri="{9D8B030D-6E8A-4147-A177-3AD203B41FA5}">
                      <a16:colId xmlns:a16="http://schemas.microsoft.com/office/drawing/2014/main" val="20000"/>
                    </a:ext>
                  </a:extLst>
                </a:gridCol>
                <a:gridCol w="396875">
                  <a:extLst>
                    <a:ext uri="{9D8B030D-6E8A-4147-A177-3AD203B41FA5}">
                      <a16:colId xmlns:a16="http://schemas.microsoft.com/office/drawing/2014/main" val="20001"/>
                    </a:ext>
                  </a:extLst>
                </a:gridCol>
                <a:gridCol w="396875">
                  <a:extLst>
                    <a:ext uri="{9D8B030D-6E8A-4147-A177-3AD203B41FA5}">
                      <a16:colId xmlns:a16="http://schemas.microsoft.com/office/drawing/2014/main" val="20002"/>
                    </a:ext>
                  </a:extLst>
                </a:gridCol>
                <a:gridCol w="396875">
                  <a:extLst>
                    <a:ext uri="{9D8B030D-6E8A-4147-A177-3AD203B41FA5}">
                      <a16:colId xmlns:a16="http://schemas.microsoft.com/office/drawing/2014/main" val="20003"/>
                    </a:ext>
                  </a:extLst>
                </a:gridCol>
                <a:gridCol w="398463">
                  <a:extLst>
                    <a:ext uri="{9D8B030D-6E8A-4147-A177-3AD203B41FA5}">
                      <a16:colId xmlns:a16="http://schemas.microsoft.com/office/drawing/2014/main" val="20004"/>
                    </a:ext>
                  </a:extLst>
                </a:gridCol>
                <a:gridCol w="396875">
                  <a:extLst>
                    <a:ext uri="{9D8B030D-6E8A-4147-A177-3AD203B41FA5}">
                      <a16:colId xmlns:a16="http://schemas.microsoft.com/office/drawing/2014/main" val="20005"/>
                    </a:ext>
                  </a:extLst>
                </a:gridCol>
                <a:gridCol w="396875">
                  <a:extLst>
                    <a:ext uri="{9D8B030D-6E8A-4147-A177-3AD203B41FA5}">
                      <a16:colId xmlns:a16="http://schemas.microsoft.com/office/drawing/2014/main" val="20006"/>
                    </a:ext>
                  </a:extLst>
                </a:gridCol>
                <a:gridCol w="396875">
                  <a:extLst>
                    <a:ext uri="{9D8B030D-6E8A-4147-A177-3AD203B41FA5}">
                      <a16:colId xmlns:a16="http://schemas.microsoft.com/office/drawing/2014/main" val="20007"/>
                    </a:ext>
                  </a:extLst>
                </a:gridCol>
                <a:gridCol w="396875">
                  <a:extLst>
                    <a:ext uri="{9D8B030D-6E8A-4147-A177-3AD203B41FA5}">
                      <a16:colId xmlns:a16="http://schemas.microsoft.com/office/drawing/2014/main" val="20008"/>
                    </a:ext>
                  </a:extLst>
                </a:gridCol>
                <a:gridCol w="396875">
                  <a:extLst>
                    <a:ext uri="{9D8B030D-6E8A-4147-A177-3AD203B41FA5}">
                      <a16:colId xmlns:a16="http://schemas.microsoft.com/office/drawing/2014/main" val="20009"/>
                    </a:ext>
                  </a:extLst>
                </a:gridCol>
                <a:gridCol w="396875">
                  <a:extLst>
                    <a:ext uri="{9D8B030D-6E8A-4147-A177-3AD203B41FA5}">
                      <a16:colId xmlns:a16="http://schemas.microsoft.com/office/drawing/2014/main" val="20010"/>
                    </a:ext>
                  </a:extLst>
                </a:gridCol>
                <a:gridCol w="396875">
                  <a:extLst>
                    <a:ext uri="{9D8B030D-6E8A-4147-A177-3AD203B41FA5}">
                      <a16:colId xmlns:a16="http://schemas.microsoft.com/office/drawing/2014/main" val="20011"/>
                    </a:ext>
                  </a:extLst>
                </a:gridCol>
                <a:gridCol w="396875">
                  <a:extLst>
                    <a:ext uri="{9D8B030D-6E8A-4147-A177-3AD203B41FA5}">
                      <a16:colId xmlns:a16="http://schemas.microsoft.com/office/drawing/2014/main" val="20012"/>
                    </a:ext>
                  </a:extLst>
                </a:gridCol>
                <a:gridCol w="396875">
                  <a:extLst>
                    <a:ext uri="{9D8B030D-6E8A-4147-A177-3AD203B41FA5}">
                      <a16:colId xmlns:a16="http://schemas.microsoft.com/office/drawing/2014/main" val="20013"/>
                    </a:ext>
                  </a:extLst>
                </a:gridCol>
                <a:gridCol w="398462">
                  <a:extLst>
                    <a:ext uri="{9D8B030D-6E8A-4147-A177-3AD203B41FA5}">
                      <a16:colId xmlns:a16="http://schemas.microsoft.com/office/drawing/2014/main" val="20014"/>
                    </a:ext>
                  </a:extLst>
                </a:gridCol>
                <a:gridCol w="396875">
                  <a:extLst>
                    <a:ext uri="{9D8B030D-6E8A-4147-A177-3AD203B41FA5}">
                      <a16:colId xmlns:a16="http://schemas.microsoft.com/office/drawing/2014/main" val="20015"/>
                    </a:ext>
                  </a:extLst>
                </a:gridCol>
                <a:gridCol w="396875">
                  <a:extLst>
                    <a:ext uri="{9D8B030D-6E8A-4147-A177-3AD203B41FA5}">
                      <a16:colId xmlns:a16="http://schemas.microsoft.com/office/drawing/2014/main" val="20016"/>
                    </a:ext>
                  </a:extLst>
                </a:gridCol>
                <a:gridCol w="396875">
                  <a:extLst>
                    <a:ext uri="{9D8B030D-6E8A-4147-A177-3AD203B41FA5}">
                      <a16:colId xmlns:a16="http://schemas.microsoft.com/office/drawing/2014/main" val="20017"/>
                    </a:ext>
                  </a:extLst>
                </a:gridCol>
                <a:gridCol w="396875">
                  <a:extLst>
                    <a:ext uri="{9D8B030D-6E8A-4147-A177-3AD203B41FA5}">
                      <a16:colId xmlns:a16="http://schemas.microsoft.com/office/drawing/2014/main" val="20018"/>
                    </a:ext>
                  </a:extLst>
                </a:gridCol>
              </a:tblGrid>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463960" name="Group 88"/>
          <p:cNvGrpSpPr>
            <a:grpSpLocks/>
          </p:cNvGrpSpPr>
          <p:nvPr/>
        </p:nvGrpSpPr>
        <p:grpSpPr bwMode="auto">
          <a:xfrm>
            <a:off x="1500188" y="2128838"/>
            <a:ext cx="7535862" cy="500062"/>
            <a:chOff x="945" y="1341"/>
            <a:chExt cx="4747" cy="315"/>
          </a:xfrm>
        </p:grpSpPr>
        <p:sp>
          <p:nvSpPr>
            <p:cNvPr id="464061" name="Text Box 89"/>
            <p:cNvSpPr txBox="1">
              <a:spLocks noChangeArrowheads="1"/>
            </p:cNvSpPr>
            <p:nvPr/>
          </p:nvSpPr>
          <p:spPr bwMode="auto">
            <a:xfrm>
              <a:off x="362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1</a:t>
              </a:r>
            </a:p>
          </p:txBody>
        </p:sp>
        <p:sp>
          <p:nvSpPr>
            <p:cNvPr id="464062" name="Text Box 90"/>
            <p:cNvSpPr txBox="1">
              <a:spLocks noChangeArrowheads="1"/>
            </p:cNvSpPr>
            <p:nvPr/>
          </p:nvSpPr>
          <p:spPr bwMode="auto">
            <a:xfrm>
              <a:off x="336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0</a:t>
              </a:r>
            </a:p>
          </p:txBody>
        </p:sp>
        <p:sp>
          <p:nvSpPr>
            <p:cNvPr id="464063" name="Text Box 91"/>
            <p:cNvSpPr txBox="1">
              <a:spLocks noChangeArrowheads="1"/>
            </p:cNvSpPr>
            <p:nvPr/>
          </p:nvSpPr>
          <p:spPr bwMode="auto">
            <a:xfrm>
              <a:off x="317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9</a:t>
              </a:r>
            </a:p>
          </p:txBody>
        </p:sp>
        <p:sp>
          <p:nvSpPr>
            <p:cNvPr id="464064" name="Text Box 92"/>
            <p:cNvSpPr txBox="1">
              <a:spLocks noChangeArrowheads="1"/>
            </p:cNvSpPr>
            <p:nvPr/>
          </p:nvSpPr>
          <p:spPr bwMode="auto">
            <a:xfrm>
              <a:off x="292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8</a:t>
              </a:r>
            </a:p>
          </p:txBody>
        </p:sp>
        <p:sp>
          <p:nvSpPr>
            <p:cNvPr id="464065" name="Text Box 93"/>
            <p:cNvSpPr txBox="1">
              <a:spLocks noChangeArrowheads="1"/>
            </p:cNvSpPr>
            <p:nvPr/>
          </p:nvSpPr>
          <p:spPr bwMode="auto">
            <a:xfrm>
              <a:off x="2688"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7</a:t>
              </a:r>
            </a:p>
          </p:txBody>
        </p:sp>
        <p:sp>
          <p:nvSpPr>
            <p:cNvPr id="464066" name="Text Box 94"/>
            <p:cNvSpPr txBox="1">
              <a:spLocks noChangeArrowheads="1"/>
            </p:cNvSpPr>
            <p:nvPr/>
          </p:nvSpPr>
          <p:spPr bwMode="auto">
            <a:xfrm>
              <a:off x="242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6</a:t>
              </a:r>
            </a:p>
          </p:txBody>
        </p:sp>
        <p:sp>
          <p:nvSpPr>
            <p:cNvPr id="464067" name="Text Box 95"/>
            <p:cNvSpPr txBox="1">
              <a:spLocks noChangeArrowheads="1"/>
            </p:cNvSpPr>
            <p:nvPr/>
          </p:nvSpPr>
          <p:spPr bwMode="auto">
            <a:xfrm>
              <a:off x="2173"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5</a:t>
              </a:r>
            </a:p>
          </p:txBody>
        </p:sp>
        <p:sp>
          <p:nvSpPr>
            <p:cNvPr id="464068" name="Text Box 96"/>
            <p:cNvSpPr txBox="1">
              <a:spLocks noChangeArrowheads="1"/>
            </p:cNvSpPr>
            <p:nvPr/>
          </p:nvSpPr>
          <p:spPr bwMode="auto">
            <a:xfrm>
              <a:off x="190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4</a:t>
              </a:r>
            </a:p>
          </p:txBody>
        </p:sp>
        <p:sp>
          <p:nvSpPr>
            <p:cNvPr id="464069" name="Text Box 97"/>
            <p:cNvSpPr txBox="1">
              <a:spLocks noChangeArrowheads="1"/>
            </p:cNvSpPr>
            <p:nvPr/>
          </p:nvSpPr>
          <p:spPr bwMode="auto">
            <a:xfrm>
              <a:off x="1661"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3</a:t>
              </a:r>
            </a:p>
          </p:txBody>
        </p:sp>
        <p:sp>
          <p:nvSpPr>
            <p:cNvPr id="464070" name="Text Box 98"/>
            <p:cNvSpPr txBox="1">
              <a:spLocks noChangeArrowheads="1"/>
            </p:cNvSpPr>
            <p:nvPr/>
          </p:nvSpPr>
          <p:spPr bwMode="auto">
            <a:xfrm>
              <a:off x="142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2</a:t>
              </a:r>
            </a:p>
          </p:txBody>
        </p:sp>
        <p:sp>
          <p:nvSpPr>
            <p:cNvPr id="464071" name="Text Box 99"/>
            <p:cNvSpPr txBox="1">
              <a:spLocks noChangeArrowheads="1"/>
            </p:cNvSpPr>
            <p:nvPr/>
          </p:nvSpPr>
          <p:spPr bwMode="auto">
            <a:xfrm>
              <a:off x="117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a:t>
              </a:r>
            </a:p>
          </p:txBody>
        </p:sp>
        <p:sp>
          <p:nvSpPr>
            <p:cNvPr id="464072" name="Text Box 100"/>
            <p:cNvSpPr txBox="1">
              <a:spLocks noChangeArrowheads="1"/>
            </p:cNvSpPr>
            <p:nvPr/>
          </p:nvSpPr>
          <p:spPr bwMode="auto">
            <a:xfrm>
              <a:off x="945"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0</a:t>
              </a:r>
            </a:p>
          </p:txBody>
        </p:sp>
        <p:sp>
          <p:nvSpPr>
            <p:cNvPr id="464073" name="Text Box 101"/>
            <p:cNvSpPr txBox="1">
              <a:spLocks noChangeArrowheads="1"/>
            </p:cNvSpPr>
            <p:nvPr/>
          </p:nvSpPr>
          <p:spPr bwMode="auto">
            <a:xfrm>
              <a:off x="3872" y="1342"/>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2</a:t>
              </a:r>
            </a:p>
          </p:txBody>
        </p:sp>
        <p:sp>
          <p:nvSpPr>
            <p:cNvPr id="464074" name="Text Box 102"/>
            <p:cNvSpPr txBox="1">
              <a:spLocks noChangeArrowheads="1"/>
            </p:cNvSpPr>
            <p:nvPr/>
          </p:nvSpPr>
          <p:spPr bwMode="auto">
            <a:xfrm>
              <a:off x="4133" y="1343"/>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3</a:t>
              </a:r>
            </a:p>
          </p:txBody>
        </p:sp>
        <p:sp>
          <p:nvSpPr>
            <p:cNvPr id="464075" name="Text Box 103"/>
            <p:cNvSpPr txBox="1">
              <a:spLocks noChangeArrowheads="1"/>
            </p:cNvSpPr>
            <p:nvPr/>
          </p:nvSpPr>
          <p:spPr bwMode="auto">
            <a:xfrm>
              <a:off x="4380" y="1344"/>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4</a:t>
              </a:r>
            </a:p>
          </p:txBody>
        </p:sp>
        <p:sp>
          <p:nvSpPr>
            <p:cNvPr id="464076" name="Text Box 104"/>
            <p:cNvSpPr txBox="1">
              <a:spLocks noChangeArrowheads="1"/>
            </p:cNvSpPr>
            <p:nvPr/>
          </p:nvSpPr>
          <p:spPr bwMode="auto">
            <a:xfrm>
              <a:off x="4627" y="1345"/>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5</a:t>
              </a:r>
            </a:p>
          </p:txBody>
        </p:sp>
        <p:sp>
          <p:nvSpPr>
            <p:cNvPr id="464077" name="Text Box 105"/>
            <p:cNvSpPr txBox="1">
              <a:spLocks noChangeArrowheads="1"/>
            </p:cNvSpPr>
            <p:nvPr/>
          </p:nvSpPr>
          <p:spPr bwMode="auto">
            <a:xfrm>
              <a:off x="4874" y="1346"/>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6</a:t>
              </a:r>
            </a:p>
          </p:txBody>
        </p:sp>
        <p:sp>
          <p:nvSpPr>
            <p:cNvPr id="464078" name="Text Box 106"/>
            <p:cNvSpPr txBox="1">
              <a:spLocks noChangeArrowheads="1"/>
            </p:cNvSpPr>
            <p:nvPr/>
          </p:nvSpPr>
          <p:spPr bwMode="auto">
            <a:xfrm>
              <a:off x="5121" y="1347"/>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7</a:t>
              </a:r>
            </a:p>
          </p:txBody>
        </p:sp>
        <p:sp>
          <p:nvSpPr>
            <p:cNvPr id="464079" name="Text Box 107"/>
            <p:cNvSpPr txBox="1">
              <a:spLocks noChangeArrowheads="1"/>
            </p:cNvSpPr>
            <p:nvPr/>
          </p:nvSpPr>
          <p:spPr bwMode="auto">
            <a:xfrm>
              <a:off x="5368" y="1348"/>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8</a:t>
              </a:r>
            </a:p>
          </p:txBody>
        </p:sp>
      </p:grpSp>
      <p:sp>
        <p:nvSpPr>
          <p:cNvPr id="463961" name="Text Box 108"/>
          <p:cNvSpPr txBox="1">
            <a:spLocks noChangeArrowheads="1"/>
          </p:cNvSpPr>
          <p:nvPr/>
        </p:nvSpPr>
        <p:spPr bwMode="auto">
          <a:xfrm>
            <a:off x="3013075" y="3336925"/>
            <a:ext cx="1466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Value </a:t>
            </a:r>
            <a:r>
              <a:rPr lang="en-US" altLang="en-US" sz="3000"/>
              <a:t>v</a:t>
            </a:r>
            <a:r>
              <a:rPr lang="en-US" altLang="en-US" sz="3000" i="0"/>
              <a:t>:</a:t>
            </a:r>
          </a:p>
        </p:txBody>
      </p:sp>
      <p:grpSp>
        <p:nvGrpSpPr>
          <p:cNvPr id="463962" name="Group 109"/>
          <p:cNvGrpSpPr>
            <a:grpSpLocks/>
          </p:cNvGrpSpPr>
          <p:nvPr/>
        </p:nvGrpSpPr>
        <p:grpSpPr bwMode="auto">
          <a:xfrm>
            <a:off x="1465263" y="1008063"/>
            <a:ext cx="7504112" cy="549275"/>
            <a:chOff x="923" y="1104"/>
            <a:chExt cx="4727" cy="346"/>
          </a:xfrm>
        </p:grpSpPr>
        <p:sp>
          <p:nvSpPr>
            <p:cNvPr id="464042" name="Text Box 110"/>
            <p:cNvSpPr txBox="1">
              <a:spLocks noChangeArrowheads="1"/>
            </p:cNvSpPr>
            <p:nvPr/>
          </p:nvSpPr>
          <p:spPr bwMode="auto">
            <a:xfrm>
              <a:off x="923"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4043" name="Text Box 111"/>
            <p:cNvSpPr txBox="1">
              <a:spLocks noChangeArrowheads="1"/>
            </p:cNvSpPr>
            <p:nvPr/>
          </p:nvSpPr>
          <p:spPr bwMode="auto">
            <a:xfrm>
              <a:off x="115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4044" name="Text Box 112"/>
            <p:cNvSpPr txBox="1">
              <a:spLocks noChangeArrowheads="1"/>
            </p:cNvSpPr>
            <p:nvPr/>
          </p:nvSpPr>
          <p:spPr bwMode="auto">
            <a:xfrm>
              <a:off x="141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4045" name="Text Box 113"/>
            <p:cNvSpPr txBox="1">
              <a:spLocks noChangeArrowheads="1"/>
            </p:cNvSpPr>
            <p:nvPr/>
          </p:nvSpPr>
          <p:spPr bwMode="auto">
            <a:xfrm>
              <a:off x="167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4046" name="Text Box 114"/>
            <p:cNvSpPr txBox="1">
              <a:spLocks noChangeArrowheads="1"/>
            </p:cNvSpPr>
            <p:nvPr/>
          </p:nvSpPr>
          <p:spPr bwMode="auto">
            <a:xfrm>
              <a:off x="193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64047" name="Text Box 115"/>
            <p:cNvSpPr txBox="1">
              <a:spLocks noChangeArrowheads="1"/>
            </p:cNvSpPr>
            <p:nvPr/>
          </p:nvSpPr>
          <p:spPr bwMode="auto">
            <a:xfrm>
              <a:off x="219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4048" name="Text Box 116"/>
            <p:cNvSpPr txBox="1">
              <a:spLocks noChangeArrowheads="1"/>
            </p:cNvSpPr>
            <p:nvPr/>
          </p:nvSpPr>
          <p:spPr bwMode="auto">
            <a:xfrm>
              <a:off x="2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4049" name="Text Box 117"/>
            <p:cNvSpPr txBox="1">
              <a:spLocks noChangeArrowheads="1"/>
            </p:cNvSpPr>
            <p:nvPr/>
          </p:nvSpPr>
          <p:spPr bwMode="auto">
            <a:xfrm>
              <a:off x="26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64050" name="Text Box 118"/>
            <p:cNvSpPr txBox="1">
              <a:spLocks noChangeArrowheads="1"/>
            </p:cNvSpPr>
            <p:nvPr/>
          </p:nvSpPr>
          <p:spPr bwMode="auto">
            <a:xfrm>
              <a:off x="292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4051" name="Text Box 119"/>
            <p:cNvSpPr txBox="1">
              <a:spLocks noChangeArrowheads="1"/>
            </p:cNvSpPr>
            <p:nvPr/>
          </p:nvSpPr>
          <p:spPr bwMode="auto">
            <a:xfrm>
              <a:off x="318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4052" name="Text Box 120"/>
            <p:cNvSpPr txBox="1">
              <a:spLocks noChangeArrowheads="1"/>
            </p:cNvSpPr>
            <p:nvPr/>
          </p:nvSpPr>
          <p:spPr bwMode="auto">
            <a:xfrm>
              <a:off x="343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64053" name="Text Box 121"/>
            <p:cNvSpPr txBox="1">
              <a:spLocks noChangeArrowheads="1"/>
            </p:cNvSpPr>
            <p:nvPr/>
          </p:nvSpPr>
          <p:spPr bwMode="auto">
            <a:xfrm>
              <a:off x="367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4054" name="Text Box 122"/>
            <p:cNvSpPr txBox="1">
              <a:spLocks noChangeArrowheads="1"/>
            </p:cNvSpPr>
            <p:nvPr/>
          </p:nvSpPr>
          <p:spPr bwMode="auto">
            <a:xfrm>
              <a:off x="39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4055" name="Text Box 123"/>
            <p:cNvSpPr txBox="1">
              <a:spLocks noChangeArrowheads="1"/>
            </p:cNvSpPr>
            <p:nvPr/>
          </p:nvSpPr>
          <p:spPr bwMode="auto">
            <a:xfrm>
              <a:off x="4157"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4056" name="Text Box 124"/>
            <p:cNvSpPr txBox="1">
              <a:spLocks noChangeArrowheads="1"/>
            </p:cNvSpPr>
            <p:nvPr/>
          </p:nvSpPr>
          <p:spPr bwMode="auto">
            <a:xfrm>
              <a:off x="4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4057" name="Text Box 125"/>
            <p:cNvSpPr txBox="1">
              <a:spLocks noChangeArrowheads="1"/>
            </p:cNvSpPr>
            <p:nvPr/>
          </p:nvSpPr>
          <p:spPr bwMode="auto">
            <a:xfrm>
              <a:off x="466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64058" name="Text Box 126"/>
            <p:cNvSpPr txBox="1">
              <a:spLocks noChangeArrowheads="1"/>
            </p:cNvSpPr>
            <p:nvPr/>
          </p:nvSpPr>
          <p:spPr bwMode="auto">
            <a:xfrm>
              <a:off x="492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64059" name="Text Box 127"/>
            <p:cNvSpPr txBox="1">
              <a:spLocks noChangeArrowheads="1"/>
            </p:cNvSpPr>
            <p:nvPr/>
          </p:nvSpPr>
          <p:spPr bwMode="auto">
            <a:xfrm>
              <a:off x="51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4060" name="Text Box 128"/>
            <p:cNvSpPr txBox="1">
              <a:spLocks noChangeArrowheads="1"/>
            </p:cNvSpPr>
            <p:nvPr/>
          </p:nvSpPr>
          <p:spPr bwMode="auto">
            <a:xfrm>
              <a:off x="5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grpSp>
      <p:graphicFrame>
        <p:nvGraphicFramePr>
          <p:cNvPr id="423041" name="Group 129"/>
          <p:cNvGraphicFramePr>
            <a:graphicFrameLocks noGrp="1"/>
          </p:cNvGraphicFramePr>
          <p:nvPr/>
        </p:nvGraphicFramePr>
        <p:xfrm>
          <a:off x="4483100" y="3400425"/>
          <a:ext cx="2819400" cy="1036638"/>
        </p:xfrm>
        <a:graphic>
          <a:graphicData uri="http://schemas.openxmlformats.org/drawingml/2006/table">
            <a:tbl>
              <a:tblPr/>
              <a:tblGrid>
                <a:gridCol w="7048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04850">
                  <a:extLst>
                    <a:ext uri="{9D8B030D-6E8A-4147-A177-3AD203B41FA5}">
                      <a16:colId xmlns:a16="http://schemas.microsoft.com/office/drawing/2014/main" val="20002"/>
                    </a:ext>
                  </a:extLst>
                </a:gridCol>
                <a:gridCol w="704850">
                  <a:extLst>
                    <a:ext uri="{9D8B030D-6E8A-4147-A177-3AD203B41FA5}">
                      <a16:colId xmlns:a16="http://schemas.microsoft.com/office/drawing/2014/main" val="20003"/>
                    </a:ext>
                  </a:extLst>
                </a:gridCol>
              </a:tblGrid>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463980" name="Text Box 146"/>
          <p:cNvSpPr txBox="1">
            <a:spLocks noChangeArrowheads="1"/>
          </p:cNvSpPr>
          <p:nvPr/>
        </p:nvSpPr>
        <p:spPr bwMode="auto">
          <a:xfrm>
            <a:off x="67691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3</a:t>
            </a:r>
          </a:p>
        </p:txBody>
      </p:sp>
      <p:sp>
        <p:nvSpPr>
          <p:cNvPr id="463981" name="Text Box 147"/>
          <p:cNvSpPr txBox="1">
            <a:spLocks noChangeArrowheads="1"/>
          </p:cNvSpPr>
          <p:nvPr/>
        </p:nvSpPr>
        <p:spPr bwMode="auto">
          <a:xfrm>
            <a:off x="60960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2</a:t>
            </a:r>
          </a:p>
        </p:txBody>
      </p:sp>
      <p:sp>
        <p:nvSpPr>
          <p:cNvPr id="463982" name="Text Box 148"/>
          <p:cNvSpPr txBox="1">
            <a:spLocks noChangeArrowheads="1"/>
          </p:cNvSpPr>
          <p:nvPr/>
        </p:nvSpPr>
        <p:spPr bwMode="auto">
          <a:xfrm>
            <a:off x="5395913"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a:t>
            </a:r>
          </a:p>
        </p:txBody>
      </p:sp>
      <p:sp>
        <p:nvSpPr>
          <p:cNvPr id="463983" name="Text Box 149"/>
          <p:cNvSpPr txBox="1">
            <a:spLocks noChangeArrowheads="1"/>
          </p:cNvSpPr>
          <p:nvPr/>
        </p:nvSpPr>
        <p:spPr bwMode="auto">
          <a:xfrm>
            <a:off x="4673600" y="3362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0</a:t>
            </a:r>
          </a:p>
        </p:txBody>
      </p:sp>
      <p:sp>
        <p:nvSpPr>
          <p:cNvPr id="463984" name="Text Box 150"/>
          <p:cNvSpPr txBox="1">
            <a:spLocks noChangeArrowheads="1"/>
          </p:cNvSpPr>
          <p:nvPr/>
        </p:nvSpPr>
        <p:spPr bwMode="auto">
          <a:xfrm>
            <a:off x="6673850"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9</a:t>
            </a:r>
          </a:p>
        </p:txBody>
      </p:sp>
      <p:sp>
        <p:nvSpPr>
          <p:cNvPr id="463985" name="Text Box 151"/>
          <p:cNvSpPr txBox="1">
            <a:spLocks noChangeArrowheads="1"/>
          </p:cNvSpPr>
          <p:nvPr/>
        </p:nvSpPr>
        <p:spPr bwMode="auto">
          <a:xfrm>
            <a:off x="6000750"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5</a:t>
            </a:r>
          </a:p>
        </p:txBody>
      </p:sp>
      <p:sp>
        <p:nvSpPr>
          <p:cNvPr id="463986" name="Text Box 152"/>
          <p:cNvSpPr txBox="1">
            <a:spLocks noChangeArrowheads="1"/>
          </p:cNvSpPr>
          <p:nvPr/>
        </p:nvSpPr>
        <p:spPr bwMode="auto">
          <a:xfrm>
            <a:off x="5300663"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0</a:t>
            </a:r>
          </a:p>
        </p:txBody>
      </p:sp>
      <p:sp>
        <p:nvSpPr>
          <p:cNvPr id="463987" name="Text Box 153"/>
          <p:cNvSpPr txBox="1">
            <a:spLocks noChangeArrowheads="1"/>
          </p:cNvSpPr>
          <p:nvPr/>
        </p:nvSpPr>
        <p:spPr bwMode="auto">
          <a:xfrm>
            <a:off x="4673600" y="3870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3</a:t>
            </a:r>
          </a:p>
        </p:txBody>
      </p:sp>
      <p:sp>
        <p:nvSpPr>
          <p:cNvPr id="463988" name="Text Box 154"/>
          <p:cNvSpPr txBox="1">
            <a:spLocks noChangeArrowheads="1"/>
          </p:cNvSpPr>
          <p:nvPr/>
        </p:nvSpPr>
        <p:spPr bwMode="auto">
          <a:xfrm>
            <a:off x="76200" y="3870325"/>
            <a:ext cx="38719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Location of </a:t>
            </a:r>
            <a:r>
              <a:rPr lang="en-US" altLang="en-US" sz="3000" i="0">
                <a:solidFill>
                  <a:schemeClr val="tx2"/>
                </a:solidFill>
              </a:rPr>
              <a:t>next</a:t>
            </a:r>
            <a:r>
              <a:rPr lang="en-US" altLang="en-US" sz="3000" i="0"/>
              <a:t> record </a:t>
            </a:r>
            <a:br>
              <a:rPr lang="en-US" altLang="en-US" sz="3000" i="0"/>
            </a:br>
            <a:r>
              <a:rPr lang="en-US" altLang="en-US" sz="3000" i="0"/>
              <a:t>with digit </a:t>
            </a:r>
            <a:r>
              <a:rPr lang="en-US" altLang="en-US" sz="3000"/>
              <a:t>v</a:t>
            </a:r>
            <a:r>
              <a:rPr lang="en-US" altLang="en-US" sz="3000" i="0"/>
              <a:t>.</a:t>
            </a:r>
          </a:p>
        </p:txBody>
      </p:sp>
      <p:sp>
        <p:nvSpPr>
          <p:cNvPr id="463989" name="Line 155"/>
          <p:cNvSpPr>
            <a:spLocks noChangeShapeType="1"/>
          </p:cNvSpPr>
          <p:nvPr/>
        </p:nvSpPr>
        <p:spPr bwMode="auto">
          <a:xfrm flipH="1" flipV="1">
            <a:off x="2819400" y="2514600"/>
            <a:ext cx="1981200" cy="15240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463990" name="Group 156"/>
          <p:cNvGrpSpPr>
            <a:grpSpLocks/>
          </p:cNvGrpSpPr>
          <p:nvPr/>
        </p:nvGrpSpPr>
        <p:grpSpPr bwMode="auto">
          <a:xfrm>
            <a:off x="304800" y="2971800"/>
            <a:ext cx="1181100" cy="1066800"/>
            <a:chOff x="1224" y="2539"/>
            <a:chExt cx="2280" cy="1785"/>
          </a:xfrm>
        </p:grpSpPr>
        <p:sp>
          <p:nvSpPr>
            <p:cNvPr id="464029" name="Freeform 157"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64030" name="Group 158"/>
            <p:cNvGrpSpPr>
              <a:grpSpLocks/>
            </p:cNvGrpSpPr>
            <p:nvPr/>
          </p:nvGrpSpPr>
          <p:grpSpPr bwMode="auto">
            <a:xfrm>
              <a:off x="1584" y="2688"/>
              <a:ext cx="1216" cy="1440"/>
              <a:chOff x="2641" y="1488"/>
              <a:chExt cx="2655" cy="2488"/>
            </a:xfrm>
          </p:grpSpPr>
          <p:grpSp>
            <p:nvGrpSpPr>
              <p:cNvPr id="464031" name="Group 159"/>
              <p:cNvGrpSpPr>
                <a:grpSpLocks/>
              </p:cNvGrpSpPr>
              <p:nvPr/>
            </p:nvGrpSpPr>
            <p:grpSpPr bwMode="auto">
              <a:xfrm>
                <a:off x="2641" y="1488"/>
                <a:ext cx="2496" cy="2436"/>
                <a:chOff x="2641" y="1488"/>
                <a:chExt cx="2496" cy="2436"/>
              </a:xfrm>
            </p:grpSpPr>
            <p:sp>
              <p:nvSpPr>
                <p:cNvPr id="464036" name="Freeform 160"/>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4037" name="Freeform 161"/>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4038" name="Freeform 162"/>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4039" name="Freeform 163"/>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4040" name="Freeform 164"/>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4041" name="Freeform 165"/>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64032" name="Group 166"/>
              <p:cNvGrpSpPr>
                <a:grpSpLocks/>
              </p:cNvGrpSpPr>
              <p:nvPr/>
            </p:nvGrpSpPr>
            <p:grpSpPr bwMode="auto">
              <a:xfrm>
                <a:off x="4864" y="3099"/>
                <a:ext cx="432" cy="877"/>
                <a:chOff x="4864" y="3099"/>
                <a:chExt cx="432" cy="877"/>
              </a:xfrm>
            </p:grpSpPr>
            <p:sp>
              <p:nvSpPr>
                <p:cNvPr id="464033" name="Freeform 167"/>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4034" name="Freeform 168"/>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4035" name="Freeform 169"/>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63991" name="Line 170"/>
          <p:cNvSpPr>
            <a:spLocks noChangeShapeType="1"/>
          </p:cNvSpPr>
          <p:nvPr/>
        </p:nvSpPr>
        <p:spPr bwMode="auto">
          <a:xfrm flipV="1">
            <a:off x="5562600" y="2514600"/>
            <a:ext cx="381000" cy="15240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3992" name="Line 171"/>
          <p:cNvSpPr>
            <a:spLocks noChangeShapeType="1"/>
          </p:cNvSpPr>
          <p:nvPr/>
        </p:nvSpPr>
        <p:spPr bwMode="auto">
          <a:xfrm>
            <a:off x="14478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3993" name="Rectangle 172"/>
          <p:cNvSpPr>
            <a:spLocks noChangeArrowheads="1"/>
          </p:cNvSpPr>
          <p:nvPr/>
        </p:nvSpPr>
        <p:spPr bwMode="auto">
          <a:xfrm>
            <a:off x="14922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3994" name="Rectangle 173"/>
          <p:cNvSpPr>
            <a:spLocks noChangeArrowheads="1"/>
          </p:cNvSpPr>
          <p:nvPr/>
        </p:nvSpPr>
        <p:spPr bwMode="auto">
          <a:xfrm>
            <a:off x="38798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grpSp>
        <p:nvGrpSpPr>
          <p:cNvPr id="463995" name="Group 174"/>
          <p:cNvGrpSpPr>
            <a:grpSpLocks noChangeAspect="1"/>
          </p:cNvGrpSpPr>
          <p:nvPr/>
        </p:nvGrpSpPr>
        <p:grpSpPr bwMode="auto">
          <a:xfrm rot="2360341">
            <a:off x="1816100" y="2971800"/>
            <a:ext cx="1079500" cy="1079500"/>
            <a:chOff x="1224" y="1212"/>
            <a:chExt cx="3144" cy="3112"/>
          </a:xfrm>
        </p:grpSpPr>
        <p:sp>
          <p:nvSpPr>
            <p:cNvPr id="464020" name="Freeform 175"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464021" name="Freeform 176"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64022" name="Group 177"/>
            <p:cNvGrpSpPr>
              <a:grpSpLocks noChangeAspect="1"/>
            </p:cNvGrpSpPr>
            <p:nvPr/>
          </p:nvGrpSpPr>
          <p:grpSpPr bwMode="auto">
            <a:xfrm>
              <a:off x="1776" y="1212"/>
              <a:ext cx="1944" cy="2413"/>
              <a:chOff x="2227" y="1194"/>
              <a:chExt cx="1944" cy="2413"/>
            </a:xfrm>
          </p:grpSpPr>
          <p:sp>
            <p:nvSpPr>
              <p:cNvPr id="464023" name="Freeform 178"/>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4024" name="Freeform 179"/>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4025" name="Freeform 180"/>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4026" name="Freeform 181"/>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4027" name="Freeform 182"/>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4028" name="Freeform 183"/>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463996" name="Text Box 184"/>
          <p:cNvSpPr txBox="1">
            <a:spLocks noChangeArrowheads="1"/>
          </p:cNvSpPr>
          <p:nvPr/>
        </p:nvSpPr>
        <p:spPr bwMode="auto">
          <a:xfrm>
            <a:off x="136525" y="5072063"/>
            <a:ext cx="67929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Algorithm: Go through the records in order</a:t>
            </a:r>
            <a:br>
              <a:rPr lang="en-US" altLang="en-US" sz="3000" i="0"/>
            </a:br>
            <a:r>
              <a:rPr lang="en-US" altLang="en-US" sz="3000" i="0"/>
              <a:t>                   putting them where they go.</a:t>
            </a:r>
          </a:p>
        </p:txBody>
      </p:sp>
      <p:sp>
        <p:nvSpPr>
          <p:cNvPr id="463997" name="Rectangle 185"/>
          <p:cNvSpPr>
            <a:spLocks noChangeArrowheads="1"/>
          </p:cNvSpPr>
          <p:nvPr/>
        </p:nvSpPr>
        <p:spPr bwMode="auto">
          <a:xfrm>
            <a:off x="3429000" y="1517650"/>
            <a:ext cx="4699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 </a:t>
            </a:r>
          </a:p>
        </p:txBody>
      </p:sp>
      <p:sp>
        <p:nvSpPr>
          <p:cNvPr id="463998" name="Line 186"/>
          <p:cNvSpPr>
            <a:spLocks noChangeShapeType="1"/>
          </p:cNvSpPr>
          <p:nvPr/>
        </p:nvSpPr>
        <p:spPr bwMode="auto">
          <a:xfrm>
            <a:off x="18669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3999" name="Line 187"/>
          <p:cNvSpPr>
            <a:spLocks noChangeShapeType="1"/>
          </p:cNvSpPr>
          <p:nvPr/>
        </p:nvSpPr>
        <p:spPr bwMode="auto">
          <a:xfrm>
            <a:off x="58420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4000" name="Rectangle 188"/>
          <p:cNvSpPr>
            <a:spLocks noChangeArrowheads="1"/>
          </p:cNvSpPr>
          <p:nvPr/>
        </p:nvSpPr>
        <p:spPr bwMode="auto">
          <a:xfrm>
            <a:off x="1885950" y="15081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4001" name="Line 189"/>
          <p:cNvSpPr>
            <a:spLocks noChangeShapeType="1"/>
          </p:cNvSpPr>
          <p:nvPr/>
        </p:nvSpPr>
        <p:spPr bwMode="auto">
          <a:xfrm>
            <a:off x="2260600" y="974725"/>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4002" name="Line 190"/>
          <p:cNvSpPr>
            <a:spLocks noChangeShapeType="1"/>
          </p:cNvSpPr>
          <p:nvPr/>
        </p:nvSpPr>
        <p:spPr bwMode="auto">
          <a:xfrm>
            <a:off x="26670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4003" name="Rectangle 191"/>
          <p:cNvSpPr>
            <a:spLocks noChangeArrowheads="1"/>
          </p:cNvSpPr>
          <p:nvPr/>
        </p:nvSpPr>
        <p:spPr bwMode="auto">
          <a:xfrm>
            <a:off x="5416550" y="15367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4004" name="Line 192"/>
          <p:cNvSpPr>
            <a:spLocks noChangeShapeType="1"/>
          </p:cNvSpPr>
          <p:nvPr/>
        </p:nvSpPr>
        <p:spPr bwMode="auto">
          <a:xfrm>
            <a:off x="30480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4005" name="Rectangle 193"/>
          <p:cNvSpPr>
            <a:spLocks noChangeArrowheads="1"/>
          </p:cNvSpPr>
          <p:nvPr/>
        </p:nvSpPr>
        <p:spPr bwMode="auto">
          <a:xfrm>
            <a:off x="42735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4006" name="Line 194"/>
          <p:cNvSpPr>
            <a:spLocks noChangeShapeType="1"/>
          </p:cNvSpPr>
          <p:nvPr/>
        </p:nvSpPr>
        <p:spPr bwMode="auto">
          <a:xfrm>
            <a:off x="34417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4007" name="Line 195"/>
          <p:cNvSpPr>
            <a:spLocks noChangeShapeType="1"/>
          </p:cNvSpPr>
          <p:nvPr/>
        </p:nvSpPr>
        <p:spPr bwMode="auto">
          <a:xfrm>
            <a:off x="38354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4008" name="Rectangle 196"/>
          <p:cNvSpPr>
            <a:spLocks noChangeArrowheads="1"/>
          </p:cNvSpPr>
          <p:nvPr/>
        </p:nvSpPr>
        <p:spPr bwMode="auto">
          <a:xfrm>
            <a:off x="4641850" y="15494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4009" name="Line 197"/>
          <p:cNvSpPr>
            <a:spLocks noChangeShapeType="1"/>
          </p:cNvSpPr>
          <p:nvPr/>
        </p:nvSpPr>
        <p:spPr bwMode="auto">
          <a:xfrm>
            <a:off x="42164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4010" name="Line 198"/>
          <p:cNvSpPr>
            <a:spLocks noChangeShapeType="1"/>
          </p:cNvSpPr>
          <p:nvPr/>
        </p:nvSpPr>
        <p:spPr bwMode="auto">
          <a:xfrm>
            <a:off x="46228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4011" name="Rectangle 199"/>
          <p:cNvSpPr>
            <a:spLocks noChangeArrowheads="1"/>
          </p:cNvSpPr>
          <p:nvPr/>
        </p:nvSpPr>
        <p:spPr bwMode="auto">
          <a:xfrm>
            <a:off x="5010150" y="15367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4012" name="Line 200"/>
          <p:cNvSpPr>
            <a:spLocks noChangeShapeType="1"/>
          </p:cNvSpPr>
          <p:nvPr/>
        </p:nvSpPr>
        <p:spPr bwMode="auto">
          <a:xfrm>
            <a:off x="50292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4013" name="Line 201"/>
          <p:cNvSpPr>
            <a:spLocks noChangeShapeType="1"/>
          </p:cNvSpPr>
          <p:nvPr/>
        </p:nvSpPr>
        <p:spPr bwMode="auto">
          <a:xfrm flipV="1">
            <a:off x="6248400" y="2590800"/>
            <a:ext cx="1295400" cy="14478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4014" name="Line 202"/>
          <p:cNvSpPr>
            <a:spLocks noChangeShapeType="1"/>
          </p:cNvSpPr>
          <p:nvPr/>
        </p:nvSpPr>
        <p:spPr bwMode="auto">
          <a:xfrm flipV="1">
            <a:off x="7086600" y="2514600"/>
            <a:ext cx="2057400" cy="15240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4015" name="Rectangle 203"/>
          <p:cNvSpPr>
            <a:spLocks noChangeArrowheads="1"/>
          </p:cNvSpPr>
          <p:nvPr/>
        </p:nvSpPr>
        <p:spPr bwMode="auto">
          <a:xfrm>
            <a:off x="81851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64016" name="Rectangle 204"/>
          <p:cNvSpPr>
            <a:spLocks noChangeArrowheads="1"/>
          </p:cNvSpPr>
          <p:nvPr/>
        </p:nvSpPr>
        <p:spPr bwMode="auto">
          <a:xfrm>
            <a:off x="86169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64017" name="Rectangle 205"/>
          <p:cNvSpPr>
            <a:spLocks noChangeArrowheads="1"/>
          </p:cNvSpPr>
          <p:nvPr/>
        </p:nvSpPr>
        <p:spPr bwMode="auto">
          <a:xfrm>
            <a:off x="2241550" y="15335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4018" name="Line 206"/>
          <p:cNvSpPr>
            <a:spLocks noChangeShapeType="1"/>
          </p:cNvSpPr>
          <p:nvPr/>
        </p:nvSpPr>
        <p:spPr bwMode="auto">
          <a:xfrm>
            <a:off x="54356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4019" name="Rectangle 207"/>
          <p:cNvSpPr>
            <a:spLocks noChangeArrowheads="1"/>
          </p:cNvSpPr>
          <p:nvPr/>
        </p:nvSpPr>
        <p:spPr bwMode="auto">
          <a:xfrm>
            <a:off x="703580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Tree>
  </p:cSld>
  <p:clrMapOvr>
    <a:masterClrMapping/>
  </p:clrMapOvr>
  <p:timing>
    <p:tnLst>
      <p:par>
        <p:cTn id="1" dur="indefinite" restart="never" nodeType="tmRoot"/>
      </p:par>
    </p:tnLst>
  </p:timing>
</p:sld>
</file>

<file path=ppt/slides/slide4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2"/>
          <p:cNvSpPr>
            <a:spLocks noGrp="1" noChangeArrowheads="1"/>
          </p:cNvSpPr>
          <p:nvPr>
            <p:ph type="title"/>
          </p:nvPr>
        </p:nvSpPr>
        <p:spPr>
          <a:xfrm>
            <a:off x="685800" y="-134938"/>
            <a:ext cx="7772400" cy="1143001"/>
          </a:xfrm>
        </p:spPr>
        <p:txBody>
          <a:bodyPr/>
          <a:lstStyle/>
          <a:p>
            <a:pPr eaLnBrk="1" hangingPunct="1"/>
            <a:r>
              <a:rPr lang="en-US" altLang="en-US" smtClean="0"/>
              <a:t>CountingSort</a:t>
            </a:r>
          </a:p>
        </p:txBody>
      </p:sp>
      <p:sp>
        <p:nvSpPr>
          <p:cNvPr id="464899" name="Text Box 3"/>
          <p:cNvSpPr txBox="1">
            <a:spLocks noChangeArrowheads="1"/>
          </p:cNvSpPr>
          <p:nvPr/>
        </p:nvSpPr>
        <p:spPr bwMode="auto">
          <a:xfrm>
            <a:off x="60325" y="992188"/>
            <a:ext cx="1095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a:t>
            </a:r>
          </a:p>
        </p:txBody>
      </p:sp>
      <p:sp>
        <p:nvSpPr>
          <p:cNvPr id="464900" name="Text Box 4"/>
          <p:cNvSpPr txBox="1">
            <a:spLocks noChangeArrowheads="1"/>
          </p:cNvSpPr>
          <p:nvPr/>
        </p:nvSpPr>
        <p:spPr bwMode="auto">
          <a:xfrm>
            <a:off x="76200" y="1525588"/>
            <a:ext cx="1349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Output:</a:t>
            </a:r>
          </a:p>
        </p:txBody>
      </p:sp>
      <p:sp>
        <p:nvSpPr>
          <p:cNvPr id="464901" name="Text Box 5"/>
          <p:cNvSpPr txBox="1">
            <a:spLocks noChangeArrowheads="1"/>
          </p:cNvSpPr>
          <p:nvPr/>
        </p:nvSpPr>
        <p:spPr bwMode="auto">
          <a:xfrm>
            <a:off x="92075" y="2058988"/>
            <a:ext cx="1158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dex:</a:t>
            </a:r>
          </a:p>
        </p:txBody>
      </p:sp>
      <p:graphicFrame>
        <p:nvGraphicFramePr>
          <p:cNvPr id="421894" name="Group 6"/>
          <p:cNvGraphicFramePr>
            <a:graphicFrameLocks noGrp="1"/>
          </p:cNvGraphicFramePr>
          <p:nvPr>
            <p:ph idx="1"/>
          </p:nvPr>
        </p:nvGraphicFramePr>
        <p:xfrm>
          <a:off x="1447800" y="990600"/>
          <a:ext cx="7543800" cy="1676400"/>
        </p:xfrm>
        <a:graphic>
          <a:graphicData uri="http://schemas.openxmlformats.org/drawingml/2006/table">
            <a:tbl>
              <a:tblPr/>
              <a:tblGrid>
                <a:gridCol w="396875">
                  <a:extLst>
                    <a:ext uri="{9D8B030D-6E8A-4147-A177-3AD203B41FA5}">
                      <a16:colId xmlns:a16="http://schemas.microsoft.com/office/drawing/2014/main" val="20000"/>
                    </a:ext>
                  </a:extLst>
                </a:gridCol>
                <a:gridCol w="396875">
                  <a:extLst>
                    <a:ext uri="{9D8B030D-6E8A-4147-A177-3AD203B41FA5}">
                      <a16:colId xmlns:a16="http://schemas.microsoft.com/office/drawing/2014/main" val="20001"/>
                    </a:ext>
                  </a:extLst>
                </a:gridCol>
                <a:gridCol w="396875">
                  <a:extLst>
                    <a:ext uri="{9D8B030D-6E8A-4147-A177-3AD203B41FA5}">
                      <a16:colId xmlns:a16="http://schemas.microsoft.com/office/drawing/2014/main" val="20002"/>
                    </a:ext>
                  </a:extLst>
                </a:gridCol>
                <a:gridCol w="396875">
                  <a:extLst>
                    <a:ext uri="{9D8B030D-6E8A-4147-A177-3AD203B41FA5}">
                      <a16:colId xmlns:a16="http://schemas.microsoft.com/office/drawing/2014/main" val="20003"/>
                    </a:ext>
                  </a:extLst>
                </a:gridCol>
                <a:gridCol w="398463">
                  <a:extLst>
                    <a:ext uri="{9D8B030D-6E8A-4147-A177-3AD203B41FA5}">
                      <a16:colId xmlns:a16="http://schemas.microsoft.com/office/drawing/2014/main" val="20004"/>
                    </a:ext>
                  </a:extLst>
                </a:gridCol>
                <a:gridCol w="396875">
                  <a:extLst>
                    <a:ext uri="{9D8B030D-6E8A-4147-A177-3AD203B41FA5}">
                      <a16:colId xmlns:a16="http://schemas.microsoft.com/office/drawing/2014/main" val="20005"/>
                    </a:ext>
                  </a:extLst>
                </a:gridCol>
                <a:gridCol w="396875">
                  <a:extLst>
                    <a:ext uri="{9D8B030D-6E8A-4147-A177-3AD203B41FA5}">
                      <a16:colId xmlns:a16="http://schemas.microsoft.com/office/drawing/2014/main" val="20006"/>
                    </a:ext>
                  </a:extLst>
                </a:gridCol>
                <a:gridCol w="396875">
                  <a:extLst>
                    <a:ext uri="{9D8B030D-6E8A-4147-A177-3AD203B41FA5}">
                      <a16:colId xmlns:a16="http://schemas.microsoft.com/office/drawing/2014/main" val="20007"/>
                    </a:ext>
                  </a:extLst>
                </a:gridCol>
                <a:gridCol w="396875">
                  <a:extLst>
                    <a:ext uri="{9D8B030D-6E8A-4147-A177-3AD203B41FA5}">
                      <a16:colId xmlns:a16="http://schemas.microsoft.com/office/drawing/2014/main" val="20008"/>
                    </a:ext>
                  </a:extLst>
                </a:gridCol>
                <a:gridCol w="396875">
                  <a:extLst>
                    <a:ext uri="{9D8B030D-6E8A-4147-A177-3AD203B41FA5}">
                      <a16:colId xmlns:a16="http://schemas.microsoft.com/office/drawing/2014/main" val="20009"/>
                    </a:ext>
                  </a:extLst>
                </a:gridCol>
                <a:gridCol w="396875">
                  <a:extLst>
                    <a:ext uri="{9D8B030D-6E8A-4147-A177-3AD203B41FA5}">
                      <a16:colId xmlns:a16="http://schemas.microsoft.com/office/drawing/2014/main" val="20010"/>
                    </a:ext>
                  </a:extLst>
                </a:gridCol>
                <a:gridCol w="396875">
                  <a:extLst>
                    <a:ext uri="{9D8B030D-6E8A-4147-A177-3AD203B41FA5}">
                      <a16:colId xmlns:a16="http://schemas.microsoft.com/office/drawing/2014/main" val="20011"/>
                    </a:ext>
                  </a:extLst>
                </a:gridCol>
                <a:gridCol w="396875">
                  <a:extLst>
                    <a:ext uri="{9D8B030D-6E8A-4147-A177-3AD203B41FA5}">
                      <a16:colId xmlns:a16="http://schemas.microsoft.com/office/drawing/2014/main" val="20012"/>
                    </a:ext>
                  </a:extLst>
                </a:gridCol>
                <a:gridCol w="396875">
                  <a:extLst>
                    <a:ext uri="{9D8B030D-6E8A-4147-A177-3AD203B41FA5}">
                      <a16:colId xmlns:a16="http://schemas.microsoft.com/office/drawing/2014/main" val="20013"/>
                    </a:ext>
                  </a:extLst>
                </a:gridCol>
                <a:gridCol w="398462">
                  <a:extLst>
                    <a:ext uri="{9D8B030D-6E8A-4147-A177-3AD203B41FA5}">
                      <a16:colId xmlns:a16="http://schemas.microsoft.com/office/drawing/2014/main" val="20014"/>
                    </a:ext>
                  </a:extLst>
                </a:gridCol>
                <a:gridCol w="396875">
                  <a:extLst>
                    <a:ext uri="{9D8B030D-6E8A-4147-A177-3AD203B41FA5}">
                      <a16:colId xmlns:a16="http://schemas.microsoft.com/office/drawing/2014/main" val="20015"/>
                    </a:ext>
                  </a:extLst>
                </a:gridCol>
                <a:gridCol w="396875">
                  <a:extLst>
                    <a:ext uri="{9D8B030D-6E8A-4147-A177-3AD203B41FA5}">
                      <a16:colId xmlns:a16="http://schemas.microsoft.com/office/drawing/2014/main" val="20016"/>
                    </a:ext>
                  </a:extLst>
                </a:gridCol>
                <a:gridCol w="396875">
                  <a:extLst>
                    <a:ext uri="{9D8B030D-6E8A-4147-A177-3AD203B41FA5}">
                      <a16:colId xmlns:a16="http://schemas.microsoft.com/office/drawing/2014/main" val="20017"/>
                    </a:ext>
                  </a:extLst>
                </a:gridCol>
                <a:gridCol w="396875">
                  <a:extLst>
                    <a:ext uri="{9D8B030D-6E8A-4147-A177-3AD203B41FA5}">
                      <a16:colId xmlns:a16="http://schemas.microsoft.com/office/drawing/2014/main" val="20018"/>
                    </a:ext>
                  </a:extLst>
                </a:gridCol>
              </a:tblGrid>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8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464984" name="Group 88"/>
          <p:cNvGrpSpPr>
            <a:grpSpLocks/>
          </p:cNvGrpSpPr>
          <p:nvPr/>
        </p:nvGrpSpPr>
        <p:grpSpPr bwMode="auto">
          <a:xfrm>
            <a:off x="1500188" y="2128838"/>
            <a:ext cx="7535862" cy="500062"/>
            <a:chOff x="945" y="1341"/>
            <a:chExt cx="4747" cy="315"/>
          </a:xfrm>
        </p:grpSpPr>
        <p:sp>
          <p:nvSpPr>
            <p:cNvPr id="465105" name="Text Box 89"/>
            <p:cNvSpPr txBox="1">
              <a:spLocks noChangeArrowheads="1"/>
            </p:cNvSpPr>
            <p:nvPr/>
          </p:nvSpPr>
          <p:spPr bwMode="auto">
            <a:xfrm>
              <a:off x="362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1</a:t>
              </a:r>
            </a:p>
          </p:txBody>
        </p:sp>
        <p:sp>
          <p:nvSpPr>
            <p:cNvPr id="465106" name="Text Box 90"/>
            <p:cNvSpPr txBox="1">
              <a:spLocks noChangeArrowheads="1"/>
            </p:cNvSpPr>
            <p:nvPr/>
          </p:nvSpPr>
          <p:spPr bwMode="auto">
            <a:xfrm>
              <a:off x="3366" y="1341"/>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0</a:t>
              </a:r>
            </a:p>
          </p:txBody>
        </p:sp>
        <p:sp>
          <p:nvSpPr>
            <p:cNvPr id="465107" name="Text Box 91"/>
            <p:cNvSpPr txBox="1">
              <a:spLocks noChangeArrowheads="1"/>
            </p:cNvSpPr>
            <p:nvPr/>
          </p:nvSpPr>
          <p:spPr bwMode="auto">
            <a:xfrm>
              <a:off x="317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9</a:t>
              </a:r>
            </a:p>
          </p:txBody>
        </p:sp>
        <p:sp>
          <p:nvSpPr>
            <p:cNvPr id="465108" name="Text Box 92"/>
            <p:cNvSpPr txBox="1">
              <a:spLocks noChangeArrowheads="1"/>
            </p:cNvSpPr>
            <p:nvPr/>
          </p:nvSpPr>
          <p:spPr bwMode="auto">
            <a:xfrm>
              <a:off x="292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8</a:t>
              </a:r>
            </a:p>
          </p:txBody>
        </p:sp>
        <p:sp>
          <p:nvSpPr>
            <p:cNvPr id="465109" name="Text Box 93"/>
            <p:cNvSpPr txBox="1">
              <a:spLocks noChangeArrowheads="1"/>
            </p:cNvSpPr>
            <p:nvPr/>
          </p:nvSpPr>
          <p:spPr bwMode="auto">
            <a:xfrm>
              <a:off x="2688"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7</a:t>
              </a:r>
            </a:p>
          </p:txBody>
        </p:sp>
        <p:sp>
          <p:nvSpPr>
            <p:cNvPr id="465110" name="Text Box 94"/>
            <p:cNvSpPr txBox="1">
              <a:spLocks noChangeArrowheads="1"/>
            </p:cNvSpPr>
            <p:nvPr/>
          </p:nvSpPr>
          <p:spPr bwMode="auto">
            <a:xfrm>
              <a:off x="242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6</a:t>
              </a:r>
            </a:p>
          </p:txBody>
        </p:sp>
        <p:sp>
          <p:nvSpPr>
            <p:cNvPr id="465111" name="Text Box 95"/>
            <p:cNvSpPr txBox="1">
              <a:spLocks noChangeArrowheads="1"/>
            </p:cNvSpPr>
            <p:nvPr/>
          </p:nvSpPr>
          <p:spPr bwMode="auto">
            <a:xfrm>
              <a:off x="2173"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5</a:t>
              </a:r>
            </a:p>
          </p:txBody>
        </p:sp>
        <p:sp>
          <p:nvSpPr>
            <p:cNvPr id="465112" name="Text Box 96"/>
            <p:cNvSpPr txBox="1">
              <a:spLocks noChangeArrowheads="1"/>
            </p:cNvSpPr>
            <p:nvPr/>
          </p:nvSpPr>
          <p:spPr bwMode="auto">
            <a:xfrm>
              <a:off x="1900"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4</a:t>
              </a:r>
            </a:p>
          </p:txBody>
        </p:sp>
        <p:sp>
          <p:nvSpPr>
            <p:cNvPr id="465113" name="Text Box 97"/>
            <p:cNvSpPr txBox="1">
              <a:spLocks noChangeArrowheads="1"/>
            </p:cNvSpPr>
            <p:nvPr/>
          </p:nvSpPr>
          <p:spPr bwMode="auto">
            <a:xfrm>
              <a:off x="1661"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3</a:t>
              </a:r>
            </a:p>
          </p:txBody>
        </p:sp>
        <p:sp>
          <p:nvSpPr>
            <p:cNvPr id="465114" name="Text Box 98"/>
            <p:cNvSpPr txBox="1">
              <a:spLocks noChangeArrowheads="1"/>
            </p:cNvSpPr>
            <p:nvPr/>
          </p:nvSpPr>
          <p:spPr bwMode="auto">
            <a:xfrm>
              <a:off x="1422"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2</a:t>
              </a:r>
            </a:p>
          </p:txBody>
        </p:sp>
        <p:sp>
          <p:nvSpPr>
            <p:cNvPr id="465115" name="Text Box 99"/>
            <p:cNvSpPr txBox="1">
              <a:spLocks noChangeArrowheads="1"/>
            </p:cNvSpPr>
            <p:nvPr/>
          </p:nvSpPr>
          <p:spPr bwMode="auto">
            <a:xfrm>
              <a:off x="1176"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a:t>
              </a:r>
            </a:p>
          </p:txBody>
        </p:sp>
        <p:sp>
          <p:nvSpPr>
            <p:cNvPr id="465116" name="Text Box 100"/>
            <p:cNvSpPr txBox="1">
              <a:spLocks noChangeArrowheads="1"/>
            </p:cNvSpPr>
            <p:nvPr/>
          </p:nvSpPr>
          <p:spPr bwMode="auto">
            <a:xfrm>
              <a:off x="945" y="1341"/>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0</a:t>
              </a:r>
            </a:p>
          </p:txBody>
        </p:sp>
        <p:sp>
          <p:nvSpPr>
            <p:cNvPr id="465117" name="Text Box 101"/>
            <p:cNvSpPr txBox="1">
              <a:spLocks noChangeArrowheads="1"/>
            </p:cNvSpPr>
            <p:nvPr/>
          </p:nvSpPr>
          <p:spPr bwMode="auto">
            <a:xfrm>
              <a:off x="3872" y="1342"/>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2</a:t>
              </a:r>
            </a:p>
          </p:txBody>
        </p:sp>
        <p:sp>
          <p:nvSpPr>
            <p:cNvPr id="465118" name="Text Box 102"/>
            <p:cNvSpPr txBox="1">
              <a:spLocks noChangeArrowheads="1"/>
            </p:cNvSpPr>
            <p:nvPr/>
          </p:nvSpPr>
          <p:spPr bwMode="auto">
            <a:xfrm>
              <a:off x="4133" y="1343"/>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3</a:t>
              </a:r>
            </a:p>
          </p:txBody>
        </p:sp>
        <p:sp>
          <p:nvSpPr>
            <p:cNvPr id="465119" name="Text Box 103"/>
            <p:cNvSpPr txBox="1">
              <a:spLocks noChangeArrowheads="1"/>
            </p:cNvSpPr>
            <p:nvPr/>
          </p:nvSpPr>
          <p:spPr bwMode="auto">
            <a:xfrm>
              <a:off x="4380" y="1344"/>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4</a:t>
              </a:r>
            </a:p>
          </p:txBody>
        </p:sp>
        <p:sp>
          <p:nvSpPr>
            <p:cNvPr id="465120" name="Text Box 104"/>
            <p:cNvSpPr txBox="1">
              <a:spLocks noChangeArrowheads="1"/>
            </p:cNvSpPr>
            <p:nvPr/>
          </p:nvSpPr>
          <p:spPr bwMode="auto">
            <a:xfrm>
              <a:off x="4627" y="1345"/>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5</a:t>
              </a:r>
            </a:p>
          </p:txBody>
        </p:sp>
        <p:sp>
          <p:nvSpPr>
            <p:cNvPr id="465121" name="Text Box 105"/>
            <p:cNvSpPr txBox="1">
              <a:spLocks noChangeArrowheads="1"/>
            </p:cNvSpPr>
            <p:nvPr/>
          </p:nvSpPr>
          <p:spPr bwMode="auto">
            <a:xfrm>
              <a:off x="4874" y="1346"/>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6</a:t>
              </a:r>
            </a:p>
          </p:txBody>
        </p:sp>
        <p:sp>
          <p:nvSpPr>
            <p:cNvPr id="465122" name="Text Box 106"/>
            <p:cNvSpPr txBox="1">
              <a:spLocks noChangeArrowheads="1"/>
            </p:cNvSpPr>
            <p:nvPr/>
          </p:nvSpPr>
          <p:spPr bwMode="auto">
            <a:xfrm>
              <a:off x="5121" y="1347"/>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7</a:t>
              </a:r>
            </a:p>
          </p:txBody>
        </p:sp>
        <p:sp>
          <p:nvSpPr>
            <p:cNvPr id="465123" name="Text Box 107"/>
            <p:cNvSpPr txBox="1">
              <a:spLocks noChangeArrowheads="1"/>
            </p:cNvSpPr>
            <p:nvPr/>
          </p:nvSpPr>
          <p:spPr bwMode="auto">
            <a:xfrm>
              <a:off x="5368" y="1348"/>
              <a:ext cx="3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600" i="0"/>
                <a:t>18</a:t>
              </a:r>
            </a:p>
          </p:txBody>
        </p:sp>
      </p:grpSp>
      <p:sp>
        <p:nvSpPr>
          <p:cNvPr id="464985" name="Text Box 108"/>
          <p:cNvSpPr txBox="1">
            <a:spLocks noChangeArrowheads="1"/>
          </p:cNvSpPr>
          <p:nvPr/>
        </p:nvSpPr>
        <p:spPr bwMode="auto">
          <a:xfrm>
            <a:off x="3013075" y="3336925"/>
            <a:ext cx="1466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Value </a:t>
            </a:r>
            <a:r>
              <a:rPr lang="en-US" altLang="en-US" sz="3000"/>
              <a:t>v</a:t>
            </a:r>
            <a:r>
              <a:rPr lang="en-US" altLang="en-US" sz="3000" i="0"/>
              <a:t>:</a:t>
            </a:r>
          </a:p>
        </p:txBody>
      </p:sp>
      <p:grpSp>
        <p:nvGrpSpPr>
          <p:cNvPr id="464986" name="Group 109"/>
          <p:cNvGrpSpPr>
            <a:grpSpLocks/>
          </p:cNvGrpSpPr>
          <p:nvPr/>
        </p:nvGrpSpPr>
        <p:grpSpPr bwMode="auto">
          <a:xfrm>
            <a:off x="1465263" y="1008063"/>
            <a:ext cx="7504112" cy="549275"/>
            <a:chOff x="923" y="1104"/>
            <a:chExt cx="4727" cy="346"/>
          </a:xfrm>
        </p:grpSpPr>
        <p:sp>
          <p:nvSpPr>
            <p:cNvPr id="465086" name="Text Box 110"/>
            <p:cNvSpPr txBox="1">
              <a:spLocks noChangeArrowheads="1"/>
            </p:cNvSpPr>
            <p:nvPr/>
          </p:nvSpPr>
          <p:spPr bwMode="auto">
            <a:xfrm>
              <a:off x="923"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5087" name="Text Box 111"/>
            <p:cNvSpPr txBox="1">
              <a:spLocks noChangeArrowheads="1"/>
            </p:cNvSpPr>
            <p:nvPr/>
          </p:nvSpPr>
          <p:spPr bwMode="auto">
            <a:xfrm>
              <a:off x="115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5088" name="Text Box 112"/>
            <p:cNvSpPr txBox="1">
              <a:spLocks noChangeArrowheads="1"/>
            </p:cNvSpPr>
            <p:nvPr/>
          </p:nvSpPr>
          <p:spPr bwMode="auto">
            <a:xfrm>
              <a:off x="141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5089" name="Text Box 113"/>
            <p:cNvSpPr txBox="1">
              <a:spLocks noChangeArrowheads="1"/>
            </p:cNvSpPr>
            <p:nvPr/>
          </p:nvSpPr>
          <p:spPr bwMode="auto">
            <a:xfrm>
              <a:off x="167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5090" name="Text Box 114"/>
            <p:cNvSpPr txBox="1">
              <a:spLocks noChangeArrowheads="1"/>
            </p:cNvSpPr>
            <p:nvPr/>
          </p:nvSpPr>
          <p:spPr bwMode="auto">
            <a:xfrm>
              <a:off x="193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65091" name="Text Box 115"/>
            <p:cNvSpPr txBox="1">
              <a:spLocks noChangeArrowheads="1"/>
            </p:cNvSpPr>
            <p:nvPr/>
          </p:nvSpPr>
          <p:spPr bwMode="auto">
            <a:xfrm>
              <a:off x="2196"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5092" name="Text Box 116"/>
            <p:cNvSpPr txBox="1">
              <a:spLocks noChangeArrowheads="1"/>
            </p:cNvSpPr>
            <p:nvPr/>
          </p:nvSpPr>
          <p:spPr bwMode="auto">
            <a:xfrm>
              <a:off x="2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5093" name="Text Box 117"/>
            <p:cNvSpPr txBox="1">
              <a:spLocks noChangeArrowheads="1"/>
            </p:cNvSpPr>
            <p:nvPr/>
          </p:nvSpPr>
          <p:spPr bwMode="auto">
            <a:xfrm>
              <a:off x="26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65094" name="Text Box 118"/>
            <p:cNvSpPr txBox="1">
              <a:spLocks noChangeArrowheads="1"/>
            </p:cNvSpPr>
            <p:nvPr/>
          </p:nvSpPr>
          <p:spPr bwMode="auto">
            <a:xfrm>
              <a:off x="292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5095" name="Text Box 119"/>
            <p:cNvSpPr txBox="1">
              <a:spLocks noChangeArrowheads="1"/>
            </p:cNvSpPr>
            <p:nvPr/>
          </p:nvSpPr>
          <p:spPr bwMode="auto">
            <a:xfrm>
              <a:off x="318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5096" name="Text Box 120"/>
            <p:cNvSpPr txBox="1">
              <a:spLocks noChangeArrowheads="1"/>
            </p:cNvSpPr>
            <p:nvPr/>
          </p:nvSpPr>
          <p:spPr bwMode="auto">
            <a:xfrm>
              <a:off x="3435"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65097" name="Text Box 121"/>
            <p:cNvSpPr txBox="1">
              <a:spLocks noChangeArrowheads="1"/>
            </p:cNvSpPr>
            <p:nvPr/>
          </p:nvSpPr>
          <p:spPr bwMode="auto">
            <a:xfrm>
              <a:off x="3678"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5098" name="Text Box 122"/>
            <p:cNvSpPr txBox="1">
              <a:spLocks noChangeArrowheads="1"/>
            </p:cNvSpPr>
            <p:nvPr/>
          </p:nvSpPr>
          <p:spPr bwMode="auto">
            <a:xfrm>
              <a:off x="39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5099" name="Text Box 123"/>
            <p:cNvSpPr txBox="1">
              <a:spLocks noChangeArrowheads="1"/>
            </p:cNvSpPr>
            <p:nvPr/>
          </p:nvSpPr>
          <p:spPr bwMode="auto">
            <a:xfrm>
              <a:off x="4157"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5100" name="Text Box 124"/>
            <p:cNvSpPr txBox="1">
              <a:spLocks noChangeArrowheads="1"/>
            </p:cNvSpPr>
            <p:nvPr/>
          </p:nvSpPr>
          <p:spPr bwMode="auto">
            <a:xfrm>
              <a:off x="4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5101" name="Text Box 125"/>
            <p:cNvSpPr txBox="1">
              <a:spLocks noChangeArrowheads="1"/>
            </p:cNvSpPr>
            <p:nvPr/>
          </p:nvSpPr>
          <p:spPr bwMode="auto">
            <a:xfrm>
              <a:off x="466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65102" name="Text Box 126"/>
            <p:cNvSpPr txBox="1">
              <a:spLocks noChangeArrowheads="1"/>
            </p:cNvSpPr>
            <p:nvPr/>
          </p:nvSpPr>
          <p:spPr bwMode="auto">
            <a:xfrm>
              <a:off x="492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65103" name="Text Box 127"/>
            <p:cNvSpPr txBox="1">
              <a:spLocks noChangeArrowheads="1"/>
            </p:cNvSpPr>
            <p:nvPr/>
          </p:nvSpPr>
          <p:spPr bwMode="auto">
            <a:xfrm>
              <a:off x="5171"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5104" name="Text Box 128"/>
            <p:cNvSpPr txBox="1">
              <a:spLocks noChangeArrowheads="1"/>
            </p:cNvSpPr>
            <p:nvPr/>
          </p:nvSpPr>
          <p:spPr bwMode="auto">
            <a:xfrm>
              <a:off x="5414" y="1104"/>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grpSp>
      <p:graphicFrame>
        <p:nvGraphicFramePr>
          <p:cNvPr id="422017" name="Group 129"/>
          <p:cNvGraphicFramePr>
            <a:graphicFrameLocks noGrp="1"/>
          </p:cNvGraphicFramePr>
          <p:nvPr/>
        </p:nvGraphicFramePr>
        <p:xfrm>
          <a:off x="4483100" y="3400425"/>
          <a:ext cx="2819400" cy="1036638"/>
        </p:xfrm>
        <a:graphic>
          <a:graphicData uri="http://schemas.openxmlformats.org/drawingml/2006/table">
            <a:tbl>
              <a:tblPr/>
              <a:tblGrid>
                <a:gridCol w="7048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04850">
                  <a:extLst>
                    <a:ext uri="{9D8B030D-6E8A-4147-A177-3AD203B41FA5}">
                      <a16:colId xmlns:a16="http://schemas.microsoft.com/office/drawing/2014/main" val="20002"/>
                    </a:ext>
                  </a:extLst>
                </a:gridCol>
                <a:gridCol w="704850">
                  <a:extLst>
                    <a:ext uri="{9D8B030D-6E8A-4147-A177-3AD203B41FA5}">
                      <a16:colId xmlns:a16="http://schemas.microsoft.com/office/drawing/2014/main" val="20003"/>
                    </a:ext>
                  </a:extLst>
                </a:gridCol>
              </a:tblGrid>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465004" name="Text Box 146"/>
          <p:cNvSpPr txBox="1">
            <a:spLocks noChangeArrowheads="1"/>
          </p:cNvSpPr>
          <p:nvPr/>
        </p:nvSpPr>
        <p:spPr bwMode="auto">
          <a:xfrm>
            <a:off x="67691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3</a:t>
            </a:r>
          </a:p>
        </p:txBody>
      </p:sp>
      <p:sp>
        <p:nvSpPr>
          <p:cNvPr id="465005" name="Text Box 147"/>
          <p:cNvSpPr txBox="1">
            <a:spLocks noChangeArrowheads="1"/>
          </p:cNvSpPr>
          <p:nvPr/>
        </p:nvSpPr>
        <p:spPr bwMode="auto">
          <a:xfrm>
            <a:off x="6096000"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2</a:t>
            </a:r>
          </a:p>
        </p:txBody>
      </p:sp>
      <p:sp>
        <p:nvSpPr>
          <p:cNvPr id="465006" name="Text Box 148"/>
          <p:cNvSpPr txBox="1">
            <a:spLocks noChangeArrowheads="1"/>
          </p:cNvSpPr>
          <p:nvPr/>
        </p:nvSpPr>
        <p:spPr bwMode="auto">
          <a:xfrm>
            <a:off x="5395913" y="33528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a:t>
            </a:r>
          </a:p>
        </p:txBody>
      </p:sp>
      <p:sp>
        <p:nvSpPr>
          <p:cNvPr id="465007" name="Text Box 149"/>
          <p:cNvSpPr txBox="1">
            <a:spLocks noChangeArrowheads="1"/>
          </p:cNvSpPr>
          <p:nvPr/>
        </p:nvSpPr>
        <p:spPr bwMode="auto">
          <a:xfrm>
            <a:off x="4673600" y="3362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0</a:t>
            </a:r>
          </a:p>
        </p:txBody>
      </p:sp>
      <p:sp>
        <p:nvSpPr>
          <p:cNvPr id="465008" name="Text Box 150"/>
          <p:cNvSpPr txBox="1">
            <a:spLocks noChangeArrowheads="1"/>
          </p:cNvSpPr>
          <p:nvPr/>
        </p:nvSpPr>
        <p:spPr bwMode="auto">
          <a:xfrm>
            <a:off x="6673850"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9</a:t>
            </a:r>
          </a:p>
        </p:txBody>
      </p:sp>
      <p:sp>
        <p:nvSpPr>
          <p:cNvPr id="465009" name="Text Box 151"/>
          <p:cNvSpPr txBox="1">
            <a:spLocks noChangeArrowheads="1"/>
          </p:cNvSpPr>
          <p:nvPr/>
        </p:nvSpPr>
        <p:spPr bwMode="auto">
          <a:xfrm>
            <a:off x="6000750"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7</a:t>
            </a:r>
          </a:p>
        </p:txBody>
      </p:sp>
      <p:sp>
        <p:nvSpPr>
          <p:cNvPr id="465010" name="Text Box 152"/>
          <p:cNvSpPr txBox="1">
            <a:spLocks noChangeArrowheads="1"/>
          </p:cNvSpPr>
          <p:nvPr/>
        </p:nvSpPr>
        <p:spPr bwMode="auto">
          <a:xfrm>
            <a:off x="5300663" y="38608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14</a:t>
            </a:r>
          </a:p>
        </p:txBody>
      </p:sp>
      <p:sp>
        <p:nvSpPr>
          <p:cNvPr id="465011" name="Text Box 153"/>
          <p:cNvSpPr txBox="1">
            <a:spLocks noChangeArrowheads="1"/>
          </p:cNvSpPr>
          <p:nvPr/>
        </p:nvSpPr>
        <p:spPr bwMode="auto">
          <a:xfrm>
            <a:off x="4673600" y="38703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5</a:t>
            </a:r>
          </a:p>
        </p:txBody>
      </p:sp>
      <p:sp>
        <p:nvSpPr>
          <p:cNvPr id="465012" name="Text Box 154"/>
          <p:cNvSpPr txBox="1">
            <a:spLocks noChangeArrowheads="1"/>
          </p:cNvSpPr>
          <p:nvPr/>
        </p:nvSpPr>
        <p:spPr bwMode="auto">
          <a:xfrm>
            <a:off x="76200" y="3870325"/>
            <a:ext cx="38719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Location of </a:t>
            </a:r>
            <a:r>
              <a:rPr lang="en-US" altLang="en-US" sz="3000" i="0">
                <a:solidFill>
                  <a:schemeClr val="tx2"/>
                </a:solidFill>
              </a:rPr>
              <a:t>next</a:t>
            </a:r>
            <a:r>
              <a:rPr lang="en-US" altLang="en-US" sz="3000" i="0"/>
              <a:t> record </a:t>
            </a:r>
            <a:br>
              <a:rPr lang="en-US" altLang="en-US" sz="3000" i="0"/>
            </a:br>
            <a:r>
              <a:rPr lang="en-US" altLang="en-US" sz="3000" i="0"/>
              <a:t>with digit </a:t>
            </a:r>
            <a:r>
              <a:rPr lang="en-US" altLang="en-US" sz="3000"/>
              <a:t>v</a:t>
            </a:r>
            <a:r>
              <a:rPr lang="en-US" altLang="en-US" sz="3000" i="0"/>
              <a:t>.</a:t>
            </a:r>
          </a:p>
        </p:txBody>
      </p:sp>
      <p:sp>
        <p:nvSpPr>
          <p:cNvPr id="465013" name="Line 155"/>
          <p:cNvSpPr>
            <a:spLocks noChangeShapeType="1"/>
          </p:cNvSpPr>
          <p:nvPr/>
        </p:nvSpPr>
        <p:spPr bwMode="auto">
          <a:xfrm flipH="1" flipV="1">
            <a:off x="3657600" y="2590800"/>
            <a:ext cx="1143000" cy="14478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465014" name="Group 156"/>
          <p:cNvGrpSpPr>
            <a:grpSpLocks/>
          </p:cNvGrpSpPr>
          <p:nvPr/>
        </p:nvGrpSpPr>
        <p:grpSpPr bwMode="auto">
          <a:xfrm>
            <a:off x="304800" y="2971800"/>
            <a:ext cx="1181100" cy="1066800"/>
            <a:chOff x="1224" y="2539"/>
            <a:chExt cx="2280" cy="1785"/>
          </a:xfrm>
        </p:grpSpPr>
        <p:sp>
          <p:nvSpPr>
            <p:cNvPr id="465073" name="Freeform 157"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65074" name="Group 158"/>
            <p:cNvGrpSpPr>
              <a:grpSpLocks/>
            </p:cNvGrpSpPr>
            <p:nvPr/>
          </p:nvGrpSpPr>
          <p:grpSpPr bwMode="auto">
            <a:xfrm>
              <a:off x="1584" y="2688"/>
              <a:ext cx="1216" cy="1440"/>
              <a:chOff x="2641" y="1488"/>
              <a:chExt cx="2655" cy="2488"/>
            </a:xfrm>
          </p:grpSpPr>
          <p:grpSp>
            <p:nvGrpSpPr>
              <p:cNvPr id="465075" name="Group 159"/>
              <p:cNvGrpSpPr>
                <a:grpSpLocks/>
              </p:cNvGrpSpPr>
              <p:nvPr/>
            </p:nvGrpSpPr>
            <p:grpSpPr bwMode="auto">
              <a:xfrm>
                <a:off x="2641" y="1488"/>
                <a:ext cx="2496" cy="2436"/>
                <a:chOff x="2641" y="1488"/>
                <a:chExt cx="2496" cy="2436"/>
              </a:xfrm>
            </p:grpSpPr>
            <p:sp>
              <p:nvSpPr>
                <p:cNvPr id="465080" name="Freeform 160"/>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5081" name="Freeform 161"/>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5082" name="Freeform 162"/>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5083" name="Freeform 163"/>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5084" name="Freeform 164"/>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5085" name="Freeform 165"/>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65076" name="Group 166"/>
              <p:cNvGrpSpPr>
                <a:grpSpLocks/>
              </p:cNvGrpSpPr>
              <p:nvPr/>
            </p:nvGrpSpPr>
            <p:grpSpPr bwMode="auto">
              <a:xfrm>
                <a:off x="4864" y="3099"/>
                <a:ext cx="432" cy="877"/>
                <a:chOff x="4864" y="3099"/>
                <a:chExt cx="432" cy="877"/>
              </a:xfrm>
            </p:grpSpPr>
            <p:sp>
              <p:nvSpPr>
                <p:cNvPr id="465077" name="Freeform 167"/>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5078" name="Freeform 168"/>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5079" name="Freeform 169"/>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65015" name="Line 170"/>
          <p:cNvSpPr>
            <a:spLocks noChangeShapeType="1"/>
          </p:cNvSpPr>
          <p:nvPr/>
        </p:nvSpPr>
        <p:spPr bwMode="auto">
          <a:xfrm flipV="1">
            <a:off x="5562600" y="2590800"/>
            <a:ext cx="1676400" cy="14478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5016" name="Line 171"/>
          <p:cNvSpPr>
            <a:spLocks noChangeShapeType="1"/>
          </p:cNvSpPr>
          <p:nvPr/>
        </p:nvSpPr>
        <p:spPr bwMode="auto">
          <a:xfrm>
            <a:off x="14478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5017" name="Rectangle 172"/>
          <p:cNvSpPr>
            <a:spLocks noChangeArrowheads="1"/>
          </p:cNvSpPr>
          <p:nvPr/>
        </p:nvSpPr>
        <p:spPr bwMode="auto">
          <a:xfrm>
            <a:off x="14922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5018" name="Rectangle 173"/>
          <p:cNvSpPr>
            <a:spLocks noChangeArrowheads="1"/>
          </p:cNvSpPr>
          <p:nvPr/>
        </p:nvSpPr>
        <p:spPr bwMode="auto">
          <a:xfrm>
            <a:off x="38798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grpSp>
        <p:nvGrpSpPr>
          <p:cNvPr id="465019" name="Group 174"/>
          <p:cNvGrpSpPr>
            <a:grpSpLocks noChangeAspect="1"/>
          </p:cNvGrpSpPr>
          <p:nvPr/>
        </p:nvGrpSpPr>
        <p:grpSpPr bwMode="auto">
          <a:xfrm rot="2360341">
            <a:off x="1816100" y="2971800"/>
            <a:ext cx="1079500" cy="1079500"/>
            <a:chOff x="1224" y="1212"/>
            <a:chExt cx="3144" cy="3112"/>
          </a:xfrm>
        </p:grpSpPr>
        <p:sp>
          <p:nvSpPr>
            <p:cNvPr id="465064" name="Freeform 175"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465065" name="Freeform 176"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465066" name="Group 177"/>
            <p:cNvGrpSpPr>
              <a:grpSpLocks noChangeAspect="1"/>
            </p:cNvGrpSpPr>
            <p:nvPr/>
          </p:nvGrpSpPr>
          <p:grpSpPr bwMode="auto">
            <a:xfrm>
              <a:off x="1776" y="1212"/>
              <a:ext cx="1944" cy="2413"/>
              <a:chOff x="2227" y="1194"/>
              <a:chExt cx="1944" cy="2413"/>
            </a:xfrm>
          </p:grpSpPr>
          <p:sp>
            <p:nvSpPr>
              <p:cNvPr id="465067" name="Freeform 178"/>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5068" name="Freeform 179"/>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5069" name="Freeform 180"/>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5070" name="Freeform 181"/>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5071" name="Freeform 182"/>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5072" name="Freeform 183"/>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465020" name="Text Box 184"/>
          <p:cNvSpPr txBox="1">
            <a:spLocks noChangeArrowheads="1"/>
          </p:cNvSpPr>
          <p:nvPr/>
        </p:nvSpPr>
        <p:spPr bwMode="auto">
          <a:xfrm>
            <a:off x="136525" y="5072063"/>
            <a:ext cx="67929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Algorithm: Go through the records in order</a:t>
            </a:r>
            <a:br>
              <a:rPr lang="en-US" altLang="en-US" sz="3000" i="0"/>
            </a:br>
            <a:r>
              <a:rPr lang="en-US" altLang="en-US" sz="3000" i="0"/>
              <a:t>                   putting them where they go.</a:t>
            </a:r>
          </a:p>
        </p:txBody>
      </p:sp>
      <p:sp>
        <p:nvSpPr>
          <p:cNvPr id="465021" name="Rectangle 185"/>
          <p:cNvSpPr>
            <a:spLocks noChangeArrowheads="1"/>
          </p:cNvSpPr>
          <p:nvPr/>
        </p:nvSpPr>
        <p:spPr bwMode="auto">
          <a:xfrm>
            <a:off x="3429000" y="1517650"/>
            <a:ext cx="4699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 </a:t>
            </a:r>
          </a:p>
        </p:txBody>
      </p:sp>
      <p:sp>
        <p:nvSpPr>
          <p:cNvPr id="465022" name="Line 186"/>
          <p:cNvSpPr>
            <a:spLocks noChangeShapeType="1"/>
          </p:cNvSpPr>
          <p:nvPr/>
        </p:nvSpPr>
        <p:spPr bwMode="auto">
          <a:xfrm>
            <a:off x="18669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5023" name="Line 187"/>
          <p:cNvSpPr>
            <a:spLocks noChangeShapeType="1"/>
          </p:cNvSpPr>
          <p:nvPr/>
        </p:nvSpPr>
        <p:spPr bwMode="auto">
          <a:xfrm>
            <a:off x="58420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5024" name="Rectangle 188"/>
          <p:cNvSpPr>
            <a:spLocks noChangeArrowheads="1"/>
          </p:cNvSpPr>
          <p:nvPr/>
        </p:nvSpPr>
        <p:spPr bwMode="auto">
          <a:xfrm>
            <a:off x="1885950" y="15081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5025" name="Line 189"/>
          <p:cNvSpPr>
            <a:spLocks noChangeShapeType="1"/>
          </p:cNvSpPr>
          <p:nvPr/>
        </p:nvSpPr>
        <p:spPr bwMode="auto">
          <a:xfrm>
            <a:off x="2260600" y="974725"/>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5026" name="Line 190"/>
          <p:cNvSpPr>
            <a:spLocks noChangeShapeType="1"/>
          </p:cNvSpPr>
          <p:nvPr/>
        </p:nvSpPr>
        <p:spPr bwMode="auto">
          <a:xfrm>
            <a:off x="26670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5027" name="Rectangle 191"/>
          <p:cNvSpPr>
            <a:spLocks noChangeArrowheads="1"/>
          </p:cNvSpPr>
          <p:nvPr/>
        </p:nvSpPr>
        <p:spPr bwMode="auto">
          <a:xfrm>
            <a:off x="5416550" y="15367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5028" name="Line 192"/>
          <p:cNvSpPr>
            <a:spLocks noChangeShapeType="1"/>
          </p:cNvSpPr>
          <p:nvPr/>
        </p:nvSpPr>
        <p:spPr bwMode="auto">
          <a:xfrm>
            <a:off x="30480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5029" name="Rectangle 193"/>
          <p:cNvSpPr>
            <a:spLocks noChangeArrowheads="1"/>
          </p:cNvSpPr>
          <p:nvPr/>
        </p:nvSpPr>
        <p:spPr bwMode="auto">
          <a:xfrm>
            <a:off x="42735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5030" name="Line 194"/>
          <p:cNvSpPr>
            <a:spLocks noChangeShapeType="1"/>
          </p:cNvSpPr>
          <p:nvPr/>
        </p:nvSpPr>
        <p:spPr bwMode="auto">
          <a:xfrm>
            <a:off x="34417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5031" name="Line 195"/>
          <p:cNvSpPr>
            <a:spLocks noChangeShapeType="1"/>
          </p:cNvSpPr>
          <p:nvPr/>
        </p:nvSpPr>
        <p:spPr bwMode="auto">
          <a:xfrm>
            <a:off x="38354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5032" name="Rectangle 196"/>
          <p:cNvSpPr>
            <a:spLocks noChangeArrowheads="1"/>
          </p:cNvSpPr>
          <p:nvPr/>
        </p:nvSpPr>
        <p:spPr bwMode="auto">
          <a:xfrm>
            <a:off x="4641850" y="15494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5033" name="Line 197"/>
          <p:cNvSpPr>
            <a:spLocks noChangeShapeType="1"/>
          </p:cNvSpPr>
          <p:nvPr/>
        </p:nvSpPr>
        <p:spPr bwMode="auto">
          <a:xfrm>
            <a:off x="42164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5034" name="Line 198"/>
          <p:cNvSpPr>
            <a:spLocks noChangeShapeType="1"/>
          </p:cNvSpPr>
          <p:nvPr/>
        </p:nvSpPr>
        <p:spPr bwMode="auto">
          <a:xfrm>
            <a:off x="46228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5035" name="Rectangle 199"/>
          <p:cNvSpPr>
            <a:spLocks noChangeArrowheads="1"/>
          </p:cNvSpPr>
          <p:nvPr/>
        </p:nvSpPr>
        <p:spPr bwMode="auto">
          <a:xfrm>
            <a:off x="5010150" y="15367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5036" name="Line 200"/>
          <p:cNvSpPr>
            <a:spLocks noChangeShapeType="1"/>
          </p:cNvSpPr>
          <p:nvPr/>
        </p:nvSpPr>
        <p:spPr bwMode="auto">
          <a:xfrm>
            <a:off x="50292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5037" name="Line 201"/>
          <p:cNvSpPr>
            <a:spLocks noChangeShapeType="1"/>
          </p:cNvSpPr>
          <p:nvPr/>
        </p:nvSpPr>
        <p:spPr bwMode="auto">
          <a:xfrm flipV="1">
            <a:off x="6248400" y="2590800"/>
            <a:ext cx="2057400" cy="14478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5038" name="Line 202"/>
          <p:cNvSpPr>
            <a:spLocks noChangeShapeType="1"/>
          </p:cNvSpPr>
          <p:nvPr/>
        </p:nvSpPr>
        <p:spPr bwMode="auto">
          <a:xfrm flipV="1">
            <a:off x="7086600" y="2514600"/>
            <a:ext cx="2057400" cy="15240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5039" name="Rectangle 203"/>
          <p:cNvSpPr>
            <a:spLocks noChangeArrowheads="1"/>
          </p:cNvSpPr>
          <p:nvPr/>
        </p:nvSpPr>
        <p:spPr bwMode="auto">
          <a:xfrm>
            <a:off x="81851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65040" name="Rectangle 204"/>
          <p:cNvSpPr>
            <a:spLocks noChangeArrowheads="1"/>
          </p:cNvSpPr>
          <p:nvPr/>
        </p:nvSpPr>
        <p:spPr bwMode="auto">
          <a:xfrm>
            <a:off x="86169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3</a:t>
            </a:r>
          </a:p>
        </p:txBody>
      </p:sp>
      <p:sp>
        <p:nvSpPr>
          <p:cNvPr id="465041" name="Rectangle 205"/>
          <p:cNvSpPr>
            <a:spLocks noChangeArrowheads="1"/>
          </p:cNvSpPr>
          <p:nvPr/>
        </p:nvSpPr>
        <p:spPr bwMode="auto">
          <a:xfrm>
            <a:off x="2241550" y="15335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5042" name="Line 206"/>
          <p:cNvSpPr>
            <a:spLocks noChangeShapeType="1"/>
          </p:cNvSpPr>
          <p:nvPr/>
        </p:nvSpPr>
        <p:spPr bwMode="auto">
          <a:xfrm>
            <a:off x="54356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5043" name="Rectangle 207"/>
          <p:cNvSpPr>
            <a:spLocks noChangeArrowheads="1"/>
          </p:cNvSpPr>
          <p:nvPr/>
        </p:nvSpPr>
        <p:spPr bwMode="auto">
          <a:xfrm>
            <a:off x="703580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65044" name="Line 208"/>
          <p:cNvSpPr>
            <a:spLocks noChangeShapeType="1"/>
          </p:cNvSpPr>
          <p:nvPr/>
        </p:nvSpPr>
        <p:spPr bwMode="auto">
          <a:xfrm>
            <a:off x="86106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5045" name="Line 209"/>
          <p:cNvSpPr>
            <a:spLocks noChangeShapeType="1"/>
          </p:cNvSpPr>
          <p:nvPr/>
        </p:nvSpPr>
        <p:spPr bwMode="auto">
          <a:xfrm>
            <a:off x="62103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5046" name="Line 210"/>
          <p:cNvSpPr>
            <a:spLocks noChangeShapeType="1"/>
          </p:cNvSpPr>
          <p:nvPr/>
        </p:nvSpPr>
        <p:spPr bwMode="auto">
          <a:xfrm>
            <a:off x="66040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5047" name="Line 211"/>
          <p:cNvSpPr>
            <a:spLocks noChangeShapeType="1"/>
          </p:cNvSpPr>
          <p:nvPr/>
        </p:nvSpPr>
        <p:spPr bwMode="auto">
          <a:xfrm>
            <a:off x="69850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5048" name="Line 212"/>
          <p:cNvSpPr>
            <a:spLocks noChangeShapeType="1"/>
          </p:cNvSpPr>
          <p:nvPr/>
        </p:nvSpPr>
        <p:spPr bwMode="auto">
          <a:xfrm>
            <a:off x="73914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5049" name="Line 213"/>
          <p:cNvSpPr>
            <a:spLocks noChangeShapeType="1"/>
          </p:cNvSpPr>
          <p:nvPr/>
        </p:nvSpPr>
        <p:spPr bwMode="auto">
          <a:xfrm>
            <a:off x="77978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5050" name="Line 214"/>
          <p:cNvSpPr>
            <a:spLocks noChangeShapeType="1"/>
          </p:cNvSpPr>
          <p:nvPr/>
        </p:nvSpPr>
        <p:spPr bwMode="auto">
          <a:xfrm>
            <a:off x="8204200" y="990600"/>
            <a:ext cx="38100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5051" name="Rectangle 215"/>
          <p:cNvSpPr>
            <a:spLocks noChangeArrowheads="1"/>
          </p:cNvSpPr>
          <p:nvPr/>
        </p:nvSpPr>
        <p:spPr bwMode="auto">
          <a:xfrm>
            <a:off x="26733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5052" name="Rectangle 216"/>
          <p:cNvSpPr>
            <a:spLocks noChangeArrowheads="1"/>
          </p:cNvSpPr>
          <p:nvPr/>
        </p:nvSpPr>
        <p:spPr bwMode="auto">
          <a:xfrm>
            <a:off x="3054350" y="15240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0</a:t>
            </a:r>
          </a:p>
        </p:txBody>
      </p:sp>
      <p:sp>
        <p:nvSpPr>
          <p:cNvPr id="465053" name="Rectangle 217"/>
          <p:cNvSpPr>
            <a:spLocks noChangeArrowheads="1"/>
          </p:cNvSpPr>
          <p:nvPr/>
        </p:nvSpPr>
        <p:spPr bwMode="auto">
          <a:xfrm>
            <a:off x="5822950" y="15462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5054" name="Rectangle 218"/>
          <p:cNvSpPr>
            <a:spLocks noChangeArrowheads="1"/>
          </p:cNvSpPr>
          <p:nvPr/>
        </p:nvSpPr>
        <p:spPr bwMode="auto">
          <a:xfrm>
            <a:off x="6229350" y="15589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5055" name="Rectangle 219"/>
          <p:cNvSpPr>
            <a:spLocks noChangeArrowheads="1"/>
          </p:cNvSpPr>
          <p:nvPr/>
        </p:nvSpPr>
        <p:spPr bwMode="auto">
          <a:xfrm>
            <a:off x="6635750" y="15367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a:t>
            </a:r>
          </a:p>
        </p:txBody>
      </p:sp>
      <p:sp>
        <p:nvSpPr>
          <p:cNvPr id="465056" name="Rectangle 220"/>
          <p:cNvSpPr>
            <a:spLocks noChangeArrowheads="1"/>
          </p:cNvSpPr>
          <p:nvPr/>
        </p:nvSpPr>
        <p:spPr bwMode="auto">
          <a:xfrm>
            <a:off x="7448550" y="15367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65057" name="Rectangle 221"/>
          <p:cNvSpPr>
            <a:spLocks noChangeArrowheads="1"/>
          </p:cNvSpPr>
          <p:nvPr/>
        </p:nvSpPr>
        <p:spPr bwMode="auto">
          <a:xfrm>
            <a:off x="7861300" y="15494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2</a:t>
            </a:r>
          </a:p>
        </p:txBody>
      </p:sp>
      <p:sp>
        <p:nvSpPr>
          <p:cNvPr id="422110" name="Text Box 222"/>
          <p:cNvSpPr txBox="1">
            <a:spLocks noChangeArrowheads="1"/>
          </p:cNvSpPr>
          <p:nvPr/>
        </p:nvSpPr>
        <p:spPr bwMode="auto">
          <a:xfrm>
            <a:off x="1219200" y="6096000"/>
            <a:ext cx="725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i="0">
                <a:sym typeface="Symbol" pitchFamily="18" charset="2"/>
              </a:rPr>
              <a:t></a:t>
            </a:r>
            <a:r>
              <a:rPr lang="en-US" altLang="en-US" sz="2000" i="0"/>
              <a:t>(N)</a:t>
            </a:r>
          </a:p>
        </p:txBody>
      </p:sp>
      <p:sp>
        <p:nvSpPr>
          <p:cNvPr id="422111" name="Text Box 223"/>
          <p:cNvSpPr txBox="1">
            <a:spLocks noChangeArrowheads="1"/>
          </p:cNvSpPr>
          <p:nvPr/>
        </p:nvSpPr>
        <p:spPr bwMode="auto">
          <a:xfrm>
            <a:off x="304800" y="6096000"/>
            <a:ext cx="989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i="0"/>
              <a:t>Time = </a:t>
            </a:r>
          </a:p>
        </p:txBody>
      </p:sp>
      <p:sp>
        <p:nvSpPr>
          <p:cNvPr id="422112" name="Rectangle 224"/>
          <p:cNvSpPr>
            <a:spLocks noChangeArrowheads="1"/>
          </p:cNvSpPr>
          <p:nvPr/>
        </p:nvSpPr>
        <p:spPr bwMode="auto">
          <a:xfrm>
            <a:off x="2362200" y="6096000"/>
            <a:ext cx="1833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i="0"/>
              <a:t>(Counting Ops) </a:t>
            </a:r>
          </a:p>
        </p:txBody>
      </p:sp>
      <p:sp>
        <p:nvSpPr>
          <p:cNvPr id="422113" name="Rectangle 225"/>
          <p:cNvSpPr>
            <a:spLocks noChangeArrowheads="1"/>
          </p:cNvSpPr>
          <p:nvPr/>
        </p:nvSpPr>
        <p:spPr bwMode="auto">
          <a:xfrm>
            <a:off x="2286000" y="6461125"/>
            <a:ext cx="2828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i="0"/>
              <a:t>×(log N  + log k) (bit ops)</a:t>
            </a:r>
          </a:p>
        </p:txBody>
      </p:sp>
      <p:sp>
        <p:nvSpPr>
          <p:cNvPr id="422114" name="Text Box 226"/>
          <p:cNvSpPr txBox="1">
            <a:spLocks noChangeArrowheads="1"/>
          </p:cNvSpPr>
          <p:nvPr/>
        </p:nvSpPr>
        <p:spPr bwMode="auto">
          <a:xfrm>
            <a:off x="1219200" y="6461125"/>
            <a:ext cx="995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i="0">
                <a:sym typeface="Symbol" pitchFamily="18" charset="2"/>
              </a:rPr>
              <a:t></a:t>
            </a:r>
            <a:r>
              <a:rPr lang="en-US" altLang="en-US" sz="2000" i="0"/>
              <a:t>(N+k)</a:t>
            </a:r>
          </a:p>
        </p:txBody>
      </p:sp>
      <p:sp>
        <p:nvSpPr>
          <p:cNvPr id="422115" name="Text Box 227"/>
          <p:cNvSpPr txBox="1">
            <a:spLocks noChangeArrowheads="1"/>
          </p:cNvSpPr>
          <p:nvPr/>
        </p:nvSpPr>
        <p:spPr bwMode="auto">
          <a:xfrm>
            <a:off x="304800" y="6461125"/>
            <a:ext cx="989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i="0"/>
              <a:t>Total =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2111"/>
                                        </p:tgtEl>
                                        <p:attrNameLst>
                                          <p:attrName>style.visibility</p:attrName>
                                        </p:attrNameLst>
                                      </p:cBhvr>
                                      <p:to>
                                        <p:strVal val="visible"/>
                                      </p:to>
                                    </p:set>
                                    <p:anim calcmode="lin" valueType="num">
                                      <p:cBhvr additive="base">
                                        <p:cTn id="7" dur="500" fill="hold"/>
                                        <p:tgtEl>
                                          <p:spTgt spid="422111"/>
                                        </p:tgtEl>
                                        <p:attrNameLst>
                                          <p:attrName>ppt_x</p:attrName>
                                        </p:attrNameLst>
                                      </p:cBhvr>
                                      <p:tavLst>
                                        <p:tav tm="0">
                                          <p:val>
                                            <p:strVal val="#ppt_x"/>
                                          </p:val>
                                        </p:tav>
                                        <p:tav tm="100000">
                                          <p:val>
                                            <p:strVal val="#ppt_x"/>
                                          </p:val>
                                        </p:tav>
                                      </p:tavLst>
                                    </p:anim>
                                    <p:anim calcmode="lin" valueType="num">
                                      <p:cBhvr additive="base">
                                        <p:cTn id="8" dur="500" fill="hold"/>
                                        <p:tgtEl>
                                          <p:spTgt spid="42211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22110"/>
                                        </p:tgtEl>
                                        <p:attrNameLst>
                                          <p:attrName>style.visibility</p:attrName>
                                        </p:attrNameLst>
                                      </p:cBhvr>
                                      <p:to>
                                        <p:strVal val="visible"/>
                                      </p:to>
                                    </p:set>
                                    <p:anim calcmode="lin" valueType="num">
                                      <p:cBhvr additive="base">
                                        <p:cTn id="13" dur="500" fill="hold"/>
                                        <p:tgtEl>
                                          <p:spTgt spid="422110"/>
                                        </p:tgtEl>
                                        <p:attrNameLst>
                                          <p:attrName>ppt_x</p:attrName>
                                        </p:attrNameLst>
                                      </p:cBhvr>
                                      <p:tavLst>
                                        <p:tav tm="0">
                                          <p:val>
                                            <p:strVal val="#ppt_x"/>
                                          </p:val>
                                        </p:tav>
                                        <p:tav tm="100000">
                                          <p:val>
                                            <p:strVal val="#ppt_x"/>
                                          </p:val>
                                        </p:tav>
                                      </p:tavLst>
                                    </p:anim>
                                    <p:anim calcmode="lin" valueType="num">
                                      <p:cBhvr additive="base">
                                        <p:cTn id="14" dur="500" fill="hold"/>
                                        <p:tgtEl>
                                          <p:spTgt spid="42211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22115"/>
                                        </p:tgtEl>
                                        <p:attrNameLst>
                                          <p:attrName>style.visibility</p:attrName>
                                        </p:attrNameLst>
                                      </p:cBhvr>
                                      <p:to>
                                        <p:strVal val="visible"/>
                                      </p:to>
                                    </p:set>
                                    <p:anim calcmode="lin" valueType="num">
                                      <p:cBhvr additive="base">
                                        <p:cTn id="19" dur="500" fill="hold"/>
                                        <p:tgtEl>
                                          <p:spTgt spid="422115"/>
                                        </p:tgtEl>
                                        <p:attrNameLst>
                                          <p:attrName>ppt_x</p:attrName>
                                        </p:attrNameLst>
                                      </p:cBhvr>
                                      <p:tavLst>
                                        <p:tav tm="0">
                                          <p:val>
                                            <p:strVal val="#ppt_x"/>
                                          </p:val>
                                        </p:tav>
                                        <p:tav tm="100000">
                                          <p:val>
                                            <p:strVal val="#ppt_x"/>
                                          </p:val>
                                        </p:tav>
                                      </p:tavLst>
                                    </p:anim>
                                    <p:anim calcmode="lin" valueType="num">
                                      <p:cBhvr additive="base">
                                        <p:cTn id="20" dur="500" fill="hold"/>
                                        <p:tgtEl>
                                          <p:spTgt spid="422115"/>
                                        </p:tgtEl>
                                        <p:attrNameLst>
                                          <p:attrName>ppt_y</p:attrName>
                                        </p:attrNameLst>
                                      </p:cBhvr>
                                      <p:tavLst>
                                        <p:tav tm="0">
                                          <p:val>
                                            <p:strVal val="1+#ppt_h/2"/>
                                          </p:val>
                                        </p:tav>
                                        <p:tav tm="100000">
                                          <p:val>
                                            <p:strVal val="#ppt_y"/>
                                          </p:val>
                                        </p:tav>
                                      </p:tavLst>
                                    </p:anim>
                                  </p:childTnLst>
                                </p:cTn>
                              </p:par>
                              <p:par>
                                <p:cTn id="21" presetID="2" presetClass="exit" presetSubtype="4" fill="hold" grpId="1" nodeType="withEffect">
                                  <p:stCondLst>
                                    <p:cond delay="0"/>
                                  </p:stCondLst>
                                  <p:childTnLst>
                                    <p:anim calcmode="lin" valueType="num">
                                      <p:cBhvr additive="base">
                                        <p:cTn id="22" dur="500"/>
                                        <p:tgtEl>
                                          <p:spTgt spid="422111"/>
                                        </p:tgtEl>
                                        <p:attrNameLst>
                                          <p:attrName>ppt_x</p:attrName>
                                        </p:attrNameLst>
                                      </p:cBhvr>
                                      <p:tavLst>
                                        <p:tav tm="0">
                                          <p:val>
                                            <p:strVal val="ppt_x"/>
                                          </p:val>
                                        </p:tav>
                                        <p:tav tm="100000">
                                          <p:val>
                                            <p:strVal val="ppt_x"/>
                                          </p:val>
                                        </p:tav>
                                      </p:tavLst>
                                    </p:anim>
                                    <p:anim calcmode="lin" valueType="num">
                                      <p:cBhvr additive="base">
                                        <p:cTn id="23" dur="500"/>
                                        <p:tgtEl>
                                          <p:spTgt spid="422111"/>
                                        </p:tgtEl>
                                        <p:attrNameLst>
                                          <p:attrName>ppt_y</p:attrName>
                                        </p:attrNameLst>
                                      </p:cBhvr>
                                      <p:tavLst>
                                        <p:tav tm="0">
                                          <p:val>
                                            <p:strVal val="ppt_y"/>
                                          </p:val>
                                        </p:tav>
                                        <p:tav tm="100000">
                                          <p:val>
                                            <p:strVal val="1+ppt_h/2"/>
                                          </p:val>
                                        </p:tav>
                                      </p:tavLst>
                                    </p:anim>
                                    <p:set>
                                      <p:cBhvr>
                                        <p:cTn id="24" dur="1" fill="hold">
                                          <p:stCondLst>
                                            <p:cond delay="499"/>
                                          </p:stCondLst>
                                        </p:cTn>
                                        <p:tgtEl>
                                          <p:spTgt spid="422111"/>
                                        </p:tgtEl>
                                        <p:attrNameLst>
                                          <p:attrName>style.visibility</p:attrName>
                                        </p:attrNameLst>
                                      </p:cBhvr>
                                      <p:to>
                                        <p:strVal val="hidden"/>
                                      </p:to>
                                    </p:set>
                                  </p:childTnLst>
                                </p:cTn>
                              </p:par>
                              <p:par>
                                <p:cTn id="25" presetID="2" presetClass="exit" presetSubtype="4" fill="hold" grpId="1" nodeType="withEffect">
                                  <p:stCondLst>
                                    <p:cond delay="0"/>
                                  </p:stCondLst>
                                  <p:childTnLst>
                                    <p:anim calcmode="lin" valueType="num">
                                      <p:cBhvr additive="base">
                                        <p:cTn id="26" dur="500"/>
                                        <p:tgtEl>
                                          <p:spTgt spid="422110"/>
                                        </p:tgtEl>
                                        <p:attrNameLst>
                                          <p:attrName>ppt_x</p:attrName>
                                        </p:attrNameLst>
                                      </p:cBhvr>
                                      <p:tavLst>
                                        <p:tav tm="0">
                                          <p:val>
                                            <p:strVal val="ppt_x"/>
                                          </p:val>
                                        </p:tav>
                                        <p:tav tm="100000">
                                          <p:val>
                                            <p:strVal val="ppt_x"/>
                                          </p:val>
                                        </p:tav>
                                      </p:tavLst>
                                    </p:anim>
                                    <p:anim calcmode="lin" valueType="num">
                                      <p:cBhvr additive="base">
                                        <p:cTn id="27" dur="500"/>
                                        <p:tgtEl>
                                          <p:spTgt spid="422110"/>
                                        </p:tgtEl>
                                        <p:attrNameLst>
                                          <p:attrName>ppt_y</p:attrName>
                                        </p:attrNameLst>
                                      </p:cBhvr>
                                      <p:tavLst>
                                        <p:tav tm="0">
                                          <p:val>
                                            <p:strVal val="ppt_y"/>
                                          </p:val>
                                        </p:tav>
                                        <p:tav tm="100000">
                                          <p:val>
                                            <p:strVal val="1+ppt_h/2"/>
                                          </p:val>
                                        </p:tav>
                                      </p:tavLst>
                                    </p:anim>
                                    <p:set>
                                      <p:cBhvr>
                                        <p:cTn id="28" dur="1" fill="hold">
                                          <p:stCondLst>
                                            <p:cond delay="499"/>
                                          </p:stCondLst>
                                        </p:cTn>
                                        <p:tgtEl>
                                          <p:spTgt spid="422110"/>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22114"/>
                                        </p:tgtEl>
                                        <p:attrNameLst>
                                          <p:attrName>style.visibility</p:attrName>
                                        </p:attrNameLst>
                                      </p:cBhvr>
                                      <p:to>
                                        <p:strVal val="visible"/>
                                      </p:to>
                                    </p:set>
                                    <p:anim calcmode="lin" valueType="num">
                                      <p:cBhvr additive="base">
                                        <p:cTn id="33" dur="500" fill="hold"/>
                                        <p:tgtEl>
                                          <p:spTgt spid="422114"/>
                                        </p:tgtEl>
                                        <p:attrNameLst>
                                          <p:attrName>ppt_x</p:attrName>
                                        </p:attrNameLst>
                                      </p:cBhvr>
                                      <p:tavLst>
                                        <p:tav tm="0">
                                          <p:val>
                                            <p:strVal val="#ppt_x"/>
                                          </p:val>
                                        </p:tav>
                                        <p:tav tm="100000">
                                          <p:val>
                                            <p:strVal val="#ppt_x"/>
                                          </p:val>
                                        </p:tav>
                                      </p:tavLst>
                                    </p:anim>
                                    <p:anim calcmode="lin" valueType="num">
                                      <p:cBhvr additive="base">
                                        <p:cTn id="34" dur="500" fill="hold"/>
                                        <p:tgtEl>
                                          <p:spTgt spid="422114"/>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422112"/>
                                        </p:tgtEl>
                                        <p:attrNameLst>
                                          <p:attrName>style.visibility</p:attrName>
                                        </p:attrNameLst>
                                      </p:cBhvr>
                                      <p:to>
                                        <p:strVal val="visible"/>
                                      </p:to>
                                    </p:set>
                                    <p:anim calcmode="lin" valueType="num">
                                      <p:cBhvr additive="base">
                                        <p:cTn id="39" dur="500" fill="hold"/>
                                        <p:tgtEl>
                                          <p:spTgt spid="422112"/>
                                        </p:tgtEl>
                                        <p:attrNameLst>
                                          <p:attrName>ppt_x</p:attrName>
                                        </p:attrNameLst>
                                      </p:cBhvr>
                                      <p:tavLst>
                                        <p:tav tm="0">
                                          <p:val>
                                            <p:strVal val="#ppt_x"/>
                                          </p:val>
                                        </p:tav>
                                        <p:tav tm="100000">
                                          <p:val>
                                            <p:strVal val="#ppt_x"/>
                                          </p:val>
                                        </p:tav>
                                      </p:tavLst>
                                    </p:anim>
                                    <p:anim calcmode="lin" valueType="num">
                                      <p:cBhvr additive="base">
                                        <p:cTn id="40" dur="500" fill="hold"/>
                                        <p:tgtEl>
                                          <p:spTgt spid="422112"/>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422112"/>
                                        </p:tgtEl>
                                        <p:attrNameLst>
                                          <p:attrName>style.visibility</p:attrName>
                                        </p:attrNameLst>
                                      </p:cBhvr>
                                      <p:to>
                                        <p:strVal val="hidden"/>
                                      </p:to>
                                    </p:set>
                                  </p:childTnLst>
                                </p:cTn>
                              </p:par>
                              <p:par>
                                <p:cTn id="45" presetID="2" presetClass="entr" presetSubtype="4" fill="hold" grpId="0" nodeType="withEffect">
                                  <p:stCondLst>
                                    <p:cond delay="0"/>
                                  </p:stCondLst>
                                  <p:childTnLst>
                                    <p:set>
                                      <p:cBhvr>
                                        <p:cTn id="46" dur="1" fill="hold">
                                          <p:stCondLst>
                                            <p:cond delay="0"/>
                                          </p:stCondLst>
                                        </p:cTn>
                                        <p:tgtEl>
                                          <p:spTgt spid="422113"/>
                                        </p:tgtEl>
                                        <p:attrNameLst>
                                          <p:attrName>style.visibility</p:attrName>
                                        </p:attrNameLst>
                                      </p:cBhvr>
                                      <p:to>
                                        <p:strVal val="visible"/>
                                      </p:to>
                                    </p:set>
                                    <p:anim calcmode="lin" valueType="num">
                                      <p:cBhvr additive="base">
                                        <p:cTn id="47" dur="500" fill="hold"/>
                                        <p:tgtEl>
                                          <p:spTgt spid="422113"/>
                                        </p:tgtEl>
                                        <p:attrNameLst>
                                          <p:attrName>ppt_x</p:attrName>
                                        </p:attrNameLst>
                                      </p:cBhvr>
                                      <p:tavLst>
                                        <p:tav tm="0">
                                          <p:val>
                                            <p:strVal val="#ppt_x"/>
                                          </p:val>
                                        </p:tav>
                                        <p:tav tm="100000">
                                          <p:val>
                                            <p:strVal val="#ppt_x"/>
                                          </p:val>
                                        </p:tav>
                                      </p:tavLst>
                                    </p:anim>
                                    <p:anim calcmode="lin" valueType="num">
                                      <p:cBhvr additive="base">
                                        <p:cTn id="48" dur="500" fill="hold"/>
                                        <p:tgtEl>
                                          <p:spTgt spid="4221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110" grpId="0"/>
      <p:bldP spid="422110" grpId="1"/>
      <p:bldP spid="422111" grpId="0"/>
      <p:bldP spid="422111" grpId="1"/>
      <p:bldP spid="422112" grpId="0"/>
      <p:bldP spid="422112" grpId="1"/>
      <p:bldP spid="422113" grpId="0"/>
      <p:bldP spid="422114" grpId="0"/>
      <p:bldP spid="422115" grpId="0"/>
    </p:bldLst>
  </p:timing>
</p:sld>
</file>

<file path=ppt/slides/slide4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a:xfrm>
            <a:off x="685800" y="76200"/>
            <a:ext cx="7772400" cy="1143000"/>
          </a:xfrm>
        </p:spPr>
        <p:txBody>
          <a:bodyPr/>
          <a:lstStyle/>
          <a:p>
            <a:pPr eaLnBrk="1" hangingPunct="1"/>
            <a:r>
              <a:rPr lang="en-US" altLang="en-US" smtClean="0"/>
              <a:t>Radix/Counting Sort</a:t>
            </a:r>
          </a:p>
        </p:txBody>
      </p:sp>
      <p:sp>
        <p:nvSpPr>
          <p:cNvPr id="465923" name="Text Box 6"/>
          <p:cNvSpPr txBox="1">
            <a:spLocks noChangeArrowheads="1"/>
          </p:cNvSpPr>
          <p:nvPr/>
        </p:nvSpPr>
        <p:spPr bwMode="auto">
          <a:xfrm>
            <a:off x="527050" y="990600"/>
            <a:ext cx="575468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   </a:t>
            </a:r>
            <a:r>
              <a:rPr lang="en-US" altLang="en-US" sz="3000"/>
              <a:t>N</a:t>
            </a:r>
            <a:r>
              <a:rPr lang="en-US" altLang="en-US" sz="3000" i="0"/>
              <a:t> numbers, each </a:t>
            </a:r>
            <a:r>
              <a:rPr lang="en-US" altLang="en-US" sz="3000"/>
              <a:t>L</a:t>
            </a:r>
            <a:r>
              <a:rPr lang="en-US" altLang="en-US" sz="3000" i="0"/>
              <a:t> bits long.</a:t>
            </a:r>
            <a:br>
              <a:rPr lang="en-US" altLang="en-US" sz="3000" i="0"/>
            </a:br>
            <a:r>
              <a:rPr lang="en-US" altLang="en-US" sz="3000" i="0"/>
              <a:t>Output: Sort the numbers.</a:t>
            </a:r>
          </a:p>
        </p:txBody>
      </p:sp>
      <p:sp>
        <p:nvSpPr>
          <p:cNvPr id="465924" name="Text Box 10"/>
          <p:cNvSpPr txBox="1">
            <a:spLocks noChangeArrowheads="1"/>
          </p:cNvSpPr>
          <p:nvPr/>
        </p:nvSpPr>
        <p:spPr bwMode="auto">
          <a:xfrm>
            <a:off x="960438" y="2133600"/>
            <a:ext cx="418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11101110100101000101</a:t>
            </a:r>
          </a:p>
        </p:txBody>
      </p:sp>
      <p:sp>
        <p:nvSpPr>
          <p:cNvPr id="465925" name="AutoShape 11"/>
          <p:cNvSpPr>
            <a:spLocks/>
          </p:cNvSpPr>
          <p:nvPr/>
        </p:nvSpPr>
        <p:spPr bwMode="auto">
          <a:xfrm rot="-5400000">
            <a:off x="2897188" y="1447800"/>
            <a:ext cx="228600" cy="4038600"/>
          </a:xfrm>
          <a:prstGeom prst="leftBrace">
            <a:avLst>
              <a:gd name="adj1" fmla="val 147222"/>
              <a:gd name="adj2" fmla="val 50000"/>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465926" name="AutoShape 12"/>
          <p:cNvSpPr>
            <a:spLocks/>
          </p:cNvSpPr>
          <p:nvPr/>
        </p:nvSpPr>
        <p:spPr bwMode="auto">
          <a:xfrm>
            <a:off x="687388" y="2286000"/>
            <a:ext cx="152400" cy="1066800"/>
          </a:xfrm>
          <a:prstGeom prst="leftBrace">
            <a:avLst>
              <a:gd name="adj1" fmla="val 58333"/>
              <a:gd name="adj2" fmla="val 50000"/>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465927" name="Rectangle 13"/>
          <p:cNvSpPr>
            <a:spLocks noChangeArrowheads="1"/>
          </p:cNvSpPr>
          <p:nvPr/>
        </p:nvSpPr>
        <p:spPr bwMode="auto">
          <a:xfrm>
            <a:off x="2820988" y="3565525"/>
            <a:ext cx="3952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t>L</a:t>
            </a:r>
          </a:p>
        </p:txBody>
      </p:sp>
      <p:sp>
        <p:nvSpPr>
          <p:cNvPr id="465928" name="Rectangle 14"/>
          <p:cNvSpPr>
            <a:spLocks noChangeArrowheads="1"/>
          </p:cNvSpPr>
          <p:nvPr/>
        </p:nvSpPr>
        <p:spPr bwMode="auto">
          <a:xfrm>
            <a:off x="230188" y="2574925"/>
            <a:ext cx="438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t>N</a:t>
            </a:r>
          </a:p>
        </p:txBody>
      </p:sp>
      <p:sp>
        <p:nvSpPr>
          <p:cNvPr id="465929" name="Text Box 15"/>
          <p:cNvSpPr txBox="1">
            <a:spLocks noChangeArrowheads="1"/>
          </p:cNvSpPr>
          <p:nvPr/>
        </p:nvSpPr>
        <p:spPr bwMode="auto">
          <a:xfrm>
            <a:off x="987425" y="2514600"/>
            <a:ext cx="418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01001010100010110111</a:t>
            </a:r>
          </a:p>
        </p:txBody>
      </p:sp>
      <p:sp>
        <p:nvSpPr>
          <p:cNvPr id="465930" name="Text Box 16"/>
          <p:cNvSpPr txBox="1">
            <a:spLocks noChangeArrowheads="1"/>
          </p:cNvSpPr>
          <p:nvPr/>
        </p:nvSpPr>
        <p:spPr bwMode="auto">
          <a:xfrm>
            <a:off x="960438" y="2879725"/>
            <a:ext cx="418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10100011010011110101</a:t>
            </a:r>
          </a:p>
        </p:txBody>
      </p:sp>
      <p:grpSp>
        <p:nvGrpSpPr>
          <p:cNvPr id="2" name="Group 33"/>
          <p:cNvGrpSpPr>
            <a:grpSpLocks/>
          </p:cNvGrpSpPr>
          <p:nvPr/>
        </p:nvGrpSpPr>
        <p:grpSpPr bwMode="auto">
          <a:xfrm>
            <a:off x="230188" y="4235450"/>
            <a:ext cx="7259637" cy="2698750"/>
            <a:chOff x="145" y="2668"/>
            <a:chExt cx="4573" cy="1700"/>
          </a:xfrm>
        </p:grpSpPr>
        <p:sp>
          <p:nvSpPr>
            <p:cNvPr id="465932" name="Text Box 9"/>
            <p:cNvSpPr txBox="1">
              <a:spLocks noChangeArrowheads="1"/>
            </p:cNvSpPr>
            <p:nvPr/>
          </p:nvSpPr>
          <p:spPr bwMode="auto">
            <a:xfrm>
              <a:off x="509" y="2668"/>
              <a:ext cx="29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11 101 110 100 101 000 101</a:t>
              </a:r>
            </a:p>
          </p:txBody>
        </p:sp>
        <p:sp>
          <p:nvSpPr>
            <p:cNvPr id="465933" name="Text Box 19"/>
            <p:cNvSpPr txBox="1">
              <a:spLocks noChangeArrowheads="1"/>
            </p:cNvSpPr>
            <p:nvPr/>
          </p:nvSpPr>
          <p:spPr bwMode="auto">
            <a:xfrm>
              <a:off x="512" y="2918"/>
              <a:ext cx="29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01 001 010 100 010 110 111</a:t>
              </a:r>
            </a:p>
          </p:txBody>
        </p:sp>
        <p:sp>
          <p:nvSpPr>
            <p:cNvPr id="465934" name="Text Box 20"/>
            <p:cNvSpPr txBox="1">
              <a:spLocks noChangeArrowheads="1"/>
            </p:cNvSpPr>
            <p:nvPr/>
          </p:nvSpPr>
          <p:spPr bwMode="auto">
            <a:xfrm>
              <a:off x="495" y="3148"/>
              <a:ext cx="29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10 100 011 010 011 110 101</a:t>
              </a:r>
            </a:p>
          </p:txBody>
        </p:sp>
        <p:sp>
          <p:nvSpPr>
            <p:cNvPr id="465935" name="AutoShape 23"/>
            <p:cNvSpPr>
              <a:spLocks/>
            </p:cNvSpPr>
            <p:nvPr/>
          </p:nvSpPr>
          <p:spPr bwMode="auto">
            <a:xfrm>
              <a:off x="433" y="2774"/>
              <a:ext cx="96" cy="672"/>
            </a:xfrm>
            <a:prstGeom prst="leftBrace">
              <a:avLst>
                <a:gd name="adj1" fmla="val 58333"/>
                <a:gd name="adj2" fmla="val 50000"/>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65936" name="Rectangle 24"/>
            <p:cNvSpPr>
              <a:spLocks noChangeArrowheads="1"/>
            </p:cNvSpPr>
            <p:nvPr/>
          </p:nvSpPr>
          <p:spPr bwMode="auto">
            <a:xfrm>
              <a:off x="1681" y="4022"/>
              <a:ext cx="1285"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t>d</a:t>
              </a:r>
              <a:r>
                <a:rPr lang="en-US" altLang="en-US" sz="3000" i="0"/>
                <a:t> = </a:t>
              </a:r>
              <a:r>
                <a:rPr lang="en-US" altLang="en-US" sz="3000"/>
                <a:t>L </a:t>
              </a:r>
              <a:r>
                <a:rPr lang="en-US" altLang="en-US" sz="3000" i="0"/>
                <a:t>/ log </a:t>
              </a:r>
              <a:r>
                <a:rPr lang="en-US" altLang="en-US" sz="3000"/>
                <a:t>k</a:t>
              </a:r>
            </a:p>
          </p:txBody>
        </p:sp>
        <p:sp>
          <p:nvSpPr>
            <p:cNvPr id="465937" name="Rectangle 25"/>
            <p:cNvSpPr>
              <a:spLocks noChangeArrowheads="1"/>
            </p:cNvSpPr>
            <p:nvPr/>
          </p:nvSpPr>
          <p:spPr bwMode="auto">
            <a:xfrm>
              <a:off x="145" y="2956"/>
              <a:ext cx="27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t>N</a:t>
              </a:r>
            </a:p>
          </p:txBody>
        </p:sp>
        <p:sp>
          <p:nvSpPr>
            <p:cNvPr id="465938" name="AutoShape 27"/>
            <p:cNvSpPr>
              <a:spLocks/>
            </p:cNvSpPr>
            <p:nvPr/>
          </p:nvSpPr>
          <p:spPr bwMode="auto">
            <a:xfrm rot="-5400000">
              <a:off x="1897" y="2510"/>
              <a:ext cx="192" cy="2928"/>
            </a:xfrm>
            <a:prstGeom prst="leftBrace">
              <a:avLst>
                <a:gd name="adj1" fmla="val 127083"/>
                <a:gd name="adj2" fmla="val 50000"/>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65939" name="AutoShape 29"/>
            <p:cNvSpPr>
              <a:spLocks/>
            </p:cNvSpPr>
            <p:nvPr/>
          </p:nvSpPr>
          <p:spPr bwMode="auto">
            <a:xfrm rot="-5400000">
              <a:off x="1945" y="3326"/>
              <a:ext cx="96" cy="336"/>
            </a:xfrm>
            <a:prstGeom prst="leftBrace">
              <a:avLst>
                <a:gd name="adj1" fmla="val 29167"/>
                <a:gd name="adj2" fmla="val 50000"/>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65940" name="Text Box 30"/>
            <p:cNvSpPr txBox="1">
              <a:spLocks noChangeArrowheads="1"/>
            </p:cNvSpPr>
            <p:nvPr/>
          </p:nvSpPr>
          <p:spPr bwMode="auto">
            <a:xfrm>
              <a:off x="1911" y="3473"/>
              <a:ext cx="280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og </a:t>
              </a:r>
              <a:r>
                <a:rPr lang="en-US" altLang="en-US" sz="3000"/>
                <a:t>k</a:t>
              </a:r>
              <a:r>
                <a:rPr lang="en-US" altLang="en-US" sz="3000" i="0"/>
                <a:t>    (</a:t>
              </a:r>
              <a:r>
                <a:rPr lang="en-US" altLang="en-US" sz="3000"/>
                <a:t>k</a:t>
              </a:r>
              <a:r>
                <a:rPr lang="en-US" altLang="en-US" sz="3000" i="0"/>
                <a:t> will be set to </a:t>
              </a:r>
              <a:r>
                <a:rPr lang="en-US" altLang="en-US" sz="3000"/>
                <a:t>N</a:t>
              </a:r>
              <a:r>
                <a:rPr lang="en-US" altLang="en-US" sz="3000" i="0"/>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2"/>
          <p:cNvSpPr>
            <a:spLocks noGrp="1" noChangeArrowheads="1"/>
          </p:cNvSpPr>
          <p:nvPr>
            <p:ph type="title"/>
          </p:nvPr>
        </p:nvSpPr>
        <p:spPr>
          <a:xfrm>
            <a:off x="685800" y="76200"/>
            <a:ext cx="7772400" cy="1143000"/>
          </a:xfrm>
        </p:spPr>
        <p:txBody>
          <a:bodyPr/>
          <a:lstStyle/>
          <a:p>
            <a:pPr eaLnBrk="1" hangingPunct="1"/>
            <a:r>
              <a:rPr lang="en-US" altLang="en-US" smtClean="0"/>
              <a:t>Radix/Counting Sort</a:t>
            </a:r>
          </a:p>
        </p:txBody>
      </p:sp>
      <p:grpSp>
        <p:nvGrpSpPr>
          <p:cNvPr id="466947" name="Group 11"/>
          <p:cNvGrpSpPr>
            <a:grpSpLocks/>
          </p:cNvGrpSpPr>
          <p:nvPr/>
        </p:nvGrpSpPr>
        <p:grpSpPr bwMode="auto">
          <a:xfrm>
            <a:off x="230188" y="4006850"/>
            <a:ext cx="5338762" cy="2698750"/>
            <a:chOff x="145" y="2668"/>
            <a:chExt cx="3363" cy="1700"/>
          </a:xfrm>
        </p:grpSpPr>
        <p:sp>
          <p:nvSpPr>
            <p:cNvPr id="466954" name="Text Box 12"/>
            <p:cNvSpPr txBox="1">
              <a:spLocks noChangeArrowheads="1"/>
            </p:cNvSpPr>
            <p:nvPr/>
          </p:nvSpPr>
          <p:spPr bwMode="auto">
            <a:xfrm>
              <a:off x="509" y="2668"/>
              <a:ext cx="29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11 101 110 100 101 000 101</a:t>
              </a:r>
            </a:p>
          </p:txBody>
        </p:sp>
        <p:sp>
          <p:nvSpPr>
            <p:cNvPr id="466955" name="Text Box 13"/>
            <p:cNvSpPr txBox="1">
              <a:spLocks noChangeArrowheads="1"/>
            </p:cNvSpPr>
            <p:nvPr/>
          </p:nvSpPr>
          <p:spPr bwMode="auto">
            <a:xfrm>
              <a:off x="512" y="2918"/>
              <a:ext cx="29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01 001 010 100 010 110 111</a:t>
              </a:r>
            </a:p>
          </p:txBody>
        </p:sp>
        <p:sp>
          <p:nvSpPr>
            <p:cNvPr id="466956" name="Text Box 14"/>
            <p:cNvSpPr txBox="1">
              <a:spLocks noChangeArrowheads="1"/>
            </p:cNvSpPr>
            <p:nvPr/>
          </p:nvSpPr>
          <p:spPr bwMode="auto">
            <a:xfrm>
              <a:off x="495" y="3148"/>
              <a:ext cx="29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110 100 011 010 011 110 101</a:t>
              </a:r>
            </a:p>
          </p:txBody>
        </p:sp>
        <p:sp>
          <p:nvSpPr>
            <p:cNvPr id="466957" name="AutoShape 15"/>
            <p:cNvSpPr>
              <a:spLocks/>
            </p:cNvSpPr>
            <p:nvPr/>
          </p:nvSpPr>
          <p:spPr bwMode="auto">
            <a:xfrm>
              <a:off x="433" y="2774"/>
              <a:ext cx="96" cy="672"/>
            </a:xfrm>
            <a:prstGeom prst="leftBrace">
              <a:avLst>
                <a:gd name="adj1" fmla="val 58333"/>
                <a:gd name="adj2" fmla="val 50000"/>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66958" name="Rectangle 16"/>
            <p:cNvSpPr>
              <a:spLocks noChangeArrowheads="1"/>
            </p:cNvSpPr>
            <p:nvPr/>
          </p:nvSpPr>
          <p:spPr bwMode="auto">
            <a:xfrm>
              <a:off x="1681" y="4022"/>
              <a:ext cx="1285"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t>d</a:t>
              </a:r>
              <a:r>
                <a:rPr lang="en-US" altLang="en-US" sz="3000" i="0"/>
                <a:t> = </a:t>
              </a:r>
              <a:r>
                <a:rPr lang="en-US" altLang="en-US" sz="3000"/>
                <a:t>L </a:t>
              </a:r>
              <a:r>
                <a:rPr lang="en-US" altLang="en-US" sz="3000" i="0"/>
                <a:t>/ log </a:t>
              </a:r>
              <a:r>
                <a:rPr lang="en-US" altLang="en-US" sz="3000"/>
                <a:t>k</a:t>
              </a:r>
            </a:p>
          </p:txBody>
        </p:sp>
        <p:sp>
          <p:nvSpPr>
            <p:cNvPr id="466959" name="Rectangle 17"/>
            <p:cNvSpPr>
              <a:spLocks noChangeArrowheads="1"/>
            </p:cNvSpPr>
            <p:nvPr/>
          </p:nvSpPr>
          <p:spPr bwMode="auto">
            <a:xfrm>
              <a:off x="145" y="2956"/>
              <a:ext cx="27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t>N</a:t>
              </a:r>
            </a:p>
          </p:txBody>
        </p:sp>
        <p:sp>
          <p:nvSpPr>
            <p:cNvPr id="466960" name="AutoShape 18"/>
            <p:cNvSpPr>
              <a:spLocks/>
            </p:cNvSpPr>
            <p:nvPr/>
          </p:nvSpPr>
          <p:spPr bwMode="auto">
            <a:xfrm rot="-5400000">
              <a:off x="1897" y="2510"/>
              <a:ext cx="192" cy="2928"/>
            </a:xfrm>
            <a:prstGeom prst="leftBrace">
              <a:avLst>
                <a:gd name="adj1" fmla="val 127083"/>
                <a:gd name="adj2" fmla="val 50000"/>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66961" name="AutoShape 19"/>
            <p:cNvSpPr>
              <a:spLocks/>
            </p:cNvSpPr>
            <p:nvPr/>
          </p:nvSpPr>
          <p:spPr bwMode="auto">
            <a:xfrm rot="-5400000">
              <a:off x="1945" y="3326"/>
              <a:ext cx="96" cy="336"/>
            </a:xfrm>
            <a:prstGeom prst="leftBrace">
              <a:avLst>
                <a:gd name="adj1" fmla="val 29167"/>
                <a:gd name="adj2" fmla="val 50000"/>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66962" name="Text Box 20"/>
            <p:cNvSpPr txBox="1">
              <a:spLocks noChangeArrowheads="1"/>
            </p:cNvSpPr>
            <p:nvPr/>
          </p:nvSpPr>
          <p:spPr bwMode="auto">
            <a:xfrm>
              <a:off x="1911" y="3473"/>
              <a:ext cx="785"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log </a:t>
              </a:r>
              <a:r>
                <a:rPr lang="en-US" altLang="en-US" sz="3000"/>
                <a:t>k</a:t>
              </a:r>
            </a:p>
          </p:txBody>
        </p:sp>
      </p:grpSp>
      <p:sp>
        <p:nvSpPr>
          <p:cNvPr id="426005" name="Rectangle 21"/>
          <p:cNvSpPr>
            <a:spLocks noChangeArrowheads="1"/>
          </p:cNvSpPr>
          <p:nvPr/>
        </p:nvSpPr>
        <p:spPr bwMode="auto">
          <a:xfrm>
            <a:off x="5638800" y="4327525"/>
            <a:ext cx="36703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rgbClr val="33CC33"/>
                </a:solidFill>
              </a:rPr>
              <a:t>digit between 0&amp;(</a:t>
            </a:r>
            <a:r>
              <a:rPr lang="en-US" altLang="en-US" sz="3000">
                <a:solidFill>
                  <a:srgbClr val="33CC33"/>
                </a:solidFill>
              </a:rPr>
              <a:t>k</a:t>
            </a:r>
            <a:r>
              <a:rPr lang="en-US" altLang="en-US" sz="3000" i="0">
                <a:solidFill>
                  <a:srgbClr val="33CC33"/>
                </a:solidFill>
              </a:rPr>
              <a:t>-1).</a:t>
            </a:r>
          </a:p>
        </p:txBody>
      </p:sp>
      <p:sp>
        <p:nvSpPr>
          <p:cNvPr id="426006" name="Oval 22"/>
          <p:cNvSpPr>
            <a:spLocks noChangeArrowheads="1"/>
          </p:cNvSpPr>
          <p:nvPr/>
        </p:nvSpPr>
        <p:spPr bwMode="auto">
          <a:xfrm>
            <a:off x="2743200" y="4419600"/>
            <a:ext cx="838200" cy="533400"/>
          </a:xfrm>
          <a:prstGeom prst="ellipse">
            <a:avLst/>
          </a:prstGeom>
          <a:noFill/>
          <a:ln w="25400">
            <a:solidFill>
              <a:srgbClr val="33CC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426007" name="Rectangle 23"/>
          <p:cNvSpPr>
            <a:spLocks noChangeArrowheads="1"/>
          </p:cNvSpPr>
          <p:nvPr/>
        </p:nvSpPr>
        <p:spPr bwMode="auto">
          <a:xfrm>
            <a:off x="4876800" y="4038600"/>
            <a:ext cx="609600" cy="1219200"/>
          </a:xfrm>
          <a:prstGeom prst="rect">
            <a:avLst/>
          </a:prstGeom>
          <a:noFill/>
          <a:ln w="25400">
            <a:solidFill>
              <a:srgbClr val="3399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426008" name="Text Box 24"/>
          <p:cNvSpPr txBox="1">
            <a:spLocks noChangeArrowheads="1"/>
          </p:cNvSpPr>
          <p:nvPr/>
        </p:nvSpPr>
        <p:spPr bwMode="auto">
          <a:xfrm>
            <a:off x="5927725" y="3108325"/>
            <a:ext cx="3444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using Counting Sort. </a:t>
            </a:r>
          </a:p>
        </p:txBody>
      </p:sp>
      <p:sp>
        <p:nvSpPr>
          <p:cNvPr id="466952" name="Text Box 25"/>
          <p:cNvSpPr txBox="1">
            <a:spLocks noChangeArrowheads="1"/>
          </p:cNvSpPr>
          <p:nvPr/>
        </p:nvSpPr>
        <p:spPr bwMode="auto">
          <a:xfrm>
            <a:off x="457200" y="990600"/>
            <a:ext cx="5754688"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Input:   </a:t>
            </a:r>
            <a:r>
              <a:rPr lang="en-US" altLang="en-US" sz="3000"/>
              <a:t>N</a:t>
            </a:r>
            <a:r>
              <a:rPr lang="en-US" altLang="en-US" sz="3000" i="0"/>
              <a:t> numbers, each </a:t>
            </a:r>
            <a:r>
              <a:rPr lang="en-US" altLang="en-US" sz="3000"/>
              <a:t>L</a:t>
            </a:r>
            <a:r>
              <a:rPr lang="en-US" altLang="en-US" sz="3000" i="0"/>
              <a:t> bits long.</a:t>
            </a:r>
            <a:br>
              <a:rPr lang="en-US" altLang="en-US" sz="3000" i="0"/>
            </a:br>
            <a:r>
              <a:rPr lang="en-US" altLang="en-US" sz="3000" i="0"/>
              <a:t>             Each card contains </a:t>
            </a:r>
            <a:r>
              <a:rPr lang="en-US" altLang="en-US" sz="3000"/>
              <a:t>d</a:t>
            </a:r>
            <a:r>
              <a:rPr lang="en-US" altLang="en-US" sz="3000" i="0"/>
              <a:t> digits.</a:t>
            </a:r>
            <a:br>
              <a:rPr lang="en-US" altLang="en-US" sz="3000" i="0"/>
            </a:br>
            <a:r>
              <a:rPr lang="en-US" altLang="en-US" sz="3000" i="0"/>
              <a:t>             Each digit between 0&amp;(</a:t>
            </a:r>
            <a:r>
              <a:rPr lang="en-US" altLang="en-US" sz="3000"/>
              <a:t>k</a:t>
            </a:r>
            <a:r>
              <a:rPr lang="en-US" altLang="en-US" sz="3000" i="0"/>
              <a:t>-1)</a:t>
            </a:r>
            <a:br>
              <a:rPr lang="en-US" altLang="en-US" sz="3000" i="0"/>
            </a:br>
            <a:r>
              <a:rPr lang="en-US" altLang="en-US" sz="3000" i="0"/>
              <a:t>Output: Sort the numbers.</a:t>
            </a:r>
          </a:p>
        </p:txBody>
      </p:sp>
      <p:sp>
        <p:nvSpPr>
          <p:cNvPr id="426010" name="Text Box 26"/>
          <p:cNvSpPr txBox="1">
            <a:spLocks noChangeArrowheads="1"/>
          </p:cNvSpPr>
          <p:nvPr/>
        </p:nvSpPr>
        <p:spPr bwMode="auto">
          <a:xfrm>
            <a:off x="441325" y="3108325"/>
            <a:ext cx="5638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Use Radix Sort: Sort wrt each digi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6006"/>
                                        </p:tgtEl>
                                        <p:attrNameLst>
                                          <p:attrName>style.visibility</p:attrName>
                                        </p:attrNameLst>
                                      </p:cBhvr>
                                      <p:to>
                                        <p:strVal val="visible"/>
                                      </p:to>
                                    </p:set>
                                    <p:anim calcmode="lin" valueType="num">
                                      <p:cBhvr additive="base">
                                        <p:cTn id="7" dur="500" fill="hold"/>
                                        <p:tgtEl>
                                          <p:spTgt spid="426006"/>
                                        </p:tgtEl>
                                        <p:attrNameLst>
                                          <p:attrName>ppt_x</p:attrName>
                                        </p:attrNameLst>
                                      </p:cBhvr>
                                      <p:tavLst>
                                        <p:tav tm="0">
                                          <p:val>
                                            <p:strVal val="#ppt_x"/>
                                          </p:val>
                                        </p:tav>
                                        <p:tav tm="100000">
                                          <p:val>
                                            <p:strVal val="#ppt_x"/>
                                          </p:val>
                                        </p:tav>
                                      </p:tavLst>
                                    </p:anim>
                                    <p:anim calcmode="lin" valueType="num">
                                      <p:cBhvr additive="base">
                                        <p:cTn id="8" dur="500" fill="hold"/>
                                        <p:tgtEl>
                                          <p:spTgt spid="42600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26005"/>
                                        </p:tgtEl>
                                        <p:attrNameLst>
                                          <p:attrName>style.visibility</p:attrName>
                                        </p:attrNameLst>
                                      </p:cBhvr>
                                      <p:to>
                                        <p:strVal val="visible"/>
                                      </p:to>
                                    </p:set>
                                    <p:anim calcmode="lin" valueType="num">
                                      <p:cBhvr additive="base">
                                        <p:cTn id="11" dur="500" fill="hold"/>
                                        <p:tgtEl>
                                          <p:spTgt spid="426005"/>
                                        </p:tgtEl>
                                        <p:attrNameLst>
                                          <p:attrName>ppt_x</p:attrName>
                                        </p:attrNameLst>
                                      </p:cBhvr>
                                      <p:tavLst>
                                        <p:tav tm="0">
                                          <p:val>
                                            <p:strVal val="#ppt_x"/>
                                          </p:val>
                                        </p:tav>
                                        <p:tav tm="100000">
                                          <p:val>
                                            <p:strVal val="#ppt_x"/>
                                          </p:val>
                                        </p:tav>
                                      </p:tavLst>
                                    </p:anim>
                                    <p:anim calcmode="lin" valueType="num">
                                      <p:cBhvr additive="base">
                                        <p:cTn id="12" dur="500" fill="hold"/>
                                        <p:tgtEl>
                                          <p:spTgt spid="426005"/>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426010"/>
                                        </p:tgtEl>
                                        <p:attrNameLst>
                                          <p:attrName>style.visibility</p:attrName>
                                        </p:attrNameLst>
                                      </p:cBhvr>
                                      <p:to>
                                        <p:strVal val="visible"/>
                                      </p:to>
                                    </p:set>
                                    <p:anim calcmode="lin" valueType="num">
                                      <p:cBhvr additive="base">
                                        <p:cTn id="17" dur="500" fill="hold"/>
                                        <p:tgtEl>
                                          <p:spTgt spid="426010"/>
                                        </p:tgtEl>
                                        <p:attrNameLst>
                                          <p:attrName>ppt_x</p:attrName>
                                        </p:attrNameLst>
                                      </p:cBhvr>
                                      <p:tavLst>
                                        <p:tav tm="0">
                                          <p:val>
                                            <p:strVal val="0-#ppt_w/2"/>
                                          </p:val>
                                        </p:tav>
                                        <p:tav tm="100000">
                                          <p:val>
                                            <p:strVal val="#ppt_x"/>
                                          </p:val>
                                        </p:tav>
                                      </p:tavLst>
                                    </p:anim>
                                    <p:anim calcmode="lin" valueType="num">
                                      <p:cBhvr additive="base">
                                        <p:cTn id="18" dur="500" fill="hold"/>
                                        <p:tgtEl>
                                          <p:spTgt spid="426010"/>
                                        </p:tgtEl>
                                        <p:attrNameLst>
                                          <p:attrName>ppt_y</p:attrName>
                                        </p:attrNameLst>
                                      </p:cBhvr>
                                      <p:tavLst>
                                        <p:tav tm="0">
                                          <p:val>
                                            <p:strVal val="#ppt_y"/>
                                          </p:val>
                                        </p:tav>
                                        <p:tav tm="100000">
                                          <p:val>
                                            <p:strVal val="#ppt_y"/>
                                          </p:val>
                                        </p:tav>
                                      </p:tavLst>
                                    </p:anim>
                                  </p:childTnLst>
                                </p:cTn>
                              </p:par>
                              <p:par>
                                <p:cTn id="19" presetID="1" presetClass="exit" presetSubtype="0" fill="hold" grpId="1" nodeType="withEffect">
                                  <p:stCondLst>
                                    <p:cond delay="0"/>
                                  </p:stCondLst>
                                  <p:childTnLst>
                                    <p:set>
                                      <p:cBhvr>
                                        <p:cTn id="20" dur="1" fill="hold">
                                          <p:stCondLst>
                                            <p:cond delay="0"/>
                                          </p:stCondLst>
                                        </p:cTn>
                                        <p:tgtEl>
                                          <p:spTgt spid="426005"/>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426006"/>
                                        </p:tgtEl>
                                        <p:attrNameLst>
                                          <p:attrName>style.visibility</p:attrName>
                                        </p:attrNameLst>
                                      </p:cBhvr>
                                      <p:to>
                                        <p:strVal val="hidden"/>
                                      </p:to>
                                    </p:set>
                                  </p:childTnLst>
                                </p:cTn>
                              </p:par>
                              <p:par>
                                <p:cTn id="23" presetID="2" presetClass="entr" presetSubtype="4" fill="hold" grpId="0" nodeType="withEffect">
                                  <p:stCondLst>
                                    <p:cond delay="0"/>
                                  </p:stCondLst>
                                  <p:childTnLst>
                                    <p:set>
                                      <p:cBhvr>
                                        <p:cTn id="24" dur="1" fill="hold">
                                          <p:stCondLst>
                                            <p:cond delay="0"/>
                                          </p:stCondLst>
                                        </p:cTn>
                                        <p:tgtEl>
                                          <p:spTgt spid="426007"/>
                                        </p:tgtEl>
                                        <p:attrNameLst>
                                          <p:attrName>style.visibility</p:attrName>
                                        </p:attrNameLst>
                                      </p:cBhvr>
                                      <p:to>
                                        <p:strVal val="visible"/>
                                      </p:to>
                                    </p:set>
                                    <p:anim calcmode="lin" valueType="num">
                                      <p:cBhvr additive="base">
                                        <p:cTn id="25" dur="500" fill="hold"/>
                                        <p:tgtEl>
                                          <p:spTgt spid="426007"/>
                                        </p:tgtEl>
                                        <p:attrNameLst>
                                          <p:attrName>ppt_x</p:attrName>
                                        </p:attrNameLst>
                                      </p:cBhvr>
                                      <p:tavLst>
                                        <p:tav tm="0">
                                          <p:val>
                                            <p:strVal val="#ppt_x"/>
                                          </p:val>
                                        </p:tav>
                                        <p:tav tm="100000">
                                          <p:val>
                                            <p:strVal val="#ppt_x"/>
                                          </p:val>
                                        </p:tav>
                                      </p:tavLst>
                                    </p:anim>
                                    <p:anim calcmode="lin" valueType="num">
                                      <p:cBhvr additive="base">
                                        <p:cTn id="26" dur="500" fill="hold"/>
                                        <p:tgtEl>
                                          <p:spTgt spid="42600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426008"/>
                                        </p:tgtEl>
                                        <p:attrNameLst>
                                          <p:attrName>style.visibility</p:attrName>
                                        </p:attrNameLst>
                                      </p:cBhvr>
                                      <p:to>
                                        <p:strVal val="visible"/>
                                      </p:to>
                                    </p:set>
                                    <p:anim calcmode="lin" valueType="num">
                                      <p:cBhvr additive="base">
                                        <p:cTn id="31" dur="500" fill="hold"/>
                                        <p:tgtEl>
                                          <p:spTgt spid="426008"/>
                                        </p:tgtEl>
                                        <p:attrNameLst>
                                          <p:attrName>ppt_x</p:attrName>
                                        </p:attrNameLst>
                                      </p:cBhvr>
                                      <p:tavLst>
                                        <p:tav tm="0">
                                          <p:val>
                                            <p:strVal val="1+#ppt_w/2"/>
                                          </p:val>
                                        </p:tav>
                                        <p:tav tm="100000">
                                          <p:val>
                                            <p:strVal val="#ppt_x"/>
                                          </p:val>
                                        </p:tav>
                                      </p:tavLst>
                                    </p:anim>
                                    <p:anim calcmode="lin" valueType="num">
                                      <p:cBhvr additive="base">
                                        <p:cTn id="32" dur="500" fill="hold"/>
                                        <p:tgtEl>
                                          <p:spTgt spid="42600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35" presetClass="path" presetSubtype="0" accel="50000" decel="50000" fill="hold" grpId="1" nodeType="clickEffect">
                                  <p:stCondLst>
                                    <p:cond delay="0"/>
                                  </p:stCondLst>
                                  <p:childTnLst>
                                    <p:animMotion origin="layout" path="M 2.22222E-6 2.22222E-6 L -0.07361 2.22222E-6 " pathEditMode="relative" rAng="0" ptsTypes="AA">
                                      <p:cBhvr>
                                        <p:cTn id="36" dur="1000" fill="hold"/>
                                        <p:tgtEl>
                                          <p:spTgt spid="426007"/>
                                        </p:tgtEl>
                                        <p:attrNameLst>
                                          <p:attrName>ppt_x</p:attrName>
                                          <p:attrName>ppt_y</p:attrName>
                                        </p:attrNameLst>
                                      </p:cBhvr>
                                      <p:rCtr x="-3681" y="0"/>
                                    </p:animMotion>
                                  </p:childTnLst>
                                </p:cTn>
                              </p:par>
                            </p:childTnLst>
                          </p:cTn>
                        </p:par>
                      </p:childTnLst>
                    </p:cTn>
                  </p:par>
                  <p:par>
                    <p:cTn id="37" fill="hold" nodeType="clickPar">
                      <p:stCondLst>
                        <p:cond delay="indefinite"/>
                      </p:stCondLst>
                      <p:childTnLst>
                        <p:par>
                          <p:cTn id="38" fill="hold" nodeType="withGroup">
                            <p:stCondLst>
                              <p:cond delay="0"/>
                            </p:stCondLst>
                            <p:childTnLst>
                              <p:par>
                                <p:cTn id="39" presetID="35" presetClass="path" presetSubtype="0" accel="50000" decel="50000" fill="hold" grpId="2" nodeType="clickEffect">
                                  <p:stCondLst>
                                    <p:cond delay="0"/>
                                  </p:stCondLst>
                                  <p:childTnLst>
                                    <p:animMotion origin="layout" path="M -0.07361 2.22222E-6 L -0.14861 2.22222E-6 " pathEditMode="relative" rAng="0" ptsTypes="AA">
                                      <p:cBhvr>
                                        <p:cTn id="40" dur="1000" fill="hold"/>
                                        <p:tgtEl>
                                          <p:spTgt spid="426007"/>
                                        </p:tgtEl>
                                        <p:attrNameLst>
                                          <p:attrName>ppt_x</p:attrName>
                                          <p:attrName>ppt_y</p:attrName>
                                        </p:attrNameLst>
                                      </p:cBhvr>
                                      <p:rCtr x="-375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6005" grpId="0"/>
      <p:bldP spid="426005" grpId="1"/>
      <p:bldP spid="426006" grpId="0" animBg="1"/>
      <p:bldP spid="426006" grpId="1" animBg="1"/>
      <p:bldP spid="426007" grpId="0" animBg="1"/>
      <p:bldP spid="426007" grpId="1" animBg="1"/>
      <p:bldP spid="426007" grpId="2" animBg="1"/>
      <p:bldP spid="426008" grpId="0"/>
      <p:bldP spid="426010" grpId="0"/>
    </p:bldLst>
  </p:timing>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Rectangle 2"/>
          <p:cNvSpPr>
            <a:spLocks noGrp="1" noChangeArrowheads="1"/>
          </p:cNvSpPr>
          <p:nvPr>
            <p:ph type="title"/>
          </p:nvPr>
        </p:nvSpPr>
        <p:spPr>
          <a:xfrm>
            <a:off x="685800" y="76200"/>
            <a:ext cx="7772400" cy="1143000"/>
          </a:xfrm>
        </p:spPr>
        <p:txBody>
          <a:bodyPr/>
          <a:lstStyle/>
          <a:p>
            <a:pPr eaLnBrk="1" hangingPunct="1"/>
            <a:r>
              <a:rPr lang="en-US" altLang="en-US" smtClean="0"/>
              <a:t>Radix/Counting Sort</a:t>
            </a:r>
          </a:p>
        </p:txBody>
      </p:sp>
      <p:pic>
        <p:nvPicPr>
          <p:cNvPr id="467971" name="Picture 7" descr="01-29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057400"/>
            <a:ext cx="8991600"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Grp="1" noChangeArrowheads="1"/>
          </p:cNvSpPr>
          <p:nvPr>
            <p:ph type="title"/>
          </p:nvPr>
        </p:nvSpPr>
        <p:spPr>
          <a:xfrm>
            <a:off x="685800" y="76200"/>
            <a:ext cx="7772400" cy="1143000"/>
          </a:xfrm>
        </p:spPr>
        <p:txBody>
          <a:bodyPr/>
          <a:lstStyle/>
          <a:p>
            <a:pPr eaLnBrk="1" hangingPunct="1"/>
            <a:r>
              <a:rPr lang="en-US" altLang="en-US" smtClean="0"/>
              <a:t>Radix/Counting Sort</a:t>
            </a:r>
          </a:p>
        </p:txBody>
      </p:sp>
      <p:sp>
        <p:nvSpPr>
          <p:cNvPr id="468995" name="Text Box 4"/>
          <p:cNvSpPr txBox="1">
            <a:spLocks noChangeArrowheads="1"/>
          </p:cNvSpPr>
          <p:nvPr/>
        </p:nvSpPr>
        <p:spPr bwMode="auto">
          <a:xfrm>
            <a:off x="212725" y="1828800"/>
            <a:ext cx="13001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ime =</a:t>
            </a:r>
          </a:p>
        </p:txBody>
      </p:sp>
      <p:sp>
        <p:nvSpPr>
          <p:cNvPr id="427013" name="Text Box 5"/>
          <p:cNvSpPr txBox="1">
            <a:spLocks noChangeArrowheads="1"/>
          </p:cNvSpPr>
          <p:nvPr/>
        </p:nvSpPr>
        <p:spPr bwMode="auto">
          <a:xfrm>
            <a:off x="1127125" y="2362200"/>
            <a:ext cx="64246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 of digits) </a:t>
            </a:r>
            <a:r>
              <a:rPr lang="en-US" altLang="en-US" sz="3000" i="0">
                <a:cs typeface="Arial" charset="0"/>
              </a:rPr>
              <a:t>× (Time of Counting Sort)</a:t>
            </a:r>
          </a:p>
        </p:txBody>
      </p:sp>
      <p:sp>
        <p:nvSpPr>
          <p:cNvPr id="427015" name="Text Box 7"/>
          <p:cNvSpPr txBox="1">
            <a:spLocks noChangeArrowheads="1"/>
          </p:cNvSpPr>
          <p:nvPr/>
        </p:nvSpPr>
        <p:spPr bwMode="auto">
          <a:xfrm>
            <a:off x="1093788" y="2854325"/>
            <a:ext cx="77866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a:t>
            </a:r>
            <a:r>
              <a:rPr lang="en-US" altLang="en-US" sz="3000"/>
              <a:t>L</a:t>
            </a:r>
            <a:r>
              <a:rPr lang="en-US" altLang="en-US" sz="3000" i="0"/>
              <a:t>/log </a:t>
            </a:r>
            <a:r>
              <a:rPr lang="en-US" altLang="en-US" sz="3000"/>
              <a:t>k</a:t>
            </a:r>
            <a:r>
              <a:rPr lang="en-US" altLang="en-US" sz="3000" i="0"/>
              <a:t>      </a:t>
            </a:r>
            <a:r>
              <a:rPr lang="en-US" altLang="en-US" sz="3000" i="0">
                <a:cs typeface="Arial" charset="0"/>
              </a:rPr>
              <a:t>× (</a:t>
            </a:r>
            <a:r>
              <a:rPr lang="en-US" altLang="en-US" sz="3000">
                <a:cs typeface="Arial" charset="0"/>
              </a:rPr>
              <a:t>N</a:t>
            </a:r>
            <a:r>
              <a:rPr lang="en-US" altLang="en-US" sz="3000" i="0">
                <a:cs typeface="Arial" charset="0"/>
              </a:rPr>
              <a:t>+</a:t>
            </a:r>
            <a:r>
              <a:rPr lang="en-US" altLang="en-US" sz="3000">
                <a:cs typeface="Arial" charset="0"/>
              </a:rPr>
              <a:t>k</a:t>
            </a:r>
            <a:r>
              <a:rPr lang="en-US" altLang="en-US" sz="3000" i="0">
                <a:cs typeface="Arial" charset="0"/>
              </a:rPr>
              <a:t>)</a:t>
            </a:r>
            <a:r>
              <a:rPr lang="en-US" altLang="en-US" sz="3000" i="0"/>
              <a:t> ×     (log </a:t>
            </a:r>
            <a:r>
              <a:rPr lang="en-US" altLang="en-US" sz="3000"/>
              <a:t>N</a:t>
            </a:r>
            <a:r>
              <a:rPr lang="en-US" altLang="en-US" sz="3000" i="0"/>
              <a:t> + log </a:t>
            </a:r>
            <a:r>
              <a:rPr lang="en-US" altLang="en-US" sz="3000"/>
              <a:t>k</a:t>
            </a:r>
            <a:r>
              <a:rPr lang="en-US" altLang="en-US" sz="3000" i="0"/>
              <a:t>) bit ops</a:t>
            </a:r>
          </a:p>
        </p:txBody>
      </p:sp>
      <p:sp>
        <p:nvSpPr>
          <p:cNvPr id="427020" name="Rectangle 12"/>
          <p:cNvSpPr>
            <a:spLocks noChangeArrowheads="1"/>
          </p:cNvSpPr>
          <p:nvPr/>
        </p:nvSpPr>
        <p:spPr bwMode="auto">
          <a:xfrm>
            <a:off x="1790700" y="1812925"/>
            <a:ext cx="3394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ime of Radix Sort)</a:t>
            </a:r>
          </a:p>
        </p:txBody>
      </p:sp>
      <p:sp>
        <p:nvSpPr>
          <p:cNvPr id="427023" name="Text Box 15"/>
          <p:cNvSpPr txBox="1">
            <a:spLocks noChangeArrowheads="1"/>
          </p:cNvSpPr>
          <p:nvPr/>
        </p:nvSpPr>
        <p:spPr bwMode="auto">
          <a:xfrm>
            <a:off x="441325" y="3717925"/>
            <a:ext cx="37369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Set </a:t>
            </a:r>
            <a:r>
              <a:rPr lang="en-US" altLang="en-US" sz="3000"/>
              <a:t>k</a:t>
            </a:r>
            <a:r>
              <a:rPr lang="en-US" altLang="en-US" sz="3000" i="0"/>
              <a:t> to minimize time.</a:t>
            </a:r>
          </a:p>
        </p:txBody>
      </p:sp>
      <p:sp>
        <p:nvSpPr>
          <p:cNvPr id="427025" name="Text Box 17"/>
          <p:cNvSpPr txBox="1">
            <a:spLocks noChangeArrowheads="1"/>
          </p:cNvSpPr>
          <p:nvPr/>
        </p:nvSpPr>
        <p:spPr bwMode="auto">
          <a:xfrm>
            <a:off x="517525" y="4403725"/>
            <a:ext cx="2101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Wants </a:t>
            </a:r>
            <a:r>
              <a:rPr lang="en-US" altLang="en-US" sz="3000"/>
              <a:t>k</a:t>
            </a:r>
            <a:r>
              <a:rPr lang="en-US" altLang="en-US" sz="3000" i="0"/>
              <a:t> big.</a:t>
            </a:r>
          </a:p>
        </p:txBody>
      </p:sp>
      <p:sp>
        <p:nvSpPr>
          <p:cNvPr id="427026" name="Text Box 18"/>
          <p:cNvSpPr txBox="1">
            <a:spLocks noChangeArrowheads="1"/>
          </p:cNvSpPr>
          <p:nvPr/>
        </p:nvSpPr>
        <p:spPr bwMode="auto">
          <a:xfrm>
            <a:off x="3581400" y="4437063"/>
            <a:ext cx="55022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Really wants </a:t>
            </a:r>
            <a:r>
              <a:rPr lang="en-US" altLang="en-US" sz="3000"/>
              <a:t>k</a:t>
            </a:r>
            <a:r>
              <a:rPr lang="en-US" altLang="en-US" sz="3000" i="0"/>
              <a:t> small, but does not </a:t>
            </a:r>
            <a:br>
              <a:rPr lang="en-US" altLang="en-US" sz="3000" i="0"/>
            </a:br>
            <a:r>
              <a:rPr lang="en-US" altLang="en-US" sz="3000" i="0"/>
              <a:t>care as long as </a:t>
            </a:r>
            <a:r>
              <a:rPr lang="en-US" altLang="en-US" sz="3000"/>
              <a:t>k</a:t>
            </a:r>
            <a:r>
              <a:rPr lang="en-US" altLang="en-US" sz="3000" i="0"/>
              <a:t> </a:t>
            </a:r>
            <a:r>
              <a:rPr lang="en-US" altLang="en-US" sz="3000" i="0">
                <a:sym typeface="Symbol" pitchFamily="18" charset="2"/>
              </a:rPr>
              <a:t></a:t>
            </a:r>
            <a:r>
              <a:rPr lang="en-US" altLang="en-US" sz="3000" i="0"/>
              <a:t> </a:t>
            </a:r>
            <a:r>
              <a:rPr lang="en-US" altLang="en-US" sz="3000"/>
              <a:t>N</a:t>
            </a:r>
            <a:r>
              <a:rPr lang="en-US" altLang="en-US" sz="3000" i="0"/>
              <a:t>.</a:t>
            </a:r>
          </a:p>
        </p:txBody>
      </p:sp>
      <p:sp>
        <p:nvSpPr>
          <p:cNvPr id="427027" name="Line 19"/>
          <p:cNvSpPr>
            <a:spLocks noChangeShapeType="1"/>
          </p:cNvSpPr>
          <p:nvPr/>
        </p:nvSpPr>
        <p:spPr bwMode="auto">
          <a:xfrm flipV="1">
            <a:off x="1905000" y="3370263"/>
            <a:ext cx="533400" cy="11430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7028" name="Line 20"/>
          <p:cNvSpPr>
            <a:spLocks noChangeShapeType="1"/>
          </p:cNvSpPr>
          <p:nvPr/>
        </p:nvSpPr>
        <p:spPr bwMode="auto">
          <a:xfrm flipH="1" flipV="1">
            <a:off x="4572000" y="3370263"/>
            <a:ext cx="685800" cy="8382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7029" name="Text Box 21"/>
          <p:cNvSpPr txBox="1">
            <a:spLocks noChangeArrowheads="1"/>
          </p:cNvSpPr>
          <p:nvPr/>
        </p:nvSpPr>
        <p:spPr bwMode="auto">
          <a:xfrm>
            <a:off x="2041525" y="5622925"/>
            <a:ext cx="14049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Set </a:t>
            </a:r>
            <a:r>
              <a:rPr lang="en-US" altLang="en-US" sz="3000"/>
              <a:t>k</a:t>
            </a:r>
            <a:r>
              <a:rPr lang="en-US" altLang="en-US" sz="3000" i="0"/>
              <a:t>=</a:t>
            </a:r>
            <a:r>
              <a:rPr lang="en-US" altLang="en-US" sz="3000"/>
              <a:t>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7020"/>
                                        </p:tgtEl>
                                        <p:attrNameLst>
                                          <p:attrName>style.visibility</p:attrName>
                                        </p:attrNameLst>
                                      </p:cBhvr>
                                      <p:to>
                                        <p:strVal val="visible"/>
                                      </p:to>
                                    </p:set>
                                    <p:anim calcmode="lin" valueType="num">
                                      <p:cBhvr additive="base">
                                        <p:cTn id="7" dur="500" fill="hold"/>
                                        <p:tgtEl>
                                          <p:spTgt spid="427020"/>
                                        </p:tgtEl>
                                        <p:attrNameLst>
                                          <p:attrName>ppt_x</p:attrName>
                                        </p:attrNameLst>
                                      </p:cBhvr>
                                      <p:tavLst>
                                        <p:tav tm="0">
                                          <p:val>
                                            <p:strVal val="#ppt_x"/>
                                          </p:val>
                                        </p:tav>
                                        <p:tav tm="100000">
                                          <p:val>
                                            <p:strVal val="#ppt_x"/>
                                          </p:val>
                                        </p:tav>
                                      </p:tavLst>
                                    </p:anim>
                                    <p:anim calcmode="lin" valueType="num">
                                      <p:cBhvr additive="base">
                                        <p:cTn id="8" dur="500" fill="hold"/>
                                        <p:tgtEl>
                                          <p:spTgt spid="42702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27013"/>
                                        </p:tgtEl>
                                        <p:attrNameLst>
                                          <p:attrName>style.visibility</p:attrName>
                                        </p:attrNameLst>
                                      </p:cBhvr>
                                      <p:to>
                                        <p:strVal val="visible"/>
                                      </p:to>
                                    </p:set>
                                    <p:anim calcmode="lin" valueType="num">
                                      <p:cBhvr additive="base">
                                        <p:cTn id="13" dur="500" fill="hold"/>
                                        <p:tgtEl>
                                          <p:spTgt spid="427013"/>
                                        </p:tgtEl>
                                        <p:attrNameLst>
                                          <p:attrName>ppt_x</p:attrName>
                                        </p:attrNameLst>
                                      </p:cBhvr>
                                      <p:tavLst>
                                        <p:tav tm="0">
                                          <p:val>
                                            <p:strVal val="#ppt_x"/>
                                          </p:val>
                                        </p:tav>
                                        <p:tav tm="100000">
                                          <p:val>
                                            <p:strVal val="#ppt_x"/>
                                          </p:val>
                                        </p:tav>
                                      </p:tavLst>
                                    </p:anim>
                                    <p:anim calcmode="lin" valueType="num">
                                      <p:cBhvr additive="base">
                                        <p:cTn id="14" dur="500" fill="hold"/>
                                        <p:tgtEl>
                                          <p:spTgt spid="42701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27015"/>
                                        </p:tgtEl>
                                        <p:attrNameLst>
                                          <p:attrName>style.visibility</p:attrName>
                                        </p:attrNameLst>
                                      </p:cBhvr>
                                      <p:to>
                                        <p:strVal val="visible"/>
                                      </p:to>
                                    </p:set>
                                    <p:anim calcmode="lin" valueType="num">
                                      <p:cBhvr additive="base">
                                        <p:cTn id="19" dur="500" fill="hold"/>
                                        <p:tgtEl>
                                          <p:spTgt spid="427015"/>
                                        </p:tgtEl>
                                        <p:attrNameLst>
                                          <p:attrName>ppt_x</p:attrName>
                                        </p:attrNameLst>
                                      </p:cBhvr>
                                      <p:tavLst>
                                        <p:tav tm="0">
                                          <p:val>
                                            <p:strVal val="#ppt_x"/>
                                          </p:val>
                                        </p:tav>
                                        <p:tav tm="100000">
                                          <p:val>
                                            <p:strVal val="#ppt_x"/>
                                          </p:val>
                                        </p:tav>
                                      </p:tavLst>
                                    </p:anim>
                                    <p:anim calcmode="lin" valueType="num">
                                      <p:cBhvr additive="base">
                                        <p:cTn id="20" dur="500" fill="hold"/>
                                        <p:tgtEl>
                                          <p:spTgt spid="42701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27023"/>
                                        </p:tgtEl>
                                        <p:attrNameLst>
                                          <p:attrName>style.visibility</p:attrName>
                                        </p:attrNameLst>
                                      </p:cBhvr>
                                      <p:to>
                                        <p:strVal val="visible"/>
                                      </p:to>
                                    </p:set>
                                    <p:anim calcmode="lin" valueType="num">
                                      <p:cBhvr additive="base">
                                        <p:cTn id="25" dur="500" fill="hold"/>
                                        <p:tgtEl>
                                          <p:spTgt spid="427023"/>
                                        </p:tgtEl>
                                        <p:attrNameLst>
                                          <p:attrName>ppt_x</p:attrName>
                                        </p:attrNameLst>
                                      </p:cBhvr>
                                      <p:tavLst>
                                        <p:tav tm="0">
                                          <p:val>
                                            <p:strVal val="#ppt_x"/>
                                          </p:val>
                                        </p:tav>
                                        <p:tav tm="100000">
                                          <p:val>
                                            <p:strVal val="#ppt_x"/>
                                          </p:val>
                                        </p:tav>
                                      </p:tavLst>
                                    </p:anim>
                                    <p:anim calcmode="lin" valueType="num">
                                      <p:cBhvr additive="base">
                                        <p:cTn id="26" dur="500" fill="hold"/>
                                        <p:tgtEl>
                                          <p:spTgt spid="42702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27027"/>
                                        </p:tgtEl>
                                        <p:attrNameLst>
                                          <p:attrName>style.visibility</p:attrName>
                                        </p:attrNameLst>
                                      </p:cBhvr>
                                      <p:to>
                                        <p:strVal val="visible"/>
                                      </p:to>
                                    </p:set>
                                    <p:anim calcmode="lin" valueType="num">
                                      <p:cBhvr additive="base">
                                        <p:cTn id="31" dur="500" fill="hold"/>
                                        <p:tgtEl>
                                          <p:spTgt spid="427027"/>
                                        </p:tgtEl>
                                        <p:attrNameLst>
                                          <p:attrName>ppt_x</p:attrName>
                                        </p:attrNameLst>
                                      </p:cBhvr>
                                      <p:tavLst>
                                        <p:tav tm="0">
                                          <p:val>
                                            <p:strVal val="#ppt_x"/>
                                          </p:val>
                                        </p:tav>
                                        <p:tav tm="100000">
                                          <p:val>
                                            <p:strVal val="#ppt_x"/>
                                          </p:val>
                                        </p:tav>
                                      </p:tavLst>
                                    </p:anim>
                                    <p:anim calcmode="lin" valueType="num">
                                      <p:cBhvr additive="base">
                                        <p:cTn id="32" dur="500" fill="hold"/>
                                        <p:tgtEl>
                                          <p:spTgt spid="42702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27025"/>
                                        </p:tgtEl>
                                        <p:attrNameLst>
                                          <p:attrName>style.visibility</p:attrName>
                                        </p:attrNameLst>
                                      </p:cBhvr>
                                      <p:to>
                                        <p:strVal val="visible"/>
                                      </p:to>
                                    </p:set>
                                    <p:anim calcmode="lin" valueType="num">
                                      <p:cBhvr additive="base">
                                        <p:cTn id="37" dur="500" fill="hold"/>
                                        <p:tgtEl>
                                          <p:spTgt spid="427025"/>
                                        </p:tgtEl>
                                        <p:attrNameLst>
                                          <p:attrName>ppt_x</p:attrName>
                                        </p:attrNameLst>
                                      </p:cBhvr>
                                      <p:tavLst>
                                        <p:tav tm="0">
                                          <p:val>
                                            <p:strVal val="#ppt_x"/>
                                          </p:val>
                                        </p:tav>
                                        <p:tav tm="100000">
                                          <p:val>
                                            <p:strVal val="#ppt_x"/>
                                          </p:val>
                                        </p:tav>
                                      </p:tavLst>
                                    </p:anim>
                                    <p:anim calcmode="lin" valueType="num">
                                      <p:cBhvr additive="base">
                                        <p:cTn id="38" dur="500" fill="hold"/>
                                        <p:tgtEl>
                                          <p:spTgt spid="427025"/>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27028"/>
                                        </p:tgtEl>
                                        <p:attrNameLst>
                                          <p:attrName>style.visibility</p:attrName>
                                        </p:attrNameLst>
                                      </p:cBhvr>
                                      <p:to>
                                        <p:strVal val="visible"/>
                                      </p:to>
                                    </p:set>
                                    <p:anim calcmode="lin" valueType="num">
                                      <p:cBhvr additive="base">
                                        <p:cTn id="43" dur="500" fill="hold"/>
                                        <p:tgtEl>
                                          <p:spTgt spid="427028"/>
                                        </p:tgtEl>
                                        <p:attrNameLst>
                                          <p:attrName>ppt_x</p:attrName>
                                        </p:attrNameLst>
                                      </p:cBhvr>
                                      <p:tavLst>
                                        <p:tav tm="0">
                                          <p:val>
                                            <p:strVal val="#ppt_x"/>
                                          </p:val>
                                        </p:tav>
                                        <p:tav tm="100000">
                                          <p:val>
                                            <p:strVal val="#ppt_x"/>
                                          </p:val>
                                        </p:tav>
                                      </p:tavLst>
                                    </p:anim>
                                    <p:anim calcmode="lin" valueType="num">
                                      <p:cBhvr additive="base">
                                        <p:cTn id="44" dur="500" fill="hold"/>
                                        <p:tgtEl>
                                          <p:spTgt spid="427028"/>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27026"/>
                                        </p:tgtEl>
                                        <p:attrNameLst>
                                          <p:attrName>style.visibility</p:attrName>
                                        </p:attrNameLst>
                                      </p:cBhvr>
                                      <p:to>
                                        <p:strVal val="visible"/>
                                      </p:to>
                                    </p:set>
                                    <p:anim calcmode="lin" valueType="num">
                                      <p:cBhvr additive="base">
                                        <p:cTn id="49" dur="500" fill="hold"/>
                                        <p:tgtEl>
                                          <p:spTgt spid="427026"/>
                                        </p:tgtEl>
                                        <p:attrNameLst>
                                          <p:attrName>ppt_x</p:attrName>
                                        </p:attrNameLst>
                                      </p:cBhvr>
                                      <p:tavLst>
                                        <p:tav tm="0">
                                          <p:val>
                                            <p:strVal val="#ppt_x"/>
                                          </p:val>
                                        </p:tav>
                                        <p:tav tm="100000">
                                          <p:val>
                                            <p:strVal val="#ppt_x"/>
                                          </p:val>
                                        </p:tav>
                                      </p:tavLst>
                                    </p:anim>
                                    <p:anim calcmode="lin" valueType="num">
                                      <p:cBhvr additive="base">
                                        <p:cTn id="50" dur="500" fill="hold"/>
                                        <p:tgtEl>
                                          <p:spTgt spid="427026"/>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427029"/>
                                        </p:tgtEl>
                                        <p:attrNameLst>
                                          <p:attrName>style.visibility</p:attrName>
                                        </p:attrNameLst>
                                      </p:cBhvr>
                                      <p:to>
                                        <p:strVal val="visible"/>
                                      </p:to>
                                    </p:set>
                                    <p:anim calcmode="lin" valueType="num">
                                      <p:cBhvr additive="base">
                                        <p:cTn id="55" dur="500" fill="hold"/>
                                        <p:tgtEl>
                                          <p:spTgt spid="427029"/>
                                        </p:tgtEl>
                                        <p:attrNameLst>
                                          <p:attrName>ppt_x</p:attrName>
                                        </p:attrNameLst>
                                      </p:cBhvr>
                                      <p:tavLst>
                                        <p:tav tm="0">
                                          <p:val>
                                            <p:strVal val="#ppt_x"/>
                                          </p:val>
                                        </p:tav>
                                        <p:tav tm="100000">
                                          <p:val>
                                            <p:strVal val="#ppt_x"/>
                                          </p:val>
                                        </p:tav>
                                      </p:tavLst>
                                    </p:anim>
                                    <p:anim calcmode="lin" valueType="num">
                                      <p:cBhvr additive="base">
                                        <p:cTn id="56" dur="500" fill="hold"/>
                                        <p:tgtEl>
                                          <p:spTgt spid="4270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3" grpId="0"/>
      <p:bldP spid="427015" grpId="0"/>
      <p:bldP spid="427020" grpId="0"/>
      <p:bldP spid="427023" grpId="0"/>
      <p:bldP spid="427025" grpId="0"/>
      <p:bldP spid="427026" grpId="0"/>
      <p:bldP spid="427027" grpId="0" animBg="1"/>
      <p:bldP spid="427028" grpId="0" animBg="1"/>
      <p:bldP spid="42702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593725" y="228600"/>
            <a:ext cx="8550275"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276" tIns="49638" rIns="99276" bIns="49638"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4400" i="0">
              <a:solidFill>
                <a:schemeClr val="tx2"/>
              </a:solidFill>
            </a:endParaRPr>
          </a:p>
        </p:txBody>
      </p:sp>
      <p:grpSp>
        <p:nvGrpSpPr>
          <p:cNvPr id="32771" name="Group 42"/>
          <p:cNvGrpSpPr>
            <a:grpSpLocks/>
          </p:cNvGrpSpPr>
          <p:nvPr/>
        </p:nvGrpSpPr>
        <p:grpSpPr bwMode="auto">
          <a:xfrm>
            <a:off x="3810000" y="3276600"/>
            <a:ext cx="1181100" cy="1447800"/>
            <a:chOff x="2400" y="2064"/>
            <a:chExt cx="744" cy="912"/>
          </a:xfrm>
        </p:grpSpPr>
        <p:sp>
          <p:nvSpPr>
            <p:cNvPr id="32792" name="Freeform 36"/>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793" name="Freeform 37"/>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794" name="Freeform 38"/>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795" name="Freeform 39"/>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796" name="Freeform 40"/>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797" name="Freeform 41"/>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pic>
        <p:nvPicPr>
          <p:cNvPr id="3277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3962400"/>
            <a:ext cx="5222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Text Box 7"/>
          <p:cNvSpPr txBox="1">
            <a:spLocks noChangeArrowheads="1"/>
          </p:cNvSpPr>
          <p:nvPr/>
        </p:nvSpPr>
        <p:spPr bwMode="auto">
          <a:xfrm>
            <a:off x="3414713" y="58738"/>
            <a:ext cx="296386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Complexity </a:t>
            </a:r>
          </a:p>
        </p:txBody>
      </p:sp>
      <p:sp>
        <p:nvSpPr>
          <p:cNvPr id="32774" name="Rectangle 9"/>
          <p:cNvSpPr>
            <a:spLocks noChangeArrowheads="1"/>
          </p:cNvSpPr>
          <p:nvPr/>
        </p:nvSpPr>
        <p:spPr bwMode="auto">
          <a:xfrm>
            <a:off x="838200" y="838200"/>
            <a:ext cx="8229600"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 There are an infinite number of  input instances</a:t>
            </a:r>
          </a:p>
          <a:p>
            <a:pPr eaLnBrk="1" hangingPunct="1">
              <a:spcBef>
                <a:spcPct val="50000"/>
              </a:spcBef>
            </a:pPr>
            <a:r>
              <a:rPr lang="en-US" altLang="en-US" sz="3000" i="0"/>
              <a:t>Algorithm must work for each.</a:t>
            </a:r>
          </a:p>
        </p:txBody>
      </p:sp>
      <p:pic>
        <p:nvPicPr>
          <p:cNvPr id="32775"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286000"/>
            <a:ext cx="5222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6"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9600" y="5638800"/>
            <a:ext cx="5222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7"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58200" y="533400"/>
            <a:ext cx="5222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8"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819400"/>
            <a:ext cx="5222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9"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2286000"/>
            <a:ext cx="5222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0"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5638800"/>
            <a:ext cx="5222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1" name="Picture 2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01000" y="3352800"/>
            <a:ext cx="796925"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2" name="Picture 2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57800" y="3657600"/>
            <a:ext cx="796925"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3" name="Picture 2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1000" y="152400"/>
            <a:ext cx="796925"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4" name="Picture 2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 y="5181600"/>
            <a:ext cx="796925"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5" name="Picture 2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33800" y="5638800"/>
            <a:ext cx="796925"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6" name="Freeform 28"/>
          <p:cNvSpPr>
            <a:spLocks/>
          </p:cNvSpPr>
          <p:nvPr/>
        </p:nvSpPr>
        <p:spPr bwMode="auto">
          <a:xfrm>
            <a:off x="533400" y="3048000"/>
            <a:ext cx="6934200" cy="3098800"/>
          </a:xfrm>
          <a:custGeom>
            <a:avLst/>
            <a:gdLst>
              <a:gd name="T0" fmla="*/ 2147483647 w 4368"/>
              <a:gd name="T1" fmla="*/ 0 h 1952"/>
              <a:gd name="T2" fmla="*/ 2147483647 w 4368"/>
              <a:gd name="T3" fmla="*/ 2147483647 h 1952"/>
              <a:gd name="T4" fmla="*/ 2147483647 w 4368"/>
              <a:gd name="T5" fmla="*/ 2147483647 h 1952"/>
              <a:gd name="T6" fmla="*/ 2147483647 w 4368"/>
              <a:gd name="T7" fmla="*/ 2147483647 h 1952"/>
              <a:gd name="T8" fmla="*/ 0 w 4368"/>
              <a:gd name="T9" fmla="*/ 2147483647 h 1952"/>
              <a:gd name="T10" fmla="*/ 0 60000 65536"/>
              <a:gd name="T11" fmla="*/ 0 60000 65536"/>
              <a:gd name="T12" fmla="*/ 0 60000 65536"/>
              <a:gd name="T13" fmla="*/ 0 60000 65536"/>
              <a:gd name="T14" fmla="*/ 0 60000 65536"/>
              <a:gd name="T15" fmla="*/ 0 w 4368"/>
              <a:gd name="T16" fmla="*/ 0 h 1952"/>
              <a:gd name="T17" fmla="*/ 4368 w 4368"/>
              <a:gd name="T18" fmla="*/ 1952 h 1952"/>
            </a:gdLst>
            <a:ahLst/>
            <a:cxnLst>
              <a:cxn ang="T10">
                <a:pos x="T0" y="T1"/>
              </a:cxn>
              <a:cxn ang="T11">
                <a:pos x="T2" y="T3"/>
              </a:cxn>
              <a:cxn ang="T12">
                <a:pos x="T4" y="T5"/>
              </a:cxn>
              <a:cxn ang="T13">
                <a:pos x="T6" y="T7"/>
              </a:cxn>
              <a:cxn ang="T14">
                <a:pos x="T8" y="T9"/>
              </a:cxn>
            </a:cxnLst>
            <a:rect l="T15" t="T16" r="T17" b="T18"/>
            <a:pathLst>
              <a:path w="4368" h="1952">
                <a:moveTo>
                  <a:pt x="4368" y="0"/>
                </a:moveTo>
                <a:cubicBezTo>
                  <a:pt x="4268" y="464"/>
                  <a:pt x="4168" y="928"/>
                  <a:pt x="3648" y="1152"/>
                </a:cubicBezTo>
                <a:cubicBezTo>
                  <a:pt x="3128" y="1376"/>
                  <a:pt x="1800" y="1224"/>
                  <a:pt x="1248" y="1344"/>
                </a:cubicBezTo>
                <a:cubicBezTo>
                  <a:pt x="696" y="1464"/>
                  <a:pt x="544" y="1792"/>
                  <a:pt x="336" y="1872"/>
                </a:cubicBezTo>
                <a:cubicBezTo>
                  <a:pt x="128" y="1952"/>
                  <a:pt x="64" y="1888"/>
                  <a:pt x="0" y="18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sp>
        <p:nvSpPr>
          <p:cNvPr id="32787" name="Freeform 29"/>
          <p:cNvSpPr>
            <a:spLocks/>
          </p:cNvSpPr>
          <p:nvPr/>
        </p:nvSpPr>
        <p:spPr bwMode="auto">
          <a:xfrm>
            <a:off x="2057400" y="4037013"/>
            <a:ext cx="6400800" cy="1346200"/>
          </a:xfrm>
          <a:custGeom>
            <a:avLst/>
            <a:gdLst>
              <a:gd name="T0" fmla="*/ 0 w 4032"/>
              <a:gd name="T1" fmla="*/ 2147483647 h 848"/>
              <a:gd name="T2" fmla="*/ 2147483647 w 4032"/>
              <a:gd name="T3" fmla="*/ 2147483647 h 848"/>
              <a:gd name="T4" fmla="*/ 2147483647 w 4032"/>
              <a:gd name="T5" fmla="*/ 2147483647 h 848"/>
              <a:gd name="T6" fmla="*/ 2147483647 w 4032"/>
              <a:gd name="T7" fmla="*/ 0 h 848"/>
              <a:gd name="T8" fmla="*/ 0 60000 65536"/>
              <a:gd name="T9" fmla="*/ 0 60000 65536"/>
              <a:gd name="T10" fmla="*/ 0 60000 65536"/>
              <a:gd name="T11" fmla="*/ 0 60000 65536"/>
              <a:gd name="T12" fmla="*/ 0 w 4032"/>
              <a:gd name="T13" fmla="*/ 0 h 848"/>
              <a:gd name="T14" fmla="*/ 4032 w 4032"/>
              <a:gd name="T15" fmla="*/ 848 h 848"/>
            </a:gdLst>
            <a:ahLst/>
            <a:cxnLst>
              <a:cxn ang="T8">
                <a:pos x="T0" y="T1"/>
              </a:cxn>
              <a:cxn ang="T9">
                <a:pos x="T2" y="T3"/>
              </a:cxn>
              <a:cxn ang="T10">
                <a:pos x="T4" y="T5"/>
              </a:cxn>
              <a:cxn ang="T11">
                <a:pos x="T6" y="T7"/>
              </a:cxn>
            </a:cxnLst>
            <a:rect l="T12" t="T13" r="T14" b="T15"/>
            <a:pathLst>
              <a:path w="4032" h="848">
                <a:moveTo>
                  <a:pt x="0" y="432"/>
                </a:moveTo>
                <a:cubicBezTo>
                  <a:pt x="536" y="640"/>
                  <a:pt x="1072" y="848"/>
                  <a:pt x="1680" y="816"/>
                </a:cubicBezTo>
                <a:cubicBezTo>
                  <a:pt x="2288" y="784"/>
                  <a:pt x="3264" y="376"/>
                  <a:pt x="3648" y="240"/>
                </a:cubicBezTo>
                <a:cubicBezTo>
                  <a:pt x="4032" y="104"/>
                  <a:pt x="4008" y="52"/>
                  <a:pt x="3984" y="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sp>
        <p:nvSpPr>
          <p:cNvPr id="32788" name="Freeform 30"/>
          <p:cNvSpPr>
            <a:spLocks/>
          </p:cNvSpPr>
          <p:nvPr/>
        </p:nvSpPr>
        <p:spPr bwMode="auto">
          <a:xfrm>
            <a:off x="762000" y="3048000"/>
            <a:ext cx="3276600" cy="3898900"/>
          </a:xfrm>
          <a:custGeom>
            <a:avLst/>
            <a:gdLst>
              <a:gd name="T0" fmla="*/ 0 w 2064"/>
              <a:gd name="T1" fmla="*/ 0 h 2456"/>
              <a:gd name="T2" fmla="*/ 2147483647 w 2064"/>
              <a:gd name="T3" fmla="*/ 2147483647 h 2456"/>
              <a:gd name="T4" fmla="*/ 2147483647 w 2064"/>
              <a:gd name="T5" fmla="*/ 2147483647 h 2456"/>
              <a:gd name="T6" fmla="*/ 0 60000 65536"/>
              <a:gd name="T7" fmla="*/ 0 60000 65536"/>
              <a:gd name="T8" fmla="*/ 0 60000 65536"/>
              <a:gd name="T9" fmla="*/ 0 w 2064"/>
              <a:gd name="T10" fmla="*/ 0 h 2456"/>
              <a:gd name="T11" fmla="*/ 2064 w 2064"/>
              <a:gd name="T12" fmla="*/ 2456 h 2456"/>
            </a:gdLst>
            <a:ahLst/>
            <a:cxnLst>
              <a:cxn ang="T6">
                <a:pos x="T0" y="T1"/>
              </a:cxn>
              <a:cxn ang="T7">
                <a:pos x="T2" y="T3"/>
              </a:cxn>
              <a:cxn ang="T8">
                <a:pos x="T4" y="T5"/>
              </a:cxn>
            </a:cxnLst>
            <a:rect l="T9" t="T10" r="T11" b="T12"/>
            <a:pathLst>
              <a:path w="2064" h="2456">
                <a:moveTo>
                  <a:pt x="0" y="0"/>
                </a:moveTo>
                <a:cubicBezTo>
                  <a:pt x="188" y="884"/>
                  <a:pt x="376" y="1768"/>
                  <a:pt x="720" y="2112"/>
                </a:cubicBezTo>
                <a:cubicBezTo>
                  <a:pt x="1064" y="2456"/>
                  <a:pt x="1564" y="2260"/>
                  <a:pt x="2064" y="206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sp>
        <p:nvSpPr>
          <p:cNvPr id="32789" name="Freeform 31"/>
          <p:cNvSpPr>
            <a:spLocks/>
          </p:cNvSpPr>
          <p:nvPr/>
        </p:nvSpPr>
        <p:spPr bwMode="auto">
          <a:xfrm>
            <a:off x="3505200" y="3581400"/>
            <a:ext cx="4987925" cy="3289300"/>
          </a:xfrm>
          <a:custGeom>
            <a:avLst/>
            <a:gdLst>
              <a:gd name="T0" fmla="*/ 2147483647 w 3142"/>
              <a:gd name="T1" fmla="*/ 2147483647 h 2072"/>
              <a:gd name="T2" fmla="*/ 2147483647 w 3142"/>
              <a:gd name="T3" fmla="*/ 2147483647 h 2072"/>
              <a:gd name="T4" fmla="*/ 0 w 3142"/>
              <a:gd name="T5" fmla="*/ 0 h 2072"/>
              <a:gd name="T6" fmla="*/ 0 60000 65536"/>
              <a:gd name="T7" fmla="*/ 0 60000 65536"/>
              <a:gd name="T8" fmla="*/ 0 60000 65536"/>
              <a:gd name="T9" fmla="*/ 0 w 3142"/>
              <a:gd name="T10" fmla="*/ 0 h 2072"/>
              <a:gd name="T11" fmla="*/ 3142 w 3142"/>
              <a:gd name="T12" fmla="*/ 2072 h 2072"/>
            </a:gdLst>
            <a:ahLst/>
            <a:cxnLst>
              <a:cxn ang="T6">
                <a:pos x="T0" y="T1"/>
              </a:cxn>
              <a:cxn ang="T7">
                <a:pos x="T2" y="T3"/>
              </a:cxn>
              <a:cxn ang="T8">
                <a:pos x="T4" y="T5"/>
              </a:cxn>
            </a:cxnLst>
            <a:rect l="T9" t="T10" r="T11" b="T12"/>
            <a:pathLst>
              <a:path w="3142" h="2072">
                <a:moveTo>
                  <a:pt x="3142" y="1776"/>
                </a:moveTo>
                <a:cubicBezTo>
                  <a:pt x="2760" y="1776"/>
                  <a:pt x="1371" y="2072"/>
                  <a:pt x="847" y="1776"/>
                </a:cubicBezTo>
                <a:cubicBezTo>
                  <a:pt x="323" y="1480"/>
                  <a:pt x="177" y="370"/>
                  <a:pt x="0" y="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sp>
        <p:nvSpPr>
          <p:cNvPr id="32790" name="Freeform 34"/>
          <p:cNvSpPr>
            <a:spLocks/>
          </p:cNvSpPr>
          <p:nvPr/>
        </p:nvSpPr>
        <p:spPr bwMode="auto">
          <a:xfrm>
            <a:off x="5638800" y="4419600"/>
            <a:ext cx="927100" cy="2692400"/>
          </a:xfrm>
          <a:custGeom>
            <a:avLst/>
            <a:gdLst>
              <a:gd name="T0" fmla="*/ 2147483647 w 584"/>
              <a:gd name="T1" fmla="*/ 2147483647 h 1696"/>
              <a:gd name="T2" fmla="*/ 2147483647 w 584"/>
              <a:gd name="T3" fmla="*/ 2147483647 h 1696"/>
              <a:gd name="T4" fmla="*/ 0 w 584"/>
              <a:gd name="T5" fmla="*/ 0 h 1696"/>
              <a:gd name="T6" fmla="*/ 0 60000 65536"/>
              <a:gd name="T7" fmla="*/ 0 60000 65536"/>
              <a:gd name="T8" fmla="*/ 0 60000 65536"/>
              <a:gd name="T9" fmla="*/ 0 w 584"/>
              <a:gd name="T10" fmla="*/ 0 h 1696"/>
              <a:gd name="T11" fmla="*/ 584 w 584"/>
              <a:gd name="T12" fmla="*/ 1696 h 1696"/>
            </a:gdLst>
            <a:ahLst/>
            <a:cxnLst>
              <a:cxn ang="T6">
                <a:pos x="T0" y="T1"/>
              </a:cxn>
              <a:cxn ang="T7">
                <a:pos x="T2" y="T3"/>
              </a:cxn>
              <a:cxn ang="T8">
                <a:pos x="T4" y="T5"/>
              </a:cxn>
            </a:cxnLst>
            <a:rect l="T9" t="T10" r="T11" b="T12"/>
            <a:pathLst>
              <a:path w="584" h="1696">
                <a:moveTo>
                  <a:pt x="48" y="1248"/>
                </a:moveTo>
                <a:cubicBezTo>
                  <a:pt x="316" y="1472"/>
                  <a:pt x="584" y="1696"/>
                  <a:pt x="576" y="1488"/>
                </a:cubicBezTo>
                <a:cubicBezTo>
                  <a:pt x="568" y="1280"/>
                  <a:pt x="96" y="248"/>
                  <a:pt x="0" y="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sp>
        <p:nvSpPr>
          <p:cNvPr id="32791" name="Freeform 35"/>
          <p:cNvSpPr>
            <a:spLocks/>
          </p:cNvSpPr>
          <p:nvPr/>
        </p:nvSpPr>
        <p:spPr bwMode="auto">
          <a:xfrm>
            <a:off x="-355600" y="914400"/>
            <a:ext cx="9525000" cy="2717800"/>
          </a:xfrm>
          <a:custGeom>
            <a:avLst/>
            <a:gdLst>
              <a:gd name="T0" fmla="*/ 2147483647 w 6000"/>
              <a:gd name="T1" fmla="*/ 0 h 1712"/>
              <a:gd name="T2" fmla="*/ 2147483647 w 6000"/>
              <a:gd name="T3" fmla="*/ 2147483647 h 1712"/>
              <a:gd name="T4" fmla="*/ 2147483647 w 6000"/>
              <a:gd name="T5" fmla="*/ 2147483647 h 1712"/>
              <a:gd name="T6" fmla="*/ 2147483647 w 6000"/>
              <a:gd name="T7" fmla="*/ 2147483647 h 1712"/>
              <a:gd name="T8" fmla="*/ 0 60000 65536"/>
              <a:gd name="T9" fmla="*/ 0 60000 65536"/>
              <a:gd name="T10" fmla="*/ 0 60000 65536"/>
              <a:gd name="T11" fmla="*/ 0 60000 65536"/>
              <a:gd name="T12" fmla="*/ 0 w 6000"/>
              <a:gd name="T13" fmla="*/ 0 h 1712"/>
              <a:gd name="T14" fmla="*/ 6000 w 6000"/>
              <a:gd name="T15" fmla="*/ 1712 h 1712"/>
            </a:gdLst>
            <a:ahLst/>
            <a:cxnLst>
              <a:cxn ang="T8">
                <a:pos x="T0" y="T1"/>
              </a:cxn>
              <a:cxn ang="T9">
                <a:pos x="T2" y="T3"/>
              </a:cxn>
              <a:cxn ang="T10">
                <a:pos x="T4" y="T5"/>
              </a:cxn>
              <a:cxn ang="T11">
                <a:pos x="T6" y="T7"/>
              </a:cxn>
            </a:cxnLst>
            <a:rect l="T12" t="T13" r="T14" b="T15"/>
            <a:pathLst>
              <a:path w="6000" h="1712">
                <a:moveTo>
                  <a:pt x="656" y="0"/>
                </a:moveTo>
                <a:cubicBezTo>
                  <a:pt x="328" y="224"/>
                  <a:pt x="0" y="448"/>
                  <a:pt x="752" y="720"/>
                </a:cubicBezTo>
                <a:cubicBezTo>
                  <a:pt x="1504" y="992"/>
                  <a:pt x="4336" y="1712"/>
                  <a:pt x="5168" y="1632"/>
                </a:cubicBezTo>
                <a:cubicBezTo>
                  <a:pt x="6000" y="1552"/>
                  <a:pt x="5712" y="520"/>
                  <a:pt x="5744" y="24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spTree>
  </p:cSld>
  <p:clrMapOvr>
    <a:masterClrMapping/>
  </p:clrMapOvr>
  <p:timing>
    <p:tnLst>
      <p:par>
        <p:cTn id="1" dur="indefinite" restart="never" nodeType="tmRoot"/>
      </p:par>
    </p:tnLst>
  </p:timing>
</p:sld>
</file>

<file path=ppt/slides/slide4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Rectangle 2"/>
          <p:cNvSpPr>
            <a:spLocks noGrp="1" noChangeArrowheads="1"/>
          </p:cNvSpPr>
          <p:nvPr>
            <p:ph type="title"/>
          </p:nvPr>
        </p:nvSpPr>
        <p:spPr>
          <a:xfrm>
            <a:off x="685800" y="76200"/>
            <a:ext cx="7772400" cy="1143000"/>
          </a:xfrm>
        </p:spPr>
        <p:txBody>
          <a:bodyPr/>
          <a:lstStyle/>
          <a:p>
            <a:pPr eaLnBrk="1" hangingPunct="1"/>
            <a:r>
              <a:rPr lang="en-US" altLang="en-US" smtClean="0"/>
              <a:t>Radix/Counting Sort</a:t>
            </a:r>
          </a:p>
        </p:txBody>
      </p:sp>
      <p:sp>
        <p:nvSpPr>
          <p:cNvPr id="470019" name="Text Box 3"/>
          <p:cNvSpPr txBox="1">
            <a:spLocks noChangeArrowheads="1"/>
          </p:cNvSpPr>
          <p:nvPr/>
        </p:nvSpPr>
        <p:spPr bwMode="auto">
          <a:xfrm>
            <a:off x="212725" y="1828800"/>
            <a:ext cx="13001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ime =</a:t>
            </a:r>
          </a:p>
        </p:txBody>
      </p:sp>
      <p:sp>
        <p:nvSpPr>
          <p:cNvPr id="470020" name="Text Box 4"/>
          <p:cNvSpPr txBox="1">
            <a:spLocks noChangeArrowheads="1"/>
          </p:cNvSpPr>
          <p:nvPr/>
        </p:nvSpPr>
        <p:spPr bwMode="auto">
          <a:xfrm>
            <a:off x="1127125" y="2362200"/>
            <a:ext cx="64246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 of digits) </a:t>
            </a:r>
            <a:r>
              <a:rPr lang="en-US" altLang="en-US" sz="3000" i="0">
                <a:cs typeface="Arial" charset="0"/>
              </a:rPr>
              <a:t>× (Time of Counting Sort)</a:t>
            </a:r>
          </a:p>
        </p:txBody>
      </p:sp>
      <p:sp>
        <p:nvSpPr>
          <p:cNvPr id="470021" name="Text Box 6"/>
          <p:cNvSpPr txBox="1">
            <a:spLocks noChangeArrowheads="1"/>
          </p:cNvSpPr>
          <p:nvPr/>
        </p:nvSpPr>
        <p:spPr bwMode="auto">
          <a:xfrm>
            <a:off x="1093788" y="2819400"/>
            <a:ext cx="77866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a:t>
            </a:r>
            <a:r>
              <a:rPr lang="en-US" altLang="en-US" sz="3000"/>
              <a:t>L</a:t>
            </a:r>
            <a:r>
              <a:rPr lang="en-US" altLang="en-US" sz="3000" i="0"/>
              <a:t>/log </a:t>
            </a:r>
            <a:r>
              <a:rPr lang="en-US" altLang="en-US" sz="3000"/>
              <a:t>k</a:t>
            </a:r>
            <a:r>
              <a:rPr lang="en-US" altLang="en-US" sz="3000" i="0"/>
              <a:t>      </a:t>
            </a:r>
            <a:r>
              <a:rPr lang="en-US" altLang="en-US" sz="3000" i="0">
                <a:cs typeface="Arial" charset="0"/>
              </a:rPr>
              <a:t>× (</a:t>
            </a:r>
            <a:r>
              <a:rPr lang="en-US" altLang="en-US" sz="3000">
                <a:cs typeface="Arial" charset="0"/>
              </a:rPr>
              <a:t>N</a:t>
            </a:r>
            <a:r>
              <a:rPr lang="en-US" altLang="en-US" sz="3000" i="0">
                <a:cs typeface="Arial" charset="0"/>
              </a:rPr>
              <a:t>+</a:t>
            </a:r>
            <a:r>
              <a:rPr lang="en-US" altLang="en-US" sz="3000">
                <a:cs typeface="Arial" charset="0"/>
              </a:rPr>
              <a:t>k</a:t>
            </a:r>
            <a:r>
              <a:rPr lang="en-US" altLang="en-US" sz="3000" i="0">
                <a:cs typeface="Arial" charset="0"/>
              </a:rPr>
              <a:t>)</a:t>
            </a:r>
            <a:r>
              <a:rPr lang="en-US" altLang="en-US" sz="3000" i="0"/>
              <a:t> ×     (log </a:t>
            </a:r>
            <a:r>
              <a:rPr lang="en-US" altLang="en-US" sz="3000"/>
              <a:t>N</a:t>
            </a:r>
            <a:r>
              <a:rPr lang="en-US" altLang="en-US" sz="3000" i="0"/>
              <a:t> + log </a:t>
            </a:r>
            <a:r>
              <a:rPr lang="en-US" altLang="en-US" sz="3000"/>
              <a:t>k</a:t>
            </a:r>
            <a:r>
              <a:rPr lang="en-US" altLang="en-US" sz="3000" i="0"/>
              <a:t>) bit ops</a:t>
            </a:r>
          </a:p>
        </p:txBody>
      </p:sp>
      <p:sp>
        <p:nvSpPr>
          <p:cNvPr id="430087" name="Text Box 7"/>
          <p:cNvSpPr txBox="1">
            <a:spLocks noChangeArrowheads="1"/>
          </p:cNvSpPr>
          <p:nvPr/>
        </p:nvSpPr>
        <p:spPr bwMode="auto">
          <a:xfrm>
            <a:off x="1093788" y="3352800"/>
            <a:ext cx="67738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a:t>
            </a:r>
            <a:r>
              <a:rPr lang="en-US" altLang="en-US" sz="3000"/>
              <a:t>L</a:t>
            </a:r>
            <a:r>
              <a:rPr lang="en-US" altLang="en-US" sz="3000" i="0"/>
              <a:t>/log </a:t>
            </a:r>
            <a:r>
              <a:rPr lang="en-US" altLang="en-US" sz="3000"/>
              <a:t>N</a:t>
            </a:r>
            <a:r>
              <a:rPr lang="en-US" altLang="en-US" sz="3000" i="0"/>
              <a:t>     </a:t>
            </a:r>
            <a:r>
              <a:rPr lang="en-US" altLang="en-US" sz="3000" i="0">
                <a:cs typeface="Arial" charset="0"/>
              </a:rPr>
              <a:t>×    </a:t>
            </a:r>
            <a:r>
              <a:rPr lang="en-US" altLang="en-US" sz="3000">
                <a:cs typeface="Arial" charset="0"/>
              </a:rPr>
              <a:t>N</a:t>
            </a:r>
            <a:r>
              <a:rPr lang="en-US" altLang="en-US" sz="3000" i="0"/>
              <a:t>    ×       log </a:t>
            </a:r>
            <a:r>
              <a:rPr lang="en-US" altLang="en-US" sz="3000"/>
              <a:t>N</a:t>
            </a:r>
            <a:r>
              <a:rPr lang="en-US" altLang="en-US" sz="3000" i="0"/>
              <a:t>    bit ops</a:t>
            </a:r>
            <a:endParaRPr lang="en-US" altLang="en-US" sz="3000" i="0">
              <a:cs typeface="Arial" charset="0"/>
            </a:endParaRPr>
          </a:p>
        </p:txBody>
      </p:sp>
      <p:sp>
        <p:nvSpPr>
          <p:cNvPr id="430088" name="Text Box 8"/>
          <p:cNvSpPr txBox="1">
            <a:spLocks noChangeArrowheads="1"/>
          </p:cNvSpPr>
          <p:nvPr/>
        </p:nvSpPr>
        <p:spPr bwMode="auto">
          <a:xfrm>
            <a:off x="1122363" y="3805238"/>
            <a:ext cx="33162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a:t>
            </a:r>
            <a:r>
              <a:rPr lang="en-US" altLang="en-US" sz="3000" i="0">
                <a:sym typeface="Symbol" pitchFamily="18" charset="2"/>
              </a:rPr>
              <a:t></a:t>
            </a:r>
            <a:r>
              <a:rPr lang="en-US" altLang="en-US" sz="3000" i="0"/>
              <a:t>(</a:t>
            </a:r>
            <a:r>
              <a:rPr lang="en-US" altLang="en-US" sz="3000"/>
              <a:t>L</a:t>
            </a:r>
            <a:r>
              <a:rPr lang="en-US" altLang="en-US" sz="3000" i="0"/>
              <a:t> </a:t>
            </a:r>
            <a:r>
              <a:rPr lang="en-US" altLang="en-US" sz="3000" i="0">
                <a:cs typeface="Arial" charset="0"/>
              </a:rPr>
              <a:t>× </a:t>
            </a:r>
            <a:r>
              <a:rPr lang="en-US" altLang="en-US" sz="3000">
                <a:cs typeface="Arial" charset="0"/>
              </a:rPr>
              <a:t>N</a:t>
            </a:r>
            <a:r>
              <a:rPr lang="en-US" altLang="en-US" sz="3000" i="0">
                <a:cs typeface="Arial" charset="0"/>
              </a:rPr>
              <a:t>) bit ops</a:t>
            </a:r>
          </a:p>
        </p:txBody>
      </p:sp>
      <p:sp>
        <p:nvSpPr>
          <p:cNvPr id="430089" name="Text Box 9"/>
          <p:cNvSpPr txBox="1">
            <a:spLocks noChangeArrowheads="1"/>
          </p:cNvSpPr>
          <p:nvPr/>
        </p:nvSpPr>
        <p:spPr bwMode="auto">
          <a:xfrm>
            <a:off x="342900" y="4462463"/>
            <a:ext cx="11509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Size =</a:t>
            </a:r>
          </a:p>
        </p:txBody>
      </p:sp>
      <p:sp>
        <p:nvSpPr>
          <p:cNvPr id="430090" name="Text Box 10"/>
          <p:cNvSpPr txBox="1">
            <a:spLocks noChangeArrowheads="1"/>
          </p:cNvSpPr>
          <p:nvPr/>
        </p:nvSpPr>
        <p:spPr bwMode="auto">
          <a:xfrm>
            <a:off x="1517650" y="4478338"/>
            <a:ext cx="45577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t>N</a:t>
            </a:r>
            <a:r>
              <a:rPr lang="en-US" altLang="en-US" sz="3000" i="0"/>
              <a:t> numbers, each </a:t>
            </a:r>
            <a:r>
              <a:rPr lang="en-US" altLang="en-US" sz="3000"/>
              <a:t>L</a:t>
            </a:r>
            <a:r>
              <a:rPr lang="en-US" altLang="en-US" sz="3000" i="0"/>
              <a:t> bits long.</a:t>
            </a:r>
          </a:p>
        </p:txBody>
      </p:sp>
      <p:sp>
        <p:nvSpPr>
          <p:cNvPr id="470026" name="Rectangle 11"/>
          <p:cNvSpPr>
            <a:spLocks noChangeArrowheads="1"/>
          </p:cNvSpPr>
          <p:nvPr/>
        </p:nvSpPr>
        <p:spPr bwMode="auto">
          <a:xfrm>
            <a:off x="1790700" y="1812925"/>
            <a:ext cx="3394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ime of Radix Sort)</a:t>
            </a:r>
          </a:p>
        </p:txBody>
      </p:sp>
      <p:sp>
        <p:nvSpPr>
          <p:cNvPr id="430092" name="Text Box 12"/>
          <p:cNvSpPr txBox="1">
            <a:spLocks noChangeArrowheads="1"/>
          </p:cNvSpPr>
          <p:nvPr/>
        </p:nvSpPr>
        <p:spPr bwMode="auto">
          <a:xfrm>
            <a:off x="1092200" y="4948238"/>
            <a:ext cx="27892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a:t>
            </a:r>
            <a:r>
              <a:rPr lang="en-US" altLang="en-US" sz="3000" i="0">
                <a:sym typeface="Symbol" pitchFamily="18" charset="2"/>
              </a:rPr>
              <a:t></a:t>
            </a:r>
            <a:r>
              <a:rPr lang="en-US" altLang="en-US" sz="3000" i="0"/>
              <a:t>(</a:t>
            </a:r>
            <a:r>
              <a:rPr lang="en-US" altLang="en-US" sz="3000"/>
              <a:t>L</a:t>
            </a:r>
            <a:r>
              <a:rPr lang="en-US" altLang="en-US" sz="3000" i="0"/>
              <a:t> </a:t>
            </a:r>
            <a:r>
              <a:rPr lang="en-US" altLang="en-US" sz="3000" i="0">
                <a:cs typeface="Arial" charset="0"/>
              </a:rPr>
              <a:t>× </a:t>
            </a:r>
            <a:r>
              <a:rPr lang="en-US" altLang="en-US" sz="3000">
                <a:cs typeface="Arial" charset="0"/>
              </a:rPr>
              <a:t>N</a:t>
            </a:r>
            <a:r>
              <a:rPr lang="en-US" altLang="en-US" sz="3000" i="0">
                <a:cs typeface="Arial" charset="0"/>
              </a:rPr>
              <a:t>) = </a:t>
            </a:r>
            <a:r>
              <a:rPr lang="en-US" altLang="en-US" sz="3000">
                <a:cs typeface="Arial" charset="0"/>
              </a:rPr>
              <a:t>n</a:t>
            </a:r>
          </a:p>
        </p:txBody>
      </p:sp>
      <p:sp>
        <p:nvSpPr>
          <p:cNvPr id="430093" name="Text Box 13"/>
          <p:cNvSpPr txBox="1">
            <a:spLocks noChangeArrowheads="1"/>
          </p:cNvSpPr>
          <p:nvPr/>
        </p:nvSpPr>
        <p:spPr bwMode="auto">
          <a:xfrm>
            <a:off x="4457700" y="3827463"/>
            <a:ext cx="2343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a:t>
            </a:r>
            <a:r>
              <a:rPr lang="en-US" altLang="en-US" sz="3000" i="0">
                <a:sym typeface="Symbol" pitchFamily="18" charset="2"/>
              </a:rPr>
              <a:t></a:t>
            </a:r>
            <a:r>
              <a:rPr lang="en-US" altLang="en-US" sz="3000" i="0"/>
              <a:t>(</a:t>
            </a:r>
            <a:r>
              <a:rPr lang="en-US" altLang="en-US" sz="3000"/>
              <a:t>n</a:t>
            </a:r>
            <a:r>
              <a:rPr lang="en-US" altLang="en-US" sz="3000" i="0">
                <a:cs typeface="Arial" charset="0"/>
              </a:rPr>
              <a:t>) bit ops</a:t>
            </a:r>
          </a:p>
        </p:txBody>
      </p:sp>
      <p:sp>
        <p:nvSpPr>
          <p:cNvPr id="430094" name="Text Box 14"/>
          <p:cNvSpPr txBox="1">
            <a:spLocks noChangeArrowheads="1"/>
          </p:cNvSpPr>
          <p:nvPr/>
        </p:nvSpPr>
        <p:spPr bwMode="auto">
          <a:xfrm>
            <a:off x="3140075" y="5927725"/>
            <a:ext cx="2422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Linear” Time</a:t>
            </a:r>
          </a:p>
        </p:txBody>
      </p:sp>
      <p:sp>
        <p:nvSpPr>
          <p:cNvPr id="430095" name="Text Box 15"/>
          <p:cNvSpPr txBox="1">
            <a:spLocks noChangeArrowheads="1"/>
          </p:cNvSpPr>
          <p:nvPr/>
        </p:nvSpPr>
        <p:spPr bwMode="auto">
          <a:xfrm>
            <a:off x="1371600" y="6302375"/>
            <a:ext cx="70373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b="1" i="0"/>
              <a:t>But sorting should take </a:t>
            </a:r>
            <a:r>
              <a:rPr lang="en-US" altLang="en-US" sz="3000" b="1" i="0">
                <a:sym typeface="Symbol" pitchFamily="18" charset="2"/>
              </a:rPr>
              <a:t>(</a:t>
            </a:r>
            <a:r>
              <a:rPr lang="en-US" altLang="en-US" sz="3000" b="1">
                <a:sym typeface="Symbol" pitchFamily="18" charset="2"/>
              </a:rPr>
              <a:t>N</a:t>
            </a:r>
            <a:r>
              <a:rPr lang="en-US" altLang="en-US" sz="3000" b="1" i="0">
                <a:sym typeface="Symbol" pitchFamily="18" charset="2"/>
              </a:rPr>
              <a:t> log </a:t>
            </a:r>
            <a:r>
              <a:rPr lang="en-US" altLang="en-US" sz="3000" b="1">
                <a:sym typeface="Symbol" pitchFamily="18" charset="2"/>
              </a:rPr>
              <a:t>N</a:t>
            </a:r>
            <a:r>
              <a:rPr lang="en-US" altLang="en-US" sz="3000" b="1" i="0">
                <a:sym typeface="Symbol" pitchFamily="18" charset="2"/>
              </a:rPr>
              <a:t>) time!!!</a:t>
            </a:r>
            <a:endParaRPr lang="en-US" altLang="en-US" sz="3000" b="1" i="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430087"/>
                                        </p:tgtEl>
                                        <p:attrNameLst>
                                          <p:attrName>style.visibility</p:attrName>
                                        </p:attrNameLst>
                                      </p:cBhvr>
                                      <p:to>
                                        <p:strVal val="visible"/>
                                      </p:to>
                                    </p:set>
                                    <p:anim calcmode="lin" valueType="num">
                                      <p:cBhvr additive="base">
                                        <p:cTn id="7" dur="500" fill="hold"/>
                                        <p:tgtEl>
                                          <p:spTgt spid="430087"/>
                                        </p:tgtEl>
                                        <p:attrNameLst>
                                          <p:attrName>ppt_x</p:attrName>
                                        </p:attrNameLst>
                                      </p:cBhvr>
                                      <p:tavLst>
                                        <p:tav tm="0">
                                          <p:val>
                                            <p:strVal val="#ppt_x"/>
                                          </p:val>
                                        </p:tav>
                                        <p:tav tm="100000">
                                          <p:val>
                                            <p:strVal val="#ppt_x"/>
                                          </p:val>
                                        </p:tav>
                                      </p:tavLst>
                                    </p:anim>
                                    <p:anim calcmode="lin" valueType="num">
                                      <p:cBhvr additive="base">
                                        <p:cTn id="8" dur="500" fill="hold"/>
                                        <p:tgtEl>
                                          <p:spTgt spid="43008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30088"/>
                                        </p:tgtEl>
                                        <p:attrNameLst>
                                          <p:attrName>style.visibility</p:attrName>
                                        </p:attrNameLst>
                                      </p:cBhvr>
                                      <p:to>
                                        <p:strVal val="visible"/>
                                      </p:to>
                                    </p:set>
                                    <p:anim calcmode="lin" valueType="num">
                                      <p:cBhvr additive="base">
                                        <p:cTn id="13" dur="500" fill="hold"/>
                                        <p:tgtEl>
                                          <p:spTgt spid="430088"/>
                                        </p:tgtEl>
                                        <p:attrNameLst>
                                          <p:attrName>ppt_x</p:attrName>
                                        </p:attrNameLst>
                                      </p:cBhvr>
                                      <p:tavLst>
                                        <p:tav tm="0">
                                          <p:val>
                                            <p:strVal val="#ppt_x"/>
                                          </p:val>
                                        </p:tav>
                                        <p:tav tm="100000">
                                          <p:val>
                                            <p:strVal val="#ppt_x"/>
                                          </p:val>
                                        </p:tav>
                                      </p:tavLst>
                                    </p:anim>
                                    <p:anim calcmode="lin" valueType="num">
                                      <p:cBhvr additive="base">
                                        <p:cTn id="14" dur="500" fill="hold"/>
                                        <p:tgtEl>
                                          <p:spTgt spid="43008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30089"/>
                                        </p:tgtEl>
                                        <p:attrNameLst>
                                          <p:attrName>style.visibility</p:attrName>
                                        </p:attrNameLst>
                                      </p:cBhvr>
                                      <p:to>
                                        <p:strVal val="visible"/>
                                      </p:to>
                                    </p:set>
                                    <p:anim calcmode="lin" valueType="num">
                                      <p:cBhvr additive="base">
                                        <p:cTn id="19" dur="500" fill="hold"/>
                                        <p:tgtEl>
                                          <p:spTgt spid="430089"/>
                                        </p:tgtEl>
                                        <p:attrNameLst>
                                          <p:attrName>ppt_x</p:attrName>
                                        </p:attrNameLst>
                                      </p:cBhvr>
                                      <p:tavLst>
                                        <p:tav tm="0">
                                          <p:val>
                                            <p:strVal val="#ppt_x"/>
                                          </p:val>
                                        </p:tav>
                                        <p:tav tm="100000">
                                          <p:val>
                                            <p:strVal val="#ppt_x"/>
                                          </p:val>
                                        </p:tav>
                                      </p:tavLst>
                                    </p:anim>
                                    <p:anim calcmode="lin" valueType="num">
                                      <p:cBhvr additive="base">
                                        <p:cTn id="20" dur="500" fill="hold"/>
                                        <p:tgtEl>
                                          <p:spTgt spid="43008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30090"/>
                                        </p:tgtEl>
                                        <p:attrNameLst>
                                          <p:attrName>style.visibility</p:attrName>
                                        </p:attrNameLst>
                                      </p:cBhvr>
                                      <p:to>
                                        <p:strVal val="visible"/>
                                      </p:to>
                                    </p:set>
                                    <p:anim calcmode="lin" valueType="num">
                                      <p:cBhvr additive="base">
                                        <p:cTn id="25" dur="500" fill="hold"/>
                                        <p:tgtEl>
                                          <p:spTgt spid="430090"/>
                                        </p:tgtEl>
                                        <p:attrNameLst>
                                          <p:attrName>ppt_x</p:attrName>
                                        </p:attrNameLst>
                                      </p:cBhvr>
                                      <p:tavLst>
                                        <p:tav tm="0">
                                          <p:val>
                                            <p:strVal val="#ppt_x"/>
                                          </p:val>
                                        </p:tav>
                                        <p:tav tm="100000">
                                          <p:val>
                                            <p:strVal val="#ppt_x"/>
                                          </p:val>
                                        </p:tav>
                                      </p:tavLst>
                                    </p:anim>
                                    <p:anim calcmode="lin" valueType="num">
                                      <p:cBhvr additive="base">
                                        <p:cTn id="26" dur="500" fill="hold"/>
                                        <p:tgtEl>
                                          <p:spTgt spid="43009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30092"/>
                                        </p:tgtEl>
                                        <p:attrNameLst>
                                          <p:attrName>style.visibility</p:attrName>
                                        </p:attrNameLst>
                                      </p:cBhvr>
                                      <p:to>
                                        <p:strVal val="visible"/>
                                      </p:to>
                                    </p:set>
                                    <p:anim calcmode="lin" valueType="num">
                                      <p:cBhvr additive="base">
                                        <p:cTn id="31" dur="500" fill="hold"/>
                                        <p:tgtEl>
                                          <p:spTgt spid="430092"/>
                                        </p:tgtEl>
                                        <p:attrNameLst>
                                          <p:attrName>ppt_x</p:attrName>
                                        </p:attrNameLst>
                                      </p:cBhvr>
                                      <p:tavLst>
                                        <p:tav tm="0">
                                          <p:val>
                                            <p:strVal val="#ppt_x"/>
                                          </p:val>
                                        </p:tav>
                                        <p:tav tm="100000">
                                          <p:val>
                                            <p:strVal val="#ppt_x"/>
                                          </p:val>
                                        </p:tav>
                                      </p:tavLst>
                                    </p:anim>
                                    <p:anim calcmode="lin" valueType="num">
                                      <p:cBhvr additive="base">
                                        <p:cTn id="32" dur="500" fill="hold"/>
                                        <p:tgtEl>
                                          <p:spTgt spid="43009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30093"/>
                                        </p:tgtEl>
                                        <p:attrNameLst>
                                          <p:attrName>style.visibility</p:attrName>
                                        </p:attrNameLst>
                                      </p:cBhvr>
                                      <p:to>
                                        <p:strVal val="visible"/>
                                      </p:to>
                                    </p:set>
                                    <p:anim calcmode="lin" valueType="num">
                                      <p:cBhvr additive="base">
                                        <p:cTn id="37" dur="500" fill="hold"/>
                                        <p:tgtEl>
                                          <p:spTgt spid="430093"/>
                                        </p:tgtEl>
                                        <p:attrNameLst>
                                          <p:attrName>ppt_x</p:attrName>
                                        </p:attrNameLst>
                                      </p:cBhvr>
                                      <p:tavLst>
                                        <p:tav tm="0">
                                          <p:val>
                                            <p:strVal val="#ppt_x"/>
                                          </p:val>
                                        </p:tav>
                                        <p:tav tm="100000">
                                          <p:val>
                                            <p:strVal val="#ppt_x"/>
                                          </p:val>
                                        </p:tav>
                                      </p:tavLst>
                                    </p:anim>
                                    <p:anim calcmode="lin" valueType="num">
                                      <p:cBhvr additive="base">
                                        <p:cTn id="38" dur="500" fill="hold"/>
                                        <p:tgtEl>
                                          <p:spTgt spid="430093"/>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30094"/>
                                        </p:tgtEl>
                                        <p:attrNameLst>
                                          <p:attrName>style.visibility</p:attrName>
                                        </p:attrNameLst>
                                      </p:cBhvr>
                                      <p:to>
                                        <p:strVal val="visible"/>
                                      </p:to>
                                    </p:set>
                                    <p:anim calcmode="lin" valueType="num">
                                      <p:cBhvr additive="base">
                                        <p:cTn id="43" dur="500" fill="hold"/>
                                        <p:tgtEl>
                                          <p:spTgt spid="430094"/>
                                        </p:tgtEl>
                                        <p:attrNameLst>
                                          <p:attrName>ppt_x</p:attrName>
                                        </p:attrNameLst>
                                      </p:cBhvr>
                                      <p:tavLst>
                                        <p:tav tm="0">
                                          <p:val>
                                            <p:strVal val="#ppt_x"/>
                                          </p:val>
                                        </p:tav>
                                        <p:tav tm="100000">
                                          <p:val>
                                            <p:strVal val="#ppt_x"/>
                                          </p:val>
                                        </p:tav>
                                      </p:tavLst>
                                    </p:anim>
                                    <p:anim calcmode="lin" valueType="num">
                                      <p:cBhvr additive="base">
                                        <p:cTn id="44" dur="500" fill="hold"/>
                                        <p:tgtEl>
                                          <p:spTgt spid="430094"/>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30095"/>
                                        </p:tgtEl>
                                        <p:attrNameLst>
                                          <p:attrName>style.visibility</p:attrName>
                                        </p:attrNameLst>
                                      </p:cBhvr>
                                      <p:to>
                                        <p:strVal val="visible"/>
                                      </p:to>
                                    </p:set>
                                    <p:anim calcmode="lin" valueType="num">
                                      <p:cBhvr additive="base">
                                        <p:cTn id="49" dur="500" fill="hold"/>
                                        <p:tgtEl>
                                          <p:spTgt spid="430095"/>
                                        </p:tgtEl>
                                        <p:attrNameLst>
                                          <p:attrName>ppt_x</p:attrName>
                                        </p:attrNameLst>
                                      </p:cBhvr>
                                      <p:tavLst>
                                        <p:tav tm="0">
                                          <p:val>
                                            <p:strVal val="#ppt_x"/>
                                          </p:val>
                                        </p:tav>
                                        <p:tav tm="100000">
                                          <p:val>
                                            <p:strVal val="#ppt_x"/>
                                          </p:val>
                                        </p:tav>
                                      </p:tavLst>
                                    </p:anim>
                                    <p:anim calcmode="lin" valueType="num">
                                      <p:cBhvr additive="base">
                                        <p:cTn id="50" dur="500" fill="hold"/>
                                        <p:tgtEl>
                                          <p:spTgt spid="4300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7" grpId="0"/>
      <p:bldP spid="430088" grpId="0"/>
      <p:bldP spid="430089" grpId="0"/>
      <p:bldP spid="430090" grpId="0"/>
      <p:bldP spid="430092" grpId="0"/>
      <p:bldP spid="430093" grpId="0"/>
      <p:bldP spid="430094" grpId="0"/>
      <p:bldP spid="430095" grpId="0"/>
    </p:bldLst>
  </p:timing>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Rectangle 2"/>
          <p:cNvSpPr>
            <a:spLocks noGrp="1" noChangeArrowheads="1"/>
          </p:cNvSpPr>
          <p:nvPr>
            <p:ph type="title"/>
          </p:nvPr>
        </p:nvSpPr>
        <p:spPr>
          <a:xfrm>
            <a:off x="228600" y="425450"/>
            <a:ext cx="7772400" cy="1143000"/>
          </a:xfrm>
        </p:spPr>
        <p:txBody>
          <a:bodyPr/>
          <a:lstStyle/>
          <a:p>
            <a:pPr algn="l" eaLnBrk="1" hangingPunct="1"/>
            <a:r>
              <a:rPr lang="en-US" altLang="en-US" smtClean="0"/>
              <a:t>Radix/Counting Sort</a:t>
            </a:r>
          </a:p>
        </p:txBody>
      </p:sp>
      <p:sp>
        <p:nvSpPr>
          <p:cNvPr id="471043" name="Text Box 3"/>
          <p:cNvSpPr txBox="1">
            <a:spLocks noChangeArrowheads="1"/>
          </p:cNvSpPr>
          <p:nvPr/>
        </p:nvSpPr>
        <p:spPr bwMode="auto">
          <a:xfrm>
            <a:off x="212725" y="1371600"/>
            <a:ext cx="13001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ime =</a:t>
            </a:r>
          </a:p>
        </p:txBody>
      </p:sp>
      <p:sp>
        <p:nvSpPr>
          <p:cNvPr id="471044" name="Text Box 8"/>
          <p:cNvSpPr txBox="1">
            <a:spLocks noChangeArrowheads="1"/>
          </p:cNvSpPr>
          <p:nvPr/>
        </p:nvSpPr>
        <p:spPr bwMode="auto">
          <a:xfrm>
            <a:off x="1470025" y="1365250"/>
            <a:ext cx="27209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ym typeface="Symbol" pitchFamily="18" charset="2"/>
              </a:rPr>
              <a:t></a:t>
            </a:r>
            <a:r>
              <a:rPr lang="en-US" altLang="en-US" sz="3000" i="0"/>
              <a:t>(</a:t>
            </a:r>
            <a:r>
              <a:rPr lang="en-US" altLang="en-US" sz="3000"/>
              <a:t>L</a:t>
            </a:r>
            <a:r>
              <a:rPr lang="en-US" altLang="en-US" sz="3000" i="0"/>
              <a:t> </a:t>
            </a:r>
            <a:r>
              <a:rPr lang="en-US" altLang="en-US" sz="3000" i="0">
                <a:cs typeface="Arial" charset="0"/>
              </a:rPr>
              <a:t>× </a:t>
            </a:r>
            <a:r>
              <a:rPr lang="en-US" altLang="en-US" sz="3000">
                <a:cs typeface="Arial" charset="0"/>
              </a:rPr>
              <a:t>N</a:t>
            </a:r>
            <a:r>
              <a:rPr lang="en-US" altLang="en-US" sz="3000" i="0">
                <a:cs typeface="Arial" charset="0"/>
              </a:rPr>
              <a:t>) bit ops</a:t>
            </a:r>
          </a:p>
        </p:txBody>
      </p:sp>
      <p:sp>
        <p:nvSpPr>
          <p:cNvPr id="471045" name="Text Box 9"/>
          <p:cNvSpPr txBox="1">
            <a:spLocks noChangeArrowheads="1"/>
          </p:cNvSpPr>
          <p:nvPr/>
        </p:nvSpPr>
        <p:spPr bwMode="auto">
          <a:xfrm>
            <a:off x="304800" y="1828800"/>
            <a:ext cx="11509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Size =</a:t>
            </a:r>
          </a:p>
        </p:txBody>
      </p:sp>
      <p:sp>
        <p:nvSpPr>
          <p:cNvPr id="471046" name="Text Box 10"/>
          <p:cNvSpPr txBox="1">
            <a:spLocks noChangeArrowheads="1"/>
          </p:cNvSpPr>
          <p:nvPr/>
        </p:nvSpPr>
        <p:spPr bwMode="auto">
          <a:xfrm>
            <a:off x="1479550" y="1828800"/>
            <a:ext cx="45577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t>N</a:t>
            </a:r>
            <a:r>
              <a:rPr lang="en-US" altLang="en-US" sz="3000" i="0"/>
              <a:t> numbers, each </a:t>
            </a:r>
            <a:r>
              <a:rPr lang="en-US" altLang="en-US" sz="3000"/>
              <a:t>L</a:t>
            </a:r>
            <a:r>
              <a:rPr lang="en-US" altLang="en-US" sz="3000" i="0"/>
              <a:t> bits long.</a:t>
            </a:r>
          </a:p>
        </p:txBody>
      </p:sp>
      <p:sp>
        <p:nvSpPr>
          <p:cNvPr id="471047" name="Text Box 12"/>
          <p:cNvSpPr txBox="1">
            <a:spLocks noChangeArrowheads="1"/>
          </p:cNvSpPr>
          <p:nvPr/>
        </p:nvSpPr>
        <p:spPr bwMode="auto">
          <a:xfrm>
            <a:off x="1054100" y="2314575"/>
            <a:ext cx="20986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a:t>
            </a:r>
            <a:r>
              <a:rPr lang="en-US" altLang="en-US" sz="3000" i="0">
                <a:sym typeface="Symbol" pitchFamily="18" charset="2"/>
              </a:rPr>
              <a:t></a:t>
            </a:r>
            <a:r>
              <a:rPr lang="en-US" altLang="en-US" sz="3000" i="0"/>
              <a:t>(</a:t>
            </a:r>
            <a:r>
              <a:rPr lang="en-US" altLang="en-US" sz="3000"/>
              <a:t>L</a:t>
            </a:r>
            <a:r>
              <a:rPr lang="en-US" altLang="en-US" sz="3000" i="0"/>
              <a:t> </a:t>
            </a:r>
            <a:r>
              <a:rPr lang="en-US" altLang="en-US" sz="3000" i="0">
                <a:cs typeface="Arial" charset="0"/>
              </a:rPr>
              <a:t>× </a:t>
            </a:r>
            <a:r>
              <a:rPr lang="en-US" altLang="en-US" sz="3000">
                <a:cs typeface="Arial" charset="0"/>
              </a:rPr>
              <a:t>N</a:t>
            </a:r>
            <a:r>
              <a:rPr lang="en-US" altLang="en-US" sz="3000" i="0">
                <a:cs typeface="Arial" charset="0"/>
              </a:rPr>
              <a:t>)</a:t>
            </a:r>
          </a:p>
        </p:txBody>
      </p:sp>
      <p:sp>
        <p:nvSpPr>
          <p:cNvPr id="471048" name="Rectangle 21"/>
          <p:cNvSpPr>
            <a:spLocks noChangeArrowheads="1"/>
          </p:cNvSpPr>
          <p:nvPr/>
        </p:nvSpPr>
        <p:spPr bwMode="auto">
          <a:xfrm>
            <a:off x="228600" y="3733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4400" i="0">
                <a:solidFill>
                  <a:schemeClr val="tx2"/>
                </a:solidFill>
              </a:rPr>
              <a:t>Merge or Quick Sort</a:t>
            </a:r>
          </a:p>
        </p:txBody>
      </p:sp>
      <p:sp>
        <p:nvSpPr>
          <p:cNvPr id="471049" name="Text Box 22"/>
          <p:cNvSpPr txBox="1">
            <a:spLocks noChangeArrowheads="1"/>
          </p:cNvSpPr>
          <p:nvPr/>
        </p:nvSpPr>
        <p:spPr bwMode="auto">
          <a:xfrm>
            <a:off x="212725" y="4679950"/>
            <a:ext cx="13001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ime =</a:t>
            </a:r>
          </a:p>
        </p:txBody>
      </p:sp>
      <p:sp>
        <p:nvSpPr>
          <p:cNvPr id="431127" name="Text Box 23"/>
          <p:cNvSpPr txBox="1">
            <a:spLocks noChangeArrowheads="1"/>
          </p:cNvSpPr>
          <p:nvPr/>
        </p:nvSpPr>
        <p:spPr bwMode="auto">
          <a:xfrm>
            <a:off x="1470025" y="4673600"/>
            <a:ext cx="40243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ym typeface="Symbol" pitchFamily="18" charset="2"/>
              </a:rPr>
              <a:t></a:t>
            </a:r>
            <a:r>
              <a:rPr lang="en-US" altLang="en-US" sz="3000" i="0"/>
              <a:t>(</a:t>
            </a:r>
            <a:r>
              <a:rPr lang="en-US" altLang="en-US" sz="3000"/>
              <a:t>N</a:t>
            </a:r>
            <a:r>
              <a:rPr lang="en-US" altLang="en-US" sz="3000" i="0"/>
              <a:t> log </a:t>
            </a:r>
            <a:r>
              <a:rPr lang="en-US" altLang="en-US" sz="3000"/>
              <a:t>N</a:t>
            </a:r>
            <a:r>
              <a:rPr lang="en-US" altLang="en-US" sz="3000" i="0"/>
              <a:t>)  comparisons</a:t>
            </a:r>
          </a:p>
        </p:txBody>
      </p:sp>
      <p:sp>
        <p:nvSpPr>
          <p:cNvPr id="471051" name="Text Box 24"/>
          <p:cNvSpPr txBox="1">
            <a:spLocks noChangeArrowheads="1"/>
          </p:cNvSpPr>
          <p:nvPr/>
        </p:nvSpPr>
        <p:spPr bwMode="auto">
          <a:xfrm>
            <a:off x="304800" y="5137150"/>
            <a:ext cx="11509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Size =</a:t>
            </a:r>
          </a:p>
        </p:txBody>
      </p:sp>
      <p:sp>
        <p:nvSpPr>
          <p:cNvPr id="431129" name="Text Box 25"/>
          <p:cNvSpPr txBox="1">
            <a:spLocks noChangeArrowheads="1"/>
          </p:cNvSpPr>
          <p:nvPr/>
        </p:nvSpPr>
        <p:spPr bwMode="auto">
          <a:xfrm>
            <a:off x="1479550" y="5137150"/>
            <a:ext cx="64881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Size of  </a:t>
            </a:r>
            <a:r>
              <a:rPr lang="en-US" altLang="en-US" sz="3000"/>
              <a:t>N</a:t>
            </a:r>
            <a:r>
              <a:rPr lang="en-US" altLang="en-US" sz="3000" i="0"/>
              <a:t> numbers, each arbitrarily long.</a:t>
            </a:r>
          </a:p>
        </p:txBody>
      </p:sp>
      <p:sp>
        <p:nvSpPr>
          <p:cNvPr id="431130" name="Text Box 26"/>
          <p:cNvSpPr txBox="1">
            <a:spLocks noChangeArrowheads="1"/>
          </p:cNvSpPr>
          <p:nvPr/>
        </p:nvSpPr>
        <p:spPr bwMode="auto">
          <a:xfrm>
            <a:off x="1066800" y="5622925"/>
            <a:ext cx="31480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a:t>
            </a:r>
            <a:r>
              <a:rPr lang="en-US" altLang="en-US" sz="3000" i="0">
                <a:sym typeface="Symbol" pitchFamily="18" charset="2"/>
              </a:rPr>
              <a:t></a:t>
            </a:r>
            <a:r>
              <a:rPr lang="en-US" altLang="en-US" sz="3000" i="0"/>
              <a:t>(</a:t>
            </a:r>
            <a:r>
              <a:rPr lang="en-US" altLang="en-US" sz="3000">
                <a:cs typeface="Arial" charset="0"/>
              </a:rPr>
              <a:t>N</a:t>
            </a:r>
            <a:r>
              <a:rPr lang="en-US" altLang="en-US" sz="3000" i="0">
                <a:cs typeface="Arial" charset="0"/>
              </a:rPr>
              <a:t> log </a:t>
            </a:r>
            <a:r>
              <a:rPr lang="en-US" altLang="en-US" sz="3000">
                <a:cs typeface="Arial" charset="0"/>
              </a:rPr>
              <a:t>N</a:t>
            </a:r>
            <a:r>
              <a:rPr lang="en-US" altLang="en-US" sz="3000" i="0">
                <a:cs typeface="Arial" charset="0"/>
              </a:rPr>
              <a:t>) bits.</a:t>
            </a:r>
          </a:p>
        </p:txBody>
      </p:sp>
      <p:sp>
        <p:nvSpPr>
          <p:cNvPr id="431131" name="Text Box 27"/>
          <p:cNvSpPr txBox="1">
            <a:spLocks noChangeArrowheads="1"/>
          </p:cNvSpPr>
          <p:nvPr/>
        </p:nvSpPr>
        <p:spPr bwMode="auto">
          <a:xfrm>
            <a:off x="746125" y="3167063"/>
            <a:ext cx="704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t>L</a:t>
            </a:r>
            <a:r>
              <a:rPr lang="en-US" altLang="en-US" sz="3000" i="0"/>
              <a:t> =</a:t>
            </a:r>
          </a:p>
        </p:txBody>
      </p:sp>
      <p:sp>
        <p:nvSpPr>
          <p:cNvPr id="431132" name="Text Box 28"/>
          <p:cNvSpPr txBox="1">
            <a:spLocks noChangeArrowheads="1"/>
          </p:cNvSpPr>
          <p:nvPr/>
        </p:nvSpPr>
        <p:spPr bwMode="auto">
          <a:xfrm>
            <a:off x="1295400" y="3171825"/>
            <a:ext cx="64246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gt; log </a:t>
            </a:r>
            <a:r>
              <a:rPr lang="en-US" altLang="en-US" sz="3000"/>
              <a:t>N</a:t>
            </a:r>
            <a:r>
              <a:rPr lang="en-US" altLang="en-US" sz="3000" i="0"/>
              <a:t>  if you want </a:t>
            </a:r>
            <a:r>
              <a:rPr lang="en-US" altLang="en-US" sz="3000"/>
              <a:t>N</a:t>
            </a:r>
            <a:r>
              <a:rPr lang="en-US" altLang="en-US" sz="3000" i="0"/>
              <a:t> distinct numbers. </a:t>
            </a:r>
          </a:p>
        </p:txBody>
      </p:sp>
      <p:sp>
        <p:nvSpPr>
          <p:cNvPr id="431133" name="Text Box 29"/>
          <p:cNvSpPr txBox="1">
            <a:spLocks noChangeArrowheads="1"/>
          </p:cNvSpPr>
          <p:nvPr/>
        </p:nvSpPr>
        <p:spPr bwMode="auto">
          <a:xfrm>
            <a:off x="4321175" y="1408113"/>
            <a:ext cx="33337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ym typeface="Symbol" pitchFamily="18" charset="2"/>
              </a:rPr>
              <a:t> </a:t>
            </a:r>
            <a:r>
              <a:rPr lang="en-US" altLang="en-US" sz="3000" i="0"/>
              <a:t>(</a:t>
            </a:r>
            <a:r>
              <a:rPr lang="en-US" altLang="en-US" sz="3000"/>
              <a:t>N</a:t>
            </a:r>
            <a:r>
              <a:rPr lang="en-US" altLang="en-US" sz="3000" i="0"/>
              <a:t> log </a:t>
            </a:r>
            <a:r>
              <a:rPr lang="en-US" altLang="en-US" sz="3000"/>
              <a:t>N</a:t>
            </a:r>
            <a:r>
              <a:rPr lang="en-US" altLang="en-US" sz="3000" i="0"/>
              <a:t>) bit ops</a:t>
            </a:r>
          </a:p>
        </p:txBody>
      </p:sp>
      <p:sp>
        <p:nvSpPr>
          <p:cNvPr id="431134" name="Text Box 30"/>
          <p:cNvSpPr txBox="1">
            <a:spLocks noChangeArrowheads="1"/>
          </p:cNvSpPr>
          <p:nvPr/>
        </p:nvSpPr>
        <p:spPr bwMode="auto">
          <a:xfrm>
            <a:off x="5705475" y="4692650"/>
            <a:ext cx="14112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   </a:t>
            </a:r>
            <a:r>
              <a:rPr lang="en-US" altLang="en-US" sz="3000" i="0">
                <a:sym typeface="Symbol" pitchFamily="18" charset="2"/>
              </a:rPr>
              <a:t></a:t>
            </a:r>
            <a:r>
              <a:rPr lang="en-US" altLang="en-US" sz="3000" i="0"/>
              <a:t>(</a:t>
            </a:r>
            <a:r>
              <a:rPr lang="en-US" altLang="en-US" sz="3000">
                <a:cs typeface="Arial" charset="0"/>
              </a:rPr>
              <a:t>n</a:t>
            </a:r>
            <a:r>
              <a:rPr lang="en-US" altLang="en-US" sz="3000" i="0">
                <a:cs typeface="Arial"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31127"/>
                                        </p:tgtEl>
                                        <p:attrNameLst>
                                          <p:attrName>style.visibility</p:attrName>
                                        </p:attrNameLst>
                                      </p:cBhvr>
                                      <p:to>
                                        <p:strVal val="visible"/>
                                      </p:to>
                                    </p:set>
                                    <p:anim calcmode="lin" valueType="num">
                                      <p:cBhvr additive="base">
                                        <p:cTn id="7" dur="500" fill="hold"/>
                                        <p:tgtEl>
                                          <p:spTgt spid="431127"/>
                                        </p:tgtEl>
                                        <p:attrNameLst>
                                          <p:attrName>ppt_x</p:attrName>
                                        </p:attrNameLst>
                                      </p:cBhvr>
                                      <p:tavLst>
                                        <p:tav tm="0">
                                          <p:val>
                                            <p:strVal val="1+#ppt_w/2"/>
                                          </p:val>
                                        </p:tav>
                                        <p:tav tm="100000">
                                          <p:val>
                                            <p:strVal val="#ppt_x"/>
                                          </p:val>
                                        </p:tav>
                                      </p:tavLst>
                                    </p:anim>
                                    <p:anim calcmode="lin" valueType="num">
                                      <p:cBhvr additive="base">
                                        <p:cTn id="8" dur="500" fill="hold"/>
                                        <p:tgtEl>
                                          <p:spTgt spid="43112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31129"/>
                                        </p:tgtEl>
                                        <p:attrNameLst>
                                          <p:attrName>style.visibility</p:attrName>
                                        </p:attrNameLst>
                                      </p:cBhvr>
                                      <p:to>
                                        <p:strVal val="visible"/>
                                      </p:to>
                                    </p:set>
                                    <p:anim calcmode="lin" valueType="num">
                                      <p:cBhvr additive="base">
                                        <p:cTn id="13" dur="500" fill="hold"/>
                                        <p:tgtEl>
                                          <p:spTgt spid="431129"/>
                                        </p:tgtEl>
                                        <p:attrNameLst>
                                          <p:attrName>ppt_x</p:attrName>
                                        </p:attrNameLst>
                                      </p:cBhvr>
                                      <p:tavLst>
                                        <p:tav tm="0">
                                          <p:val>
                                            <p:strVal val="1+#ppt_w/2"/>
                                          </p:val>
                                        </p:tav>
                                        <p:tav tm="100000">
                                          <p:val>
                                            <p:strVal val="#ppt_x"/>
                                          </p:val>
                                        </p:tav>
                                      </p:tavLst>
                                    </p:anim>
                                    <p:anim calcmode="lin" valueType="num">
                                      <p:cBhvr additive="base">
                                        <p:cTn id="14" dur="500" fill="hold"/>
                                        <p:tgtEl>
                                          <p:spTgt spid="43112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431131"/>
                                        </p:tgtEl>
                                        <p:attrNameLst>
                                          <p:attrName>style.visibility</p:attrName>
                                        </p:attrNameLst>
                                      </p:cBhvr>
                                      <p:to>
                                        <p:strVal val="visible"/>
                                      </p:to>
                                    </p:set>
                                    <p:anim calcmode="lin" valueType="num">
                                      <p:cBhvr additive="base">
                                        <p:cTn id="19" dur="500" fill="hold"/>
                                        <p:tgtEl>
                                          <p:spTgt spid="431131"/>
                                        </p:tgtEl>
                                        <p:attrNameLst>
                                          <p:attrName>ppt_x</p:attrName>
                                        </p:attrNameLst>
                                      </p:cBhvr>
                                      <p:tavLst>
                                        <p:tav tm="0">
                                          <p:val>
                                            <p:strVal val="1+#ppt_w/2"/>
                                          </p:val>
                                        </p:tav>
                                        <p:tav tm="100000">
                                          <p:val>
                                            <p:strVal val="#ppt_x"/>
                                          </p:val>
                                        </p:tav>
                                      </p:tavLst>
                                    </p:anim>
                                    <p:anim calcmode="lin" valueType="num">
                                      <p:cBhvr additive="base">
                                        <p:cTn id="20" dur="500" fill="hold"/>
                                        <p:tgtEl>
                                          <p:spTgt spid="43113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431132"/>
                                        </p:tgtEl>
                                        <p:attrNameLst>
                                          <p:attrName>style.visibility</p:attrName>
                                        </p:attrNameLst>
                                      </p:cBhvr>
                                      <p:to>
                                        <p:strVal val="visible"/>
                                      </p:to>
                                    </p:set>
                                    <p:anim calcmode="lin" valueType="num">
                                      <p:cBhvr additive="base">
                                        <p:cTn id="25" dur="500" fill="hold"/>
                                        <p:tgtEl>
                                          <p:spTgt spid="431132"/>
                                        </p:tgtEl>
                                        <p:attrNameLst>
                                          <p:attrName>ppt_x</p:attrName>
                                        </p:attrNameLst>
                                      </p:cBhvr>
                                      <p:tavLst>
                                        <p:tav tm="0">
                                          <p:val>
                                            <p:strVal val="1+#ppt_w/2"/>
                                          </p:val>
                                        </p:tav>
                                        <p:tav tm="100000">
                                          <p:val>
                                            <p:strVal val="#ppt_x"/>
                                          </p:val>
                                        </p:tav>
                                      </p:tavLst>
                                    </p:anim>
                                    <p:anim calcmode="lin" valueType="num">
                                      <p:cBhvr additive="base">
                                        <p:cTn id="26" dur="500" fill="hold"/>
                                        <p:tgtEl>
                                          <p:spTgt spid="43113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431133"/>
                                        </p:tgtEl>
                                        <p:attrNameLst>
                                          <p:attrName>style.visibility</p:attrName>
                                        </p:attrNameLst>
                                      </p:cBhvr>
                                      <p:to>
                                        <p:strVal val="visible"/>
                                      </p:to>
                                    </p:set>
                                    <p:anim calcmode="lin" valueType="num">
                                      <p:cBhvr additive="base">
                                        <p:cTn id="31" dur="500" fill="hold"/>
                                        <p:tgtEl>
                                          <p:spTgt spid="431133"/>
                                        </p:tgtEl>
                                        <p:attrNameLst>
                                          <p:attrName>ppt_x</p:attrName>
                                        </p:attrNameLst>
                                      </p:cBhvr>
                                      <p:tavLst>
                                        <p:tav tm="0">
                                          <p:val>
                                            <p:strVal val="1+#ppt_w/2"/>
                                          </p:val>
                                        </p:tav>
                                        <p:tav tm="100000">
                                          <p:val>
                                            <p:strVal val="#ppt_x"/>
                                          </p:val>
                                        </p:tav>
                                      </p:tavLst>
                                    </p:anim>
                                    <p:anim calcmode="lin" valueType="num">
                                      <p:cBhvr additive="base">
                                        <p:cTn id="32" dur="500" fill="hold"/>
                                        <p:tgtEl>
                                          <p:spTgt spid="43113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431130"/>
                                        </p:tgtEl>
                                        <p:attrNameLst>
                                          <p:attrName>style.visibility</p:attrName>
                                        </p:attrNameLst>
                                      </p:cBhvr>
                                      <p:to>
                                        <p:strVal val="visible"/>
                                      </p:to>
                                    </p:set>
                                    <p:anim calcmode="lin" valueType="num">
                                      <p:cBhvr additive="base">
                                        <p:cTn id="37" dur="500" fill="hold"/>
                                        <p:tgtEl>
                                          <p:spTgt spid="431130"/>
                                        </p:tgtEl>
                                        <p:attrNameLst>
                                          <p:attrName>ppt_x</p:attrName>
                                        </p:attrNameLst>
                                      </p:cBhvr>
                                      <p:tavLst>
                                        <p:tav tm="0">
                                          <p:val>
                                            <p:strVal val="1+#ppt_w/2"/>
                                          </p:val>
                                        </p:tav>
                                        <p:tav tm="100000">
                                          <p:val>
                                            <p:strVal val="#ppt_x"/>
                                          </p:val>
                                        </p:tav>
                                      </p:tavLst>
                                    </p:anim>
                                    <p:anim calcmode="lin" valueType="num">
                                      <p:cBhvr additive="base">
                                        <p:cTn id="38" dur="500" fill="hold"/>
                                        <p:tgtEl>
                                          <p:spTgt spid="43113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431134"/>
                                        </p:tgtEl>
                                        <p:attrNameLst>
                                          <p:attrName>style.visibility</p:attrName>
                                        </p:attrNameLst>
                                      </p:cBhvr>
                                      <p:to>
                                        <p:strVal val="visible"/>
                                      </p:to>
                                    </p:set>
                                    <p:anim calcmode="lin" valueType="num">
                                      <p:cBhvr additive="base">
                                        <p:cTn id="43" dur="500" fill="hold"/>
                                        <p:tgtEl>
                                          <p:spTgt spid="431134"/>
                                        </p:tgtEl>
                                        <p:attrNameLst>
                                          <p:attrName>ppt_x</p:attrName>
                                        </p:attrNameLst>
                                      </p:cBhvr>
                                      <p:tavLst>
                                        <p:tav tm="0">
                                          <p:val>
                                            <p:strVal val="1+#ppt_w/2"/>
                                          </p:val>
                                        </p:tav>
                                        <p:tav tm="100000">
                                          <p:val>
                                            <p:strVal val="#ppt_x"/>
                                          </p:val>
                                        </p:tav>
                                      </p:tavLst>
                                    </p:anim>
                                    <p:anim calcmode="lin" valueType="num">
                                      <p:cBhvr additive="base">
                                        <p:cTn id="44" dur="500" fill="hold"/>
                                        <p:tgtEl>
                                          <p:spTgt spid="4311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27" grpId="0"/>
      <p:bldP spid="431129" grpId="0"/>
      <p:bldP spid="431130" grpId="0"/>
      <p:bldP spid="431131" grpId="0"/>
      <p:bldP spid="431132" grpId="0"/>
      <p:bldP spid="431133" grpId="0"/>
      <p:bldP spid="431134" grpId="0"/>
    </p:bldLst>
  </p:timing>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2755" name="Rectangle 3"/>
          <p:cNvSpPr>
            <a:spLocks noChangeArrowheads="1"/>
          </p:cNvSpPr>
          <p:nvPr/>
        </p:nvSpPr>
        <p:spPr bwMode="auto">
          <a:xfrm>
            <a:off x="412750" y="1584325"/>
            <a:ext cx="807243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Merge, Quick, and Heap Sort can sort </a:t>
            </a:r>
            <a:r>
              <a:rPr lang="en-US" altLang="en-US" sz="3000" i="0">
                <a:solidFill>
                  <a:srgbClr val="00FFFF"/>
                </a:solidFill>
              </a:rPr>
              <a:t>N</a:t>
            </a:r>
            <a:r>
              <a:rPr lang="en-US" altLang="en-US" sz="3000" i="0"/>
              <a:t> numbers </a:t>
            </a:r>
            <a:br>
              <a:rPr lang="en-US" altLang="en-US" sz="3000" i="0"/>
            </a:br>
            <a:r>
              <a:rPr lang="en-US" altLang="en-US" sz="3000" i="0"/>
              <a:t>using </a:t>
            </a:r>
            <a:r>
              <a:rPr lang="en-US" altLang="en-US" sz="3000" i="0">
                <a:solidFill>
                  <a:srgbClr val="00FFFF"/>
                </a:solidFill>
              </a:rPr>
              <a:t>O(N log N)</a:t>
            </a:r>
            <a:r>
              <a:rPr lang="en-US" altLang="en-US" sz="3000" i="0"/>
              <a:t> comparisons between the values. </a:t>
            </a:r>
            <a:endParaRPr lang="en-US" altLang="en-US" sz="3000" i="0">
              <a:solidFill>
                <a:srgbClr val="00FFFF"/>
              </a:solidFill>
            </a:endParaRPr>
          </a:p>
        </p:txBody>
      </p:sp>
      <p:sp>
        <p:nvSpPr>
          <p:cNvPr id="842756" name="Rectangle 4"/>
          <p:cNvSpPr>
            <a:spLocks noChangeArrowheads="1"/>
          </p:cNvSpPr>
          <p:nvPr/>
        </p:nvSpPr>
        <p:spPr bwMode="auto">
          <a:xfrm>
            <a:off x="414338" y="2727325"/>
            <a:ext cx="61388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heorem: No algorithm can sort faster.</a:t>
            </a:r>
          </a:p>
        </p:txBody>
      </p:sp>
      <p:sp>
        <p:nvSpPr>
          <p:cNvPr id="472068" name="Rectangle 44"/>
          <p:cNvSpPr>
            <a:spLocks noGrp="1" noChangeArrowheads="1"/>
          </p:cNvSpPr>
          <p:nvPr>
            <p:ph type="title"/>
          </p:nvPr>
        </p:nvSpPr>
        <p:spPr>
          <a:xfrm>
            <a:off x="190500" y="-152400"/>
            <a:ext cx="8763000" cy="1143000"/>
          </a:xfrm>
          <a:noFill/>
        </p:spPr>
        <p:txBody>
          <a:bodyPr/>
          <a:lstStyle/>
          <a:p>
            <a:pPr eaLnBrk="1" hangingPunct="1"/>
            <a:r>
              <a:rPr lang="en-US" altLang="en-US" smtClean="0"/>
              <a:t>Time Complexity of Sort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842755"/>
                                        </p:tgtEl>
                                        <p:attrNameLst>
                                          <p:attrName>style.visibility</p:attrName>
                                        </p:attrNameLst>
                                      </p:cBhvr>
                                      <p:to>
                                        <p:strVal val="visible"/>
                                      </p:to>
                                    </p:set>
                                    <p:anim calcmode="lin" valueType="num">
                                      <p:cBhvr additive="base">
                                        <p:cTn id="7" dur="500" fill="hold"/>
                                        <p:tgtEl>
                                          <p:spTgt spid="842755"/>
                                        </p:tgtEl>
                                        <p:attrNameLst>
                                          <p:attrName>ppt_x</p:attrName>
                                        </p:attrNameLst>
                                      </p:cBhvr>
                                      <p:tavLst>
                                        <p:tav tm="0">
                                          <p:val>
                                            <p:strVal val="0-#ppt_w/2"/>
                                          </p:val>
                                        </p:tav>
                                        <p:tav tm="100000">
                                          <p:val>
                                            <p:strVal val="#ppt_x"/>
                                          </p:val>
                                        </p:tav>
                                      </p:tavLst>
                                    </p:anim>
                                    <p:anim calcmode="lin" valueType="num">
                                      <p:cBhvr additive="base">
                                        <p:cTn id="8" dur="500" fill="hold"/>
                                        <p:tgtEl>
                                          <p:spTgt spid="84275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42756"/>
                                        </p:tgtEl>
                                        <p:attrNameLst>
                                          <p:attrName>style.visibility</p:attrName>
                                        </p:attrNameLst>
                                      </p:cBhvr>
                                      <p:to>
                                        <p:strVal val="visible"/>
                                      </p:to>
                                    </p:set>
                                    <p:anim calcmode="lin" valueType="num">
                                      <p:cBhvr additive="base">
                                        <p:cTn id="13" dur="500" fill="hold"/>
                                        <p:tgtEl>
                                          <p:spTgt spid="842756"/>
                                        </p:tgtEl>
                                        <p:attrNameLst>
                                          <p:attrName>ppt_x</p:attrName>
                                        </p:attrNameLst>
                                      </p:cBhvr>
                                      <p:tavLst>
                                        <p:tav tm="0">
                                          <p:val>
                                            <p:strVal val="0-#ppt_w/2"/>
                                          </p:val>
                                        </p:tav>
                                        <p:tav tm="100000">
                                          <p:val>
                                            <p:strVal val="#ppt_x"/>
                                          </p:val>
                                        </p:tav>
                                      </p:tavLst>
                                    </p:anim>
                                    <p:anim calcmode="lin" valueType="num">
                                      <p:cBhvr additive="base">
                                        <p:cTn id="14" dur="500" fill="hold"/>
                                        <p:tgtEl>
                                          <p:spTgt spid="8427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2755" grpId="0" autoUpdateAnimBg="0"/>
      <p:bldP spid="842756" grpId="0" autoUpdateAnimBg="0"/>
    </p:bldLst>
  </p:timing>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381000" y="3505200"/>
            <a:ext cx="1447800" cy="2133600"/>
            <a:chOff x="2013" y="2206"/>
            <a:chExt cx="679" cy="1010"/>
          </a:xfrm>
        </p:grpSpPr>
        <p:sp>
          <p:nvSpPr>
            <p:cNvPr id="473117" name="Freeform 5"/>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73118" name="Group 6"/>
            <p:cNvGrpSpPr>
              <a:grpSpLocks/>
            </p:cNvGrpSpPr>
            <p:nvPr/>
          </p:nvGrpSpPr>
          <p:grpSpPr bwMode="auto">
            <a:xfrm>
              <a:off x="2013" y="2206"/>
              <a:ext cx="339" cy="1010"/>
              <a:chOff x="240" y="2880"/>
              <a:chExt cx="339" cy="1010"/>
            </a:xfrm>
          </p:grpSpPr>
          <p:sp>
            <p:nvSpPr>
              <p:cNvPr id="473119" name="Freeform 7"/>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3120" name="Freeform 8"/>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3121" name="Freeform 9"/>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3122" name="Freeform 10"/>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3123" name="Freeform 11"/>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3124" name="Freeform 12"/>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3125" name="Freeform 13"/>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3126" name="Oval 14"/>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3127" name="Oval 15"/>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3128" name="Oval 16"/>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3129" name="Oval 17"/>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3130" name="Oval 18"/>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latin typeface="Arial Rounded MT Bold" pitchFamily="34" charset="0"/>
                </a:endParaRPr>
              </a:p>
            </p:txBody>
          </p:sp>
          <p:sp>
            <p:nvSpPr>
              <p:cNvPr id="473131" name="Oval 19"/>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4" name="Group 20"/>
          <p:cNvGrpSpPr>
            <a:grpSpLocks/>
          </p:cNvGrpSpPr>
          <p:nvPr/>
        </p:nvGrpSpPr>
        <p:grpSpPr bwMode="auto">
          <a:xfrm flipH="1">
            <a:off x="7696200" y="2382838"/>
            <a:ext cx="1347788" cy="2341562"/>
            <a:chOff x="4560" y="1645"/>
            <a:chExt cx="849" cy="1475"/>
          </a:xfrm>
        </p:grpSpPr>
        <p:grpSp>
          <p:nvGrpSpPr>
            <p:cNvPr id="473101" name="Group 21"/>
            <p:cNvGrpSpPr>
              <a:grpSpLocks/>
            </p:cNvGrpSpPr>
            <p:nvPr/>
          </p:nvGrpSpPr>
          <p:grpSpPr bwMode="auto">
            <a:xfrm>
              <a:off x="4560" y="2056"/>
              <a:ext cx="849" cy="1064"/>
              <a:chOff x="2593" y="1179"/>
              <a:chExt cx="849" cy="1064"/>
            </a:xfrm>
          </p:grpSpPr>
          <p:sp>
            <p:nvSpPr>
              <p:cNvPr id="473110" name="Freeform 22"/>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3111" name="Freeform 23"/>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3112" name="Freeform 24"/>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3113" name="Freeform 25"/>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3114" name="Freeform 26"/>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3115" name="Freeform 27"/>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3116" name="Freeform 28"/>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73102" name="Group 29"/>
            <p:cNvGrpSpPr>
              <a:grpSpLocks/>
            </p:cNvGrpSpPr>
            <p:nvPr/>
          </p:nvGrpSpPr>
          <p:grpSpPr bwMode="auto">
            <a:xfrm>
              <a:off x="4703" y="1645"/>
              <a:ext cx="230" cy="1456"/>
              <a:chOff x="2720" y="768"/>
              <a:chExt cx="230" cy="1456"/>
            </a:xfrm>
          </p:grpSpPr>
          <p:sp>
            <p:nvSpPr>
              <p:cNvPr id="473108" name="Freeform 30"/>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3109" name="Freeform 31"/>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73103" name="Group 32"/>
            <p:cNvGrpSpPr>
              <a:grpSpLocks/>
            </p:cNvGrpSpPr>
            <p:nvPr/>
          </p:nvGrpSpPr>
          <p:grpSpPr bwMode="auto">
            <a:xfrm>
              <a:off x="5125" y="2204"/>
              <a:ext cx="77" cy="68"/>
              <a:chOff x="1747" y="2620"/>
              <a:chExt cx="44" cy="73"/>
            </a:xfrm>
          </p:grpSpPr>
          <p:sp>
            <p:nvSpPr>
              <p:cNvPr id="473104" name="Oval 33"/>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3105" name="Oval 34"/>
              <p:cNvSpPr>
                <a:spLocks noChangeArrowheads="1"/>
              </p:cNvSpPr>
              <p:nvPr/>
            </p:nvSpPr>
            <p:spPr bwMode="auto">
              <a:xfrm rot="4286940" flipH="1">
                <a:off x="1741"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3106" name="Oval 35"/>
              <p:cNvSpPr>
                <a:spLocks noChangeArrowheads="1"/>
              </p:cNvSpPr>
              <p:nvPr/>
            </p:nvSpPr>
            <p:spPr bwMode="auto">
              <a:xfrm rot="4286940" flipH="1">
                <a:off x="1743"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3107" name="Oval 36"/>
              <p:cNvSpPr>
                <a:spLocks noChangeArrowheads="1"/>
              </p:cNvSpPr>
              <p:nvPr/>
            </p:nvSpPr>
            <p:spPr bwMode="auto">
              <a:xfrm rot="4286940" flipH="1">
                <a:off x="1763"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840741" name="AutoShape 37"/>
          <p:cNvSpPr>
            <a:spLocks noChangeArrowheads="1"/>
          </p:cNvSpPr>
          <p:nvPr/>
        </p:nvSpPr>
        <p:spPr bwMode="auto">
          <a:xfrm>
            <a:off x="2590800" y="4267200"/>
            <a:ext cx="4724400" cy="1600200"/>
          </a:xfrm>
          <a:prstGeom prst="wedgeRoundRectCallout">
            <a:avLst>
              <a:gd name="adj1" fmla="val -83264"/>
              <a:gd name="adj2" fmla="val -62995"/>
              <a:gd name="adj3" fmla="val 16667"/>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I win if </a:t>
            </a:r>
            <a:r>
              <a:rPr lang="en-US" altLang="en-US" sz="3000" i="0">
                <a:solidFill>
                  <a:srgbClr val="00FFFF"/>
                </a:solidFill>
              </a:rPr>
              <a:t>A</a:t>
            </a:r>
            <a:r>
              <a:rPr lang="en-US" altLang="en-US" sz="3000" i="0"/>
              <a:t> on input </a:t>
            </a:r>
            <a:r>
              <a:rPr lang="en-US" altLang="en-US" sz="3000" i="0">
                <a:solidFill>
                  <a:srgbClr val="00FFFF"/>
                </a:solidFill>
              </a:rPr>
              <a:t>I</a:t>
            </a:r>
            <a:r>
              <a:rPr lang="en-US" altLang="en-US" sz="3000" i="0"/>
              <a:t> gives </a:t>
            </a:r>
          </a:p>
          <a:p>
            <a:pPr lvl="1" eaLnBrk="1" hangingPunct="1">
              <a:spcBef>
                <a:spcPct val="0"/>
              </a:spcBef>
              <a:buFontTx/>
              <a:buChar char="•"/>
            </a:pPr>
            <a:r>
              <a:rPr lang="en-US" altLang="en-US" sz="3000" i="0"/>
              <a:t>the right output and</a:t>
            </a:r>
          </a:p>
          <a:p>
            <a:pPr lvl="1" eaLnBrk="1" hangingPunct="1">
              <a:spcBef>
                <a:spcPct val="0"/>
              </a:spcBef>
              <a:buFontTx/>
              <a:buChar char="•"/>
            </a:pPr>
            <a:r>
              <a:rPr lang="en-US" altLang="en-US" sz="3000" i="0"/>
              <a:t>runs fast enough.</a:t>
            </a:r>
          </a:p>
        </p:txBody>
      </p:sp>
      <p:sp>
        <p:nvSpPr>
          <p:cNvPr id="473093" name="Rectangle 39"/>
          <p:cNvSpPr>
            <a:spLocks noChangeArrowheads="1"/>
          </p:cNvSpPr>
          <p:nvPr/>
        </p:nvSpPr>
        <p:spPr bwMode="auto">
          <a:xfrm>
            <a:off x="914400" y="1447800"/>
            <a:ext cx="79835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accent2"/>
                </a:solidFill>
                <a:latin typeface="Symbol" pitchFamily="18" charset="2"/>
              </a:rPr>
              <a:t>$ </a:t>
            </a:r>
            <a:r>
              <a:rPr lang="en-US" altLang="en-US" sz="3000" i="0">
                <a:solidFill>
                  <a:schemeClr val="accent2"/>
                </a:solidFill>
              </a:rPr>
              <a:t>A, </a:t>
            </a:r>
            <a:r>
              <a:rPr lang="en-US" altLang="en-US" sz="3000" i="0">
                <a:solidFill>
                  <a:schemeClr val="accent2"/>
                </a:solidFill>
                <a:latin typeface="Symbol" pitchFamily="18" charset="2"/>
              </a:rPr>
              <a:t>"</a:t>
            </a:r>
            <a:r>
              <a:rPr lang="en-US" altLang="en-US" sz="3000" i="0">
                <a:solidFill>
                  <a:schemeClr val="accent2"/>
                </a:solidFill>
              </a:rPr>
              <a:t> I, [ A(I) </a:t>
            </a:r>
            <a:r>
              <a:rPr lang="en-US" altLang="en-US" sz="3000" i="0">
                <a:solidFill>
                  <a:schemeClr val="accent2"/>
                </a:solidFill>
                <a:latin typeface="Symbol" pitchFamily="18" charset="2"/>
              </a:rPr>
              <a:t>=</a:t>
            </a:r>
            <a:r>
              <a:rPr lang="en-US" altLang="en-US" sz="3000" i="0">
                <a:solidFill>
                  <a:schemeClr val="accent2"/>
                </a:solidFill>
              </a:rPr>
              <a:t> P(I)  and  Time(A,I) ≤  T</a:t>
            </a:r>
            <a:r>
              <a:rPr lang="en-US" altLang="en-US" sz="3000" i="0" baseline="-25000">
                <a:solidFill>
                  <a:schemeClr val="accent2"/>
                </a:solidFill>
              </a:rPr>
              <a:t>upper</a:t>
            </a:r>
            <a:r>
              <a:rPr lang="en-US" altLang="en-US" sz="3000" i="0">
                <a:solidFill>
                  <a:schemeClr val="accent2"/>
                </a:solidFill>
              </a:rPr>
              <a:t>(|I|)]</a:t>
            </a:r>
          </a:p>
        </p:txBody>
      </p:sp>
      <p:sp>
        <p:nvSpPr>
          <p:cNvPr id="840745" name="AutoShape 41"/>
          <p:cNvSpPr>
            <a:spLocks noChangeArrowheads="1"/>
          </p:cNvSpPr>
          <p:nvPr/>
        </p:nvSpPr>
        <p:spPr bwMode="auto">
          <a:xfrm>
            <a:off x="2590800" y="1981200"/>
            <a:ext cx="4800600" cy="990600"/>
          </a:xfrm>
          <a:prstGeom prst="wedgeRoundRectCallout">
            <a:avLst>
              <a:gd name="adj1" fmla="val -79903"/>
              <a:gd name="adj2" fmla="val 130981"/>
              <a:gd name="adj3" fmla="val 16667"/>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I have an algorithm </a:t>
            </a:r>
            <a:r>
              <a:rPr lang="en-US" altLang="en-US" sz="3000" i="0">
                <a:solidFill>
                  <a:srgbClr val="00FFFF"/>
                </a:solidFill>
              </a:rPr>
              <a:t>A</a:t>
            </a:r>
            <a:r>
              <a:rPr lang="en-US" altLang="en-US" sz="3000" i="0"/>
              <a:t> that I claim works and is fast.</a:t>
            </a:r>
            <a:endParaRPr lang="en-US" altLang="en-US" i="0"/>
          </a:p>
        </p:txBody>
      </p:sp>
      <p:sp>
        <p:nvSpPr>
          <p:cNvPr id="840746" name="AutoShape 42"/>
          <p:cNvSpPr>
            <a:spLocks noChangeArrowheads="1"/>
          </p:cNvSpPr>
          <p:nvPr/>
        </p:nvSpPr>
        <p:spPr bwMode="auto">
          <a:xfrm>
            <a:off x="2514600" y="3124200"/>
            <a:ext cx="4800600" cy="990600"/>
          </a:xfrm>
          <a:prstGeom prst="wedgeRoundRectCallout">
            <a:avLst>
              <a:gd name="adj1" fmla="val 59694"/>
              <a:gd name="adj2" fmla="val -21046"/>
              <a:gd name="adj3" fmla="val 16667"/>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Oh yeah, I have an input </a:t>
            </a:r>
            <a:r>
              <a:rPr lang="en-US" altLang="en-US" sz="3000" i="0">
                <a:solidFill>
                  <a:srgbClr val="00FFFF"/>
                </a:solidFill>
              </a:rPr>
              <a:t>I</a:t>
            </a:r>
            <a:r>
              <a:rPr lang="en-US" altLang="en-US" sz="3000" i="0"/>
              <a:t> for which it does not .</a:t>
            </a:r>
            <a:endParaRPr lang="en-US" altLang="en-US" i="0"/>
          </a:p>
        </p:txBody>
      </p:sp>
      <p:sp>
        <p:nvSpPr>
          <p:cNvPr id="473096" name="Rectangle 44"/>
          <p:cNvSpPr>
            <a:spLocks noGrp="1" noChangeArrowheads="1"/>
          </p:cNvSpPr>
          <p:nvPr>
            <p:ph type="title"/>
          </p:nvPr>
        </p:nvSpPr>
        <p:spPr>
          <a:xfrm>
            <a:off x="190500" y="-152400"/>
            <a:ext cx="8763000" cy="1143000"/>
          </a:xfrm>
          <a:noFill/>
        </p:spPr>
        <p:txBody>
          <a:bodyPr/>
          <a:lstStyle/>
          <a:p>
            <a:pPr eaLnBrk="1" hangingPunct="1"/>
            <a:r>
              <a:rPr lang="en-US" altLang="en-US" smtClean="0"/>
              <a:t>A Upper Bound on Sorting</a:t>
            </a:r>
          </a:p>
        </p:txBody>
      </p:sp>
      <p:sp>
        <p:nvSpPr>
          <p:cNvPr id="42" name="TextBox 41"/>
          <p:cNvSpPr txBox="1">
            <a:spLocks noChangeArrowheads="1"/>
          </p:cNvSpPr>
          <p:nvPr/>
        </p:nvSpPr>
        <p:spPr bwMode="auto">
          <a:xfrm>
            <a:off x="3505200" y="1152525"/>
            <a:ext cx="1371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CA" altLang="en-US" sz="2800" i="0">
                <a:solidFill>
                  <a:schemeClr val="accent1"/>
                </a:solidFill>
              </a:rPr>
              <a:t>Sorting</a:t>
            </a:r>
          </a:p>
        </p:txBody>
      </p:sp>
      <p:sp>
        <p:nvSpPr>
          <p:cNvPr id="44" name="TextBox 43"/>
          <p:cNvSpPr txBox="1">
            <a:spLocks noChangeArrowheads="1"/>
          </p:cNvSpPr>
          <p:nvPr/>
        </p:nvSpPr>
        <p:spPr bwMode="auto">
          <a:xfrm>
            <a:off x="7162800" y="1219200"/>
            <a:ext cx="198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CA" altLang="en-US" sz="2400" i="0">
                <a:solidFill>
                  <a:schemeClr val="accent1"/>
                </a:solidFill>
              </a:rPr>
              <a:t>10 n log(n)</a:t>
            </a:r>
          </a:p>
        </p:txBody>
      </p:sp>
      <p:sp>
        <p:nvSpPr>
          <p:cNvPr id="45" name="TextBox 44"/>
          <p:cNvSpPr txBox="1">
            <a:spLocks noChangeArrowheads="1"/>
          </p:cNvSpPr>
          <p:nvPr/>
        </p:nvSpPr>
        <p:spPr bwMode="auto">
          <a:xfrm>
            <a:off x="304800" y="1143000"/>
            <a:ext cx="1828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CA" altLang="en-US" sz="2800" i="0">
                <a:solidFill>
                  <a:schemeClr val="accent1"/>
                </a:solidFill>
              </a:rPr>
              <a:t>MergeSort</a:t>
            </a:r>
          </a:p>
        </p:txBody>
      </p:sp>
      <p:sp>
        <p:nvSpPr>
          <p:cNvPr id="46" name="TextBox 45"/>
          <p:cNvSpPr txBox="1">
            <a:spLocks noChangeArrowheads="1"/>
          </p:cNvSpPr>
          <p:nvPr/>
        </p:nvSpPr>
        <p:spPr bwMode="auto">
          <a:xfrm>
            <a:off x="4343400" y="5791200"/>
            <a:ext cx="1828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CA" altLang="en-US" sz="2800" i="0">
                <a:solidFill>
                  <a:schemeClr val="accent1"/>
                </a:solidFill>
              </a:rPr>
              <a:t>I wi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840745"/>
                                        </p:tgtEl>
                                        <p:attrNameLst>
                                          <p:attrName>style.visibility</p:attrName>
                                        </p:attrNameLst>
                                      </p:cBhvr>
                                      <p:to>
                                        <p:strVal val="visible"/>
                                      </p:to>
                                    </p:set>
                                    <p:anim calcmode="lin" valueType="num">
                                      <p:cBhvr additive="base">
                                        <p:cTn id="7" dur="500" fill="hold"/>
                                        <p:tgtEl>
                                          <p:spTgt spid="840745"/>
                                        </p:tgtEl>
                                        <p:attrNameLst>
                                          <p:attrName>ppt_x</p:attrName>
                                        </p:attrNameLst>
                                      </p:cBhvr>
                                      <p:tavLst>
                                        <p:tav tm="0">
                                          <p:val>
                                            <p:strVal val="1+#ppt_w/2"/>
                                          </p:val>
                                        </p:tav>
                                        <p:tav tm="100000">
                                          <p:val>
                                            <p:strVal val="#ppt_x"/>
                                          </p:val>
                                        </p:tav>
                                      </p:tavLst>
                                    </p:anim>
                                    <p:anim calcmode="lin" valueType="num">
                                      <p:cBhvr additive="base">
                                        <p:cTn id="8" dur="500" fill="hold"/>
                                        <p:tgtEl>
                                          <p:spTgt spid="840745"/>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1+#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840746"/>
                                        </p:tgtEl>
                                        <p:attrNameLst>
                                          <p:attrName>style.visibility</p:attrName>
                                        </p:attrNameLst>
                                      </p:cBhvr>
                                      <p:to>
                                        <p:strVal val="visible"/>
                                      </p:to>
                                    </p:set>
                                    <p:anim calcmode="lin" valueType="num">
                                      <p:cBhvr additive="base">
                                        <p:cTn id="17" dur="500" fill="hold"/>
                                        <p:tgtEl>
                                          <p:spTgt spid="840746"/>
                                        </p:tgtEl>
                                        <p:attrNameLst>
                                          <p:attrName>ppt_x</p:attrName>
                                        </p:attrNameLst>
                                      </p:cBhvr>
                                      <p:tavLst>
                                        <p:tav tm="0">
                                          <p:val>
                                            <p:strVal val="0-#ppt_w/2"/>
                                          </p:val>
                                        </p:tav>
                                        <p:tav tm="100000">
                                          <p:val>
                                            <p:strVal val="#ppt_x"/>
                                          </p:val>
                                        </p:tav>
                                      </p:tavLst>
                                    </p:anim>
                                    <p:anim calcmode="lin" valueType="num">
                                      <p:cBhvr additive="base">
                                        <p:cTn id="18" dur="500" fill="hold"/>
                                        <p:tgtEl>
                                          <p:spTgt spid="840746"/>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0-#ppt_w/2"/>
                                          </p:val>
                                        </p:tav>
                                        <p:tav tm="100000">
                                          <p:val>
                                            <p:strVal val="#ppt_x"/>
                                          </p:val>
                                        </p:tav>
                                      </p:tavLst>
                                    </p:anim>
                                    <p:anim calcmode="lin" valueType="num">
                                      <p:cBhvr additive="base">
                                        <p:cTn id="2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840741"/>
                                        </p:tgtEl>
                                        <p:attrNameLst>
                                          <p:attrName>style.visibility</p:attrName>
                                        </p:attrNameLst>
                                      </p:cBhvr>
                                      <p:to>
                                        <p:strVal val="visible"/>
                                      </p:to>
                                    </p:set>
                                    <p:anim calcmode="lin" valueType="num">
                                      <p:cBhvr additive="base">
                                        <p:cTn id="27" dur="500" fill="hold"/>
                                        <p:tgtEl>
                                          <p:spTgt spid="840741"/>
                                        </p:tgtEl>
                                        <p:attrNameLst>
                                          <p:attrName>ppt_x</p:attrName>
                                        </p:attrNameLst>
                                      </p:cBhvr>
                                      <p:tavLst>
                                        <p:tav tm="0">
                                          <p:val>
                                            <p:strVal val="#ppt_x"/>
                                          </p:val>
                                        </p:tav>
                                        <p:tav tm="100000">
                                          <p:val>
                                            <p:strVal val="#ppt_x"/>
                                          </p:val>
                                        </p:tav>
                                      </p:tavLst>
                                    </p:anim>
                                    <p:anim calcmode="lin" valueType="num">
                                      <p:cBhvr additive="base">
                                        <p:cTn id="28" dur="500" fill="hold"/>
                                        <p:tgtEl>
                                          <p:spTgt spid="840741"/>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1"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anim calcmode="lin" valueType="num">
                                      <p:cBhvr additive="base">
                                        <p:cTn id="33" dur="500" fill="hold"/>
                                        <p:tgtEl>
                                          <p:spTgt spid="42"/>
                                        </p:tgtEl>
                                        <p:attrNameLst>
                                          <p:attrName>ppt_x</p:attrName>
                                        </p:attrNameLst>
                                      </p:cBhvr>
                                      <p:tavLst>
                                        <p:tav tm="0">
                                          <p:val>
                                            <p:strVal val="#ppt_x"/>
                                          </p:val>
                                        </p:tav>
                                        <p:tav tm="100000">
                                          <p:val>
                                            <p:strVal val="#ppt_x"/>
                                          </p:val>
                                        </p:tav>
                                      </p:tavLst>
                                    </p:anim>
                                    <p:anim calcmode="lin" valueType="num">
                                      <p:cBhvr additive="base">
                                        <p:cTn id="34" dur="500" fill="hold"/>
                                        <p:tgtEl>
                                          <p:spTgt spid="42"/>
                                        </p:tgtEl>
                                        <p:attrNameLst>
                                          <p:attrName>ppt_y</p:attrName>
                                        </p:attrNameLst>
                                      </p:cBhvr>
                                      <p:tavLst>
                                        <p:tav tm="0">
                                          <p:val>
                                            <p:strVal val="0-#ppt_h/2"/>
                                          </p:val>
                                        </p:tav>
                                        <p:tav tm="100000">
                                          <p:val>
                                            <p:strVal val="#ppt_y"/>
                                          </p:val>
                                        </p:tav>
                                      </p:tavLst>
                                    </p:anim>
                                  </p:childTnLst>
                                </p:cTn>
                              </p:par>
                              <p:par>
                                <p:cTn id="35" presetID="2" presetClass="entr" presetSubtype="1" fill="hold" grpId="0" nodeType="withEffect">
                                  <p:stCondLst>
                                    <p:cond delay="0"/>
                                  </p:stCondLst>
                                  <p:childTnLst>
                                    <p:set>
                                      <p:cBhvr>
                                        <p:cTn id="36" dur="1" fill="hold">
                                          <p:stCondLst>
                                            <p:cond delay="0"/>
                                          </p:stCondLst>
                                        </p:cTn>
                                        <p:tgtEl>
                                          <p:spTgt spid="44"/>
                                        </p:tgtEl>
                                        <p:attrNameLst>
                                          <p:attrName>style.visibility</p:attrName>
                                        </p:attrNameLst>
                                      </p:cBhvr>
                                      <p:to>
                                        <p:strVal val="visible"/>
                                      </p:to>
                                    </p:set>
                                    <p:anim calcmode="lin" valueType="num">
                                      <p:cBhvr additive="base">
                                        <p:cTn id="37" dur="500" fill="hold"/>
                                        <p:tgtEl>
                                          <p:spTgt spid="44"/>
                                        </p:tgtEl>
                                        <p:attrNameLst>
                                          <p:attrName>ppt_x</p:attrName>
                                        </p:attrNameLst>
                                      </p:cBhvr>
                                      <p:tavLst>
                                        <p:tav tm="0">
                                          <p:val>
                                            <p:strVal val="#ppt_x"/>
                                          </p:val>
                                        </p:tav>
                                        <p:tav tm="100000">
                                          <p:val>
                                            <p:strVal val="#ppt_x"/>
                                          </p:val>
                                        </p:tav>
                                      </p:tavLst>
                                    </p:anim>
                                    <p:anim calcmode="lin" valueType="num">
                                      <p:cBhvr additive="base">
                                        <p:cTn id="38" dur="500" fill="hold"/>
                                        <p:tgtEl>
                                          <p:spTgt spid="44"/>
                                        </p:tgtEl>
                                        <p:attrNameLst>
                                          <p:attrName>ppt_y</p:attrName>
                                        </p:attrNameLst>
                                      </p:cBhvr>
                                      <p:tavLst>
                                        <p:tav tm="0">
                                          <p:val>
                                            <p:strVal val="0-#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1" fill="hold" grpId="0" nodeType="clickEffect">
                                  <p:stCondLst>
                                    <p:cond delay="0"/>
                                  </p:stCondLst>
                                  <p:childTnLst>
                                    <p:set>
                                      <p:cBhvr>
                                        <p:cTn id="42" dur="1" fill="hold">
                                          <p:stCondLst>
                                            <p:cond delay="0"/>
                                          </p:stCondLst>
                                        </p:cTn>
                                        <p:tgtEl>
                                          <p:spTgt spid="45"/>
                                        </p:tgtEl>
                                        <p:attrNameLst>
                                          <p:attrName>style.visibility</p:attrName>
                                        </p:attrNameLst>
                                      </p:cBhvr>
                                      <p:to>
                                        <p:strVal val="visible"/>
                                      </p:to>
                                    </p:set>
                                    <p:anim calcmode="lin" valueType="num">
                                      <p:cBhvr additive="base">
                                        <p:cTn id="43" dur="500" fill="hold"/>
                                        <p:tgtEl>
                                          <p:spTgt spid="45"/>
                                        </p:tgtEl>
                                        <p:attrNameLst>
                                          <p:attrName>ppt_x</p:attrName>
                                        </p:attrNameLst>
                                      </p:cBhvr>
                                      <p:tavLst>
                                        <p:tav tm="0">
                                          <p:val>
                                            <p:strVal val="#ppt_x"/>
                                          </p:val>
                                        </p:tav>
                                        <p:tav tm="100000">
                                          <p:val>
                                            <p:strVal val="#ppt_x"/>
                                          </p:val>
                                        </p:tav>
                                      </p:tavLst>
                                    </p:anim>
                                    <p:anim calcmode="lin" valueType="num">
                                      <p:cBhvr additive="base">
                                        <p:cTn id="44" dur="500" fill="hold"/>
                                        <p:tgtEl>
                                          <p:spTgt spid="45"/>
                                        </p:tgtEl>
                                        <p:attrNameLst>
                                          <p:attrName>ppt_y</p:attrName>
                                        </p:attrNameLst>
                                      </p:cBhvr>
                                      <p:tavLst>
                                        <p:tav tm="0">
                                          <p:val>
                                            <p:strVal val="0-#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6"/>
                                        </p:tgtEl>
                                        <p:attrNameLst>
                                          <p:attrName>style.visibility</p:attrName>
                                        </p:attrNameLst>
                                      </p:cBhvr>
                                      <p:to>
                                        <p:strVal val="visible"/>
                                      </p:to>
                                    </p:set>
                                    <p:anim calcmode="lin" valueType="num">
                                      <p:cBhvr additive="base">
                                        <p:cTn id="49" dur="500" fill="hold"/>
                                        <p:tgtEl>
                                          <p:spTgt spid="46"/>
                                        </p:tgtEl>
                                        <p:attrNameLst>
                                          <p:attrName>ppt_x</p:attrName>
                                        </p:attrNameLst>
                                      </p:cBhvr>
                                      <p:tavLst>
                                        <p:tav tm="0">
                                          <p:val>
                                            <p:strVal val="#ppt_x"/>
                                          </p:val>
                                        </p:tav>
                                        <p:tav tm="100000">
                                          <p:val>
                                            <p:strVal val="#ppt_x"/>
                                          </p:val>
                                        </p:tav>
                                      </p:tavLst>
                                    </p:anim>
                                    <p:anim calcmode="lin" valueType="num">
                                      <p:cBhvr additive="base">
                                        <p:cTn id="50"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741" grpId="0" animBg="1" autoUpdateAnimBg="0"/>
      <p:bldP spid="840745" grpId="0" animBg="1" autoUpdateAnimBg="0"/>
      <p:bldP spid="840746" grpId="0" animBg="1" autoUpdateAnimBg="0"/>
      <p:bldP spid="42" grpId="0"/>
      <p:bldP spid="44" grpId="0"/>
      <p:bldP spid="45" grpId="0"/>
      <p:bldP spid="46" grpId="0"/>
    </p:bldLst>
  </p:timing>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381000" y="3505200"/>
            <a:ext cx="1447800" cy="2133600"/>
            <a:chOff x="2013" y="2206"/>
            <a:chExt cx="679" cy="1010"/>
          </a:xfrm>
        </p:grpSpPr>
        <p:sp>
          <p:nvSpPr>
            <p:cNvPr id="474143" name="Freeform 5"/>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74144" name="Group 6"/>
            <p:cNvGrpSpPr>
              <a:grpSpLocks/>
            </p:cNvGrpSpPr>
            <p:nvPr/>
          </p:nvGrpSpPr>
          <p:grpSpPr bwMode="auto">
            <a:xfrm>
              <a:off x="2013" y="2206"/>
              <a:ext cx="339" cy="1010"/>
              <a:chOff x="240" y="2880"/>
              <a:chExt cx="339" cy="1010"/>
            </a:xfrm>
          </p:grpSpPr>
          <p:sp>
            <p:nvSpPr>
              <p:cNvPr id="474145" name="Freeform 7"/>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4146" name="Freeform 8"/>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4147" name="Freeform 9"/>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4148" name="Freeform 10"/>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4149" name="Freeform 11"/>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4150" name="Freeform 12"/>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4151" name="Freeform 13"/>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4152" name="Oval 14"/>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4153" name="Oval 15"/>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4154" name="Oval 16"/>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4155" name="Oval 17"/>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4156" name="Oval 18"/>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latin typeface="Arial Rounded MT Bold" pitchFamily="34" charset="0"/>
                </a:endParaRPr>
              </a:p>
            </p:txBody>
          </p:sp>
          <p:sp>
            <p:nvSpPr>
              <p:cNvPr id="474157" name="Oval 19"/>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4" name="Group 20"/>
          <p:cNvGrpSpPr>
            <a:grpSpLocks/>
          </p:cNvGrpSpPr>
          <p:nvPr/>
        </p:nvGrpSpPr>
        <p:grpSpPr bwMode="auto">
          <a:xfrm flipH="1">
            <a:off x="7696200" y="2382838"/>
            <a:ext cx="1347788" cy="2341562"/>
            <a:chOff x="4560" y="1645"/>
            <a:chExt cx="849" cy="1475"/>
          </a:xfrm>
        </p:grpSpPr>
        <p:grpSp>
          <p:nvGrpSpPr>
            <p:cNvPr id="474127" name="Group 21"/>
            <p:cNvGrpSpPr>
              <a:grpSpLocks/>
            </p:cNvGrpSpPr>
            <p:nvPr/>
          </p:nvGrpSpPr>
          <p:grpSpPr bwMode="auto">
            <a:xfrm>
              <a:off x="4560" y="2056"/>
              <a:ext cx="849" cy="1064"/>
              <a:chOff x="2593" y="1179"/>
              <a:chExt cx="849" cy="1064"/>
            </a:xfrm>
          </p:grpSpPr>
          <p:sp>
            <p:nvSpPr>
              <p:cNvPr id="474136" name="Freeform 22"/>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4137" name="Freeform 23"/>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4138" name="Freeform 24"/>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4139" name="Freeform 25"/>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4140" name="Freeform 26"/>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4141" name="Freeform 27"/>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4142" name="Freeform 28"/>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74128" name="Group 29"/>
            <p:cNvGrpSpPr>
              <a:grpSpLocks/>
            </p:cNvGrpSpPr>
            <p:nvPr/>
          </p:nvGrpSpPr>
          <p:grpSpPr bwMode="auto">
            <a:xfrm>
              <a:off x="4703" y="1645"/>
              <a:ext cx="230" cy="1456"/>
              <a:chOff x="2720" y="768"/>
              <a:chExt cx="230" cy="1456"/>
            </a:xfrm>
          </p:grpSpPr>
          <p:sp>
            <p:nvSpPr>
              <p:cNvPr id="474134" name="Freeform 30"/>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4135" name="Freeform 31"/>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74129" name="Group 32"/>
            <p:cNvGrpSpPr>
              <a:grpSpLocks/>
            </p:cNvGrpSpPr>
            <p:nvPr/>
          </p:nvGrpSpPr>
          <p:grpSpPr bwMode="auto">
            <a:xfrm>
              <a:off x="5125" y="2204"/>
              <a:ext cx="77" cy="68"/>
              <a:chOff x="1747" y="2620"/>
              <a:chExt cx="44" cy="73"/>
            </a:xfrm>
          </p:grpSpPr>
          <p:sp>
            <p:nvSpPr>
              <p:cNvPr id="474130" name="Oval 33"/>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4131" name="Oval 34"/>
              <p:cNvSpPr>
                <a:spLocks noChangeArrowheads="1"/>
              </p:cNvSpPr>
              <p:nvPr/>
            </p:nvSpPr>
            <p:spPr bwMode="auto">
              <a:xfrm rot="4286940" flipH="1">
                <a:off x="1741"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4132" name="Oval 35"/>
              <p:cNvSpPr>
                <a:spLocks noChangeArrowheads="1"/>
              </p:cNvSpPr>
              <p:nvPr/>
            </p:nvSpPr>
            <p:spPr bwMode="auto">
              <a:xfrm rot="4286940" flipH="1">
                <a:off x="1743"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4133" name="Oval 36"/>
              <p:cNvSpPr>
                <a:spLocks noChangeArrowheads="1"/>
              </p:cNvSpPr>
              <p:nvPr/>
            </p:nvSpPr>
            <p:spPr bwMode="auto">
              <a:xfrm rot="4286940" flipH="1">
                <a:off x="1763"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840741" name="AutoShape 37"/>
          <p:cNvSpPr>
            <a:spLocks noChangeArrowheads="1"/>
          </p:cNvSpPr>
          <p:nvPr/>
        </p:nvSpPr>
        <p:spPr bwMode="auto">
          <a:xfrm>
            <a:off x="2590800" y="4267200"/>
            <a:ext cx="4724400" cy="1600200"/>
          </a:xfrm>
          <a:prstGeom prst="wedgeRoundRectCallout">
            <a:avLst>
              <a:gd name="adj1" fmla="val -83264"/>
              <a:gd name="adj2" fmla="val -62995"/>
              <a:gd name="adj3" fmla="val 16667"/>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I win if </a:t>
            </a:r>
            <a:r>
              <a:rPr lang="en-US" altLang="en-US" sz="3000" i="0">
                <a:solidFill>
                  <a:srgbClr val="00FFFF"/>
                </a:solidFill>
              </a:rPr>
              <a:t>A</a:t>
            </a:r>
            <a:r>
              <a:rPr lang="en-US" altLang="en-US" sz="3000" i="0"/>
              <a:t> on input </a:t>
            </a:r>
            <a:r>
              <a:rPr lang="en-US" altLang="en-US" sz="3000" i="0">
                <a:solidFill>
                  <a:srgbClr val="00FFFF"/>
                </a:solidFill>
              </a:rPr>
              <a:t>I</a:t>
            </a:r>
            <a:r>
              <a:rPr lang="en-US" altLang="en-US" sz="3000" i="0"/>
              <a:t> gives </a:t>
            </a:r>
          </a:p>
          <a:p>
            <a:pPr lvl="1" eaLnBrk="1" hangingPunct="1">
              <a:spcBef>
                <a:spcPct val="0"/>
              </a:spcBef>
              <a:buFontTx/>
              <a:buChar char="•"/>
            </a:pPr>
            <a:r>
              <a:rPr lang="en-US" altLang="en-US" sz="3000" i="0"/>
              <a:t>the wrong output or </a:t>
            </a:r>
          </a:p>
          <a:p>
            <a:pPr lvl="1" eaLnBrk="1" hangingPunct="1">
              <a:spcBef>
                <a:spcPct val="0"/>
              </a:spcBef>
              <a:buFontTx/>
              <a:buChar char="•"/>
            </a:pPr>
            <a:r>
              <a:rPr lang="en-US" altLang="en-US" sz="3000" i="0"/>
              <a:t>runs slow.</a:t>
            </a:r>
          </a:p>
        </p:txBody>
      </p:sp>
      <p:grpSp>
        <p:nvGrpSpPr>
          <p:cNvPr id="8" name="Group 38"/>
          <p:cNvGrpSpPr>
            <a:grpSpLocks/>
          </p:cNvGrpSpPr>
          <p:nvPr/>
        </p:nvGrpSpPr>
        <p:grpSpPr bwMode="auto">
          <a:xfrm>
            <a:off x="914400" y="1447800"/>
            <a:ext cx="7826375" cy="549275"/>
            <a:chOff x="355" y="3590"/>
            <a:chExt cx="4930" cy="346"/>
          </a:xfrm>
        </p:grpSpPr>
        <p:sp>
          <p:nvSpPr>
            <p:cNvPr id="474125" name="Rectangle 39"/>
            <p:cNvSpPr>
              <a:spLocks noChangeArrowheads="1"/>
            </p:cNvSpPr>
            <p:nvPr/>
          </p:nvSpPr>
          <p:spPr bwMode="auto">
            <a:xfrm>
              <a:off x="355" y="3590"/>
              <a:ext cx="49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accent2"/>
                  </a:solidFill>
                  <a:latin typeface="Symbol" pitchFamily="18" charset="2"/>
                </a:rPr>
                <a:t>"</a:t>
              </a:r>
              <a:r>
                <a:rPr lang="en-US" altLang="en-US" sz="3000" i="0">
                  <a:solidFill>
                    <a:schemeClr val="accent2"/>
                  </a:solidFill>
                </a:rPr>
                <a:t> A, </a:t>
              </a:r>
              <a:r>
                <a:rPr lang="en-US" altLang="en-US" sz="3000" i="0">
                  <a:solidFill>
                    <a:schemeClr val="accent2"/>
                  </a:solidFill>
                  <a:latin typeface="Symbol" pitchFamily="18" charset="2"/>
                </a:rPr>
                <a:t>$</a:t>
              </a:r>
              <a:r>
                <a:rPr lang="en-US" altLang="en-US" sz="3000" i="0">
                  <a:solidFill>
                    <a:schemeClr val="accent2"/>
                  </a:solidFill>
                </a:rPr>
                <a:t> I, [ A(I) </a:t>
              </a:r>
              <a:r>
                <a:rPr lang="en-US" altLang="en-US" sz="3000" i="0">
                  <a:solidFill>
                    <a:schemeClr val="accent2"/>
                  </a:solidFill>
                  <a:latin typeface="Symbol" pitchFamily="18" charset="2"/>
                </a:rPr>
                <a:t>=</a:t>
              </a:r>
              <a:r>
                <a:rPr lang="en-US" altLang="en-US" sz="3000" i="0">
                  <a:solidFill>
                    <a:schemeClr val="accent2"/>
                  </a:solidFill>
                </a:rPr>
                <a:t> P(I)  or    Time(A,I) </a:t>
              </a:r>
              <a:r>
                <a:rPr lang="en-US" altLang="en-US" sz="3000" i="0">
                  <a:solidFill>
                    <a:schemeClr val="accent2"/>
                  </a:solidFill>
                  <a:latin typeface="Symbol" pitchFamily="18" charset="2"/>
                </a:rPr>
                <a:t>³</a:t>
              </a:r>
              <a:r>
                <a:rPr lang="en-US" altLang="en-US" sz="3000" i="0">
                  <a:solidFill>
                    <a:schemeClr val="accent2"/>
                  </a:solidFill>
                </a:rPr>
                <a:t> T</a:t>
              </a:r>
              <a:r>
                <a:rPr lang="en-US" altLang="en-US" sz="3000" i="0" baseline="-25000">
                  <a:solidFill>
                    <a:schemeClr val="accent2"/>
                  </a:solidFill>
                </a:rPr>
                <a:t>lower</a:t>
              </a:r>
              <a:r>
                <a:rPr lang="en-US" altLang="en-US" sz="3000" i="0">
                  <a:solidFill>
                    <a:schemeClr val="accent2"/>
                  </a:solidFill>
                </a:rPr>
                <a:t>(|I|)]</a:t>
              </a:r>
            </a:p>
          </p:txBody>
        </p:sp>
        <p:sp>
          <p:nvSpPr>
            <p:cNvPr id="474126" name="Line 40"/>
            <p:cNvSpPr>
              <a:spLocks noChangeShapeType="1"/>
            </p:cNvSpPr>
            <p:nvPr/>
          </p:nvSpPr>
          <p:spPr bwMode="auto">
            <a:xfrm flipH="1">
              <a:off x="1968" y="3696"/>
              <a:ext cx="96" cy="144"/>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840745" name="AutoShape 41"/>
          <p:cNvSpPr>
            <a:spLocks noChangeArrowheads="1"/>
          </p:cNvSpPr>
          <p:nvPr/>
        </p:nvSpPr>
        <p:spPr bwMode="auto">
          <a:xfrm>
            <a:off x="2590800" y="1981200"/>
            <a:ext cx="4800600" cy="990600"/>
          </a:xfrm>
          <a:prstGeom prst="wedgeRoundRectCallout">
            <a:avLst>
              <a:gd name="adj1" fmla="val 59722"/>
              <a:gd name="adj2" fmla="val 102245"/>
              <a:gd name="adj3" fmla="val 16667"/>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I have an algorithm </a:t>
            </a:r>
            <a:r>
              <a:rPr lang="en-US" altLang="en-US" sz="3000" i="0">
                <a:solidFill>
                  <a:srgbClr val="00FFFF"/>
                </a:solidFill>
              </a:rPr>
              <a:t>A</a:t>
            </a:r>
            <a:r>
              <a:rPr lang="en-US" altLang="en-US" sz="3000" i="0"/>
              <a:t> that I claim works and is fast.</a:t>
            </a:r>
            <a:endParaRPr lang="en-US" altLang="en-US" i="0"/>
          </a:p>
        </p:txBody>
      </p:sp>
      <p:sp>
        <p:nvSpPr>
          <p:cNvPr id="840746" name="AutoShape 42"/>
          <p:cNvSpPr>
            <a:spLocks noChangeArrowheads="1"/>
          </p:cNvSpPr>
          <p:nvPr/>
        </p:nvSpPr>
        <p:spPr bwMode="auto">
          <a:xfrm>
            <a:off x="2514600" y="3124200"/>
            <a:ext cx="4800600" cy="990600"/>
          </a:xfrm>
          <a:prstGeom prst="wedgeRoundRectCallout">
            <a:avLst>
              <a:gd name="adj1" fmla="val -81185"/>
              <a:gd name="adj2" fmla="val 33815"/>
              <a:gd name="adj3" fmla="val 16667"/>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Oh yeah, I have an input </a:t>
            </a:r>
            <a:r>
              <a:rPr lang="en-US" altLang="en-US" sz="3000" i="0">
                <a:solidFill>
                  <a:srgbClr val="00FFFF"/>
                </a:solidFill>
              </a:rPr>
              <a:t>I</a:t>
            </a:r>
            <a:r>
              <a:rPr lang="en-US" altLang="en-US" sz="3000" i="0"/>
              <a:t> for which it does not .</a:t>
            </a:r>
            <a:endParaRPr lang="en-US" altLang="en-US" i="0"/>
          </a:p>
        </p:txBody>
      </p:sp>
      <p:sp>
        <p:nvSpPr>
          <p:cNvPr id="474120" name="Rectangle 44"/>
          <p:cNvSpPr>
            <a:spLocks noGrp="1" noChangeArrowheads="1"/>
          </p:cNvSpPr>
          <p:nvPr>
            <p:ph type="title"/>
          </p:nvPr>
        </p:nvSpPr>
        <p:spPr>
          <a:xfrm>
            <a:off x="190500" y="-152400"/>
            <a:ext cx="8763000" cy="1143000"/>
          </a:xfrm>
          <a:noFill/>
        </p:spPr>
        <p:txBody>
          <a:bodyPr/>
          <a:lstStyle/>
          <a:p>
            <a:pPr eaLnBrk="1" hangingPunct="1"/>
            <a:r>
              <a:rPr lang="en-US" altLang="en-US" smtClean="0"/>
              <a:t>A Lower Bound on Sorting</a:t>
            </a:r>
          </a:p>
        </p:txBody>
      </p:sp>
      <p:sp>
        <p:nvSpPr>
          <p:cNvPr id="42" name="TextBox 41"/>
          <p:cNvSpPr txBox="1">
            <a:spLocks noChangeArrowheads="1"/>
          </p:cNvSpPr>
          <p:nvPr/>
        </p:nvSpPr>
        <p:spPr bwMode="auto">
          <a:xfrm>
            <a:off x="3505200" y="1152525"/>
            <a:ext cx="1371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CA" altLang="en-US" sz="2800" i="0">
                <a:solidFill>
                  <a:schemeClr val="accent1"/>
                </a:solidFill>
              </a:rPr>
              <a:t>Sorting</a:t>
            </a:r>
          </a:p>
        </p:txBody>
      </p:sp>
      <p:sp>
        <p:nvSpPr>
          <p:cNvPr id="43" name="TextBox 42"/>
          <p:cNvSpPr txBox="1">
            <a:spLocks noChangeArrowheads="1"/>
          </p:cNvSpPr>
          <p:nvPr/>
        </p:nvSpPr>
        <p:spPr bwMode="auto">
          <a:xfrm>
            <a:off x="7162800" y="1219200"/>
            <a:ext cx="198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CA" altLang="en-US" sz="2400" i="0">
                <a:solidFill>
                  <a:schemeClr val="accent1"/>
                </a:solidFill>
              </a:rPr>
              <a:t>0.1 n log(n)</a:t>
            </a:r>
          </a:p>
        </p:txBody>
      </p:sp>
      <p:sp>
        <p:nvSpPr>
          <p:cNvPr id="44" name="TextBox 43"/>
          <p:cNvSpPr txBox="1">
            <a:spLocks noChangeArrowheads="1"/>
          </p:cNvSpPr>
          <p:nvPr/>
        </p:nvSpPr>
        <p:spPr bwMode="auto">
          <a:xfrm>
            <a:off x="990600" y="1143000"/>
            <a:ext cx="1828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CA" altLang="en-US" sz="2800" i="0">
                <a:solidFill>
                  <a:schemeClr val="accent1"/>
                </a:solidFill>
              </a:rPr>
              <a:t>???</a:t>
            </a:r>
          </a:p>
        </p:txBody>
      </p:sp>
      <p:sp>
        <p:nvSpPr>
          <p:cNvPr id="45" name="TextBox 44"/>
          <p:cNvSpPr txBox="1">
            <a:spLocks noChangeArrowheads="1"/>
          </p:cNvSpPr>
          <p:nvPr/>
        </p:nvSpPr>
        <p:spPr bwMode="auto">
          <a:xfrm>
            <a:off x="4343400" y="5791200"/>
            <a:ext cx="1828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CA" altLang="en-US" sz="2800" i="0">
                <a:solidFill>
                  <a:schemeClr val="accent1"/>
                </a:solidFill>
              </a:rPr>
              <a:t>I wi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840745"/>
                                        </p:tgtEl>
                                        <p:attrNameLst>
                                          <p:attrName>style.visibility</p:attrName>
                                        </p:attrNameLst>
                                      </p:cBhvr>
                                      <p:to>
                                        <p:strVal val="visible"/>
                                      </p:to>
                                    </p:set>
                                    <p:anim calcmode="lin" valueType="num">
                                      <p:cBhvr additive="base">
                                        <p:cTn id="13" dur="500" fill="hold"/>
                                        <p:tgtEl>
                                          <p:spTgt spid="840745"/>
                                        </p:tgtEl>
                                        <p:attrNameLst>
                                          <p:attrName>ppt_x</p:attrName>
                                        </p:attrNameLst>
                                      </p:cBhvr>
                                      <p:tavLst>
                                        <p:tav tm="0">
                                          <p:val>
                                            <p:strVal val="1+#ppt_w/2"/>
                                          </p:val>
                                        </p:tav>
                                        <p:tav tm="100000">
                                          <p:val>
                                            <p:strVal val="#ppt_x"/>
                                          </p:val>
                                        </p:tav>
                                      </p:tavLst>
                                    </p:anim>
                                    <p:anim calcmode="lin" valueType="num">
                                      <p:cBhvr additive="base">
                                        <p:cTn id="14" dur="500" fill="hold"/>
                                        <p:tgtEl>
                                          <p:spTgt spid="840745"/>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1+#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840746"/>
                                        </p:tgtEl>
                                        <p:attrNameLst>
                                          <p:attrName>style.visibility</p:attrName>
                                        </p:attrNameLst>
                                      </p:cBhvr>
                                      <p:to>
                                        <p:strVal val="visible"/>
                                      </p:to>
                                    </p:set>
                                    <p:anim calcmode="lin" valueType="num">
                                      <p:cBhvr additive="base">
                                        <p:cTn id="23" dur="500" fill="hold"/>
                                        <p:tgtEl>
                                          <p:spTgt spid="840746"/>
                                        </p:tgtEl>
                                        <p:attrNameLst>
                                          <p:attrName>ppt_x</p:attrName>
                                        </p:attrNameLst>
                                      </p:cBhvr>
                                      <p:tavLst>
                                        <p:tav tm="0">
                                          <p:val>
                                            <p:strVal val="0-#ppt_w/2"/>
                                          </p:val>
                                        </p:tav>
                                        <p:tav tm="100000">
                                          <p:val>
                                            <p:strVal val="#ppt_x"/>
                                          </p:val>
                                        </p:tav>
                                      </p:tavLst>
                                    </p:anim>
                                    <p:anim calcmode="lin" valueType="num">
                                      <p:cBhvr additive="base">
                                        <p:cTn id="24" dur="500" fill="hold"/>
                                        <p:tgtEl>
                                          <p:spTgt spid="840746"/>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0-#ppt_w/2"/>
                                          </p:val>
                                        </p:tav>
                                        <p:tav tm="100000">
                                          <p:val>
                                            <p:strVal val="#ppt_x"/>
                                          </p:val>
                                        </p:tav>
                                      </p:tavLst>
                                    </p:anim>
                                    <p:anim calcmode="lin" valueType="num">
                                      <p:cBhvr additive="base">
                                        <p:cTn id="2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840741"/>
                                        </p:tgtEl>
                                        <p:attrNameLst>
                                          <p:attrName>style.visibility</p:attrName>
                                        </p:attrNameLst>
                                      </p:cBhvr>
                                      <p:to>
                                        <p:strVal val="visible"/>
                                      </p:to>
                                    </p:set>
                                    <p:anim calcmode="lin" valueType="num">
                                      <p:cBhvr additive="base">
                                        <p:cTn id="33" dur="500" fill="hold"/>
                                        <p:tgtEl>
                                          <p:spTgt spid="840741"/>
                                        </p:tgtEl>
                                        <p:attrNameLst>
                                          <p:attrName>ppt_x</p:attrName>
                                        </p:attrNameLst>
                                      </p:cBhvr>
                                      <p:tavLst>
                                        <p:tav tm="0">
                                          <p:val>
                                            <p:strVal val="#ppt_x"/>
                                          </p:val>
                                        </p:tav>
                                        <p:tav tm="100000">
                                          <p:val>
                                            <p:strVal val="#ppt_x"/>
                                          </p:val>
                                        </p:tav>
                                      </p:tavLst>
                                    </p:anim>
                                    <p:anim calcmode="lin" valueType="num">
                                      <p:cBhvr additive="base">
                                        <p:cTn id="34" dur="500" fill="hold"/>
                                        <p:tgtEl>
                                          <p:spTgt spid="840741"/>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1"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anim calcmode="lin" valueType="num">
                                      <p:cBhvr additive="base">
                                        <p:cTn id="39" dur="500" fill="hold"/>
                                        <p:tgtEl>
                                          <p:spTgt spid="42"/>
                                        </p:tgtEl>
                                        <p:attrNameLst>
                                          <p:attrName>ppt_x</p:attrName>
                                        </p:attrNameLst>
                                      </p:cBhvr>
                                      <p:tavLst>
                                        <p:tav tm="0">
                                          <p:val>
                                            <p:strVal val="#ppt_x"/>
                                          </p:val>
                                        </p:tav>
                                        <p:tav tm="100000">
                                          <p:val>
                                            <p:strVal val="#ppt_x"/>
                                          </p:val>
                                        </p:tav>
                                      </p:tavLst>
                                    </p:anim>
                                    <p:anim calcmode="lin" valueType="num">
                                      <p:cBhvr additive="base">
                                        <p:cTn id="40" dur="500" fill="hold"/>
                                        <p:tgtEl>
                                          <p:spTgt spid="42"/>
                                        </p:tgtEl>
                                        <p:attrNameLst>
                                          <p:attrName>ppt_y</p:attrName>
                                        </p:attrNameLst>
                                      </p:cBhvr>
                                      <p:tavLst>
                                        <p:tav tm="0">
                                          <p:val>
                                            <p:strVal val="0-#ppt_h/2"/>
                                          </p:val>
                                        </p:tav>
                                        <p:tav tm="100000">
                                          <p:val>
                                            <p:strVal val="#ppt_y"/>
                                          </p:val>
                                        </p:tav>
                                      </p:tavLst>
                                    </p:anim>
                                  </p:childTnLst>
                                </p:cTn>
                              </p:par>
                              <p:par>
                                <p:cTn id="41" presetID="2" presetClass="entr" presetSubtype="1" fill="hold" grpId="0" nodeType="withEffect">
                                  <p:stCondLst>
                                    <p:cond delay="0"/>
                                  </p:stCondLst>
                                  <p:childTnLst>
                                    <p:set>
                                      <p:cBhvr>
                                        <p:cTn id="42" dur="1" fill="hold">
                                          <p:stCondLst>
                                            <p:cond delay="0"/>
                                          </p:stCondLst>
                                        </p:cTn>
                                        <p:tgtEl>
                                          <p:spTgt spid="43"/>
                                        </p:tgtEl>
                                        <p:attrNameLst>
                                          <p:attrName>style.visibility</p:attrName>
                                        </p:attrNameLst>
                                      </p:cBhvr>
                                      <p:to>
                                        <p:strVal val="visible"/>
                                      </p:to>
                                    </p:set>
                                    <p:anim calcmode="lin" valueType="num">
                                      <p:cBhvr additive="base">
                                        <p:cTn id="43" dur="500" fill="hold"/>
                                        <p:tgtEl>
                                          <p:spTgt spid="43"/>
                                        </p:tgtEl>
                                        <p:attrNameLst>
                                          <p:attrName>ppt_x</p:attrName>
                                        </p:attrNameLst>
                                      </p:cBhvr>
                                      <p:tavLst>
                                        <p:tav tm="0">
                                          <p:val>
                                            <p:strVal val="#ppt_x"/>
                                          </p:val>
                                        </p:tav>
                                        <p:tav tm="100000">
                                          <p:val>
                                            <p:strVal val="#ppt_x"/>
                                          </p:val>
                                        </p:tav>
                                      </p:tavLst>
                                    </p:anim>
                                    <p:anim calcmode="lin" valueType="num">
                                      <p:cBhvr additive="base">
                                        <p:cTn id="44" dur="500" fill="hold"/>
                                        <p:tgtEl>
                                          <p:spTgt spid="43"/>
                                        </p:tgtEl>
                                        <p:attrNameLst>
                                          <p:attrName>ppt_y</p:attrName>
                                        </p:attrNameLst>
                                      </p:cBhvr>
                                      <p:tavLst>
                                        <p:tav tm="0">
                                          <p:val>
                                            <p:strVal val="0-#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1" fill="hold" grpId="0" nodeType="clickEffect">
                                  <p:stCondLst>
                                    <p:cond delay="0"/>
                                  </p:stCondLst>
                                  <p:childTnLst>
                                    <p:set>
                                      <p:cBhvr>
                                        <p:cTn id="48" dur="1" fill="hold">
                                          <p:stCondLst>
                                            <p:cond delay="0"/>
                                          </p:stCondLst>
                                        </p:cTn>
                                        <p:tgtEl>
                                          <p:spTgt spid="44"/>
                                        </p:tgtEl>
                                        <p:attrNameLst>
                                          <p:attrName>style.visibility</p:attrName>
                                        </p:attrNameLst>
                                      </p:cBhvr>
                                      <p:to>
                                        <p:strVal val="visible"/>
                                      </p:to>
                                    </p:set>
                                    <p:anim calcmode="lin" valueType="num">
                                      <p:cBhvr additive="base">
                                        <p:cTn id="49" dur="500" fill="hold"/>
                                        <p:tgtEl>
                                          <p:spTgt spid="44"/>
                                        </p:tgtEl>
                                        <p:attrNameLst>
                                          <p:attrName>ppt_x</p:attrName>
                                        </p:attrNameLst>
                                      </p:cBhvr>
                                      <p:tavLst>
                                        <p:tav tm="0">
                                          <p:val>
                                            <p:strVal val="#ppt_x"/>
                                          </p:val>
                                        </p:tav>
                                        <p:tav tm="100000">
                                          <p:val>
                                            <p:strVal val="#ppt_x"/>
                                          </p:val>
                                        </p:tav>
                                      </p:tavLst>
                                    </p:anim>
                                    <p:anim calcmode="lin" valueType="num">
                                      <p:cBhvr additive="base">
                                        <p:cTn id="50" dur="500" fill="hold"/>
                                        <p:tgtEl>
                                          <p:spTgt spid="44"/>
                                        </p:tgtEl>
                                        <p:attrNameLst>
                                          <p:attrName>ppt_y</p:attrName>
                                        </p:attrNameLst>
                                      </p:cBhvr>
                                      <p:tavLst>
                                        <p:tav tm="0">
                                          <p:val>
                                            <p:strVal val="0-#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45"/>
                                        </p:tgtEl>
                                        <p:attrNameLst>
                                          <p:attrName>style.visibility</p:attrName>
                                        </p:attrNameLst>
                                      </p:cBhvr>
                                      <p:to>
                                        <p:strVal val="visible"/>
                                      </p:to>
                                    </p:set>
                                    <p:anim calcmode="lin" valueType="num">
                                      <p:cBhvr additive="base">
                                        <p:cTn id="55" dur="500" fill="hold"/>
                                        <p:tgtEl>
                                          <p:spTgt spid="45"/>
                                        </p:tgtEl>
                                        <p:attrNameLst>
                                          <p:attrName>ppt_x</p:attrName>
                                        </p:attrNameLst>
                                      </p:cBhvr>
                                      <p:tavLst>
                                        <p:tav tm="0">
                                          <p:val>
                                            <p:strVal val="#ppt_x"/>
                                          </p:val>
                                        </p:tav>
                                        <p:tav tm="100000">
                                          <p:val>
                                            <p:strVal val="#ppt_x"/>
                                          </p:val>
                                        </p:tav>
                                      </p:tavLst>
                                    </p:anim>
                                    <p:anim calcmode="lin" valueType="num">
                                      <p:cBhvr additive="base">
                                        <p:cTn id="56"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741" grpId="0" animBg="1" autoUpdateAnimBg="0"/>
      <p:bldP spid="840745" grpId="0" animBg="1" autoUpdateAnimBg="0"/>
      <p:bldP spid="840746" grpId="0" animBg="1" autoUpdateAnimBg="0"/>
      <p:bldP spid="42" grpId="0"/>
      <p:bldP spid="43" grpId="0"/>
      <p:bldP spid="44" grpId="0"/>
      <p:bldP spid="45" grpId="0"/>
    </p:bldLst>
  </p:timing>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1" name="Rectangle 3"/>
          <p:cNvSpPr>
            <a:spLocks noGrp="1" noChangeArrowheads="1"/>
          </p:cNvSpPr>
          <p:nvPr>
            <p:ph type="body" idx="1"/>
          </p:nvPr>
        </p:nvSpPr>
        <p:spPr>
          <a:xfrm>
            <a:off x="304800" y="838200"/>
            <a:ext cx="8001000" cy="1676400"/>
          </a:xfrm>
        </p:spPr>
        <p:txBody>
          <a:bodyPr/>
          <a:lstStyle/>
          <a:p>
            <a:pPr marL="0" indent="0" eaLnBrk="1" hangingPunct="1">
              <a:buNone/>
            </a:pPr>
            <a:r>
              <a:rPr lang="en-US" altLang="en-US" sz="2800" dirty="0" smtClean="0">
                <a:solidFill>
                  <a:schemeClr val="tx2"/>
                </a:solidFill>
              </a:rPr>
              <a:t>Narrowing the Search Space Loop Invariant</a:t>
            </a:r>
          </a:p>
          <a:p>
            <a:pPr eaLnBrk="1" hangingPunct="1"/>
            <a:r>
              <a:rPr lang="en-CA" altLang="en-US" sz="2800" dirty="0" smtClean="0"/>
              <a:t>If the key is contained in the original list, then </a:t>
            </a:r>
            <a:br>
              <a:rPr lang="en-CA" altLang="en-US" sz="2800" dirty="0" smtClean="0"/>
            </a:br>
            <a:r>
              <a:rPr lang="en-CA" altLang="en-US" sz="2800" dirty="0" smtClean="0"/>
              <a:t>it is contained in the narrowed subspace</a:t>
            </a:r>
            <a:r>
              <a:rPr lang="en-US" altLang="en-US" sz="2800" dirty="0" smtClean="0"/>
              <a:t>.</a:t>
            </a:r>
          </a:p>
        </p:txBody>
      </p:sp>
      <p:graphicFrame>
        <p:nvGraphicFramePr>
          <p:cNvPr id="290822" name="Group 6"/>
          <p:cNvGraphicFramePr>
            <a:graphicFrameLocks noGrp="1"/>
          </p:cNvGraphicFramePr>
          <p:nvPr>
            <p:extLst>
              <p:ext uri="{D42A27DB-BD31-4B8C-83A1-F6EECF244321}">
                <p14:modId xmlns:p14="http://schemas.microsoft.com/office/powerpoint/2010/main" val="1691481149"/>
              </p:ext>
            </p:extLst>
          </p:nvPr>
        </p:nvGraphicFramePr>
        <p:xfrm>
          <a:off x="76200" y="4087118"/>
          <a:ext cx="8991600" cy="396875"/>
        </p:xfrm>
        <a:graphic>
          <a:graphicData uri="http://schemas.openxmlformats.org/drawingml/2006/table">
            <a:tbl>
              <a:tblPr/>
              <a:tblGrid>
                <a:gridCol w="449263">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9263">
                  <a:extLst>
                    <a:ext uri="{9D8B030D-6E8A-4147-A177-3AD203B41FA5}">
                      <a16:colId xmlns:a16="http://schemas.microsoft.com/office/drawing/2014/main" val="20005"/>
                    </a:ext>
                  </a:extLst>
                </a:gridCol>
                <a:gridCol w="450850">
                  <a:extLst>
                    <a:ext uri="{9D8B030D-6E8A-4147-A177-3AD203B41FA5}">
                      <a16:colId xmlns:a16="http://schemas.microsoft.com/office/drawing/2014/main" val="20006"/>
                    </a:ext>
                  </a:extLst>
                </a:gridCol>
                <a:gridCol w="449262">
                  <a:extLst>
                    <a:ext uri="{9D8B030D-6E8A-4147-A177-3AD203B41FA5}">
                      <a16:colId xmlns:a16="http://schemas.microsoft.com/office/drawing/2014/main" val="20007"/>
                    </a:ext>
                  </a:extLst>
                </a:gridCol>
                <a:gridCol w="449263">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gridCol w="449263">
                  <a:extLst>
                    <a:ext uri="{9D8B030D-6E8A-4147-A177-3AD203B41FA5}">
                      <a16:colId xmlns:a16="http://schemas.microsoft.com/office/drawing/2014/main" val="20010"/>
                    </a:ext>
                  </a:extLst>
                </a:gridCol>
                <a:gridCol w="450850">
                  <a:extLst>
                    <a:ext uri="{9D8B030D-6E8A-4147-A177-3AD203B41FA5}">
                      <a16:colId xmlns:a16="http://schemas.microsoft.com/office/drawing/2014/main" val="20011"/>
                    </a:ext>
                  </a:extLst>
                </a:gridCol>
                <a:gridCol w="447675">
                  <a:extLst>
                    <a:ext uri="{9D8B030D-6E8A-4147-A177-3AD203B41FA5}">
                      <a16:colId xmlns:a16="http://schemas.microsoft.com/office/drawing/2014/main" val="20012"/>
                    </a:ext>
                  </a:extLst>
                </a:gridCol>
                <a:gridCol w="450850">
                  <a:extLst>
                    <a:ext uri="{9D8B030D-6E8A-4147-A177-3AD203B41FA5}">
                      <a16:colId xmlns:a16="http://schemas.microsoft.com/office/drawing/2014/main" val="20013"/>
                    </a:ext>
                  </a:extLst>
                </a:gridCol>
                <a:gridCol w="449262">
                  <a:extLst>
                    <a:ext uri="{9D8B030D-6E8A-4147-A177-3AD203B41FA5}">
                      <a16:colId xmlns:a16="http://schemas.microsoft.com/office/drawing/2014/main" val="20014"/>
                    </a:ext>
                  </a:extLst>
                </a:gridCol>
                <a:gridCol w="449263">
                  <a:extLst>
                    <a:ext uri="{9D8B030D-6E8A-4147-A177-3AD203B41FA5}">
                      <a16:colId xmlns:a16="http://schemas.microsoft.com/office/drawing/2014/main" val="20015"/>
                    </a:ext>
                  </a:extLst>
                </a:gridCol>
                <a:gridCol w="450850">
                  <a:extLst>
                    <a:ext uri="{9D8B030D-6E8A-4147-A177-3AD203B41FA5}">
                      <a16:colId xmlns:a16="http://schemas.microsoft.com/office/drawing/2014/main" val="20016"/>
                    </a:ext>
                  </a:extLst>
                </a:gridCol>
                <a:gridCol w="447675">
                  <a:extLst>
                    <a:ext uri="{9D8B030D-6E8A-4147-A177-3AD203B41FA5}">
                      <a16:colId xmlns:a16="http://schemas.microsoft.com/office/drawing/2014/main" val="20017"/>
                    </a:ext>
                  </a:extLst>
                </a:gridCol>
                <a:gridCol w="450850">
                  <a:extLst>
                    <a:ext uri="{9D8B030D-6E8A-4147-A177-3AD203B41FA5}">
                      <a16:colId xmlns:a16="http://schemas.microsoft.com/office/drawing/2014/main" val="20018"/>
                    </a:ext>
                  </a:extLst>
                </a:gridCol>
                <a:gridCol w="449262">
                  <a:extLst>
                    <a:ext uri="{9D8B030D-6E8A-4147-A177-3AD203B41FA5}">
                      <a16:colId xmlns:a16="http://schemas.microsoft.com/office/drawing/2014/main" val="20019"/>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accent2"/>
                          </a:solidFill>
                          <a:effectLst/>
                          <a:latin typeface="Times New Roman" pitchFamily="18" charset="0"/>
                        </a:rPr>
                        <a:t>3</a:t>
                      </a:r>
                      <a:endParaRPr kumimoji="0" lang="en-CA" sz="2000" b="0" i="0" u="none" strike="noStrike" cap="none" normalizeH="0" baseline="0" dirty="0" smtClean="0">
                        <a:ln>
                          <a:noFill/>
                        </a:ln>
                        <a:solidFill>
                          <a:schemeClr val="accent2"/>
                        </a:solidFill>
                        <a:effectLst/>
                        <a:latin typeface="Times New Roman" pitchFamily="18" charset="0"/>
                      </a:endParaRPr>
                    </a:p>
                  </a:txBody>
                  <a:tcPr marT="45793" marB="4579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accent2"/>
                          </a:solidFill>
                          <a:effectLst/>
                          <a:latin typeface="Times New Roman" pitchFamily="18" charset="0"/>
                        </a:rPr>
                        <a:t>13</a:t>
                      </a:r>
                      <a:endParaRPr kumimoji="0" lang="en-CA" sz="2000" b="0" i="0" u="none" strike="noStrike" cap="none" normalizeH="0" baseline="0" dirty="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1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25</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36</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49</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5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60</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2</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74</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3</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88</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91</a:t>
                      </a:r>
                      <a:endParaRPr kumimoji="0" lang="en-CA" sz="2000" b="0" i="0" u="none" strike="noStrike" cap="none" normalizeH="0" baseline="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accent2"/>
                          </a:solidFill>
                          <a:effectLst/>
                          <a:latin typeface="Times New Roman" pitchFamily="18" charset="0"/>
                        </a:rPr>
                        <a:t>95</a:t>
                      </a:r>
                      <a:endParaRPr kumimoji="0" lang="en-CA" sz="2000" b="0" i="0" u="none" strike="noStrike" cap="none" normalizeH="0" baseline="0" dirty="0" smtClean="0">
                        <a:ln>
                          <a:noFill/>
                        </a:ln>
                        <a:solidFill>
                          <a:schemeClr val="accent2"/>
                        </a:solidFill>
                        <a:effectLst/>
                        <a:latin typeface="Times New Roman" pitchFamily="18" charset="0"/>
                      </a:endParaRPr>
                    </a:p>
                  </a:txBody>
                  <a:tcPr marT="45793" marB="4579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pSp>
        <p:nvGrpSpPr>
          <p:cNvPr id="263218" name="Group 50"/>
          <p:cNvGrpSpPr>
            <a:grpSpLocks/>
          </p:cNvGrpSpPr>
          <p:nvPr/>
        </p:nvGrpSpPr>
        <p:grpSpPr bwMode="auto">
          <a:xfrm>
            <a:off x="7848600" y="184034"/>
            <a:ext cx="1227138" cy="619125"/>
            <a:chOff x="3456" y="2677"/>
            <a:chExt cx="773" cy="390"/>
          </a:xfrm>
        </p:grpSpPr>
        <p:sp>
          <p:nvSpPr>
            <p:cNvPr id="263219" name="Freeform 51" descr="Green marble"/>
            <p:cNvSpPr>
              <a:spLocks noChangeAspect="1"/>
            </p:cNvSpPr>
            <p:nvPr/>
          </p:nvSpPr>
          <p:spPr bwMode="auto">
            <a:xfrm rot="2360341">
              <a:off x="3456" y="2677"/>
              <a:ext cx="493" cy="39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263220" name="Freeform 52" descr="Green marble"/>
            <p:cNvSpPr>
              <a:spLocks noChangeAspect="1"/>
            </p:cNvSpPr>
            <p:nvPr/>
          </p:nvSpPr>
          <p:spPr bwMode="auto">
            <a:xfrm rot="2360341">
              <a:off x="3945" y="2719"/>
              <a:ext cx="284" cy="283"/>
            </a:xfrm>
            <a:custGeom>
              <a:avLst/>
              <a:gdLst>
                <a:gd name="T0" fmla="*/ 0 w 1312"/>
                <a:gd name="T1" fmla="*/ 0 h 1296"/>
                <a:gd name="T2" fmla="*/ 0 w 1312"/>
                <a:gd name="T3" fmla="*/ 0 h 1296"/>
                <a:gd name="T4" fmla="*/ 0 w 1312"/>
                <a:gd name="T5" fmla="*/ 0 h 1296"/>
                <a:gd name="T6" fmla="*/ 0 w 1312"/>
                <a:gd name="T7" fmla="*/ 0 h 1296"/>
                <a:gd name="T8" fmla="*/ 0 w 1312"/>
                <a:gd name="T9" fmla="*/ 0 h 1296"/>
                <a:gd name="T10" fmla="*/ 0 w 1312"/>
                <a:gd name="T11" fmla="*/ 0 h 1296"/>
                <a:gd name="T12" fmla="*/ 0 w 1312"/>
                <a:gd name="T13" fmla="*/ 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sp>
        <p:nvSpPr>
          <p:cNvPr id="11" name="Rectangle 44"/>
          <p:cNvSpPr>
            <a:spLocks noGrp="1" noChangeArrowheads="1"/>
          </p:cNvSpPr>
          <p:nvPr>
            <p:ph type="title"/>
          </p:nvPr>
        </p:nvSpPr>
        <p:spPr>
          <a:xfrm>
            <a:off x="190500" y="-152400"/>
            <a:ext cx="8763000" cy="1143000"/>
          </a:xfrm>
          <a:noFill/>
        </p:spPr>
        <p:txBody>
          <a:bodyPr/>
          <a:lstStyle/>
          <a:p>
            <a:pPr eaLnBrk="1" hangingPunct="1"/>
            <a:r>
              <a:rPr lang="en-US" altLang="en-US" smtClean="0"/>
              <a:t>A Lower Bound on Sorting</a:t>
            </a:r>
          </a:p>
        </p:txBody>
      </p:sp>
      <p:grpSp>
        <p:nvGrpSpPr>
          <p:cNvPr id="5" name="Group 4"/>
          <p:cNvGrpSpPr/>
          <p:nvPr/>
        </p:nvGrpSpPr>
        <p:grpSpPr>
          <a:xfrm>
            <a:off x="1341438" y="3552130"/>
            <a:ext cx="5973762" cy="2848670"/>
            <a:chOff x="1341438" y="3933130"/>
            <a:chExt cx="5973762" cy="2848670"/>
          </a:xfrm>
        </p:grpSpPr>
        <p:sp>
          <p:nvSpPr>
            <p:cNvPr id="263173" name="Rectangle 5" descr="Green marble"/>
            <p:cNvSpPr>
              <a:spLocks noChangeArrowheads="1"/>
            </p:cNvSpPr>
            <p:nvPr/>
          </p:nvSpPr>
          <p:spPr bwMode="auto">
            <a:xfrm>
              <a:off x="1447800" y="4482405"/>
              <a:ext cx="5867400" cy="38100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pSp>
          <p:nvGrpSpPr>
            <p:cNvPr id="4" name="Group 3"/>
            <p:cNvGrpSpPr/>
            <p:nvPr/>
          </p:nvGrpSpPr>
          <p:grpSpPr>
            <a:xfrm>
              <a:off x="1341438" y="3933130"/>
              <a:ext cx="5821362" cy="2848670"/>
              <a:chOff x="1341438" y="3794125"/>
              <a:chExt cx="5821362" cy="2848670"/>
            </a:xfrm>
          </p:grpSpPr>
          <p:sp>
            <p:nvSpPr>
              <p:cNvPr id="263172" name="Text Box 4"/>
              <p:cNvSpPr txBox="1">
                <a:spLocks noChangeArrowheads="1"/>
              </p:cNvSpPr>
              <p:nvPr/>
            </p:nvSpPr>
            <p:spPr bwMode="auto">
              <a:xfrm>
                <a:off x="1341438" y="3794125"/>
                <a:ext cx="868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i="0" dirty="0"/>
                  <a:t>key </a:t>
                </a:r>
                <a:r>
                  <a:rPr lang="en-US" altLang="en-US" sz="2000" i="0" dirty="0">
                    <a:solidFill>
                      <a:schemeClr val="accent2"/>
                    </a:solidFill>
                  </a:rPr>
                  <a:t>25</a:t>
                </a:r>
                <a:endParaRPr lang="en-CA" altLang="en-US" sz="2000" i="0" dirty="0">
                  <a:solidFill>
                    <a:schemeClr val="accent2"/>
                  </a:solidFill>
                </a:endParaRPr>
              </a:p>
            </p:txBody>
          </p:sp>
          <p:grpSp>
            <p:nvGrpSpPr>
              <p:cNvPr id="3" name="Group 2"/>
              <p:cNvGrpSpPr/>
              <p:nvPr/>
            </p:nvGrpSpPr>
            <p:grpSpPr>
              <a:xfrm>
                <a:off x="1409700" y="4876800"/>
                <a:ext cx="5753100" cy="1765995"/>
                <a:chOff x="1409700" y="4876800"/>
                <a:chExt cx="5753100" cy="1765995"/>
              </a:xfrm>
            </p:grpSpPr>
            <p:sp>
              <p:nvSpPr>
                <p:cNvPr id="12" name="AutoShape 50"/>
                <p:cNvSpPr>
                  <a:spLocks/>
                </p:cNvSpPr>
                <p:nvPr/>
              </p:nvSpPr>
              <p:spPr bwMode="auto">
                <a:xfrm rot="-5400000">
                  <a:off x="2800350" y="3486150"/>
                  <a:ext cx="228600" cy="3009900"/>
                </a:xfrm>
                <a:prstGeom prst="leftBrace">
                  <a:avLst>
                    <a:gd name="adj1" fmla="val 109722"/>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13" name="AutoShape 51"/>
                <p:cNvSpPr>
                  <a:spLocks/>
                </p:cNvSpPr>
                <p:nvPr/>
              </p:nvSpPr>
              <p:spPr bwMode="auto">
                <a:xfrm rot="-5400000">
                  <a:off x="5734050" y="3676650"/>
                  <a:ext cx="228600" cy="2628900"/>
                </a:xfrm>
                <a:prstGeom prst="leftBrace">
                  <a:avLst>
                    <a:gd name="adj1" fmla="val 95833"/>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sp>
              <p:nvSpPr>
                <p:cNvPr id="14" name="Text Box 53"/>
                <p:cNvSpPr txBox="1">
                  <a:spLocks noChangeArrowheads="1"/>
                </p:cNvSpPr>
                <p:nvPr/>
              </p:nvSpPr>
              <p:spPr bwMode="auto">
                <a:xfrm>
                  <a:off x="1447800" y="5257800"/>
                  <a:ext cx="210666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i="0" dirty="0">
                      <a:cs typeface="Times New Roman" pitchFamily="18" charset="0"/>
                    </a:rPr>
                    <a:t>If key </a:t>
                  </a:r>
                  <a:r>
                    <a:rPr lang="en-CA" altLang="en-US" sz="2800" i="0" dirty="0">
                      <a:cs typeface="Times New Roman" pitchFamily="18" charset="0"/>
                    </a:rPr>
                    <a:t>≤</a:t>
                  </a:r>
                  <a:r>
                    <a:rPr lang="en-US" altLang="en-US" sz="2800" i="0" dirty="0">
                      <a:cs typeface="Times New Roman" pitchFamily="18" charset="0"/>
                    </a:rPr>
                    <a:t> mid,</a:t>
                  </a:r>
                </a:p>
                <a:p>
                  <a:pPr eaLnBrk="1" hangingPunct="1">
                    <a:spcBef>
                      <a:spcPct val="0"/>
                    </a:spcBef>
                    <a:buFontTx/>
                    <a:buNone/>
                  </a:pPr>
                  <a:r>
                    <a:rPr lang="en-US" altLang="en-US" sz="2800" i="0" dirty="0">
                      <a:cs typeface="Times New Roman" pitchFamily="18" charset="0"/>
                    </a:rPr>
                    <a:t>then key is in</a:t>
                  </a:r>
                </a:p>
                <a:p>
                  <a:pPr eaLnBrk="1" hangingPunct="1">
                    <a:spcBef>
                      <a:spcPct val="0"/>
                    </a:spcBef>
                    <a:buFontTx/>
                    <a:buNone/>
                  </a:pPr>
                  <a:r>
                    <a:rPr lang="en-US" altLang="en-US" sz="2800" i="0" dirty="0">
                      <a:cs typeface="Times New Roman" pitchFamily="18" charset="0"/>
                    </a:rPr>
                    <a:t>left half.</a:t>
                  </a:r>
                  <a:endParaRPr lang="en-CA" altLang="en-US" sz="2800" i="0" dirty="0">
                    <a:cs typeface="Times New Roman" pitchFamily="18" charset="0"/>
                  </a:endParaRPr>
                </a:p>
              </p:txBody>
            </p:sp>
            <p:sp>
              <p:nvSpPr>
                <p:cNvPr id="15" name="Text Box 54"/>
                <p:cNvSpPr txBox="1">
                  <a:spLocks noChangeArrowheads="1"/>
                </p:cNvSpPr>
                <p:nvPr/>
              </p:nvSpPr>
              <p:spPr bwMode="auto">
                <a:xfrm>
                  <a:off x="4648200" y="5257800"/>
                  <a:ext cx="210666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i="0" dirty="0">
                      <a:cs typeface="Times New Roman" pitchFamily="18" charset="0"/>
                    </a:rPr>
                    <a:t>If key &gt; mid,</a:t>
                  </a:r>
                </a:p>
                <a:p>
                  <a:pPr eaLnBrk="1" hangingPunct="1">
                    <a:spcBef>
                      <a:spcPct val="0"/>
                    </a:spcBef>
                    <a:buFontTx/>
                    <a:buNone/>
                  </a:pPr>
                  <a:r>
                    <a:rPr lang="en-US" altLang="en-US" sz="2800" i="0" dirty="0">
                      <a:cs typeface="Times New Roman" pitchFamily="18" charset="0"/>
                    </a:rPr>
                    <a:t>then key is in</a:t>
                  </a:r>
                </a:p>
                <a:p>
                  <a:pPr eaLnBrk="1" hangingPunct="1">
                    <a:spcBef>
                      <a:spcPct val="0"/>
                    </a:spcBef>
                    <a:buFontTx/>
                    <a:buNone/>
                  </a:pPr>
                  <a:r>
                    <a:rPr lang="en-US" altLang="en-US" sz="2800" i="0" dirty="0">
                      <a:cs typeface="Times New Roman" pitchFamily="18" charset="0"/>
                    </a:rPr>
                    <a:t>right half.</a:t>
                  </a:r>
                  <a:endParaRPr lang="en-CA" altLang="en-US" sz="2800" i="0" dirty="0">
                    <a:cs typeface="Times New Roman" pitchFamily="18" charset="0"/>
                  </a:endParaRPr>
                </a:p>
              </p:txBody>
            </p:sp>
          </p:grpSp>
        </p:grpSp>
      </p:grpSp>
    </p:spTree>
    <p:extLst>
      <p:ext uri="{BB962C8B-B14F-4D97-AF65-F5344CB8AC3E}">
        <p14:creationId xmlns:p14="http://schemas.microsoft.com/office/powerpoint/2010/main" val="991777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52931">
                                            <p:txEl>
                                              <p:pRg st="0" end="0"/>
                                            </p:txEl>
                                          </p:spTgt>
                                        </p:tgtEl>
                                        <p:attrNameLst>
                                          <p:attrName>style.visibility</p:attrName>
                                        </p:attrNameLst>
                                      </p:cBhvr>
                                      <p:to>
                                        <p:strVal val="visible"/>
                                      </p:to>
                                    </p:set>
                                    <p:anim calcmode="lin" valueType="num">
                                      <p:cBhvr additive="base">
                                        <p:cTn id="7" dur="500" fill="hold"/>
                                        <p:tgtEl>
                                          <p:spTgt spid="2529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293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52931">
                                            <p:txEl>
                                              <p:pRg st="1" end="1"/>
                                            </p:txEl>
                                          </p:spTgt>
                                        </p:tgtEl>
                                        <p:attrNameLst>
                                          <p:attrName>style.visibility</p:attrName>
                                        </p:attrNameLst>
                                      </p:cBhvr>
                                      <p:to>
                                        <p:strVal val="visible"/>
                                      </p:to>
                                    </p:set>
                                    <p:anim calcmode="lin" valueType="num">
                                      <p:cBhvr additive="base">
                                        <p:cTn id="11" dur="500" fill="hold"/>
                                        <p:tgtEl>
                                          <p:spTgt spid="25293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5293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90822"/>
                                        </p:tgtEl>
                                        <p:attrNameLst>
                                          <p:attrName>style.visibility</p:attrName>
                                        </p:attrNameLst>
                                      </p:cBhvr>
                                      <p:to>
                                        <p:strVal val="visible"/>
                                      </p:to>
                                    </p:set>
                                    <p:anim calcmode="lin" valueType="num">
                                      <p:cBhvr additive="base">
                                        <p:cTn id="15" dur="500" fill="hold"/>
                                        <p:tgtEl>
                                          <p:spTgt spid="290822"/>
                                        </p:tgtEl>
                                        <p:attrNameLst>
                                          <p:attrName>ppt_x</p:attrName>
                                        </p:attrNameLst>
                                      </p:cBhvr>
                                      <p:tavLst>
                                        <p:tav tm="0">
                                          <p:val>
                                            <p:strVal val="#ppt_x"/>
                                          </p:val>
                                        </p:tav>
                                        <p:tav tm="100000">
                                          <p:val>
                                            <p:strVal val="#ppt_x"/>
                                          </p:val>
                                        </p:tav>
                                      </p:tavLst>
                                    </p:anim>
                                    <p:anim calcmode="lin" valueType="num">
                                      <p:cBhvr additive="base">
                                        <p:cTn id="16" dur="500" fill="hold"/>
                                        <p:tgtEl>
                                          <p:spTgt spid="29082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1" grpId="0" uiExpand="1" build="p"/>
    </p:bldLst>
  </p:timing>
</p:sld>
</file>

<file path=ppt/slides/slide4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1" name="Rectangle 3"/>
          <p:cNvSpPr>
            <a:spLocks noGrp="1" noChangeArrowheads="1"/>
          </p:cNvSpPr>
          <p:nvPr>
            <p:ph type="body" idx="1"/>
          </p:nvPr>
        </p:nvSpPr>
        <p:spPr>
          <a:xfrm>
            <a:off x="304800" y="838200"/>
            <a:ext cx="8001000" cy="1676400"/>
          </a:xfrm>
        </p:spPr>
        <p:txBody>
          <a:bodyPr/>
          <a:lstStyle/>
          <a:p>
            <a:pPr marL="0" indent="0" eaLnBrk="1" hangingPunct="1">
              <a:buNone/>
            </a:pPr>
            <a:r>
              <a:rPr lang="en-US" altLang="en-US" sz="2800" dirty="0" smtClean="0">
                <a:solidFill>
                  <a:schemeClr val="tx2"/>
                </a:solidFill>
              </a:rPr>
              <a:t>Narrowing the Search Space Loop Invariant</a:t>
            </a:r>
          </a:p>
          <a:p>
            <a:pPr eaLnBrk="1" hangingPunct="1"/>
            <a:r>
              <a:rPr lang="en-CA" altLang="en-US" sz="2800" dirty="0" smtClean="0"/>
              <a:t>If the key is contained in the original list, then </a:t>
            </a:r>
            <a:br>
              <a:rPr lang="en-CA" altLang="en-US" sz="2800" dirty="0" smtClean="0"/>
            </a:br>
            <a:r>
              <a:rPr lang="en-CA" altLang="en-US" sz="2800" dirty="0" smtClean="0"/>
              <a:t>it is contained in the narrowed subspace</a:t>
            </a:r>
            <a:r>
              <a:rPr lang="en-US" altLang="en-US" sz="2800" dirty="0" smtClean="0"/>
              <a:t>.</a:t>
            </a:r>
          </a:p>
        </p:txBody>
      </p:sp>
      <p:grpSp>
        <p:nvGrpSpPr>
          <p:cNvPr id="263218" name="Group 50"/>
          <p:cNvGrpSpPr>
            <a:grpSpLocks/>
          </p:cNvGrpSpPr>
          <p:nvPr/>
        </p:nvGrpSpPr>
        <p:grpSpPr bwMode="auto">
          <a:xfrm>
            <a:off x="7848600" y="184034"/>
            <a:ext cx="1227138" cy="619125"/>
            <a:chOff x="3456" y="2677"/>
            <a:chExt cx="773" cy="390"/>
          </a:xfrm>
        </p:grpSpPr>
        <p:sp>
          <p:nvSpPr>
            <p:cNvPr id="263219" name="Freeform 51" descr="Green marble"/>
            <p:cNvSpPr>
              <a:spLocks noChangeAspect="1"/>
            </p:cNvSpPr>
            <p:nvPr/>
          </p:nvSpPr>
          <p:spPr bwMode="auto">
            <a:xfrm rot="2360341">
              <a:off x="3456" y="2677"/>
              <a:ext cx="493" cy="39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263220" name="Freeform 52" descr="Green marble"/>
            <p:cNvSpPr>
              <a:spLocks noChangeAspect="1"/>
            </p:cNvSpPr>
            <p:nvPr/>
          </p:nvSpPr>
          <p:spPr bwMode="auto">
            <a:xfrm rot="2360341">
              <a:off x="3945" y="2719"/>
              <a:ext cx="284" cy="283"/>
            </a:xfrm>
            <a:custGeom>
              <a:avLst/>
              <a:gdLst>
                <a:gd name="T0" fmla="*/ 0 w 1312"/>
                <a:gd name="T1" fmla="*/ 0 h 1296"/>
                <a:gd name="T2" fmla="*/ 0 w 1312"/>
                <a:gd name="T3" fmla="*/ 0 h 1296"/>
                <a:gd name="T4" fmla="*/ 0 w 1312"/>
                <a:gd name="T5" fmla="*/ 0 h 1296"/>
                <a:gd name="T6" fmla="*/ 0 w 1312"/>
                <a:gd name="T7" fmla="*/ 0 h 1296"/>
                <a:gd name="T8" fmla="*/ 0 w 1312"/>
                <a:gd name="T9" fmla="*/ 0 h 1296"/>
                <a:gd name="T10" fmla="*/ 0 w 1312"/>
                <a:gd name="T11" fmla="*/ 0 h 1296"/>
                <a:gd name="T12" fmla="*/ 0 w 1312"/>
                <a:gd name="T13" fmla="*/ 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sp>
        <p:nvSpPr>
          <p:cNvPr id="11" name="Rectangle 44"/>
          <p:cNvSpPr>
            <a:spLocks noGrp="1" noChangeArrowheads="1"/>
          </p:cNvSpPr>
          <p:nvPr>
            <p:ph type="title"/>
          </p:nvPr>
        </p:nvSpPr>
        <p:spPr>
          <a:xfrm>
            <a:off x="190500" y="-152400"/>
            <a:ext cx="8763000" cy="1143000"/>
          </a:xfrm>
          <a:noFill/>
        </p:spPr>
        <p:txBody>
          <a:bodyPr/>
          <a:lstStyle/>
          <a:p>
            <a:pPr eaLnBrk="1" hangingPunct="1"/>
            <a:r>
              <a:rPr lang="en-US" altLang="en-US" smtClean="0"/>
              <a:t>A Lower Bound on Sorting</a:t>
            </a:r>
          </a:p>
        </p:txBody>
      </p:sp>
      <p:grpSp>
        <p:nvGrpSpPr>
          <p:cNvPr id="16" name="Group 15"/>
          <p:cNvGrpSpPr/>
          <p:nvPr/>
        </p:nvGrpSpPr>
        <p:grpSpPr>
          <a:xfrm>
            <a:off x="1600200" y="1447800"/>
            <a:ext cx="3886200" cy="1676400"/>
            <a:chOff x="1600200" y="2133600"/>
            <a:chExt cx="3886200" cy="1676400"/>
          </a:xfrm>
        </p:grpSpPr>
        <p:cxnSp>
          <p:nvCxnSpPr>
            <p:cNvPr id="8" name="Straight Connector 7"/>
            <p:cNvCxnSpPr/>
            <p:nvPr/>
          </p:nvCxnSpPr>
          <p:spPr bwMode="auto">
            <a:xfrm flipV="1">
              <a:off x="1600200" y="2133600"/>
              <a:ext cx="522625" cy="381000"/>
            </a:xfrm>
            <a:prstGeom prst="line">
              <a:avLst/>
            </a:prstGeom>
            <a:noFill/>
            <a:ln w="25400" cap="flat" cmpd="sng" algn="ctr">
              <a:solidFill>
                <a:schemeClr val="hlink"/>
              </a:solidFill>
              <a:prstDash val="solid"/>
              <a:round/>
              <a:headEnd type="none" w="med" len="med"/>
              <a:tailEnd type="none" w="med" len="med"/>
            </a:ln>
            <a:effectLst/>
          </p:spPr>
        </p:cxnSp>
        <p:sp>
          <p:nvSpPr>
            <p:cNvPr id="9" name="Line Callout 2 8"/>
            <p:cNvSpPr/>
            <p:nvPr/>
          </p:nvSpPr>
          <p:spPr>
            <a:xfrm>
              <a:off x="2743200" y="2971800"/>
              <a:ext cx="2743200" cy="838200"/>
            </a:xfrm>
            <a:prstGeom prst="borderCallout2">
              <a:avLst>
                <a:gd name="adj1" fmla="val 51336"/>
                <a:gd name="adj2" fmla="val -3138"/>
                <a:gd name="adj3" fmla="val 52752"/>
                <a:gd name="adj4" fmla="val -15368"/>
                <a:gd name="adj5" fmla="val -50505"/>
                <a:gd name="adj6" fmla="val -31344"/>
              </a:avLst>
            </a:prstGeom>
            <a:noFill/>
            <a:ln>
              <a:solidFill>
                <a:srgbClr val="FF0000"/>
              </a:solidFill>
            </a:ln>
          </p:spPr>
          <p:txBody>
            <a:bodyPr vert="horz" wrap="none" lIns="91440" tIns="45720" rIns="91440" bIns="45720" numCol="1" rtlCol="0" anchor="ctr" anchorCtr="0" compatLnSpc="1">
              <a:prstTxWarp prst="textNoShape">
                <a:avLst/>
              </a:prstTxWarp>
            </a:bodyPr>
            <a:lstStyle/>
            <a:p>
              <a:r>
                <a:rPr lang="en-CA" sz="2800" i="0" dirty="0">
                  <a:solidFill>
                    <a:srgbClr val="FF0000"/>
                  </a:solidFill>
                </a:rPr>
                <a:t>instance on which </a:t>
              </a:r>
              <a:br>
                <a:rPr lang="en-CA" sz="2800" i="0" dirty="0">
                  <a:solidFill>
                    <a:srgbClr val="FF0000"/>
                  </a:solidFill>
                </a:rPr>
              </a:br>
              <a:r>
                <a:rPr lang="en-CA" sz="2800" i="0" dirty="0">
                  <a:solidFill>
                    <a:srgbClr val="FF0000"/>
                  </a:solidFill>
                </a:rPr>
                <a:t>the algorithm fails</a:t>
              </a:r>
              <a:endParaRPr lang="en-US" sz="2800" i="0" dirty="0">
                <a:solidFill>
                  <a:srgbClr val="FF0000"/>
                </a:solidFill>
              </a:endParaRPr>
            </a:p>
          </p:txBody>
        </p:sp>
      </p:grpSp>
      <p:grpSp>
        <p:nvGrpSpPr>
          <p:cNvPr id="10" name="Group 9"/>
          <p:cNvGrpSpPr/>
          <p:nvPr/>
        </p:nvGrpSpPr>
        <p:grpSpPr>
          <a:xfrm>
            <a:off x="152400" y="3276600"/>
            <a:ext cx="5334000" cy="1600200"/>
            <a:chOff x="152400" y="3276600"/>
            <a:chExt cx="5334000" cy="1600200"/>
          </a:xfrm>
        </p:grpSpPr>
        <p:sp>
          <p:nvSpPr>
            <p:cNvPr id="25" name="AutoShape 88"/>
            <p:cNvSpPr>
              <a:spLocks noChangeArrowheads="1"/>
            </p:cNvSpPr>
            <p:nvPr/>
          </p:nvSpPr>
          <p:spPr bwMode="auto">
            <a:xfrm>
              <a:off x="1219200" y="3276600"/>
              <a:ext cx="4267200" cy="984998"/>
            </a:xfrm>
            <a:prstGeom prst="wedgeRoundRectCallout">
              <a:avLst>
                <a:gd name="adj1" fmla="val -64416"/>
                <a:gd name="adj2" fmla="val -13607"/>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dirty="0" smtClean="0"/>
                <a:t>I am looking for an instance </a:t>
              </a:r>
              <a:r>
                <a:rPr lang="en-CA" altLang="en-US" sz="2600" i="0" dirty="0" smtClean="0">
                  <a:solidFill>
                    <a:schemeClr val="accent2"/>
                  </a:solidFill>
                </a:rPr>
                <a:t>I</a:t>
              </a:r>
              <a:r>
                <a:rPr lang="en-CA" altLang="en-US" sz="2600" i="0" dirty="0" smtClean="0"/>
                <a:t> on which the algorithm </a:t>
              </a:r>
              <a:r>
                <a:rPr lang="en-CA" altLang="en-US" sz="2600" i="0" dirty="0" smtClean="0">
                  <a:solidFill>
                    <a:srgbClr val="FF0000"/>
                  </a:solidFill>
                </a:rPr>
                <a:t>A</a:t>
              </a:r>
              <a:r>
                <a:rPr lang="en-CA" altLang="en-US" sz="2600" i="0" dirty="0" smtClean="0"/>
                <a:t> fails.</a:t>
              </a:r>
              <a:endParaRPr lang="en-CA" altLang="en-US" sz="2600" i="0" dirty="0"/>
            </a:p>
          </p:txBody>
        </p:sp>
        <p:grpSp>
          <p:nvGrpSpPr>
            <p:cNvPr id="26" name="Group 108"/>
            <p:cNvGrpSpPr>
              <a:grpSpLocks/>
            </p:cNvGrpSpPr>
            <p:nvPr/>
          </p:nvGrpSpPr>
          <p:grpSpPr bwMode="auto">
            <a:xfrm>
              <a:off x="152400" y="3429000"/>
              <a:ext cx="838200" cy="1447800"/>
              <a:chOff x="2013" y="2206"/>
              <a:chExt cx="679" cy="1010"/>
            </a:xfrm>
          </p:grpSpPr>
          <p:sp>
            <p:nvSpPr>
              <p:cNvPr id="27" name="Freeform 109"/>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8" name="Group 110"/>
              <p:cNvGrpSpPr>
                <a:grpSpLocks/>
              </p:cNvGrpSpPr>
              <p:nvPr/>
            </p:nvGrpSpPr>
            <p:grpSpPr bwMode="auto">
              <a:xfrm>
                <a:off x="2013" y="2206"/>
                <a:ext cx="339" cy="1010"/>
                <a:chOff x="240" y="2880"/>
                <a:chExt cx="339" cy="1010"/>
              </a:xfrm>
            </p:grpSpPr>
            <p:sp>
              <p:nvSpPr>
                <p:cNvPr id="29" name="Freeform 111"/>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 name="Freeform 112"/>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113"/>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114"/>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115"/>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116"/>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117"/>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Oval 118"/>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7" name="Oval 119"/>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8" name="Oval 120"/>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9" name="Oval 121"/>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0" name="Oval 122"/>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latin typeface="Arial Rounded MT Bold" pitchFamily="34" charset="0"/>
                  </a:endParaRPr>
                </a:p>
              </p:txBody>
            </p:sp>
            <p:sp>
              <p:nvSpPr>
                <p:cNvPr id="41" name="Oval 123"/>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grpSp>
        <p:nvGrpSpPr>
          <p:cNvPr id="2" name="Group 1"/>
          <p:cNvGrpSpPr/>
          <p:nvPr/>
        </p:nvGrpSpPr>
        <p:grpSpPr>
          <a:xfrm>
            <a:off x="5217225" y="2819400"/>
            <a:ext cx="3926775" cy="2514600"/>
            <a:chOff x="5217225" y="2819400"/>
            <a:chExt cx="3926775" cy="2514600"/>
          </a:xfrm>
        </p:grpSpPr>
        <p:sp>
          <p:nvSpPr>
            <p:cNvPr id="42" name="AutoShape 87"/>
            <p:cNvSpPr>
              <a:spLocks noChangeArrowheads="1"/>
            </p:cNvSpPr>
            <p:nvPr/>
          </p:nvSpPr>
          <p:spPr bwMode="auto">
            <a:xfrm>
              <a:off x="5217225" y="4419600"/>
              <a:ext cx="3926775" cy="914400"/>
            </a:xfrm>
            <a:prstGeom prst="wedgeRoundRectCallout">
              <a:avLst>
                <a:gd name="adj1" fmla="val 24342"/>
                <a:gd name="adj2" fmla="val -145164"/>
                <a:gd name="adj3" fmla="val 16667"/>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dirty="0" smtClean="0"/>
                <a:t>I give you an algorithm </a:t>
              </a:r>
              <a:r>
                <a:rPr lang="en-CA" altLang="en-US" sz="2600" i="0" dirty="0" smtClean="0">
                  <a:solidFill>
                    <a:srgbClr val="FF0000"/>
                  </a:solidFill>
                </a:rPr>
                <a:t>A</a:t>
              </a:r>
              <a:r>
                <a:rPr lang="en-CA" altLang="en-US" sz="2600" i="0" dirty="0" smtClean="0"/>
                <a:t/>
              </a:r>
              <a:br>
                <a:rPr lang="en-CA" altLang="en-US" sz="2600" i="0" dirty="0" smtClean="0"/>
              </a:br>
              <a:r>
                <a:rPr lang="en-CA" altLang="en-US" sz="2600" i="0" dirty="0" smtClean="0"/>
                <a:t>that I claim sorts faster.</a:t>
              </a:r>
              <a:endParaRPr lang="en-CA" altLang="en-US" sz="2600" i="0" dirty="0"/>
            </a:p>
          </p:txBody>
        </p:sp>
        <p:grpSp>
          <p:nvGrpSpPr>
            <p:cNvPr id="43" name="Group 91"/>
            <p:cNvGrpSpPr>
              <a:grpSpLocks/>
            </p:cNvGrpSpPr>
            <p:nvPr/>
          </p:nvGrpSpPr>
          <p:grpSpPr bwMode="auto">
            <a:xfrm flipH="1">
              <a:off x="8229600" y="2819400"/>
              <a:ext cx="762000" cy="1447800"/>
              <a:chOff x="4560" y="1645"/>
              <a:chExt cx="849" cy="1475"/>
            </a:xfrm>
          </p:grpSpPr>
          <p:grpSp>
            <p:nvGrpSpPr>
              <p:cNvPr id="44" name="Group 92"/>
              <p:cNvGrpSpPr>
                <a:grpSpLocks/>
              </p:cNvGrpSpPr>
              <p:nvPr/>
            </p:nvGrpSpPr>
            <p:grpSpPr bwMode="auto">
              <a:xfrm>
                <a:off x="4560" y="2056"/>
                <a:ext cx="849" cy="1064"/>
                <a:chOff x="2593" y="1179"/>
                <a:chExt cx="849" cy="1064"/>
              </a:xfrm>
            </p:grpSpPr>
            <p:sp>
              <p:nvSpPr>
                <p:cNvPr id="53" name="Freeform 93"/>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 name="Freeform 94"/>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 name="Freeform 95"/>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 name="Freeform 96"/>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 name="Freeform 97"/>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8" name="Freeform 98"/>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 name="Freeform 99"/>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5" name="Group 100"/>
              <p:cNvGrpSpPr>
                <a:grpSpLocks/>
              </p:cNvGrpSpPr>
              <p:nvPr/>
            </p:nvGrpSpPr>
            <p:grpSpPr bwMode="auto">
              <a:xfrm>
                <a:off x="4703" y="1645"/>
                <a:ext cx="230" cy="1456"/>
                <a:chOff x="2720" y="768"/>
                <a:chExt cx="230" cy="1456"/>
              </a:xfrm>
            </p:grpSpPr>
            <p:sp>
              <p:nvSpPr>
                <p:cNvPr id="51" name="Freeform 101"/>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 name="Freeform 102"/>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6" name="Group 103"/>
              <p:cNvGrpSpPr>
                <a:grpSpLocks/>
              </p:cNvGrpSpPr>
              <p:nvPr/>
            </p:nvGrpSpPr>
            <p:grpSpPr bwMode="auto">
              <a:xfrm>
                <a:off x="5125" y="2204"/>
                <a:ext cx="77" cy="68"/>
                <a:chOff x="1747" y="2620"/>
                <a:chExt cx="44" cy="73"/>
              </a:xfrm>
            </p:grpSpPr>
            <p:sp>
              <p:nvSpPr>
                <p:cNvPr id="47" name="Oval 104"/>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 name="Oval 105"/>
                <p:cNvSpPr>
                  <a:spLocks noChangeArrowheads="1"/>
                </p:cNvSpPr>
                <p:nvPr/>
              </p:nvSpPr>
              <p:spPr bwMode="auto">
                <a:xfrm rot="4286940" flipH="1">
                  <a:off x="1741"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 name="Oval 106"/>
                <p:cNvSpPr>
                  <a:spLocks noChangeArrowheads="1"/>
                </p:cNvSpPr>
                <p:nvPr/>
              </p:nvSpPr>
              <p:spPr bwMode="auto">
                <a:xfrm rot="4286940" flipH="1">
                  <a:off x="1743"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50" name="Oval 107"/>
                <p:cNvSpPr>
                  <a:spLocks noChangeArrowheads="1"/>
                </p:cNvSpPr>
                <p:nvPr/>
              </p:nvSpPr>
              <p:spPr bwMode="auto">
                <a:xfrm rot="4286940" flipH="1">
                  <a:off x="1763"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spTree>
    <p:extLst>
      <p:ext uri="{BB962C8B-B14F-4D97-AF65-F5344CB8AC3E}">
        <p14:creationId xmlns:p14="http://schemas.microsoft.com/office/powerpoint/2010/main" val="2481929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0-#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1" name="Rectangle 3"/>
          <p:cNvSpPr>
            <a:spLocks noGrp="1" noChangeArrowheads="1"/>
          </p:cNvSpPr>
          <p:nvPr>
            <p:ph type="body" idx="1"/>
          </p:nvPr>
        </p:nvSpPr>
        <p:spPr>
          <a:xfrm>
            <a:off x="304800" y="838200"/>
            <a:ext cx="8001000" cy="1676400"/>
          </a:xfrm>
        </p:spPr>
        <p:txBody>
          <a:bodyPr/>
          <a:lstStyle/>
          <a:p>
            <a:pPr marL="0" indent="0" eaLnBrk="1" hangingPunct="1">
              <a:buNone/>
            </a:pPr>
            <a:r>
              <a:rPr lang="en-US" altLang="en-US" sz="2800" dirty="0" smtClean="0"/>
              <a:t>Narrowing the Search Space Loop Invariant</a:t>
            </a:r>
          </a:p>
          <a:p>
            <a:pPr eaLnBrk="1" hangingPunct="1"/>
            <a:r>
              <a:rPr lang="en-CA" altLang="en-US" sz="2800" dirty="0" smtClean="0"/>
              <a:t>If the key is contained in the original list, then </a:t>
            </a:r>
            <a:br>
              <a:rPr lang="en-CA" altLang="en-US" sz="2800" dirty="0" smtClean="0"/>
            </a:br>
            <a:r>
              <a:rPr lang="en-CA" altLang="en-US" sz="2800" dirty="0" smtClean="0"/>
              <a:t>it is contained in the narrowed subspace</a:t>
            </a:r>
            <a:r>
              <a:rPr lang="en-US" altLang="en-US" sz="2800" dirty="0" smtClean="0"/>
              <a:t>.</a:t>
            </a:r>
          </a:p>
        </p:txBody>
      </p:sp>
      <p:grpSp>
        <p:nvGrpSpPr>
          <p:cNvPr id="263218" name="Group 50"/>
          <p:cNvGrpSpPr>
            <a:grpSpLocks/>
          </p:cNvGrpSpPr>
          <p:nvPr/>
        </p:nvGrpSpPr>
        <p:grpSpPr bwMode="auto">
          <a:xfrm>
            <a:off x="7848600" y="184034"/>
            <a:ext cx="1227138" cy="619125"/>
            <a:chOff x="3456" y="2677"/>
            <a:chExt cx="773" cy="390"/>
          </a:xfrm>
        </p:grpSpPr>
        <p:sp>
          <p:nvSpPr>
            <p:cNvPr id="263219" name="Freeform 51" descr="Green marble"/>
            <p:cNvSpPr>
              <a:spLocks noChangeAspect="1"/>
            </p:cNvSpPr>
            <p:nvPr/>
          </p:nvSpPr>
          <p:spPr bwMode="auto">
            <a:xfrm rot="2360341">
              <a:off x="3456" y="2677"/>
              <a:ext cx="493" cy="39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263220" name="Freeform 52" descr="Green marble"/>
            <p:cNvSpPr>
              <a:spLocks noChangeAspect="1"/>
            </p:cNvSpPr>
            <p:nvPr/>
          </p:nvSpPr>
          <p:spPr bwMode="auto">
            <a:xfrm rot="2360341">
              <a:off x="3945" y="2719"/>
              <a:ext cx="284" cy="283"/>
            </a:xfrm>
            <a:custGeom>
              <a:avLst/>
              <a:gdLst>
                <a:gd name="T0" fmla="*/ 0 w 1312"/>
                <a:gd name="T1" fmla="*/ 0 h 1296"/>
                <a:gd name="T2" fmla="*/ 0 w 1312"/>
                <a:gd name="T3" fmla="*/ 0 h 1296"/>
                <a:gd name="T4" fmla="*/ 0 w 1312"/>
                <a:gd name="T5" fmla="*/ 0 h 1296"/>
                <a:gd name="T6" fmla="*/ 0 w 1312"/>
                <a:gd name="T7" fmla="*/ 0 h 1296"/>
                <a:gd name="T8" fmla="*/ 0 w 1312"/>
                <a:gd name="T9" fmla="*/ 0 h 1296"/>
                <a:gd name="T10" fmla="*/ 0 w 1312"/>
                <a:gd name="T11" fmla="*/ 0 h 1296"/>
                <a:gd name="T12" fmla="*/ 0 w 1312"/>
                <a:gd name="T13" fmla="*/ 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sp>
        <p:nvSpPr>
          <p:cNvPr id="11" name="Rectangle 44"/>
          <p:cNvSpPr>
            <a:spLocks noGrp="1" noChangeArrowheads="1"/>
          </p:cNvSpPr>
          <p:nvPr>
            <p:ph type="title"/>
          </p:nvPr>
        </p:nvSpPr>
        <p:spPr>
          <a:xfrm>
            <a:off x="190500" y="-152400"/>
            <a:ext cx="8763000" cy="1143000"/>
          </a:xfrm>
          <a:noFill/>
        </p:spPr>
        <p:txBody>
          <a:bodyPr/>
          <a:lstStyle/>
          <a:p>
            <a:pPr eaLnBrk="1" hangingPunct="1"/>
            <a:r>
              <a:rPr lang="en-US" altLang="en-US" smtClean="0"/>
              <a:t>A Lower Bound on Sorting</a:t>
            </a:r>
          </a:p>
        </p:txBody>
      </p:sp>
      <p:grpSp>
        <p:nvGrpSpPr>
          <p:cNvPr id="16" name="Group 15"/>
          <p:cNvGrpSpPr/>
          <p:nvPr/>
        </p:nvGrpSpPr>
        <p:grpSpPr>
          <a:xfrm>
            <a:off x="1600200" y="1447800"/>
            <a:ext cx="3886200" cy="1676400"/>
            <a:chOff x="1600200" y="2133600"/>
            <a:chExt cx="3886200" cy="1676400"/>
          </a:xfrm>
        </p:grpSpPr>
        <p:cxnSp>
          <p:nvCxnSpPr>
            <p:cNvPr id="8" name="Straight Connector 7"/>
            <p:cNvCxnSpPr/>
            <p:nvPr/>
          </p:nvCxnSpPr>
          <p:spPr bwMode="auto">
            <a:xfrm flipV="1">
              <a:off x="1600200" y="2133600"/>
              <a:ext cx="522625" cy="381000"/>
            </a:xfrm>
            <a:prstGeom prst="line">
              <a:avLst/>
            </a:prstGeom>
            <a:noFill/>
            <a:ln w="25400" cap="flat" cmpd="sng" algn="ctr">
              <a:solidFill>
                <a:schemeClr val="hlink"/>
              </a:solidFill>
              <a:prstDash val="solid"/>
              <a:round/>
              <a:headEnd type="none" w="med" len="med"/>
              <a:tailEnd type="none" w="med" len="med"/>
            </a:ln>
            <a:effectLst/>
          </p:spPr>
        </p:cxnSp>
        <p:sp>
          <p:nvSpPr>
            <p:cNvPr id="9" name="Line Callout 2 8"/>
            <p:cNvSpPr/>
            <p:nvPr/>
          </p:nvSpPr>
          <p:spPr>
            <a:xfrm>
              <a:off x="2743200" y="2971800"/>
              <a:ext cx="2743200" cy="838200"/>
            </a:xfrm>
            <a:prstGeom prst="borderCallout2">
              <a:avLst>
                <a:gd name="adj1" fmla="val 51336"/>
                <a:gd name="adj2" fmla="val -3138"/>
                <a:gd name="adj3" fmla="val 52752"/>
                <a:gd name="adj4" fmla="val -15368"/>
                <a:gd name="adj5" fmla="val -50505"/>
                <a:gd name="adj6" fmla="val -31344"/>
              </a:avLst>
            </a:prstGeom>
            <a:noFill/>
            <a:ln>
              <a:solidFill>
                <a:srgbClr val="FF0000"/>
              </a:solidFill>
            </a:ln>
          </p:spPr>
          <p:txBody>
            <a:bodyPr vert="horz" wrap="none" lIns="91440" tIns="45720" rIns="91440" bIns="45720" numCol="1" rtlCol="0" anchor="ctr" anchorCtr="0" compatLnSpc="1">
              <a:prstTxWarp prst="textNoShape">
                <a:avLst/>
              </a:prstTxWarp>
            </a:bodyPr>
            <a:lstStyle/>
            <a:p>
              <a:r>
                <a:rPr lang="en-CA" sz="2800" i="0" dirty="0">
                  <a:solidFill>
                    <a:srgbClr val="FF0000"/>
                  </a:solidFill>
                </a:rPr>
                <a:t>instance on which </a:t>
              </a:r>
              <a:br>
                <a:rPr lang="en-CA" sz="2800" i="0" dirty="0">
                  <a:solidFill>
                    <a:srgbClr val="FF0000"/>
                  </a:solidFill>
                </a:rPr>
              </a:br>
              <a:r>
                <a:rPr lang="en-CA" sz="2800" i="0" dirty="0">
                  <a:solidFill>
                    <a:srgbClr val="FF0000"/>
                  </a:solidFill>
                </a:rPr>
                <a:t>the algorithm fails</a:t>
              </a:r>
              <a:endParaRPr lang="en-US" sz="2800" i="0" dirty="0">
                <a:solidFill>
                  <a:srgbClr val="FF0000"/>
                </a:solidFill>
              </a:endParaRPr>
            </a:p>
          </p:txBody>
        </p:sp>
      </p:grpSp>
      <p:graphicFrame>
        <p:nvGraphicFramePr>
          <p:cNvPr id="20" name="Group 6"/>
          <p:cNvGraphicFramePr>
            <a:graphicFrameLocks/>
          </p:cNvGraphicFramePr>
          <p:nvPr>
            <p:extLst>
              <p:ext uri="{D42A27DB-BD31-4B8C-83A1-F6EECF244321}">
                <p14:modId xmlns:p14="http://schemas.microsoft.com/office/powerpoint/2010/main" val="4098165655"/>
              </p:ext>
            </p:extLst>
          </p:nvPr>
        </p:nvGraphicFramePr>
        <p:xfrm>
          <a:off x="1447800" y="47244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1" name="Group 26"/>
          <p:cNvGraphicFramePr>
            <a:graphicFrameLocks noGrp="1"/>
          </p:cNvGraphicFramePr>
          <p:nvPr>
            <p:extLst>
              <p:ext uri="{D42A27DB-BD31-4B8C-83A1-F6EECF244321}">
                <p14:modId xmlns:p14="http://schemas.microsoft.com/office/powerpoint/2010/main" val="2457979182"/>
              </p:ext>
            </p:extLst>
          </p:nvPr>
        </p:nvGraphicFramePr>
        <p:xfrm>
          <a:off x="2362200" y="51816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3</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2" name="Group 46"/>
          <p:cNvGraphicFramePr>
            <a:graphicFrameLocks noGrp="1"/>
          </p:cNvGraphicFramePr>
          <p:nvPr>
            <p:extLst>
              <p:ext uri="{D42A27DB-BD31-4B8C-83A1-F6EECF244321}">
                <p14:modId xmlns:p14="http://schemas.microsoft.com/office/powerpoint/2010/main" val="3664474969"/>
              </p:ext>
            </p:extLst>
          </p:nvPr>
        </p:nvGraphicFramePr>
        <p:xfrm>
          <a:off x="838200" y="568325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4</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3" name="Group 66"/>
          <p:cNvGraphicFramePr>
            <a:graphicFrameLocks noGrp="1"/>
          </p:cNvGraphicFramePr>
          <p:nvPr>
            <p:extLst>
              <p:ext uri="{D42A27DB-BD31-4B8C-83A1-F6EECF244321}">
                <p14:modId xmlns:p14="http://schemas.microsoft.com/office/powerpoint/2010/main" val="219338794"/>
              </p:ext>
            </p:extLst>
          </p:nvPr>
        </p:nvGraphicFramePr>
        <p:xfrm>
          <a:off x="1600200" y="61722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pSp>
        <p:nvGrpSpPr>
          <p:cNvPr id="3" name="Group 2"/>
          <p:cNvGrpSpPr/>
          <p:nvPr/>
        </p:nvGrpSpPr>
        <p:grpSpPr>
          <a:xfrm>
            <a:off x="304800" y="3429000"/>
            <a:ext cx="5105400" cy="3429000"/>
            <a:chOff x="304800" y="3429000"/>
            <a:chExt cx="5105400" cy="3429000"/>
          </a:xfrm>
        </p:grpSpPr>
        <p:sp>
          <p:nvSpPr>
            <p:cNvPr id="24" name="Freeform 86"/>
            <p:cNvSpPr>
              <a:spLocks/>
            </p:cNvSpPr>
            <p:nvPr/>
          </p:nvSpPr>
          <p:spPr bwMode="auto">
            <a:xfrm>
              <a:off x="304800" y="4114800"/>
              <a:ext cx="5029200" cy="2743200"/>
            </a:xfrm>
            <a:custGeom>
              <a:avLst/>
              <a:gdLst>
                <a:gd name="T0" fmla="*/ 2147483647 w 4440"/>
                <a:gd name="T1" fmla="*/ 2147483647 h 2095"/>
                <a:gd name="T2" fmla="*/ 2147483647 w 4440"/>
                <a:gd name="T3" fmla="*/ 2147483647 h 2095"/>
                <a:gd name="T4" fmla="*/ 2147483647 w 4440"/>
                <a:gd name="T5" fmla="*/ 2147483647 h 2095"/>
                <a:gd name="T6" fmla="*/ 2147483647 w 4440"/>
                <a:gd name="T7" fmla="*/ 2147483647 h 2095"/>
                <a:gd name="T8" fmla="*/ 2147483647 w 4440"/>
                <a:gd name="T9" fmla="*/ 2147483647 h 2095"/>
                <a:gd name="T10" fmla="*/ 2147483647 w 4440"/>
                <a:gd name="T11" fmla="*/ 2147483647 h 2095"/>
                <a:gd name="T12" fmla="*/ 0 60000 65536"/>
                <a:gd name="T13" fmla="*/ 0 60000 65536"/>
                <a:gd name="T14" fmla="*/ 0 60000 65536"/>
                <a:gd name="T15" fmla="*/ 0 60000 65536"/>
                <a:gd name="T16" fmla="*/ 0 60000 65536"/>
                <a:gd name="T17" fmla="*/ 0 60000 65536"/>
                <a:gd name="T18" fmla="*/ 0 w 4440"/>
                <a:gd name="T19" fmla="*/ 0 h 2095"/>
                <a:gd name="T20" fmla="*/ 4440 w 4440"/>
                <a:gd name="T21" fmla="*/ 2095 h 2095"/>
              </a:gdLst>
              <a:ahLst/>
              <a:cxnLst>
                <a:cxn ang="T12">
                  <a:pos x="T0" y="T1"/>
                </a:cxn>
                <a:cxn ang="T13">
                  <a:pos x="T2" y="T3"/>
                </a:cxn>
                <a:cxn ang="T14">
                  <a:pos x="T4" y="T5"/>
                </a:cxn>
                <a:cxn ang="T15">
                  <a:pos x="T6" y="T7"/>
                </a:cxn>
                <a:cxn ang="T16">
                  <a:pos x="T8" y="T9"/>
                </a:cxn>
                <a:cxn ang="T17">
                  <a:pos x="T10" y="T11"/>
                </a:cxn>
              </a:cxnLst>
              <a:rect l="T18" t="T19" r="T20" b="T21"/>
              <a:pathLst>
                <a:path w="4440" h="2095">
                  <a:moveTo>
                    <a:pt x="1760" y="287"/>
                  </a:moveTo>
                  <a:cubicBezTo>
                    <a:pt x="1552" y="303"/>
                    <a:pt x="712" y="119"/>
                    <a:pt x="512" y="383"/>
                  </a:cubicBezTo>
                  <a:cubicBezTo>
                    <a:pt x="312" y="647"/>
                    <a:pt x="0" y="1647"/>
                    <a:pt x="560" y="1871"/>
                  </a:cubicBezTo>
                  <a:cubicBezTo>
                    <a:pt x="1120" y="2095"/>
                    <a:pt x="3304" y="1999"/>
                    <a:pt x="3872" y="1727"/>
                  </a:cubicBezTo>
                  <a:cubicBezTo>
                    <a:pt x="4440" y="1455"/>
                    <a:pt x="4321" y="478"/>
                    <a:pt x="3968" y="239"/>
                  </a:cubicBezTo>
                  <a:cubicBezTo>
                    <a:pt x="3615" y="0"/>
                    <a:pt x="2215" y="281"/>
                    <a:pt x="1754" y="292"/>
                  </a:cubicBezTo>
                </a:path>
              </a:pathLst>
            </a:cu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 name="AutoShape 88"/>
            <p:cNvSpPr>
              <a:spLocks noChangeArrowheads="1"/>
            </p:cNvSpPr>
            <p:nvPr/>
          </p:nvSpPr>
          <p:spPr bwMode="auto">
            <a:xfrm>
              <a:off x="1219200" y="3429000"/>
              <a:ext cx="4191000" cy="838200"/>
            </a:xfrm>
            <a:prstGeom prst="wedgeRoundRectCallout">
              <a:avLst>
                <a:gd name="adj1" fmla="val -64416"/>
                <a:gd name="adj2" fmla="val -13607"/>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dirty="0"/>
                <a:t>I maintain a set of </a:t>
              </a:r>
              <a:r>
                <a:rPr lang="en-CA" altLang="en-US" sz="2600" i="0" dirty="0" smtClean="0"/>
                <a:t>instances</a:t>
              </a:r>
              <a:endParaRPr lang="en-CA" altLang="en-US" sz="2600" i="0" dirty="0"/>
            </a:p>
          </p:txBody>
        </p:sp>
      </p:grpSp>
      <p:grpSp>
        <p:nvGrpSpPr>
          <p:cNvPr id="26" name="Group 108"/>
          <p:cNvGrpSpPr>
            <a:grpSpLocks/>
          </p:cNvGrpSpPr>
          <p:nvPr/>
        </p:nvGrpSpPr>
        <p:grpSpPr bwMode="auto">
          <a:xfrm>
            <a:off x="152400" y="3429000"/>
            <a:ext cx="838200" cy="1447800"/>
            <a:chOff x="2013" y="2206"/>
            <a:chExt cx="679" cy="1010"/>
          </a:xfrm>
        </p:grpSpPr>
        <p:sp>
          <p:nvSpPr>
            <p:cNvPr id="27" name="Freeform 109"/>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8" name="Group 110"/>
            <p:cNvGrpSpPr>
              <a:grpSpLocks/>
            </p:cNvGrpSpPr>
            <p:nvPr/>
          </p:nvGrpSpPr>
          <p:grpSpPr bwMode="auto">
            <a:xfrm>
              <a:off x="2013" y="2206"/>
              <a:ext cx="339" cy="1010"/>
              <a:chOff x="240" y="2880"/>
              <a:chExt cx="339" cy="1010"/>
            </a:xfrm>
          </p:grpSpPr>
          <p:sp>
            <p:nvSpPr>
              <p:cNvPr id="29" name="Freeform 111"/>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 name="Freeform 112"/>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113"/>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114"/>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115"/>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116"/>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117"/>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Oval 118"/>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7" name="Oval 119"/>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8" name="Oval 120"/>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9" name="Oval 121"/>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0" name="Oval 122"/>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latin typeface="Arial Rounded MT Bold" pitchFamily="34" charset="0"/>
                </a:endParaRPr>
              </a:p>
            </p:txBody>
          </p:sp>
          <p:sp>
            <p:nvSpPr>
              <p:cNvPr id="41" name="Oval 123"/>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43" name="Group 91"/>
          <p:cNvGrpSpPr>
            <a:grpSpLocks/>
          </p:cNvGrpSpPr>
          <p:nvPr/>
        </p:nvGrpSpPr>
        <p:grpSpPr bwMode="auto">
          <a:xfrm flipH="1">
            <a:off x="8229600" y="2819400"/>
            <a:ext cx="762000" cy="1447800"/>
            <a:chOff x="4560" y="1645"/>
            <a:chExt cx="849" cy="1475"/>
          </a:xfrm>
        </p:grpSpPr>
        <p:grpSp>
          <p:nvGrpSpPr>
            <p:cNvPr id="44" name="Group 92"/>
            <p:cNvGrpSpPr>
              <a:grpSpLocks/>
            </p:cNvGrpSpPr>
            <p:nvPr/>
          </p:nvGrpSpPr>
          <p:grpSpPr bwMode="auto">
            <a:xfrm>
              <a:off x="4560" y="2056"/>
              <a:ext cx="849" cy="1064"/>
              <a:chOff x="2593" y="1179"/>
              <a:chExt cx="849" cy="1064"/>
            </a:xfrm>
          </p:grpSpPr>
          <p:sp>
            <p:nvSpPr>
              <p:cNvPr id="53" name="Freeform 93"/>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 name="Freeform 94"/>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 name="Freeform 95"/>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 name="Freeform 96"/>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 name="Freeform 97"/>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8" name="Freeform 98"/>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 name="Freeform 99"/>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5" name="Group 100"/>
            <p:cNvGrpSpPr>
              <a:grpSpLocks/>
            </p:cNvGrpSpPr>
            <p:nvPr/>
          </p:nvGrpSpPr>
          <p:grpSpPr bwMode="auto">
            <a:xfrm>
              <a:off x="4703" y="1645"/>
              <a:ext cx="230" cy="1456"/>
              <a:chOff x="2720" y="768"/>
              <a:chExt cx="230" cy="1456"/>
            </a:xfrm>
          </p:grpSpPr>
          <p:sp>
            <p:nvSpPr>
              <p:cNvPr id="51" name="Freeform 101"/>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 name="Freeform 102"/>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6" name="Group 103"/>
            <p:cNvGrpSpPr>
              <a:grpSpLocks/>
            </p:cNvGrpSpPr>
            <p:nvPr/>
          </p:nvGrpSpPr>
          <p:grpSpPr bwMode="auto">
            <a:xfrm>
              <a:off x="5125" y="2204"/>
              <a:ext cx="77" cy="68"/>
              <a:chOff x="1747" y="2620"/>
              <a:chExt cx="44" cy="73"/>
            </a:xfrm>
          </p:grpSpPr>
          <p:sp>
            <p:nvSpPr>
              <p:cNvPr id="47" name="Oval 104"/>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 name="Oval 105"/>
              <p:cNvSpPr>
                <a:spLocks noChangeArrowheads="1"/>
              </p:cNvSpPr>
              <p:nvPr/>
            </p:nvSpPr>
            <p:spPr bwMode="auto">
              <a:xfrm rot="4286940" flipH="1">
                <a:off x="1741"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 name="Oval 106"/>
              <p:cNvSpPr>
                <a:spLocks noChangeArrowheads="1"/>
              </p:cNvSpPr>
              <p:nvPr/>
            </p:nvSpPr>
            <p:spPr bwMode="auto">
              <a:xfrm rot="4286940" flipH="1">
                <a:off x="1743"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50" name="Oval 107"/>
              <p:cNvSpPr>
                <a:spLocks noChangeArrowheads="1"/>
              </p:cNvSpPr>
              <p:nvPr/>
            </p:nvSpPr>
            <p:spPr bwMode="auto">
              <a:xfrm rot="4286940" flipH="1">
                <a:off x="1763"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112" name="AutoShape 87"/>
          <p:cNvSpPr>
            <a:spLocks noChangeArrowheads="1"/>
          </p:cNvSpPr>
          <p:nvPr/>
        </p:nvSpPr>
        <p:spPr bwMode="auto">
          <a:xfrm>
            <a:off x="5217225" y="3962400"/>
            <a:ext cx="3850575" cy="2057400"/>
          </a:xfrm>
          <a:prstGeom prst="wedgeRoundRectCallout">
            <a:avLst>
              <a:gd name="adj1" fmla="val 28606"/>
              <a:gd name="adj2" fmla="val -69983"/>
              <a:gd name="adj3" fmla="val 16667"/>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dirty="0"/>
              <a:t>Oh dear!</a:t>
            </a:r>
            <a:br>
              <a:rPr lang="en-CA" altLang="en-US" sz="2600" i="0" dirty="0"/>
            </a:br>
            <a:r>
              <a:rPr lang="en-CA" altLang="en-US" sz="2600" i="0" dirty="0"/>
              <a:t>The first </a:t>
            </a:r>
            <a:r>
              <a:rPr lang="en-CA" altLang="en-US" sz="2600" i="0" dirty="0">
                <a:solidFill>
                  <a:schemeClr val="accent2"/>
                </a:solidFill>
              </a:rPr>
              <a:t>t </a:t>
            </a:r>
            <a:r>
              <a:rPr lang="en-CA" altLang="en-US" sz="2600" i="0" dirty="0"/>
              <a:t>time steps of my algorithm </a:t>
            </a:r>
            <a:r>
              <a:rPr lang="en-CA" altLang="en-US" sz="2600" i="0" dirty="0">
                <a:solidFill>
                  <a:schemeClr val="hlink"/>
                </a:solidFill>
              </a:rPr>
              <a:t>A</a:t>
            </a:r>
            <a:r>
              <a:rPr lang="en-CA" altLang="en-US" sz="2600" i="0" dirty="0"/>
              <a:t> are the same given any of these instances!!!</a:t>
            </a:r>
          </a:p>
        </p:txBody>
      </p:sp>
    </p:spTree>
    <p:extLst>
      <p:ext uri="{BB962C8B-B14F-4D97-AF65-F5344CB8AC3E}">
        <p14:creationId xmlns:p14="http://schemas.microsoft.com/office/powerpoint/2010/main" val="1605959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0-#ppt_w/2"/>
                                          </p:val>
                                        </p:tav>
                                        <p:tav tm="100000">
                                          <p:val>
                                            <p:strVal val="#ppt_x"/>
                                          </p:val>
                                        </p:tav>
                                      </p:tavLst>
                                    </p:anim>
                                    <p:anim calcmode="lin" valueType="num">
                                      <p:cBhvr additive="base">
                                        <p:cTn id="12" dur="500" fill="hold"/>
                                        <p:tgtEl>
                                          <p:spTgt spid="21"/>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additive="base">
                                        <p:cTn id="15" dur="500" fill="hold"/>
                                        <p:tgtEl>
                                          <p:spTgt spid="22"/>
                                        </p:tgtEl>
                                        <p:attrNameLst>
                                          <p:attrName>ppt_x</p:attrName>
                                        </p:attrNameLst>
                                      </p:cBhvr>
                                      <p:tavLst>
                                        <p:tav tm="0">
                                          <p:val>
                                            <p:strVal val="0-#ppt_w/2"/>
                                          </p:val>
                                        </p:tav>
                                        <p:tav tm="100000">
                                          <p:val>
                                            <p:strVal val="#ppt_x"/>
                                          </p:val>
                                        </p:tav>
                                      </p:tavLst>
                                    </p:anim>
                                    <p:anim calcmode="lin" valueType="num">
                                      <p:cBhvr additive="base">
                                        <p:cTn id="16" dur="500" fill="hold"/>
                                        <p:tgtEl>
                                          <p:spTgt spid="22"/>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0-#ppt_w/2"/>
                                          </p:val>
                                        </p:tav>
                                        <p:tav tm="100000">
                                          <p:val>
                                            <p:strVal val="#ppt_x"/>
                                          </p:val>
                                        </p:tav>
                                      </p:tavLst>
                                    </p:anim>
                                    <p:anim calcmode="lin" valueType="num">
                                      <p:cBhvr additive="base">
                                        <p:cTn id="20" dur="500" fill="hold"/>
                                        <p:tgtEl>
                                          <p:spTgt spid="23"/>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0-#ppt_w/2"/>
                                          </p:val>
                                        </p:tav>
                                        <p:tav tm="100000">
                                          <p:val>
                                            <p:strVal val="#ppt_x"/>
                                          </p:val>
                                        </p:tav>
                                      </p:tavLst>
                                    </p:anim>
                                    <p:anim calcmode="lin" valueType="num">
                                      <p:cBhvr additive="base">
                                        <p:cTn id="2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112"/>
                                        </p:tgtEl>
                                        <p:attrNameLst>
                                          <p:attrName>style.visibility</p:attrName>
                                        </p:attrNameLst>
                                      </p:cBhvr>
                                      <p:to>
                                        <p:strVal val="visible"/>
                                      </p:to>
                                    </p:set>
                                    <p:anim calcmode="lin" valueType="num">
                                      <p:cBhvr additive="base">
                                        <p:cTn id="29" dur="500" fill="hold"/>
                                        <p:tgtEl>
                                          <p:spTgt spid="112"/>
                                        </p:tgtEl>
                                        <p:attrNameLst>
                                          <p:attrName>ppt_x</p:attrName>
                                        </p:attrNameLst>
                                      </p:cBhvr>
                                      <p:tavLst>
                                        <p:tav tm="0">
                                          <p:val>
                                            <p:strVal val="1+#ppt_w/2"/>
                                          </p:val>
                                        </p:tav>
                                        <p:tav tm="100000">
                                          <p:val>
                                            <p:strVal val="#ppt_x"/>
                                          </p:val>
                                        </p:tav>
                                      </p:tavLst>
                                    </p:anim>
                                    <p:anim calcmode="lin" valueType="num">
                                      <p:cBhvr additive="base">
                                        <p:cTn id="30" dur="500" fill="hold"/>
                                        <p:tgtEl>
                                          <p:spTgt spid="1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animBg="1"/>
    </p:bldLst>
  </p:timing>
</p:sld>
</file>

<file path=ppt/slides/slide4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3218" name="Group 50"/>
          <p:cNvGrpSpPr>
            <a:grpSpLocks/>
          </p:cNvGrpSpPr>
          <p:nvPr/>
        </p:nvGrpSpPr>
        <p:grpSpPr bwMode="auto">
          <a:xfrm>
            <a:off x="7848600" y="184034"/>
            <a:ext cx="1227138" cy="619125"/>
            <a:chOff x="3456" y="2677"/>
            <a:chExt cx="773" cy="390"/>
          </a:xfrm>
        </p:grpSpPr>
        <p:sp>
          <p:nvSpPr>
            <p:cNvPr id="263219" name="Freeform 51" descr="Green marble"/>
            <p:cNvSpPr>
              <a:spLocks noChangeAspect="1"/>
            </p:cNvSpPr>
            <p:nvPr/>
          </p:nvSpPr>
          <p:spPr bwMode="auto">
            <a:xfrm rot="2360341">
              <a:off x="3456" y="2677"/>
              <a:ext cx="493" cy="39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263220" name="Freeform 52" descr="Green marble"/>
            <p:cNvSpPr>
              <a:spLocks noChangeAspect="1"/>
            </p:cNvSpPr>
            <p:nvPr/>
          </p:nvSpPr>
          <p:spPr bwMode="auto">
            <a:xfrm rot="2360341">
              <a:off x="3945" y="2719"/>
              <a:ext cx="284" cy="283"/>
            </a:xfrm>
            <a:custGeom>
              <a:avLst/>
              <a:gdLst>
                <a:gd name="T0" fmla="*/ 0 w 1312"/>
                <a:gd name="T1" fmla="*/ 0 h 1296"/>
                <a:gd name="T2" fmla="*/ 0 w 1312"/>
                <a:gd name="T3" fmla="*/ 0 h 1296"/>
                <a:gd name="T4" fmla="*/ 0 w 1312"/>
                <a:gd name="T5" fmla="*/ 0 h 1296"/>
                <a:gd name="T6" fmla="*/ 0 w 1312"/>
                <a:gd name="T7" fmla="*/ 0 h 1296"/>
                <a:gd name="T8" fmla="*/ 0 w 1312"/>
                <a:gd name="T9" fmla="*/ 0 h 1296"/>
                <a:gd name="T10" fmla="*/ 0 w 1312"/>
                <a:gd name="T11" fmla="*/ 0 h 1296"/>
                <a:gd name="T12" fmla="*/ 0 w 1312"/>
                <a:gd name="T13" fmla="*/ 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sp>
        <p:nvSpPr>
          <p:cNvPr id="11" name="Rectangle 44"/>
          <p:cNvSpPr>
            <a:spLocks noGrp="1" noChangeArrowheads="1"/>
          </p:cNvSpPr>
          <p:nvPr>
            <p:ph type="title"/>
          </p:nvPr>
        </p:nvSpPr>
        <p:spPr>
          <a:xfrm>
            <a:off x="190500" y="-152400"/>
            <a:ext cx="8763000" cy="1143000"/>
          </a:xfrm>
          <a:noFill/>
        </p:spPr>
        <p:txBody>
          <a:bodyPr/>
          <a:lstStyle/>
          <a:p>
            <a:pPr eaLnBrk="1" hangingPunct="1"/>
            <a:r>
              <a:rPr lang="en-US" altLang="en-US" smtClean="0"/>
              <a:t>A Lower Bound on Sorting</a:t>
            </a:r>
          </a:p>
        </p:txBody>
      </p:sp>
      <p:graphicFrame>
        <p:nvGraphicFramePr>
          <p:cNvPr id="20" name="Group 6"/>
          <p:cNvGraphicFramePr>
            <a:graphicFrameLocks/>
          </p:cNvGraphicFramePr>
          <p:nvPr>
            <p:extLst>
              <p:ext uri="{D42A27DB-BD31-4B8C-83A1-F6EECF244321}">
                <p14:modId xmlns:p14="http://schemas.microsoft.com/office/powerpoint/2010/main" val="279575385"/>
              </p:ext>
            </p:extLst>
          </p:nvPr>
        </p:nvGraphicFramePr>
        <p:xfrm>
          <a:off x="1447800" y="47244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1" name="Group 26"/>
          <p:cNvGraphicFramePr>
            <a:graphicFrameLocks noGrp="1"/>
          </p:cNvGraphicFramePr>
          <p:nvPr>
            <p:extLst>
              <p:ext uri="{D42A27DB-BD31-4B8C-83A1-F6EECF244321}">
                <p14:modId xmlns:p14="http://schemas.microsoft.com/office/powerpoint/2010/main" val="300825886"/>
              </p:ext>
            </p:extLst>
          </p:nvPr>
        </p:nvGraphicFramePr>
        <p:xfrm>
          <a:off x="2362200" y="51816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3</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2" name="Group 46"/>
          <p:cNvGraphicFramePr>
            <a:graphicFrameLocks noGrp="1"/>
          </p:cNvGraphicFramePr>
          <p:nvPr>
            <p:extLst>
              <p:ext uri="{D42A27DB-BD31-4B8C-83A1-F6EECF244321}">
                <p14:modId xmlns:p14="http://schemas.microsoft.com/office/powerpoint/2010/main" val="2143215828"/>
              </p:ext>
            </p:extLst>
          </p:nvPr>
        </p:nvGraphicFramePr>
        <p:xfrm>
          <a:off x="838200" y="568325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4</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3" name="Group 66"/>
          <p:cNvGraphicFramePr>
            <a:graphicFrameLocks noGrp="1"/>
          </p:cNvGraphicFramePr>
          <p:nvPr>
            <p:extLst>
              <p:ext uri="{D42A27DB-BD31-4B8C-83A1-F6EECF244321}">
                <p14:modId xmlns:p14="http://schemas.microsoft.com/office/powerpoint/2010/main" val="754995453"/>
              </p:ext>
            </p:extLst>
          </p:nvPr>
        </p:nvGraphicFramePr>
        <p:xfrm>
          <a:off x="1600200" y="61722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4" name="Freeform 86"/>
          <p:cNvSpPr>
            <a:spLocks/>
          </p:cNvSpPr>
          <p:nvPr/>
        </p:nvSpPr>
        <p:spPr bwMode="auto">
          <a:xfrm>
            <a:off x="304800" y="4114800"/>
            <a:ext cx="5029200" cy="2743200"/>
          </a:xfrm>
          <a:custGeom>
            <a:avLst/>
            <a:gdLst>
              <a:gd name="T0" fmla="*/ 2147483647 w 4440"/>
              <a:gd name="T1" fmla="*/ 2147483647 h 2095"/>
              <a:gd name="T2" fmla="*/ 2147483647 w 4440"/>
              <a:gd name="T3" fmla="*/ 2147483647 h 2095"/>
              <a:gd name="T4" fmla="*/ 2147483647 w 4440"/>
              <a:gd name="T5" fmla="*/ 2147483647 h 2095"/>
              <a:gd name="T6" fmla="*/ 2147483647 w 4440"/>
              <a:gd name="T7" fmla="*/ 2147483647 h 2095"/>
              <a:gd name="T8" fmla="*/ 2147483647 w 4440"/>
              <a:gd name="T9" fmla="*/ 2147483647 h 2095"/>
              <a:gd name="T10" fmla="*/ 2147483647 w 4440"/>
              <a:gd name="T11" fmla="*/ 2147483647 h 2095"/>
              <a:gd name="T12" fmla="*/ 0 60000 65536"/>
              <a:gd name="T13" fmla="*/ 0 60000 65536"/>
              <a:gd name="T14" fmla="*/ 0 60000 65536"/>
              <a:gd name="T15" fmla="*/ 0 60000 65536"/>
              <a:gd name="T16" fmla="*/ 0 60000 65536"/>
              <a:gd name="T17" fmla="*/ 0 60000 65536"/>
              <a:gd name="T18" fmla="*/ 0 w 4440"/>
              <a:gd name="T19" fmla="*/ 0 h 2095"/>
              <a:gd name="T20" fmla="*/ 4440 w 4440"/>
              <a:gd name="T21" fmla="*/ 2095 h 2095"/>
            </a:gdLst>
            <a:ahLst/>
            <a:cxnLst>
              <a:cxn ang="T12">
                <a:pos x="T0" y="T1"/>
              </a:cxn>
              <a:cxn ang="T13">
                <a:pos x="T2" y="T3"/>
              </a:cxn>
              <a:cxn ang="T14">
                <a:pos x="T4" y="T5"/>
              </a:cxn>
              <a:cxn ang="T15">
                <a:pos x="T6" y="T7"/>
              </a:cxn>
              <a:cxn ang="T16">
                <a:pos x="T8" y="T9"/>
              </a:cxn>
              <a:cxn ang="T17">
                <a:pos x="T10" y="T11"/>
              </a:cxn>
            </a:cxnLst>
            <a:rect l="T18" t="T19" r="T20" b="T21"/>
            <a:pathLst>
              <a:path w="4440" h="2095">
                <a:moveTo>
                  <a:pt x="1760" y="287"/>
                </a:moveTo>
                <a:cubicBezTo>
                  <a:pt x="1552" y="303"/>
                  <a:pt x="712" y="119"/>
                  <a:pt x="512" y="383"/>
                </a:cubicBezTo>
                <a:cubicBezTo>
                  <a:pt x="312" y="647"/>
                  <a:pt x="0" y="1647"/>
                  <a:pt x="560" y="1871"/>
                </a:cubicBezTo>
                <a:cubicBezTo>
                  <a:pt x="1120" y="2095"/>
                  <a:pt x="3304" y="1999"/>
                  <a:pt x="3872" y="1727"/>
                </a:cubicBezTo>
                <a:cubicBezTo>
                  <a:pt x="4440" y="1455"/>
                  <a:pt x="4321" y="478"/>
                  <a:pt x="3968" y="239"/>
                </a:cubicBezTo>
                <a:cubicBezTo>
                  <a:pt x="3615" y="0"/>
                  <a:pt x="2215" y="281"/>
                  <a:pt x="1754" y="292"/>
                </a:cubicBezTo>
              </a:path>
            </a:pathLst>
          </a:cu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 name="AutoShape 88"/>
          <p:cNvSpPr>
            <a:spLocks noChangeArrowheads="1"/>
          </p:cNvSpPr>
          <p:nvPr/>
        </p:nvSpPr>
        <p:spPr bwMode="auto">
          <a:xfrm>
            <a:off x="1219200" y="3429000"/>
            <a:ext cx="4191000" cy="838200"/>
          </a:xfrm>
          <a:prstGeom prst="wedgeRoundRectCallout">
            <a:avLst>
              <a:gd name="adj1" fmla="val -64416"/>
              <a:gd name="adj2" fmla="val -13607"/>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dirty="0"/>
              <a:t>I maintain a set of </a:t>
            </a:r>
            <a:r>
              <a:rPr lang="en-CA" altLang="en-US" sz="2600" i="0" dirty="0" smtClean="0"/>
              <a:t>instances</a:t>
            </a:r>
            <a:endParaRPr lang="en-CA" altLang="en-US" sz="2600" i="0" dirty="0"/>
          </a:p>
        </p:txBody>
      </p:sp>
      <p:grpSp>
        <p:nvGrpSpPr>
          <p:cNvPr id="26" name="Group 108"/>
          <p:cNvGrpSpPr>
            <a:grpSpLocks/>
          </p:cNvGrpSpPr>
          <p:nvPr/>
        </p:nvGrpSpPr>
        <p:grpSpPr bwMode="auto">
          <a:xfrm>
            <a:off x="152400" y="3429000"/>
            <a:ext cx="838200" cy="1447800"/>
            <a:chOff x="2013" y="2206"/>
            <a:chExt cx="679" cy="1010"/>
          </a:xfrm>
        </p:grpSpPr>
        <p:sp>
          <p:nvSpPr>
            <p:cNvPr id="27" name="Freeform 109"/>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8" name="Group 110"/>
            <p:cNvGrpSpPr>
              <a:grpSpLocks/>
            </p:cNvGrpSpPr>
            <p:nvPr/>
          </p:nvGrpSpPr>
          <p:grpSpPr bwMode="auto">
            <a:xfrm>
              <a:off x="2013" y="2206"/>
              <a:ext cx="339" cy="1010"/>
              <a:chOff x="240" y="2880"/>
              <a:chExt cx="339" cy="1010"/>
            </a:xfrm>
          </p:grpSpPr>
          <p:sp>
            <p:nvSpPr>
              <p:cNvPr id="29" name="Freeform 111"/>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 name="Freeform 112"/>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113"/>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114"/>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115"/>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116"/>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117"/>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Oval 118"/>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7" name="Oval 119"/>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8" name="Oval 120"/>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9" name="Oval 121"/>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0" name="Oval 122"/>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latin typeface="Arial Rounded MT Bold" pitchFamily="34" charset="0"/>
                </a:endParaRPr>
              </a:p>
            </p:txBody>
          </p:sp>
          <p:sp>
            <p:nvSpPr>
              <p:cNvPr id="41" name="Oval 123"/>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43" name="Group 91"/>
          <p:cNvGrpSpPr>
            <a:grpSpLocks/>
          </p:cNvGrpSpPr>
          <p:nvPr/>
        </p:nvGrpSpPr>
        <p:grpSpPr bwMode="auto">
          <a:xfrm flipH="1">
            <a:off x="8229600" y="2819400"/>
            <a:ext cx="762000" cy="1447800"/>
            <a:chOff x="4560" y="1645"/>
            <a:chExt cx="849" cy="1475"/>
          </a:xfrm>
        </p:grpSpPr>
        <p:grpSp>
          <p:nvGrpSpPr>
            <p:cNvPr id="44" name="Group 92"/>
            <p:cNvGrpSpPr>
              <a:grpSpLocks/>
            </p:cNvGrpSpPr>
            <p:nvPr/>
          </p:nvGrpSpPr>
          <p:grpSpPr bwMode="auto">
            <a:xfrm>
              <a:off x="4560" y="2056"/>
              <a:ext cx="849" cy="1064"/>
              <a:chOff x="2593" y="1179"/>
              <a:chExt cx="849" cy="1064"/>
            </a:xfrm>
          </p:grpSpPr>
          <p:sp>
            <p:nvSpPr>
              <p:cNvPr id="53" name="Freeform 93"/>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 name="Freeform 94"/>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 name="Freeform 95"/>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 name="Freeform 96"/>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 name="Freeform 97"/>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8" name="Freeform 98"/>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 name="Freeform 99"/>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5" name="Group 100"/>
            <p:cNvGrpSpPr>
              <a:grpSpLocks/>
            </p:cNvGrpSpPr>
            <p:nvPr/>
          </p:nvGrpSpPr>
          <p:grpSpPr bwMode="auto">
            <a:xfrm>
              <a:off x="4703" y="1645"/>
              <a:ext cx="230" cy="1456"/>
              <a:chOff x="2720" y="768"/>
              <a:chExt cx="230" cy="1456"/>
            </a:xfrm>
          </p:grpSpPr>
          <p:sp>
            <p:nvSpPr>
              <p:cNvPr id="51" name="Freeform 101"/>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 name="Freeform 102"/>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6" name="Group 103"/>
            <p:cNvGrpSpPr>
              <a:grpSpLocks/>
            </p:cNvGrpSpPr>
            <p:nvPr/>
          </p:nvGrpSpPr>
          <p:grpSpPr bwMode="auto">
            <a:xfrm>
              <a:off x="5125" y="2204"/>
              <a:ext cx="77" cy="68"/>
              <a:chOff x="1747" y="2620"/>
              <a:chExt cx="44" cy="73"/>
            </a:xfrm>
          </p:grpSpPr>
          <p:sp>
            <p:nvSpPr>
              <p:cNvPr id="47" name="Oval 104"/>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 name="Oval 105"/>
              <p:cNvSpPr>
                <a:spLocks noChangeArrowheads="1"/>
              </p:cNvSpPr>
              <p:nvPr/>
            </p:nvSpPr>
            <p:spPr bwMode="auto">
              <a:xfrm rot="4286940" flipH="1">
                <a:off x="1741"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 name="Oval 106"/>
              <p:cNvSpPr>
                <a:spLocks noChangeArrowheads="1"/>
              </p:cNvSpPr>
              <p:nvPr/>
            </p:nvSpPr>
            <p:spPr bwMode="auto">
              <a:xfrm rot="4286940" flipH="1">
                <a:off x="1743"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50" name="Oval 107"/>
              <p:cNvSpPr>
                <a:spLocks noChangeArrowheads="1"/>
              </p:cNvSpPr>
              <p:nvPr/>
            </p:nvSpPr>
            <p:spPr bwMode="auto">
              <a:xfrm rot="4286940" flipH="1">
                <a:off x="1763"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6" name="Group 5"/>
          <p:cNvGrpSpPr/>
          <p:nvPr/>
        </p:nvGrpSpPr>
        <p:grpSpPr>
          <a:xfrm>
            <a:off x="1981200" y="1248217"/>
            <a:ext cx="1416440" cy="1076386"/>
            <a:chOff x="152400" y="762000"/>
            <a:chExt cx="1416440" cy="1076386"/>
          </a:xfrm>
        </p:grpSpPr>
        <p:grpSp>
          <p:nvGrpSpPr>
            <p:cNvPr id="5" name="Group 4"/>
            <p:cNvGrpSpPr/>
            <p:nvPr/>
          </p:nvGrpSpPr>
          <p:grpSpPr>
            <a:xfrm>
              <a:off x="152400" y="1219200"/>
              <a:ext cx="1228709" cy="619186"/>
              <a:chOff x="5898760" y="3387925"/>
              <a:chExt cx="1228709" cy="619186"/>
            </a:xfrm>
          </p:grpSpPr>
          <p:sp>
            <p:nvSpPr>
              <p:cNvPr id="61" name="Freeform 25" descr="Green marble"/>
              <p:cNvSpPr>
                <a:spLocks noChangeAspect="1"/>
              </p:cNvSpPr>
              <p:nvPr/>
            </p:nvSpPr>
            <p:spPr bwMode="auto">
              <a:xfrm rot="2360341">
                <a:off x="5898760" y="3387925"/>
                <a:ext cx="782844" cy="619186"/>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62" name="Freeform 26" descr="Green marble"/>
              <p:cNvSpPr>
                <a:spLocks noChangeAspect="1"/>
              </p:cNvSpPr>
              <p:nvPr/>
            </p:nvSpPr>
            <p:spPr bwMode="auto">
              <a:xfrm rot="2360341">
                <a:off x="6676991" y="3456135"/>
                <a:ext cx="450478" cy="449560"/>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grpSp>
          <p:nvGrpSpPr>
            <p:cNvPr id="4" name="Group 3"/>
            <p:cNvGrpSpPr/>
            <p:nvPr/>
          </p:nvGrpSpPr>
          <p:grpSpPr>
            <a:xfrm>
              <a:off x="243278" y="762000"/>
              <a:ext cx="1325562" cy="1032242"/>
              <a:chOff x="5989638" y="2895600"/>
              <a:chExt cx="1325562" cy="1032242"/>
            </a:xfrm>
          </p:grpSpPr>
          <p:grpSp>
            <p:nvGrpSpPr>
              <p:cNvPr id="63" name="Group 27"/>
              <p:cNvGrpSpPr>
                <a:grpSpLocks noChangeAspect="1"/>
              </p:cNvGrpSpPr>
              <p:nvPr/>
            </p:nvGrpSpPr>
            <p:grpSpPr bwMode="auto">
              <a:xfrm rot="2360341">
                <a:off x="6281165" y="3090813"/>
                <a:ext cx="667477" cy="837029"/>
                <a:chOff x="2227" y="1194"/>
                <a:chExt cx="1944" cy="2413"/>
              </a:xfrm>
            </p:grpSpPr>
            <p:sp>
              <p:nvSpPr>
                <p:cNvPr id="64" name="Freeform 28"/>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 name="Freeform 29"/>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6" name="Freeform 30"/>
                <p:cNvSpPr>
                  <a:spLocks noChangeAspect="1"/>
                </p:cNvSpPr>
                <p:nvPr/>
              </p:nvSpPr>
              <p:spPr bwMode="auto">
                <a:xfrm rot="-2705309">
                  <a:off x="3504" y="2064"/>
                  <a:ext cx="812" cy="523"/>
                </a:xfrm>
                <a:custGeom>
                  <a:avLst/>
                  <a:gdLst>
                    <a:gd name="T0" fmla="*/ 0 w 782"/>
                    <a:gd name="T1" fmla="*/ 1 h 808"/>
                    <a:gd name="T2" fmla="*/ 170 w 782"/>
                    <a:gd name="T3" fmla="*/ 0 h 808"/>
                    <a:gd name="T4" fmla="*/ 416 w 782"/>
                    <a:gd name="T5" fmla="*/ 0 h 808"/>
                    <a:gd name="T6" fmla="*/ 877 w 782"/>
                    <a:gd name="T7" fmla="*/ 1 h 808"/>
                    <a:gd name="T8" fmla="*/ 1424 w 782"/>
                    <a:gd name="T9" fmla="*/ 1 h 808"/>
                    <a:gd name="T10" fmla="*/ 1626 w 782"/>
                    <a:gd name="T11" fmla="*/ 1 h 808"/>
                    <a:gd name="T12" fmla="*/ 1720 w 782"/>
                    <a:gd name="T13" fmla="*/ 1 h 808"/>
                    <a:gd name="T14" fmla="*/ 1734 w 782"/>
                    <a:gd name="T15" fmla="*/ 1 h 808"/>
                    <a:gd name="T16" fmla="*/ 1674 w 782"/>
                    <a:gd name="T17" fmla="*/ 1 h 808"/>
                    <a:gd name="T18" fmla="*/ 1507 w 782"/>
                    <a:gd name="T19" fmla="*/ 1 h 808"/>
                    <a:gd name="T20" fmla="*/ 1289 w 782"/>
                    <a:gd name="T21" fmla="*/ 1 h 808"/>
                    <a:gd name="T22" fmla="*/ 1130 w 782"/>
                    <a:gd name="T23" fmla="*/ 1 h 808"/>
                    <a:gd name="T24" fmla="*/ 1057 w 782"/>
                    <a:gd name="T25" fmla="*/ 1 h 808"/>
                    <a:gd name="T26" fmla="*/ 1011 w 782"/>
                    <a:gd name="T27" fmla="*/ 1 h 808"/>
                    <a:gd name="T28" fmla="*/ 1025 w 782"/>
                    <a:gd name="T29" fmla="*/ 1 h 808"/>
                    <a:gd name="T30" fmla="*/ 1037 w 782"/>
                    <a:gd name="T31" fmla="*/ 1 h 808"/>
                    <a:gd name="T32" fmla="*/ 1233 w 782"/>
                    <a:gd name="T33" fmla="*/ 1 h 808"/>
                    <a:gd name="T34" fmla="*/ 1542 w 782"/>
                    <a:gd name="T35" fmla="*/ 1 h 808"/>
                    <a:gd name="T36" fmla="*/ 1734 w 782"/>
                    <a:gd name="T37" fmla="*/ 1 h 808"/>
                    <a:gd name="T38" fmla="*/ 1940 w 782"/>
                    <a:gd name="T39" fmla="*/ 1 h 808"/>
                    <a:gd name="T40" fmla="*/ 2005 w 782"/>
                    <a:gd name="T41" fmla="*/ 1 h 808"/>
                    <a:gd name="T42" fmla="*/ 1940 w 782"/>
                    <a:gd name="T43" fmla="*/ 1 h 808"/>
                    <a:gd name="T44" fmla="*/ 1859 w 782"/>
                    <a:gd name="T45" fmla="*/ 1 h 808"/>
                    <a:gd name="T46" fmla="*/ 1720 w 782"/>
                    <a:gd name="T47" fmla="*/ 1 h 808"/>
                    <a:gd name="T48" fmla="*/ 1535 w 782"/>
                    <a:gd name="T49" fmla="*/ 1 h 808"/>
                    <a:gd name="T50" fmla="*/ 1332 w 782"/>
                    <a:gd name="T51" fmla="*/ 1 h 808"/>
                    <a:gd name="T52" fmla="*/ 1011 w 782"/>
                    <a:gd name="T53" fmla="*/ 1 h 808"/>
                    <a:gd name="T54" fmla="*/ 910 w 782"/>
                    <a:gd name="T55" fmla="*/ 1 h 808"/>
                    <a:gd name="T56" fmla="*/ 855 w 782"/>
                    <a:gd name="T57" fmla="*/ 1 h 808"/>
                    <a:gd name="T58" fmla="*/ 855 w 782"/>
                    <a:gd name="T59" fmla="*/ 1 h 808"/>
                    <a:gd name="T60" fmla="*/ 855 w 782"/>
                    <a:gd name="T61" fmla="*/ 1 h 808"/>
                    <a:gd name="T62" fmla="*/ 994 w 782"/>
                    <a:gd name="T63" fmla="*/ 1 h 808"/>
                    <a:gd name="T64" fmla="*/ 1201 w 782"/>
                    <a:gd name="T65" fmla="*/ 1 h 808"/>
                    <a:gd name="T66" fmla="*/ 1383 w 782"/>
                    <a:gd name="T67" fmla="*/ 1 h 808"/>
                    <a:gd name="T68" fmla="*/ 1497 w 782"/>
                    <a:gd name="T69" fmla="*/ 1 h 808"/>
                    <a:gd name="T70" fmla="*/ 1555 w 782"/>
                    <a:gd name="T71" fmla="*/ 1 h 808"/>
                    <a:gd name="T72" fmla="*/ 1535 w 782"/>
                    <a:gd name="T73" fmla="*/ 1 h 808"/>
                    <a:gd name="T74" fmla="*/ 1450 w 782"/>
                    <a:gd name="T75" fmla="*/ 1 h 808"/>
                    <a:gd name="T76" fmla="*/ 1332 w 782"/>
                    <a:gd name="T77" fmla="*/ 1 h 808"/>
                    <a:gd name="T78" fmla="*/ 1201 w 782"/>
                    <a:gd name="T79" fmla="*/ 1 h 808"/>
                    <a:gd name="T80" fmla="*/ 917 w 782"/>
                    <a:gd name="T81" fmla="*/ 1 h 808"/>
                    <a:gd name="T82" fmla="*/ 496 w 782"/>
                    <a:gd name="T83" fmla="*/ 1 h 808"/>
                    <a:gd name="T84" fmla="*/ 179 w 782"/>
                    <a:gd name="T85" fmla="*/ 1 h 808"/>
                    <a:gd name="T86" fmla="*/ 50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7" name="Freeform 31"/>
                <p:cNvSpPr>
                  <a:spLocks noChangeAspect="1"/>
                </p:cNvSpPr>
                <p:nvPr/>
              </p:nvSpPr>
              <p:spPr bwMode="auto">
                <a:xfrm rot="-4121048">
                  <a:off x="2675" y="2797"/>
                  <a:ext cx="1159" cy="461"/>
                </a:xfrm>
                <a:custGeom>
                  <a:avLst/>
                  <a:gdLst>
                    <a:gd name="T0" fmla="*/ 39515 w 992"/>
                    <a:gd name="T1" fmla="*/ 1 h 770"/>
                    <a:gd name="T2" fmla="*/ 40260 w 992"/>
                    <a:gd name="T3" fmla="*/ 1 h 770"/>
                    <a:gd name="T4" fmla="*/ 43026 w 992"/>
                    <a:gd name="T5" fmla="*/ 1 h 770"/>
                    <a:gd name="T6" fmla="*/ 46455 w 992"/>
                    <a:gd name="T7" fmla="*/ 1 h 770"/>
                    <a:gd name="T8" fmla="*/ 48486 w 992"/>
                    <a:gd name="T9" fmla="*/ 1 h 770"/>
                    <a:gd name="T10" fmla="*/ 47596 w 992"/>
                    <a:gd name="T11" fmla="*/ 1 h 770"/>
                    <a:gd name="T12" fmla="*/ 45705 w 992"/>
                    <a:gd name="T13" fmla="*/ 1 h 770"/>
                    <a:gd name="T14" fmla="*/ 41910 w 992"/>
                    <a:gd name="T15" fmla="*/ 1 h 770"/>
                    <a:gd name="T16" fmla="*/ 37227 w 992"/>
                    <a:gd name="T17" fmla="*/ 1 h 770"/>
                    <a:gd name="T18" fmla="*/ 33326 w 992"/>
                    <a:gd name="T19" fmla="*/ 1 h 770"/>
                    <a:gd name="T20" fmla="*/ 28948 w 992"/>
                    <a:gd name="T21" fmla="*/ 1 h 770"/>
                    <a:gd name="T22" fmla="*/ 24777 w 992"/>
                    <a:gd name="T23" fmla="*/ 1 h 770"/>
                    <a:gd name="T24" fmla="*/ 21610 w 992"/>
                    <a:gd name="T25" fmla="*/ 1 h 770"/>
                    <a:gd name="T26" fmla="*/ 20457 w 992"/>
                    <a:gd name="T27" fmla="*/ 1 h 770"/>
                    <a:gd name="T28" fmla="*/ 19174 w 992"/>
                    <a:gd name="T29" fmla="*/ 1 h 770"/>
                    <a:gd name="T30" fmla="*/ 17661 w 992"/>
                    <a:gd name="T31" fmla="*/ 1 h 770"/>
                    <a:gd name="T32" fmla="*/ 16534 w 992"/>
                    <a:gd name="T33" fmla="*/ 1 h 770"/>
                    <a:gd name="T34" fmla="*/ 16534 w 992"/>
                    <a:gd name="T35" fmla="*/ 1 h 770"/>
                    <a:gd name="T36" fmla="*/ 15756 w 992"/>
                    <a:gd name="T37" fmla="*/ 1 h 770"/>
                    <a:gd name="T38" fmla="*/ 13593 w 992"/>
                    <a:gd name="T39" fmla="*/ 1 h 770"/>
                    <a:gd name="T40" fmla="*/ 10924 w 992"/>
                    <a:gd name="T41" fmla="*/ 1 h 770"/>
                    <a:gd name="T42" fmla="*/ 8442 w 992"/>
                    <a:gd name="T43" fmla="*/ 1 h 770"/>
                    <a:gd name="T44" fmla="*/ 5601 w 992"/>
                    <a:gd name="T45" fmla="*/ 1 h 770"/>
                    <a:gd name="T46" fmla="*/ 1296 w 992"/>
                    <a:gd name="T47" fmla="*/ 1 h 770"/>
                    <a:gd name="T48" fmla="*/ 0 w 992"/>
                    <a:gd name="T49" fmla="*/ 1 h 770"/>
                    <a:gd name="T50" fmla="*/ 0 w 992"/>
                    <a:gd name="T51" fmla="*/ 1 h 770"/>
                    <a:gd name="T52" fmla="*/ 1930 w 992"/>
                    <a:gd name="T53" fmla="*/ 1 h 770"/>
                    <a:gd name="T54" fmla="*/ 3999 w 992"/>
                    <a:gd name="T55" fmla="*/ 1 h 770"/>
                    <a:gd name="T56" fmla="*/ 5789 w 992"/>
                    <a:gd name="T57" fmla="*/ 1 h 770"/>
                    <a:gd name="T58" fmla="*/ 9233 w 992"/>
                    <a:gd name="T59" fmla="*/ 1 h 770"/>
                    <a:gd name="T60" fmla="*/ 12574 w 992"/>
                    <a:gd name="T61" fmla="*/ 1 h 770"/>
                    <a:gd name="T62" fmla="*/ 15756 w 992"/>
                    <a:gd name="T63" fmla="*/ 1 h 770"/>
                    <a:gd name="T64" fmla="*/ 20293 w 992"/>
                    <a:gd name="T65" fmla="*/ 0 h 770"/>
                    <a:gd name="T66" fmla="*/ 20457 w 992"/>
                    <a:gd name="T67" fmla="*/ 1 h 770"/>
                    <a:gd name="T68" fmla="*/ 19428 w 992"/>
                    <a:gd name="T69" fmla="*/ 1 h 770"/>
                    <a:gd name="T70" fmla="*/ 19174 w 992"/>
                    <a:gd name="T71" fmla="*/ 1 h 770"/>
                    <a:gd name="T72" fmla="*/ 20457 w 992"/>
                    <a:gd name="T73" fmla="*/ 1 h 770"/>
                    <a:gd name="T74" fmla="*/ 22597 w 992"/>
                    <a:gd name="T75" fmla="*/ 1 h 770"/>
                    <a:gd name="T76" fmla="*/ 24414 w 992"/>
                    <a:gd name="T77" fmla="*/ 1 h 770"/>
                    <a:gd name="T78" fmla="*/ 27286 w 992"/>
                    <a:gd name="T79" fmla="*/ 1 h 770"/>
                    <a:gd name="T80" fmla="*/ 30066 w 992"/>
                    <a:gd name="T81" fmla="*/ 1 h 770"/>
                    <a:gd name="T82" fmla="*/ 32909 w 992"/>
                    <a:gd name="T83" fmla="*/ 1 h 770"/>
                    <a:gd name="T84" fmla="*/ 36650 w 992"/>
                    <a:gd name="T85" fmla="*/ 1 h 770"/>
                    <a:gd name="T86" fmla="*/ 39119 w 992"/>
                    <a:gd name="T87" fmla="*/ 1 h 770"/>
                    <a:gd name="T88" fmla="*/ 39515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8" name="Freeform 32"/>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9" name="Freeform 33"/>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01" name="AutoShape 214"/>
              <p:cNvSpPr>
                <a:spLocks noChangeAspect="1" noChangeArrowheads="1"/>
              </p:cNvSpPr>
              <p:nvPr/>
            </p:nvSpPr>
            <p:spPr bwMode="auto">
              <a:xfrm>
                <a:off x="5989638" y="2919474"/>
                <a:ext cx="406400" cy="28575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102" name="Line 215"/>
              <p:cNvSpPr>
                <a:spLocks noChangeAspect="1" noChangeShapeType="1"/>
              </p:cNvSpPr>
              <p:nvPr/>
            </p:nvSpPr>
            <p:spPr bwMode="auto">
              <a:xfrm>
                <a:off x="6192838" y="3181412"/>
                <a:ext cx="0" cy="71438"/>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 name="AutoShape 216"/>
              <p:cNvSpPr>
                <a:spLocks noChangeAspect="1" noChangeArrowheads="1"/>
              </p:cNvSpPr>
              <p:nvPr/>
            </p:nvSpPr>
            <p:spPr bwMode="auto">
              <a:xfrm>
                <a:off x="6908800" y="2895600"/>
                <a:ext cx="406400" cy="28575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5 km</a:t>
                </a:r>
                <a:endParaRPr lang="en-CA" altLang="en-US" sz="1400" i="0" baseline="-8000" dirty="0">
                  <a:solidFill>
                    <a:schemeClr val="bg2"/>
                  </a:solidFill>
                </a:endParaRPr>
              </a:p>
            </p:txBody>
          </p:sp>
          <p:sp>
            <p:nvSpPr>
              <p:cNvPr id="104" name="Line 217"/>
              <p:cNvSpPr>
                <a:spLocks noChangeAspect="1" noChangeShapeType="1"/>
              </p:cNvSpPr>
              <p:nvPr/>
            </p:nvSpPr>
            <p:spPr bwMode="auto">
              <a:xfrm>
                <a:off x="7112000" y="3157538"/>
                <a:ext cx="0" cy="71438"/>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70" name="AutoShape 265"/>
          <p:cNvSpPr>
            <a:spLocks noChangeArrowheads="1"/>
          </p:cNvSpPr>
          <p:nvPr/>
        </p:nvSpPr>
        <p:spPr bwMode="auto">
          <a:xfrm>
            <a:off x="5867400" y="1143000"/>
            <a:ext cx="3124200" cy="1828800"/>
          </a:xfrm>
          <a:prstGeom prst="wedgeRoundRectCallout">
            <a:avLst>
              <a:gd name="adj1" fmla="val 21491"/>
              <a:gd name="adj2" fmla="val 60157"/>
              <a:gd name="adj3" fmla="val 16667"/>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CA" altLang="en-US" sz="2600" i="0" dirty="0"/>
          </a:p>
          <a:p>
            <a:pPr eaLnBrk="1" hangingPunct="1">
              <a:spcBef>
                <a:spcPct val="0"/>
              </a:spcBef>
              <a:buFontTx/>
              <a:buNone/>
            </a:pPr>
            <a:endParaRPr lang="en-CA" altLang="en-US" sz="2600" i="0" dirty="0"/>
          </a:p>
          <a:p>
            <a:pPr eaLnBrk="1" hangingPunct="1">
              <a:spcBef>
                <a:spcPct val="0"/>
              </a:spcBef>
              <a:buFontTx/>
              <a:buNone/>
            </a:pPr>
            <a:r>
              <a:rPr lang="en-CA" altLang="en-US" sz="2600" i="0" dirty="0"/>
              <a:t>My</a:t>
            </a:r>
            <a:r>
              <a:rPr lang="en-CA" altLang="en-US" sz="2600" i="0" dirty="0">
                <a:solidFill>
                  <a:schemeClr val="accent2"/>
                </a:solidFill>
              </a:rPr>
              <a:t> t+1</a:t>
            </a:r>
            <a:r>
              <a:rPr lang="en-CA" altLang="en-US" sz="2600" i="0" baseline="30000" dirty="0">
                <a:solidFill>
                  <a:schemeClr val="accent2"/>
                </a:solidFill>
              </a:rPr>
              <a:t>st</a:t>
            </a:r>
            <a:r>
              <a:rPr lang="en-CA" altLang="en-US" sz="2600" i="0" dirty="0">
                <a:solidFill>
                  <a:schemeClr val="accent2"/>
                </a:solidFill>
              </a:rPr>
              <a:t> </a:t>
            </a:r>
            <a:r>
              <a:rPr lang="en-CA" altLang="en-US" sz="2600" i="0" dirty="0"/>
              <a:t>time step</a:t>
            </a:r>
          </a:p>
          <a:p>
            <a:pPr eaLnBrk="1" hangingPunct="1">
              <a:spcBef>
                <a:spcPct val="0"/>
              </a:spcBef>
            </a:pPr>
            <a:r>
              <a:rPr lang="en-CA" altLang="en-US" sz="2600" i="0" dirty="0"/>
              <a:t>a</a:t>
            </a:r>
            <a:r>
              <a:rPr lang="en-CA" altLang="en-US" sz="2600" i="0" baseline="-25000" dirty="0"/>
              <a:t>7</a:t>
            </a:r>
            <a:r>
              <a:rPr lang="en-CA" altLang="en-US" sz="2600" i="0" dirty="0"/>
              <a:t> &lt; a</a:t>
            </a:r>
            <a:r>
              <a:rPr lang="en-CA" altLang="en-US" sz="2600" i="0" baseline="-25000" dirty="0"/>
              <a:t>2</a:t>
            </a:r>
          </a:p>
          <a:p>
            <a:pPr eaLnBrk="1" hangingPunct="1">
              <a:spcBef>
                <a:spcPct val="0"/>
              </a:spcBef>
            </a:pPr>
            <a:r>
              <a:rPr lang="en-CA" altLang="en-US" sz="2600" i="0" dirty="0"/>
              <a:t>5</a:t>
            </a:r>
            <a:r>
              <a:rPr lang="en-CA" altLang="en-US" sz="2600" i="0" baseline="30000" dirty="0"/>
              <a:t>th</a:t>
            </a:r>
            <a:r>
              <a:rPr lang="en-CA" altLang="en-US" sz="2600" i="0" dirty="0"/>
              <a:t> bit of a</a:t>
            </a:r>
            <a:r>
              <a:rPr lang="en-CA" altLang="en-US" sz="2600" i="0" baseline="-25000" dirty="0"/>
              <a:t>7</a:t>
            </a:r>
            <a:r>
              <a:rPr lang="en-CA" altLang="en-US" sz="2600" i="0" dirty="0"/>
              <a:t> + a</a:t>
            </a:r>
            <a:r>
              <a:rPr lang="en-CA" altLang="en-US" sz="2600" i="0" baseline="-25000" dirty="0"/>
              <a:t>2</a:t>
            </a:r>
          </a:p>
          <a:p>
            <a:pPr eaLnBrk="1" hangingPunct="1">
              <a:spcBef>
                <a:spcPct val="0"/>
              </a:spcBef>
            </a:pPr>
            <a:r>
              <a:rPr lang="en-CA" altLang="en-US" sz="2600" i="0" dirty="0"/>
              <a:t>Any yes/no question</a:t>
            </a:r>
          </a:p>
          <a:p>
            <a:pPr eaLnBrk="1" hangingPunct="1">
              <a:spcBef>
                <a:spcPct val="0"/>
              </a:spcBef>
              <a:buFontTx/>
              <a:buNone/>
            </a:pPr>
            <a:endParaRPr lang="en-CA" altLang="en-US" sz="2600" i="0" baseline="-25000" dirty="0"/>
          </a:p>
          <a:p>
            <a:pPr eaLnBrk="1" hangingPunct="1">
              <a:spcBef>
                <a:spcPct val="0"/>
              </a:spcBef>
              <a:buFontTx/>
              <a:buNone/>
            </a:pPr>
            <a:endParaRPr lang="en-CA" altLang="en-US" sz="2600" i="0" baseline="-25000" dirty="0"/>
          </a:p>
          <a:p>
            <a:pPr eaLnBrk="1" hangingPunct="1">
              <a:spcBef>
                <a:spcPct val="0"/>
              </a:spcBef>
            </a:pPr>
            <a:endParaRPr lang="en-CA" altLang="en-US" sz="2600" i="0" baseline="-25000" dirty="0"/>
          </a:p>
          <a:p>
            <a:pPr eaLnBrk="1" hangingPunct="1">
              <a:spcBef>
                <a:spcPct val="0"/>
              </a:spcBef>
            </a:pPr>
            <a:endParaRPr lang="en-CA" altLang="en-US" sz="2600" i="0" baseline="-25000" dirty="0"/>
          </a:p>
        </p:txBody>
      </p:sp>
      <p:sp>
        <p:nvSpPr>
          <p:cNvPr id="72" name="Freeform 71"/>
          <p:cNvSpPr>
            <a:spLocks noChangeArrowheads="1"/>
          </p:cNvSpPr>
          <p:nvPr/>
        </p:nvSpPr>
        <p:spPr bwMode="auto">
          <a:xfrm>
            <a:off x="533400" y="5486400"/>
            <a:ext cx="4683825" cy="302418"/>
          </a:xfrm>
          <a:custGeom>
            <a:avLst/>
            <a:gdLst>
              <a:gd name="T0" fmla="*/ 0 w 6156101"/>
              <a:gd name="T1" fmla="*/ 593666 h 605307"/>
              <a:gd name="T2" fmla="*/ 2230077 w 6156101"/>
              <a:gd name="T3" fmla="*/ 50524 h 605307"/>
              <a:gd name="T4" fmla="*/ 4756623 w 6156101"/>
              <a:gd name="T5" fmla="*/ 442091 h 605307"/>
              <a:gd name="T6" fmla="*/ 6161701 w 6156101"/>
              <a:gd name="T7" fmla="*/ 0 h 605307"/>
              <a:gd name="T8" fmla="*/ 0 60000 65536"/>
              <a:gd name="T9" fmla="*/ 0 60000 65536"/>
              <a:gd name="T10" fmla="*/ 0 60000 65536"/>
              <a:gd name="T11" fmla="*/ 0 60000 65536"/>
              <a:gd name="T12" fmla="*/ 0 w 6156101"/>
              <a:gd name="T13" fmla="*/ 0 h 605307"/>
              <a:gd name="T14" fmla="*/ 6156101 w 6156101"/>
              <a:gd name="T15" fmla="*/ 605307 h 605307"/>
            </a:gdLst>
            <a:ahLst/>
            <a:cxnLst>
              <a:cxn ang="T8">
                <a:pos x="T0" y="T1"/>
              </a:cxn>
              <a:cxn ang="T9">
                <a:pos x="T2" y="T3"/>
              </a:cxn>
              <a:cxn ang="T10">
                <a:pos x="T4" y="T5"/>
              </a:cxn>
              <a:cxn ang="T11">
                <a:pos x="T6" y="T7"/>
              </a:cxn>
            </a:cxnLst>
            <a:rect l="T12" t="T13" r="T14" b="T15"/>
            <a:pathLst>
              <a:path w="6156101" h="605307">
                <a:moveTo>
                  <a:pt x="0" y="605307"/>
                </a:moveTo>
                <a:cubicBezTo>
                  <a:pt x="464176" y="489934"/>
                  <a:pt x="1435994" y="77274"/>
                  <a:pt x="2228045" y="51516"/>
                </a:cubicBezTo>
                <a:cubicBezTo>
                  <a:pt x="3020096" y="25758"/>
                  <a:pt x="4097628" y="459347"/>
                  <a:pt x="4752304" y="450761"/>
                </a:cubicBezTo>
                <a:cubicBezTo>
                  <a:pt x="5406980" y="442175"/>
                  <a:pt x="5781540" y="221087"/>
                  <a:pt x="6156101" y="0"/>
                </a:cubicBezTo>
              </a:path>
            </a:pathLst>
          </a:cu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3" name="AutoShape 263"/>
          <p:cNvSpPr>
            <a:spLocks noChangeArrowheads="1"/>
          </p:cNvSpPr>
          <p:nvPr/>
        </p:nvSpPr>
        <p:spPr bwMode="auto">
          <a:xfrm>
            <a:off x="4876800" y="6172200"/>
            <a:ext cx="4191000" cy="533400"/>
          </a:xfrm>
          <a:prstGeom prst="wedgeRoundRectCallout">
            <a:avLst>
              <a:gd name="adj1" fmla="val 20538"/>
              <a:gd name="adj2" fmla="val -71715"/>
              <a:gd name="adj3" fmla="val 16667"/>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dirty="0" smtClean="0"/>
              <a:t>Now, </a:t>
            </a:r>
            <a:r>
              <a:rPr lang="en-CA" altLang="en-US" sz="2600" i="0" dirty="0"/>
              <a:t>its </a:t>
            </a:r>
            <a:r>
              <a:rPr lang="en-CA" altLang="en-US" sz="2600" i="0" dirty="0">
                <a:solidFill>
                  <a:schemeClr val="accent2"/>
                </a:solidFill>
              </a:rPr>
              <a:t>t+1</a:t>
            </a:r>
            <a:r>
              <a:rPr lang="en-CA" altLang="en-US" sz="2600" i="0" baseline="30000" dirty="0">
                <a:solidFill>
                  <a:schemeClr val="accent2"/>
                </a:solidFill>
              </a:rPr>
              <a:t>st</a:t>
            </a:r>
            <a:r>
              <a:rPr lang="en-CA" altLang="en-US" sz="2600" i="0" dirty="0"/>
              <a:t> step is the same. </a:t>
            </a:r>
          </a:p>
        </p:txBody>
      </p:sp>
      <p:sp>
        <p:nvSpPr>
          <p:cNvPr id="74" name="AutoShape 87"/>
          <p:cNvSpPr>
            <a:spLocks noChangeArrowheads="1"/>
          </p:cNvSpPr>
          <p:nvPr/>
        </p:nvSpPr>
        <p:spPr bwMode="auto">
          <a:xfrm>
            <a:off x="5217225" y="3962400"/>
            <a:ext cx="3850575" cy="2057400"/>
          </a:xfrm>
          <a:prstGeom prst="wedgeRoundRectCallout">
            <a:avLst>
              <a:gd name="adj1" fmla="val 28606"/>
              <a:gd name="adj2" fmla="val -69983"/>
              <a:gd name="adj3" fmla="val 16667"/>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dirty="0"/>
              <a:t>Oh dear!</a:t>
            </a:r>
            <a:br>
              <a:rPr lang="en-CA" altLang="en-US" sz="2600" i="0" dirty="0"/>
            </a:br>
            <a:r>
              <a:rPr lang="en-CA" altLang="en-US" sz="2600" i="0" dirty="0"/>
              <a:t>The first </a:t>
            </a:r>
            <a:r>
              <a:rPr lang="en-CA" altLang="en-US" sz="2600" i="0" dirty="0">
                <a:solidFill>
                  <a:schemeClr val="accent2"/>
                </a:solidFill>
              </a:rPr>
              <a:t>t </a:t>
            </a:r>
            <a:r>
              <a:rPr lang="en-CA" altLang="en-US" sz="2600" i="0" dirty="0"/>
              <a:t>time steps of my algorithm </a:t>
            </a:r>
            <a:r>
              <a:rPr lang="en-CA" altLang="en-US" sz="2600" i="0" dirty="0">
                <a:solidFill>
                  <a:schemeClr val="hlink"/>
                </a:solidFill>
              </a:rPr>
              <a:t>A</a:t>
            </a:r>
            <a:r>
              <a:rPr lang="en-CA" altLang="en-US" sz="2600" i="0" dirty="0"/>
              <a:t> are the same given any of these instances!!!</a:t>
            </a:r>
          </a:p>
        </p:txBody>
      </p:sp>
      <p:sp>
        <p:nvSpPr>
          <p:cNvPr id="75" name="AutoShape 264"/>
          <p:cNvSpPr>
            <a:spLocks noChangeArrowheads="1"/>
          </p:cNvSpPr>
          <p:nvPr/>
        </p:nvSpPr>
        <p:spPr bwMode="auto">
          <a:xfrm>
            <a:off x="1261064" y="3577824"/>
            <a:ext cx="3581400" cy="525101"/>
          </a:xfrm>
          <a:prstGeom prst="wedgeRoundRectCallout">
            <a:avLst>
              <a:gd name="adj1" fmla="val -64699"/>
              <a:gd name="adj2" fmla="val -2273"/>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I keep the larger half.</a:t>
            </a:r>
          </a:p>
        </p:txBody>
      </p:sp>
    </p:spTree>
    <p:extLst>
      <p:ext uri="{BB962C8B-B14F-4D97-AF65-F5344CB8AC3E}">
        <p14:creationId xmlns:p14="http://schemas.microsoft.com/office/powerpoint/2010/main" val="2821940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70"/>
                                        </p:tgtEl>
                                        <p:attrNameLst>
                                          <p:attrName>style.visibility</p:attrName>
                                        </p:attrNameLst>
                                      </p:cBhvr>
                                      <p:to>
                                        <p:strVal val="visible"/>
                                      </p:to>
                                    </p:set>
                                    <p:anim calcmode="lin" valueType="num">
                                      <p:cBhvr additive="base">
                                        <p:cTn id="13" dur="500" fill="hold"/>
                                        <p:tgtEl>
                                          <p:spTgt spid="70"/>
                                        </p:tgtEl>
                                        <p:attrNameLst>
                                          <p:attrName>ppt_x</p:attrName>
                                        </p:attrNameLst>
                                      </p:cBhvr>
                                      <p:tavLst>
                                        <p:tav tm="0">
                                          <p:val>
                                            <p:strVal val="1+#ppt_w/2"/>
                                          </p:val>
                                        </p:tav>
                                        <p:tav tm="100000">
                                          <p:val>
                                            <p:strVal val="#ppt_x"/>
                                          </p:val>
                                        </p:tav>
                                      </p:tavLst>
                                    </p:anim>
                                    <p:anim calcmode="lin" valueType="num">
                                      <p:cBhvr additive="base">
                                        <p:cTn id="14" dur="500" fill="hold"/>
                                        <p:tgtEl>
                                          <p:spTgt spid="7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2"/>
                                        </p:tgtEl>
                                        <p:attrNameLst>
                                          <p:attrName>style.visibility</p:attrName>
                                        </p:attrNameLst>
                                      </p:cBhvr>
                                      <p:to>
                                        <p:strVal val="visible"/>
                                      </p:to>
                                    </p:set>
                                    <p:anim calcmode="lin" valueType="num">
                                      <p:cBhvr additive="base">
                                        <p:cTn id="19" dur="500" fill="hold"/>
                                        <p:tgtEl>
                                          <p:spTgt spid="72"/>
                                        </p:tgtEl>
                                        <p:attrNameLst>
                                          <p:attrName>ppt_x</p:attrName>
                                        </p:attrNameLst>
                                      </p:cBhvr>
                                      <p:tavLst>
                                        <p:tav tm="0">
                                          <p:val>
                                            <p:strVal val="0-#ppt_w/2"/>
                                          </p:val>
                                        </p:tav>
                                        <p:tav tm="100000">
                                          <p:val>
                                            <p:strVal val="#ppt_x"/>
                                          </p:val>
                                        </p:tav>
                                      </p:tavLst>
                                    </p:anim>
                                    <p:anim calcmode="lin" valueType="num">
                                      <p:cBhvr additive="base">
                                        <p:cTn id="20" dur="500" fill="hold"/>
                                        <p:tgtEl>
                                          <p:spTgt spid="7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5"/>
                                        </p:tgtEl>
                                        <p:attrNameLst>
                                          <p:attrName>style.visibility</p:attrName>
                                        </p:attrNameLst>
                                      </p:cBhvr>
                                      <p:to>
                                        <p:strVal val="visible"/>
                                      </p:to>
                                    </p:set>
                                    <p:anim calcmode="lin" valueType="num">
                                      <p:cBhvr additive="base">
                                        <p:cTn id="25" dur="500" fill="hold"/>
                                        <p:tgtEl>
                                          <p:spTgt spid="75"/>
                                        </p:tgtEl>
                                        <p:attrNameLst>
                                          <p:attrName>ppt_x</p:attrName>
                                        </p:attrNameLst>
                                      </p:cBhvr>
                                      <p:tavLst>
                                        <p:tav tm="0">
                                          <p:val>
                                            <p:strVal val="0-#ppt_w/2"/>
                                          </p:val>
                                        </p:tav>
                                        <p:tav tm="100000">
                                          <p:val>
                                            <p:strVal val="#ppt_x"/>
                                          </p:val>
                                        </p:tav>
                                      </p:tavLst>
                                    </p:anim>
                                    <p:anim calcmode="lin" valueType="num">
                                      <p:cBhvr additive="base">
                                        <p:cTn id="26" dur="500" fill="hold"/>
                                        <p:tgtEl>
                                          <p:spTgt spid="75"/>
                                        </p:tgtEl>
                                        <p:attrNameLst>
                                          <p:attrName>ppt_y</p:attrName>
                                        </p:attrNameLst>
                                      </p:cBhvr>
                                      <p:tavLst>
                                        <p:tav tm="0">
                                          <p:val>
                                            <p:strVal val="#ppt_y"/>
                                          </p:val>
                                        </p:tav>
                                        <p:tav tm="100000">
                                          <p:val>
                                            <p:strVal val="#ppt_y"/>
                                          </p:val>
                                        </p:tav>
                                      </p:tavLst>
                                    </p:anim>
                                  </p:childTnLst>
                                </p:cTn>
                              </p:par>
                              <p:par>
                                <p:cTn id="27" presetID="1" presetClass="exit"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 presetClass="exit" presetSubtype="8" fill="hold" nodeType="clickEffect">
                                  <p:stCondLst>
                                    <p:cond delay="0"/>
                                  </p:stCondLst>
                                  <p:childTnLst>
                                    <p:anim calcmode="lin" valueType="num">
                                      <p:cBhvr additive="base">
                                        <p:cTn id="32" dur="500"/>
                                        <p:tgtEl>
                                          <p:spTgt spid="22"/>
                                        </p:tgtEl>
                                        <p:attrNameLst>
                                          <p:attrName>ppt_x</p:attrName>
                                        </p:attrNameLst>
                                      </p:cBhvr>
                                      <p:tavLst>
                                        <p:tav tm="0">
                                          <p:val>
                                            <p:strVal val="ppt_x"/>
                                          </p:val>
                                        </p:tav>
                                        <p:tav tm="100000">
                                          <p:val>
                                            <p:strVal val="0-ppt_w/2"/>
                                          </p:val>
                                        </p:tav>
                                      </p:tavLst>
                                    </p:anim>
                                    <p:anim calcmode="lin" valueType="num">
                                      <p:cBhvr additive="base">
                                        <p:cTn id="33" dur="500"/>
                                        <p:tgtEl>
                                          <p:spTgt spid="22"/>
                                        </p:tgtEl>
                                        <p:attrNameLst>
                                          <p:attrName>ppt_y</p:attrName>
                                        </p:attrNameLst>
                                      </p:cBhvr>
                                      <p:tavLst>
                                        <p:tav tm="0">
                                          <p:val>
                                            <p:strVal val="ppt_y"/>
                                          </p:val>
                                        </p:tav>
                                        <p:tav tm="100000">
                                          <p:val>
                                            <p:strVal val="ppt_y"/>
                                          </p:val>
                                        </p:tav>
                                      </p:tavLst>
                                    </p:anim>
                                    <p:set>
                                      <p:cBhvr>
                                        <p:cTn id="34" dur="1" fill="hold">
                                          <p:stCondLst>
                                            <p:cond delay="499"/>
                                          </p:stCondLst>
                                        </p:cTn>
                                        <p:tgtEl>
                                          <p:spTgt spid="22"/>
                                        </p:tgtEl>
                                        <p:attrNameLst>
                                          <p:attrName>style.visibility</p:attrName>
                                        </p:attrNameLst>
                                      </p:cBhvr>
                                      <p:to>
                                        <p:strVal val="hidden"/>
                                      </p:to>
                                    </p:set>
                                  </p:childTnLst>
                                </p:cTn>
                              </p:par>
                              <p:par>
                                <p:cTn id="35" presetID="2" presetClass="exit" presetSubtype="8" fill="hold" nodeType="withEffect">
                                  <p:stCondLst>
                                    <p:cond delay="0"/>
                                  </p:stCondLst>
                                  <p:childTnLst>
                                    <p:anim calcmode="lin" valueType="num">
                                      <p:cBhvr additive="base">
                                        <p:cTn id="36" dur="500"/>
                                        <p:tgtEl>
                                          <p:spTgt spid="23"/>
                                        </p:tgtEl>
                                        <p:attrNameLst>
                                          <p:attrName>ppt_x</p:attrName>
                                        </p:attrNameLst>
                                      </p:cBhvr>
                                      <p:tavLst>
                                        <p:tav tm="0">
                                          <p:val>
                                            <p:strVal val="ppt_x"/>
                                          </p:val>
                                        </p:tav>
                                        <p:tav tm="100000">
                                          <p:val>
                                            <p:strVal val="0-ppt_w/2"/>
                                          </p:val>
                                        </p:tav>
                                      </p:tavLst>
                                    </p:anim>
                                    <p:anim calcmode="lin" valueType="num">
                                      <p:cBhvr additive="base">
                                        <p:cTn id="37" dur="500"/>
                                        <p:tgtEl>
                                          <p:spTgt spid="23"/>
                                        </p:tgtEl>
                                        <p:attrNameLst>
                                          <p:attrName>ppt_y</p:attrName>
                                        </p:attrNameLst>
                                      </p:cBhvr>
                                      <p:tavLst>
                                        <p:tav tm="0">
                                          <p:val>
                                            <p:strVal val="ppt_y"/>
                                          </p:val>
                                        </p:tav>
                                        <p:tav tm="100000">
                                          <p:val>
                                            <p:strVal val="ppt_y"/>
                                          </p:val>
                                        </p:tav>
                                      </p:tavLst>
                                    </p:anim>
                                    <p:set>
                                      <p:cBhvr>
                                        <p:cTn id="38" dur="1" fill="hold">
                                          <p:stCondLst>
                                            <p:cond delay="499"/>
                                          </p:stCondLst>
                                        </p:cTn>
                                        <p:tgtEl>
                                          <p:spTgt spid="23"/>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73"/>
                                        </p:tgtEl>
                                        <p:attrNameLst>
                                          <p:attrName>style.visibility</p:attrName>
                                        </p:attrNameLst>
                                      </p:cBhvr>
                                      <p:to>
                                        <p:strVal val="visible"/>
                                      </p:to>
                                    </p:set>
                                    <p:anim calcmode="lin" valueType="num">
                                      <p:cBhvr additive="base">
                                        <p:cTn id="43" dur="500" fill="hold"/>
                                        <p:tgtEl>
                                          <p:spTgt spid="73"/>
                                        </p:tgtEl>
                                        <p:attrNameLst>
                                          <p:attrName>ppt_x</p:attrName>
                                        </p:attrNameLst>
                                      </p:cBhvr>
                                      <p:tavLst>
                                        <p:tav tm="0">
                                          <p:val>
                                            <p:strVal val="1+#ppt_w/2"/>
                                          </p:val>
                                        </p:tav>
                                        <p:tav tm="100000">
                                          <p:val>
                                            <p:strVal val="#ppt_x"/>
                                          </p:val>
                                        </p:tav>
                                      </p:tavLst>
                                    </p:anim>
                                    <p:anim calcmode="lin" valueType="num">
                                      <p:cBhvr additive="base">
                                        <p:cTn id="44" dur="500" fill="hold"/>
                                        <p:tgtEl>
                                          <p:spTgt spid="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70" grpId="0" animBg="1"/>
      <p:bldP spid="72" grpId="0" animBg="1"/>
      <p:bldP spid="73" grpId="0" animBg="1"/>
      <p:bldP spid="75" grpId="0" animBg="1"/>
    </p:bldLst>
  </p:timing>
</p:sld>
</file>

<file path=ppt/slides/slide4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3218" name="Group 50"/>
          <p:cNvGrpSpPr>
            <a:grpSpLocks/>
          </p:cNvGrpSpPr>
          <p:nvPr/>
        </p:nvGrpSpPr>
        <p:grpSpPr bwMode="auto">
          <a:xfrm>
            <a:off x="7848600" y="184034"/>
            <a:ext cx="1227138" cy="619125"/>
            <a:chOff x="3456" y="2677"/>
            <a:chExt cx="773" cy="390"/>
          </a:xfrm>
        </p:grpSpPr>
        <p:sp>
          <p:nvSpPr>
            <p:cNvPr id="263219" name="Freeform 51" descr="Green marble"/>
            <p:cNvSpPr>
              <a:spLocks noChangeAspect="1"/>
            </p:cNvSpPr>
            <p:nvPr/>
          </p:nvSpPr>
          <p:spPr bwMode="auto">
            <a:xfrm rot="2360341">
              <a:off x="3456" y="2677"/>
              <a:ext cx="493" cy="39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263220" name="Freeform 52" descr="Green marble"/>
            <p:cNvSpPr>
              <a:spLocks noChangeAspect="1"/>
            </p:cNvSpPr>
            <p:nvPr/>
          </p:nvSpPr>
          <p:spPr bwMode="auto">
            <a:xfrm rot="2360341">
              <a:off x="3945" y="2719"/>
              <a:ext cx="284" cy="283"/>
            </a:xfrm>
            <a:custGeom>
              <a:avLst/>
              <a:gdLst>
                <a:gd name="T0" fmla="*/ 0 w 1312"/>
                <a:gd name="T1" fmla="*/ 0 h 1296"/>
                <a:gd name="T2" fmla="*/ 0 w 1312"/>
                <a:gd name="T3" fmla="*/ 0 h 1296"/>
                <a:gd name="T4" fmla="*/ 0 w 1312"/>
                <a:gd name="T5" fmla="*/ 0 h 1296"/>
                <a:gd name="T6" fmla="*/ 0 w 1312"/>
                <a:gd name="T7" fmla="*/ 0 h 1296"/>
                <a:gd name="T8" fmla="*/ 0 w 1312"/>
                <a:gd name="T9" fmla="*/ 0 h 1296"/>
                <a:gd name="T10" fmla="*/ 0 w 1312"/>
                <a:gd name="T11" fmla="*/ 0 h 1296"/>
                <a:gd name="T12" fmla="*/ 0 w 1312"/>
                <a:gd name="T13" fmla="*/ 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sp>
        <p:nvSpPr>
          <p:cNvPr id="11" name="Rectangle 44"/>
          <p:cNvSpPr>
            <a:spLocks noGrp="1" noChangeArrowheads="1"/>
          </p:cNvSpPr>
          <p:nvPr>
            <p:ph type="title"/>
          </p:nvPr>
        </p:nvSpPr>
        <p:spPr>
          <a:xfrm>
            <a:off x="190500" y="-152400"/>
            <a:ext cx="8763000" cy="1143000"/>
          </a:xfrm>
          <a:noFill/>
        </p:spPr>
        <p:txBody>
          <a:bodyPr/>
          <a:lstStyle/>
          <a:p>
            <a:pPr eaLnBrk="1" hangingPunct="1"/>
            <a:r>
              <a:rPr lang="en-US" altLang="en-US" dirty="0" smtClean="0"/>
              <a:t>A Lower Bound on Sorting</a:t>
            </a:r>
          </a:p>
        </p:txBody>
      </p:sp>
      <p:graphicFrame>
        <p:nvGraphicFramePr>
          <p:cNvPr id="20" name="Group 6"/>
          <p:cNvGraphicFramePr>
            <a:graphicFrameLocks/>
          </p:cNvGraphicFramePr>
          <p:nvPr>
            <p:extLst>
              <p:ext uri="{D42A27DB-BD31-4B8C-83A1-F6EECF244321}">
                <p14:modId xmlns:p14="http://schemas.microsoft.com/office/powerpoint/2010/main" val="1246362541"/>
              </p:ext>
            </p:extLst>
          </p:nvPr>
        </p:nvGraphicFramePr>
        <p:xfrm>
          <a:off x="1447800" y="47244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1" name="Group 26"/>
          <p:cNvGraphicFramePr>
            <a:graphicFrameLocks noGrp="1"/>
          </p:cNvGraphicFramePr>
          <p:nvPr>
            <p:extLst>
              <p:ext uri="{D42A27DB-BD31-4B8C-83A1-F6EECF244321}">
                <p14:modId xmlns:p14="http://schemas.microsoft.com/office/powerpoint/2010/main" val="3658048731"/>
              </p:ext>
            </p:extLst>
          </p:nvPr>
        </p:nvGraphicFramePr>
        <p:xfrm>
          <a:off x="2362200" y="51816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3</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2" name="Group 46"/>
          <p:cNvGraphicFramePr>
            <a:graphicFrameLocks noGrp="1"/>
          </p:cNvGraphicFramePr>
          <p:nvPr>
            <p:extLst>
              <p:ext uri="{D42A27DB-BD31-4B8C-83A1-F6EECF244321}">
                <p14:modId xmlns:p14="http://schemas.microsoft.com/office/powerpoint/2010/main" val="3376580031"/>
              </p:ext>
            </p:extLst>
          </p:nvPr>
        </p:nvGraphicFramePr>
        <p:xfrm>
          <a:off x="838200" y="568325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4</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3" name="Group 66"/>
          <p:cNvGraphicFramePr>
            <a:graphicFrameLocks noGrp="1"/>
          </p:cNvGraphicFramePr>
          <p:nvPr>
            <p:extLst>
              <p:ext uri="{D42A27DB-BD31-4B8C-83A1-F6EECF244321}">
                <p14:modId xmlns:p14="http://schemas.microsoft.com/office/powerpoint/2010/main" val="986348241"/>
              </p:ext>
            </p:extLst>
          </p:nvPr>
        </p:nvGraphicFramePr>
        <p:xfrm>
          <a:off x="1600200" y="61722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4" name="Freeform 86"/>
          <p:cNvSpPr>
            <a:spLocks/>
          </p:cNvSpPr>
          <p:nvPr/>
        </p:nvSpPr>
        <p:spPr bwMode="auto">
          <a:xfrm>
            <a:off x="304800" y="4114800"/>
            <a:ext cx="5029200" cy="2743200"/>
          </a:xfrm>
          <a:custGeom>
            <a:avLst/>
            <a:gdLst>
              <a:gd name="T0" fmla="*/ 2147483647 w 4440"/>
              <a:gd name="T1" fmla="*/ 2147483647 h 2095"/>
              <a:gd name="T2" fmla="*/ 2147483647 w 4440"/>
              <a:gd name="T3" fmla="*/ 2147483647 h 2095"/>
              <a:gd name="T4" fmla="*/ 2147483647 w 4440"/>
              <a:gd name="T5" fmla="*/ 2147483647 h 2095"/>
              <a:gd name="T6" fmla="*/ 2147483647 w 4440"/>
              <a:gd name="T7" fmla="*/ 2147483647 h 2095"/>
              <a:gd name="T8" fmla="*/ 2147483647 w 4440"/>
              <a:gd name="T9" fmla="*/ 2147483647 h 2095"/>
              <a:gd name="T10" fmla="*/ 2147483647 w 4440"/>
              <a:gd name="T11" fmla="*/ 2147483647 h 2095"/>
              <a:gd name="T12" fmla="*/ 0 60000 65536"/>
              <a:gd name="T13" fmla="*/ 0 60000 65536"/>
              <a:gd name="T14" fmla="*/ 0 60000 65536"/>
              <a:gd name="T15" fmla="*/ 0 60000 65536"/>
              <a:gd name="T16" fmla="*/ 0 60000 65536"/>
              <a:gd name="T17" fmla="*/ 0 60000 65536"/>
              <a:gd name="T18" fmla="*/ 0 w 4440"/>
              <a:gd name="T19" fmla="*/ 0 h 2095"/>
              <a:gd name="T20" fmla="*/ 4440 w 4440"/>
              <a:gd name="T21" fmla="*/ 2095 h 2095"/>
            </a:gdLst>
            <a:ahLst/>
            <a:cxnLst>
              <a:cxn ang="T12">
                <a:pos x="T0" y="T1"/>
              </a:cxn>
              <a:cxn ang="T13">
                <a:pos x="T2" y="T3"/>
              </a:cxn>
              <a:cxn ang="T14">
                <a:pos x="T4" y="T5"/>
              </a:cxn>
              <a:cxn ang="T15">
                <a:pos x="T6" y="T7"/>
              </a:cxn>
              <a:cxn ang="T16">
                <a:pos x="T8" y="T9"/>
              </a:cxn>
              <a:cxn ang="T17">
                <a:pos x="T10" y="T11"/>
              </a:cxn>
            </a:cxnLst>
            <a:rect l="T18" t="T19" r="T20" b="T21"/>
            <a:pathLst>
              <a:path w="4440" h="2095">
                <a:moveTo>
                  <a:pt x="1760" y="287"/>
                </a:moveTo>
                <a:cubicBezTo>
                  <a:pt x="1552" y="303"/>
                  <a:pt x="712" y="119"/>
                  <a:pt x="512" y="383"/>
                </a:cubicBezTo>
                <a:cubicBezTo>
                  <a:pt x="312" y="647"/>
                  <a:pt x="0" y="1647"/>
                  <a:pt x="560" y="1871"/>
                </a:cubicBezTo>
                <a:cubicBezTo>
                  <a:pt x="1120" y="2095"/>
                  <a:pt x="3304" y="1999"/>
                  <a:pt x="3872" y="1727"/>
                </a:cubicBezTo>
                <a:cubicBezTo>
                  <a:pt x="4440" y="1455"/>
                  <a:pt x="4321" y="478"/>
                  <a:pt x="3968" y="239"/>
                </a:cubicBezTo>
                <a:cubicBezTo>
                  <a:pt x="3615" y="0"/>
                  <a:pt x="2215" y="281"/>
                  <a:pt x="1754" y="292"/>
                </a:cubicBezTo>
              </a:path>
            </a:pathLst>
          </a:cu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26" name="Group 108"/>
          <p:cNvGrpSpPr>
            <a:grpSpLocks/>
          </p:cNvGrpSpPr>
          <p:nvPr/>
        </p:nvGrpSpPr>
        <p:grpSpPr bwMode="auto">
          <a:xfrm>
            <a:off x="152400" y="3429000"/>
            <a:ext cx="838200" cy="1447800"/>
            <a:chOff x="2013" y="2206"/>
            <a:chExt cx="679" cy="1010"/>
          </a:xfrm>
        </p:grpSpPr>
        <p:sp>
          <p:nvSpPr>
            <p:cNvPr id="27" name="Freeform 109"/>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8" name="Group 110"/>
            <p:cNvGrpSpPr>
              <a:grpSpLocks/>
            </p:cNvGrpSpPr>
            <p:nvPr/>
          </p:nvGrpSpPr>
          <p:grpSpPr bwMode="auto">
            <a:xfrm>
              <a:off x="2013" y="2206"/>
              <a:ext cx="339" cy="1010"/>
              <a:chOff x="240" y="2880"/>
              <a:chExt cx="339" cy="1010"/>
            </a:xfrm>
          </p:grpSpPr>
          <p:sp>
            <p:nvSpPr>
              <p:cNvPr id="29" name="Freeform 111"/>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 name="Freeform 112"/>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113"/>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114"/>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115"/>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116"/>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117"/>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Oval 118"/>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7" name="Oval 119"/>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8" name="Oval 120"/>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9" name="Oval 121"/>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0" name="Oval 122"/>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latin typeface="Arial Rounded MT Bold" pitchFamily="34" charset="0"/>
                </a:endParaRPr>
              </a:p>
            </p:txBody>
          </p:sp>
          <p:sp>
            <p:nvSpPr>
              <p:cNvPr id="41" name="Oval 123"/>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43" name="Group 91"/>
          <p:cNvGrpSpPr>
            <a:grpSpLocks/>
          </p:cNvGrpSpPr>
          <p:nvPr/>
        </p:nvGrpSpPr>
        <p:grpSpPr bwMode="auto">
          <a:xfrm flipH="1">
            <a:off x="8229600" y="2819400"/>
            <a:ext cx="762000" cy="1447800"/>
            <a:chOff x="4560" y="1645"/>
            <a:chExt cx="849" cy="1475"/>
          </a:xfrm>
        </p:grpSpPr>
        <p:grpSp>
          <p:nvGrpSpPr>
            <p:cNvPr id="44" name="Group 92"/>
            <p:cNvGrpSpPr>
              <a:grpSpLocks/>
            </p:cNvGrpSpPr>
            <p:nvPr/>
          </p:nvGrpSpPr>
          <p:grpSpPr bwMode="auto">
            <a:xfrm>
              <a:off x="4560" y="2056"/>
              <a:ext cx="849" cy="1064"/>
              <a:chOff x="2593" y="1179"/>
              <a:chExt cx="849" cy="1064"/>
            </a:xfrm>
          </p:grpSpPr>
          <p:sp>
            <p:nvSpPr>
              <p:cNvPr id="53" name="Freeform 93"/>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 name="Freeform 94"/>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 name="Freeform 95"/>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 name="Freeform 96"/>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 name="Freeform 97"/>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8" name="Freeform 98"/>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 name="Freeform 99"/>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5" name="Group 100"/>
            <p:cNvGrpSpPr>
              <a:grpSpLocks/>
            </p:cNvGrpSpPr>
            <p:nvPr/>
          </p:nvGrpSpPr>
          <p:grpSpPr bwMode="auto">
            <a:xfrm>
              <a:off x="4703" y="1645"/>
              <a:ext cx="230" cy="1456"/>
              <a:chOff x="2720" y="768"/>
              <a:chExt cx="230" cy="1456"/>
            </a:xfrm>
          </p:grpSpPr>
          <p:sp>
            <p:nvSpPr>
              <p:cNvPr id="51" name="Freeform 101"/>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 name="Freeform 102"/>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6" name="Group 103"/>
            <p:cNvGrpSpPr>
              <a:grpSpLocks/>
            </p:cNvGrpSpPr>
            <p:nvPr/>
          </p:nvGrpSpPr>
          <p:grpSpPr bwMode="auto">
            <a:xfrm>
              <a:off x="5125" y="2204"/>
              <a:ext cx="77" cy="68"/>
              <a:chOff x="1747" y="2620"/>
              <a:chExt cx="44" cy="73"/>
            </a:xfrm>
          </p:grpSpPr>
          <p:sp>
            <p:nvSpPr>
              <p:cNvPr id="47" name="Oval 104"/>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 name="Oval 105"/>
              <p:cNvSpPr>
                <a:spLocks noChangeArrowheads="1"/>
              </p:cNvSpPr>
              <p:nvPr/>
            </p:nvSpPr>
            <p:spPr bwMode="auto">
              <a:xfrm rot="4286940" flipH="1">
                <a:off x="1741"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 name="Oval 106"/>
              <p:cNvSpPr>
                <a:spLocks noChangeArrowheads="1"/>
              </p:cNvSpPr>
              <p:nvPr/>
            </p:nvSpPr>
            <p:spPr bwMode="auto">
              <a:xfrm rot="4286940" flipH="1">
                <a:off x="1743"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50" name="Oval 107"/>
              <p:cNvSpPr>
                <a:spLocks noChangeArrowheads="1"/>
              </p:cNvSpPr>
              <p:nvPr/>
            </p:nvSpPr>
            <p:spPr bwMode="auto">
              <a:xfrm rot="4286940" flipH="1">
                <a:off x="1763"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2" name="Group 1"/>
          <p:cNvGrpSpPr/>
          <p:nvPr/>
        </p:nvGrpSpPr>
        <p:grpSpPr>
          <a:xfrm>
            <a:off x="345653" y="914400"/>
            <a:ext cx="6740947" cy="990600"/>
            <a:chOff x="345653" y="914400"/>
            <a:chExt cx="6740947" cy="990600"/>
          </a:xfrm>
        </p:grpSpPr>
        <p:grpSp>
          <p:nvGrpSpPr>
            <p:cNvPr id="71" name="Group 12"/>
            <p:cNvGrpSpPr>
              <a:grpSpLocks noChangeAspect="1"/>
            </p:cNvGrpSpPr>
            <p:nvPr/>
          </p:nvGrpSpPr>
          <p:grpSpPr bwMode="auto">
            <a:xfrm>
              <a:off x="345653" y="914400"/>
              <a:ext cx="949747" cy="949747"/>
              <a:chOff x="3077" y="2352"/>
              <a:chExt cx="907" cy="907"/>
            </a:xfrm>
          </p:grpSpPr>
          <p:grpSp>
            <p:nvGrpSpPr>
              <p:cNvPr id="76" name="Group 13"/>
              <p:cNvGrpSpPr>
                <a:grpSpLocks noChangeAspect="1"/>
              </p:cNvGrpSpPr>
              <p:nvPr/>
            </p:nvGrpSpPr>
            <p:grpSpPr bwMode="auto">
              <a:xfrm>
                <a:off x="3077" y="2352"/>
                <a:ext cx="907" cy="907"/>
                <a:chOff x="2976" y="2352"/>
                <a:chExt cx="907" cy="907"/>
              </a:xfrm>
            </p:grpSpPr>
            <p:sp>
              <p:nvSpPr>
                <p:cNvPr id="84" name="Freeform 14"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85" name="Oval 15"/>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86" name="Picture 1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7" name="Group 17"/>
              <p:cNvGrpSpPr>
                <a:grpSpLocks noChangeAspect="1"/>
              </p:cNvGrpSpPr>
              <p:nvPr/>
            </p:nvGrpSpPr>
            <p:grpSpPr bwMode="auto">
              <a:xfrm rot="2360341">
                <a:off x="3361" y="2403"/>
                <a:ext cx="423" cy="528"/>
                <a:chOff x="2227" y="1194"/>
                <a:chExt cx="1944" cy="2413"/>
              </a:xfrm>
            </p:grpSpPr>
            <p:sp>
              <p:nvSpPr>
                <p:cNvPr id="78" name="Freeform 18"/>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 name="Freeform 19"/>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 name="Freeform 20"/>
                <p:cNvSpPr>
                  <a:spLocks noChangeAspect="1"/>
                </p:cNvSpPr>
                <p:nvPr/>
              </p:nvSpPr>
              <p:spPr bwMode="auto">
                <a:xfrm rot="-2705309">
                  <a:off x="3504" y="2064"/>
                  <a:ext cx="812" cy="523"/>
                </a:xfrm>
                <a:custGeom>
                  <a:avLst/>
                  <a:gdLst>
                    <a:gd name="T0" fmla="*/ 0 w 782"/>
                    <a:gd name="T1" fmla="*/ 1 h 808"/>
                    <a:gd name="T2" fmla="*/ 170 w 782"/>
                    <a:gd name="T3" fmla="*/ 0 h 808"/>
                    <a:gd name="T4" fmla="*/ 416 w 782"/>
                    <a:gd name="T5" fmla="*/ 0 h 808"/>
                    <a:gd name="T6" fmla="*/ 877 w 782"/>
                    <a:gd name="T7" fmla="*/ 1 h 808"/>
                    <a:gd name="T8" fmla="*/ 1424 w 782"/>
                    <a:gd name="T9" fmla="*/ 1 h 808"/>
                    <a:gd name="T10" fmla="*/ 1626 w 782"/>
                    <a:gd name="T11" fmla="*/ 1 h 808"/>
                    <a:gd name="T12" fmla="*/ 1720 w 782"/>
                    <a:gd name="T13" fmla="*/ 1 h 808"/>
                    <a:gd name="T14" fmla="*/ 1734 w 782"/>
                    <a:gd name="T15" fmla="*/ 1 h 808"/>
                    <a:gd name="T16" fmla="*/ 1674 w 782"/>
                    <a:gd name="T17" fmla="*/ 1 h 808"/>
                    <a:gd name="T18" fmla="*/ 1507 w 782"/>
                    <a:gd name="T19" fmla="*/ 1 h 808"/>
                    <a:gd name="T20" fmla="*/ 1289 w 782"/>
                    <a:gd name="T21" fmla="*/ 1 h 808"/>
                    <a:gd name="T22" fmla="*/ 1130 w 782"/>
                    <a:gd name="T23" fmla="*/ 1 h 808"/>
                    <a:gd name="T24" fmla="*/ 1057 w 782"/>
                    <a:gd name="T25" fmla="*/ 1 h 808"/>
                    <a:gd name="T26" fmla="*/ 1011 w 782"/>
                    <a:gd name="T27" fmla="*/ 1 h 808"/>
                    <a:gd name="T28" fmla="*/ 1025 w 782"/>
                    <a:gd name="T29" fmla="*/ 1 h 808"/>
                    <a:gd name="T30" fmla="*/ 1037 w 782"/>
                    <a:gd name="T31" fmla="*/ 1 h 808"/>
                    <a:gd name="T32" fmla="*/ 1233 w 782"/>
                    <a:gd name="T33" fmla="*/ 1 h 808"/>
                    <a:gd name="T34" fmla="*/ 1542 w 782"/>
                    <a:gd name="T35" fmla="*/ 1 h 808"/>
                    <a:gd name="T36" fmla="*/ 1734 w 782"/>
                    <a:gd name="T37" fmla="*/ 1 h 808"/>
                    <a:gd name="T38" fmla="*/ 1940 w 782"/>
                    <a:gd name="T39" fmla="*/ 1 h 808"/>
                    <a:gd name="T40" fmla="*/ 2005 w 782"/>
                    <a:gd name="T41" fmla="*/ 1 h 808"/>
                    <a:gd name="T42" fmla="*/ 1940 w 782"/>
                    <a:gd name="T43" fmla="*/ 1 h 808"/>
                    <a:gd name="T44" fmla="*/ 1859 w 782"/>
                    <a:gd name="T45" fmla="*/ 1 h 808"/>
                    <a:gd name="T46" fmla="*/ 1720 w 782"/>
                    <a:gd name="T47" fmla="*/ 1 h 808"/>
                    <a:gd name="T48" fmla="*/ 1535 w 782"/>
                    <a:gd name="T49" fmla="*/ 1 h 808"/>
                    <a:gd name="T50" fmla="*/ 1332 w 782"/>
                    <a:gd name="T51" fmla="*/ 1 h 808"/>
                    <a:gd name="T52" fmla="*/ 1011 w 782"/>
                    <a:gd name="T53" fmla="*/ 1 h 808"/>
                    <a:gd name="T54" fmla="*/ 910 w 782"/>
                    <a:gd name="T55" fmla="*/ 1 h 808"/>
                    <a:gd name="T56" fmla="*/ 855 w 782"/>
                    <a:gd name="T57" fmla="*/ 1 h 808"/>
                    <a:gd name="T58" fmla="*/ 855 w 782"/>
                    <a:gd name="T59" fmla="*/ 1 h 808"/>
                    <a:gd name="T60" fmla="*/ 855 w 782"/>
                    <a:gd name="T61" fmla="*/ 1 h 808"/>
                    <a:gd name="T62" fmla="*/ 994 w 782"/>
                    <a:gd name="T63" fmla="*/ 1 h 808"/>
                    <a:gd name="T64" fmla="*/ 1201 w 782"/>
                    <a:gd name="T65" fmla="*/ 1 h 808"/>
                    <a:gd name="T66" fmla="*/ 1383 w 782"/>
                    <a:gd name="T67" fmla="*/ 1 h 808"/>
                    <a:gd name="T68" fmla="*/ 1497 w 782"/>
                    <a:gd name="T69" fmla="*/ 1 h 808"/>
                    <a:gd name="T70" fmla="*/ 1555 w 782"/>
                    <a:gd name="T71" fmla="*/ 1 h 808"/>
                    <a:gd name="T72" fmla="*/ 1535 w 782"/>
                    <a:gd name="T73" fmla="*/ 1 h 808"/>
                    <a:gd name="T74" fmla="*/ 1450 w 782"/>
                    <a:gd name="T75" fmla="*/ 1 h 808"/>
                    <a:gd name="T76" fmla="*/ 1332 w 782"/>
                    <a:gd name="T77" fmla="*/ 1 h 808"/>
                    <a:gd name="T78" fmla="*/ 1201 w 782"/>
                    <a:gd name="T79" fmla="*/ 1 h 808"/>
                    <a:gd name="T80" fmla="*/ 917 w 782"/>
                    <a:gd name="T81" fmla="*/ 1 h 808"/>
                    <a:gd name="T82" fmla="*/ 496 w 782"/>
                    <a:gd name="T83" fmla="*/ 1 h 808"/>
                    <a:gd name="T84" fmla="*/ 179 w 782"/>
                    <a:gd name="T85" fmla="*/ 1 h 808"/>
                    <a:gd name="T86" fmla="*/ 50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 name="Freeform 21"/>
                <p:cNvSpPr>
                  <a:spLocks noChangeAspect="1"/>
                </p:cNvSpPr>
                <p:nvPr/>
              </p:nvSpPr>
              <p:spPr bwMode="auto">
                <a:xfrm rot="-4121048">
                  <a:off x="2675" y="2797"/>
                  <a:ext cx="1159" cy="461"/>
                </a:xfrm>
                <a:custGeom>
                  <a:avLst/>
                  <a:gdLst>
                    <a:gd name="T0" fmla="*/ 39515 w 992"/>
                    <a:gd name="T1" fmla="*/ 1 h 770"/>
                    <a:gd name="T2" fmla="*/ 40260 w 992"/>
                    <a:gd name="T3" fmla="*/ 1 h 770"/>
                    <a:gd name="T4" fmla="*/ 43026 w 992"/>
                    <a:gd name="T5" fmla="*/ 1 h 770"/>
                    <a:gd name="T6" fmla="*/ 46455 w 992"/>
                    <a:gd name="T7" fmla="*/ 1 h 770"/>
                    <a:gd name="T8" fmla="*/ 48486 w 992"/>
                    <a:gd name="T9" fmla="*/ 1 h 770"/>
                    <a:gd name="T10" fmla="*/ 47596 w 992"/>
                    <a:gd name="T11" fmla="*/ 1 h 770"/>
                    <a:gd name="T12" fmla="*/ 45705 w 992"/>
                    <a:gd name="T13" fmla="*/ 1 h 770"/>
                    <a:gd name="T14" fmla="*/ 41910 w 992"/>
                    <a:gd name="T15" fmla="*/ 1 h 770"/>
                    <a:gd name="T16" fmla="*/ 37227 w 992"/>
                    <a:gd name="T17" fmla="*/ 1 h 770"/>
                    <a:gd name="T18" fmla="*/ 33326 w 992"/>
                    <a:gd name="T19" fmla="*/ 1 h 770"/>
                    <a:gd name="T20" fmla="*/ 28948 w 992"/>
                    <a:gd name="T21" fmla="*/ 1 h 770"/>
                    <a:gd name="T22" fmla="*/ 24777 w 992"/>
                    <a:gd name="T23" fmla="*/ 1 h 770"/>
                    <a:gd name="T24" fmla="*/ 21610 w 992"/>
                    <a:gd name="T25" fmla="*/ 1 h 770"/>
                    <a:gd name="T26" fmla="*/ 20457 w 992"/>
                    <a:gd name="T27" fmla="*/ 1 h 770"/>
                    <a:gd name="T28" fmla="*/ 19174 w 992"/>
                    <a:gd name="T29" fmla="*/ 1 h 770"/>
                    <a:gd name="T30" fmla="*/ 17661 w 992"/>
                    <a:gd name="T31" fmla="*/ 1 h 770"/>
                    <a:gd name="T32" fmla="*/ 16534 w 992"/>
                    <a:gd name="T33" fmla="*/ 1 h 770"/>
                    <a:gd name="T34" fmla="*/ 16534 w 992"/>
                    <a:gd name="T35" fmla="*/ 1 h 770"/>
                    <a:gd name="T36" fmla="*/ 15756 w 992"/>
                    <a:gd name="T37" fmla="*/ 1 h 770"/>
                    <a:gd name="T38" fmla="*/ 13593 w 992"/>
                    <a:gd name="T39" fmla="*/ 1 h 770"/>
                    <a:gd name="T40" fmla="*/ 10924 w 992"/>
                    <a:gd name="T41" fmla="*/ 1 h 770"/>
                    <a:gd name="T42" fmla="*/ 8442 w 992"/>
                    <a:gd name="T43" fmla="*/ 1 h 770"/>
                    <a:gd name="T44" fmla="*/ 5601 w 992"/>
                    <a:gd name="T45" fmla="*/ 1 h 770"/>
                    <a:gd name="T46" fmla="*/ 1296 w 992"/>
                    <a:gd name="T47" fmla="*/ 1 h 770"/>
                    <a:gd name="T48" fmla="*/ 0 w 992"/>
                    <a:gd name="T49" fmla="*/ 1 h 770"/>
                    <a:gd name="T50" fmla="*/ 0 w 992"/>
                    <a:gd name="T51" fmla="*/ 1 h 770"/>
                    <a:gd name="T52" fmla="*/ 1930 w 992"/>
                    <a:gd name="T53" fmla="*/ 1 h 770"/>
                    <a:gd name="T54" fmla="*/ 3999 w 992"/>
                    <a:gd name="T55" fmla="*/ 1 h 770"/>
                    <a:gd name="T56" fmla="*/ 5789 w 992"/>
                    <a:gd name="T57" fmla="*/ 1 h 770"/>
                    <a:gd name="T58" fmla="*/ 9233 w 992"/>
                    <a:gd name="T59" fmla="*/ 1 h 770"/>
                    <a:gd name="T60" fmla="*/ 12574 w 992"/>
                    <a:gd name="T61" fmla="*/ 1 h 770"/>
                    <a:gd name="T62" fmla="*/ 15756 w 992"/>
                    <a:gd name="T63" fmla="*/ 1 h 770"/>
                    <a:gd name="T64" fmla="*/ 20293 w 992"/>
                    <a:gd name="T65" fmla="*/ 0 h 770"/>
                    <a:gd name="T66" fmla="*/ 20457 w 992"/>
                    <a:gd name="T67" fmla="*/ 1 h 770"/>
                    <a:gd name="T68" fmla="*/ 19428 w 992"/>
                    <a:gd name="T69" fmla="*/ 1 h 770"/>
                    <a:gd name="T70" fmla="*/ 19174 w 992"/>
                    <a:gd name="T71" fmla="*/ 1 h 770"/>
                    <a:gd name="T72" fmla="*/ 20457 w 992"/>
                    <a:gd name="T73" fmla="*/ 1 h 770"/>
                    <a:gd name="T74" fmla="*/ 22597 w 992"/>
                    <a:gd name="T75" fmla="*/ 1 h 770"/>
                    <a:gd name="T76" fmla="*/ 24414 w 992"/>
                    <a:gd name="T77" fmla="*/ 1 h 770"/>
                    <a:gd name="T78" fmla="*/ 27286 w 992"/>
                    <a:gd name="T79" fmla="*/ 1 h 770"/>
                    <a:gd name="T80" fmla="*/ 30066 w 992"/>
                    <a:gd name="T81" fmla="*/ 1 h 770"/>
                    <a:gd name="T82" fmla="*/ 32909 w 992"/>
                    <a:gd name="T83" fmla="*/ 1 h 770"/>
                    <a:gd name="T84" fmla="*/ 36650 w 992"/>
                    <a:gd name="T85" fmla="*/ 1 h 770"/>
                    <a:gd name="T86" fmla="*/ 39119 w 992"/>
                    <a:gd name="T87" fmla="*/ 1 h 770"/>
                    <a:gd name="T88" fmla="*/ 39515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 name="Freeform 22"/>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 name="Freeform 23"/>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91" name="AutoShape 264"/>
            <p:cNvSpPr>
              <a:spLocks noChangeArrowheads="1"/>
            </p:cNvSpPr>
            <p:nvPr/>
          </p:nvSpPr>
          <p:spPr bwMode="auto">
            <a:xfrm>
              <a:off x="1752600" y="914400"/>
              <a:ext cx="5334000" cy="990600"/>
            </a:xfrm>
            <a:prstGeom prst="wedgeRoundRectCallout">
              <a:avLst>
                <a:gd name="adj1" fmla="val -54326"/>
                <a:gd name="adj2" fmla="val 40879"/>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dirty="0"/>
                <a:t>Initially, I have n! Permutations.</a:t>
              </a:r>
              <a:br>
                <a:rPr lang="en-CA" altLang="en-US" sz="2600" i="0" dirty="0"/>
              </a:br>
              <a:r>
                <a:rPr lang="en-CA" altLang="en-US" sz="2600" i="0" dirty="0"/>
                <a:t>After t time steps I have N!/2</a:t>
              </a:r>
              <a:r>
                <a:rPr lang="en-CA" altLang="en-US" sz="2600" i="0" baseline="30000" dirty="0"/>
                <a:t>t</a:t>
              </a:r>
            </a:p>
          </p:txBody>
        </p:sp>
      </p:grpSp>
      <p:grpSp>
        <p:nvGrpSpPr>
          <p:cNvPr id="93" name="Group 57"/>
          <p:cNvGrpSpPr>
            <a:grpSpLocks/>
          </p:cNvGrpSpPr>
          <p:nvPr/>
        </p:nvGrpSpPr>
        <p:grpSpPr bwMode="auto">
          <a:xfrm>
            <a:off x="1549400" y="1991380"/>
            <a:ext cx="5918200" cy="1743075"/>
            <a:chOff x="1600200" y="1676400"/>
            <a:chExt cx="5918200" cy="1743075"/>
          </a:xfrm>
        </p:grpSpPr>
        <p:sp>
          <p:nvSpPr>
            <p:cNvPr id="94" name="Text Box 3"/>
            <p:cNvSpPr txBox="1">
              <a:spLocks noChangeArrowheads="1"/>
            </p:cNvSpPr>
            <p:nvPr/>
          </p:nvSpPr>
          <p:spPr bwMode="auto">
            <a:xfrm>
              <a:off x="1600200" y="2209800"/>
              <a:ext cx="52725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solidFill>
                    <a:schemeClr val="accent2"/>
                  </a:solidFill>
                </a:rPr>
                <a:t>N! = 1 </a:t>
              </a:r>
              <a:r>
                <a:rPr lang="en-US" altLang="en-US" sz="2800" i="0">
                  <a:solidFill>
                    <a:schemeClr val="accent2"/>
                  </a:solidFill>
                  <a:latin typeface="Arial" charset="0"/>
                </a:rPr>
                <a:t>× </a:t>
              </a:r>
              <a:r>
                <a:rPr lang="en-US" altLang="en-US" sz="2800" i="0">
                  <a:solidFill>
                    <a:schemeClr val="accent2"/>
                  </a:solidFill>
                </a:rPr>
                <a:t>2 </a:t>
              </a:r>
              <a:r>
                <a:rPr lang="en-US" altLang="en-US" sz="2800" i="0">
                  <a:solidFill>
                    <a:schemeClr val="accent2"/>
                  </a:solidFill>
                  <a:latin typeface="Arial" charset="0"/>
                </a:rPr>
                <a:t>× </a:t>
              </a:r>
              <a:r>
                <a:rPr lang="en-US" altLang="en-US" sz="2800" i="0">
                  <a:solidFill>
                    <a:schemeClr val="accent2"/>
                  </a:solidFill>
                </a:rPr>
                <a:t>3 </a:t>
              </a:r>
              <a:r>
                <a:rPr lang="en-US" altLang="en-US" sz="2800" i="0">
                  <a:solidFill>
                    <a:schemeClr val="accent2"/>
                  </a:solidFill>
                  <a:latin typeface="Arial" charset="0"/>
                </a:rPr>
                <a:t>× </a:t>
              </a:r>
              <a:r>
                <a:rPr lang="en-US" altLang="en-US" sz="2800" i="0">
                  <a:solidFill>
                    <a:schemeClr val="accent2"/>
                  </a:solidFill>
                </a:rPr>
                <a:t>… </a:t>
              </a:r>
              <a:r>
                <a:rPr lang="en-US" altLang="en-US" sz="2800" i="0">
                  <a:solidFill>
                    <a:schemeClr val="accent2"/>
                  </a:solidFill>
                  <a:latin typeface="Arial" charset="0"/>
                </a:rPr>
                <a:t>× </a:t>
              </a:r>
              <a:r>
                <a:rPr lang="en-US" altLang="en-US" sz="2800" i="0" baseline="30000">
                  <a:solidFill>
                    <a:schemeClr val="accent2"/>
                  </a:solidFill>
                  <a:latin typeface="Arial" charset="0"/>
                </a:rPr>
                <a:t>N</a:t>
              </a:r>
              <a:r>
                <a:rPr lang="en-US" altLang="en-US" sz="2800" i="0">
                  <a:solidFill>
                    <a:schemeClr val="accent2"/>
                  </a:solidFill>
                  <a:latin typeface="Arial" charset="0"/>
                </a:rPr>
                <a:t>/</a:t>
              </a:r>
              <a:r>
                <a:rPr lang="en-US" altLang="en-US" sz="2800" i="0" baseline="-25000">
                  <a:solidFill>
                    <a:schemeClr val="accent2"/>
                  </a:solidFill>
                  <a:latin typeface="Arial" charset="0"/>
                </a:rPr>
                <a:t>2</a:t>
              </a:r>
              <a:r>
                <a:rPr lang="en-US" altLang="en-US" sz="2800" i="0">
                  <a:solidFill>
                    <a:schemeClr val="accent2"/>
                  </a:solidFill>
                </a:rPr>
                <a:t> </a:t>
              </a:r>
              <a:r>
                <a:rPr lang="en-US" altLang="en-US" sz="2800" i="0">
                  <a:solidFill>
                    <a:schemeClr val="accent2"/>
                  </a:solidFill>
                  <a:latin typeface="Arial" charset="0"/>
                </a:rPr>
                <a:t>× … × N</a:t>
              </a:r>
            </a:p>
          </p:txBody>
        </p:sp>
        <p:grpSp>
          <p:nvGrpSpPr>
            <p:cNvPr id="95" name="Group 6"/>
            <p:cNvGrpSpPr>
              <a:grpSpLocks/>
            </p:cNvGrpSpPr>
            <p:nvPr/>
          </p:nvGrpSpPr>
          <p:grpSpPr bwMode="auto">
            <a:xfrm>
              <a:off x="2451100" y="2895600"/>
              <a:ext cx="4495800" cy="523875"/>
              <a:chOff x="1776" y="2486"/>
              <a:chExt cx="2832" cy="330"/>
            </a:xfrm>
          </p:grpSpPr>
          <p:sp>
            <p:nvSpPr>
              <p:cNvPr id="99" name="Line 4"/>
              <p:cNvSpPr>
                <a:spLocks noChangeShapeType="1"/>
              </p:cNvSpPr>
              <p:nvPr/>
            </p:nvSpPr>
            <p:spPr bwMode="auto">
              <a:xfrm>
                <a:off x="1776" y="2496"/>
                <a:ext cx="2832" cy="0"/>
              </a:xfrm>
              <a:prstGeom prst="line">
                <a:avLst/>
              </a:prstGeom>
              <a:noFill/>
              <a:ln w="38100">
                <a:solidFill>
                  <a:schemeClr val="hlink"/>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sz="2800"/>
              </a:p>
            </p:txBody>
          </p:sp>
          <p:sp>
            <p:nvSpPr>
              <p:cNvPr id="100" name="Text Box 5"/>
              <p:cNvSpPr txBox="1">
                <a:spLocks noChangeArrowheads="1"/>
              </p:cNvSpPr>
              <p:nvPr/>
            </p:nvSpPr>
            <p:spPr bwMode="auto">
              <a:xfrm>
                <a:off x="1968" y="2486"/>
                <a:ext cx="241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t>N factors each at most N.</a:t>
                </a:r>
              </a:p>
            </p:txBody>
          </p:sp>
        </p:grpSp>
        <p:grpSp>
          <p:nvGrpSpPr>
            <p:cNvPr id="96" name="Group 15"/>
            <p:cNvGrpSpPr>
              <a:grpSpLocks/>
            </p:cNvGrpSpPr>
            <p:nvPr/>
          </p:nvGrpSpPr>
          <p:grpSpPr bwMode="auto">
            <a:xfrm>
              <a:off x="3438525" y="1676400"/>
              <a:ext cx="4079875" cy="549275"/>
              <a:chOff x="2406" y="1718"/>
              <a:chExt cx="2570" cy="346"/>
            </a:xfrm>
          </p:grpSpPr>
          <p:sp>
            <p:nvSpPr>
              <p:cNvPr id="97" name="Freeform 8"/>
              <p:cNvSpPr>
                <a:spLocks/>
              </p:cNvSpPr>
              <p:nvPr/>
            </p:nvSpPr>
            <p:spPr bwMode="auto">
              <a:xfrm>
                <a:off x="3414" y="2062"/>
                <a:ext cx="1298" cy="2"/>
              </a:xfrm>
              <a:custGeom>
                <a:avLst/>
                <a:gdLst>
                  <a:gd name="T0" fmla="*/ 0 w 1298"/>
                  <a:gd name="T1" fmla="*/ 0 h 2"/>
                  <a:gd name="T2" fmla="*/ 1298 w 1298"/>
                  <a:gd name="T3" fmla="*/ 2 h 2"/>
                  <a:gd name="T4" fmla="*/ 0 60000 65536"/>
                  <a:gd name="T5" fmla="*/ 0 60000 65536"/>
                  <a:gd name="T6" fmla="*/ 0 w 1298"/>
                  <a:gd name="T7" fmla="*/ 0 h 2"/>
                  <a:gd name="T8" fmla="*/ 1298 w 1298"/>
                  <a:gd name="T9" fmla="*/ 2 h 2"/>
                </a:gdLst>
                <a:ahLst/>
                <a:cxnLst>
                  <a:cxn ang="T4">
                    <a:pos x="T0" y="T1"/>
                  </a:cxn>
                  <a:cxn ang="T5">
                    <a:pos x="T2" y="T3"/>
                  </a:cxn>
                </a:cxnLst>
                <a:rect l="T6" t="T7" r="T8" b="T9"/>
                <a:pathLst>
                  <a:path w="1298" h="2">
                    <a:moveTo>
                      <a:pt x="0" y="0"/>
                    </a:moveTo>
                    <a:lnTo>
                      <a:pt x="1298" y="2"/>
                    </a:lnTo>
                  </a:path>
                </a:pathLst>
              </a:custGeom>
              <a:noFill/>
              <a:ln w="38100">
                <a:solidFill>
                  <a:schemeClr val="hlink"/>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sz="2800"/>
              </a:p>
            </p:txBody>
          </p:sp>
          <p:sp>
            <p:nvSpPr>
              <p:cNvPr id="98" name="Text Box 9"/>
              <p:cNvSpPr txBox="1">
                <a:spLocks noChangeArrowheads="1"/>
              </p:cNvSpPr>
              <p:nvPr/>
            </p:nvSpPr>
            <p:spPr bwMode="auto">
              <a:xfrm>
                <a:off x="2406" y="1718"/>
                <a:ext cx="257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baseline="30000" dirty="0">
                    <a:latin typeface="Arial" charset="0"/>
                  </a:rPr>
                  <a:t>N</a:t>
                </a:r>
                <a:r>
                  <a:rPr lang="en-US" altLang="en-US" sz="2800" i="0" dirty="0">
                    <a:latin typeface="Arial" charset="0"/>
                  </a:rPr>
                  <a:t>/</a:t>
                </a:r>
                <a:r>
                  <a:rPr lang="en-US" altLang="en-US" sz="2800" i="0" baseline="-25000" dirty="0">
                    <a:latin typeface="Arial" charset="0"/>
                  </a:rPr>
                  <a:t>2</a:t>
                </a:r>
                <a:r>
                  <a:rPr lang="en-US" altLang="en-US" sz="2800" i="0" dirty="0"/>
                  <a:t> factors each at least </a:t>
                </a:r>
                <a:r>
                  <a:rPr lang="en-US" altLang="en-US" sz="2800" i="0" baseline="30000" dirty="0">
                    <a:latin typeface="Arial" charset="0"/>
                  </a:rPr>
                  <a:t>N</a:t>
                </a:r>
                <a:r>
                  <a:rPr lang="en-US" altLang="en-US" sz="2800" i="0" dirty="0">
                    <a:latin typeface="Arial" charset="0"/>
                  </a:rPr>
                  <a:t>/</a:t>
                </a:r>
                <a:r>
                  <a:rPr lang="en-US" altLang="en-US" sz="2800" i="0" baseline="-25000" dirty="0">
                    <a:latin typeface="Arial" charset="0"/>
                  </a:rPr>
                  <a:t>2</a:t>
                </a:r>
                <a:r>
                  <a:rPr lang="en-US" altLang="en-US" sz="2800" i="0" dirty="0"/>
                  <a:t>.</a:t>
                </a:r>
              </a:p>
            </p:txBody>
          </p:sp>
        </p:grpSp>
      </p:grpSp>
      <p:sp>
        <p:nvSpPr>
          <p:cNvPr id="105" name="Text Box 10"/>
          <p:cNvSpPr txBox="1">
            <a:spLocks noChangeArrowheads="1"/>
          </p:cNvSpPr>
          <p:nvPr/>
        </p:nvSpPr>
        <p:spPr bwMode="auto">
          <a:xfrm>
            <a:off x="3825875" y="3743980"/>
            <a:ext cx="13740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solidFill>
                  <a:schemeClr val="accent2"/>
                </a:solidFill>
                <a:latin typeface="Symbol" pitchFamily="18" charset="2"/>
              </a:rPr>
              <a:t>N! </a:t>
            </a:r>
            <a:r>
              <a:rPr lang="en-US" altLang="en-US" sz="2800" i="0">
                <a:solidFill>
                  <a:schemeClr val="accent2"/>
                </a:solidFill>
                <a:latin typeface="Symbol" pitchFamily="18" charset="2"/>
                <a:sym typeface="Symbol" pitchFamily="18" charset="2"/>
              </a:rPr>
              <a:t></a:t>
            </a:r>
            <a:r>
              <a:rPr lang="en-US" altLang="en-US" sz="2800" i="0">
                <a:solidFill>
                  <a:schemeClr val="accent2"/>
                </a:solidFill>
              </a:rPr>
              <a:t> N</a:t>
            </a:r>
            <a:r>
              <a:rPr lang="en-US" altLang="en-US" sz="2800" i="0" baseline="30000">
                <a:solidFill>
                  <a:schemeClr val="accent2"/>
                </a:solidFill>
              </a:rPr>
              <a:t>N</a:t>
            </a:r>
          </a:p>
        </p:txBody>
      </p:sp>
    </p:spTree>
    <p:extLst>
      <p:ext uri="{BB962C8B-B14F-4D97-AF65-F5344CB8AC3E}">
        <p14:creationId xmlns:p14="http://schemas.microsoft.com/office/powerpoint/2010/main" val="572732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3"/>
                                        </p:tgtEl>
                                        <p:attrNameLst>
                                          <p:attrName>style.visibility</p:attrName>
                                        </p:attrNameLst>
                                      </p:cBhvr>
                                      <p:to>
                                        <p:strVal val="visible"/>
                                      </p:to>
                                    </p:set>
                                    <p:anim calcmode="lin" valueType="num">
                                      <p:cBhvr additive="base">
                                        <p:cTn id="13" dur="500" fill="hold"/>
                                        <p:tgtEl>
                                          <p:spTgt spid="93"/>
                                        </p:tgtEl>
                                        <p:attrNameLst>
                                          <p:attrName>ppt_x</p:attrName>
                                        </p:attrNameLst>
                                      </p:cBhvr>
                                      <p:tavLst>
                                        <p:tav tm="0">
                                          <p:val>
                                            <p:strVal val="0-#ppt_w/2"/>
                                          </p:val>
                                        </p:tav>
                                        <p:tav tm="100000">
                                          <p:val>
                                            <p:strVal val="#ppt_x"/>
                                          </p:val>
                                        </p:tav>
                                      </p:tavLst>
                                    </p:anim>
                                    <p:anim calcmode="lin" valueType="num">
                                      <p:cBhvr additive="base">
                                        <p:cTn id="14" dur="500" fill="hold"/>
                                        <p:tgtEl>
                                          <p:spTgt spid="93"/>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05"/>
                                        </p:tgtEl>
                                        <p:attrNameLst>
                                          <p:attrName>style.visibility</p:attrName>
                                        </p:attrNameLst>
                                      </p:cBhvr>
                                      <p:to>
                                        <p:strVal val="visible"/>
                                      </p:to>
                                    </p:set>
                                    <p:anim calcmode="lin" valueType="num">
                                      <p:cBhvr additive="base">
                                        <p:cTn id="17" dur="500" fill="hold"/>
                                        <p:tgtEl>
                                          <p:spTgt spid="105"/>
                                        </p:tgtEl>
                                        <p:attrNameLst>
                                          <p:attrName>ppt_x</p:attrName>
                                        </p:attrNameLst>
                                      </p:cBhvr>
                                      <p:tavLst>
                                        <p:tav tm="0">
                                          <p:val>
                                            <p:strVal val="0-#ppt_w/2"/>
                                          </p:val>
                                        </p:tav>
                                        <p:tav tm="100000">
                                          <p:val>
                                            <p:strVal val="#ppt_x"/>
                                          </p:val>
                                        </p:tav>
                                      </p:tavLst>
                                    </p:anim>
                                    <p:anim calcmode="lin" valueType="num">
                                      <p:cBhvr additive="base">
                                        <p:cTn id="18" dur="500" fill="hold"/>
                                        <p:tgtEl>
                                          <p:spTgt spid="10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91400" y="3352800"/>
            <a:ext cx="1406525"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795" name="Group 197"/>
          <p:cNvGrpSpPr>
            <a:grpSpLocks/>
          </p:cNvGrpSpPr>
          <p:nvPr/>
        </p:nvGrpSpPr>
        <p:grpSpPr bwMode="auto">
          <a:xfrm>
            <a:off x="3886200" y="3276600"/>
            <a:ext cx="1181100" cy="1447800"/>
            <a:chOff x="2448" y="2064"/>
            <a:chExt cx="744" cy="912"/>
          </a:xfrm>
        </p:grpSpPr>
        <p:sp>
          <p:nvSpPr>
            <p:cNvPr id="33922" name="Freeform 191"/>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23" name="Freeform 192"/>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24" name="Freeform 193"/>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25" name="Freeform 194"/>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26" name="Freeform 195"/>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27" name="Freeform 196"/>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pic>
        <p:nvPicPr>
          <p:cNvPr id="3379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124200"/>
            <a:ext cx="122237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 Box 7"/>
          <p:cNvSpPr txBox="1">
            <a:spLocks noChangeArrowheads="1"/>
          </p:cNvSpPr>
          <p:nvPr/>
        </p:nvSpPr>
        <p:spPr bwMode="auto">
          <a:xfrm>
            <a:off x="3484563" y="58738"/>
            <a:ext cx="282416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Complexity</a:t>
            </a:r>
          </a:p>
        </p:txBody>
      </p:sp>
      <p:sp>
        <p:nvSpPr>
          <p:cNvPr id="33798" name="Rectangle 8"/>
          <p:cNvSpPr>
            <a:spLocks noChangeArrowheads="1"/>
          </p:cNvSpPr>
          <p:nvPr/>
        </p:nvSpPr>
        <p:spPr bwMode="auto">
          <a:xfrm>
            <a:off x="838200" y="838200"/>
            <a:ext cx="8077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 Difficult to predict where computation might be in the middle of the computation.</a:t>
            </a:r>
          </a:p>
        </p:txBody>
      </p:sp>
      <p:pic>
        <p:nvPicPr>
          <p:cNvPr id="33799" name="Picture 10" descr="na01476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24400" y="2209800"/>
            <a:ext cx="1881188" cy="136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800" name="Group 190"/>
          <p:cNvGrpSpPr>
            <a:grpSpLocks/>
          </p:cNvGrpSpPr>
          <p:nvPr/>
        </p:nvGrpSpPr>
        <p:grpSpPr bwMode="auto">
          <a:xfrm flipH="1">
            <a:off x="5562600" y="3505200"/>
            <a:ext cx="1516063" cy="1141413"/>
            <a:chOff x="3744" y="2740"/>
            <a:chExt cx="955" cy="719"/>
          </a:xfrm>
        </p:grpSpPr>
        <p:sp>
          <p:nvSpPr>
            <p:cNvPr id="33857" name="Freeform 125"/>
            <p:cNvSpPr>
              <a:spLocks/>
            </p:cNvSpPr>
            <p:nvPr/>
          </p:nvSpPr>
          <p:spPr bwMode="auto">
            <a:xfrm>
              <a:off x="3744" y="2740"/>
              <a:ext cx="955" cy="673"/>
            </a:xfrm>
            <a:custGeom>
              <a:avLst/>
              <a:gdLst>
                <a:gd name="T0" fmla="*/ 0 w 3819"/>
                <a:gd name="T1" fmla="*/ 0 h 2690"/>
                <a:gd name="T2" fmla="*/ 0 w 3819"/>
                <a:gd name="T3" fmla="*/ 0 h 2690"/>
                <a:gd name="T4" fmla="*/ 0 w 3819"/>
                <a:gd name="T5" fmla="*/ 0 h 2690"/>
                <a:gd name="T6" fmla="*/ 0 w 3819"/>
                <a:gd name="T7" fmla="*/ 0 h 2690"/>
                <a:gd name="T8" fmla="*/ 0 w 3819"/>
                <a:gd name="T9" fmla="*/ 0 h 2690"/>
                <a:gd name="T10" fmla="*/ 0 w 3819"/>
                <a:gd name="T11" fmla="*/ 0 h 2690"/>
                <a:gd name="T12" fmla="*/ 0 w 3819"/>
                <a:gd name="T13" fmla="*/ 0 h 2690"/>
                <a:gd name="T14" fmla="*/ 0 w 3819"/>
                <a:gd name="T15" fmla="*/ 0 h 2690"/>
                <a:gd name="T16" fmla="*/ 0 w 3819"/>
                <a:gd name="T17" fmla="*/ 0 h 2690"/>
                <a:gd name="T18" fmla="*/ 0 w 3819"/>
                <a:gd name="T19" fmla="*/ 0 h 2690"/>
                <a:gd name="T20" fmla="*/ 0 w 3819"/>
                <a:gd name="T21" fmla="*/ 0 h 2690"/>
                <a:gd name="T22" fmla="*/ 0 w 3819"/>
                <a:gd name="T23" fmla="*/ 0 h 2690"/>
                <a:gd name="T24" fmla="*/ 0 w 3819"/>
                <a:gd name="T25" fmla="*/ 0 h 2690"/>
                <a:gd name="T26" fmla="*/ 0 w 3819"/>
                <a:gd name="T27" fmla="*/ 0 h 2690"/>
                <a:gd name="T28" fmla="*/ 0 w 3819"/>
                <a:gd name="T29" fmla="*/ 0 h 2690"/>
                <a:gd name="T30" fmla="*/ 0 w 3819"/>
                <a:gd name="T31" fmla="*/ 0 h 2690"/>
                <a:gd name="T32" fmla="*/ 0 w 3819"/>
                <a:gd name="T33" fmla="*/ 0 h 2690"/>
                <a:gd name="T34" fmla="*/ 0 w 3819"/>
                <a:gd name="T35" fmla="*/ 0 h 2690"/>
                <a:gd name="T36" fmla="*/ 0 w 3819"/>
                <a:gd name="T37" fmla="*/ 0 h 2690"/>
                <a:gd name="T38" fmla="*/ 0 w 3819"/>
                <a:gd name="T39" fmla="*/ 0 h 2690"/>
                <a:gd name="T40" fmla="*/ 0 w 3819"/>
                <a:gd name="T41" fmla="*/ 0 h 2690"/>
                <a:gd name="T42" fmla="*/ 0 w 3819"/>
                <a:gd name="T43" fmla="*/ 0 h 2690"/>
                <a:gd name="T44" fmla="*/ 0 w 3819"/>
                <a:gd name="T45" fmla="*/ 0 h 2690"/>
                <a:gd name="T46" fmla="*/ 0 w 3819"/>
                <a:gd name="T47" fmla="*/ 0 h 2690"/>
                <a:gd name="T48" fmla="*/ 0 w 3819"/>
                <a:gd name="T49" fmla="*/ 0 h 2690"/>
                <a:gd name="T50" fmla="*/ 0 w 3819"/>
                <a:gd name="T51" fmla="*/ 0 h 2690"/>
                <a:gd name="T52" fmla="*/ 0 w 3819"/>
                <a:gd name="T53" fmla="*/ 0 h 2690"/>
                <a:gd name="T54" fmla="*/ 0 w 3819"/>
                <a:gd name="T55" fmla="*/ 0 h 2690"/>
                <a:gd name="T56" fmla="*/ 0 w 3819"/>
                <a:gd name="T57" fmla="*/ 0 h 2690"/>
                <a:gd name="T58" fmla="*/ 0 w 3819"/>
                <a:gd name="T59" fmla="*/ 0 h 2690"/>
                <a:gd name="T60" fmla="*/ 0 w 3819"/>
                <a:gd name="T61" fmla="*/ 0 h 2690"/>
                <a:gd name="T62" fmla="*/ 0 w 3819"/>
                <a:gd name="T63" fmla="*/ 0 h 2690"/>
                <a:gd name="T64" fmla="*/ 0 w 3819"/>
                <a:gd name="T65" fmla="*/ 0 h 26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819"/>
                <a:gd name="T100" fmla="*/ 0 h 2690"/>
                <a:gd name="T101" fmla="*/ 3819 w 3819"/>
                <a:gd name="T102" fmla="*/ 2690 h 26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819" h="2690">
                  <a:moveTo>
                    <a:pt x="151" y="257"/>
                  </a:moveTo>
                  <a:lnTo>
                    <a:pt x="968" y="99"/>
                  </a:lnTo>
                  <a:lnTo>
                    <a:pt x="1791" y="111"/>
                  </a:lnTo>
                  <a:lnTo>
                    <a:pt x="2383" y="250"/>
                  </a:lnTo>
                  <a:lnTo>
                    <a:pt x="1987" y="0"/>
                  </a:lnTo>
                  <a:lnTo>
                    <a:pt x="2567" y="78"/>
                  </a:lnTo>
                  <a:lnTo>
                    <a:pt x="3344" y="567"/>
                  </a:lnTo>
                  <a:lnTo>
                    <a:pt x="3819" y="1107"/>
                  </a:lnTo>
                  <a:lnTo>
                    <a:pt x="3522" y="1113"/>
                  </a:lnTo>
                  <a:lnTo>
                    <a:pt x="3666" y="1614"/>
                  </a:lnTo>
                  <a:lnTo>
                    <a:pt x="2705" y="1120"/>
                  </a:lnTo>
                  <a:lnTo>
                    <a:pt x="2804" y="1476"/>
                  </a:lnTo>
                  <a:lnTo>
                    <a:pt x="3200" y="1833"/>
                  </a:lnTo>
                  <a:lnTo>
                    <a:pt x="2909" y="1899"/>
                  </a:lnTo>
                  <a:lnTo>
                    <a:pt x="3299" y="2123"/>
                  </a:lnTo>
                  <a:lnTo>
                    <a:pt x="3456" y="2439"/>
                  </a:lnTo>
                  <a:lnTo>
                    <a:pt x="3192" y="2485"/>
                  </a:lnTo>
                  <a:lnTo>
                    <a:pt x="2804" y="2373"/>
                  </a:lnTo>
                  <a:lnTo>
                    <a:pt x="3008" y="2597"/>
                  </a:lnTo>
                  <a:lnTo>
                    <a:pt x="2429" y="2472"/>
                  </a:lnTo>
                  <a:lnTo>
                    <a:pt x="1836" y="2400"/>
                  </a:lnTo>
                  <a:lnTo>
                    <a:pt x="2159" y="2690"/>
                  </a:lnTo>
                  <a:lnTo>
                    <a:pt x="1342" y="2676"/>
                  </a:lnTo>
                  <a:lnTo>
                    <a:pt x="263" y="2189"/>
                  </a:lnTo>
                  <a:lnTo>
                    <a:pt x="1554" y="2004"/>
                  </a:lnTo>
                  <a:lnTo>
                    <a:pt x="243" y="1647"/>
                  </a:lnTo>
                  <a:lnTo>
                    <a:pt x="566" y="1463"/>
                  </a:lnTo>
                  <a:lnTo>
                    <a:pt x="1507" y="1476"/>
                  </a:lnTo>
                  <a:lnTo>
                    <a:pt x="533" y="765"/>
                  </a:lnTo>
                  <a:lnTo>
                    <a:pt x="0" y="527"/>
                  </a:lnTo>
                  <a:lnTo>
                    <a:pt x="533" y="402"/>
                  </a:lnTo>
                  <a:lnTo>
                    <a:pt x="151" y="257"/>
                  </a:lnTo>
                  <a:close/>
                </a:path>
              </a:pathLst>
            </a:custGeom>
            <a:solidFill>
              <a:srgbClr val="99DBF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58" name="Freeform 126"/>
            <p:cNvSpPr>
              <a:spLocks/>
            </p:cNvSpPr>
            <p:nvPr/>
          </p:nvSpPr>
          <p:spPr bwMode="auto">
            <a:xfrm>
              <a:off x="4073" y="3313"/>
              <a:ext cx="29" cy="26"/>
            </a:xfrm>
            <a:custGeom>
              <a:avLst/>
              <a:gdLst>
                <a:gd name="T0" fmla="*/ 0 w 116"/>
                <a:gd name="T1" fmla="*/ 0 h 103"/>
                <a:gd name="T2" fmla="*/ 0 w 116"/>
                <a:gd name="T3" fmla="*/ 0 h 103"/>
                <a:gd name="T4" fmla="*/ 0 w 116"/>
                <a:gd name="T5" fmla="*/ 0 h 103"/>
                <a:gd name="T6" fmla="*/ 0 w 116"/>
                <a:gd name="T7" fmla="*/ 0 h 103"/>
                <a:gd name="T8" fmla="*/ 0 w 116"/>
                <a:gd name="T9" fmla="*/ 0 h 103"/>
                <a:gd name="T10" fmla="*/ 0 w 116"/>
                <a:gd name="T11" fmla="*/ 0 h 103"/>
                <a:gd name="T12" fmla="*/ 0 w 116"/>
                <a:gd name="T13" fmla="*/ 0 h 103"/>
                <a:gd name="T14" fmla="*/ 0 w 116"/>
                <a:gd name="T15" fmla="*/ 0 h 103"/>
                <a:gd name="T16" fmla="*/ 0 w 116"/>
                <a:gd name="T17" fmla="*/ 0 h 103"/>
                <a:gd name="T18" fmla="*/ 0 w 116"/>
                <a:gd name="T19" fmla="*/ 0 h 103"/>
                <a:gd name="T20" fmla="*/ 0 w 116"/>
                <a:gd name="T21" fmla="*/ 0 h 10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6"/>
                <a:gd name="T34" fmla="*/ 0 h 103"/>
                <a:gd name="T35" fmla="*/ 116 w 116"/>
                <a:gd name="T36" fmla="*/ 103 h 10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6" h="103">
                  <a:moveTo>
                    <a:pt x="41" y="0"/>
                  </a:moveTo>
                  <a:lnTo>
                    <a:pt x="0" y="19"/>
                  </a:lnTo>
                  <a:lnTo>
                    <a:pt x="3" y="74"/>
                  </a:lnTo>
                  <a:lnTo>
                    <a:pt x="23" y="84"/>
                  </a:lnTo>
                  <a:lnTo>
                    <a:pt x="45" y="42"/>
                  </a:lnTo>
                  <a:lnTo>
                    <a:pt x="67" y="94"/>
                  </a:lnTo>
                  <a:lnTo>
                    <a:pt x="94" y="103"/>
                  </a:lnTo>
                  <a:lnTo>
                    <a:pt x="116" y="58"/>
                  </a:lnTo>
                  <a:lnTo>
                    <a:pt x="74" y="0"/>
                  </a:lnTo>
                  <a:lnTo>
                    <a:pt x="41" y="0"/>
                  </a:lnTo>
                  <a:close/>
                </a:path>
              </a:pathLst>
            </a:custGeom>
            <a:solidFill>
              <a:srgbClr val="755B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59" name="Freeform 127"/>
            <p:cNvSpPr>
              <a:spLocks/>
            </p:cNvSpPr>
            <p:nvPr/>
          </p:nvSpPr>
          <p:spPr bwMode="auto">
            <a:xfrm>
              <a:off x="4366" y="3302"/>
              <a:ext cx="27" cy="31"/>
            </a:xfrm>
            <a:custGeom>
              <a:avLst/>
              <a:gdLst>
                <a:gd name="T0" fmla="*/ 0 w 106"/>
                <a:gd name="T1" fmla="*/ 0 h 126"/>
                <a:gd name="T2" fmla="*/ 0 w 106"/>
                <a:gd name="T3" fmla="*/ 0 h 126"/>
                <a:gd name="T4" fmla="*/ 0 w 106"/>
                <a:gd name="T5" fmla="*/ 0 h 126"/>
                <a:gd name="T6" fmla="*/ 0 w 106"/>
                <a:gd name="T7" fmla="*/ 0 h 126"/>
                <a:gd name="T8" fmla="*/ 0 w 106"/>
                <a:gd name="T9" fmla="*/ 0 h 126"/>
                <a:gd name="T10" fmla="*/ 0 w 106"/>
                <a:gd name="T11" fmla="*/ 0 h 126"/>
                <a:gd name="T12" fmla="*/ 0 w 106"/>
                <a:gd name="T13" fmla="*/ 0 h 126"/>
                <a:gd name="T14" fmla="*/ 0 60000 65536"/>
                <a:gd name="T15" fmla="*/ 0 60000 65536"/>
                <a:gd name="T16" fmla="*/ 0 60000 65536"/>
                <a:gd name="T17" fmla="*/ 0 60000 65536"/>
                <a:gd name="T18" fmla="*/ 0 60000 65536"/>
                <a:gd name="T19" fmla="*/ 0 60000 65536"/>
                <a:gd name="T20" fmla="*/ 0 60000 65536"/>
                <a:gd name="T21" fmla="*/ 0 w 106"/>
                <a:gd name="T22" fmla="*/ 0 h 126"/>
                <a:gd name="T23" fmla="*/ 106 w 106"/>
                <a:gd name="T24" fmla="*/ 126 h 1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6" h="126">
                  <a:moveTo>
                    <a:pt x="71" y="0"/>
                  </a:moveTo>
                  <a:lnTo>
                    <a:pt x="0" y="42"/>
                  </a:lnTo>
                  <a:lnTo>
                    <a:pt x="34" y="115"/>
                  </a:lnTo>
                  <a:lnTo>
                    <a:pt x="77" y="126"/>
                  </a:lnTo>
                  <a:lnTo>
                    <a:pt x="106" y="93"/>
                  </a:lnTo>
                  <a:lnTo>
                    <a:pt x="71" y="0"/>
                  </a:lnTo>
                  <a:close/>
                </a:path>
              </a:pathLst>
            </a:custGeom>
            <a:solidFill>
              <a:srgbClr val="755B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60" name="Freeform 128"/>
            <p:cNvSpPr>
              <a:spLocks/>
            </p:cNvSpPr>
            <p:nvPr/>
          </p:nvSpPr>
          <p:spPr bwMode="auto">
            <a:xfrm>
              <a:off x="4493" y="3293"/>
              <a:ext cx="19" cy="18"/>
            </a:xfrm>
            <a:custGeom>
              <a:avLst/>
              <a:gdLst>
                <a:gd name="T0" fmla="*/ 0 w 77"/>
                <a:gd name="T1" fmla="*/ 0 h 73"/>
                <a:gd name="T2" fmla="*/ 0 w 77"/>
                <a:gd name="T3" fmla="*/ 0 h 73"/>
                <a:gd name="T4" fmla="*/ 0 w 77"/>
                <a:gd name="T5" fmla="*/ 0 h 73"/>
                <a:gd name="T6" fmla="*/ 0 w 77"/>
                <a:gd name="T7" fmla="*/ 0 h 73"/>
                <a:gd name="T8" fmla="*/ 0 w 77"/>
                <a:gd name="T9" fmla="*/ 0 h 73"/>
                <a:gd name="T10" fmla="*/ 0 w 77"/>
                <a:gd name="T11" fmla="*/ 0 h 73"/>
                <a:gd name="T12" fmla="*/ 0 w 77"/>
                <a:gd name="T13" fmla="*/ 0 h 73"/>
                <a:gd name="T14" fmla="*/ 0 60000 65536"/>
                <a:gd name="T15" fmla="*/ 0 60000 65536"/>
                <a:gd name="T16" fmla="*/ 0 60000 65536"/>
                <a:gd name="T17" fmla="*/ 0 60000 65536"/>
                <a:gd name="T18" fmla="*/ 0 60000 65536"/>
                <a:gd name="T19" fmla="*/ 0 60000 65536"/>
                <a:gd name="T20" fmla="*/ 0 60000 65536"/>
                <a:gd name="T21" fmla="*/ 0 w 77"/>
                <a:gd name="T22" fmla="*/ 0 h 73"/>
                <a:gd name="T23" fmla="*/ 77 w 77"/>
                <a:gd name="T24" fmla="*/ 73 h 7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7" h="73">
                  <a:moveTo>
                    <a:pt x="0" y="4"/>
                  </a:moveTo>
                  <a:lnTo>
                    <a:pt x="48" y="0"/>
                  </a:lnTo>
                  <a:lnTo>
                    <a:pt x="45" y="31"/>
                  </a:lnTo>
                  <a:lnTo>
                    <a:pt x="77" y="48"/>
                  </a:lnTo>
                  <a:lnTo>
                    <a:pt x="50" y="73"/>
                  </a:lnTo>
                  <a:lnTo>
                    <a:pt x="0" y="4"/>
                  </a:lnTo>
                  <a:close/>
                </a:path>
              </a:pathLst>
            </a:custGeom>
            <a:solidFill>
              <a:srgbClr val="755B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61" name="Freeform 129"/>
            <p:cNvSpPr>
              <a:spLocks/>
            </p:cNvSpPr>
            <p:nvPr/>
          </p:nvSpPr>
          <p:spPr bwMode="auto">
            <a:xfrm>
              <a:off x="4422" y="3080"/>
              <a:ext cx="88" cy="80"/>
            </a:xfrm>
            <a:custGeom>
              <a:avLst/>
              <a:gdLst>
                <a:gd name="T0" fmla="*/ 0 w 353"/>
                <a:gd name="T1" fmla="*/ 0 h 321"/>
                <a:gd name="T2" fmla="*/ 0 w 353"/>
                <a:gd name="T3" fmla="*/ 0 h 321"/>
                <a:gd name="T4" fmla="*/ 0 w 353"/>
                <a:gd name="T5" fmla="*/ 0 h 321"/>
                <a:gd name="T6" fmla="*/ 0 w 353"/>
                <a:gd name="T7" fmla="*/ 0 h 321"/>
                <a:gd name="T8" fmla="*/ 0 w 353"/>
                <a:gd name="T9" fmla="*/ 0 h 321"/>
                <a:gd name="T10" fmla="*/ 0 w 353"/>
                <a:gd name="T11" fmla="*/ 0 h 321"/>
                <a:gd name="T12" fmla="*/ 0 w 353"/>
                <a:gd name="T13" fmla="*/ 0 h 321"/>
                <a:gd name="T14" fmla="*/ 0 w 353"/>
                <a:gd name="T15" fmla="*/ 0 h 321"/>
                <a:gd name="T16" fmla="*/ 0 w 353"/>
                <a:gd name="T17" fmla="*/ 0 h 321"/>
                <a:gd name="T18" fmla="*/ 0 w 353"/>
                <a:gd name="T19" fmla="*/ 0 h 321"/>
                <a:gd name="T20" fmla="*/ 0 w 353"/>
                <a:gd name="T21" fmla="*/ 0 h 321"/>
                <a:gd name="T22" fmla="*/ 0 w 353"/>
                <a:gd name="T23" fmla="*/ 0 h 32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53"/>
                <a:gd name="T37" fmla="*/ 0 h 321"/>
                <a:gd name="T38" fmla="*/ 353 w 353"/>
                <a:gd name="T39" fmla="*/ 321 h 32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53" h="321">
                  <a:moveTo>
                    <a:pt x="127" y="13"/>
                  </a:moveTo>
                  <a:lnTo>
                    <a:pt x="0" y="90"/>
                  </a:lnTo>
                  <a:lnTo>
                    <a:pt x="11" y="189"/>
                  </a:lnTo>
                  <a:lnTo>
                    <a:pt x="113" y="276"/>
                  </a:lnTo>
                  <a:lnTo>
                    <a:pt x="136" y="157"/>
                  </a:lnTo>
                  <a:lnTo>
                    <a:pt x="163" y="273"/>
                  </a:lnTo>
                  <a:lnTo>
                    <a:pt x="301" y="321"/>
                  </a:lnTo>
                  <a:lnTo>
                    <a:pt x="353" y="160"/>
                  </a:lnTo>
                  <a:lnTo>
                    <a:pt x="259" y="90"/>
                  </a:lnTo>
                  <a:lnTo>
                    <a:pt x="263" y="0"/>
                  </a:lnTo>
                  <a:lnTo>
                    <a:pt x="127" y="13"/>
                  </a:lnTo>
                  <a:close/>
                </a:path>
              </a:pathLst>
            </a:custGeom>
            <a:solidFill>
              <a:srgbClr val="755B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62" name="Freeform 130"/>
            <p:cNvSpPr>
              <a:spLocks/>
            </p:cNvSpPr>
            <p:nvPr/>
          </p:nvSpPr>
          <p:spPr bwMode="auto">
            <a:xfrm>
              <a:off x="4093" y="3274"/>
              <a:ext cx="82" cy="165"/>
            </a:xfrm>
            <a:custGeom>
              <a:avLst/>
              <a:gdLst>
                <a:gd name="T0" fmla="*/ 0 w 326"/>
                <a:gd name="T1" fmla="*/ 0 h 657"/>
                <a:gd name="T2" fmla="*/ 0 w 326"/>
                <a:gd name="T3" fmla="*/ 0 h 657"/>
                <a:gd name="T4" fmla="*/ 0 w 326"/>
                <a:gd name="T5" fmla="*/ 0 h 657"/>
                <a:gd name="T6" fmla="*/ 0 w 326"/>
                <a:gd name="T7" fmla="*/ 0 h 657"/>
                <a:gd name="T8" fmla="*/ 0 w 326"/>
                <a:gd name="T9" fmla="*/ 0 h 657"/>
                <a:gd name="T10" fmla="*/ 0 w 326"/>
                <a:gd name="T11" fmla="*/ 0 h 657"/>
                <a:gd name="T12" fmla="*/ 0 w 326"/>
                <a:gd name="T13" fmla="*/ 0 h 657"/>
                <a:gd name="T14" fmla="*/ 0 w 326"/>
                <a:gd name="T15" fmla="*/ 0 h 657"/>
                <a:gd name="T16" fmla="*/ 0 w 326"/>
                <a:gd name="T17" fmla="*/ 0 h 657"/>
                <a:gd name="T18" fmla="*/ 0 w 326"/>
                <a:gd name="T19" fmla="*/ 0 h 657"/>
                <a:gd name="T20" fmla="*/ 0 w 326"/>
                <a:gd name="T21" fmla="*/ 0 h 65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26"/>
                <a:gd name="T34" fmla="*/ 0 h 657"/>
                <a:gd name="T35" fmla="*/ 326 w 326"/>
                <a:gd name="T36" fmla="*/ 657 h 65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26" h="657">
                  <a:moveTo>
                    <a:pt x="62" y="54"/>
                  </a:moveTo>
                  <a:lnTo>
                    <a:pt x="149" y="271"/>
                  </a:lnTo>
                  <a:lnTo>
                    <a:pt x="246" y="489"/>
                  </a:lnTo>
                  <a:lnTo>
                    <a:pt x="326" y="615"/>
                  </a:lnTo>
                  <a:lnTo>
                    <a:pt x="279" y="657"/>
                  </a:lnTo>
                  <a:lnTo>
                    <a:pt x="233" y="611"/>
                  </a:lnTo>
                  <a:lnTo>
                    <a:pt x="91" y="302"/>
                  </a:lnTo>
                  <a:lnTo>
                    <a:pt x="0" y="113"/>
                  </a:lnTo>
                  <a:lnTo>
                    <a:pt x="0" y="0"/>
                  </a:lnTo>
                  <a:lnTo>
                    <a:pt x="62" y="54"/>
                  </a:lnTo>
                  <a:close/>
                </a:path>
              </a:pathLst>
            </a:custGeom>
            <a:solidFill>
              <a:srgbClr val="F0CA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63" name="Freeform 131"/>
            <p:cNvSpPr>
              <a:spLocks/>
            </p:cNvSpPr>
            <p:nvPr/>
          </p:nvSpPr>
          <p:spPr bwMode="auto">
            <a:xfrm>
              <a:off x="4307" y="3370"/>
              <a:ext cx="25" cy="80"/>
            </a:xfrm>
            <a:custGeom>
              <a:avLst/>
              <a:gdLst>
                <a:gd name="T0" fmla="*/ 0 w 100"/>
                <a:gd name="T1" fmla="*/ 0 h 322"/>
                <a:gd name="T2" fmla="*/ 0 w 100"/>
                <a:gd name="T3" fmla="*/ 0 h 322"/>
                <a:gd name="T4" fmla="*/ 0 w 100"/>
                <a:gd name="T5" fmla="*/ 0 h 322"/>
                <a:gd name="T6" fmla="*/ 0 w 100"/>
                <a:gd name="T7" fmla="*/ 0 h 322"/>
                <a:gd name="T8" fmla="*/ 0 w 100"/>
                <a:gd name="T9" fmla="*/ 0 h 322"/>
                <a:gd name="T10" fmla="*/ 0 60000 65536"/>
                <a:gd name="T11" fmla="*/ 0 60000 65536"/>
                <a:gd name="T12" fmla="*/ 0 60000 65536"/>
                <a:gd name="T13" fmla="*/ 0 60000 65536"/>
                <a:gd name="T14" fmla="*/ 0 60000 65536"/>
                <a:gd name="T15" fmla="*/ 0 w 100"/>
                <a:gd name="T16" fmla="*/ 0 h 322"/>
                <a:gd name="T17" fmla="*/ 100 w 100"/>
                <a:gd name="T18" fmla="*/ 322 h 322"/>
              </a:gdLst>
              <a:ahLst/>
              <a:cxnLst>
                <a:cxn ang="T10">
                  <a:pos x="T0" y="T1"/>
                </a:cxn>
                <a:cxn ang="T11">
                  <a:pos x="T2" y="T3"/>
                </a:cxn>
                <a:cxn ang="T12">
                  <a:pos x="T4" y="T5"/>
                </a:cxn>
                <a:cxn ang="T13">
                  <a:pos x="T6" y="T7"/>
                </a:cxn>
                <a:cxn ang="T14">
                  <a:pos x="T8" y="T9"/>
                </a:cxn>
              </a:cxnLst>
              <a:rect l="T15" t="T16" r="T17" b="T18"/>
              <a:pathLst>
                <a:path w="100" h="322">
                  <a:moveTo>
                    <a:pt x="0" y="0"/>
                  </a:moveTo>
                  <a:lnTo>
                    <a:pt x="100" y="273"/>
                  </a:lnTo>
                  <a:lnTo>
                    <a:pt x="62" y="322"/>
                  </a:lnTo>
                  <a:lnTo>
                    <a:pt x="0" y="0"/>
                  </a:lnTo>
                  <a:close/>
                </a:path>
              </a:pathLst>
            </a:custGeom>
            <a:solidFill>
              <a:srgbClr val="F0CA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64" name="Freeform 132"/>
            <p:cNvSpPr>
              <a:spLocks/>
            </p:cNvSpPr>
            <p:nvPr/>
          </p:nvSpPr>
          <p:spPr bwMode="auto">
            <a:xfrm>
              <a:off x="4375" y="3242"/>
              <a:ext cx="93" cy="217"/>
            </a:xfrm>
            <a:custGeom>
              <a:avLst/>
              <a:gdLst>
                <a:gd name="T0" fmla="*/ 0 w 373"/>
                <a:gd name="T1" fmla="*/ 0 h 867"/>
                <a:gd name="T2" fmla="*/ 0 w 373"/>
                <a:gd name="T3" fmla="*/ 0 h 867"/>
                <a:gd name="T4" fmla="*/ 0 w 373"/>
                <a:gd name="T5" fmla="*/ 0 h 867"/>
                <a:gd name="T6" fmla="*/ 0 w 373"/>
                <a:gd name="T7" fmla="*/ 0 h 867"/>
                <a:gd name="T8" fmla="*/ 0 w 373"/>
                <a:gd name="T9" fmla="*/ 0 h 867"/>
                <a:gd name="T10" fmla="*/ 0 w 373"/>
                <a:gd name="T11" fmla="*/ 0 h 867"/>
                <a:gd name="T12" fmla="*/ 0 w 373"/>
                <a:gd name="T13" fmla="*/ 0 h 867"/>
                <a:gd name="T14" fmla="*/ 0 w 373"/>
                <a:gd name="T15" fmla="*/ 0 h 867"/>
                <a:gd name="T16" fmla="*/ 0 w 373"/>
                <a:gd name="T17" fmla="*/ 0 h 867"/>
                <a:gd name="T18" fmla="*/ 0 w 373"/>
                <a:gd name="T19" fmla="*/ 0 h 867"/>
                <a:gd name="T20" fmla="*/ 0 w 373"/>
                <a:gd name="T21" fmla="*/ 0 h 8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3"/>
                <a:gd name="T34" fmla="*/ 0 h 867"/>
                <a:gd name="T35" fmla="*/ 373 w 373"/>
                <a:gd name="T36" fmla="*/ 867 h 86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3" h="867">
                  <a:moveTo>
                    <a:pt x="29" y="126"/>
                  </a:moveTo>
                  <a:lnTo>
                    <a:pt x="0" y="0"/>
                  </a:lnTo>
                  <a:lnTo>
                    <a:pt x="100" y="117"/>
                  </a:lnTo>
                  <a:lnTo>
                    <a:pt x="142" y="251"/>
                  </a:lnTo>
                  <a:lnTo>
                    <a:pt x="189" y="397"/>
                  </a:lnTo>
                  <a:lnTo>
                    <a:pt x="280" y="632"/>
                  </a:lnTo>
                  <a:lnTo>
                    <a:pt x="373" y="812"/>
                  </a:lnTo>
                  <a:lnTo>
                    <a:pt x="297" y="867"/>
                  </a:lnTo>
                  <a:lnTo>
                    <a:pt x="171" y="539"/>
                  </a:lnTo>
                  <a:lnTo>
                    <a:pt x="29" y="126"/>
                  </a:lnTo>
                  <a:close/>
                </a:path>
              </a:pathLst>
            </a:custGeom>
            <a:solidFill>
              <a:srgbClr val="F0CA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65" name="Freeform 133"/>
            <p:cNvSpPr>
              <a:spLocks/>
            </p:cNvSpPr>
            <p:nvPr/>
          </p:nvSpPr>
          <p:spPr bwMode="auto">
            <a:xfrm>
              <a:off x="4481" y="3265"/>
              <a:ext cx="68" cy="163"/>
            </a:xfrm>
            <a:custGeom>
              <a:avLst/>
              <a:gdLst>
                <a:gd name="T0" fmla="*/ 0 w 272"/>
                <a:gd name="T1" fmla="*/ 0 h 653"/>
                <a:gd name="T2" fmla="*/ 0 w 272"/>
                <a:gd name="T3" fmla="*/ 0 h 653"/>
                <a:gd name="T4" fmla="*/ 0 w 272"/>
                <a:gd name="T5" fmla="*/ 0 h 653"/>
                <a:gd name="T6" fmla="*/ 0 w 272"/>
                <a:gd name="T7" fmla="*/ 0 h 653"/>
                <a:gd name="T8" fmla="*/ 0 w 272"/>
                <a:gd name="T9" fmla="*/ 0 h 653"/>
                <a:gd name="T10" fmla="*/ 0 w 272"/>
                <a:gd name="T11" fmla="*/ 0 h 653"/>
                <a:gd name="T12" fmla="*/ 0 w 272"/>
                <a:gd name="T13" fmla="*/ 0 h 653"/>
                <a:gd name="T14" fmla="*/ 0 w 272"/>
                <a:gd name="T15" fmla="*/ 0 h 653"/>
                <a:gd name="T16" fmla="*/ 0 60000 65536"/>
                <a:gd name="T17" fmla="*/ 0 60000 65536"/>
                <a:gd name="T18" fmla="*/ 0 60000 65536"/>
                <a:gd name="T19" fmla="*/ 0 60000 65536"/>
                <a:gd name="T20" fmla="*/ 0 60000 65536"/>
                <a:gd name="T21" fmla="*/ 0 60000 65536"/>
                <a:gd name="T22" fmla="*/ 0 60000 65536"/>
                <a:gd name="T23" fmla="*/ 0 60000 65536"/>
                <a:gd name="T24" fmla="*/ 0 w 272"/>
                <a:gd name="T25" fmla="*/ 0 h 653"/>
                <a:gd name="T26" fmla="*/ 272 w 272"/>
                <a:gd name="T27" fmla="*/ 653 h 6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2" h="653">
                  <a:moveTo>
                    <a:pt x="13" y="0"/>
                  </a:moveTo>
                  <a:lnTo>
                    <a:pt x="64" y="109"/>
                  </a:lnTo>
                  <a:lnTo>
                    <a:pt x="109" y="255"/>
                  </a:lnTo>
                  <a:lnTo>
                    <a:pt x="272" y="607"/>
                  </a:lnTo>
                  <a:lnTo>
                    <a:pt x="213" y="653"/>
                  </a:lnTo>
                  <a:lnTo>
                    <a:pt x="0" y="83"/>
                  </a:lnTo>
                  <a:lnTo>
                    <a:pt x="13" y="0"/>
                  </a:lnTo>
                  <a:close/>
                </a:path>
              </a:pathLst>
            </a:custGeom>
            <a:solidFill>
              <a:srgbClr val="F0CA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66" name="Freeform 134"/>
            <p:cNvSpPr>
              <a:spLocks/>
            </p:cNvSpPr>
            <p:nvPr/>
          </p:nvSpPr>
          <p:spPr bwMode="auto">
            <a:xfrm>
              <a:off x="4501" y="3052"/>
              <a:ext cx="149" cy="391"/>
            </a:xfrm>
            <a:custGeom>
              <a:avLst/>
              <a:gdLst>
                <a:gd name="T0" fmla="*/ 0 w 598"/>
                <a:gd name="T1" fmla="*/ 0 h 1561"/>
                <a:gd name="T2" fmla="*/ 0 w 598"/>
                <a:gd name="T3" fmla="*/ 0 h 1561"/>
                <a:gd name="T4" fmla="*/ 0 w 598"/>
                <a:gd name="T5" fmla="*/ 0 h 1561"/>
                <a:gd name="T6" fmla="*/ 0 w 598"/>
                <a:gd name="T7" fmla="*/ 0 h 1561"/>
                <a:gd name="T8" fmla="*/ 0 w 598"/>
                <a:gd name="T9" fmla="*/ 0 h 1561"/>
                <a:gd name="T10" fmla="*/ 0 w 598"/>
                <a:gd name="T11" fmla="*/ 0 h 1561"/>
                <a:gd name="T12" fmla="*/ 0 w 598"/>
                <a:gd name="T13" fmla="*/ 0 h 1561"/>
                <a:gd name="T14" fmla="*/ 0 w 598"/>
                <a:gd name="T15" fmla="*/ 0 h 1561"/>
                <a:gd name="T16" fmla="*/ 0 w 598"/>
                <a:gd name="T17" fmla="*/ 0 h 1561"/>
                <a:gd name="T18" fmla="*/ 0 w 598"/>
                <a:gd name="T19" fmla="*/ 0 h 1561"/>
                <a:gd name="T20" fmla="*/ 0 w 598"/>
                <a:gd name="T21" fmla="*/ 0 h 1561"/>
                <a:gd name="T22" fmla="*/ 0 w 598"/>
                <a:gd name="T23" fmla="*/ 0 h 1561"/>
                <a:gd name="T24" fmla="*/ 0 w 598"/>
                <a:gd name="T25" fmla="*/ 0 h 1561"/>
                <a:gd name="T26" fmla="*/ 0 w 598"/>
                <a:gd name="T27" fmla="*/ 0 h 1561"/>
                <a:gd name="T28" fmla="*/ 0 w 598"/>
                <a:gd name="T29" fmla="*/ 0 h 1561"/>
                <a:gd name="T30" fmla="*/ 0 w 598"/>
                <a:gd name="T31" fmla="*/ 0 h 156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98"/>
                <a:gd name="T49" fmla="*/ 0 h 1561"/>
                <a:gd name="T50" fmla="*/ 598 w 598"/>
                <a:gd name="T51" fmla="*/ 1561 h 156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98" h="1561">
                  <a:moveTo>
                    <a:pt x="0" y="0"/>
                  </a:moveTo>
                  <a:lnTo>
                    <a:pt x="107" y="84"/>
                  </a:lnTo>
                  <a:lnTo>
                    <a:pt x="185" y="209"/>
                  </a:lnTo>
                  <a:lnTo>
                    <a:pt x="272" y="365"/>
                  </a:lnTo>
                  <a:lnTo>
                    <a:pt x="230" y="482"/>
                  </a:lnTo>
                  <a:lnTo>
                    <a:pt x="330" y="644"/>
                  </a:lnTo>
                  <a:lnTo>
                    <a:pt x="381" y="766"/>
                  </a:lnTo>
                  <a:lnTo>
                    <a:pt x="449" y="1007"/>
                  </a:lnTo>
                  <a:lnTo>
                    <a:pt x="539" y="1294"/>
                  </a:lnTo>
                  <a:lnTo>
                    <a:pt x="598" y="1470"/>
                  </a:lnTo>
                  <a:lnTo>
                    <a:pt x="501" y="1561"/>
                  </a:lnTo>
                  <a:lnTo>
                    <a:pt x="352" y="1465"/>
                  </a:lnTo>
                  <a:lnTo>
                    <a:pt x="142" y="469"/>
                  </a:lnTo>
                  <a:lnTo>
                    <a:pt x="50" y="240"/>
                  </a:lnTo>
                  <a:lnTo>
                    <a:pt x="0" y="0"/>
                  </a:lnTo>
                  <a:close/>
                </a:path>
              </a:pathLst>
            </a:custGeom>
            <a:solidFill>
              <a:srgbClr val="F0CA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67" name="Freeform 135"/>
            <p:cNvSpPr>
              <a:spLocks/>
            </p:cNvSpPr>
            <p:nvPr/>
          </p:nvSpPr>
          <p:spPr bwMode="auto">
            <a:xfrm>
              <a:off x="4093" y="3290"/>
              <a:ext cx="67" cy="145"/>
            </a:xfrm>
            <a:custGeom>
              <a:avLst/>
              <a:gdLst>
                <a:gd name="T0" fmla="*/ 0 w 266"/>
                <a:gd name="T1" fmla="*/ 0 h 579"/>
                <a:gd name="T2" fmla="*/ 0 w 266"/>
                <a:gd name="T3" fmla="*/ 0 h 579"/>
                <a:gd name="T4" fmla="*/ 0 w 266"/>
                <a:gd name="T5" fmla="*/ 0 h 579"/>
                <a:gd name="T6" fmla="*/ 0 w 266"/>
                <a:gd name="T7" fmla="*/ 0 h 579"/>
                <a:gd name="T8" fmla="*/ 0 w 266"/>
                <a:gd name="T9" fmla="*/ 0 h 579"/>
                <a:gd name="T10" fmla="*/ 0 w 266"/>
                <a:gd name="T11" fmla="*/ 0 h 579"/>
                <a:gd name="T12" fmla="*/ 0 w 266"/>
                <a:gd name="T13" fmla="*/ 0 h 579"/>
                <a:gd name="T14" fmla="*/ 0 w 266"/>
                <a:gd name="T15" fmla="*/ 0 h 579"/>
                <a:gd name="T16" fmla="*/ 0 w 266"/>
                <a:gd name="T17" fmla="*/ 0 h 579"/>
                <a:gd name="T18" fmla="*/ 0 w 266"/>
                <a:gd name="T19" fmla="*/ 0 h 579"/>
                <a:gd name="T20" fmla="*/ 0 w 266"/>
                <a:gd name="T21" fmla="*/ 0 h 579"/>
                <a:gd name="T22" fmla="*/ 0 w 266"/>
                <a:gd name="T23" fmla="*/ 0 h 579"/>
                <a:gd name="T24" fmla="*/ 0 w 266"/>
                <a:gd name="T25" fmla="*/ 0 h 579"/>
                <a:gd name="T26" fmla="*/ 0 w 266"/>
                <a:gd name="T27" fmla="*/ 0 h 57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66"/>
                <a:gd name="T43" fmla="*/ 0 h 579"/>
                <a:gd name="T44" fmla="*/ 266 w 266"/>
                <a:gd name="T45" fmla="*/ 579 h 57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66" h="579">
                  <a:moveTo>
                    <a:pt x="31" y="0"/>
                  </a:moveTo>
                  <a:lnTo>
                    <a:pt x="104" y="105"/>
                  </a:lnTo>
                  <a:lnTo>
                    <a:pt x="114" y="234"/>
                  </a:lnTo>
                  <a:lnTo>
                    <a:pt x="164" y="330"/>
                  </a:lnTo>
                  <a:lnTo>
                    <a:pt x="206" y="455"/>
                  </a:lnTo>
                  <a:lnTo>
                    <a:pt x="260" y="521"/>
                  </a:lnTo>
                  <a:lnTo>
                    <a:pt x="266" y="579"/>
                  </a:lnTo>
                  <a:lnTo>
                    <a:pt x="222" y="575"/>
                  </a:lnTo>
                  <a:lnTo>
                    <a:pt x="143" y="383"/>
                  </a:lnTo>
                  <a:lnTo>
                    <a:pt x="50" y="178"/>
                  </a:lnTo>
                  <a:lnTo>
                    <a:pt x="0" y="66"/>
                  </a:lnTo>
                  <a:lnTo>
                    <a:pt x="26" y="61"/>
                  </a:lnTo>
                  <a:lnTo>
                    <a:pt x="31" y="0"/>
                  </a:lnTo>
                  <a:close/>
                </a:path>
              </a:pathLst>
            </a:custGeom>
            <a:solidFill>
              <a:srgbClr val="B177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68" name="Freeform 136"/>
            <p:cNvSpPr>
              <a:spLocks/>
            </p:cNvSpPr>
            <p:nvPr/>
          </p:nvSpPr>
          <p:spPr bwMode="auto">
            <a:xfrm>
              <a:off x="4313" y="3400"/>
              <a:ext cx="14" cy="48"/>
            </a:xfrm>
            <a:custGeom>
              <a:avLst/>
              <a:gdLst>
                <a:gd name="T0" fmla="*/ 0 w 57"/>
                <a:gd name="T1" fmla="*/ 0 h 189"/>
                <a:gd name="T2" fmla="*/ 0 w 57"/>
                <a:gd name="T3" fmla="*/ 0 h 189"/>
                <a:gd name="T4" fmla="*/ 0 w 57"/>
                <a:gd name="T5" fmla="*/ 0 h 189"/>
                <a:gd name="T6" fmla="*/ 0 w 57"/>
                <a:gd name="T7" fmla="*/ 0 h 189"/>
                <a:gd name="T8" fmla="*/ 0 w 57"/>
                <a:gd name="T9" fmla="*/ 0 h 189"/>
                <a:gd name="T10" fmla="*/ 0 60000 65536"/>
                <a:gd name="T11" fmla="*/ 0 60000 65536"/>
                <a:gd name="T12" fmla="*/ 0 60000 65536"/>
                <a:gd name="T13" fmla="*/ 0 60000 65536"/>
                <a:gd name="T14" fmla="*/ 0 60000 65536"/>
                <a:gd name="T15" fmla="*/ 0 w 57"/>
                <a:gd name="T16" fmla="*/ 0 h 189"/>
                <a:gd name="T17" fmla="*/ 57 w 57"/>
                <a:gd name="T18" fmla="*/ 189 h 189"/>
              </a:gdLst>
              <a:ahLst/>
              <a:cxnLst>
                <a:cxn ang="T10">
                  <a:pos x="T0" y="T1"/>
                </a:cxn>
                <a:cxn ang="T11">
                  <a:pos x="T2" y="T3"/>
                </a:cxn>
                <a:cxn ang="T12">
                  <a:pos x="T4" y="T5"/>
                </a:cxn>
                <a:cxn ang="T13">
                  <a:pos x="T6" y="T7"/>
                </a:cxn>
                <a:cxn ang="T14">
                  <a:pos x="T8" y="T9"/>
                </a:cxn>
              </a:cxnLst>
              <a:rect l="T15" t="T16" r="T17" b="T18"/>
              <a:pathLst>
                <a:path w="57" h="189">
                  <a:moveTo>
                    <a:pt x="0" y="0"/>
                  </a:moveTo>
                  <a:lnTo>
                    <a:pt x="57" y="151"/>
                  </a:lnTo>
                  <a:lnTo>
                    <a:pt x="4" y="189"/>
                  </a:lnTo>
                  <a:lnTo>
                    <a:pt x="0" y="0"/>
                  </a:lnTo>
                  <a:close/>
                </a:path>
              </a:pathLst>
            </a:custGeom>
            <a:solidFill>
              <a:srgbClr val="B177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69" name="Freeform 137"/>
            <p:cNvSpPr>
              <a:spLocks/>
            </p:cNvSpPr>
            <p:nvPr/>
          </p:nvSpPr>
          <p:spPr bwMode="auto">
            <a:xfrm>
              <a:off x="4371" y="3261"/>
              <a:ext cx="85" cy="195"/>
            </a:xfrm>
            <a:custGeom>
              <a:avLst/>
              <a:gdLst>
                <a:gd name="T0" fmla="*/ 0 w 341"/>
                <a:gd name="T1" fmla="*/ 0 h 779"/>
                <a:gd name="T2" fmla="*/ 0 w 341"/>
                <a:gd name="T3" fmla="*/ 0 h 779"/>
                <a:gd name="T4" fmla="*/ 0 w 341"/>
                <a:gd name="T5" fmla="*/ 0 h 779"/>
                <a:gd name="T6" fmla="*/ 0 w 341"/>
                <a:gd name="T7" fmla="*/ 0 h 779"/>
                <a:gd name="T8" fmla="*/ 0 w 341"/>
                <a:gd name="T9" fmla="*/ 0 h 779"/>
                <a:gd name="T10" fmla="*/ 0 w 341"/>
                <a:gd name="T11" fmla="*/ 0 h 779"/>
                <a:gd name="T12" fmla="*/ 0 w 341"/>
                <a:gd name="T13" fmla="*/ 0 h 779"/>
                <a:gd name="T14" fmla="*/ 0 w 341"/>
                <a:gd name="T15" fmla="*/ 0 h 779"/>
                <a:gd name="T16" fmla="*/ 0 w 341"/>
                <a:gd name="T17" fmla="*/ 0 h 779"/>
                <a:gd name="T18" fmla="*/ 0 w 341"/>
                <a:gd name="T19" fmla="*/ 0 h 779"/>
                <a:gd name="T20" fmla="*/ 0 w 341"/>
                <a:gd name="T21" fmla="*/ 0 h 779"/>
                <a:gd name="T22" fmla="*/ 0 w 341"/>
                <a:gd name="T23" fmla="*/ 0 h 779"/>
                <a:gd name="T24" fmla="*/ 0 w 341"/>
                <a:gd name="T25" fmla="*/ 0 h 779"/>
                <a:gd name="T26" fmla="*/ 0 w 341"/>
                <a:gd name="T27" fmla="*/ 0 h 779"/>
                <a:gd name="T28" fmla="*/ 0 w 341"/>
                <a:gd name="T29" fmla="*/ 0 h 779"/>
                <a:gd name="T30" fmla="*/ 0 w 341"/>
                <a:gd name="T31" fmla="*/ 0 h 779"/>
                <a:gd name="T32" fmla="*/ 0 w 341"/>
                <a:gd name="T33" fmla="*/ 0 h 779"/>
                <a:gd name="T34" fmla="*/ 0 w 341"/>
                <a:gd name="T35" fmla="*/ 0 h 779"/>
                <a:gd name="T36" fmla="*/ 0 w 341"/>
                <a:gd name="T37" fmla="*/ 0 h 779"/>
                <a:gd name="T38" fmla="*/ 0 w 341"/>
                <a:gd name="T39" fmla="*/ 0 h 77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41"/>
                <a:gd name="T61" fmla="*/ 0 h 779"/>
                <a:gd name="T62" fmla="*/ 341 w 341"/>
                <a:gd name="T63" fmla="*/ 779 h 77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41" h="779">
                  <a:moveTo>
                    <a:pt x="60" y="84"/>
                  </a:moveTo>
                  <a:lnTo>
                    <a:pt x="48" y="0"/>
                  </a:lnTo>
                  <a:lnTo>
                    <a:pt x="113" y="106"/>
                  </a:lnTo>
                  <a:lnTo>
                    <a:pt x="117" y="210"/>
                  </a:lnTo>
                  <a:lnTo>
                    <a:pt x="177" y="300"/>
                  </a:lnTo>
                  <a:lnTo>
                    <a:pt x="177" y="381"/>
                  </a:lnTo>
                  <a:lnTo>
                    <a:pt x="227" y="443"/>
                  </a:lnTo>
                  <a:lnTo>
                    <a:pt x="243" y="546"/>
                  </a:lnTo>
                  <a:lnTo>
                    <a:pt x="279" y="570"/>
                  </a:lnTo>
                  <a:lnTo>
                    <a:pt x="288" y="636"/>
                  </a:lnTo>
                  <a:lnTo>
                    <a:pt x="341" y="717"/>
                  </a:lnTo>
                  <a:lnTo>
                    <a:pt x="303" y="779"/>
                  </a:lnTo>
                  <a:lnTo>
                    <a:pt x="231" y="720"/>
                  </a:lnTo>
                  <a:lnTo>
                    <a:pt x="128" y="306"/>
                  </a:lnTo>
                  <a:lnTo>
                    <a:pt x="71" y="225"/>
                  </a:lnTo>
                  <a:lnTo>
                    <a:pt x="40" y="255"/>
                  </a:lnTo>
                  <a:lnTo>
                    <a:pt x="0" y="216"/>
                  </a:lnTo>
                  <a:lnTo>
                    <a:pt x="60" y="153"/>
                  </a:lnTo>
                  <a:lnTo>
                    <a:pt x="60" y="84"/>
                  </a:lnTo>
                  <a:close/>
                </a:path>
              </a:pathLst>
            </a:custGeom>
            <a:solidFill>
              <a:srgbClr val="B177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0" name="Freeform 138"/>
            <p:cNvSpPr>
              <a:spLocks/>
            </p:cNvSpPr>
            <p:nvPr/>
          </p:nvSpPr>
          <p:spPr bwMode="auto">
            <a:xfrm>
              <a:off x="4476" y="3274"/>
              <a:ext cx="60" cy="153"/>
            </a:xfrm>
            <a:custGeom>
              <a:avLst/>
              <a:gdLst>
                <a:gd name="T0" fmla="*/ 0 w 239"/>
                <a:gd name="T1" fmla="*/ 0 h 609"/>
                <a:gd name="T2" fmla="*/ 0 w 239"/>
                <a:gd name="T3" fmla="*/ 0 h 609"/>
                <a:gd name="T4" fmla="*/ 0 w 239"/>
                <a:gd name="T5" fmla="*/ 0 h 609"/>
                <a:gd name="T6" fmla="*/ 0 w 239"/>
                <a:gd name="T7" fmla="*/ 0 h 609"/>
                <a:gd name="T8" fmla="*/ 0 w 239"/>
                <a:gd name="T9" fmla="*/ 0 h 609"/>
                <a:gd name="T10" fmla="*/ 0 w 239"/>
                <a:gd name="T11" fmla="*/ 0 h 609"/>
                <a:gd name="T12" fmla="*/ 0 w 239"/>
                <a:gd name="T13" fmla="*/ 0 h 609"/>
                <a:gd name="T14" fmla="*/ 0 w 239"/>
                <a:gd name="T15" fmla="*/ 0 h 609"/>
                <a:gd name="T16" fmla="*/ 0 w 239"/>
                <a:gd name="T17" fmla="*/ 0 h 609"/>
                <a:gd name="T18" fmla="*/ 0 w 239"/>
                <a:gd name="T19" fmla="*/ 0 h 609"/>
                <a:gd name="T20" fmla="*/ 0 w 239"/>
                <a:gd name="T21" fmla="*/ 0 h 609"/>
                <a:gd name="T22" fmla="*/ 0 w 239"/>
                <a:gd name="T23" fmla="*/ 0 h 609"/>
                <a:gd name="T24" fmla="*/ 0 w 239"/>
                <a:gd name="T25" fmla="*/ 0 h 609"/>
                <a:gd name="T26" fmla="*/ 0 w 239"/>
                <a:gd name="T27" fmla="*/ 0 h 609"/>
                <a:gd name="T28" fmla="*/ 0 w 239"/>
                <a:gd name="T29" fmla="*/ 0 h 609"/>
                <a:gd name="T30" fmla="*/ 0 w 239"/>
                <a:gd name="T31" fmla="*/ 0 h 60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39"/>
                <a:gd name="T49" fmla="*/ 0 h 609"/>
                <a:gd name="T50" fmla="*/ 239 w 239"/>
                <a:gd name="T51" fmla="*/ 609 h 60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39" h="609">
                  <a:moveTo>
                    <a:pt x="30" y="0"/>
                  </a:moveTo>
                  <a:lnTo>
                    <a:pt x="52" y="30"/>
                  </a:lnTo>
                  <a:lnTo>
                    <a:pt x="41" y="72"/>
                  </a:lnTo>
                  <a:lnTo>
                    <a:pt x="99" y="184"/>
                  </a:lnTo>
                  <a:lnTo>
                    <a:pt x="105" y="222"/>
                  </a:lnTo>
                  <a:lnTo>
                    <a:pt x="156" y="340"/>
                  </a:lnTo>
                  <a:lnTo>
                    <a:pt x="156" y="369"/>
                  </a:lnTo>
                  <a:lnTo>
                    <a:pt x="208" y="437"/>
                  </a:lnTo>
                  <a:lnTo>
                    <a:pt x="197" y="485"/>
                  </a:lnTo>
                  <a:lnTo>
                    <a:pt x="239" y="539"/>
                  </a:lnTo>
                  <a:lnTo>
                    <a:pt x="232" y="609"/>
                  </a:lnTo>
                  <a:lnTo>
                    <a:pt x="151" y="417"/>
                  </a:lnTo>
                  <a:lnTo>
                    <a:pt x="41" y="132"/>
                  </a:lnTo>
                  <a:lnTo>
                    <a:pt x="0" y="61"/>
                  </a:lnTo>
                  <a:lnTo>
                    <a:pt x="30" y="0"/>
                  </a:lnTo>
                  <a:close/>
                </a:path>
              </a:pathLst>
            </a:custGeom>
            <a:solidFill>
              <a:srgbClr val="B177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1" name="Freeform 139"/>
            <p:cNvSpPr>
              <a:spLocks/>
            </p:cNvSpPr>
            <p:nvPr/>
          </p:nvSpPr>
          <p:spPr bwMode="auto">
            <a:xfrm>
              <a:off x="4437" y="3045"/>
              <a:ext cx="190" cy="397"/>
            </a:xfrm>
            <a:custGeom>
              <a:avLst/>
              <a:gdLst>
                <a:gd name="T0" fmla="*/ 0 w 760"/>
                <a:gd name="T1" fmla="*/ 0 h 1588"/>
                <a:gd name="T2" fmla="*/ 0 w 760"/>
                <a:gd name="T3" fmla="*/ 0 h 1588"/>
                <a:gd name="T4" fmla="*/ 0 w 760"/>
                <a:gd name="T5" fmla="*/ 0 h 1588"/>
                <a:gd name="T6" fmla="*/ 0 w 760"/>
                <a:gd name="T7" fmla="*/ 0 h 1588"/>
                <a:gd name="T8" fmla="*/ 0 w 760"/>
                <a:gd name="T9" fmla="*/ 0 h 1588"/>
                <a:gd name="T10" fmla="*/ 0 w 760"/>
                <a:gd name="T11" fmla="*/ 0 h 1588"/>
                <a:gd name="T12" fmla="*/ 0 w 760"/>
                <a:gd name="T13" fmla="*/ 0 h 1588"/>
                <a:gd name="T14" fmla="*/ 0 w 760"/>
                <a:gd name="T15" fmla="*/ 0 h 1588"/>
                <a:gd name="T16" fmla="*/ 0 w 760"/>
                <a:gd name="T17" fmla="*/ 0 h 1588"/>
                <a:gd name="T18" fmla="*/ 0 w 760"/>
                <a:gd name="T19" fmla="*/ 0 h 1588"/>
                <a:gd name="T20" fmla="*/ 0 w 760"/>
                <a:gd name="T21" fmla="*/ 0 h 1588"/>
                <a:gd name="T22" fmla="*/ 0 w 760"/>
                <a:gd name="T23" fmla="*/ 0 h 1588"/>
                <a:gd name="T24" fmla="*/ 0 w 760"/>
                <a:gd name="T25" fmla="*/ 0 h 1588"/>
                <a:gd name="T26" fmla="*/ 0 w 760"/>
                <a:gd name="T27" fmla="*/ 0 h 1588"/>
                <a:gd name="T28" fmla="*/ 0 w 760"/>
                <a:gd name="T29" fmla="*/ 0 h 1588"/>
                <a:gd name="T30" fmla="*/ 0 w 760"/>
                <a:gd name="T31" fmla="*/ 0 h 1588"/>
                <a:gd name="T32" fmla="*/ 0 w 760"/>
                <a:gd name="T33" fmla="*/ 0 h 1588"/>
                <a:gd name="T34" fmla="*/ 0 w 760"/>
                <a:gd name="T35" fmla="*/ 0 h 1588"/>
                <a:gd name="T36" fmla="*/ 0 w 760"/>
                <a:gd name="T37" fmla="*/ 0 h 1588"/>
                <a:gd name="T38" fmla="*/ 0 w 760"/>
                <a:gd name="T39" fmla="*/ 0 h 1588"/>
                <a:gd name="T40" fmla="*/ 0 w 760"/>
                <a:gd name="T41" fmla="*/ 0 h 1588"/>
                <a:gd name="T42" fmla="*/ 0 w 760"/>
                <a:gd name="T43" fmla="*/ 0 h 1588"/>
                <a:gd name="T44" fmla="*/ 0 w 760"/>
                <a:gd name="T45" fmla="*/ 0 h 1588"/>
                <a:gd name="T46" fmla="*/ 0 w 760"/>
                <a:gd name="T47" fmla="*/ 0 h 1588"/>
                <a:gd name="T48" fmla="*/ 0 w 760"/>
                <a:gd name="T49" fmla="*/ 0 h 1588"/>
                <a:gd name="T50" fmla="*/ 0 w 760"/>
                <a:gd name="T51" fmla="*/ 0 h 1588"/>
                <a:gd name="T52" fmla="*/ 0 w 760"/>
                <a:gd name="T53" fmla="*/ 0 h 158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760"/>
                <a:gd name="T82" fmla="*/ 0 h 1588"/>
                <a:gd name="T83" fmla="*/ 760 w 760"/>
                <a:gd name="T84" fmla="*/ 1588 h 158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760" h="1588">
                  <a:moveTo>
                    <a:pt x="180" y="0"/>
                  </a:moveTo>
                  <a:lnTo>
                    <a:pt x="273" y="27"/>
                  </a:lnTo>
                  <a:lnTo>
                    <a:pt x="339" y="145"/>
                  </a:lnTo>
                  <a:lnTo>
                    <a:pt x="308" y="185"/>
                  </a:lnTo>
                  <a:lnTo>
                    <a:pt x="435" y="335"/>
                  </a:lnTo>
                  <a:lnTo>
                    <a:pt x="396" y="365"/>
                  </a:lnTo>
                  <a:lnTo>
                    <a:pt x="492" y="611"/>
                  </a:lnTo>
                  <a:lnTo>
                    <a:pt x="514" y="814"/>
                  </a:lnTo>
                  <a:lnTo>
                    <a:pt x="567" y="889"/>
                  </a:lnTo>
                  <a:lnTo>
                    <a:pt x="581" y="994"/>
                  </a:lnTo>
                  <a:lnTo>
                    <a:pt x="690" y="1148"/>
                  </a:lnTo>
                  <a:lnTo>
                    <a:pt x="672" y="1297"/>
                  </a:lnTo>
                  <a:lnTo>
                    <a:pt x="760" y="1408"/>
                  </a:lnTo>
                  <a:lnTo>
                    <a:pt x="720" y="1486"/>
                  </a:lnTo>
                  <a:lnTo>
                    <a:pt x="708" y="1588"/>
                  </a:lnTo>
                  <a:lnTo>
                    <a:pt x="589" y="1500"/>
                  </a:lnTo>
                  <a:lnTo>
                    <a:pt x="540" y="1060"/>
                  </a:lnTo>
                  <a:lnTo>
                    <a:pt x="351" y="488"/>
                  </a:lnTo>
                  <a:lnTo>
                    <a:pt x="260" y="278"/>
                  </a:lnTo>
                  <a:lnTo>
                    <a:pt x="180" y="365"/>
                  </a:lnTo>
                  <a:lnTo>
                    <a:pt x="84" y="269"/>
                  </a:lnTo>
                  <a:lnTo>
                    <a:pt x="44" y="335"/>
                  </a:lnTo>
                  <a:lnTo>
                    <a:pt x="0" y="242"/>
                  </a:lnTo>
                  <a:lnTo>
                    <a:pt x="75" y="150"/>
                  </a:lnTo>
                  <a:lnTo>
                    <a:pt x="171" y="114"/>
                  </a:lnTo>
                  <a:lnTo>
                    <a:pt x="180" y="0"/>
                  </a:lnTo>
                  <a:close/>
                </a:path>
              </a:pathLst>
            </a:custGeom>
            <a:solidFill>
              <a:srgbClr val="B177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2" name="Freeform 140"/>
            <p:cNvSpPr>
              <a:spLocks/>
            </p:cNvSpPr>
            <p:nvPr/>
          </p:nvSpPr>
          <p:spPr bwMode="auto">
            <a:xfrm>
              <a:off x="4146" y="3120"/>
              <a:ext cx="352" cy="186"/>
            </a:xfrm>
            <a:custGeom>
              <a:avLst/>
              <a:gdLst>
                <a:gd name="T0" fmla="*/ 0 w 1406"/>
                <a:gd name="T1" fmla="*/ 0 h 743"/>
                <a:gd name="T2" fmla="*/ 0 w 1406"/>
                <a:gd name="T3" fmla="*/ 0 h 743"/>
                <a:gd name="T4" fmla="*/ 0 w 1406"/>
                <a:gd name="T5" fmla="*/ 0 h 743"/>
                <a:gd name="T6" fmla="*/ 0 w 1406"/>
                <a:gd name="T7" fmla="*/ 0 h 743"/>
                <a:gd name="T8" fmla="*/ 0 w 1406"/>
                <a:gd name="T9" fmla="*/ 0 h 743"/>
                <a:gd name="T10" fmla="*/ 0 w 1406"/>
                <a:gd name="T11" fmla="*/ 0 h 743"/>
                <a:gd name="T12" fmla="*/ 0 w 1406"/>
                <a:gd name="T13" fmla="*/ 0 h 743"/>
                <a:gd name="T14" fmla="*/ 0 w 1406"/>
                <a:gd name="T15" fmla="*/ 0 h 743"/>
                <a:gd name="T16" fmla="*/ 0 w 1406"/>
                <a:gd name="T17" fmla="*/ 0 h 743"/>
                <a:gd name="T18" fmla="*/ 0 w 1406"/>
                <a:gd name="T19" fmla="*/ 0 h 743"/>
                <a:gd name="T20" fmla="*/ 0 w 1406"/>
                <a:gd name="T21" fmla="*/ 0 h 743"/>
                <a:gd name="T22" fmla="*/ 0 w 1406"/>
                <a:gd name="T23" fmla="*/ 0 h 743"/>
                <a:gd name="T24" fmla="*/ 0 w 1406"/>
                <a:gd name="T25" fmla="*/ 0 h 743"/>
                <a:gd name="T26" fmla="*/ 0 w 1406"/>
                <a:gd name="T27" fmla="*/ 0 h 743"/>
                <a:gd name="T28" fmla="*/ 0 w 1406"/>
                <a:gd name="T29" fmla="*/ 0 h 743"/>
                <a:gd name="T30" fmla="*/ 0 w 1406"/>
                <a:gd name="T31" fmla="*/ 0 h 743"/>
                <a:gd name="T32" fmla="*/ 0 w 1406"/>
                <a:gd name="T33" fmla="*/ 0 h 743"/>
                <a:gd name="T34" fmla="*/ 0 w 1406"/>
                <a:gd name="T35" fmla="*/ 0 h 743"/>
                <a:gd name="T36" fmla="*/ 0 w 1406"/>
                <a:gd name="T37" fmla="*/ 0 h 743"/>
                <a:gd name="T38" fmla="*/ 0 w 1406"/>
                <a:gd name="T39" fmla="*/ 0 h 743"/>
                <a:gd name="T40" fmla="*/ 0 w 1406"/>
                <a:gd name="T41" fmla="*/ 0 h 743"/>
                <a:gd name="T42" fmla="*/ 0 w 1406"/>
                <a:gd name="T43" fmla="*/ 0 h 743"/>
                <a:gd name="T44" fmla="*/ 0 w 1406"/>
                <a:gd name="T45" fmla="*/ 0 h 743"/>
                <a:gd name="T46" fmla="*/ 0 w 1406"/>
                <a:gd name="T47" fmla="*/ 0 h 743"/>
                <a:gd name="T48" fmla="*/ 0 w 1406"/>
                <a:gd name="T49" fmla="*/ 0 h 743"/>
                <a:gd name="T50" fmla="*/ 0 w 1406"/>
                <a:gd name="T51" fmla="*/ 0 h 743"/>
                <a:gd name="T52" fmla="*/ 0 w 1406"/>
                <a:gd name="T53" fmla="*/ 0 h 743"/>
                <a:gd name="T54" fmla="*/ 0 w 1406"/>
                <a:gd name="T55" fmla="*/ 0 h 743"/>
                <a:gd name="T56" fmla="*/ 0 w 1406"/>
                <a:gd name="T57" fmla="*/ 0 h 743"/>
                <a:gd name="T58" fmla="*/ 0 w 1406"/>
                <a:gd name="T59" fmla="*/ 0 h 743"/>
                <a:gd name="T60" fmla="*/ 0 w 1406"/>
                <a:gd name="T61" fmla="*/ 0 h 743"/>
                <a:gd name="T62" fmla="*/ 0 w 1406"/>
                <a:gd name="T63" fmla="*/ 0 h 743"/>
                <a:gd name="T64" fmla="*/ 0 w 1406"/>
                <a:gd name="T65" fmla="*/ 0 h 743"/>
                <a:gd name="T66" fmla="*/ 0 w 1406"/>
                <a:gd name="T67" fmla="*/ 0 h 743"/>
                <a:gd name="T68" fmla="*/ 0 w 1406"/>
                <a:gd name="T69" fmla="*/ 0 h 743"/>
                <a:gd name="T70" fmla="*/ 0 w 1406"/>
                <a:gd name="T71" fmla="*/ 0 h 743"/>
                <a:gd name="T72" fmla="*/ 0 w 1406"/>
                <a:gd name="T73" fmla="*/ 0 h 743"/>
                <a:gd name="T74" fmla="*/ 0 w 1406"/>
                <a:gd name="T75" fmla="*/ 0 h 743"/>
                <a:gd name="T76" fmla="*/ 0 w 1406"/>
                <a:gd name="T77" fmla="*/ 0 h 743"/>
                <a:gd name="T78" fmla="*/ 0 w 1406"/>
                <a:gd name="T79" fmla="*/ 0 h 743"/>
                <a:gd name="T80" fmla="*/ 0 w 1406"/>
                <a:gd name="T81" fmla="*/ 0 h 743"/>
                <a:gd name="T82" fmla="*/ 0 w 1406"/>
                <a:gd name="T83" fmla="*/ 0 h 743"/>
                <a:gd name="T84" fmla="*/ 0 w 1406"/>
                <a:gd name="T85" fmla="*/ 0 h 743"/>
                <a:gd name="T86" fmla="*/ 0 w 1406"/>
                <a:gd name="T87" fmla="*/ 0 h 743"/>
                <a:gd name="T88" fmla="*/ 0 w 1406"/>
                <a:gd name="T89" fmla="*/ 0 h 74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406"/>
                <a:gd name="T136" fmla="*/ 0 h 743"/>
                <a:gd name="T137" fmla="*/ 1406 w 1406"/>
                <a:gd name="T138" fmla="*/ 743 h 74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406" h="743">
                  <a:moveTo>
                    <a:pt x="952" y="652"/>
                  </a:moveTo>
                  <a:lnTo>
                    <a:pt x="943" y="527"/>
                  </a:lnTo>
                  <a:lnTo>
                    <a:pt x="979" y="554"/>
                  </a:lnTo>
                  <a:lnTo>
                    <a:pt x="1045" y="697"/>
                  </a:lnTo>
                  <a:lnTo>
                    <a:pt x="1081" y="697"/>
                  </a:lnTo>
                  <a:lnTo>
                    <a:pt x="1077" y="719"/>
                  </a:lnTo>
                  <a:lnTo>
                    <a:pt x="1151" y="715"/>
                  </a:lnTo>
                  <a:lnTo>
                    <a:pt x="1138" y="743"/>
                  </a:lnTo>
                  <a:lnTo>
                    <a:pt x="1213" y="730"/>
                  </a:lnTo>
                  <a:lnTo>
                    <a:pt x="1299" y="686"/>
                  </a:lnTo>
                  <a:lnTo>
                    <a:pt x="1354" y="649"/>
                  </a:lnTo>
                  <a:lnTo>
                    <a:pt x="1351" y="583"/>
                  </a:lnTo>
                  <a:lnTo>
                    <a:pt x="1390" y="635"/>
                  </a:lnTo>
                  <a:lnTo>
                    <a:pt x="1406" y="541"/>
                  </a:lnTo>
                  <a:lnTo>
                    <a:pt x="1395" y="446"/>
                  </a:lnTo>
                  <a:lnTo>
                    <a:pt x="1378" y="469"/>
                  </a:lnTo>
                  <a:lnTo>
                    <a:pt x="1329" y="383"/>
                  </a:lnTo>
                  <a:lnTo>
                    <a:pt x="1309" y="286"/>
                  </a:lnTo>
                  <a:lnTo>
                    <a:pt x="1246" y="227"/>
                  </a:lnTo>
                  <a:lnTo>
                    <a:pt x="1270" y="312"/>
                  </a:lnTo>
                  <a:lnTo>
                    <a:pt x="1233" y="281"/>
                  </a:lnTo>
                  <a:lnTo>
                    <a:pt x="1135" y="218"/>
                  </a:lnTo>
                  <a:lnTo>
                    <a:pt x="1177" y="272"/>
                  </a:lnTo>
                  <a:lnTo>
                    <a:pt x="1054" y="209"/>
                  </a:lnTo>
                  <a:lnTo>
                    <a:pt x="997" y="206"/>
                  </a:lnTo>
                  <a:lnTo>
                    <a:pt x="922" y="129"/>
                  </a:lnTo>
                  <a:lnTo>
                    <a:pt x="927" y="180"/>
                  </a:lnTo>
                  <a:lnTo>
                    <a:pt x="841" y="119"/>
                  </a:lnTo>
                  <a:lnTo>
                    <a:pt x="760" y="86"/>
                  </a:lnTo>
                  <a:lnTo>
                    <a:pt x="798" y="167"/>
                  </a:lnTo>
                  <a:lnTo>
                    <a:pt x="732" y="146"/>
                  </a:lnTo>
                  <a:lnTo>
                    <a:pt x="679" y="66"/>
                  </a:lnTo>
                  <a:lnTo>
                    <a:pt x="673" y="101"/>
                  </a:lnTo>
                  <a:lnTo>
                    <a:pt x="626" y="64"/>
                  </a:lnTo>
                  <a:lnTo>
                    <a:pt x="444" y="24"/>
                  </a:lnTo>
                  <a:lnTo>
                    <a:pt x="470" y="57"/>
                  </a:lnTo>
                  <a:lnTo>
                    <a:pt x="334" y="30"/>
                  </a:lnTo>
                  <a:lnTo>
                    <a:pt x="281" y="0"/>
                  </a:lnTo>
                  <a:lnTo>
                    <a:pt x="343" y="75"/>
                  </a:lnTo>
                  <a:lnTo>
                    <a:pt x="178" y="24"/>
                  </a:lnTo>
                  <a:lnTo>
                    <a:pt x="64" y="59"/>
                  </a:lnTo>
                  <a:lnTo>
                    <a:pt x="154" y="80"/>
                  </a:lnTo>
                  <a:lnTo>
                    <a:pt x="0" y="137"/>
                  </a:lnTo>
                  <a:lnTo>
                    <a:pt x="952" y="652"/>
                  </a:lnTo>
                  <a:close/>
                </a:path>
              </a:pathLst>
            </a:custGeom>
            <a:solidFill>
              <a:srgbClr val="99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3" name="Freeform 141"/>
            <p:cNvSpPr>
              <a:spLocks/>
            </p:cNvSpPr>
            <p:nvPr/>
          </p:nvSpPr>
          <p:spPr bwMode="auto">
            <a:xfrm>
              <a:off x="4028" y="3147"/>
              <a:ext cx="94" cy="166"/>
            </a:xfrm>
            <a:custGeom>
              <a:avLst/>
              <a:gdLst>
                <a:gd name="T0" fmla="*/ 0 w 374"/>
                <a:gd name="T1" fmla="*/ 0 h 664"/>
                <a:gd name="T2" fmla="*/ 0 w 374"/>
                <a:gd name="T3" fmla="*/ 0 h 664"/>
                <a:gd name="T4" fmla="*/ 0 w 374"/>
                <a:gd name="T5" fmla="*/ 0 h 664"/>
                <a:gd name="T6" fmla="*/ 0 w 374"/>
                <a:gd name="T7" fmla="*/ 0 h 664"/>
                <a:gd name="T8" fmla="*/ 0 w 374"/>
                <a:gd name="T9" fmla="*/ 0 h 664"/>
                <a:gd name="T10" fmla="*/ 0 w 374"/>
                <a:gd name="T11" fmla="*/ 0 h 664"/>
                <a:gd name="T12" fmla="*/ 0 w 374"/>
                <a:gd name="T13" fmla="*/ 0 h 664"/>
                <a:gd name="T14" fmla="*/ 0 w 374"/>
                <a:gd name="T15" fmla="*/ 0 h 664"/>
                <a:gd name="T16" fmla="*/ 0 w 374"/>
                <a:gd name="T17" fmla="*/ 0 h 664"/>
                <a:gd name="T18" fmla="*/ 0 w 374"/>
                <a:gd name="T19" fmla="*/ 0 h 664"/>
                <a:gd name="T20" fmla="*/ 0 w 374"/>
                <a:gd name="T21" fmla="*/ 0 h 664"/>
                <a:gd name="T22" fmla="*/ 0 w 374"/>
                <a:gd name="T23" fmla="*/ 0 h 664"/>
                <a:gd name="T24" fmla="*/ 0 w 374"/>
                <a:gd name="T25" fmla="*/ 0 h 664"/>
                <a:gd name="T26" fmla="*/ 0 w 374"/>
                <a:gd name="T27" fmla="*/ 0 h 664"/>
                <a:gd name="T28" fmla="*/ 0 w 374"/>
                <a:gd name="T29" fmla="*/ 0 h 664"/>
                <a:gd name="T30" fmla="*/ 0 w 374"/>
                <a:gd name="T31" fmla="*/ 0 h 664"/>
                <a:gd name="T32" fmla="*/ 0 w 374"/>
                <a:gd name="T33" fmla="*/ 0 h 664"/>
                <a:gd name="T34" fmla="*/ 0 w 374"/>
                <a:gd name="T35" fmla="*/ 0 h 664"/>
                <a:gd name="T36" fmla="*/ 0 w 374"/>
                <a:gd name="T37" fmla="*/ 0 h 664"/>
                <a:gd name="T38" fmla="*/ 0 w 374"/>
                <a:gd name="T39" fmla="*/ 0 h 664"/>
                <a:gd name="T40" fmla="*/ 0 w 374"/>
                <a:gd name="T41" fmla="*/ 0 h 66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74"/>
                <a:gd name="T64" fmla="*/ 0 h 664"/>
                <a:gd name="T65" fmla="*/ 374 w 374"/>
                <a:gd name="T66" fmla="*/ 664 h 66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74" h="664">
                  <a:moveTo>
                    <a:pt x="194" y="643"/>
                  </a:moveTo>
                  <a:lnTo>
                    <a:pt x="80" y="620"/>
                  </a:lnTo>
                  <a:lnTo>
                    <a:pt x="128" y="575"/>
                  </a:lnTo>
                  <a:lnTo>
                    <a:pt x="0" y="511"/>
                  </a:lnTo>
                  <a:lnTo>
                    <a:pt x="173" y="475"/>
                  </a:lnTo>
                  <a:lnTo>
                    <a:pt x="132" y="237"/>
                  </a:lnTo>
                  <a:lnTo>
                    <a:pt x="194" y="110"/>
                  </a:lnTo>
                  <a:lnTo>
                    <a:pt x="159" y="0"/>
                  </a:lnTo>
                  <a:lnTo>
                    <a:pt x="251" y="79"/>
                  </a:lnTo>
                  <a:lnTo>
                    <a:pt x="273" y="21"/>
                  </a:lnTo>
                  <a:lnTo>
                    <a:pt x="291" y="171"/>
                  </a:lnTo>
                  <a:lnTo>
                    <a:pt x="330" y="171"/>
                  </a:lnTo>
                  <a:lnTo>
                    <a:pt x="296" y="317"/>
                  </a:lnTo>
                  <a:lnTo>
                    <a:pt x="339" y="320"/>
                  </a:lnTo>
                  <a:lnTo>
                    <a:pt x="344" y="461"/>
                  </a:lnTo>
                  <a:lnTo>
                    <a:pt x="374" y="664"/>
                  </a:lnTo>
                  <a:lnTo>
                    <a:pt x="282" y="532"/>
                  </a:lnTo>
                  <a:lnTo>
                    <a:pt x="287" y="602"/>
                  </a:lnTo>
                  <a:lnTo>
                    <a:pt x="260" y="659"/>
                  </a:lnTo>
                  <a:lnTo>
                    <a:pt x="194" y="643"/>
                  </a:lnTo>
                  <a:close/>
                </a:path>
              </a:pathLst>
            </a:custGeom>
            <a:solidFill>
              <a:srgbClr val="99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4" name="Freeform 142"/>
            <p:cNvSpPr>
              <a:spLocks/>
            </p:cNvSpPr>
            <p:nvPr/>
          </p:nvSpPr>
          <p:spPr bwMode="auto">
            <a:xfrm>
              <a:off x="3913" y="2798"/>
              <a:ext cx="617" cy="302"/>
            </a:xfrm>
            <a:custGeom>
              <a:avLst/>
              <a:gdLst>
                <a:gd name="T0" fmla="*/ 0 w 2469"/>
                <a:gd name="T1" fmla="*/ 0 h 1208"/>
                <a:gd name="T2" fmla="*/ 0 w 2469"/>
                <a:gd name="T3" fmla="*/ 0 h 1208"/>
                <a:gd name="T4" fmla="*/ 0 w 2469"/>
                <a:gd name="T5" fmla="*/ 0 h 1208"/>
                <a:gd name="T6" fmla="*/ 0 w 2469"/>
                <a:gd name="T7" fmla="*/ 0 h 1208"/>
                <a:gd name="T8" fmla="*/ 0 w 2469"/>
                <a:gd name="T9" fmla="*/ 0 h 1208"/>
                <a:gd name="T10" fmla="*/ 0 w 2469"/>
                <a:gd name="T11" fmla="*/ 0 h 1208"/>
                <a:gd name="T12" fmla="*/ 0 w 2469"/>
                <a:gd name="T13" fmla="*/ 0 h 1208"/>
                <a:gd name="T14" fmla="*/ 0 w 2469"/>
                <a:gd name="T15" fmla="*/ 0 h 1208"/>
                <a:gd name="T16" fmla="*/ 0 w 2469"/>
                <a:gd name="T17" fmla="*/ 0 h 1208"/>
                <a:gd name="T18" fmla="*/ 0 w 2469"/>
                <a:gd name="T19" fmla="*/ 0 h 1208"/>
                <a:gd name="T20" fmla="*/ 0 w 2469"/>
                <a:gd name="T21" fmla="*/ 0 h 1208"/>
                <a:gd name="T22" fmla="*/ 0 w 2469"/>
                <a:gd name="T23" fmla="*/ 0 h 1208"/>
                <a:gd name="T24" fmla="*/ 0 w 2469"/>
                <a:gd name="T25" fmla="*/ 0 h 1208"/>
                <a:gd name="T26" fmla="*/ 0 w 2469"/>
                <a:gd name="T27" fmla="*/ 0 h 1208"/>
                <a:gd name="T28" fmla="*/ 0 w 2469"/>
                <a:gd name="T29" fmla="*/ 0 h 1208"/>
                <a:gd name="T30" fmla="*/ 0 w 2469"/>
                <a:gd name="T31" fmla="*/ 0 h 1208"/>
                <a:gd name="T32" fmla="*/ 0 w 2469"/>
                <a:gd name="T33" fmla="*/ 0 h 1208"/>
                <a:gd name="T34" fmla="*/ 0 w 2469"/>
                <a:gd name="T35" fmla="*/ 0 h 1208"/>
                <a:gd name="T36" fmla="*/ 0 w 2469"/>
                <a:gd name="T37" fmla="*/ 0 h 1208"/>
                <a:gd name="T38" fmla="*/ 0 w 2469"/>
                <a:gd name="T39" fmla="*/ 0 h 1208"/>
                <a:gd name="T40" fmla="*/ 0 w 2469"/>
                <a:gd name="T41" fmla="*/ 0 h 1208"/>
                <a:gd name="T42" fmla="*/ 0 w 2469"/>
                <a:gd name="T43" fmla="*/ 0 h 1208"/>
                <a:gd name="T44" fmla="*/ 0 w 2469"/>
                <a:gd name="T45" fmla="*/ 0 h 1208"/>
                <a:gd name="T46" fmla="*/ 0 w 2469"/>
                <a:gd name="T47" fmla="*/ 0 h 1208"/>
                <a:gd name="T48" fmla="*/ 0 w 2469"/>
                <a:gd name="T49" fmla="*/ 0 h 1208"/>
                <a:gd name="T50" fmla="*/ 0 w 2469"/>
                <a:gd name="T51" fmla="*/ 0 h 1208"/>
                <a:gd name="T52" fmla="*/ 0 w 2469"/>
                <a:gd name="T53" fmla="*/ 0 h 1208"/>
                <a:gd name="T54" fmla="*/ 0 w 2469"/>
                <a:gd name="T55" fmla="*/ 0 h 1208"/>
                <a:gd name="T56" fmla="*/ 0 w 2469"/>
                <a:gd name="T57" fmla="*/ 0 h 1208"/>
                <a:gd name="T58" fmla="*/ 0 w 2469"/>
                <a:gd name="T59" fmla="*/ 0 h 1208"/>
                <a:gd name="T60" fmla="*/ 0 w 2469"/>
                <a:gd name="T61" fmla="*/ 0 h 1208"/>
                <a:gd name="T62" fmla="*/ 0 w 2469"/>
                <a:gd name="T63" fmla="*/ 0 h 120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469"/>
                <a:gd name="T97" fmla="*/ 0 h 1208"/>
                <a:gd name="T98" fmla="*/ 2469 w 2469"/>
                <a:gd name="T99" fmla="*/ 1208 h 120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469" h="1208">
                  <a:moveTo>
                    <a:pt x="2469" y="1112"/>
                  </a:moveTo>
                  <a:lnTo>
                    <a:pt x="2434" y="861"/>
                  </a:lnTo>
                  <a:lnTo>
                    <a:pt x="2380" y="893"/>
                  </a:lnTo>
                  <a:lnTo>
                    <a:pt x="2284" y="615"/>
                  </a:lnTo>
                  <a:lnTo>
                    <a:pt x="2266" y="704"/>
                  </a:lnTo>
                  <a:lnTo>
                    <a:pt x="2113" y="483"/>
                  </a:lnTo>
                  <a:lnTo>
                    <a:pt x="1845" y="272"/>
                  </a:lnTo>
                  <a:lnTo>
                    <a:pt x="1972" y="438"/>
                  </a:lnTo>
                  <a:lnTo>
                    <a:pt x="1687" y="206"/>
                  </a:lnTo>
                  <a:lnTo>
                    <a:pt x="1678" y="258"/>
                  </a:lnTo>
                  <a:lnTo>
                    <a:pt x="1519" y="180"/>
                  </a:lnTo>
                  <a:lnTo>
                    <a:pt x="1264" y="0"/>
                  </a:lnTo>
                  <a:lnTo>
                    <a:pt x="1278" y="126"/>
                  </a:lnTo>
                  <a:lnTo>
                    <a:pt x="988" y="109"/>
                  </a:lnTo>
                  <a:lnTo>
                    <a:pt x="658" y="57"/>
                  </a:lnTo>
                  <a:lnTo>
                    <a:pt x="715" y="153"/>
                  </a:lnTo>
                  <a:lnTo>
                    <a:pt x="443" y="91"/>
                  </a:lnTo>
                  <a:lnTo>
                    <a:pt x="514" y="158"/>
                  </a:lnTo>
                  <a:lnTo>
                    <a:pt x="280" y="162"/>
                  </a:lnTo>
                  <a:lnTo>
                    <a:pt x="0" y="223"/>
                  </a:lnTo>
                  <a:lnTo>
                    <a:pt x="360" y="321"/>
                  </a:lnTo>
                  <a:lnTo>
                    <a:pt x="1788" y="787"/>
                  </a:lnTo>
                  <a:lnTo>
                    <a:pt x="1951" y="1064"/>
                  </a:lnTo>
                  <a:lnTo>
                    <a:pt x="1756" y="1174"/>
                  </a:lnTo>
                  <a:lnTo>
                    <a:pt x="1933" y="1174"/>
                  </a:lnTo>
                  <a:lnTo>
                    <a:pt x="1954" y="1208"/>
                  </a:lnTo>
                  <a:lnTo>
                    <a:pt x="2200" y="1112"/>
                  </a:lnTo>
                  <a:lnTo>
                    <a:pt x="2332" y="1121"/>
                  </a:lnTo>
                  <a:lnTo>
                    <a:pt x="2271" y="989"/>
                  </a:lnTo>
                  <a:lnTo>
                    <a:pt x="2363" y="989"/>
                  </a:lnTo>
                  <a:lnTo>
                    <a:pt x="2469" y="1112"/>
                  </a:lnTo>
                  <a:close/>
                </a:path>
              </a:pathLst>
            </a:custGeom>
            <a:solidFill>
              <a:srgbClr val="99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5" name="Freeform 143"/>
            <p:cNvSpPr>
              <a:spLocks/>
            </p:cNvSpPr>
            <p:nvPr/>
          </p:nvSpPr>
          <p:spPr bwMode="auto">
            <a:xfrm>
              <a:off x="3843" y="2813"/>
              <a:ext cx="633" cy="297"/>
            </a:xfrm>
            <a:custGeom>
              <a:avLst/>
              <a:gdLst>
                <a:gd name="T0" fmla="*/ 0 w 2536"/>
                <a:gd name="T1" fmla="*/ 0 h 1191"/>
                <a:gd name="T2" fmla="*/ 0 w 2536"/>
                <a:gd name="T3" fmla="*/ 0 h 1191"/>
                <a:gd name="T4" fmla="*/ 0 w 2536"/>
                <a:gd name="T5" fmla="*/ 0 h 1191"/>
                <a:gd name="T6" fmla="*/ 0 w 2536"/>
                <a:gd name="T7" fmla="*/ 0 h 1191"/>
                <a:gd name="T8" fmla="*/ 0 w 2536"/>
                <a:gd name="T9" fmla="*/ 0 h 1191"/>
                <a:gd name="T10" fmla="*/ 0 w 2536"/>
                <a:gd name="T11" fmla="*/ 0 h 1191"/>
                <a:gd name="T12" fmla="*/ 0 w 2536"/>
                <a:gd name="T13" fmla="*/ 0 h 1191"/>
                <a:gd name="T14" fmla="*/ 0 w 2536"/>
                <a:gd name="T15" fmla="*/ 0 h 1191"/>
                <a:gd name="T16" fmla="*/ 0 w 2536"/>
                <a:gd name="T17" fmla="*/ 0 h 1191"/>
                <a:gd name="T18" fmla="*/ 0 w 2536"/>
                <a:gd name="T19" fmla="*/ 0 h 1191"/>
                <a:gd name="T20" fmla="*/ 0 w 2536"/>
                <a:gd name="T21" fmla="*/ 0 h 1191"/>
                <a:gd name="T22" fmla="*/ 0 w 2536"/>
                <a:gd name="T23" fmla="*/ 0 h 1191"/>
                <a:gd name="T24" fmla="*/ 0 w 2536"/>
                <a:gd name="T25" fmla="*/ 0 h 1191"/>
                <a:gd name="T26" fmla="*/ 0 w 2536"/>
                <a:gd name="T27" fmla="*/ 0 h 1191"/>
                <a:gd name="T28" fmla="*/ 0 w 2536"/>
                <a:gd name="T29" fmla="*/ 0 h 1191"/>
                <a:gd name="T30" fmla="*/ 0 w 2536"/>
                <a:gd name="T31" fmla="*/ 0 h 1191"/>
                <a:gd name="T32" fmla="*/ 0 w 2536"/>
                <a:gd name="T33" fmla="*/ 0 h 1191"/>
                <a:gd name="T34" fmla="*/ 0 w 2536"/>
                <a:gd name="T35" fmla="*/ 0 h 1191"/>
                <a:gd name="T36" fmla="*/ 0 w 2536"/>
                <a:gd name="T37" fmla="*/ 0 h 1191"/>
                <a:gd name="T38" fmla="*/ 0 w 2536"/>
                <a:gd name="T39" fmla="*/ 0 h 1191"/>
                <a:gd name="T40" fmla="*/ 0 w 2536"/>
                <a:gd name="T41" fmla="*/ 0 h 1191"/>
                <a:gd name="T42" fmla="*/ 0 w 2536"/>
                <a:gd name="T43" fmla="*/ 0 h 1191"/>
                <a:gd name="T44" fmla="*/ 0 w 2536"/>
                <a:gd name="T45" fmla="*/ 0 h 1191"/>
                <a:gd name="T46" fmla="*/ 0 w 2536"/>
                <a:gd name="T47" fmla="*/ 0 h 1191"/>
                <a:gd name="T48" fmla="*/ 0 w 2536"/>
                <a:gd name="T49" fmla="*/ 0 h 1191"/>
                <a:gd name="T50" fmla="*/ 0 w 2536"/>
                <a:gd name="T51" fmla="*/ 0 h 1191"/>
                <a:gd name="T52" fmla="*/ 0 w 2536"/>
                <a:gd name="T53" fmla="*/ 0 h 1191"/>
                <a:gd name="T54" fmla="*/ 0 w 2536"/>
                <a:gd name="T55" fmla="*/ 0 h 1191"/>
                <a:gd name="T56" fmla="*/ 0 w 2536"/>
                <a:gd name="T57" fmla="*/ 0 h 1191"/>
                <a:gd name="T58" fmla="*/ 0 w 2536"/>
                <a:gd name="T59" fmla="*/ 0 h 1191"/>
                <a:gd name="T60" fmla="*/ 0 w 2536"/>
                <a:gd name="T61" fmla="*/ 0 h 1191"/>
                <a:gd name="T62" fmla="*/ 0 w 2536"/>
                <a:gd name="T63" fmla="*/ 0 h 1191"/>
                <a:gd name="T64" fmla="*/ 0 w 2536"/>
                <a:gd name="T65" fmla="*/ 0 h 1191"/>
                <a:gd name="T66" fmla="*/ 0 w 2536"/>
                <a:gd name="T67" fmla="*/ 0 h 1191"/>
                <a:gd name="T68" fmla="*/ 0 w 2536"/>
                <a:gd name="T69" fmla="*/ 0 h 1191"/>
                <a:gd name="T70" fmla="*/ 0 w 2536"/>
                <a:gd name="T71" fmla="*/ 0 h 1191"/>
                <a:gd name="T72" fmla="*/ 0 w 2536"/>
                <a:gd name="T73" fmla="*/ 0 h 1191"/>
                <a:gd name="T74" fmla="*/ 0 w 2536"/>
                <a:gd name="T75" fmla="*/ 0 h 1191"/>
                <a:gd name="T76" fmla="*/ 0 w 2536"/>
                <a:gd name="T77" fmla="*/ 0 h 1191"/>
                <a:gd name="T78" fmla="*/ 0 w 2536"/>
                <a:gd name="T79" fmla="*/ 0 h 1191"/>
                <a:gd name="T80" fmla="*/ 0 w 2536"/>
                <a:gd name="T81" fmla="*/ 0 h 1191"/>
                <a:gd name="T82" fmla="*/ 0 w 2536"/>
                <a:gd name="T83" fmla="*/ 0 h 1191"/>
                <a:gd name="T84" fmla="*/ 0 w 2536"/>
                <a:gd name="T85" fmla="*/ 0 h 1191"/>
                <a:gd name="T86" fmla="*/ 0 w 2536"/>
                <a:gd name="T87" fmla="*/ 0 h 1191"/>
                <a:gd name="T88" fmla="*/ 0 w 2536"/>
                <a:gd name="T89" fmla="*/ 0 h 1191"/>
                <a:gd name="T90" fmla="*/ 0 w 2536"/>
                <a:gd name="T91" fmla="*/ 0 h 1191"/>
                <a:gd name="T92" fmla="*/ 0 w 2536"/>
                <a:gd name="T93" fmla="*/ 0 h 1191"/>
                <a:gd name="T94" fmla="*/ 0 w 2536"/>
                <a:gd name="T95" fmla="*/ 0 h 1191"/>
                <a:gd name="T96" fmla="*/ 0 w 2536"/>
                <a:gd name="T97" fmla="*/ 0 h 1191"/>
                <a:gd name="T98" fmla="*/ 0 w 2536"/>
                <a:gd name="T99" fmla="*/ 0 h 1191"/>
                <a:gd name="T100" fmla="*/ 0 w 2536"/>
                <a:gd name="T101" fmla="*/ 0 h 1191"/>
                <a:gd name="T102" fmla="*/ 0 w 2536"/>
                <a:gd name="T103" fmla="*/ 0 h 1191"/>
                <a:gd name="T104" fmla="*/ 0 w 2536"/>
                <a:gd name="T105" fmla="*/ 0 h 1191"/>
                <a:gd name="T106" fmla="*/ 0 w 2536"/>
                <a:gd name="T107" fmla="*/ 0 h 1191"/>
                <a:gd name="T108" fmla="*/ 0 w 2536"/>
                <a:gd name="T109" fmla="*/ 0 h 1191"/>
                <a:gd name="T110" fmla="*/ 0 w 2536"/>
                <a:gd name="T111" fmla="*/ 0 h 1191"/>
                <a:gd name="T112" fmla="*/ 0 w 2536"/>
                <a:gd name="T113" fmla="*/ 0 h 1191"/>
                <a:gd name="T114" fmla="*/ 0 w 2536"/>
                <a:gd name="T115" fmla="*/ 0 h 1191"/>
                <a:gd name="T116" fmla="*/ 0 w 2536"/>
                <a:gd name="T117" fmla="*/ 0 h 119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536"/>
                <a:gd name="T178" fmla="*/ 0 h 1191"/>
                <a:gd name="T179" fmla="*/ 2536 w 2536"/>
                <a:gd name="T180" fmla="*/ 1191 h 1191"/>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536" h="1191">
                  <a:moveTo>
                    <a:pt x="1999" y="257"/>
                  </a:moveTo>
                  <a:lnTo>
                    <a:pt x="1838" y="172"/>
                  </a:lnTo>
                  <a:lnTo>
                    <a:pt x="1634" y="0"/>
                  </a:lnTo>
                  <a:lnTo>
                    <a:pt x="1621" y="126"/>
                  </a:lnTo>
                  <a:lnTo>
                    <a:pt x="1314" y="16"/>
                  </a:lnTo>
                  <a:lnTo>
                    <a:pt x="1007" y="20"/>
                  </a:lnTo>
                  <a:lnTo>
                    <a:pt x="1234" y="134"/>
                  </a:lnTo>
                  <a:lnTo>
                    <a:pt x="1006" y="143"/>
                  </a:lnTo>
                  <a:lnTo>
                    <a:pt x="742" y="126"/>
                  </a:lnTo>
                  <a:lnTo>
                    <a:pt x="840" y="200"/>
                  </a:lnTo>
                  <a:lnTo>
                    <a:pt x="603" y="139"/>
                  </a:lnTo>
                  <a:lnTo>
                    <a:pt x="361" y="205"/>
                  </a:lnTo>
                  <a:lnTo>
                    <a:pt x="553" y="263"/>
                  </a:lnTo>
                  <a:lnTo>
                    <a:pt x="241" y="451"/>
                  </a:lnTo>
                  <a:lnTo>
                    <a:pt x="466" y="460"/>
                  </a:lnTo>
                  <a:lnTo>
                    <a:pt x="290" y="491"/>
                  </a:lnTo>
                  <a:lnTo>
                    <a:pt x="558" y="548"/>
                  </a:lnTo>
                  <a:lnTo>
                    <a:pt x="348" y="548"/>
                  </a:lnTo>
                  <a:lnTo>
                    <a:pt x="430" y="610"/>
                  </a:lnTo>
                  <a:lnTo>
                    <a:pt x="168" y="575"/>
                  </a:lnTo>
                  <a:lnTo>
                    <a:pt x="0" y="619"/>
                  </a:lnTo>
                  <a:lnTo>
                    <a:pt x="154" y="689"/>
                  </a:lnTo>
                  <a:lnTo>
                    <a:pt x="45" y="724"/>
                  </a:lnTo>
                  <a:lnTo>
                    <a:pt x="343" y="764"/>
                  </a:lnTo>
                  <a:lnTo>
                    <a:pt x="123" y="821"/>
                  </a:lnTo>
                  <a:lnTo>
                    <a:pt x="286" y="860"/>
                  </a:lnTo>
                  <a:lnTo>
                    <a:pt x="541" y="852"/>
                  </a:lnTo>
                  <a:lnTo>
                    <a:pt x="378" y="944"/>
                  </a:lnTo>
                  <a:lnTo>
                    <a:pt x="694" y="931"/>
                  </a:lnTo>
                  <a:lnTo>
                    <a:pt x="514" y="970"/>
                  </a:lnTo>
                  <a:lnTo>
                    <a:pt x="742" y="1006"/>
                  </a:lnTo>
                  <a:lnTo>
                    <a:pt x="616" y="1050"/>
                  </a:lnTo>
                  <a:lnTo>
                    <a:pt x="879" y="1059"/>
                  </a:lnTo>
                  <a:lnTo>
                    <a:pt x="835" y="1120"/>
                  </a:lnTo>
                  <a:lnTo>
                    <a:pt x="1059" y="1093"/>
                  </a:lnTo>
                  <a:lnTo>
                    <a:pt x="1226" y="1086"/>
                  </a:lnTo>
                  <a:lnTo>
                    <a:pt x="1116" y="1147"/>
                  </a:lnTo>
                  <a:lnTo>
                    <a:pt x="1446" y="1143"/>
                  </a:lnTo>
                  <a:lnTo>
                    <a:pt x="1345" y="1191"/>
                  </a:lnTo>
                  <a:lnTo>
                    <a:pt x="1792" y="1168"/>
                  </a:lnTo>
                  <a:lnTo>
                    <a:pt x="2188" y="1050"/>
                  </a:lnTo>
                  <a:lnTo>
                    <a:pt x="2531" y="1050"/>
                  </a:lnTo>
                  <a:lnTo>
                    <a:pt x="2298" y="869"/>
                  </a:lnTo>
                  <a:lnTo>
                    <a:pt x="2434" y="865"/>
                  </a:lnTo>
                  <a:lnTo>
                    <a:pt x="2324" y="746"/>
                  </a:lnTo>
                  <a:lnTo>
                    <a:pt x="2536" y="799"/>
                  </a:lnTo>
                  <a:lnTo>
                    <a:pt x="2329" y="592"/>
                  </a:lnTo>
                  <a:lnTo>
                    <a:pt x="2316" y="685"/>
                  </a:lnTo>
                  <a:lnTo>
                    <a:pt x="2038" y="526"/>
                  </a:lnTo>
                  <a:lnTo>
                    <a:pt x="1758" y="451"/>
                  </a:lnTo>
                  <a:lnTo>
                    <a:pt x="1525" y="412"/>
                  </a:lnTo>
                  <a:lnTo>
                    <a:pt x="1657" y="377"/>
                  </a:lnTo>
                  <a:lnTo>
                    <a:pt x="1546" y="311"/>
                  </a:lnTo>
                  <a:lnTo>
                    <a:pt x="1669" y="298"/>
                  </a:lnTo>
                  <a:lnTo>
                    <a:pt x="1824" y="323"/>
                  </a:lnTo>
                  <a:lnTo>
                    <a:pt x="1894" y="284"/>
                  </a:lnTo>
                  <a:lnTo>
                    <a:pt x="2109" y="359"/>
                  </a:lnTo>
                  <a:lnTo>
                    <a:pt x="1999" y="257"/>
                  </a:lnTo>
                  <a:close/>
                </a:path>
              </a:pathLst>
            </a:custGeom>
            <a:solidFill>
              <a:srgbClr val="00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6" name="Freeform 144"/>
            <p:cNvSpPr>
              <a:spLocks/>
            </p:cNvSpPr>
            <p:nvPr/>
          </p:nvSpPr>
          <p:spPr bwMode="auto">
            <a:xfrm>
              <a:off x="3864" y="3125"/>
              <a:ext cx="106" cy="111"/>
            </a:xfrm>
            <a:custGeom>
              <a:avLst/>
              <a:gdLst>
                <a:gd name="T0" fmla="*/ 0 w 424"/>
                <a:gd name="T1" fmla="*/ 0 h 446"/>
                <a:gd name="T2" fmla="*/ 0 w 424"/>
                <a:gd name="T3" fmla="*/ 0 h 446"/>
                <a:gd name="T4" fmla="*/ 0 w 424"/>
                <a:gd name="T5" fmla="*/ 0 h 446"/>
                <a:gd name="T6" fmla="*/ 0 w 424"/>
                <a:gd name="T7" fmla="*/ 0 h 446"/>
                <a:gd name="T8" fmla="*/ 0 w 424"/>
                <a:gd name="T9" fmla="*/ 0 h 446"/>
                <a:gd name="T10" fmla="*/ 0 w 424"/>
                <a:gd name="T11" fmla="*/ 0 h 446"/>
                <a:gd name="T12" fmla="*/ 0 w 424"/>
                <a:gd name="T13" fmla="*/ 0 h 446"/>
                <a:gd name="T14" fmla="*/ 0 w 424"/>
                <a:gd name="T15" fmla="*/ 0 h 446"/>
                <a:gd name="T16" fmla="*/ 0 w 424"/>
                <a:gd name="T17" fmla="*/ 0 h 446"/>
                <a:gd name="T18" fmla="*/ 0 w 424"/>
                <a:gd name="T19" fmla="*/ 0 h 446"/>
                <a:gd name="T20" fmla="*/ 0 w 424"/>
                <a:gd name="T21" fmla="*/ 0 h 446"/>
                <a:gd name="T22" fmla="*/ 0 w 424"/>
                <a:gd name="T23" fmla="*/ 0 h 446"/>
                <a:gd name="T24" fmla="*/ 0 w 424"/>
                <a:gd name="T25" fmla="*/ 0 h 446"/>
                <a:gd name="T26" fmla="*/ 0 w 424"/>
                <a:gd name="T27" fmla="*/ 0 h 446"/>
                <a:gd name="T28" fmla="*/ 0 w 424"/>
                <a:gd name="T29" fmla="*/ 0 h 446"/>
                <a:gd name="T30" fmla="*/ 0 w 424"/>
                <a:gd name="T31" fmla="*/ 0 h 446"/>
                <a:gd name="T32" fmla="*/ 0 w 424"/>
                <a:gd name="T33" fmla="*/ 0 h 446"/>
                <a:gd name="T34" fmla="*/ 0 w 424"/>
                <a:gd name="T35" fmla="*/ 0 h 446"/>
                <a:gd name="T36" fmla="*/ 0 w 424"/>
                <a:gd name="T37" fmla="*/ 0 h 446"/>
                <a:gd name="T38" fmla="*/ 0 w 424"/>
                <a:gd name="T39" fmla="*/ 0 h 446"/>
                <a:gd name="T40" fmla="*/ 0 w 424"/>
                <a:gd name="T41" fmla="*/ 0 h 44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24"/>
                <a:gd name="T64" fmla="*/ 0 h 446"/>
                <a:gd name="T65" fmla="*/ 424 w 424"/>
                <a:gd name="T66" fmla="*/ 446 h 44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24" h="446">
                  <a:moveTo>
                    <a:pt x="309" y="18"/>
                  </a:moveTo>
                  <a:lnTo>
                    <a:pt x="114" y="0"/>
                  </a:lnTo>
                  <a:lnTo>
                    <a:pt x="207" y="72"/>
                  </a:lnTo>
                  <a:lnTo>
                    <a:pt x="101" y="61"/>
                  </a:lnTo>
                  <a:lnTo>
                    <a:pt x="186" y="114"/>
                  </a:lnTo>
                  <a:lnTo>
                    <a:pt x="46" y="112"/>
                  </a:lnTo>
                  <a:lnTo>
                    <a:pt x="119" y="165"/>
                  </a:lnTo>
                  <a:lnTo>
                    <a:pt x="0" y="185"/>
                  </a:lnTo>
                  <a:lnTo>
                    <a:pt x="156" y="266"/>
                  </a:lnTo>
                  <a:lnTo>
                    <a:pt x="114" y="294"/>
                  </a:lnTo>
                  <a:lnTo>
                    <a:pt x="330" y="341"/>
                  </a:lnTo>
                  <a:lnTo>
                    <a:pt x="200" y="332"/>
                  </a:lnTo>
                  <a:lnTo>
                    <a:pt x="53" y="341"/>
                  </a:lnTo>
                  <a:lnTo>
                    <a:pt x="138" y="383"/>
                  </a:lnTo>
                  <a:lnTo>
                    <a:pt x="24" y="422"/>
                  </a:lnTo>
                  <a:lnTo>
                    <a:pt x="237" y="446"/>
                  </a:lnTo>
                  <a:lnTo>
                    <a:pt x="416" y="351"/>
                  </a:lnTo>
                  <a:lnTo>
                    <a:pt x="317" y="189"/>
                  </a:lnTo>
                  <a:lnTo>
                    <a:pt x="424" y="171"/>
                  </a:lnTo>
                  <a:lnTo>
                    <a:pt x="309" y="18"/>
                  </a:lnTo>
                  <a:close/>
                </a:path>
              </a:pathLst>
            </a:custGeom>
            <a:solidFill>
              <a:srgbClr val="00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7" name="Freeform 145"/>
            <p:cNvSpPr>
              <a:spLocks/>
            </p:cNvSpPr>
            <p:nvPr/>
          </p:nvSpPr>
          <p:spPr bwMode="auto">
            <a:xfrm>
              <a:off x="3968" y="3110"/>
              <a:ext cx="130" cy="152"/>
            </a:xfrm>
            <a:custGeom>
              <a:avLst/>
              <a:gdLst>
                <a:gd name="T0" fmla="*/ 0 w 516"/>
                <a:gd name="T1" fmla="*/ 0 h 605"/>
                <a:gd name="T2" fmla="*/ 0 w 516"/>
                <a:gd name="T3" fmla="*/ 0 h 605"/>
                <a:gd name="T4" fmla="*/ 0 w 516"/>
                <a:gd name="T5" fmla="*/ 0 h 605"/>
                <a:gd name="T6" fmla="*/ 0 w 516"/>
                <a:gd name="T7" fmla="*/ 0 h 605"/>
                <a:gd name="T8" fmla="*/ 0 w 516"/>
                <a:gd name="T9" fmla="*/ 0 h 605"/>
                <a:gd name="T10" fmla="*/ 0 w 516"/>
                <a:gd name="T11" fmla="*/ 0 h 605"/>
                <a:gd name="T12" fmla="*/ 0 w 516"/>
                <a:gd name="T13" fmla="*/ 0 h 605"/>
                <a:gd name="T14" fmla="*/ 0 w 516"/>
                <a:gd name="T15" fmla="*/ 0 h 605"/>
                <a:gd name="T16" fmla="*/ 0 w 516"/>
                <a:gd name="T17" fmla="*/ 0 h 605"/>
                <a:gd name="T18" fmla="*/ 0 w 516"/>
                <a:gd name="T19" fmla="*/ 0 h 605"/>
                <a:gd name="T20" fmla="*/ 0 w 516"/>
                <a:gd name="T21" fmla="*/ 0 h 605"/>
                <a:gd name="T22" fmla="*/ 0 w 516"/>
                <a:gd name="T23" fmla="*/ 0 h 605"/>
                <a:gd name="T24" fmla="*/ 0 w 516"/>
                <a:gd name="T25" fmla="*/ 0 h 605"/>
                <a:gd name="T26" fmla="*/ 0 w 516"/>
                <a:gd name="T27" fmla="*/ 0 h 605"/>
                <a:gd name="T28" fmla="*/ 0 w 516"/>
                <a:gd name="T29" fmla="*/ 0 h 605"/>
                <a:gd name="T30" fmla="*/ 0 w 516"/>
                <a:gd name="T31" fmla="*/ 0 h 605"/>
                <a:gd name="T32" fmla="*/ 0 w 516"/>
                <a:gd name="T33" fmla="*/ 0 h 605"/>
                <a:gd name="T34" fmla="*/ 0 w 516"/>
                <a:gd name="T35" fmla="*/ 0 h 605"/>
                <a:gd name="T36" fmla="*/ 0 w 516"/>
                <a:gd name="T37" fmla="*/ 0 h 605"/>
                <a:gd name="T38" fmla="*/ 0 w 516"/>
                <a:gd name="T39" fmla="*/ 0 h 605"/>
                <a:gd name="T40" fmla="*/ 0 w 516"/>
                <a:gd name="T41" fmla="*/ 0 h 605"/>
                <a:gd name="T42" fmla="*/ 0 w 516"/>
                <a:gd name="T43" fmla="*/ 0 h 605"/>
                <a:gd name="T44" fmla="*/ 0 w 516"/>
                <a:gd name="T45" fmla="*/ 0 h 605"/>
                <a:gd name="T46" fmla="*/ 0 w 516"/>
                <a:gd name="T47" fmla="*/ 0 h 60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16"/>
                <a:gd name="T73" fmla="*/ 0 h 605"/>
                <a:gd name="T74" fmla="*/ 516 w 516"/>
                <a:gd name="T75" fmla="*/ 605 h 60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16" h="605">
                  <a:moveTo>
                    <a:pt x="507" y="408"/>
                  </a:moveTo>
                  <a:lnTo>
                    <a:pt x="516" y="270"/>
                  </a:lnTo>
                  <a:lnTo>
                    <a:pt x="492" y="325"/>
                  </a:lnTo>
                  <a:lnTo>
                    <a:pt x="483" y="224"/>
                  </a:lnTo>
                  <a:lnTo>
                    <a:pt x="340" y="60"/>
                  </a:lnTo>
                  <a:lnTo>
                    <a:pt x="375" y="174"/>
                  </a:lnTo>
                  <a:lnTo>
                    <a:pt x="328" y="127"/>
                  </a:lnTo>
                  <a:lnTo>
                    <a:pt x="199" y="28"/>
                  </a:lnTo>
                  <a:lnTo>
                    <a:pt x="270" y="123"/>
                  </a:lnTo>
                  <a:lnTo>
                    <a:pt x="193" y="99"/>
                  </a:lnTo>
                  <a:lnTo>
                    <a:pt x="99" y="0"/>
                  </a:lnTo>
                  <a:lnTo>
                    <a:pt x="205" y="193"/>
                  </a:lnTo>
                  <a:lnTo>
                    <a:pt x="37" y="186"/>
                  </a:lnTo>
                  <a:lnTo>
                    <a:pt x="72" y="259"/>
                  </a:lnTo>
                  <a:lnTo>
                    <a:pt x="0" y="336"/>
                  </a:lnTo>
                  <a:lnTo>
                    <a:pt x="129" y="432"/>
                  </a:lnTo>
                  <a:lnTo>
                    <a:pt x="105" y="507"/>
                  </a:lnTo>
                  <a:lnTo>
                    <a:pt x="309" y="605"/>
                  </a:lnTo>
                  <a:lnTo>
                    <a:pt x="489" y="569"/>
                  </a:lnTo>
                  <a:lnTo>
                    <a:pt x="423" y="413"/>
                  </a:lnTo>
                  <a:lnTo>
                    <a:pt x="474" y="462"/>
                  </a:lnTo>
                  <a:lnTo>
                    <a:pt x="430" y="336"/>
                  </a:lnTo>
                  <a:lnTo>
                    <a:pt x="507" y="408"/>
                  </a:lnTo>
                  <a:close/>
                </a:path>
              </a:pathLst>
            </a:custGeom>
            <a:solidFill>
              <a:srgbClr val="00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8" name="Freeform 146"/>
            <p:cNvSpPr>
              <a:spLocks/>
            </p:cNvSpPr>
            <p:nvPr/>
          </p:nvSpPr>
          <p:spPr bwMode="auto">
            <a:xfrm>
              <a:off x="4145" y="3288"/>
              <a:ext cx="146" cy="68"/>
            </a:xfrm>
            <a:custGeom>
              <a:avLst/>
              <a:gdLst>
                <a:gd name="T0" fmla="*/ 0 w 586"/>
                <a:gd name="T1" fmla="*/ 0 h 273"/>
                <a:gd name="T2" fmla="*/ 0 w 586"/>
                <a:gd name="T3" fmla="*/ 0 h 273"/>
                <a:gd name="T4" fmla="*/ 0 w 586"/>
                <a:gd name="T5" fmla="*/ 0 h 273"/>
                <a:gd name="T6" fmla="*/ 0 w 586"/>
                <a:gd name="T7" fmla="*/ 0 h 273"/>
                <a:gd name="T8" fmla="*/ 0 w 586"/>
                <a:gd name="T9" fmla="*/ 0 h 273"/>
                <a:gd name="T10" fmla="*/ 0 w 586"/>
                <a:gd name="T11" fmla="*/ 0 h 273"/>
                <a:gd name="T12" fmla="*/ 0 w 586"/>
                <a:gd name="T13" fmla="*/ 0 h 273"/>
                <a:gd name="T14" fmla="*/ 0 w 586"/>
                <a:gd name="T15" fmla="*/ 0 h 273"/>
                <a:gd name="T16" fmla="*/ 0 w 586"/>
                <a:gd name="T17" fmla="*/ 0 h 273"/>
                <a:gd name="T18" fmla="*/ 0 w 586"/>
                <a:gd name="T19" fmla="*/ 0 h 273"/>
                <a:gd name="T20" fmla="*/ 0 w 586"/>
                <a:gd name="T21" fmla="*/ 0 h 273"/>
                <a:gd name="T22" fmla="*/ 0 w 586"/>
                <a:gd name="T23" fmla="*/ 0 h 273"/>
                <a:gd name="T24" fmla="*/ 0 w 586"/>
                <a:gd name="T25" fmla="*/ 0 h 273"/>
                <a:gd name="T26" fmla="*/ 0 w 586"/>
                <a:gd name="T27" fmla="*/ 0 h 273"/>
                <a:gd name="T28" fmla="*/ 0 w 586"/>
                <a:gd name="T29" fmla="*/ 0 h 273"/>
                <a:gd name="T30" fmla="*/ 0 w 586"/>
                <a:gd name="T31" fmla="*/ 0 h 273"/>
                <a:gd name="T32" fmla="*/ 0 w 586"/>
                <a:gd name="T33" fmla="*/ 0 h 273"/>
                <a:gd name="T34" fmla="*/ 0 w 586"/>
                <a:gd name="T35" fmla="*/ 0 h 273"/>
                <a:gd name="T36" fmla="*/ 0 w 586"/>
                <a:gd name="T37" fmla="*/ 0 h 273"/>
                <a:gd name="T38" fmla="*/ 0 w 586"/>
                <a:gd name="T39" fmla="*/ 0 h 273"/>
                <a:gd name="T40" fmla="*/ 0 w 586"/>
                <a:gd name="T41" fmla="*/ 0 h 273"/>
                <a:gd name="T42" fmla="*/ 0 w 586"/>
                <a:gd name="T43" fmla="*/ 0 h 273"/>
                <a:gd name="T44" fmla="*/ 0 w 586"/>
                <a:gd name="T45" fmla="*/ 0 h 273"/>
                <a:gd name="T46" fmla="*/ 0 w 586"/>
                <a:gd name="T47" fmla="*/ 0 h 273"/>
                <a:gd name="T48" fmla="*/ 0 w 586"/>
                <a:gd name="T49" fmla="*/ 0 h 27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86"/>
                <a:gd name="T76" fmla="*/ 0 h 273"/>
                <a:gd name="T77" fmla="*/ 586 w 586"/>
                <a:gd name="T78" fmla="*/ 273 h 27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86" h="273">
                  <a:moveTo>
                    <a:pt x="586" y="222"/>
                  </a:moveTo>
                  <a:lnTo>
                    <a:pt x="538" y="136"/>
                  </a:lnTo>
                  <a:lnTo>
                    <a:pt x="417" y="28"/>
                  </a:lnTo>
                  <a:lnTo>
                    <a:pt x="301" y="0"/>
                  </a:lnTo>
                  <a:lnTo>
                    <a:pt x="336" y="28"/>
                  </a:lnTo>
                  <a:lnTo>
                    <a:pt x="241" y="7"/>
                  </a:lnTo>
                  <a:lnTo>
                    <a:pt x="180" y="24"/>
                  </a:lnTo>
                  <a:lnTo>
                    <a:pt x="74" y="18"/>
                  </a:lnTo>
                  <a:lnTo>
                    <a:pt x="160" y="69"/>
                  </a:lnTo>
                  <a:lnTo>
                    <a:pt x="55" y="64"/>
                  </a:lnTo>
                  <a:lnTo>
                    <a:pt x="108" y="90"/>
                  </a:lnTo>
                  <a:lnTo>
                    <a:pt x="0" y="111"/>
                  </a:lnTo>
                  <a:lnTo>
                    <a:pt x="114" y="135"/>
                  </a:lnTo>
                  <a:lnTo>
                    <a:pt x="13" y="151"/>
                  </a:lnTo>
                  <a:lnTo>
                    <a:pt x="103" y="174"/>
                  </a:lnTo>
                  <a:lnTo>
                    <a:pt x="57" y="187"/>
                  </a:lnTo>
                  <a:lnTo>
                    <a:pt x="153" y="218"/>
                  </a:lnTo>
                  <a:lnTo>
                    <a:pt x="90" y="235"/>
                  </a:lnTo>
                  <a:lnTo>
                    <a:pt x="285" y="231"/>
                  </a:lnTo>
                  <a:lnTo>
                    <a:pt x="186" y="253"/>
                  </a:lnTo>
                  <a:lnTo>
                    <a:pt x="274" y="273"/>
                  </a:lnTo>
                  <a:lnTo>
                    <a:pt x="403" y="240"/>
                  </a:lnTo>
                  <a:lnTo>
                    <a:pt x="534" y="202"/>
                  </a:lnTo>
                  <a:lnTo>
                    <a:pt x="586" y="222"/>
                  </a:lnTo>
                  <a:close/>
                </a:path>
              </a:pathLst>
            </a:custGeom>
            <a:solidFill>
              <a:srgbClr val="00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9" name="Freeform 147"/>
            <p:cNvSpPr>
              <a:spLocks/>
            </p:cNvSpPr>
            <p:nvPr/>
          </p:nvSpPr>
          <p:spPr bwMode="auto">
            <a:xfrm>
              <a:off x="4218" y="3354"/>
              <a:ext cx="64" cy="24"/>
            </a:xfrm>
            <a:custGeom>
              <a:avLst/>
              <a:gdLst>
                <a:gd name="T0" fmla="*/ 0 w 257"/>
                <a:gd name="T1" fmla="*/ 0 h 96"/>
                <a:gd name="T2" fmla="*/ 0 w 257"/>
                <a:gd name="T3" fmla="*/ 0 h 96"/>
                <a:gd name="T4" fmla="*/ 0 w 257"/>
                <a:gd name="T5" fmla="*/ 0 h 96"/>
                <a:gd name="T6" fmla="*/ 0 w 257"/>
                <a:gd name="T7" fmla="*/ 0 h 96"/>
                <a:gd name="T8" fmla="*/ 0 w 257"/>
                <a:gd name="T9" fmla="*/ 0 h 96"/>
                <a:gd name="T10" fmla="*/ 0 w 257"/>
                <a:gd name="T11" fmla="*/ 0 h 96"/>
                <a:gd name="T12" fmla="*/ 0 w 257"/>
                <a:gd name="T13" fmla="*/ 0 h 96"/>
                <a:gd name="T14" fmla="*/ 0 w 257"/>
                <a:gd name="T15" fmla="*/ 0 h 96"/>
                <a:gd name="T16" fmla="*/ 0 w 257"/>
                <a:gd name="T17" fmla="*/ 0 h 96"/>
                <a:gd name="T18" fmla="*/ 0 w 257"/>
                <a:gd name="T19" fmla="*/ 0 h 96"/>
                <a:gd name="T20" fmla="*/ 0 w 257"/>
                <a:gd name="T21" fmla="*/ 0 h 96"/>
                <a:gd name="T22" fmla="*/ 0 w 257"/>
                <a:gd name="T23" fmla="*/ 0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57"/>
                <a:gd name="T37" fmla="*/ 0 h 96"/>
                <a:gd name="T38" fmla="*/ 257 w 257"/>
                <a:gd name="T39" fmla="*/ 96 h 9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57" h="96">
                  <a:moveTo>
                    <a:pt x="257" y="39"/>
                  </a:moveTo>
                  <a:lnTo>
                    <a:pt x="186" y="0"/>
                  </a:lnTo>
                  <a:lnTo>
                    <a:pt x="94" y="3"/>
                  </a:lnTo>
                  <a:lnTo>
                    <a:pt x="132" y="29"/>
                  </a:lnTo>
                  <a:lnTo>
                    <a:pt x="29" y="24"/>
                  </a:lnTo>
                  <a:lnTo>
                    <a:pt x="68" y="44"/>
                  </a:lnTo>
                  <a:lnTo>
                    <a:pt x="0" y="63"/>
                  </a:lnTo>
                  <a:lnTo>
                    <a:pt x="96" y="71"/>
                  </a:lnTo>
                  <a:lnTo>
                    <a:pt x="59" y="96"/>
                  </a:lnTo>
                  <a:lnTo>
                    <a:pt x="217" y="63"/>
                  </a:lnTo>
                  <a:lnTo>
                    <a:pt x="257" y="39"/>
                  </a:lnTo>
                  <a:close/>
                </a:path>
              </a:pathLst>
            </a:custGeom>
            <a:solidFill>
              <a:srgbClr val="00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80" name="Freeform 148"/>
            <p:cNvSpPr>
              <a:spLocks/>
            </p:cNvSpPr>
            <p:nvPr/>
          </p:nvSpPr>
          <p:spPr bwMode="auto">
            <a:xfrm>
              <a:off x="4338" y="3149"/>
              <a:ext cx="143" cy="136"/>
            </a:xfrm>
            <a:custGeom>
              <a:avLst/>
              <a:gdLst>
                <a:gd name="T0" fmla="*/ 0 w 574"/>
                <a:gd name="T1" fmla="*/ 0 h 546"/>
                <a:gd name="T2" fmla="*/ 0 w 574"/>
                <a:gd name="T3" fmla="*/ 0 h 546"/>
                <a:gd name="T4" fmla="*/ 0 w 574"/>
                <a:gd name="T5" fmla="*/ 0 h 546"/>
                <a:gd name="T6" fmla="*/ 0 w 574"/>
                <a:gd name="T7" fmla="*/ 0 h 546"/>
                <a:gd name="T8" fmla="*/ 0 w 574"/>
                <a:gd name="T9" fmla="*/ 0 h 546"/>
                <a:gd name="T10" fmla="*/ 0 w 574"/>
                <a:gd name="T11" fmla="*/ 0 h 546"/>
                <a:gd name="T12" fmla="*/ 0 w 574"/>
                <a:gd name="T13" fmla="*/ 0 h 546"/>
                <a:gd name="T14" fmla="*/ 0 w 574"/>
                <a:gd name="T15" fmla="*/ 0 h 546"/>
                <a:gd name="T16" fmla="*/ 0 w 574"/>
                <a:gd name="T17" fmla="*/ 0 h 546"/>
                <a:gd name="T18" fmla="*/ 0 w 574"/>
                <a:gd name="T19" fmla="*/ 0 h 546"/>
                <a:gd name="T20" fmla="*/ 0 w 574"/>
                <a:gd name="T21" fmla="*/ 0 h 546"/>
                <a:gd name="T22" fmla="*/ 0 w 574"/>
                <a:gd name="T23" fmla="*/ 0 h 546"/>
                <a:gd name="T24" fmla="*/ 0 w 574"/>
                <a:gd name="T25" fmla="*/ 0 h 546"/>
                <a:gd name="T26" fmla="*/ 0 w 574"/>
                <a:gd name="T27" fmla="*/ 0 h 546"/>
                <a:gd name="T28" fmla="*/ 0 w 574"/>
                <a:gd name="T29" fmla="*/ 0 h 546"/>
                <a:gd name="T30" fmla="*/ 0 w 574"/>
                <a:gd name="T31" fmla="*/ 0 h 546"/>
                <a:gd name="T32" fmla="*/ 0 w 574"/>
                <a:gd name="T33" fmla="*/ 0 h 546"/>
                <a:gd name="T34" fmla="*/ 0 w 574"/>
                <a:gd name="T35" fmla="*/ 0 h 546"/>
                <a:gd name="T36" fmla="*/ 0 w 574"/>
                <a:gd name="T37" fmla="*/ 0 h 546"/>
                <a:gd name="T38" fmla="*/ 0 w 574"/>
                <a:gd name="T39" fmla="*/ 0 h 546"/>
                <a:gd name="T40" fmla="*/ 0 w 574"/>
                <a:gd name="T41" fmla="*/ 0 h 546"/>
                <a:gd name="T42" fmla="*/ 0 w 574"/>
                <a:gd name="T43" fmla="*/ 0 h 54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74"/>
                <a:gd name="T67" fmla="*/ 0 h 546"/>
                <a:gd name="T68" fmla="*/ 574 w 574"/>
                <a:gd name="T69" fmla="*/ 546 h 54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74" h="546">
                  <a:moveTo>
                    <a:pt x="45" y="0"/>
                  </a:moveTo>
                  <a:lnTo>
                    <a:pt x="192" y="104"/>
                  </a:lnTo>
                  <a:lnTo>
                    <a:pt x="407" y="172"/>
                  </a:lnTo>
                  <a:lnTo>
                    <a:pt x="359" y="177"/>
                  </a:lnTo>
                  <a:lnTo>
                    <a:pt x="372" y="216"/>
                  </a:lnTo>
                  <a:lnTo>
                    <a:pt x="236" y="159"/>
                  </a:lnTo>
                  <a:lnTo>
                    <a:pt x="279" y="201"/>
                  </a:lnTo>
                  <a:lnTo>
                    <a:pt x="212" y="207"/>
                  </a:lnTo>
                  <a:lnTo>
                    <a:pt x="390" y="262"/>
                  </a:lnTo>
                  <a:lnTo>
                    <a:pt x="333" y="279"/>
                  </a:lnTo>
                  <a:lnTo>
                    <a:pt x="475" y="337"/>
                  </a:lnTo>
                  <a:lnTo>
                    <a:pt x="435" y="366"/>
                  </a:lnTo>
                  <a:lnTo>
                    <a:pt x="486" y="387"/>
                  </a:lnTo>
                  <a:lnTo>
                    <a:pt x="498" y="368"/>
                  </a:lnTo>
                  <a:lnTo>
                    <a:pt x="570" y="447"/>
                  </a:lnTo>
                  <a:lnTo>
                    <a:pt x="574" y="546"/>
                  </a:lnTo>
                  <a:lnTo>
                    <a:pt x="286" y="503"/>
                  </a:lnTo>
                  <a:lnTo>
                    <a:pt x="139" y="231"/>
                  </a:lnTo>
                  <a:lnTo>
                    <a:pt x="0" y="63"/>
                  </a:lnTo>
                  <a:lnTo>
                    <a:pt x="89" y="84"/>
                  </a:lnTo>
                  <a:lnTo>
                    <a:pt x="45" y="0"/>
                  </a:lnTo>
                  <a:close/>
                </a:path>
              </a:pathLst>
            </a:custGeom>
            <a:solidFill>
              <a:srgbClr val="00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81" name="Freeform 149"/>
            <p:cNvSpPr>
              <a:spLocks/>
            </p:cNvSpPr>
            <p:nvPr/>
          </p:nvSpPr>
          <p:spPr bwMode="auto">
            <a:xfrm>
              <a:off x="4152" y="3132"/>
              <a:ext cx="237" cy="178"/>
            </a:xfrm>
            <a:custGeom>
              <a:avLst/>
              <a:gdLst>
                <a:gd name="T0" fmla="*/ 0 w 948"/>
                <a:gd name="T1" fmla="*/ 0 h 713"/>
                <a:gd name="T2" fmla="*/ 0 w 948"/>
                <a:gd name="T3" fmla="*/ 0 h 713"/>
                <a:gd name="T4" fmla="*/ 0 w 948"/>
                <a:gd name="T5" fmla="*/ 0 h 713"/>
                <a:gd name="T6" fmla="*/ 0 w 948"/>
                <a:gd name="T7" fmla="*/ 0 h 713"/>
                <a:gd name="T8" fmla="*/ 0 w 948"/>
                <a:gd name="T9" fmla="*/ 0 h 713"/>
                <a:gd name="T10" fmla="*/ 0 w 948"/>
                <a:gd name="T11" fmla="*/ 0 h 713"/>
                <a:gd name="T12" fmla="*/ 0 w 948"/>
                <a:gd name="T13" fmla="*/ 0 h 713"/>
                <a:gd name="T14" fmla="*/ 0 w 948"/>
                <a:gd name="T15" fmla="*/ 0 h 713"/>
                <a:gd name="T16" fmla="*/ 0 w 948"/>
                <a:gd name="T17" fmla="*/ 0 h 713"/>
                <a:gd name="T18" fmla="*/ 0 w 948"/>
                <a:gd name="T19" fmla="*/ 0 h 713"/>
                <a:gd name="T20" fmla="*/ 0 w 948"/>
                <a:gd name="T21" fmla="*/ 0 h 713"/>
                <a:gd name="T22" fmla="*/ 0 w 948"/>
                <a:gd name="T23" fmla="*/ 0 h 713"/>
                <a:gd name="T24" fmla="*/ 0 w 948"/>
                <a:gd name="T25" fmla="*/ 0 h 713"/>
                <a:gd name="T26" fmla="*/ 0 w 948"/>
                <a:gd name="T27" fmla="*/ 0 h 713"/>
                <a:gd name="T28" fmla="*/ 0 w 948"/>
                <a:gd name="T29" fmla="*/ 0 h 713"/>
                <a:gd name="T30" fmla="*/ 0 w 948"/>
                <a:gd name="T31" fmla="*/ 0 h 713"/>
                <a:gd name="T32" fmla="*/ 0 w 948"/>
                <a:gd name="T33" fmla="*/ 0 h 713"/>
                <a:gd name="T34" fmla="*/ 0 w 948"/>
                <a:gd name="T35" fmla="*/ 0 h 713"/>
                <a:gd name="T36" fmla="*/ 0 w 948"/>
                <a:gd name="T37" fmla="*/ 0 h 713"/>
                <a:gd name="T38" fmla="*/ 0 w 948"/>
                <a:gd name="T39" fmla="*/ 0 h 713"/>
                <a:gd name="T40" fmla="*/ 0 w 948"/>
                <a:gd name="T41" fmla="*/ 0 h 713"/>
                <a:gd name="T42" fmla="*/ 0 w 948"/>
                <a:gd name="T43" fmla="*/ 0 h 713"/>
                <a:gd name="T44" fmla="*/ 0 w 948"/>
                <a:gd name="T45" fmla="*/ 0 h 713"/>
                <a:gd name="T46" fmla="*/ 0 w 948"/>
                <a:gd name="T47" fmla="*/ 0 h 713"/>
                <a:gd name="T48" fmla="*/ 0 w 948"/>
                <a:gd name="T49" fmla="*/ 0 h 713"/>
                <a:gd name="T50" fmla="*/ 0 w 948"/>
                <a:gd name="T51" fmla="*/ 0 h 713"/>
                <a:gd name="T52" fmla="*/ 0 w 948"/>
                <a:gd name="T53" fmla="*/ 0 h 713"/>
                <a:gd name="T54" fmla="*/ 0 w 948"/>
                <a:gd name="T55" fmla="*/ 0 h 713"/>
                <a:gd name="T56" fmla="*/ 0 w 948"/>
                <a:gd name="T57" fmla="*/ 0 h 713"/>
                <a:gd name="T58" fmla="*/ 0 w 948"/>
                <a:gd name="T59" fmla="*/ 0 h 713"/>
                <a:gd name="T60" fmla="*/ 0 w 948"/>
                <a:gd name="T61" fmla="*/ 0 h 713"/>
                <a:gd name="T62" fmla="*/ 0 w 948"/>
                <a:gd name="T63" fmla="*/ 0 h 713"/>
                <a:gd name="T64" fmla="*/ 0 w 948"/>
                <a:gd name="T65" fmla="*/ 0 h 713"/>
                <a:gd name="T66" fmla="*/ 0 w 948"/>
                <a:gd name="T67" fmla="*/ 0 h 713"/>
                <a:gd name="T68" fmla="*/ 0 w 948"/>
                <a:gd name="T69" fmla="*/ 0 h 713"/>
                <a:gd name="T70" fmla="*/ 0 w 948"/>
                <a:gd name="T71" fmla="*/ 0 h 71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48"/>
                <a:gd name="T109" fmla="*/ 0 h 713"/>
                <a:gd name="T110" fmla="*/ 948 w 948"/>
                <a:gd name="T111" fmla="*/ 713 h 71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48" h="713">
                  <a:moveTo>
                    <a:pt x="682" y="131"/>
                  </a:moveTo>
                  <a:lnTo>
                    <a:pt x="595" y="51"/>
                  </a:lnTo>
                  <a:lnTo>
                    <a:pt x="471" y="16"/>
                  </a:lnTo>
                  <a:lnTo>
                    <a:pt x="517" y="56"/>
                  </a:lnTo>
                  <a:lnTo>
                    <a:pt x="343" y="0"/>
                  </a:lnTo>
                  <a:lnTo>
                    <a:pt x="414" y="56"/>
                  </a:lnTo>
                  <a:lnTo>
                    <a:pt x="184" y="56"/>
                  </a:lnTo>
                  <a:lnTo>
                    <a:pt x="264" y="126"/>
                  </a:lnTo>
                  <a:lnTo>
                    <a:pt x="160" y="143"/>
                  </a:lnTo>
                  <a:lnTo>
                    <a:pt x="208" y="200"/>
                  </a:lnTo>
                  <a:lnTo>
                    <a:pt x="156" y="427"/>
                  </a:lnTo>
                  <a:lnTo>
                    <a:pt x="0" y="425"/>
                  </a:lnTo>
                  <a:lnTo>
                    <a:pt x="93" y="482"/>
                  </a:lnTo>
                  <a:lnTo>
                    <a:pt x="33" y="493"/>
                  </a:lnTo>
                  <a:lnTo>
                    <a:pt x="145" y="536"/>
                  </a:lnTo>
                  <a:lnTo>
                    <a:pt x="91" y="559"/>
                  </a:lnTo>
                  <a:lnTo>
                    <a:pt x="229" y="566"/>
                  </a:lnTo>
                  <a:lnTo>
                    <a:pt x="189" y="599"/>
                  </a:lnTo>
                  <a:lnTo>
                    <a:pt x="358" y="614"/>
                  </a:lnTo>
                  <a:lnTo>
                    <a:pt x="536" y="601"/>
                  </a:lnTo>
                  <a:lnTo>
                    <a:pt x="475" y="667"/>
                  </a:lnTo>
                  <a:lnTo>
                    <a:pt x="657" y="640"/>
                  </a:lnTo>
                  <a:lnTo>
                    <a:pt x="580" y="667"/>
                  </a:lnTo>
                  <a:lnTo>
                    <a:pt x="697" y="667"/>
                  </a:lnTo>
                  <a:lnTo>
                    <a:pt x="652" y="713"/>
                  </a:lnTo>
                  <a:lnTo>
                    <a:pt x="765" y="703"/>
                  </a:lnTo>
                  <a:lnTo>
                    <a:pt x="948" y="619"/>
                  </a:lnTo>
                  <a:lnTo>
                    <a:pt x="886" y="503"/>
                  </a:lnTo>
                  <a:lnTo>
                    <a:pt x="769" y="431"/>
                  </a:lnTo>
                  <a:lnTo>
                    <a:pt x="890" y="455"/>
                  </a:lnTo>
                  <a:lnTo>
                    <a:pt x="783" y="326"/>
                  </a:lnTo>
                  <a:lnTo>
                    <a:pt x="763" y="287"/>
                  </a:lnTo>
                  <a:lnTo>
                    <a:pt x="670" y="200"/>
                  </a:lnTo>
                  <a:lnTo>
                    <a:pt x="778" y="216"/>
                  </a:lnTo>
                  <a:lnTo>
                    <a:pt x="682" y="131"/>
                  </a:lnTo>
                  <a:close/>
                </a:path>
              </a:pathLst>
            </a:custGeom>
            <a:solidFill>
              <a:srgbClr val="00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82" name="Freeform 150"/>
            <p:cNvSpPr>
              <a:spLocks/>
            </p:cNvSpPr>
            <p:nvPr/>
          </p:nvSpPr>
          <p:spPr bwMode="auto">
            <a:xfrm>
              <a:off x="4212" y="3262"/>
              <a:ext cx="174" cy="45"/>
            </a:xfrm>
            <a:custGeom>
              <a:avLst/>
              <a:gdLst>
                <a:gd name="T0" fmla="*/ 0 w 694"/>
                <a:gd name="T1" fmla="*/ 0 h 182"/>
                <a:gd name="T2" fmla="*/ 0 w 694"/>
                <a:gd name="T3" fmla="*/ 0 h 182"/>
                <a:gd name="T4" fmla="*/ 0 w 694"/>
                <a:gd name="T5" fmla="*/ 0 h 182"/>
                <a:gd name="T6" fmla="*/ 0 w 694"/>
                <a:gd name="T7" fmla="*/ 0 h 182"/>
                <a:gd name="T8" fmla="*/ 0 w 694"/>
                <a:gd name="T9" fmla="*/ 0 h 182"/>
                <a:gd name="T10" fmla="*/ 0 w 694"/>
                <a:gd name="T11" fmla="*/ 0 h 182"/>
                <a:gd name="T12" fmla="*/ 0 w 694"/>
                <a:gd name="T13" fmla="*/ 0 h 182"/>
                <a:gd name="T14" fmla="*/ 0 w 694"/>
                <a:gd name="T15" fmla="*/ 0 h 182"/>
                <a:gd name="T16" fmla="*/ 0 w 694"/>
                <a:gd name="T17" fmla="*/ 0 h 182"/>
                <a:gd name="T18" fmla="*/ 0 w 694"/>
                <a:gd name="T19" fmla="*/ 0 h 182"/>
                <a:gd name="T20" fmla="*/ 0 w 694"/>
                <a:gd name="T21" fmla="*/ 0 h 182"/>
                <a:gd name="T22" fmla="*/ 0 w 694"/>
                <a:gd name="T23" fmla="*/ 0 h 182"/>
                <a:gd name="T24" fmla="*/ 0 w 694"/>
                <a:gd name="T25" fmla="*/ 0 h 182"/>
                <a:gd name="T26" fmla="*/ 0 w 694"/>
                <a:gd name="T27" fmla="*/ 0 h 182"/>
                <a:gd name="T28" fmla="*/ 0 w 694"/>
                <a:gd name="T29" fmla="*/ 0 h 182"/>
                <a:gd name="T30" fmla="*/ 0 w 694"/>
                <a:gd name="T31" fmla="*/ 0 h 182"/>
                <a:gd name="T32" fmla="*/ 0 w 694"/>
                <a:gd name="T33" fmla="*/ 0 h 182"/>
                <a:gd name="T34" fmla="*/ 0 w 694"/>
                <a:gd name="T35" fmla="*/ 0 h 182"/>
                <a:gd name="T36" fmla="*/ 0 w 694"/>
                <a:gd name="T37" fmla="*/ 0 h 182"/>
                <a:gd name="T38" fmla="*/ 0 w 694"/>
                <a:gd name="T39" fmla="*/ 0 h 18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94"/>
                <a:gd name="T61" fmla="*/ 0 h 182"/>
                <a:gd name="T62" fmla="*/ 694 w 694"/>
                <a:gd name="T63" fmla="*/ 182 h 18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94" h="182">
                  <a:moveTo>
                    <a:pt x="690" y="140"/>
                  </a:moveTo>
                  <a:lnTo>
                    <a:pt x="666" y="123"/>
                  </a:lnTo>
                  <a:lnTo>
                    <a:pt x="525" y="152"/>
                  </a:lnTo>
                  <a:lnTo>
                    <a:pt x="444" y="182"/>
                  </a:lnTo>
                  <a:lnTo>
                    <a:pt x="501" y="140"/>
                  </a:lnTo>
                  <a:lnTo>
                    <a:pt x="417" y="135"/>
                  </a:lnTo>
                  <a:lnTo>
                    <a:pt x="457" y="102"/>
                  </a:lnTo>
                  <a:lnTo>
                    <a:pt x="362" y="98"/>
                  </a:lnTo>
                  <a:lnTo>
                    <a:pt x="280" y="132"/>
                  </a:lnTo>
                  <a:lnTo>
                    <a:pt x="312" y="83"/>
                  </a:lnTo>
                  <a:lnTo>
                    <a:pt x="182" y="102"/>
                  </a:lnTo>
                  <a:lnTo>
                    <a:pt x="0" y="83"/>
                  </a:lnTo>
                  <a:lnTo>
                    <a:pt x="108" y="21"/>
                  </a:lnTo>
                  <a:lnTo>
                    <a:pt x="246" y="33"/>
                  </a:lnTo>
                  <a:lnTo>
                    <a:pt x="406" y="0"/>
                  </a:lnTo>
                  <a:lnTo>
                    <a:pt x="360" y="60"/>
                  </a:lnTo>
                  <a:lnTo>
                    <a:pt x="610" y="74"/>
                  </a:lnTo>
                  <a:lnTo>
                    <a:pt x="694" y="86"/>
                  </a:lnTo>
                  <a:lnTo>
                    <a:pt x="690" y="140"/>
                  </a:lnTo>
                  <a:close/>
                </a:path>
              </a:pathLst>
            </a:custGeom>
            <a:solidFill>
              <a:srgbClr val="335C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83" name="Freeform 151"/>
            <p:cNvSpPr>
              <a:spLocks/>
            </p:cNvSpPr>
            <p:nvPr/>
          </p:nvSpPr>
          <p:spPr bwMode="auto">
            <a:xfrm>
              <a:off x="4358" y="3191"/>
              <a:ext cx="131" cy="110"/>
            </a:xfrm>
            <a:custGeom>
              <a:avLst/>
              <a:gdLst>
                <a:gd name="T0" fmla="*/ 0 w 525"/>
                <a:gd name="T1" fmla="*/ 0 h 441"/>
                <a:gd name="T2" fmla="*/ 0 w 525"/>
                <a:gd name="T3" fmla="*/ 0 h 441"/>
                <a:gd name="T4" fmla="*/ 0 w 525"/>
                <a:gd name="T5" fmla="*/ 0 h 441"/>
                <a:gd name="T6" fmla="*/ 0 w 525"/>
                <a:gd name="T7" fmla="*/ 0 h 441"/>
                <a:gd name="T8" fmla="*/ 0 w 525"/>
                <a:gd name="T9" fmla="*/ 0 h 441"/>
                <a:gd name="T10" fmla="*/ 0 w 525"/>
                <a:gd name="T11" fmla="*/ 0 h 441"/>
                <a:gd name="T12" fmla="*/ 0 w 525"/>
                <a:gd name="T13" fmla="*/ 0 h 441"/>
                <a:gd name="T14" fmla="*/ 0 w 525"/>
                <a:gd name="T15" fmla="*/ 0 h 441"/>
                <a:gd name="T16" fmla="*/ 0 w 525"/>
                <a:gd name="T17" fmla="*/ 0 h 441"/>
                <a:gd name="T18" fmla="*/ 0 w 525"/>
                <a:gd name="T19" fmla="*/ 0 h 441"/>
                <a:gd name="T20" fmla="*/ 0 w 525"/>
                <a:gd name="T21" fmla="*/ 0 h 441"/>
                <a:gd name="T22" fmla="*/ 0 w 525"/>
                <a:gd name="T23" fmla="*/ 0 h 441"/>
                <a:gd name="T24" fmla="*/ 0 w 525"/>
                <a:gd name="T25" fmla="*/ 0 h 441"/>
                <a:gd name="T26" fmla="*/ 0 w 525"/>
                <a:gd name="T27" fmla="*/ 0 h 441"/>
                <a:gd name="T28" fmla="*/ 0 w 525"/>
                <a:gd name="T29" fmla="*/ 0 h 441"/>
                <a:gd name="T30" fmla="*/ 0 w 525"/>
                <a:gd name="T31" fmla="*/ 0 h 441"/>
                <a:gd name="T32" fmla="*/ 0 w 525"/>
                <a:gd name="T33" fmla="*/ 0 h 441"/>
                <a:gd name="T34" fmla="*/ 0 w 525"/>
                <a:gd name="T35" fmla="*/ 0 h 441"/>
                <a:gd name="T36" fmla="*/ 0 w 525"/>
                <a:gd name="T37" fmla="*/ 0 h 441"/>
                <a:gd name="T38" fmla="*/ 0 w 525"/>
                <a:gd name="T39" fmla="*/ 0 h 441"/>
                <a:gd name="T40" fmla="*/ 0 w 525"/>
                <a:gd name="T41" fmla="*/ 0 h 441"/>
                <a:gd name="T42" fmla="*/ 0 w 525"/>
                <a:gd name="T43" fmla="*/ 0 h 441"/>
                <a:gd name="T44" fmla="*/ 0 w 525"/>
                <a:gd name="T45" fmla="*/ 0 h 441"/>
                <a:gd name="T46" fmla="*/ 0 w 525"/>
                <a:gd name="T47" fmla="*/ 0 h 441"/>
                <a:gd name="T48" fmla="*/ 0 w 525"/>
                <a:gd name="T49" fmla="*/ 0 h 441"/>
                <a:gd name="T50" fmla="*/ 0 w 525"/>
                <a:gd name="T51" fmla="*/ 0 h 44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25"/>
                <a:gd name="T79" fmla="*/ 0 h 441"/>
                <a:gd name="T80" fmla="*/ 525 w 525"/>
                <a:gd name="T81" fmla="*/ 441 h 44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25" h="441">
                  <a:moveTo>
                    <a:pt x="0" y="0"/>
                  </a:moveTo>
                  <a:lnTo>
                    <a:pt x="101" y="44"/>
                  </a:lnTo>
                  <a:lnTo>
                    <a:pt x="266" y="87"/>
                  </a:lnTo>
                  <a:lnTo>
                    <a:pt x="206" y="123"/>
                  </a:lnTo>
                  <a:lnTo>
                    <a:pt x="374" y="177"/>
                  </a:lnTo>
                  <a:lnTo>
                    <a:pt x="301" y="191"/>
                  </a:lnTo>
                  <a:lnTo>
                    <a:pt x="383" y="267"/>
                  </a:lnTo>
                  <a:lnTo>
                    <a:pt x="386" y="227"/>
                  </a:lnTo>
                  <a:lnTo>
                    <a:pt x="431" y="270"/>
                  </a:lnTo>
                  <a:lnTo>
                    <a:pt x="433" y="235"/>
                  </a:lnTo>
                  <a:lnTo>
                    <a:pt x="492" y="306"/>
                  </a:lnTo>
                  <a:lnTo>
                    <a:pt x="525" y="363"/>
                  </a:lnTo>
                  <a:lnTo>
                    <a:pt x="433" y="380"/>
                  </a:lnTo>
                  <a:lnTo>
                    <a:pt x="497" y="440"/>
                  </a:lnTo>
                  <a:lnTo>
                    <a:pt x="431" y="422"/>
                  </a:lnTo>
                  <a:lnTo>
                    <a:pt x="325" y="441"/>
                  </a:lnTo>
                  <a:lnTo>
                    <a:pt x="362" y="416"/>
                  </a:lnTo>
                  <a:lnTo>
                    <a:pt x="257" y="417"/>
                  </a:lnTo>
                  <a:lnTo>
                    <a:pt x="279" y="402"/>
                  </a:lnTo>
                  <a:lnTo>
                    <a:pt x="194" y="407"/>
                  </a:lnTo>
                  <a:lnTo>
                    <a:pt x="218" y="383"/>
                  </a:lnTo>
                  <a:lnTo>
                    <a:pt x="187" y="378"/>
                  </a:lnTo>
                  <a:lnTo>
                    <a:pt x="176" y="293"/>
                  </a:lnTo>
                  <a:lnTo>
                    <a:pt x="106" y="136"/>
                  </a:lnTo>
                  <a:lnTo>
                    <a:pt x="0" y="0"/>
                  </a:lnTo>
                  <a:close/>
                </a:path>
              </a:pathLst>
            </a:custGeom>
            <a:solidFill>
              <a:srgbClr val="335C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84" name="Freeform 152"/>
            <p:cNvSpPr>
              <a:spLocks/>
            </p:cNvSpPr>
            <p:nvPr/>
          </p:nvSpPr>
          <p:spPr bwMode="auto">
            <a:xfrm>
              <a:off x="4103" y="3132"/>
              <a:ext cx="225" cy="130"/>
            </a:xfrm>
            <a:custGeom>
              <a:avLst/>
              <a:gdLst>
                <a:gd name="T0" fmla="*/ 0 w 900"/>
                <a:gd name="T1" fmla="*/ 0 h 519"/>
                <a:gd name="T2" fmla="*/ 0 w 900"/>
                <a:gd name="T3" fmla="*/ 0 h 519"/>
                <a:gd name="T4" fmla="*/ 0 w 900"/>
                <a:gd name="T5" fmla="*/ 0 h 519"/>
                <a:gd name="T6" fmla="*/ 0 w 900"/>
                <a:gd name="T7" fmla="*/ 0 h 519"/>
                <a:gd name="T8" fmla="*/ 0 w 900"/>
                <a:gd name="T9" fmla="*/ 0 h 519"/>
                <a:gd name="T10" fmla="*/ 0 w 900"/>
                <a:gd name="T11" fmla="*/ 0 h 519"/>
                <a:gd name="T12" fmla="*/ 0 w 900"/>
                <a:gd name="T13" fmla="*/ 0 h 519"/>
                <a:gd name="T14" fmla="*/ 0 w 900"/>
                <a:gd name="T15" fmla="*/ 0 h 519"/>
                <a:gd name="T16" fmla="*/ 0 w 900"/>
                <a:gd name="T17" fmla="*/ 0 h 519"/>
                <a:gd name="T18" fmla="*/ 0 w 900"/>
                <a:gd name="T19" fmla="*/ 0 h 519"/>
                <a:gd name="T20" fmla="*/ 0 w 900"/>
                <a:gd name="T21" fmla="*/ 0 h 519"/>
                <a:gd name="T22" fmla="*/ 0 w 900"/>
                <a:gd name="T23" fmla="*/ 0 h 519"/>
                <a:gd name="T24" fmla="*/ 0 w 900"/>
                <a:gd name="T25" fmla="*/ 0 h 519"/>
                <a:gd name="T26" fmla="*/ 0 w 900"/>
                <a:gd name="T27" fmla="*/ 0 h 519"/>
                <a:gd name="T28" fmla="*/ 0 w 900"/>
                <a:gd name="T29" fmla="*/ 0 h 519"/>
                <a:gd name="T30" fmla="*/ 0 w 900"/>
                <a:gd name="T31" fmla="*/ 0 h 519"/>
                <a:gd name="T32" fmla="*/ 0 w 900"/>
                <a:gd name="T33" fmla="*/ 0 h 519"/>
                <a:gd name="T34" fmla="*/ 0 w 900"/>
                <a:gd name="T35" fmla="*/ 0 h 519"/>
                <a:gd name="T36" fmla="*/ 0 w 900"/>
                <a:gd name="T37" fmla="*/ 0 h 519"/>
                <a:gd name="T38" fmla="*/ 0 w 900"/>
                <a:gd name="T39" fmla="*/ 0 h 519"/>
                <a:gd name="T40" fmla="*/ 0 w 900"/>
                <a:gd name="T41" fmla="*/ 0 h 519"/>
                <a:gd name="T42" fmla="*/ 0 w 900"/>
                <a:gd name="T43" fmla="*/ 0 h 519"/>
                <a:gd name="T44" fmla="*/ 0 w 900"/>
                <a:gd name="T45" fmla="*/ 0 h 519"/>
                <a:gd name="T46" fmla="*/ 0 w 900"/>
                <a:gd name="T47" fmla="*/ 0 h 519"/>
                <a:gd name="T48" fmla="*/ 0 w 900"/>
                <a:gd name="T49" fmla="*/ 0 h 519"/>
                <a:gd name="T50" fmla="*/ 0 w 900"/>
                <a:gd name="T51" fmla="*/ 0 h 519"/>
                <a:gd name="T52" fmla="*/ 0 w 900"/>
                <a:gd name="T53" fmla="*/ 0 h 519"/>
                <a:gd name="T54" fmla="*/ 0 w 900"/>
                <a:gd name="T55" fmla="*/ 0 h 519"/>
                <a:gd name="T56" fmla="*/ 0 w 900"/>
                <a:gd name="T57" fmla="*/ 0 h 519"/>
                <a:gd name="T58" fmla="*/ 0 w 900"/>
                <a:gd name="T59" fmla="*/ 0 h 519"/>
                <a:gd name="T60" fmla="*/ 0 w 900"/>
                <a:gd name="T61" fmla="*/ 0 h 519"/>
                <a:gd name="T62" fmla="*/ 0 w 900"/>
                <a:gd name="T63" fmla="*/ 0 h 519"/>
                <a:gd name="T64" fmla="*/ 0 w 900"/>
                <a:gd name="T65" fmla="*/ 0 h 519"/>
                <a:gd name="T66" fmla="*/ 0 w 900"/>
                <a:gd name="T67" fmla="*/ 0 h 519"/>
                <a:gd name="T68" fmla="*/ 0 w 900"/>
                <a:gd name="T69" fmla="*/ 0 h 519"/>
                <a:gd name="T70" fmla="*/ 0 w 900"/>
                <a:gd name="T71" fmla="*/ 0 h 519"/>
                <a:gd name="T72" fmla="*/ 0 w 900"/>
                <a:gd name="T73" fmla="*/ 0 h 519"/>
                <a:gd name="T74" fmla="*/ 0 w 900"/>
                <a:gd name="T75" fmla="*/ 0 h 519"/>
                <a:gd name="T76" fmla="*/ 0 w 900"/>
                <a:gd name="T77" fmla="*/ 0 h 51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00"/>
                <a:gd name="T118" fmla="*/ 0 h 519"/>
                <a:gd name="T119" fmla="*/ 900 w 900"/>
                <a:gd name="T120" fmla="*/ 519 h 51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00" h="519">
                  <a:moveTo>
                    <a:pt x="549" y="66"/>
                  </a:moveTo>
                  <a:lnTo>
                    <a:pt x="315" y="0"/>
                  </a:lnTo>
                  <a:lnTo>
                    <a:pt x="162" y="22"/>
                  </a:lnTo>
                  <a:lnTo>
                    <a:pt x="329" y="49"/>
                  </a:lnTo>
                  <a:lnTo>
                    <a:pt x="149" y="84"/>
                  </a:lnTo>
                  <a:lnTo>
                    <a:pt x="0" y="102"/>
                  </a:lnTo>
                  <a:lnTo>
                    <a:pt x="149" y="132"/>
                  </a:lnTo>
                  <a:lnTo>
                    <a:pt x="69" y="155"/>
                  </a:lnTo>
                  <a:lnTo>
                    <a:pt x="224" y="203"/>
                  </a:lnTo>
                  <a:lnTo>
                    <a:pt x="105" y="221"/>
                  </a:lnTo>
                  <a:lnTo>
                    <a:pt x="290" y="252"/>
                  </a:lnTo>
                  <a:lnTo>
                    <a:pt x="189" y="278"/>
                  </a:lnTo>
                  <a:lnTo>
                    <a:pt x="303" y="335"/>
                  </a:lnTo>
                  <a:lnTo>
                    <a:pt x="224" y="339"/>
                  </a:lnTo>
                  <a:lnTo>
                    <a:pt x="118" y="348"/>
                  </a:lnTo>
                  <a:lnTo>
                    <a:pt x="228" y="396"/>
                  </a:lnTo>
                  <a:lnTo>
                    <a:pt x="315" y="419"/>
                  </a:lnTo>
                  <a:lnTo>
                    <a:pt x="267" y="436"/>
                  </a:lnTo>
                  <a:lnTo>
                    <a:pt x="347" y="515"/>
                  </a:lnTo>
                  <a:lnTo>
                    <a:pt x="479" y="519"/>
                  </a:lnTo>
                  <a:lnTo>
                    <a:pt x="381" y="414"/>
                  </a:lnTo>
                  <a:lnTo>
                    <a:pt x="531" y="444"/>
                  </a:lnTo>
                  <a:lnTo>
                    <a:pt x="474" y="378"/>
                  </a:lnTo>
                  <a:lnTo>
                    <a:pt x="681" y="441"/>
                  </a:lnTo>
                  <a:lnTo>
                    <a:pt x="681" y="401"/>
                  </a:lnTo>
                  <a:lnTo>
                    <a:pt x="839" y="344"/>
                  </a:lnTo>
                  <a:lnTo>
                    <a:pt x="813" y="309"/>
                  </a:lnTo>
                  <a:lnTo>
                    <a:pt x="900" y="295"/>
                  </a:lnTo>
                  <a:lnTo>
                    <a:pt x="693" y="141"/>
                  </a:lnTo>
                  <a:lnTo>
                    <a:pt x="720" y="212"/>
                  </a:lnTo>
                  <a:lnTo>
                    <a:pt x="593" y="186"/>
                  </a:lnTo>
                  <a:lnTo>
                    <a:pt x="641" y="229"/>
                  </a:lnTo>
                  <a:lnTo>
                    <a:pt x="426" y="234"/>
                  </a:lnTo>
                  <a:lnTo>
                    <a:pt x="492" y="181"/>
                  </a:lnTo>
                  <a:lnTo>
                    <a:pt x="435" y="141"/>
                  </a:lnTo>
                  <a:lnTo>
                    <a:pt x="545" y="129"/>
                  </a:lnTo>
                  <a:lnTo>
                    <a:pt x="461" y="97"/>
                  </a:lnTo>
                  <a:lnTo>
                    <a:pt x="549" y="66"/>
                  </a:lnTo>
                  <a:close/>
                </a:path>
              </a:pathLst>
            </a:custGeom>
            <a:solidFill>
              <a:srgbClr val="335C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85" name="Freeform 153"/>
            <p:cNvSpPr>
              <a:spLocks/>
            </p:cNvSpPr>
            <p:nvPr/>
          </p:nvSpPr>
          <p:spPr bwMode="auto">
            <a:xfrm>
              <a:off x="3877" y="3103"/>
              <a:ext cx="224" cy="193"/>
            </a:xfrm>
            <a:custGeom>
              <a:avLst/>
              <a:gdLst>
                <a:gd name="T0" fmla="*/ 0 w 897"/>
                <a:gd name="T1" fmla="*/ 0 h 775"/>
                <a:gd name="T2" fmla="*/ 0 w 897"/>
                <a:gd name="T3" fmla="*/ 0 h 775"/>
                <a:gd name="T4" fmla="*/ 0 w 897"/>
                <a:gd name="T5" fmla="*/ 0 h 775"/>
                <a:gd name="T6" fmla="*/ 0 w 897"/>
                <a:gd name="T7" fmla="*/ 0 h 775"/>
                <a:gd name="T8" fmla="*/ 0 w 897"/>
                <a:gd name="T9" fmla="*/ 0 h 775"/>
                <a:gd name="T10" fmla="*/ 0 w 897"/>
                <a:gd name="T11" fmla="*/ 0 h 775"/>
                <a:gd name="T12" fmla="*/ 0 w 897"/>
                <a:gd name="T13" fmla="*/ 0 h 775"/>
                <a:gd name="T14" fmla="*/ 0 w 897"/>
                <a:gd name="T15" fmla="*/ 0 h 775"/>
                <a:gd name="T16" fmla="*/ 0 w 897"/>
                <a:gd name="T17" fmla="*/ 0 h 775"/>
                <a:gd name="T18" fmla="*/ 0 w 897"/>
                <a:gd name="T19" fmla="*/ 0 h 775"/>
                <a:gd name="T20" fmla="*/ 0 w 897"/>
                <a:gd name="T21" fmla="*/ 0 h 775"/>
                <a:gd name="T22" fmla="*/ 0 w 897"/>
                <a:gd name="T23" fmla="*/ 0 h 775"/>
                <a:gd name="T24" fmla="*/ 0 w 897"/>
                <a:gd name="T25" fmla="*/ 0 h 775"/>
                <a:gd name="T26" fmla="*/ 0 w 897"/>
                <a:gd name="T27" fmla="*/ 0 h 775"/>
                <a:gd name="T28" fmla="*/ 0 w 897"/>
                <a:gd name="T29" fmla="*/ 0 h 775"/>
                <a:gd name="T30" fmla="*/ 0 w 897"/>
                <a:gd name="T31" fmla="*/ 0 h 775"/>
                <a:gd name="T32" fmla="*/ 0 w 897"/>
                <a:gd name="T33" fmla="*/ 0 h 775"/>
                <a:gd name="T34" fmla="*/ 0 w 897"/>
                <a:gd name="T35" fmla="*/ 0 h 775"/>
                <a:gd name="T36" fmla="*/ 0 w 897"/>
                <a:gd name="T37" fmla="*/ 0 h 775"/>
                <a:gd name="T38" fmla="*/ 0 w 897"/>
                <a:gd name="T39" fmla="*/ 0 h 775"/>
                <a:gd name="T40" fmla="*/ 0 w 897"/>
                <a:gd name="T41" fmla="*/ 0 h 775"/>
                <a:gd name="T42" fmla="*/ 0 w 897"/>
                <a:gd name="T43" fmla="*/ 0 h 775"/>
                <a:gd name="T44" fmla="*/ 0 w 897"/>
                <a:gd name="T45" fmla="*/ 0 h 775"/>
                <a:gd name="T46" fmla="*/ 0 w 897"/>
                <a:gd name="T47" fmla="*/ 0 h 775"/>
                <a:gd name="T48" fmla="*/ 0 w 897"/>
                <a:gd name="T49" fmla="*/ 0 h 775"/>
                <a:gd name="T50" fmla="*/ 0 w 897"/>
                <a:gd name="T51" fmla="*/ 0 h 775"/>
                <a:gd name="T52" fmla="*/ 0 w 897"/>
                <a:gd name="T53" fmla="*/ 0 h 775"/>
                <a:gd name="T54" fmla="*/ 0 w 897"/>
                <a:gd name="T55" fmla="*/ 0 h 775"/>
                <a:gd name="T56" fmla="*/ 0 w 897"/>
                <a:gd name="T57" fmla="*/ 0 h 775"/>
                <a:gd name="T58" fmla="*/ 0 w 897"/>
                <a:gd name="T59" fmla="*/ 0 h 775"/>
                <a:gd name="T60" fmla="*/ 0 w 897"/>
                <a:gd name="T61" fmla="*/ 0 h 775"/>
                <a:gd name="T62" fmla="*/ 0 w 897"/>
                <a:gd name="T63" fmla="*/ 0 h 775"/>
                <a:gd name="T64" fmla="*/ 0 w 897"/>
                <a:gd name="T65" fmla="*/ 0 h 775"/>
                <a:gd name="T66" fmla="*/ 0 w 897"/>
                <a:gd name="T67" fmla="*/ 0 h 775"/>
                <a:gd name="T68" fmla="*/ 0 w 897"/>
                <a:gd name="T69" fmla="*/ 0 h 775"/>
                <a:gd name="T70" fmla="*/ 0 w 897"/>
                <a:gd name="T71" fmla="*/ 0 h 775"/>
                <a:gd name="T72" fmla="*/ 0 w 897"/>
                <a:gd name="T73" fmla="*/ 0 h 775"/>
                <a:gd name="T74" fmla="*/ 0 w 897"/>
                <a:gd name="T75" fmla="*/ 0 h 775"/>
                <a:gd name="T76" fmla="*/ 0 w 897"/>
                <a:gd name="T77" fmla="*/ 0 h 775"/>
                <a:gd name="T78" fmla="*/ 0 w 897"/>
                <a:gd name="T79" fmla="*/ 0 h 775"/>
                <a:gd name="T80" fmla="*/ 0 w 897"/>
                <a:gd name="T81" fmla="*/ 0 h 775"/>
                <a:gd name="T82" fmla="*/ 0 w 897"/>
                <a:gd name="T83" fmla="*/ 0 h 775"/>
                <a:gd name="T84" fmla="*/ 0 w 897"/>
                <a:gd name="T85" fmla="*/ 0 h 775"/>
                <a:gd name="T86" fmla="*/ 0 w 897"/>
                <a:gd name="T87" fmla="*/ 0 h 775"/>
                <a:gd name="T88" fmla="*/ 0 w 897"/>
                <a:gd name="T89" fmla="*/ 0 h 77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97"/>
                <a:gd name="T136" fmla="*/ 0 h 775"/>
                <a:gd name="T137" fmla="*/ 897 w 897"/>
                <a:gd name="T138" fmla="*/ 775 h 77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97" h="775">
                  <a:moveTo>
                    <a:pt x="563" y="198"/>
                  </a:moveTo>
                  <a:lnTo>
                    <a:pt x="528" y="155"/>
                  </a:lnTo>
                  <a:lnTo>
                    <a:pt x="515" y="93"/>
                  </a:lnTo>
                  <a:lnTo>
                    <a:pt x="308" y="0"/>
                  </a:lnTo>
                  <a:lnTo>
                    <a:pt x="351" y="71"/>
                  </a:lnTo>
                  <a:lnTo>
                    <a:pt x="168" y="45"/>
                  </a:lnTo>
                  <a:lnTo>
                    <a:pt x="246" y="89"/>
                  </a:lnTo>
                  <a:lnTo>
                    <a:pt x="146" y="133"/>
                  </a:lnTo>
                  <a:lnTo>
                    <a:pt x="308" y="155"/>
                  </a:lnTo>
                  <a:lnTo>
                    <a:pt x="194" y="182"/>
                  </a:lnTo>
                  <a:lnTo>
                    <a:pt x="383" y="251"/>
                  </a:lnTo>
                  <a:lnTo>
                    <a:pt x="48" y="207"/>
                  </a:lnTo>
                  <a:lnTo>
                    <a:pt x="137" y="260"/>
                  </a:lnTo>
                  <a:lnTo>
                    <a:pt x="0" y="282"/>
                  </a:lnTo>
                  <a:lnTo>
                    <a:pt x="180" y="353"/>
                  </a:lnTo>
                  <a:lnTo>
                    <a:pt x="114" y="374"/>
                  </a:lnTo>
                  <a:lnTo>
                    <a:pt x="277" y="445"/>
                  </a:lnTo>
                  <a:lnTo>
                    <a:pt x="57" y="428"/>
                  </a:lnTo>
                  <a:lnTo>
                    <a:pt x="128" y="481"/>
                  </a:lnTo>
                  <a:lnTo>
                    <a:pt x="32" y="511"/>
                  </a:lnTo>
                  <a:lnTo>
                    <a:pt x="194" y="551"/>
                  </a:lnTo>
                  <a:lnTo>
                    <a:pt x="132" y="577"/>
                  </a:lnTo>
                  <a:lnTo>
                    <a:pt x="299" y="595"/>
                  </a:lnTo>
                  <a:lnTo>
                    <a:pt x="189" y="634"/>
                  </a:lnTo>
                  <a:lnTo>
                    <a:pt x="369" y="656"/>
                  </a:lnTo>
                  <a:lnTo>
                    <a:pt x="242" y="679"/>
                  </a:lnTo>
                  <a:lnTo>
                    <a:pt x="405" y="745"/>
                  </a:lnTo>
                  <a:lnTo>
                    <a:pt x="524" y="736"/>
                  </a:lnTo>
                  <a:lnTo>
                    <a:pt x="492" y="775"/>
                  </a:lnTo>
                  <a:lnTo>
                    <a:pt x="603" y="727"/>
                  </a:lnTo>
                  <a:lnTo>
                    <a:pt x="875" y="749"/>
                  </a:lnTo>
                  <a:lnTo>
                    <a:pt x="822" y="652"/>
                  </a:lnTo>
                  <a:lnTo>
                    <a:pt x="897" y="695"/>
                  </a:lnTo>
                  <a:lnTo>
                    <a:pt x="822" y="572"/>
                  </a:lnTo>
                  <a:lnTo>
                    <a:pt x="624" y="572"/>
                  </a:lnTo>
                  <a:lnTo>
                    <a:pt x="549" y="489"/>
                  </a:lnTo>
                  <a:lnTo>
                    <a:pt x="633" y="503"/>
                  </a:lnTo>
                  <a:lnTo>
                    <a:pt x="554" y="437"/>
                  </a:lnTo>
                  <a:lnTo>
                    <a:pt x="638" y="449"/>
                  </a:lnTo>
                  <a:lnTo>
                    <a:pt x="431" y="362"/>
                  </a:lnTo>
                  <a:lnTo>
                    <a:pt x="528" y="322"/>
                  </a:lnTo>
                  <a:lnTo>
                    <a:pt x="471" y="260"/>
                  </a:lnTo>
                  <a:lnTo>
                    <a:pt x="603" y="256"/>
                  </a:lnTo>
                  <a:lnTo>
                    <a:pt x="563" y="198"/>
                  </a:lnTo>
                  <a:close/>
                </a:path>
              </a:pathLst>
            </a:custGeom>
            <a:solidFill>
              <a:srgbClr val="335C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86" name="Freeform 154"/>
            <p:cNvSpPr>
              <a:spLocks/>
            </p:cNvSpPr>
            <p:nvPr/>
          </p:nvSpPr>
          <p:spPr bwMode="auto">
            <a:xfrm>
              <a:off x="3852" y="2865"/>
              <a:ext cx="588" cy="204"/>
            </a:xfrm>
            <a:custGeom>
              <a:avLst/>
              <a:gdLst>
                <a:gd name="T0" fmla="*/ 0 w 2351"/>
                <a:gd name="T1" fmla="*/ 0 h 815"/>
                <a:gd name="T2" fmla="*/ 0 w 2351"/>
                <a:gd name="T3" fmla="*/ 0 h 815"/>
                <a:gd name="T4" fmla="*/ 0 w 2351"/>
                <a:gd name="T5" fmla="*/ 0 h 815"/>
                <a:gd name="T6" fmla="*/ 0 w 2351"/>
                <a:gd name="T7" fmla="*/ 0 h 815"/>
                <a:gd name="T8" fmla="*/ 0 w 2351"/>
                <a:gd name="T9" fmla="*/ 0 h 815"/>
                <a:gd name="T10" fmla="*/ 0 w 2351"/>
                <a:gd name="T11" fmla="*/ 0 h 815"/>
                <a:gd name="T12" fmla="*/ 0 w 2351"/>
                <a:gd name="T13" fmla="*/ 0 h 815"/>
                <a:gd name="T14" fmla="*/ 0 w 2351"/>
                <a:gd name="T15" fmla="*/ 0 h 815"/>
                <a:gd name="T16" fmla="*/ 0 w 2351"/>
                <a:gd name="T17" fmla="*/ 0 h 815"/>
                <a:gd name="T18" fmla="*/ 0 w 2351"/>
                <a:gd name="T19" fmla="*/ 0 h 815"/>
                <a:gd name="T20" fmla="*/ 0 w 2351"/>
                <a:gd name="T21" fmla="*/ 0 h 815"/>
                <a:gd name="T22" fmla="*/ 0 w 2351"/>
                <a:gd name="T23" fmla="*/ 0 h 815"/>
                <a:gd name="T24" fmla="*/ 0 w 2351"/>
                <a:gd name="T25" fmla="*/ 0 h 815"/>
                <a:gd name="T26" fmla="*/ 0 w 2351"/>
                <a:gd name="T27" fmla="*/ 0 h 815"/>
                <a:gd name="T28" fmla="*/ 0 w 2351"/>
                <a:gd name="T29" fmla="*/ 0 h 815"/>
                <a:gd name="T30" fmla="*/ 0 w 2351"/>
                <a:gd name="T31" fmla="*/ 0 h 815"/>
                <a:gd name="T32" fmla="*/ 0 w 2351"/>
                <a:gd name="T33" fmla="*/ 0 h 815"/>
                <a:gd name="T34" fmla="*/ 0 w 2351"/>
                <a:gd name="T35" fmla="*/ 0 h 815"/>
                <a:gd name="T36" fmla="*/ 0 w 2351"/>
                <a:gd name="T37" fmla="*/ 0 h 815"/>
                <a:gd name="T38" fmla="*/ 0 w 2351"/>
                <a:gd name="T39" fmla="*/ 0 h 815"/>
                <a:gd name="T40" fmla="*/ 0 w 2351"/>
                <a:gd name="T41" fmla="*/ 0 h 815"/>
                <a:gd name="T42" fmla="*/ 0 w 2351"/>
                <a:gd name="T43" fmla="*/ 0 h 815"/>
                <a:gd name="T44" fmla="*/ 0 w 2351"/>
                <a:gd name="T45" fmla="*/ 0 h 815"/>
                <a:gd name="T46" fmla="*/ 0 w 2351"/>
                <a:gd name="T47" fmla="*/ 0 h 815"/>
                <a:gd name="T48" fmla="*/ 0 w 2351"/>
                <a:gd name="T49" fmla="*/ 0 h 815"/>
                <a:gd name="T50" fmla="*/ 0 w 2351"/>
                <a:gd name="T51" fmla="*/ 0 h 815"/>
                <a:gd name="T52" fmla="*/ 0 w 2351"/>
                <a:gd name="T53" fmla="*/ 0 h 815"/>
                <a:gd name="T54" fmla="*/ 0 w 2351"/>
                <a:gd name="T55" fmla="*/ 0 h 815"/>
                <a:gd name="T56" fmla="*/ 0 w 2351"/>
                <a:gd name="T57" fmla="*/ 0 h 815"/>
                <a:gd name="T58" fmla="*/ 0 w 2351"/>
                <a:gd name="T59" fmla="*/ 0 h 815"/>
                <a:gd name="T60" fmla="*/ 0 w 2351"/>
                <a:gd name="T61" fmla="*/ 0 h 815"/>
                <a:gd name="T62" fmla="*/ 0 w 2351"/>
                <a:gd name="T63" fmla="*/ 0 h 815"/>
                <a:gd name="T64" fmla="*/ 0 w 2351"/>
                <a:gd name="T65" fmla="*/ 0 h 815"/>
                <a:gd name="T66" fmla="*/ 0 w 2351"/>
                <a:gd name="T67" fmla="*/ 0 h 815"/>
                <a:gd name="T68" fmla="*/ 0 w 2351"/>
                <a:gd name="T69" fmla="*/ 0 h 815"/>
                <a:gd name="T70" fmla="*/ 0 w 2351"/>
                <a:gd name="T71" fmla="*/ 0 h 815"/>
                <a:gd name="T72" fmla="*/ 0 w 2351"/>
                <a:gd name="T73" fmla="*/ 0 h 815"/>
                <a:gd name="T74" fmla="*/ 0 w 2351"/>
                <a:gd name="T75" fmla="*/ 0 h 815"/>
                <a:gd name="T76" fmla="*/ 0 w 2351"/>
                <a:gd name="T77" fmla="*/ 0 h 815"/>
                <a:gd name="T78" fmla="*/ 0 w 2351"/>
                <a:gd name="T79" fmla="*/ 0 h 815"/>
                <a:gd name="T80" fmla="*/ 0 w 2351"/>
                <a:gd name="T81" fmla="*/ 0 h 815"/>
                <a:gd name="T82" fmla="*/ 0 w 2351"/>
                <a:gd name="T83" fmla="*/ 0 h 815"/>
                <a:gd name="T84" fmla="*/ 0 w 2351"/>
                <a:gd name="T85" fmla="*/ 0 h 815"/>
                <a:gd name="T86" fmla="*/ 0 w 2351"/>
                <a:gd name="T87" fmla="*/ 0 h 815"/>
                <a:gd name="T88" fmla="*/ 0 w 2351"/>
                <a:gd name="T89" fmla="*/ 0 h 815"/>
                <a:gd name="T90" fmla="*/ 0 w 2351"/>
                <a:gd name="T91" fmla="*/ 0 h 815"/>
                <a:gd name="T92" fmla="*/ 0 w 2351"/>
                <a:gd name="T93" fmla="*/ 0 h 815"/>
                <a:gd name="T94" fmla="*/ 0 w 2351"/>
                <a:gd name="T95" fmla="*/ 0 h 815"/>
                <a:gd name="T96" fmla="*/ 0 w 2351"/>
                <a:gd name="T97" fmla="*/ 0 h 815"/>
                <a:gd name="T98" fmla="*/ 0 w 2351"/>
                <a:gd name="T99" fmla="*/ 0 h 815"/>
                <a:gd name="T100" fmla="*/ 0 w 2351"/>
                <a:gd name="T101" fmla="*/ 0 h 815"/>
                <a:gd name="T102" fmla="*/ 0 w 2351"/>
                <a:gd name="T103" fmla="*/ 0 h 815"/>
                <a:gd name="T104" fmla="*/ 0 w 2351"/>
                <a:gd name="T105" fmla="*/ 0 h 815"/>
                <a:gd name="T106" fmla="*/ 0 w 2351"/>
                <a:gd name="T107" fmla="*/ 0 h 815"/>
                <a:gd name="T108" fmla="*/ 0 w 2351"/>
                <a:gd name="T109" fmla="*/ 0 h 81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351"/>
                <a:gd name="T166" fmla="*/ 0 h 815"/>
                <a:gd name="T167" fmla="*/ 2351 w 2351"/>
                <a:gd name="T168" fmla="*/ 815 h 815"/>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351" h="815">
                  <a:moveTo>
                    <a:pt x="839" y="66"/>
                  </a:moveTo>
                  <a:lnTo>
                    <a:pt x="602" y="0"/>
                  </a:lnTo>
                  <a:lnTo>
                    <a:pt x="276" y="84"/>
                  </a:lnTo>
                  <a:lnTo>
                    <a:pt x="387" y="98"/>
                  </a:lnTo>
                  <a:lnTo>
                    <a:pt x="135" y="146"/>
                  </a:lnTo>
                  <a:lnTo>
                    <a:pt x="316" y="189"/>
                  </a:lnTo>
                  <a:lnTo>
                    <a:pt x="456" y="198"/>
                  </a:lnTo>
                  <a:lnTo>
                    <a:pt x="250" y="246"/>
                  </a:lnTo>
                  <a:lnTo>
                    <a:pt x="456" y="255"/>
                  </a:lnTo>
                  <a:lnTo>
                    <a:pt x="356" y="287"/>
                  </a:lnTo>
                  <a:lnTo>
                    <a:pt x="654" y="326"/>
                  </a:lnTo>
                  <a:lnTo>
                    <a:pt x="825" y="291"/>
                  </a:lnTo>
                  <a:lnTo>
                    <a:pt x="650" y="440"/>
                  </a:lnTo>
                  <a:lnTo>
                    <a:pt x="242" y="401"/>
                  </a:lnTo>
                  <a:lnTo>
                    <a:pt x="0" y="423"/>
                  </a:lnTo>
                  <a:lnTo>
                    <a:pt x="193" y="471"/>
                  </a:lnTo>
                  <a:lnTo>
                    <a:pt x="53" y="528"/>
                  </a:lnTo>
                  <a:lnTo>
                    <a:pt x="329" y="563"/>
                  </a:lnTo>
                  <a:lnTo>
                    <a:pt x="144" y="608"/>
                  </a:lnTo>
                  <a:lnTo>
                    <a:pt x="250" y="647"/>
                  </a:lnTo>
                  <a:lnTo>
                    <a:pt x="497" y="660"/>
                  </a:lnTo>
                  <a:lnTo>
                    <a:pt x="413" y="700"/>
                  </a:lnTo>
                  <a:lnTo>
                    <a:pt x="685" y="727"/>
                  </a:lnTo>
                  <a:lnTo>
                    <a:pt x="584" y="784"/>
                  </a:lnTo>
                  <a:lnTo>
                    <a:pt x="734" y="815"/>
                  </a:lnTo>
                  <a:lnTo>
                    <a:pt x="716" y="766"/>
                  </a:lnTo>
                  <a:lnTo>
                    <a:pt x="843" y="709"/>
                  </a:lnTo>
                  <a:lnTo>
                    <a:pt x="751" y="678"/>
                  </a:lnTo>
                  <a:lnTo>
                    <a:pt x="957" y="620"/>
                  </a:lnTo>
                  <a:lnTo>
                    <a:pt x="1142" y="669"/>
                  </a:lnTo>
                  <a:lnTo>
                    <a:pt x="1094" y="586"/>
                  </a:lnTo>
                  <a:lnTo>
                    <a:pt x="1467" y="669"/>
                  </a:lnTo>
                  <a:lnTo>
                    <a:pt x="1770" y="669"/>
                  </a:lnTo>
                  <a:lnTo>
                    <a:pt x="1634" y="743"/>
                  </a:lnTo>
                  <a:lnTo>
                    <a:pt x="1854" y="731"/>
                  </a:lnTo>
                  <a:lnTo>
                    <a:pt x="1841" y="784"/>
                  </a:lnTo>
                  <a:lnTo>
                    <a:pt x="2064" y="695"/>
                  </a:lnTo>
                  <a:lnTo>
                    <a:pt x="2276" y="757"/>
                  </a:lnTo>
                  <a:lnTo>
                    <a:pt x="2113" y="599"/>
                  </a:lnTo>
                  <a:lnTo>
                    <a:pt x="2351" y="638"/>
                  </a:lnTo>
                  <a:lnTo>
                    <a:pt x="2139" y="510"/>
                  </a:lnTo>
                  <a:lnTo>
                    <a:pt x="2284" y="515"/>
                  </a:lnTo>
                  <a:lnTo>
                    <a:pt x="2007" y="383"/>
                  </a:lnTo>
                  <a:lnTo>
                    <a:pt x="1823" y="296"/>
                  </a:lnTo>
                  <a:lnTo>
                    <a:pt x="1841" y="379"/>
                  </a:lnTo>
                  <a:lnTo>
                    <a:pt x="1674" y="366"/>
                  </a:lnTo>
                  <a:lnTo>
                    <a:pt x="1410" y="237"/>
                  </a:lnTo>
                  <a:lnTo>
                    <a:pt x="1419" y="287"/>
                  </a:lnTo>
                  <a:lnTo>
                    <a:pt x="1257" y="251"/>
                  </a:lnTo>
                  <a:lnTo>
                    <a:pt x="1383" y="163"/>
                  </a:lnTo>
                  <a:lnTo>
                    <a:pt x="1542" y="171"/>
                  </a:lnTo>
                  <a:lnTo>
                    <a:pt x="1362" y="89"/>
                  </a:lnTo>
                  <a:lnTo>
                    <a:pt x="1046" y="93"/>
                  </a:lnTo>
                  <a:lnTo>
                    <a:pt x="839" y="66"/>
                  </a:lnTo>
                  <a:close/>
                </a:path>
              </a:pathLst>
            </a:custGeom>
            <a:solidFill>
              <a:srgbClr val="335C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87" name="Freeform 155"/>
            <p:cNvSpPr>
              <a:spLocks/>
            </p:cNvSpPr>
            <p:nvPr/>
          </p:nvSpPr>
          <p:spPr bwMode="auto">
            <a:xfrm>
              <a:off x="4050" y="3037"/>
              <a:ext cx="154" cy="42"/>
            </a:xfrm>
            <a:custGeom>
              <a:avLst/>
              <a:gdLst>
                <a:gd name="T0" fmla="*/ 0 w 615"/>
                <a:gd name="T1" fmla="*/ 0 h 172"/>
                <a:gd name="T2" fmla="*/ 0 w 615"/>
                <a:gd name="T3" fmla="*/ 0 h 172"/>
                <a:gd name="T4" fmla="*/ 0 w 615"/>
                <a:gd name="T5" fmla="*/ 0 h 172"/>
                <a:gd name="T6" fmla="*/ 0 w 615"/>
                <a:gd name="T7" fmla="*/ 0 h 172"/>
                <a:gd name="T8" fmla="*/ 0 w 615"/>
                <a:gd name="T9" fmla="*/ 0 h 172"/>
                <a:gd name="T10" fmla="*/ 0 w 615"/>
                <a:gd name="T11" fmla="*/ 0 h 172"/>
                <a:gd name="T12" fmla="*/ 0 w 615"/>
                <a:gd name="T13" fmla="*/ 0 h 172"/>
                <a:gd name="T14" fmla="*/ 0 w 615"/>
                <a:gd name="T15" fmla="*/ 0 h 172"/>
                <a:gd name="T16" fmla="*/ 0 w 615"/>
                <a:gd name="T17" fmla="*/ 0 h 172"/>
                <a:gd name="T18" fmla="*/ 0 w 615"/>
                <a:gd name="T19" fmla="*/ 0 h 172"/>
                <a:gd name="T20" fmla="*/ 0 w 615"/>
                <a:gd name="T21" fmla="*/ 0 h 172"/>
                <a:gd name="T22" fmla="*/ 0 w 615"/>
                <a:gd name="T23" fmla="*/ 0 h 172"/>
                <a:gd name="T24" fmla="*/ 0 w 615"/>
                <a:gd name="T25" fmla="*/ 0 h 172"/>
                <a:gd name="T26" fmla="*/ 0 w 615"/>
                <a:gd name="T27" fmla="*/ 0 h 172"/>
                <a:gd name="T28" fmla="*/ 0 w 615"/>
                <a:gd name="T29" fmla="*/ 0 h 17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15"/>
                <a:gd name="T46" fmla="*/ 0 h 172"/>
                <a:gd name="T47" fmla="*/ 615 w 615"/>
                <a:gd name="T48" fmla="*/ 172 h 17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15" h="172">
                  <a:moveTo>
                    <a:pt x="378" y="45"/>
                  </a:moveTo>
                  <a:lnTo>
                    <a:pt x="237" y="5"/>
                  </a:lnTo>
                  <a:lnTo>
                    <a:pt x="123" y="0"/>
                  </a:lnTo>
                  <a:lnTo>
                    <a:pt x="211" y="41"/>
                  </a:lnTo>
                  <a:lnTo>
                    <a:pt x="34" y="57"/>
                  </a:lnTo>
                  <a:lnTo>
                    <a:pt x="136" y="84"/>
                  </a:lnTo>
                  <a:lnTo>
                    <a:pt x="0" y="137"/>
                  </a:lnTo>
                  <a:lnTo>
                    <a:pt x="118" y="132"/>
                  </a:lnTo>
                  <a:lnTo>
                    <a:pt x="79" y="172"/>
                  </a:lnTo>
                  <a:lnTo>
                    <a:pt x="198" y="168"/>
                  </a:lnTo>
                  <a:lnTo>
                    <a:pt x="329" y="132"/>
                  </a:lnTo>
                  <a:lnTo>
                    <a:pt x="460" y="89"/>
                  </a:lnTo>
                  <a:lnTo>
                    <a:pt x="615" y="80"/>
                  </a:lnTo>
                  <a:lnTo>
                    <a:pt x="378"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88" name="Freeform 156"/>
            <p:cNvSpPr>
              <a:spLocks/>
            </p:cNvSpPr>
            <p:nvPr/>
          </p:nvSpPr>
          <p:spPr bwMode="auto">
            <a:xfrm>
              <a:off x="3915" y="2835"/>
              <a:ext cx="390" cy="105"/>
            </a:xfrm>
            <a:custGeom>
              <a:avLst/>
              <a:gdLst>
                <a:gd name="T0" fmla="*/ 0 w 1559"/>
                <a:gd name="T1" fmla="*/ 0 h 418"/>
                <a:gd name="T2" fmla="*/ 0 w 1559"/>
                <a:gd name="T3" fmla="*/ 0 h 418"/>
                <a:gd name="T4" fmla="*/ 0 w 1559"/>
                <a:gd name="T5" fmla="*/ 0 h 418"/>
                <a:gd name="T6" fmla="*/ 0 w 1559"/>
                <a:gd name="T7" fmla="*/ 0 h 418"/>
                <a:gd name="T8" fmla="*/ 0 w 1559"/>
                <a:gd name="T9" fmla="*/ 0 h 418"/>
                <a:gd name="T10" fmla="*/ 0 w 1559"/>
                <a:gd name="T11" fmla="*/ 0 h 418"/>
                <a:gd name="T12" fmla="*/ 0 w 1559"/>
                <a:gd name="T13" fmla="*/ 0 h 418"/>
                <a:gd name="T14" fmla="*/ 0 w 1559"/>
                <a:gd name="T15" fmla="*/ 0 h 418"/>
                <a:gd name="T16" fmla="*/ 0 w 1559"/>
                <a:gd name="T17" fmla="*/ 0 h 418"/>
                <a:gd name="T18" fmla="*/ 0 w 1559"/>
                <a:gd name="T19" fmla="*/ 0 h 418"/>
                <a:gd name="T20" fmla="*/ 0 w 1559"/>
                <a:gd name="T21" fmla="*/ 0 h 418"/>
                <a:gd name="T22" fmla="*/ 0 w 1559"/>
                <a:gd name="T23" fmla="*/ 0 h 418"/>
                <a:gd name="T24" fmla="*/ 0 w 1559"/>
                <a:gd name="T25" fmla="*/ 0 h 418"/>
                <a:gd name="T26" fmla="*/ 0 w 1559"/>
                <a:gd name="T27" fmla="*/ 0 h 418"/>
                <a:gd name="T28" fmla="*/ 0 w 1559"/>
                <a:gd name="T29" fmla="*/ 0 h 418"/>
                <a:gd name="T30" fmla="*/ 0 w 1559"/>
                <a:gd name="T31" fmla="*/ 0 h 418"/>
                <a:gd name="T32" fmla="*/ 0 w 1559"/>
                <a:gd name="T33" fmla="*/ 0 h 418"/>
                <a:gd name="T34" fmla="*/ 0 w 1559"/>
                <a:gd name="T35" fmla="*/ 0 h 418"/>
                <a:gd name="T36" fmla="*/ 0 w 1559"/>
                <a:gd name="T37" fmla="*/ 0 h 418"/>
                <a:gd name="T38" fmla="*/ 0 w 1559"/>
                <a:gd name="T39" fmla="*/ 0 h 418"/>
                <a:gd name="T40" fmla="*/ 0 w 1559"/>
                <a:gd name="T41" fmla="*/ 0 h 418"/>
                <a:gd name="T42" fmla="*/ 0 w 1559"/>
                <a:gd name="T43" fmla="*/ 0 h 418"/>
                <a:gd name="T44" fmla="*/ 0 w 1559"/>
                <a:gd name="T45" fmla="*/ 0 h 418"/>
                <a:gd name="T46" fmla="*/ 0 w 1559"/>
                <a:gd name="T47" fmla="*/ 0 h 418"/>
                <a:gd name="T48" fmla="*/ 0 w 1559"/>
                <a:gd name="T49" fmla="*/ 0 h 418"/>
                <a:gd name="T50" fmla="*/ 0 w 1559"/>
                <a:gd name="T51" fmla="*/ 0 h 418"/>
                <a:gd name="T52" fmla="*/ 0 w 1559"/>
                <a:gd name="T53" fmla="*/ 0 h 418"/>
                <a:gd name="T54" fmla="*/ 0 w 1559"/>
                <a:gd name="T55" fmla="*/ 0 h 41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559"/>
                <a:gd name="T85" fmla="*/ 0 h 418"/>
                <a:gd name="T86" fmla="*/ 1559 w 1559"/>
                <a:gd name="T87" fmla="*/ 418 h 41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559" h="418">
                  <a:moveTo>
                    <a:pt x="1043" y="100"/>
                  </a:moveTo>
                  <a:lnTo>
                    <a:pt x="556" y="125"/>
                  </a:lnTo>
                  <a:lnTo>
                    <a:pt x="710" y="170"/>
                  </a:lnTo>
                  <a:lnTo>
                    <a:pt x="417" y="165"/>
                  </a:lnTo>
                  <a:lnTo>
                    <a:pt x="159" y="214"/>
                  </a:lnTo>
                  <a:lnTo>
                    <a:pt x="378" y="219"/>
                  </a:lnTo>
                  <a:lnTo>
                    <a:pt x="0" y="274"/>
                  </a:lnTo>
                  <a:lnTo>
                    <a:pt x="129" y="299"/>
                  </a:lnTo>
                  <a:lnTo>
                    <a:pt x="338" y="299"/>
                  </a:lnTo>
                  <a:lnTo>
                    <a:pt x="149" y="354"/>
                  </a:lnTo>
                  <a:lnTo>
                    <a:pt x="352" y="349"/>
                  </a:lnTo>
                  <a:lnTo>
                    <a:pt x="228" y="388"/>
                  </a:lnTo>
                  <a:lnTo>
                    <a:pt x="407" y="398"/>
                  </a:lnTo>
                  <a:lnTo>
                    <a:pt x="715" y="359"/>
                  </a:lnTo>
                  <a:lnTo>
                    <a:pt x="591" y="418"/>
                  </a:lnTo>
                  <a:lnTo>
                    <a:pt x="870" y="364"/>
                  </a:lnTo>
                  <a:lnTo>
                    <a:pt x="1127" y="314"/>
                  </a:lnTo>
                  <a:lnTo>
                    <a:pt x="815" y="284"/>
                  </a:lnTo>
                  <a:lnTo>
                    <a:pt x="591" y="299"/>
                  </a:lnTo>
                  <a:lnTo>
                    <a:pt x="432" y="253"/>
                  </a:lnTo>
                  <a:lnTo>
                    <a:pt x="621" y="239"/>
                  </a:lnTo>
                  <a:lnTo>
                    <a:pt x="725" y="260"/>
                  </a:lnTo>
                  <a:lnTo>
                    <a:pt x="934" y="214"/>
                  </a:lnTo>
                  <a:lnTo>
                    <a:pt x="1142" y="154"/>
                  </a:lnTo>
                  <a:lnTo>
                    <a:pt x="1559" y="170"/>
                  </a:lnTo>
                  <a:lnTo>
                    <a:pt x="1033" y="0"/>
                  </a:lnTo>
                  <a:lnTo>
                    <a:pt x="1043"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89" name="Freeform 157"/>
            <p:cNvSpPr>
              <a:spLocks/>
            </p:cNvSpPr>
            <p:nvPr/>
          </p:nvSpPr>
          <p:spPr bwMode="auto">
            <a:xfrm>
              <a:off x="3879" y="2953"/>
              <a:ext cx="184" cy="71"/>
            </a:xfrm>
            <a:custGeom>
              <a:avLst/>
              <a:gdLst>
                <a:gd name="T0" fmla="*/ 0 w 738"/>
                <a:gd name="T1" fmla="*/ 0 h 282"/>
                <a:gd name="T2" fmla="*/ 0 w 738"/>
                <a:gd name="T3" fmla="*/ 0 h 282"/>
                <a:gd name="T4" fmla="*/ 0 w 738"/>
                <a:gd name="T5" fmla="*/ 0 h 282"/>
                <a:gd name="T6" fmla="*/ 0 w 738"/>
                <a:gd name="T7" fmla="*/ 0 h 282"/>
                <a:gd name="T8" fmla="*/ 0 w 738"/>
                <a:gd name="T9" fmla="*/ 0 h 282"/>
                <a:gd name="T10" fmla="*/ 0 w 738"/>
                <a:gd name="T11" fmla="*/ 0 h 282"/>
                <a:gd name="T12" fmla="*/ 0 w 738"/>
                <a:gd name="T13" fmla="*/ 0 h 282"/>
                <a:gd name="T14" fmla="*/ 0 w 738"/>
                <a:gd name="T15" fmla="*/ 0 h 282"/>
                <a:gd name="T16" fmla="*/ 0 w 738"/>
                <a:gd name="T17" fmla="*/ 0 h 282"/>
                <a:gd name="T18" fmla="*/ 0 w 738"/>
                <a:gd name="T19" fmla="*/ 0 h 282"/>
                <a:gd name="T20" fmla="*/ 0 w 738"/>
                <a:gd name="T21" fmla="*/ 0 h 282"/>
                <a:gd name="T22" fmla="*/ 0 w 738"/>
                <a:gd name="T23" fmla="*/ 0 h 282"/>
                <a:gd name="T24" fmla="*/ 0 w 738"/>
                <a:gd name="T25" fmla="*/ 0 h 282"/>
                <a:gd name="T26" fmla="*/ 0 w 738"/>
                <a:gd name="T27" fmla="*/ 0 h 282"/>
                <a:gd name="T28" fmla="*/ 0 w 738"/>
                <a:gd name="T29" fmla="*/ 0 h 282"/>
                <a:gd name="T30" fmla="*/ 0 w 738"/>
                <a:gd name="T31" fmla="*/ 0 h 282"/>
                <a:gd name="T32" fmla="*/ 0 w 738"/>
                <a:gd name="T33" fmla="*/ 0 h 282"/>
                <a:gd name="T34" fmla="*/ 0 w 738"/>
                <a:gd name="T35" fmla="*/ 0 h 282"/>
                <a:gd name="T36" fmla="*/ 0 w 738"/>
                <a:gd name="T37" fmla="*/ 0 h 28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38"/>
                <a:gd name="T58" fmla="*/ 0 h 282"/>
                <a:gd name="T59" fmla="*/ 738 w 738"/>
                <a:gd name="T60" fmla="*/ 282 h 28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38" h="282">
                  <a:moveTo>
                    <a:pt x="738" y="19"/>
                  </a:moveTo>
                  <a:lnTo>
                    <a:pt x="474" y="47"/>
                  </a:lnTo>
                  <a:lnTo>
                    <a:pt x="269" y="0"/>
                  </a:lnTo>
                  <a:lnTo>
                    <a:pt x="402" y="86"/>
                  </a:lnTo>
                  <a:lnTo>
                    <a:pt x="190" y="68"/>
                  </a:lnTo>
                  <a:lnTo>
                    <a:pt x="0" y="81"/>
                  </a:lnTo>
                  <a:lnTo>
                    <a:pt x="217" y="121"/>
                  </a:lnTo>
                  <a:lnTo>
                    <a:pt x="70" y="171"/>
                  </a:lnTo>
                  <a:lnTo>
                    <a:pt x="302" y="209"/>
                  </a:lnTo>
                  <a:lnTo>
                    <a:pt x="214" y="277"/>
                  </a:lnTo>
                  <a:lnTo>
                    <a:pt x="410" y="282"/>
                  </a:lnTo>
                  <a:lnTo>
                    <a:pt x="365" y="177"/>
                  </a:lnTo>
                  <a:lnTo>
                    <a:pt x="558" y="262"/>
                  </a:lnTo>
                  <a:lnTo>
                    <a:pt x="733" y="268"/>
                  </a:lnTo>
                  <a:lnTo>
                    <a:pt x="553" y="178"/>
                  </a:lnTo>
                  <a:lnTo>
                    <a:pt x="708" y="154"/>
                  </a:lnTo>
                  <a:lnTo>
                    <a:pt x="580" y="102"/>
                  </a:lnTo>
                  <a:lnTo>
                    <a:pt x="738"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90" name="Freeform 158"/>
            <p:cNvSpPr>
              <a:spLocks/>
            </p:cNvSpPr>
            <p:nvPr/>
          </p:nvSpPr>
          <p:spPr bwMode="auto">
            <a:xfrm>
              <a:off x="4227" y="2898"/>
              <a:ext cx="240" cy="78"/>
            </a:xfrm>
            <a:custGeom>
              <a:avLst/>
              <a:gdLst>
                <a:gd name="T0" fmla="*/ 0 w 958"/>
                <a:gd name="T1" fmla="*/ 0 h 310"/>
                <a:gd name="T2" fmla="*/ 0 w 958"/>
                <a:gd name="T3" fmla="*/ 0 h 310"/>
                <a:gd name="T4" fmla="*/ 0 w 958"/>
                <a:gd name="T5" fmla="*/ 0 h 310"/>
                <a:gd name="T6" fmla="*/ 0 w 958"/>
                <a:gd name="T7" fmla="*/ 0 h 310"/>
                <a:gd name="T8" fmla="*/ 0 w 958"/>
                <a:gd name="T9" fmla="*/ 0 h 310"/>
                <a:gd name="T10" fmla="*/ 0 w 958"/>
                <a:gd name="T11" fmla="*/ 0 h 310"/>
                <a:gd name="T12" fmla="*/ 0 w 958"/>
                <a:gd name="T13" fmla="*/ 0 h 310"/>
                <a:gd name="T14" fmla="*/ 0 w 958"/>
                <a:gd name="T15" fmla="*/ 0 h 310"/>
                <a:gd name="T16" fmla="*/ 0 w 958"/>
                <a:gd name="T17" fmla="*/ 0 h 310"/>
                <a:gd name="T18" fmla="*/ 0 w 958"/>
                <a:gd name="T19" fmla="*/ 0 h 310"/>
                <a:gd name="T20" fmla="*/ 0 w 958"/>
                <a:gd name="T21" fmla="*/ 0 h 310"/>
                <a:gd name="T22" fmla="*/ 0 w 958"/>
                <a:gd name="T23" fmla="*/ 0 h 310"/>
                <a:gd name="T24" fmla="*/ 0 w 958"/>
                <a:gd name="T25" fmla="*/ 0 h 310"/>
                <a:gd name="T26" fmla="*/ 0 w 958"/>
                <a:gd name="T27" fmla="*/ 0 h 310"/>
                <a:gd name="T28" fmla="*/ 0 w 958"/>
                <a:gd name="T29" fmla="*/ 0 h 310"/>
                <a:gd name="T30" fmla="*/ 0 w 958"/>
                <a:gd name="T31" fmla="*/ 0 h 310"/>
                <a:gd name="T32" fmla="*/ 0 w 958"/>
                <a:gd name="T33" fmla="*/ 0 h 310"/>
                <a:gd name="T34" fmla="*/ 0 w 958"/>
                <a:gd name="T35" fmla="*/ 0 h 310"/>
                <a:gd name="T36" fmla="*/ 0 w 958"/>
                <a:gd name="T37" fmla="*/ 0 h 310"/>
                <a:gd name="T38" fmla="*/ 0 w 958"/>
                <a:gd name="T39" fmla="*/ 0 h 310"/>
                <a:gd name="T40" fmla="*/ 0 w 958"/>
                <a:gd name="T41" fmla="*/ 0 h 310"/>
                <a:gd name="T42" fmla="*/ 0 w 958"/>
                <a:gd name="T43" fmla="*/ 0 h 310"/>
                <a:gd name="T44" fmla="*/ 0 w 958"/>
                <a:gd name="T45" fmla="*/ 0 h 310"/>
                <a:gd name="T46" fmla="*/ 0 w 958"/>
                <a:gd name="T47" fmla="*/ 0 h 3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958"/>
                <a:gd name="T73" fmla="*/ 0 h 310"/>
                <a:gd name="T74" fmla="*/ 958 w 958"/>
                <a:gd name="T75" fmla="*/ 310 h 31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958" h="310">
                  <a:moveTo>
                    <a:pt x="660" y="126"/>
                  </a:moveTo>
                  <a:lnTo>
                    <a:pt x="526" y="41"/>
                  </a:lnTo>
                  <a:lnTo>
                    <a:pt x="371" y="0"/>
                  </a:lnTo>
                  <a:lnTo>
                    <a:pt x="471" y="80"/>
                  </a:lnTo>
                  <a:lnTo>
                    <a:pt x="267" y="26"/>
                  </a:lnTo>
                  <a:lnTo>
                    <a:pt x="317" y="96"/>
                  </a:lnTo>
                  <a:lnTo>
                    <a:pt x="192" y="61"/>
                  </a:lnTo>
                  <a:lnTo>
                    <a:pt x="0" y="96"/>
                  </a:lnTo>
                  <a:lnTo>
                    <a:pt x="187" y="116"/>
                  </a:lnTo>
                  <a:lnTo>
                    <a:pt x="64" y="140"/>
                  </a:lnTo>
                  <a:lnTo>
                    <a:pt x="298" y="181"/>
                  </a:lnTo>
                  <a:lnTo>
                    <a:pt x="292" y="126"/>
                  </a:lnTo>
                  <a:lnTo>
                    <a:pt x="471" y="191"/>
                  </a:lnTo>
                  <a:lnTo>
                    <a:pt x="421" y="111"/>
                  </a:lnTo>
                  <a:lnTo>
                    <a:pt x="610" y="181"/>
                  </a:lnTo>
                  <a:lnTo>
                    <a:pt x="560" y="215"/>
                  </a:lnTo>
                  <a:lnTo>
                    <a:pt x="729" y="245"/>
                  </a:lnTo>
                  <a:lnTo>
                    <a:pt x="695" y="191"/>
                  </a:lnTo>
                  <a:lnTo>
                    <a:pt x="819" y="205"/>
                  </a:lnTo>
                  <a:lnTo>
                    <a:pt x="958" y="310"/>
                  </a:lnTo>
                  <a:lnTo>
                    <a:pt x="793" y="131"/>
                  </a:lnTo>
                  <a:lnTo>
                    <a:pt x="620" y="36"/>
                  </a:lnTo>
                  <a:lnTo>
                    <a:pt x="660"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91" name="Freeform 159"/>
            <p:cNvSpPr>
              <a:spLocks/>
            </p:cNvSpPr>
            <p:nvPr/>
          </p:nvSpPr>
          <p:spPr bwMode="auto">
            <a:xfrm>
              <a:off x="4099" y="3017"/>
              <a:ext cx="320" cy="69"/>
            </a:xfrm>
            <a:custGeom>
              <a:avLst/>
              <a:gdLst>
                <a:gd name="T0" fmla="*/ 0 w 1277"/>
                <a:gd name="T1" fmla="*/ 0 h 275"/>
                <a:gd name="T2" fmla="*/ 0 w 1277"/>
                <a:gd name="T3" fmla="*/ 0 h 275"/>
                <a:gd name="T4" fmla="*/ 0 w 1277"/>
                <a:gd name="T5" fmla="*/ 0 h 275"/>
                <a:gd name="T6" fmla="*/ 0 w 1277"/>
                <a:gd name="T7" fmla="*/ 0 h 275"/>
                <a:gd name="T8" fmla="*/ 0 w 1277"/>
                <a:gd name="T9" fmla="*/ 0 h 275"/>
                <a:gd name="T10" fmla="*/ 0 w 1277"/>
                <a:gd name="T11" fmla="*/ 0 h 275"/>
                <a:gd name="T12" fmla="*/ 0 w 1277"/>
                <a:gd name="T13" fmla="*/ 0 h 275"/>
                <a:gd name="T14" fmla="*/ 0 w 1277"/>
                <a:gd name="T15" fmla="*/ 0 h 275"/>
                <a:gd name="T16" fmla="*/ 0 w 1277"/>
                <a:gd name="T17" fmla="*/ 0 h 275"/>
                <a:gd name="T18" fmla="*/ 0 w 1277"/>
                <a:gd name="T19" fmla="*/ 0 h 275"/>
                <a:gd name="T20" fmla="*/ 0 w 1277"/>
                <a:gd name="T21" fmla="*/ 0 h 275"/>
                <a:gd name="T22" fmla="*/ 0 w 1277"/>
                <a:gd name="T23" fmla="*/ 0 h 275"/>
                <a:gd name="T24" fmla="*/ 0 w 1277"/>
                <a:gd name="T25" fmla="*/ 0 h 275"/>
                <a:gd name="T26" fmla="*/ 0 w 1277"/>
                <a:gd name="T27" fmla="*/ 0 h 275"/>
                <a:gd name="T28" fmla="*/ 0 w 1277"/>
                <a:gd name="T29" fmla="*/ 0 h 275"/>
                <a:gd name="T30" fmla="*/ 0 w 1277"/>
                <a:gd name="T31" fmla="*/ 0 h 275"/>
                <a:gd name="T32" fmla="*/ 0 w 1277"/>
                <a:gd name="T33" fmla="*/ 0 h 275"/>
                <a:gd name="T34" fmla="*/ 0 w 1277"/>
                <a:gd name="T35" fmla="*/ 0 h 275"/>
                <a:gd name="T36" fmla="*/ 0 w 1277"/>
                <a:gd name="T37" fmla="*/ 0 h 275"/>
                <a:gd name="T38" fmla="*/ 0 w 1277"/>
                <a:gd name="T39" fmla="*/ 0 h 275"/>
                <a:gd name="T40" fmla="*/ 0 w 1277"/>
                <a:gd name="T41" fmla="*/ 0 h 275"/>
                <a:gd name="T42" fmla="*/ 0 w 1277"/>
                <a:gd name="T43" fmla="*/ 0 h 2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77"/>
                <a:gd name="T67" fmla="*/ 0 h 275"/>
                <a:gd name="T68" fmla="*/ 1277 w 1277"/>
                <a:gd name="T69" fmla="*/ 275 h 2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77" h="275">
                  <a:moveTo>
                    <a:pt x="450" y="20"/>
                  </a:moveTo>
                  <a:lnTo>
                    <a:pt x="386" y="69"/>
                  </a:lnTo>
                  <a:lnTo>
                    <a:pt x="535" y="85"/>
                  </a:lnTo>
                  <a:lnTo>
                    <a:pt x="487" y="133"/>
                  </a:lnTo>
                  <a:lnTo>
                    <a:pt x="805" y="84"/>
                  </a:lnTo>
                  <a:lnTo>
                    <a:pt x="687" y="137"/>
                  </a:lnTo>
                  <a:lnTo>
                    <a:pt x="877" y="146"/>
                  </a:lnTo>
                  <a:lnTo>
                    <a:pt x="1103" y="60"/>
                  </a:lnTo>
                  <a:lnTo>
                    <a:pt x="1277" y="148"/>
                  </a:lnTo>
                  <a:lnTo>
                    <a:pt x="1085" y="113"/>
                  </a:lnTo>
                  <a:lnTo>
                    <a:pt x="861" y="206"/>
                  </a:lnTo>
                  <a:lnTo>
                    <a:pt x="468" y="275"/>
                  </a:lnTo>
                  <a:lnTo>
                    <a:pt x="522" y="217"/>
                  </a:lnTo>
                  <a:lnTo>
                    <a:pt x="233" y="231"/>
                  </a:lnTo>
                  <a:lnTo>
                    <a:pt x="270" y="157"/>
                  </a:lnTo>
                  <a:lnTo>
                    <a:pt x="34" y="161"/>
                  </a:lnTo>
                  <a:lnTo>
                    <a:pt x="165" y="104"/>
                  </a:lnTo>
                  <a:lnTo>
                    <a:pt x="0" y="47"/>
                  </a:lnTo>
                  <a:lnTo>
                    <a:pt x="348" y="48"/>
                  </a:lnTo>
                  <a:lnTo>
                    <a:pt x="257" y="0"/>
                  </a:lnTo>
                  <a:lnTo>
                    <a:pt x="45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92" name="Freeform 160"/>
            <p:cNvSpPr>
              <a:spLocks/>
            </p:cNvSpPr>
            <p:nvPr/>
          </p:nvSpPr>
          <p:spPr bwMode="auto">
            <a:xfrm>
              <a:off x="4392" y="3031"/>
              <a:ext cx="204" cy="392"/>
            </a:xfrm>
            <a:custGeom>
              <a:avLst/>
              <a:gdLst>
                <a:gd name="T0" fmla="*/ 0 w 817"/>
                <a:gd name="T1" fmla="*/ 0 h 1566"/>
                <a:gd name="T2" fmla="*/ 0 w 817"/>
                <a:gd name="T3" fmla="*/ 0 h 1566"/>
                <a:gd name="T4" fmla="*/ 0 w 817"/>
                <a:gd name="T5" fmla="*/ 0 h 1566"/>
                <a:gd name="T6" fmla="*/ 0 w 817"/>
                <a:gd name="T7" fmla="*/ 0 h 1566"/>
                <a:gd name="T8" fmla="*/ 0 w 817"/>
                <a:gd name="T9" fmla="*/ 0 h 1566"/>
                <a:gd name="T10" fmla="*/ 0 w 817"/>
                <a:gd name="T11" fmla="*/ 0 h 1566"/>
                <a:gd name="T12" fmla="*/ 0 w 817"/>
                <a:gd name="T13" fmla="*/ 0 h 1566"/>
                <a:gd name="T14" fmla="*/ 0 w 817"/>
                <a:gd name="T15" fmla="*/ 0 h 1566"/>
                <a:gd name="T16" fmla="*/ 0 w 817"/>
                <a:gd name="T17" fmla="*/ 0 h 1566"/>
                <a:gd name="T18" fmla="*/ 0 w 817"/>
                <a:gd name="T19" fmla="*/ 0 h 1566"/>
                <a:gd name="T20" fmla="*/ 0 w 817"/>
                <a:gd name="T21" fmla="*/ 0 h 1566"/>
                <a:gd name="T22" fmla="*/ 0 w 817"/>
                <a:gd name="T23" fmla="*/ 0 h 1566"/>
                <a:gd name="T24" fmla="*/ 0 w 817"/>
                <a:gd name="T25" fmla="*/ 0 h 1566"/>
                <a:gd name="T26" fmla="*/ 0 w 817"/>
                <a:gd name="T27" fmla="*/ 0 h 1566"/>
                <a:gd name="T28" fmla="*/ 0 w 817"/>
                <a:gd name="T29" fmla="*/ 0 h 1566"/>
                <a:gd name="T30" fmla="*/ 0 w 817"/>
                <a:gd name="T31" fmla="*/ 0 h 1566"/>
                <a:gd name="T32" fmla="*/ 0 w 817"/>
                <a:gd name="T33" fmla="*/ 0 h 1566"/>
                <a:gd name="T34" fmla="*/ 0 w 817"/>
                <a:gd name="T35" fmla="*/ 0 h 1566"/>
                <a:gd name="T36" fmla="*/ 0 w 817"/>
                <a:gd name="T37" fmla="*/ 0 h 1566"/>
                <a:gd name="T38" fmla="*/ 0 w 817"/>
                <a:gd name="T39" fmla="*/ 0 h 1566"/>
                <a:gd name="T40" fmla="*/ 0 w 817"/>
                <a:gd name="T41" fmla="*/ 0 h 1566"/>
                <a:gd name="T42" fmla="*/ 0 w 817"/>
                <a:gd name="T43" fmla="*/ 0 h 1566"/>
                <a:gd name="T44" fmla="*/ 0 w 817"/>
                <a:gd name="T45" fmla="*/ 0 h 1566"/>
                <a:gd name="T46" fmla="*/ 0 w 817"/>
                <a:gd name="T47" fmla="*/ 0 h 1566"/>
                <a:gd name="T48" fmla="*/ 0 w 817"/>
                <a:gd name="T49" fmla="*/ 0 h 1566"/>
                <a:gd name="T50" fmla="*/ 0 w 817"/>
                <a:gd name="T51" fmla="*/ 0 h 1566"/>
                <a:gd name="T52" fmla="*/ 0 w 817"/>
                <a:gd name="T53" fmla="*/ 0 h 1566"/>
                <a:gd name="T54" fmla="*/ 0 w 817"/>
                <a:gd name="T55" fmla="*/ 0 h 1566"/>
                <a:gd name="T56" fmla="*/ 0 w 817"/>
                <a:gd name="T57" fmla="*/ 0 h 1566"/>
                <a:gd name="T58" fmla="*/ 0 w 817"/>
                <a:gd name="T59" fmla="*/ 0 h 1566"/>
                <a:gd name="T60" fmla="*/ 0 w 817"/>
                <a:gd name="T61" fmla="*/ 0 h 1566"/>
                <a:gd name="T62" fmla="*/ 0 w 817"/>
                <a:gd name="T63" fmla="*/ 0 h 1566"/>
                <a:gd name="T64" fmla="*/ 0 w 817"/>
                <a:gd name="T65" fmla="*/ 0 h 1566"/>
                <a:gd name="T66" fmla="*/ 0 w 817"/>
                <a:gd name="T67" fmla="*/ 0 h 1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17"/>
                <a:gd name="T103" fmla="*/ 0 h 1566"/>
                <a:gd name="T104" fmla="*/ 817 w 817"/>
                <a:gd name="T105" fmla="*/ 1566 h 1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17" h="1566">
                  <a:moveTo>
                    <a:pt x="378" y="237"/>
                  </a:moveTo>
                  <a:lnTo>
                    <a:pt x="316" y="191"/>
                  </a:lnTo>
                  <a:lnTo>
                    <a:pt x="161" y="238"/>
                  </a:lnTo>
                  <a:lnTo>
                    <a:pt x="180" y="205"/>
                  </a:lnTo>
                  <a:lnTo>
                    <a:pt x="0" y="221"/>
                  </a:lnTo>
                  <a:lnTo>
                    <a:pt x="85" y="185"/>
                  </a:lnTo>
                  <a:lnTo>
                    <a:pt x="31" y="169"/>
                  </a:lnTo>
                  <a:lnTo>
                    <a:pt x="85" y="141"/>
                  </a:lnTo>
                  <a:lnTo>
                    <a:pt x="237" y="163"/>
                  </a:lnTo>
                  <a:lnTo>
                    <a:pt x="189" y="120"/>
                  </a:lnTo>
                  <a:lnTo>
                    <a:pt x="320" y="151"/>
                  </a:lnTo>
                  <a:lnTo>
                    <a:pt x="297" y="91"/>
                  </a:lnTo>
                  <a:lnTo>
                    <a:pt x="201" y="21"/>
                  </a:lnTo>
                  <a:lnTo>
                    <a:pt x="314" y="40"/>
                  </a:lnTo>
                  <a:lnTo>
                    <a:pt x="322" y="0"/>
                  </a:lnTo>
                  <a:lnTo>
                    <a:pt x="478" y="58"/>
                  </a:lnTo>
                  <a:lnTo>
                    <a:pt x="539" y="172"/>
                  </a:lnTo>
                  <a:lnTo>
                    <a:pt x="445" y="80"/>
                  </a:lnTo>
                  <a:lnTo>
                    <a:pt x="374" y="70"/>
                  </a:lnTo>
                  <a:lnTo>
                    <a:pt x="461" y="198"/>
                  </a:lnTo>
                  <a:lnTo>
                    <a:pt x="418" y="237"/>
                  </a:lnTo>
                  <a:lnTo>
                    <a:pt x="589" y="392"/>
                  </a:lnTo>
                  <a:lnTo>
                    <a:pt x="522" y="385"/>
                  </a:lnTo>
                  <a:lnTo>
                    <a:pt x="601" y="488"/>
                  </a:lnTo>
                  <a:lnTo>
                    <a:pt x="670" y="826"/>
                  </a:lnTo>
                  <a:lnTo>
                    <a:pt x="680" y="957"/>
                  </a:lnTo>
                  <a:lnTo>
                    <a:pt x="817" y="1113"/>
                  </a:lnTo>
                  <a:lnTo>
                    <a:pt x="764" y="1135"/>
                  </a:lnTo>
                  <a:lnTo>
                    <a:pt x="755" y="1566"/>
                  </a:lnTo>
                  <a:lnTo>
                    <a:pt x="670" y="1034"/>
                  </a:lnTo>
                  <a:lnTo>
                    <a:pt x="591" y="706"/>
                  </a:lnTo>
                  <a:lnTo>
                    <a:pt x="494" y="491"/>
                  </a:lnTo>
                  <a:lnTo>
                    <a:pt x="378" y="2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93" name="Freeform 161"/>
            <p:cNvSpPr>
              <a:spLocks/>
            </p:cNvSpPr>
            <p:nvPr/>
          </p:nvSpPr>
          <p:spPr bwMode="auto">
            <a:xfrm>
              <a:off x="4130" y="3144"/>
              <a:ext cx="153" cy="98"/>
            </a:xfrm>
            <a:custGeom>
              <a:avLst/>
              <a:gdLst>
                <a:gd name="T0" fmla="*/ 0 w 610"/>
                <a:gd name="T1" fmla="*/ 0 h 392"/>
                <a:gd name="T2" fmla="*/ 0 w 610"/>
                <a:gd name="T3" fmla="*/ 0 h 392"/>
                <a:gd name="T4" fmla="*/ 0 w 610"/>
                <a:gd name="T5" fmla="*/ 0 h 392"/>
                <a:gd name="T6" fmla="*/ 0 w 610"/>
                <a:gd name="T7" fmla="*/ 0 h 392"/>
                <a:gd name="T8" fmla="*/ 0 w 610"/>
                <a:gd name="T9" fmla="*/ 0 h 392"/>
                <a:gd name="T10" fmla="*/ 0 w 610"/>
                <a:gd name="T11" fmla="*/ 0 h 392"/>
                <a:gd name="T12" fmla="*/ 0 w 610"/>
                <a:gd name="T13" fmla="*/ 0 h 392"/>
                <a:gd name="T14" fmla="*/ 0 w 610"/>
                <a:gd name="T15" fmla="*/ 0 h 392"/>
                <a:gd name="T16" fmla="*/ 0 w 610"/>
                <a:gd name="T17" fmla="*/ 0 h 392"/>
                <a:gd name="T18" fmla="*/ 0 w 610"/>
                <a:gd name="T19" fmla="*/ 0 h 392"/>
                <a:gd name="T20" fmla="*/ 0 w 610"/>
                <a:gd name="T21" fmla="*/ 0 h 392"/>
                <a:gd name="T22" fmla="*/ 0 w 610"/>
                <a:gd name="T23" fmla="*/ 0 h 392"/>
                <a:gd name="T24" fmla="*/ 0 w 610"/>
                <a:gd name="T25" fmla="*/ 0 h 392"/>
                <a:gd name="T26" fmla="*/ 0 w 610"/>
                <a:gd name="T27" fmla="*/ 0 h 392"/>
                <a:gd name="T28" fmla="*/ 0 w 610"/>
                <a:gd name="T29" fmla="*/ 0 h 392"/>
                <a:gd name="T30" fmla="*/ 0 w 610"/>
                <a:gd name="T31" fmla="*/ 0 h 392"/>
                <a:gd name="T32" fmla="*/ 0 w 610"/>
                <a:gd name="T33" fmla="*/ 0 h 392"/>
                <a:gd name="T34" fmla="*/ 0 w 610"/>
                <a:gd name="T35" fmla="*/ 0 h 392"/>
                <a:gd name="T36" fmla="*/ 0 w 610"/>
                <a:gd name="T37" fmla="*/ 0 h 392"/>
                <a:gd name="T38" fmla="*/ 0 w 610"/>
                <a:gd name="T39" fmla="*/ 0 h 392"/>
                <a:gd name="T40" fmla="*/ 0 w 610"/>
                <a:gd name="T41" fmla="*/ 0 h 392"/>
                <a:gd name="T42" fmla="*/ 0 w 610"/>
                <a:gd name="T43" fmla="*/ 0 h 392"/>
                <a:gd name="T44" fmla="*/ 0 w 610"/>
                <a:gd name="T45" fmla="*/ 0 h 392"/>
                <a:gd name="T46" fmla="*/ 0 w 610"/>
                <a:gd name="T47" fmla="*/ 0 h 392"/>
                <a:gd name="T48" fmla="*/ 0 w 610"/>
                <a:gd name="T49" fmla="*/ 0 h 392"/>
                <a:gd name="T50" fmla="*/ 0 w 610"/>
                <a:gd name="T51" fmla="*/ 0 h 392"/>
                <a:gd name="T52" fmla="*/ 0 w 610"/>
                <a:gd name="T53" fmla="*/ 0 h 392"/>
                <a:gd name="T54" fmla="*/ 0 w 610"/>
                <a:gd name="T55" fmla="*/ 0 h 392"/>
                <a:gd name="T56" fmla="*/ 0 w 610"/>
                <a:gd name="T57" fmla="*/ 0 h 392"/>
                <a:gd name="T58" fmla="*/ 0 w 610"/>
                <a:gd name="T59" fmla="*/ 0 h 392"/>
                <a:gd name="T60" fmla="*/ 0 w 610"/>
                <a:gd name="T61" fmla="*/ 0 h 392"/>
                <a:gd name="T62" fmla="*/ 0 w 610"/>
                <a:gd name="T63" fmla="*/ 0 h 39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10"/>
                <a:gd name="T97" fmla="*/ 0 h 392"/>
                <a:gd name="T98" fmla="*/ 610 w 610"/>
                <a:gd name="T99" fmla="*/ 392 h 39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10" h="392">
                  <a:moveTo>
                    <a:pt x="435" y="26"/>
                  </a:moveTo>
                  <a:lnTo>
                    <a:pt x="250" y="0"/>
                  </a:lnTo>
                  <a:lnTo>
                    <a:pt x="285" y="48"/>
                  </a:lnTo>
                  <a:lnTo>
                    <a:pt x="123" y="35"/>
                  </a:lnTo>
                  <a:lnTo>
                    <a:pt x="0" y="66"/>
                  </a:lnTo>
                  <a:lnTo>
                    <a:pt x="153" y="88"/>
                  </a:lnTo>
                  <a:lnTo>
                    <a:pt x="39" y="106"/>
                  </a:lnTo>
                  <a:lnTo>
                    <a:pt x="139" y="128"/>
                  </a:lnTo>
                  <a:lnTo>
                    <a:pt x="100" y="154"/>
                  </a:lnTo>
                  <a:lnTo>
                    <a:pt x="214" y="203"/>
                  </a:lnTo>
                  <a:lnTo>
                    <a:pt x="153" y="242"/>
                  </a:lnTo>
                  <a:lnTo>
                    <a:pt x="259" y="277"/>
                  </a:lnTo>
                  <a:lnTo>
                    <a:pt x="197" y="313"/>
                  </a:lnTo>
                  <a:lnTo>
                    <a:pt x="105" y="326"/>
                  </a:lnTo>
                  <a:lnTo>
                    <a:pt x="223" y="352"/>
                  </a:lnTo>
                  <a:lnTo>
                    <a:pt x="294" y="392"/>
                  </a:lnTo>
                  <a:lnTo>
                    <a:pt x="280" y="335"/>
                  </a:lnTo>
                  <a:lnTo>
                    <a:pt x="355" y="343"/>
                  </a:lnTo>
                  <a:lnTo>
                    <a:pt x="325" y="299"/>
                  </a:lnTo>
                  <a:lnTo>
                    <a:pt x="469" y="299"/>
                  </a:lnTo>
                  <a:lnTo>
                    <a:pt x="303" y="242"/>
                  </a:lnTo>
                  <a:lnTo>
                    <a:pt x="501" y="237"/>
                  </a:lnTo>
                  <a:lnTo>
                    <a:pt x="610" y="194"/>
                  </a:lnTo>
                  <a:lnTo>
                    <a:pt x="426" y="203"/>
                  </a:lnTo>
                  <a:lnTo>
                    <a:pt x="439" y="167"/>
                  </a:lnTo>
                  <a:lnTo>
                    <a:pt x="255" y="176"/>
                  </a:lnTo>
                  <a:lnTo>
                    <a:pt x="298" y="128"/>
                  </a:lnTo>
                  <a:lnTo>
                    <a:pt x="197" y="66"/>
                  </a:lnTo>
                  <a:lnTo>
                    <a:pt x="391" y="83"/>
                  </a:lnTo>
                  <a:lnTo>
                    <a:pt x="328" y="44"/>
                  </a:lnTo>
                  <a:lnTo>
                    <a:pt x="435"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94" name="Freeform 162"/>
            <p:cNvSpPr>
              <a:spLocks/>
            </p:cNvSpPr>
            <p:nvPr/>
          </p:nvSpPr>
          <p:spPr bwMode="auto">
            <a:xfrm>
              <a:off x="4180" y="3240"/>
              <a:ext cx="178" cy="43"/>
            </a:xfrm>
            <a:custGeom>
              <a:avLst/>
              <a:gdLst>
                <a:gd name="T0" fmla="*/ 0 w 712"/>
                <a:gd name="T1" fmla="*/ 0 h 171"/>
                <a:gd name="T2" fmla="*/ 0 w 712"/>
                <a:gd name="T3" fmla="*/ 0 h 171"/>
                <a:gd name="T4" fmla="*/ 0 w 712"/>
                <a:gd name="T5" fmla="*/ 0 h 171"/>
                <a:gd name="T6" fmla="*/ 0 w 712"/>
                <a:gd name="T7" fmla="*/ 0 h 171"/>
                <a:gd name="T8" fmla="*/ 0 w 712"/>
                <a:gd name="T9" fmla="*/ 0 h 171"/>
                <a:gd name="T10" fmla="*/ 0 w 712"/>
                <a:gd name="T11" fmla="*/ 0 h 171"/>
                <a:gd name="T12" fmla="*/ 0 w 712"/>
                <a:gd name="T13" fmla="*/ 0 h 171"/>
                <a:gd name="T14" fmla="*/ 0 w 712"/>
                <a:gd name="T15" fmla="*/ 0 h 171"/>
                <a:gd name="T16" fmla="*/ 0 w 712"/>
                <a:gd name="T17" fmla="*/ 0 h 171"/>
                <a:gd name="T18" fmla="*/ 0 w 712"/>
                <a:gd name="T19" fmla="*/ 0 h 171"/>
                <a:gd name="T20" fmla="*/ 0 w 712"/>
                <a:gd name="T21" fmla="*/ 0 h 171"/>
                <a:gd name="T22" fmla="*/ 0 w 712"/>
                <a:gd name="T23" fmla="*/ 0 h 171"/>
                <a:gd name="T24" fmla="*/ 0 w 712"/>
                <a:gd name="T25" fmla="*/ 0 h 171"/>
                <a:gd name="T26" fmla="*/ 0 w 712"/>
                <a:gd name="T27" fmla="*/ 0 h 171"/>
                <a:gd name="T28" fmla="*/ 0 w 712"/>
                <a:gd name="T29" fmla="*/ 0 h 171"/>
                <a:gd name="T30" fmla="*/ 0 w 712"/>
                <a:gd name="T31" fmla="*/ 0 h 171"/>
                <a:gd name="T32" fmla="*/ 0 w 712"/>
                <a:gd name="T33" fmla="*/ 0 h 171"/>
                <a:gd name="T34" fmla="*/ 0 w 712"/>
                <a:gd name="T35" fmla="*/ 0 h 17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12"/>
                <a:gd name="T55" fmla="*/ 0 h 171"/>
                <a:gd name="T56" fmla="*/ 712 w 712"/>
                <a:gd name="T57" fmla="*/ 171 h 17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12" h="171">
                  <a:moveTo>
                    <a:pt x="0" y="30"/>
                  </a:moveTo>
                  <a:lnTo>
                    <a:pt x="101" y="83"/>
                  </a:lnTo>
                  <a:lnTo>
                    <a:pt x="71" y="110"/>
                  </a:lnTo>
                  <a:lnTo>
                    <a:pt x="254" y="128"/>
                  </a:lnTo>
                  <a:lnTo>
                    <a:pt x="189" y="158"/>
                  </a:lnTo>
                  <a:lnTo>
                    <a:pt x="369" y="171"/>
                  </a:lnTo>
                  <a:lnTo>
                    <a:pt x="575" y="83"/>
                  </a:lnTo>
                  <a:lnTo>
                    <a:pt x="712" y="83"/>
                  </a:lnTo>
                  <a:lnTo>
                    <a:pt x="435" y="0"/>
                  </a:lnTo>
                  <a:lnTo>
                    <a:pt x="488" y="62"/>
                  </a:lnTo>
                  <a:lnTo>
                    <a:pt x="431" y="75"/>
                  </a:lnTo>
                  <a:lnTo>
                    <a:pt x="251" y="9"/>
                  </a:lnTo>
                  <a:lnTo>
                    <a:pt x="334" y="69"/>
                  </a:lnTo>
                  <a:lnTo>
                    <a:pt x="260" y="62"/>
                  </a:lnTo>
                  <a:lnTo>
                    <a:pt x="154" y="30"/>
                  </a:lnTo>
                  <a:lnTo>
                    <a:pt x="185" y="69"/>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95" name="Freeform 163"/>
            <p:cNvSpPr>
              <a:spLocks/>
            </p:cNvSpPr>
            <p:nvPr/>
          </p:nvSpPr>
          <p:spPr bwMode="auto">
            <a:xfrm>
              <a:off x="4347" y="3188"/>
              <a:ext cx="181" cy="238"/>
            </a:xfrm>
            <a:custGeom>
              <a:avLst/>
              <a:gdLst>
                <a:gd name="T0" fmla="*/ 0 w 725"/>
                <a:gd name="T1" fmla="*/ 0 h 950"/>
                <a:gd name="T2" fmla="*/ 0 w 725"/>
                <a:gd name="T3" fmla="*/ 0 h 950"/>
                <a:gd name="T4" fmla="*/ 0 w 725"/>
                <a:gd name="T5" fmla="*/ 0 h 950"/>
                <a:gd name="T6" fmla="*/ 0 w 725"/>
                <a:gd name="T7" fmla="*/ 0 h 950"/>
                <a:gd name="T8" fmla="*/ 0 w 725"/>
                <a:gd name="T9" fmla="*/ 0 h 950"/>
                <a:gd name="T10" fmla="*/ 0 w 725"/>
                <a:gd name="T11" fmla="*/ 0 h 950"/>
                <a:gd name="T12" fmla="*/ 0 w 725"/>
                <a:gd name="T13" fmla="*/ 0 h 950"/>
                <a:gd name="T14" fmla="*/ 0 w 725"/>
                <a:gd name="T15" fmla="*/ 0 h 950"/>
                <a:gd name="T16" fmla="*/ 0 w 725"/>
                <a:gd name="T17" fmla="*/ 0 h 950"/>
                <a:gd name="T18" fmla="*/ 0 w 725"/>
                <a:gd name="T19" fmla="*/ 0 h 950"/>
                <a:gd name="T20" fmla="*/ 0 w 725"/>
                <a:gd name="T21" fmla="*/ 0 h 950"/>
                <a:gd name="T22" fmla="*/ 0 w 725"/>
                <a:gd name="T23" fmla="*/ 0 h 950"/>
                <a:gd name="T24" fmla="*/ 0 w 725"/>
                <a:gd name="T25" fmla="*/ 0 h 950"/>
                <a:gd name="T26" fmla="*/ 0 w 725"/>
                <a:gd name="T27" fmla="*/ 0 h 950"/>
                <a:gd name="T28" fmla="*/ 0 w 725"/>
                <a:gd name="T29" fmla="*/ 0 h 950"/>
                <a:gd name="T30" fmla="*/ 0 w 725"/>
                <a:gd name="T31" fmla="*/ 0 h 950"/>
                <a:gd name="T32" fmla="*/ 0 w 725"/>
                <a:gd name="T33" fmla="*/ 0 h 950"/>
                <a:gd name="T34" fmla="*/ 0 w 725"/>
                <a:gd name="T35" fmla="*/ 0 h 950"/>
                <a:gd name="T36" fmla="*/ 0 w 725"/>
                <a:gd name="T37" fmla="*/ 0 h 950"/>
                <a:gd name="T38" fmla="*/ 0 w 725"/>
                <a:gd name="T39" fmla="*/ 0 h 950"/>
                <a:gd name="T40" fmla="*/ 0 w 725"/>
                <a:gd name="T41" fmla="*/ 0 h 950"/>
                <a:gd name="T42" fmla="*/ 0 w 725"/>
                <a:gd name="T43" fmla="*/ 0 h 950"/>
                <a:gd name="T44" fmla="*/ 0 w 725"/>
                <a:gd name="T45" fmla="*/ 0 h 950"/>
                <a:gd name="T46" fmla="*/ 0 w 725"/>
                <a:gd name="T47" fmla="*/ 0 h 950"/>
                <a:gd name="T48" fmla="*/ 0 w 725"/>
                <a:gd name="T49" fmla="*/ 0 h 950"/>
                <a:gd name="T50" fmla="*/ 0 w 725"/>
                <a:gd name="T51" fmla="*/ 0 h 950"/>
                <a:gd name="T52" fmla="*/ 0 w 725"/>
                <a:gd name="T53" fmla="*/ 0 h 950"/>
                <a:gd name="T54" fmla="*/ 0 w 725"/>
                <a:gd name="T55" fmla="*/ 0 h 950"/>
                <a:gd name="T56" fmla="*/ 0 w 725"/>
                <a:gd name="T57" fmla="*/ 0 h 950"/>
                <a:gd name="T58" fmla="*/ 0 w 725"/>
                <a:gd name="T59" fmla="*/ 0 h 950"/>
                <a:gd name="T60" fmla="*/ 0 w 725"/>
                <a:gd name="T61" fmla="*/ 0 h 950"/>
                <a:gd name="T62" fmla="*/ 0 w 725"/>
                <a:gd name="T63" fmla="*/ 0 h 950"/>
                <a:gd name="T64" fmla="*/ 0 w 725"/>
                <a:gd name="T65" fmla="*/ 0 h 950"/>
                <a:gd name="T66" fmla="*/ 0 w 725"/>
                <a:gd name="T67" fmla="*/ 0 h 950"/>
                <a:gd name="T68" fmla="*/ 0 w 725"/>
                <a:gd name="T69" fmla="*/ 0 h 950"/>
                <a:gd name="T70" fmla="*/ 0 w 725"/>
                <a:gd name="T71" fmla="*/ 0 h 95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25"/>
                <a:gd name="T109" fmla="*/ 0 h 950"/>
                <a:gd name="T110" fmla="*/ 725 w 725"/>
                <a:gd name="T111" fmla="*/ 950 h 95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25" h="950">
                  <a:moveTo>
                    <a:pt x="0" y="44"/>
                  </a:moveTo>
                  <a:lnTo>
                    <a:pt x="155" y="181"/>
                  </a:lnTo>
                  <a:lnTo>
                    <a:pt x="213" y="298"/>
                  </a:lnTo>
                  <a:lnTo>
                    <a:pt x="223" y="363"/>
                  </a:lnTo>
                  <a:lnTo>
                    <a:pt x="323" y="378"/>
                  </a:lnTo>
                  <a:lnTo>
                    <a:pt x="295" y="396"/>
                  </a:lnTo>
                  <a:lnTo>
                    <a:pt x="371" y="393"/>
                  </a:lnTo>
                  <a:lnTo>
                    <a:pt x="318" y="427"/>
                  </a:lnTo>
                  <a:lnTo>
                    <a:pt x="472" y="406"/>
                  </a:lnTo>
                  <a:lnTo>
                    <a:pt x="533" y="443"/>
                  </a:lnTo>
                  <a:lnTo>
                    <a:pt x="725" y="950"/>
                  </a:lnTo>
                  <a:lnTo>
                    <a:pt x="710" y="855"/>
                  </a:lnTo>
                  <a:lnTo>
                    <a:pt x="586" y="498"/>
                  </a:lnTo>
                  <a:lnTo>
                    <a:pt x="531" y="408"/>
                  </a:lnTo>
                  <a:lnTo>
                    <a:pt x="572" y="374"/>
                  </a:lnTo>
                  <a:lnTo>
                    <a:pt x="540" y="341"/>
                  </a:lnTo>
                  <a:lnTo>
                    <a:pt x="533" y="361"/>
                  </a:lnTo>
                  <a:lnTo>
                    <a:pt x="493" y="296"/>
                  </a:lnTo>
                  <a:lnTo>
                    <a:pt x="481" y="344"/>
                  </a:lnTo>
                  <a:lnTo>
                    <a:pt x="440" y="328"/>
                  </a:lnTo>
                  <a:lnTo>
                    <a:pt x="392" y="275"/>
                  </a:lnTo>
                  <a:lnTo>
                    <a:pt x="399" y="339"/>
                  </a:lnTo>
                  <a:lnTo>
                    <a:pt x="336" y="287"/>
                  </a:lnTo>
                  <a:lnTo>
                    <a:pt x="290" y="259"/>
                  </a:lnTo>
                  <a:lnTo>
                    <a:pt x="270" y="301"/>
                  </a:lnTo>
                  <a:lnTo>
                    <a:pt x="207" y="224"/>
                  </a:lnTo>
                  <a:lnTo>
                    <a:pt x="352" y="226"/>
                  </a:lnTo>
                  <a:lnTo>
                    <a:pt x="274" y="194"/>
                  </a:lnTo>
                  <a:lnTo>
                    <a:pt x="379" y="185"/>
                  </a:lnTo>
                  <a:lnTo>
                    <a:pt x="190" y="137"/>
                  </a:lnTo>
                  <a:lnTo>
                    <a:pt x="247" y="110"/>
                  </a:lnTo>
                  <a:lnTo>
                    <a:pt x="179" y="93"/>
                  </a:lnTo>
                  <a:lnTo>
                    <a:pt x="37" y="0"/>
                  </a:lnTo>
                  <a:lnTo>
                    <a:pt x="114" y="85"/>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96" name="Freeform 164"/>
            <p:cNvSpPr>
              <a:spLocks/>
            </p:cNvSpPr>
            <p:nvPr/>
          </p:nvSpPr>
          <p:spPr bwMode="auto">
            <a:xfrm>
              <a:off x="3897" y="3159"/>
              <a:ext cx="251" cy="281"/>
            </a:xfrm>
            <a:custGeom>
              <a:avLst/>
              <a:gdLst>
                <a:gd name="T0" fmla="*/ 0 w 1005"/>
                <a:gd name="T1" fmla="*/ 0 h 1125"/>
                <a:gd name="T2" fmla="*/ 0 w 1005"/>
                <a:gd name="T3" fmla="*/ 0 h 1125"/>
                <a:gd name="T4" fmla="*/ 0 w 1005"/>
                <a:gd name="T5" fmla="*/ 0 h 1125"/>
                <a:gd name="T6" fmla="*/ 0 w 1005"/>
                <a:gd name="T7" fmla="*/ 0 h 1125"/>
                <a:gd name="T8" fmla="*/ 0 w 1005"/>
                <a:gd name="T9" fmla="*/ 0 h 1125"/>
                <a:gd name="T10" fmla="*/ 0 w 1005"/>
                <a:gd name="T11" fmla="*/ 0 h 1125"/>
                <a:gd name="T12" fmla="*/ 0 w 1005"/>
                <a:gd name="T13" fmla="*/ 0 h 1125"/>
                <a:gd name="T14" fmla="*/ 0 w 1005"/>
                <a:gd name="T15" fmla="*/ 0 h 1125"/>
                <a:gd name="T16" fmla="*/ 0 w 1005"/>
                <a:gd name="T17" fmla="*/ 0 h 1125"/>
                <a:gd name="T18" fmla="*/ 0 w 1005"/>
                <a:gd name="T19" fmla="*/ 0 h 1125"/>
                <a:gd name="T20" fmla="*/ 0 w 1005"/>
                <a:gd name="T21" fmla="*/ 0 h 1125"/>
                <a:gd name="T22" fmla="*/ 0 w 1005"/>
                <a:gd name="T23" fmla="*/ 0 h 1125"/>
                <a:gd name="T24" fmla="*/ 0 w 1005"/>
                <a:gd name="T25" fmla="*/ 0 h 1125"/>
                <a:gd name="T26" fmla="*/ 0 w 1005"/>
                <a:gd name="T27" fmla="*/ 0 h 1125"/>
                <a:gd name="T28" fmla="*/ 0 w 1005"/>
                <a:gd name="T29" fmla="*/ 0 h 1125"/>
                <a:gd name="T30" fmla="*/ 0 w 1005"/>
                <a:gd name="T31" fmla="*/ 0 h 1125"/>
                <a:gd name="T32" fmla="*/ 0 w 1005"/>
                <a:gd name="T33" fmla="*/ 0 h 1125"/>
                <a:gd name="T34" fmla="*/ 0 w 1005"/>
                <a:gd name="T35" fmla="*/ 0 h 1125"/>
                <a:gd name="T36" fmla="*/ 0 w 1005"/>
                <a:gd name="T37" fmla="*/ 0 h 1125"/>
                <a:gd name="T38" fmla="*/ 0 w 1005"/>
                <a:gd name="T39" fmla="*/ 0 h 1125"/>
                <a:gd name="T40" fmla="*/ 0 w 1005"/>
                <a:gd name="T41" fmla="*/ 0 h 1125"/>
                <a:gd name="T42" fmla="*/ 0 w 1005"/>
                <a:gd name="T43" fmla="*/ 0 h 1125"/>
                <a:gd name="T44" fmla="*/ 0 w 1005"/>
                <a:gd name="T45" fmla="*/ 0 h 1125"/>
                <a:gd name="T46" fmla="*/ 0 w 1005"/>
                <a:gd name="T47" fmla="*/ 0 h 1125"/>
                <a:gd name="T48" fmla="*/ 0 w 1005"/>
                <a:gd name="T49" fmla="*/ 0 h 1125"/>
                <a:gd name="T50" fmla="*/ 0 w 1005"/>
                <a:gd name="T51" fmla="*/ 0 h 1125"/>
                <a:gd name="T52" fmla="*/ 0 w 1005"/>
                <a:gd name="T53" fmla="*/ 0 h 1125"/>
                <a:gd name="T54" fmla="*/ 0 w 1005"/>
                <a:gd name="T55" fmla="*/ 0 h 1125"/>
                <a:gd name="T56" fmla="*/ 0 w 1005"/>
                <a:gd name="T57" fmla="*/ 0 h 1125"/>
                <a:gd name="T58" fmla="*/ 0 w 1005"/>
                <a:gd name="T59" fmla="*/ 0 h 1125"/>
                <a:gd name="T60" fmla="*/ 0 w 1005"/>
                <a:gd name="T61" fmla="*/ 0 h 1125"/>
                <a:gd name="T62" fmla="*/ 0 w 1005"/>
                <a:gd name="T63" fmla="*/ 0 h 1125"/>
                <a:gd name="T64" fmla="*/ 0 w 1005"/>
                <a:gd name="T65" fmla="*/ 0 h 1125"/>
                <a:gd name="T66" fmla="*/ 0 w 1005"/>
                <a:gd name="T67" fmla="*/ 0 h 1125"/>
                <a:gd name="T68" fmla="*/ 0 w 1005"/>
                <a:gd name="T69" fmla="*/ 0 h 1125"/>
                <a:gd name="T70" fmla="*/ 0 w 1005"/>
                <a:gd name="T71" fmla="*/ 0 h 1125"/>
                <a:gd name="T72" fmla="*/ 0 w 1005"/>
                <a:gd name="T73" fmla="*/ 0 h 1125"/>
                <a:gd name="T74" fmla="*/ 0 w 1005"/>
                <a:gd name="T75" fmla="*/ 0 h 1125"/>
                <a:gd name="T76" fmla="*/ 0 w 1005"/>
                <a:gd name="T77" fmla="*/ 0 h 1125"/>
                <a:gd name="T78" fmla="*/ 0 w 1005"/>
                <a:gd name="T79" fmla="*/ 0 h 1125"/>
                <a:gd name="T80" fmla="*/ 0 w 1005"/>
                <a:gd name="T81" fmla="*/ 0 h 1125"/>
                <a:gd name="T82" fmla="*/ 0 w 1005"/>
                <a:gd name="T83" fmla="*/ 0 h 1125"/>
                <a:gd name="T84" fmla="*/ 0 w 1005"/>
                <a:gd name="T85" fmla="*/ 0 h 1125"/>
                <a:gd name="T86" fmla="*/ 0 w 1005"/>
                <a:gd name="T87" fmla="*/ 0 h 1125"/>
                <a:gd name="T88" fmla="*/ 0 w 1005"/>
                <a:gd name="T89" fmla="*/ 0 h 1125"/>
                <a:gd name="T90" fmla="*/ 0 w 1005"/>
                <a:gd name="T91" fmla="*/ 0 h 1125"/>
                <a:gd name="T92" fmla="*/ 0 w 1005"/>
                <a:gd name="T93" fmla="*/ 0 h 1125"/>
                <a:gd name="T94" fmla="*/ 0 w 1005"/>
                <a:gd name="T95" fmla="*/ 0 h 1125"/>
                <a:gd name="T96" fmla="*/ 0 w 1005"/>
                <a:gd name="T97" fmla="*/ 0 h 1125"/>
                <a:gd name="T98" fmla="*/ 0 w 1005"/>
                <a:gd name="T99" fmla="*/ 0 h 1125"/>
                <a:gd name="T100" fmla="*/ 0 w 1005"/>
                <a:gd name="T101" fmla="*/ 0 h 1125"/>
                <a:gd name="T102" fmla="*/ 0 w 1005"/>
                <a:gd name="T103" fmla="*/ 0 h 1125"/>
                <a:gd name="T104" fmla="*/ 0 w 1005"/>
                <a:gd name="T105" fmla="*/ 0 h 112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005"/>
                <a:gd name="T160" fmla="*/ 0 h 1125"/>
                <a:gd name="T161" fmla="*/ 1005 w 1005"/>
                <a:gd name="T162" fmla="*/ 1125 h 112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005" h="1125">
                  <a:moveTo>
                    <a:pt x="180" y="18"/>
                  </a:moveTo>
                  <a:lnTo>
                    <a:pt x="36" y="0"/>
                  </a:lnTo>
                  <a:lnTo>
                    <a:pt x="106" y="53"/>
                  </a:lnTo>
                  <a:lnTo>
                    <a:pt x="0" y="71"/>
                  </a:lnTo>
                  <a:lnTo>
                    <a:pt x="155" y="115"/>
                  </a:lnTo>
                  <a:lnTo>
                    <a:pt x="114" y="158"/>
                  </a:lnTo>
                  <a:lnTo>
                    <a:pt x="212" y="189"/>
                  </a:lnTo>
                  <a:lnTo>
                    <a:pt x="128" y="229"/>
                  </a:lnTo>
                  <a:lnTo>
                    <a:pt x="41" y="215"/>
                  </a:lnTo>
                  <a:lnTo>
                    <a:pt x="111" y="260"/>
                  </a:lnTo>
                  <a:lnTo>
                    <a:pt x="18" y="286"/>
                  </a:lnTo>
                  <a:lnTo>
                    <a:pt x="146" y="317"/>
                  </a:lnTo>
                  <a:lnTo>
                    <a:pt x="114" y="343"/>
                  </a:lnTo>
                  <a:lnTo>
                    <a:pt x="229" y="356"/>
                  </a:lnTo>
                  <a:lnTo>
                    <a:pt x="282" y="388"/>
                  </a:lnTo>
                  <a:lnTo>
                    <a:pt x="185" y="409"/>
                  </a:lnTo>
                  <a:lnTo>
                    <a:pt x="282" y="427"/>
                  </a:lnTo>
                  <a:lnTo>
                    <a:pt x="339" y="454"/>
                  </a:lnTo>
                  <a:lnTo>
                    <a:pt x="264" y="475"/>
                  </a:lnTo>
                  <a:lnTo>
                    <a:pt x="366" y="499"/>
                  </a:lnTo>
                  <a:lnTo>
                    <a:pt x="541" y="477"/>
                  </a:lnTo>
                  <a:lnTo>
                    <a:pt x="717" y="524"/>
                  </a:lnTo>
                  <a:lnTo>
                    <a:pt x="664" y="553"/>
                  </a:lnTo>
                  <a:lnTo>
                    <a:pt x="737" y="567"/>
                  </a:lnTo>
                  <a:lnTo>
                    <a:pt x="806" y="639"/>
                  </a:lnTo>
                  <a:lnTo>
                    <a:pt x="1005" y="1125"/>
                  </a:lnTo>
                  <a:lnTo>
                    <a:pt x="998" y="1056"/>
                  </a:lnTo>
                  <a:lnTo>
                    <a:pt x="968" y="928"/>
                  </a:lnTo>
                  <a:lnTo>
                    <a:pt x="884" y="770"/>
                  </a:lnTo>
                  <a:lnTo>
                    <a:pt x="872" y="677"/>
                  </a:lnTo>
                  <a:lnTo>
                    <a:pt x="757" y="531"/>
                  </a:lnTo>
                  <a:lnTo>
                    <a:pt x="798" y="522"/>
                  </a:lnTo>
                  <a:lnTo>
                    <a:pt x="749" y="449"/>
                  </a:lnTo>
                  <a:lnTo>
                    <a:pt x="638" y="413"/>
                  </a:lnTo>
                  <a:lnTo>
                    <a:pt x="690" y="479"/>
                  </a:lnTo>
                  <a:lnTo>
                    <a:pt x="525" y="406"/>
                  </a:lnTo>
                  <a:lnTo>
                    <a:pt x="438" y="436"/>
                  </a:lnTo>
                  <a:lnTo>
                    <a:pt x="399" y="395"/>
                  </a:lnTo>
                  <a:lnTo>
                    <a:pt x="468" y="356"/>
                  </a:lnTo>
                  <a:lnTo>
                    <a:pt x="372" y="313"/>
                  </a:lnTo>
                  <a:lnTo>
                    <a:pt x="213" y="299"/>
                  </a:lnTo>
                  <a:lnTo>
                    <a:pt x="269" y="251"/>
                  </a:lnTo>
                  <a:lnTo>
                    <a:pt x="212" y="229"/>
                  </a:lnTo>
                  <a:lnTo>
                    <a:pt x="330" y="212"/>
                  </a:lnTo>
                  <a:lnTo>
                    <a:pt x="418" y="229"/>
                  </a:lnTo>
                  <a:lnTo>
                    <a:pt x="374" y="172"/>
                  </a:lnTo>
                  <a:lnTo>
                    <a:pt x="220" y="128"/>
                  </a:lnTo>
                  <a:lnTo>
                    <a:pt x="300" y="123"/>
                  </a:lnTo>
                  <a:lnTo>
                    <a:pt x="155" y="44"/>
                  </a:lnTo>
                  <a:lnTo>
                    <a:pt x="229" y="49"/>
                  </a:lnTo>
                  <a:lnTo>
                    <a:pt x="378" y="14"/>
                  </a:lnTo>
                  <a:lnTo>
                    <a:pt x="18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97" name="Freeform 165"/>
            <p:cNvSpPr>
              <a:spLocks/>
            </p:cNvSpPr>
            <p:nvPr/>
          </p:nvSpPr>
          <p:spPr bwMode="auto">
            <a:xfrm>
              <a:off x="4254" y="3174"/>
              <a:ext cx="112" cy="67"/>
            </a:xfrm>
            <a:custGeom>
              <a:avLst/>
              <a:gdLst>
                <a:gd name="T0" fmla="*/ 0 w 448"/>
                <a:gd name="T1" fmla="*/ 0 h 268"/>
                <a:gd name="T2" fmla="*/ 0 w 448"/>
                <a:gd name="T3" fmla="*/ 0 h 268"/>
                <a:gd name="T4" fmla="*/ 0 w 448"/>
                <a:gd name="T5" fmla="*/ 0 h 268"/>
                <a:gd name="T6" fmla="*/ 0 w 448"/>
                <a:gd name="T7" fmla="*/ 0 h 268"/>
                <a:gd name="T8" fmla="*/ 0 w 448"/>
                <a:gd name="T9" fmla="*/ 0 h 268"/>
                <a:gd name="T10" fmla="*/ 0 w 448"/>
                <a:gd name="T11" fmla="*/ 0 h 268"/>
                <a:gd name="T12" fmla="*/ 0 w 448"/>
                <a:gd name="T13" fmla="*/ 0 h 268"/>
                <a:gd name="T14" fmla="*/ 0 w 448"/>
                <a:gd name="T15" fmla="*/ 0 h 268"/>
                <a:gd name="T16" fmla="*/ 0 w 448"/>
                <a:gd name="T17" fmla="*/ 0 h 268"/>
                <a:gd name="T18" fmla="*/ 0 w 448"/>
                <a:gd name="T19" fmla="*/ 0 h 268"/>
                <a:gd name="T20" fmla="*/ 0 w 448"/>
                <a:gd name="T21" fmla="*/ 0 h 268"/>
                <a:gd name="T22" fmla="*/ 0 w 448"/>
                <a:gd name="T23" fmla="*/ 0 h 268"/>
                <a:gd name="T24" fmla="*/ 0 w 448"/>
                <a:gd name="T25" fmla="*/ 0 h 268"/>
                <a:gd name="T26" fmla="*/ 0 w 448"/>
                <a:gd name="T27" fmla="*/ 0 h 268"/>
                <a:gd name="T28" fmla="*/ 0 w 448"/>
                <a:gd name="T29" fmla="*/ 0 h 268"/>
                <a:gd name="T30" fmla="*/ 0 w 448"/>
                <a:gd name="T31" fmla="*/ 0 h 268"/>
                <a:gd name="T32" fmla="*/ 0 w 448"/>
                <a:gd name="T33" fmla="*/ 0 h 268"/>
                <a:gd name="T34" fmla="*/ 0 w 448"/>
                <a:gd name="T35" fmla="*/ 0 h 268"/>
                <a:gd name="T36" fmla="*/ 0 w 448"/>
                <a:gd name="T37" fmla="*/ 0 h 26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48"/>
                <a:gd name="T58" fmla="*/ 0 h 268"/>
                <a:gd name="T59" fmla="*/ 448 w 448"/>
                <a:gd name="T60" fmla="*/ 268 h 26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48" h="268">
                  <a:moveTo>
                    <a:pt x="224" y="110"/>
                  </a:moveTo>
                  <a:lnTo>
                    <a:pt x="136" y="101"/>
                  </a:lnTo>
                  <a:lnTo>
                    <a:pt x="180" y="158"/>
                  </a:lnTo>
                  <a:lnTo>
                    <a:pt x="62" y="167"/>
                  </a:lnTo>
                  <a:lnTo>
                    <a:pt x="0" y="162"/>
                  </a:lnTo>
                  <a:lnTo>
                    <a:pt x="78" y="198"/>
                  </a:lnTo>
                  <a:lnTo>
                    <a:pt x="18" y="219"/>
                  </a:lnTo>
                  <a:lnTo>
                    <a:pt x="87" y="242"/>
                  </a:lnTo>
                  <a:lnTo>
                    <a:pt x="255" y="189"/>
                  </a:lnTo>
                  <a:lnTo>
                    <a:pt x="228" y="228"/>
                  </a:lnTo>
                  <a:lnTo>
                    <a:pt x="333" y="207"/>
                  </a:lnTo>
                  <a:lnTo>
                    <a:pt x="448" y="268"/>
                  </a:lnTo>
                  <a:lnTo>
                    <a:pt x="396" y="194"/>
                  </a:lnTo>
                  <a:lnTo>
                    <a:pt x="273" y="153"/>
                  </a:lnTo>
                  <a:lnTo>
                    <a:pt x="333" y="141"/>
                  </a:lnTo>
                  <a:lnTo>
                    <a:pt x="255" y="44"/>
                  </a:lnTo>
                  <a:lnTo>
                    <a:pt x="105" y="0"/>
                  </a:lnTo>
                  <a:lnTo>
                    <a:pt x="224" y="1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98" name="Freeform 166"/>
            <p:cNvSpPr>
              <a:spLocks/>
            </p:cNvSpPr>
            <p:nvPr/>
          </p:nvSpPr>
          <p:spPr bwMode="auto">
            <a:xfrm>
              <a:off x="4419" y="3097"/>
              <a:ext cx="86" cy="74"/>
            </a:xfrm>
            <a:custGeom>
              <a:avLst/>
              <a:gdLst>
                <a:gd name="T0" fmla="*/ 0 w 343"/>
                <a:gd name="T1" fmla="*/ 0 h 294"/>
                <a:gd name="T2" fmla="*/ 0 w 343"/>
                <a:gd name="T3" fmla="*/ 0 h 294"/>
                <a:gd name="T4" fmla="*/ 0 w 343"/>
                <a:gd name="T5" fmla="*/ 0 h 294"/>
                <a:gd name="T6" fmla="*/ 0 w 343"/>
                <a:gd name="T7" fmla="*/ 0 h 294"/>
                <a:gd name="T8" fmla="*/ 0 w 343"/>
                <a:gd name="T9" fmla="*/ 0 h 294"/>
                <a:gd name="T10" fmla="*/ 0 w 343"/>
                <a:gd name="T11" fmla="*/ 0 h 294"/>
                <a:gd name="T12" fmla="*/ 0 w 343"/>
                <a:gd name="T13" fmla="*/ 0 h 294"/>
                <a:gd name="T14" fmla="*/ 0 w 343"/>
                <a:gd name="T15" fmla="*/ 0 h 294"/>
                <a:gd name="T16" fmla="*/ 0 w 343"/>
                <a:gd name="T17" fmla="*/ 0 h 294"/>
                <a:gd name="T18" fmla="*/ 0 w 343"/>
                <a:gd name="T19" fmla="*/ 0 h 294"/>
                <a:gd name="T20" fmla="*/ 0 w 343"/>
                <a:gd name="T21" fmla="*/ 0 h 294"/>
                <a:gd name="T22" fmla="*/ 0 w 343"/>
                <a:gd name="T23" fmla="*/ 0 h 294"/>
                <a:gd name="T24" fmla="*/ 0 w 343"/>
                <a:gd name="T25" fmla="*/ 0 h 294"/>
                <a:gd name="T26" fmla="*/ 0 w 343"/>
                <a:gd name="T27" fmla="*/ 0 h 294"/>
                <a:gd name="T28" fmla="*/ 0 w 343"/>
                <a:gd name="T29" fmla="*/ 0 h 294"/>
                <a:gd name="T30" fmla="*/ 0 w 343"/>
                <a:gd name="T31" fmla="*/ 0 h 294"/>
                <a:gd name="T32" fmla="*/ 0 w 343"/>
                <a:gd name="T33" fmla="*/ 0 h 294"/>
                <a:gd name="T34" fmla="*/ 0 w 343"/>
                <a:gd name="T35" fmla="*/ 0 h 29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43"/>
                <a:gd name="T55" fmla="*/ 0 h 294"/>
                <a:gd name="T56" fmla="*/ 343 w 343"/>
                <a:gd name="T57" fmla="*/ 294 h 29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43" h="294">
                  <a:moveTo>
                    <a:pt x="75" y="0"/>
                  </a:moveTo>
                  <a:lnTo>
                    <a:pt x="26" y="50"/>
                  </a:lnTo>
                  <a:lnTo>
                    <a:pt x="0" y="83"/>
                  </a:lnTo>
                  <a:lnTo>
                    <a:pt x="22" y="198"/>
                  </a:lnTo>
                  <a:lnTo>
                    <a:pt x="114" y="246"/>
                  </a:lnTo>
                  <a:lnTo>
                    <a:pt x="189" y="246"/>
                  </a:lnTo>
                  <a:lnTo>
                    <a:pt x="251" y="294"/>
                  </a:lnTo>
                  <a:lnTo>
                    <a:pt x="343" y="255"/>
                  </a:lnTo>
                  <a:lnTo>
                    <a:pt x="330" y="127"/>
                  </a:lnTo>
                  <a:lnTo>
                    <a:pt x="286" y="228"/>
                  </a:lnTo>
                  <a:lnTo>
                    <a:pt x="177" y="157"/>
                  </a:lnTo>
                  <a:lnTo>
                    <a:pt x="154" y="28"/>
                  </a:lnTo>
                  <a:lnTo>
                    <a:pt x="118" y="81"/>
                  </a:lnTo>
                  <a:lnTo>
                    <a:pt x="120" y="173"/>
                  </a:lnTo>
                  <a:lnTo>
                    <a:pt x="61" y="142"/>
                  </a:lnTo>
                  <a:lnTo>
                    <a:pt x="49" y="67"/>
                  </a:lnTo>
                  <a:lnTo>
                    <a:pt x="7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99" name="Freeform 167"/>
            <p:cNvSpPr>
              <a:spLocks/>
            </p:cNvSpPr>
            <p:nvPr/>
          </p:nvSpPr>
          <p:spPr bwMode="auto">
            <a:xfrm>
              <a:off x="4364" y="3295"/>
              <a:ext cx="22" cy="29"/>
            </a:xfrm>
            <a:custGeom>
              <a:avLst/>
              <a:gdLst>
                <a:gd name="T0" fmla="*/ 0 w 88"/>
                <a:gd name="T1" fmla="*/ 0 h 115"/>
                <a:gd name="T2" fmla="*/ 0 w 88"/>
                <a:gd name="T3" fmla="*/ 0 h 115"/>
                <a:gd name="T4" fmla="*/ 0 w 88"/>
                <a:gd name="T5" fmla="*/ 0 h 115"/>
                <a:gd name="T6" fmla="*/ 0 w 88"/>
                <a:gd name="T7" fmla="*/ 0 h 115"/>
                <a:gd name="T8" fmla="*/ 0 w 88"/>
                <a:gd name="T9" fmla="*/ 0 h 115"/>
                <a:gd name="T10" fmla="*/ 0 w 88"/>
                <a:gd name="T11" fmla="*/ 0 h 115"/>
                <a:gd name="T12" fmla="*/ 0 w 88"/>
                <a:gd name="T13" fmla="*/ 0 h 115"/>
                <a:gd name="T14" fmla="*/ 0 w 88"/>
                <a:gd name="T15" fmla="*/ 0 h 115"/>
                <a:gd name="T16" fmla="*/ 0 w 88"/>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
                <a:gd name="T28" fmla="*/ 0 h 115"/>
                <a:gd name="T29" fmla="*/ 88 w 88"/>
                <a:gd name="T30" fmla="*/ 115 h 1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 h="115">
                  <a:moveTo>
                    <a:pt x="88" y="0"/>
                  </a:moveTo>
                  <a:lnTo>
                    <a:pt x="18" y="26"/>
                  </a:lnTo>
                  <a:lnTo>
                    <a:pt x="0" y="64"/>
                  </a:lnTo>
                  <a:lnTo>
                    <a:pt x="19" y="108"/>
                  </a:lnTo>
                  <a:lnTo>
                    <a:pt x="75" y="115"/>
                  </a:lnTo>
                  <a:lnTo>
                    <a:pt x="31" y="73"/>
                  </a:lnTo>
                  <a:lnTo>
                    <a:pt x="87" y="42"/>
                  </a:lnTo>
                  <a:lnTo>
                    <a:pt x="8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00" name="Freeform 168"/>
            <p:cNvSpPr>
              <a:spLocks/>
            </p:cNvSpPr>
            <p:nvPr/>
          </p:nvSpPr>
          <p:spPr bwMode="auto">
            <a:xfrm>
              <a:off x="3934" y="3114"/>
              <a:ext cx="87" cy="50"/>
            </a:xfrm>
            <a:custGeom>
              <a:avLst/>
              <a:gdLst>
                <a:gd name="T0" fmla="*/ 0 w 347"/>
                <a:gd name="T1" fmla="*/ 0 h 200"/>
                <a:gd name="T2" fmla="*/ 0 w 347"/>
                <a:gd name="T3" fmla="*/ 0 h 200"/>
                <a:gd name="T4" fmla="*/ 0 w 347"/>
                <a:gd name="T5" fmla="*/ 0 h 200"/>
                <a:gd name="T6" fmla="*/ 0 w 347"/>
                <a:gd name="T7" fmla="*/ 0 h 200"/>
                <a:gd name="T8" fmla="*/ 0 w 347"/>
                <a:gd name="T9" fmla="*/ 0 h 200"/>
                <a:gd name="T10" fmla="*/ 0 w 347"/>
                <a:gd name="T11" fmla="*/ 0 h 200"/>
                <a:gd name="T12" fmla="*/ 0 w 347"/>
                <a:gd name="T13" fmla="*/ 0 h 200"/>
                <a:gd name="T14" fmla="*/ 0 w 347"/>
                <a:gd name="T15" fmla="*/ 0 h 200"/>
                <a:gd name="T16" fmla="*/ 0 w 347"/>
                <a:gd name="T17" fmla="*/ 0 h 200"/>
                <a:gd name="T18" fmla="*/ 0 w 347"/>
                <a:gd name="T19" fmla="*/ 0 h 200"/>
                <a:gd name="T20" fmla="*/ 0 w 347"/>
                <a:gd name="T21" fmla="*/ 0 h 200"/>
                <a:gd name="T22" fmla="*/ 0 w 347"/>
                <a:gd name="T23" fmla="*/ 0 h 200"/>
                <a:gd name="T24" fmla="*/ 0 w 347"/>
                <a:gd name="T25" fmla="*/ 0 h 200"/>
                <a:gd name="T26" fmla="*/ 0 w 347"/>
                <a:gd name="T27" fmla="*/ 0 h 200"/>
                <a:gd name="T28" fmla="*/ 0 w 347"/>
                <a:gd name="T29" fmla="*/ 0 h 200"/>
                <a:gd name="T30" fmla="*/ 0 w 347"/>
                <a:gd name="T31" fmla="*/ 0 h 200"/>
                <a:gd name="T32" fmla="*/ 0 w 347"/>
                <a:gd name="T33" fmla="*/ 0 h 20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47"/>
                <a:gd name="T52" fmla="*/ 0 h 200"/>
                <a:gd name="T53" fmla="*/ 347 w 347"/>
                <a:gd name="T54" fmla="*/ 200 h 20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47" h="200">
                  <a:moveTo>
                    <a:pt x="347" y="200"/>
                  </a:moveTo>
                  <a:lnTo>
                    <a:pt x="264" y="131"/>
                  </a:lnTo>
                  <a:lnTo>
                    <a:pt x="229" y="49"/>
                  </a:lnTo>
                  <a:lnTo>
                    <a:pt x="129" y="0"/>
                  </a:lnTo>
                  <a:lnTo>
                    <a:pt x="209" y="86"/>
                  </a:lnTo>
                  <a:lnTo>
                    <a:pt x="129" y="49"/>
                  </a:lnTo>
                  <a:lnTo>
                    <a:pt x="0" y="6"/>
                  </a:lnTo>
                  <a:lnTo>
                    <a:pt x="93" y="63"/>
                  </a:lnTo>
                  <a:lnTo>
                    <a:pt x="0" y="80"/>
                  </a:lnTo>
                  <a:lnTo>
                    <a:pt x="123" y="90"/>
                  </a:lnTo>
                  <a:lnTo>
                    <a:pt x="9" y="117"/>
                  </a:lnTo>
                  <a:lnTo>
                    <a:pt x="143" y="120"/>
                  </a:lnTo>
                  <a:lnTo>
                    <a:pt x="82" y="147"/>
                  </a:lnTo>
                  <a:lnTo>
                    <a:pt x="180" y="147"/>
                  </a:lnTo>
                  <a:lnTo>
                    <a:pt x="229" y="170"/>
                  </a:lnTo>
                  <a:lnTo>
                    <a:pt x="347" y="2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01" name="Freeform 169"/>
            <p:cNvSpPr>
              <a:spLocks/>
            </p:cNvSpPr>
            <p:nvPr/>
          </p:nvSpPr>
          <p:spPr bwMode="auto">
            <a:xfrm>
              <a:off x="4300" y="3260"/>
              <a:ext cx="137" cy="184"/>
            </a:xfrm>
            <a:custGeom>
              <a:avLst/>
              <a:gdLst>
                <a:gd name="T0" fmla="*/ 0 w 548"/>
                <a:gd name="T1" fmla="*/ 0 h 734"/>
                <a:gd name="T2" fmla="*/ 0 w 548"/>
                <a:gd name="T3" fmla="*/ 0 h 734"/>
                <a:gd name="T4" fmla="*/ 0 w 548"/>
                <a:gd name="T5" fmla="*/ 0 h 734"/>
                <a:gd name="T6" fmla="*/ 0 w 548"/>
                <a:gd name="T7" fmla="*/ 0 h 734"/>
                <a:gd name="T8" fmla="*/ 0 w 548"/>
                <a:gd name="T9" fmla="*/ 0 h 734"/>
                <a:gd name="T10" fmla="*/ 0 w 548"/>
                <a:gd name="T11" fmla="*/ 0 h 734"/>
                <a:gd name="T12" fmla="*/ 0 w 548"/>
                <a:gd name="T13" fmla="*/ 0 h 734"/>
                <a:gd name="T14" fmla="*/ 0 w 548"/>
                <a:gd name="T15" fmla="*/ 0 h 734"/>
                <a:gd name="T16" fmla="*/ 0 w 548"/>
                <a:gd name="T17" fmla="*/ 0 h 734"/>
                <a:gd name="T18" fmla="*/ 0 w 548"/>
                <a:gd name="T19" fmla="*/ 0 h 734"/>
                <a:gd name="T20" fmla="*/ 0 w 548"/>
                <a:gd name="T21" fmla="*/ 0 h 734"/>
                <a:gd name="T22" fmla="*/ 0 w 548"/>
                <a:gd name="T23" fmla="*/ 0 h 734"/>
                <a:gd name="T24" fmla="*/ 0 w 548"/>
                <a:gd name="T25" fmla="*/ 0 h 734"/>
                <a:gd name="T26" fmla="*/ 0 w 548"/>
                <a:gd name="T27" fmla="*/ 0 h 734"/>
                <a:gd name="T28" fmla="*/ 0 w 548"/>
                <a:gd name="T29" fmla="*/ 0 h 734"/>
                <a:gd name="T30" fmla="*/ 0 w 548"/>
                <a:gd name="T31" fmla="*/ 0 h 734"/>
                <a:gd name="T32" fmla="*/ 0 w 548"/>
                <a:gd name="T33" fmla="*/ 0 h 734"/>
                <a:gd name="T34" fmla="*/ 0 w 548"/>
                <a:gd name="T35" fmla="*/ 0 h 734"/>
                <a:gd name="T36" fmla="*/ 0 w 548"/>
                <a:gd name="T37" fmla="*/ 0 h 734"/>
                <a:gd name="T38" fmla="*/ 0 w 548"/>
                <a:gd name="T39" fmla="*/ 0 h 734"/>
                <a:gd name="T40" fmla="*/ 0 w 548"/>
                <a:gd name="T41" fmla="*/ 0 h 734"/>
                <a:gd name="T42" fmla="*/ 0 w 548"/>
                <a:gd name="T43" fmla="*/ 0 h 734"/>
                <a:gd name="T44" fmla="*/ 0 w 548"/>
                <a:gd name="T45" fmla="*/ 0 h 734"/>
                <a:gd name="T46" fmla="*/ 0 w 548"/>
                <a:gd name="T47" fmla="*/ 0 h 73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48"/>
                <a:gd name="T73" fmla="*/ 0 h 734"/>
                <a:gd name="T74" fmla="*/ 548 w 548"/>
                <a:gd name="T75" fmla="*/ 734 h 73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48" h="734">
                  <a:moveTo>
                    <a:pt x="334" y="105"/>
                  </a:moveTo>
                  <a:lnTo>
                    <a:pt x="199" y="139"/>
                  </a:lnTo>
                  <a:lnTo>
                    <a:pt x="244" y="95"/>
                  </a:lnTo>
                  <a:lnTo>
                    <a:pt x="136" y="122"/>
                  </a:lnTo>
                  <a:lnTo>
                    <a:pt x="170" y="86"/>
                  </a:lnTo>
                  <a:lnTo>
                    <a:pt x="70" y="92"/>
                  </a:lnTo>
                  <a:lnTo>
                    <a:pt x="0" y="61"/>
                  </a:lnTo>
                  <a:lnTo>
                    <a:pt x="99" y="32"/>
                  </a:lnTo>
                  <a:lnTo>
                    <a:pt x="83" y="68"/>
                  </a:lnTo>
                  <a:lnTo>
                    <a:pt x="156" y="19"/>
                  </a:lnTo>
                  <a:lnTo>
                    <a:pt x="221" y="43"/>
                  </a:lnTo>
                  <a:lnTo>
                    <a:pt x="274" y="0"/>
                  </a:lnTo>
                  <a:lnTo>
                    <a:pt x="313" y="48"/>
                  </a:lnTo>
                  <a:lnTo>
                    <a:pt x="377" y="100"/>
                  </a:lnTo>
                  <a:lnTo>
                    <a:pt x="363" y="205"/>
                  </a:lnTo>
                  <a:lnTo>
                    <a:pt x="454" y="313"/>
                  </a:lnTo>
                  <a:lnTo>
                    <a:pt x="440" y="366"/>
                  </a:lnTo>
                  <a:lnTo>
                    <a:pt x="548" y="652"/>
                  </a:lnTo>
                  <a:lnTo>
                    <a:pt x="518" y="734"/>
                  </a:lnTo>
                  <a:lnTo>
                    <a:pt x="436" y="460"/>
                  </a:lnTo>
                  <a:lnTo>
                    <a:pt x="387" y="279"/>
                  </a:lnTo>
                  <a:lnTo>
                    <a:pt x="330" y="209"/>
                  </a:lnTo>
                  <a:lnTo>
                    <a:pt x="334"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02" name="Freeform 170"/>
            <p:cNvSpPr>
              <a:spLocks/>
            </p:cNvSpPr>
            <p:nvPr/>
          </p:nvSpPr>
          <p:spPr bwMode="auto">
            <a:xfrm>
              <a:off x="4242" y="3151"/>
              <a:ext cx="102" cy="29"/>
            </a:xfrm>
            <a:custGeom>
              <a:avLst/>
              <a:gdLst>
                <a:gd name="T0" fmla="*/ 0 w 404"/>
                <a:gd name="T1" fmla="*/ 0 h 112"/>
                <a:gd name="T2" fmla="*/ 0 w 404"/>
                <a:gd name="T3" fmla="*/ 0 h 112"/>
                <a:gd name="T4" fmla="*/ 0 w 404"/>
                <a:gd name="T5" fmla="*/ 0 h 112"/>
                <a:gd name="T6" fmla="*/ 0 w 404"/>
                <a:gd name="T7" fmla="*/ 0 h 112"/>
                <a:gd name="T8" fmla="*/ 0 w 404"/>
                <a:gd name="T9" fmla="*/ 0 h 112"/>
                <a:gd name="T10" fmla="*/ 0 w 404"/>
                <a:gd name="T11" fmla="*/ 0 h 112"/>
                <a:gd name="T12" fmla="*/ 0 w 404"/>
                <a:gd name="T13" fmla="*/ 0 h 112"/>
                <a:gd name="T14" fmla="*/ 0 w 404"/>
                <a:gd name="T15" fmla="*/ 0 h 112"/>
                <a:gd name="T16" fmla="*/ 0 w 404"/>
                <a:gd name="T17" fmla="*/ 0 h 1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4"/>
                <a:gd name="T28" fmla="*/ 0 h 112"/>
                <a:gd name="T29" fmla="*/ 404 w 404"/>
                <a:gd name="T30" fmla="*/ 112 h 1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4" h="112">
                  <a:moveTo>
                    <a:pt x="82" y="0"/>
                  </a:moveTo>
                  <a:lnTo>
                    <a:pt x="186" y="3"/>
                  </a:lnTo>
                  <a:lnTo>
                    <a:pt x="404" y="112"/>
                  </a:lnTo>
                  <a:lnTo>
                    <a:pt x="190" y="34"/>
                  </a:lnTo>
                  <a:lnTo>
                    <a:pt x="73" y="30"/>
                  </a:lnTo>
                  <a:lnTo>
                    <a:pt x="116" y="107"/>
                  </a:lnTo>
                  <a:lnTo>
                    <a:pt x="0" y="17"/>
                  </a:lnTo>
                  <a:lnTo>
                    <a:pt x="8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03" name="Freeform 171"/>
            <p:cNvSpPr>
              <a:spLocks/>
            </p:cNvSpPr>
            <p:nvPr/>
          </p:nvSpPr>
          <p:spPr bwMode="auto">
            <a:xfrm>
              <a:off x="4351" y="3156"/>
              <a:ext cx="91" cy="42"/>
            </a:xfrm>
            <a:custGeom>
              <a:avLst/>
              <a:gdLst>
                <a:gd name="T0" fmla="*/ 0 w 367"/>
                <a:gd name="T1" fmla="*/ 0 h 167"/>
                <a:gd name="T2" fmla="*/ 0 w 367"/>
                <a:gd name="T3" fmla="*/ 0 h 167"/>
                <a:gd name="T4" fmla="*/ 0 w 367"/>
                <a:gd name="T5" fmla="*/ 0 h 167"/>
                <a:gd name="T6" fmla="*/ 0 w 367"/>
                <a:gd name="T7" fmla="*/ 0 h 167"/>
                <a:gd name="T8" fmla="*/ 0 w 367"/>
                <a:gd name="T9" fmla="*/ 0 h 167"/>
                <a:gd name="T10" fmla="*/ 0 w 367"/>
                <a:gd name="T11" fmla="*/ 0 h 167"/>
                <a:gd name="T12" fmla="*/ 0 w 367"/>
                <a:gd name="T13" fmla="*/ 0 h 167"/>
                <a:gd name="T14" fmla="*/ 0 w 367"/>
                <a:gd name="T15" fmla="*/ 0 h 167"/>
                <a:gd name="T16" fmla="*/ 0 w 367"/>
                <a:gd name="T17" fmla="*/ 0 h 167"/>
                <a:gd name="T18" fmla="*/ 0 w 367"/>
                <a:gd name="T19" fmla="*/ 0 h 167"/>
                <a:gd name="T20" fmla="*/ 0 w 367"/>
                <a:gd name="T21" fmla="*/ 0 h 167"/>
                <a:gd name="T22" fmla="*/ 0 w 367"/>
                <a:gd name="T23" fmla="*/ 0 h 167"/>
                <a:gd name="T24" fmla="*/ 0 w 367"/>
                <a:gd name="T25" fmla="*/ 0 h 167"/>
                <a:gd name="T26" fmla="*/ 0 w 367"/>
                <a:gd name="T27" fmla="*/ 0 h 1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67"/>
                <a:gd name="T43" fmla="*/ 0 h 167"/>
                <a:gd name="T44" fmla="*/ 367 w 367"/>
                <a:gd name="T45" fmla="*/ 167 h 16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67" h="167">
                  <a:moveTo>
                    <a:pt x="17" y="73"/>
                  </a:moveTo>
                  <a:lnTo>
                    <a:pt x="47" y="116"/>
                  </a:lnTo>
                  <a:lnTo>
                    <a:pt x="164" y="143"/>
                  </a:lnTo>
                  <a:lnTo>
                    <a:pt x="103" y="104"/>
                  </a:lnTo>
                  <a:lnTo>
                    <a:pt x="177" y="104"/>
                  </a:lnTo>
                  <a:lnTo>
                    <a:pt x="301" y="167"/>
                  </a:lnTo>
                  <a:lnTo>
                    <a:pt x="281" y="130"/>
                  </a:lnTo>
                  <a:lnTo>
                    <a:pt x="367" y="147"/>
                  </a:lnTo>
                  <a:lnTo>
                    <a:pt x="250" y="93"/>
                  </a:lnTo>
                  <a:lnTo>
                    <a:pt x="113" y="57"/>
                  </a:lnTo>
                  <a:lnTo>
                    <a:pt x="0" y="0"/>
                  </a:lnTo>
                  <a:lnTo>
                    <a:pt x="87" y="69"/>
                  </a:lnTo>
                  <a:lnTo>
                    <a:pt x="17"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04" name="Freeform 172"/>
            <p:cNvSpPr>
              <a:spLocks/>
            </p:cNvSpPr>
            <p:nvPr/>
          </p:nvSpPr>
          <p:spPr bwMode="auto">
            <a:xfrm>
              <a:off x="4002" y="3145"/>
              <a:ext cx="120" cy="173"/>
            </a:xfrm>
            <a:custGeom>
              <a:avLst/>
              <a:gdLst>
                <a:gd name="T0" fmla="*/ 0 w 480"/>
                <a:gd name="T1" fmla="*/ 0 h 692"/>
                <a:gd name="T2" fmla="*/ 0 w 480"/>
                <a:gd name="T3" fmla="*/ 0 h 692"/>
                <a:gd name="T4" fmla="*/ 0 w 480"/>
                <a:gd name="T5" fmla="*/ 0 h 692"/>
                <a:gd name="T6" fmla="*/ 0 w 480"/>
                <a:gd name="T7" fmla="*/ 0 h 692"/>
                <a:gd name="T8" fmla="*/ 0 w 480"/>
                <a:gd name="T9" fmla="*/ 0 h 692"/>
                <a:gd name="T10" fmla="*/ 0 w 480"/>
                <a:gd name="T11" fmla="*/ 0 h 692"/>
                <a:gd name="T12" fmla="*/ 0 w 480"/>
                <a:gd name="T13" fmla="*/ 0 h 692"/>
                <a:gd name="T14" fmla="*/ 0 w 480"/>
                <a:gd name="T15" fmla="*/ 0 h 692"/>
                <a:gd name="T16" fmla="*/ 0 w 480"/>
                <a:gd name="T17" fmla="*/ 0 h 692"/>
                <a:gd name="T18" fmla="*/ 0 w 480"/>
                <a:gd name="T19" fmla="*/ 0 h 692"/>
                <a:gd name="T20" fmla="*/ 0 w 480"/>
                <a:gd name="T21" fmla="*/ 0 h 692"/>
                <a:gd name="T22" fmla="*/ 0 w 480"/>
                <a:gd name="T23" fmla="*/ 0 h 692"/>
                <a:gd name="T24" fmla="*/ 0 w 480"/>
                <a:gd name="T25" fmla="*/ 0 h 692"/>
                <a:gd name="T26" fmla="*/ 0 w 480"/>
                <a:gd name="T27" fmla="*/ 0 h 692"/>
                <a:gd name="T28" fmla="*/ 0 w 480"/>
                <a:gd name="T29" fmla="*/ 0 h 692"/>
                <a:gd name="T30" fmla="*/ 0 w 480"/>
                <a:gd name="T31" fmla="*/ 0 h 692"/>
                <a:gd name="T32" fmla="*/ 0 w 480"/>
                <a:gd name="T33" fmla="*/ 0 h 692"/>
                <a:gd name="T34" fmla="*/ 0 w 480"/>
                <a:gd name="T35" fmla="*/ 0 h 692"/>
                <a:gd name="T36" fmla="*/ 0 w 480"/>
                <a:gd name="T37" fmla="*/ 0 h 692"/>
                <a:gd name="T38" fmla="*/ 0 w 480"/>
                <a:gd name="T39" fmla="*/ 0 h 692"/>
                <a:gd name="T40" fmla="*/ 0 w 480"/>
                <a:gd name="T41" fmla="*/ 0 h 692"/>
                <a:gd name="T42" fmla="*/ 0 w 480"/>
                <a:gd name="T43" fmla="*/ 0 h 692"/>
                <a:gd name="T44" fmla="*/ 0 w 480"/>
                <a:gd name="T45" fmla="*/ 0 h 692"/>
                <a:gd name="T46" fmla="*/ 0 w 480"/>
                <a:gd name="T47" fmla="*/ 0 h 692"/>
                <a:gd name="T48" fmla="*/ 0 w 480"/>
                <a:gd name="T49" fmla="*/ 0 h 692"/>
                <a:gd name="T50" fmla="*/ 0 w 480"/>
                <a:gd name="T51" fmla="*/ 0 h 692"/>
                <a:gd name="T52" fmla="*/ 0 w 480"/>
                <a:gd name="T53" fmla="*/ 0 h 692"/>
                <a:gd name="T54" fmla="*/ 0 w 480"/>
                <a:gd name="T55" fmla="*/ 0 h 692"/>
                <a:gd name="T56" fmla="*/ 0 w 480"/>
                <a:gd name="T57" fmla="*/ 0 h 692"/>
                <a:gd name="T58" fmla="*/ 0 w 480"/>
                <a:gd name="T59" fmla="*/ 0 h 692"/>
                <a:gd name="T60" fmla="*/ 0 w 480"/>
                <a:gd name="T61" fmla="*/ 0 h 692"/>
                <a:gd name="T62" fmla="*/ 0 w 480"/>
                <a:gd name="T63" fmla="*/ 0 h 692"/>
                <a:gd name="T64" fmla="*/ 0 w 480"/>
                <a:gd name="T65" fmla="*/ 0 h 692"/>
                <a:gd name="T66" fmla="*/ 0 w 480"/>
                <a:gd name="T67" fmla="*/ 0 h 692"/>
                <a:gd name="T68" fmla="*/ 0 w 480"/>
                <a:gd name="T69" fmla="*/ 0 h 692"/>
                <a:gd name="T70" fmla="*/ 0 w 480"/>
                <a:gd name="T71" fmla="*/ 0 h 692"/>
                <a:gd name="T72" fmla="*/ 0 w 480"/>
                <a:gd name="T73" fmla="*/ 0 h 692"/>
                <a:gd name="T74" fmla="*/ 0 w 480"/>
                <a:gd name="T75" fmla="*/ 0 h 692"/>
                <a:gd name="T76" fmla="*/ 0 w 480"/>
                <a:gd name="T77" fmla="*/ 0 h 69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80"/>
                <a:gd name="T118" fmla="*/ 0 h 692"/>
                <a:gd name="T119" fmla="*/ 480 w 480"/>
                <a:gd name="T120" fmla="*/ 692 h 69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80" h="692">
                  <a:moveTo>
                    <a:pt x="277" y="108"/>
                  </a:moveTo>
                  <a:lnTo>
                    <a:pt x="211" y="37"/>
                  </a:lnTo>
                  <a:lnTo>
                    <a:pt x="103" y="0"/>
                  </a:lnTo>
                  <a:lnTo>
                    <a:pt x="205" y="78"/>
                  </a:lnTo>
                  <a:lnTo>
                    <a:pt x="123" y="61"/>
                  </a:lnTo>
                  <a:lnTo>
                    <a:pt x="164" y="117"/>
                  </a:lnTo>
                  <a:lnTo>
                    <a:pt x="43" y="115"/>
                  </a:lnTo>
                  <a:lnTo>
                    <a:pt x="113" y="158"/>
                  </a:lnTo>
                  <a:lnTo>
                    <a:pt x="0" y="172"/>
                  </a:lnTo>
                  <a:lnTo>
                    <a:pt x="121" y="208"/>
                  </a:lnTo>
                  <a:lnTo>
                    <a:pt x="84" y="228"/>
                  </a:lnTo>
                  <a:lnTo>
                    <a:pt x="166" y="245"/>
                  </a:lnTo>
                  <a:lnTo>
                    <a:pt x="250" y="241"/>
                  </a:lnTo>
                  <a:lnTo>
                    <a:pt x="182" y="272"/>
                  </a:lnTo>
                  <a:lnTo>
                    <a:pt x="274" y="305"/>
                  </a:lnTo>
                  <a:lnTo>
                    <a:pt x="154" y="325"/>
                  </a:lnTo>
                  <a:lnTo>
                    <a:pt x="270" y="345"/>
                  </a:lnTo>
                  <a:lnTo>
                    <a:pt x="197" y="377"/>
                  </a:lnTo>
                  <a:lnTo>
                    <a:pt x="131" y="358"/>
                  </a:lnTo>
                  <a:lnTo>
                    <a:pt x="175" y="400"/>
                  </a:lnTo>
                  <a:lnTo>
                    <a:pt x="122" y="428"/>
                  </a:lnTo>
                  <a:lnTo>
                    <a:pt x="265" y="425"/>
                  </a:lnTo>
                  <a:lnTo>
                    <a:pt x="387" y="472"/>
                  </a:lnTo>
                  <a:lnTo>
                    <a:pt x="415" y="521"/>
                  </a:lnTo>
                  <a:lnTo>
                    <a:pt x="480" y="692"/>
                  </a:lnTo>
                  <a:lnTo>
                    <a:pt x="406" y="406"/>
                  </a:lnTo>
                  <a:lnTo>
                    <a:pt x="395" y="442"/>
                  </a:lnTo>
                  <a:lnTo>
                    <a:pt x="317" y="335"/>
                  </a:lnTo>
                  <a:lnTo>
                    <a:pt x="316" y="278"/>
                  </a:lnTo>
                  <a:lnTo>
                    <a:pt x="264" y="205"/>
                  </a:lnTo>
                  <a:lnTo>
                    <a:pt x="166" y="158"/>
                  </a:lnTo>
                  <a:lnTo>
                    <a:pt x="234" y="162"/>
                  </a:lnTo>
                  <a:lnTo>
                    <a:pt x="205" y="104"/>
                  </a:lnTo>
                  <a:lnTo>
                    <a:pt x="250" y="117"/>
                  </a:lnTo>
                  <a:lnTo>
                    <a:pt x="352" y="241"/>
                  </a:lnTo>
                  <a:lnTo>
                    <a:pt x="338" y="127"/>
                  </a:lnTo>
                  <a:lnTo>
                    <a:pt x="248" y="0"/>
                  </a:lnTo>
                  <a:lnTo>
                    <a:pt x="277"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05" name="Freeform 173"/>
            <p:cNvSpPr>
              <a:spLocks/>
            </p:cNvSpPr>
            <p:nvPr/>
          </p:nvSpPr>
          <p:spPr bwMode="auto">
            <a:xfrm>
              <a:off x="4069" y="3302"/>
              <a:ext cx="33" cy="42"/>
            </a:xfrm>
            <a:custGeom>
              <a:avLst/>
              <a:gdLst>
                <a:gd name="T0" fmla="*/ 0 w 131"/>
                <a:gd name="T1" fmla="*/ 0 h 166"/>
                <a:gd name="T2" fmla="*/ 0 w 131"/>
                <a:gd name="T3" fmla="*/ 0 h 166"/>
                <a:gd name="T4" fmla="*/ 0 w 131"/>
                <a:gd name="T5" fmla="*/ 0 h 166"/>
                <a:gd name="T6" fmla="*/ 0 w 131"/>
                <a:gd name="T7" fmla="*/ 0 h 166"/>
                <a:gd name="T8" fmla="*/ 0 w 131"/>
                <a:gd name="T9" fmla="*/ 0 h 166"/>
                <a:gd name="T10" fmla="*/ 0 w 131"/>
                <a:gd name="T11" fmla="*/ 0 h 166"/>
                <a:gd name="T12" fmla="*/ 0 w 131"/>
                <a:gd name="T13" fmla="*/ 0 h 166"/>
                <a:gd name="T14" fmla="*/ 0 w 131"/>
                <a:gd name="T15" fmla="*/ 0 h 166"/>
                <a:gd name="T16" fmla="*/ 0 w 131"/>
                <a:gd name="T17" fmla="*/ 0 h 166"/>
                <a:gd name="T18" fmla="*/ 0 w 131"/>
                <a:gd name="T19" fmla="*/ 0 h 166"/>
                <a:gd name="T20" fmla="*/ 0 w 131"/>
                <a:gd name="T21" fmla="*/ 0 h 166"/>
                <a:gd name="T22" fmla="*/ 0 w 131"/>
                <a:gd name="T23" fmla="*/ 0 h 166"/>
                <a:gd name="T24" fmla="*/ 0 w 131"/>
                <a:gd name="T25" fmla="*/ 0 h 166"/>
                <a:gd name="T26" fmla="*/ 0 w 131"/>
                <a:gd name="T27" fmla="*/ 0 h 166"/>
                <a:gd name="T28" fmla="*/ 0 w 131"/>
                <a:gd name="T29" fmla="*/ 0 h 166"/>
                <a:gd name="T30" fmla="*/ 0 w 131"/>
                <a:gd name="T31" fmla="*/ 0 h 16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31"/>
                <a:gd name="T49" fmla="*/ 0 h 166"/>
                <a:gd name="T50" fmla="*/ 131 w 131"/>
                <a:gd name="T51" fmla="*/ 166 h 16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31" h="166">
                  <a:moveTo>
                    <a:pt x="86" y="0"/>
                  </a:moveTo>
                  <a:lnTo>
                    <a:pt x="17" y="29"/>
                  </a:lnTo>
                  <a:lnTo>
                    <a:pt x="0" y="59"/>
                  </a:lnTo>
                  <a:lnTo>
                    <a:pt x="13" y="99"/>
                  </a:lnTo>
                  <a:lnTo>
                    <a:pt x="36" y="122"/>
                  </a:lnTo>
                  <a:lnTo>
                    <a:pt x="27" y="69"/>
                  </a:lnTo>
                  <a:lnTo>
                    <a:pt x="52" y="57"/>
                  </a:lnTo>
                  <a:lnTo>
                    <a:pt x="51" y="101"/>
                  </a:lnTo>
                  <a:lnTo>
                    <a:pt x="64" y="144"/>
                  </a:lnTo>
                  <a:lnTo>
                    <a:pt x="107" y="166"/>
                  </a:lnTo>
                  <a:lnTo>
                    <a:pt x="131" y="136"/>
                  </a:lnTo>
                  <a:lnTo>
                    <a:pt x="88" y="126"/>
                  </a:lnTo>
                  <a:lnTo>
                    <a:pt x="72" y="70"/>
                  </a:lnTo>
                  <a:lnTo>
                    <a:pt x="111" y="64"/>
                  </a:lnTo>
                  <a:lnTo>
                    <a:pt x="8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06" name="Freeform 174"/>
            <p:cNvSpPr>
              <a:spLocks/>
            </p:cNvSpPr>
            <p:nvPr/>
          </p:nvSpPr>
          <p:spPr bwMode="auto">
            <a:xfrm>
              <a:off x="4439" y="3194"/>
              <a:ext cx="55" cy="80"/>
            </a:xfrm>
            <a:custGeom>
              <a:avLst/>
              <a:gdLst>
                <a:gd name="T0" fmla="*/ 0 w 219"/>
                <a:gd name="T1" fmla="*/ 0 h 319"/>
                <a:gd name="T2" fmla="*/ 0 w 219"/>
                <a:gd name="T3" fmla="*/ 0 h 319"/>
                <a:gd name="T4" fmla="*/ 0 w 219"/>
                <a:gd name="T5" fmla="*/ 0 h 319"/>
                <a:gd name="T6" fmla="*/ 0 w 219"/>
                <a:gd name="T7" fmla="*/ 0 h 319"/>
                <a:gd name="T8" fmla="*/ 0 w 219"/>
                <a:gd name="T9" fmla="*/ 0 h 319"/>
                <a:gd name="T10" fmla="*/ 0 w 219"/>
                <a:gd name="T11" fmla="*/ 0 h 319"/>
                <a:gd name="T12" fmla="*/ 0 w 219"/>
                <a:gd name="T13" fmla="*/ 0 h 319"/>
                <a:gd name="T14" fmla="*/ 0 w 219"/>
                <a:gd name="T15" fmla="*/ 0 h 319"/>
                <a:gd name="T16" fmla="*/ 0 w 219"/>
                <a:gd name="T17" fmla="*/ 0 h 319"/>
                <a:gd name="T18" fmla="*/ 0 w 219"/>
                <a:gd name="T19" fmla="*/ 0 h 319"/>
                <a:gd name="T20" fmla="*/ 0 w 219"/>
                <a:gd name="T21" fmla="*/ 0 h 319"/>
                <a:gd name="T22" fmla="*/ 0 w 219"/>
                <a:gd name="T23" fmla="*/ 0 h 319"/>
                <a:gd name="T24" fmla="*/ 0 w 219"/>
                <a:gd name="T25" fmla="*/ 0 h 319"/>
                <a:gd name="T26" fmla="*/ 0 w 219"/>
                <a:gd name="T27" fmla="*/ 0 h 319"/>
                <a:gd name="T28" fmla="*/ 0 w 219"/>
                <a:gd name="T29" fmla="*/ 0 h 319"/>
                <a:gd name="T30" fmla="*/ 0 w 219"/>
                <a:gd name="T31" fmla="*/ 0 h 319"/>
                <a:gd name="T32" fmla="*/ 0 w 219"/>
                <a:gd name="T33" fmla="*/ 0 h 319"/>
                <a:gd name="T34" fmla="*/ 0 w 219"/>
                <a:gd name="T35" fmla="*/ 0 h 319"/>
                <a:gd name="T36" fmla="*/ 0 w 219"/>
                <a:gd name="T37" fmla="*/ 0 h 319"/>
                <a:gd name="T38" fmla="*/ 0 w 219"/>
                <a:gd name="T39" fmla="*/ 0 h 31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19"/>
                <a:gd name="T61" fmla="*/ 0 h 319"/>
                <a:gd name="T62" fmla="*/ 219 w 219"/>
                <a:gd name="T63" fmla="*/ 319 h 31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19" h="319">
                  <a:moveTo>
                    <a:pt x="152" y="107"/>
                  </a:moveTo>
                  <a:lnTo>
                    <a:pt x="128" y="0"/>
                  </a:lnTo>
                  <a:lnTo>
                    <a:pt x="117" y="73"/>
                  </a:lnTo>
                  <a:lnTo>
                    <a:pt x="87" y="38"/>
                  </a:lnTo>
                  <a:lnTo>
                    <a:pt x="9" y="5"/>
                  </a:lnTo>
                  <a:lnTo>
                    <a:pt x="90" y="79"/>
                  </a:lnTo>
                  <a:lnTo>
                    <a:pt x="0" y="57"/>
                  </a:lnTo>
                  <a:lnTo>
                    <a:pt x="63" y="97"/>
                  </a:lnTo>
                  <a:lnTo>
                    <a:pt x="9" y="104"/>
                  </a:lnTo>
                  <a:lnTo>
                    <a:pt x="48" y="119"/>
                  </a:lnTo>
                  <a:lnTo>
                    <a:pt x="114" y="137"/>
                  </a:lnTo>
                  <a:lnTo>
                    <a:pt x="75" y="158"/>
                  </a:lnTo>
                  <a:lnTo>
                    <a:pt x="145" y="167"/>
                  </a:lnTo>
                  <a:lnTo>
                    <a:pt x="185" y="220"/>
                  </a:lnTo>
                  <a:lnTo>
                    <a:pt x="134" y="211"/>
                  </a:lnTo>
                  <a:lnTo>
                    <a:pt x="195" y="247"/>
                  </a:lnTo>
                  <a:lnTo>
                    <a:pt x="219" y="319"/>
                  </a:lnTo>
                  <a:lnTo>
                    <a:pt x="207" y="205"/>
                  </a:lnTo>
                  <a:lnTo>
                    <a:pt x="152"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07" name="Freeform 175"/>
            <p:cNvSpPr>
              <a:spLocks/>
            </p:cNvSpPr>
            <p:nvPr/>
          </p:nvSpPr>
          <p:spPr bwMode="auto">
            <a:xfrm>
              <a:off x="4373" y="3320"/>
              <a:ext cx="23" cy="16"/>
            </a:xfrm>
            <a:custGeom>
              <a:avLst/>
              <a:gdLst>
                <a:gd name="T0" fmla="*/ 0 w 91"/>
                <a:gd name="T1" fmla="*/ 0 h 63"/>
                <a:gd name="T2" fmla="*/ 0 w 91"/>
                <a:gd name="T3" fmla="*/ 0 h 63"/>
                <a:gd name="T4" fmla="*/ 0 w 91"/>
                <a:gd name="T5" fmla="*/ 0 h 63"/>
                <a:gd name="T6" fmla="*/ 0 w 91"/>
                <a:gd name="T7" fmla="*/ 0 h 63"/>
                <a:gd name="T8" fmla="*/ 0 w 91"/>
                <a:gd name="T9" fmla="*/ 0 h 63"/>
                <a:gd name="T10" fmla="*/ 0 w 91"/>
                <a:gd name="T11" fmla="*/ 0 h 63"/>
                <a:gd name="T12" fmla="*/ 0 w 91"/>
                <a:gd name="T13" fmla="*/ 0 h 63"/>
                <a:gd name="T14" fmla="*/ 0 w 91"/>
                <a:gd name="T15" fmla="*/ 0 h 63"/>
                <a:gd name="T16" fmla="*/ 0 60000 65536"/>
                <a:gd name="T17" fmla="*/ 0 60000 65536"/>
                <a:gd name="T18" fmla="*/ 0 60000 65536"/>
                <a:gd name="T19" fmla="*/ 0 60000 65536"/>
                <a:gd name="T20" fmla="*/ 0 60000 65536"/>
                <a:gd name="T21" fmla="*/ 0 60000 65536"/>
                <a:gd name="T22" fmla="*/ 0 60000 65536"/>
                <a:gd name="T23" fmla="*/ 0 60000 65536"/>
                <a:gd name="T24" fmla="*/ 0 w 91"/>
                <a:gd name="T25" fmla="*/ 0 h 63"/>
                <a:gd name="T26" fmla="*/ 91 w 91"/>
                <a:gd name="T27" fmla="*/ 63 h 6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1" h="63">
                  <a:moveTo>
                    <a:pt x="19" y="58"/>
                  </a:moveTo>
                  <a:lnTo>
                    <a:pt x="55" y="63"/>
                  </a:lnTo>
                  <a:lnTo>
                    <a:pt x="91" y="29"/>
                  </a:lnTo>
                  <a:lnTo>
                    <a:pt x="75" y="0"/>
                  </a:lnTo>
                  <a:lnTo>
                    <a:pt x="41" y="40"/>
                  </a:lnTo>
                  <a:lnTo>
                    <a:pt x="0" y="28"/>
                  </a:lnTo>
                  <a:lnTo>
                    <a:pt x="19" y="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08" name="Freeform 176"/>
            <p:cNvSpPr>
              <a:spLocks/>
            </p:cNvSpPr>
            <p:nvPr/>
          </p:nvSpPr>
          <p:spPr bwMode="auto">
            <a:xfrm>
              <a:off x="4406" y="3290"/>
              <a:ext cx="61" cy="154"/>
            </a:xfrm>
            <a:custGeom>
              <a:avLst/>
              <a:gdLst>
                <a:gd name="T0" fmla="*/ 0 w 245"/>
                <a:gd name="T1" fmla="*/ 0 h 617"/>
                <a:gd name="T2" fmla="*/ 0 w 245"/>
                <a:gd name="T3" fmla="*/ 0 h 617"/>
                <a:gd name="T4" fmla="*/ 0 w 245"/>
                <a:gd name="T5" fmla="*/ 0 h 617"/>
                <a:gd name="T6" fmla="*/ 0 w 245"/>
                <a:gd name="T7" fmla="*/ 0 h 617"/>
                <a:gd name="T8" fmla="*/ 0 w 245"/>
                <a:gd name="T9" fmla="*/ 0 h 617"/>
                <a:gd name="T10" fmla="*/ 0 w 245"/>
                <a:gd name="T11" fmla="*/ 0 h 617"/>
                <a:gd name="T12" fmla="*/ 0 w 245"/>
                <a:gd name="T13" fmla="*/ 0 h 617"/>
                <a:gd name="T14" fmla="*/ 0 w 245"/>
                <a:gd name="T15" fmla="*/ 0 h 617"/>
                <a:gd name="T16" fmla="*/ 0 w 245"/>
                <a:gd name="T17" fmla="*/ 0 h 617"/>
                <a:gd name="T18" fmla="*/ 0 w 245"/>
                <a:gd name="T19" fmla="*/ 0 h 617"/>
                <a:gd name="T20" fmla="*/ 0 w 245"/>
                <a:gd name="T21" fmla="*/ 0 h 617"/>
                <a:gd name="T22" fmla="*/ 0 w 245"/>
                <a:gd name="T23" fmla="*/ 0 h 617"/>
                <a:gd name="T24" fmla="*/ 0 w 245"/>
                <a:gd name="T25" fmla="*/ 0 h 617"/>
                <a:gd name="T26" fmla="*/ 0 w 245"/>
                <a:gd name="T27" fmla="*/ 0 h 617"/>
                <a:gd name="T28" fmla="*/ 0 w 245"/>
                <a:gd name="T29" fmla="*/ 0 h 617"/>
                <a:gd name="T30" fmla="*/ 0 w 245"/>
                <a:gd name="T31" fmla="*/ 0 h 617"/>
                <a:gd name="T32" fmla="*/ 0 w 245"/>
                <a:gd name="T33" fmla="*/ 0 h 617"/>
                <a:gd name="T34" fmla="*/ 0 w 245"/>
                <a:gd name="T35" fmla="*/ 0 h 6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45"/>
                <a:gd name="T55" fmla="*/ 0 h 617"/>
                <a:gd name="T56" fmla="*/ 245 w 245"/>
                <a:gd name="T57" fmla="*/ 617 h 6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45" h="617">
                  <a:moveTo>
                    <a:pt x="4" y="0"/>
                  </a:moveTo>
                  <a:lnTo>
                    <a:pt x="0" y="63"/>
                  </a:lnTo>
                  <a:lnTo>
                    <a:pt x="28" y="86"/>
                  </a:lnTo>
                  <a:lnTo>
                    <a:pt x="56" y="151"/>
                  </a:lnTo>
                  <a:lnTo>
                    <a:pt x="67" y="248"/>
                  </a:lnTo>
                  <a:lnTo>
                    <a:pt x="94" y="268"/>
                  </a:lnTo>
                  <a:lnTo>
                    <a:pt x="133" y="402"/>
                  </a:lnTo>
                  <a:lnTo>
                    <a:pt x="122" y="438"/>
                  </a:lnTo>
                  <a:lnTo>
                    <a:pt x="155" y="459"/>
                  </a:lnTo>
                  <a:lnTo>
                    <a:pt x="245" y="617"/>
                  </a:lnTo>
                  <a:lnTo>
                    <a:pt x="233" y="544"/>
                  </a:lnTo>
                  <a:lnTo>
                    <a:pt x="196" y="473"/>
                  </a:lnTo>
                  <a:lnTo>
                    <a:pt x="152" y="392"/>
                  </a:lnTo>
                  <a:lnTo>
                    <a:pt x="118" y="248"/>
                  </a:lnTo>
                  <a:lnTo>
                    <a:pt x="85" y="199"/>
                  </a:lnTo>
                  <a:lnTo>
                    <a:pt x="72" y="121"/>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09" name="Freeform 177"/>
            <p:cNvSpPr>
              <a:spLocks/>
            </p:cNvSpPr>
            <p:nvPr/>
          </p:nvSpPr>
          <p:spPr bwMode="auto">
            <a:xfrm>
              <a:off x="4493" y="3286"/>
              <a:ext cx="57" cy="135"/>
            </a:xfrm>
            <a:custGeom>
              <a:avLst/>
              <a:gdLst>
                <a:gd name="T0" fmla="*/ 0 w 229"/>
                <a:gd name="T1" fmla="*/ 0 h 539"/>
                <a:gd name="T2" fmla="*/ 0 w 229"/>
                <a:gd name="T3" fmla="*/ 0 h 539"/>
                <a:gd name="T4" fmla="*/ 0 w 229"/>
                <a:gd name="T5" fmla="*/ 0 h 539"/>
                <a:gd name="T6" fmla="*/ 0 w 229"/>
                <a:gd name="T7" fmla="*/ 0 h 539"/>
                <a:gd name="T8" fmla="*/ 0 w 229"/>
                <a:gd name="T9" fmla="*/ 0 h 539"/>
                <a:gd name="T10" fmla="*/ 0 w 229"/>
                <a:gd name="T11" fmla="*/ 0 h 539"/>
                <a:gd name="T12" fmla="*/ 0 w 229"/>
                <a:gd name="T13" fmla="*/ 0 h 539"/>
                <a:gd name="T14" fmla="*/ 0 w 229"/>
                <a:gd name="T15" fmla="*/ 0 h 539"/>
                <a:gd name="T16" fmla="*/ 0 w 229"/>
                <a:gd name="T17" fmla="*/ 0 h 539"/>
                <a:gd name="T18" fmla="*/ 0 w 229"/>
                <a:gd name="T19" fmla="*/ 0 h 539"/>
                <a:gd name="T20" fmla="*/ 0 w 229"/>
                <a:gd name="T21" fmla="*/ 0 h 539"/>
                <a:gd name="T22" fmla="*/ 0 w 229"/>
                <a:gd name="T23" fmla="*/ 0 h 539"/>
                <a:gd name="T24" fmla="*/ 0 w 229"/>
                <a:gd name="T25" fmla="*/ 0 h 539"/>
                <a:gd name="T26" fmla="*/ 0 w 229"/>
                <a:gd name="T27" fmla="*/ 0 h 539"/>
                <a:gd name="T28" fmla="*/ 0 w 229"/>
                <a:gd name="T29" fmla="*/ 0 h 539"/>
                <a:gd name="T30" fmla="*/ 0 w 229"/>
                <a:gd name="T31" fmla="*/ 0 h 539"/>
                <a:gd name="T32" fmla="*/ 0 w 229"/>
                <a:gd name="T33" fmla="*/ 0 h 539"/>
                <a:gd name="T34" fmla="*/ 0 w 229"/>
                <a:gd name="T35" fmla="*/ 0 h 539"/>
                <a:gd name="T36" fmla="*/ 0 w 229"/>
                <a:gd name="T37" fmla="*/ 0 h 539"/>
                <a:gd name="T38" fmla="*/ 0 w 229"/>
                <a:gd name="T39" fmla="*/ 0 h 539"/>
                <a:gd name="T40" fmla="*/ 0 w 229"/>
                <a:gd name="T41" fmla="*/ 0 h 539"/>
                <a:gd name="T42" fmla="*/ 0 w 229"/>
                <a:gd name="T43" fmla="*/ 0 h 539"/>
                <a:gd name="T44" fmla="*/ 0 w 229"/>
                <a:gd name="T45" fmla="*/ 0 h 539"/>
                <a:gd name="T46" fmla="*/ 0 w 229"/>
                <a:gd name="T47" fmla="*/ 0 h 539"/>
                <a:gd name="T48" fmla="*/ 0 w 229"/>
                <a:gd name="T49" fmla="*/ 0 h 539"/>
                <a:gd name="T50" fmla="*/ 0 w 229"/>
                <a:gd name="T51" fmla="*/ 0 h 539"/>
                <a:gd name="T52" fmla="*/ 0 w 229"/>
                <a:gd name="T53" fmla="*/ 0 h 539"/>
                <a:gd name="T54" fmla="*/ 0 w 229"/>
                <a:gd name="T55" fmla="*/ 0 h 539"/>
                <a:gd name="T56" fmla="*/ 0 w 229"/>
                <a:gd name="T57" fmla="*/ 0 h 539"/>
                <a:gd name="T58" fmla="*/ 0 w 229"/>
                <a:gd name="T59" fmla="*/ 0 h 539"/>
                <a:gd name="T60" fmla="*/ 0 w 229"/>
                <a:gd name="T61" fmla="*/ 0 h 539"/>
                <a:gd name="T62" fmla="*/ 0 w 229"/>
                <a:gd name="T63" fmla="*/ 0 h 539"/>
                <a:gd name="T64" fmla="*/ 0 w 229"/>
                <a:gd name="T65" fmla="*/ 0 h 539"/>
                <a:gd name="T66" fmla="*/ 0 w 229"/>
                <a:gd name="T67" fmla="*/ 0 h 539"/>
                <a:gd name="T68" fmla="*/ 0 w 229"/>
                <a:gd name="T69" fmla="*/ 0 h 53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29"/>
                <a:gd name="T106" fmla="*/ 0 h 539"/>
                <a:gd name="T107" fmla="*/ 229 w 229"/>
                <a:gd name="T108" fmla="*/ 539 h 53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29" h="539">
                  <a:moveTo>
                    <a:pt x="2" y="3"/>
                  </a:moveTo>
                  <a:lnTo>
                    <a:pt x="42" y="0"/>
                  </a:lnTo>
                  <a:lnTo>
                    <a:pt x="62" y="24"/>
                  </a:lnTo>
                  <a:lnTo>
                    <a:pt x="55" y="52"/>
                  </a:lnTo>
                  <a:lnTo>
                    <a:pt x="74" y="57"/>
                  </a:lnTo>
                  <a:lnTo>
                    <a:pt x="80" y="78"/>
                  </a:lnTo>
                  <a:lnTo>
                    <a:pt x="61" y="99"/>
                  </a:lnTo>
                  <a:lnTo>
                    <a:pt x="62" y="72"/>
                  </a:lnTo>
                  <a:lnTo>
                    <a:pt x="40" y="72"/>
                  </a:lnTo>
                  <a:lnTo>
                    <a:pt x="32" y="61"/>
                  </a:lnTo>
                  <a:lnTo>
                    <a:pt x="45" y="38"/>
                  </a:lnTo>
                  <a:lnTo>
                    <a:pt x="13" y="40"/>
                  </a:lnTo>
                  <a:lnTo>
                    <a:pt x="55" y="123"/>
                  </a:lnTo>
                  <a:lnTo>
                    <a:pt x="79" y="148"/>
                  </a:lnTo>
                  <a:lnTo>
                    <a:pt x="71" y="173"/>
                  </a:lnTo>
                  <a:lnTo>
                    <a:pt x="106" y="244"/>
                  </a:lnTo>
                  <a:lnTo>
                    <a:pt x="146" y="286"/>
                  </a:lnTo>
                  <a:lnTo>
                    <a:pt x="147" y="312"/>
                  </a:lnTo>
                  <a:lnTo>
                    <a:pt x="197" y="427"/>
                  </a:lnTo>
                  <a:lnTo>
                    <a:pt x="223" y="489"/>
                  </a:lnTo>
                  <a:lnTo>
                    <a:pt x="229" y="539"/>
                  </a:lnTo>
                  <a:lnTo>
                    <a:pt x="180" y="532"/>
                  </a:lnTo>
                  <a:lnTo>
                    <a:pt x="202" y="502"/>
                  </a:lnTo>
                  <a:lnTo>
                    <a:pt x="187" y="452"/>
                  </a:lnTo>
                  <a:lnTo>
                    <a:pt x="150" y="435"/>
                  </a:lnTo>
                  <a:lnTo>
                    <a:pt x="161" y="417"/>
                  </a:lnTo>
                  <a:lnTo>
                    <a:pt x="135" y="331"/>
                  </a:lnTo>
                  <a:lnTo>
                    <a:pt x="102" y="309"/>
                  </a:lnTo>
                  <a:lnTo>
                    <a:pt x="108" y="276"/>
                  </a:lnTo>
                  <a:lnTo>
                    <a:pt x="61" y="203"/>
                  </a:lnTo>
                  <a:lnTo>
                    <a:pt x="37" y="170"/>
                  </a:lnTo>
                  <a:lnTo>
                    <a:pt x="59" y="147"/>
                  </a:lnTo>
                  <a:lnTo>
                    <a:pt x="0" y="57"/>
                  </a:lnTo>
                  <a:lnTo>
                    <a:pt x="2"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10" name="Freeform 178"/>
            <p:cNvSpPr>
              <a:spLocks/>
            </p:cNvSpPr>
            <p:nvPr/>
          </p:nvSpPr>
          <p:spPr bwMode="auto">
            <a:xfrm>
              <a:off x="4154" y="3291"/>
              <a:ext cx="173" cy="151"/>
            </a:xfrm>
            <a:custGeom>
              <a:avLst/>
              <a:gdLst>
                <a:gd name="T0" fmla="*/ 0 w 691"/>
                <a:gd name="T1" fmla="*/ 0 h 608"/>
                <a:gd name="T2" fmla="*/ 0 w 691"/>
                <a:gd name="T3" fmla="*/ 0 h 608"/>
                <a:gd name="T4" fmla="*/ 0 w 691"/>
                <a:gd name="T5" fmla="*/ 0 h 608"/>
                <a:gd name="T6" fmla="*/ 0 w 691"/>
                <a:gd name="T7" fmla="*/ 0 h 608"/>
                <a:gd name="T8" fmla="*/ 0 w 691"/>
                <a:gd name="T9" fmla="*/ 0 h 608"/>
                <a:gd name="T10" fmla="*/ 0 w 691"/>
                <a:gd name="T11" fmla="*/ 0 h 608"/>
                <a:gd name="T12" fmla="*/ 0 w 691"/>
                <a:gd name="T13" fmla="*/ 0 h 608"/>
                <a:gd name="T14" fmla="*/ 0 w 691"/>
                <a:gd name="T15" fmla="*/ 0 h 608"/>
                <a:gd name="T16" fmla="*/ 0 w 691"/>
                <a:gd name="T17" fmla="*/ 0 h 608"/>
                <a:gd name="T18" fmla="*/ 0 w 691"/>
                <a:gd name="T19" fmla="*/ 0 h 608"/>
                <a:gd name="T20" fmla="*/ 0 w 691"/>
                <a:gd name="T21" fmla="*/ 0 h 608"/>
                <a:gd name="T22" fmla="*/ 0 w 691"/>
                <a:gd name="T23" fmla="*/ 0 h 608"/>
                <a:gd name="T24" fmla="*/ 0 w 691"/>
                <a:gd name="T25" fmla="*/ 0 h 608"/>
                <a:gd name="T26" fmla="*/ 0 w 691"/>
                <a:gd name="T27" fmla="*/ 0 h 608"/>
                <a:gd name="T28" fmla="*/ 0 w 691"/>
                <a:gd name="T29" fmla="*/ 0 h 608"/>
                <a:gd name="T30" fmla="*/ 0 w 691"/>
                <a:gd name="T31" fmla="*/ 0 h 608"/>
                <a:gd name="T32" fmla="*/ 0 w 691"/>
                <a:gd name="T33" fmla="*/ 0 h 608"/>
                <a:gd name="T34" fmla="*/ 0 w 691"/>
                <a:gd name="T35" fmla="*/ 0 h 608"/>
                <a:gd name="T36" fmla="*/ 0 w 691"/>
                <a:gd name="T37" fmla="*/ 0 h 608"/>
                <a:gd name="T38" fmla="*/ 0 w 691"/>
                <a:gd name="T39" fmla="*/ 0 h 608"/>
                <a:gd name="T40" fmla="*/ 0 w 691"/>
                <a:gd name="T41" fmla="*/ 0 h 608"/>
                <a:gd name="T42" fmla="*/ 0 w 691"/>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91"/>
                <a:gd name="T67" fmla="*/ 0 h 608"/>
                <a:gd name="T68" fmla="*/ 691 w 691"/>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91" h="608">
                  <a:moveTo>
                    <a:pt x="608" y="274"/>
                  </a:moveTo>
                  <a:lnTo>
                    <a:pt x="436" y="76"/>
                  </a:lnTo>
                  <a:lnTo>
                    <a:pt x="308" y="0"/>
                  </a:lnTo>
                  <a:lnTo>
                    <a:pt x="329" y="42"/>
                  </a:lnTo>
                  <a:lnTo>
                    <a:pt x="239" y="13"/>
                  </a:lnTo>
                  <a:lnTo>
                    <a:pt x="81" y="40"/>
                  </a:lnTo>
                  <a:lnTo>
                    <a:pt x="297" y="79"/>
                  </a:lnTo>
                  <a:lnTo>
                    <a:pt x="0" y="99"/>
                  </a:lnTo>
                  <a:lnTo>
                    <a:pt x="194" y="136"/>
                  </a:lnTo>
                  <a:lnTo>
                    <a:pt x="53" y="172"/>
                  </a:lnTo>
                  <a:lnTo>
                    <a:pt x="154" y="197"/>
                  </a:lnTo>
                  <a:lnTo>
                    <a:pt x="344" y="189"/>
                  </a:lnTo>
                  <a:lnTo>
                    <a:pt x="222" y="253"/>
                  </a:lnTo>
                  <a:lnTo>
                    <a:pt x="381" y="238"/>
                  </a:lnTo>
                  <a:lnTo>
                    <a:pt x="466" y="213"/>
                  </a:lnTo>
                  <a:lnTo>
                    <a:pt x="567" y="295"/>
                  </a:lnTo>
                  <a:lnTo>
                    <a:pt x="596" y="358"/>
                  </a:lnTo>
                  <a:lnTo>
                    <a:pt x="652" y="608"/>
                  </a:lnTo>
                  <a:lnTo>
                    <a:pt x="653" y="476"/>
                  </a:lnTo>
                  <a:lnTo>
                    <a:pt x="691" y="551"/>
                  </a:lnTo>
                  <a:lnTo>
                    <a:pt x="608" y="2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11" name="Freeform 179"/>
            <p:cNvSpPr>
              <a:spLocks/>
            </p:cNvSpPr>
            <p:nvPr/>
          </p:nvSpPr>
          <p:spPr bwMode="auto">
            <a:xfrm>
              <a:off x="4530" y="3087"/>
              <a:ext cx="123" cy="331"/>
            </a:xfrm>
            <a:custGeom>
              <a:avLst/>
              <a:gdLst>
                <a:gd name="T0" fmla="*/ 0 w 492"/>
                <a:gd name="T1" fmla="*/ 0 h 1325"/>
                <a:gd name="T2" fmla="*/ 0 w 492"/>
                <a:gd name="T3" fmla="*/ 0 h 1325"/>
                <a:gd name="T4" fmla="*/ 0 w 492"/>
                <a:gd name="T5" fmla="*/ 0 h 1325"/>
                <a:gd name="T6" fmla="*/ 0 w 492"/>
                <a:gd name="T7" fmla="*/ 0 h 1325"/>
                <a:gd name="T8" fmla="*/ 0 w 492"/>
                <a:gd name="T9" fmla="*/ 0 h 1325"/>
                <a:gd name="T10" fmla="*/ 0 w 492"/>
                <a:gd name="T11" fmla="*/ 0 h 1325"/>
                <a:gd name="T12" fmla="*/ 0 w 492"/>
                <a:gd name="T13" fmla="*/ 0 h 1325"/>
                <a:gd name="T14" fmla="*/ 0 w 492"/>
                <a:gd name="T15" fmla="*/ 0 h 1325"/>
                <a:gd name="T16" fmla="*/ 0 w 492"/>
                <a:gd name="T17" fmla="*/ 0 h 1325"/>
                <a:gd name="T18" fmla="*/ 0 w 492"/>
                <a:gd name="T19" fmla="*/ 0 h 1325"/>
                <a:gd name="T20" fmla="*/ 0 w 492"/>
                <a:gd name="T21" fmla="*/ 0 h 1325"/>
                <a:gd name="T22" fmla="*/ 0 w 492"/>
                <a:gd name="T23" fmla="*/ 0 h 1325"/>
                <a:gd name="T24" fmla="*/ 0 w 492"/>
                <a:gd name="T25" fmla="*/ 0 h 1325"/>
                <a:gd name="T26" fmla="*/ 0 w 492"/>
                <a:gd name="T27" fmla="*/ 0 h 1325"/>
                <a:gd name="T28" fmla="*/ 0 w 492"/>
                <a:gd name="T29" fmla="*/ 0 h 1325"/>
                <a:gd name="T30" fmla="*/ 0 w 492"/>
                <a:gd name="T31" fmla="*/ 0 h 1325"/>
                <a:gd name="T32" fmla="*/ 0 w 492"/>
                <a:gd name="T33" fmla="*/ 0 h 1325"/>
                <a:gd name="T34" fmla="*/ 0 w 492"/>
                <a:gd name="T35" fmla="*/ 0 h 132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92"/>
                <a:gd name="T55" fmla="*/ 0 h 1325"/>
                <a:gd name="T56" fmla="*/ 492 w 492"/>
                <a:gd name="T57" fmla="*/ 1325 h 132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92" h="1325">
                  <a:moveTo>
                    <a:pt x="0" y="0"/>
                  </a:moveTo>
                  <a:lnTo>
                    <a:pt x="150" y="180"/>
                  </a:lnTo>
                  <a:lnTo>
                    <a:pt x="157" y="255"/>
                  </a:lnTo>
                  <a:lnTo>
                    <a:pt x="298" y="681"/>
                  </a:lnTo>
                  <a:lnTo>
                    <a:pt x="303" y="753"/>
                  </a:lnTo>
                  <a:lnTo>
                    <a:pt x="452" y="1104"/>
                  </a:lnTo>
                  <a:lnTo>
                    <a:pt x="443" y="1196"/>
                  </a:lnTo>
                  <a:lnTo>
                    <a:pt x="492" y="1325"/>
                  </a:lnTo>
                  <a:lnTo>
                    <a:pt x="395" y="1259"/>
                  </a:lnTo>
                  <a:lnTo>
                    <a:pt x="289" y="1289"/>
                  </a:lnTo>
                  <a:lnTo>
                    <a:pt x="412" y="1153"/>
                  </a:lnTo>
                  <a:lnTo>
                    <a:pt x="303" y="813"/>
                  </a:lnTo>
                  <a:lnTo>
                    <a:pt x="211" y="717"/>
                  </a:lnTo>
                  <a:lnTo>
                    <a:pt x="237" y="624"/>
                  </a:lnTo>
                  <a:lnTo>
                    <a:pt x="92" y="243"/>
                  </a:lnTo>
                  <a:lnTo>
                    <a:pt x="114" y="18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12" name="Freeform 180"/>
            <p:cNvSpPr>
              <a:spLocks/>
            </p:cNvSpPr>
            <p:nvPr/>
          </p:nvSpPr>
          <p:spPr bwMode="auto">
            <a:xfrm>
              <a:off x="4125" y="3330"/>
              <a:ext cx="57" cy="103"/>
            </a:xfrm>
            <a:custGeom>
              <a:avLst/>
              <a:gdLst>
                <a:gd name="T0" fmla="*/ 0 w 224"/>
                <a:gd name="T1" fmla="*/ 0 h 411"/>
                <a:gd name="T2" fmla="*/ 0 w 224"/>
                <a:gd name="T3" fmla="*/ 0 h 411"/>
                <a:gd name="T4" fmla="*/ 0 w 224"/>
                <a:gd name="T5" fmla="*/ 0 h 411"/>
                <a:gd name="T6" fmla="*/ 0 w 224"/>
                <a:gd name="T7" fmla="*/ 0 h 411"/>
                <a:gd name="T8" fmla="*/ 0 w 224"/>
                <a:gd name="T9" fmla="*/ 0 h 411"/>
                <a:gd name="T10" fmla="*/ 0 w 224"/>
                <a:gd name="T11" fmla="*/ 0 h 411"/>
                <a:gd name="T12" fmla="*/ 0 w 224"/>
                <a:gd name="T13" fmla="*/ 0 h 411"/>
                <a:gd name="T14" fmla="*/ 0 w 224"/>
                <a:gd name="T15" fmla="*/ 0 h 411"/>
                <a:gd name="T16" fmla="*/ 0 w 224"/>
                <a:gd name="T17" fmla="*/ 0 h 411"/>
                <a:gd name="T18" fmla="*/ 0 w 224"/>
                <a:gd name="T19" fmla="*/ 0 h 411"/>
                <a:gd name="T20" fmla="*/ 0 w 224"/>
                <a:gd name="T21" fmla="*/ 0 h 411"/>
                <a:gd name="T22" fmla="*/ 0 w 224"/>
                <a:gd name="T23" fmla="*/ 0 h 411"/>
                <a:gd name="T24" fmla="*/ 0 w 224"/>
                <a:gd name="T25" fmla="*/ 0 h 4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4"/>
                <a:gd name="T40" fmla="*/ 0 h 411"/>
                <a:gd name="T41" fmla="*/ 224 w 224"/>
                <a:gd name="T42" fmla="*/ 411 h 4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4" h="411">
                  <a:moveTo>
                    <a:pt x="6" y="0"/>
                  </a:moveTo>
                  <a:lnTo>
                    <a:pt x="68" y="99"/>
                  </a:lnTo>
                  <a:lnTo>
                    <a:pt x="116" y="241"/>
                  </a:lnTo>
                  <a:lnTo>
                    <a:pt x="224" y="411"/>
                  </a:lnTo>
                  <a:lnTo>
                    <a:pt x="144" y="380"/>
                  </a:lnTo>
                  <a:lnTo>
                    <a:pt x="149" y="338"/>
                  </a:lnTo>
                  <a:lnTo>
                    <a:pt x="90" y="261"/>
                  </a:lnTo>
                  <a:lnTo>
                    <a:pt x="81" y="192"/>
                  </a:lnTo>
                  <a:lnTo>
                    <a:pt x="39" y="140"/>
                  </a:lnTo>
                  <a:lnTo>
                    <a:pt x="42" y="100"/>
                  </a:lnTo>
                  <a:lnTo>
                    <a:pt x="0" y="33"/>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13" name="Freeform 181"/>
            <p:cNvSpPr>
              <a:spLocks/>
            </p:cNvSpPr>
            <p:nvPr/>
          </p:nvSpPr>
          <p:spPr bwMode="auto">
            <a:xfrm>
              <a:off x="4231" y="3356"/>
              <a:ext cx="67" cy="20"/>
            </a:xfrm>
            <a:custGeom>
              <a:avLst/>
              <a:gdLst>
                <a:gd name="T0" fmla="*/ 0 w 269"/>
                <a:gd name="T1" fmla="*/ 0 h 80"/>
                <a:gd name="T2" fmla="*/ 0 w 269"/>
                <a:gd name="T3" fmla="*/ 0 h 80"/>
                <a:gd name="T4" fmla="*/ 0 w 269"/>
                <a:gd name="T5" fmla="*/ 0 h 80"/>
                <a:gd name="T6" fmla="*/ 0 w 269"/>
                <a:gd name="T7" fmla="*/ 0 h 80"/>
                <a:gd name="T8" fmla="*/ 0 w 269"/>
                <a:gd name="T9" fmla="*/ 0 h 80"/>
                <a:gd name="T10" fmla="*/ 0 w 269"/>
                <a:gd name="T11" fmla="*/ 0 h 80"/>
                <a:gd name="T12" fmla="*/ 0 w 269"/>
                <a:gd name="T13" fmla="*/ 0 h 80"/>
                <a:gd name="T14" fmla="*/ 0 w 269"/>
                <a:gd name="T15" fmla="*/ 0 h 80"/>
                <a:gd name="T16" fmla="*/ 0 w 269"/>
                <a:gd name="T17" fmla="*/ 0 h 80"/>
                <a:gd name="T18" fmla="*/ 0 w 269"/>
                <a:gd name="T19" fmla="*/ 0 h 80"/>
                <a:gd name="T20" fmla="*/ 0 w 269"/>
                <a:gd name="T21" fmla="*/ 0 h 80"/>
                <a:gd name="T22" fmla="*/ 0 w 269"/>
                <a:gd name="T23" fmla="*/ 0 h 80"/>
                <a:gd name="T24" fmla="*/ 0 w 269"/>
                <a:gd name="T25" fmla="*/ 0 h 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9"/>
                <a:gd name="T40" fmla="*/ 0 h 80"/>
                <a:gd name="T41" fmla="*/ 269 w 269"/>
                <a:gd name="T42" fmla="*/ 80 h 8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9" h="80">
                  <a:moveTo>
                    <a:pt x="251" y="4"/>
                  </a:moveTo>
                  <a:lnTo>
                    <a:pt x="187" y="35"/>
                  </a:lnTo>
                  <a:lnTo>
                    <a:pt x="143" y="11"/>
                  </a:lnTo>
                  <a:lnTo>
                    <a:pt x="80" y="0"/>
                  </a:lnTo>
                  <a:lnTo>
                    <a:pt x="129" y="29"/>
                  </a:lnTo>
                  <a:lnTo>
                    <a:pt x="43" y="43"/>
                  </a:lnTo>
                  <a:lnTo>
                    <a:pt x="0" y="60"/>
                  </a:lnTo>
                  <a:lnTo>
                    <a:pt x="137" y="48"/>
                  </a:lnTo>
                  <a:lnTo>
                    <a:pt x="94" y="80"/>
                  </a:lnTo>
                  <a:lnTo>
                    <a:pt x="167" y="60"/>
                  </a:lnTo>
                  <a:lnTo>
                    <a:pt x="269" y="24"/>
                  </a:lnTo>
                  <a:lnTo>
                    <a:pt x="25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14" name="Freeform 182"/>
            <p:cNvSpPr>
              <a:spLocks/>
            </p:cNvSpPr>
            <p:nvPr/>
          </p:nvSpPr>
          <p:spPr bwMode="auto">
            <a:xfrm>
              <a:off x="4468" y="3084"/>
              <a:ext cx="35" cy="42"/>
            </a:xfrm>
            <a:custGeom>
              <a:avLst/>
              <a:gdLst>
                <a:gd name="T0" fmla="*/ 0 w 141"/>
                <a:gd name="T1" fmla="*/ 0 h 166"/>
                <a:gd name="T2" fmla="*/ 0 w 141"/>
                <a:gd name="T3" fmla="*/ 0 h 166"/>
                <a:gd name="T4" fmla="*/ 0 w 141"/>
                <a:gd name="T5" fmla="*/ 0 h 166"/>
                <a:gd name="T6" fmla="*/ 0 w 141"/>
                <a:gd name="T7" fmla="*/ 0 h 166"/>
                <a:gd name="T8" fmla="*/ 0 w 141"/>
                <a:gd name="T9" fmla="*/ 0 h 166"/>
                <a:gd name="T10" fmla="*/ 0 w 141"/>
                <a:gd name="T11" fmla="*/ 0 h 166"/>
                <a:gd name="T12" fmla="*/ 0 w 141"/>
                <a:gd name="T13" fmla="*/ 0 h 166"/>
                <a:gd name="T14" fmla="*/ 0 60000 65536"/>
                <a:gd name="T15" fmla="*/ 0 60000 65536"/>
                <a:gd name="T16" fmla="*/ 0 60000 65536"/>
                <a:gd name="T17" fmla="*/ 0 60000 65536"/>
                <a:gd name="T18" fmla="*/ 0 60000 65536"/>
                <a:gd name="T19" fmla="*/ 0 60000 65536"/>
                <a:gd name="T20" fmla="*/ 0 60000 65536"/>
                <a:gd name="T21" fmla="*/ 0 w 141"/>
                <a:gd name="T22" fmla="*/ 0 h 166"/>
                <a:gd name="T23" fmla="*/ 141 w 141"/>
                <a:gd name="T24" fmla="*/ 166 h 16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1" h="166">
                  <a:moveTo>
                    <a:pt x="71" y="0"/>
                  </a:moveTo>
                  <a:lnTo>
                    <a:pt x="0" y="48"/>
                  </a:lnTo>
                  <a:lnTo>
                    <a:pt x="9" y="148"/>
                  </a:lnTo>
                  <a:lnTo>
                    <a:pt x="84" y="166"/>
                  </a:lnTo>
                  <a:lnTo>
                    <a:pt x="141" y="144"/>
                  </a:lnTo>
                  <a:lnTo>
                    <a:pt x="7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15" name="Freeform 183"/>
            <p:cNvSpPr>
              <a:spLocks/>
            </p:cNvSpPr>
            <p:nvPr/>
          </p:nvSpPr>
          <p:spPr bwMode="auto">
            <a:xfrm>
              <a:off x="4091" y="3314"/>
              <a:ext cx="11" cy="15"/>
            </a:xfrm>
            <a:custGeom>
              <a:avLst/>
              <a:gdLst>
                <a:gd name="T0" fmla="*/ 0 w 46"/>
                <a:gd name="T1" fmla="*/ 0 h 59"/>
                <a:gd name="T2" fmla="*/ 0 w 46"/>
                <a:gd name="T3" fmla="*/ 0 h 59"/>
                <a:gd name="T4" fmla="*/ 0 w 46"/>
                <a:gd name="T5" fmla="*/ 0 h 59"/>
                <a:gd name="T6" fmla="*/ 0 w 46"/>
                <a:gd name="T7" fmla="*/ 0 h 59"/>
                <a:gd name="T8" fmla="*/ 0 w 46"/>
                <a:gd name="T9" fmla="*/ 0 h 59"/>
                <a:gd name="T10" fmla="*/ 0 w 46"/>
                <a:gd name="T11" fmla="*/ 0 h 59"/>
                <a:gd name="T12" fmla="*/ 0 w 46"/>
                <a:gd name="T13" fmla="*/ 0 h 59"/>
                <a:gd name="T14" fmla="*/ 0 60000 65536"/>
                <a:gd name="T15" fmla="*/ 0 60000 65536"/>
                <a:gd name="T16" fmla="*/ 0 60000 65536"/>
                <a:gd name="T17" fmla="*/ 0 60000 65536"/>
                <a:gd name="T18" fmla="*/ 0 60000 65536"/>
                <a:gd name="T19" fmla="*/ 0 60000 65536"/>
                <a:gd name="T20" fmla="*/ 0 60000 65536"/>
                <a:gd name="T21" fmla="*/ 0 w 46"/>
                <a:gd name="T22" fmla="*/ 0 h 59"/>
                <a:gd name="T23" fmla="*/ 46 w 46"/>
                <a:gd name="T24" fmla="*/ 59 h 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 h="59">
                  <a:moveTo>
                    <a:pt x="23" y="0"/>
                  </a:moveTo>
                  <a:lnTo>
                    <a:pt x="0" y="24"/>
                  </a:lnTo>
                  <a:lnTo>
                    <a:pt x="19" y="57"/>
                  </a:lnTo>
                  <a:lnTo>
                    <a:pt x="36" y="59"/>
                  </a:lnTo>
                  <a:lnTo>
                    <a:pt x="46" y="21"/>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16" name="Freeform 184"/>
            <p:cNvSpPr>
              <a:spLocks/>
            </p:cNvSpPr>
            <p:nvPr/>
          </p:nvSpPr>
          <p:spPr bwMode="auto">
            <a:xfrm>
              <a:off x="4001" y="2803"/>
              <a:ext cx="222" cy="40"/>
            </a:xfrm>
            <a:custGeom>
              <a:avLst/>
              <a:gdLst>
                <a:gd name="T0" fmla="*/ 0 w 885"/>
                <a:gd name="T1" fmla="*/ 0 h 162"/>
                <a:gd name="T2" fmla="*/ 0 w 885"/>
                <a:gd name="T3" fmla="*/ 0 h 162"/>
                <a:gd name="T4" fmla="*/ 0 w 885"/>
                <a:gd name="T5" fmla="*/ 0 h 162"/>
                <a:gd name="T6" fmla="*/ 0 w 885"/>
                <a:gd name="T7" fmla="*/ 0 h 162"/>
                <a:gd name="T8" fmla="*/ 0 w 885"/>
                <a:gd name="T9" fmla="*/ 0 h 162"/>
                <a:gd name="T10" fmla="*/ 0 w 885"/>
                <a:gd name="T11" fmla="*/ 0 h 162"/>
                <a:gd name="T12" fmla="*/ 0 w 885"/>
                <a:gd name="T13" fmla="*/ 0 h 162"/>
                <a:gd name="T14" fmla="*/ 0 w 885"/>
                <a:gd name="T15" fmla="*/ 0 h 162"/>
                <a:gd name="T16" fmla="*/ 0 w 885"/>
                <a:gd name="T17" fmla="*/ 0 h 162"/>
                <a:gd name="T18" fmla="*/ 0 w 885"/>
                <a:gd name="T19" fmla="*/ 0 h 162"/>
                <a:gd name="T20" fmla="*/ 0 w 885"/>
                <a:gd name="T21" fmla="*/ 0 h 162"/>
                <a:gd name="T22" fmla="*/ 0 w 885"/>
                <a:gd name="T23" fmla="*/ 0 h 162"/>
                <a:gd name="T24" fmla="*/ 0 w 885"/>
                <a:gd name="T25" fmla="*/ 0 h 162"/>
                <a:gd name="T26" fmla="*/ 0 w 885"/>
                <a:gd name="T27" fmla="*/ 0 h 162"/>
                <a:gd name="T28" fmla="*/ 0 w 885"/>
                <a:gd name="T29" fmla="*/ 0 h 162"/>
                <a:gd name="T30" fmla="*/ 0 w 885"/>
                <a:gd name="T31" fmla="*/ 0 h 162"/>
                <a:gd name="T32" fmla="*/ 0 w 885"/>
                <a:gd name="T33" fmla="*/ 0 h 1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85"/>
                <a:gd name="T52" fmla="*/ 0 h 162"/>
                <a:gd name="T53" fmla="*/ 885 w 885"/>
                <a:gd name="T54" fmla="*/ 162 h 1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85" h="162">
                  <a:moveTo>
                    <a:pt x="0" y="145"/>
                  </a:moveTo>
                  <a:lnTo>
                    <a:pt x="122" y="115"/>
                  </a:lnTo>
                  <a:lnTo>
                    <a:pt x="39" y="33"/>
                  </a:lnTo>
                  <a:lnTo>
                    <a:pt x="297" y="90"/>
                  </a:lnTo>
                  <a:lnTo>
                    <a:pt x="256" y="0"/>
                  </a:lnTo>
                  <a:lnTo>
                    <a:pt x="450" y="43"/>
                  </a:lnTo>
                  <a:lnTo>
                    <a:pt x="655" y="39"/>
                  </a:lnTo>
                  <a:lnTo>
                    <a:pt x="885" y="125"/>
                  </a:lnTo>
                  <a:lnTo>
                    <a:pt x="559" y="66"/>
                  </a:lnTo>
                  <a:lnTo>
                    <a:pt x="596" y="105"/>
                  </a:lnTo>
                  <a:lnTo>
                    <a:pt x="322" y="39"/>
                  </a:lnTo>
                  <a:lnTo>
                    <a:pt x="359" y="105"/>
                  </a:lnTo>
                  <a:lnTo>
                    <a:pt x="458" y="162"/>
                  </a:lnTo>
                  <a:lnTo>
                    <a:pt x="177" y="96"/>
                  </a:lnTo>
                  <a:lnTo>
                    <a:pt x="217" y="142"/>
                  </a:lnTo>
                  <a:lnTo>
                    <a:pt x="0" y="1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17" name="Freeform 185"/>
            <p:cNvSpPr>
              <a:spLocks/>
            </p:cNvSpPr>
            <p:nvPr/>
          </p:nvSpPr>
          <p:spPr bwMode="auto">
            <a:xfrm>
              <a:off x="3887" y="3015"/>
              <a:ext cx="501" cy="99"/>
            </a:xfrm>
            <a:custGeom>
              <a:avLst/>
              <a:gdLst>
                <a:gd name="T0" fmla="*/ 0 w 2005"/>
                <a:gd name="T1" fmla="*/ 0 h 396"/>
                <a:gd name="T2" fmla="*/ 0 w 2005"/>
                <a:gd name="T3" fmla="*/ 0 h 396"/>
                <a:gd name="T4" fmla="*/ 0 w 2005"/>
                <a:gd name="T5" fmla="*/ 0 h 396"/>
                <a:gd name="T6" fmla="*/ 0 w 2005"/>
                <a:gd name="T7" fmla="*/ 0 h 396"/>
                <a:gd name="T8" fmla="*/ 0 w 2005"/>
                <a:gd name="T9" fmla="*/ 0 h 396"/>
                <a:gd name="T10" fmla="*/ 0 w 2005"/>
                <a:gd name="T11" fmla="*/ 0 h 396"/>
                <a:gd name="T12" fmla="*/ 0 w 2005"/>
                <a:gd name="T13" fmla="*/ 0 h 396"/>
                <a:gd name="T14" fmla="*/ 0 w 2005"/>
                <a:gd name="T15" fmla="*/ 0 h 396"/>
                <a:gd name="T16" fmla="*/ 0 w 2005"/>
                <a:gd name="T17" fmla="*/ 0 h 396"/>
                <a:gd name="T18" fmla="*/ 0 w 2005"/>
                <a:gd name="T19" fmla="*/ 0 h 396"/>
                <a:gd name="T20" fmla="*/ 0 w 2005"/>
                <a:gd name="T21" fmla="*/ 0 h 396"/>
                <a:gd name="T22" fmla="*/ 0 w 2005"/>
                <a:gd name="T23" fmla="*/ 0 h 396"/>
                <a:gd name="T24" fmla="*/ 0 w 2005"/>
                <a:gd name="T25" fmla="*/ 0 h 396"/>
                <a:gd name="T26" fmla="*/ 0 w 2005"/>
                <a:gd name="T27" fmla="*/ 0 h 396"/>
                <a:gd name="T28" fmla="*/ 0 w 2005"/>
                <a:gd name="T29" fmla="*/ 0 h 396"/>
                <a:gd name="T30" fmla="*/ 0 w 2005"/>
                <a:gd name="T31" fmla="*/ 0 h 396"/>
                <a:gd name="T32" fmla="*/ 0 w 2005"/>
                <a:gd name="T33" fmla="*/ 0 h 396"/>
                <a:gd name="T34" fmla="*/ 0 w 2005"/>
                <a:gd name="T35" fmla="*/ 0 h 396"/>
                <a:gd name="T36" fmla="*/ 0 w 2005"/>
                <a:gd name="T37" fmla="*/ 0 h 396"/>
                <a:gd name="T38" fmla="*/ 0 w 2005"/>
                <a:gd name="T39" fmla="*/ 0 h 396"/>
                <a:gd name="T40" fmla="*/ 0 w 2005"/>
                <a:gd name="T41" fmla="*/ 0 h 396"/>
                <a:gd name="T42" fmla="*/ 0 w 2005"/>
                <a:gd name="T43" fmla="*/ 0 h 396"/>
                <a:gd name="T44" fmla="*/ 0 w 2005"/>
                <a:gd name="T45" fmla="*/ 0 h 396"/>
                <a:gd name="T46" fmla="*/ 0 w 2005"/>
                <a:gd name="T47" fmla="*/ 0 h 396"/>
                <a:gd name="T48" fmla="*/ 0 w 2005"/>
                <a:gd name="T49" fmla="*/ 0 h 396"/>
                <a:gd name="T50" fmla="*/ 0 w 2005"/>
                <a:gd name="T51" fmla="*/ 0 h 396"/>
                <a:gd name="T52" fmla="*/ 0 w 2005"/>
                <a:gd name="T53" fmla="*/ 0 h 396"/>
                <a:gd name="T54" fmla="*/ 0 w 2005"/>
                <a:gd name="T55" fmla="*/ 0 h 396"/>
                <a:gd name="T56" fmla="*/ 0 w 2005"/>
                <a:gd name="T57" fmla="*/ 0 h 396"/>
                <a:gd name="T58" fmla="*/ 0 w 2005"/>
                <a:gd name="T59" fmla="*/ 0 h 396"/>
                <a:gd name="T60" fmla="*/ 0 w 2005"/>
                <a:gd name="T61" fmla="*/ 0 h 396"/>
                <a:gd name="T62" fmla="*/ 0 w 2005"/>
                <a:gd name="T63" fmla="*/ 0 h 396"/>
                <a:gd name="T64" fmla="*/ 0 w 2005"/>
                <a:gd name="T65" fmla="*/ 0 h 396"/>
                <a:gd name="T66" fmla="*/ 0 w 2005"/>
                <a:gd name="T67" fmla="*/ 0 h 39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005"/>
                <a:gd name="T103" fmla="*/ 0 h 396"/>
                <a:gd name="T104" fmla="*/ 2005 w 2005"/>
                <a:gd name="T105" fmla="*/ 396 h 39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005" h="396">
                  <a:moveTo>
                    <a:pt x="0" y="0"/>
                  </a:moveTo>
                  <a:lnTo>
                    <a:pt x="142" y="43"/>
                  </a:lnTo>
                  <a:lnTo>
                    <a:pt x="375" y="53"/>
                  </a:lnTo>
                  <a:lnTo>
                    <a:pt x="287" y="92"/>
                  </a:lnTo>
                  <a:lnTo>
                    <a:pt x="398" y="105"/>
                  </a:lnTo>
                  <a:lnTo>
                    <a:pt x="559" y="105"/>
                  </a:lnTo>
                  <a:lnTo>
                    <a:pt x="487" y="172"/>
                  </a:lnTo>
                  <a:lnTo>
                    <a:pt x="615" y="208"/>
                  </a:lnTo>
                  <a:lnTo>
                    <a:pt x="536" y="231"/>
                  </a:lnTo>
                  <a:lnTo>
                    <a:pt x="718" y="241"/>
                  </a:lnTo>
                  <a:lnTo>
                    <a:pt x="685" y="297"/>
                  </a:lnTo>
                  <a:lnTo>
                    <a:pt x="938" y="270"/>
                  </a:lnTo>
                  <a:lnTo>
                    <a:pt x="1093" y="274"/>
                  </a:lnTo>
                  <a:lnTo>
                    <a:pt x="982" y="336"/>
                  </a:lnTo>
                  <a:lnTo>
                    <a:pt x="1363" y="313"/>
                  </a:lnTo>
                  <a:lnTo>
                    <a:pt x="1277" y="360"/>
                  </a:lnTo>
                  <a:lnTo>
                    <a:pt x="1580" y="327"/>
                  </a:lnTo>
                  <a:lnTo>
                    <a:pt x="2005" y="237"/>
                  </a:lnTo>
                  <a:lnTo>
                    <a:pt x="1611" y="396"/>
                  </a:lnTo>
                  <a:lnTo>
                    <a:pt x="1050" y="396"/>
                  </a:lnTo>
                  <a:lnTo>
                    <a:pt x="1186" y="350"/>
                  </a:lnTo>
                  <a:lnTo>
                    <a:pt x="922" y="360"/>
                  </a:lnTo>
                  <a:lnTo>
                    <a:pt x="990" y="297"/>
                  </a:lnTo>
                  <a:lnTo>
                    <a:pt x="625" y="333"/>
                  </a:lnTo>
                  <a:lnTo>
                    <a:pt x="662" y="257"/>
                  </a:lnTo>
                  <a:lnTo>
                    <a:pt x="412" y="247"/>
                  </a:lnTo>
                  <a:lnTo>
                    <a:pt x="454" y="208"/>
                  </a:lnTo>
                  <a:lnTo>
                    <a:pt x="356" y="169"/>
                  </a:lnTo>
                  <a:lnTo>
                    <a:pt x="468" y="129"/>
                  </a:lnTo>
                  <a:lnTo>
                    <a:pt x="178" y="122"/>
                  </a:lnTo>
                  <a:lnTo>
                    <a:pt x="257" y="63"/>
                  </a:lnTo>
                  <a:lnTo>
                    <a:pt x="105" y="7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18" name="Freeform 186"/>
            <p:cNvSpPr>
              <a:spLocks/>
            </p:cNvSpPr>
            <p:nvPr/>
          </p:nvSpPr>
          <p:spPr bwMode="auto">
            <a:xfrm>
              <a:off x="4053" y="2928"/>
              <a:ext cx="153" cy="68"/>
            </a:xfrm>
            <a:custGeom>
              <a:avLst/>
              <a:gdLst>
                <a:gd name="T0" fmla="*/ 0 w 612"/>
                <a:gd name="T1" fmla="*/ 0 h 270"/>
                <a:gd name="T2" fmla="*/ 0 w 612"/>
                <a:gd name="T3" fmla="*/ 0 h 270"/>
                <a:gd name="T4" fmla="*/ 0 w 612"/>
                <a:gd name="T5" fmla="*/ 0 h 270"/>
                <a:gd name="T6" fmla="*/ 0 w 612"/>
                <a:gd name="T7" fmla="*/ 0 h 270"/>
                <a:gd name="T8" fmla="*/ 0 w 612"/>
                <a:gd name="T9" fmla="*/ 0 h 270"/>
                <a:gd name="T10" fmla="*/ 0 w 612"/>
                <a:gd name="T11" fmla="*/ 0 h 270"/>
                <a:gd name="T12" fmla="*/ 0 w 612"/>
                <a:gd name="T13" fmla="*/ 0 h 270"/>
                <a:gd name="T14" fmla="*/ 0 w 612"/>
                <a:gd name="T15" fmla="*/ 0 h 270"/>
                <a:gd name="T16" fmla="*/ 0 w 612"/>
                <a:gd name="T17" fmla="*/ 0 h 270"/>
                <a:gd name="T18" fmla="*/ 0 w 612"/>
                <a:gd name="T19" fmla="*/ 0 h 270"/>
                <a:gd name="T20" fmla="*/ 0 w 612"/>
                <a:gd name="T21" fmla="*/ 0 h 270"/>
                <a:gd name="T22" fmla="*/ 0 w 612"/>
                <a:gd name="T23" fmla="*/ 0 h 270"/>
                <a:gd name="T24" fmla="*/ 0 w 612"/>
                <a:gd name="T25" fmla="*/ 0 h 270"/>
                <a:gd name="T26" fmla="*/ 0 w 612"/>
                <a:gd name="T27" fmla="*/ 0 h 270"/>
                <a:gd name="T28" fmla="*/ 0 w 612"/>
                <a:gd name="T29" fmla="*/ 0 h 270"/>
                <a:gd name="T30" fmla="*/ 0 w 612"/>
                <a:gd name="T31" fmla="*/ 0 h 27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12"/>
                <a:gd name="T49" fmla="*/ 0 h 270"/>
                <a:gd name="T50" fmla="*/ 612 w 612"/>
                <a:gd name="T51" fmla="*/ 270 h 27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12" h="270">
                  <a:moveTo>
                    <a:pt x="484" y="53"/>
                  </a:moveTo>
                  <a:lnTo>
                    <a:pt x="383" y="0"/>
                  </a:lnTo>
                  <a:lnTo>
                    <a:pt x="402" y="40"/>
                  </a:lnTo>
                  <a:lnTo>
                    <a:pt x="300" y="40"/>
                  </a:lnTo>
                  <a:lnTo>
                    <a:pt x="224" y="80"/>
                  </a:lnTo>
                  <a:lnTo>
                    <a:pt x="115" y="73"/>
                  </a:lnTo>
                  <a:lnTo>
                    <a:pt x="46" y="69"/>
                  </a:lnTo>
                  <a:lnTo>
                    <a:pt x="105" y="156"/>
                  </a:lnTo>
                  <a:lnTo>
                    <a:pt x="0" y="181"/>
                  </a:lnTo>
                  <a:lnTo>
                    <a:pt x="154" y="230"/>
                  </a:lnTo>
                  <a:lnTo>
                    <a:pt x="63" y="270"/>
                  </a:lnTo>
                  <a:lnTo>
                    <a:pt x="465" y="218"/>
                  </a:lnTo>
                  <a:lnTo>
                    <a:pt x="402" y="123"/>
                  </a:lnTo>
                  <a:lnTo>
                    <a:pt x="612" y="119"/>
                  </a:lnTo>
                  <a:lnTo>
                    <a:pt x="484" y="53"/>
                  </a:lnTo>
                  <a:close/>
                </a:path>
              </a:pathLst>
            </a:custGeom>
            <a:solidFill>
              <a:srgbClr val="99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19" name="Freeform 187"/>
            <p:cNvSpPr>
              <a:spLocks/>
            </p:cNvSpPr>
            <p:nvPr/>
          </p:nvSpPr>
          <p:spPr bwMode="auto">
            <a:xfrm>
              <a:off x="4065" y="2936"/>
              <a:ext cx="306" cy="75"/>
            </a:xfrm>
            <a:custGeom>
              <a:avLst/>
              <a:gdLst>
                <a:gd name="T0" fmla="*/ 0 w 1222"/>
                <a:gd name="T1" fmla="*/ 0 h 299"/>
                <a:gd name="T2" fmla="*/ 0 w 1222"/>
                <a:gd name="T3" fmla="*/ 0 h 299"/>
                <a:gd name="T4" fmla="*/ 0 w 1222"/>
                <a:gd name="T5" fmla="*/ 0 h 299"/>
                <a:gd name="T6" fmla="*/ 0 w 1222"/>
                <a:gd name="T7" fmla="*/ 0 h 299"/>
                <a:gd name="T8" fmla="*/ 0 w 1222"/>
                <a:gd name="T9" fmla="*/ 0 h 299"/>
                <a:gd name="T10" fmla="*/ 0 w 1222"/>
                <a:gd name="T11" fmla="*/ 0 h 299"/>
                <a:gd name="T12" fmla="*/ 0 w 1222"/>
                <a:gd name="T13" fmla="*/ 0 h 299"/>
                <a:gd name="T14" fmla="*/ 0 w 1222"/>
                <a:gd name="T15" fmla="*/ 0 h 299"/>
                <a:gd name="T16" fmla="*/ 0 w 1222"/>
                <a:gd name="T17" fmla="*/ 0 h 299"/>
                <a:gd name="T18" fmla="*/ 0 w 1222"/>
                <a:gd name="T19" fmla="*/ 0 h 299"/>
                <a:gd name="T20" fmla="*/ 0 w 1222"/>
                <a:gd name="T21" fmla="*/ 0 h 299"/>
                <a:gd name="T22" fmla="*/ 0 w 1222"/>
                <a:gd name="T23" fmla="*/ 0 h 299"/>
                <a:gd name="T24" fmla="*/ 0 w 1222"/>
                <a:gd name="T25" fmla="*/ 0 h 299"/>
                <a:gd name="T26" fmla="*/ 0 w 1222"/>
                <a:gd name="T27" fmla="*/ 0 h 299"/>
                <a:gd name="T28" fmla="*/ 0 w 1222"/>
                <a:gd name="T29" fmla="*/ 0 h 299"/>
                <a:gd name="T30" fmla="*/ 0 w 1222"/>
                <a:gd name="T31" fmla="*/ 0 h 299"/>
                <a:gd name="T32" fmla="*/ 0 w 1222"/>
                <a:gd name="T33" fmla="*/ 0 h 299"/>
                <a:gd name="T34" fmla="*/ 0 w 1222"/>
                <a:gd name="T35" fmla="*/ 0 h 299"/>
                <a:gd name="T36" fmla="*/ 0 w 1222"/>
                <a:gd name="T37" fmla="*/ 0 h 299"/>
                <a:gd name="T38" fmla="*/ 0 w 1222"/>
                <a:gd name="T39" fmla="*/ 0 h 299"/>
                <a:gd name="T40" fmla="*/ 0 w 1222"/>
                <a:gd name="T41" fmla="*/ 0 h 299"/>
                <a:gd name="T42" fmla="*/ 0 w 1222"/>
                <a:gd name="T43" fmla="*/ 0 h 299"/>
                <a:gd name="T44" fmla="*/ 0 w 1222"/>
                <a:gd name="T45" fmla="*/ 0 h 299"/>
                <a:gd name="T46" fmla="*/ 0 w 1222"/>
                <a:gd name="T47" fmla="*/ 0 h 299"/>
                <a:gd name="T48" fmla="*/ 0 w 1222"/>
                <a:gd name="T49" fmla="*/ 0 h 299"/>
                <a:gd name="T50" fmla="*/ 0 w 1222"/>
                <a:gd name="T51" fmla="*/ 0 h 299"/>
                <a:gd name="T52" fmla="*/ 0 w 1222"/>
                <a:gd name="T53" fmla="*/ 0 h 299"/>
                <a:gd name="T54" fmla="*/ 0 w 1222"/>
                <a:gd name="T55" fmla="*/ 0 h 299"/>
                <a:gd name="T56" fmla="*/ 0 w 1222"/>
                <a:gd name="T57" fmla="*/ 0 h 299"/>
                <a:gd name="T58" fmla="*/ 0 w 1222"/>
                <a:gd name="T59" fmla="*/ 0 h 299"/>
                <a:gd name="T60" fmla="*/ 0 w 1222"/>
                <a:gd name="T61" fmla="*/ 0 h 299"/>
                <a:gd name="T62" fmla="*/ 0 w 1222"/>
                <a:gd name="T63" fmla="*/ 0 h 299"/>
                <a:gd name="T64" fmla="*/ 0 w 1222"/>
                <a:gd name="T65" fmla="*/ 0 h 299"/>
                <a:gd name="T66" fmla="*/ 0 w 1222"/>
                <a:gd name="T67" fmla="*/ 0 h 2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222"/>
                <a:gd name="T103" fmla="*/ 0 h 299"/>
                <a:gd name="T104" fmla="*/ 1222 w 1222"/>
                <a:gd name="T105" fmla="*/ 299 h 2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222" h="299">
                  <a:moveTo>
                    <a:pt x="1049" y="199"/>
                  </a:moveTo>
                  <a:lnTo>
                    <a:pt x="909" y="274"/>
                  </a:lnTo>
                  <a:lnTo>
                    <a:pt x="730" y="299"/>
                  </a:lnTo>
                  <a:lnTo>
                    <a:pt x="805" y="244"/>
                  </a:lnTo>
                  <a:lnTo>
                    <a:pt x="636" y="284"/>
                  </a:lnTo>
                  <a:lnTo>
                    <a:pt x="403" y="279"/>
                  </a:lnTo>
                  <a:lnTo>
                    <a:pt x="531" y="239"/>
                  </a:lnTo>
                  <a:lnTo>
                    <a:pt x="398" y="230"/>
                  </a:lnTo>
                  <a:lnTo>
                    <a:pt x="25" y="239"/>
                  </a:lnTo>
                  <a:lnTo>
                    <a:pt x="189" y="204"/>
                  </a:lnTo>
                  <a:lnTo>
                    <a:pt x="0" y="155"/>
                  </a:lnTo>
                  <a:lnTo>
                    <a:pt x="95" y="135"/>
                  </a:lnTo>
                  <a:lnTo>
                    <a:pt x="45" y="90"/>
                  </a:lnTo>
                  <a:lnTo>
                    <a:pt x="144" y="80"/>
                  </a:lnTo>
                  <a:lnTo>
                    <a:pt x="269" y="110"/>
                  </a:lnTo>
                  <a:lnTo>
                    <a:pt x="214" y="60"/>
                  </a:lnTo>
                  <a:lnTo>
                    <a:pt x="293" y="31"/>
                  </a:lnTo>
                  <a:lnTo>
                    <a:pt x="502" y="65"/>
                  </a:lnTo>
                  <a:lnTo>
                    <a:pt x="383" y="10"/>
                  </a:lnTo>
                  <a:lnTo>
                    <a:pt x="452" y="0"/>
                  </a:lnTo>
                  <a:lnTo>
                    <a:pt x="616" y="55"/>
                  </a:lnTo>
                  <a:lnTo>
                    <a:pt x="596" y="10"/>
                  </a:lnTo>
                  <a:lnTo>
                    <a:pt x="745" y="70"/>
                  </a:lnTo>
                  <a:lnTo>
                    <a:pt x="844" y="110"/>
                  </a:lnTo>
                  <a:lnTo>
                    <a:pt x="1043" y="114"/>
                  </a:lnTo>
                  <a:lnTo>
                    <a:pt x="914" y="155"/>
                  </a:lnTo>
                  <a:lnTo>
                    <a:pt x="691" y="145"/>
                  </a:lnTo>
                  <a:lnTo>
                    <a:pt x="393" y="129"/>
                  </a:lnTo>
                  <a:lnTo>
                    <a:pt x="790" y="194"/>
                  </a:lnTo>
                  <a:lnTo>
                    <a:pt x="953" y="204"/>
                  </a:lnTo>
                  <a:lnTo>
                    <a:pt x="1083" y="165"/>
                  </a:lnTo>
                  <a:lnTo>
                    <a:pt x="1222" y="239"/>
                  </a:lnTo>
                  <a:lnTo>
                    <a:pt x="1049" y="1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20" name="Freeform 188"/>
            <p:cNvSpPr>
              <a:spLocks/>
            </p:cNvSpPr>
            <p:nvPr/>
          </p:nvSpPr>
          <p:spPr bwMode="auto">
            <a:xfrm>
              <a:off x="4345" y="2858"/>
              <a:ext cx="179" cy="190"/>
            </a:xfrm>
            <a:custGeom>
              <a:avLst/>
              <a:gdLst>
                <a:gd name="T0" fmla="*/ 0 w 718"/>
                <a:gd name="T1" fmla="*/ 0 h 758"/>
                <a:gd name="T2" fmla="*/ 0 w 718"/>
                <a:gd name="T3" fmla="*/ 0 h 758"/>
                <a:gd name="T4" fmla="*/ 0 w 718"/>
                <a:gd name="T5" fmla="*/ 0 h 758"/>
                <a:gd name="T6" fmla="*/ 0 w 718"/>
                <a:gd name="T7" fmla="*/ 0 h 758"/>
                <a:gd name="T8" fmla="*/ 0 w 718"/>
                <a:gd name="T9" fmla="*/ 0 h 758"/>
                <a:gd name="T10" fmla="*/ 0 w 718"/>
                <a:gd name="T11" fmla="*/ 0 h 758"/>
                <a:gd name="T12" fmla="*/ 0 w 718"/>
                <a:gd name="T13" fmla="*/ 0 h 758"/>
                <a:gd name="T14" fmla="*/ 0 w 718"/>
                <a:gd name="T15" fmla="*/ 0 h 758"/>
                <a:gd name="T16" fmla="*/ 0 w 718"/>
                <a:gd name="T17" fmla="*/ 0 h 758"/>
                <a:gd name="T18" fmla="*/ 0 w 718"/>
                <a:gd name="T19" fmla="*/ 0 h 758"/>
                <a:gd name="T20" fmla="*/ 0 w 718"/>
                <a:gd name="T21" fmla="*/ 0 h 758"/>
                <a:gd name="T22" fmla="*/ 0 w 718"/>
                <a:gd name="T23" fmla="*/ 0 h 758"/>
                <a:gd name="T24" fmla="*/ 0 w 718"/>
                <a:gd name="T25" fmla="*/ 0 h 758"/>
                <a:gd name="T26" fmla="*/ 0 w 718"/>
                <a:gd name="T27" fmla="*/ 0 h 758"/>
                <a:gd name="T28" fmla="*/ 0 w 718"/>
                <a:gd name="T29" fmla="*/ 0 h 758"/>
                <a:gd name="T30" fmla="*/ 0 w 718"/>
                <a:gd name="T31" fmla="*/ 0 h 758"/>
                <a:gd name="T32" fmla="*/ 0 w 718"/>
                <a:gd name="T33" fmla="*/ 0 h 758"/>
                <a:gd name="T34" fmla="*/ 0 w 718"/>
                <a:gd name="T35" fmla="*/ 0 h 758"/>
                <a:gd name="T36" fmla="*/ 0 w 718"/>
                <a:gd name="T37" fmla="*/ 0 h 758"/>
                <a:gd name="T38" fmla="*/ 0 w 718"/>
                <a:gd name="T39" fmla="*/ 0 h 758"/>
                <a:gd name="T40" fmla="*/ 0 w 718"/>
                <a:gd name="T41" fmla="*/ 0 h 75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18"/>
                <a:gd name="T64" fmla="*/ 0 h 758"/>
                <a:gd name="T65" fmla="*/ 718 w 718"/>
                <a:gd name="T66" fmla="*/ 758 h 75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18" h="758">
                  <a:moveTo>
                    <a:pt x="0" y="0"/>
                  </a:moveTo>
                  <a:lnTo>
                    <a:pt x="94" y="130"/>
                  </a:lnTo>
                  <a:lnTo>
                    <a:pt x="280" y="220"/>
                  </a:lnTo>
                  <a:lnTo>
                    <a:pt x="407" y="308"/>
                  </a:lnTo>
                  <a:lnTo>
                    <a:pt x="488" y="474"/>
                  </a:lnTo>
                  <a:lnTo>
                    <a:pt x="348" y="357"/>
                  </a:lnTo>
                  <a:lnTo>
                    <a:pt x="468" y="494"/>
                  </a:lnTo>
                  <a:lnTo>
                    <a:pt x="571" y="622"/>
                  </a:lnTo>
                  <a:lnTo>
                    <a:pt x="575" y="518"/>
                  </a:lnTo>
                  <a:lnTo>
                    <a:pt x="615" y="688"/>
                  </a:lnTo>
                  <a:lnTo>
                    <a:pt x="668" y="688"/>
                  </a:lnTo>
                  <a:lnTo>
                    <a:pt x="698" y="758"/>
                  </a:lnTo>
                  <a:lnTo>
                    <a:pt x="718" y="612"/>
                  </a:lnTo>
                  <a:lnTo>
                    <a:pt x="658" y="658"/>
                  </a:lnTo>
                  <a:lnTo>
                    <a:pt x="558" y="394"/>
                  </a:lnTo>
                  <a:lnTo>
                    <a:pt x="531" y="498"/>
                  </a:lnTo>
                  <a:lnTo>
                    <a:pt x="431" y="277"/>
                  </a:lnTo>
                  <a:lnTo>
                    <a:pt x="178" y="73"/>
                  </a:lnTo>
                  <a:lnTo>
                    <a:pt x="197" y="161"/>
                  </a:lnTo>
                  <a:lnTo>
                    <a:pt x="0" y="0"/>
                  </a:lnTo>
                  <a:close/>
                </a:path>
              </a:pathLst>
            </a:custGeom>
            <a:solidFill>
              <a:srgbClr val="26CC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21" name="Freeform 189"/>
            <p:cNvSpPr>
              <a:spLocks/>
            </p:cNvSpPr>
            <p:nvPr/>
          </p:nvSpPr>
          <p:spPr bwMode="auto">
            <a:xfrm>
              <a:off x="4239" y="2802"/>
              <a:ext cx="286" cy="240"/>
            </a:xfrm>
            <a:custGeom>
              <a:avLst/>
              <a:gdLst>
                <a:gd name="T0" fmla="*/ 0 w 1143"/>
                <a:gd name="T1" fmla="*/ 0 h 959"/>
                <a:gd name="T2" fmla="*/ 0 w 1143"/>
                <a:gd name="T3" fmla="*/ 0 h 959"/>
                <a:gd name="T4" fmla="*/ 0 w 1143"/>
                <a:gd name="T5" fmla="*/ 0 h 959"/>
                <a:gd name="T6" fmla="*/ 0 w 1143"/>
                <a:gd name="T7" fmla="*/ 0 h 959"/>
                <a:gd name="T8" fmla="*/ 0 w 1143"/>
                <a:gd name="T9" fmla="*/ 0 h 959"/>
                <a:gd name="T10" fmla="*/ 0 w 1143"/>
                <a:gd name="T11" fmla="*/ 0 h 959"/>
                <a:gd name="T12" fmla="*/ 0 w 1143"/>
                <a:gd name="T13" fmla="*/ 0 h 959"/>
                <a:gd name="T14" fmla="*/ 0 w 1143"/>
                <a:gd name="T15" fmla="*/ 0 h 959"/>
                <a:gd name="T16" fmla="*/ 0 w 1143"/>
                <a:gd name="T17" fmla="*/ 0 h 959"/>
                <a:gd name="T18" fmla="*/ 0 w 1143"/>
                <a:gd name="T19" fmla="*/ 0 h 959"/>
                <a:gd name="T20" fmla="*/ 0 w 1143"/>
                <a:gd name="T21" fmla="*/ 0 h 959"/>
                <a:gd name="T22" fmla="*/ 0 w 1143"/>
                <a:gd name="T23" fmla="*/ 0 h 959"/>
                <a:gd name="T24" fmla="*/ 0 w 1143"/>
                <a:gd name="T25" fmla="*/ 0 h 959"/>
                <a:gd name="T26" fmla="*/ 0 w 1143"/>
                <a:gd name="T27" fmla="*/ 0 h 959"/>
                <a:gd name="T28" fmla="*/ 0 w 1143"/>
                <a:gd name="T29" fmla="*/ 0 h 959"/>
                <a:gd name="T30" fmla="*/ 0 w 1143"/>
                <a:gd name="T31" fmla="*/ 0 h 959"/>
                <a:gd name="T32" fmla="*/ 0 w 1143"/>
                <a:gd name="T33" fmla="*/ 0 h 959"/>
                <a:gd name="T34" fmla="*/ 0 w 1143"/>
                <a:gd name="T35" fmla="*/ 0 h 959"/>
                <a:gd name="T36" fmla="*/ 0 w 1143"/>
                <a:gd name="T37" fmla="*/ 0 h 959"/>
                <a:gd name="T38" fmla="*/ 0 w 1143"/>
                <a:gd name="T39" fmla="*/ 0 h 959"/>
                <a:gd name="T40" fmla="*/ 0 w 1143"/>
                <a:gd name="T41" fmla="*/ 0 h 959"/>
                <a:gd name="T42" fmla="*/ 0 w 1143"/>
                <a:gd name="T43" fmla="*/ 0 h 959"/>
                <a:gd name="T44" fmla="*/ 0 w 1143"/>
                <a:gd name="T45" fmla="*/ 0 h 959"/>
                <a:gd name="T46" fmla="*/ 0 w 1143"/>
                <a:gd name="T47" fmla="*/ 0 h 959"/>
                <a:gd name="T48" fmla="*/ 0 w 1143"/>
                <a:gd name="T49" fmla="*/ 0 h 959"/>
                <a:gd name="T50" fmla="*/ 0 w 1143"/>
                <a:gd name="T51" fmla="*/ 0 h 959"/>
                <a:gd name="T52" fmla="*/ 0 w 1143"/>
                <a:gd name="T53" fmla="*/ 0 h 95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143"/>
                <a:gd name="T82" fmla="*/ 0 h 959"/>
                <a:gd name="T83" fmla="*/ 1143 w 1143"/>
                <a:gd name="T84" fmla="*/ 959 h 95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143" h="959">
                  <a:moveTo>
                    <a:pt x="0" y="0"/>
                  </a:moveTo>
                  <a:lnTo>
                    <a:pt x="243" y="165"/>
                  </a:lnTo>
                  <a:lnTo>
                    <a:pt x="363" y="211"/>
                  </a:lnTo>
                  <a:lnTo>
                    <a:pt x="353" y="145"/>
                  </a:lnTo>
                  <a:lnTo>
                    <a:pt x="478" y="233"/>
                  </a:lnTo>
                  <a:lnTo>
                    <a:pt x="590" y="343"/>
                  </a:lnTo>
                  <a:lnTo>
                    <a:pt x="544" y="233"/>
                  </a:lnTo>
                  <a:lnTo>
                    <a:pt x="685" y="355"/>
                  </a:lnTo>
                  <a:lnTo>
                    <a:pt x="840" y="474"/>
                  </a:lnTo>
                  <a:lnTo>
                    <a:pt x="951" y="660"/>
                  </a:lnTo>
                  <a:lnTo>
                    <a:pt x="965" y="557"/>
                  </a:lnTo>
                  <a:lnTo>
                    <a:pt x="1040" y="718"/>
                  </a:lnTo>
                  <a:lnTo>
                    <a:pt x="1083" y="847"/>
                  </a:lnTo>
                  <a:lnTo>
                    <a:pt x="1143" y="781"/>
                  </a:lnTo>
                  <a:lnTo>
                    <a:pt x="1143" y="959"/>
                  </a:lnTo>
                  <a:lnTo>
                    <a:pt x="1122" y="860"/>
                  </a:lnTo>
                  <a:lnTo>
                    <a:pt x="1074" y="916"/>
                  </a:lnTo>
                  <a:lnTo>
                    <a:pt x="988" y="646"/>
                  </a:lnTo>
                  <a:lnTo>
                    <a:pt x="955" y="767"/>
                  </a:lnTo>
                  <a:lnTo>
                    <a:pt x="837" y="501"/>
                  </a:lnTo>
                  <a:lnTo>
                    <a:pt x="658" y="379"/>
                  </a:lnTo>
                  <a:lnTo>
                    <a:pt x="662" y="425"/>
                  </a:lnTo>
                  <a:lnTo>
                    <a:pt x="398" y="204"/>
                  </a:lnTo>
                  <a:lnTo>
                    <a:pt x="412" y="283"/>
                  </a:lnTo>
                  <a:lnTo>
                    <a:pt x="257" y="22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3801" name="Group 124"/>
          <p:cNvGrpSpPr>
            <a:grpSpLocks/>
          </p:cNvGrpSpPr>
          <p:nvPr/>
        </p:nvGrpSpPr>
        <p:grpSpPr bwMode="auto">
          <a:xfrm flipH="1">
            <a:off x="2133600" y="2286000"/>
            <a:ext cx="1897063" cy="1543050"/>
            <a:chOff x="1236" y="1631"/>
            <a:chExt cx="1195" cy="972"/>
          </a:xfrm>
        </p:grpSpPr>
        <p:sp>
          <p:nvSpPr>
            <p:cNvPr id="33802" name="Freeform 69"/>
            <p:cNvSpPr>
              <a:spLocks/>
            </p:cNvSpPr>
            <p:nvPr/>
          </p:nvSpPr>
          <p:spPr bwMode="auto">
            <a:xfrm>
              <a:off x="1268" y="1631"/>
              <a:ext cx="933" cy="545"/>
            </a:xfrm>
            <a:custGeom>
              <a:avLst/>
              <a:gdLst>
                <a:gd name="T0" fmla="*/ 892 w 933"/>
                <a:gd name="T1" fmla="*/ 399 h 545"/>
                <a:gd name="T2" fmla="*/ 926 w 933"/>
                <a:gd name="T3" fmla="*/ 348 h 545"/>
                <a:gd name="T4" fmla="*/ 933 w 933"/>
                <a:gd name="T5" fmla="*/ 283 h 545"/>
                <a:gd name="T6" fmla="*/ 907 w 933"/>
                <a:gd name="T7" fmla="*/ 232 h 545"/>
                <a:gd name="T8" fmla="*/ 850 w 933"/>
                <a:gd name="T9" fmla="*/ 218 h 545"/>
                <a:gd name="T10" fmla="*/ 811 w 933"/>
                <a:gd name="T11" fmla="*/ 214 h 545"/>
                <a:gd name="T12" fmla="*/ 792 w 933"/>
                <a:gd name="T13" fmla="*/ 219 h 545"/>
                <a:gd name="T14" fmla="*/ 782 w 933"/>
                <a:gd name="T15" fmla="*/ 235 h 545"/>
                <a:gd name="T16" fmla="*/ 799 w 933"/>
                <a:gd name="T17" fmla="*/ 229 h 545"/>
                <a:gd name="T18" fmla="*/ 823 w 933"/>
                <a:gd name="T19" fmla="*/ 194 h 545"/>
                <a:gd name="T20" fmla="*/ 828 w 933"/>
                <a:gd name="T21" fmla="*/ 162 h 545"/>
                <a:gd name="T22" fmla="*/ 817 w 933"/>
                <a:gd name="T23" fmla="*/ 136 h 545"/>
                <a:gd name="T24" fmla="*/ 795 w 933"/>
                <a:gd name="T25" fmla="*/ 115 h 545"/>
                <a:gd name="T26" fmla="*/ 769 w 933"/>
                <a:gd name="T27" fmla="*/ 104 h 545"/>
                <a:gd name="T28" fmla="*/ 740 w 933"/>
                <a:gd name="T29" fmla="*/ 102 h 545"/>
                <a:gd name="T30" fmla="*/ 714 w 933"/>
                <a:gd name="T31" fmla="*/ 113 h 545"/>
                <a:gd name="T32" fmla="*/ 705 w 933"/>
                <a:gd name="T33" fmla="*/ 93 h 545"/>
                <a:gd name="T34" fmla="*/ 687 w 933"/>
                <a:gd name="T35" fmla="*/ 46 h 545"/>
                <a:gd name="T36" fmla="*/ 648 w 933"/>
                <a:gd name="T37" fmla="*/ 16 h 545"/>
                <a:gd name="T38" fmla="*/ 596 w 933"/>
                <a:gd name="T39" fmla="*/ 3 h 545"/>
                <a:gd name="T40" fmla="*/ 539 w 933"/>
                <a:gd name="T41" fmla="*/ 3 h 545"/>
                <a:gd name="T42" fmla="*/ 485 w 933"/>
                <a:gd name="T43" fmla="*/ 17 h 545"/>
                <a:gd name="T44" fmla="*/ 439 w 933"/>
                <a:gd name="T45" fmla="*/ 45 h 545"/>
                <a:gd name="T46" fmla="*/ 411 w 933"/>
                <a:gd name="T47" fmla="*/ 85 h 545"/>
                <a:gd name="T48" fmla="*/ 389 w 933"/>
                <a:gd name="T49" fmla="*/ 101 h 545"/>
                <a:gd name="T50" fmla="*/ 352 w 933"/>
                <a:gd name="T51" fmla="*/ 109 h 545"/>
                <a:gd name="T52" fmla="*/ 321 w 933"/>
                <a:gd name="T53" fmla="*/ 146 h 545"/>
                <a:gd name="T54" fmla="*/ 317 w 933"/>
                <a:gd name="T55" fmla="*/ 202 h 545"/>
                <a:gd name="T56" fmla="*/ 313 w 933"/>
                <a:gd name="T57" fmla="*/ 218 h 545"/>
                <a:gd name="T58" fmla="*/ 278 w 933"/>
                <a:gd name="T59" fmla="*/ 194 h 545"/>
                <a:gd name="T60" fmla="*/ 242 w 933"/>
                <a:gd name="T61" fmla="*/ 179 h 545"/>
                <a:gd name="T62" fmla="*/ 209 w 933"/>
                <a:gd name="T63" fmla="*/ 175 h 545"/>
                <a:gd name="T64" fmla="*/ 180 w 933"/>
                <a:gd name="T65" fmla="*/ 182 h 545"/>
                <a:gd name="T66" fmla="*/ 157 w 933"/>
                <a:gd name="T67" fmla="*/ 198 h 545"/>
                <a:gd name="T68" fmla="*/ 142 w 933"/>
                <a:gd name="T69" fmla="*/ 225 h 545"/>
                <a:gd name="T70" fmla="*/ 139 w 933"/>
                <a:gd name="T71" fmla="*/ 263 h 545"/>
                <a:gd name="T72" fmla="*/ 105 w 933"/>
                <a:gd name="T73" fmla="*/ 283 h 545"/>
                <a:gd name="T74" fmla="*/ 49 w 933"/>
                <a:gd name="T75" fmla="*/ 300 h 545"/>
                <a:gd name="T76" fmla="*/ 15 w 933"/>
                <a:gd name="T77" fmla="*/ 334 h 545"/>
                <a:gd name="T78" fmla="*/ 1 w 933"/>
                <a:gd name="T79" fmla="*/ 377 h 545"/>
                <a:gd name="T80" fmla="*/ 3 w 933"/>
                <a:gd name="T81" fmla="*/ 425 h 545"/>
                <a:gd name="T82" fmla="*/ 21 w 933"/>
                <a:gd name="T83" fmla="*/ 467 h 545"/>
                <a:gd name="T84" fmla="*/ 53 w 933"/>
                <a:gd name="T85" fmla="*/ 498 h 545"/>
                <a:gd name="T86" fmla="*/ 95 w 933"/>
                <a:gd name="T87" fmla="*/ 510 h 545"/>
                <a:gd name="T88" fmla="*/ 133 w 933"/>
                <a:gd name="T89" fmla="*/ 518 h 545"/>
                <a:gd name="T90" fmla="*/ 164 w 933"/>
                <a:gd name="T91" fmla="*/ 533 h 545"/>
                <a:gd name="T92" fmla="*/ 203 w 933"/>
                <a:gd name="T93" fmla="*/ 542 h 545"/>
                <a:gd name="T94" fmla="*/ 244 w 933"/>
                <a:gd name="T95" fmla="*/ 545 h 545"/>
                <a:gd name="T96" fmla="*/ 285 w 933"/>
                <a:gd name="T97" fmla="*/ 544 h 545"/>
                <a:gd name="T98" fmla="*/ 325 w 933"/>
                <a:gd name="T99" fmla="*/ 538 h 545"/>
                <a:gd name="T100" fmla="*/ 358 w 933"/>
                <a:gd name="T101" fmla="*/ 529 h 545"/>
                <a:gd name="T102" fmla="*/ 383 w 933"/>
                <a:gd name="T103" fmla="*/ 516 h 545"/>
                <a:gd name="T104" fmla="*/ 411 w 933"/>
                <a:gd name="T105" fmla="*/ 510 h 545"/>
                <a:gd name="T106" fmla="*/ 475 w 933"/>
                <a:gd name="T107" fmla="*/ 516 h 545"/>
                <a:gd name="T108" fmla="*/ 562 w 933"/>
                <a:gd name="T109" fmla="*/ 524 h 545"/>
                <a:gd name="T110" fmla="*/ 660 w 933"/>
                <a:gd name="T111" fmla="*/ 529 h 545"/>
                <a:gd name="T112" fmla="*/ 754 w 933"/>
                <a:gd name="T113" fmla="*/ 527 h 545"/>
                <a:gd name="T114" fmla="*/ 832 w 933"/>
                <a:gd name="T115" fmla="*/ 515 h 545"/>
                <a:gd name="T116" fmla="*/ 879 w 933"/>
                <a:gd name="T117" fmla="*/ 489 h 545"/>
                <a:gd name="T118" fmla="*/ 884 w 933"/>
                <a:gd name="T119" fmla="*/ 441 h 545"/>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933"/>
                <a:gd name="T181" fmla="*/ 0 h 545"/>
                <a:gd name="T182" fmla="*/ 933 w 933"/>
                <a:gd name="T183" fmla="*/ 545 h 545"/>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933" h="545">
                  <a:moveTo>
                    <a:pt x="866" y="410"/>
                  </a:moveTo>
                  <a:lnTo>
                    <a:pt x="892" y="399"/>
                  </a:lnTo>
                  <a:lnTo>
                    <a:pt x="911" y="377"/>
                  </a:lnTo>
                  <a:lnTo>
                    <a:pt x="926" y="348"/>
                  </a:lnTo>
                  <a:lnTo>
                    <a:pt x="933" y="316"/>
                  </a:lnTo>
                  <a:lnTo>
                    <a:pt x="933" y="283"/>
                  </a:lnTo>
                  <a:lnTo>
                    <a:pt x="925" y="254"/>
                  </a:lnTo>
                  <a:lnTo>
                    <a:pt x="907" y="232"/>
                  </a:lnTo>
                  <a:lnTo>
                    <a:pt x="879" y="221"/>
                  </a:lnTo>
                  <a:lnTo>
                    <a:pt x="850" y="218"/>
                  </a:lnTo>
                  <a:lnTo>
                    <a:pt x="828" y="215"/>
                  </a:lnTo>
                  <a:lnTo>
                    <a:pt x="811" y="214"/>
                  </a:lnTo>
                  <a:lnTo>
                    <a:pt x="800" y="215"/>
                  </a:lnTo>
                  <a:lnTo>
                    <a:pt x="792" y="219"/>
                  </a:lnTo>
                  <a:lnTo>
                    <a:pt x="787" y="225"/>
                  </a:lnTo>
                  <a:lnTo>
                    <a:pt x="782" y="235"/>
                  </a:lnTo>
                  <a:lnTo>
                    <a:pt x="778" y="247"/>
                  </a:lnTo>
                  <a:lnTo>
                    <a:pt x="799" y="229"/>
                  </a:lnTo>
                  <a:lnTo>
                    <a:pt x="814" y="211"/>
                  </a:lnTo>
                  <a:lnTo>
                    <a:pt x="823" y="194"/>
                  </a:lnTo>
                  <a:lnTo>
                    <a:pt x="828" y="178"/>
                  </a:lnTo>
                  <a:lnTo>
                    <a:pt x="828" y="162"/>
                  </a:lnTo>
                  <a:lnTo>
                    <a:pt x="824" y="149"/>
                  </a:lnTo>
                  <a:lnTo>
                    <a:pt x="817" y="136"/>
                  </a:lnTo>
                  <a:lnTo>
                    <a:pt x="807" y="125"/>
                  </a:lnTo>
                  <a:lnTo>
                    <a:pt x="795" y="115"/>
                  </a:lnTo>
                  <a:lnTo>
                    <a:pt x="783" y="109"/>
                  </a:lnTo>
                  <a:lnTo>
                    <a:pt x="769" y="104"/>
                  </a:lnTo>
                  <a:lnTo>
                    <a:pt x="754" y="102"/>
                  </a:lnTo>
                  <a:lnTo>
                    <a:pt x="740" y="102"/>
                  </a:lnTo>
                  <a:lnTo>
                    <a:pt x="726" y="105"/>
                  </a:lnTo>
                  <a:lnTo>
                    <a:pt x="714" y="113"/>
                  </a:lnTo>
                  <a:lnTo>
                    <a:pt x="703" y="122"/>
                  </a:lnTo>
                  <a:lnTo>
                    <a:pt x="705" y="93"/>
                  </a:lnTo>
                  <a:lnTo>
                    <a:pt x="699" y="68"/>
                  </a:lnTo>
                  <a:lnTo>
                    <a:pt x="687" y="46"/>
                  </a:lnTo>
                  <a:lnTo>
                    <a:pt x="670" y="29"/>
                  </a:lnTo>
                  <a:lnTo>
                    <a:pt x="648" y="16"/>
                  </a:lnTo>
                  <a:lnTo>
                    <a:pt x="624" y="7"/>
                  </a:lnTo>
                  <a:lnTo>
                    <a:pt x="596" y="3"/>
                  </a:lnTo>
                  <a:lnTo>
                    <a:pt x="568" y="0"/>
                  </a:lnTo>
                  <a:lnTo>
                    <a:pt x="539" y="3"/>
                  </a:lnTo>
                  <a:lnTo>
                    <a:pt x="511" y="7"/>
                  </a:lnTo>
                  <a:lnTo>
                    <a:pt x="485" y="17"/>
                  </a:lnTo>
                  <a:lnTo>
                    <a:pt x="460" y="29"/>
                  </a:lnTo>
                  <a:lnTo>
                    <a:pt x="439" y="45"/>
                  </a:lnTo>
                  <a:lnTo>
                    <a:pt x="422" y="63"/>
                  </a:lnTo>
                  <a:lnTo>
                    <a:pt x="411" y="85"/>
                  </a:lnTo>
                  <a:lnTo>
                    <a:pt x="405" y="109"/>
                  </a:lnTo>
                  <a:lnTo>
                    <a:pt x="389" y="101"/>
                  </a:lnTo>
                  <a:lnTo>
                    <a:pt x="370" y="101"/>
                  </a:lnTo>
                  <a:lnTo>
                    <a:pt x="352" y="109"/>
                  </a:lnTo>
                  <a:lnTo>
                    <a:pt x="335" y="125"/>
                  </a:lnTo>
                  <a:lnTo>
                    <a:pt x="321" y="146"/>
                  </a:lnTo>
                  <a:lnTo>
                    <a:pt x="315" y="173"/>
                  </a:lnTo>
                  <a:lnTo>
                    <a:pt x="317" y="202"/>
                  </a:lnTo>
                  <a:lnTo>
                    <a:pt x="330" y="235"/>
                  </a:lnTo>
                  <a:lnTo>
                    <a:pt x="313" y="218"/>
                  </a:lnTo>
                  <a:lnTo>
                    <a:pt x="296" y="204"/>
                  </a:lnTo>
                  <a:lnTo>
                    <a:pt x="278" y="194"/>
                  </a:lnTo>
                  <a:lnTo>
                    <a:pt x="260" y="185"/>
                  </a:lnTo>
                  <a:lnTo>
                    <a:pt x="242" y="179"/>
                  </a:lnTo>
                  <a:lnTo>
                    <a:pt x="225" y="177"/>
                  </a:lnTo>
                  <a:lnTo>
                    <a:pt x="209" y="175"/>
                  </a:lnTo>
                  <a:lnTo>
                    <a:pt x="193" y="178"/>
                  </a:lnTo>
                  <a:lnTo>
                    <a:pt x="180" y="182"/>
                  </a:lnTo>
                  <a:lnTo>
                    <a:pt x="167" y="189"/>
                  </a:lnTo>
                  <a:lnTo>
                    <a:pt x="157" y="198"/>
                  </a:lnTo>
                  <a:lnTo>
                    <a:pt x="148" y="211"/>
                  </a:lnTo>
                  <a:lnTo>
                    <a:pt x="142" y="225"/>
                  </a:lnTo>
                  <a:lnTo>
                    <a:pt x="139" y="242"/>
                  </a:lnTo>
                  <a:lnTo>
                    <a:pt x="139" y="263"/>
                  </a:lnTo>
                  <a:lnTo>
                    <a:pt x="141" y="284"/>
                  </a:lnTo>
                  <a:lnTo>
                    <a:pt x="105" y="283"/>
                  </a:lnTo>
                  <a:lnTo>
                    <a:pt x="75" y="289"/>
                  </a:lnTo>
                  <a:lnTo>
                    <a:pt x="49" y="300"/>
                  </a:lnTo>
                  <a:lnTo>
                    <a:pt x="30" y="316"/>
                  </a:lnTo>
                  <a:lnTo>
                    <a:pt x="15" y="334"/>
                  </a:lnTo>
                  <a:lnTo>
                    <a:pt x="6" y="354"/>
                  </a:lnTo>
                  <a:lnTo>
                    <a:pt x="1" y="377"/>
                  </a:lnTo>
                  <a:lnTo>
                    <a:pt x="0" y="402"/>
                  </a:lnTo>
                  <a:lnTo>
                    <a:pt x="3" y="425"/>
                  </a:lnTo>
                  <a:lnTo>
                    <a:pt x="11" y="448"/>
                  </a:lnTo>
                  <a:lnTo>
                    <a:pt x="21" y="467"/>
                  </a:lnTo>
                  <a:lnTo>
                    <a:pt x="35" y="485"/>
                  </a:lnTo>
                  <a:lnTo>
                    <a:pt x="53" y="498"/>
                  </a:lnTo>
                  <a:lnTo>
                    <a:pt x="72" y="507"/>
                  </a:lnTo>
                  <a:lnTo>
                    <a:pt x="95" y="510"/>
                  </a:lnTo>
                  <a:lnTo>
                    <a:pt x="119" y="507"/>
                  </a:lnTo>
                  <a:lnTo>
                    <a:pt x="133" y="518"/>
                  </a:lnTo>
                  <a:lnTo>
                    <a:pt x="147" y="526"/>
                  </a:lnTo>
                  <a:lnTo>
                    <a:pt x="164" y="533"/>
                  </a:lnTo>
                  <a:lnTo>
                    <a:pt x="184" y="538"/>
                  </a:lnTo>
                  <a:lnTo>
                    <a:pt x="203" y="542"/>
                  </a:lnTo>
                  <a:lnTo>
                    <a:pt x="223" y="544"/>
                  </a:lnTo>
                  <a:lnTo>
                    <a:pt x="244" y="545"/>
                  </a:lnTo>
                  <a:lnTo>
                    <a:pt x="265" y="545"/>
                  </a:lnTo>
                  <a:lnTo>
                    <a:pt x="285" y="544"/>
                  </a:lnTo>
                  <a:lnTo>
                    <a:pt x="306" y="541"/>
                  </a:lnTo>
                  <a:lnTo>
                    <a:pt x="325" y="538"/>
                  </a:lnTo>
                  <a:lnTo>
                    <a:pt x="342" y="533"/>
                  </a:lnTo>
                  <a:lnTo>
                    <a:pt x="358" y="529"/>
                  </a:lnTo>
                  <a:lnTo>
                    <a:pt x="372" y="522"/>
                  </a:lnTo>
                  <a:lnTo>
                    <a:pt x="383" y="516"/>
                  </a:lnTo>
                  <a:lnTo>
                    <a:pt x="392" y="509"/>
                  </a:lnTo>
                  <a:lnTo>
                    <a:pt x="411" y="510"/>
                  </a:lnTo>
                  <a:lnTo>
                    <a:pt x="439" y="513"/>
                  </a:lnTo>
                  <a:lnTo>
                    <a:pt x="475" y="516"/>
                  </a:lnTo>
                  <a:lnTo>
                    <a:pt x="516" y="520"/>
                  </a:lnTo>
                  <a:lnTo>
                    <a:pt x="562" y="524"/>
                  </a:lnTo>
                  <a:lnTo>
                    <a:pt x="610" y="527"/>
                  </a:lnTo>
                  <a:lnTo>
                    <a:pt x="660" y="529"/>
                  </a:lnTo>
                  <a:lnTo>
                    <a:pt x="708" y="530"/>
                  </a:lnTo>
                  <a:lnTo>
                    <a:pt x="754" y="527"/>
                  </a:lnTo>
                  <a:lnTo>
                    <a:pt x="795" y="524"/>
                  </a:lnTo>
                  <a:lnTo>
                    <a:pt x="832" y="515"/>
                  </a:lnTo>
                  <a:lnTo>
                    <a:pt x="861" y="504"/>
                  </a:lnTo>
                  <a:lnTo>
                    <a:pt x="879" y="489"/>
                  </a:lnTo>
                  <a:lnTo>
                    <a:pt x="887" y="468"/>
                  </a:lnTo>
                  <a:lnTo>
                    <a:pt x="884" y="441"/>
                  </a:lnTo>
                  <a:lnTo>
                    <a:pt x="866" y="41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03" name="Freeform 70"/>
            <p:cNvSpPr>
              <a:spLocks/>
            </p:cNvSpPr>
            <p:nvPr/>
          </p:nvSpPr>
          <p:spPr bwMode="auto">
            <a:xfrm>
              <a:off x="1314" y="1672"/>
              <a:ext cx="849" cy="467"/>
            </a:xfrm>
            <a:custGeom>
              <a:avLst/>
              <a:gdLst>
                <a:gd name="T0" fmla="*/ 811 w 849"/>
                <a:gd name="T1" fmla="*/ 359 h 467"/>
                <a:gd name="T2" fmla="*/ 841 w 849"/>
                <a:gd name="T3" fmla="*/ 315 h 467"/>
                <a:gd name="T4" fmla="*/ 849 w 849"/>
                <a:gd name="T5" fmla="*/ 255 h 467"/>
                <a:gd name="T6" fmla="*/ 827 w 849"/>
                <a:gd name="T7" fmla="*/ 211 h 467"/>
                <a:gd name="T8" fmla="*/ 778 w 849"/>
                <a:gd name="T9" fmla="*/ 197 h 467"/>
                <a:gd name="T10" fmla="*/ 746 w 849"/>
                <a:gd name="T11" fmla="*/ 194 h 467"/>
                <a:gd name="T12" fmla="*/ 725 w 849"/>
                <a:gd name="T13" fmla="*/ 194 h 467"/>
                <a:gd name="T14" fmla="*/ 703 w 849"/>
                <a:gd name="T15" fmla="*/ 201 h 467"/>
                <a:gd name="T16" fmla="*/ 719 w 849"/>
                <a:gd name="T17" fmla="*/ 179 h 467"/>
                <a:gd name="T18" fmla="*/ 728 w 849"/>
                <a:gd name="T19" fmla="*/ 131 h 467"/>
                <a:gd name="T20" fmla="*/ 693 w 849"/>
                <a:gd name="T21" fmla="*/ 99 h 467"/>
                <a:gd name="T22" fmla="*/ 643 w 849"/>
                <a:gd name="T23" fmla="*/ 97 h 467"/>
                <a:gd name="T24" fmla="*/ 625 w 849"/>
                <a:gd name="T25" fmla="*/ 84 h 467"/>
                <a:gd name="T26" fmla="*/ 610 w 849"/>
                <a:gd name="T27" fmla="*/ 41 h 467"/>
                <a:gd name="T28" fmla="*/ 578 w 849"/>
                <a:gd name="T29" fmla="*/ 15 h 467"/>
                <a:gd name="T30" fmla="*/ 533 w 849"/>
                <a:gd name="T31" fmla="*/ 1 h 467"/>
                <a:gd name="T32" fmla="*/ 485 w 849"/>
                <a:gd name="T33" fmla="*/ 1 h 467"/>
                <a:gd name="T34" fmla="*/ 436 w 849"/>
                <a:gd name="T35" fmla="*/ 15 h 467"/>
                <a:gd name="T36" fmla="*/ 396 w 849"/>
                <a:gd name="T37" fmla="*/ 40 h 467"/>
                <a:gd name="T38" fmla="*/ 371 w 849"/>
                <a:gd name="T39" fmla="*/ 78 h 467"/>
                <a:gd name="T40" fmla="*/ 352 w 849"/>
                <a:gd name="T41" fmla="*/ 95 h 467"/>
                <a:gd name="T42" fmla="*/ 316 w 849"/>
                <a:gd name="T43" fmla="*/ 107 h 467"/>
                <a:gd name="T44" fmla="*/ 287 w 849"/>
                <a:gd name="T45" fmla="*/ 143 h 467"/>
                <a:gd name="T46" fmla="*/ 281 w 849"/>
                <a:gd name="T47" fmla="*/ 191 h 467"/>
                <a:gd name="T48" fmla="*/ 267 w 849"/>
                <a:gd name="T49" fmla="*/ 183 h 467"/>
                <a:gd name="T50" fmla="*/ 210 w 849"/>
                <a:gd name="T51" fmla="*/ 149 h 467"/>
                <a:gd name="T52" fmla="*/ 160 w 849"/>
                <a:gd name="T53" fmla="*/ 159 h 467"/>
                <a:gd name="T54" fmla="*/ 136 w 849"/>
                <a:gd name="T55" fmla="*/ 203 h 467"/>
                <a:gd name="T56" fmla="*/ 79 w 849"/>
                <a:gd name="T57" fmla="*/ 241 h 467"/>
                <a:gd name="T58" fmla="*/ 11 w 849"/>
                <a:gd name="T59" fmla="*/ 299 h 467"/>
                <a:gd name="T60" fmla="*/ 2 w 849"/>
                <a:gd name="T61" fmla="*/ 379 h 467"/>
                <a:gd name="T62" fmla="*/ 46 w 849"/>
                <a:gd name="T63" fmla="*/ 432 h 467"/>
                <a:gd name="T64" fmla="*/ 96 w 849"/>
                <a:gd name="T65" fmla="*/ 442 h 467"/>
                <a:gd name="T66" fmla="*/ 128 w 849"/>
                <a:gd name="T67" fmla="*/ 455 h 467"/>
                <a:gd name="T68" fmla="*/ 165 w 849"/>
                <a:gd name="T69" fmla="*/ 462 h 467"/>
                <a:gd name="T70" fmla="*/ 208 w 849"/>
                <a:gd name="T71" fmla="*/ 467 h 467"/>
                <a:gd name="T72" fmla="*/ 250 w 849"/>
                <a:gd name="T73" fmla="*/ 467 h 467"/>
                <a:gd name="T74" fmla="*/ 290 w 849"/>
                <a:gd name="T75" fmla="*/ 463 h 467"/>
                <a:gd name="T76" fmla="*/ 324 w 849"/>
                <a:gd name="T77" fmla="*/ 457 h 467"/>
                <a:gd name="T78" fmla="*/ 349 w 849"/>
                <a:gd name="T79" fmla="*/ 448 h 467"/>
                <a:gd name="T80" fmla="*/ 373 w 849"/>
                <a:gd name="T81" fmla="*/ 444 h 467"/>
                <a:gd name="T82" fmla="*/ 430 w 849"/>
                <a:gd name="T83" fmla="*/ 449 h 467"/>
                <a:gd name="T84" fmla="*/ 509 w 849"/>
                <a:gd name="T85" fmla="*/ 455 h 467"/>
                <a:gd name="T86" fmla="*/ 597 w 849"/>
                <a:gd name="T87" fmla="*/ 460 h 467"/>
                <a:gd name="T88" fmla="*/ 683 w 849"/>
                <a:gd name="T89" fmla="*/ 460 h 467"/>
                <a:gd name="T90" fmla="*/ 754 w 849"/>
                <a:gd name="T91" fmla="*/ 450 h 467"/>
                <a:gd name="T92" fmla="*/ 798 w 849"/>
                <a:gd name="T93" fmla="*/ 429 h 467"/>
                <a:gd name="T94" fmla="*/ 804 w 849"/>
                <a:gd name="T95" fmla="*/ 393 h 46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49"/>
                <a:gd name="T145" fmla="*/ 0 h 467"/>
                <a:gd name="T146" fmla="*/ 849 w 849"/>
                <a:gd name="T147" fmla="*/ 467 h 467"/>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49" h="467">
                  <a:moveTo>
                    <a:pt x="788" y="369"/>
                  </a:moveTo>
                  <a:lnTo>
                    <a:pt x="811" y="359"/>
                  </a:lnTo>
                  <a:lnTo>
                    <a:pt x="829" y="340"/>
                  </a:lnTo>
                  <a:lnTo>
                    <a:pt x="841" y="315"/>
                  </a:lnTo>
                  <a:lnTo>
                    <a:pt x="849" y="284"/>
                  </a:lnTo>
                  <a:lnTo>
                    <a:pt x="849" y="255"/>
                  </a:lnTo>
                  <a:lnTo>
                    <a:pt x="843" y="230"/>
                  </a:lnTo>
                  <a:lnTo>
                    <a:pt x="827" y="211"/>
                  </a:lnTo>
                  <a:lnTo>
                    <a:pt x="804" y="201"/>
                  </a:lnTo>
                  <a:lnTo>
                    <a:pt x="778" y="197"/>
                  </a:lnTo>
                  <a:lnTo>
                    <a:pt x="760" y="195"/>
                  </a:lnTo>
                  <a:lnTo>
                    <a:pt x="746" y="194"/>
                  </a:lnTo>
                  <a:lnTo>
                    <a:pt x="735" y="193"/>
                  </a:lnTo>
                  <a:lnTo>
                    <a:pt x="725" y="194"/>
                  </a:lnTo>
                  <a:lnTo>
                    <a:pt x="716" y="196"/>
                  </a:lnTo>
                  <a:lnTo>
                    <a:pt x="703" y="201"/>
                  </a:lnTo>
                  <a:lnTo>
                    <a:pt x="689" y="207"/>
                  </a:lnTo>
                  <a:lnTo>
                    <a:pt x="719" y="179"/>
                  </a:lnTo>
                  <a:lnTo>
                    <a:pt x="731" y="154"/>
                  </a:lnTo>
                  <a:lnTo>
                    <a:pt x="728" y="131"/>
                  </a:lnTo>
                  <a:lnTo>
                    <a:pt x="714" y="113"/>
                  </a:lnTo>
                  <a:lnTo>
                    <a:pt x="693" y="99"/>
                  </a:lnTo>
                  <a:lnTo>
                    <a:pt x="667" y="95"/>
                  </a:lnTo>
                  <a:lnTo>
                    <a:pt x="643" y="97"/>
                  </a:lnTo>
                  <a:lnTo>
                    <a:pt x="624" y="110"/>
                  </a:lnTo>
                  <a:lnTo>
                    <a:pt x="625" y="84"/>
                  </a:lnTo>
                  <a:lnTo>
                    <a:pt x="620" y="61"/>
                  </a:lnTo>
                  <a:lnTo>
                    <a:pt x="610" y="41"/>
                  </a:lnTo>
                  <a:lnTo>
                    <a:pt x="596" y="27"/>
                  </a:lnTo>
                  <a:lnTo>
                    <a:pt x="578" y="15"/>
                  </a:lnTo>
                  <a:lnTo>
                    <a:pt x="556" y="6"/>
                  </a:lnTo>
                  <a:lnTo>
                    <a:pt x="533" y="1"/>
                  </a:lnTo>
                  <a:lnTo>
                    <a:pt x="509" y="0"/>
                  </a:lnTo>
                  <a:lnTo>
                    <a:pt x="485" y="1"/>
                  </a:lnTo>
                  <a:lnTo>
                    <a:pt x="459" y="6"/>
                  </a:lnTo>
                  <a:lnTo>
                    <a:pt x="436" y="15"/>
                  </a:lnTo>
                  <a:lnTo>
                    <a:pt x="414" y="26"/>
                  </a:lnTo>
                  <a:lnTo>
                    <a:pt x="396" y="40"/>
                  </a:lnTo>
                  <a:lnTo>
                    <a:pt x="382" y="57"/>
                  </a:lnTo>
                  <a:lnTo>
                    <a:pt x="371" y="78"/>
                  </a:lnTo>
                  <a:lnTo>
                    <a:pt x="366" y="101"/>
                  </a:lnTo>
                  <a:lnTo>
                    <a:pt x="352" y="95"/>
                  </a:lnTo>
                  <a:lnTo>
                    <a:pt x="335" y="97"/>
                  </a:lnTo>
                  <a:lnTo>
                    <a:pt x="316" y="107"/>
                  </a:lnTo>
                  <a:lnTo>
                    <a:pt x="301" y="122"/>
                  </a:lnTo>
                  <a:lnTo>
                    <a:pt x="287" y="143"/>
                  </a:lnTo>
                  <a:lnTo>
                    <a:pt x="281" y="166"/>
                  </a:lnTo>
                  <a:lnTo>
                    <a:pt x="281" y="191"/>
                  </a:lnTo>
                  <a:lnTo>
                    <a:pt x="292" y="217"/>
                  </a:lnTo>
                  <a:lnTo>
                    <a:pt x="267" y="183"/>
                  </a:lnTo>
                  <a:lnTo>
                    <a:pt x="238" y="160"/>
                  </a:lnTo>
                  <a:lnTo>
                    <a:pt x="210" y="149"/>
                  </a:lnTo>
                  <a:lnTo>
                    <a:pt x="183" y="149"/>
                  </a:lnTo>
                  <a:lnTo>
                    <a:pt x="160" y="159"/>
                  </a:lnTo>
                  <a:lnTo>
                    <a:pt x="145" y="177"/>
                  </a:lnTo>
                  <a:lnTo>
                    <a:pt x="136" y="203"/>
                  </a:lnTo>
                  <a:lnTo>
                    <a:pt x="139" y="236"/>
                  </a:lnTo>
                  <a:lnTo>
                    <a:pt x="79" y="241"/>
                  </a:lnTo>
                  <a:lnTo>
                    <a:pt x="37" y="264"/>
                  </a:lnTo>
                  <a:lnTo>
                    <a:pt x="11" y="299"/>
                  </a:lnTo>
                  <a:lnTo>
                    <a:pt x="0" y="339"/>
                  </a:lnTo>
                  <a:lnTo>
                    <a:pt x="2" y="379"/>
                  </a:lnTo>
                  <a:lnTo>
                    <a:pt x="18" y="413"/>
                  </a:lnTo>
                  <a:lnTo>
                    <a:pt x="46" y="432"/>
                  </a:lnTo>
                  <a:lnTo>
                    <a:pt x="86" y="433"/>
                  </a:lnTo>
                  <a:lnTo>
                    <a:pt x="96" y="442"/>
                  </a:lnTo>
                  <a:lnTo>
                    <a:pt x="111" y="449"/>
                  </a:lnTo>
                  <a:lnTo>
                    <a:pt x="128" y="455"/>
                  </a:lnTo>
                  <a:lnTo>
                    <a:pt x="146" y="459"/>
                  </a:lnTo>
                  <a:lnTo>
                    <a:pt x="165" y="462"/>
                  </a:lnTo>
                  <a:lnTo>
                    <a:pt x="186" y="465"/>
                  </a:lnTo>
                  <a:lnTo>
                    <a:pt x="208" y="467"/>
                  </a:lnTo>
                  <a:lnTo>
                    <a:pt x="228" y="467"/>
                  </a:lnTo>
                  <a:lnTo>
                    <a:pt x="250" y="467"/>
                  </a:lnTo>
                  <a:lnTo>
                    <a:pt x="271" y="466"/>
                  </a:lnTo>
                  <a:lnTo>
                    <a:pt x="290" y="463"/>
                  </a:lnTo>
                  <a:lnTo>
                    <a:pt x="308" y="460"/>
                  </a:lnTo>
                  <a:lnTo>
                    <a:pt x="324" y="457"/>
                  </a:lnTo>
                  <a:lnTo>
                    <a:pt x="337" y="452"/>
                  </a:lnTo>
                  <a:lnTo>
                    <a:pt x="349" y="448"/>
                  </a:lnTo>
                  <a:lnTo>
                    <a:pt x="356" y="443"/>
                  </a:lnTo>
                  <a:lnTo>
                    <a:pt x="373" y="444"/>
                  </a:lnTo>
                  <a:lnTo>
                    <a:pt x="399" y="445"/>
                  </a:lnTo>
                  <a:lnTo>
                    <a:pt x="430" y="449"/>
                  </a:lnTo>
                  <a:lnTo>
                    <a:pt x="468" y="451"/>
                  </a:lnTo>
                  <a:lnTo>
                    <a:pt x="509" y="455"/>
                  </a:lnTo>
                  <a:lnTo>
                    <a:pt x="552" y="457"/>
                  </a:lnTo>
                  <a:lnTo>
                    <a:pt x="597" y="460"/>
                  </a:lnTo>
                  <a:lnTo>
                    <a:pt x="642" y="460"/>
                  </a:lnTo>
                  <a:lnTo>
                    <a:pt x="683" y="460"/>
                  </a:lnTo>
                  <a:lnTo>
                    <a:pt x="722" y="456"/>
                  </a:lnTo>
                  <a:lnTo>
                    <a:pt x="754" y="450"/>
                  </a:lnTo>
                  <a:lnTo>
                    <a:pt x="780" y="442"/>
                  </a:lnTo>
                  <a:lnTo>
                    <a:pt x="798" y="429"/>
                  </a:lnTo>
                  <a:lnTo>
                    <a:pt x="806" y="414"/>
                  </a:lnTo>
                  <a:lnTo>
                    <a:pt x="804" y="393"/>
                  </a:lnTo>
                  <a:lnTo>
                    <a:pt x="788" y="36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04" name="Freeform 71"/>
            <p:cNvSpPr>
              <a:spLocks/>
            </p:cNvSpPr>
            <p:nvPr/>
          </p:nvSpPr>
          <p:spPr bwMode="auto">
            <a:xfrm>
              <a:off x="1845" y="1826"/>
              <a:ext cx="586" cy="422"/>
            </a:xfrm>
            <a:custGeom>
              <a:avLst/>
              <a:gdLst>
                <a:gd name="T0" fmla="*/ 438 w 586"/>
                <a:gd name="T1" fmla="*/ 378 h 422"/>
                <a:gd name="T2" fmla="*/ 419 w 586"/>
                <a:gd name="T3" fmla="*/ 398 h 422"/>
                <a:gd name="T4" fmla="*/ 391 w 586"/>
                <a:gd name="T5" fmla="*/ 411 h 422"/>
                <a:gd name="T6" fmla="*/ 359 w 586"/>
                <a:gd name="T7" fmla="*/ 419 h 422"/>
                <a:gd name="T8" fmla="*/ 322 w 586"/>
                <a:gd name="T9" fmla="*/ 422 h 422"/>
                <a:gd name="T10" fmla="*/ 285 w 586"/>
                <a:gd name="T11" fmla="*/ 418 h 422"/>
                <a:gd name="T12" fmla="*/ 249 w 586"/>
                <a:gd name="T13" fmla="*/ 411 h 422"/>
                <a:gd name="T14" fmla="*/ 215 w 586"/>
                <a:gd name="T15" fmla="*/ 398 h 422"/>
                <a:gd name="T16" fmla="*/ 162 w 586"/>
                <a:gd name="T17" fmla="*/ 399 h 422"/>
                <a:gd name="T18" fmla="*/ 102 w 586"/>
                <a:gd name="T19" fmla="*/ 405 h 422"/>
                <a:gd name="T20" fmla="*/ 60 w 586"/>
                <a:gd name="T21" fmla="*/ 402 h 422"/>
                <a:gd name="T22" fmla="*/ 31 w 586"/>
                <a:gd name="T23" fmla="*/ 390 h 422"/>
                <a:gd name="T24" fmla="*/ 14 w 586"/>
                <a:gd name="T25" fmla="*/ 373 h 422"/>
                <a:gd name="T26" fmla="*/ 6 w 586"/>
                <a:gd name="T27" fmla="*/ 350 h 422"/>
                <a:gd name="T28" fmla="*/ 2 w 586"/>
                <a:gd name="T29" fmla="*/ 325 h 422"/>
                <a:gd name="T30" fmla="*/ 1 w 586"/>
                <a:gd name="T31" fmla="*/ 300 h 422"/>
                <a:gd name="T32" fmla="*/ 1 w 586"/>
                <a:gd name="T33" fmla="*/ 263 h 422"/>
                <a:gd name="T34" fmla="*/ 22 w 586"/>
                <a:gd name="T35" fmla="*/ 220 h 422"/>
                <a:gd name="T36" fmla="*/ 61 w 586"/>
                <a:gd name="T37" fmla="*/ 186 h 422"/>
                <a:gd name="T38" fmla="*/ 106 w 586"/>
                <a:gd name="T39" fmla="*/ 168 h 422"/>
                <a:gd name="T40" fmla="*/ 114 w 586"/>
                <a:gd name="T41" fmla="*/ 151 h 422"/>
                <a:gd name="T42" fmla="*/ 105 w 586"/>
                <a:gd name="T43" fmla="*/ 116 h 422"/>
                <a:gd name="T44" fmla="*/ 114 w 586"/>
                <a:gd name="T45" fmla="*/ 78 h 422"/>
                <a:gd name="T46" fmla="*/ 139 w 586"/>
                <a:gd name="T47" fmla="*/ 46 h 422"/>
                <a:gd name="T48" fmla="*/ 174 w 586"/>
                <a:gd name="T49" fmla="*/ 18 h 422"/>
                <a:gd name="T50" fmla="*/ 216 w 586"/>
                <a:gd name="T51" fmla="*/ 2 h 422"/>
                <a:gd name="T52" fmla="*/ 263 w 586"/>
                <a:gd name="T53" fmla="*/ 2 h 422"/>
                <a:gd name="T54" fmla="*/ 310 w 586"/>
                <a:gd name="T55" fmla="*/ 22 h 422"/>
                <a:gd name="T56" fmla="*/ 351 w 586"/>
                <a:gd name="T57" fmla="*/ 28 h 422"/>
                <a:gd name="T58" fmla="*/ 393 w 586"/>
                <a:gd name="T59" fmla="*/ 16 h 422"/>
                <a:gd name="T60" fmla="*/ 436 w 586"/>
                <a:gd name="T61" fmla="*/ 18 h 422"/>
                <a:gd name="T62" fmla="*/ 476 w 586"/>
                <a:gd name="T63" fmla="*/ 32 h 422"/>
                <a:gd name="T64" fmla="*/ 509 w 586"/>
                <a:gd name="T65" fmla="*/ 55 h 422"/>
                <a:gd name="T66" fmla="*/ 530 w 586"/>
                <a:gd name="T67" fmla="*/ 84 h 422"/>
                <a:gd name="T68" fmla="*/ 539 w 586"/>
                <a:gd name="T69" fmla="*/ 120 h 422"/>
                <a:gd name="T70" fmla="*/ 527 w 586"/>
                <a:gd name="T71" fmla="*/ 156 h 422"/>
                <a:gd name="T72" fmla="*/ 535 w 586"/>
                <a:gd name="T73" fmla="*/ 182 h 422"/>
                <a:gd name="T74" fmla="*/ 567 w 586"/>
                <a:gd name="T75" fmla="*/ 210 h 422"/>
                <a:gd name="T76" fmla="*/ 584 w 586"/>
                <a:gd name="T77" fmla="*/ 249 h 422"/>
                <a:gd name="T78" fmla="*/ 586 w 586"/>
                <a:gd name="T79" fmla="*/ 292 h 422"/>
                <a:gd name="T80" fmla="*/ 575 w 586"/>
                <a:gd name="T81" fmla="*/ 334 h 422"/>
                <a:gd name="T82" fmla="*/ 552 w 586"/>
                <a:gd name="T83" fmla="*/ 365 h 422"/>
                <a:gd name="T84" fmla="*/ 518 w 586"/>
                <a:gd name="T85" fmla="*/ 383 h 422"/>
                <a:gd name="T86" fmla="*/ 471 w 586"/>
                <a:gd name="T87" fmla="*/ 378 h 42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86"/>
                <a:gd name="T133" fmla="*/ 0 h 422"/>
                <a:gd name="T134" fmla="*/ 586 w 586"/>
                <a:gd name="T135" fmla="*/ 422 h 42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86" h="422">
                  <a:moveTo>
                    <a:pt x="445" y="366"/>
                  </a:moveTo>
                  <a:lnTo>
                    <a:pt x="438" y="378"/>
                  </a:lnTo>
                  <a:lnTo>
                    <a:pt x="430" y="389"/>
                  </a:lnTo>
                  <a:lnTo>
                    <a:pt x="419" y="398"/>
                  </a:lnTo>
                  <a:lnTo>
                    <a:pt x="406" y="405"/>
                  </a:lnTo>
                  <a:lnTo>
                    <a:pt x="391" y="411"/>
                  </a:lnTo>
                  <a:lnTo>
                    <a:pt x="376" y="416"/>
                  </a:lnTo>
                  <a:lnTo>
                    <a:pt x="359" y="419"/>
                  </a:lnTo>
                  <a:lnTo>
                    <a:pt x="341" y="421"/>
                  </a:lnTo>
                  <a:lnTo>
                    <a:pt x="322" y="422"/>
                  </a:lnTo>
                  <a:lnTo>
                    <a:pt x="304" y="421"/>
                  </a:lnTo>
                  <a:lnTo>
                    <a:pt x="285" y="418"/>
                  </a:lnTo>
                  <a:lnTo>
                    <a:pt x="267" y="415"/>
                  </a:lnTo>
                  <a:lnTo>
                    <a:pt x="249" y="411"/>
                  </a:lnTo>
                  <a:lnTo>
                    <a:pt x="230" y="405"/>
                  </a:lnTo>
                  <a:lnTo>
                    <a:pt x="215" y="398"/>
                  </a:lnTo>
                  <a:lnTo>
                    <a:pt x="199" y="390"/>
                  </a:lnTo>
                  <a:lnTo>
                    <a:pt x="162" y="399"/>
                  </a:lnTo>
                  <a:lnTo>
                    <a:pt x="130" y="404"/>
                  </a:lnTo>
                  <a:lnTo>
                    <a:pt x="102" y="405"/>
                  </a:lnTo>
                  <a:lnTo>
                    <a:pt x="79" y="405"/>
                  </a:lnTo>
                  <a:lnTo>
                    <a:pt x="60" y="402"/>
                  </a:lnTo>
                  <a:lnTo>
                    <a:pt x="44" y="398"/>
                  </a:lnTo>
                  <a:lnTo>
                    <a:pt x="31" y="390"/>
                  </a:lnTo>
                  <a:lnTo>
                    <a:pt x="21" y="382"/>
                  </a:lnTo>
                  <a:lnTo>
                    <a:pt x="14" y="373"/>
                  </a:lnTo>
                  <a:lnTo>
                    <a:pt x="9" y="363"/>
                  </a:lnTo>
                  <a:lnTo>
                    <a:pt x="6" y="350"/>
                  </a:lnTo>
                  <a:lnTo>
                    <a:pt x="3" y="338"/>
                  </a:lnTo>
                  <a:lnTo>
                    <a:pt x="2" y="325"/>
                  </a:lnTo>
                  <a:lnTo>
                    <a:pt x="1" y="313"/>
                  </a:lnTo>
                  <a:lnTo>
                    <a:pt x="1" y="300"/>
                  </a:lnTo>
                  <a:lnTo>
                    <a:pt x="0" y="288"/>
                  </a:lnTo>
                  <a:lnTo>
                    <a:pt x="1" y="263"/>
                  </a:lnTo>
                  <a:lnTo>
                    <a:pt x="9" y="240"/>
                  </a:lnTo>
                  <a:lnTo>
                    <a:pt x="22" y="220"/>
                  </a:lnTo>
                  <a:lnTo>
                    <a:pt x="41" y="201"/>
                  </a:lnTo>
                  <a:lnTo>
                    <a:pt x="61" y="186"/>
                  </a:lnTo>
                  <a:lnTo>
                    <a:pt x="83" y="174"/>
                  </a:lnTo>
                  <a:lnTo>
                    <a:pt x="106" y="168"/>
                  </a:lnTo>
                  <a:lnTo>
                    <a:pt x="128" y="167"/>
                  </a:lnTo>
                  <a:lnTo>
                    <a:pt x="114" y="151"/>
                  </a:lnTo>
                  <a:lnTo>
                    <a:pt x="107" y="134"/>
                  </a:lnTo>
                  <a:lnTo>
                    <a:pt x="105" y="116"/>
                  </a:lnTo>
                  <a:lnTo>
                    <a:pt x="107" y="98"/>
                  </a:lnTo>
                  <a:lnTo>
                    <a:pt x="114" y="78"/>
                  </a:lnTo>
                  <a:lnTo>
                    <a:pt x="124" y="61"/>
                  </a:lnTo>
                  <a:lnTo>
                    <a:pt x="139" y="46"/>
                  </a:lnTo>
                  <a:lnTo>
                    <a:pt x="154" y="30"/>
                  </a:lnTo>
                  <a:lnTo>
                    <a:pt x="174" y="18"/>
                  </a:lnTo>
                  <a:lnTo>
                    <a:pt x="194" y="9"/>
                  </a:lnTo>
                  <a:lnTo>
                    <a:pt x="216" y="2"/>
                  </a:lnTo>
                  <a:lnTo>
                    <a:pt x="239" y="0"/>
                  </a:lnTo>
                  <a:lnTo>
                    <a:pt x="263" y="2"/>
                  </a:lnTo>
                  <a:lnTo>
                    <a:pt x="286" y="9"/>
                  </a:lnTo>
                  <a:lnTo>
                    <a:pt x="310" y="22"/>
                  </a:lnTo>
                  <a:lnTo>
                    <a:pt x="332" y="40"/>
                  </a:lnTo>
                  <a:lnTo>
                    <a:pt x="351" y="28"/>
                  </a:lnTo>
                  <a:lnTo>
                    <a:pt x="372" y="20"/>
                  </a:lnTo>
                  <a:lnTo>
                    <a:pt x="393" y="16"/>
                  </a:lnTo>
                  <a:lnTo>
                    <a:pt x="414" y="16"/>
                  </a:lnTo>
                  <a:lnTo>
                    <a:pt x="436" y="18"/>
                  </a:lnTo>
                  <a:lnTo>
                    <a:pt x="457" y="24"/>
                  </a:lnTo>
                  <a:lnTo>
                    <a:pt x="476" y="32"/>
                  </a:lnTo>
                  <a:lnTo>
                    <a:pt x="493" y="42"/>
                  </a:lnTo>
                  <a:lnTo>
                    <a:pt x="509" y="55"/>
                  </a:lnTo>
                  <a:lnTo>
                    <a:pt x="521" y="69"/>
                  </a:lnTo>
                  <a:lnTo>
                    <a:pt x="530" y="84"/>
                  </a:lnTo>
                  <a:lnTo>
                    <a:pt x="536" y="101"/>
                  </a:lnTo>
                  <a:lnTo>
                    <a:pt x="539" y="120"/>
                  </a:lnTo>
                  <a:lnTo>
                    <a:pt x="535" y="138"/>
                  </a:lnTo>
                  <a:lnTo>
                    <a:pt x="527" y="156"/>
                  </a:lnTo>
                  <a:lnTo>
                    <a:pt x="513" y="174"/>
                  </a:lnTo>
                  <a:lnTo>
                    <a:pt x="535" y="182"/>
                  </a:lnTo>
                  <a:lnTo>
                    <a:pt x="552" y="194"/>
                  </a:lnTo>
                  <a:lnTo>
                    <a:pt x="567" y="210"/>
                  </a:lnTo>
                  <a:lnTo>
                    <a:pt x="576" y="230"/>
                  </a:lnTo>
                  <a:lnTo>
                    <a:pt x="584" y="249"/>
                  </a:lnTo>
                  <a:lnTo>
                    <a:pt x="586" y="271"/>
                  </a:lnTo>
                  <a:lnTo>
                    <a:pt x="586" y="292"/>
                  </a:lnTo>
                  <a:lnTo>
                    <a:pt x="582" y="313"/>
                  </a:lnTo>
                  <a:lnTo>
                    <a:pt x="575" y="334"/>
                  </a:lnTo>
                  <a:lnTo>
                    <a:pt x="565" y="350"/>
                  </a:lnTo>
                  <a:lnTo>
                    <a:pt x="552" y="365"/>
                  </a:lnTo>
                  <a:lnTo>
                    <a:pt x="536" y="376"/>
                  </a:lnTo>
                  <a:lnTo>
                    <a:pt x="518" y="383"/>
                  </a:lnTo>
                  <a:lnTo>
                    <a:pt x="497" y="383"/>
                  </a:lnTo>
                  <a:lnTo>
                    <a:pt x="471" y="378"/>
                  </a:lnTo>
                  <a:lnTo>
                    <a:pt x="445" y="366"/>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05" name="Freeform 72"/>
            <p:cNvSpPr>
              <a:spLocks/>
            </p:cNvSpPr>
            <p:nvPr/>
          </p:nvSpPr>
          <p:spPr bwMode="auto">
            <a:xfrm>
              <a:off x="1877" y="1863"/>
              <a:ext cx="515" cy="359"/>
            </a:xfrm>
            <a:custGeom>
              <a:avLst/>
              <a:gdLst>
                <a:gd name="T0" fmla="*/ 411 w 515"/>
                <a:gd name="T1" fmla="*/ 309 h 359"/>
                <a:gd name="T2" fmla="*/ 386 w 515"/>
                <a:gd name="T3" fmla="*/ 324 h 359"/>
                <a:gd name="T4" fmla="*/ 358 w 515"/>
                <a:gd name="T5" fmla="*/ 340 h 359"/>
                <a:gd name="T6" fmla="*/ 329 w 515"/>
                <a:gd name="T7" fmla="*/ 352 h 359"/>
                <a:gd name="T8" fmla="*/ 298 w 515"/>
                <a:gd name="T9" fmla="*/ 359 h 359"/>
                <a:gd name="T10" fmla="*/ 265 w 515"/>
                <a:gd name="T11" fmla="*/ 358 h 359"/>
                <a:gd name="T12" fmla="*/ 231 w 515"/>
                <a:gd name="T13" fmla="*/ 347 h 359"/>
                <a:gd name="T14" fmla="*/ 197 w 515"/>
                <a:gd name="T15" fmla="*/ 326 h 359"/>
                <a:gd name="T16" fmla="*/ 144 w 515"/>
                <a:gd name="T17" fmla="*/ 318 h 359"/>
                <a:gd name="T18" fmla="*/ 85 w 515"/>
                <a:gd name="T19" fmla="*/ 332 h 359"/>
                <a:gd name="T20" fmla="*/ 45 w 515"/>
                <a:gd name="T21" fmla="*/ 333 h 359"/>
                <a:gd name="T22" fmla="*/ 18 w 515"/>
                <a:gd name="T23" fmla="*/ 321 h 359"/>
                <a:gd name="T24" fmla="*/ 0 w 515"/>
                <a:gd name="T25" fmla="*/ 269 h 359"/>
                <a:gd name="T26" fmla="*/ 15 w 515"/>
                <a:gd name="T27" fmla="*/ 209 h 359"/>
                <a:gd name="T28" fmla="*/ 59 w 515"/>
                <a:gd name="T29" fmla="*/ 174 h 359"/>
                <a:gd name="T30" fmla="*/ 109 w 515"/>
                <a:gd name="T31" fmla="*/ 160 h 359"/>
                <a:gd name="T32" fmla="*/ 115 w 515"/>
                <a:gd name="T33" fmla="*/ 137 h 359"/>
                <a:gd name="T34" fmla="*/ 103 w 515"/>
                <a:gd name="T35" fmla="*/ 96 h 359"/>
                <a:gd name="T36" fmla="*/ 108 w 515"/>
                <a:gd name="T37" fmla="*/ 60 h 359"/>
                <a:gd name="T38" fmla="*/ 126 w 515"/>
                <a:gd name="T39" fmla="*/ 32 h 359"/>
                <a:gd name="T40" fmla="*/ 155 w 515"/>
                <a:gd name="T41" fmla="*/ 14 h 359"/>
                <a:gd name="T42" fmla="*/ 191 w 515"/>
                <a:gd name="T43" fmla="*/ 5 h 359"/>
                <a:gd name="T44" fmla="*/ 232 w 515"/>
                <a:gd name="T45" fmla="*/ 10 h 359"/>
                <a:gd name="T46" fmla="*/ 276 w 515"/>
                <a:gd name="T47" fmla="*/ 29 h 359"/>
                <a:gd name="T48" fmla="*/ 311 w 515"/>
                <a:gd name="T49" fmla="*/ 27 h 359"/>
                <a:gd name="T50" fmla="*/ 342 w 515"/>
                <a:gd name="T51" fmla="*/ 6 h 359"/>
                <a:gd name="T52" fmla="*/ 377 w 515"/>
                <a:gd name="T53" fmla="*/ 0 h 359"/>
                <a:gd name="T54" fmla="*/ 410 w 515"/>
                <a:gd name="T55" fmla="*/ 9 h 359"/>
                <a:gd name="T56" fmla="*/ 438 w 515"/>
                <a:gd name="T57" fmla="*/ 26 h 359"/>
                <a:gd name="T58" fmla="*/ 457 w 515"/>
                <a:gd name="T59" fmla="*/ 50 h 359"/>
                <a:gd name="T60" fmla="*/ 466 w 515"/>
                <a:gd name="T61" fmla="*/ 79 h 359"/>
                <a:gd name="T62" fmla="*/ 458 w 515"/>
                <a:gd name="T63" fmla="*/ 108 h 359"/>
                <a:gd name="T64" fmla="*/ 479 w 515"/>
                <a:gd name="T65" fmla="*/ 139 h 359"/>
                <a:gd name="T66" fmla="*/ 513 w 515"/>
                <a:gd name="T67" fmla="*/ 207 h 359"/>
                <a:gd name="T68" fmla="*/ 508 w 515"/>
                <a:gd name="T69" fmla="*/ 280 h 359"/>
                <a:gd name="T70" fmla="*/ 462 w 515"/>
                <a:gd name="T71" fmla="*/ 313 h 35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5"/>
                <a:gd name="T109" fmla="*/ 0 h 359"/>
                <a:gd name="T110" fmla="*/ 515 w 515"/>
                <a:gd name="T111" fmla="*/ 359 h 35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5" h="359">
                  <a:moveTo>
                    <a:pt x="423" y="301"/>
                  </a:moveTo>
                  <a:lnTo>
                    <a:pt x="411" y="309"/>
                  </a:lnTo>
                  <a:lnTo>
                    <a:pt x="399" y="317"/>
                  </a:lnTo>
                  <a:lnTo>
                    <a:pt x="386" y="324"/>
                  </a:lnTo>
                  <a:lnTo>
                    <a:pt x="373" y="333"/>
                  </a:lnTo>
                  <a:lnTo>
                    <a:pt x="358" y="340"/>
                  </a:lnTo>
                  <a:lnTo>
                    <a:pt x="344" y="346"/>
                  </a:lnTo>
                  <a:lnTo>
                    <a:pt x="329" y="352"/>
                  </a:lnTo>
                  <a:lnTo>
                    <a:pt x="313" y="356"/>
                  </a:lnTo>
                  <a:lnTo>
                    <a:pt x="298" y="359"/>
                  </a:lnTo>
                  <a:lnTo>
                    <a:pt x="281" y="359"/>
                  </a:lnTo>
                  <a:lnTo>
                    <a:pt x="265" y="358"/>
                  </a:lnTo>
                  <a:lnTo>
                    <a:pt x="248" y="355"/>
                  </a:lnTo>
                  <a:lnTo>
                    <a:pt x="231" y="347"/>
                  </a:lnTo>
                  <a:lnTo>
                    <a:pt x="214" y="338"/>
                  </a:lnTo>
                  <a:lnTo>
                    <a:pt x="197" y="326"/>
                  </a:lnTo>
                  <a:lnTo>
                    <a:pt x="180" y="309"/>
                  </a:lnTo>
                  <a:lnTo>
                    <a:pt x="144" y="318"/>
                  </a:lnTo>
                  <a:lnTo>
                    <a:pt x="111" y="327"/>
                  </a:lnTo>
                  <a:lnTo>
                    <a:pt x="85" y="332"/>
                  </a:lnTo>
                  <a:lnTo>
                    <a:pt x="63" y="334"/>
                  </a:lnTo>
                  <a:lnTo>
                    <a:pt x="45" y="333"/>
                  </a:lnTo>
                  <a:lnTo>
                    <a:pt x="30" y="328"/>
                  </a:lnTo>
                  <a:lnTo>
                    <a:pt x="18" y="321"/>
                  </a:lnTo>
                  <a:lnTo>
                    <a:pt x="11" y="309"/>
                  </a:lnTo>
                  <a:lnTo>
                    <a:pt x="0" y="269"/>
                  </a:lnTo>
                  <a:lnTo>
                    <a:pt x="3" y="236"/>
                  </a:lnTo>
                  <a:lnTo>
                    <a:pt x="15" y="209"/>
                  </a:lnTo>
                  <a:lnTo>
                    <a:pt x="35" y="189"/>
                  </a:lnTo>
                  <a:lnTo>
                    <a:pt x="59" y="174"/>
                  </a:lnTo>
                  <a:lnTo>
                    <a:pt x="85" y="165"/>
                  </a:lnTo>
                  <a:lnTo>
                    <a:pt x="109" y="160"/>
                  </a:lnTo>
                  <a:lnTo>
                    <a:pt x="128" y="160"/>
                  </a:lnTo>
                  <a:lnTo>
                    <a:pt x="115" y="137"/>
                  </a:lnTo>
                  <a:lnTo>
                    <a:pt x="107" y="116"/>
                  </a:lnTo>
                  <a:lnTo>
                    <a:pt x="103" y="96"/>
                  </a:lnTo>
                  <a:lnTo>
                    <a:pt x="103" y="76"/>
                  </a:lnTo>
                  <a:lnTo>
                    <a:pt x="108" y="60"/>
                  </a:lnTo>
                  <a:lnTo>
                    <a:pt x="115" y="45"/>
                  </a:lnTo>
                  <a:lnTo>
                    <a:pt x="126" y="32"/>
                  </a:lnTo>
                  <a:lnTo>
                    <a:pt x="139" y="22"/>
                  </a:lnTo>
                  <a:lnTo>
                    <a:pt x="155" y="14"/>
                  </a:lnTo>
                  <a:lnTo>
                    <a:pt x="173" y="9"/>
                  </a:lnTo>
                  <a:lnTo>
                    <a:pt x="191" y="5"/>
                  </a:lnTo>
                  <a:lnTo>
                    <a:pt x="212" y="6"/>
                  </a:lnTo>
                  <a:lnTo>
                    <a:pt x="232" y="10"/>
                  </a:lnTo>
                  <a:lnTo>
                    <a:pt x="254" y="17"/>
                  </a:lnTo>
                  <a:lnTo>
                    <a:pt x="276" y="29"/>
                  </a:lnTo>
                  <a:lnTo>
                    <a:pt x="296" y="44"/>
                  </a:lnTo>
                  <a:lnTo>
                    <a:pt x="311" y="27"/>
                  </a:lnTo>
                  <a:lnTo>
                    <a:pt x="327" y="15"/>
                  </a:lnTo>
                  <a:lnTo>
                    <a:pt x="342" y="6"/>
                  </a:lnTo>
                  <a:lnTo>
                    <a:pt x="359" y="2"/>
                  </a:lnTo>
                  <a:lnTo>
                    <a:pt x="377" y="0"/>
                  </a:lnTo>
                  <a:lnTo>
                    <a:pt x="394" y="3"/>
                  </a:lnTo>
                  <a:lnTo>
                    <a:pt x="410" y="9"/>
                  </a:lnTo>
                  <a:lnTo>
                    <a:pt x="425" y="16"/>
                  </a:lnTo>
                  <a:lnTo>
                    <a:pt x="438" y="26"/>
                  </a:lnTo>
                  <a:lnTo>
                    <a:pt x="449" y="38"/>
                  </a:lnTo>
                  <a:lnTo>
                    <a:pt x="457" y="50"/>
                  </a:lnTo>
                  <a:lnTo>
                    <a:pt x="463" y="64"/>
                  </a:lnTo>
                  <a:lnTo>
                    <a:pt x="466" y="79"/>
                  </a:lnTo>
                  <a:lnTo>
                    <a:pt x="463" y="93"/>
                  </a:lnTo>
                  <a:lnTo>
                    <a:pt x="458" y="108"/>
                  </a:lnTo>
                  <a:lnTo>
                    <a:pt x="448" y="122"/>
                  </a:lnTo>
                  <a:lnTo>
                    <a:pt x="479" y="139"/>
                  </a:lnTo>
                  <a:lnTo>
                    <a:pt x="501" y="170"/>
                  </a:lnTo>
                  <a:lnTo>
                    <a:pt x="513" y="207"/>
                  </a:lnTo>
                  <a:lnTo>
                    <a:pt x="515" y="245"/>
                  </a:lnTo>
                  <a:lnTo>
                    <a:pt x="508" y="280"/>
                  </a:lnTo>
                  <a:lnTo>
                    <a:pt x="490" y="304"/>
                  </a:lnTo>
                  <a:lnTo>
                    <a:pt x="462" y="313"/>
                  </a:lnTo>
                  <a:lnTo>
                    <a:pt x="423" y="301"/>
                  </a:lnTo>
                  <a:close/>
                </a:path>
              </a:pathLst>
            </a:custGeom>
            <a:solidFill>
              <a:srgbClr val="F4F7F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06" name="Freeform 73"/>
            <p:cNvSpPr>
              <a:spLocks/>
            </p:cNvSpPr>
            <p:nvPr/>
          </p:nvSpPr>
          <p:spPr bwMode="auto">
            <a:xfrm>
              <a:off x="1268" y="2427"/>
              <a:ext cx="17" cy="8"/>
            </a:xfrm>
            <a:custGeom>
              <a:avLst/>
              <a:gdLst>
                <a:gd name="T0" fmla="*/ 17 w 17"/>
                <a:gd name="T1" fmla="*/ 8 h 8"/>
                <a:gd name="T2" fmla="*/ 14 w 17"/>
                <a:gd name="T3" fmla="*/ 2 h 8"/>
                <a:gd name="T4" fmla="*/ 8 w 17"/>
                <a:gd name="T5" fmla="*/ 0 h 8"/>
                <a:gd name="T6" fmla="*/ 2 w 17"/>
                <a:gd name="T7" fmla="*/ 2 h 8"/>
                <a:gd name="T8" fmla="*/ 0 w 17"/>
                <a:gd name="T9" fmla="*/ 8 h 8"/>
                <a:gd name="T10" fmla="*/ 17 w 17"/>
                <a:gd name="T11" fmla="*/ 8 h 8"/>
                <a:gd name="T12" fmla="*/ 0 60000 65536"/>
                <a:gd name="T13" fmla="*/ 0 60000 65536"/>
                <a:gd name="T14" fmla="*/ 0 60000 65536"/>
                <a:gd name="T15" fmla="*/ 0 60000 65536"/>
                <a:gd name="T16" fmla="*/ 0 60000 65536"/>
                <a:gd name="T17" fmla="*/ 0 60000 65536"/>
                <a:gd name="T18" fmla="*/ 0 w 17"/>
                <a:gd name="T19" fmla="*/ 0 h 8"/>
                <a:gd name="T20" fmla="*/ 17 w 17"/>
                <a:gd name="T21" fmla="*/ 8 h 8"/>
              </a:gdLst>
              <a:ahLst/>
              <a:cxnLst>
                <a:cxn ang="T12">
                  <a:pos x="T0" y="T1"/>
                </a:cxn>
                <a:cxn ang="T13">
                  <a:pos x="T2" y="T3"/>
                </a:cxn>
                <a:cxn ang="T14">
                  <a:pos x="T4" y="T5"/>
                </a:cxn>
                <a:cxn ang="T15">
                  <a:pos x="T6" y="T7"/>
                </a:cxn>
                <a:cxn ang="T16">
                  <a:pos x="T8" y="T9"/>
                </a:cxn>
                <a:cxn ang="T17">
                  <a:pos x="T10" y="T11"/>
                </a:cxn>
              </a:cxnLst>
              <a:rect l="T18" t="T19" r="T20" b="T21"/>
              <a:pathLst>
                <a:path w="17" h="8">
                  <a:moveTo>
                    <a:pt x="17" y="8"/>
                  </a:moveTo>
                  <a:lnTo>
                    <a:pt x="14" y="2"/>
                  </a:lnTo>
                  <a:lnTo>
                    <a:pt x="8" y="0"/>
                  </a:lnTo>
                  <a:lnTo>
                    <a:pt x="2" y="2"/>
                  </a:lnTo>
                  <a:lnTo>
                    <a:pt x="0" y="8"/>
                  </a:lnTo>
                  <a:lnTo>
                    <a:pt x="17" y="8"/>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07" name="Freeform 74"/>
            <p:cNvSpPr>
              <a:spLocks/>
            </p:cNvSpPr>
            <p:nvPr/>
          </p:nvSpPr>
          <p:spPr bwMode="auto">
            <a:xfrm>
              <a:off x="1268" y="2435"/>
              <a:ext cx="17" cy="22"/>
            </a:xfrm>
            <a:custGeom>
              <a:avLst/>
              <a:gdLst>
                <a:gd name="T0" fmla="*/ 13 w 17"/>
                <a:gd name="T1" fmla="*/ 5 h 22"/>
                <a:gd name="T2" fmla="*/ 13 w 17"/>
                <a:gd name="T3" fmla="*/ 5 h 22"/>
                <a:gd name="T4" fmla="*/ 17 w 17"/>
                <a:gd name="T5" fmla="*/ 7 h 22"/>
                <a:gd name="T6" fmla="*/ 17 w 17"/>
                <a:gd name="T7" fmla="*/ 7 h 22"/>
                <a:gd name="T8" fmla="*/ 15 w 17"/>
                <a:gd name="T9" fmla="*/ 4 h 22"/>
                <a:gd name="T10" fmla="*/ 17 w 17"/>
                <a:gd name="T11" fmla="*/ 0 h 22"/>
                <a:gd name="T12" fmla="*/ 0 w 17"/>
                <a:gd name="T13" fmla="*/ 0 h 22"/>
                <a:gd name="T14" fmla="*/ 1 w 17"/>
                <a:gd name="T15" fmla="*/ 4 h 22"/>
                <a:gd name="T16" fmla="*/ 2 w 17"/>
                <a:gd name="T17" fmla="*/ 10 h 22"/>
                <a:gd name="T18" fmla="*/ 5 w 17"/>
                <a:gd name="T19" fmla="*/ 17 h 22"/>
                <a:gd name="T20" fmla="*/ 13 w 17"/>
                <a:gd name="T21" fmla="*/ 22 h 22"/>
                <a:gd name="T22" fmla="*/ 13 w 17"/>
                <a:gd name="T23" fmla="*/ 22 h 22"/>
                <a:gd name="T24" fmla="*/ 13 w 17"/>
                <a:gd name="T25" fmla="*/ 5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
                <a:gd name="T40" fmla="*/ 0 h 22"/>
                <a:gd name="T41" fmla="*/ 17 w 17"/>
                <a:gd name="T42" fmla="*/ 22 h 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 h="22">
                  <a:moveTo>
                    <a:pt x="13" y="5"/>
                  </a:moveTo>
                  <a:lnTo>
                    <a:pt x="13" y="5"/>
                  </a:lnTo>
                  <a:lnTo>
                    <a:pt x="17" y="7"/>
                  </a:lnTo>
                  <a:lnTo>
                    <a:pt x="15" y="4"/>
                  </a:lnTo>
                  <a:lnTo>
                    <a:pt x="17" y="0"/>
                  </a:lnTo>
                  <a:lnTo>
                    <a:pt x="0" y="0"/>
                  </a:lnTo>
                  <a:lnTo>
                    <a:pt x="1" y="4"/>
                  </a:lnTo>
                  <a:lnTo>
                    <a:pt x="2" y="10"/>
                  </a:lnTo>
                  <a:lnTo>
                    <a:pt x="5" y="17"/>
                  </a:lnTo>
                  <a:lnTo>
                    <a:pt x="13" y="22"/>
                  </a:lnTo>
                  <a:lnTo>
                    <a:pt x="13" y="5"/>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08" name="Freeform 75"/>
            <p:cNvSpPr>
              <a:spLocks/>
            </p:cNvSpPr>
            <p:nvPr/>
          </p:nvSpPr>
          <p:spPr bwMode="auto">
            <a:xfrm>
              <a:off x="1281" y="2439"/>
              <a:ext cx="53" cy="22"/>
            </a:xfrm>
            <a:custGeom>
              <a:avLst/>
              <a:gdLst>
                <a:gd name="T0" fmla="*/ 40 w 53"/>
                <a:gd name="T1" fmla="*/ 0 h 22"/>
                <a:gd name="T2" fmla="*/ 39 w 53"/>
                <a:gd name="T3" fmla="*/ 3 h 22"/>
                <a:gd name="T4" fmla="*/ 38 w 53"/>
                <a:gd name="T5" fmla="*/ 5 h 22"/>
                <a:gd name="T6" fmla="*/ 38 w 53"/>
                <a:gd name="T7" fmla="*/ 5 h 22"/>
                <a:gd name="T8" fmla="*/ 35 w 53"/>
                <a:gd name="T9" fmla="*/ 5 h 22"/>
                <a:gd name="T10" fmla="*/ 29 w 53"/>
                <a:gd name="T11" fmla="*/ 5 h 22"/>
                <a:gd name="T12" fmla="*/ 22 w 53"/>
                <a:gd name="T13" fmla="*/ 5 h 22"/>
                <a:gd name="T14" fmla="*/ 16 w 53"/>
                <a:gd name="T15" fmla="*/ 3 h 22"/>
                <a:gd name="T16" fmla="*/ 7 w 53"/>
                <a:gd name="T17" fmla="*/ 2 h 22"/>
                <a:gd name="T18" fmla="*/ 0 w 53"/>
                <a:gd name="T19" fmla="*/ 1 h 22"/>
                <a:gd name="T20" fmla="*/ 0 w 53"/>
                <a:gd name="T21" fmla="*/ 18 h 22"/>
                <a:gd name="T22" fmla="*/ 7 w 53"/>
                <a:gd name="T23" fmla="*/ 17 h 22"/>
                <a:gd name="T24" fmla="*/ 13 w 53"/>
                <a:gd name="T25" fmla="*/ 18 h 22"/>
                <a:gd name="T26" fmla="*/ 22 w 53"/>
                <a:gd name="T27" fmla="*/ 19 h 22"/>
                <a:gd name="T28" fmla="*/ 29 w 53"/>
                <a:gd name="T29" fmla="*/ 19 h 22"/>
                <a:gd name="T30" fmla="*/ 35 w 53"/>
                <a:gd name="T31" fmla="*/ 22 h 22"/>
                <a:gd name="T32" fmla="*/ 42 w 53"/>
                <a:gd name="T33" fmla="*/ 19 h 22"/>
                <a:gd name="T34" fmla="*/ 50 w 53"/>
                <a:gd name="T35" fmla="*/ 14 h 22"/>
                <a:gd name="T36" fmla="*/ 53 w 53"/>
                <a:gd name="T37" fmla="*/ 6 h 22"/>
                <a:gd name="T38" fmla="*/ 52 w 53"/>
                <a:gd name="T39" fmla="*/ 9 h 22"/>
                <a:gd name="T40" fmla="*/ 40 w 53"/>
                <a:gd name="T41" fmla="*/ 0 h 2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
                <a:gd name="T64" fmla="*/ 0 h 22"/>
                <a:gd name="T65" fmla="*/ 53 w 53"/>
                <a:gd name="T66" fmla="*/ 22 h 2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 h="22">
                  <a:moveTo>
                    <a:pt x="40" y="0"/>
                  </a:moveTo>
                  <a:lnTo>
                    <a:pt x="39" y="3"/>
                  </a:lnTo>
                  <a:lnTo>
                    <a:pt x="38" y="5"/>
                  </a:lnTo>
                  <a:lnTo>
                    <a:pt x="35" y="5"/>
                  </a:lnTo>
                  <a:lnTo>
                    <a:pt x="29" y="5"/>
                  </a:lnTo>
                  <a:lnTo>
                    <a:pt x="22" y="5"/>
                  </a:lnTo>
                  <a:lnTo>
                    <a:pt x="16" y="3"/>
                  </a:lnTo>
                  <a:lnTo>
                    <a:pt x="7" y="2"/>
                  </a:lnTo>
                  <a:lnTo>
                    <a:pt x="0" y="1"/>
                  </a:lnTo>
                  <a:lnTo>
                    <a:pt x="0" y="18"/>
                  </a:lnTo>
                  <a:lnTo>
                    <a:pt x="7" y="17"/>
                  </a:lnTo>
                  <a:lnTo>
                    <a:pt x="13" y="18"/>
                  </a:lnTo>
                  <a:lnTo>
                    <a:pt x="22" y="19"/>
                  </a:lnTo>
                  <a:lnTo>
                    <a:pt x="29" y="19"/>
                  </a:lnTo>
                  <a:lnTo>
                    <a:pt x="35" y="22"/>
                  </a:lnTo>
                  <a:lnTo>
                    <a:pt x="42" y="19"/>
                  </a:lnTo>
                  <a:lnTo>
                    <a:pt x="50" y="14"/>
                  </a:lnTo>
                  <a:lnTo>
                    <a:pt x="53" y="6"/>
                  </a:lnTo>
                  <a:lnTo>
                    <a:pt x="52" y="9"/>
                  </a:lnTo>
                  <a:lnTo>
                    <a:pt x="40"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09" name="Freeform 76"/>
            <p:cNvSpPr>
              <a:spLocks/>
            </p:cNvSpPr>
            <p:nvPr/>
          </p:nvSpPr>
          <p:spPr bwMode="auto">
            <a:xfrm>
              <a:off x="1306" y="2381"/>
              <a:ext cx="35" cy="67"/>
            </a:xfrm>
            <a:custGeom>
              <a:avLst/>
              <a:gdLst>
                <a:gd name="T0" fmla="*/ 2 w 35"/>
                <a:gd name="T1" fmla="*/ 14 h 67"/>
                <a:gd name="T2" fmla="*/ 0 w 35"/>
                <a:gd name="T3" fmla="*/ 14 h 67"/>
                <a:gd name="T4" fmla="*/ 15 w 35"/>
                <a:gd name="T5" fmla="*/ 23 h 67"/>
                <a:gd name="T6" fmla="*/ 21 w 35"/>
                <a:gd name="T7" fmla="*/ 32 h 67"/>
                <a:gd name="T8" fmla="*/ 21 w 35"/>
                <a:gd name="T9" fmla="*/ 46 h 67"/>
                <a:gd name="T10" fmla="*/ 15 w 35"/>
                <a:gd name="T11" fmla="*/ 58 h 67"/>
                <a:gd name="T12" fmla="*/ 27 w 35"/>
                <a:gd name="T13" fmla="*/ 67 h 67"/>
                <a:gd name="T14" fmla="*/ 35 w 35"/>
                <a:gd name="T15" fmla="*/ 48 h 67"/>
                <a:gd name="T16" fmla="*/ 35 w 35"/>
                <a:gd name="T17" fmla="*/ 30 h 67"/>
                <a:gd name="T18" fmla="*/ 25 w 35"/>
                <a:gd name="T19" fmla="*/ 11 h 67"/>
                <a:gd name="T20" fmla="*/ 5 w 35"/>
                <a:gd name="T21" fmla="*/ 0 h 67"/>
                <a:gd name="T22" fmla="*/ 4 w 35"/>
                <a:gd name="T23" fmla="*/ 0 h 67"/>
                <a:gd name="T24" fmla="*/ 2 w 35"/>
                <a:gd name="T25" fmla="*/ 14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5"/>
                <a:gd name="T40" fmla="*/ 0 h 67"/>
                <a:gd name="T41" fmla="*/ 35 w 35"/>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5" h="67">
                  <a:moveTo>
                    <a:pt x="2" y="14"/>
                  </a:moveTo>
                  <a:lnTo>
                    <a:pt x="0" y="14"/>
                  </a:lnTo>
                  <a:lnTo>
                    <a:pt x="15" y="23"/>
                  </a:lnTo>
                  <a:lnTo>
                    <a:pt x="21" y="32"/>
                  </a:lnTo>
                  <a:lnTo>
                    <a:pt x="21" y="46"/>
                  </a:lnTo>
                  <a:lnTo>
                    <a:pt x="15" y="58"/>
                  </a:lnTo>
                  <a:lnTo>
                    <a:pt x="27" y="67"/>
                  </a:lnTo>
                  <a:lnTo>
                    <a:pt x="35" y="48"/>
                  </a:lnTo>
                  <a:lnTo>
                    <a:pt x="35" y="30"/>
                  </a:lnTo>
                  <a:lnTo>
                    <a:pt x="25" y="11"/>
                  </a:lnTo>
                  <a:lnTo>
                    <a:pt x="5" y="0"/>
                  </a:lnTo>
                  <a:lnTo>
                    <a:pt x="4" y="0"/>
                  </a:lnTo>
                  <a:lnTo>
                    <a:pt x="2" y="14"/>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10" name="Freeform 77"/>
            <p:cNvSpPr>
              <a:spLocks/>
            </p:cNvSpPr>
            <p:nvPr/>
          </p:nvSpPr>
          <p:spPr bwMode="auto">
            <a:xfrm>
              <a:off x="1240" y="2378"/>
              <a:ext cx="70" cy="35"/>
            </a:xfrm>
            <a:custGeom>
              <a:avLst/>
              <a:gdLst>
                <a:gd name="T0" fmla="*/ 14 w 70"/>
                <a:gd name="T1" fmla="*/ 34 h 35"/>
                <a:gd name="T2" fmla="*/ 14 w 70"/>
                <a:gd name="T3" fmla="*/ 35 h 35"/>
                <a:gd name="T4" fmla="*/ 18 w 70"/>
                <a:gd name="T5" fmla="*/ 31 h 35"/>
                <a:gd name="T6" fmla="*/ 23 w 70"/>
                <a:gd name="T7" fmla="*/ 25 h 35"/>
                <a:gd name="T8" fmla="*/ 28 w 70"/>
                <a:gd name="T9" fmla="*/ 22 h 35"/>
                <a:gd name="T10" fmla="*/ 35 w 70"/>
                <a:gd name="T11" fmla="*/ 19 h 35"/>
                <a:gd name="T12" fmla="*/ 41 w 70"/>
                <a:gd name="T13" fmla="*/ 16 h 35"/>
                <a:gd name="T14" fmla="*/ 51 w 70"/>
                <a:gd name="T15" fmla="*/ 17 h 35"/>
                <a:gd name="T16" fmla="*/ 59 w 70"/>
                <a:gd name="T17" fmla="*/ 16 h 35"/>
                <a:gd name="T18" fmla="*/ 68 w 70"/>
                <a:gd name="T19" fmla="*/ 17 h 35"/>
                <a:gd name="T20" fmla="*/ 70 w 70"/>
                <a:gd name="T21" fmla="*/ 3 h 35"/>
                <a:gd name="T22" fmla="*/ 59 w 70"/>
                <a:gd name="T23" fmla="*/ 2 h 35"/>
                <a:gd name="T24" fmla="*/ 51 w 70"/>
                <a:gd name="T25" fmla="*/ 0 h 35"/>
                <a:gd name="T26" fmla="*/ 41 w 70"/>
                <a:gd name="T27" fmla="*/ 2 h 35"/>
                <a:gd name="T28" fmla="*/ 30 w 70"/>
                <a:gd name="T29" fmla="*/ 4 h 35"/>
                <a:gd name="T30" fmla="*/ 20 w 70"/>
                <a:gd name="T31" fmla="*/ 8 h 35"/>
                <a:gd name="T32" fmla="*/ 13 w 70"/>
                <a:gd name="T33" fmla="*/ 12 h 35"/>
                <a:gd name="T34" fmla="*/ 6 w 70"/>
                <a:gd name="T35" fmla="*/ 21 h 35"/>
                <a:gd name="T36" fmla="*/ 0 w 70"/>
                <a:gd name="T37" fmla="*/ 31 h 35"/>
                <a:gd name="T38" fmla="*/ 0 w 70"/>
                <a:gd name="T39" fmla="*/ 32 h 35"/>
                <a:gd name="T40" fmla="*/ 14 w 70"/>
                <a:gd name="T41" fmla="*/ 34 h 3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0"/>
                <a:gd name="T64" fmla="*/ 0 h 35"/>
                <a:gd name="T65" fmla="*/ 70 w 70"/>
                <a:gd name="T66" fmla="*/ 35 h 3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0" h="35">
                  <a:moveTo>
                    <a:pt x="14" y="34"/>
                  </a:moveTo>
                  <a:lnTo>
                    <a:pt x="14" y="35"/>
                  </a:lnTo>
                  <a:lnTo>
                    <a:pt x="18" y="31"/>
                  </a:lnTo>
                  <a:lnTo>
                    <a:pt x="23" y="25"/>
                  </a:lnTo>
                  <a:lnTo>
                    <a:pt x="28" y="22"/>
                  </a:lnTo>
                  <a:lnTo>
                    <a:pt x="35" y="19"/>
                  </a:lnTo>
                  <a:lnTo>
                    <a:pt x="41" y="16"/>
                  </a:lnTo>
                  <a:lnTo>
                    <a:pt x="51" y="17"/>
                  </a:lnTo>
                  <a:lnTo>
                    <a:pt x="59" y="16"/>
                  </a:lnTo>
                  <a:lnTo>
                    <a:pt x="68" y="17"/>
                  </a:lnTo>
                  <a:lnTo>
                    <a:pt x="70" y="3"/>
                  </a:lnTo>
                  <a:lnTo>
                    <a:pt x="59" y="2"/>
                  </a:lnTo>
                  <a:lnTo>
                    <a:pt x="51" y="0"/>
                  </a:lnTo>
                  <a:lnTo>
                    <a:pt x="41" y="2"/>
                  </a:lnTo>
                  <a:lnTo>
                    <a:pt x="30" y="4"/>
                  </a:lnTo>
                  <a:lnTo>
                    <a:pt x="20" y="8"/>
                  </a:lnTo>
                  <a:lnTo>
                    <a:pt x="13" y="12"/>
                  </a:lnTo>
                  <a:lnTo>
                    <a:pt x="6" y="21"/>
                  </a:lnTo>
                  <a:lnTo>
                    <a:pt x="0" y="31"/>
                  </a:lnTo>
                  <a:lnTo>
                    <a:pt x="0" y="32"/>
                  </a:lnTo>
                  <a:lnTo>
                    <a:pt x="14" y="34"/>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11" name="Freeform 78"/>
            <p:cNvSpPr>
              <a:spLocks/>
            </p:cNvSpPr>
            <p:nvPr/>
          </p:nvSpPr>
          <p:spPr bwMode="auto">
            <a:xfrm>
              <a:off x="1236" y="2410"/>
              <a:ext cx="56" cy="107"/>
            </a:xfrm>
            <a:custGeom>
              <a:avLst/>
              <a:gdLst>
                <a:gd name="T0" fmla="*/ 56 w 56"/>
                <a:gd name="T1" fmla="*/ 93 h 107"/>
                <a:gd name="T2" fmla="*/ 56 w 56"/>
                <a:gd name="T3" fmla="*/ 93 h 107"/>
                <a:gd name="T4" fmla="*/ 43 w 56"/>
                <a:gd name="T5" fmla="*/ 87 h 107"/>
                <a:gd name="T6" fmla="*/ 34 w 56"/>
                <a:gd name="T7" fmla="*/ 78 h 107"/>
                <a:gd name="T8" fmla="*/ 26 w 56"/>
                <a:gd name="T9" fmla="*/ 69 h 107"/>
                <a:gd name="T10" fmla="*/ 21 w 56"/>
                <a:gd name="T11" fmla="*/ 57 h 107"/>
                <a:gd name="T12" fmla="*/ 17 w 56"/>
                <a:gd name="T13" fmla="*/ 43 h 107"/>
                <a:gd name="T14" fmla="*/ 17 w 56"/>
                <a:gd name="T15" fmla="*/ 30 h 107"/>
                <a:gd name="T16" fmla="*/ 16 w 56"/>
                <a:gd name="T17" fmla="*/ 16 h 107"/>
                <a:gd name="T18" fmla="*/ 18 w 56"/>
                <a:gd name="T19" fmla="*/ 2 h 107"/>
                <a:gd name="T20" fmla="*/ 4 w 56"/>
                <a:gd name="T21" fmla="*/ 0 h 107"/>
                <a:gd name="T22" fmla="*/ 1 w 56"/>
                <a:gd name="T23" fmla="*/ 16 h 107"/>
                <a:gd name="T24" fmla="*/ 0 w 56"/>
                <a:gd name="T25" fmla="*/ 30 h 107"/>
                <a:gd name="T26" fmla="*/ 3 w 56"/>
                <a:gd name="T27" fmla="*/ 46 h 107"/>
                <a:gd name="T28" fmla="*/ 6 w 56"/>
                <a:gd name="T29" fmla="*/ 61 h 107"/>
                <a:gd name="T30" fmla="*/ 14 w 56"/>
                <a:gd name="T31" fmla="*/ 76 h 107"/>
                <a:gd name="T32" fmla="*/ 22 w 56"/>
                <a:gd name="T33" fmla="*/ 88 h 107"/>
                <a:gd name="T34" fmla="*/ 35 w 56"/>
                <a:gd name="T35" fmla="*/ 99 h 107"/>
                <a:gd name="T36" fmla="*/ 51 w 56"/>
                <a:gd name="T37" fmla="*/ 107 h 107"/>
                <a:gd name="T38" fmla="*/ 51 w 56"/>
                <a:gd name="T39" fmla="*/ 107 h 107"/>
                <a:gd name="T40" fmla="*/ 56 w 56"/>
                <a:gd name="T41" fmla="*/ 93 h 10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6"/>
                <a:gd name="T64" fmla="*/ 0 h 107"/>
                <a:gd name="T65" fmla="*/ 56 w 56"/>
                <a:gd name="T66" fmla="*/ 107 h 10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6" h="107">
                  <a:moveTo>
                    <a:pt x="56" y="93"/>
                  </a:moveTo>
                  <a:lnTo>
                    <a:pt x="56" y="93"/>
                  </a:lnTo>
                  <a:lnTo>
                    <a:pt x="43" y="87"/>
                  </a:lnTo>
                  <a:lnTo>
                    <a:pt x="34" y="78"/>
                  </a:lnTo>
                  <a:lnTo>
                    <a:pt x="26" y="69"/>
                  </a:lnTo>
                  <a:lnTo>
                    <a:pt x="21" y="57"/>
                  </a:lnTo>
                  <a:lnTo>
                    <a:pt x="17" y="43"/>
                  </a:lnTo>
                  <a:lnTo>
                    <a:pt x="17" y="30"/>
                  </a:lnTo>
                  <a:lnTo>
                    <a:pt x="16" y="16"/>
                  </a:lnTo>
                  <a:lnTo>
                    <a:pt x="18" y="2"/>
                  </a:lnTo>
                  <a:lnTo>
                    <a:pt x="4" y="0"/>
                  </a:lnTo>
                  <a:lnTo>
                    <a:pt x="1" y="16"/>
                  </a:lnTo>
                  <a:lnTo>
                    <a:pt x="0" y="30"/>
                  </a:lnTo>
                  <a:lnTo>
                    <a:pt x="3" y="46"/>
                  </a:lnTo>
                  <a:lnTo>
                    <a:pt x="6" y="61"/>
                  </a:lnTo>
                  <a:lnTo>
                    <a:pt x="14" y="76"/>
                  </a:lnTo>
                  <a:lnTo>
                    <a:pt x="22" y="88"/>
                  </a:lnTo>
                  <a:lnTo>
                    <a:pt x="35" y="99"/>
                  </a:lnTo>
                  <a:lnTo>
                    <a:pt x="51" y="107"/>
                  </a:lnTo>
                  <a:lnTo>
                    <a:pt x="56" y="93"/>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12" name="Freeform 79"/>
            <p:cNvSpPr>
              <a:spLocks/>
            </p:cNvSpPr>
            <p:nvPr/>
          </p:nvSpPr>
          <p:spPr bwMode="auto">
            <a:xfrm>
              <a:off x="1287" y="2503"/>
              <a:ext cx="48" cy="19"/>
            </a:xfrm>
            <a:custGeom>
              <a:avLst/>
              <a:gdLst>
                <a:gd name="T0" fmla="*/ 41 w 48"/>
                <a:gd name="T1" fmla="*/ 0 h 19"/>
                <a:gd name="T2" fmla="*/ 42 w 48"/>
                <a:gd name="T3" fmla="*/ 0 h 19"/>
                <a:gd name="T4" fmla="*/ 39 w 48"/>
                <a:gd name="T5" fmla="*/ 1 h 19"/>
                <a:gd name="T6" fmla="*/ 34 w 48"/>
                <a:gd name="T7" fmla="*/ 2 h 19"/>
                <a:gd name="T8" fmla="*/ 29 w 48"/>
                <a:gd name="T9" fmla="*/ 4 h 19"/>
                <a:gd name="T10" fmla="*/ 24 w 48"/>
                <a:gd name="T11" fmla="*/ 2 h 19"/>
                <a:gd name="T12" fmla="*/ 18 w 48"/>
                <a:gd name="T13" fmla="*/ 4 h 19"/>
                <a:gd name="T14" fmla="*/ 15 w 48"/>
                <a:gd name="T15" fmla="*/ 2 h 19"/>
                <a:gd name="T16" fmla="*/ 9 w 48"/>
                <a:gd name="T17" fmla="*/ 1 h 19"/>
                <a:gd name="T18" fmla="*/ 5 w 48"/>
                <a:gd name="T19" fmla="*/ 0 h 19"/>
                <a:gd name="T20" fmla="*/ 0 w 48"/>
                <a:gd name="T21" fmla="*/ 14 h 19"/>
                <a:gd name="T22" fmla="*/ 6 w 48"/>
                <a:gd name="T23" fmla="*/ 16 h 19"/>
                <a:gd name="T24" fmla="*/ 12 w 48"/>
                <a:gd name="T25" fmla="*/ 17 h 19"/>
                <a:gd name="T26" fmla="*/ 18 w 48"/>
                <a:gd name="T27" fmla="*/ 18 h 19"/>
                <a:gd name="T28" fmla="*/ 24 w 48"/>
                <a:gd name="T29" fmla="*/ 19 h 19"/>
                <a:gd name="T30" fmla="*/ 29 w 48"/>
                <a:gd name="T31" fmla="*/ 18 h 19"/>
                <a:gd name="T32" fmla="*/ 36 w 48"/>
                <a:gd name="T33" fmla="*/ 17 h 19"/>
                <a:gd name="T34" fmla="*/ 41 w 48"/>
                <a:gd name="T35" fmla="*/ 16 h 19"/>
                <a:gd name="T36" fmla="*/ 47 w 48"/>
                <a:gd name="T37" fmla="*/ 14 h 19"/>
                <a:gd name="T38" fmla="*/ 48 w 48"/>
                <a:gd name="T39" fmla="*/ 14 h 19"/>
                <a:gd name="T40" fmla="*/ 41 w 48"/>
                <a:gd name="T41" fmla="*/ 0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8"/>
                <a:gd name="T64" fmla="*/ 0 h 19"/>
                <a:gd name="T65" fmla="*/ 48 w 48"/>
                <a:gd name="T66" fmla="*/ 19 h 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8" h="19">
                  <a:moveTo>
                    <a:pt x="41" y="0"/>
                  </a:moveTo>
                  <a:lnTo>
                    <a:pt x="42" y="0"/>
                  </a:lnTo>
                  <a:lnTo>
                    <a:pt x="39" y="1"/>
                  </a:lnTo>
                  <a:lnTo>
                    <a:pt x="34" y="2"/>
                  </a:lnTo>
                  <a:lnTo>
                    <a:pt x="29" y="4"/>
                  </a:lnTo>
                  <a:lnTo>
                    <a:pt x="24" y="2"/>
                  </a:lnTo>
                  <a:lnTo>
                    <a:pt x="18" y="4"/>
                  </a:lnTo>
                  <a:lnTo>
                    <a:pt x="15" y="2"/>
                  </a:lnTo>
                  <a:lnTo>
                    <a:pt x="9" y="1"/>
                  </a:lnTo>
                  <a:lnTo>
                    <a:pt x="5" y="0"/>
                  </a:lnTo>
                  <a:lnTo>
                    <a:pt x="0" y="14"/>
                  </a:lnTo>
                  <a:lnTo>
                    <a:pt x="6" y="16"/>
                  </a:lnTo>
                  <a:lnTo>
                    <a:pt x="12" y="17"/>
                  </a:lnTo>
                  <a:lnTo>
                    <a:pt x="18" y="18"/>
                  </a:lnTo>
                  <a:lnTo>
                    <a:pt x="24" y="19"/>
                  </a:lnTo>
                  <a:lnTo>
                    <a:pt x="29" y="18"/>
                  </a:lnTo>
                  <a:lnTo>
                    <a:pt x="36" y="17"/>
                  </a:lnTo>
                  <a:lnTo>
                    <a:pt x="41" y="16"/>
                  </a:lnTo>
                  <a:lnTo>
                    <a:pt x="47" y="14"/>
                  </a:lnTo>
                  <a:lnTo>
                    <a:pt x="48" y="14"/>
                  </a:lnTo>
                  <a:lnTo>
                    <a:pt x="41"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13" name="Freeform 80"/>
            <p:cNvSpPr>
              <a:spLocks/>
            </p:cNvSpPr>
            <p:nvPr/>
          </p:nvSpPr>
          <p:spPr bwMode="auto">
            <a:xfrm>
              <a:off x="1328" y="2434"/>
              <a:ext cx="109" cy="83"/>
            </a:xfrm>
            <a:custGeom>
              <a:avLst/>
              <a:gdLst>
                <a:gd name="T0" fmla="*/ 97 w 109"/>
                <a:gd name="T1" fmla="*/ 0 h 83"/>
                <a:gd name="T2" fmla="*/ 97 w 109"/>
                <a:gd name="T3" fmla="*/ 0 h 83"/>
                <a:gd name="T4" fmla="*/ 87 w 109"/>
                <a:gd name="T5" fmla="*/ 10 h 83"/>
                <a:gd name="T6" fmla="*/ 76 w 109"/>
                <a:gd name="T7" fmla="*/ 19 h 83"/>
                <a:gd name="T8" fmla="*/ 64 w 109"/>
                <a:gd name="T9" fmla="*/ 29 h 83"/>
                <a:gd name="T10" fmla="*/ 52 w 109"/>
                <a:gd name="T11" fmla="*/ 37 h 83"/>
                <a:gd name="T12" fmla="*/ 41 w 109"/>
                <a:gd name="T13" fmla="*/ 47 h 83"/>
                <a:gd name="T14" fmla="*/ 28 w 109"/>
                <a:gd name="T15" fmla="*/ 53 h 83"/>
                <a:gd name="T16" fmla="*/ 13 w 109"/>
                <a:gd name="T17" fmla="*/ 62 h 83"/>
                <a:gd name="T18" fmla="*/ 0 w 109"/>
                <a:gd name="T19" fmla="*/ 69 h 83"/>
                <a:gd name="T20" fmla="*/ 7 w 109"/>
                <a:gd name="T21" fmla="*/ 83 h 83"/>
                <a:gd name="T22" fmla="*/ 21 w 109"/>
                <a:gd name="T23" fmla="*/ 76 h 83"/>
                <a:gd name="T24" fmla="*/ 35 w 109"/>
                <a:gd name="T25" fmla="*/ 68 h 83"/>
                <a:gd name="T26" fmla="*/ 49 w 109"/>
                <a:gd name="T27" fmla="*/ 59 h 83"/>
                <a:gd name="T28" fmla="*/ 62 w 109"/>
                <a:gd name="T29" fmla="*/ 50 h 83"/>
                <a:gd name="T30" fmla="*/ 74 w 109"/>
                <a:gd name="T31" fmla="*/ 41 h 83"/>
                <a:gd name="T32" fmla="*/ 86 w 109"/>
                <a:gd name="T33" fmla="*/ 31 h 83"/>
                <a:gd name="T34" fmla="*/ 97 w 109"/>
                <a:gd name="T35" fmla="*/ 22 h 83"/>
                <a:gd name="T36" fmla="*/ 109 w 109"/>
                <a:gd name="T37" fmla="*/ 10 h 83"/>
                <a:gd name="T38" fmla="*/ 109 w 109"/>
                <a:gd name="T39" fmla="*/ 10 h 83"/>
                <a:gd name="T40" fmla="*/ 97 w 109"/>
                <a:gd name="T41" fmla="*/ 0 h 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9"/>
                <a:gd name="T64" fmla="*/ 0 h 83"/>
                <a:gd name="T65" fmla="*/ 109 w 109"/>
                <a:gd name="T66" fmla="*/ 83 h 8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9" h="83">
                  <a:moveTo>
                    <a:pt x="97" y="0"/>
                  </a:moveTo>
                  <a:lnTo>
                    <a:pt x="97" y="0"/>
                  </a:lnTo>
                  <a:lnTo>
                    <a:pt x="87" y="10"/>
                  </a:lnTo>
                  <a:lnTo>
                    <a:pt x="76" y="19"/>
                  </a:lnTo>
                  <a:lnTo>
                    <a:pt x="64" y="29"/>
                  </a:lnTo>
                  <a:lnTo>
                    <a:pt x="52" y="37"/>
                  </a:lnTo>
                  <a:lnTo>
                    <a:pt x="41" y="47"/>
                  </a:lnTo>
                  <a:lnTo>
                    <a:pt x="28" y="53"/>
                  </a:lnTo>
                  <a:lnTo>
                    <a:pt x="13" y="62"/>
                  </a:lnTo>
                  <a:lnTo>
                    <a:pt x="0" y="69"/>
                  </a:lnTo>
                  <a:lnTo>
                    <a:pt x="7" y="83"/>
                  </a:lnTo>
                  <a:lnTo>
                    <a:pt x="21" y="76"/>
                  </a:lnTo>
                  <a:lnTo>
                    <a:pt x="35" y="68"/>
                  </a:lnTo>
                  <a:lnTo>
                    <a:pt x="49" y="59"/>
                  </a:lnTo>
                  <a:lnTo>
                    <a:pt x="62" y="50"/>
                  </a:lnTo>
                  <a:lnTo>
                    <a:pt x="74" y="41"/>
                  </a:lnTo>
                  <a:lnTo>
                    <a:pt x="86" y="31"/>
                  </a:lnTo>
                  <a:lnTo>
                    <a:pt x="97" y="22"/>
                  </a:lnTo>
                  <a:lnTo>
                    <a:pt x="109" y="10"/>
                  </a:lnTo>
                  <a:lnTo>
                    <a:pt x="97"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14" name="Freeform 81"/>
            <p:cNvSpPr>
              <a:spLocks/>
            </p:cNvSpPr>
            <p:nvPr/>
          </p:nvSpPr>
          <p:spPr bwMode="auto">
            <a:xfrm>
              <a:off x="1425" y="2186"/>
              <a:ext cx="336" cy="258"/>
            </a:xfrm>
            <a:custGeom>
              <a:avLst/>
              <a:gdLst>
                <a:gd name="T0" fmla="*/ 326 w 336"/>
                <a:gd name="T1" fmla="*/ 0 h 258"/>
                <a:gd name="T2" fmla="*/ 312 w 336"/>
                <a:gd name="T3" fmla="*/ 11 h 258"/>
                <a:gd name="T4" fmla="*/ 296 w 336"/>
                <a:gd name="T5" fmla="*/ 23 h 258"/>
                <a:gd name="T6" fmla="*/ 276 w 336"/>
                <a:gd name="T7" fmla="*/ 36 h 258"/>
                <a:gd name="T8" fmla="*/ 254 w 336"/>
                <a:gd name="T9" fmla="*/ 52 h 258"/>
                <a:gd name="T10" fmla="*/ 231 w 336"/>
                <a:gd name="T11" fmla="*/ 68 h 258"/>
                <a:gd name="T12" fmla="*/ 208 w 336"/>
                <a:gd name="T13" fmla="*/ 85 h 258"/>
                <a:gd name="T14" fmla="*/ 183 w 336"/>
                <a:gd name="T15" fmla="*/ 103 h 258"/>
                <a:gd name="T16" fmla="*/ 158 w 336"/>
                <a:gd name="T17" fmla="*/ 121 h 258"/>
                <a:gd name="T18" fmla="*/ 133 w 336"/>
                <a:gd name="T19" fmla="*/ 139 h 258"/>
                <a:gd name="T20" fmla="*/ 109 w 336"/>
                <a:gd name="T21" fmla="*/ 157 h 258"/>
                <a:gd name="T22" fmla="*/ 86 w 336"/>
                <a:gd name="T23" fmla="*/ 175 h 258"/>
                <a:gd name="T24" fmla="*/ 64 w 336"/>
                <a:gd name="T25" fmla="*/ 191 h 258"/>
                <a:gd name="T26" fmla="*/ 45 w 336"/>
                <a:gd name="T27" fmla="*/ 208 h 258"/>
                <a:gd name="T28" fmla="*/ 28 w 336"/>
                <a:gd name="T29" fmla="*/ 223 h 258"/>
                <a:gd name="T30" fmla="*/ 12 w 336"/>
                <a:gd name="T31" fmla="*/ 236 h 258"/>
                <a:gd name="T32" fmla="*/ 0 w 336"/>
                <a:gd name="T33" fmla="*/ 248 h 258"/>
                <a:gd name="T34" fmla="*/ 12 w 336"/>
                <a:gd name="T35" fmla="*/ 258 h 258"/>
                <a:gd name="T36" fmla="*/ 22 w 336"/>
                <a:gd name="T37" fmla="*/ 248 h 258"/>
                <a:gd name="T38" fmla="*/ 37 w 336"/>
                <a:gd name="T39" fmla="*/ 235 h 258"/>
                <a:gd name="T40" fmla="*/ 54 w 336"/>
                <a:gd name="T41" fmla="*/ 220 h 258"/>
                <a:gd name="T42" fmla="*/ 74 w 336"/>
                <a:gd name="T43" fmla="*/ 203 h 258"/>
                <a:gd name="T44" fmla="*/ 95 w 336"/>
                <a:gd name="T45" fmla="*/ 188 h 258"/>
                <a:gd name="T46" fmla="*/ 118 w 336"/>
                <a:gd name="T47" fmla="*/ 169 h 258"/>
                <a:gd name="T48" fmla="*/ 143 w 336"/>
                <a:gd name="T49" fmla="*/ 151 h 258"/>
                <a:gd name="T50" fmla="*/ 168 w 336"/>
                <a:gd name="T51" fmla="*/ 133 h 258"/>
                <a:gd name="T52" fmla="*/ 192 w 336"/>
                <a:gd name="T53" fmla="*/ 115 h 258"/>
                <a:gd name="T54" fmla="*/ 218 w 336"/>
                <a:gd name="T55" fmla="*/ 97 h 258"/>
                <a:gd name="T56" fmla="*/ 241 w 336"/>
                <a:gd name="T57" fmla="*/ 80 h 258"/>
                <a:gd name="T58" fmla="*/ 264 w 336"/>
                <a:gd name="T59" fmla="*/ 64 h 258"/>
                <a:gd name="T60" fmla="*/ 285 w 336"/>
                <a:gd name="T61" fmla="*/ 48 h 258"/>
                <a:gd name="T62" fmla="*/ 303 w 336"/>
                <a:gd name="T63" fmla="*/ 35 h 258"/>
                <a:gd name="T64" fmla="*/ 322 w 336"/>
                <a:gd name="T65" fmla="*/ 23 h 258"/>
                <a:gd name="T66" fmla="*/ 336 w 336"/>
                <a:gd name="T67" fmla="*/ 12 h 258"/>
                <a:gd name="T68" fmla="*/ 326 w 336"/>
                <a:gd name="T69" fmla="*/ 0 h 25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258"/>
                <a:gd name="T107" fmla="*/ 336 w 336"/>
                <a:gd name="T108" fmla="*/ 258 h 25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258">
                  <a:moveTo>
                    <a:pt x="326" y="0"/>
                  </a:moveTo>
                  <a:lnTo>
                    <a:pt x="312" y="11"/>
                  </a:lnTo>
                  <a:lnTo>
                    <a:pt x="296" y="23"/>
                  </a:lnTo>
                  <a:lnTo>
                    <a:pt x="276" y="36"/>
                  </a:lnTo>
                  <a:lnTo>
                    <a:pt x="254" y="52"/>
                  </a:lnTo>
                  <a:lnTo>
                    <a:pt x="231" y="68"/>
                  </a:lnTo>
                  <a:lnTo>
                    <a:pt x="208" y="85"/>
                  </a:lnTo>
                  <a:lnTo>
                    <a:pt x="183" y="103"/>
                  </a:lnTo>
                  <a:lnTo>
                    <a:pt x="158" y="121"/>
                  </a:lnTo>
                  <a:lnTo>
                    <a:pt x="133" y="139"/>
                  </a:lnTo>
                  <a:lnTo>
                    <a:pt x="109" y="157"/>
                  </a:lnTo>
                  <a:lnTo>
                    <a:pt x="86" y="175"/>
                  </a:lnTo>
                  <a:lnTo>
                    <a:pt x="64" y="191"/>
                  </a:lnTo>
                  <a:lnTo>
                    <a:pt x="45" y="208"/>
                  </a:lnTo>
                  <a:lnTo>
                    <a:pt x="28" y="223"/>
                  </a:lnTo>
                  <a:lnTo>
                    <a:pt x="12" y="236"/>
                  </a:lnTo>
                  <a:lnTo>
                    <a:pt x="0" y="248"/>
                  </a:lnTo>
                  <a:lnTo>
                    <a:pt x="12" y="258"/>
                  </a:lnTo>
                  <a:lnTo>
                    <a:pt x="22" y="248"/>
                  </a:lnTo>
                  <a:lnTo>
                    <a:pt x="37" y="235"/>
                  </a:lnTo>
                  <a:lnTo>
                    <a:pt x="54" y="220"/>
                  </a:lnTo>
                  <a:lnTo>
                    <a:pt x="74" y="203"/>
                  </a:lnTo>
                  <a:lnTo>
                    <a:pt x="95" y="188"/>
                  </a:lnTo>
                  <a:lnTo>
                    <a:pt x="118" y="169"/>
                  </a:lnTo>
                  <a:lnTo>
                    <a:pt x="143" y="151"/>
                  </a:lnTo>
                  <a:lnTo>
                    <a:pt x="168" y="133"/>
                  </a:lnTo>
                  <a:lnTo>
                    <a:pt x="192" y="115"/>
                  </a:lnTo>
                  <a:lnTo>
                    <a:pt x="218" y="97"/>
                  </a:lnTo>
                  <a:lnTo>
                    <a:pt x="241" y="80"/>
                  </a:lnTo>
                  <a:lnTo>
                    <a:pt x="264" y="64"/>
                  </a:lnTo>
                  <a:lnTo>
                    <a:pt x="285" y="48"/>
                  </a:lnTo>
                  <a:lnTo>
                    <a:pt x="303" y="35"/>
                  </a:lnTo>
                  <a:lnTo>
                    <a:pt x="322" y="23"/>
                  </a:lnTo>
                  <a:lnTo>
                    <a:pt x="336" y="12"/>
                  </a:lnTo>
                  <a:lnTo>
                    <a:pt x="326"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15" name="Freeform 82"/>
            <p:cNvSpPr>
              <a:spLocks/>
            </p:cNvSpPr>
            <p:nvPr/>
          </p:nvSpPr>
          <p:spPr bwMode="auto">
            <a:xfrm>
              <a:off x="1751" y="2185"/>
              <a:ext cx="13" cy="13"/>
            </a:xfrm>
            <a:custGeom>
              <a:avLst/>
              <a:gdLst>
                <a:gd name="T0" fmla="*/ 10 w 13"/>
                <a:gd name="T1" fmla="*/ 13 h 13"/>
                <a:gd name="T2" fmla="*/ 13 w 13"/>
                <a:gd name="T3" fmla="*/ 8 h 13"/>
                <a:gd name="T4" fmla="*/ 11 w 13"/>
                <a:gd name="T5" fmla="*/ 2 h 13"/>
                <a:gd name="T6" fmla="*/ 6 w 13"/>
                <a:gd name="T7" fmla="*/ 0 h 13"/>
                <a:gd name="T8" fmla="*/ 0 w 13"/>
                <a:gd name="T9" fmla="*/ 1 h 13"/>
                <a:gd name="T10" fmla="*/ 10 w 13"/>
                <a:gd name="T11" fmla="*/ 13 h 13"/>
                <a:gd name="T12" fmla="*/ 0 60000 65536"/>
                <a:gd name="T13" fmla="*/ 0 60000 65536"/>
                <a:gd name="T14" fmla="*/ 0 60000 65536"/>
                <a:gd name="T15" fmla="*/ 0 60000 65536"/>
                <a:gd name="T16" fmla="*/ 0 60000 65536"/>
                <a:gd name="T17" fmla="*/ 0 60000 65536"/>
                <a:gd name="T18" fmla="*/ 0 w 13"/>
                <a:gd name="T19" fmla="*/ 0 h 13"/>
                <a:gd name="T20" fmla="*/ 13 w 13"/>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13" h="13">
                  <a:moveTo>
                    <a:pt x="10" y="13"/>
                  </a:moveTo>
                  <a:lnTo>
                    <a:pt x="13" y="8"/>
                  </a:lnTo>
                  <a:lnTo>
                    <a:pt x="11" y="2"/>
                  </a:lnTo>
                  <a:lnTo>
                    <a:pt x="6" y="0"/>
                  </a:lnTo>
                  <a:lnTo>
                    <a:pt x="0" y="1"/>
                  </a:lnTo>
                  <a:lnTo>
                    <a:pt x="10" y="13"/>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16" name="Freeform 83"/>
            <p:cNvSpPr>
              <a:spLocks/>
            </p:cNvSpPr>
            <p:nvPr/>
          </p:nvSpPr>
          <p:spPr bwMode="auto">
            <a:xfrm>
              <a:off x="1724" y="2525"/>
              <a:ext cx="17" cy="8"/>
            </a:xfrm>
            <a:custGeom>
              <a:avLst/>
              <a:gdLst>
                <a:gd name="T0" fmla="*/ 17 w 17"/>
                <a:gd name="T1" fmla="*/ 8 h 8"/>
                <a:gd name="T2" fmla="*/ 14 w 17"/>
                <a:gd name="T3" fmla="*/ 2 h 8"/>
                <a:gd name="T4" fmla="*/ 8 w 17"/>
                <a:gd name="T5" fmla="*/ 0 h 8"/>
                <a:gd name="T6" fmla="*/ 2 w 17"/>
                <a:gd name="T7" fmla="*/ 2 h 8"/>
                <a:gd name="T8" fmla="*/ 0 w 17"/>
                <a:gd name="T9" fmla="*/ 8 h 8"/>
                <a:gd name="T10" fmla="*/ 17 w 17"/>
                <a:gd name="T11" fmla="*/ 8 h 8"/>
                <a:gd name="T12" fmla="*/ 0 60000 65536"/>
                <a:gd name="T13" fmla="*/ 0 60000 65536"/>
                <a:gd name="T14" fmla="*/ 0 60000 65536"/>
                <a:gd name="T15" fmla="*/ 0 60000 65536"/>
                <a:gd name="T16" fmla="*/ 0 60000 65536"/>
                <a:gd name="T17" fmla="*/ 0 60000 65536"/>
                <a:gd name="T18" fmla="*/ 0 w 17"/>
                <a:gd name="T19" fmla="*/ 0 h 8"/>
                <a:gd name="T20" fmla="*/ 17 w 17"/>
                <a:gd name="T21" fmla="*/ 8 h 8"/>
              </a:gdLst>
              <a:ahLst/>
              <a:cxnLst>
                <a:cxn ang="T12">
                  <a:pos x="T0" y="T1"/>
                </a:cxn>
                <a:cxn ang="T13">
                  <a:pos x="T2" y="T3"/>
                </a:cxn>
                <a:cxn ang="T14">
                  <a:pos x="T4" y="T5"/>
                </a:cxn>
                <a:cxn ang="T15">
                  <a:pos x="T6" y="T7"/>
                </a:cxn>
                <a:cxn ang="T16">
                  <a:pos x="T8" y="T9"/>
                </a:cxn>
                <a:cxn ang="T17">
                  <a:pos x="T10" y="T11"/>
                </a:cxn>
              </a:cxnLst>
              <a:rect l="T18" t="T19" r="T20" b="T21"/>
              <a:pathLst>
                <a:path w="17" h="8">
                  <a:moveTo>
                    <a:pt x="17" y="8"/>
                  </a:moveTo>
                  <a:lnTo>
                    <a:pt x="14" y="2"/>
                  </a:lnTo>
                  <a:lnTo>
                    <a:pt x="8" y="0"/>
                  </a:lnTo>
                  <a:lnTo>
                    <a:pt x="2" y="2"/>
                  </a:lnTo>
                  <a:lnTo>
                    <a:pt x="0" y="8"/>
                  </a:lnTo>
                  <a:lnTo>
                    <a:pt x="17" y="8"/>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17" name="Freeform 84"/>
            <p:cNvSpPr>
              <a:spLocks/>
            </p:cNvSpPr>
            <p:nvPr/>
          </p:nvSpPr>
          <p:spPr bwMode="auto">
            <a:xfrm>
              <a:off x="1724" y="2533"/>
              <a:ext cx="17" cy="16"/>
            </a:xfrm>
            <a:custGeom>
              <a:avLst/>
              <a:gdLst>
                <a:gd name="T0" fmla="*/ 12 w 17"/>
                <a:gd name="T1" fmla="*/ 1 h 16"/>
                <a:gd name="T2" fmla="*/ 10 w 17"/>
                <a:gd name="T3" fmla="*/ 1 h 16"/>
                <a:gd name="T4" fmla="*/ 14 w 17"/>
                <a:gd name="T5" fmla="*/ 3 h 16"/>
                <a:gd name="T6" fmla="*/ 17 w 17"/>
                <a:gd name="T7" fmla="*/ 4 h 16"/>
                <a:gd name="T8" fmla="*/ 15 w 17"/>
                <a:gd name="T9" fmla="*/ 1 h 16"/>
                <a:gd name="T10" fmla="*/ 17 w 17"/>
                <a:gd name="T11" fmla="*/ 0 h 16"/>
                <a:gd name="T12" fmla="*/ 0 w 17"/>
                <a:gd name="T13" fmla="*/ 0 h 16"/>
                <a:gd name="T14" fmla="*/ 1 w 17"/>
                <a:gd name="T15" fmla="*/ 4 h 16"/>
                <a:gd name="T16" fmla="*/ 2 w 17"/>
                <a:gd name="T17" fmla="*/ 9 h 16"/>
                <a:gd name="T18" fmla="*/ 7 w 17"/>
                <a:gd name="T19" fmla="*/ 15 h 16"/>
                <a:gd name="T20" fmla="*/ 15 w 17"/>
                <a:gd name="T21" fmla="*/ 16 h 16"/>
                <a:gd name="T22" fmla="*/ 14 w 17"/>
                <a:gd name="T23" fmla="*/ 16 h 16"/>
                <a:gd name="T24" fmla="*/ 12 w 17"/>
                <a:gd name="T25" fmla="*/ 1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
                <a:gd name="T40" fmla="*/ 0 h 16"/>
                <a:gd name="T41" fmla="*/ 17 w 17"/>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 h="16">
                  <a:moveTo>
                    <a:pt x="12" y="1"/>
                  </a:moveTo>
                  <a:lnTo>
                    <a:pt x="10" y="1"/>
                  </a:lnTo>
                  <a:lnTo>
                    <a:pt x="14" y="3"/>
                  </a:lnTo>
                  <a:lnTo>
                    <a:pt x="17" y="4"/>
                  </a:lnTo>
                  <a:lnTo>
                    <a:pt x="15" y="1"/>
                  </a:lnTo>
                  <a:lnTo>
                    <a:pt x="17" y="0"/>
                  </a:lnTo>
                  <a:lnTo>
                    <a:pt x="0" y="0"/>
                  </a:lnTo>
                  <a:lnTo>
                    <a:pt x="1" y="4"/>
                  </a:lnTo>
                  <a:lnTo>
                    <a:pt x="2" y="9"/>
                  </a:lnTo>
                  <a:lnTo>
                    <a:pt x="7" y="15"/>
                  </a:lnTo>
                  <a:lnTo>
                    <a:pt x="15" y="16"/>
                  </a:lnTo>
                  <a:lnTo>
                    <a:pt x="14" y="16"/>
                  </a:lnTo>
                  <a:lnTo>
                    <a:pt x="12" y="1"/>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18" name="Freeform 85"/>
            <p:cNvSpPr>
              <a:spLocks/>
            </p:cNvSpPr>
            <p:nvPr/>
          </p:nvSpPr>
          <p:spPr bwMode="auto">
            <a:xfrm>
              <a:off x="1736" y="2530"/>
              <a:ext cx="40" cy="19"/>
            </a:xfrm>
            <a:custGeom>
              <a:avLst/>
              <a:gdLst>
                <a:gd name="T0" fmla="*/ 25 w 40"/>
                <a:gd name="T1" fmla="*/ 0 h 19"/>
                <a:gd name="T2" fmla="*/ 25 w 40"/>
                <a:gd name="T3" fmla="*/ 2 h 19"/>
                <a:gd name="T4" fmla="*/ 25 w 40"/>
                <a:gd name="T5" fmla="*/ 1 h 19"/>
                <a:gd name="T6" fmla="*/ 20 w 40"/>
                <a:gd name="T7" fmla="*/ 2 h 19"/>
                <a:gd name="T8" fmla="*/ 12 w 40"/>
                <a:gd name="T9" fmla="*/ 3 h 19"/>
                <a:gd name="T10" fmla="*/ 0 w 40"/>
                <a:gd name="T11" fmla="*/ 4 h 19"/>
                <a:gd name="T12" fmla="*/ 2 w 40"/>
                <a:gd name="T13" fmla="*/ 19 h 19"/>
                <a:gd name="T14" fmla="*/ 12 w 40"/>
                <a:gd name="T15" fmla="*/ 18 h 19"/>
                <a:gd name="T16" fmla="*/ 23 w 40"/>
                <a:gd name="T17" fmla="*/ 16 h 19"/>
                <a:gd name="T18" fmla="*/ 32 w 40"/>
                <a:gd name="T19" fmla="*/ 13 h 19"/>
                <a:gd name="T20" fmla="*/ 40 w 40"/>
                <a:gd name="T21" fmla="*/ 2 h 19"/>
                <a:gd name="T22" fmla="*/ 40 w 40"/>
                <a:gd name="T23" fmla="*/ 4 h 19"/>
                <a:gd name="T24" fmla="*/ 25 w 40"/>
                <a:gd name="T25" fmla="*/ 0 h 1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19"/>
                <a:gd name="T41" fmla="*/ 40 w 40"/>
                <a:gd name="T42" fmla="*/ 19 h 1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19">
                  <a:moveTo>
                    <a:pt x="25" y="0"/>
                  </a:moveTo>
                  <a:lnTo>
                    <a:pt x="25" y="2"/>
                  </a:lnTo>
                  <a:lnTo>
                    <a:pt x="25" y="1"/>
                  </a:lnTo>
                  <a:lnTo>
                    <a:pt x="20" y="2"/>
                  </a:lnTo>
                  <a:lnTo>
                    <a:pt x="12" y="3"/>
                  </a:lnTo>
                  <a:lnTo>
                    <a:pt x="0" y="4"/>
                  </a:lnTo>
                  <a:lnTo>
                    <a:pt x="2" y="19"/>
                  </a:lnTo>
                  <a:lnTo>
                    <a:pt x="12" y="18"/>
                  </a:lnTo>
                  <a:lnTo>
                    <a:pt x="23" y="16"/>
                  </a:lnTo>
                  <a:lnTo>
                    <a:pt x="32" y="13"/>
                  </a:lnTo>
                  <a:lnTo>
                    <a:pt x="40" y="2"/>
                  </a:lnTo>
                  <a:lnTo>
                    <a:pt x="40" y="4"/>
                  </a:lnTo>
                  <a:lnTo>
                    <a:pt x="25"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19" name="Freeform 86"/>
            <p:cNvSpPr>
              <a:spLocks/>
            </p:cNvSpPr>
            <p:nvPr/>
          </p:nvSpPr>
          <p:spPr bwMode="auto">
            <a:xfrm>
              <a:off x="1747" y="2488"/>
              <a:ext cx="32" cy="46"/>
            </a:xfrm>
            <a:custGeom>
              <a:avLst/>
              <a:gdLst>
                <a:gd name="T0" fmla="*/ 0 w 32"/>
                <a:gd name="T1" fmla="*/ 15 h 46"/>
                <a:gd name="T2" fmla="*/ 0 w 32"/>
                <a:gd name="T3" fmla="*/ 15 h 46"/>
                <a:gd name="T4" fmla="*/ 9 w 32"/>
                <a:gd name="T5" fmla="*/ 19 h 46"/>
                <a:gd name="T6" fmla="*/ 14 w 32"/>
                <a:gd name="T7" fmla="*/ 25 h 46"/>
                <a:gd name="T8" fmla="*/ 15 w 32"/>
                <a:gd name="T9" fmla="*/ 32 h 46"/>
                <a:gd name="T10" fmla="*/ 14 w 32"/>
                <a:gd name="T11" fmla="*/ 42 h 46"/>
                <a:gd name="T12" fmla="*/ 29 w 32"/>
                <a:gd name="T13" fmla="*/ 46 h 46"/>
                <a:gd name="T14" fmla="*/ 32 w 32"/>
                <a:gd name="T15" fmla="*/ 32 h 46"/>
                <a:gd name="T16" fmla="*/ 29 w 32"/>
                <a:gd name="T17" fmla="*/ 17 h 46"/>
                <a:gd name="T18" fmla="*/ 17 w 32"/>
                <a:gd name="T19" fmla="*/ 6 h 46"/>
                <a:gd name="T20" fmla="*/ 0 w 32"/>
                <a:gd name="T21" fmla="*/ 0 h 46"/>
                <a:gd name="T22" fmla="*/ 0 w 32"/>
                <a:gd name="T23" fmla="*/ 0 h 46"/>
                <a:gd name="T24" fmla="*/ 0 w 32"/>
                <a:gd name="T25" fmla="*/ 15 h 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
                <a:gd name="T40" fmla="*/ 0 h 46"/>
                <a:gd name="T41" fmla="*/ 32 w 32"/>
                <a:gd name="T42" fmla="*/ 46 h 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 h="46">
                  <a:moveTo>
                    <a:pt x="0" y="15"/>
                  </a:moveTo>
                  <a:lnTo>
                    <a:pt x="0" y="15"/>
                  </a:lnTo>
                  <a:lnTo>
                    <a:pt x="9" y="19"/>
                  </a:lnTo>
                  <a:lnTo>
                    <a:pt x="14" y="25"/>
                  </a:lnTo>
                  <a:lnTo>
                    <a:pt x="15" y="32"/>
                  </a:lnTo>
                  <a:lnTo>
                    <a:pt x="14" y="42"/>
                  </a:lnTo>
                  <a:lnTo>
                    <a:pt x="29" y="46"/>
                  </a:lnTo>
                  <a:lnTo>
                    <a:pt x="32" y="32"/>
                  </a:lnTo>
                  <a:lnTo>
                    <a:pt x="29" y="17"/>
                  </a:lnTo>
                  <a:lnTo>
                    <a:pt x="17" y="6"/>
                  </a:lnTo>
                  <a:lnTo>
                    <a:pt x="0" y="0"/>
                  </a:lnTo>
                  <a:lnTo>
                    <a:pt x="0" y="15"/>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20" name="Freeform 87"/>
            <p:cNvSpPr>
              <a:spLocks/>
            </p:cNvSpPr>
            <p:nvPr/>
          </p:nvSpPr>
          <p:spPr bwMode="auto">
            <a:xfrm>
              <a:off x="1702" y="2488"/>
              <a:ext cx="45" cy="33"/>
            </a:xfrm>
            <a:custGeom>
              <a:avLst/>
              <a:gdLst>
                <a:gd name="T0" fmla="*/ 14 w 45"/>
                <a:gd name="T1" fmla="*/ 33 h 33"/>
                <a:gd name="T2" fmla="*/ 14 w 45"/>
                <a:gd name="T3" fmla="*/ 33 h 33"/>
                <a:gd name="T4" fmla="*/ 16 w 45"/>
                <a:gd name="T5" fmla="*/ 29 h 33"/>
                <a:gd name="T6" fmla="*/ 18 w 45"/>
                <a:gd name="T7" fmla="*/ 27 h 33"/>
                <a:gd name="T8" fmla="*/ 20 w 45"/>
                <a:gd name="T9" fmla="*/ 23 h 33"/>
                <a:gd name="T10" fmla="*/ 24 w 45"/>
                <a:gd name="T11" fmla="*/ 22 h 33"/>
                <a:gd name="T12" fmla="*/ 29 w 45"/>
                <a:gd name="T13" fmla="*/ 19 h 33"/>
                <a:gd name="T14" fmla="*/ 34 w 45"/>
                <a:gd name="T15" fmla="*/ 17 h 33"/>
                <a:gd name="T16" fmla="*/ 40 w 45"/>
                <a:gd name="T17" fmla="*/ 16 h 33"/>
                <a:gd name="T18" fmla="*/ 45 w 45"/>
                <a:gd name="T19" fmla="*/ 15 h 33"/>
                <a:gd name="T20" fmla="*/ 45 w 45"/>
                <a:gd name="T21" fmla="*/ 0 h 33"/>
                <a:gd name="T22" fmla="*/ 37 w 45"/>
                <a:gd name="T23" fmla="*/ 2 h 33"/>
                <a:gd name="T24" fmla="*/ 31 w 45"/>
                <a:gd name="T25" fmla="*/ 3 h 33"/>
                <a:gd name="T26" fmla="*/ 24 w 45"/>
                <a:gd name="T27" fmla="*/ 4 h 33"/>
                <a:gd name="T28" fmla="*/ 17 w 45"/>
                <a:gd name="T29" fmla="*/ 8 h 33"/>
                <a:gd name="T30" fmla="*/ 11 w 45"/>
                <a:gd name="T31" fmla="*/ 11 h 33"/>
                <a:gd name="T32" fmla="*/ 6 w 45"/>
                <a:gd name="T33" fmla="*/ 17 h 33"/>
                <a:gd name="T34" fmla="*/ 1 w 45"/>
                <a:gd name="T35" fmla="*/ 25 h 33"/>
                <a:gd name="T36" fmla="*/ 0 w 45"/>
                <a:gd name="T37" fmla="*/ 33 h 33"/>
                <a:gd name="T38" fmla="*/ 0 w 45"/>
                <a:gd name="T39" fmla="*/ 33 h 33"/>
                <a:gd name="T40" fmla="*/ 14 w 45"/>
                <a:gd name="T41" fmla="*/ 33 h 3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5"/>
                <a:gd name="T64" fmla="*/ 0 h 33"/>
                <a:gd name="T65" fmla="*/ 45 w 45"/>
                <a:gd name="T66" fmla="*/ 33 h 3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5" h="33">
                  <a:moveTo>
                    <a:pt x="14" y="33"/>
                  </a:moveTo>
                  <a:lnTo>
                    <a:pt x="14" y="33"/>
                  </a:lnTo>
                  <a:lnTo>
                    <a:pt x="16" y="29"/>
                  </a:lnTo>
                  <a:lnTo>
                    <a:pt x="18" y="27"/>
                  </a:lnTo>
                  <a:lnTo>
                    <a:pt x="20" y="23"/>
                  </a:lnTo>
                  <a:lnTo>
                    <a:pt x="24" y="22"/>
                  </a:lnTo>
                  <a:lnTo>
                    <a:pt x="29" y="19"/>
                  </a:lnTo>
                  <a:lnTo>
                    <a:pt x="34" y="17"/>
                  </a:lnTo>
                  <a:lnTo>
                    <a:pt x="40" y="16"/>
                  </a:lnTo>
                  <a:lnTo>
                    <a:pt x="45" y="15"/>
                  </a:lnTo>
                  <a:lnTo>
                    <a:pt x="45" y="0"/>
                  </a:lnTo>
                  <a:lnTo>
                    <a:pt x="37" y="2"/>
                  </a:lnTo>
                  <a:lnTo>
                    <a:pt x="31" y="3"/>
                  </a:lnTo>
                  <a:lnTo>
                    <a:pt x="24" y="4"/>
                  </a:lnTo>
                  <a:lnTo>
                    <a:pt x="17" y="8"/>
                  </a:lnTo>
                  <a:lnTo>
                    <a:pt x="11" y="11"/>
                  </a:lnTo>
                  <a:lnTo>
                    <a:pt x="6" y="17"/>
                  </a:lnTo>
                  <a:lnTo>
                    <a:pt x="1" y="25"/>
                  </a:lnTo>
                  <a:lnTo>
                    <a:pt x="0" y="33"/>
                  </a:lnTo>
                  <a:lnTo>
                    <a:pt x="14" y="33"/>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21" name="Freeform 88"/>
            <p:cNvSpPr>
              <a:spLocks/>
            </p:cNvSpPr>
            <p:nvPr/>
          </p:nvSpPr>
          <p:spPr bwMode="auto">
            <a:xfrm>
              <a:off x="1702" y="2521"/>
              <a:ext cx="51" cy="69"/>
            </a:xfrm>
            <a:custGeom>
              <a:avLst/>
              <a:gdLst>
                <a:gd name="T0" fmla="*/ 51 w 51"/>
                <a:gd name="T1" fmla="*/ 54 h 69"/>
                <a:gd name="T2" fmla="*/ 51 w 51"/>
                <a:gd name="T3" fmla="*/ 54 h 69"/>
                <a:gd name="T4" fmla="*/ 42 w 51"/>
                <a:gd name="T5" fmla="*/ 52 h 69"/>
                <a:gd name="T6" fmla="*/ 34 w 51"/>
                <a:gd name="T7" fmla="*/ 48 h 69"/>
                <a:gd name="T8" fmla="*/ 29 w 51"/>
                <a:gd name="T9" fmla="*/ 44 h 69"/>
                <a:gd name="T10" fmla="*/ 23 w 51"/>
                <a:gd name="T11" fmla="*/ 36 h 69"/>
                <a:gd name="T12" fmla="*/ 19 w 51"/>
                <a:gd name="T13" fmla="*/ 28 h 69"/>
                <a:gd name="T14" fmla="*/ 17 w 51"/>
                <a:gd name="T15" fmla="*/ 19 h 69"/>
                <a:gd name="T16" fmla="*/ 14 w 51"/>
                <a:gd name="T17" fmla="*/ 11 h 69"/>
                <a:gd name="T18" fmla="*/ 14 w 51"/>
                <a:gd name="T19" fmla="*/ 0 h 69"/>
                <a:gd name="T20" fmla="*/ 0 w 51"/>
                <a:gd name="T21" fmla="*/ 0 h 69"/>
                <a:gd name="T22" fmla="*/ 0 w 51"/>
                <a:gd name="T23" fmla="*/ 11 h 69"/>
                <a:gd name="T24" fmla="*/ 2 w 51"/>
                <a:gd name="T25" fmla="*/ 22 h 69"/>
                <a:gd name="T26" fmla="*/ 5 w 51"/>
                <a:gd name="T27" fmla="*/ 33 h 69"/>
                <a:gd name="T28" fmla="*/ 11 w 51"/>
                <a:gd name="T29" fmla="*/ 44 h 69"/>
                <a:gd name="T30" fmla="*/ 17 w 51"/>
                <a:gd name="T31" fmla="*/ 53 h 69"/>
                <a:gd name="T32" fmla="*/ 26 w 51"/>
                <a:gd name="T33" fmla="*/ 60 h 69"/>
                <a:gd name="T34" fmla="*/ 37 w 51"/>
                <a:gd name="T35" fmla="*/ 67 h 69"/>
                <a:gd name="T36" fmla="*/ 51 w 51"/>
                <a:gd name="T37" fmla="*/ 69 h 69"/>
                <a:gd name="T38" fmla="*/ 51 w 51"/>
                <a:gd name="T39" fmla="*/ 69 h 69"/>
                <a:gd name="T40" fmla="*/ 51 w 51"/>
                <a:gd name="T41" fmla="*/ 54 h 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1"/>
                <a:gd name="T64" fmla="*/ 0 h 69"/>
                <a:gd name="T65" fmla="*/ 51 w 51"/>
                <a:gd name="T66" fmla="*/ 69 h 6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1" h="69">
                  <a:moveTo>
                    <a:pt x="51" y="54"/>
                  </a:moveTo>
                  <a:lnTo>
                    <a:pt x="51" y="54"/>
                  </a:lnTo>
                  <a:lnTo>
                    <a:pt x="42" y="52"/>
                  </a:lnTo>
                  <a:lnTo>
                    <a:pt x="34" y="48"/>
                  </a:lnTo>
                  <a:lnTo>
                    <a:pt x="29" y="44"/>
                  </a:lnTo>
                  <a:lnTo>
                    <a:pt x="23" y="36"/>
                  </a:lnTo>
                  <a:lnTo>
                    <a:pt x="19" y="28"/>
                  </a:lnTo>
                  <a:lnTo>
                    <a:pt x="17" y="19"/>
                  </a:lnTo>
                  <a:lnTo>
                    <a:pt x="14" y="11"/>
                  </a:lnTo>
                  <a:lnTo>
                    <a:pt x="14" y="0"/>
                  </a:lnTo>
                  <a:lnTo>
                    <a:pt x="0" y="0"/>
                  </a:lnTo>
                  <a:lnTo>
                    <a:pt x="0" y="11"/>
                  </a:lnTo>
                  <a:lnTo>
                    <a:pt x="2" y="22"/>
                  </a:lnTo>
                  <a:lnTo>
                    <a:pt x="5" y="33"/>
                  </a:lnTo>
                  <a:lnTo>
                    <a:pt x="11" y="44"/>
                  </a:lnTo>
                  <a:lnTo>
                    <a:pt x="17" y="53"/>
                  </a:lnTo>
                  <a:lnTo>
                    <a:pt x="26" y="60"/>
                  </a:lnTo>
                  <a:lnTo>
                    <a:pt x="37" y="67"/>
                  </a:lnTo>
                  <a:lnTo>
                    <a:pt x="51" y="69"/>
                  </a:lnTo>
                  <a:lnTo>
                    <a:pt x="51" y="54"/>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22" name="Freeform 89"/>
            <p:cNvSpPr>
              <a:spLocks/>
            </p:cNvSpPr>
            <p:nvPr/>
          </p:nvSpPr>
          <p:spPr bwMode="auto">
            <a:xfrm>
              <a:off x="1753" y="2569"/>
              <a:ext cx="33" cy="21"/>
            </a:xfrm>
            <a:custGeom>
              <a:avLst/>
              <a:gdLst>
                <a:gd name="T0" fmla="*/ 24 w 33"/>
                <a:gd name="T1" fmla="*/ 0 h 21"/>
                <a:gd name="T2" fmla="*/ 25 w 33"/>
                <a:gd name="T3" fmla="*/ 0 h 21"/>
                <a:gd name="T4" fmla="*/ 19 w 33"/>
                <a:gd name="T5" fmla="*/ 3 h 21"/>
                <a:gd name="T6" fmla="*/ 13 w 33"/>
                <a:gd name="T7" fmla="*/ 5 h 21"/>
                <a:gd name="T8" fmla="*/ 7 w 33"/>
                <a:gd name="T9" fmla="*/ 6 h 21"/>
                <a:gd name="T10" fmla="*/ 0 w 33"/>
                <a:gd name="T11" fmla="*/ 6 h 21"/>
                <a:gd name="T12" fmla="*/ 0 w 33"/>
                <a:gd name="T13" fmla="*/ 21 h 21"/>
                <a:gd name="T14" fmla="*/ 7 w 33"/>
                <a:gd name="T15" fmla="*/ 21 h 21"/>
                <a:gd name="T16" fmla="*/ 15 w 33"/>
                <a:gd name="T17" fmla="*/ 20 h 21"/>
                <a:gd name="T18" fmla="*/ 24 w 33"/>
                <a:gd name="T19" fmla="*/ 17 h 21"/>
                <a:gd name="T20" fmla="*/ 32 w 33"/>
                <a:gd name="T21" fmla="*/ 12 h 21"/>
                <a:gd name="T22" fmla="*/ 33 w 33"/>
                <a:gd name="T23" fmla="*/ 12 h 21"/>
                <a:gd name="T24" fmla="*/ 24 w 33"/>
                <a:gd name="T25" fmla="*/ 0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
                <a:gd name="T40" fmla="*/ 0 h 21"/>
                <a:gd name="T41" fmla="*/ 33 w 33"/>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 h="21">
                  <a:moveTo>
                    <a:pt x="24" y="0"/>
                  </a:moveTo>
                  <a:lnTo>
                    <a:pt x="25" y="0"/>
                  </a:lnTo>
                  <a:lnTo>
                    <a:pt x="19" y="3"/>
                  </a:lnTo>
                  <a:lnTo>
                    <a:pt x="13" y="5"/>
                  </a:lnTo>
                  <a:lnTo>
                    <a:pt x="7" y="6"/>
                  </a:lnTo>
                  <a:lnTo>
                    <a:pt x="0" y="6"/>
                  </a:lnTo>
                  <a:lnTo>
                    <a:pt x="0" y="21"/>
                  </a:lnTo>
                  <a:lnTo>
                    <a:pt x="7" y="21"/>
                  </a:lnTo>
                  <a:lnTo>
                    <a:pt x="15" y="20"/>
                  </a:lnTo>
                  <a:lnTo>
                    <a:pt x="24" y="17"/>
                  </a:lnTo>
                  <a:lnTo>
                    <a:pt x="32" y="12"/>
                  </a:lnTo>
                  <a:lnTo>
                    <a:pt x="33" y="12"/>
                  </a:lnTo>
                  <a:lnTo>
                    <a:pt x="24"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23" name="Freeform 90"/>
            <p:cNvSpPr>
              <a:spLocks/>
            </p:cNvSpPr>
            <p:nvPr/>
          </p:nvSpPr>
          <p:spPr bwMode="auto">
            <a:xfrm>
              <a:off x="1777" y="2509"/>
              <a:ext cx="69" cy="72"/>
            </a:xfrm>
            <a:custGeom>
              <a:avLst/>
              <a:gdLst>
                <a:gd name="T0" fmla="*/ 54 w 69"/>
                <a:gd name="T1" fmla="*/ 0 h 72"/>
                <a:gd name="T2" fmla="*/ 55 w 69"/>
                <a:gd name="T3" fmla="*/ 0 h 72"/>
                <a:gd name="T4" fmla="*/ 49 w 69"/>
                <a:gd name="T5" fmla="*/ 7 h 72"/>
                <a:gd name="T6" fmla="*/ 43 w 69"/>
                <a:gd name="T7" fmla="*/ 16 h 72"/>
                <a:gd name="T8" fmla="*/ 36 w 69"/>
                <a:gd name="T9" fmla="*/ 24 h 72"/>
                <a:gd name="T10" fmla="*/ 30 w 69"/>
                <a:gd name="T11" fmla="*/ 33 h 72"/>
                <a:gd name="T12" fmla="*/ 24 w 69"/>
                <a:gd name="T13" fmla="*/ 40 h 72"/>
                <a:gd name="T14" fmla="*/ 17 w 69"/>
                <a:gd name="T15" fmla="*/ 46 h 72"/>
                <a:gd name="T16" fmla="*/ 8 w 69"/>
                <a:gd name="T17" fmla="*/ 53 h 72"/>
                <a:gd name="T18" fmla="*/ 0 w 69"/>
                <a:gd name="T19" fmla="*/ 60 h 72"/>
                <a:gd name="T20" fmla="*/ 9 w 69"/>
                <a:gd name="T21" fmla="*/ 72 h 72"/>
                <a:gd name="T22" fmla="*/ 18 w 69"/>
                <a:gd name="T23" fmla="*/ 65 h 72"/>
                <a:gd name="T24" fmla="*/ 26 w 69"/>
                <a:gd name="T25" fmla="*/ 58 h 72"/>
                <a:gd name="T26" fmla="*/ 34 w 69"/>
                <a:gd name="T27" fmla="*/ 50 h 72"/>
                <a:gd name="T28" fmla="*/ 42 w 69"/>
                <a:gd name="T29" fmla="*/ 42 h 72"/>
                <a:gd name="T30" fmla="*/ 48 w 69"/>
                <a:gd name="T31" fmla="*/ 34 h 72"/>
                <a:gd name="T32" fmla="*/ 55 w 69"/>
                <a:gd name="T33" fmla="*/ 25 h 72"/>
                <a:gd name="T34" fmla="*/ 61 w 69"/>
                <a:gd name="T35" fmla="*/ 17 h 72"/>
                <a:gd name="T36" fmla="*/ 68 w 69"/>
                <a:gd name="T37" fmla="*/ 7 h 72"/>
                <a:gd name="T38" fmla="*/ 69 w 69"/>
                <a:gd name="T39" fmla="*/ 7 h 72"/>
                <a:gd name="T40" fmla="*/ 54 w 69"/>
                <a:gd name="T41" fmla="*/ 0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
                <a:gd name="T64" fmla="*/ 0 h 72"/>
                <a:gd name="T65" fmla="*/ 69 w 69"/>
                <a:gd name="T66" fmla="*/ 72 h 7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 h="72">
                  <a:moveTo>
                    <a:pt x="54" y="0"/>
                  </a:moveTo>
                  <a:lnTo>
                    <a:pt x="55" y="0"/>
                  </a:lnTo>
                  <a:lnTo>
                    <a:pt x="49" y="7"/>
                  </a:lnTo>
                  <a:lnTo>
                    <a:pt x="43" y="16"/>
                  </a:lnTo>
                  <a:lnTo>
                    <a:pt x="36" y="24"/>
                  </a:lnTo>
                  <a:lnTo>
                    <a:pt x="30" y="33"/>
                  </a:lnTo>
                  <a:lnTo>
                    <a:pt x="24" y="40"/>
                  </a:lnTo>
                  <a:lnTo>
                    <a:pt x="17" y="46"/>
                  </a:lnTo>
                  <a:lnTo>
                    <a:pt x="8" y="53"/>
                  </a:lnTo>
                  <a:lnTo>
                    <a:pt x="0" y="60"/>
                  </a:lnTo>
                  <a:lnTo>
                    <a:pt x="9" y="72"/>
                  </a:lnTo>
                  <a:lnTo>
                    <a:pt x="18" y="65"/>
                  </a:lnTo>
                  <a:lnTo>
                    <a:pt x="26" y="58"/>
                  </a:lnTo>
                  <a:lnTo>
                    <a:pt x="34" y="50"/>
                  </a:lnTo>
                  <a:lnTo>
                    <a:pt x="42" y="42"/>
                  </a:lnTo>
                  <a:lnTo>
                    <a:pt x="48" y="34"/>
                  </a:lnTo>
                  <a:lnTo>
                    <a:pt x="55" y="25"/>
                  </a:lnTo>
                  <a:lnTo>
                    <a:pt x="61" y="17"/>
                  </a:lnTo>
                  <a:lnTo>
                    <a:pt x="68" y="7"/>
                  </a:lnTo>
                  <a:lnTo>
                    <a:pt x="69" y="7"/>
                  </a:lnTo>
                  <a:lnTo>
                    <a:pt x="54"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24" name="Freeform 91"/>
            <p:cNvSpPr>
              <a:spLocks/>
            </p:cNvSpPr>
            <p:nvPr/>
          </p:nvSpPr>
          <p:spPr bwMode="auto">
            <a:xfrm>
              <a:off x="1831" y="2290"/>
              <a:ext cx="197" cy="226"/>
            </a:xfrm>
            <a:custGeom>
              <a:avLst/>
              <a:gdLst>
                <a:gd name="T0" fmla="*/ 185 w 197"/>
                <a:gd name="T1" fmla="*/ 0 h 226"/>
                <a:gd name="T2" fmla="*/ 167 w 197"/>
                <a:gd name="T3" fmla="*/ 21 h 226"/>
                <a:gd name="T4" fmla="*/ 144 w 197"/>
                <a:gd name="T5" fmla="*/ 46 h 226"/>
                <a:gd name="T6" fmla="*/ 118 w 197"/>
                <a:gd name="T7" fmla="*/ 76 h 226"/>
                <a:gd name="T8" fmla="*/ 88 w 197"/>
                <a:gd name="T9" fmla="*/ 109 h 226"/>
                <a:gd name="T10" fmla="*/ 61 w 197"/>
                <a:gd name="T11" fmla="*/ 140 h 226"/>
                <a:gd name="T12" fmla="*/ 36 w 197"/>
                <a:gd name="T13" fmla="*/ 171 h 226"/>
                <a:gd name="T14" fmla="*/ 16 w 197"/>
                <a:gd name="T15" fmla="*/ 197 h 226"/>
                <a:gd name="T16" fmla="*/ 0 w 197"/>
                <a:gd name="T17" fmla="*/ 219 h 226"/>
                <a:gd name="T18" fmla="*/ 15 w 197"/>
                <a:gd name="T19" fmla="*/ 226 h 226"/>
                <a:gd name="T20" fmla="*/ 28 w 197"/>
                <a:gd name="T21" fmla="*/ 207 h 226"/>
                <a:gd name="T22" fmla="*/ 49 w 197"/>
                <a:gd name="T23" fmla="*/ 180 h 226"/>
                <a:gd name="T24" fmla="*/ 73 w 197"/>
                <a:gd name="T25" fmla="*/ 150 h 226"/>
                <a:gd name="T26" fmla="*/ 101 w 197"/>
                <a:gd name="T27" fmla="*/ 119 h 226"/>
                <a:gd name="T28" fmla="*/ 130 w 197"/>
                <a:gd name="T29" fmla="*/ 86 h 226"/>
                <a:gd name="T30" fmla="*/ 156 w 197"/>
                <a:gd name="T31" fmla="*/ 56 h 226"/>
                <a:gd name="T32" fmla="*/ 179 w 197"/>
                <a:gd name="T33" fmla="*/ 30 h 226"/>
                <a:gd name="T34" fmla="*/ 197 w 197"/>
                <a:gd name="T35" fmla="*/ 10 h 226"/>
                <a:gd name="T36" fmla="*/ 185 w 197"/>
                <a:gd name="T37" fmla="*/ 0 h 22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7"/>
                <a:gd name="T58" fmla="*/ 0 h 226"/>
                <a:gd name="T59" fmla="*/ 197 w 197"/>
                <a:gd name="T60" fmla="*/ 226 h 22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7" h="226">
                  <a:moveTo>
                    <a:pt x="185" y="0"/>
                  </a:moveTo>
                  <a:lnTo>
                    <a:pt x="167" y="21"/>
                  </a:lnTo>
                  <a:lnTo>
                    <a:pt x="144" y="46"/>
                  </a:lnTo>
                  <a:lnTo>
                    <a:pt x="118" y="76"/>
                  </a:lnTo>
                  <a:lnTo>
                    <a:pt x="88" y="109"/>
                  </a:lnTo>
                  <a:lnTo>
                    <a:pt x="61" y="140"/>
                  </a:lnTo>
                  <a:lnTo>
                    <a:pt x="36" y="171"/>
                  </a:lnTo>
                  <a:lnTo>
                    <a:pt x="16" y="197"/>
                  </a:lnTo>
                  <a:lnTo>
                    <a:pt x="0" y="219"/>
                  </a:lnTo>
                  <a:lnTo>
                    <a:pt x="15" y="226"/>
                  </a:lnTo>
                  <a:lnTo>
                    <a:pt x="28" y="207"/>
                  </a:lnTo>
                  <a:lnTo>
                    <a:pt x="49" y="180"/>
                  </a:lnTo>
                  <a:lnTo>
                    <a:pt x="73" y="150"/>
                  </a:lnTo>
                  <a:lnTo>
                    <a:pt x="101" y="119"/>
                  </a:lnTo>
                  <a:lnTo>
                    <a:pt x="130" y="86"/>
                  </a:lnTo>
                  <a:lnTo>
                    <a:pt x="156" y="56"/>
                  </a:lnTo>
                  <a:lnTo>
                    <a:pt x="179" y="30"/>
                  </a:lnTo>
                  <a:lnTo>
                    <a:pt x="197" y="10"/>
                  </a:lnTo>
                  <a:lnTo>
                    <a:pt x="185"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25" name="Freeform 92"/>
            <p:cNvSpPr>
              <a:spLocks/>
            </p:cNvSpPr>
            <p:nvPr/>
          </p:nvSpPr>
          <p:spPr bwMode="auto">
            <a:xfrm>
              <a:off x="2016" y="2288"/>
              <a:ext cx="14" cy="12"/>
            </a:xfrm>
            <a:custGeom>
              <a:avLst/>
              <a:gdLst>
                <a:gd name="T0" fmla="*/ 12 w 14"/>
                <a:gd name="T1" fmla="*/ 12 h 12"/>
                <a:gd name="T2" fmla="*/ 14 w 14"/>
                <a:gd name="T3" fmla="*/ 6 h 12"/>
                <a:gd name="T4" fmla="*/ 11 w 14"/>
                <a:gd name="T5" fmla="*/ 1 h 12"/>
                <a:gd name="T6" fmla="*/ 5 w 14"/>
                <a:gd name="T7" fmla="*/ 0 h 12"/>
                <a:gd name="T8" fmla="*/ 0 w 14"/>
                <a:gd name="T9" fmla="*/ 2 h 12"/>
                <a:gd name="T10" fmla="*/ 12 w 14"/>
                <a:gd name="T11" fmla="*/ 12 h 12"/>
                <a:gd name="T12" fmla="*/ 0 60000 65536"/>
                <a:gd name="T13" fmla="*/ 0 60000 65536"/>
                <a:gd name="T14" fmla="*/ 0 60000 65536"/>
                <a:gd name="T15" fmla="*/ 0 60000 65536"/>
                <a:gd name="T16" fmla="*/ 0 60000 65536"/>
                <a:gd name="T17" fmla="*/ 0 60000 65536"/>
                <a:gd name="T18" fmla="*/ 0 w 14"/>
                <a:gd name="T19" fmla="*/ 0 h 12"/>
                <a:gd name="T20" fmla="*/ 14 w 14"/>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14" h="12">
                  <a:moveTo>
                    <a:pt x="12" y="12"/>
                  </a:moveTo>
                  <a:lnTo>
                    <a:pt x="14" y="6"/>
                  </a:lnTo>
                  <a:lnTo>
                    <a:pt x="11" y="1"/>
                  </a:lnTo>
                  <a:lnTo>
                    <a:pt x="5" y="0"/>
                  </a:lnTo>
                  <a:lnTo>
                    <a:pt x="0" y="2"/>
                  </a:lnTo>
                  <a:lnTo>
                    <a:pt x="12" y="12"/>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26" name="Freeform 93"/>
            <p:cNvSpPr>
              <a:spLocks/>
            </p:cNvSpPr>
            <p:nvPr/>
          </p:nvSpPr>
          <p:spPr bwMode="auto">
            <a:xfrm>
              <a:off x="1467" y="2508"/>
              <a:ext cx="17" cy="8"/>
            </a:xfrm>
            <a:custGeom>
              <a:avLst/>
              <a:gdLst>
                <a:gd name="T0" fmla="*/ 17 w 17"/>
                <a:gd name="T1" fmla="*/ 8 h 8"/>
                <a:gd name="T2" fmla="*/ 15 w 17"/>
                <a:gd name="T3" fmla="*/ 2 h 8"/>
                <a:gd name="T4" fmla="*/ 9 w 17"/>
                <a:gd name="T5" fmla="*/ 0 h 8"/>
                <a:gd name="T6" fmla="*/ 3 w 17"/>
                <a:gd name="T7" fmla="*/ 2 h 8"/>
                <a:gd name="T8" fmla="*/ 0 w 17"/>
                <a:gd name="T9" fmla="*/ 8 h 8"/>
                <a:gd name="T10" fmla="*/ 17 w 17"/>
                <a:gd name="T11" fmla="*/ 8 h 8"/>
                <a:gd name="T12" fmla="*/ 0 60000 65536"/>
                <a:gd name="T13" fmla="*/ 0 60000 65536"/>
                <a:gd name="T14" fmla="*/ 0 60000 65536"/>
                <a:gd name="T15" fmla="*/ 0 60000 65536"/>
                <a:gd name="T16" fmla="*/ 0 60000 65536"/>
                <a:gd name="T17" fmla="*/ 0 60000 65536"/>
                <a:gd name="T18" fmla="*/ 0 w 17"/>
                <a:gd name="T19" fmla="*/ 0 h 8"/>
                <a:gd name="T20" fmla="*/ 17 w 17"/>
                <a:gd name="T21" fmla="*/ 8 h 8"/>
              </a:gdLst>
              <a:ahLst/>
              <a:cxnLst>
                <a:cxn ang="T12">
                  <a:pos x="T0" y="T1"/>
                </a:cxn>
                <a:cxn ang="T13">
                  <a:pos x="T2" y="T3"/>
                </a:cxn>
                <a:cxn ang="T14">
                  <a:pos x="T4" y="T5"/>
                </a:cxn>
                <a:cxn ang="T15">
                  <a:pos x="T6" y="T7"/>
                </a:cxn>
                <a:cxn ang="T16">
                  <a:pos x="T8" y="T9"/>
                </a:cxn>
                <a:cxn ang="T17">
                  <a:pos x="T10" y="T11"/>
                </a:cxn>
              </a:cxnLst>
              <a:rect l="T18" t="T19" r="T20" b="T21"/>
              <a:pathLst>
                <a:path w="17" h="8">
                  <a:moveTo>
                    <a:pt x="17" y="8"/>
                  </a:moveTo>
                  <a:lnTo>
                    <a:pt x="15" y="2"/>
                  </a:lnTo>
                  <a:lnTo>
                    <a:pt x="9" y="0"/>
                  </a:lnTo>
                  <a:lnTo>
                    <a:pt x="3" y="2"/>
                  </a:lnTo>
                  <a:lnTo>
                    <a:pt x="0" y="8"/>
                  </a:lnTo>
                  <a:lnTo>
                    <a:pt x="17" y="8"/>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27" name="Freeform 94"/>
            <p:cNvSpPr>
              <a:spLocks/>
            </p:cNvSpPr>
            <p:nvPr/>
          </p:nvSpPr>
          <p:spPr bwMode="auto">
            <a:xfrm>
              <a:off x="1467" y="2516"/>
              <a:ext cx="18" cy="23"/>
            </a:xfrm>
            <a:custGeom>
              <a:avLst/>
              <a:gdLst>
                <a:gd name="T0" fmla="*/ 14 w 18"/>
                <a:gd name="T1" fmla="*/ 6 h 23"/>
                <a:gd name="T2" fmla="*/ 14 w 18"/>
                <a:gd name="T3" fmla="*/ 6 h 23"/>
                <a:gd name="T4" fmla="*/ 18 w 18"/>
                <a:gd name="T5" fmla="*/ 10 h 23"/>
                <a:gd name="T6" fmla="*/ 17 w 18"/>
                <a:gd name="T7" fmla="*/ 7 h 23"/>
                <a:gd name="T8" fmla="*/ 16 w 18"/>
                <a:gd name="T9" fmla="*/ 5 h 23"/>
                <a:gd name="T10" fmla="*/ 17 w 18"/>
                <a:gd name="T11" fmla="*/ 0 h 23"/>
                <a:gd name="T12" fmla="*/ 0 w 18"/>
                <a:gd name="T13" fmla="*/ 0 h 23"/>
                <a:gd name="T14" fmla="*/ 1 w 18"/>
                <a:gd name="T15" fmla="*/ 5 h 23"/>
                <a:gd name="T16" fmla="*/ 3 w 18"/>
                <a:gd name="T17" fmla="*/ 10 h 23"/>
                <a:gd name="T18" fmla="*/ 4 w 18"/>
                <a:gd name="T19" fmla="*/ 17 h 23"/>
                <a:gd name="T20" fmla="*/ 14 w 18"/>
                <a:gd name="T21" fmla="*/ 23 h 23"/>
                <a:gd name="T22" fmla="*/ 14 w 18"/>
                <a:gd name="T23" fmla="*/ 23 h 23"/>
                <a:gd name="T24" fmla="*/ 14 w 18"/>
                <a:gd name="T25" fmla="*/ 6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
                <a:gd name="T40" fmla="*/ 0 h 23"/>
                <a:gd name="T41" fmla="*/ 18 w 18"/>
                <a:gd name="T42" fmla="*/ 23 h 2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 h="23">
                  <a:moveTo>
                    <a:pt x="14" y="6"/>
                  </a:moveTo>
                  <a:lnTo>
                    <a:pt x="14" y="6"/>
                  </a:lnTo>
                  <a:lnTo>
                    <a:pt x="18" y="10"/>
                  </a:lnTo>
                  <a:lnTo>
                    <a:pt x="17" y="7"/>
                  </a:lnTo>
                  <a:lnTo>
                    <a:pt x="16" y="5"/>
                  </a:lnTo>
                  <a:lnTo>
                    <a:pt x="17" y="0"/>
                  </a:lnTo>
                  <a:lnTo>
                    <a:pt x="0" y="0"/>
                  </a:lnTo>
                  <a:lnTo>
                    <a:pt x="1" y="5"/>
                  </a:lnTo>
                  <a:lnTo>
                    <a:pt x="3" y="10"/>
                  </a:lnTo>
                  <a:lnTo>
                    <a:pt x="4" y="17"/>
                  </a:lnTo>
                  <a:lnTo>
                    <a:pt x="14" y="23"/>
                  </a:lnTo>
                  <a:lnTo>
                    <a:pt x="14" y="6"/>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28" name="Freeform 95"/>
            <p:cNvSpPr>
              <a:spLocks/>
            </p:cNvSpPr>
            <p:nvPr/>
          </p:nvSpPr>
          <p:spPr bwMode="auto">
            <a:xfrm>
              <a:off x="1481" y="2521"/>
              <a:ext cx="54" cy="22"/>
            </a:xfrm>
            <a:custGeom>
              <a:avLst/>
              <a:gdLst>
                <a:gd name="T0" fmla="*/ 41 w 54"/>
                <a:gd name="T1" fmla="*/ 0 h 22"/>
                <a:gd name="T2" fmla="*/ 39 w 54"/>
                <a:gd name="T3" fmla="*/ 2 h 22"/>
                <a:gd name="T4" fmla="*/ 39 w 54"/>
                <a:gd name="T5" fmla="*/ 5 h 22"/>
                <a:gd name="T6" fmla="*/ 37 w 54"/>
                <a:gd name="T7" fmla="*/ 5 h 22"/>
                <a:gd name="T8" fmla="*/ 35 w 54"/>
                <a:gd name="T9" fmla="*/ 5 h 22"/>
                <a:gd name="T10" fmla="*/ 29 w 54"/>
                <a:gd name="T11" fmla="*/ 5 h 22"/>
                <a:gd name="T12" fmla="*/ 21 w 54"/>
                <a:gd name="T13" fmla="*/ 5 h 22"/>
                <a:gd name="T14" fmla="*/ 15 w 54"/>
                <a:gd name="T15" fmla="*/ 4 h 22"/>
                <a:gd name="T16" fmla="*/ 7 w 54"/>
                <a:gd name="T17" fmla="*/ 2 h 22"/>
                <a:gd name="T18" fmla="*/ 0 w 54"/>
                <a:gd name="T19" fmla="*/ 1 h 22"/>
                <a:gd name="T20" fmla="*/ 0 w 54"/>
                <a:gd name="T21" fmla="*/ 18 h 22"/>
                <a:gd name="T22" fmla="*/ 7 w 54"/>
                <a:gd name="T23" fmla="*/ 17 h 22"/>
                <a:gd name="T24" fmla="*/ 13 w 54"/>
                <a:gd name="T25" fmla="*/ 18 h 22"/>
                <a:gd name="T26" fmla="*/ 21 w 54"/>
                <a:gd name="T27" fmla="*/ 19 h 22"/>
                <a:gd name="T28" fmla="*/ 29 w 54"/>
                <a:gd name="T29" fmla="*/ 19 h 22"/>
                <a:gd name="T30" fmla="*/ 35 w 54"/>
                <a:gd name="T31" fmla="*/ 22 h 22"/>
                <a:gd name="T32" fmla="*/ 42 w 54"/>
                <a:gd name="T33" fmla="*/ 19 h 22"/>
                <a:gd name="T34" fmla="*/ 49 w 54"/>
                <a:gd name="T35" fmla="*/ 15 h 22"/>
                <a:gd name="T36" fmla="*/ 54 w 54"/>
                <a:gd name="T37" fmla="*/ 7 h 22"/>
                <a:gd name="T38" fmla="*/ 53 w 54"/>
                <a:gd name="T39" fmla="*/ 10 h 22"/>
                <a:gd name="T40" fmla="*/ 41 w 54"/>
                <a:gd name="T41" fmla="*/ 0 h 2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22"/>
                <a:gd name="T65" fmla="*/ 54 w 54"/>
                <a:gd name="T66" fmla="*/ 22 h 2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22">
                  <a:moveTo>
                    <a:pt x="41" y="0"/>
                  </a:moveTo>
                  <a:lnTo>
                    <a:pt x="39" y="2"/>
                  </a:lnTo>
                  <a:lnTo>
                    <a:pt x="39" y="5"/>
                  </a:lnTo>
                  <a:lnTo>
                    <a:pt x="37" y="5"/>
                  </a:lnTo>
                  <a:lnTo>
                    <a:pt x="35" y="5"/>
                  </a:lnTo>
                  <a:lnTo>
                    <a:pt x="29" y="5"/>
                  </a:lnTo>
                  <a:lnTo>
                    <a:pt x="21" y="5"/>
                  </a:lnTo>
                  <a:lnTo>
                    <a:pt x="15" y="4"/>
                  </a:lnTo>
                  <a:lnTo>
                    <a:pt x="7" y="2"/>
                  </a:lnTo>
                  <a:lnTo>
                    <a:pt x="0" y="1"/>
                  </a:lnTo>
                  <a:lnTo>
                    <a:pt x="0" y="18"/>
                  </a:lnTo>
                  <a:lnTo>
                    <a:pt x="7" y="17"/>
                  </a:lnTo>
                  <a:lnTo>
                    <a:pt x="13" y="18"/>
                  </a:lnTo>
                  <a:lnTo>
                    <a:pt x="21" y="19"/>
                  </a:lnTo>
                  <a:lnTo>
                    <a:pt x="29" y="19"/>
                  </a:lnTo>
                  <a:lnTo>
                    <a:pt x="35" y="22"/>
                  </a:lnTo>
                  <a:lnTo>
                    <a:pt x="42" y="19"/>
                  </a:lnTo>
                  <a:lnTo>
                    <a:pt x="49" y="15"/>
                  </a:lnTo>
                  <a:lnTo>
                    <a:pt x="54" y="7"/>
                  </a:lnTo>
                  <a:lnTo>
                    <a:pt x="53" y="10"/>
                  </a:lnTo>
                  <a:lnTo>
                    <a:pt x="41"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29" name="Freeform 96"/>
            <p:cNvSpPr>
              <a:spLocks/>
            </p:cNvSpPr>
            <p:nvPr/>
          </p:nvSpPr>
          <p:spPr bwMode="auto">
            <a:xfrm>
              <a:off x="1507" y="2462"/>
              <a:ext cx="35" cy="69"/>
            </a:xfrm>
            <a:custGeom>
              <a:avLst/>
              <a:gdLst>
                <a:gd name="T0" fmla="*/ 1 w 35"/>
                <a:gd name="T1" fmla="*/ 14 h 69"/>
                <a:gd name="T2" fmla="*/ 0 w 35"/>
                <a:gd name="T3" fmla="*/ 14 h 69"/>
                <a:gd name="T4" fmla="*/ 15 w 35"/>
                <a:gd name="T5" fmla="*/ 23 h 69"/>
                <a:gd name="T6" fmla="*/ 21 w 35"/>
                <a:gd name="T7" fmla="*/ 34 h 69"/>
                <a:gd name="T8" fmla="*/ 21 w 35"/>
                <a:gd name="T9" fmla="*/ 47 h 69"/>
                <a:gd name="T10" fmla="*/ 15 w 35"/>
                <a:gd name="T11" fmla="*/ 59 h 69"/>
                <a:gd name="T12" fmla="*/ 27 w 35"/>
                <a:gd name="T13" fmla="*/ 69 h 69"/>
                <a:gd name="T14" fmla="*/ 35 w 35"/>
                <a:gd name="T15" fmla="*/ 49 h 69"/>
                <a:gd name="T16" fmla="*/ 35 w 35"/>
                <a:gd name="T17" fmla="*/ 31 h 69"/>
                <a:gd name="T18" fmla="*/ 24 w 35"/>
                <a:gd name="T19" fmla="*/ 13 h 69"/>
                <a:gd name="T20" fmla="*/ 5 w 35"/>
                <a:gd name="T21" fmla="*/ 0 h 69"/>
                <a:gd name="T22" fmla="*/ 4 w 35"/>
                <a:gd name="T23" fmla="*/ 0 h 69"/>
                <a:gd name="T24" fmla="*/ 1 w 35"/>
                <a:gd name="T25" fmla="*/ 14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5"/>
                <a:gd name="T40" fmla="*/ 0 h 69"/>
                <a:gd name="T41" fmla="*/ 35 w 35"/>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5" h="69">
                  <a:moveTo>
                    <a:pt x="1" y="14"/>
                  </a:moveTo>
                  <a:lnTo>
                    <a:pt x="0" y="14"/>
                  </a:lnTo>
                  <a:lnTo>
                    <a:pt x="15" y="23"/>
                  </a:lnTo>
                  <a:lnTo>
                    <a:pt x="21" y="34"/>
                  </a:lnTo>
                  <a:lnTo>
                    <a:pt x="21" y="47"/>
                  </a:lnTo>
                  <a:lnTo>
                    <a:pt x="15" y="59"/>
                  </a:lnTo>
                  <a:lnTo>
                    <a:pt x="27" y="69"/>
                  </a:lnTo>
                  <a:lnTo>
                    <a:pt x="35" y="49"/>
                  </a:lnTo>
                  <a:lnTo>
                    <a:pt x="35" y="31"/>
                  </a:lnTo>
                  <a:lnTo>
                    <a:pt x="24" y="13"/>
                  </a:lnTo>
                  <a:lnTo>
                    <a:pt x="5" y="0"/>
                  </a:lnTo>
                  <a:lnTo>
                    <a:pt x="4" y="0"/>
                  </a:lnTo>
                  <a:lnTo>
                    <a:pt x="1" y="14"/>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30" name="Freeform 97"/>
            <p:cNvSpPr>
              <a:spLocks/>
            </p:cNvSpPr>
            <p:nvPr/>
          </p:nvSpPr>
          <p:spPr bwMode="auto">
            <a:xfrm>
              <a:off x="1441" y="2461"/>
              <a:ext cx="70" cy="35"/>
            </a:xfrm>
            <a:custGeom>
              <a:avLst/>
              <a:gdLst>
                <a:gd name="T0" fmla="*/ 14 w 70"/>
                <a:gd name="T1" fmla="*/ 33 h 35"/>
                <a:gd name="T2" fmla="*/ 14 w 70"/>
                <a:gd name="T3" fmla="*/ 35 h 35"/>
                <a:gd name="T4" fmla="*/ 18 w 70"/>
                <a:gd name="T5" fmla="*/ 29 h 35"/>
                <a:gd name="T6" fmla="*/ 23 w 70"/>
                <a:gd name="T7" fmla="*/ 24 h 35"/>
                <a:gd name="T8" fmla="*/ 27 w 70"/>
                <a:gd name="T9" fmla="*/ 20 h 35"/>
                <a:gd name="T10" fmla="*/ 33 w 70"/>
                <a:gd name="T11" fmla="*/ 17 h 35"/>
                <a:gd name="T12" fmla="*/ 41 w 70"/>
                <a:gd name="T13" fmla="*/ 15 h 35"/>
                <a:gd name="T14" fmla="*/ 50 w 70"/>
                <a:gd name="T15" fmla="*/ 14 h 35"/>
                <a:gd name="T16" fmla="*/ 59 w 70"/>
                <a:gd name="T17" fmla="*/ 14 h 35"/>
                <a:gd name="T18" fmla="*/ 67 w 70"/>
                <a:gd name="T19" fmla="*/ 15 h 35"/>
                <a:gd name="T20" fmla="*/ 70 w 70"/>
                <a:gd name="T21" fmla="*/ 1 h 35"/>
                <a:gd name="T22" fmla="*/ 59 w 70"/>
                <a:gd name="T23" fmla="*/ 0 h 35"/>
                <a:gd name="T24" fmla="*/ 50 w 70"/>
                <a:gd name="T25" fmla="*/ 0 h 35"/>
                <a:gd name="T26" fmla="*/ 41 w 70"/>
                <a:gd name="T27" fmla="*/ 1 h 35"/>
                <a:gd name="T28" fmla="*/ 31 w 70"/>
                <a:gd name="T29" fmla="*/ 2 h 35"/>
                <a:gd name="T30" fmla="*/ 20 w 70"/>
                <a:gd name="T31" fmla="*/ 6 h 35"/>
                <a:gd name="T32" fmla="*/ 13 w 70"/>
                <a:gd name="T33" fmla="*/ 12 h 35"/>
                <a:gd name="T34" fmla="*/ 6 w 70"/>
                <a:gd name="T35" fmla="*/ 19 h 35"/>
                <a:gd name="T36" fmla="*/ 0 w 70"/>
                <a:gd name="T37" fmla="*/ 30 h 35"/>
                <a:gd name="T38" fmla="*/ 0 w 70"/>
                <a:gd name="T39" fmla="*/ 31 h 35"/>
                <a:gd name="T40" fmla="*/ 14 w 70"/>
                <a:gd name="T41" fmla="*/ 33 h 3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0"/>
                <a:gd name="T64" fmla="*/ 0 h 35"/>
                <a:gd name="T65" fmla="*/ 70 w 70"/>
                <a:gd name="T66" fmla="*/ 35 h 3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0" h="35">
                  <a:moveTo>
                    <a:pt x="14" y="33"/>
                  </a:moveTo>
                  <a:lnTo>
                    <a:pt x="14" y="35"/>
                  </a:lnTo>
                  <a:lnTo>
                    <a:pt x="18" y="29"/>
                  </a:lnTo>
                  <a:lnTo>
                    <a:pt x="23" y="24"/>
                  </a:lnTo>
                  <a:lnTo>
                    <a:pt x="27" y="20"/>
                  </a:lnTo>
                  <a:lnTo>
                    <a:pt x="33" y="17"/>
                  </a:lnTo>
                  <a:lnTo>
                    <a:pt x="41" y="15"/>
                  </a:lnTo>
                  <a:lnTo>
                    <a:pt x="50" y="14"/>
                  </a:lnTo>
                  <a:lnTo>
                    <a:pt x="59" y="14"/>
                  </a:lnTo>
                  <a:lnTo>
                    <a:pt x="67" y="15"/>
                  </a:lnTo>
                  <a:lnTo>
                    <a:pt x="70" y="1"/>
                  </a:lnTo>
                  <a:lnTo>
                    <a:pt x="59" y="0"/>
                  </a:lnTo>
                  <a:lnTo>
                    <a:pt x="50" y="0"/>
                  </a:lnTo>
                  <a:lnTo>
                    <a:pt x="41" y="1"/>
                  </a:lnTo>
                  <a:lnTo>
                    <a:pt x="31" y="2"/>
                  </a:lnTo>
                  <a:lnTo>
                    <a:pt x="20" y="6"/>
                  </a:lnTo>
                  <a:lnTo>
                    <a:pt x="13" y="12"/>
                  </a:lnTo>
                  <a:lnTo>
                    <a:pt x="6" y="19"/>
                  </a:lnTo>
                  <a:lnTo>
                    <a:pt x="0" y="30"/>
                  </a:lnTo>
                  <a:lnTo>
                    <a:pt x="0" y="31"/>
                  </a:lnTo>
                  <a:lnTo>
                    <a:pt x="14" y="33"/>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31" name="Freeform 98"/>
            <p:cNvSpPr>
              <a:spLocks/>
            </p:cNvSpPr>
            <p:nvPr/>
          </p:nvSpPr>
          <p:spPr bwMode="auto">
            <a:xfrm>
              <a:off x="1436" y="2492"/>
              <a:ext cx="57" cy="108"/>
            </a:xfrm>
            <a:custGeom>
              <a:avLst/>
              <a:gdLst>
                <a:gd name="T0" fmla="*/ 55 w 57"/>
                <a:gd name="T1" fmla="*/ 93 h 108"/>
                <a:gd name="T2" fmla="*/ 57 w 57"/>
                <a:gd name="T3" fmla="*/ 93 h 108"/>
                <a:gd name="T4" fmla="*/ 43 w 57"/>
                <a:gd name="T5" fmla="*/ 87 h 108"/>
                <a:gd name="T6" fmla="*/ 34 w 57"/>
                <a:gd name="T7" fmla="*/ 79 h 108"/>
                <a:gd name="T8" fmla="*/ 25 w 57"/>
                <a:gd name="T9" fmla="*/ 69 h 108"/>
                <a:gd name="T10" fmla="*/ 20 w 57"/>
                <a:gd name="T11" fmla="*/ 57 h 108"/>
                <a:gd name="T12" fmla="*/ 17 w 57"/>
                <a:gd name="T13" fmla="*/ 44 h 108"/>
                <a:gd name="T14" fmla="*/ 17 w 57"/>
                <a:gd name="T15" fmla="*/ 30 h 108"/>
                <a:gd name="T16" fmla="*/ 17 w 57"/>
                <a:gd name="T17" fmla="*/ 16 h 108"/>
                <a:gd name="T18" fmla="*/ 19 w 57"/>
                <a:gd name="T19" fmla="*/ 2 h 108"/>
                <a:gd name="T20" fmla="*/ 5 w 57"/>
                <a:gd name="T21" fmla="*/ 0 h 108"/>
                <a:gd name="T22" fmla="*/ 2 w 57"/>
                <a:gd name="T23" fmla="*/ 16 h 108"/>
                <a:gd name="T24" fmla="*/ 0 w 57"/>
                <a:gd name="T25" fmla="*/ 30 h 108"/>
                <a:gd name="T26" fmla="*/ 2 w 57"/>
                <a:gd name="T27" fmla="*/ 46 h 108"/>
                <a:gd name="T28" fmla="*/ 6 w 57"/>
                <a:gd name="T29" fmla="*/ 62 h 108"/>
                <a:gd name="T30" fmla="*/ 13 w 57"/>
                <a:gd name="T31" fmla="*/ 76 h 108"/>
                <a:gd name="T32" fmla="*/ 24 w 57"/>
                <a:gd name="T33" fmla="*/ 88 h 108"/>
                <a:gd name="T34" fmla="*/ 36 w 57"/>
                <a:gd name="T35" fmla="*/ 99 h 108"/>
                <a:gd name="T36" fmla="*/ 52 w 57"/>
                <a:gd name="T37" fmla="*/ 108 h 108"/>
                <a:gd name="T38" fmla="*/ 53 w 57"/>
                <a:gd name="T39" fmla="*/ 108 h 108"/>
                <a:gd name="T40" fmla="*/ 55 w 57"/>
                <a:gd name="T41" fmla="*/ 93 h 10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
                <a:gd name="T64" fmla="*/ 0 h 108"/>
                <a:gd name="T65" fmla="*/ 57 w 57"/>
                <a:gd name="T66" fmla="*/ 108 h 10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 h="108">
                  <a:moveTo>
                    <a:pt x="55" y="93"/>
                  </a:moveTo>
                  <a:lnTo>
                    <a:pt x="57" y="93"/>
                  </a:lnTo>
                  <a:lnTo>
                    <a:pt x="43" y="87"/>
                  </a:lnTo>
                  <a:lnTo>
                    <a:pt x="34" y="79"/>
                  </a:lnTo>
                  <a:lnTo>
                    <a:pt x="25" y="69"/>
                  </a:lnTo>
                  <a:lnTo>
                    <a:pt x="20" y="57"/>
                  </a:lnTo>
                  <a:lnTo>
                    <a:pt x="17" y="44"/>
                  </a:lnTo>
                  <a:lnTo>
                    <a:pt x="17" y="30"/>
                  </a:lnTo>
                  <a:lnTo>
                    <a:pt x="17" y="16"/>
                  </a:lnTo>
                  <a:lnTo>
                    <a:pt x="19" y="2"/>
                  </a:lnTo>
                  <a:lnTo>
                    <a:pt x="5" y="0"/>
                  </a:lnTo>
                  <a:lnTo>
                    <a:pt x="2" y="16"/>
                  </a:lnTo>
                  <a:lnTo>
                    <a:pt x="0" y="30"/>
                  </a:lnTo>
                  <a:lnTo>
                    <a:pt x="2" y="46"/>
                  </a:lnTo>
                  <a:lnTo>
                    <a:pt x="6" y="62"/>
                  </a:lnTo>
                  <a:lnTo>
                    <a:pt x="13" y="76"/>
                  </a:lnTo>
                  <a:lnTo>
                    <a:pt x="24" y="88"/>
                  </a:lnTo>
                  <a:lnTo>
                    <a:pt x="36" y="99"/>
                  </a:lnTo>
                  <a:lnTo>
                    <a:pt x="52" y="108"/>
                  </a:lnTo>
                  <a:lnTo>
                    <a:pt x="53" y="108"/>
                  </a:lnTo>
                  <a:lnTo>
                    <a:pt x="55" y="93"/>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32" name="Freeform 99"/>
            <p:cNvSpPr>
              <a:spLocks/>
            </p:cNvSpPr>
            <p:nvPr/>
          </p:nvSpPr>
          <p:spPr bwMode="auto">
            <a:xfrm>
              <a:off x="1489" y="2585"/>
              <a:ext cx="47" cy="18"/>
            </a:xfrm>
            <a:custGeom>
              <a:avLst/>
              <a:gdLst>
                <a:gd name="T0" fmla="*/ 40 w 47"/>
                <a:gd name="T1" fmla="*/ 0 h 18"/>
                <a:gd name="T2" fmla="*/ 42 w 47"/>
                <a:gd name="T3" fmla="*/ 0 h 18"/>
                <a:gd name="T4" fmla="*/ 37 w 47"/>
                <a:gd name="T5" fmla="*/ 1 h 18"/>
                <a:gd name="T6" fmla="*/ 33 w 47"/>
                <a:gd name="T7" fmla="*/ 3 h 18"/>
                <a:gd name="T8" fmla="*/ 28 w 47"/>
                <a:gd name="T9" fmla="*/ 1 h 18"/>
                <a:gd name="T10" fmla="*/ 23 w 47"/>
                <a:gd name="T11" fmla="*/ 1 h 18"/>
                <a:gd name="T12" fmla="*/ 17 w 47"/>
                <a:gd name="T13" fmla="*/ 1 h 18"/>
                <a:gd name="T14" fmla="*/ 12 w 47"/>
                <a:gd name="T15" fmla="*/ 3 h 18"/>
                <a:gd name="T16" fmla="*/ 7 w 47"/>
                <a:gd name="T17" fmla="*/ 1 h 18"/>
                <a:gd name="T18" fmla="*/ 2 w 47"/>
                <a:gd name="T19" fmla="*/ 0 h 18"/>
                <a:gd name="T20" fmla="*/ 0 w 47"/>
                <a:gd name="T21" fmla="*/ 15 h 18"/>
                <a:gd name="T22" fmla="*/ 5 w 47"/>
                <a:gd name="T23" fmla="*/ 16 h 18"/>
                <a:gd name="T24" fmla="*/ 12 w 47"/>
                <a:gd name="T25" fmla="*/ 17 h 18"/>
                <a:gd name="T26" fmla="*/ 17 w 47"/>
                <a:gd name="T27" fmla="*/ 18 h 18"/>
                <a:gd name="T28" fmla="*/ 23 w 47"/>
                <a:gd name="T29" fmla="*/ 18 h 18"/>
                <a:gd name="T30" fmla="*/ 28 w 47"/>
                <a:gd name="T31" fmla="*/ 18 h 18"/>
                <a:gd name="T32" fmla="*/ 33 w 47"/>
                <a:gd name="T33" fmla="*/ 17 h 18"/>
                <a:gd name="T34" fmla="*/ 40 w 47"/>
                <a:gd name="T35" fmla="*/ 16 h 18"/>
                <a:gd name="T36" fmla="*/ 45 w 47"/>
                <a:gd name="T37" fmla="*/ 15 h 18"/>
                <a:gd name="T38" fmla="*/ 47 w 47"/>
                <a:gd name="T39" fmla="*/ 15 h 18"/>
                <a:gd name="T40" fmla="*/ 40 w 47"/>
                <a:gd name="T41" fmla="*/ 0 h 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7"/>
                <a:gd name="T64" fmla="*/ 0 h 18"/>
                <a:gd name="T65" fmla="*/ 47 w 47"/>
                <a:gd name="T66" fmla="*/ 18 h 1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7" h="18">
                  <a:moveTo>
                    <a:pt x="40" y="0"/>
                  </a:moveTo>
                  <a:lnTo>
                    <a:pt x="42" y="0"/>
                  </a:lnTo>
                  <a:lnTo>
                    <a:pt x="37" y="1"/>
                  </a:lnTo>
                  <a:lnTo>
                    <a:pt x="33" y="3"/>
                  </a:lnTo>
                  <a:lnTo>
                    <a:pt x="28" y="1"/>
                  </a:lnTo>
                  <a:lnTo>
                    <a:pt x="23" y="1"/>
                  </a:lnTo>
                  <a:lnTo>
                    <a:pt x="17" y="1"/>
                  </a:lnTo>
                  <a:lnTo>
                    <a:pt x="12" y="3"/>
                  </a:lnTo>
                  <a:lnTo>
                    <a:pt x="7" y="1"/>
                  </a:lnTo>
                  <a:lnTo>
                    <a:pt x="2" y="0"/>
                  </a:lnTo>
                  <a:lnTo>
                    <a:pt x="0" y="15"/>
                  </a:lnTo>
                  <a:lnTo>
                    <a:pt x="5" y="16"/>
                  </a:lnTo>
                  <a:lnTo>
                    <a:pt x="12" y="17"/>
                  </a:lnTo>
                  <a:lnTo>
                    <a:pt x="17" y="18"/>
                  </a:lnTo>
                  <a:lnTo>
                    <a:pt x="23" y="18"/>
                  </a:lnTo>
                  <a:lnTo>
                    <a:pt x="28" y="18"/>
                  </a:lnTo>
                  <a:lnTo>
                    <a:pt x="33" y="17"/>
                  </a:lnTo>
                  <a:lnTo>
                    <a:pt x="40" y="16"/>
                  </a:lnTo>
                  <a:lnTo>
                    <a:pt x="45" y="15"/>
                  </a:lnTo>
                  <a:lnTo>
                    <a:pt x="47" y="15"/>
                  </a:lnTo>
                  <a:lnTo>
                    <a:pt x="40"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33" name="Freeform 100"/>
            <p:cNvSpPr>
              <a:spLocks/>
            </p:cNvSpPr>
            <p:nvPr/>
          </p:nvSpPr>
          <p:spPr bwMode="auto">
            <a:xfrm>
              <a:off x="1529" y="2516"/>
              <a:ext cx="109" cy="84"/>
            </a:xfrm>
            <a:custGeom>
              <a:avLst/>
              <a:gdLst>
                <a:gd name="T0" fmla="*/ 97 w 109"/>
                <a:gd name="T1" fmla="*/ 0 h 84"/>
                <a:gd name="T2" fmla="*/ 98 w 109"/>
                <a:gd name="T3" fmla="*/ 0 h 84"/>
                <a:gd name="T4" fmla="*/ 87 w 109"/>
                <a:gd name="T5" fmla="*/ 10 h 84"/>
                <a:gd name="T6" fmla="*/ 75 w 109"/>
                <a:gd name="T7" fmla="*/ 20 h 84"/>
                <a:gd name="T8" fmla="*/ 64 w 109"/>
                <a:gd name="T9" fmla="*/ 29 h 84"/>
                <a:gd name="T10" fmla="*/ 52 w 109"/>
                <a:gd name="T11" fmla="*/ 38 h 84"/>
                <a:gd name="T12" fmla="*/ 40 w 109"/>
                <a:gd name="T13" fmla="*/ 47 h 84"/>
                <a:gd name="T14" fmla="*/ 28 w 109"/>
                <a:gd name="T15" fmla="*/ 53 h 84"/>
                <a:gd name="T16" fmla="*/ 13 w 109"/>
                <a:gd name="T17" fmla="*/ 62 h 84"/>
                <a:gd name="T18" fmla="*/ 0 w 109"/>
                <a:gd name="T19" fmla="*/ 69 h 84"/>
                <a:gd name="T20" fmla="*/ 7 w 109"/>
                <a:gd name="T21" fmla="*/ 84 h 84"/>
                <a:gd name="T22" fmla="*/ 20 w 109"/>
                <a:gd name="T23" fmla="*/ 76 h 84"/>
                <a:gd name="T24" fmla="*/ 35 w 109"/>
                <a:gd name="T25" fmla="*/ 68 h 84"/>
                <a:gd name="T26" fmla="*/ 47 w 109"/>
                <a:gd name="T27" fmla="*/ 59 h 84"/>
                <a:gd name="T28" fmla="*/ 62 w 109"/>
                <a:gd name="T29" fmla="*/ 50 h 84"/>
                <a:gd name="T30" fmla="*/ 74 w 109"/>
                <a:gd name="T31" fmla="*/ 41 h 84"/>
                <a:gd name="T32" fmla="*/ 85 w 109"/>
                <a:gd name="T33" fmla="*/ 32 h 84"/>
                <a:gd name="T34" fmla="*/ 97 w 109"/>
                <a:gd name="T35" fmla="*/ 22 h 84"/>
                <a:gd name="T36" fmla="*/ 108 w 109"/>
                <a:gd name="T37" fmla="*/ 10 h 84"/>
                <a:gd name="T38" fmla="*/ 109 w 109"/>
                <a:gd name="T39" fmla="*/ 10 h 84"/>
                <a:gd name="T40" fmla="*/ 97 w 109"/>
                <a:gd name="T41" fmla="*/ 0 h 8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9"/>
                <a:gd name="T64" fmla="*/ 0 h 84"/>
                <a:gd name="T65" fmla="*/ 109 w 109"/>
                <a:gd name="T66" fmla="*/ 84 h 8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9" h="84">
                  <a:moveTo>
                    <a:pt x="97" y="0"/>
                  </a:moveTo>
                  <a:lnTo>
                    <a:pt x="98" y="0"/>
                  </a:lnTo>
                  <a:lnTo>
                    <a:pt x="87" y="10"/>
                  </a:lnTo>
                  <a:lnTo>
                    <a:pt x="75" y="20"/>
                  </a:lnTo>
                  <a:lnTo>
                    <a:pt x="64" y="29"/>
                  </a:lnTo>
                  <a:lnTo>
                    <a:pt x="52" y="38"/>
                  </a:lnTo>
                  <a:lnTo>
                    <a:pt x="40" y="47"/>
                  </a:lnTo>
                  <a:lnTo>
                    <a:pt x="28" y="53"/>
                  </a:lnTo>
                  <a:lnTo>
                    <a:pt x="13" y="62"/>
                  </a:lnTo>
                  <a:lnTo>
                    <a:pt x="0" y="69"/>
                  </a:lnTo>
                  <a:lnTo>
                    <a:pt x="7" y="84"/>
                  </a:lnTo>
                  <a:lnTo>
                    <a:pt x="20" y="76"/>
                  </a:lnTo>
                  <a:lnTo>
                    <a:pt x="35" y="68"/>
                  </a:lnTo>
                  <a:lnTo>
                    <a:pt x="47" y="59"/>
                  </a:lnTo>
                  <a:lnTo>
                    <a:pt x="62" y="50"/>
                  </a:lnTo>
                  <a:lnTo>
                    <a:pt x="74" y="41"/>
                  </a:lnTo>
                  <a:lnTo>
                    <a:pt x="85" y="32"/>
                  </a:lnTo>
                  <a:lnTo>
                    <a:pt x="97" y="22"/>
                  </a:lnTo>
                  <a:lnTo>
                    <a:pt x="108" y="10"/>
                  </a:lnTo>
                  <a:lnTo>
                    <a:pt x="109" y="10"/>
                  </a:lnTo>
                  <a:lnTo>
                    <a:pt x="97"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34" name="Freeform 101"/>
            <p:cNvSpPr>
              <a:spLocks/>
            </p:cNvSpPr>
            <p:nvPr/>
          </p:nvSpPr>
          <p:spPr bwMode="auto">
            <a:xfrm>
              <a:off x="1626" y="2289"/>
              <a:ext cx="244" cy="237"/>
            </a:xfrm>
            <a:custGeom>
              <a:avLst/>
              <a:gdLst>
                <a:gd name="T0" fmla="*/ 229 w 244"/>
                <a:gd name="T1" fmla="*/ 0 h 237"/>
                <a:gd name="T2" fmla="*/ 222 w 244"/>
                <a:gd name="T3" fmla="*/ 13 h 237"/>
                <a:gd name="T4" fmla="*/ 212 w 244"/>
                <a:gd name="T5" fmla="*/ 25 h 237"/>
                <a:gd name="T6" fmla="*/ 199 w 244"/>
                <a:gd name="T7" fmla="*/ 40 h 237"/>
                <a:gd name="T8" fmla="*/ 186 w 244"/>
                <a:gd name="T9" fmla="*/ 54 h 237"/>
                <a:gd name="T10" fmla="*/ 171 w 244"/>
                <a:gd name="T11" fmla="*/ 70 h 237"/>
                <a:gd name="T12" fmla="*/ 156 w 244"/>
                <a:gd name="T13" fmla="*/ 85 h 237"/>
                <a:gd name="T14" fmla="*/ 139 w 244"/>
                <a:gd name="T15" fmla="*/ 100 h 237"/>
                <a:gd name="T16" fmla="*/ 122 w 244"/>
                <a:gd name="T17" fmla="*/ 116 h 237"/>
                <a:gd name="T18" fmla="*/ 104 w 244"/>
                <a:gd name="T19" fmla="*/ 132 h 237"/>
                <a:gd name="T20" fmla="*/ 87 w 244"/>
                <a:gd name="T21" fmla="*/ 146 h 237"/>
                <a:gd name="T22" fmla="*/ 70 w 244"/>
                <a:gd name="T23" fmla="*/ 162 h 237"/>
                <a:gd name="T24" fmla="*/ 53 w 244"/>
                <a:gd name="T25" fmla="*/ 176 h 237"/>
                <a:gd name="T26" fmla="*/ 38 w 244"/>
                <a:gd name="T27" fmla="*/ 190 h 237"/>
                <a:gd name="T28" fmla="*/ 24 w 244"/>
                <a:gd name="T29" fmla="*/ 203 h 237"/>
                <a:gd name="T30" fmla="*/ 12 w 244"/>
                <a:gd name="T31" fmla="*/ 216 h 237"/>
                <a:gd name="T32" fmla="*/ 0 w 244"/>
                <a:gd name="T33" fmla="*/ 227 h 237"/>
                <a:gd name="T34" fmla="*/ 12 w 244"/>
                <a:gd name="T35" fmla="*/ 237 h 237"/>
                <a:gd name="T36" fmla="*/ 21 w 244"/>
                <a:gd name="T37" fmla="*/ 226 h 237"/>
                <a:gd name="T38" fmla="*/ 34 w 244"/>
                <a:gd name="T39" fmla="*/ 215 h 237"/>
                <a:gd name="T40" fmla="*/ 48 w 244"/>
                <a:gd name="T41" fmla="*/ 202 h 237"/>
                <a:gd name="T42" fmla="*/ 63 w 244"/>
                <a:gd name="T43" fmla="*/ 189 h 237"/>
                <a:gd name="T44" fmla="*/ 79 w 244"/>
                <a:gd name="T45" fmla="*/ 174 h 237"/>
                <a:gd name="T46" fmla="*/ 96 w 244"/>
                <a:gd name="T47" fmla="*/ 158 h 237"/>
                <a:gd name="T48" fmla="*/ 113 w 244"/>
                <a:gd name="T49" fmla="*/ 144 h 237"/>
                <a:gd name="T50" fmla="*/ 131 w 244"/>
                <a:gd name="T51" fmla="*/ 128 h 237"/>
                <a:gd name="T52" fmla="*/ 148 w 244"/>
                <a:gd name="T53" fmla="*/ 112 h 237"/>
                <a:gd name="T54" fmla="*/ 165 w 244"/>
                <a:gd name="T55" fmla="*/ 97 h 237"/>
                <a:gd name="T56" fmla="*/ 181 w 244"/>
                <a:gd name="T57" fmla="*/ 80 h 237"/>
                <a:gd name="T58" fmla="*/ 198 w 244"/>
                <a:gd name="T59" fmla="*/ 64 h 237"/>
                <a:gd name="T60" fmla="*/ 211 w 244"/>
                <a:gd name="T61" fmla="*/ 49 h 237"/>
                <a:gd name="T62" fmla="*/ 225 w 244"/>
                <a:gd name="T63" fmla="*/ 35 h 237"/>
                <a:gd name="T64" fmla="*/ 234 w 244"/>
                <a:gd name="T65" fmla="*/ 20 h 237"/>
                <a:gd name="T66" fmla="*/ 244 w 244"/>
                <a:gd name="T67" fmla="*/ 7 h 237"/>
                <a:gd name="T68" fmla="*/ 229 w 244"/>
                <a:gd name="T69" fmla="*/ 0 h 23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44"/>
                <a:gd name="T106" fmla="*/ 0 h 237"/>
                <a:gd name="T107" fmla="*/ 244 w 244"/>
                <a:gd name="T108" fmla="*/ 237 h 23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44" h="237">
                  <a:moveTo>
                    <a:pt x="229" y="0"/>
                  </a:moveTo>
                  <a:lnTo>
                    <a:pt x="222" y="13"/>
                  </a:lnTo>
                  <a:lnTo>
                    <a:pt x="212" y="25"/>
                  </a:lnTo>
                  <a:lnTo>
                    <a:pt x="199" y="40"/>
                  </a:lnTo>
                  <a:lnTo>
                    <a:pt x="186" y="54"/>
                  </a:lnTo>
                  <a:lnTo>
                    <a:pt x="171" y="70"/>
                  </a:lnTo>
                  <a:lnTo>
                    <a:pt x="156" y="85"/>
                  </a:lnTo>
                  <a:lnTo>
                    <a:pt x="139" y="100"/>
                  </a:lnTo>
                  <a:lnTo>
                    <a:pt x="122" y="116"/>
                  </a:lnTo>
                  <a:lnTo>
                    <a:pt x="104" y="132"/>
                  </a:lnTo>
                  <a:lnTo>
                    <a:pt x="87" y="146"/>
                  </a:lnTo>
                  <a:lnTo>
                    <a:pt x="70" y="162"/>
                  </a:lnTo>
                  <a:lnTo>
                    <a:pt x="53" y="176"/>
                  </a:lnTo>
                  <a:lnTo>
                    <a:pt x="38" y="190"/>
                  </a:lnTo>
                  <a:lnTo>
                    <a:pt x="24" y="203"/>
                  </a:lnTo>
                  <a:lnTo>
                    <a:pt x="12" y="216"/>
                  </a:lnTo>
                  <a:lnTo>
                    <a:pt x="0" y="227"/>
                  </a:lnTo>
                  <a:lnTo>
                    <a:pt x="12" y="237"/>
                  </a:lnTo>
                  <a:lnTo>
                    <a:pt x="21" y="226"/>
                  </a:lnTo>
                  <a:lnTo>
                    <a:pt x="34" y="215"/>
                  </a:lnTo>
                  <a:lnTo>
                    <a:pt x="48" y="202"/>
                  </a:lnTo>
                  <a:lnTo>
                    <a:pt x="63" y="189"/>
                  </a:lnTo>
                  <a:lnTo>
                    <a:pt x="79" y="174"/>
                  </a:lnTo>
                  <a:lnTo>
                    <a:pt x="96" y="158"/>
                  </a:lnTo>
                  <a:lnTo>
                    <a:pt x="113" y="144"/>
                  </a:lnTo>
                  <a:lnTo>
                    <a:pt x="131" y="128"/>
                  </a:lnTo>
                  <a:lnTo>
                    <a:pt x="148" y="112"/>
                  </a:lnTo>
                  <a:lnTo>
                    <a:pt x="165" y="97"/>
                  </a:lnTo>
                  <a:lnTo>
                    <a:pt x="181" y="80"/>
                  </a:lnTo>
                  <a:lnTo>
                    <a:pt x="198" y="64"/>
                  </a:lnTo>
                  <a:lnTo>
                    <a:pt x="211" y="49"/>
                  </a:lnTo>
                  <a:lnTo>
                    <a:pt x="225" y="35"/>
                  </a:lnTo>
                  <a:lnTo>
                    <a:pt x="234" y="20"/>
                  </a:lnTo>
                  <a:lnTo>
                    <a:pt x="244" y="7"/>
                  </a:lnTo>
                  <a:lnTo>
                    <a:pt x="229"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35" name="Freeform 102"/>
            <p:cNvSpPr>
              <a:spLocks/>
            </p:cNvSpPr>
            <p:nvPr/>
          </p:nvSpPr>
          <p:spPr bwMode="auto">
            <a:xfrm>
              <a:off x="1855" y="2284"/>
              <a:ext cx="15" cy="12"/>
            </a:xfrm>
            <a:custGeom>
              <a:avLst/>
              <a:gdLst>
                <a:gd name="T0" fmla="*/ 15 w 15"/>
                <a:gd name="T1" fmla="*/ 12 h 12"/>
                <a:gd name="T2" fmla="*/ 15 w 15"/>
                <a:gd name="T3" fmla="*/ 6 h 12"/>
                <a:gd name="T4" fmla="*/ 11 w 15"/>
                <a:gd name="T5" fmla="*/ 1 h 12"/>
                <a:gd name="T6" fmla="*/ 5 w 15"/>
                <a:gd name="T7" fmla="*/ 0 h 12"/>
                <a:gd name="T8" fmla="*/ 0 w 15"/>
                <a:gd name="T9" fmla="*/ 5 h 12"/>
                <a:gd name="T10" fmla="*/ 15 w 15"/>
                <a:gd name="T11" fmla="*/ 12 h 12"/>
                <a:gd name="T12" fmla="*/ 0 60000 65536"/>
                <a:gd name="T13" fmla="*/ 0 60000 65536"/>
                <a:gd name="T14" fmla="*/ 0 60000 65536"/>
                <a:gd name="T15" fmla="*/ 0 60000 65536"/>
                <a:gd name="T16" fmla="*/ 0 60000 65536"/>
                <a:gd name="T17" fmla="*/ 0 60000 65536"/>
                <a:gd name="T18" fmla="*/ 0 w 15"/>
                <a:gd name="T19" fmla="*/ 0 h 12"/>
                <a:gd name="T20" fmla="*/ 15 w 15"/>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15" h="12">
                  <a:moveTo>
                    <a:pt x="15" y="12"/>
                  </a:moveTo>
                  <a:lnTo>
                    <a:pt x="15" y="6"/>
                  </a:lnTo>
                  <a:lnTo>
                    <a:pt x="11" y="1"/>
                  </a:lnTo>
                  <a:lnTo>
                    <a:pt x="5" y="0"/>
                  </a:lnTo>
                  <a:lnTo>
                    <a:pt x="0" y="5"/>
                  </a:lnTo>
                  <a:lnTo>
                    <a:pt x="15" y="12"/>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36" name="Freeform 103"/>
            <p:cNvSpPr>
              <a:spLocks/>
            </p:cNvSpPr>
            <p:nvPr/>
          </p:nvSpPr>
          <p:spPr bwMode="auto">
            <a:xfrm>
              <a:off x="1589" y="2416"/>
              <a:ext cx="9" cy="14"/>
            </a:xfrm>
            <a:custGeom>
              <a:avLst/>
              <a:gdLst>
                <a:gd name="T0" fmla="*/ 6 w 9"/>
                <a:gd name="T1" fmla="*/ 0 h 14"/>
                <a:gd name="T2" fmla="*/ 2 w 9"/>
                <a:gd name="T3" fmla="*/ 2 h 14"/>
                <a:gd name="T4" fmla="*/ 0 w 9"/>
                <a:gd name="T5" fmla="*/ 8 h 14"/>
                <a:gd name="T6" fmla="*/ 3 w 9"/>
                <a:gd name="T7" fmla="*/ 13 h 14"/>
                <a:gd name="T8" fmla="*/ 9 w 9"/>
                <a:gd name="T9" fmla="*/ 14 h 14"/>
                <a:gd name="T10" fmla="*/ 6 w 9"/>
                <a:gd name="T11" fmla="*/ 0 h 14"/>
                <a:gd name="T12" fmla="*/ 0 60000 65536"/>
                <a:gd name="T13" fmla="*/ 0 60000 65536"/>
                <a:gd name="T14" fmla="*/ 0 60000 65536"/>
                <a:gd name="T15" fmla="*/ 0 60000 65536"/>
                <a:gd name="T16" fmla="*/ 0 60000 65536"/>
                <a:gd name="T17" fmla="*/ 0 60000 65536"/>
                <a:gd name="T18" fmla="*/ 0 w 9"/>
                <a:gd name="T19" fmla="*/ 0 h 14"/>
                <a:gd name="T20" fmla="*/ 9 w 9"/>
                <a:gd name="T21" fmla="*/ 14 h 14"/>
              </a:gdLst>
              <a:ahLst/>
              <a:cxnLst>
                <a:cxn ang="T12">
                  <a:pos x="T0" y="T1"/>
                </a:cxn>
                <a:cxn ang="T13">
                  <a:pos x="T2" y="T3"/>
                </a:cxn>
                <a:cxn ang="T14">
                  <a:pos x="T4" y="T5"/>
                </a:cxn>
                <a:cxn ang="T15">
                  <a:pos x="T6" y="T7"/>
                </a:cxn>
                <a:cxn ang="T16">
                  <a:pos x="T8" y="T9"/>
                </a:cxn>
                <a:cxn ang="T17">
                  <a:pos x="T10" y="T11"/>
                </a:cxn>
              </a:cxnLst>
              <a:rect l="T18" t="T19" r="T20" b="T21"/>
              <a:pathLst>
                <a:path w="9" h="14">
                  <a:moveTo>
                    <a:pt x="6" y="0"/>
                  </a:moveTo>
                  <a:lnTo>
                    <a:pt x="2" y="2"/>
                  </a:lnTo>
                  <a:lnTo>
                    <a:pt x="0" y="8"/>
                  </a:lnTo>
                  <a:lnTo>
                    <a:pt x="3" y="13"/>
                  </a:lnTo>
                  <a:lnTo>
                    <a:pt x="9" y="14"/>
                  </a:lnTo>
                  <a:lnTo>
                    <a:pt x="6"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37" name="Freeform 104"/>
            <p:cNvSpPr>
              <a:spLocks/>
            </p:cNvSpPr>
            <p:nvPr/>
          </p:nvSpPr>
          <p:spPr bwMode="auto">
            <a:xfrm>
              <a:off x="1595" y="2409"/>
              <a:ext cx="29" cy="21"/>
            </a:xfrm>
            <a:custGeom>
              <a:avLst/>
              <a:gdLst>
                <a:gd name="T0" fmla="*/ 15 w 29"/>
                <a:gd name="T1" fmla="*/ 2 h 21"/>
                <a:gd name="T2" fmla="*/ 15 w 29"/>
                <a:gd name="T3" fmla="*/ 2 h 21"/>
                <a:gd name="T4" fmla="*/ 15 w 29"/>
                <a:gd name="T5" fmla="*/ 4 h 21"/>
                <a:gd name="T6" fmla="*/ 14 w 29"/>
                <a:gd name="T7" fmla="*/ 3 h 21"/>
                <a:gd name="T8" fmla="*/ 8 w 29"/>
                <a:gd name="T9" fmla="*/ 6 h 21"/>
                <a:gd name="T10" fmla="*/ 0 w 29"/>
                <a:gd name="T11" fmla="*/ 7 h 21"/>
                <a:gd name="T12" fmla="*/ 3 w 29"/>
                <a:gd name="T13" fmla="*/ 21 h 21"/>
                <a:gd name="T14" fmla="*/ 10 w 29"/>
                <a:gd name="T15" fmla="*/ 20 h 21"/>
                <a:gd name="T16" fmla="*/ 19 w 29"/>
                <a:gd name="T17" fmla="*/ 18 h 21"/>
                <a:gd name="T18" fmla="*/ 27 w 29"/>
                <a:gd name="T19" fmla="*/ 12 h 21"/>
                <a:gd name="T20" fmla="*/ 29 w 29"/>
                <a:gd name="T21" fmla="*/ 0 h 21"/>
                <a:gd name="T22" fmla="*/ 29 w 29"/>
                <a:gd name="T23" fmla="*/ 0 h 21"/>
                <a:gd name="T24" fmla="*/ 15 w 29"/>
                <a:gd name="T25" fmla="*/ 2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21"/>
                <a:gd name="T41" fmla="*/ 29 w 29"/>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21">
                  <a:moveTo>
                    <a:pt x="15" y="2"/>
                  </a:moveTo>
                  <a:lnTo>
                    <a:pt x="15" y="2"/>
                  </a:lnTo>
                  <a:lnTo>
                    <a:pt x="15" y="4"/>
                  </a:lnTo>
                  <a:lnTo>
                    <a:pt x="14" y="3"/>
                  </a:lnTo>
                  <a:lnTo>
                    <a:pt x="8" y="6"/>
                  </a:lnTo>
                  <a:lnTo>
                    <a:pt x="0" y="7"/>
                  </a:lnTo>
                  <a:lnTo>
                    <a:pt x="3" y="21"/>
                  </a:lnTo>
                  <a:lnTo>
                    <a:pt x="10" y="20"/>
                  </a:lnTo>
                  <a:lnTo>
                    <a:pt x="19" y="18"/>
                  </a:lnTo>
                  <a:lnTo>
                    <a:pt x="27" y="12"/>
                  </a:lnTo>
                  <a:lnTo>
                    <a:pt x="29" y="0"/>
                  </a:lnTo>
                  <a:lnTo>
                    <a:pt x="15" y="2"/>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38" name="Freeform 105"/>
            <p:cNvSpPr>
              <a:spLocks/>
            </p:cNvSpPr>
            <p:nvPr/>
          </p:nvSpPr>
          <p:spPr bwMode="auto">
            <a:xfrm>
              <a:off x="1595" y="2358"/>
              <a:ext cx="29" cy="53"/>
            </a:xfrm>
            <a:custGeom>
              <a:avLst/>
              <a:gdLst>
                <a:gd name="T0" fmla="*/ 3 w 29"/>
                <a:gd name="T1" fmla="*/ 14 h 53"/>
                <a:gd name="T2" fmla="*/ 0 w 29"/>
                <a:gd name="T3" fmla="*/ 14 h 53"/>
                <a:gd name="T4" fmla="*/ 6 w 29"/>
                <a:gd name="T5" fmla="*/ 18 h 53"/>
                <a:gd name="T6" fmla="*/ 10 w 29"/>
                <a:gd name="T7" fmla="*/ 28 h 53"/>
                <a:gd name="T8" fmla="*/ 13 w 29"/>
                <a:gd name="T9" fmla="*/ 41 h 53"/>
                <a:gd name="T10" fmla="*/ 15 w 29"/>
                <a:gd name="T11" fmla="*/ 53 h 53"/>
                <a:gd name="T12" fmla="*/ 29 w 29"/>
                <a:gd name="T13" fmla="*/ 51 h 53"/>
                <a:gd name="T14" fmla="*/ 27 w 29"/>
                <a:gd name="T15" fmla="*/ 39 h 53"/>
                <a:gd name="T16" fmla="*/ 25 w 29"/>
                <a:gd name="T17" fmla="*/ 25 h 53"/>
                <a:gd name="T18" fmla="*/ 19 w 29"/>
                <a:gd name="T19" fmla="*/ 11 h 53"/>
                <a:gd name="T20" fmla="*/ 8 w 29"/>
                <a:gd name="T21" fmla="*/ 0 h 53"/>
                <a:gd name="T22" fmla="*/ 5 w 29"/>
                <a:gd name="T23" fmla="*/ 0 h 53"/>
                <a:gd name="T24" fmla="*/ 3 w 29"/>
                <a:gd name="T25" fmla="*/ 14 h 5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53"/>
                <a:gd name="T41" fmla="*/ 29 w 29"/>
                <a:gd name="T42" fmla="*/ 53 h 5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53">
                  <a:moveTo>
                    <a:pt x="3" y="14"/>
                  </a:moveTo>
                  <a:lnTo>
                    <a:pt x="0" y="14"/>
                  </a:lnTo>
                  <a:lnTo>
                    <a:pt x="6" y="18"/>
                  </a:lnTo>
                  <a:lnTo>
                    <a:pt x="10" y="28"/>
                  </a:lnTo>
                  <a:lnTo>
                    <a:pt x="13" y="41"/>
                  </a:lnTo>
                  <a:lnTo>
                    <a:pt x="15" y="53"/>
                  </a:lnTo>
                  <a:lnTo>
                    <a:pt x="29" y="51"/>
                  </a:lnTo>
                  <a:lnTo>
                    <a:pt x="27" y="39"/>
                  </a:lnTo>
                  <a:lnTo>
                    <a:pt x="25" y="25"/>
                  </a:lnTo>
                  <a:lnTo>
                    <a:pt x="19" y="11"/>
                  </a:lnTo>
                  <a:lnTo>
                    <a:pt x="8" y="0"/>
                  </a:lnTo>
                  <a:lnTo>
                    <a:pt x="5" y="0"/>
                  </a:lnTo>
                  <a:lnTo>
                    <a:pt x="3" y="14"/>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39" name="Freeform 106"/>
            <p:cNvSpPr>
              <a:spLocks/>
            </p:cNvSpPr>
            <p:nvPr/>
          </p:nvSpPr>
          <p:spPr bwMode="auto">
            <a:xfrm>
              <a:off x="1558" y="2358"/>
              <a:ext cx="42" cy="32"/>
            </a:xfrm>
            <a:custGeom>
              <a:avLst/>
              <a:gdLst>
                <a:gd name="T0" fmla="*/ 14 w 42"/>
                <a:gd name="T1" fmla="*/ 31 h 32"/>
                <a:gd name="T2" fmla="*/ 14 w 42"/>
                <a:gd name="T3" fmla="*/ 32 h 32"/>
                <a:gd name="T4" fmla="*/ 19 w 42"/>
                <a:gd name="T5" fmla="*/ 25 h 32"/>
                <a:gd name="T6" fmla="*/ 27 w 42"/>
                <a:gd name="T7" fmla="*/ 18 h 32"/>
                <a:gd name="T8" fmla="*/ 33 w 42"/>
                <a:gd name="T9" fmla="*/ 14 h 32"/>
                <a:gd name="T10" fmla="*/ 40 w 42"/>
                <a:gd name="T11" fmla="*/ 14 h 32"/>
                <a:gd name="T12" fmla="*/ 42 w 42"/>
                <a:gd name="T13" fmla="*/ 0 h 32"/>
                <a:gd name="T14" fmla="*/ 30 w 42"/>
                <a:gd name="T15" fmla="*/ 0 h 32"/>
                <a:gd name="T16" fmla="*/ 17 w 42"/>
                <a:gd name="T17" fmla="*/ 6 h 32"/>
                <a:gd name="T18" fmla="*/ 7 w 42"/>
                <a:gd name="T19" fmla="*/ 16 h 32"/>
                <a:gd name="T20" fmla="*/ 0 w 42"/>
                <a:gd name="T21" fmla="*/ 28 h 32"/>
                <a:gd name="T22" fmla="*/ 0 w 42"/>
                <a:gd name="T23" fmla="*/ 29 h 32"/>
                <a:gd name="T24" fmla="*/ 14 w 42"/>
                <a:gd name="T25" fmla="*/ 31 h 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32"/>
                <a:gd name="T41" fmla="*/ 42 w 42"/>
                <a:gd name="T42" fmla="*/ 32 h 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32">
                  <a:moveTo>
                    <a:pt x="14" y="31"/>
                  </a:moveTo>
                  <a:lnTo>
                    <a:pt x="14" y="32"/>
                  </a:lnTo>
                  <a:lnTo>
                    <a:pt x="19" y="25"/>
                  </a:lnTo>
                  <a:lnTo>
                    <a:pt x="27" y="18"/>
                  </a:lnTo>
                  <a:lnTo>
                    <a:pt x="33" y="14"/>
                  </a:lnTo>
                  <a:lnTo>
                    <a:pt x="40" y="14"/>
                  </a:lnTo>
                  <a:lnTo>
                    <a:pt x="42" y="0"/>
                  </a:lnTo>
                  <a:lnTo>
                    <a:pt x="30" y="0"/>
                  </a:lnTo>
                  <a:lnTo>
                    <a:pt x="17" y="6"/>
                  </a:lnTo>
                  <a:lnTo>
                    <a:pt x="7" y="16"/>
                  </a:lnTo>
                  <a:lnTo>
                    <a:pt x="0" y="28"/>
                  </a:lnTo>
                  <a:lnTo>
                    <a:pt x="0" y="29"/>
                  </a:lnTo>
                  <a:lnTo>
                    <a:pt x="14" y="31"/>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0" name="Freeform 107"/>
            <p:cNvSpPr>
              <a:spLocks/>
            </p:cNvSpPr>
            <p:nvPr/>
          </p:nvSpPr>
          <p:spPr bwMode="auto">
            <a:xfrm>
              <a:off x="1556" y="2387"/>
              <a:ext cx="21" cy="48"/>
            </a:xfrm>
            <a:custGeom>
              <a:avLst/>
              <a:gdLst>
                <a:gd name="T0" fmla="*/ 21 w 21"/>
                <a:gd name="T1" fmla="*/ 46 h 48"/>
                <a:gd name="T2" fmla="*/ 21 w 21"/>
                <a:gd name="T3" fmla="*/ 46 h 48"/>
                <a:gd name="T4" fmla="*/ 19 w 21"/>
                <a:gd name="T5" fmla="*/ 34 h 48"/>
                <a:gd name="T6" fmla="*/ 16 w 21"/>
                <a:gd name="T7" fmla="*/ 23 h 48"/>
                <a:gd name="T8" fmla="*/ 16 w 21"/>
                <a:gd name="T9" fmla="*/ 13 h 48"/>
                <a:gd name="T10" fmla="*/ 16 w 21"/>
                <a:gd name="T11" fmla="*/ 2 h 48"/>
                <a:gd name="T12" fmla="*/ 2 w 21"/>
                <a:gd name="T13" fmla="*/ 0 h 48"/>
                <a:gd name="T14" fmla="*/ 0 w 21"/>
                <a:gd name="T15" fmla="*/ 13 h 48"/>
                <a:gd name="T16" fmla="*/ 2 w 21"/>
                <a:gd name="T17" fmla="*/ 25 h 48"/>
                <a:gd name="T18" fmla="*/ 4 w 21"/>
                <a:gd name="T19" fmla="*/ 36 h 48"/>
                <a:gd name="T20" fmla="*/ 7 w 21"/>
                <a:gd name="T21" fmla="*/ 48 h 48"/>
                <a:gd name="T22" fmla="*/ 7 w 21"/>
                <a:gd name="T23" fmla="*/ 48 h 48"/>
                <a:gd name="T24" fmla="*/ 21 w 21"/>
                <a:gd name="T25" fmla="*/ 46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
                <a:gd name="T40" fmla="*/ 0 h 48"/>
                <a:gd name="T41" fmla="*/ 21 w 21"/>
                <a:gd name="T42" fmla="*/ 48 h 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 h="48">
                  <a:moveTo>
                    <a:pt x="21" y="46"/>
                  </a:moveTo>
                  <a:lnTo>
                    <a:pt x="21" y="46"/>
                  </a:lnTo>
                  <a:lnTo>
                    <a:pt x="19" y="34"/>
                  </a:lnTo>
                  <a:lnTo>
                    <a:pt x="16" y="23"/>
                  </a:lnTo>
                  <a:lnTo>
                    <a:pt x="16" y="13"/>
                  </a:lnTo>
                  <a:lnTo>
                    <a:pt x="16" y="2"/>
                  </a:lnTo>
                  <a:lnTo>
                    <a:pt x="2" y="0"/>
                  </a:lnTo>
                  <a:lnTo>
                    <a:pt x="0" y="13"/>
                  </a:lnTo>
                  <a:lnTo>
                    <a:pt x="2" y="25"/>
                  </a:lnTo>
                  <a:lnTo>
                    <a:pt x="4" y="36"/>
                  </a:lnTo>
                  <a:lnTo>
                    <a:pt x="7" y="48"/>
                  </a:lnTo>
                  <a:lnTo>
                    <a:pt x="21" y="46"/>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1" name="Freeform 108"/>
            <p:cNvSpPr>
              <a:spLocks/>
            </p:cNvSpPr>
            <p:nvPr/>
          </p:nvSpPr>
          <p:spPr bwMode="auto">
            <a:xfrm>
              <a:off x="1563" y="2433"/>
              <a:ext cx="36" cy="26"/>
            </a:xfrm>
            <a:custGeom>
              <a:avLst/>
              <a:gdLst>
                <a:gd name="T0" fmla="*/ 36 w 36"/>
                <a:gd name="T1" fmla="*/ 9 h 26"/>
                <a:gd name="T2" fmla="*/ 36 w 36"/>
                <a:gd name="T3" fmla="*/ 9 h 26"/>
                <a:gd name="T4" fmla="*/ 28 w 36"/>
                <a:gd name="T5" fmla="*/ 9 h 26"/>
                <a:gd name="T6" fmla="*/ 22 w 36"/>
                <a:gd name="T7" fmla="*/ 7 h 26"/>
                <a:gd name="T8" fmla="*/ 17 w 36"/>
                <a:gd name="T9" fmla="*/ 3 h 26"/>
                <a:gd name="T10" fmla="*/ 14 w 36"/>
                <a:gd name="T11" fmla="*/ 0 h 26"/>
                <a:gd name="T12" fmla="*/ 0 w 36"/>
                <a:gd name="T13" fmla="*/ 2 h 26"/>
                <a:gd name="T14" fmla="*/ 5 w 36"/>
                <a:gd name="T15" fmla="*/ 13 h 26"/>
                <a:gd name="T16" fmla="*/ 14 w 36"/>
                <a:gd name="T17" fmla="*/ 22 h 26"/>
                <a:gd name="T18" fmla="*/ 25 w 36"/>
                <a:gd name="T19" fmla="*/ 24 h 26"/>
                <a:gd name="T20" fmla="*/ 36 w 36"/>
                <a:gd name="T21" fmla="*/ 26 h 26"/>
                <a:gd name="T22" fmla="*/ 36 w 36"/>
                <a:gd name="T23" fmla="*/ 26 h 26"/>
                <a:gd name="T24" fmla="*/ 36 w 36"/>
                <a:gd name="T25" fmla="*/ 9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6"/>
                <a:gd name="T40" fmla="*/ 0 h 26"/>
                <a:gd name="T41" fmla="*/ 36 w 3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6" h="26">
                  <a:moveTo>
                    <a:pt x="36" y="9"/>
                  </a:moveTo>
                  <a:lnTo>
                    <a:pt x="36" y="9"/>
                  </a:lnTo>
                  <a:lnTo>
                    <a:pt x="28" y="9"/>
                  </a:lnTo>
                  <a:lnTo>
                    <a:pt x="22" y="7"/>
                  </a:lnTo>
                  <a:lnTo>
                    <a:pt x="17" y="3"/>
                  </a:lnTo>
                  <a:lnTo>
                    <a:pt x="14" y="0"/>
                  </a:lnTo>
                  <a:lnTo>
                    <a:pt x="0" y="2"/>
                  </a:lnTo>
                  <a:lnTo>
                    <a:pt x="5" y="13"/>
                  </a:lnTo>
                  <a:lnTo>
                    <a:pt x="14" y="22"/>
                  </a:lnTo>
                  <a:lnTo>
                    <a:pt x="25" y="24"/>
                  </a:lnTo>
                  <a:lnTo>
                    <a:pt x="36" y="26"/>
                  </a:lnTo>
                  <a:lnTo>
                    <a:pt x="36" y="9"/>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2" name="Freeform 109"/>
            <p:cNvSpPr>
              <a:spLocks/>
            </p:cNvSpPr>
            <p:nvPr/>
          </p:nvSpPr>
          <p:spPr bwMode="auto">
            <a:xfrm>
              <a:off x="1599" y="2430"/>
              <a:ext cx="62" cy="29"/>
            </a:xfrm>
            <a:custGeom>
              <a:avLst/>
              <a:gdLst>
                <a:gd name="T0" fmla="*/ 54 w 62"/>
                <a:gd name="T1" fmla="*/ 2 h 29"/>
                <a:gd name="T2" fmla="*/ 54 w 62"/>
                <a:gd name="T3" fmla="*/ 0 h 29"/>
                <a:gd name="T4" fmla="*/ 50 w 62"/>
                <a:gd name="T5" fmla="*/ 4 h 29"/>
                <a:gd name="T6" fmla="*/ 42 w 62"/>
                <a:gd name="T7" fmla="*/ 6 h 29"/>
                <a:gd name="T8" fmla="*/ 36 w 62"/>
                <a:gd name="T9" fmla="*/ 9 h 29"/>
                <a:gd name="T10" fmla="*/ 30 w 62"/>
                <a:gd name="T11" fmla="*/ 10 h 29"/>
                <a:gd name="T12" fmla="*/ 22 w 62"/>
                <a:gd name="T13" fmla="*/ 12 h 29"/>
                <a:gd name="T14" fmla="*/ 16 w 62"/>
                <a:gd name="T15" fmla="*/ 12 h 29"/>
                <a:gd name="T16" fmla="*/ 9 w 62"/>
                <a:gd name="T17" fmla="*/ 14 h 29"/>
                <a:gd name="T18" fmla="*/ 0 w 62"/>
                <a:gd name="T19" fmla="*/ 12 h 29"/>
                <a:gd name="T20" fmla="*/ 0 w 62"/>
                <a:gd name="T21" fmla="*/ 29 h 29"/>
                <a:gd name="T22" fmla="*/ 9 w 62"/>
                <a:gd name="T23" fmla="*/ 28 h 29"/>
                <a:gd name="T24" fmla="*/ 16 w 62"/>
                <a:gd name="T25" fmla="*/ 27 h 29"/>
                <a:gd name="T26" fmla="*/ 24 w 62"/>
                <a:gd name="T27" fmla="*/ 27 h 29"/>
                <a:gd name="T28" fmla="*/ 33 w 62"/>
                <a:gd name="T29" fmla="*/ 25 h 29"/>
                <a:gd name="T30" fmla="*/ 39 w 62"/>
                <a:gd name="T31" fmla="*/ 23 h 29"/>
                <a:gd name="T32" fmla="*/ 47 w 62"/>
                <a:gd name="T33" fmla="*/ 21 h 29"/>
                <a:gd name="T34" fmla="*/ 54 w 62"/>
                <a:gd name="T35" fmla="*/ 18 h 29"/>
                <a:gd name="T36" fmla="*/ 62 w 62"/>
                <a:gd name="T37" fmla="*/ 15 h 29"/>
                <a:gd name="T38" fmla="*/ 62 w 62"/>
                <a:gd name="T39" fmla="*/ 14 h 29"/>
                <a:gd name="T40" fmla="*/ 54 w 62"/>
                <a:gd name="T41" fmla="*/ 2 h 2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2"/>
                <a:gd name="T64" fmla="*/ 0 h 29"/>
                <a:gd name="T65" fmla="*/ 62 w 62"/>
                <a:gd name="T66" fmla="*/ 29 h 2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2" h="29">
                  <a:moveTo>
                    <a:pt x="54" y="2"/>
                  </a:moveTo>
                  <a:lnTo>
                    <a:pt x="54" y="0"/>
                  </a:lnTo>
                  <a:lnTo>
                    <a:pt x="50" y="4"/>
                  </a:lnTo>
                  <a:lnTo>
                    <a:pt x="42" y="6"/>
                  </a:lnTo>
                  <a:lnTo>
                    <a:pt x="36" y="9"/>
                  </a:lnTo>
                  <a:lnTo>
                    <a:pt x="30" y="10"/>
                  </a:lnTo>
                  <a:lnTo>
                    <a:pt x="22" y="12"/>
                  </a:lnTo>
                  <a:lnTo>
                    <a:pt x="16" y="12"/>
                  </a:lnTo>
                  <a:lnTo>
                    <a:pt x="9" y="14"/>
                  </a:lnTo>
                  <a:lnTo>
                    <a:pt x="0" y="12"/>
                  </a:lnTo>
                  <a:lnTo>
                    <a:pt x="0" y="29"/>
                  </a:lnTo>
                  <a:lnTo>
                    <a:pt x="9" y="28"/>
                  </a:lnTo>
                  <a:lnTo>
                    <a:pt x="16" y="27"/>
                  </a:lnTo>
                  <a:lnTo>
                    <a:pt x="24" y="27"/>
                  </a:lnTo>
                  <a:lnTo>
                    <a:pt x="33" y="25"/>
                  </a:lnTo>
                  <a:lnTo>
                    <a:pt x="39" y="23"/>
                  </a:lnTo>
                  <a:lnTo>
                    <a:pt x="47" y="21"/>
                  </a:lnTo>
                  <a:lnTo>
                    <a:pt x="54" y="18"/>
                  </a:lnTo>
                  <a:lnTo>
                    <a:pt x="62" y="15"/>
                  </a:lnTo>
                  <a:lnTo>
                    <a:pt x="62" y="14"/>
                  </a:lnTo>
                  <a:lnTo>
                    <a:pt x="54" y="2"/>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3" name="Freeform 110"/>
            <p:cNvSpPr>
              <a:spLocks/>
            </p:cNvSpPr>
            <p:nvPr/>
          </p:nvSpPr>
          <p:spPr bwMode="auto">
            <a:xfrm>
              <a:off x="1653" y="2372"/>
              <a:ext cx="69" cy="72"/>
            </a:xfrm>
            <a:custGeom>
              <a:avLst/>
              <a:gdLst>
                <a:gd name="T0" fmla="*/ 59 w 69"/>
                <a:gd name="T1" fmla="*/ 0 h 72"/>
                <a:gd name="T2" fmla="*/ 57 w 69"/>
                <a:gd name="T3" fmla="*/ 2 h 72"/>
                <a:gd name="T4" fmla="*/ 50 w 69"/>
                <a:gd name="T5" fmla="*/ 10 h 72"/>
                <a:gd name="T6" fmla="*/ 44 w 69"/>
                <a:gd name="T7" fmla="*/ 18 h 72"/>
                <a:gd name="T8" fmla="*/ 37 w 69"/>
                <a:gd name="T9" fmla="*/ 27 h 72"/>
                <a:gd name="T10" fmla="*/ 31 w 69"/>
                <a:gd name="T11" fmla="*/ 34 h 72"/>
                <a:gd name="T12" fmla="*/ 23 w 69"/>
                <a:gd name="T13" fmla="*/ 41 h 72"/>
                <a:gd name="T14" fmla="*/ 16 w 69"/>
                <a:gd name="T15" fmla="*/ 47 h 72"/>
                <a:gd name="T16" fmla="*/ 8 w 69"/>
                <a:gd name="T17" fmla="*/ 54 h 72"/>
                <a:gd name="T18" fmla="*/ 0 w 69"/>
                <a:gd name="T19" fmla="*/ 60 h 72"/>
                <a:gd name="T20" fmla="*/ 8 w 69"/>
                <a:gd name="T21" fmla="*/ 72 h 72"/>
                <a:gd name="T22" fmla="*/ 17 w 69"/>
                <a:gd name="T23" fmla="*/ 66 h 72"/>
                <a:gd name="T24" fmla="*/ 26 w 69"/>
                <a:gd name="T25" fmla="*/ 60 h 72"/>
                <a:gd name="T26" fmla="*/ 33 w 69"/>
                <a:gd name="T27" fmla="*/ 51 h 72"/>
                <a:gd name="T28" fmla="*/ 40 w 69"/>
                <a:gd name="T29" fmla="*/ 44 h 72"/>
                <a:gd name="T30" fmla="*/ 49 w 69"/>
                <a:gd name="T31" fmla="*/ 37 h 72"/>
                <a:gd name="T32" fmla="*/ 56 w 69"/>
                <a:gd name="T33" fmla="*/ 28 h 72"/>
                <a:gd name="T34" fmla="*/ 62 w 69"/>
                <a:gd name="T35" fmla="*/ 20 h 72"/>
                <a:gd name="T36" fmla="*/ 69 w 69"/>
                <a:gd name="T37" fmla="*/ 11 h 72"/>
                <a:gd name="T38" fmla="*/ 68 w 69"/>
                <a:gd name="T39" fmla="*/ 12 h 72"/>
                <a:gd name="T40" fmla="*/ 59 w 69"/>
                <a:gd name="T41" fmla="*/ 0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
                <a:gd name="T64" fmla="*/ 0 h 72"/>
                <a:gd name="T65" fmla="*/ 69 w 69"/>
                <a:gd name="T66" fmla="*/ 72 h 7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 h="72">
                  <a:moveTo>
                    <a:pt x="59" y="0"/>
                  </a:moveTo>
                  <a:lnTo>
                    <a:pt x="57" y="2"/>
                  </a:lnTo>
                  <a:lnTo>
                    <a:pt x="50" y="10"/>
                  </a:lnTo>
                  <a:lnTo>
                    <a:pt x="44" y="18"/>
                  </a:lnTo>
                  <a:lnTo>
                    <a:pt x="37" y="27"/>
                  </a:lnTo>
                  <a:lnTo>
                    <a:pt x="31" y="34"/>
                  </a:lnTo>
                  <a:lnTo>
                    <a:pt x="23" y="41"/>
                  </a:lnTo>
                  <a:lnTo>
                    <a:pt x="16" y="47"/>
                  </a:lnTo>
                  <a:lnTo>
                    <a:pt x="8" y="54"/>
                  </a:lnTo>
                  <a:lnTo>
                    <a:pt x="0" y="60"/>
                  </a:lnTo>
                  <a:lnTo>
                    <a:pt x="8" y="72"/>
                  </a:lnTo>
                  <a:lnTo>
                    <a:pt x="17" y="66"/>
                  </a:lnTo>
                  <a:lnTo>
                    <a:pt x="26" y="60"/>
                  </a:lnTo>
                  <a:lnTo>
                    <a:pt x="33" y="51"/>
                  </a:lnTo>
                  <a:lnTo>
                    <a:pt x="40" y="44"/>
                  </a:lnTo>
                  <a:lnTo>
                    <a:pt x="49" y="37"/>
                  </a:lnTo>
                  <a:lnTo>
                    <a:pt x="56" y="28"/>
                  </a:lnTo>
                  <a:lnTo>
                    <a:pt x="62" y="20"/>
                  </a:lnTo>
                  <a:lnTo>
                    <a:pt x="69" y="11"/>
                  </a:lnTo>
                  <a:lnTo>
                    <a:pt x="68" y="12"/>
                  </a:lnTo>
                  <a:lnTo>
                    <a:pt x="59"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4" name="Freeform 111"/>
            <p:cNvSpPr>
              <a:spLocks/>
            </p:cNvSpPr>
            <p:nvPr/>
          </p:nvSpPr>
          <p:spPr bwMode="auto">
            <a:xfrm>
              <a:off x="1712" y="2274"/>
              <a:ext cx="96" cy="110"/>
            </a:xfrm>
            <a:custGeom>
              <a:avLst/>
              <a:gdLst>
                <a:gd name="T0" fmla="*/ 90 w 96"/>
                <a:gd name="T1" fmla="*/ 0 h 110"/>
                <a:gd name="T2" fmla="*/ 84 w 96"/>
                <a:gd name="T3" fmla="*/ 5 h 110"/>
                <a:gd name="T4" fmla="*/ 76 w 96"/>
                <a:gd name="T5" fmla="*/ 16 h 110"/>
                <a:gd name="T6" fmla="*/ 66 w 96"/>
                <a:gd name="T7" fmla="*/ 28 h 110"/>
                <a:gd name="T8" fmla="*/ 55 w 96"/>
                <a:gd name="T9" fmla="*/ 41 h 110"/>
                <a:gd name="T10" fmla="*/ 43 w 96"/>
                <a:gd name="T11" fmla="*/ 55 h 110"/>
                <a:gd name="T12" fmla="*/ 32 w 96"/>
                <a:gd name="T13" fmla="*/ 67 h 110"/>
                <a:gd name="T14" fmla="*/ 20 w 96"/>
                <a:gd name="T15" fmla="*/ 79 h 110"/>
                <a:gd name="T16" fmla="*/ 9 w 96"/>
                <a:gd name="T17" fmla="*/ 90 h 110"/>
                <a:gd name="T18" fmla="*/ 0 w 96"/>
                <a:gd name="T19" fmla="*/ 98 h 110"/>
                <a:gd name="T20" fmla="*/ 9 w 96"/>
                <a:gd name="T21" fmla="*/ 110 h 110"/>
                <a:gd name="T22" fmla="*/ 19 w 96"/>
                <a:gd name="T23" fmla="*/ 100 h 110"/>
                <a:gd name="T24" fmla="*/ 30 w 96"/>
                <a:gd name="T25" fmla="*/ 89 h 110"/>
                <a:gd name="T26" fmla="*/ 42 w 96"/>
                <a:gd name="T27" fmla="*/ 77 h 110"/>
                <a:gd name="T28" fmla="*/ 55 w 96"/>
                <a:gd name="T29" fmla="*/ 64 h 110"/>
                <a:gd name="T30" fmla="*/ 67 w 96"/>
                <a:gd name="T31" fmla="*/ 51 h 110"/>
                <a:gd name="T32" fmla="*/ 78 w 96"/>
                <a:gd name="T33" fmla="*/ 38 h 110"/>
                <a:gd name="T34" fmla="*/ 88 w 96"/>
                <a:gd name="T35" fmla="*/ 26 h 110"/>
                <a:gd name="T36" fmla="*/ 96 w 96"/>
                <a:gd name="T37" fmla="*/ 12 h 110"/>
                <a:gd name="T38" fmla="*/ 90 w 96"/>
                <a:gd name="T39" fmla="*/ 17 h 110"/>
                <a:gd name="T40" fmla="*/ 90 w 96"/>
                <a:gd name="T41" fmla="*/ 0 h 1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6"/>
                <a:gd name="T64" fmla="*/ 0 h 110"/>
                <a:gd name="T65" fmla="*/ 96 w 96"/>
                <a:gd name="T66" fmla="*/ 110 h 1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6" h="110">
                  <a:moveTo>
                    <a:pt x="90" y="0"/>
                  </a:moveTo>
                  <a:lnTo>
                    <a:pt x="84" y="5"/>
                  </a:lnTo>
                  <a:lnTo>
                    <a:pt x="76" y="16"/>
                  </a:lnTo>
                  <a:lnTo>
                    <a:pt x="66" y="28"/>
                  </a:lnTo>
                  <a:lnTo>
                    <a:pt x="55" y="41"/>
                  </a:lnTo>
                  <a:lnTo>
                    <a:pt x="43" y="55"/>
                  </a:lnTo>
                  <a:lnTo>
                    <a:pt x="32" y="67"/>
                  </a:lnTo>
                  <a:lnTo>
                    <a:pt x="20" y="79"/>
                  </a:lnTo>
                  <a:lnTo>
                    <a:pt x="9" y="90"/>
                  </a:lnTo>
                  <a:lnTo>
                    <a:pt x="0" y="98"/>
                  </a:lnTo>
                  <a:lnTo>
                    <a:pt x="9" y="110"/>
                  </a:lnTo>
                  <a:lnTo>
                    <a:pt x="19" y="100"/>
                  </a:lnTo>
                  <a:lnTo>
                    <a:pt x="30" y="89"/>
                  </a:lnTo>
                  <a:lnTo>
                    <a:pt x="42" y="77"/>
                  </a:lnTo>
                  <a:lnTo>
                    <a:pt x="55" y="64"/>
                  </a:lnTo>
                  <a:lnTo>
                    <a:pt x="67" y="51"/>
                  </a:lnTo>
                  <a:lnTo>
                    <a:pt x="78" y="38"/>
                  </a:lnTo>
                  <a:lnTo>
                    <a:pt x="88" y="26"/>
                  </a:lnTo>
                  <a:lnTo>
                    <a:pt x="96" y="12"/>
                  </a:lnTo>
                  <a:lnTo>
                    <a:pt x="90" y="17"/>
                  </a:lnTo>
                  <a:lnTo>
                    <a:pt x="90"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5" name="Freeform 112"/>
            <p:cNvSpPr>
              <a:spLocks/>
            </p:cNvSpPr>
            <p:nvPr/>
          </p:nvSpPr>
          <p:spPr bwMode="auto">
            <a:xfrm>
              <a:off x="1785" y="2274"/>
              <a:ext cx="22" cy="31"/>
            </a:xfrm>
            <a:custGeom>
              <a:avLst/>
              <a:gdLst>
                <a:gd name="T0" fmla="*/ 8 w 22"/>
                <a:gd name="T1" fmla="*/ 16 h 31"/>
                <a:gd name="T2" fmla="*/ 15 w 22"/>
                <a:gd name="T3" fmla="*/ 26 h 31"/>
                <a:gd name="T4" fmla="*/ 18 w 22"/>
                <a:gd name="T5" fmla="*/ 21 h 31"/>
                <a:gd name="T6" fmla="*/ 22 w 22"/>
                <a:gd name="T7" fmla="*/ 15 h 31"/>
                <a:gd name="T8" fmla="*/ 17 w 22"/>
                <a:gd name="T9" fmla="*/ 0 h 31"/>
                <a:gd name="T10" fmla="*/ 17 w 22"/>
                <a:gd name="T11" fmla="*/ 17 h 31"/>
                <a:gd name="T12" fmla="*/ 10 w 22"/>
                <a:gd name="T13" fmla="*/ 8 h 31"/>
                <a:gd name="T14" fmla="*/ 6 w 22"/>
                <a:gd name="T15" fmla="*/ 11 h 31"/>
                <a:gd name="T16" fmla="*/ 0 w 22"/>
                <a:gd name="T17" fmla="*/ 19 h 31"/>
                <a:gd name="T18" fmla="*/ 10 w 22"/>
                <a:gd name="T19" fmla="*/ 31 h 31"/>
                <a:gd name="T20" fmla="*/ 8 w 22"/>
                <a:gd name="T21" fmla="*/ 16 h 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31"/>
                <a:gd name="T35" fmla="*/ 22 w 22"/>
                <a:gd name="T36" fmla="*/ 31 h 3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31">
                  <a:moveTo>
                    <a:pt x="8" y="16"/>
                  </a:moveTo>
                  <a:lnTo>
                    <a:pt x="15" y="26"/>
                  </a:lnTo>
                  <a:lnTo>
                    <a:pt x="18" y="21"/>
                  </a:lnTo>
                  <a:lnTo>
                    <a:pt x="22" y="15"/>
                  </a:lnTo>
                  <a:lnTo>
                    <a:pt x="17" y="0"/>
                  </a:lnTo>
                  <a:lnTo>
                    <a:pt x="17" y="17"/>
                  </a:lnTo>
                  <a:lnTo>
                    <a:pt x="10" y="8"/>
                  </a:lnTo>
                  <a:lnTo>
                    <a:pt x="6" y="11"/>
                  </a:lnTo>
                  <a:lnTo>
                    <a:pt x="0" y="19"/>
                  </a:lnTo>
                  <a:lnTo>
                    <a:pt x="10" y="31"/>
                  </a:lnTo>
                  <a:lnTo>
                    <a:pt x="8" y="16"/>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6" name="Freeform 113"/>
            <p:cNvSpPr>
              <a:spLocks/>
            </p:cNvSpPr>
            <p:nvPr/>
          </p:nvSpPr>
          <p:spPr bwMode="auto">
            <a:xfrm>
              <a:off x="1793" y="2290"/>
              <a:ext cx="8" cy="15"/>
            </a:xfrm>
            <a:custGeom>
              <a:avLst/>
              <a:gdLst>
                <a:gd name="T0" fmla="*/ 2 w 8"/>
                <a:gd name="T1" fmla="*/ 15 h 15"/>
                <a:gd name="T2" fmla="*/ 7 w 8"/>
                <a:gd name="T3" fmla="*/ 12 h 15"/>
                <a:gd name="T4" fmla="*/ 8 w 8"/>
                <a:gd name="T5" fmla="*/ 6 h 15"/>
                <a:gd name="T6" fmla="*/ 6 w 8"/>
                <a:gd name="T7" fmla="*/ 1 h 15"/>
                <a:gd name="T8" fmla="*/ 0 w 8"/>
                <a:gd name="T9" fmla="*/ 0 h 15"/>
                <a:gd name="T10" fmla="*/ 2 w 8"/>
                <a:gd name="T11" fmla="*/ 15 h 15"/>
                <a:gd name="T12" fmla="*/ 0 60000 65536"/>
                <a:gd name="T13" fmla="*/ 0 60000 65536"/>
                <a:gd name="T14" fmla="*/ 0 60000 65536"/>
                <a:gd name="T15" fmla="*/ 0 60000 65536"/>
                <a:gd name="T16" fmla="*/ 0 60000 65536"/>
                <a:gd name="T17" fmla="*/ 0 60000 65536"/>
                <a:gd name="T18" fmla="*/ 0 w 8"/>
                <a:gd name="T19" fmla="*/ 0 h 15"/>
                <a:gd name="T20" fmla="*/ 8 w 8"/>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8" h="15">
                  <a:moveTo>
                    <a:pt x="2" y="15"/>
                  </a:moveTo>
                  <a:lnTo>
                    <a:pt x="7" y="12"/>
                  </a:lnTo>
                  <a:lnTo>
                    <a:pt x="8" y="6"/>
                  </a:lnTo>
                  <a:lnTo>
                    <a:pt x="6" y="1"/>
                  </a:lnTo>
                  <a:lnTo>
                    <a:pt x="0" y="0"/>
                  </a:lnTo>
                  <a:lnTo>
                    <a:pt x="2" y="15"/>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7" name="Freeform 114"/>
            <p:cNvSpPr>
              <a:spLocks/>
            </p:cNvSpPr>
            <p:nvPr/>
          </p:nvSpPr>
          <p:spPr bwMode="auto">
            <a:xfrm>
              <a:off x="1490" y="2283"/>
              <a:ext cx="9" cy="14"/>
            </a:xfrm>
            <a:custGeom>
              <a:avLst/>
              <a:gdLst>
                <a:gd name="T0" fmla="*/ 6 w 9"/>
                <a:gd name="T1" fmla="*/ 0 h 14"/>
                <a:gd name="T2" fmla="*/ 1 w 9"/>
                <a:gd name="T3" fmla="*/ 2 h 14"/>
                <a:gd name="T4" fmla="*/ 0 w 9"/>
                <a:gd name="T5" fmla="*/ 8 h 14"/>
                <a:gd name="T6" fmla="*/ 3 w 9"/>
                <a:gd name="T7" fmla="*/ 13 h 14"/>
                <a:gd name="T8" fmla="*/ 9 w 9"/>
                <a:gd name="T9" fmla="*/ 14 h 14"/>
                <a:gd name="T10" fmla="*/ 6 w 9"/>
                <a:gd name="T11" fmla="*/ 0 h 14"/>
                <a:gd name="T12" fmla="*/ 0 60000 65536"/>
                <a:gd name="T13" fmla="*/ 0 60000 65536"/>
                <a:gd name="T14" fmla="*/ 0 60000 65536"/>
                <a:gd name="T15" fmla="*/ 0 60000 65536"/>
                <a:gd name="T16" fmla="*/ 0 60000 65536"/>
                <a:gd name="T17" fmla="*/ 0 60000 65536"/>
                <a:gd name="T18" fmla="*/ 0 w 9"/>
                <a:gd name="T19" fmla="*/ 0 h 14"/>
                <a:gd name="T20" fmla="*/ 9 w 9"/>
                <a:gd name="T21" fmla="*/ 14 h 14"/>
              </a:gdLst>
              <a:ahLst/>
              <a:cxnLst>
                <a:cxn ang="T12">
                  <a:pos x="T0" y="T1"/>
                </a:cxn>
                <a:cxn ang="T13">
                  <a:pos x="T2" y="T3"/>
                </a:cxn>
                <a:cxn ang="T14">
                  <a:pos x="T4" y="T5"/>
                </a:cxn>
                <a:cxn ang="T15">
                  <a:pos x="T6" y="T7"/>
                </a:cxn>
                <a:cxn ang="T16">
                  <a:pos x="T8" y="T9"/>
                </a:cxn>
                <a:cxn ang="T17">
                  <a:pos x="T10" y="T11"/>
                </a:cxn>
              </a:cxnLst>
              <a:rect l="T18" t="T19" r="T20" b="T21"/>
              <a:pathLst>
                <a:path w="9" h="14">
                  <a:moveTo>
                    <a:pt x="6" y="0"/>
                  </a:moveTo>
                  <a:lnTo>
                    <a:pt x="1" y="2"/>
                  </a:lnTo>
                  <a:lnTo>
                    <a:pt x="0" y="8"/>
                  </a:lnTo>
                  <a:lnTo>
                    <a:pt x="3" y="13"/>
                  </a:lnTo>
                  <a:lnTo>
                    <a:pt x="9" y="14"/>
                  </a:lnTo>
                  <a:lnTo>
                    <a:pt x="6"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8" name="Freeform 115"/>
            <p:cNvSpPr>
              <a:spLocks/>
            </p:cNvSpPr>
            <p:nvPr/>
          </p:nvSpPr>
          <p:spPr bwMode="auto">
            <a:xfrm>
              <a:off x="1496" y="2270"/>
              <a:ext cx="18" cy="27"/>
            </a:xfrm>
            <a:custGeom>
              <a:avLst/>
              <a:gdLst>
                <a:gd name="T0" fmla="*/ 4 w 18"/>
                <a:gd name="T1" fmla="*/ 1 h 27"/>
                <a:gd name="T2" fmla="*/ 4 w 18"/>
                <a:gd name="T3" fmla="*/ 2 h 27"/>
                <a:gd name="T4" fmla="*/ 4 w 18"/>
                <a:gd name="T5" fmla="*/ 7 h 27"/>
                <a:gd name="T6" fmla="*/ 3 w 18"/>
                <a:gd name="T7" fmla="*/ 10 h 27"/>
                <a:gd name="T8" fmla="*/ 1 w 18"/>
                <a:gd name="T9" fmla="*/ 12 h 27"/>
                <a:gd name="T10" fmla="*/ 0 w 18"/>
                <a:gd name="T11" fmla="*/ 13 h 27"/>
                <a:gd name="T12" fmla="*/ 3 w 18"/>
                <a:gd name="T13" fmla="*/ 27 h 27"/>
                <a:gd name="T14" fmla="*/ 11 w 18"/>
                <a:gd name="T15" fmla="*/ 24 h 27"/>
                <a:gd name="T16" fmla="*/ 17 w 18"/>
                <a:gd name="T17" fmla="*/ 15 h 27"/>
                <a:gd name="T18" fmla="*/ 18 w 18"/>
                <a:gd name="T19" fmla="*/ 7 h 27"/>
                <a:gd name="T20" fmla="*/ 18 w 18"/>
                <a:gd name="T21" fmla="*/ 0 h 27"/>
                <a:gd name="T22" fmla="*/ 18 w 18"/>
                <a:gd name="T23" fmla="*/ 1 h 27"/>
                <a:gd name="T24" fmla="*/ 4 w 18"/>
                <a:gd name="T25" fmla="*/ 1 h 2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
                <a:gd name="T40" fmla="*/ 0 h 27"/>
                <a:gd name="T41" fmla="*/ 18 w 18"/>
                <a:gd name="T42" fmla="*/ 27 h 2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 h="27">
                  <a:moveTo>
                    <a:pt x="4" y="1"/>
                  </a:moveTo>
                  <a:lnTo>
                    <a:pt x="4" y="2"/>
                  </a:lnTo>
                  <a:lnTo>
                    <a:pt x="4" y="7"/>
                  </a:lnTo>
                  <a:lnTo>
                    <a:pt x="3" y="10"/>
                  </a:lnTo>
                  <a:lnTo>
                    <a:pt x="1" y="12"/>
                  </a:lnTo>
                  <a:lnTo>
                    <a:pt x="0" y="13"/>
                  </a:lnTo>
                  <a:lnTo>
                    <a:pt x="3" y="27"/>
                  </a:lnTo>
                  <a:lnTo>
                    <a:pt x="11" y="24"/>
                  </a:lnTo>
                  <a:lnTo>
                    <a:pt x="17" y="15"/>
                  </a:lnTo>
                  <a:lnTo>
                    <a:pt x="18" y="7"/>
                  </a:lnTo>
                  <a:lnTo>
                    <a:pt x="18" y="0"/>
                  </a:lnTo>
                  <a:lnTo>
                    <a:pt x="18" y="1"/>
                  </a:lnTo>
                  <a:lnTo>
                    <a:pt x="4" y="1"/>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9" name="Freeform 116"/>
            <p:cNvSpPr>
              <a:spLocks/>
            </p:cNvSpPr>
            <p:nvPr/>
          </p:nvSpPr>
          <p:spPr bwMode="auto">
            <a:xfrm>
              <a:off x="1473" y="2239"/>
              <a:ext cx="41" cy="32"/>
            </a:xfrm>
            <a:custGeom>
              <a:avLst/>
              <a:gdLst>
                <a:gd name="T0" fmla="*/ 0 w 41"/>
                <a:gd name="T1" fmla="*/ 15 h 32"/>
                <a:gd name="T2" fmla="*/ 0 w 41"/>
                <a:gd name="T3" fmla="*/ 15 h 32"/>
                <a:gd name="T4" fmla="*/ 16 w 41"/>
                <a:gd name="T5" fmla="*/ 16 h 32"/>
                <a:gd name="T6" fmla="*/ 22 w 41"/>
                <a:gd name="T7" fmla="*/ 18 h 32"/>
                <a:gd name="T8" fmla="*/ 24 w 41"/>
                <a:gd name="T9" fmla="*/ 26 h 32"/>
                <a:gd name="T10" fmla="*/ 27 w 41"/>
                <a:gd name="T11" fmla="*/ 32 h 32"/>
                <a:gd name="T12" fmla="*/ 41 w 41"/>
                <a:gd name="T13" fmla="*/ 32 h 32"/>
                <a:gd name="T14" fmla="*/ 39 w 41"/>
                <a:gd name="T15" fmla="*/ 21 h 32"/>
                <a:gd name="T16" fmla="*/ 32 w 41"/>
                <a:gd name="T17" fmla="*/ 9 h 32"/>
                <a:gd name="T18" fmla="*/ 18 w 41"/>
                <a:gd name="T19" fmla="*/ 2 h 32"/>
                <a:gd name="T20" fmla="*/ 0 w 41"/>
                <a:gd name="T21" fmla="*/ 0 h 32"/>
                <a:gd name="T22" fmla="*/ 0 w 41"/>
                <a:gd name="T23" fmla="*/ 0 h 32"/>
                <a:gd name="T24" fmla="*/ 0 w 41"/>
                <a:gd name="T25" fmla="*/ 15 h 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32"/>
                <a:gd name="T41" fmla="*/ 41 w 41"/>
                <a:gd name="T42" fmla="*/ 32 h 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32">
                  <a:moveTo>
                    <a:pt x="0" y="15"/>
                  </a:moveTo>
                  <a:lnTo>
                    <a:pt x="0" y="15"/>
                  </a:lnTo>
                  <a:lnTo>
                    <a:pt x="16" y="16"/>
                  </a:lnTo>
                  <a:lnTo>
                    <a:pt x="22" y="18"/>
                  </a:lnTo>
                  <a:lnTo>
                    <a:pt x="24" y="26"/>
                  </a:lnTo>
                  <a:lnTo>
                    <a:pt x="27" y="32"/>
                  </a:lnTo>
                  <a:lnTo>
                    <a:pt x="41" y="32"/>
                  </a:lnTo>
                  <a:lnTo>
                    <a:pt x="39" y="21"/>
                  </a:lnTo>
                  <a:lnTo>
                    <a:pt x="32" y="9"/>
                  </a:lnTo>
                  <a:lnTo>
                    <a:pt x="18" y="2"/>
                  </a:lnTo>
                  <a:lnTo>
                    <a:pt x="0" y="0"/>
                  </a:lnTo>
                  <a:lnTo>
                    <a:pt x="0" y="15"/>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50" name="Freeform 117"/>
            <p:cNvSpPr>
              <a:spLocks/>
            </p:cNvSpPr>
            <p:nvPr/>
          </p:nvSpPr>
          <p:spPr bwMode="auto">
            <a:xfrm>
              <a:off x="1444" y="2239"/>
              <a:ext cx="29" cy="43"/>
            </a:xfrm>
            <a:custGeom>
              <a:avLst/>
              <a:gdLst>
                <a:gd name="T0" fmla="*/ 15 w 29"/>
                <a:gd name="T1" fmla="*/ 40 h 43"/>
                <a:gd name="T2" fmla="*/ 15 w 29"/>
                <a:gd name="T3" fmla="*/ 43 h 43"/>
                <a:gd name="T4" fmla="*/ 18 w 29"/>
                <a:gd name="T5" fmla="*/ 34 h 43"/>
                <a:gd name="T6" fmla="*/ 24 w 29"/>
                <a:gd name="T7" fmla="*/ 23 h 43"/>
                <a:gd name="T8" fmla="*/ 27 w 29"/>
                <a:gd name="T9" fmla="*/ 16 h 43"/>
                <a:gd name="T10" fmla="*/ 29 w 29"/>
                <a:gd name="T11" fmla="*/ 15 h 43"/>
                <a:gd name="T12" fmla="*/ 29 w 29"/>
                <a:gd name="T13" fmla="*/ 0 h 43"/>
                <a:gd name="T14" fmla="*/ 17 w 29"/>
                <a:gd name="T15" fmla="*/ 6 h 43"/>
                <a:gd name="T16" fmla="*/ 10 w 29"/>
                <a:gd name="T17" fmla="*/ 16 h 43"/>
                <a:gd name="T18" fmla="*/ 4 w 29"/>
                <a:gd name="T19" fmla="*/ 27 h 43"/>
                <a:gd name="T20" fmla="*/ 0 w 29"/>
                <a:gd name="T21" fmla="*/ 35 h 43"/>
                <a:gd name="T22" fmla="*/ 0 w 29"/>
                <a:gd name="T23" fmla="*/ 38 h 43"/>
                <a:gd name="T24" fmla="*/ 15 w 29"/>
                <a:gd name="T25" fmla="*/ 40 h 4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43"/>
                <a:gd name="T41" fmla="*/ 29 w 29"/>
                <a:gd name="T42" fmla="*/ 43 h 4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43">
                  <a:moveTo>
                    <a:pt x="15" y="40"/>
                  </a:moveTo>
                  <a:lnTo>
                    <a:pt x="15" y="43"/>
                  </a:lnTo>
                  <a:lnTo>
                    <a:pt x="18" y="34"/>
                  </a:lnTo>
                  <a:lnTo>
                    <a:pt x="24" y="23"/>
                  </a:lnTo>
                  <a:lnTo>
                    <a:pt x="27" y="16"/>
                  </a:lnTo>
                  <a:lnTo>
                    <a:pt x="29" y="15"/>
                  </a:lnTo>
                  <a:lnTo>
                    <a:pt x="29" y="0"/>
                  </a:lnTo>
                  <a:lnTo>
                    <a:pt x="17" y="6"/>
                  </a:lnTo>
                  <a:lnTo>
                    <a:pt x="10" y="16"/>
                  </a:lnTo>
                  <a:lnTo>
                    <a:pt x="4" y="27"/>
                  </a:lnTo>
                  <a:lnTo>
                    <a:pt x="0" y="35"/>
                  </a:lnTo>
                  <a:lnTo>
                    <a:pt x="0" y="38"/>
                  </a:lnTo>
                  <a:lnTo>
                    <a:pt x="15" y="4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51" name="Freeform 118"/>
            <p:cNvSpPr>
              <a:spLocks/>
            </p:cNvSpPr>
            <p:nvPr/>
          </p:nvSpPr>
          <p:spPr bwMode="auto">
            <a:xfrm>
              <a:off x="1444" y="2277"/>
              <a:ext cx="20" cy="35"/>
            </a:xfrm>
            <a:custGeom>
              <a:avLst/>
              <a:gdLst>
                <a:gd name="T0" fmla="*/ 20 w 20"/>
                <a:gd name="T1" fmla="*/ 34 h 35"/>
                <a:gd name="T2" fmla="*/ 20 w 20"/>
                <a:gd name="T3" fmla="*/ 32 h 35"/>
                <a:gd name="T4" fmla="*/ 17 w 20"/>
                <a:gd name="T5" fmla="*/ 24 h 35"/>
                <a:gd name="T6" fmla="*/ 16 w 20"/>
                <a:gd name="T7" fmla="*/ 16 h 35"/>
                <a:gd name="T8" fmla="*/ 15 w 20"/>
                <a:gd name="T9" fmla="*/ 9 h 35"/>
                <a:gd name="T10" fmla="*/ 15 w 20"/>
                <a:gd name="T11" fmla="*/ 2 h 35"/>
                <a:gd name="T12" fmla="*/ 0 w 20"/>
                <a:gd name="T13" fmla="*/ 0 h 35"/>
                <a:gd name="T14" fmla="*/ 0 w 20"/>
                <a:gd name="T15" fmla="*/ 9 h 35"/>
                <a:gd name="T16" fmla="*/ 1 w 20"/>
                <a:gd name="T17" fmla="*/ 18 h 35"/>
                <a:gd name="T18" fmla="*/ 3 w 20"/>
                <a:gd name="T19" fmla="*/ 26 h 35"/>
                <a:gd name="T20" fmla="*/ 5 w 20"/>
                <a:gd name="T21" fmla="*/ 35 h 35"/>
                <a:gd name="T22" fmla="*/ 5 w 20"/>
                <a:gd name="T23" fmla="*/ 34 h 35"/>
                <a:gd name="T24" fmla="*/ 20 w 20"/>
                <a:gd name="T25" fmla="*/ 34 h 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35"/>
                <a:gd name="T41" fmla="*/ 20 w 20"/>
                <a:gd name="T42" fmla="*/ 35 h 3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35">
                  <a:moveTo>
                    <a:pt x="20" y="34"/>
                  </a:moveTo>
                  <a:lnTo>
                    <a:pt x="20" y="32"/>
                  </a:lnTo>
                  <a:lnTo>
                    <a:pt x="17" y="24"/>
                  </a:lnTo>
                  <a:lnTo>
                    <a:pt x="16" y="16"/>
                  </a:lnTo>
                  <a:lnTo>
                    <a:pt x="15" y="9"/>
                  </a:lnTo>
                  <a:lnTo>
                    <a:pt x="15" y="2"/>
                  </a:lnTo>
                  <a:lnTo>
                    <a:pt x="0" y="0"/>
                  </a:lnTo>
                  <a:lnTo>
                    <a:pt x="0" y="9"/>
                  </a:lnTo>
                  <a:lnTo>
                    <a:pt x="1" y="18"/>
                  </a:lnTo>
                  <a:lnTo>
                    <a:pt x="3" y="26"/>
                  </a:lnTo>
                  <a:lnTo>
                    <a:pt x="5" y="35"/>
                  </a:lnTo>
                  <a:lnTo>
                    <a:pt x="5" y="34"/>
                  </a:lnTo>
                  <a:lnTo>
                    <a:pt x="20" y="34"/>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52" name="Freeform 119"/>
            <p:cNvSpPr>
              <a:spLocks/>
            </p:cNvSpPr>
            <p:nvPr/>
          </p:nvSpPr>
          <p:spPr bwMode="auto">
            <a:xfrm>
              <a:off x="1449" y="2311"/>
              <a:ext cx="27" cy="19"/>
            </a:xfrm>
            <a:custGeom>
              <a:avLst/>
              <a:gdLst>
                <a:gd name="T0" fmla="*/ 27 w 27"/>
                <a:gd name="T1" fmla="*/ 4 h 19"/>
                <a:gd name="T2" fmla="*/ 27 w 27"/>
                <a:gd name="T3" fmla="*/ 4 h 19"/>
                <a:gd name="T4" fmla="*/ 22 w 27"/>
                <a:gd name="T5" fmla="*/ 3 h 19"/>
                <a:gd name="T6" fmla="*/ 18 w 27"/>
                <a:gd name="T7" fmla="*/ 1 h 19"/>
                <a:gd name="T8" fmla="*/ 16 w 27"/>
                <a:gd name="T9" fmla="*/ 0 h 19"/>
                <a:gd name="T10" fmla="*/ 15 w 27"/>
                <a:gd name="T11" fmla="*/ 0 h 19"/>
                <a:gd name="T12" fmla="*/ 0 w 27"/>
                <a:gd name="T13" fmla="*/ 0 h 19"/>
                <a:gd name="T14" fmla="*/ 4 w 27"/>
                <a:gd name="T15" fmla="*/ 9 h 19"/>
                <a:gd name="T16" fmla="*/ 11 w 27"/>
                <a:gd name="T17" fmla="*/ 15 h 19"/>
                <a:gd name="T18" fmla="*/ 19 w 27"/>
                <a:gd name="T19" fmla="*/ 18 h 19"/>
                <a:gd name="T20" fmla="*/ 27 w 27"/>
                <a:gd name="T21" fmla="*/ 19 h 19"/>
                <a:gd name="T22" fmla="*/ 27 w 27"/>
                <a:gd name="T23" fmla="*/ 19 h 19"/>
                <a:gd name="T24" fmla="*/ 27 w 27"/>
                <a:gd name="T25" fmla="*/ 4 h 1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
                <a:gd name="T40" fmla="*/ 0 h 19"/>
                <a:gd name="T41" fmla="*/ 27 w 27"/>
                <a:gd name="T42" fmla="*/ 19 h 1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 h="19">
                  <a:moveTo>
                    <a:pt x="27" y="4"/>
                  </a:moveTo>
                  <a:lnTo>
                    <a:pt x="27" y="4"/>
                  </a:lnTo>
                  <a:lnTo>
                    <a:pt x="22" y="3"/>
                  </a:lnTo>
                  <a:lnTo>
                    <a:pt x="18" y="1"/>
                  </a:lnTo>
                  <a:lnTo>
                    <a:pt x="16" y="0"/>
                  </a:lnTo>
                  <a:lnTo>
                    <a:pt x="15" y="0"/>
                  </a:lnTo>
                  <a:lnTo>
                    <a:pt x="0" y="0"/>
                  </a:lnTo>
                  <a:lnTo>
                    <a:pt x="4" y="9"/>
                  </a:lnTo>
                  <a:lnTo>
                    <a:pt x="11" y="15"/>
                  </a:lnTo>
                  <a:lnTo>
                    <a:pt x="19" y="18"/>
                  </a:lnTo>
                  <a:lnTo>
                    <a:pt x="27" y="19"/>
                  </a:lnTo>
                  <a:lnTo>
                    <a:pt x="27" y="4"/>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53" name="Freeform 120"/>
            <p:cNvSpPr>
              <a:spLocks/>
            </p:cNvSpPr>
            <p:nvPr/>
          </p:nvSpPr>
          <p:spPr bwMode="auto">
            <a:xfrm>
              <a:off x="1476" y="2306"/>
              <a:ext cx="44" cy="24"/>
            </a:xfrm>
            <a:custGeom>
              <a:avLst/>
              <a:gdLst>
                <a:gd name="T0" fmla="*/ 37 w 44"/>
                <a:gd name="T1" fmla="*/ 1 h 24"/>
                <a:gd name="T2" fmla="*/ 37 w 44"/>
                <a:gd name="T3" fmla="*/ 0 h 24"/>
                <a:gd name="T4" fmla="*/ 34 w 44"/>
                <a:gd name="T5" fmla="*/ 2 h 24"/>
                <a:gd name="T6" fmla="*/ 30 w 44"/>
                <a:gd name="T7" fmla="*/ 3 h 24"/>
                <a:gd name="T8" fmla="*/ 25 w 44"/>
                <a:gd name="T9" fmla="*/ 5 h 24"/>
                <a:gd name="T10" fmla="*/ 20 w 44"/>
                <a:gd name="T11" fmla="*/ 6 h 24"/>
                <a:gd name="T12" fmla="*/ 15 w 44"/>
                <a:gd name="T13" fmla="*/ 7 h 24"/>
                <a:gd name="T14" fmla="*/ 9 w 44"/>
                <a:gd name="T15" fmla="*/ 8 h 24"/>
                <a:gd name="T16" fmla="*/ 6 w 44"/>
                <a:gd name="T17" fmla="*/ 9 h 24"/>
                <a:gd name="T18" fmla="*/ 0 w 44"/>
                <a:gd name="T19" fmla="*/ 9 h 24"/>
                <a:gd name="T20" fmla="*/ 0 w 44"/>
                <a:gd name="T21" fmla="*/ 24 h 24"/>
                <a:gd name="T22" fmla="*/ 6 w 44"/>
                <a:gd name="T23" fmla="*/ 24 h 24"/>
                <a:gd name="T24" fmla="*/ 12 w 44"/>
                <a:gd name="T25" fmla="*/ 23 h 24"/>
                <a:gd name="T26" fmla="*/ 18 w 44"/>
                <a:gd name="T27" fmla="*/ 22 h 24"/>
                <a:gd name="T28" fmla="*/ 23 w 44"/>
                <a:gd name="T29" fmla="*/ 20 h 24"/>
                <a:gd name="T30" fmla="*/ 28 w 44"/>
                <a:gd name="T31" fmla="*/ 19 h 24"/>
                <a:gd name="T32" fmla="*/ 32 w 44"/>
                <a:gd name="T33" fmla="*/ 18 h 24"/>
                <a:gd name="T34" fmla="*/ 38 w 44"/>
                <a:gd name="T35" fmla="*/ 17 h 24"/>
                <a:gd name="T36" fmla="*/ 44 w 44"/>
                <a:gd name="T37" fmla="*/ 14 h 24"/>
                <a:gd name="T38" fmla="*/ 44 w 44"/>
                <a:gd name="T39" fmla="*/ 13 h 24"/>
                <a:gd name="T40" fmla="*/ 37 w 44"/>
                <a:gd name="T41" fmla="*/ 1 h 2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4"/>
                <a:gd name="T64" fmla="*/ 0 h 24"/>
                <a:gd name="T65" fmla="*/ 44 w 44"/>
                <a:gd name="T66" fmla="*/ 24 h 2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4" h="24">
                  <a:moveTo>
                    <a:pt x="37" y="1"/>
                  </a:moveTo>
                  <a:lnTo>
                    <a:pt x="37" y="0"/>
                  </a:lnTo>
                  <a:lnTo>
                    <a:pt x="34" y="2"/>
                  </a:lnTo>
                  <a:lnTo>
                    <a:pt x="30" y="3"/>
                  </a:lnTo>
                  <a:lnTo>
                    <a:pt x="25" y="5"/>
                  </a:lnTo>
                  <a:lnTo>
                    <a:pt x="20" y="6"/>
                  </a:lnTo>
                  <a:lnTo>
                    <a:pt x="15" y="7"/>
                  </a:lnTo>
                  <a:lnTo>
                    <a:pt x="9" y="8"/>
                  </a:lnTo>
                  <a:lnTo>
                    <a:pt x="6" y="9"/>
                  </a:lnTo>
                  <a:lnTo>
                    <a:pt x="0" y="9"/>
                  </a:lnTo>
                  <a:lnTo>
                    <a:pt x="0" y="24"/>
                  </a:lnTo>
                  <a:lnTo>
                    <a:pt x="6" y="24"/>
                  </a:lnTo>
                  <a:lnTo>
                    <a:pt x="12" y="23"/>
                  </a:lnTo>
                  <a:lnTo>
                    <a:pt x="18" y="22"/>
                  </a:lnTo>
                  <a:lnTo>
                    <a:pt x="23" y="20"/>
                  </a:lnTo>
                  <a:lnTo>
                    <a:pt x="28" y="19"/>
                  </a:lnTo>
                  <a:lnTo>
                    <a:pt x="32" y="18"/>
                  </a:lnTo>
                  <a:lnTo>
                    <a:pt x="38" y="17"/>
                  </a:lnTo>
                  <a:lnTo>
                    <a:pt x="44" y="14"/>
                  </a:lnTo>
                  <a:lnTo>
                    <a:pt x="44" y="13"/>
                  </a:lnTo>
                  <a:lnTo>
                    <a:pt x="37" y="1"/>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54" name="Freeform 121"/>
            <p:cNvSpPr>
              <a:spLocks/>
            </p:cNvSpPr>
            <p:nvPr/>
          </p:nvSpPr>
          <p:spPr bwMode="auto">
            <a:xfrm>
              <a:off x="1513" y="2265"/>
              <a:ext cx="51" cy="54"/>
            </a:xfrm>
            <a:custGeom>
              <a:avLst/>
              <a:gdLst>
                <a:gd name="T0" fmla="*/ 40 w 51"/>
                <a:gd name="T1" fmla="*/ 0 h 54"/>
                <a:gd name="T2" fmla="*/ 39 w 51"/>
                <a:gd name="T3" fmla="*/ 1 h 54"/>
                <a:gd name="T4" fmla="*/ 34 w 51"/>
                <a:gd name="T5" fmla="*/ 7 h 54"/>
                <a:gd name="T6" fmla="*/ 29 w 51"/>
                <a:gd name="T7" fmla="*/ 13 h 54"/>
                <a:gd name="T8" fmla="*/ 24 w 51"/>
                <a:gd name="T9" fmla="*/ 19 h 54"/>
                <a:gd name="T10" fmla="*/ 20 w 51"/>
                <a:gd name="T11" fmla="*/ 25 h 54"/>
                <a:gd name="T12" fmla="*/ 16 w 51"/>
                <a:gd name="T13" fmla="*/ 29 h 54"/>
                <a:gd name="T14" fmla="*/ 10 w 51"/>
                <a:gd name="T15" fmla="*/ 34 h 54"/>
                <a:gd name="T16" fmla="*/ 5 w 51"/>
                <a:gd name="T17" fmla="*/ 38 h 54"/>
                <a:gd name="T18" fmla="*/ 0 w 51"/>
                <a:gd name="T19" fmla="*/ 42 h 54"/>
                <a:gd name="T20" fmla="*/ 7 w 51"/>
                <a:gd name="T21" fmla="*/ 54 h 54"/>
                <a:gd name="T22" fmla="*/ 15 w 51"/>
                <a:gd name="T23" fmla="*/ 50 h 54"/>
                <a:gd name="T24" fmla="*/ 20 w 51"/>
                <a:gd name="T25" fmla="*/ 46 h 54"/>
                <a:gd name="T26" fmla="*/ 26 w 51"/>
                <a:gd name="T27" fmla="*/ 41 h 54"/>
                <a:gd name="T28" fmla="*/ 32 w 51"/>
                <a:gd name="T29" fmla="*/ 35 h 54"/>
                <a:gd name="T30" fmla="*/ 36 w 51"/>
                <a:gd name="T31" fmla="*/ 29 h 54"/>
                <a:gd name="T32" fmla="*/ 41 w 51"/>
                <a:gd name="T33" fmla="*/ 23 h 54"/>
                <a:gd name="T34" fmla="*/ 46 w 51"/>
                <a:gd name="T35" fmla="*/ 17 h 54"/>
                <a:gd name="T36" fmla="*/ 51 w 51"/>
                <a:gd name="T37" fmla="*/ 11 h 54"/>
                <a:gd name="T38" fmla="*/ 50 w 51"/>
                <a:gd name="T39" fmla="*/ 12 h 54"/>
                <a:gd name="T40" fmla="*/ 40 w 51"/>
                <a:gd name="T41" fmla="*/ 0 h 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1"/>
                <a:gd name="T64" fmla="*/ 0 h 54"/>
                <a:gd name="T65" fmla="*/ 51 w 51"/>
                <a:gd name="T66" fmla="*/ 54 h 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1" h="54">
                  <a:moveTo>
                    <a:pt x="40" y="0"/>
                  </a:moveTo>
                  <a:lnTo>
                    <a:pt x="39" y="1"/>
                  </a:lnTo>
                  <a:lnTo>
                    <a:pt x="34" y="7"/>
                  </a:lnTo>
                  <a:lnTo>
                    <a:pt x="29" y="13"/>
                  </a:lnTo>
                  <a:lnTo>
                    <a:pt x="24" y="19"/>
                  </a:lnTo>
                  <a:lnTo>
                    <a:pt x="20" y="25"/>
                  </a:lnTo>
                  <a:lnTo>
                    <a:pt x="16" y="29"/>
                  </a:lnTo>
                  <a:lnTo>
                    <a:pt x="10" y="34"/>
                  </a:lnTo>
                  <a:lnTo>
                    <a:pt x="5" y="38"/>
                  </a:lnTo>
                  <a:lnTo>
                    <a:pt x="0" y="42"/>
                  </a:lnTo>
                  <a:lnTo>
                    <a:pt x="7" y="54"/>
                  </a:lnTo>
                  <a:lnTo>
                    <a:pt x="15" y="50"/>
                  </a:lnTo>
                  <a:lnTo>
                    <a:pt x="20" y="46"/>
                  </a:lnTo>
                  <a:lnTo>
                    <a:pt x="26" y="41"/>
                  </a:lnTo>
                  <a:lnTo>
                    <a:pt x="32" y="35"/>
                  </a:lnTo>
                  <a:lnTo>
                    <a:pt x="36" y="29"/>
                  </a:lnTo>
                  <a:lnTo>
                    <a:pt x="41" y="23"/>
                  </a:lnTo>
                  <a:lnTo>
                    <a:pt x="46" y="17"/>
                  </a:lnTo>
                  <a:lnTo>
                    <a:pt x="51" y="11"/>
                  </a:lnTo>
                  <a:lnTo>
                    <a:pt x="50" y="12"/>
                  </a:lnTo>
                  <a:lnTo>
                    <a:pt x="40"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55" name="Freeform 122"/>
            <p:cNvSpPr>
              <a:spLocks/>
            </p:cNvSpPr>
            <p:nvPr/>
          </p:nvSpPr>
          <p:spPr bwMode="auto">
            <a:xfrm>
              <a:off x="1553" y="2193"/>
              <a:ext cx="107" cy="84"/>
            </a:xfrm>
            <a:custGeom>
              <a:avLst/>
              <a:gdLst>
                <a:gd name="T0" fmla="*/ 102 w 107"/>
                <a:gd name="T1" fmla="*/ 6 h 84"/>
                <a:gd name="T2" fmla="*/ 97 w 107"/>
                <a:gd name="T3" fmla="*/ 0 h 84"/>
                <a:gd name="T4" fmla="*/ 0 w 107"/>
                <a:gd name="T5" fmla="*/ 72 h 84"/>
                <a:gd name="T6" fmla="*/ 10 w 107"/>
                <a:gd name="T7" fmla="*/ 84 h 84"/>
                <a:gd name="T8" fmla="*/ 107 w 107"/>
                <a:gd name="T9" fmla="*/ 12 h 84"/>
                <a:gd name="T10" fmla="*/ 102 w 107"/>
                <a:gd name="T11" fmla="*/ 6 h 84"/>
                <a:gd name="T12" fmla="*/ 0 60000 65536"/>
                <a:gd name="T13" fmla="*/ 0 60000 65536"/>
                <a:gd name="T14" fmla="*/ 0 60000 65536"/>
                <a:gd name="T15" fmla="*/ 0 60000 65536"/>
                <a:gd name="T16" fmla="*/ 0 60000 65536"/>
                <a:gd name="T17" fmla="*/ 0 60000 65536"/>
                <a:gd name="T18" fmla="*/ 0 w 107"/>
                <a:gd name="T19" fmla="*/ 0 h 84"/>
                <a:gd name="T20" fmla="*/ 107 w 107"/>
                <a:gd name="T21" fmla="*/ 84 h 84"/>
              </a:gdLst>
              <a:ahLst/>
              <a:cxnLst>
                <a:cxn ang="T12">
                  <a:pos x="T0" y="T1"/>
                </a:cxn>
                <a:cxn ang="T13">
                  <a:pos x="T2" y="T3"/>
                </a:cxn>
                <a:cxn ang="T14">
                  <a:pos x="T4" y="T5"/>
                </a:cxn>
                <a:cxn ang="T15">
                  <a:pos x="T6" y="T7"/>
                </a:cxn>
                <a:cxn ang="T16">
                  <a:pos x="T8" y="T9"/>
                </a:cxn>
                <a:cxn ang="T17">
                  <a:pos x="T10" y="T11"/>
                </a:cxn>
              </a:cxnLst>
              <a:rect l="T18" t="T19" r="T20" b="T21"/>
              <a:pathLst>
                <a:path w="107" h="84">
                  <a:moveTo>
                    <a:pt x="102" y="6"/>
                  </a:moveTo>
                  <a:lnTo>
                    <a:pt x="97" y="0"/>
                  </a:lnTo>
                  <a:lnTo>
                    <a:pt x="0" y="72"/>
                  </a:lnTo>
                  <a:lnTo>
                    <a:pt x="10" y="84"/>
                  </a:lnTo>
                  <a:lnTo>
                    <a:pt x="107" y="12"/>
                  </a:lnTo>
                  <a:lnTo>
                    <a:pt x="102" y="6"/>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56" name="Freeform 123"/>
            <p:cNvSpPr>
              <a:spLocks/>
            </p:cNvSpPr>
            <p:nvPr/>
          </p:nvSpPr>
          <p:spPr bwMode="auto">
            <a:xfrm>
              <a:off x="1650" y="2192"/>
              <a:ext cx="12" cy="13"/>
            </a:xfrm>
            <a:custGeom>
              <a:avLst/>
              <a:gdLst>
                <a:gd name="T0" fmla="*/ 10 w 12"/>
                <a:gd name="T1" fmla="*/ 13 h 13"/>
                <a:gd name="T2" fmla="*/ 12 w 12"/>
                <a:gd name="T3" fmla="*/ 9 h 13"/>
                <a:gd name="T4" fmla="*/ 11 w 12"/>
                <a:gd name="T5" fmla="*/ 3 h 13"/>
                <a:gd name="T6" fmla="*/ 6 w 12"/>
                <a:gd name="T7" fmla="*/ 0 h 13"/>
                <a:gd name="T8" fmla="*/ 0 w 12"/>
                <a:gd name="T9" fmla="*/ 1 h 13"/>
                <a:gd name="T10" fmla="*/ 10 w 12"/>
                <a:gd name="T11" fmla="*/ 13 h 13"/>
                <a:gd name="T12" fmla="*/ 0 60000 65536"/>
                <a:gd name="T13" fmla="*/ 0 60000 65536"/>
                <a:gd name="T14" fmla="*/ 0 60000 65536"/>
                <a:gd name="T15" fmla="*/ 0 60000 65536"/>
                <a:gd name="T16" fmla="*/ 0 60000 65536"/>
                <a:gd name="T17" fmla="*/ 0 60000 65536"/>
                <a:gd name="T18" fmla="*/ 0 w 12"/>
                <a:gd name="T19" fmla="*/ 0 h 13"/>
                <a:gd name="T20" fmla="*/ 12 w 12"/>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12" h="13">
                  <a:moveTo>
                    <a:pt x="10" y="13"/>
                  </a:moveTo>
                  <a:lnTo>
                    <a:pt x="12" y="9"/>
                  </a:lnTo>
                  <a:lnTo>
                    <a:pt x="11" y="3"/>
                  </a:lnTo>
                  <a:lnTo>
                    <a:pt x="6" y="0"/>
                  </a:lnTo>
                  <a:lnTo>
                    <a:pt x="0" y="1"/>
                  </a:lnTo>
                  <a:lnTo>
                    <a:pt x="10" y="13"/>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Tree>
  </p:cSld>
  <p:clrMapOvr>
    <a:masterClrMapping/>
  </p:clrMapOvr>
  <p:timing>
    <p:tnLst>
      <p:par>
        <p:cTn id="1" dur="indefinite" restart="never" nodeType="tmRoot"/>
      </p:par>
    </p:tnLst>
  </p:timing>
</p:sld>
</file>

<file path=ppt/slides/slide4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3218" name="Group 50"/>
          <p:cNvGrpSpPr>
            <a:grpSpLocks/>
          </p:cNvGrpSpPr>
          <p:nvPr/>
        </p:nvGrpSpPr>
        <p:grpSpPr bwMode="auto">
          <a:xfrm>
            <a:off x="7848600" y="184034"/>
            <a:ext cx="1227138" cy="619125"/>
            <a:chOff x="3456" y="2677"/>
            <a:chExt cx="773" cy="390"/>
          </a:xfrm>
        </p:grpSpPr>
        <p:sp>
          <p:nvSpPr>
            <p:cNvPr id="263219" name="Freeform 51" descr="Green marble"/>
            <p:cNvSpPr>
              <a:spLocks noChangeAspect="1"/>
            </p:cNvSpPr>
            <p:nvPr/>
          </p:nvSpPr>
          <p:spPr bwMode="auto">
            <a:xfrm rot="2360341">
              <a:off x="3456" y="2677"/>
              <a:ext cx="493" cy="39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263220" name="Freeform 52" descr="Green marble"/>
            <p:cNvSpPr>
              <a:spLocks noChangeAspect="1"/>
            </p:cNvSpPr>
            <p:nvPr/>
          </p:nvSpPr>
          <p:spPr bwMode="auto">
            <a:xfrm rot="2360341">
              <a:off x="3945" y="2719"/>
              <a:ext cx="284" cy="283"/>
            </a:xfrm>
            <a:custGeom>
              <a:avLst/>
              <a:gdLst>
                <a:gd name="T0" fmla="*/ 0 w 1312"/>
                <a:gd name="T1" fmla="*/ 0 h 1296"/>
                <a:gd name="T2" fmla="*/ 0 w 1312"/>
                <a:gd name="T3" fmla="*/ 0 h 1296"/>
                <a:gd name="T4" fmla="*/ 0 w 1312"/>
                <a:gd name="T5" fmla="*/ 0 h 1296"/>
                <a:gd name="T6" fmla="*/ 0 w 1312"/>
                <a:gd name="T7" fmla="*/ 0 h 1296"/>
                <a:gd name="T8" fmla="*/ 0 w 1312"/>
                <a:gd name="T9" fmla="*/ 0 h 1296"/>
                <a:gd name="T10" fmla="*/ 0 w 1312"/>
                <a:gd name="T11" fmla="*/ 0 h 1296"/>
                <a:gd name="T12" fmla="*/ 0 w 1312"/>
                <a:gd name="T13" fmla="*/ 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sp>
        <p:nvSpPr>
          <p:cNvPr id="11" name="Rectangle 44"/>
          <p:cNvSpPr>
            <a:spLocks noGrp="1" noChangeArrowheads="1"/>
          </p:cNvSpPr>
          <p:nvPr>
            <p:ph type="title"/>
          </p:nvPr>
        </p:nvSpPr>
        <p:spPr>
          <a:xfrm>
            <a:off x="190500" y="-152400"/>
            <a:ext cx="8763000" cy="1143000"/>
          </a:xfrm>
          <a:noFill/>
        </p:spPr>
        <p:txBody>
          <a:bodyPr/>
          <a:lstStyle/>
          <a:p>
            <a:pPr eaLnBrk="1" hangingPunct="1"/>
            <a:r>
              <a:rPr lang="en-US" altLang="en-US" dirty="0" smtClean="0"/>
              <a:t>A Lower Bound on Sorting</a:t>
            </a:r>
          </a:p>
        </p:txBody>
      </p:sp>
      <p:graphicFrame>
        <p:nvGraphicFramePr>
          <p:cNvPr id="20" name="Group 6"/>
          <p:cNvGraphicFramePr>
            <a:graphicFrameLocks/>
          </p:cNvGraphicFramePr>
          <p:nvPr>
            <p:extLst>
              <p:ext uri="{D42A27DB-BD31-4B8C-83A1-F6EECF244321}">
                <p14:modId xmlns:p14="http://schemas.microsoft.com/office/powerpoint/2010/main" val="1524943303"/>
              </p:ext>
            </p:extLst>
          </p:nvPr>
        </p:nvGraphicFramePr>
        <p:xfrm>
          <a:off x="1447800" y="47244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1" name="Group 26"/>
          <p:cNvGraphicFramePr>
            <a:graphicFrameLocks noGrp="1"/>
          </p:cNvGraphicFramePr>
          <p:nvPr>
            <p:extLst>
              <p:ext uri="{D42A27DB-BD31-4B8C-83A1-F6EECF244321}">
                <p14:modId xmlns:p14="http://schemas.microsoft.com/office/powerpoint/2010/main" val="842087623"/>
              </p:ext>
            </p:extLst>
          </p:nvPr>
        </p:nvGraphicFramePr>
        <p:xfrm>
          <a:off x="2362200" y="51816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3</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2" name="Group 46"/>
          <p:cNvGraphicFramePr>
            <a:graphicFrameLocks noGrp="1"/>
          </p:cNvGraphicFramePr>
          <p:nvPr>
            <p:extLst>
              <p:ext uri="{D42A27DB-BD31-4B8C-83A1-F6EECF244321}">
                <p14:modId xmlns:p14="http://schemas.microsoft.com/office/powerpoint/2010/main" val="1242314870"/>
              </p:ext>
            </p:extLst>
          </p:nvPr>
        </p:nvGraphicFramePr>
        <p:xfrm>
          <a:off x="838200" y="568325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4</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3" name="Group 66"/>
          <p:cNvGraphicFramePr>
            <a:graphicFrameLocks noGrp="1"/>
          </p:cNvGraphicFramePr>
          <p:nvPr>
            <p:extLst>
              <p:ext uri="{D42A27DB-BD31-4B8C-83A1-F6EECF244321}">
                <p14:modId xmlns:p14="http://schemas.microsoft.com/office/powerpoint/2010/main" val="2646643565"/>
              </p:ext>
            </p:extLst>
          </p:nvPr>
        </p:nvGraphicFramePr>
        <p:xfrm>
          <a:off x="1600200" y="61722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5</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4" name="Freeform 86"/>
          <p:cNvSpPr>
            <a:spLocks/>
          </p:cNvSpPr>
          <p:nvPr/>
        </p:nvSpPr>
        <p:spPr bwMode="auto">
          <a:xfrm>
            <a:off x="304800" y="4114800"/>
            <a:ext cx="5029200" cy="2743200"/>
          </a:xfrm>
          <a:custGeom>
            <a:avLst/>
            <a:gdLst>
              <a:gd name="T0" fmla="*/ 2147483647 w 4440"/>
              <a:gd name="T1" fmla="*/ 2147483647 h 2095"/>
              <a:gd name="T2" fmla="*/ 2147483647 w 4440"/>
              <a:gd name="T3" fmla="*/ 2147483647 h 2095"/>
              <a:gd name="T4" fmla="*/ 2147483647 w 4440"/>
              <a:gd name="T5" fmla="*/ 2147483647 h 2095"/>
              <a:gd name="T6" fmla="*/ 2147483647 w 4440"/>
              <a:gd name="T7" fmla="*/ 2147483647 h 2095"/>
              <a:gd name="T8" fmla="*/ 2147483647 w 4440"/>
              <a:gd name="T9" fmla="*/ 2147483647 h 2095"/>
              <a:gd name="T10" fmla="*/ 2147483647 w 4440"/>
              <a:gd name="T11" fmla="*/ 2147483647 h 2095"/>
              <a:gd name="T12" fmla="*/ 0 60000 65536"/>
              <a:gd name="T13" fmla="*/ 0 60000 65536"/>
              <a:gd name="T14" fmla="*/ 0 60000 65536"/>
              <a:gd name="T15" fmla="*/ 0 60000 65536"/>
              <a:gd name="T16" fmla="*/ 0 60000 65536"/>
              <a:gd name="T17" fmla="*/ 0 60000 65536"/>
              <a:gd name="T18" fmla="*/ 0 w 4440"/>
              <a:gd name="T19" fmla="*/ 0 h 2095"/>
              <a:gd name="T20" fmla="*/ 4440 w 4440"/>
              <a:gd name="T21" fmla="*/ 2095 h 2095"/>
            </a:gdLst>
            <a:ahLst/>
            <a:cxnLst>
              <a:cxn ang="T12">
                <a:pos x="T0" y="T1"/>
              </a:cxn>
              <a:cxn ang="T13">
                <a:pos x="T2" y="T3"/>
              </a:cxn>
              <a:cxn ang="T14">
                <a:pos x="T4" y="T5"/>
              </a:cxn>
              <a:cxn ang="T15">
                <a:pos x="T6" y="T7"/>
              </a:cxn>
              <a:cxn ang="T16">
                <a:pos x="T8" y="T9"/>
              </a:cxn>
              <a:cxn ang="T17">
                <a:pos x="T10" y="T11"/>
              </a:cxn>
            </a:cxnLst>
            <a:rect l="T18" t="T19" r="T20" b="T21"/>
            <a:pathLst>
              <a:path w="4440" h="2095">
                <a:moveTo>
                  <a:pt x="1760" y="287"/>
                </a:moveTo>
                <a:cubicBezTo>
                  <a:pt x="1552" y="303"/>
                  <a:pt x="712" y="119"/>
                  <a:pt x="512" y="383"/>
                </a:cubicBezTo>
                <a:cubicBezTo>
                  <a:pt x="312" y="647"/>
                  <a:pt x="0" y="1647"/>
                  <a:pt x="560" y="1871"/>
                </a:cubicBezTo>
                <a:cubicBezTo>
                  <a:pt x="1120" y="2095"/>
                  <a:pt x="3304" y="1999"/>
                  <a:pt x="3872" y="1727"/>
                </a:cubicBezTo>
                <a:cubicBezTo>
                  <a:pt x="4440" y="1455"/>
                  <a:pt x="4321" y="478"/>
                  <a:pt x="3968" y="239"/>
                </a:cubicBezTo>
                <a:cubicBezTo>
                  <a:pt x="3615" y="0"/>
                  <a:pt x="2215" y="281"/>
                  <a:pt x="1754" y="292"/>
                </a:cubicBezTo>
              </a:path>
            </a:pathLst>
          </a:cu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26" name="Group 108"/>
          <p:cNvGrpSpPr>
            <a:grpSpLocks/>
          </p:cNvGrpSpPr>
          <p:nvPr/>
        </p:nvGrpSpPr>
        <p:grpSpPr bwMode="auto">
          <a:xfrm>
            <a:off x="152400" y="3429000"/>
            <a:ext cx="838200" cy="1447800"/>
            <a:chOff x="2013" y="2206"/>
            <a:chExt cx="679" cy="1010"/>
          </a:xfrm>
        </p:grpSpPr>
        <p:sp>
          <p:nvSpPr>
            <p:cNvPr id="27" name="Freeform 109"/>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8" name="Group 110"/>
            <p:cNvGrpSpPr>
              <a:grpSpLocks/>
            </p:cNvGrpSpPr>
            <p:nvPr/>
          </p:nvGrpSpPr>
          <p:grpSpPr bwMode="auto">
            <a:xfrm>
              <a:off x="2013" y="2206"/>
              <a:ext cx="339" cy="1010"/>
              <a:chOff x="240" y="2880"/>
              <a:chExt cx="339" cy="1010"/>
            </a:xfrm>
          </p:grpSpPr>
          <p:sp>
            <p:nvSpPr>
              <p:cNvPr id="29" name="Freeform 111"/>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 name="Freeform 112"/>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113"/>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114"/>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115"/>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116"/>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117"/>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Oval 118"/>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7" name="Oval 119"/>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8" name="Oval 120"/>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39" name="Oval 121"/>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0" name="Oval 122"/>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latin typeface="Arial Rounded MT Bold" pitchFamily="34" charset="0"/>
                </a:endParaRPr>
              </a:p>
            </p:txBody>
          </p:sp>
          <p:sp>
            <p:nvSpPr>
              <p:cNvPr id="41" name="Oval 123"/>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43" name="Group 91"/>
          <p:cNvGrpSpPr>
            <a:grpSpLocks/>
          </p:cNvGrpSpPr>
          <p:nvPr/>
        </p:nvGrpSpPr>
        <p:grpSpPr bwMode="auto">
          <a:xfrm flipH="1">
            <a:off x="8229600" y="2819400"/>
            <a:ext cx="762000" cy="1447800"/>
            <a:chOff x="4560" y="1645"/>
            <a:chExt cx="849" cy="1475"/>
          </a:xfrm>
        </p:grpSpPr>
        <p:grpSp>
          <p:nvGrpSpPr>
            <p:cNvPr id="44" name="Group 92"/>
            <p:cNvGrpSpPr>
              <a:grpSpLocks/>
            </p:cNvGrpSpPr>
            <p:nvPr/>
          </p:nvGrpSpPr>
          <p:grpSpPr bwMode="auto">
            <a:xfrm>
              <a:off x="4560" y="2056"/>
              <a:ext cx="849" cy="1064"/>
              <a:chOff x="2593" y="1179"/>
              <a:chExt cx="849" cy="1064"/>
            </a:xfrm>
          </p:grpSpPr>
          <p:sp>
            <p:nvSpPr>
              <p:cNvPr id="53" name="Freeform 93"/>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 name="Freeform 94"/>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 name="Freeform 95"/>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 name="Freeform 96"/>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 name="Freeform 97"/>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8" name="Freeform 98"/>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 name="Freeform 99"/>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5" name="Group 100"/>
            <p:cNvGrpSpPr>
              <a:grpSpLocks/>
            </p:cNvGrpSpPr>
            <p:nvPr/>
          </p:nvGrpSpPr>
          <p:grpSpPr bwMode="auto">
            <a:xfrm>
              <a:off x="4703" y="1645"/>
              <a:ext cx="230" cy="1456"/>
              <a:chOff x="2720" y="768"/>
              <a:chExt cx="230" cy="1456"/>
            </a:xfrm>
          </p:grpSpPr>
          <p:sp>
            <p:nvSpPr>
              <p:cNvPr id="51" name="Freeform 101"/>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 name="Freeform 102"/>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6" name="Group 103"/>
            <p:cNvGrpSpPr>
              <a:grpSpLocks/>
            </p:cNvGrpSpPr>
            <p:nvPr/>
          </p:nvGrpSpPr>
          <p:grpSpPr bwMode="auto">
            <a:xfrm>
              <a:off x="5125" y="2204"/>
              <a:ext cx="77" cy="68"/>
              <a:chOff x="1747" y="2620"/>
              <a:chExt cx="44" cy="73"/>
            </a:xfrm>
          </p:grpSpPr>
          <p:sp>
            <p:nvSpPr>
              <p:cNvPr id="47" name="Oval 104"/>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 name="Oval 105"/>
              <p:cNvSpPr>
                <a:spLocks noChangeArrowheads="1"/>
              </p:cNvSpPr>
              <p:nvPr/>
            </p:nvSpPr>
            <p:spPr bwMode="auto">
              <a:xfrm rot="4286940" flipH="1">
                <a:off x="1741"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 name="Oval 106"/>
              <p:cNvSpPr>
                <a:spLocks noChangeArrowheads="1"/>
              </p:cNvSpPr>
              <p:nvPr/>
            </p:nvSpPr>
            <p:spPr bwMode="auto">
              <a:xfrm rot="4286940" flipH="1">
                <a:off x="1743"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50" name="Oval 107"/>
              <p:cNvSpPr>
                <a:spLocks noChangeArrowheads="1"/>
              </p:cNvSpPr>
              <p:nvPr/>
            </p:nvSpPr>
            <p:spPr bwMode="auto">
              <a:xfrm rot="4286940" flipH="1">
                <a:off x="1763"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71" name="Group 12"/>
          <p:cNvGrpSpPr>
            <a:grpSpLocks noChangeAspect="1"/>
          </p:cNvGrpSpPr>
          <p:nvPr/>
        </p:nvGrpSpPr>
        <p:grpSpPr bwMode="auto">
          <a:xfrm>
            <a:off x="345653" y="914400"/>
            <a:ext cx="949747" cy="949747"/>
            <a:chOff x="3077" y="2352"/>
            <a:chExt cx="907" cy="907"/>
          </a:xfrm>
        </p:grpSpPr>
        <p:grpSp>
          <p:nvGrpSpPr>
            <p:cNvPr id="76" name="Group 13"/>
            <p:cNvGrpSpPr>
              <a:grpSpLocks noChangeAspect="1"/>
            </p:cNvGrpSpPr>
            <p:nvPr/>
          </p:nvGrpSpPr>
          <p:grpSpPr bwMode="auto">
            <a:xfrm>
              <a:off x="3077" y="2352"/>
              <a:ext cx="907" cy="907"/>
              <a:chOff x="2976" y="2352"/>
              <a:chExt cx="907" cy="907"/>
            </a:xfrm>
          </p:grpSpPr>
          <p:sp>
            <p:nvSpPr>
              <p:cNvPr id="84" name="Freeform 14"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85" name="Oval 15"/>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86" name="Picture 1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7" name="Group 17"/>
            <p:cNvGrpSpPr>
              <a:grpSpLocks noChangeAspect="1"/>
            </p:cNvGrpSpPr>
            <p:nvPr/>
          </p:nvGrpSpPr>
          <p:grpSpPr bwMode="auto">
            <a:xfrm rot="2360341">
              <a:off x="3361" y="2403"/>
              <a:ext cx="423" cy="528"/>
              <a:chOff x="2227" y="1194"/>
              <a:chExt cx="1944" cy="2413"/>
            </a:xfrm>
          </p:grpSpPr>
          <p:sp>
            <p:nvSpPr>
              <p:cNvPr id="78" name="Freeform 18"/>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 name="Freeform 19"/>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 name="Freeform 20"/>
              <p:cNvSpPr>
                <a:spLocks noChangeAspect="1"/>
              </p:cNvSpPr>
              <p:nvPr/>
            </p:nvSpPr>
            <p:spPr bwMode="auto">
              <a:xfrm rot="-2705309">
                <a:off x="3504" y="2064"/>
                <a:ext cx="812" cy="523"/>
              </a:xfrm>
              <a:custGeom>
                <a:avLst/>
                <a:gdLst>
                  <a:gd name="T0" fmla="*/ 0 w 782"/>
                  <a:gd name="T1" fmla="*/ 1 h 808"/>
                  <a:gd name="T2" fmla="*/ 170 w 782"/>
                  <a:gd name="T3" fmla="*/ 0 h 808"/>
                  <a:gd name="T4" fmla="*/ 416 w 782"/>
                  <a:gd name="T5" fmla="*/ 0 h 808"/>
                  <a:gd name="T6" fmla="*/ 877 w 782"/>
                  <a:gd name="T7" fmla="*/ 1 h 808"/>
                  <a:gd name="T8" fmla="*/ 1424 w 782"/>
                  <a:gd name="T9" fmla="*/ 1 h 808"/>
                  <a:gd name="T10" fmla="*/ 1626 w 782"/>
                  <a:gd name="T11" fmla="*/ 1 h 808"/>
                  <a:gd name="T12" fmla="*/ 1720 w 782"/>
                  <a:gd name="T13" fmla="*/ 1 h 808"/>
                  <a:gd name="T14" fmla="*/ 1734 w 782"/>
                  <a:gd name="T15" fmla="*/ 1 h 808"/>
                  <a:gd name="T16" fmla="*/ 1674 w 782"/>
                  <a:gd name="T17" fmla="*/ 1 h 808"/>
                  <a:gd name="T18" fmla="*/ 1507 w 782"/>
                  <a:gd name="T19" fmla="*/ 1 h 808"/>
                  <a:gd name="T20" fmla="*/ 1289 w 782"/>
                  <a:gd name="T21" fmla="*/ 1 h 808"/>
                  <a:gd name="T22" fmla="*/ 1130 w 782"/>
                  <a:gd name="T23" fmla="*/ 1 h 808"/>
                  <a:gd name="T24" fmla="*/ 1057 w 782"/>
                  <a:gd name="T25" fmla="*/ 1 h 808"/>
                  <a:gd name="T26" fmla="*/ 1011 w 782"/>
                  <a:gd name="T27" fmla="*/ 1 h 808"/>
                  <a:gd name="T28" fmla="*/ 1025 w 782"/>
                  <a:gd name="T29" fmla="*/ 1 h 808"/>
                  <a:gd name="T30" fmla="*/ 1037 w 782"/>
                  <a:gd name="T31" fmla="*/ 1 h 808"/>
                  <a:gd name="T32" fmla="*/ 1233 w 782"/>
                  <a:gd name="T33" fmla="*/ 1 h 808"/>
                  <a:gd name="T34" fmla="*/ 1542 w 782"/>
                  <a:gd name="T35" fmla="*/ 1 h 808"/>
                  <a:gd name="T36" fmla="*/ 1734 w 782"/>
                  <a:gd name="T37" fmla="*/ 1 h 808"/>
                  <a:gd name="T38" fmla="*/ 1940 w 782"/>
                  <a:gd name="T39" fmla="*/ 1 h 808"/>
                  <a:gd name="T40" fmla="*/ 2005 w 782"/>
                  <a:gd name="T41" fmla="*/ 1 h 808"/>
                  <a:gd name="T42" fmla="*/ 1940 w 782"/>
                  <a:gd name="T43" fmla="*/ 1 h 808"/>
                  <a:gd name="T44" fmla="*/ 1859 w 782"/>
                  <a:gd name="T45" fmla="*/ 1 h 808"/>
                  <a:gd name="T46" fmla="*/ 1720 w 782"/>
                  <a:gd name="T47" fmla="*/ 1 h 808"/>
                  <a:gd name="T48" fmla="*/ 1535 w 782"/>
                  <a:gd name="T49" fmla="*/ 1 h 808"/>
                  <a:gd name="T50" fmla="*/ 1332 w 782"/>
                  <a:gd name="T51" fmla="*/ 1 h 808"/>
                  <a:gd name="T52" fmla="*/ 1011 w 782"/>
                  <a:gd name="T53" fmla="*/ 1 h 808"/>
                  <a:gd name="T54" fmla="*/ 910 w 782"/>
                  <a:gd name="T55" fmla="*/ 1 h 808"/>
                  <a:gd name="T56" fmla="*/ 855 w 782"/>
                  <a:gd name="T57" fmla="*/ 1 h 808"/>
                  <a:gd name="T58" fmla="*/ 855 w 782"/>
                  <a:gd name="T59" fmla="*/ 1 h 808"/>
                  <a:gd name="T60" fmla="*/ 855 w 782"/>
                  <a:gd name="T61" fmla="*/ 1 h 808"/>
                  <a:gd name="T62" fmla="*/ 994 w 782"/>
                  <a:gd name="T63" fmla="*/ 1 h 808"/>
                  <a:gd name="T64" fmla="*/ 1201 w 782"/>
                  <a:gd name="T65" fmla="*/ 1 h 808"/>
                  <a:gd name="T66" fmla="*/ 1383 w 782"/>
                  <a:gd name="T67" fmla="*/ 1 h 808"/>
                  <a:gd name="T68" fmla="*/ 1497 w 782"/>
                  <a:gd name="T69" fmla="*/ 1 h 808"/>
                  <a:gd name="T70" fmla="*/ 1555 w 782"/>
                  <a:gd name="T71" fmla="*/ 1 h 808"/>
                  <a:gd name="T72" fmla="*/ 1535 w 782"/>
                  <a:gd name="T73" fmla="*/ 1 h 808"/>
                  <a:gd name="T74" fmla="*/ 1450 w 782"/>
                  <a:gd name="T75" fmla="*/ 1 h 808"/>
                  <a:gd name="T76" fmla="*/ 1332 w 782"/>
                  <a:gd name="T77" fmla="*/ 1 h 808"/>
                  <a:gd name="T78" fmla="*/ 1201 w 782"/>
                  <a:gd name="T79" fmla="*/ 1 h 808"/>
                  <a:gd name="T80" fmla="*/ 917 w 782"/>
                  <a:gd name="T81" fmla="*/ 1 h 808"/>
                  <a:gd name="T82" fmla="*/ 496 w 782"/>
                  <a:gd name="T83" fmla="*/ 1 h 808"/>
                  <a:gd name="T84" fmla="*/ 179 w 782"/>
                  <a:gd name="T85" fmla="*/ 1 h 808"/>
                  <a:gd name="T86" fmla="*/ 50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 name="Freeform 21"/>
              <p:cNvSpPr>
                <a:spLocks noChangeAspect="1"/>
              </p:cNvSpPr>
              <p:nvPr/>
            </p:nvSpPr>
            <p:spPr bwMode="auto">
              <a:xfrm rot="-4121048">
                <a:off x="2675" y="2797"/>
                <a:ext cx="1159" cy="461"/>
              </a:xfrm>
              <a:custGeom>
                <a:avLst/>
                <a:gdLst>
                  <a:gd name="T0" fmla="*/ 39515 w 992"/>
                  <a:gd name="T1" fmla="*/ 1 h 770"/>
                  <a:gd name="T2" fmla="*/ 40260 w 992"/>
                  <a:gd name="T3" fmla="*/ 1 h 770"/>
                  <a:gd name="T4" fmla="*/ 43026 w 992"/>
                  <a:gd name="T5" fmla="*/ 1 h 770"/>
                  <a:gd name="T6" fmla="*/ 46455 w 992"/>
                  <a:gd name="T7" fmla="*/ 1 h 770"/>
                  <a:gd name="T8" fmla="*/ 48486 w 992"/>
                  <a:gd name="T9" fmla="*/ 1 h 770"/>
                  <a:gd name="T10" fmla="*/ 47596 w 992"/>
                  <a:gd name="T11" fmla="*/ 1 h 770"/>
                  <a:gd name="T12" fmla="*/ 45705 w 992"/>
                  <a:gd name="T13" fmla="*/ 1 h 770"/>
                  <a:gd name="T14" fmla="*/ 41910 w 992"/>
                  <a:gd name="T15" fmla="*/ 1 h 770"/>
                  <a:gd name="T16" fmla="*/ 37227 w 992"/>
                  <a:gd name="T17" fmla="*/ 1 h 770"/>
                  <a:gd name="T18" fmla="*/ 33326 w 992"/>
                  <a:gd name="T19" fmla="*/ 1 h 770"/>
                  <a:gd name="T20" fmla="*/ 28948 w 992"/>
                  <a:gd name="T21" fmla="*/ 1 h 770"/>
                  <a:gd name="T22" fmla="*/ 24777 w 992"/>
                  <a:gd name="T23" fmla="*/ 1 h 770"/>
                  <a:gd name="T24" fmla="*/ 21610 w 992"/>
                  <a:gd name="T25" fmla="*/ 1 h 770"/>
                  <a:gd name="T26" fmla="*/ 20457 w 992"/>
                  <a:gd name="T27" fmla="*/ 1 h 770"/>
                  <a:gd name="T28" fmla="*/ 19174 w 992"/>
                  <a:gd name="T29" fmla="*/ 1 h 770"/>
                  <a:gd name="T30" fmla="*/ 17661 w 992"/>
                  <a:gd name="T31" fmla="*/ 1 h 770"/>
                  <a:gd name="T32" fmla="*/ 16534 w 992"/>
                  <a:gd name="T33" fmla="*/ 1 h 770"/>
                  <a:gd name="T34" fmla="*/ 16534 w 992"/>
                  <a:gd name="T35" fmla="*/ 1 h 770"/>
                  <a:gd name="T36" fmla="*/ 15756 w 992"/>
                  <a:gd name="T37" fmla="*/ 1 h 770"/>
                  <a:gd name="T38" fmla="*/ 13593 w 992"/>
                  <a:gd name="T39" fmla="*/ 1 h 770"/>
                  <a:gd name="T40" fmla="*/ 10924 w 992"/>
                  <a:gd name="T41" fmla="*/ 1 h 770"/>
                  <a:gd name="T42" fmla="*/ 8442 w 992"/>
                  <a:gd name="T43" fmla="*/ 1 h 770"/>
                  <a:gd name="T44" fmla="*/ 5601 w 992"/>
                  <a:gd name="T45" fmla="*/ 1 h 770"/>
                  <a:gd name="T46" fmla="*/ 1296 w 992"/>
                  <a:gd name="T47" fmla="*/ 1 h 770"/>
                  <a:gd name="T48" fmla="*/ 0 w 992"/>
                  <a:gd name="T49" fmla="*/ 1 h 770"/>
                  <a:gd name="T50" fmla="*/ 0 w 992"/>
                  <a:gd name="T51" fmla="*/ 1 h 770"/>
                  <a:gd name="T52" fmla="*/ 1930 w 992"/>
                  <a:gd name="T53" fmla="*/ 1 h 770"/>
                  <a:gd name="T54" fmla="*/ 3999 w 992"/>
                  <a:gd name="T55" fmla="*/ 1 h 770"/>
                  <a:gd name="T56" fmla="*/ 5789 w 992"/>
                  <a:gd name="T57" fmla="*/ 1 h 770"/>
                  <a:gd name="T58" fmla="*/ 9233 w 992"/>
                  <a:gd name="T59" fmla="*/ 1 h 770"/>
                  <a:gd name="T60" fmla="*/ 12574 w 992"/>
                  <a:gd name="T61" fmla="*/ 1 h 770"/>
                  <a:gd name="T62" fmla="*/ 15756 w 992"/>
                  <a:gd name="T63" fmla="*/ 1 h 770"/>
                  <a:gd name="T64" fmla="*/ 20293 w 992"/>
                  <a:gd name="T65" fmla="*/ 0 h 770"/>
                  <a:gd name="T66" fmla="*/ 20457 w 992"/>
                  <a:gd name="T67" fmla="*/ 1 h 770"/>
                  <a:gd name="T68" fmla="*/ 19428 w 992"/>
                  <a:gd name="T69" fmla="*/ 1 h 770"/>
                  <a:gd name="T70" fmla="*/ 19174 w 992"/>
                  <a:gd name="T71" fmla="*/ 1 h 770"/>
                  <a:gd name="T72" fmla="*/ 20457 w 992"/>
                  <a:gd name="T73" fmla="*/ 1 h 770"/>
                  <a:gd name="T74" fmla="*/ 22597 w 992"/>
                  <a:gd name="T75" fmla="*/ 1 h 770"/>
                  <a:gd name="T76" fmla="*/ 24414 w 992"/>
                  <a:gd name="T77" fmla="*/ 1 h 770"/>
                  <a:gd name="T78" fmla="*/ 27286 w 992"/>
                  <a:gd name="T79" fmla="*/ 1 h 770"/>
                  <a:gd name="T80" fmla="*/ 30066 w 992"/>
                  <a:gd name="T81" fmla="*/ 1 h 770"/>
                  <a:gd name="T82" fmla="*/ 32909 w 992"/>
                  <a:gd name="T83" fmla="*/ 1 h 770"/>
                  <a:gd name="T84" fmla="*/ 36650 w 992"/>
                  <a:gd name="T85" fmla="*/ 1 h 770"/>
                  <a:gd name="T86" fmla="*/ 39119 w 992"/>
                  <a:gd name="T87" fmla="*/ 1 h 770"/>
                  <a:gd name="T88" fmla="*/ 39515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 name="Freeform 22"/>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 name="Freeform 23"/>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91" name="AutoShape 264"/>
          <p:cNvSpPr>
            <a:spLocks noChangeArrowheads="1"/>
          </p:cNvSpPr>
          <p:nvPr/>
        </p:nvSpPr>
        <p:spPr bwMode="auto">
          <a:xfrm>
            <a:off x="1752600" y="914400"/>
            <a:ext cx="5334000" cy="990600"/>
          </a:xfrm>
          <a:prstGeom prst="wedgeRoundRectCallout">
            <a:avLst>
              <a:gd name="adj1" fmla="val -54326"/>
              <a:gd name="adj2" fmla="val 40879"/>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dirty="0"/>
              <a:t>Initially, I have n! Permutations.</a:t>
            </a:r>
            <a:br>
              <a:rPr lang="en-CA" altLang="en-US" sz="2600" i="0" dirty="0"/>
            </a:br>
            <a:r>
              <a:rPr lang="en-CA" altLang="en-US" sz="2600" i="0" dirty="0"/>
              <a:t>After t time steps I have N!/2</a:t>
            </a:r>
            <a:r>
              <a:rPr lang="en-CA" altLang="en-US" sz="2600" i="0" baseline="30000" dirty="0"/>
              <a:t>t</a:t>
            </a:r>
          </a:p>
        </p:txBody>
      </p:sp>
      <p:grpSp>
        <p:nvGrpSpPr>
          <p:cNvPr id="2" name="Group 1"/>
          <p:cNvGrpSpPr/>
          <p:nvPr/>
        </p:nvGrpSpPr>
        <p:grpSpPr>
          <a:xfrm>
            <a:off x="350626" y="1981200"/>
            <a:ext cx="6735974" cy="1152299"/>
            <a:chOff x="350626" y="1981200"/>
            <a:chExt cx="6735974" cy="1152299"/>
          </a:xfrm>
        </p:grpSpPr>
        <p:sp>
          <p:nvSpPr>
            <p:cNvPr id="87" name="AutoShape 264"/>
            <p:cNvSpPr>
              <a:spLocks noChangeArrowheads="1"/>
            </p:cNvSpPr>
            <p:nvPr/>
          </p:nvSpPr>
          <p:spPr bwMode="auto">
            <a:xfrm>
              <a:off x="1752600" y="1981200"/>
              <a:ext cx="5334000" cy="990600"/>
            </a:xfrm>
            <a:prstGeom prst="wedgeRoundRectCallout">
              <a:avLst>
                <a:gd name="adj1" fmla="val -55404"/>
                <a:gd name="adj2" fmla="val 49386"/>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We exit when there are two instances.</a:t>
              </a:r>
              <a:br>
                <a:rPr lang="en-CA" altLang="en-US" sz="2600" i="0"/>
              </a:br>
              <a:endParaRPr lang="en-CA" altLang="en-US" sz="2600" i="0"/>
            </a:p>
          </p:txBody>
        </p:sp>
        <p:grpSp>
          <p:nvGrpSpPr>
            <p:cNvPr id="88" name="Group 100"/>
            <p:cNvGrpSpPr>
              <a:grpSpLocks/>
            </p:cNvGrpSpPr>
            <p:nvPr/>
          </p:nvGrpSpPr>
          <p:grpSpPr bwMode="auto">
            <a:xfrm>
              <a:off x="350626" y="2114324"/>
              <a:ext cx="939800" cy="1019175"/>
              <a:chOff x="3882" y="1805"/>
              <a:chExt cx="256" cy="227"/>
            </a:xfrm>
          </p:grpSpPr>
          <p:sp>
            <p:nvSpPr>
              <p:cNvPr id="89" name="AutoShape 101"/>
              <p:cNvSpPr>
                <a:spLocks noChangeAspect="1" noChangeArrowheads="1"/>
              </p:cNvSpPr>
              <p:nvPr/>
            </p:nvSpPr>
            <p:spPr bwMode="auto">
              <a:xfrm>
                <a:off x="3882" y="1805"/>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600" i="0" baseline="-8000" dirty="0">
                    <a:solidFill>
                      <a:schemeClr val="bg2"/>
                    </a:solidFill>
                  </a:rPr>
                  <a:t>Exit</a:t>
                </a:r>
                <a:endParaRPr lang="en-CA" altLang="en-US" sz="3600" i="0" baseline="-8000" dirty="0">
                  <a:solidFill>
                    <a:schemeClr val="bg2"/>
                  </a:solidFill>
                </a:endParaRPr>
              </a:p>
            </p:txBody>
          </p:sp>
          <p:sp>
            <p:nvSpPr>
              <p:cNvPr id="90" name="Line 102"/>
              <p:cNvSpPr>
                <a:spLocks noChangeAspect="1" noChangeShapeType="1"/>
              </p:cNvSpPr>
              <p:nvPr/>
            </p:nvSpPr>
            <p:spPr bwMode="auto">
              <a:xfrm>
                <a:off x="4045" y="1987"/>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92" name="Rectangle 91"/>
            <p:cNvSpPr>
              <a:spLocks noChangeArrowheads="1"/>
            </p:cNvSpPr>
            <p:nvPr/>
          </p:nvSpPr>
          <p:spPr bwMode="auto">
            <a:xfrm>
              <a:off x="2057400" y="2387600"/>
              <a:ext cx="415748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None/>
              </a:pPr>
              <a:r>
                <a:rPr lang="en-CA" altLang="en-US" i="0" dirty="0">
                  <a:solidFill>
                    <a:schemeClr val="accent2"/>
                  </a:solidFill>
                </a:rPr>
                <a:t>T = log(N!) = </a:t>
              </a:r>
              <a:r>
                <a:rPr lang="en-CA" altLang="en-US" i="0" dirty="0" smtClean="0">
                  <a:solidFill>
                    <a:schemeClr val="accent2"/>
                  </a:solidFill>
                </a:rPr>
                <a:t>N log(N)</a:t>
              </a:r>
              <a:endParaRPr lang="en-US" altLang="en-US" dirty="0">
                <a:solidFill>
                  <a:schemeClr val="accent2"/>
                </a:solidFill>
              </a:endParaRPr>
            </a:p>
          </p:txBody>
        </p:sp>
      </p:grpSp>
    </p:spTree>
    <p:extLst>
      <p:ext uri="{BB962C8B-B14F-4D97-AF65-F5344CB8AC3E}">
        <p14:creationId xmlns:p14="http://schemas.microsoft.com/office/powerpoint/2010/main" val="22283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7287" name="AutoShape 263"/>
          <p:cNvSpPr>
            <a:spLocks noChangeArrowheads="1"/>
          </p:cNvSpPr>
          <p:nvPr/>
        </p:nvSpPr>
        <p:spPr bwMode="auto">
          <a:xfrm>
            <a:off x="5638800" y="685800"/>
            <a:ext cx="3505200" cy="838200"/>
          </a:xfrm>
          <a:prstGeom prst="wedgeRoundRectCallout">
            <a:avLst>
              <a:gd name="adj1" fmla="val 23778"/>
              <a:gd name="adj2" fmla="val 267991"/>
              <a:gd name="adj3" fmla="val 16667"/>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I give you algorithm A</a:t>
            </a:r>
            <a:br>
              <a:rPr lang="en-CA" altLang="en-US" sz="2600" i="0"/>
            </a:br>
            <a:r>
              <a:rPr lang="en-CA" altLang="en-US" sz="2600" i="0"/>
              <a:t>I claim it sorts.</a:t>
            </a:r>
          </a:p>
        </p:txBody>
      </p:sp>
      <p:grpSp>
        <p:nvGrpSpPr>
          <p:cNvPr id="490499" name="Group 282"/>
          <p:cNvGrpSpPr>
            <a:grpSpLocks/>
          </p:cNvGrpSpPr>
          <p:nvPr/>
        </p:nvGrpSpPr>
        <p:grpSpPr bwMode="auto">
          <a:xfrm flipH="1">
            <a:off x="8229600" y="2819400"/>
            <a:ext cx="762000" cy="1447800"/>
            <a:chOff x="4560" y="1645"/>
            <a:chExt cx="849" cy="1475"/>
          </a:xfrm>
        </p:grpSpPr>
        <p:grpSp>
          <p:nvGrpSpPr>
            <p:cNvPr id="490565" name="Group 283"/>
            <p:cNvGrpSpPr>
              <a:grpSpLocks/>
            </p:cNvGrpSpPr>
            <p:nvPr/>
          </p:nvGrpSpPr>
          <p:grpSpPr bwMode="auto">
            <a:xfrm>
              <a:off x="4560" y="2056"/>
              <a:ext cx="849" cy="1064"/>
              <a:chOff x="2593" y="1179"/>
              <a:chExt cx="849" cy="1064"/>
            </a:xfrm>
          </p:grpSpPr>
          <p:sp>
            <p:nvSpPr>
              <p:cNvPr id="490574" name="Freeform 284"/>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75" name="Freeform 285"/>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76" name="Freeform 286"/>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77" name="Freeform 287"/>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78" name="Freeform 288"/>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79" name="Freeform 289"/>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80" name="Freeform 290"/>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90566" name="Group 291"/>
            <p:cNvGrpSpPr>
              <a:grpSpLocks/>
            </p:cNvGrpSpPr>
            <p:nvPr/>
          </p:nvGrpSpPr>
          <p:grpSpPr bwMode="auto">
            <a:xfrm>
              <a:off x="4703" y="1645"/>
              <a:ext cx="230" cy="1456"/>
              <a:chOff x="2720" y="768"/>
              <a:chExt cx="230" cy="1456"/>
            </a:xfrm>
          </p:grpSpPr>
          <p:sp>
            <p:nvSpPr>
              <p:cNvPr id="490572" name="Freeform 292"/>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73" name="Freeform 293"/>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90567" name="Group 294"/>
            <p:cNvGrpSpPr>
              <a:grpSpLocks/>
            </p:cNvGrpSpPr>
            <p:nvPr/>
          </p:nvGrpSpPr>
          <p:grpSpPr bwMode="auto">
            <a:xfrm>
              <a:off x="5125" y="2204"/>
              <a:ext cx="77" cy="68"/>
              <a:chOff x="1747" y="2620"/>
              <a:chExt cx="44" cy="73"/>
            </a:xfrm>
          </p:grpSpPr>
          <p:sp>
            <p:nvSpPr>
              <p:cNvPr id="490568" name="Oval 295"/>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0569" name="Oval 296"/>
              <p:cNvSpPr>
                <a:spLocks noChangeArrowheads="1"/>
              </p:cNvSpPr>
              <p:nvPr/>
            </p:nvSpPr>
            <p:spPr bwMode="auto">
              <a:xfrm rot="4286940" flipH="1">
                <a:off x="1741"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0570" name="Oval 297"/>
              <p:cNvSpPr>
                <a:spLocks noChangeArrowheads="1"/>
              </p:cNvSpPr>
              <p:nvPr/>
            </p:nvSpPr>
            <p:spPr bwMode="auto">
              <a:xfrm rot="4286940" flipH="1">
                <a:off x="1743"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0571" name="Oval 298"/>
              <p:cNvSpPr>
                <a:spLocks noChangeArrowheads="1"/>
              </p:cNvSpPr>
              <p:nvPr/>
            </p:nvSpPr>
            <p:spPr bwMode="auto">
              <a:xfrm rot="4286940" flipH="1">
                <a:off x="1763"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490500" name="Rectangle 447"/>
          <p:cNvSpPr>
            <a:spLocks noGrp="1" noChangeArrowheads="1"/>
          </p:cNvSpPr>
          <p:nvPr>
            <p:ph type="title"/>
          </p:nvPr>
        </p:nvSpPr>
        <p:spPr>
          <a:xfrm>
            <a:off x="190500" y="-152400"/>
            <a:ext cx="8763000" cy="1143000"/>
          </a:xfrm>
          <a:noFill/>
        </p:spPr>
        <p:txBody>
          <a:bodyPr/>
          <a:lstStyle/>
          <a:p>
            <a:pPr eaLnBrk="1" hangingPunct="1"/>
            <a:r>
              <a:rPr lang="en-US" altLang="en-US" smtClean="0"/>
              <a:t>A Lower Bound on Sorting</a:t>
            </a:r>
          </a:p>
        </p:txBody>
      </p:sp>
      <p:grpSp>
        <p:nvGrpSpPr>
          <p:cNvPr id="6" name="Group 44"/>
          <p:cNvGrpSpPr>
            <a:grpSpLocks noChangeAspect="1"/>
          </p:cNvGrpSpPr>
          <p:nvPr/>
        </p:nvGrpSpPr>
        <p:grpSpPr bwMode="auto">
          <a:xfrm>
            <a:off x="152400" y="0"/>
            <a:ext cx="1239838" cy="1295400"/>
            <a:chOff x="4641" y="2352"/>
            <a:chExt cx="735" cy="768"/>
          </a:xfrm>
        </p:grpSpPr>
        <p:sp>
          <p:nvSpPr>
            <p:cNvPr id="490552" name="Freeform 45"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490553" name="Group 46"/>
            <p:cNvGrpSpPr>
              <a:grpSpLocks noChangeAspect="1"/>
            </p:cNvGrpSpPr>
            <p:nvPr/>
          </p:nvGrpSpPr>
          <p:grpSpPr bwMode="auto">
            <a:xfrm>
              <a:off x="4703" y="2655"/>
              <a:ext cx="208" cy="170"/>
              <a:chOff x="1728" y="2064"/>
              <a:chExt cx="768" cy="672"/>
            </a:xfrm>
          </p:grpSpPr>
          <p:sp>
            <p:nvSpPr>
              <p:cNvPr id="490563" name="AutoShape 47"/>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490564" name="Line 48"/>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490554" name="Oval 49"/>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490555" name="Picture 5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90556" name="Group 51"/>
            <p:cNvGrpSpPr>
              <a:grpSpLocks noChangeAspect="1"/>
            </p:cNvGrpSpPr>
            <p:nvPr/>
          </p:nvGrpSpPr>
          <p:grpSpPr bwMode="auto">
            <a:xfrm rot="2360341">
              <a:off x="4795" y="2345"/>
              <a:ext cx="343" cy="428"/>
              <a:chOff x="2227" y="1194"/>
              <a:chExt cx="1944" cy="2413"/>
            </a:xfrm>
          </p:grpSpPr>
          <p:sp>
            <p:nvSpPr>
              <p:cNvPr id="490557"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58"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59" name="Freeform 54"/>
              <p:cNvSpPr>
                <a:spLocks noChangeAspect="1"/>
              </p:cNvSpPr>
              <p:nvPr/>
            </p:nvSpPr>
            <p:spPr bwMode="auto">
              <a:xfrm rot="-2705309">
                <a:off x="3504" y="2064"/>
                <a:ext cx="812" cy="523"/>
              </a:xfrm>
              <a:custGeom>
                <a:avLst/>
                <a:gdLst>
                  <a:gd name="T0" fmla="*/ 0 w 782"/>
                  <a:gd name="T1" fmla="*/ 1 h 808"/>
                  <a:gd name="T2" fmla="*/ 170 w 782"/>
                  <a:gd name="T3" fmla="*/ 0 h 808"/>
                  <a:gd name="T4" fmla="*/ 416 w 782"/>
                  <a:gd name="T5" fmla="*/ 0 h 808"/>
                  <a:gd name="T6" fmla="*/ 877 w 782"/>
                  <a:gd name="T7" fmla="*/ 1 h 808"/>
                  <a:gd name="T8" fmla="*/ 1424 w 782"/>
                  <a:gd name="T9" fmla="*/ 1 h 808"/>
                  <a:gd name="T10" fmla="*/ 1626 w 782"/>
                  <a:gd name="T11" fmla="*/ 1 h 808"/>
                  <a:gd name="T12" fmla="*/ 1720 w 782"/>
                  <a:gd name="T13" fmla="*/ 1 h 808"/>
                  <a:gd name="T14" fmla="*/ 1734 w 782"/>
                  <a:gd name="T15" fmla="*/ 1 h 808"/>
                  <a:gd name="T16" fmla="*/ 1674 w 782"/>
                  <a:gd name="T17" fmla="*/ 1 h 808"/>
                  <a:gd name="T18" fmla="*/ 1507 w 782"/>
                  <a:gd name="T19" fmla="*/ 1 h 808"/>
                  <a:gd name="T20" fmla="*/ 1289 w 782"/>
                  <a:gd name="T21" fmla="*/ 1 h 808"/>
                  <a:gd name="T22" fmla="*/ 1130 w 782"/>
                  <a:gd name="T23" fmla="*/ 1 h 808"/>
                  <a:gd name="T24" fmla="*/ 1057 w 782"/>
                  <a:gd name="T25" fmla="*/ 1 h 808"/>
                  <a:gd name="T26" fmla="*/ 1011 w 782"/>
                  <a:gd name="T27" fmla="*/ 1 h 808"/>
                  <a:gd name="T28" fmla="*/ 1025 w 782"/>
                  <a:gd name="T29" fmla="*/ 1 h 808"/>
                  <a:gd name="T30" fmla="*/ 1037 w 782"/>
                  <a:gd name="T31" fmla="*/ 1 h 808"/>
                  <a:gd name="T32" fmla="*/ 1233 w 782"/>
                  <a:gd name="T33" fmla="*/ 1 h 808"/>
                  <a:gd name="T34" fmla="*/ 1542 w 782"/>
                  <a:gd name="T35" fmla="*/ 1 h 808"/>
                  <a:gd name="T36" fmla="*/ 1734 w 782"/>
                  <a:gd name="T37" fmla="*/ 1 h 808"/>
                  <a:gd name="T38" fmla="*/ 1940 w 782"/>
                  <a:gd name="T39" fmla="*/ 1 h 808"/>
                  <a:gd name="T40" fmla="*/ 2005 w 782"/>
                  <a:gd name="T41" fmla="*/ 1 h 808"/>
                  <a:gd name="T42" fmla="*/ 1940 w 782"/>
                  <a:gd name="T43" fmla="*/ 1 h 808"/>
                  <a:gd name="T44" fmla="*/ 1859 w 782"/>
                  <a:gd name="T45" fmla="*/ 1 h 808"/>
                  <a:gd name="T46" fmla="*/ 1720 w 782"/>
                  <a:gd name="T47" fmla="*/ 1 h 808"/>
                  <a:gd name="T48" fmla="*/ 1535 w 782"/>
                  <a:gd name="T49" fmla="*/ 1 h 808"/>
                  <a:gd name="T50" fmla="*/ 1332 w 782"/>
                  <a:gd name="T51" fmla="*/ 1 h 808"/>
                  <a:gd name="T52" fmla="*/ 1011 w 782"/>
                  <a:gd name="T53" fmla="*/ 1 h 808"/>
                  <a:gd name="T54" fmla="*/ 910 w 782"/>
                  <a:gd name="T55" fmla="*/ 1 h 808"/>
                  <a:gd name="T56" fmla="*/ 855 w 782"/>
                  <a:gd name="T57" fmla="*/ 1 h 808"/>
                  <a:gd name="T58" fmla="*/ 855 w 782"/>
                  <a:gd name="T59" fmla="*/ 1 h 808"/>
                  <a:gd name="T60" fmla="*/ 855 w 782"/>
                  <a:gd name="T61" fmla="*/ 1 h 808"/>
                  <a:gd name="T62" fmla="*/ 994 w 782"/>
                  <a:gd name="T63" fmla="*/ 1 h 808"/>
                  <a:gd name="T64" fmla="*/ 1201 w 782"/>
                  <a:gd name="T65" fmla="*/ 1 h 808"/>
                  <a:gd name="T66" fmla="*/ 1383 w 782"/>
                  <a:gd name="T67" fmla="*/ 1 h 808"/>
                  <a:gd name="T68" fmla="*/ 1497 w 782"/>
                  <a:gd name="T69" fmla="*/ 1 h 808"/>
                  <a:gd name="T70" fmla="*/ 1555 w 782"/>
                  <a:gd name="T71" fmla="*/ 1 h 808"/>
                  <a:gd name="T72" fmla="*/ 1535 w 782"/>
                  <a:gd name="T73" fmla="*/ 1 h 808"/>
                  <a:gd name="T74" fmla="*/ 1450 w 782"/>
                  <a:gd name="T75" fmla="*/ 1 h 808"/>
                  <a:gd name="T76" fmla="*/ 1332 w 782"/>
                  <a:gd name="T77" fmla="*/ 1 h 808"/>
                  <a:gd name="T78" fmla="*/ 1201 w 782"/>
                  <a:gd name="T79" fmla="*/ 1 h 808"/>
                  <a:gd name="T80" fmla="*/ 917 w 782"/>
                  <a:gd name="T81" fmla="*/ 1 h 808"/>
                  <a:gd name="T82" fmla="*/ 496 w 782"/>
                  <a:gd name="T83" fmla="*/ 1 h 808"/>
                  <a:gd name="T84" fmla="*/ 179 w 782"/>
                  <a:gd name="T85" fmla="*/ 1 h 808"/>
                  <a:gd name="T86" fmla="*/ 50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60" name="Freeform 55"/>
              <p:cNvSpPr>
                <a:spLocks noChangeAspect="1"/>
              </p:cNvSpPr>
              <p:nvPr/>
            </p:nvSpPr>
            <p:spPr bwMode="auto">
              <a:xfrm rot="-4121048">
                <a:off x="2675" y="2797"/>
                <a:ext cx="1159" cy="461"/>
              </a:xfrm>
              <a:custGeom>
                <a:avLst/>
                <a:gdLst>
                  <a:gd name="T0" fmla="*/ 39515 w 992"/>
                  <a:gd name="T1" fmla="*/ 1 h 770"/>
                  <a:gd name="T2" fmla="*/ 40260 w 992"/>
                  <a:gd name="T3" fmla="*/ 1 h 770"/>
                  <a:gd name="T4" fmla="*/ 43026 w 992"/>
                  <a:gd name="T5" fmla="*/ 1 h 770"/>
                  <a:gd name="T6" fmla="*/ 46455 w 992"/>
                  <a:gd name="T7" fmla="*/ 1 h 770"/>
                  <a:gd name="T8" fmla="*/ 48486 w 992"/>
                  <a:gd name="T9" fmla="*/ 1 h 770"/>
                  <a:gd name="T10" fmla="*/ 47596 w 992"/>
                  <a:gd name="T11" fmla="*/ 1 h 770"/>
                  <a:gd name="T12" fmla="*/ 45705 w 992"/>
                  <a:gd name="T13" fmla="*/ 1 h 770"/>
                  <a:gd name="T14" fmla="*/ 41910 w 992"/>
                  <a:gd name="T15" fmla="*/ 1 h 770"/>
                  <a:gd name="T16" fmla="*/ 37227 w 992"/>
                  <a:gd name="T17" fmla="*/ 1 h 770"/>
                  <a:gd name="T18" fmla="*/ 33326 w 992"/>
                  <a:gd name="T19" fmla="*/ 1 h 770"/>
                  <a:gd name="T20" fmla="*/ 28948 w 992"/>
                  <a:gd name="T21" fmla="*/ 1 h 770"/>
                  <a:gd name="T22" fmla="*/ 24777 w 992"/>
                  <a:gd name="T23" fmla="*/ 1 h 770"/>
                  <a:gd name="T24" fmla="*/ 21610 w 992"/>
                  <a:gd name="T25" fmla="*/ 1 h 770"/>
                  <a:gd name="T26" fmla="*/ 20457 w 992"/>
                  <a:gd name="T27" fmla="*/ 1 h 770"/>
                  <a:gd name="T28" fmla="*/ 19174 w 992"/>
                  <a:gd name="T29" fmla="*/ 1 h 770"/>
                  <a:gd name="T30" fmla="*/ 17661 w 992"/>
                  <a:gd name="T31" fmla="*/ 1 h 770"/>
                  <a:gd name="T32" fmla="*/ 16534 w 992"/>
                  <a:gd name="T33" fmla="*/ 1 h 770"/>
                  <a:gd name="T34" fmla="*/ 16534 w 992"/>
                  <a:gd name="T35" fmla="*/ 1 h 770"/>
                  <a:gd name="T36" fmla="*/ 15756 w 992"/>
                  <a:gd name="T37" fmla="*/ 1 h 770"/>
                  <a:gd name="T38" fmla="*/ 13593 w 992"/>
                  <a:gd name="T39" fmla="*/ 1 h 770"/>
                  <a:gd name="T40" fmla="*/ 10924 w 992"/>
                  <a:gd name="T41" fmla="*/ 1 h 770"/>
                  <a:gd name="T42" fmla="*/ 8442 w 992"/>
                  <a:gd name="T43" fmla="*/ 1 h 770"/>
                  <a:gd name="T44" fmla="*/ 5601 w 992"/>
                  <a:gd name="T45" fmla="*/ 1 h 770"/>
                  <a:gd name="T46" fmla="*/ 1296 w 992"/>
                  <a:gd name="T47" fmla="*/ 1 h 770"/>
                  <a:gd name="T48" fmla="*/ 0 w 992"/>
                  <a:gd name="T49" fmla="*/ 1 h 770"/>
                  <a:gd name="T50" fmla="*/ 0 w 992"/>
                  <a:gd name="T51" fmla="*/ 1 h 770"/>
                  <a:gd name="T52" fmla="*/ 1930 w 992"/>
                  <a:gd name="T53" fmla="*/ 1 h 770"/>
                  <a:gd name="T54" fmla="*/ 3999 w 992"/>
                  <a:gd name="T55" fmla="*/ 1 h 770"/>
                  <a:gd name="T56" fmla="*/ 5789 w 992"/>
                  <a:gd name="T57" fmla="*/ 1 h 770"/>
                  <a:gd name="T58" fmla="*/ 9233 w 992"/>
                  <a:gd name="T59" fmla="*/ 1 h 770"/>
                  <a:gd name="T60" fmla="*/ 12574 w 992"/>
                  <a:gd name="T61" fmla="*/ 1 h 770"/>
                  <a:gd name="T62" fmla="*/ 15756 w 992"/>
                  <a:gd name="T63" fmla="*/ 1 h 770"/>
                  <a:gd name="T64" fmla="*/ 20293 w 992"/>
                  <a:gd name="T65" fmla="*/ 0 h 770"/>
                  <a:gd name="T66" fmla="*/ 20457 w 992"/>
                  <a:gd name="T67" fmla="*/ 1 h 770"/>
                  <a:gd name="T68" fmla="*/ 19428 w 992"/>
                  <a:gd name="T69" fmla="*/ 1 h 770"/>
                  <a:gd name="T70" fmla="*/ 19174 w 992"/>
                  <a:gd name="T71" fmla="*/ 1 h 770"/>
                  <a:gd name="T72" fmla="*/ 20457 w 992"/>
                  <a:gd name="T73" fmla="*/ 1 h 770"/>
                  <a:gd name="T74" fmla="*/ 22597 w 992"/>
                  <a:gd name="T75" fmla="*/ 1 h 770"/>
                  <a:gd name="T76" fmla="*/ 24414 w 992"/>
                  <a:gd name="T77" fmla="*/ 1 h 770"/>
                  <a:gd name="T78" fmla="*/ 27286 w 992"/>
                  <a:gd name="T79" fmla="*/ 1 h 770"/>
                  <a:gd name="T80" fmla="*/ 30066 w 992"/>
                  <a:gd name="T81" fmla="*/ 1 h 770"/>
                  <a:gd name="T82" fmla="*/ 32909 w 992"/>
                  <a:gd name="T83" fmla="*/ 1 h 770"/>
                  <a:gd name="T84" fmla="*/ 36650 w 992"/>
                  <a:gd name="T85" fmla="*/ 1 h 770"/>
                  <a:gd name="T86" fmla="*/ 39119 w 992"/>
                  <a:gd name="T87" fmla="*/ 1 h 770"/>
                  <a:gd name="T88" fmla="*/ 39515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61"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62"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490502" name="Group 333"/>
          <p:cNvGrpSpPr>
            <a:grpSpLocks/>
          </p:cNvGrpSpPr>
          <p:nvPr/>
        </p:nvGrpSpPr>
        <p:grpSpPr bwMode="auto">
          <a:xfrm>
            <a:off x="152400" y="1600200"/>
            <a:ext cx="838200" cy="1447800"/>
            <a:chOff x="2013" y="2206"/>
            <a:chExt cx="679" cy="1010"/>
          </a:xfrm>
        </p:grpSpPr>
        <p:sp>
          <p:nvSpPr>
            <p:cNvPr id="490537" name="Freeform 33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90538" name="Group 335"/>
            <p:cNvGrpSpPr>
              <a:grpSpLocks/>
            </p:cNvGrpSpPr>
            <p:nvPr/>
          </p:nvGrpSpPr>
          <p:grpSpPr bwMode="auto">
            <a:xfrm>
              <a:off x="2013" y="2206"/>
              <a:ext cx="339" cy="1010"/>
              <a:chOff x="240" y="2880"/>
              <a:chExt cx="339" cy="1010"/>
            </a:xfrm>
          </p:grpSpPr>
          <p:sp>
            <p:nvSpPr>
              <p:cNvPr id="490539" name="Freeform 33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40" name="Freeform 33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41" name="Freeform 33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42" name="Freeform 33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43" name="Freeform 34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44" name="Freeform 34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45" name="Freeform 34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46" name="Oval 34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0547" name="Oval 34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0548" name="Oval 34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0549" name="Oval 34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0550" name="Oval 34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latin typeface="Arial Rounded MT Bold" pitchFamily="34" charset="0"/>
                </a:endParaRPr>
              </a:p>
            </p:txBody>
          </p:sp>
          <p:sp>
            <p:nvSpPr>
              <p:cNvPr id="490551" name="Oval 34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pic>
        <p:nvPicPr>
          <p:cNvPr id="260" name="Picture 5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7825" y="2590800"/>
            <a:ext cx="993775"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 name="AutoShape 261"/>
          <p:cNvSpPr>
            <a:spLocks noChangeArrowheads="1"/>
          </p:cNvSpPr>
          <p:nvPr/>
        </p:nvSpPr>
        <p:spPr bwMode="auto">
          <a:xfrm>
            <a:off x="1524000" y="990600"/>
            <a:ext cx="4800600" cy="2590800"/>
          </a:xfrm>
          <a:prstGeom prst="wedgeRoundRectCallout">
            <a:avLst>
              <a:gd name="adj1" fmla="val -69894"/>
              <a:gd name="adj2" fmla="val -14282"/>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marL="342900" indent="-342900"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1" eaLnBrk="1" hangingPunct="1">
              <a:spcBef>
                <a:spcPct val="0"/>
              </a:spcBef>
              <a:buFontTx/>
              <a:buNone/>
            </a:pPr>
            <a:r>
              <a:rPr lang="en-CA" altLang="en-US" sz="3000" i="0" dirty="0"/>
              <a:t>I </a:t>
            </a:r>
            <a:r>
              <a:rPr lang="en-CA" altLang="en-US" sz="2600" i="0" dirty="0"/>
              <a:t>must output an instance </a:t>
            </a:r>
          </a:p>
          <a:p>
            <a:pPr lvl="1" eaLnBrk="1" hangingPunct="1">
              <a:spcBef>
                <a:spcPct val="0"/>
              </a:spcBef>
              <a:buFontTx/>
              <a:buNone/>
            </a:pPr>
            <a:endParaRPr lang="en-CA" altLang="en-US" sz="2600" i="0" dirty="0"/>
          </a:p>
          <a:p>
            <a:pPr lvl="1" eaLnBrk="1" hangingPunct="1">
              <a:spcBef>
                <a:spcPct val="0"/>
              </a:spcBef>
              <a:buFontTx/>
              <a:buNone/>
            </a:pPr>
            <a:endParaRPr lang="en-CA" altLang="en-US" sz="2600" i="0" dirty="0"/>
          </a:p>
          <a:p>
            <a:pPr lvl="1" eaLnBrk="1" hangingPunct="1">
              <a:spcBef>
                <a:spcPct val="0"/>
              </a:spcBef>
              <a:buFontTx/>
              <a:buNone/>
            </a:pPr>
            <a:r>
              <a:rPr lang="en-CA" altLang="en-US" sz="2600" i="0" dirty="0"/>
              <a:t>on which </a:t>
            </a:r>
            <a:r>
              <a:rPr lang="en-CA" altLang="en-US" sz="2600" i="0" dirty="0" err="1"/>
              <a:t>alg</a:t>
            </a:r>
            <a:r>
              <a:rPr lang="en-CA" altLang="en-US" sz="2600" i="0" dirty="0"/>
              <a:t> </a:t>
            </a:r>
            <a:r>
              <a:rPr lang="en-CA" altLang="en-US" sz="2600" i="0" dirty="0">
                <a:solidFill>
                  <a:schemeClr val="hlink"/>
                </a:solidFill>
              </a:rPr>
              <a:t>A</a:t>
            </a:r>
            <a:r>
              <a:rPr lang="en-CA" altLang="en-US" sz="2600" i="0" dirty="0"/>
              <a:t> either</a:t>
            </a:r>
          </a:p>
          <a:p>
            <a:pPr lvl="1" eaLnBrk="1" hangingPunct="1">
              <a:spcBef>
                <a:spcPct val="0"/>
              </a:spcBef>
              <a:buFontTx/>
              <a:buChar char="•"/>
            </a:pPr>
            <a:r>
              <a:rPr lang="en-CA" altLang="en-US" sz="2600" i="0" dirty="0"/>
              <a:t>Takes too much time</a:t>
            </a:r>
          </a:p>
          <a:p>
            <a:pPr lvl="1" eaLnBrk="1" hangingPunct="1">
              <a:spcBef>
                <a:spcPct val="0"/>
              </a:spcBef>
              <a:buFontTx/>
              <a:buChar char="•"/>
            </a:pPr>
            <a:r>
              <a:rPr lang="en-CA" altLang="en-US" sz="2600" i="0" dirty="0"/>
              <a:t>Or gives the wrong</a:t>
            </a:r>
            <a:r>
              <a:rPr lang="en-CA" altLang="en-US" sz="3000" i="0" dirty="0"/>
              <a:t> answer</a:t>
            </a:r>
          </a:p>
        </p:txBody>
      </p:sp>
      <p:graphicFrame>
        <p:nvGraphicFramePr>
          <p:cNvPr id="86" name="Group 46"/>
          <p:cNvGraphicFramePr>
            <a:graphicFrameLocks noGrp="1"/>
          </p:cNvGraphicFramePr>
          <p:nvPr>
            <p:extLst>
              <p:ext uri="{D42A27DB-BD31-4B8C-83A1-F6EECF244321}">
                <p14:modId xmlns:p14="http://schemas.microsoft.com/office/powerpoint/2010/main" val="3405118407"/>
              </p:ext>
            </p:extLst>
          </p:nvPr>
        </p:nvGraphicFramePr>
        <p:xfrm>
          <a:off x="2590800" y="15240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4</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18268574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60"/>
                                        </p:tgtEl>
                                        <p:attrNameLst>
                                          <p:attrName>style.visibility</p:attrName>
                                        </p:attrNameLst>
                                      </p:cBhvr>
                                      <p:to>
                                        <p:strVal val="visible"/>
                                      </p:to>
                                    </p:set>
                                    <p:anim calcmode="lin" valueType="num">
                                      <p:cBhvr additive="base">
                                        <p:cTn id="11" dur="500" fill="hold"/>
                                        <p:tgtEl>
                                          <p:spTgt spid="260"/>
                                        </p:tgtEl>
                                        <p:attrNameLst>
                                          <p:attrName>ppt_x</p:attrName>
                                        </p:attrNameLst>
                                      </p:cBhvr>
                                      <p:tavLst>
                                        <p:tav tm="0">
                                          <p:val>
                                            <p:strVal val="0-#ppt_w/2"/>
                                          </p:val>
                                        </p:tav>
                                        <p:tav tm="100000">
                                          <p:val>
                                            <p:strVal val="#ppt_x"/>
                                          </p:val>
                                        </p:tav>
                                      </p:tavLst>
                                    </p:anim>
                                    <p:anim calcmode="lin" valueType="num">
                                      <p:cBhvr additive="base">
                                        <p:cTn id="12" dur="500" fill="hold"/>
                                        <p:tgtEl>
                                          <p:spTgt spid="260"/>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897287"/>
                                        </p:tgtEl>
                                        <p:attrNameLst>
                                          <p:attrName>style.visibility</p:attrName>
                                        </p:attrNameLst>
                                      </p:cBhvr>
                                      <p:to>
                                        <p:strVal val="visible"/>
                                      </p:to>
                                    </p:set>
                                    <p:anim calcmode="lin" valueType="num">
                                      <p:cBhvr additive="base">
                                        <p:cTn id="17" dur="500" fill="hold"/>
                                        <p:tgtEl>
                                          <p:spTgt spid="897287"/>
                                        </p:tgtEl>
                                        <p:attrNameLst>
                                          <p:attrName>ppt_x</p:attrName>
                                        </p:attrNameLst>
                                      </p:cBhvr>
                                      <p:tavLst>
                                        <p:tav tm="0">
                                          <p:val>
                                            <p:strVal val="1+#ppt_w/2"/>
                                          </p:val>
                                        </p:tav>
                                        <p:tav tm="100000">
                                          <p:val>
                                            <p:strVal val="#ppt_x"/>
                                          </p:val>
                                        </p:tav>
                                      </p:tavLst>
                                    </p:anim>
                                    <p:anim calcmode="lin" valueType="num">
                                      <p:cBhvr additive="base">
                                        <p:cTn id="18" dur="500" fill="hold"/>
                                        <p:tgtEl>
                                          <p:spTgt spid="89728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85"/>
                                        </p:tgtEl>
                                        <p:attrNameLst>
                                          <p:attrName>style.visibility</p:attrName>
                                        </p:attrNameLst>
                                      </p:cBhvr>
                                      <p:to>
                                        <p:strVal val="visible"/>
                                      </p:to>
                                    </p:set>
                                    <p:anim calcmode="lin" valueType="num">
                                      <p:cBhvr additive="base">
                                        <p:cTn id="23" dur="500" fill="hold"/>
                                        <p:tgtEl>
                                          <p:spTgt spid="85"/>
                                        </p:tgtEl>
                                        <p:attrNameLst>
                                          <p:attrName>ppt_x</p:attrName>
                                        </p:attrNameLst>
                                      </p:cBhvr>
                                      <p:tavLst>
                                        <p:tav tm="0">
                                          <p:val>
                                            <p:strVal val="0-#ppt_w/2"/>
                                          </p:val>
                                        </p:tav>
                                        <p:tav tm="100000">
                                          <p:val>
                                            <p:strVal val="#ppt_x"/>
                                          </p:val>
                                        </p:tav>
                                      </p:tavLst>
                                    </p:anim>
                                    <p:anim calcmode="lin" valueType="num">
                                      <p:cBhvr additive="base">
                                        <p:cTn id="24" dur="500" fill="hold"/>
                                        <p:tgtEl>
                                          <p:spTgt spid="85"/>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86"/>
                                        </p:tgtEl>
                                        <p:attrNameLst>
                                          <p:attrName>style.visibility</p:attrName>
                                        </p:attrNameLst>
                                      </p:cBhvr>
                                      <p:to>
                                        <p:strVal val="visible"/>
                                      </p:to>
                                    </p:set>
                                    <p:anim calcmode="lin" valueType="num">
                                      <p:cBhvr additive="base">
                                        <p:cTn id="27" dur="500" fill="hold"/>
                                        <p:tgtEl>
                                          <p:spTgt spid="86"/>
                                        </p:tgtEl>
                                        <p:attrNameLst>
                                          <p:attrName>ppt_x</p:attrName>
                                        </p:attrNameLst>
                                      </p:cBhvr>
                                      <p:tavLst>
                                        <p:tav tm="0">
                                          <p:val>
                                            <p:strVal val="0-#ppt_w/2"/>
                                          </p:val>
                                        </p:tav>
                                        <p:tav tm="100000">
                                          <p:val>
                                            <p:strVal val="#ppt_x"/>
                                          </p:val>
                                        </p:tav>
                                      </p:tavLst>
                                    </p:anim>
                                    <p:anim calcmode="lin" valueType="num">
                                      <p:cBhvr additive="base">
                                        <p:cTn id="28" dur="500" fill="hold"/>
                                        <p:tgtEl>
                                          <p:spTgt spid="8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7287" grpId="0" animBg="1"/>
      <p:bldP spid="85" grpId="0" animBg="1"/>
    </p:bldLst>
  </p:timing>
</p:sld>
</file>

<file path=ppt/slides/slide4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522" name="Group 282"/>
          <p:cNvGrpSpPr>
            <a:grpSpLocks/>
          </p:cNvGrpSpPr>
          <p:nvPr/>
        </p:nvGrpSpPr>
        <p:grpSpPr bwMode="auto">
          <a:xfrm flipH="1">
            <a:off x="8229600" y="2819400"/>
            <a:ext cx="762000" cy="1447800"/>
            <a:chOff x="4560" y="1645"/>
            <a:chExt cx="849" cy="1475"/>
          </a:xfrm>
        </p:grpSpPr>
        <p:grpSp>
          <p:nvGrpSpPr>
            <p:cNvPr id="491598" name="Group 283"/>
            <p:cNvGrpSpPr>
              <a:grpSpLocks/>
            </p:cNvGrpSpPr>
            <p:nvPr/>
          </p:nvGrpSpPr>
          <p:grpSpPr bwMode="auto">
            <a:xfrm>
              <a:off x="4560" y="2056"/>
              <a:ext cx="849" cy="1064"/>
              <a:chOff x="2593" y="1179"/>
              <a:chExt cx="849" cy="1064"/>
            </a:xfrm>
          </p:grpSpPr>
          <p:sp>
            <p:nvSpPr>
              <p:cNvPr id="491607" name="Freeform 284"/>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608" name="Freeform 285"/>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609" name="Freeform 286"/>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610" name="Freeform 287"/>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611" name="Freeform 288"/>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612" name="Freeform 289"/>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613" name="Freeform 290"/>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91599" name="Group 291"/>
            <p:cNvGrpSpPr>
              <a:grpSpLocks/>
            </p:cNvGrpSpPr>
            <p:nvPr/>
          </p:nvGrpSpPr>
          <p:grpSpPr bwMode="auto">
            <a:xfrm>
              <a:off x="4703" y="1645"/>
              <a:ext cx="230" cy="1456"/>
              <a:chOff x="2720" y="768"/>
              <a:chExt cx="230" cy="1456"/>
            </a:xfrm>
          </p:grpSpPr>
          <p:sp>
            <p:nvSpPr>
              <p:cNvPr id="491605" name="Freeform 292"/>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606" name="Freeform 293"/>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91600" name="Group 294"/>
            <p:cNvGrpSpPr>
              <a:grpSpLocks/>
            </p:cNvGrpSpPr>
            <p:nvPr/>
          </p:nvGrpSpPr>
          <p:grpSpPr bwMode="auto">
            <a:xfrm>
              <a:off x="5125" y="2204"/>
              <a:ext cx="77" cy="68"/>
              <a:chOff x="1747" y="2620"/>
              <a:chExt cx="44" cy="73"/>
            </a:xfrm>
          </p:grpSpPr>
          <p:sp>
            <p:nvSpPr>
              <p:cNvPr id="491601" name="Oval 295"/>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1602" name="Oval 296"/>
              <p:cNvSpPr>
                <a:spLocks noChangeArrowheads="1"/>
              </p:cNvSpPr>
              <p:nvPr/>
            </p:nvSpPr>
            <p:spPr bwMode="auto">
              <a:xfrm rot="4286940" flipH="1">
                <a:off x="1741"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1603" name="Oval 297"/>
              <p:cNvSpPr>
                <a:spLocks noChangeArrowheads="1"/>
              </p:cNvSpPr>
              <p:nvPr/>
            </p:nvSpPr>
            <p:spPr bwMode="auto">
              <a:xfrm rot="4286940" flipH="1">
                <a:off x="1743"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1604" name="Oval 298"/>
              <p:cNvSpPr>
                <a:spLocks noChangeArrowheads="1"/>
              </p:cNvSpPr>
              <p:nvPr/>
            </p:nvSpPr>
            <p:spPr bwMode="auto">
              <a:xfrm rot="4286940" flipH="1">
                <a:off x="1763"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491523" name="Group 333"/>
          <p:cNvGrpSpPr>
            <a:grpSpLocks/>
          </p:cNvGrpSpPr>
          <p:nvPr/>
        </p:nvGrpSpPr>
        <p:grpSpPr bwMode="auto">
          <a:xfrm>
            <a:off x="152400" y="1600200"/>
            <a:ext cx="838200" cy="1447800"/>
            <a:chOff x="2013" y="2206"/>
            <a:chExt cx="679" cy="1010"/>
          </a:xfrm>
        </p:grpSpPr>
        <p:sp>
          <p:nvSpPr>
            <p:cNvPr id="491583" name="Freeform 33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91584" name="Group 335"/>
            <p:cNvGrpSpPr>
              <a:grpSpLocks/>
            </p:cNvGrpSpPr>
            <p:nvPr/>
          </p:nvGrpSpPr>
          <p:grpSpPr bwMode="auto">
            <a:xfrm>
              <a:off x="2013" y="2206"/>
              <a:ext cx="339" cy="1010"/>
              <a:chOff x="240" y="2880"/>
              <a:chExt cx="339" cy="1010"/>
            </a:xfrm>
          </p:grpSpPr>
          <p:sp>
            <p:nvSpPr>
              <p:cNvPr id="491585" name="Freeform 33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586" name="Freeform 33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587" name="Freeform 33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588" name="Freeform 33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589" name="Freeform 34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590" name="Freeform 34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591" name="Freeform 34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592" name="Oval 34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1593" name="Oval 34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1594" name="Oval 34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1595" name="Oval 34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1596" name="Oval 34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latin typeface="Arial Rounded MT Bold" pitchFamily="34" charset="0"/>
                </a:endParaRPr>
              </a:p>
            </p:txBody>
          </p:sp>
          <p:sp>
            <p:nvSpPr>
              <p:cNvPr id="491597" name="Oval 34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491524" name="Rectangle 447"/>
          <p:cNvSpPr>
            <a:spLocks noGrp="1" noChangeArrowheads="1"/>
          </p:cNvSpPr>
          <p:nvPr>
            <p:ph type="title"/>
          </p:nvPr>
        </p:nvSpPr>
        <p:spPr>
          <a:xfrm>
            <a:off x="190500" y="-152400"/>
            <a:ext cx="8763000" cy="1143000"/>
          </a:xfrm>
          <a:noFill/>
        </p:spPr>
        <p:txBody>
          <a:bodyPr/>
          <a:lstStyle/>
          <a:p>
            <a:pPr eaLnBrk="1" hangingPunct="1"/>
            <a:r>
              <a:rPr lang="en-US" altLang="en-US" smtClean="0"/>
              <a:t>A Lower Bound on Sorting</a:t>
            </a:r>
          </a:p>
        </p:txBody>
      </p:sp>
      <p:grpSp>
        <p:nvGrpSpPr>
          <p:cNvPr id="491525" name="Group 44"/>
          <p:cNvGrpSpPr>
            <a:grpSpLocks noChangeAspect="1"/>
          </p:cNvGrpSpPr>
          <p:nvPr/>
        </p:nvGrpSpPr>
        <p:grpSpPr bwMode="auto">
          <a:xfrm>
            <a:off x="152400" y="0"/>
            <a:ext cx="1239838" cy="1295400"/>
            <a:chOff x="4641" y="2352"/>
            <a:chExt cx="735" cy="768"/>
          </a:xfrm>
        </p:grpSpPr>
        <p:sp>
          <p:nvSpPr>
            <p:cNvPr id="491570" name="Freeform 45"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491571" name="Group 46"/>
            <p:cNvGrpSpPr>
              <a:grpSpLocks noChangeAspect="1"/>
            </p:cNvGrpSpPr>
            <p:nvPr/>
          </p:nvGrpSpPr>
          <p:grpSpPr bwMode="auto">
            <a:xfrm>
              <a:off x="4703" y="2655"/>
              <a:ext cx="208" cy="170"/>
              <a:chOff x="1728" y="2064"/>
              <a:chExt cx="768" cy="672"/>
            </a:xfrm>
          </p:grpSpPr>
          <p:sp>
            <p:nvSpPr>
              <p:cNvPr id="491581" name="AutoShape 47"/>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491582" name="Line 48"/>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491572" name="Oval 49"/>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491573" name="Picture 5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91574" name="Group 51"/>
            <p:cNvGrpSpPr>
              <a:grpSpLocks noChangeAspect="1"/>
            </p:cNvGrpSpPr>
            <p:nvPr/>
          </p:nvGrpSpPr>
          <p:grpSpPr bwMode="auto">
            <a:xfrm rot="2360341">
              <a:off x="4795" y="2345"/>
              <a:ext cx="343" cy="428"/>
              <a:chOff x="2227" y="1194"/>
              <a:chExt cx="1944" cy="2413"/>
            </a:xfrm>
          </p:grpSpPr>
          <p:sp>
            <p:nvSpPr>
              <p:cNvPr id="491575"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576"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577" name="Freeform 54"/>
              <p:cNvSpPr>
                <a:spLocks noChangeAspect="1"/>
              </p:cNvSpPr>
              <p:nvPr/>
            </p:nvSpPr>
            <p:spPr bwMode="auto">
              <a:xfrm rot="-2705309">
                <a:off x="3504" y="2064"/>
                <a:ext cx="812" cy="523"/>
              </a:xfrm>
              <a:custGeom>
                <a:avLst/>
                <a:gdLst>
                  <a:gd name="T0" fmla="*/ 0 w 782"/>
                  <a:gd name="T1" fmla="*/ 1 h 808"/>
                  <a:gd name="T2" fmla="*/ 170 w 782"/>
                  <a:gd name="T3" fmla="*/ 0 h 808"/>
                  <a:gd name="T4" fmla="*/ 416 w 782"/>
                  <a:gd name="T5" fmla="*/ 0 h 808"/>
                  <a:gd name="T6" fmla="*/ 877 w 782"/>
                  <a:gd name="T7" fmla="*/ 1 h 808"/>
                  <a:gd name="T8" fmla="*/ 1424 w 782"/>
                  <a:gd name="T9" fmla="*/ 1 h 808"/>
                  <a:gd name="T10" fmla="*/ 1626 w 782"/>
                  <a:gd name="T11" fmla="*/ 1 h 808"/>
                  <a:gd name="T12" fmla="*/ 1720 w 782"/>
                  <a:gd name="T13" fmla="*/ 1 h 808"/>
                  <a:gd name="T14" fmla="*/ 1734 w 782"/>
                  <a:gd name="T15" fmla="*/ 1 h 808"/>
                  <a:gd name="T16" fmla="*/ 1674 w 782"/>
                  <a:gd name="T17" fmla="*/ 1 h 808"/>
                  <a:gd name="T18" fmla="*/ 1507 w 782"/>
                  <a:gd name="T19" fmla="*/ 1 h 808"/>
                  <a:gd name="T20" fmla="*/ 1289 w 782"/>
                  <a:gd name="T21" fmla="*/ 1 h 808"/>
                  <a:gd name="T22" fmla="*/ 1130 w 782"/>
                  <a:gd name="T23" fmla="*/ 1 h 808"/>
                  <a:gd name="T24" fmla="*/ 1057 w 782"/>
                  <a:gd name="T25" fmla="*/ 1 h 808"/>
                  <a:gd name="T26" fmla="*/ 1011 w 782"/>
                  <a:gd name="T27" fmla="*/ 1 h 808"/>
                  <a:gd name="T28" fmla="*/ 1025 w 782"/>
                  <a:gd name="T29" fmla="*/ 1 h 808"/>
                  <a:gd name="T30" fmla="*/ 1037 w 782"/>
                  <a:gd name="T31" fmla="*/ 1 h 808"/>
                  <a:gd name="T32" fmla="*/ 1233 w 782"/>
                  <a:gd name="T33" fmla="*/ 1 h 808"/>
                  <a:gd name="T34" fmla="*/ 1542 w 782"/>
                  <a:gd name="T35" fmla="*/ 1 h 808"/>
                  <a:gd name="T36" fmla="*/ 1734 w 782"/>
                  <a:gd name="T37" fmla="*/ 1 h 808"/>
                  <a:gd name="T38" fmla="*/ 1940 w 782"/>
                  <a:gd name="T39" fmla="*/ 1 h 808"/>
                  <a:gd name="T40" fmla="*/ 2005 w 782"/>
                  <a:gd name="T41" fmla="*/ 1 h 808"/>
                  <a:gd name="T42" fmla="*/ 1940 w 782"/>
                  <a:gd name="T43" fmla="*/ 1 h 808"/>
                  <a:gd name="T44" fmla="*/ 1859 w 782"/>
                  <a:gd name="T45" fmla="*/ 1 h 808"/>
                  <a:gd name="T46" fmla="*/ 1720 w 782"/>
                  <a:gd name="T47" fmla="*/ 1 h 808"/>
                  <a:gd name="T48" fmla="*/ 1535 w 782"/>
                  <a:gd name="T49" fmla="*/ 1 h 808"/>
                  <a:gd name="T50" fmla="*/ 1332 w 782"/>
                  <a:gd name="T51" fmla="*/ 1 h 808"/>
                  <a:gd name="T52" fmla="*/ 1011 w 782"/>
                  <a:gd name="T53" fmla="*/ 1 h 808"/>
                  <a:gd name="T54" fmla="*/ 910 w 782"/>
                  <a:gd name="T55" fmla="*/ 1 h 808"/>
                  <a:gd name="T56" fmla="*/ 855 w 782"/>
                  <a:gd name="T57" fmla="*/ 1 h 808"/>
                  <a:gd name="T58" fmla="*/ 855 w 782"/>
                  <a:gd name="T59" fmla="*/ 1 h 808"/>
                  <a:gd name="T60" fmla="*/ 855 w 782"/>
                  <a:gd name="T61" fmla="*/ 1 h 808"/>
                  <a:gd name="T62" fmla="*/ 994 w 782"/>
                  <a:gd name="T63" fmla="*/ 1 h 808"/>
                  <a:gd name="T64" fmla="*/ 1201 w 782"/>
                  <a:gd name="T65" fmla="*/ 1 h 808"/>
                  <a:gd name="T66" fmla="*/ 1383 w 782"/>
                  <a:gd name="T67" fmla="*/ 1 h 808"/>
                  <a:gd name="T68" fmla="*/ 1497 w 782"/>
                  <a:gd name="T69" fmla="*/ 1 h 808"/>
                  <a:gd name="T70" fmla="*/ 1555 w 782"/>
                  <a:gd name="T71" fmla="*/ 1 h 808"/>
                  <a:gd name="T72" fmla="*/ 1535 w 782"/>
                  <a:gd name="T73" fmla="*/ 1 h 808"/>
                  <a:gd name="T74" fmla="*/ 1450 w 782"/>
                  <a:gd name="T75" fmla="*/ 1 h 808"/>
                  <a:gd name="T76" fmla="*/ 1332 w 782"/>
                  <a:gd name="T77" fmla="*/ 1 h 808"/>
                  <a:gd name="T78" fmla="*/ 1201 w 782"/>
                  <a:gd name="T79" fmla="*/ 1 h 808"/>
                  <a:gd name="T80" fmla="*/ 917 w 782"/>
                  <a:gd name="T81" fmla="*/ 1 h 808"/>
                  <a:gd name="T82" fmla="*/ 496 w 782"/>
                  <a:gd name="T83" fmla="*/ 1 h 808"/>
                  <a:gd name="T84" fmla="*/ 179 w 782"/>
                  <a:gd name="T85" fmla="*/ 1 h 808"/>
                  <a:gd name="T86" fmla="*/ 50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578" name="Freeform 55"/>
              <p:cNvSpPr>
                <a:spLocks noChangeAspect="1"/>
              </p:cNvSpPr>
              <p:nvPr/>
            </p:nvSpPr>
            <p:spPr bwMode="auto">
              <a:xfrm rot="-4121048">
                <a:off x="2675" y="2797"/>
                <a:ext cx="1159" cy="461"/>
              </a:xfrm>
              <a:custGeom>
                <a:avLst/>
                <a:gdLst>
                  <a:gd name="T0" fmla="*/ 39515 w 992"/>
                  <a:gd name="T1" fmla="*/ 1 h 770"/>
                  <a:gd name="T2" fmla="*/ 40260 w 992"/>
                  <a:gd name="T3" fmla="*/ 1 h 770"/>
                  <a:gd name="T4" fmla="*/ 43026 w 992"/>
                  <a:gd name="T5" fmla="*/ 1 h 770"/>
                  <a:gd name="T6" fmla="*/ 46455 w 992"/>
                  <a:gd name="T7" fmla="*/ 1 h 770"/>
                  <a:gd name="T8" fmla="*/ 48486 w 992"/>
                  <a:gd name="T9" fmla="*/ 1 h 770"/>
                  <a:gd name="T10" fmla="*/ 47596 w 992"/>
                  <a:gd name="T11" fmla="*/ 1 h 770"/>
                  <a:gd name="T12" fmla="*/ 45705 w 992"/>
                  <a:gd name="T13" fmla="*/ 1 h 770"/>
                  <a:gd name="T14" fmla="*/ 41910 w 992"/>
                  <a:gd name="T15" fmla="*/ 1 h 770"/>
                  <a:gd name="T16" fmla="*/ 37227 w 992"/>
                  <a:gd name="T17" fmla="*/ 1 h 770"/>
                  <a:gd name="T18" fmla="*/ 33326 w 992"/>
                  <a:gd name="T19" fmla="*/ 1 h 770"/>
                  <a:gd name="T20" fmla="*/ 28948 w 992"/>
                  <a:gd name="T21" fmla="*/ 1 h 770"/>
                  <a:gd name="T22" fmla="*/ 24777 w 992"/>
                  <a:gd name="T23" fmla="*/ 1 h 770"/>
                  <a:gd name="T24" fmla="*/ 21610 w 992"/>
                  <a:gd name="T25" fmla="*/ 1 h 770"/>
                  <a:gd name="T26" fmla="*/ 20457 w 992"/>
                  <a:gd name="T27" fmla="*/ 1 h 770"/>
                  <a:gd name="T28" fmla="*/ 19174 w 992"/>
                  <a:gd name="T29" fmla="*/ 1 h 770"/>
                  <a:gd name="T30" fmla="*/ 17661 w 992"/>
                  <a:gd name="T31" fmla="*/ 1 h 770"/>
                  <a:gd name="T32" fmla="*/ 16534 w 992"/>
                  <a:gd name="T33" fmla="*/ 1 h 770"/>
                  <a:gd name="T34" fmla="*/ 16534 w 992"/>
                  <a:gd name="T35" fmla="*/ 1 h 770"/>
                  <a:gd name="T36" fmla="*/ 15756 w 992"/>
                  <a:gd name="T37" fmla="*/ 1 h 770"/>
                  <a:gd name="T38" fmla="*/ 13593 w 992"/>
                  <a:gd name="T39" fmla="*/ 1 h 770"/>
                  <a:gd name="T40" fmla="*/ 10924 w 992"/>
                  <a:gd name="T41" fmla="*/ 1 h 770"/>
                  <a:gd name="T42" fmla="*/ 8442 w 992"/>
                  <a:gd name="T43" fmla="*/ 1 h 770"/>
                  <a:gd name="T44" fmla="*/ 5601 w 992"/>
                  <a:gd name="T45" fmla="*/ 1 h 770"/>
                  <a:gd name="T46" fmla="*/ 1296 w 992"/>
                  <a:gd name="T47" fmla="*/ 1 h 770"/>
                  <a:gd name="T48" fmla="*/ 0 w 992"/>
                  <a:gd name="T49" fmla="*/ 1 h 770"/>
                  <a:gd name="T50" fmla="*/ 0 w 992"/>
                  <a:gd name="T51" fmla="*/ 1 h 770"/>
                  <a:gd name="T52" fmla="*/ 1930 w 992"/>
                  <a:gd name="T53" fmla="*/ 1 h 770"/>
                  <a:gd name="T54" fmla="*/ 3999 w 992"/>
                  <a:gd name="T55" fmla="*/ 1 h 770"/>
                  <a:gd name="T56" fmla="*/ 5789 w 992"/>
                  <a:gd name="T57" fmla="*/ 1 h 770"/>
                  <a:gd name="T58" fmla="*/ 9233 w 992"/>
                  <a:gd name="T59" fmla="*/ 1 h 770"/>
                  <a:gd name="T60" fmla="*/ 12574 w 992"/>
                  <a:gd name="T61" fmla="*/ 1 h 770"/>
                  <a:gd name="T62" fmla="*/ 15756 w 992"/>
                  <a:gd name="T63" fmla="*/ 1 h 770"/>
                  <a:gd name="T64" fmla="*/ 20293 w 992"/>
                  <a:gd name="T65" fmla="*/ 0 h 770"/>
                  <a:gd name="T66" fmla="*/ 20457 w 992"/>
                  <a:gd name="T67" fmla="*/ 1 h 770"/>
                  <a:gd name="T68" fmla="*/ 19428 w 992"/>
                  <a:gd name="T69" fmla="*/ 1 h 770"/>
                  <a:gd name="T70" fmla="*/ 19174 w 992"/>
                  <a:gd name="T71" fmla="*/ 1 h 770"/>
                  <a:gd name="T72" fmla="*/ 20457 w 992"/>
                  <a:gd name="T73" fmla="*/ 1 h 770"/>
                  <a:gd name="T74" fmla="*/ 22597 w 992"/>
                  <a:gd name="T75" fmla="*/ 1 h 770"/>
                  <a:gd name="T76" fmla="*/ 24414 w 992"/>
                  <a:gd name="T77" fmla="*/ 1 h 770"/>
                  <a:gd name="T78" fmla="*/ 27286 w 992"/>
                  <a:gd name="T79" fmla="*/ 1 h 770"/>
                  <a:gd name="T80" fmla="*/ 30066 w 992"/>
                  <a:gd name="T81" fmla="*/ 1 h 770"/>
                  <a:gd name="T82" fmla="*/ 32909 w 992"/>
                  <a:gd name="T83" fmla="*/ 1 h 770"/>
                  <a:gd name="T84" fmla="*/ 36650 w 992"/>
                  <a:gd name="T85" fmla="*/ 1 h 770"/>
                  <a:gd name="T86" fmla="*/ 39119 w 992"/>
                  <a:gd name="T87" fmla="*/ 1 h 770"/>
                  <a:gd name="T88" fmla="*/ 39515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579"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580"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07" name="AutoShape 264"/>
          <p:cNvSpPr>
            <a:spLocks noChangeArrowheads="1"/>
          </p:cNvSpPr>
          <p:nvPr/>
        </p:nvSpPr>
        <p:spPr bwMode="auto">
          <a:xfrm>
            <a:off x="1524000" y="3657600"/>
            <a:ext cx="5334000" cy="990600"/>
          </a:xfrm>
          <a:prstGeom prst="wedgeRoundRectCallout">
            <a:avLst>
              <a:gd name="adj1" fmla="val -30324"/>
              <a:gd name="adj2" fmla="val -49995"/>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Case 1: The algorithm does not stop at time</a:t>
            </a:r>
            <a:r>
              <a:rPr lang="en-CA" altLang="en-US" sz="2600" i="0">
                <a:solidFill>
                  <a:schemeClr val="accent2"/>
                </a:solidFill>
              </a:rPr>
              <a:t> T </a:t>
            </a:r>
            <a:r>
              <a:rPr lang="en-CA" altLang="en-US" sz="2600" i="0"/>
              <a:t>on these two instances.</a:t>
            </a:r>
          </a:p>
        </p:txBody>
      </p:sp>
      <p:grpSp>
        <p:nvGrpSpPr>
          <p:cNvPr id="11" name="Group 93"/>
          <p:cNvGrpSpPr>
            <a:grpSpLocks/>
          </p:cNvGrpSpPr>
          <p:nvPr/>
        </p:nvGrpSpPr>
        <p:grpSpPr bwMode="auto">
          <a:xfrm>
            <a:off x="304800" y="4648200"/>
            <a:ext cx="6426200" cy="609600"/>
            <a:chOff x="304800" y="5562600"/>
            <a:chExt cx="6426200" cy="609600"/>
          </a:xfrm>
        </p:grpSpPr>
        <p:sp>
          <p:nvSpPr>
            <p:cNvPr id="491564" name="AutoShape 264"/>
            <p:cNvSpPr>
              <a:spLocks noChangeArrowheads="1"/>
            </p:cNvSpPr>
            <p:nvPr/>
          </p:nvSpPr>
          <p:spPr bwMode="auto">
            <a:xfrm>
              <a:off x="1473200" y="5638800"/>
              <a:ext cx="5232400" cy="533400"/>
            </a:xfrm>
            <a:prstGeom prst="wedgeRoundRectCallout">
              <a:avLst>
                <a:gd name="adj1" fmla="val -28634"/>
                <a:gd name="adj2" fmla="val -49995"/>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
              </a:r>
              <a:br>
                <a:rPr lang="en-CA" altLang="en-US" sz="2600" i="0"/>
              </a:br>
              <a:endParaRPr lang="en-CA" altLang="en-US" sz="2600" i="0"/>
            </a:p>
          </p:txBody>
        </p:sp>
        <p:grpSp>
          <p:nvGrpSpPr>
            <p:cNvPr id="491565" name="Group 100"/>
            <p:cNvGrpSpPr>
              <a:grpSpLocks/>
            </p:cNvGrpSpPr>
            <p:nvPr/>
          </p:nvGrpSpPr>
          <p:grpSpPr bwMode="auto">
            <a:xfrm>
              <a:off x="304800" y="5562600"/>
              <a:ext cx="914400" cy="609600"/>
              <a:chOff x="3882" y="1805"/>
              <a:chExt cx="256" cy="227"/>
            </a:xfrm>
          </p:grpSpPr>
          <p:sp>
            <p:nvSpPr>
              <p:cNvPr id="491568" name="AutoShape 101"/>
              <p:cNvSpPr>
                <a:spLocks noChangeAspect="1" noChangeArrowheads="1"/>
              </p:cNvSpPr>
              <p:nvPr/>
            </p:nvSpPr>
            <p:spPr bwMode="auto">
              <a:xfrm>
                <a:off x="3882" y="1805"/>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600" i="0" baseline="-8000">
                    <a:solidFill>
                      <a:schemeClr val="bg2"/>
                    </a:solidFill>
                  </a:rPr>
                  <a:t>Exit</a:t>
                </a:r>
                <a:endParaRPr lang="en-CA" altLang="en-US" sz="3600" i="0" baseline="-8000">
                  <a:solidFill>
                    <a:schemeClr val="bg2"/>
                  </a:solidFill>
                </a:endParaRPr>
              </a:p>
            </p:txBody>
          </p:sp>
          <p:sp>
            <p:nvSpPr>
              <p:cNvPr id="491569" name="Line 102"/>
              <p:cNvSpPr>
                <a:spLocks noChangeAspect="1" noChangeShapeType="1"/>
              </p:cNvSpPr>
              <p:nvPr/>
            </p:nvSpPr>
            <p:spPr bwMode="auto">
              <a:xfrm>
                <a:off x="4045" y="1987"/>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491566" name="Rectangle 123"/>
            <p:cNvSpPr>
              <a:spLocks noChangeArrowheads="1"/>
            </p:cNvSpPr>
            <p:nvPr/>
          </p:nvSpPr>
          <p:spPr bwMode="auto">
            <a:xfrm>
              <a:off x="1778000" y="5587425"/>
              <a:ext cx="209281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CA" altLang="en-US" i="0">
                  <a:solidFill>
                    <a:schemeClr val="accent2"/>
                  </a:solidFill>
                </a:rPr>
                <a:t>T = log(N!)</a:t>
              </a:r>
              <a:endParaRPr lang="en-US" altLang="en-US">
                <a:solidFill>
                  <a:schemeClr val="accent2"/>
                </a:solidFill>
              </a:endParaRPr>
            </a:p>
          </p:txBody>
        </p:sp>
        <p:sp>
          <p:nvSpPr>
            <p:cNvPr id="491567" name="Rectangle 20"/>
            <p:cNvSpPr>
              <a:spLocks noChangeArrowheads="1"/>
            </p:cNvSpPr>
            <p:nvPr/>
          </p:nvSpPr>
          <p:spPr bwMode="auto">
            <a:xfrm>
              <a:off x="3835400" y="5618202"/>
              <a:ext cx="28956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accent2"/>
                  </a:solidFill>
                </a:rPr>
                <a:t> = </a:t>
              </a:r>
              <a:r>
                <a:rPr lang="en-US" altLang="en-US" sz="3000" i="0">
                  <a:solidFill>
                    <a:schemeClr val="accent2"/>
                  </a:solidFill>
                  <a:latin typeface="Symbol" pitchFamily="18" charset="2"/>
                </a:rPr>
                <a:t>Q</a:t>
              </a:r>
              <a:r>
                <a:rPr lang="en-US" altLang="en-US" sz="3000" i="0">
                  <a:solidFill>
                    <a:schemeClr val="accent2"/>
                  </a:solidFill>
                </a:rPr>
                <a:t>(N log(N)).</a:t>
              </a:r>
            </a:p>
          </p:txBody>
        </p:sp>
      </p:grpSp>
      <p:sp>
        <p:nvSpPr>
          <p:cNvPr id="108" name="Oval 107"/>
          <p:cNvSpPr>
            <a:spLocks noChangeArrowheads="1"/>
          </p:cNvSpPr>
          <p:nvPr/>
        </p:nvSpPr>
        <p:spPr bwMode="auto">
          <a:xfrm>
            <a:off x="1981200" y="2667000"/>
            <a:ext cx="3429000" cy="457200"/>
          </a:xfrm>
          <a:prstGeom prst="ellipse">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1532" name="AutoShape 261"/>
          <p:cNvSpPr>
            <a:spLocks noChangeArrowheads="1"/>
          </p:cNvSpPr>
          <p:nvPr/>
        </p:nvSpPr>
        <p:spPr bwMode="auto">
          <a:xfrm>
            <a:off x="1524000" y="990600"/>
            <a:ext cx="4800600" cy="2590800"/>
          </a:xfrm>
          <a:prstGeom prst="wedgeRoundRectCallout">
            <a:avLst>
              <a:gd name="adj1" fmla="val -69894"/>
              <a:gd name="adj2" fmla="val -14282"/>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marL="342900" indent="-342900"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1" eaLnBrk="1" hangingPunct="1">
              <a:spcBef>
                <a:spcPct val="0"/>
              </a:spcBef>
              <a:buFontTx/>
              <a:buNone/>
            </a:pPr>
            <a:r>
              <a:rPr lang="en-CA" altLang="en-US" sz="3000" i="0" dirty="0"/>
              <a:t>I </a:t>
            </a:r>
            <a:r>
              <a:rPr lang="en-CA" altLang="en-US" sz="2600" i="0" dirty="0"/>
              <a:t>must output an instance </a:t>
            </a:r>
          </a:p>
          <a:p>
            <a:pPr lvl="1" eaLnBrk="1" hangingPunct="1">
              <a:spcBef>
                <a:spcPct val="0"/>
              </a:spcBef>
              <a:buFontTx/>
              <a:buNone/>
            </a:pPr>
            <a:endParaRPr lang="en-CA" altLang="en-US" sz="2600" i="0" dirty="0"/>
          </a:p>
          <a:p>
            <a:pPr lvl="1" eaLnBrk="1" hangingPunct="1">
              <a:spcBef>
                <a:spcPct val="0"/>
              </a:spcBef>
              <a:buFontTx/>
              <a:buNone/>
            </a:pPr>
            <a:endParaRPr lang="en-CA" altLang="en-US" sz="2600" i="0" dirty="0"/>
          </a:p>
          <a:p>
            <a:pPr lvl="1" eaLnBrk="1" hangingPunct="1">
              <a:spcBef>
                <a:spcPct val="0"/>
              </a:spcBef>
              <a:buFontTx/>
              <a:buNone/>
            </a:pPr>
            <a:r>
              <a:rPr lang="en-CA" altLang="en-US" sz="2600" i="0" dirty="0"/>
              <a:t>on which </a:t>
            </a:r>
            <a:r>
              <a:rPr lang="en-CA" altLang="en-US" sz="2600" i="0" dirty="0" err="1"/>
              <a:t>alg</a:t>
            </a:r>
            <a:r>
              <a:rPr lang="en-CA" altLang="en-US" sz="2600" i="0" dirty="0"/>
              <a:t> </a:t>
            </a:r>
            <a:r>
              <a:rPr lang="en-CA" altLang="en-US" sz="2600" i="0" dirty="0">
                <a:solidFill>
                  <a:schemeClr val="hlink"/>
                </a:solidFill>
              </a:rPr>
              <a:t>A</a:t>
            </a:r>
            <a:r>
              <a:rPr lang="en-CA" altLang="en-US" sz="2600" i="0" dirty="0"/>
              <a:t> either</a:t>
            </a:r>
          </a:p>
          <a:p>
            <a:pPr lvl="1" eaLnBrk="1" hangingPunct="1">
              <a:spcBef>
                <a:spcPct val="0"/>
              </a:spcBef>
              <a:buFontTx/>
              <a:buChar char="•"/>
            </a:pPr>
            <a:r>
              <a:rPr lang="en-CA" altLang="en-US" sz="2600" i="0" dirty="0"/>
              <a:t>Takes too much time</a:t>
            </a:r>
          </a:p>
          <a:p>
            <a:pPr lvl="1" eaLnBrk="1" hangingPunct="1">
              <a:spcBef>
                <a:spcPct val="0"/>
              </a:spcBef>
              <a:buFontTx/>
              <a:buChar char="•"/>
            </a:pPr>
            <a:r>
              <a:rPr lang="en-CA" altLang="en-US" sz="2600" i="0" dirty="0"/>
              <a:t>Or gives the wrong</a:t>
            </a:r>
            <a:r>
              <a:rPr lang="en-CA" altLang="en-US" sz="3000" i="0" dirty="0"/>
              <a:t> answer</a:t>
            </a:r>
          </a:p>
        </p:txBody>
      </p:sp>
      <p:pic>
        <p:nvPicPr>
          <p:cNvPr id="491530" name="Picture 5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7825" y="2590800"/>
            <a:ext cx="993775"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1" name="AutoShape 263"/>
          <p:cNvSpPr>
            <a:spLocks noChangeArrowheads="1"/>
          </p:cNvSpPr>
          <p:nvPr/>
        </p:nvSpPr>
        <p:spPr bwMode="auto">
          <a:xfrm>
            <a:off x="7543800" y="2362200"/>
            <a:ext cx="1143000" cy="609600"/>
          </a:xfrm>
          <a:prstGeom prst="wedgeRoundRectCallout">
            <a:avLst>
              <a:gd name="adj1" fmla="val 13449"/>
              <a:gd name="adj2" fmla="val 115778"/>
              <a:gd name="adj3" fmla="val 16667"/>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Oops!</a:t>
            </a:r>
          </a:p>
        </p:txBody>
      </p:sp>
      <p:graphicFrame>
        <p:nvGraphicFramePr>
          <p:cNvPr id="98" name="Group 46"/>
          <p:cNvGraphicFramePr>
            <a:graphicFrameLocks noGrp="1"/>
          </p:cNvGraphicFramePr>
          <p:nvPr>
            <p:extLst>
              <p:ext uri="{D42A27DB-BD31-4B8C-83A1-F6EECF244321}">
                <p14:modId xmlns:p14="http://schemas.microsoft.com/office/powerpoint/2010/main" val="530150876"/>
              </p:ext>
            </p:extLst>
          </p:nvPr>
        </p:nvGraphicFramePr>
        <p:xfrm>
          <a:off x="2590800" y="15240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4</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18061612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7"/>
                                        </p:tgtEl>
                                        <p:attrNameLst>
                                          <p:attrName>style.visibility</p:attrName>
                                        </p:attrNameLst>
                                      </p:cBhvr>
                                      <p:to>
                                        <p:strVal val="visible"/>
                                      </p:to>
                                    </p:set>
                                    <p:anim calcmode="lin" valueType="num">
                                      <p:cBhvr additive="base">
                                        <p:cTn id="7" dur="500" fill="hold"/>
                                        <p:tgtEl>
                                          <p:spTgt spid="107"/>
                                        </p:tgtEl>
                                        <p:attrNameLst>
                                          <p:attrName>ppt_x</p:attrName>
                                        </p:attrNameLst>
                                      </p:cBhvr>
                                      <p:tavLst>
                                        <p:tav tm="0">
                                          <p:val>
                                            <p:strVal val="#ppt_x"/>
                                          </p:val>
                                        </p:tav>
                                        <p:tav tm="100000">
                                          <p:val>
                                            <p:strVal val="#ppt_x"/>
                                          </p:val>
                                        </p:tav>
                                      </p:tavLst>
                                    </p:anim>
                                    <p:anim calcmode="lin" valueType="num">
                                      <p:cBhvr additive="base">
                                        <p:cTn id="8"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5" presetClass="entr" presetSubtype="0" fill="hold" grpId="0" nodeType="clickEffect">
                                  <p:stCondLst>
                                    <p:cond delay="0"/>
                                  </p:stCondLst>
                                  <p:childTnLst>
                                    <p:set>
                                      <p:cBhvr>
                                        <p:cTn id="18" dur="1" fill="hold">
                                          <p:stCondLst>
                                            <p:cond delay="0"/>
                                          </p:stCondLst>
                                        </p:cTn>
                                        <p:tgtEl>
                                          <p:spTgt spid="108"/>
                                        </p:tgtEl>
                                        <p:attrNameLst>
                                          <p:attrName>style.visibility</p:attrName>
                                        </p:attrNameLst>
                                      </p:cBhvr>
                                      <p:to>
                                        <p:strVal val="visible"/>
                                      </p:to>
                                    </p:set>
                                    <p:anim calcmode="lin" valueType="num">
                                      <p:cBhvr>
                                        <p:cTn id="19" dur="1000" fill="hold"/>
                                        <p:tgtEl>
                                          <p:spTgt spid="108"/>
                                        </p:tgtEl>
                                        <p:attrNameLst>
                                          <p:attrName>ppt_w</p:attrName>
                                        </p:attrNameLst>
                                      </p:cBhvr>
                                      <p:tavLst>
                                        <p:tav tm="0">
                                          <p:val>
                                            <p:fltVal val="0"/>
                                          </p:val>
                                        </p:tav>
                                        <p:tav tm="100000">
                                          <p:val>
                                            <p:strVal val="#ppt_w"/>
                                          </p:val>
                                        </p:tav>
                                      </p:tavLst>
                                    </p:anim>
                                    <p:anim calcmode="lin" valueType="num">
                                      <p:cBhvr>
                                        <p:cTn id="20" dur="1000" fill="hold"/>
                                        <p:tgtEl>
                                          <p:spTgt spid="108"/>
                                        </p:tgtEl>
                                        <p:attrNameLst>
                                          <p:attrName>ppt_h</p:attrName>
                                        </p:attrNameLst>
                                      </p:cBhvr>
                                      <p:tavLst>
                                        <p:tav tm="0">
                                          <p:val>
                                            <p:fltVal val="0"/>
                                          </p:val>
                                        </p:tav>
                                        <p:tav tm="100000">
                                          <p:val>
                                            <p:strVal val="#ppt_h"/>
                                          </p:val>
                                        </p:tav>
                                      </p:tavLst>
                                    </p:anim>
                                    <p:anim calcmode="lin" valueType="num">
                                      <p:cBhvr>
                                        <p:cTn id="21" dur="1000" fill="hold"/>
                                        <p:tgtEl>
                                          <p:spTgt spid="108"/>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108"/>
                                        </p:tgtEl>
                                        <p:attrNameLst>
                                          <p:attrName>ppt_y</p:attrName>
                                        </p:attrNameLst>
                                      </p:cBhvr>
                                      <p:tavLst>
                                        <p:tav tm="0" fmla="#ppt_y+(sin(-2*pi*(1-$))*-#ppt_x+cos(-2*pi*(1-$))*(1-#ppt_y))*(1-$)">
                                          <p:val>
                                            <p:fltVal val="0"/>
                                          </p:val>
                                        </p:tav>
                                        <p:tav tm="100000">
                                          <p:val>
                                            <p:fltVal val="1"/>
                                          </p:val>
                                        </p:tav>
                                      </p:tavLst>
                                    </p:anim>
                                  </p:childTnLst>
                                </p:cTn>
                              </p:par>
                              <p:par>
                                <p:cTn id="23" presetID="2" presetClass="entr" presetSubtype="2" fill="hold" grpId="0" nodeType="withEffect">
                                  <p:stCondLst>
                                    <p:cond delay="0"/>
                                  </p:stCondLst>
                                  <p:childTnLst>
                                    <p:set>
                                      <p:cBhvr>
                                        <p:cTn id="24" dur="1" fill="hold">
                                          <p:stCondLst>
                                            <p:cond delay="0"/>
                                          </p:stCondLst>
                                        </p:cTn>
                                        <p:tgtEl>
                                          <p:spTgt spid="231"/>
                                        </p:tgtEl>
                                        <p:attrNameLst>
                                          <p:attrName>style.visibility</p:attrName>
                                        </p:attrNameLst>
                                      </p:cBhvr>
                                      <p:to>
                                        <p:strVal val="visible"/>
                                      </p:to>
                                    </p:set>
                                    <p:anim calcmode="lin" valueType="num">
                                      <p:cBhvr additive="base">
                                        <p:cTn id="25" dur="500" fill="hold"/>
                                        <p:tgtEl>
                                          <p:spTgt spid="231"/>
                                        </p:tgtEl>
                                        <p:attrNameLst>
                                          <p:attrName>ppt_x</p:attrName>
                                        </p:attrNameLst>
                                      </p:cBhvr>
                                      <p:tavLst>
                                        <p:tav tm="0">
                                          <p:val>
                                            <p:strVal val="1+#ppt_w/2"/>
                                          </p:val>
                                        </p:tav>
                                        <p:tav tm="100000">
                                          <p:val>
                                            <p:strVal val="#ppt_x"/>
                                          </p:val>
                                        </p:tav>
                                      </p:tavLst>
                                    </p:anim>
                                    <p:anim calcmode="lin" valueType="num">
                                      <p:cBhvr additive="base">
                                        <p:cTn id="26" dur="500" fill="hold"/>
                                        <p:tgtEl>
                                          <p:spTgt spid="2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animBg="1"/>
      <p:bldP spid="108" grpId="0" animBg="1"/>
      <p:bldP spid="231" grpId="0" animBg="1"/>
    </p:bldLst>
  </p:timing>
</p:sld>
</file>

<file path=ppt/slides/slide4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7287" name="AutoShape 263"/>
          <p:cNvSpPr>
            <a:spLocks noChangeArrowheads="1"/>
          </p:cNvSpPr>
          <p:nvPr/>
        </p:nvSpPr>
        <p:spPr bwMode="auto">
          <a:xfrm>
            <a:off x="6858000" y="838200"/>
            <a:ext cx="2286000" cy="2133600"/>
          </a:xfrm>
          <a:prstGeom prst="wedgeRoundRectCallout">
            <a:avLst>
              <a:gd name="adj1" fmla="val 13449"/>
              <a:gd name="adj2" fmla="val 71412"/>
              <a:gd name="adj3" fmla="val 16667"/>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Oops!</a:t>
            </a:r>
            <a:br>
              <a:rPr lang="en-CA" altLang="en-US" sz="2600" i="0"/>
            </a:br>
            <a:r>
              <a:rPr lang="en-CA" altLang="en-US" sz="2600" i="0"/>
              <a:t>I must give the wrong answer on one of these!</a:t>
            </a:r>
          </a:p>
        </p:txBody>
      </p:sp>
      <p:grpSp>
        <p:nvGrpSpPr>
          <p:cNvPr id="492547" name="Group 282"/>
          <p:cNvGrpSpPr>
            <a:grpSpLocks/>
          </p:cNvGrpSpPr>
          <p:nvPr/>
        </p:nvGrpSpPr>
        <p:grpSpPr bwMode="auto">
          <a:xfrm flipH="1">
            <a:off x="8229600" y="2819400"/>
            <a:ext cx="762000" cy="1447800"/>
            <a:chOff x="4560" y="1645"/>
            <a:chExt cx="849" cy="1475"/>
          </a:xfrm>
        </p:grpSpPr>
        <p:grpSp>
          <p:nvGrpSpPr>
            <p:cNvPr id="492629" name="Group 283"/>
            <p:cNvGrpSpPr>
              <a:grpSpLocks/>
            </p:cNvGrpSpPr>
            <p:nvPr/>
          </p:nvGrpSpPr>
          <p:grpSpPr bwMode="auto">
            <a:xfrm>
              <a:off x="4560" y="2056"/>
              <a:ext cx="849" cy="1064"/>
              <a:chOff x="2593" y="1179"/>
              <a:chExt cx="849" cy="1064"/>
            </a:xfrm>
          </p:grpSpPr>
          <p:sp>
            <p:nvSpPr>
              <p:cNvPr id="492638" name="Freeform 284"/>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639" name="Freeform 285"/>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640" name="Freeform 286"/>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641" name="Freeform 287"/>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642" name="Freeform 288"/>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643" name="Freeform 289"/>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644" name="Freeform 290"/>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92630" name="Group 291"/>
            <p:cNvGrpSpPr>
              <a:grpSpLocks/>
            </p:cNvGrpSpPr>
            <p:nvPr/>
          </p:nvGrpSpPr>
          <p:grpSpPr bwMode="auto">
            <a:xfrm>
              <a:off x="4703" y="1645"/>
              <a:ext cx="230" cy="1456"/>
              <a:chOff x="2720" y="768"/>
              <a:chExt cx="230" cy="1456"/>
            </a:xfrm>
          </p:grpSpPr>
          <p:sp>
            <p:nvSpPr>
              <p:cNvPr id="492636" name="Freeform 292"/>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637" name="Freeform 293"/>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92631" name="Group 294"/>
            <p:cNvGrpSpPr>
              <a:grpSpLocks/>
            </p:cNvGrpSpPr>
            <p:nvPr/>
          </p:nvGrpSpPr>
          <p:grpSpPr bwMode="auto">
            <a:xfrm>
              <a:off x="5125" y="2204"/>
              <a:ext cx="77" cy="68"/>
              <a:chOff x="1747" y="2620"/>
              <a:chExt cx="44" cy="73"/>
            </a:xfrm>
          </p:grpSpPr>
          <p:sp>
            <p:nvSpPr>
              <p:cNvPr id="492632" name="Oval 295"/>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2633" name="Oval 296"/>
              <p:cNvSpPr>
                <a:spLocks noChangeArrowheads="1"/>
              </p:cNvSpPr>
              <p:nvPr/>
            </p:nvSpPr>
            <p:spPr bwMode="auto">
              <a:xfrm rot="4286940" flipH="1">
                <a:off x="1741"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2634" name="Oval 297"/>
              <p:cNvSpPr>
                <a:spLocks noChangeArrowheads="1"/>
              </p:cNvSpPr>
              <p:nvPr/>
            </p:nvSpPr>
            <p:spPr bwMode="auto">
              <a:xfrm rot="4286940" flipH="1">
                <a:off x="1743"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2635" name="Oval 298"/>
              <p:cNvSpPr>
                <a:spLocks noChangeArrowheads="1"/>
              </p:cNvSpPr>
              <p:nvPr/>
            </p:nvSpPr>
            <p:spPr bwMode="auto">
              <a:xfrm rot="4286940" flipH="1">
                <a:off x="1763"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492549" name="Rectangle 447"/>
          <p:cNvSpPr>
            <a:spLocks noGrp="1" noChangeArrowheads="1"/>
          </p:cNvSpPr>
          <p:nvPr>
            <p:ph type="title"/>
          </p:nvPr>
        </p:nvSpPr>
        <p:spPr>
          <a:xfrm>
            <a:off x="190500" y="-152400"/>
            <a:ext cx="8763000" cy="1143000"/>
          </a:xfrm>
          <a:noFill/>
        </p:spPr>
        <p:txBody>
          <a:bodyPr/>
          <a:lstStyle/>
          <a:p>
            <a:pPr eaLnBrk="1" hangingPunct="1"/>
            <a:r>
              <a:rPr lang="en-US" altLang="en-US" smtClean="0"/>
              <a:t>A Lower Bound on Sorting</a:t>
            </a:r>
          </a:p>
        </p:txBody>
      </p:sp>
      <p:grpSp>
        <p:nvGrpSpPr>
          <p:cNvPr id="492550" name="Group 44"/>
          <p:cNvGrpSpPr>
            <a:grpSpLocks noChangeAspect="1"/>
          </p:cNvGrpSpPr>
          <p:nvPr/>
        </p:nvGrpSpPr>
        <p:grpSpPr bwMode="auto">
          <a:xfrm>
            <a:off x="152400" y="0"/>
            <a:ext cx="1239838" cy="1295400"/>
            <a:chOff x="4641" y="2352"/>
            <a:chExt cx="735" cy="768"/>
          </a:xfrm>
        </p:grpSpPr>
        <p:sp>
          <p:nvSpPr>
            <p:cNvPr id="492584" name="Freeform 45"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492585" name="Group 46"/>
            <p:cNvGrpSpPr>
              <a:grpSpLocks noChangeAspect="1"/>
            </p:cNvGrpSpPr>
            <p:nvPr/>
          </p:nvGrpSpPr>
          <p:grpSpPr bwMode="auto">
            <a:xfrm>
              <a:off x="4703" y="2655"/>
              <a:ext cx="208" cy="170"/>
              <a:chOff x="1728" y="2064"/>
              <a:chExt cx="768" cy="672"/>
            </a:xfrm>
          </p:grpSpPr>
          <p:sp>
            <p:nvSpPr>
              <p:cNvPr id="492595" name="AutoShape 47"/>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492596" name="Line 48"/>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492586" name="Oval 49"/>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492587" name="Picture 5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92588" name="Group 51"/>
            <p:cNvGrpSpPr>
              <a:grpSpLocks noChangeAspect="1"/>
            </p:cNvGrpSpPr>
            <p:nvPr/>
          </p:nvGrpSpPr>
          <p:grpSpPr bwMode="auto">
            <a:xfrm rot="2360341">
              <a:off x="4795" y="2345"/>
              <a:ext cx="343" cy="428"/>
              <a:chOff x="2227" y="1194"/>
              <a:chExt cx="1944" cy="2413"/>
            </a:xfrm>
          </p:grpSpPr>
          <p:sp>
            <p:nvSpPr>
              <p:cNvPr id="492589"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590"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591" name="Freeform 54"/>
              <p:cNvSpPr>
                <a:spLocks noChangeAspect="1"/>
              </p:cNvSpPr>
              <p:nvPr/>
            </p:nvSpPr>
            <p:spPr bwMode="auto">
              <a:xfrm rot="-2705309">
                <a:off x="3504" y="2064"/>
                <a:ext cx="812" cy="523"/>
              </a:xfrm>
              <a:custGeom>
                <a:avLst/>
                <a:gdLst>
                  <a:gd name="T0" fmla="*/ 0 w 782"/>
                  <a:gd name="T1" fmla="*/ 1 h 808"/>
                  <a:gd name="T2" fmla="*/ 170 w 782"/>
                  <a:gd name="T3" fmla="*/ 0 h 808"/>
                  <a:gd name="T4" fmla="*/ 416 w 782"/>
                  <a:gd name="T5" fmla="*/ 0 h 808"/>
                  <a:gd name="T6" fmla="*/ 877 w 782"/>
                  <a:gd name="T7" fmla="*/ 1 h 808"/>
                  <a:gd name="T8" fmla="*/ 1424 w 782"/>
                  <a:gd name="T9" fmla="*/ 1 h 808"/>
                  <a:gd name="T10" fmla="*/ 1626 w 782"/>
                  <a:gd name="T11" fmla="*/ 1 h 808"/>
                  <a:gd name="T12" fmla="*/ 1720 w 782"/>
                  <a:gd name="T13" fmla="*/ 1 h 808"/>
                  <a:gd name="T14" fmla="*/ 1734 w 782"/>
                  <a:gd name="T15" fmla="*/ 1 h 808"/>
                  <a:gd name="T16" fmla="*/ 1674 w 782"/>
                  <a:gd name="T17" fmla="*/ 1 h 808"/>
                  <a:gd name="T18" fmla="*/ 1507 w 782"/>
                  <a:gd name="T19" fmla="*/ 1 h 808"/>
                  <a:gd name="T20" fmla="*/ 1289 w 782"/>
                  <a:gd name="T21" fmla="*/ 1 h 808"/>
                  <a:gd name="T22" fmla="*/ 1130 w 782"/>
                  <a:gd name="T23" fmla="*/ 1 h 808"/>
                  <a:gd name="T24" fmla="*/ 1057 w 782"/>
                  <a:gd name="T25" fmla="*/ 1 h 808"/>
                  <a:gd name="T26" fmla="*/ 1011 w 782"/>
                  <a:gd name="T27" fmla="*/ 1 h 808"/>
                  <a:gd name="T28" fmla="*/ 1025 w 782"/>
                  <a:gd name="T29" fmla="*/ 1 h 808"/>
                  <a:gd name="T30" fmla="*/ 1037 w 782"/>
                  <a:gd name="T31" fmla="*/ 1 h 808"/>
                  <a:gd name="T32" fmla="*/ 1233 w 782"/>
                  <a:gd name="T33" fmla="*/ 1 h 808"/>
                  <a:gd name="T34" fmla="*/ 1542 w 782"/>
                  <a:gd name="T35" fmla="*/ 1 h 808"/>
                  <a:gd name="T36" fmla="*/ 1734 w 782"/>
                  <a:gd name="T37" fmla="*/ 1 h 808"/>
                  <a:gd name="T38" fmla="*/ 1940 w 782"/>
                  <a:gd name="T39" fmla="*/ 1 h 808"/>
                  <a:gd name="T40" fmla="*/ 2005 w 782"/>
                  <a:gd name="T41" fmla="*/ 1 h 808"/>
                  <a:gd name="T42" fmla="*/ 1940 w 782"/>
                  <a:gd name="T43" fmla="*/ 1 h 808"/>
                  <a:gd name="T44" fmla="*/ 1859 w 782"/>
                  <a:gd name="T45" fmla="*/ 1 h 808"/>
                  <a:gd name="T46" fmla="*/ 1720 w 782"/>
                  <a:gd name="T47" fmla="*/ 1 h 808"/>
                  <a:gd name="T48" fmla="*/ 1535 w 782"/>
                  <a:gd name="T49" fmla="*/ 1 h 808"/>
                  <a:gd name="T50" fmla="*/ 1332 w 782"/>
                  <a:gd name="T51" fmla="*/ 1 h 808"/>
                  <a:gd name="T52" fmla="*/ 1011 w 782"/>
                  <a:gd name="T53" fmla="*/ 1 h 808"/>
                  <a:gd name="T54" fmla="*/ 910 w 782"/>
                  <a:gd name="T55" fmla="*/ 1 h 808"/>
                  <a:gd name="T56" fmla="*/ 855 w 782"/>
                  <a:gd name="T57" fmla="*/ 1 h 808"/>
                  <a:gd name="T58" fmla="*/ 855 w 782"/>
                  <a:gd name="T59" fmla="*/ 1 h 808"/>
                  <a:gd name="T60" fmla="*/ 855 w 782"/>
                  <a:gd name="T61" fmla="*/ 1 h 808"/>
                  <a:gd name="T62" fmla="*/ 994 w 782"/>
                  <a:gd name="T63" fmla="*/ 1 h 808"/>
                  <a:gd name="T64" fmla="*/ 1201 w 782"/>
                  <a:gd name="T65" fmla="*/ 1 h 808"/>
                  <a:gd name="T66" fmla="*/ 1383 w 782"/>
                  <a:gd name="T67" fmla="*/ 1 h 808"/>
                  <a:gd name="T68" fmla="*/ 1497 w 782"/>
                  <a:gd name="T69" fmla="*/ 1 h 808"/>
                  <a:gd name="T70" fmla="*/ 1555 w 782"/>
                  <a:gd name="T71" fmla="*/ 1 h 808"/>
                  <a:gd name="T72" fmla="*/ 1535 w 782"/>
                  <a:gd name="T73" fmla="*/ 1 h 808"/>
                  <a:gd name="T74" fmla="*/ 1450 w 782"/>
                  <a:gd name="T75" fmla="*/ 1 h 808"/>
                  <a:gd name="T76" fmla="*/ 1332 w 782"/>
                  <a:gd name="T77" fmla="*/ 1 h 808"/>
                  <a:gd name="T78" fmla="*/ 1201 w 782"/>
                  <a:gd name="T79" fmla="*/ 1 h 808"/>
                  <a:gd name="T80" fmla="*/ 917 w 782"/>
                  <a:gd name="T81" fmla="*/ 1 h 808"/>
                  <a:gd name="T82" fmla="*/ 496 w 782"/>
                  <a:gd name="T83" fmla="*/ 1 h 808"/>
                  <a:gd name="T84" fmla="*/ 179 w 782"/>
                  <a:gd name="T85" fmla="*/ 1 h 808"/>
                  <a:gd name="T86" fmla="*/ 50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592" name="Freeform 55"/>
              <p:cNvSpPr>
                <a:spLocks noChangeAspect="1"/>
              </p:cNvSpPr>
              <p:nvPr/>
            </p:nvSpPr>
            <p:spPr bwMode="auto">
              <a:xfrm rot="-4121048">
                <a:off x="2675" y="2797"/>
                <a:ext cx="1159" cy="461"/>
              </a:xfrm>
              <a:custGeom>
                <a:avLst/>
                <a:gdLst>
                  <a:gd name="T0" fmla="*/ 39515 w 992"/>
                  <a:gd name="T1" fmla="*/ 1 h 770"/>
                  <a:gd name="T2" fmla="*/ 40260 w 992"/>
                  <a:gd name="T3" fmla="*/ 1 h 770"/>
                  <a:gd name="T4" fmla="*/ 43026 w 992"/>
                  <a:gd name="T5" fmla="*/ 1 h 770"/>
                  <a:gd name="T6" fmla="*/ 46455 w 992"/>
                  <a:gd name="T7" fmla="*/ 1 h 770"/>
                  <a:gd name="T8" fmla="*/ 48486 w 992"/>
                  <a:gd name="T9" fmla="*/ 1 h 770"/>
                  <a:gd name="T10" fmla="*/ 47596 w 992"/>
                  <a:gd name="T11" fmla="*/ 1 h 770"/>
                  <a:gd name="T12" fmla="*/ 45705 w 992"/>
                  <a:gd name="T13" fmla="*/ 1 h 770"/>
                  <a:gd name="T14" fmla="*/ 41910 w 992"/>
                  <a:gd name="T15" fmla="*/ 1 h 770"/>
                  <a:gd name="T16" fmla="*/ 37227 w 992"/>
                  <a:gd name="T17" fmla="*/ 1 h 770"/>
                  <a:gd name="T18" fmla="*/ 33326 w 992"/>
                  <a:gd name="T19" fmla="*/ 1 h 770"/>
                  <a:gd name="T20" fmla="*/ 28948 w 992"/>
                  <a:gd name="T21" fmla="*/ 1 h 770"/>
                  <a:gd name="T22" fmla="*/ 24777 w 992"/>
                  <a:gd name="T23" fmla="*/ 1 h 770"/>
                  <a:gd name="T24" fmla="*/ 21610 w 992"/>
                  <a:gd name="T25" fmla="*/ 1 h 770"/>
                  <a:gd name="T26" fmla="*/ 20457 w 992"/>
                  <a:gd name="T27" fmla="*/ 1 h 770"/>
                  <a:gd name="T28" fmla="*/ 19174 w 992"/>
                  <a:gd name="T29" fmla="*/ 1 h 770"/>
                  <a:gd name="T30" fmla="*/ 17661 w 992"/>
                  <a:gd name="T31" fmla="*/ 1 h 770"/>
                  <a:gd name="T32" fmla="*/ 16534 w 992"/>
                  <a:gd name="T33" fmla="*/ 1 h 770"/>
                  <a:gd name="T34" fmla="*/ 16534 w 992"/>
                  <a:gd name="T35" fmla="*/ 1 h 770"/>
                  <a:gd name="T36" fmla="*/ 15756 w 992"/>
                  <a:gd name="T37" fmla="*/ 1 h 770"/>
                  <a:gd name="T38" fmla="*/ 13593 w 992"/>
                  <a:gd name="T39" fmla="*/ 1 h 770"/>
                  <a:gd name="T40" fmla="*/ 10924 w 992"/>
                  <a:gd name="T41" fmla="*/ 1 h 770"/>
                  <a:gd name="T42" fmla="*/ 8442 w 992"/>
                  <a:gd name="T43" fmla="*/ 1 h 770"/>
                  <a:gd name="T44" fmla="*/ 5601 w 992"/>
                  <a:gd name="T45" fmla="*/ 1 h 770"/>
                  <a:gd name="T46" fmla="*/ 1296 w 992"/>
                  <a:gd name="T47" fmla="*/ 1 h 770"/>
                  <a:gd name="T48" fmla="*/ 0 w 992"/>
                  <a:gd name="T49" fmla="*/ 1 h 770"/>
                  <a:gd name="T50" fmla="*/ 0 w 992"/>
                  <a:gd name="T51" fmla="*/ 1 h 770"/>
                  <a:gd name="T52" fmla="*/ 1930 w 992"/>
                  <a:gd name="T53" fmla="*/ 1 h 770"/>
                  <a:gd name="T54" fmla="*/ 3999 w 992"/>
                  <a:gd name="T55" fmla="*/ 1 h 770"/>
                  <a:gd name="T56" fmla="*/ 5789 w 992"/>
                  <a:gd name="T57" fmla="*/ 1 h 770"/>
                  <a:gd name="T58" fmla="*/ 9233 w 992"/>
                  <a:gd name="T59" fmla="*/ 1 h 770"/>
                  <a:gd name="T60" fmla="*/ 12574 w 992"/>
                  <a:gd name="T61" fmla="*/ 1 h 770"/>
                  <a:gd name="T62" fmla="*/ 15756 w 992"/>
                  <a:gd name="T63" fmla="*/ 1 h 770"/>
                  <a:gd name="T64" fmla="*/ 20293 w 992"/>
                  <a:gd name="T65" fmla="*/ 0 h 770"/>
                  <a:gd name="T66" fmla="*/ 20457 w 992"/>
                  <a:gd name="T67" fmla="*/ 1 h 770"/>
                  <a:gd name="T68" fmla="*/ 19428 w 992"/>
                  <a:gd name="T69" fmla="*/ 1 h 770"/>
                  <a:gd name="T70" fmla="*/ 19174 w 992"/>
                  <a:gd name="T71" fmla="*/ 1 h 770"/>
                  <a:gd name="T72" fmla="*/ 20457 w 992"/>
                  <a:gd name="T73" fmla="*/ 1 h 770"/>
                  <a:gd name="T74" fmla="*/ 22597 w 992"/>
                  <a:gd name="T75" fmla="*/ 1 h 770"/>
                  <a:gd name="T76" fmla="*/ 24414 w 992"/>
                  <a:gd name="T77" fmla="*/ 1 h 770"/>
                  <a:gd name="T78" fmla="*/ 27286 w 992"/>
                  <a:gd name="T79" fmla="*/ 1 h 770"/>
                  <a:gd name="T80" fmla="*/ 30066 w 992"/>
                  <a:gd name="T81" fmla="*/ 1 h 770"/>
                  <a:gd name="T82" fmla="*/ 32909 w 992"/>
                  <a:gd name="T83" fmla="*/ 1 h 770"/>
                  <a:gd name="T84" fmla="*/ 36650 w 992"/>
                  <a:gd name="T85" fmla="*/ 1 h 770"/>
                  <a:gd name="T86" fmla="*/ 39119 w 992"/>
                  <a:gd name="T87" fmla="*/ 1 h 770"/>
                  <a:gd name="T88" fmla="*/ 39515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593"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594"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07" name="AutoShape 264"/>
          <p:cNvSpPr>
            <a:spLocks noChangeArrowheads="1"/>
          </p:cNvSpPr>
          <p:nvPr/>
        </p:nvSpPr>
        <p:spPr bwMode="auto">
          <a:xfrm>
            <a:off x="1524000" y="3657600"/>
            <a:ext cx="5334000" cy="990600"/>
          </a:xfrm>
          <a:prstGeom prst="wedgeRoundRectCallout">
            <a:avLst>
              <a:gd name="adj1" fmla="val -30324"/>
              <a:gd name="adj2" fmla="val -49995"/>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Case 2: The algorithm stops at time</a:t>
            </a:r>
            <a:r>
              <a:rPr lang="en-CA" altLang="en-US" sz="2600" i="0">
                <a:solidFill>
                  <a:schemeClr val="accent2"/>
                </a:solidFill>
              </a:rPr>
              <a:t> T </a:t>
            </a:r>
            <a:r>
              <a:rPr lang="en-CA" altLang="en-US" sz="2600" i="0"/>
              <a:t>and gives an answer.</a:t>
            </a:r>
          </a:p>
        </p:txBody>
      </p:sp>
      <p:pic>
        <p:nvPicPr>
          <p:cNvPr id="492552" name="Picture 5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7825" y="2590800"/>
            <a:ext cx="993775"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128"/>
          <p:cNvGrpSpPr>
            <a:grpSpLocks/>
          </p:cNvGrpSpPr>
          <p:nvPr/>
        </p:nvGrpSpPr>
        <p:grpSpPr bwMode="auto">
          <a:xfrm>
            <a:off x="304800" y="4673600"/>
            <a:ext cx="6553200" cy="914400"/>
            <a:chOff x="304800" y="4673958"/>
            <a:chExt cx="6553200" cy="914400"/>
          </a:xfrm>
        </p:grpSpPr>
        <p:sp>
          <p:nvSpPr>
            <p:cNvPr id="492580" name="AutoShape 264"/>
            <p:cNvSpPr>
              <a:spLocks noChangeArrowheads="1"/>
            </p:cNvSpPr>
            <p:nvPr/>
          </p:nvSpPr>
          <p:spPr bwMode="auto">
            <a:xfrm>
              <a:off x="1486946" y="4673958"/>
              <a:ext cx="5371054" cy="914400"/>
            </a:xfrm>
            <a:prstGeom prst="wedgeRoundRectCallout">
              <a:avLst>
                <a:gd name="adj1" fmla="val -28634"/>
                <a:gd name="adj2" fmla="val -49995"/>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We exit when there are two instances</a:t>
              </a:r>
            </a:p>
            <a:p>
              <a:pPr algn="ctr" eaLnBrk="1" hangingPunct="1">
                <a:spcBef>
                  <a:spcPct val="50000"/>
                </a:spcBef>
                <a:buFontTx/>
                <a:buNone/>
              </a:pPr>
              <a:endParaRPr lang="en-CA" altLang="en-US" sz="2600" i="0"/>
            </a:p>
          </p:txBody>
        </p:sp>
        <p:grpSp>
          <p:nvGrpSpPr>
            <p:cNvPr id="492581" name="Group 100"/>
            <p:cNvGrpSpPr>
              <a:grpSpLocks/>
            </p:cNvGrpSpPr>
            <p:nvPr/>
          </p:nvGrpSpPr>
          <p:grpSpPr bwMode="auto">
            <a:xfrm>
              <a:off x="304800" y="4724400"/>
              <a:ext cx="925158" cy="609600"/>
              <a:chOff x="3882" y="1805"/>
              <a:chExt cx="256" cy="227"/>
            </a:xfrm>
          </p:grpSpPr>
          <p:sp>
            <p:nvSpPr>
              <p:cNvPr id="492582" name="AutoShape 101"/>
              <p:cNvSpPr>
                <a:spLocks noChangeAspect="1" noChangeArrowheads="1"/>
              </p:cNvSpPr>
              <p:nvPr/>
            </p:nvSpPr>
            <p:spPr bwMode="auto">
              <a:xfrm>
                <a:off x="3882" y="1805"/>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600" i="0" baseline="-8000">
                    <a:solidFill>
                      <a:schemeClr val="bg2"/>
                    </a:solidFill>
                  </a:rPr>
                  <a:t>Exit</a:t>
                </a:r>
                <a:endParaRPr lang="en-CA" altLang="en-US" sz="3600" i="0" baseline="-8000">
                  <a:solidFill>
                    <a:schemeClr val="bg2"/>
                  </a:solidFill>
                </a:endParaRPr>
              </a:p>
            </p:txBody>
          </p:sp>
          <p:sp>
            <p:nvSpPr>
              <p:cNvPr id="492583" name="Line 102"/>
              <p:cNvSpPr>
                <a:spLocks noChangeAspect="1" noChangeShapeType="1"/>
              </p:cNvSpPr>
              <p:nvPr/>
            </p:nvSpPr>
            <p:spPr bwMode="auto">
              <a:xfrm>
                <a:off x="4045" y="1987"/>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121" name="Rectangle 120"/>
          <p:cNvSpPr>
            <a:spLocks noChangeArrowheads="1"/>
          </p:cNvSpPr>
          <p:nvPr/>
        </p:nvSpPr>
        <p:spPr bwMode="auto">
          <a:xfrm>
            <a:off x="1219200" y="4953000"/>
            <a:ext cx="5867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800" i="0"/>
              <a:t>and these need different answers.</a:t>
            </a:r>
          </a:p>
        </p:txBody>
      </p:sp>
      <p:grpSp>
        <p:nvGrpSpPr>
          <p:cNvPr id="14" name="Group 125"/>
          <p:cNvGrpSpPr>
            <a:grpSpLocks/>
          </p:cNvGrpSpPr>
          <p:nvPr/>
        </p:nvGrpSpPr>
        <p:grpSpPr bwMode="auto">
          <a:xfrm>
            <a:off x="147638" y="5638800"/>
            <a:ext cx="6623050" cy="1143000"/>
            <a:chOff x="147134" y="5257800"/>
            <a:chExt cx="6623920" cy="1143000"/>
          </a:xfrm>
        </p:grpSpPr>
        <p:sp>
          <p:nvSpPr>
            <p:cNvPr id="492578" name="AutoShape 87"/>
            <p:cNvSpPr>
              <a:spLocks noChangeArrowheads="1"/>
            </p:cNvSpPr>
            <p:nvPr/>
          </p:nvSpPr>
          <p:spPr bwMode="auto">
            <a:xfrm>
              <a:off x="1437054" y="5257800"/>
              <a:ext cx="5334000" cy="1143000"/>
            </a:xfrm>
            <a:prstGeom prst="wedgeRoundRectCallout">
              <a:avLst>
                <a:gd name="adj1" fmla="val 14463"/>
                <a:gd name="adj2" fmla="val -50861"/>
                <a:gd name="adj3" fmla="val 16667"/>
              </a:avLst>
            </a:prstGeom>
            <a:noFill/>
            <a:ln w="254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The first </a:t>
              </a:r>
              <a:r>
                <a:rPr lang="en-CA" altLang="en-US" sz="2600" i="0">
                  <a:solidFill>
                    <a:schemeClr val="accent2"/>
                  </a:solidFill>
                </a:rPr>
                <a:t>T </a:t>
              </a:r>
              <a:r>
                <a:rPr lang="en-CA" altLang="en-US" sz="2600" i="0"/>
                <a:t>time steps of alg </a:t>
              </a:r>
              <a:r>
                <a:rPr lang="en-CA" altLang="en-US" sz="2600" i="0">
                  <a:solidFill>
                    <a:schemeClr val="hlink"/>
                  </a:solidFill>
                </a:rPr>
                <a:t>A</a:t>
              </a:r>
              <a:r>
                <a:rPr lang="en-CA" altLang="en-US" sz="2600" i="0"/>
                <a:t> are the same on these two instances</a:t>
              </a:r>
              <a:br>
                <a:rPr lang="en-CA" altLang="en-US" sz="2600" i="0"/>
              </a:br>
              <a:r>
                <a:rPr lang="en-CA" altLang="en-US" sz="2600" i="0"/>
                <a:t>and hence the same answer is given.</a:t>
              </a:r>
            </a:p>
          </p:txBody>
        </p:sp>
        <p:sp>
          <p:nvSpPr>
            <p:cNvPr id="492579" name="Freeform 45" descr="Green marble"/>
            <p:cNvSpPr>
              <a:spLocks noChangeAspect="1"/>
            </p:cNvSpPr>
            <p:nvPr/>
          </p:nvSpPr>
          <p:spPr bwMode="auto">
            <a:xfrm rot="2360341">
              <a:off x="147134" y="5423872"/>
              <a:ext cx="1066586" cy="845463"/>
            </a:xfrm>
            <a:custGeom>
              <a:avLst/>
              <a:gdLst>
                <a:gd name="T0" fmla="*/ 2147483647 w 2280"/>
                <a:gd name="T1" fmla="*/ 2147483647 h 1785"/>
                <a:gd name="T2" fmla="*/ 2147483647 w 2280"/>
                <a:gd name="T3" fmla="*/ 2147483647 h 1785"/>
                <a:gd name="T4" fmla="*/ 2147483647 w 2280"/>
                <a:gd name="T5" fmla="*/ 2147483647 h 1785"/>
                <a:gd name="T6" fmla="*/ 2147483647 w 2280"/>
                <a:gd name="T7" fmla="*/ 2147483647 h 1785"/>
                <a:gd name="T8" fmla="*/ 2147483647 w 2280"/>
                <a:gd name="T9" fmla="*/ 2147483647 h 1785"/>
                <a:gd name="T10" fmla="*/ 2147483647 w 2280"/>
                <a:gd name="T11" fmla="*/ 2147483647 h 1785"/>
                <a:gd name="T12" fmla="*/ 2147483647 w 2280"/>
                <a:gd name="T13" fmla="*/ 2147483647 h 1785"/>
                <a:gd name="T14" fmla="*/ 2147483647 w 2280"/>
                <a:gd name="T15" fmla="*/ 2147483647 h 1785"/>
                <a:gd name="T16" fmla="*/ 2147483647 w 2280"/>
                <a:gd name="T17" fmla="*/ 2147483647 h 1785"/>
                <a:gd name="T18" fmla="*/ 2147483647 w 2280"/>
                <a:gd name="T19" fmla="*/ 2147483647 h 1785"/>
                <a:gd name="T20" fmla="*/ 2147483647 w 2280"/>
                <a:gd name="T21" fmla="*/ 2147483647 h 1785"/>
                <a:gd name="T22" fmla="*/ 2147483647 w 2280"/>
                <a:gd name="T23" fmla="*/ 2147483647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sp>
        <p:nvSpPr>
          <p:cNvPr id="130" name="Oval 129"/>
          <p:cNvSpPr>
            <a:spLocks noChangeArrowheads="1"/>
          </p:cNvSpPr>
          <p:nvPr/>
        </p:nvSpPr>
        <p:spPr bwMode="auto">
          <a:xfrm>
            <a:off x="1981200" y="1295401"/>
            <a:ext cx="3962400" cy="1096072"/>
          </a:xfrm>
          <a:prstGeom prst="ellipse">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15" name="Group 147"/>
          <p:cNvGrpSpPr>
            <a:grpSpLocks/>
          </p:cNvGrpSpPr>
          <p:nvPr/>
        </p:nvGrpSpPr>
        <p:grpSpPr bwMode="auto">
          <a:xfrm>
            <a:off x="3276600" y="4953000"/>
            <a:ext cx="1981200" cy="1905000"/>
            <a:chOff x="3276600" y="4953000"/>
            <a:chExt cx="1981200" cy="1905000"/>
          </a:xfrm>
        </p:grpSpPr>
        <p:sp>
          <p:nvSpPr>
            <p:cNvPr id="492575" name="Oval 130"/>
            <p:cNvSpPr>
              <a:spLocks noChangeArrowheads="1"/>
            </p:cNvSpPr>
            <p:nvPr/>
          </p:nvSpPr>
          <p:spPr bwMode="auto">
            <a:xfrm>
              <a:off x="3886200" y="4953000"/>
              <a:ext cx="1371600" cy="533400"/>
            </a:xfrm>
            <a:prstGeom prst="ellipse">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2576" name="Oval 131"/>
            <p:cNvSpPr>
              <a:spLocks noChangeArrowheads="1"/>
            </p:cNvSpPr>
            <p:nvPr/>
          </p:nvSpPr>
          <p:spPr bwMode="auto">
            <a:xfrm>
              <a:off x="3276600" y="6324600"/>
              <a:ext cx="1371600" cy="533400"/>
            </a:xfrm>
            <a:prstGeom prst="ellipse">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2577" name="Left-Right Arrow 133"/>
            <p:cNvSpPr>
              <a:spLocks noChangeArrowheads="1"/>
            </p:cNvSpPr>
            <p:nvPr/>
          </p:nvSpPr>
          <p:spPr bwMode="auto">
            <a:xfrm rot="-3369506">
              <a:off x="3815046" y="5762881"/>
              <a:ext cx="821714" cy="267034"/>
            </a:xfrm>
            <a:prstGeom prst="leftRightArrow">
              <a:avLst>
                <a:gd name="adj1" fmla="val 50000"/>
                <a:gd name="adj2" fmla="val 50004"/>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492558" name="Group 333"/>
          <p:cNvGrpSpPr>
            <a:grpSpLocks/>
          </p:cNvGrpSpPr>
          <p:nvPr/>
        </p:nvGrpSpPr>
        <p:grpSpPr bwMode="auto">
          <a:xfrm>
            <a:off x="152400" y="1600200"/>
            <a:ext cx="838200" cy="1447800"/>
            <a:chOff x="2013" y="2206"/>
            <a:chExt cx="679" cy="1010"/>
          </a:xfrm>
        </p:grpSpPr>
        <p:sp>
          <p:nvSpPr>
            <p:cNvPr id="492560" name="Freeform 33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92561" name="Group 335"/>
            <p:cNvGrpSpPr>
              <a:grpSpLocks/>
            </p:cNvGrpSpPr>
            <p:nvPr/>
          </p:nvGrpSpPr>
          <p:grpSpPr bwMode="auto">
            <a:xfrm>
              <a:off x="2013" y="2206"/>
              <a:ext cx="339" cy="1010"/>
              <a:chOff x="240" y="2880"/>
              <a:chExt cx="339" cy="1010"/>
            </a:xfrm>
          </p:grpSpPr>
          <p:sp>
            <p:nvSpPr>
              <p:cNvPr id="492562" name="Freeform 33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563" name="Freeform 33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564" name="Freeform 33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565" name="Freeform 33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566" name="Freeform 34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567" name="Freeform 34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568" name="Freeform 34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569" name="Oval 34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2570" name="Oval 34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2571" name="Oval 34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2572" name="Oval 34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2573" name="Oval 34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latin typeface="Arial Rounded MT Bold" pitchFamily="34" charset="0"/>
                </a:endParaRPr>
              </a:p>
            </p:txBody>
          </p:sp>
          <p:sp>
            <p:nvSpPr>
              <p:cNvPr id="492574" name="Oval 34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165" name="Oval 164"/>
          <p:cNvSpPr>
            <a:spLocks noChangeArrowheads="1"/>
          </p:cNvSpPr>
          <p:nvPr/>
        </p:nvSpPr>
        <p:spPr bwMode="auto">
          <a:xfrm>
            <a:off x="1981200" y="3124200"/>
            <a:ext cx="4191000" cy="457200"/>
          </a:xfrm>
          <a:prstGeom prst="ellipse">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01" name="AutoShape 261"/>
          <p:cNvSpPr>
            <a:spLocks noChangeArrowheads="1"/>
          </p:cNvSpPr>
          <p:nvPr/>
        </p:nvSpPr>
        <p:spPr bwMode="auto">
          <a:xfrm>
            <a:off x="1524000" y="990600"/>
            <a:ext cx="4800600" cy="2590800"/>
          </a:xfrm>
          <a:prstGeom prst="wedgeRoundRectCallout">
            <a:avLst>
              <a:gd name="adj1" fmla="val -69894"/>
              <a:gd name="adj2" fmla="val -14282"/>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marL="342900" indent="-342900"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1" eaLnBrk="1" hangingPunct="1">
              <a:spcBef>
                <a:spcPct val="0"/>
              </a:spcBef>
              <a:buFontTx/>
              <a:buNone/>
            </a:pPr>
            <a:r>
              <a:rPr lang="en-CA" altLang="en-US" sz="3000" i="0" dirty="0"/>
              <a:t>I </a:t>
            </a:r>
            <a:r>
              <a:rPr lang="en-CA" altLang="en-US" sz="2600" i="0" dirty="0"/>
              <a:t>must output an instance </a:t>
            </a:r>
          </a:p>
          <a:p>
            <a:pPr lvl="1" eaLnBrk="1" hangingPunct="1">
              <a:spcBef>
                <a:spcPct val="0"/>
              </a:spcBef>
              <a:buFontTx/>
              <a:buNone/>
            </a:pPr>
            <a:endParaRPr lang="en-CA" altLang="en-US" sz="2600" i="0" dirty="0"/>
          </a:p>
          <a:p>
            <a:pPr lvl="1" eaLnBrk="1" hangingPunct="1">
              <a:spcBef>
                <a:spcPct val="0"/>
              </a:spcBef>
              <a:buFontTx/>
              <a:buNone/>
            </a:pPr>
            <a:endParaRPr lang="en-CA" altLang="en-US" sz="2600" i="0" dirty="0"/>
          </a:p>
          <a:p>
            <a:pPr lvl="1" eaLnBrk="1" hangingPunct="1">
              <a:spcBef>
                <a:spcPct val="0"/>
              </a:spcBef>
              <a:buFontTx/>
              <a:buNone/>
            </a:pPr>
            <a:r>
              <a:rPr lang="en-CA" altLang="en-US" sz="2600" i="0" dirty="0"/>
              <a:t>on which </a:t>
            </a:r>
            <a:r>
              <a:rPr lang="en-CA" altLang="en-US" sz="2600" i="0" dirty="0" err="1"/>
              <a:t>alg</a:t>
            </a:r>
            <a:r>
              <a:rPr lang="en-CA" altLang="en-US" sz="2600" i="0" dirty="0"/>
              <a:t> </a:t>
            </a:r>
            <a:r>
              <a:rPr lang="en-CA" altLang="en-US" sz="2600" i="0" dirty="0">
                <a:solidFill>
                  <a:schemeClr val="hlink"/>
                </a:solidFill>
              </a:rPr>
              <a:t>A</a:t>
            </a:r>
            <a:r>
              <a:rPr lang="en-CA" altLang="en-US" sz="2600" i="0" dirty="0"/>
              <a:t> either</a:t>
            </a:r>
          </a:p>
          <a:p>
            <a:pPr lvl="1" eaLnBrk="1" hangingPunct="1">
              <a:spcBef>
                <a:spcPct val="0"/>
              </a:spcBef>
              <a:buFontTx/>
              <a:buChar char="•"/>
            </a:pPr>
            <a:r>
              <a:rPr lang="en-CA" altLang="en-US" sz="2600" i="0" dirty="0"/>
              <a:t>Takes too much time</a:t>
            </a:r>
          </a:p>
          <a:p>
            <a:pPr lvl="1" eaLnBrk="1" hangingPunct="1">
              <a:spcBef>
                <a:spcPct val="0"/>
              </a:spcBef>
              <a:buFontTx/>
              <a:buChar char="•"/>
            </a:pPr>
            <a:r>
              <a:rPr lang="en-CA" altLang="en-US" sz="2600" i="0" dirty="0"/>
              <a:t>Or gives the wrong</a:t>
            </a:r>
            <a:r>
              <a:rPr lang="en-CA" altLang="en-US" sz="3000" i="0" dirty="0"/>
              <a:t> answer</a:t>
            </a:r>
          </a:p>
        </p:txBody>
      </p:sp>
      <p:graphicFrame>
        <p:nvGraphicFramePr>
          <p:cNvPr id="104" name="Group 66"/>
          <p:cNvGraphicFramePr>
            <a:graphicFrameLocks noGrp="1"/>
          </p:cNvGraphicFramePr>
          <p:nvPr>
            <p:extLst>
              <p:ext uri="{D42A27DB-BD31-4B8C-83A1-F6EECF244321}">
                <p14:modId xmlns:p14="http://schemas.microsoft.com/office/powerpoint/2010/main" val="2379484566"/>
              </p:ext>
            </p:extLst>
          </p:nvPr>
        </p:nvGraphicFramePr>
        <p:xfrm>
          <a:off x="2602675" y="1923287"/>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5</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05" name="Group 46"/>
          <p:cNvGraphicFramePr>
            <a:graphicFrameLocks noGrp="1"/>
          </p:cNvGraphicFramePr>
          <p:nvPr>
            <p:extLst>
              <p:ext uri="{D42A27DB-BD31-4B8C-83A1-F6EECF244321}">
                <p14:modId xmlns:p14="http://schemas.microsoft.com/office/powerpoint/2010/main" val="1248404038"/>
              </p:ext>
            </p:extLst>
          </p:nvPr>
        </p:nvGraphicFramePr>
        <p:xfrm>
          <a:off x="2590800" y="15240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4</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11894303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7"/>
                                        </p:tgtEl>
                                        <p:attrNameLst>
                                          <p:attrName>style.visibility</p:attrName>
                                        </p:attrNameLst>
                                      </p:cBhvr>
                                      <p:to>
                                        <p:strVal val="visible"/>
                                      </p:to>
                                    </p:set>
                                    <p:anim calcmode="lin" valueType="num">
                                      <p:cBhvr additive="base">
                                        <p:cTn id="7" dur="500" fill="hold"/>
                                        <p:tgtEl>
                                          <p:spTgt spid="107"/>
                                        </p:tgtEl>
                                        <p:attrNameLst>
                                          <p:attrName>ppt_x</p:attrName>
                                        </p:attrNameLst>
                                      </p:cBhvr>
                                      <p:tavLst>
                                        <p:tav tm="0">
                                          <p:val>
                                            <p:strVal val="0-#ppt_w/2"/>
                                          </p:val>
                                        </p:tav>
                                        <p:tav tm="100000">
                                          <p:val>
                                            <p:strVal val="#ppt_x"/>
                                          </p:val>
                                        </p:tav>
                                      </p:tavLst>
                                    </p:anim>
                                    <p:anim calcmode="lin" valueType="num">
                                      <p:cBhvr additive="base">
                                        <p:cTn id="8" dur="500" fill="hold"/>
                                        <p:tgtEl>
                                          <p:spTgt spid="10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0-#ppt_w/2"/>
                                          </p:val>
                                        </p:tav>
                                        <p:tav tm="100000">
                                          <p:val>
                                            <p:strVal val="#ppt_x"/>
                                          </p:val>
                                        </p:tav>
                                      </p:tavLst>
                                    </p:anim>
                                    <p:anim calcmode="lin" valueType="num">
                                      <p:cBhvr additive="base">
                                        <p:cTn id="14" dur="500" fill="hold"/>
                                        <p:tgtEl>
                                          <p:spTgt spid="12"/>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04"/>
                                        </p:tgtEl>
                                        <p:attrNameLst>
                                          <p:attrName>style.visibility</p:attrName>
                                        </p:attrNameLst>
                                      </p:cBhvr>
                                      <p:to>
                                        <p:strVal val="visible"/>
                                      </p:to>
                                    </p:set>
                                    <p:anim calcmode="lin" valueType="num">
                                      <p:cBhvr additive="base">
                                        <p:cTn id="17" dur="500" fill="hold"/>
                                        <p:tgtEl>
                                          <p:spTgt spid="104"/>
                                        </p:tgtEl>
                                        <p:attrNameLst>
                                          <p:attrName>ppt_x</p:attrName>
                                        </p:attrNameLst>
                                      </p:cBhvr>
                                      <p:tavLst>
                                        <p:tav tm="0">
                                          <p:val>
                                            <p:strVal val="0-#ppt_w/2"/>
                                          </p:val>
                                        </p:tav>
                                        <p:tav tm="100000">
                                          <p:val>
                                            <p:strVal val="#ppt_x"/>
                                          </p:val>
                                        </p:tav>
                                      </p:tavLst>
                                    </p:anim>
                                    <p:anim calcmode="lin" valueType="num">
                                      <p:cBhvr additive="base">
                                        <p:cTn id="18" dur="500" fill="hold"/>
                                        <p:tgtEl>
                                          <p:spTgt spid="104"/>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121"/>
                                        </p:tgtEl>
                                        <p:attrNameLst>
                                          <p:attrName>style.visibility</p:attrName>
                                        </p:attrNameLst>
                                      </p:cBhvr>
                                      <p:to>
                                        <p:strVal val="visible"/>
                                      </p:to>
                                    </p:set>
                                    <p:anim calcmode="lin" valueType="num">
                                      <p:cBhvr additive="base">
                                        <p:cTn id="21" dur="500" fill="hold"/>
                                        <p:tgtEl>
                                          <p:spTgt spid="121"/>
                                        </p:tgtEl>
                                        <p:attrNameLst>
                                          <p:attrName>ppt_x</p:attrName>
                                        </p:attrNameLst>
                                      </p:cBhvr>
                                      <p:tavLst>
                                        <p:tav tm="0">
                                          <p:val>
                                            <p:strVal val="0-#ppt_w/2"/>
                                          </p:val>
                                        </p:tav>
                                        <p:tav tm="100000">
                                          <p:val>
                                            <p:strVal val="#ppt_x"/>
                                          </p:val>
                                        </p:tav>
                                      </p:tavLst>
                                    </p:anim>
                                    <p:anim calcmode="lin" valueType="num">
                                      <p:cBhvr additive="base">
                                        <p:cTn id="22" dur="500" fill="hold"/>
                                        <p:tgtEl>
                                          <p:spTgt spid="121"/>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130"/>
                                        </p:tgtEl>
                                        <p:attrNameLst>
                                          <p:attrName>style.visibility</p:attrName>
                                        </p:attrNameLst>
                                      </p:cBhvr>
                                      <p:to>
                                        <p:strVal val="visible"/>
                                      </p:to>
                                    </p:set>
                                    <p:anim calcmode="lin" valueType="num">
                                      <p:cBhvr additive="base">
                                        <p:cTn id="25" dur="500" fill="hold"/>
                                        <p:tgtEl>
                                          <p:spTgt spid="130"/>
                                        </p:tgtEl>
                                        <p:attrNameLst>
                                          <p:attrName>ppt_x</p:attrName>
                                        </p:attrNameLst>
                                      </p:cBhvr>
                                      <p:tavLst>
                                        <p:tav tm="0">
                                          <p:val>
                                            <p:strVal val="0-#ppt_w/2"/>
                                          </p:val>
                                        </p:tav>
                                        <p:tav tm="100000">
                                          <p:val>
                                            <p:strVal val="#ppt_x"/>
                                          </p:val>
                                        </p:tav>
                                      </p:tavLst>
                                    </p:anim>
                                    <p:anim calcmode="lin" valueType="num">
                                      <p:cBhvr additive="base">
                                        <p:cTn id="26" dur="500" fill="hold"/>
                                        <p:tgtEl>
                                          <p:spTgt spid="13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0-#ppt_w/2"/>
                                          </p:val>
                                        </p:tav>
                                        <p:tav tm="100000">
                                          <p:val>
                                            <p:strVal val="#ppt_x"/>
                                          </p:val>
                                        </p:tav>
                                      </p:tavLst>
                                    </p:anim>
                                    <p:anim calcmode="lin" valueType="num">
                                      <p:cBhvr additive="base">
                                        <p:cTn id="32"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additive="base">
                                        <p:cTn id="37" dur="500" fill="hold"/>
                                        <p:tgtEl>
                                          <p:spTgt spid="15"/>
                                        </p:tgtEl>
                                        <p:attrNameLst>
                                          <p:attrName>ppt_x</p:attrName>
                                        </p:attrNameLst>
                                      </p:cBhvr>
                                      <p:tavLst>
                                        <p:tav tm="0">
                                          <p:val>
                                            <p:strVal val="1+#ppt_w/2"/>
                                          </p:val>
                                        </p:tav>
                                        <p:tav tm="100000">
                                          <p:val>
                                            <p:strVal val="#ppt_x"/>
                                          </p:val>
                                        </p:tav>
                                      </p:tavLst>
                                    </p:anim>
                                    <p:anim calcmode="lin" valueType="num">
                                      <p:cBhvr additive="base">
                                        <p:cTn id="38" dur="500" fill="hold"/>
                                        <p:tgtEl>
                                          <p:spTgt spid="15"/>
                                        </p:tgtEl>
                                        <p:attrNameLst>
                                          <p:attrName>ppt_y</p:attrName>
                                        </p:attrNameLst>
                                      </p:cBhvr>
                                      <p:tavLst>
                                        <p:tav tm="0">
                                          <p:val>
                                            <p:strVal val="#ppt_y"/>
                                          </p:val>
                                        </p:tav>
                                        <p:tav tm="100000">
                                          <p:val>
                                            <p:strVal val="#ppt_y"/>
                                          </p:val>
                                        </p:tav>
                                      </p:tavLst>
                                    </p:anim>
                                  </p:childTnLst>
                                </p:cTn>
                              </p:par>
                              <p:par>
                                <p:cTn id="39" presetID="2" presetClass="entr" presetSubtype="2" fill="hold" grpId="0" nodeType="withEffect">
                                  <p:stCondLst>
                                    <p:cond delay="0"/>
                                  </p:stCondLst>
                                  <p:childTnLst>
                                    <p:set>
                                      <p:cBhvr>
                                        <p:cTn id="40" dur="1" fill="hold">
                                          <p:stCondLst>
                                            <p:cond delay="0"/>
                                          </p:stCondLst>
                                        </p:cTn>
                                        <p:tgtEl>
                                          <p:spTgt spid="897287"/>
                                        </p:tgtEl>
                                        <p:attrNameLst>
                                          <p:attrName>style.visibility</p:attrName>
                                        </p:attrNameLst>
                                      </p:cBhvr>
                                      <p:to>
                                        <p:strVal val="visible"/>
                                      </p:to>
                                    </p:set>
                                    <p:anim calcmode="lin" valueType="num">
                                      <p:cBhvr additive="base">
                                        <p:cTn id="41" dur="500" fill="hold"/>
                                        <p:tgtEl>
                                          <p:spTgt spid="897287"/>
                                        </p:tgtEl>
                                        <p:attrNameLst>
                                          <p:attrName>ppt_x</p:attrName>
                                        </p:attrNameLst>
                                      </p:cBhvr>
                                      <p:tavLst>
                                        <p:tav tm="0">
                                          <p:val>
                                            <p:strVal val="1+#ppt_w/2"/>
                                          </p:val>
                                        </p:tav>
                                        <p:tav tm="100000">
                                          <p:val>
                                            <p:strVal val="#ppt_x"/>
                                          </p:val>
                                        </p:tav>
                                      </p:tavLst>
                                    </p:anim>
                                    <p:anim calcmode="lin" valueType="num">
                                      <p:cBhvr additive="base">
                                        <p:cTn id="42" dur="500" fill="hold"/>
                                        <p:tgtEl>
                                          <p:spTgt spid="897287"/>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5" presetClass="entr" presetSubtype="0" fill="hold" grpId="0" nodeType="clickEffect">
                                  <p:stCondLst>
                                    <p:cond delay="0"/>
                                  </p:stCondLst>
                                  <p:childTnLst>
                                    <p:set>
                                      <p:cBhvr>
                                        <p:cTn id="46" dur="1" fill="hold">
                                          <p:stCondLst>
                                            <p:cond delay="0"/>
                                          </p:stCondLst>
                                        </p:cTn>
                                        <p:tgtEl>
                                          <p:spTgt spid="165"/>
                                        </p:tgtEl>
                                        <p:attrNameLst>
                                          <p:attrName>style.visibility</p:attrName>
                                        </p:attrNameLst>
                                      </p:cBhvr>
                                      <p:to>
                                        <p:strVal val="visible"/>
                                      </p:to>
                                    </p:set>
                                    <p:anim calcmode="lin" valueType="num">
                                      <p:cBhvr>
                                        <p:cTn id="47" dur="1000" fill="hold"/>
                                        <p:tgtEl>
                                          <p:spTgt spid="165"/>
                                        </p:tgtEl>
                                        <p:attrNameLst>
                                          <p:attrName>ppt_w</p:attrName>
                                        </p:attrNameLst>
                                      </p:cBhvr>
                                      <p:tavLst>
                                        <p:tav tm="0">
                                          <p:val>
                                            <p:fltVal val="0"/>
                                          </p:val>
                                        </p:tav>
                                        <p:tav tm="100000">
                                          <p:val>
                                            <p:strVal val="#ppt_w"/>
                                          </p:val>
                                        </p:tav>
                                      </p:tavLst>
                                    </p:anim>
                                    <p:anim calcmode="lin" valueType="num">
                                      <p:cBhvr>
                                        <p:cTn id="48" dur="1000" fill="hold"/>
                                        <p:tgtEl>
                                          <p:spTgt spid="165"/>
                                        </p:tgtEl>
                                        <p:attrNameLst>
                                          <p:attrName>ppt_h</p:attrName>
                                        </p:attrNameLst>
                                      </p:cBhvr>
                                      <p:tavLst>
                                        <p:tav tm="0">
                                          <p:val>
                                            <p:fltVal val="0"/>
                                          </p:val>
                                        </p:tav>
                                        <p:tav tm="100000">
                                          <p:val>
                                            <p:strVal val="#ppt_h"/>
                                          </p:val>
                                        </p:tav>
                                      </p:tavLst>
                                    </p:anim>
                                    <p:anim calcmode="lin" valueType="num">
                                      <p:cBhvr>
                                        <p:cTn id="49" dur="1000" fill="hold"/>
                                        <p:tgtEl>
                                          <p:spTgt spid="165"/>
                                        </p:tgtEl>
                                        <p:attrNameLst>
                                          <p:attrName>ppt_x</p:attrName>
                                        </p:attrNameLst>
                                      </p:cBhvr>
                                      <p:tavLst>
                                        <p:tav tm="0" fmla="#ppt_x+(cos(-2*pi*(1-$))*-#ppt_x-sin(-2*pi*(1-$))*(1-#ppt_y))*(1-$)">
                                          <p:val>
                                            <p:fltVal val="0"/>
                                          </p:val>
                                        </p:tav>
                                        <p:tav tm="100000">
                                          <p:val>
                                            <p:fltVal val="1"/>
                                          </p:val>
                                        </p:tav>
                                      </p:tavLst>
                                    </p:anim>
                                    <p:anim calcmode="lin" valueType="num">
                                      <p:cBhvr>
                                        <p:cTn id="50" dur="1000" fill="hold"/>
                                        <p:tgtEl>
                                          <p:spTgt spid="16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7287" grpId="0" animBg="1"/>
      <p:bldP spid="107" grpId="0" animBg="1"/>
      <p:bldP spid="121" grpId="0"/>
      <p:bldP spid="130" grpId="0" animBg="1"/>
      <p:bldP spid="165" grpId="0" animBg="1"/>
    </p:bldLst>
  </p:timing>
</p:sld>
</file>

<file path=ppt/slides/slide4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Text Box 3"/>
          <p:cNvSpPr txBox="1">
            <a:spLocks noChangeArrowheads="1"/>
          </p:cNvSpPr>
          <p:nvPr/>
        </p:nvSpPr>
        <p:spPr bwMode="auto">
          <a:xfrm>
            <a:off x="685800" y="1447800"/>
            <a:ext cx="81534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dirty="0"/>
              <a:t>Theorem: For every sorting algorithm </a:t>
            </a:r>
            <a:r>
              <a:rPr lang="en-US" altLang="en-US" sz="3000" i="0" dirty="0">
                <a:solidFill>
                  <a:schemeClr val="accent2"/>
                </a:solidFill>
              </a:rPr>
              <a:t>A</a:t>
            </a:r>
            <a:r>
              <a:rPr lang="en-US" altLang="en-US" sz="3000" i="0" dirty="0"/>
              <a:t>,</a:t>
            </a:r>
            <a:br>
              <a:rPr lang="en-US" altLang="en-US" sz="3000" i="0" dirty="0"/>
            </a:br>
            <a:r>
              <a:rPr lang="en-US" altLang="en-US" sz="3000" i="0" dirty="0"/>
              <a:t>on the worst case input instance </a:t>
            </a:r>
            <a:r>
              <a:rPr lang="en-US" altLang="en-US" sz="3000" i="0" dirty="0">
                <a:solidFill>
                  <a:schemeClr val="accent2"/>
                </a:solidFill>
              </a:rPr>
              <a:t>I</a:t>
            </a:r>
            <a:r>
              <a:rPr lang="en-US" altLang="en-US" sz="3000" i="0" dirty="0"/>
              <a:t>, </a:t>
            </a:r>
            <a:br>
              <a:rPr lang="en-US" altLang="en-US" sz="3000" i="0" dirty="0"/>
            </a:br>
            <a:r>
              <a:rPr lang="en-US" altLang="en-US" sz="3000" i="0" dirty="0">
                <a:solidFill>
                  <a:schemeClr val="accent2"/>
                </a:solidFill>
                <a:latin typeface="Symbol" pitchFamily="18" charset="2"/>
              </a:rPr>
              <a:t>Q</a:t>
            </a:r>
            <a:r>
              <a:rPr lang="en-US" altLang="en-US" sz="3000" i="0" dirty="0">
                <a:solidFill>
                  <a:schemeClr val="accent2"/>
                </a:solidFill>
              </a:rPr>
              <a:t>(N</a:t>
            </a:r>
            <a:r>
              <a:rPr lang="en-US" altLang="en-US" sz="3000" i="0" dirty="0"/>
              <a:t> </a:t>
            </a:r>
            <a:r>
              <a:rPr lang="en-US" altLang="en-US" sz="3000" i="0" dirty="0">
                <a:solidFill>
                  <a:schemeClr val="accent2"/>
                </a:solidFill>
              </a:rPr>
              <a:t>log</a:t>
            </a:r>
            <a:r>
              <a:rPr lang="en-US" altLang="en-US" sz="3000" i="0" baseline="-25000" dirty="0">
                <a:solidFill>
                  <a:schemeClr val="accent2"/>
                </a:solidFill>
              </a:rPr>
              <a:t>2 </a:t>
            </a:r>
            <a:r>
              <a:rPr lang="en-US" altLang="en-US" sz="3000" i="0" dirty="0">
                <a:solidFill>
                  <a:schemeClr val="accent2"/>
                </a:solidFill>
              </a:rPr>
              <a:t>N)</a:t>
            </a:r>
            <a:r>
              <a:rPr lang="en-US" altLang="en-US" sz="3000" i="0" dirty="0"/>
              <a:t> comparisons (or other bit operations) </a:t>
            </a:r>
            <a:br>
              <a:rPr lang="en-US" altLang="en-US" sz="3000" i="0" dirty="0"/>
            </a:br>
            <a:r>
              <a:rPr lang="en-US" altLang="en-US" sz="3000" i="0" dirty="0"/>
              <a:t>need to be executed to sort </a:t>
            </a:r>
            <a:r>
              <a:rPr lang="en-US" altLang="en-US" sz="3000" i="0" dirty="0">
                <a:solidFill>
                  <a:schemeClr val="accent2"/>
                </a:solidFill>
              </a:rPr>
              <a:t>N</a:t>
            </a:r>
            <a:r>
              <a:rPr lang="en-US" altLang="en-US" sz="3000" i="0" dirty="0"/>
              <a:t> objects.</a:t>
            </a:r>
          </a:p>
        </p:txBody>
      </p:sp>
      <p:grpSp>
        <p:nvGrpSpPr>
          <p:cNvPr id="493571" name="Group 4"/>
          <p:cNvGrpSpPr>
            <a:grpSpLocks/>
          </p:cNvGrpSpPr>
          <p:nvPr/>
        </p:nvGrpSpPr>
        <p:grpSpPr bwMode="auto">
          <a:xfrm>
            <a:off x="555625" y="3946525"/>
            <a:ext cx="7835900" cy="549275"/>
            <a:chOff x="355" y="3590"/>
            <a:chExt cx="4936" cy="346"/>
          </a:xfrm>
        </p:grpSpPr>
        <p:sp>
          <p:nvSpPr>
            <p:cNvPr id="493608" name="Rectangle 5"/>
            <p:cNvSpPr>
              <a:spLocks noChangeArrowheads="1"/>
            </p:cNvSpPr>
            <p:nvPr/>
          </p:nvSpPr>
          <p:spPr bwMode="auto">
            <a:xfrm>
              <a:off x="355" y="3590"/>
              <a:ext cx="49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2"/>
                  </a:solidFill>
                  <a:latin typeface="Symbol" pitchFamily="18" charset="2"/>
                </a:rPr>
                <a:t>"</a:t>
              </a:r>
              <a:r>
                <a:rPr lang="en-US" altLang="en-US" sz="3000">
                  <a:solidFill>
                    <a:schemeClr val="accent2"/>
                  </a:solidFill>
                </a:rPr>
                <a:t> A, </a:t>
              </a:r>
              <a:r>
                <a:rPr lang="en-US" altLang="en-US" sz="3000">
                  <a:solidFill>
                    <a:schemeClr val="accent2"/>
                  </a:solidFill>
                  <a:latin typeface="Symbol" pitchFamily="18" charset="2"/>
                </a:rPr>
                <a:t>$</a:t>
              </a:r>
              <a:r>
                <a:rPr lang="en-US" altLang="en-US" sz="3000">
                  <a:solidFill>
                    <a:schemeClr val="accent2"/>
                  </a:solidFill>
                </a:rPr>
                <a:t> I,   A(I) </a:t>
              </a:r>
              <a:r>
                <a:rPr lang="en-US" altLang="en-US" sz="3000">
                  <a:solidFill>
                    <a:schemeClr val="accent2"/>
                  </a:solidFill>
                  <a:latin typeface="Symbol" pitchFamily="18" charset="2"/>
                </a:rPr>
                <a:t>=</a:t>
              </a:r>
              <a:r>
                <a:rPr lang="en-US" altLang="en-US" sz="3000">
                  <a:solidFill>
                    <a:schemeClr val="accent2"/>
                  </a:solidFill>
                </a:rPr>
                <a:t> P(I)  or    Time(A,I) </a:t>
              </a:r>
              <a:r>
                <a:rPr lang="en-US" altLang="en-US" sz="3000">
                  <a:solidFill>
                    <a:schemeClr val="accent2"/>
                  </a:solidFill>
                  <a:latin typeface="Symbol" pitchFamily="18" charset="2"/>
                </a:rPr>
                <a:t>³</a:t>
              </a:r>
              <a:r>
                <a:rPr lang="en-US" altLang="en-US" sz="3000">
                  <a:solidFill>
                    <a:schemeClr val="accent2"/>
                  </a:solidFill>
                </a:rPr>
                <a:t> N log</a:t>
              </a:r>
              <a:r>
                <a:rPr lang="en-US" altLang="en-US" sz="3000" baseline="-25000">
                  <a:solidFill>
                    <a:schemeClr val="accent2"/>
                  </a:solidFill>
                </a:rPr>
                <a:t>2 </a:t>
              </a:r>
              <a:r>
                <a:rPr lang="en-US" altLang="en-US" sz="3000">
                  <a:solidFill>
                    <a:schemeClr val="accent2"/>
                  </a:solidFill>
                </a:rPr>
                <a:t>N </a:t>
              </a:r>
              <a:r>
                <a:rPr lang="en-US" altLang="en-US" sz="3000"/>
                <a:t> </a:t>
              </a:r>
            </a:p>
          </p:txBody>
        </p:sp>
        <p:sp>
          <p:nvSpPr>
            <p:cNvPr id="493609" name="Line 6"/>
            <p:cNvSpPr>
              <a:spLocks noChangeShapeType="1"/>
            </p:cNvSpPr>
            <p:nvPr/>
          </p:nvSpPr>
          <p:spPr bwMode="auto">
            <a:xfrm flipH="1">
              <a:off x="1968" y="3696"/>
              <a:ext cx="96" cy="144"/>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93572" name="Group 7"/>
          <p:cNvGrpSpPr>
            <a:grpSpLocks/>
          </p:cNvGrpSpPr>
          <p:nvPr/>
        </p:nvGrpSpPr>
        <p:grpSpPr bwMode="auto">
          <a:xfrm>
            <a:off x="1905000" y="4554538"/>
            <a:ext cx="5043488" cy="2003425"/>
            <a:chOff x="566" y="2869"/>
            <a:chExt cx="3177" cy="1262"/>
          </a:xfrm>
        </p:grpSpPr>
        <p:grpSp>
          <p:nvGrpSpPr>
            <p:cNvPr id="493574" name="Group 8"/>
            <p:cNvGrpSpPr>
              <a:grpSpLocks/>
            </p:cNvGrpSpPr>
            <p:nvPr/>
          </p:nvGrpSpPr>
          <p:grpSpPr bwMode="auto">
            <a:xfrm>
              <a:off x="960" y="3178"/>
              <a:ext cx="816" cy="912"/>
              <a:chOff x="2013" y="2206"/>
              <a:chExt cx="679" cy="1010"/>
            </a:xfrm>
          </p:grpSpPr>
          <p:sp>
            <p:nvSpPr>
              <p:cNvPr id="493593" name="Freeform 9"/>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93594" name="Group 10"/>
              <p:cNvGrpSpPr>
                <a:grpSpLocks/>
              </p:cNvGrpSpPr>
              <p:nvPr/>
            </p:nvGrpSpPr>
            <p:grpSpPr bwMode="auto">
              <a:xfrm>
                <a:off x="2013" y="2206"/>
                <a:ext cx="339" cy="1010"/>
                <a:chOff x="240" y="2880"/>
                <a:chExt cx="339" cy="1010"/>
              </a:xfrm>
            </p:grpSpPr>
            <p:sp>
              <p:nvSpPr>
                <p:cNvPr id="493595" name="Freeform 11"/>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96" name="Freeform 12"/>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97" name="Freeform 13"/>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98" name="Freeform 14"/>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99" name="Freeform 15"/>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600" name="Freeform 16"/>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601" name="Freeform 17"/>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602" name="Oval 18"/>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3603" name="Oval 19"/>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3604" name="Oval 20"/>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3605" name="Oval 21"/>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3606" name="Oval 22"/>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latin typeface="Arial Rounded MT Bold" pitchFamily="34" charset="0"/>
                  </a:endParaRPr>
                </a:p>
              </p:txBody>
            </p:sp>
            <p:sp>
              <p:nvSpPr>
                <p:cNvPr id="493607" name="Oval 23"/>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493575" name="Group 24"/>
            <p:cNvGrpSpPr>
              <a:grpSpLocks/>
            </p:cNvGrpSpPr>
            <p:nvPr/>
          </p:nvGrpSpPr>
          <p:grpSpPr bwMode="auto">
            <a:xfrm flipH="1">
              <a:off x="1824" y="3130"/>
              <a:ext cx="760" cy="1001"/>
              <a:chOff x="4560" y="1645"/>
              <a:chExt cx="849" cy="1475"/>
            </a:xfrm>
          </p:grpSpPr>
          <p:grpSp>
            <p:nvGrpSpPr>
              <p:cNvPr id="493577" name="Group 25"/>
              <p:cNvGrpSpPr>
                <a:grpSpLocks/>
              </p:cNvGrpSpPr>
              <p:nvPr/>
            </p:nvGrpSpPr>
            <p:grpSpPr bwMode="auto">
              <a:xfrm>
                <a:off x="4560" y="2056"/>
                <a:ext cx="849" cy="1064"/>
                <a:chOff x="2593" y="1179"/>
                <a:chExt cx="849" cy="1064"/>
              </a:xfrm>
            </p:grpSpPr>
            <p:sp>
              <p:nvSpPr>
                <p:cNvPr id="493586" name="Freeform 26"/>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87" name="Freeform 27"/>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88" name="Freeform 28"/>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89" name="Freeform 29"/>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90" name="Freeform 30"/>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91" name="Freeform 31"/>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92" name="Freeform 32"/>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93578" name="Group 33"/>
              <p:cNvGrpSpPr>
                <a:grpSpLocks/>
              </p:cNvGrpSpPr>
              <p:nvPr/>
            </p:nvGrpSpPr>
            <p:grpSpPr bwMode="auto">
              <a:xfrm>
                <a:off x="4703" y="1645"/>
                <a:ext cx="230" cy="1456"/>
                <a:chOff x="2720" y="768"/>
                <a:chExt cx="230" cy="1456"/>
              </a:xfrm>
            </p:grpSpPr>
            <p:sp>
              <p:nvSpPr>
                <p:cNvPr id="493584" name="Freeform 34"/>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85" name="Freeform 35"/>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93579" name="Group 36"/>
              <p:cNvGrpSpPr>
                <a:grpSpLocks/>
              </p:cNvGrpSpPr>
              <p:nvPr/>
            </p:nvGrpSpPr>
            <p:grpSpPr bwMode="auto">
              <a:xfrm>
                <a:off x="5125" y="2204"/>
                <a:ext cx="77" cy="68"/>
                <a:chOff x="1747" y="2620"/>
                <a:chExt cx="44" cy="73"/>
              </a:xfrm>
            </p:grpSpPr>
            <p:sp>
              <p:nvSpPr>
                <p:cNvPr id="493580" name="Oval 37"/>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3581" name="Oval 38"/>
                <p:cNvSpPr>
                  <a:spLocks noChangeArrowheads="1"/>
                </p:cNvSpPr>
                <p:nvPr/>
              </p:nvSpPr>
              <p:spPr bwMode="auto">
                <a:xfrm rot="4286940" flipH="1">
                  <a:off x="1741"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3582" name="Oval 39"/>
                <p:cNvSpPr>
                  <a:spLocks noChangeArrowheads="1"/>
                </p:cNvSpPr>
                <p:nvPr/>
              </p:nvSpPr>
              <p:spPr bwMode="auto">
                <a:xfrm rot="4286940" flipH="1">
                  <a:off x="1743"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3583" name="Oval 40"/>
                <p:cNvSpPr>
                  <a:spLocks noChangeArrowheads="1"/>
                </p:cNvSpPr>
                <p:nvPr/>
              </p:nvSpPr>
              <p:spPr bwMode="auto">
                <a:xfrm rot="4286940" flipH="1">
                  <a:off x="1763"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493576" name="Text Box 41"/>
            <p:cNvSpPr txBox="1">
              <a:spLocks noChangeArrowheads="1"/>
            </p:cNvSpPr>
            <p:nvPr/>
          </p:nvSpPr>
          <p:spPr bwMode="auto">
            <a:xfrm>
              <a:off x="566" y="2869"/>
              <a:ext cx="317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dirty="0"/>
                <a:t>Proof:  </a:t>
              </a:r>
              <a:r>
                <a:rPr lang="en-US" altLang="en-US" sz="3000" i="0" dirty="0" err="1"/>
                <a:t>Prover</a:t>
              </a:r>
              <a:r>
                <a:rPr lang="en-US" altLang="en-US" sz="3000" i="0" dirty="0"/>
                <a:t>/Adversary Game</a:t>
              </a:r>
            </a:p>
          </p:txBody>
        </p:sp>
      </p:grpSp>
      <p:sp>
        <p:nvSpPr>
          <p:cNvPr id="43" name="Rectangle 447"/>
          <p:cNvSpPr txBox="1">
            <a:spLocks noChangeArrowheads="1"/>
          </p:cNvSpPr>
          <p:nvPr/>
        </p:nvSpPr>
        <p:spPr>
          <a:xfrm>
            <a:off x="190500" y="-152400"/>
            <a:ext cx="8763000" cy="1143000"/>
          </a:xfrm>
          <a:prstGeom prst="rect">
            <a:avLst/>
          </a:prstGeom>
          <a:noFill/>
        </p:spPr>
        <p:txBody>
          <a:bodyPr/>
          <a:lstStyle/>
          <a:p>
            <a:pPr algn="ctr">
              <a:spcBef>
                <a:spcPct val="0"/>
              </a:spcBef>
              <a:defRPr/>
            </a:pPr>
            <a:r>
              <a:rPr lang="en-US" sz="4400" i="0" kern="0">
                <a:solidFill>
                  <a:schemeClr val="tx2"/>
                </a:solidFill>
                <a:latin typeface="+mj-lt"/>
                <a:ea typeface="+mj-ea"/>
                <a:cs typeface="+mj-cs"/>
              </a:rPr>
              <a:t>A Lower Bound on Sorting</a:t>
            </a:r>
          </a:p>
        </p:txBody>
      </p:sp>
    </p:spTree>
    <p:extLst>
      <p:ext uri="{BB962C8B-B14F-4D97-AF65-F5344CB8AC3E}">
        <p14:creationId xmlns:p14="http://schemas.microsoft.com/office/powerpoint/2010/main" val="1853612559"/>
      </p:ext>
    </p:extLst>
  </p:cSld>
  <p:clrMapOvr>
    <a:masterClrMapping/>
  </p:clrMapOvr>
  <p:timing>
    <p:tnLst>
      <p:par>
        <p:cTn id="1" dur="indefinite" restart="never" nodeType="tmRoot"/>
      </p:par>
    </p:tnLst>
  </p:timing>
</p:sld>
</file>

<file path=ppt/slides/slide4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ctrTitle"/>
          </p:nvPr>
        </p:nvSpPr>
        <p:spPr>
          <a:xfrm>
            <a:off x="685800" y="2286000"/>
            <a:ext cx="7772400" cy="1143000"/>
          </a:xfrm>
        </p:spPr>
        <p:txBody>
          <a:bodyPr/>
          <a:lstStyle/>
          <a:p>
            <a:pPr eaLnBrk="1" hangingPunct="1"/>
            <a:r>
              <a:rPr lang="en-US" altLang="en-US" smtClean="0"/>
              <a:t>End Iterative Algorithms</a:t>
            </a:r>
            <a:endParaRPr lang="en-CA" altLang="en-US" smtClean="0"/>
          </a:p>
        </p:txBody>
      </p:sp>
      <p:sp>
        <p:nvSpPr>
          <p:cNvPr id="494595" name="Rectangle 3"/>
          <p:cNvSpPr>
            <a:spLocks noGrp="1" noChangeArrowheads="1"/>
          </p:cNvSpPr>
          <p:nvPr>
            <p:ph type="subTitle" idx="1"/>
          </p:nvPr>
        </p:nvSpPr>
        <p:spPr>
          <a:xfrm>
            <a:off x="1371600" y="3886200"/>
            <a:ext cx="6477000" cy="609600"/>
          </a:xfrm>
        </p:spPr>
        <p:txBody>
          <a:bodyPr/>
          <a:lstStyle/>
          <a:p>
            <a:pPr eaLnBrk="1" hangingPunct="1"/>
            <a:r>
              <a:rPr lang="en-US" altLang="en-US" smtClean="0">
                <a:hlinkClick r:id="rId2" action="ppaction://hlinkpres?slideindex=1&amp;slidetitle="/>
              </a:rPr>
              <a:t>Recursive Algorithms</a:t>
            </a:r>
            <a:endParaRPr lang="en-US" altLang="en-US" smtClean="0"/>
          </a:p>
        </p:txBody>
      </p:sp>
      <p:sp>
        <p:nvSpPr>
          <p:cNvPr id="494596" name="Rectangle 4"/>
          <p:cNvSpPr>
            <a:spLocks noChangeArrowheads="1"/>
          </p:cNvSpPr>
          <p:nvPr/>
        </p:nvSpPr>
        <p:spPr bwMode="auto">
          <a:xfrm>
            <a:off x="1371600" y="3352800"/>
            <a:ext cx="6400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US" altLang="en-US" i="0">
                <a:hlinkClick r:id="rId3" action="ppaction://hlinkpres?slideindex=1&amp;slidetitle="/>
              </a:rPr>
              <a:t>Math Review</a:t>
            </a:r>
            <a:endParaRPr lang="en-US" altLang="en-US" i="0"/>
          </a:p>
        </p:txBody>
      </p:sp>
    </p:spTree>
    <p:extLst>
      <p:ext uri="{BB962C8B-B14F-4D97-AF65-F5344CB8AC3E}">
        <p14:creationId xmlns:p14="http://schemas.microsoft.com/office/powerpoint/2010/main" val="1103951601"/>
      </p:ext>
    </p:extLst>
  </p:cSld>
  <p:clrMapOvr>
    <a:masterClrMapping/>
  </p:clrMapOvr>
  <p:timing>
    <p:tnLst>
      <p:par>
        <p:cTn id="1" dur="indefinite" restart="never" nodeType="tmRoot"/>
      </p:par>
    </p:tnLst>
  </p:timing>
</p:sld>
</file>

<file path=ppt/slides/slide4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Text Box 3"/>
          <p:cNvSpPr txBox="1">
            <a:spLocks noChangeArrowheads="1"/>
          </p:cNvSpPr>
          <p:nvPr/>
        </p:nvSpPr>
        <p:spPr bwMode="auto">
          <a:xfrm>
            <a:off x="685800" y="1447800"/>
            <a:ext cx="81534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dirty="0"/>
              <a:t>Theorem: For every sorting algorithm </a:t>
            </a:r>
            <a:r>
              <a:rPr lang="en-US" altLang="en-US" sz="3000" i="0" dirty="0">
                <a:solidFill>
                  <a:schemeClr val="accent2"/>
                </a:solidFill>
              </a:rPr>
              <a:t>A</a:t>
            </a:r>
            <a:r>
              <a:rPr lang="en-US" altLang="en-US" sz="3000" i="0" dirty="0"/>
              <a:t>,</a:t>
            </a:r>
            <a:br>
              <a:rPr lang="en-US" altLang="en-US" sz="3000" i="0" dirty="0"/>
            </a:br>
            <a:r>
              <a:rPr lang="en-US" altLang="en-US" sz="3000" i="0" dirty="0"/>
              <a:t>on the worst case input instance </a:t>
            </a:r>
            <a:r>
              <a:rPr lang="en-US" altLang="en-US" sz="3000" i="0" dirty="0">
                <a:solidFill>
                  <a:schemeClr val="accent2"/>
                </a:solidFill>
              </a:rPr>
              <a:t>I</a:t>
            </a:r>
            <a:r>
              <a:rPr lang="en-US" altLang="en-US" sz="3000" i="0" dirty="0"/>
              <a:t>, </a:t>
            </a:r>
            <a:br>
              <a:rPr lang="en-US" altLang="en-US" sz="3000" i="0" dirty="0"/>
            </a:br>
            <a:r>
              <a:rPr lang="en-US" altLang="en-US" sz="3000" i="0" dirty="0">
                <a:solidFill>
                  <a:schemeClr val="accent2"/>
                </a:solidFill>
                <a:latin typeface="Symbol" pitchFamily="18" charset="2"/>
              </a:rPr>
              <a:t>Q</a:t>
            </a:r>
            <a:r>
              <a:rPr lang="en-US" altLang="en-US" sz="3000" i="0" dirty="0">
                <a:solidFill>
                  <a:schemeClr val="accent2"/>
                </a:solidFill>
              </a:rPr>
              <a:t>(N</a:t>
            </a:r>
            <a:r>
              <a:rPr lang="en-US" altLang="en-US" sz="3000" i="0" dirty="0"/>
              <a:t> </a:t>
            </a:r>
            <a:r>
              <a:rPr lang="en-US" altLang="en-US" sz="3000" i="0" dirty="0">
                <a:solidFill>
                  <a:schemeClr val="accent2"/>
                </a:solidFill>
              </a:rPr>
              <a:t>log</a:t>
            </a:r>
            <a:r>
              <a:rPr lang="en-US" altLang="en-US" sz="3000" i="0" baseline="-25000" dirty="0">
                <a:solidFill>
                  <a:schemeClr val="accent2"/>
                </a:solidFill>
              </a:rPr>
              <a:t>2 </a:t>
            </a:r>
            <a:r>
              <a:rPr lang="en-US" altLang="en-US" sz="3000" i="0" dirty="0">
                <a:solidFill>
                  <a:schemeClr val="accent2"/>
                </a:solidFill>
              </a:rPr>
              <a:t>N)</a:t>
            </a:r>
            <a:r>
              <a:rPr lang="en-US" altLang="en-US" sz="3000" i="0" dirty="0"/>
              <a:t> comparisons (or other bit operations) </a:t>
            </a:r>
            <a:br>
              <a:rPr lang="en-US" altLang="en-US" sz="3000" i="0" dirty="0"/>
            </a:br>
            <a:r>
              <a:rPr lang="en-US" altLang="en-US" sz="3000" i="0" dirty="0"/>
              <a:t>need to be executed to sort </a:t>
            </a:r>
            <a:r>
              <a:rPr lang="en-US" altLang="en-US" sz="3000" i="0" dirty="0">
                <a:solidFill>
                  <a:schemeClr val="accent2"/>
                </a:solidFill>
              </a:rPr>
              <a:t>N</a:t>
            </a:r>
            <a:r>
              <a:rPr lang="en-US" altLang="en-US" sz="3000" i="0" dirty="0"/>
              <a:t> objects.</a:t>
            </a:r>
          </a:p>
        </p:txBody>
      </p:sp>
      <p:grpSp>
        <p:nvGrpSpPr>
          <p:cNvPr id="493571" name="Group 4"/>
          <p:cNvGrpSpPr>
            <a:grpSpLocks/>
          </p:cNvGrpSpPr>
          <p:nvPr/>
        </p:nvGrpSpPr>
        <p:grpSpPr bwMode="auto">
          <a:xfrm>
            <a:off x="555625" y="3946525"/>
            <a:ext cx="7835900" cy="549275"/>
            <a:chOff x="355" y="3590"/>
            <a:chExt cx="4936" cy="346"/>
          </a:xfrm>
        </p:grpSpPr>
        <p:sp>
          <p:nvSpPr>
            <p:cNvPr id="493608" name="Rectangle 5"/>
            <p:cNvSpPr>
              <a:spLocks noChangeArrowheads="1"/>
            </p:cNvSpPr>
            <p:nvPr/>
          </p:nvSpPr>
          <p:spPr bwMode="auto">
            <a:xfrm>
              <a:off x="355" y="3590"/>
              <a:ext cx="49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2"/>
                  </a:solidFill>
                  <a:latin typeface="Symbol" pitchFamily="18" charset="2"/>
                </a:rPr>
                <a:t>"</a:t>
              </a:r>
              <a:r>
                <a:rPr lang="en-US" altLang="en-US" sz="3000">
                  <a:solidFill>
                    <a:schemeClr val="accent2"/>
                  </a:solidFill>
                </a:rPr>
                <a:t> A, </a:t>
              </a:r>
              <a:r>
                <a:rPr lang="en-US" altLang="en-US" sz="3000">
                  <a:solidFill>
                    <a:schemeClr val="accent2"/>
                  </a:solidFill>
                  <a:latin typeface="Symbol" pitchFamily="18" charset="2"/>
                </a:rPr>
                <a:t>$</a:t>
              </a:r>
              <a:r>
                <a:rPr lang="en-US" altLang="en-US" sz="3000">
                  <a:solidFill>
                    <a:schemeClr val="accent2"/>
                  </a:solidFill>
                </a:rPr>
                <a:t> I,   A(I) </a:t>
              </a:r>
              <a:r>
                <a:rPr lang="en-US" altLang="en-US" sz="3000">
                  <a:solidFill>
                    <a:schemeClr val="accent2"/>
                  </a:solidFill>
                  <a:latin typeface="Symbol" pitchFamily="18" charset="2"/>
                </a:rPr>
                <a:t>=</a:t>
              </a:r>
              <a:r>
                <a:rPr lang="en-US" altLang="en-US" sz="3000">
                  <a:solidFill>
                    <a:schemeClr val="accent2"/>
                  </a:solidFill>
                </a:rPr>
                <a:t> P(I)  or    Time(A,I) </a:t>
              </a:r>
              <a:r>
                <a:rPr lang="en-US" altLang="en-US" sz="3000">
                  <a:solidFill>
                    <a:schemeClr val="accent2"/>
                  </a:solidFill>
                  <a:latin typeface="Symbol" pitchFamily="18" charset="2"/>
                </a:rPr>
                <a:t>³</a:t>
              </a:r>
              <a:r>
                <a:rPr lang="en-US" altLang="en-US" sz="3000">
                  <a:solidFill>
                    <a:schemeClr val="accent2"/>
                  </a:solidFill>
                </a:rPr>
                <a:t> N log</a:t>
              </a:r>
              <a:r>
                <a:rPr lang="en-US" altLang="en-US" sz="3000" baseline="-25000">
                  <a:solidFill>
                    <a:schemeClr val="accent2"/>
                  </a:solidFill>
                </a:rPr>
                <a:t>2 </a:t>
              </a:r>
              <a:r>
                <a:rPr lang="en-US" altLang="en-US" sz="3000">
                  <a:solidFill>
                    <a:schemeClr val="accent2"/>
                  </a:solidFill>
                </a:rPr>
                <a:t>N </a:t>
              </a:r>
              <a:r>
                <a:rPr lang="en-US" altLang="en-US" sz="3000"/>
                <a:t> </a:t>
              </a:r>
            </a:p>
          </p:txBody>
        </p:sp>
        <p:sp>
          <p:nvSpPr>
            <p:cNvPr id="493609" name="Line 6"/>
            <p:cNvSpPr>
              <a:spLocks noChangeShapeType="1"/>
            </p:cNvSpPr>
            <p:nvPr/>
          </p:nvSpPr>
          <p:spPr bwMode="auto">
            <a:xfrm flipH="1">
              <a:off x="1968" y="3696"/>
              <a:ext cx="96" cy="144"/>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93572" name="Group 7"/>
          <p:cNvGrpSpPr>
            <a:grpSpLocks/>
          </p:cNvGrpSpPr>
          <p:nvPr/>
        </p:nvGrpSpPr>
        <p:grpSpPr bwMode="auto">
          <a:xfrm>
            <a:off x="1905000" y="4554538"/>
            <a:ext cx="5043488" cy="2003425"/>
            <a:chOff x="566" y="2869"/>
            <a:chExt cx="3177" cy="1262"/>
          </a:xfrm>
        </p:grpSpPr>
        <p:grpSp>
          <p:nvGrpSpPr>
            <p:cNvPr id="493574" name="Group 8"/>
            <p:cNvGrpSpPr>
              <a:grpSpLocks/>
            </p:cNvGrpSpPr>
            <p:nvPr/>
          </p:nvGrpSpPr>
          <p:grpSpPr bwMode="auto">
            <a:xfrm>
              <a:off x="960" y="3178"/>
              <a:ext cx="816" cy="912"/>
              <a:chOff x="2013" y="2206"/>
              <a:chExt cx="679" cy="1010"/>
            </a:xfrm>
          </p:grpSpPr>
          <p:sp>
            <p:nvSpPr>
              <p:cNvPr id="493593" name="Freeform 9"/>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93594" name="Group 10"/>
              <p:cNvGrpSpPr>
                <a:grpSpLocks/>
              </p:cNvGrpSpPr>
              <p:nvPr/>
            </p:nvGrpSpPr>
            <p:grpSpPr bwMode="auto">
              <a:xfrm>
                <a:off x="2013" y="2206"/>
                <a:ext cx="339" cy="1010"/>
                <a:chOff x="240" y="2880"/>
                <a:chExt cx="339" cy="1010"/>
              </a:xfrm>
            </p:grpSpPr>
            <p:sp>
              <p:nvSpPr>
                <p:cNvPr id="493595" name="Freeform 11"/>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96" name="Freeform 12"/>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97" name="Freeform 13"/>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98" name="Freeform 14"/>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99" name="Freeform 15"/>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600" name="Freeform 16"/>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601" name="Freeform 17"/>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602" name="Oval 18"/>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3603" name="Oval 19"/>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3604" name="Oval 20"/>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3605" name="Oval 21"/>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3606" name="Oval 22"/>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latin typeface="Arial Rounded MT Bold" pitchFamily="34" charset="0"/>
                  </a:endParaRPr>
                </a:p>
              </p:txBody>
            </p:sp>
            <p:sp>
              <p:nvSpPr>
                <p:cNvPr id="493607" name="Oval 23"/>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493575" name="Group 24"/>
            <p:cNvGrpSpPr>
              <a:grpSpLocks/>
            </p:cNvGrpSpPr>
            <p:nvPr/>
          </p:nvGrpSpPr>
          <p:grpSpPr bwMode="auto">
            <a:xfrm flipH="1">
              <a:off x="1824" y="3130"/>
              <a:ext cx="760" cy="1001"/>
              <a:chOff x="4560" y="1645"/>
              <a:chExt cx="849" cy="1475"/>
            </a:xfrm>
          </p:grpSpPr>
          <p:grpSp>
            <p:nvGrpSpPr>
              <p:cNvPr id="493577" name="Group 25"/>
              <p:cNvGrpSpPr>
                <a:grpSpLocks/>
              </p:cNvGrpSpPr>
              <p:nvPr/>
            </p:nvGrpSpPr>
            <p:grpSpPr bwMode="auto">
              <a:xfrm>
                <a:off x="4560" y="2056"/>
                <a:ext cx="849" cy="1064"/>
                <a:chOff x="2593" y="1179"/>
                <a:chExt cx="849" cy="1064"/>
              </a:xfrm>
            </p:grpSpPr>
            <p:sp>
              <p:nvSpPr>
                <p:cNvPr id="493586" name="Freeform 26"/>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87" name="Freeform 27"/>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88" name="Freeform 28"/>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89" name="Freeform 29"/>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90" name="Freeform 30"/>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91" name="Freeform 31"/>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92" name="Freeform 32"/>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93578" name="Group 33"/>
              <p:cNvGrpSpPr>
                <a:grpSpLocks/>
              </p:cNvGrpSpPr>
              <p:nvPr/>
            </p:nvGrpSpPr>
            <p:grpSpPr bwMode="auto">
              <a:xfrm>
                <a:off x="4703" y="1645"/>
                <a:ext cx="230" cy="1456"/>
                <a:chOff x="2720" y="768"/>
                <a:chExt cx="230" cy="1456"/>
              </a:xfrm>
            </p:grpSpPr>
            <p:sp>
              <p:nvSpPr>
                <p:cNvPr id="493584" name="Freeform 34"/>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85" name="Freeform 35"/>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93579" name="Group 36"/>
              <p:cNvGrpSpPr>
                <a:grpSpLocks/>
              </p:cNvGrpSpPr>
              <p:nvPr/>
            </p:nvGrpSpPr>
            <p:grpSpPr bwMode="auto">
              <a:xfrm>
                <a:off x="5125" y="2204"/>
                <a:ext cx="77" cy="68"/>
                <a:chOff x="1747" y="2620"/>
                <a:chExt cx="44" cy="73"/>
              </a:xfrm>
            </p:grpSpPr>
            <p:sp>
              <p:nvSpPr>
                <p:cNvPr id="493580" name="Oval 37"/>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3581" name="Oval 38"/>
                <p:cNvSpPr>
                  <a:spLocks noChangeArrowheads="1"/>
                </p:cNvSpPr>
                <p:nvPr/>
              </p:nvSpPr>
              <p:spPr bwMode="auto">
                <a:xfrm rot="4286940" flipH="1">
                  <a:off x="1741"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3582" name="Oval 39"/>
                <p:cNvSpPr>
                  <a:spLocks noChangeArrowheads="1"/>
                </p:cNvSpPr>
                <p:nvPr/>
              </p:nvSpPr>
              <p:spPr bwMode="auto">
                <a:xfrm rot="4286940" flipH="1">
                  <a:off x="1743"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3583" name="Oval 40"/>
                <p:cNvSpPr>
                  <a:spLocks noChangeArrowheads="1"/>
                </p:cNvSpPr>
                <p:nvPr/>
              </p:nvSpPr>
              <p:spPr bwMode="auto">
                <a:xfrm rot="4286940" flipH="1">
                  <a:off x="1763"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493576" name="Text Box 41"/>
            <p:cNvSpPr txBox="1">
              <a:spLocks noChangeArrowheads="1"/>
            </p:cNvSpPr>
            <p:nvPr/>
          </p:nvSpPr>
          <p:spPr bwMode="auto">
            <a:xfrm>
              <a:off x="566" y="2869"/>
              <a:ext cx="317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dirty="0"/>
                <a:t>Proof:  </a:t>
              </a:r>
              <a:r>
                <a:rPr lang="en-US" altLang="en-US" sz="3000" i="0" dirty="0" err="1"/>
                <a:t>Prover</a:t>
              </a:r>
              <a:r>
                <a:rPr lang="en-US" altLang="en-US" sz="3000" i="0" dirty="0"/>
                <a:t>/Adversary Game</a:t>
              </a:r>
            </a:p>
          </p:txBody>
        </p:sp>
      </p:grpSp>
      <p:sp>
        <p:nvSpPr>
          <p:cNvPr id="43" name="Rectangle 447"/>
          <p:cNvSpPr txBox="1">
            <a:spLocks noChangeArrowheads="1"/>
          </p:cNvSpPr>
          <p:nvPr/>
        </p:nvSpPr>
        <p:spPr>
          <a:xfrm>
            <a:off x="190500" y="-152400"/>
            <a:ext cx="8763000" cy="1143000"/>
          </a:xfrm>
          <a:prstGeom prst="rect">
            <a:avLst/>
          </a:prstGeom>
          <a:noFill/>
        </p:spPr>
        <p:txBody>
          <a:bodyPr/>
          <a:lstStyle/>
          <a:p>
            <a:pPr algn="ctr">
              <a:spcBef>
                <a:spcPct val="0"/>
              </a:spcBef>
              <a:defRPr/>
            </a:pPr>
            <a:r>
              <a:rPr lang="en-US" sz="4400" i="0" kern="0">
                <a:solidFill>
                  <a:schemeClr val="tx2"/>
                </a:solidFill>
                <a:latin typeface="+mj-lt"/>
                <a:ea typeface="+mj-ea"/>
                <a:cs typeface="+mj-cs"/>
              </a:rPr>
              <a:t>A Lower Bound on Sorting</a:t>
            </a:r>
          </a:p>
        </p:txBody>
      </p:sp>
    </p:spTree>
    <p:extLst>
      <p:ext uri="{BB962C8B-B14F-4D97-AF65-F5344CB8AC3E}">
        <p14:creationId xmlns:p14="http://schemas.microsoft.com/office/powerpoint/2010/main" val="3658416019"/>
      </p:ext>
    </p:extLst>
  </p:cSld>
  <p:clrMapOvr>
    <a:masterClrMapping/>
  </p:clrMapOvr>
  <p:timing>
    <p:tnLst>
      <p:par>
        <p:cTn id="1" dur="indefinite" restart="never" nodeType="tmRoot"/>
      </p:par>
    </p:tnLst>
  </p:timing>
</p:sld>
</file>

<file path=ppt/slides/slide4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2995" name="Rectangle 3"/>
          <p:cNvSpPr>
            <a:spLocks noGrp="1" noChangeArrowheads="1"/>
          </p:cNvSpPr>
          <p:nvPr>
            <p:ph type="body" sz="half" idx="1"/>
          </p:nvPr>
        </p:nvSpPr>
        <p:spPr>
          <a:xfrm>
            <a:off x="152400" y="914400"/>
            <a:ext cx="7848600" cy="5410200"/>
          </a:xfrm>
        </p:spPr>
        <p:txBody>
          <a:bodyPr/>
          <a:lstStyle/>
          <a:p>
            <a:pPr eaLnBrk="1" hangingPunct="1"/>
            <a:r>
              <a:rPr lang="en-CA" altLang="en-US" sz="2800" smtClean="0"/>
              <a:t>Sorting</a:t>
            </a:r>
          </a:p>
          <a:p>
            <a:pPr lvl="1" eaLnBrk="1" hangingPunct="1"/>
            <a:r>
              <a:rPr lang="en-CA" altLang="en-US" sz="2400" smtClean="0"/>
              <a:t>Input:</a:t>
            </a:r>
            <a:br>
              <a:rPr lang="en-CA" altLang="en-US" sz="2400" smtClean="0"/>
            </a:br>
            <a:endParaRPr lang="en-CA" altLang="en-US" sz="2400" smtClean="0"/>
          </a:p>
          <a:p>
            <a:pPr lvl="1" eaLnBrk="1" hangingPunct="1"/>
            <a:r>
              <a:rPr lang="en-CA" altLang="en-US" sz="2400" smtClean="0"/>
              <a:t>Output:</a:t>
            </a:r>
          </a:p>
          <a:p>
            <a:pPr eaLnBrk="1" hangingPunct="1">
              <a:buFontTx/>
              <a:buNone/>
            </a:pPr>
            <a:endParaRPr lang="en-CA" altLang="en-US" sz="2800" smtClean="0"/>
          </a:p>
          <a:p>
            <a:pPr eaLnBrk="1" hangingPunct="1"/>
            <a:r>
              <a:rPr lang="en-CA" altLang="en-US" sz="2800" smtClean="0"/>
              <a:t>Lower Bound:</a:t>
            </a:r>
          </a:p>
          <a:p>
            <a:pPr lvl="1" eaLnBrk="1" hangingPunct="1"/>
            <a:r>
              <a:rPr lang="en-CA" altLang="en-US" sz="2400" smtClean="0"/>
              <a:t>Input:   An Algorithm for Sorting </a:t>
            </a:r>
            <a:r>
              <a:rPr lang="en-CA" altLang="en-US" sz="2400" smtClean="0">
                <a:solidFill>
                  <a:schemeClr val="hlink"/>
                </a:solidFill>
              </a:rPr>
              <a:t>A</a:t>
            </a:r>
          </a:p>
          <a:p>
            <a:pPr lvl="1" eaLnBrk="1" hangingPunct="1"/>
            <a:endParaRPr lang="en-CA" altLang="en-US" sz="2400" smtClean="0"/>
          </a:p>
          <a:p>
            <a:pPr lvl="1" eaLnBrk="1" hangingPunct="1"/>
            <a:r>
              <a:rPr lang="en-CA" altLang="en-US" sz="2400" smtClean="0"/>
              <a:t>Output: An instance </a:t>
            </a:r>
            <a:r>
              <a:rPr lang="en-CA" altLang="en-US" sz="2400" smtClean="0">
                <a:solidFill>
                  <a:schemeClr val="accent2"/>
                </a:solidFill>
              </a:rPr>
              <a:t>I</a:t>
            </a:r>
            <a:r>
              <a:rPr lang="en-CA" altLang="en-US" sz="2400" smtClean="0"/>
              <a:t> </a:t>
            </a:r>
            <a:br>
              <a:rPr lang="en-CA" altLang="en-US" sz="2400" smtClean="0"/>
            </a:br>
            <a:r>
              <a:rPr lang="en-CA" altLang="en-US" sz="2400" smtClean="0"/>
              <a:t>on which alg </a:t>
            </a:r>
            <a:r>
              <a:rPr lang="en-CA" altLang="en-US" sz="2400" smtClean="0">
                <a:solidFill>
                  <a:schemeClr val="hlink"/>
                </a:solidFill>
              </a:rPr>
              <a:t>A</a:t>
            </a:r>
            <a:r>
              <a:rPr lang="en-CA" altLang="en-US" sz="2400" smtClean="0"/>
              <a:t> either</a:t>
            </a:r>
          </a:p>
          <a:p>
            <a:pPr lvl="2" eaLnBrk="1" hangingPunct="1"/>
            <a:r>
              <a:rPr lang="en-CA" altLang="en-US" sz="2000" smtClean="0"/>
              <a:t>Takes too much time</a:t>
            </a:r>
          </a:p>
          <a:p>
            <a:pPr lvl="2" eaLnBrk="1" hangingPunct="1"/>
            <a:r>
              <a:rPr lang="en-CA" altLang="en-US" sz="2000" smtClean="0"/>
              <a:t>Or gives the wrong answer</a:t>
            </a:r>
          </a:p>
          <a:p>
            <a:pPr lvl="2" eaLnBrk="1" hangingPunct="1">
              <a:buFontTx/>
              <a:buNone/>
            </a:pPr>
            <a:endParaRPr lang="en-CA" altLang="en-US" sz="2000" smtClean="0"/>
          </a:p>
          <a:p>
            <a:pPr eaLnBrk="1" hangingPunct="1">
              <a:buFontTx/>
              <a:buNone/>
            </a:pPr>
            <a:endParaRPr lang="en-CA" altLang="en-US" sz="2800" smtClean="0"/>
          </a:p>
          <a:p>
            <a:pPr eaLnBrk="1" hangingPunct="1">
              <a:buFontTx/>
              <a:buNone/>
            </a:pPr>
            <a:endParaRPr lang="en-CA" altLang="en-US" sz="2800" smtClean="0"/>
          </a:p>
        </p:txBody>
      </p:sp>
      <p:grpSp>
        <p:nvGrpSpPr>
          <p:cNvPr id="2" name="Group 214"/>
          <p:cNvGrpSpPr>
            <a:grpSpLocks/>
          </p:cNvGrpSpPr>
          <p:nvPr/>
        </p:nvGrpSpPr>
        <p:grpSpPr bwMode="auto">
          <a:xfrm>
            <a:off x="2057400" y="1371600"/>
            <a:ext cx="3962400" cy="1266825"/>
            <a:chOff x="1296" y="864"/>
            <a:chExt cx="2496" cy="798"/>
          </a:xfrm>
        </p:grpSpPr>
        <p:sp>
          <p:nvSpPr>
            <p:cNvPr id="475220" name="Rectangle 22"/>
            <p:cNvSpPr>
              <a:spLocks noChangeArrowheads="1"/>
            </p:cNvSpPr>
            <p:nvPr/>
          </p:nvSpPr>
          <p:spPr bwMode="auto">
            <a:xfrm>
              <a:off x="3546" y="1058"/>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8</a:t>
              </a:r>
            </a:p>
          </p:txBody>
        </p:sp>
        <p:sp>
          <p:nvSpPr>
            <p:cNvPr id="475221" name="Rectangle 21"/>
            <p:cNvSpPr>
              <a:spLocks noChangeArrowheads="1"/>
            </p:cNvSpPr>
            <p:nvPr/>
          </p:nvSpPr>
          <p:spPr bwMode="auto">
            <a:xfrm>
              <a:off x="3300" y="1058"/>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7</a:t>
              </a:r>
            </a:p>
          </p:txBody>
        </p:sp>
        <p:sp>
          <p:nvSpPr>
            <p:cNvPr id="475222" name="Rectangle 20"/>
            <p:cNvSpPr>
              <a:spLocks noChangeArrowheads="1"/>
            </p:cNvSpPr>
            <p:nvPr/>
          </p:nvSpPr>
          <p:spPr bwMode="auto">
            <a:xfrm>
              <a:off x="3054" y="1058"/>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6</a:t>
              </a:r>
            </a:p>
          </p:txBody>
        </p:sp>
        <p:sp>
          <p:nvSpPr>
            <p:cNvPr id="475223" name="Rectangle 19"/>
            <p:cNvSpPr>
              <a:spLocks noChangeArrowheads="1"/>
            </p:cNvSpPr>
            <p:nvPr/>
          </p:nvSpPr>
          <p:spPr bwMode="auto">
            <a:xfrm>
              <a:off x="2808" y="1058"/>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5</a:t>
              </a:r>
            </a:p>
          </p:txBody>
        </p:sp>
        <p:sp>
          <p:nvSpPr>
            <p:cNvPr id="475224" name="Rectangle 18"/>
            <p:cNvSpPr>
              <a:spLocks noChangeArrowheads="1"/>
            </p:cNvSpPr>
            <p:nvPr/>
          </p:nvSpPr>
          <p:spPr bwMode="auto">
            <a:xfrm>
              <a:off x="2562" y="1058"/>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4</a:t>
              </a:r>
            </a:p>
          </p:txBody>
        </p:sp>
        <p:sp>
          <p:nvSpPr>
            <p:cNvPr id="475225" name="Rectangle 17"/>
            <p:cNvSpPr>
              <a:spLocks noChangeArrowheads="1"/>
            </p:cNvSpPr>
            <p:nvPr/>
          </p:nvSpPr>
          <p:spPr bwMode="auto">
            <a:xfrm>
              <a:off x="2316" y="1058"/>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3</a:t>
              </a:r>
            </a:p>
          </p:txBody>
        </p:sp>
        <p:sp>
          <p:nvSpPr>
            <p:cNvPr id="475226" name="Rectangle 16"/>
            <p:cNvSpPr>
              <a:spLocks noChangeArrowheads="1"/>
            </p:cNvSpPr>
            <p:nvPr/>
          </p:nvSpPr>
          <p:spPr bwMode="auto">
            <a:xfrm>
              <a:off x="2070" y="1058"/>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2</a:t>
              </a:r>
            </a:p>
          </p:txBody>
        </p:sp>
        <p:sp>
          <p:nvSpPr>
            <p:cNvPr id="475227" name="Rectangle 15"/>
            <p:cNvSpPr>
              <a:spLocks noChangeArrowheads="1"/>
            </p:cNvSpPr>
            <p:nvPr/>
          </p:nvSpPr>
          <p:spPr bwMode="auto">
            <a:xfrm>
              <a:off x="1824" y="1058"/>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1</a:t>
              </a:r>
            </a:p>
          </p:txBody>
        </p:sp>
        <p:sp>
          <p:nvSpPr>
            <p:cNvPr id="475228" name="Rectangle 12"/>
            <p:cNvSpPr>
              <a:spLocks noChangeArrowheads="1"/>
            </p:cNvSpPr>
            <p:nvPr/>
          </p:nvSpPr>
          <p:spPr bwMode="auto">
            <a:xfrm>
              <a:off x="3546" y="886"/>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11</a:t>
              </a:r>
            </a:p>
          </p:txBody>
        </p:sp>
        <p:sp>
          <p:nvSpPr>
            <p:cNvPr id="475229" name="Rectangle 11"/>
            <p:cNvSpPr>
              <a:spLocks noChangeArrowheads="1"/>
            </p:cNvSpPr>
            <p:nvPr/>
          </p:nvSpPr>
          <p:spPr bwMode="auto">
            <a:xfrm>
              <a:off x="3300" y="886"/>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13</a:t>
              </a:r>
            </a:p>
          </p:txBody>
        </p:sp>
        <p:sp>
          <p:nvSpPr>
            <p:cNvPr id="475230" name="Rectangle 10"/>
            <p:cNvSpPr>
              <a:spLocks noChangeArrowheads="1"/>
            </p:cNvSpPr>
            <p:nvPr/>
          </p:nvSpPr>
          <p:spPr bwMode="auto">
            <a:xfrm>
              <a:off x="3054" y="886"/>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3</a:t>
              </a:r>
            </a:p>
          </p:txBody>
        </p:sp>
        <p:sp>
          <p:nvSpPr>
            <p:cNvPr id="475231" name="Rectangle 9"/>
            <p:cNvSpPr>
              <a:spLocks noChangeArrowheads="1"/>
            </p:cNvSpPr>
            <p:nvPr/>
          </p:nvSpPr>
          <p:spPr bwMode="auto">
            <a:xfrm>
              <a:off x="2808" y="886"/>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87</a:t>
              </a:r>
            </a:p>
          </p:txBody>
        </p:sp>
        <p:sp>
          <p:nvSpPr>
            <p:cNvPr id="475232" name="Rectangle 8"/>
            <p:cNvSpPr>
              <a:spLocks noChangeArrowheads="1"/>
            </p:cNvSpPr>
            <p:nvPr/>
          </p:nvSpPr>
          <p:spPr bwMode="auto">
            <a:xfrm>
              <a:off x="2562" y="886"/>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21</a:t>
              </a:r>
            </a:p>
          </p:txBody>
        </p:sp>
        <p:sp>
          <p:nvSpPr>
            <p:cNvPr id="475233" name="Rectangle 7"/>
            <p:cNvSpPr>
              <a:spLocks noChangeArrowheads="1"/>
            </p:cNvSpPr>
            <p:nvPr/>
          </p:nvSpPr>
          <p:spPr bwMode="auto">
            <a:xfrm>
              <a:off x="2316" y="886"/>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34</a:t>
              </a:r>
            </a:p>
          </p:txBody>
        </p:sp>
        <p:sp>
          <p:nvSpPr>
            <p:cNvPr id="475234" name="Rectangle 6"/>
            <p:cNvSpPr>
              <a:spLocks noChangeArrowheads="1"/>
            </p:cNvSpPr>
            <p:nvPr/>
          </p:nvSpPr>
          <p:spPr bwMode="auto">
            <a:xfrm>
              <a:off x="2070" y="886"/>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67</a:t>
              </a:r>
            </a:p>
          </p:txBody>
        </p:sp>
        <p:sp>
          <p:nvSpPr>
            <p:cNvPr id="475235" name="Rectangle 5"/>
            <p:cNvSpPr>
              <a:spLocks noChangeArrowheads="1"/>
            </p:cNvSpPr>
            <p:nvPr/>
          </p:nvSpPr>
          <p:spPr bwMode="auto">
            <a:xfrm>
              <a:off x="1824" y="886"/>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23</a:t>
              </a:r>
            </a:p>
          </p:txBody>
        </p:sp>
        <p:sp>
          <p:nvSpPr>
            <p:cNvPr id="475236" name="Line 25"/>
            <p:cNvSpPr>
              <a:spLocks noChangeShapeType="1"/>
            </p:cNvSpPr>
            <p:nvPr/>
          </p:nvSpPr>
          <p:spPr bwMode="auto">
            <a:xfrm>
              <a:off x="1824" y="886"/>
              <a:ext cx="196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237" name="Line 26"/>
            <p:cNvSpPr>
              <a:spLocks noChangeShapeType="1"/>
            </p:cNvSpPr>
            <p:nvPr/>
          </p:nvSpPr>
          <p:spPr bwMode="auto">
            <a:xfrm>
              <a:off x="1824" y="1058"/>
              <a:ext cx="196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238" name="Line 27"/>
            <p:cNvSpPr>
              <a:spLocks noChangeShapeType="1"/>
            </p:cNvSpPr>
            <p:nvPr/>
          </p:nvSpPr>
          <p:spPr bwMode="auto">
            <a:xfrm>
              <a:off x="1824" y="1230"/>
              <a:ext cx="196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239" name="Line 28"/>
            <p:cNvSpPr>
              <a:spLocks noChangeShapeType="1"/>
            </p:cNvSpPr>
            <p:nvPr/>
          </p:nvSpPr>
          <p:spPr bwMode="auto">
            <a:xfrm>
              <a:off x="1824" y="886"/>
              <a:ext cx="0" cy="34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240" name="Line 29"/>
            <p:cNvSpPr>
              <a:spLocks noChangeShapeType="1"/>
            </p:cNvSpPr>
            <p:nvPr/>
          </p:nvSpPr>
          <p:spPr bwMode="auto">
            <a:xfrm>
              <a:off x="2070" y="886"/>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241" name="Line 30"/>
            <p:cNvSpPr>
              <a:spLocks noChangeShapeType="1"/>
            </p:cNvSpPr>
            <p:nvPr/>
          </p:nvSpPr>
          <p:spPr bwMode="auto">
            <a:xfrm>
              <a:off x="2316" y="886"/>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242" name="Line 31"/>
            <p:cNvSpPr>
              <a:spLocks noChangeShapeType="1"/>
            </p:cNvSpPr>
            <p:nvPr/>
          </p:nvSpPr>
          <p:spPr bwMode="auto">
            <a:xfrm>
              <a:off x="2562" y="886"/>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243" name="Line 32"/>
            <p:cNvSpPr>
              <a:spLocks noChangeShapeType="1"/>
            </p:cNvSpPr>
            <p:nvPr/>
          </p:nvSpPr>
          <p:spPr bwMode="auto">
            <a:xfrm>
              <a:off x="2808" y="886"/>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244" name="Line 33"/>
            <p:cNvSpPr>
              <a:spLocks noChangeShapeType="1"/>
            </p:cNvSpPr>
            <p:nvPr/>
          </p:nvSpPr>
          <p:spPr bwMode="auto">
            <a:xfrm>
              <a:off x="3054" y="886"/>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245" name="Line 34"/>
            <p:cNvSpPr>
              <a:spLocks noChangeShapeType="1"/>
            </p:cNvSpPr>
            <p:nvPr/>
          </p:nvSpPr>
          <p:spPr bwMode="auto">
            <a:xfrm>
              <a:off x="3300" y="886"/>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246" name="Line 35"/>
            <p:cNvSpPr>
              <a:spLocks noChangeShapeType="1"/>
            </p:cNvSpPr>
            <p:nvPr/>
          </p:nvSpPr>
          <p:spPr bwMode="auto">
            <a:xfrm>
              <a:off x="3546" y="886"/>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247" name="Line 38"/>
            <p:cNvSpPr>
              <a:spLocks noChangeShapeType="1"/>
            </p:cNvSpPr>
            <p:nvPr/>
          </p:nvSpPr>
          <p:spPr bwMode="auto">
            <a:xfrm>
              <a:off x="3792" y="886"/>
              <a:ext cx="0" cy="34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248" name="Text Box 58"/>
            <p:cNvSpPr txBox="1">
              <a:spLocks noChangeArrowheads="1"/>
            </p:cNvSpPr>
            <p:nvPr/>
          </p:nvSpPr>
          <p:spPr bwMode="auto">
            <a:xfrm>
              <a:off x="1296" y="864"/>
              <a:ext cx="551"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CA" altLang="en-US" sz="1600" i="0"/>
                <a:t>Values:</a:t>
              </a:r>
              <a:br>
                <a:rPr lang="en-CA" altLang="en-US" sz="1600" i="0"/>
              </a:br>
              <a:r>
                <a:rPr lang="en-CA" altLang="en-US" sz="1600" i="0"/>
                <a:t>Indexes:</a:t>
              </a:r>
            </a:p>
          </p:txBody>
        </p:sp>
        <p:sp>
          <p:nvSpPr>
            <p:cNvPr id="475249" name="Rectangle 60"/>
            <p:cNvSpPr>
              <a:spLocks noChangeArrowheads="1"/>
            </p:cNvSpPr>
            <p:nvPr/>
          </p:nvSpPr>
          <p:spPr bwMode="auto">
            <a:xfrm>
              <a:off x="3546" y="1490"/>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5</a:t>
              </a:r>
            </a:p>
          </p:txBody>
        </p:sp>
        <p:sp>
          <p:nvSpPr>
            <p:cNvPr id="475250" name="Rectangle 61"/>
            <p:cNvSpPr>
              <a:spLocks noChangeArrowheads="1"/>
            </p:cNvSpPr>
            <p:nvPr/>
          </p:nvSpPr>
          <p:spPr bwMode="auto">
            <a:xfrm>
              <a:off x="3300" y="1490"/>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2</a:t>
              </a:r>
            </a:p>
          </p:txBody>
        </p:sp>
        <p:sp>
          <p:nvSpPr>
            <p:cNvPr id="475251" name="Rectangle 62"/>
            <p:cNvSpPr>
              <a:spLocks noChangeArrowheads="1"/>
            </p:cNvSpPr>
            <p:nvPr/>
          </p:nvSpPr>
          <p:spPr bwMode="auto">
            <a:xfrm>
              <a:off x="3054" y="1490"/>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3</a:t>
              </a:r>
            </a:p>
          </p:txBody>
        </p:sp>
        <p:sp>
          <p:nvSpPr>
            <p:cNvPr id="475252" name="Rectangle 63"/>
            <p:cNvSpPr>
              <a:spLocks noChangeArrowheads="1"/>
            </p:cNvSpPr>
            <p:nvPr/>
          </p:nvSpPr>
          <p:spPr bwMode="auto">
            <a:xfrm>
              <a:off x="2808" y="1490"/>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1</a:t>
              </a:r>
            </a:p>
          </p:txBody>
        </p:sp>
        <p:sp>
          <p:nvSpPr>
            <p:cNvPr id="475253" name="Rectangle 64"/>
            <p:cNvSpPr>
              <a:spLocks noChangeArrowheads="1"/>
            </p:cNvSpPr>
            <p:nvPr/>
          </p:nvSpPr>
          <p:spPr bwMode="auto">
            <a:xfrm>
              <a:off x="2562" y="1490"/>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4</a:t>
              </a:r>
            </a:p>
          </p:txBody>
        </p:sp>
        <p:sp>
          <p:nvSpPr>
            <p:cNvPr id="475254" name="Rectangle 65"/>
            <p:cNvSpPr>
              <a:spLocks noChangeArrowheads="1"/>
            </p:cNvSpPr>
            <p:nvPr/>
          </p:nvSpPr>
          <p:spPr bwMode="auto">
            <a:xfrm>
              <a:off x="2316" y="1490"/>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7</a:t>
              </a:r>
            </a:p>
          </p:txBody>
        </p:sp>
        <p:sp>
          <p:nvSpPr>
            <p:cNvPr id="475255" name="Rectangle 66"/>
            <p:cNvSpPr>
              <a:spLocks noChangeArrowheads="1"/>
            </p:cNvSpPr>
            <p:nvPr/>
          </p:nvSpPr>
          <p:spPr bwMode="auto">
            <a:xfrm>
              <a:off x="2070" y="1490"/>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8</a:t>
              </a:r>
            </a:p>
          </p:txBody>
        </p:sp>
        <p:sp>
          <p:nvSpPr>
            <p:cNvPr id="475256" name="Rectangle 67"/>
            <p:cNvSpPr>
              <a:spLocks noChangeArrowheads="1"/>
            </p:cNvSpPr>
            <p:nvPr/>
          </p:nvSpPr>
          <p:spPr bwMode="auto">
            <a:xfrm>
              <a:off x="1824" y="1490"/>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6</a:t>
              </a:r>
            </a:p>
          </p:txBody>
        </p:sp>
        <p:sp>
          <p:nvSpPr>
            <p:cNvPr id="475257" name="Rectangle 68"/>
            <p:cNvSpPr>
              <a:spLocks noChangeArrowheads="1"/>
            </p:cNvSpPr>
            <p:nvPr/>
          </p:nvSpPr>
          <p:spPr bwMode="auto">
            <a:xfrm>
              <a:off x="3546" y="1318"/>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87</a:t>
              </a:r>
            </a:p>
          </p:txBody>
        </p:sp>
        <p:sp>
          <p:nvSpPr>
            <p:cNvPr id="475258" name="Rectangle 69"/>
            <p:cNvSpPr>
              <a:spLocks noChangeArrowheads="1"/>
            </p:cNvSpPr>
            <p:nvPr/>
          </p:nvSpPr>
          <p:spPr bwMode="auto">
            <a:xfrm>
              <a:off x="3300" y="1318"/>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67</a:t>
              </a:r>
            </a:p>
          </p:txBody>
        </p:sp>
        <p:sp>
          <p:nvSpPr>
            <p:cNvPr id="475259" name="Rectangle 70"/>
            <p:cNvSpPr>
              <a:spLocks noChangeArrowheads="1"/>
            </p:cNvSpPr>
            <p:nvPr/>
          </p:nvSpPr>
          <p:spPr bwMode="auto">
            <a:xfrm>
              <a:off x="3054" y="1318"/>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34</a:t>
              </a:r>
            </a:p>
          </p:txBody>
        </p:sp>
        <p:sp>
          <p:nvSpPr>
            <p:cNvPr id="475260" name="Rectangle 71"/>
            <p:cNvSpPr>
              <a:spLocks noChangeArrowheads="1"/>
            </p:cNvSpPr>
            <p:nvPr/>
          </p:nvSpPr>
          <p:spPr bwMode="auto">
            <a:xfrm>
              <a:off x="2808" y="1318"/>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23</a:t>
              </a:r>
            </a:p>
          </p:txBody>
        </p:sp>
        <p:sp>
          <p:nvSpPr>
            <p:cNvPr id="475261" name="Rectangle 72"/>
            <p:cNvSpPr>
              <a:spLocks noChangeArrowheads="1"/>
            </p:cNvSpPr>
            <p:nvPr/>
          </p:nvSpPr>
          <p:spPr bwMode="auto">
            <a:xfrm>
              <a:off x="2562" y="1318"/>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21</a:t>
              </a:r>
            </a:p>
          </p:txBody>
        </p:sp>
        <p:sp>
          <p:nvSpPr>
            <p:cNvPr id="475262" name="Rectangle 73"/>
            <p:cNvSpPr>
              <a:spLocks noChangeArrowheads="1"/>
            </p:cNvSpPr>
            <p:nvPr/>
          </p:nvSpPr>
          <p:spPr bwMode="auto">
            <a:xfrm>
              <a:off x="2316" y="1318"/>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13</a:t>
              </a:r>
            </a:p>
          </p:txBody>
        </p:sp>
        <p:sp>
          <p:nvSpPr>
            <p:cNvPr id="475263" name="Rectangle 74"/>
            <p:cNvSpPr>
              <a:spLocks noChangeArrowheads="1"/>
            </p:cNvSpPr>
            <p:nvPr/>
          </p:nvSpPr>
          <p:spPr bwMode="auto">
            <a:xfrm>
              <a:off x="2070" y="1318"/>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11</a:t>
              </a:r>
            </a:p>
          </p:txBody>
        </p:sp>
        <p:sp>
          <p:nvSpPr>
            <p:cNvPr id="475264" name="Rectangle 75"/>
            <p:cNvSpPr>
              <a:spLocks noChangeArrowheads="1"/>
            </p:cNvSpPr>
            <p:nvPr/>
          </p:nvSpPr>
          <p:spPr bwMode="auto">
            <a:xfrm>
              <a:off x="1824" y="1318"/>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3</a:t>
              </a:r>
            </a:p>
          </p:txBody>
        </p:sp>
        <p:sp>
          <p:nvSpPr>
            <p:cNvPr id="475265" name="Line 76"/>
            <p:cNvSpPr>
              <a:spLocks noChangeShapeType="1"/>
            </p:cNvSpPr>
            <p:nvPr/>
          </p:nvSpPr>
          <p:spPr bwMode="auto">
            <a:xfrm>
              <a:off x="1824" y="1318"/>
              <a:ext cx="196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266" name="Line 77"/>
            <p:cNvSpPr>
              <a:spLocks noChangeShapeType="1"/>
            </p:cNvSpPr>
            <p:nvPr/>
          </p:nvSpPr>
          <p:spPr bwMode="auto">
            <a:xfrm>
              <a:off x="1824" y="1490"/>
              <a:ext cx="196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267" name="Line 78"/>
            <p:cNvSpPr>
              <a:spLocks noChangeShapeType="1"/>
            </p:cNvSpPr>
            <p:nvPr/>
          </p:nvSpPr>
          <p:spPr bwMode="auto">
            <a:xfrm>
              <a:off x="1824" y="1662"/>
              <a:ext cx="196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268" name="Line 79"/>
            <p:cNvSpPr>
              <a:spLocks noChangeShapeType="1"/>
            </p:cNvSpPr>
            <p:nvPr/>
          </p:nvSpPr>
          <p:spPr bwMode="auto">
            <a:xfrm>
              <a:off x="1824" y="1318"/>
              <a:ext cx="0" cy="34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269" name="Line 80"/>
            <p:cNvSpPr>
              <a:spLocks noChangeShapeType="1"/>
            </p:cNvSpPr>
            <p:nvPr/>
          </p:nvSpPr>
          <p:spPr bwMode="auto">
            <a:xfrm>
              <a:off x="2070" y="1318"/>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270" name="Line 81"/>
            <p:cNvSpPr>
              <a:spLocks noChangeShapeType="1"/>
            </p:cNvSpPr>
            <p:nvPr/>
          </p:nvSpPr>
          <p:spPr bwMode="auto">
            <a:xfrm>
              <a:off x="2316" y="1318"/>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271" name="Line 82"/>
            <p:cNvSpPr>
              <a:spLocks noChangeShapeType="1"/>
            </p:cNvSpPr>
            <p:nvPr/>
          </p:nvSpPr>
          <p:spPr bwMode="auto">
            <a:xfrm>
              <a:off x="2562" y="1318"/>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272" name="Line 83"/>
            <p:cNvSpPr>
              <a:spLocks noChangeShapeType="1"/>
            </p:cNvSpPr>
            <p:nvPr/>
          </p:nvSpPr>
          <p:spPr bwMode="auto">
            <a:xfrm>
              <a:off x="2808" y="1318"/>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273" name="Line 84"/>
            <p:cNvSpPr>
              <a:spLocks noChangeShapeType="1"/>
            </p:cNvSpPr>
            <p:nvPr/>
          </p:nvSpPr>
          <p:spPr bwMode="auto">
            <a:xfrm>
              <a:off x="3054" y="1318"/>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274" name="Line 85"/>
            <p:cNvSpPr>
              <a:spLocks noChangeShapeType="1"/>
            </p:cNvSpPr>
            <p:nvPr/>
          </p:nvSpPr>
          <p:spPr bwMode="auto">
            <a:xfrm>
              <a:off x="3300" y="1318"/>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275" name="Line 86"/>
            <p:cNvSpPr>
              <a:spLocks noChangeShapeType="1"/>
            </p:cNvSpPr>
            <p:nvPr/>
          </p:nvSpPr>
          <p:spPr bwMode="auto">
            <a:xfrm>
              <a:off x="3546" y="1318"/>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276" name="Line 87"/>
            <p:cNvSpPr>
              <a:spLocks noChangeShapeType="1"/>
            </p:cNvSpPr>
            <p:nvPr/>
          </p:nvSpPr>
          <p:spPr bwMode="auto">
            <a:xfrm>
              <a:off x="3792" y="1318"/>
              <a:ext cx="0" cy="34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277" name="Text Box 88"/>
            <p:cNvSpPr txBox="1">
              <a:spLocks noChangeArrowheads="1"/>
            </p:cNvSpPr>
            <p:nvPr/>
          </p:nvSpPr>
          <p:spPr bwMode="auto">
            <a:xfrm>
              <a:off x="1296" y="1296"/>
              <a:ext cx="551"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CA" altLang="en-US" sz="1600" i="0"/>
                <a:t>Values:</a:t>
              </a:r>
              <a:br>
                <a:rPr lang="en-CA" altLang="en-US" sz="1600" i="0"/>
              </a:br>
              <a:r>
                <a:rPr lang="en-CA" altLang="en-US" sz="1600" i="0"/>
                <a:t>Indexes:</a:t>
              </a:r>
            </a:p>
          </p:txBody>
        </p:sp>
      </p:grpSp>
      <p:sp>
        <p:nvSpPr>
          <p:cNvPr id="475140" name="Rectangle 100"/>
          <p:cNvSpPr>
            <a:spLocks noGrp="1" noChangeArrowheads="1"/>
          </p:cNvSpPr>
          <p:nvPr>
            <p:ph type="title"/>
          </p:nvPr>
        </p:nvSpPr>
        <p:spPr>
          <a:xfrm>
            <a:off x="190500" y="-152400"/>
            <a:ext cx="8763000" cy="1143000"/>
          </a:xfrm>
          <a:noFill/>
        </p:spPr>
        <p:txBody>
          <a:bodyPr/>
          <a:lstStyle/>
          <a:p>
            <a:pPr eaLnBrk="1" hangingPunct="1"/>
            <a:r>
              <a:rPr lang="en-US" altLang="en-US" smtClean="0"/>
              <a:t>A Lower Bound on Sorting</a:t>
            </a:r>
          </a:p>
        </p:txBody>
      </p:sp>
      <p:grpSp>
        <p:nvGrpSpPr>
          <p:cNvPr id="3" name="Group 101"/>
          <p:cNvGrpSpPr>
            <a:grpSpLocks/>
          </p:cNvGrpSpPr>
          <p:nvPr/>
        </p:nvGrpSpPr>
        <p:grpSpPr bwMode="auto">
          <a:xfrm flipH="1">
            <a:off x="5486400" y="3400425"/>
            <a:ext cx="533400" cy="914400"/>
            <a:chOff x="4560" y="1645"/>
            <a:chExt cx="849" cy="1475"/>
          </a:xfrm>
        </p:grpSpPr>
        <p:grpSp>
          <p:nvGrpSpPr>
            <p:cNvPr id="475204" name="Group 102"/>
            <p:cNvGrpSpPr>
              <a:grpSpLocks/>
            </p:cNvGrpSpPr>
            <p:nvPr/>
          </p:nvGrpSpPr>
          <p:grpSpPr bwMode="auto">
            <a:xfrm>
              <a:off x="4560" y="2056"/>
              <a:ext cx="849" cy="1064"/>
              <a:chOff x="2593" y="1179"/>
              <a:chExt cx="849" cy="1064"/>
            </a:xfrm>
          </p:grpSpPr>
          <p:sp>
            <p:nvSpPr>
              <p:cNvPr id="475213" name="Freeform 103"/>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5214" name="Freeform 104"/>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5215" name="Freeform 105"/>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5216" name="Freeform 106"/>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5217" name="Freeform 107"/>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5218" name="Freeform 108"/>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5219" name="Freeform 109"/>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75205" name="Group 110"/>
            <p:cNvGrpSpPr>
              <a:grpSpLocks/>
            </p:cNvGrpSpPr>
            <p:nvPr/>
          </p:nvGrpSpPr>
          <p:grpSpPr bwMode="auto">
            <a:xfrm>
              <a:off x="4703" y="1645"/>
              <a:ext cx="230" cy="1456"/>
              <a:chOff x="2720" y="768"/>
              <a:chExt cx="230" cy="1456"/>
            </a:xfrm>
          </p:grpSpPr>
          <p:sp>
            <p:nvSpPr>
              <p:cNvPr id="475211" name="Freeform 111"/>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5212" name="Freeform 112"/>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75206" name="Group 113"/>
            <p:cNvGrpSpPr>
              <a:grpSpLocks/>
            </p:cNvGrpSpPr>
            <p:nvPr/>
          </p:nvGrpSpPr>
          <p:grpSpPr bwMode="auto">
            <a:xfrm>
              <a:off x="5125" y="2204"/>
              <a:ext cx="77" cy="68"/>
              <a:chOff x="1747" y="2620"/>
              <a:chExt cx="44" cy="73"/>
            </a:xfrm>
          </p:grpSpPr>
          <p:sp>
            <p:nvSpPr>
              <p:cNvPr id="475207" name="Oval 114"/>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5208" name="Oval 115"/>
              <p:cNvSpPr>
                <a:spLocks noChangeArrowheads="1"/>
              </p:cNvSpPr>
              <p:nvPr/>
            </p:nvSpPr>
            <p:spPr bwMode="auto">
              <a:xfrm rot="4286940" flipH="1">
                <a:off x="1741"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5209" name="Oval 116"/>
              <p:cNvSpPr>
                <a:spLocks noChangeArrowheads="1"/>
              </p:cNvSpPr>
              <p:nvPr/>
            </p:nvSpPr>
            <p:spPr bwMode="auto">
              <a:xfrm rot="4286940" flipH="1">
                <a:off x="1743"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5210" name="Oval 117"/>
              <p:cNvSpPr>
                <a:spLocks noChangeArrowheads="1"/>
              </p:cNvSpPr>
              <p:nvPr/>
            </p:nvSpPr>
            <p:spPr bwMode="auto">
              <a:xfrm rot="4286940" flipH="1">
                <a:off x="1763"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7" name="Group 216"/>
          <p:cNvGrpSpPr>
            <a:grpSpLocks/>
          </p:cNvGrpSpPr>
          <p:nvPr/>
        </p:nvGrpSpPr>
        <p:grpSpPr bwMode="auto">
          <a:xfrm>
            <a:off x="3886200" y="4495800"/>
            <a:ext cx="3962400" cy="609600"/>
            <a:chOff x="2304" y="2832"/>
            <a:chExt cx="2496" cy="384"/>
          </a:xfrm>
        </p:grpSpPr>
        <p:grpSp>
          <p:nvGrpSpPr>
            <p:cNvPr id="475174" name="Group 215"/>
            <p:cNvGrpSpPr>
              <a:grpSpLocks/>
            </p:cNvGrpSpPr>
            <p:nvPr/>
          </p:nvGrpSpPr>
          <p:grpSpPr bwMode="auto">
            <a:xfrm>
              <a:off x="2832" y="2872"/>
              <a:ext cx="1968" cy="344"/>
              <a:chOff x="2832" y="2872"/>
              <a:chExt cx="1968" cy="344"/>
            </a:xfrm>
          </p:grpSpPr>
          <p:sp>
            <p:nvSpPr>
              <p:cNvPr id="475176" name="Rectangle 120"/>
              <p:cNvSpPr>
                <a:spLocks noChangeArrowheads="1"/>
              </p:cNvSpPr>
              <p:nvPr/>
            </p:nvSpPr>
            <p:spPr bwMode="auto">
              <a:xfrm>
                <a:off x="4554"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8</a:t>
                </a:r>
              </a:p>
            </p:txBody>
          </p:sp>
          <p:sp>
            <p:nvSpPr>
              <p:cNvPr id="475177" name="Rectangle 121"/>
              <p:cNvSpPr>
                <a:spLocks noChangeArrowheads="1"/>
              </p:cNvSpPr>
              <p:nvPr/>
            </p:nvSpPr>
            <p:spPr bwMode="auto">
              <a:xfrm>
                <a:off x="4308"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7</a:t>
                </a:r>
              </a:p>
            </p:txBody>
          </p:sp>
          <p:sp>
            <p:nvSpPr>
              <p:cNvPr id="475178" name="Rectangle 122"/>
              <p:cNvSpPr>
                <a:spLocks noChangeArrowheads="1"/>
              </p:cNvSpPr>
              <p:nvPr/>
            </p:nvSpPr>
            <p:spPr bwMode="auto">
              <a:xfrm>
                <a:off x="4062"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6</a:t>
                </a:r>
              </a:p>
            </p:txBody>
          </p:sp>
          <p:sp>
            <p:nvSpPr>
              <p:cNvPr id="475179" name="Rectangle 123"/>
              <p:cNvSpPr>
                <a:spLocks noChangeArrowheads="1"/>
              </p:cNvSpPr>
              <p:nvPr/>
            </p:nvSpPr>
            <p:spPr bwMode="auto">
              <a:xfrm>
                <a:off x="3816"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5</a:t>
                </a:r>
              </a:p>
            </p:txBody>
          </p:sp>
          <p:sp>
            <p:nvSpPr>
              <p:cNvPr id="475180" name="Rectangle 124"/>
              <p:cNvSpPr>
                <a:spLocks noChangeArrowheads="1"/>
              </p:cNvSpPr>
              <p:nvPr/>
            </p:nvSpPr>
            <p:spPr bwMode="auto">
              <a:xfrm>
                <a:off x="3570"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4</a:t>
                </a:r>
              </a:p>
            </p:txBody>
          </p:sp>
          <p:sp>
            <p:nvSpPr>
              <p:cNvPr id="475181" name="Rectangle 125"/>
              <p:cNvSpPr>
                <a:spLocks noChangeArrowheads="1"/>
              </p:cNvSpPr>
              <p:nvPr/>
            </p:nvSpPr>
            <p:spPr bwMode="auto">
              <a:xfrm>
                <a:off x="3324"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3</a:t>
                </a:r>
              </a:p>
            </p:txBody>
          </p:sp>
          <p:sp>
            <p:nvSpPr>
              <p:cNvPr id="475182" name="Rectangle 126"/>
              <p:cNvSpPr>
                <a:spLocks noChangeArrowheads="1"/>
              </p:cNvSpPr>
              <p:nvPr/>
            </p:nvSpPr>
            <p:spPr bwMode="auto">
              <a:xfrm>
                <a:off x="3078"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2</a:t>
                </a:r>
              </a:p>
            </p:txBody>
          </p:sp>
          <p:sp>
            <p:nvSpPr>
              <p:cNvPr id="475183" name="Rectangle 127"/>
              <p:cNvSpPr>
                <a:spLocks noChangeArrowheads="1"/>
              </p:cNvSpPr>
              <p:nvPr/>
            </p:nvSpPr>
            <p:spPr bwMode="auto">
              <a:xfrm>
                <a:off x="2832"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1</a:t>
                </a:r>
              </a:p>
            </p:txBody>
          </p:sp>
          <p:sp>
            <p:nvSpPr>
              <p:cNvPr id="475184" name="Rectangle 128"/>
              <p:cNvSpPr>
                <a:spLocks noChangeArrowheads="1"/>
              </p:cNvSpPr>
              <p:nvPr/>
            </p:nvSpPr>
            <p:spPr bwMode="auto">
              <a:xfrm>
                <a:off x="4554"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11</a:t>
                </a:r>
              </a:p>
            </p:txBody>
          </p:sp>
          <p:sp>
            <p:nvSpPr>
              <p:cNvPr id="475185" name="Rectangle 129"/>
              <p:cNvSpPr>
                <a:spLocks noChangeArrowheads="1"/>
              </p:cNvSpPr>
              <p:nvPr/>
            </p:nvSpPr>
            <p:spPr bwMode="auto">
              <a:xfrm>
                <a:off x="4308"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13</a:t>
                </a:r>
              </a:p>
            </p:txBody>
          </p:sp>
          <p:sp>
            <p:nvSpPr>
              <p:cNvPr id="475186" name="Rectangle 130"/>
              <p:cNvSpPr>
                <a:spLocks noChangeArrowheads="1"/>
              </p:cNvSpPr>
              <p:nvPr/>
            </p:nvSpPr>
            <p:spPr bwMode="auto">
              <a:xfrm>
                <a:off x="4062"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3</a:t>
                </a:r>
              </a:p>
            </p:txBody>
          </p:sp>
          <p:sp>
            <p:nvSpPr>
              <p:cNvPr id="475187" name="Rectangle 131"/>
              <p:cNvSpPr>
                <a:spLocks noChangeArrowheads="1"/>
              </p:cNvSpPr>
              <p:nvPr/>
            </p:nvSpPr>
            <p:spPr bwMode="auto">
              <a:xfrm>
                <a:off x="3816"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87</a:t>
                </a:r>
              </a:p>
            </p:txBody>
          </p:sp>
          <p:sp>
            <p:nvSpPr>
              <p:cNvPr id="475188" name="Rectangle 132"/>
              <p:cNvSpPr>
                <a:spLocks noChangeArrowheads="1"/>
              </p:cNvSpPr>
              <p:nvPr/>
            </p:nvSpPr>
            <p:spPr bwMode="auto">
              <a:xfrm>
                <a:off x="3570"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21</a:t>
                </a:r>
              </a:p>
            </p:txBody>
          </p:sp>
          <p:sp>
            <p:nvSpPr>
              <p:cNvPr id="475189" name="Rectangle 133"/>
              <p:cNvSpPr>
                <a:spLocks noChangeArrowheads="1"/>
              </p:cNvSpPr>
              <p:nvPr/>
            </p:nvSpPr>
            <p:spPr bwMode="auto">
              <a:xfrm>
                <a:off x="3324"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34</a:t>
                </a:r>
              </a:p>
            </p:txBody>
          </p:sp>
          <p:sp>
            <p:nvSpPr>
              <p:cNvPr id="475190" name="Rectangle 134"/>
              <p:cNvSpPr>
                <a:spLocks noChangeArrowheads="1"/>
              </p:cNvSpPr>
              <p:nvPr/>
            </p:nvSpPr>
            <p:spPr bwMode="auto">
              <a:xfrm>
                <a:off x="3078"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67</a:t>
                </a:r>
              </a:p>
            </p:txBody>
          </p:sp>
          <p:sp>
            <p:nvSpPr>
              <p:cNvPr id="475191" name="Rectangle 135"/>
              <p:cNvSpPr>
                <a:spLocks noChangeArrowheads="1"/>
              </p:cNvSpPr>
              <p:nvPr/>
            </p:nvSpPr>
            <p:spPr bwMode="auto">
              <a:xfrm>
                <a:off x="2832"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23</a:t>
                </a:r>
              </a:p>
            </p:txBody>
          </p:sp>
          <p:sp>
            <p:nvSpPr>
              <p:cNvPr id="475192" name="Line 136"/>
              <p:cNvSpPr>
                <a:spLocks noChangeShapeType="1"/>
              </p:cNvSpPr>
              <p:nvPr/>
            </p:nvSpPr>
            <p:spPr bwMode="auto">
              <a:xfrm>
                <a:off x="2832" y="2872"/>
                <a:ext cx="196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193" name="Line 137"/>
              <p:cNvSpPr>
                <a:spLocks noChangeShapeType="1"/>
              </p:cNvSpPr>
              <p:nvPr/>
            </p:nvSpPr>
            <p:spPr bwMode="auto">
              <a:xfrm>
                <a:off x="2832" y="3044"/>
                <a:ext cx="196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194" name="Line 138"/>
              <p:cNvSpPr>
                <a:spLocks noChangeShapeType="1"/>
              </p:cNvSpPr>
              <p:nvPr/>
            </p:nvSpPr>
            <p:spPr bwMode="auto">
              <a:xfrm>
                <a:off x="2832" y="3216"/>
                <a:ext cx="196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195" name="Line 139"/>
              <p:cNvSpPr>
                <a:spLocks noChangeShapeType="1"/>
              </p:cNvSpPr>
              <p:nvPr/>
            </p:nvSpPr>
            <p:spPr bwMode="auto">
              <a:xfrm>
                <a:off x="2832" y="2872"/>
                <a:ext cx="0" cy="34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196" name="Line 140"/>
              <p:cNvSpPr>
                <a:spLocks noChangeShapeType="1"/>
              </p:cNvSpPr>
              <p:nvPr/>
            </p:nvSpPr>
            <p:spPr bwMode="auto">
              <a:xfrm>
                <a:off x="3078"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197" name="Line 141"/>
              <p:cNvSpPr>
                <a:spLocks noChangeShapeType="1"/>
              </p:cNvSpPr>
              <p:nvPr/>
            </p:nvSpPr>
            <p:spPr bwMode="auto">
              <a:xfrm>
                <a:off x="3324"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198" name="Line 142"/>
              <p:cNvSpPr>
                <a:spLocks noChangeShapeType="1"/>
              </p:cNvSpPr>
              <p:nvPr/>
            </p:nvSpPr>
            <p:spPr bwMode="auto">
              <a:xfrm>
                <a:off x="3570"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199" name="Line 143"/>
              <p:cNvSpPr>
                <a:spLocks noChangeShapeType="1"/>
              </p:cNvSpPr>
              <p:nvPr/>
            </p:nvSpPr>
            <p:spPr bwMode="auto">
              <a:xfrm>
                <a:off x="3816"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200" name="Line 144"/>
              <p:cNvSpPr>
                <a:spLocks noChangeShapeType="1"/>
              </p:cNvSpPr>
              <p:nvPr/>
            </p:nvSpPr>
            <p:spPr bwMode="auto">
              <a:xfrm>
                <a:off x="4062"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201" name="Line 145"/>
              <p:cNvSpPr>
                <a:spLocks noChangeShapeType="1"/>
              </p:cNvSpPr>
              <p:nvPr/>
            </p:nvSpPr>
            <p:spPr bwMode="auto">
              <a:xfrm>
                <a:off x="4308"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202" name="Line 146"/>
              <p:cNvSpPr>
                <a:spLocks noChangeShapeType="1"/>
              </p:cNvSpPr>
              <p:nvPr/>
            </p:nvSpPr>
            <p:spPr bwMode="auto">
              <a:xfrm>
                <a:off x="4554"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203" name="Line 147"/>
              <p:cNvSpPr>
                <a:spLocks noChangeShapeType="1"/>
              </p:cNvSpPr>
              <p:nvPr/>
            </p:nvSpPr>
            <p:spPr bwMode="auto">
              <a:xfrm>
                <a:off x="4800" y="2872"/>
                <a:ext cx="0" cy="34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475175" name="Text Box 148"/>
            <p:cNvSpPr txBox="1">
              <a:spLocks noChangeArrowheads="1"/>
            </p:cNvSpPr>
            <p:nvPr/>
          </p:nvSpPr>
          <p:spPr bwMode="auto">
            <a:xfrm>
              <a:off x="2304" y="2832"/>
              <a:ext cx="551"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CA" altLang="en-US" sz="1600" i="0"/>
                <a:t>Values:</a:t>
              </a:r>
              <a:br>
                <a:rPr lang="en-CA" altLang="en-US" sz="1600" i="0"/>
              </a:br>
              <a:r>
                <a:rPr lang="en-CA" altLang="en-US" sz="1600" i="0"/>
                <a:t>Indexes:</a:t>
              </a:r>
            </a:p>
          </p:txBody>
        </p:sp>
      </p:grpSp>
      <p:pic>
        <p:nvPicPr>
          <p:cNvPr id="853141" name="Picture 149" descr="j007870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02125" y="5349875"/>
            <a:ext cx="4222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217"/>
          <p:cNvGrpSpPr>
            <a:grpSpLocks/>
          </p:cNvGrpSpPr>
          <p:nvPr/>
        </p:nvGrpSpPr>
        <p:grpSpPr bwMode="auto">
          <a:xfrm>
            <a:off x="3962400" y="6172200"/>
            <a:ext cx="3962400" cy="581025"/>
            <a:chOff x="2304" y="3906"/>
            <a:chExt cx="2496" cy="366"/>
          </a:xfrm>
        </p:grpSpPr>
        <p:sp>
          <p:nvSpPr>
            <p:cNvPr id="475145" name="Rectangle 181"/>
            <p:cNvSpPr>
              <a:spLocks noChangeArrowheads="1"/>
            </p:cNvSpPr>
            <p:nvPr/>
          </p:nvSpPr>
          <p:spPr bwMode="auto">
            <a:xfrm>
              <a:off x="4554" y="4100"/>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5</a:t>
              </a:r>
            </a:p>
          </p:txBody>
        </p:sp>
        <p:sp>
          <p:nvSpPr>
            <p:cNvPr id="475146" name="Rectangle 182"/>
            <p:cNvSpPr>
              <a:spLocks noChangeArrowheads="1"/>
            </p:cNvSpPr>
            <p:nvPr/>
          </p:nvSpPr>
          <p:spPr bwMode="auto">
            <a:xfrm>
              <a:off x="4308" y="4100"/>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2</a:t>
              </a:r>
            </a:p>
          </p:txBody>
        </p:sp>
        <p:sp>
          <p:nvSpPr>
            <p:cNvPr id="475147" name="Rectangle 183"/>
            <p:cNvSpPr>
              <a:spLocks noChangeArrowheads="1"/>
            </p:cNvSpPr>
            <p:nvPr/>
          </p:nvSpPr>
          <p:spPr bwMode="auto">
            <a:xfrm>
              <a:off x="4062" y="4100"/>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3</a:t>
              </a:r>
            </a:p>
          </p:txBody>
        </p:sp>
        <p:sp>
          <p:nvSpPr>
            <p:cNvPr id="475148" name="Rectangle 184"/>
            <p:cNvSpPr>
              <a:spLocks noChangeArrowheads="1"/>
            </p:cNvSpPr>
            <p:nvPr/>
          </p:nvSpPr>
          <p:spPr bwMode="auto">
            <a:xfrm>
              <a:off x="3816" y="4100"/>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1</a:t>
              </a:r>
            </a:p>
          </p:txBody>
        </p:sp>
        <p:sp>
          <p:nvSpPr>
            <p:cNvPr id="475149" name="Rectangle 185"/>
            <p:cNvSpPr>
              <a:spLocks noChangeArrowheads="1"/>
            </p:cNvSpPr>
            <p:nvPr/>
          </p:nvSpPr>
          <p:spPr bwMode="auto">
            <a:xfrm>
              <a:off x="3570" y="4100"/>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4</a:t>
              </a:r>
            </a:p>
          </p:txBody>
        </p:sp>
        <p:sp>
          <p:nvSpPr>
            <p:cNvPr id="475150" name="Rectangle 186"/>
            <p:cNvSpPr>
              <a:spLocks noChangeArrowheads="1"/>
            </p:cNvSpPr>
            <p:nvPr/>
          </p:nvSpPr>
          <p:spPr bwMode="auto">
            <a:xfrm>
              <a:off x="3324" y="4100"/>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7</a:t>
              </a:r>
            </a:p>
          </p:txBody>
        </p:sp>
        <p:sp>
          <p:nvSpPr>
            <p:cNvPr id="475151" name="Rectangle 187"/>
            <p:cNvSpPr>
              <a:spLocks noChangeArrowheads="1"/>
            </p:cNvSpPr>
            <p:nvPr/>
          </p:nvSpPr>
          <p:spPr bwMode="auto">
            <a:xfrm>
              <a:off x="3078" y="4100"/>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6</a:t>
              </a:r>
            </a:p>
          </p:txBody>
        </p:sp>
        <p:sp>
          <p:nvSpPr>
            <p:cNvPr id="475152" name="Rectangle 188"/>
            <p:cNvSpPr>
              <a:spLocks noChangeArrowheads="1"/>
            </p:cNvSpPr>
            <p:nvPr/>
          </p:nvSpPr>
          <p:spPr bwMode="auto">
            <a:xfrm>
              <a:off x="2832" y="4100"/>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8</a:t>
              </a:r>
            </a:p>
          </p:txBody>
        </p:sp>
        <p:sp>
          <p:nvSpPr>
            <p:cNvPr id="475153" name="Rectangle 189"/>
            <p:cNvSpPr>
              <a:spLocks noChangeArrowheads="1"/>
            </p:cNvSpPr>
            <p:nvPr/>
          </p:nvSpPr>
          <p:spPr bwMode="auto">
            <a:xfrm>
              <a:off x="4554" y="3928"/>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87</a:t>
              </a:r>
            </a:p>
          </p:txBody>
        </p:sp>
        <p:sp>
          <p:nvSpPr>
            <p:cNvPr id="475154" name="Rectangle 190"/>
            <p:cNvSpPr>
              <a:spLocks noChangeArrowheads="1"/>
            </p:cNvSpPr>
            <p:nvPr/>
          </p:nvSpPr>
          <p:spPr bwMode="auto">
            <a:xfrm>
              <a:off x="4308" y="3928"/>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67</a:t>
              </a:r>
            </a:p>
          </p:txBody>
        </p:sp>
        <p:sp>
          <p:nvSpPr>
            <p:cNvPr id="475155" name="Rectangle 191"/>
            <p:cNvSpPr>
              <a:spLocks noChangeArrowheads="1"/>
            </p:cNvSpPr>
            <p:nvPr/>
          </p:nvSpPr>
          <p:spPr bwMode="auto">
            <a:xfrm>
              <a:off x="4062" y="3928"/>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34</a:t>
              </a:r>
            </a:p>
          </p:txBody>
        </p:sp>
        <p:sp>
          <p:nvSpPr>
            <p:cNvPr id="475156" name="Rectangle 192"/>
            <p:cNvSpPr>
              <a:spLocks noChangeArrowheads="1"/>
            </p:cNvSpPr>
            <p:nvPr/>
          </p:nvSpPr>
          <p:spPr bwMode="auto">
            <a:xfrm>
              <a:off x="3816" y="3928"/>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23</a:t>
              </a:r>
            </a:p>
          </p:txBody>
        </p:sp>
        <p:sp>
          <p:nvSpPr>
            <p:cNvPr id="475157" name="Rectangle 193"/>
            <p:cNvSpPr>
              <a:spLocks noChangeArrowheads="1"/>
            </p:cNvSpPr>
            <p:nvPr/>
          </p:nvSpPr>
          <p:spPr bwMode="auto">
            <a:xfrm>
              <a:off x="3570" y="3928"/>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21</a:t>
              </a:r>
            </a:p>
          </p:txBody>
        </p:sp>
        <p:sp>
          <p:nvSpPr>
            <p:cNvPr id="475158" name="Rectangle 194"/>
            <p:cNvSpPr>
              <a:spLocks noChangeArrowheads="1"/>
            </p:cNvSpPr>
            <p:nvPr/>
          </p:nvSpPr>
          <p:spPr bwMode="auto">
            <a:xfrm>
              <a:off x="3324" y="3928"/>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13</a:t>
              </a:r>
            </a:p>
          </p:txBody>
        </p:sp>
        <p:sp>
          <p:nvSpPr>
            <p:cNvPr id="475159" name="Rectangle 195"/>
            <p:cNvSpPr>
              <a:spLocks noChangeArrowheads="1"/>
            </p:cNvSpPr>
            <p:nvPr/>
          </p:nvSpPr>
          <p:spPr bwMode="auto">
            <a:xfrm>
              <a:off x="3078" y="3928"/>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3</a:t>
              </a:r>
            </a:p>
          </p:txBody>
        </p:sp>
        <p:sp>
          <p:nvSpPr>
            <p:cNvPr id="475160" name="Rectangle 196"/>
            <p:cNvSpPr>
              <a:spLocks noChangeArrowheads="1"/>
            </p:cNvSpPr>
            <p:nvPr/>
          </p:nvSpPr>
          <p:spPr bwMode="auto">
            <a:xfrm>
              <a:off x="2832" y="3928"/>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11</a:t>
              </a:r>
            </a:p>
          </p:txBody>
        </p:sp>
        <p:sp>
          <p:nvSpPr>
            <p:cNvPr id="475161" name="Line 197"/>
            <p:cNvSpPr>
              <a:spLocks noChangeShapeType="1"/>
            </p:cNvSpPr>
            <p:nvPr/>
          </p:nvSpPr>
          <p:spPr bwMode="auto">
            <a:xfrm>
              <a:off x="2832" y="3928"/>
              <a:ext cx="196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162" name="Line 198"/>
            <p:cNvSpPr>
              <a:spLocks noChangeShapeType="1"/>
            </p:cNvSpPr>
            <p:nvPr/>
          </p:nvSpPr>
          <p:spPr bwMode="auto">
            <a:xfrm>
              <a:off x="2832" y="4100"/>
              <a:ext cx="196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163" name="Line 199"/>
            <p:cNvSpPr>
              <a:spLocks noChangeShapeType="1"/>
            </p:cNvSpPr>
            <p:nvPr/>
          </p:nvSpPr>
          <p:spPr bwMode="auto">
            <a:xfrm>
              <a:off x="2832" y="4272"/>
              <a:ext cx="196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164" name="Line 200"/>
            <p:cNvSpPr>
              <a:spLocks noChangeShapeType="1"/>
            </p:cNvSpPr>
            <p:nvPr/>
          </p:nvSpPr>
          <p:spPr bwMode="auto">
            <a:xfrm>
              <a:off x="2832" y="3928"/>
              <a:ext cx="0" cy="34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165" name="Line 201"/>
            <p:cNvSpPr>
              <a:spLocks noChangeShapeType="1"/>
            </p:cNvSpPr>
            <p:nvPr/>
          </p:nvSpPr>
          <p:spPr bwMode="auto">
            <a:xfrm>
              <a:off x="3078" y="3928"/>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166" name="Line 202"/>
            <p:cNvSpPr>
              <a:spLocks noChangeShapeType="1"/>
            </p:cNvSpPr>
            <p:nvPr/>
          </p:nvSpPr>
          <p:spPr bwMode="auto">
            <a:xfrm>
              <a:off x="3324" y="3928"/>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167" name="Line 203"/>
            <p:cNvSpPr>
              <a:spLocks noChangeShapeType="1"/>
            </p:cNvSpPr>
            <p:nvPr/>
          </p:nvSpPr>
          <p:spPr bwMode="auto">
            <a:xfrm>
              <a:off x="3570" y="3928"/>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168" name="Line 204"/>
            <p:cNvSpPr>
              <a:spLocks noChangeShapeType="1"/>
            </p:cNvSpPr>
            <p:nvPr/>
          </p:nvSpPr>
          <p:spPr bwMode="auto">
            <a:xfrm>
              <a:off x="3816" y="3928"/>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169" name="Line 205"/>
            <p:cNvSpPr>
              <a:spLocks noChangeShapeType="1"/>
            </p:cNvSpPr>
            <p:nvPr/>
          </p:nvSpPr>
          <p:spPr bwMode="auto">
            <a:xfrm>
              <a:off x="4062" y="3928"/>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170" name="Line 206"/>
            <p:cNvSpPr>
              <a:spLocks noChangeShapeType="1"/>
            </p:cNvSpPr>
            <p:nvPr/>
          </p:nvSpPr>
          <p:spPr bwMode="auto">
            <a:xfrm>
              <a:off x="4308" y="3928"/>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171" name="Line 207"/>
            <p:cNvSpPr>
              <a:spLocks noChangeShapeType="1"/>
            </p:cNvSpPr>
            <p:nvPr/>
          </p:nvSpPr>
          <p:spPr bwMode="auto">
            <a:xfrm>
              <a:off x="4554" y="3928"/>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172" name="Line 208"/>
            <p:cNvSpPr>
              <a:spLocks noChangeShapeType="1"/>
            </p:cNvSpPr>
            <p:nvPr/>
          </p:nvSpPr>
          <p:spPr bwMode="auto">
            <a:xfrm>
              <a:off x="4800" y="3928"/>
              <a:ext cx="0" cy="34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5173" name="Text Box 209"/>
            <p:cNvSpPr txBox="1">
              <a:spLocks noChangeArrowheads="1"/>
            </p:cNvSpPr>
            <p:nvPr/>
          </p:nvSpPr>
          <p:spPr bwMode="auto">
            <a:xfrm>
              <a:off x="2304" y="3906"/>
              <a:ext cx="551"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CA" altLang="en-US" sz="1600" i="0"/>
                <a:t>Values:</a:t>
              </a:r>
              <a:br>
                <a:rPr lang="en-CA" altLang="en-US" sz="1600" i="0"/>
              </a:br>
              <a:r>
                <a:rPr lang="en-CA" altLang="en-US" sz="1600" i="0"/>
                <a:t>Indexes:</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852995">
                                            <p:txEl>
                                              <p:pRg st="0" end="0"/>
                                            </p:txEl>
                                          </p:spTgt>
                                        </p:tgtEl>
                                        <p:attrNameLst>
                                          <p:attrName>style.visibility</p:attrName>
                                        </p:attrNameLst>
                                      </p:cBhvr>
                                      <p:to>
                                        <p:strVal val="visible"/>
                                      </p:to>
                                    </p:set>
                                    <p:anim calcmode="lin" valueType="num">
                                      <p:cBhvr additive="base">
                                        <p:cTn id="7" dur="500" fill="hold"/>
                                        <p:tgtEl>
                                          <p:spTgt spid="8529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5299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52995">
                                            <p:txEl>
                                              <p:pRg st="1" end="1"/>
                                            </p:txEl>
                                          </p:spTgt>
                                        </p:tgtEl>
                                        <p:attrNameLst>
                                          <p:attrName>style.visibility</p:attrName>
                                        </p:attrNameLst>
                                      </p:cBhvr>
                                      <p:to>
                                        <p:strVal val="visible"/>
                                      </p:to>
                                    </p:set>
                                    <p:anim calcmode="lin" valueType="num">
                                      <p:cBhvr additive="base">
                                        <p:cTn id="11" dur="500" fill="hold"/>
                                        <p:tgtEl>
                                          <p:spTgt spid="85299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5299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52995">
                                            <p:txEl>
                                              <p:pRg st="2" end="2"/>
                                            </p:txEl>
                                          </p:spTgt>
                                        </p:tgtEl>
                                        <p:attrNameLst>
                                          <p:attrName>style.visibility</p:attrName>
                                        </p:attrNameLst>
                                      </p:cBhvr>
                                      <p:to>
                                        <p:strVal val="visible"/>
                                      </p:to>
                                    </p:set>
                                    <p:anim calcmode="lin" valueType="num">
                                      <p:cBhvr additive="base">
                                        <p:cTn id="15" dur="500" fill="hold"/>
                                        <p:tgtEl>
                                          <p:spTgt spid="85299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5299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52995">
                                            <p:txEl>
                                              <p:pRg st="4" end="4"/>
                                            </p:txEl>
                                          </p:spTgt>
                                        </p:tgtEl>
                                        <p:attrNameLst>
                                          <p:attrName>style.visibility</p:attrName>
                                        </p:attrNameLst>
                                      </p:cBhvr>
                                      <p:to>
                                        <p:strVal val="visible"/>
                                      </p:to>
                                    </p:set>
                                    <p:anim calcmode="lin" valueType="num">
                                      <p:cBhvr additive="base">
                                        <p:cTn id="25" dur="500" fill="hold"/>
                                        <p:tgtEl>
                                          <p:spTgt spid="85299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529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852995">
                                            <p:txEl>
                                              <p:pRg st="5" end="5"/>
                                            </p:txEl>
                                          </p:spTgt>
                                        </p:tgtEl>
                                        <p:attrNameLst>
                                          <p:attrName>style.visibility</p:attrName>
                                        </p:attrNameLst>
                                      </p:cBhvr>
                                      <p:to>
                                        <p:strVal val="visible"/>
                                      </p:to>
                                    </p:set>
                                    <p:anim calcmode="lin" valueType="num">
                                      <p:cBhvr additive="base">
                                        <p:cTn id="31" dur="500" fill="hold"/>
                                        <p:tgtEl>
                                          <p:spTgt spid="85299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52995">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ppt_x"/>
                                          </p:val>
                                        </p:tav>
                                        <p:tav tm="100000">
                                          <p:val>
                                            <p:strVal val="#ppt_x"/>
                                          </p:val>
                                        </p:tav>
                                      </p:tavLst>
                                    </p:anim>
                                    <p:anim calcmode="lin" valueType="num">
                                      <p:cBhvr additive="base">
                                        <p:cTn id="3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852995">
                                            <p:txEl>
                                              <p:pRg st="7" end="7"/>
                                            </p:txEl>
                                          </p:spTgt>
                                        </p:tgtEl>
                                        <p:attrNameLst>
                                          <p:attrName>style.visibility</p:attrName>
                                        </p:attrNameLst>
                                      </p:cBhvr>
                                      <p:to>
                                        <p:strVal val="visible"/>
                                      </p:to>
                                    </p:set>
                                    <p:anim calcmode="lin" valueType="num">
                                      <p:cBhvr additive="base">
                                        <p:cTn id="41" dur="500" fill="hold"/>
                                        <p:tgtEl>
                                          <p:spTgt spid="852995">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852995">
                                            <p:txEl>
                                              <p:pRg st="7" end="7"/>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additive="base">
                                        <p:cTn id="45" dur="500" fill="hold"/>
                                        <p:tgtEl>
                                          <p:spTgt spid="7"/>
                                        </p:tgtEl>
                                        <p:attrNameLst>
                                          <p:attrName>ppt_x</p:attrName>
                                        </p:attrNameLst>
                                      </p:cBhvr>
                                      <p:tavLst>
                                        <p:tav tm="0">
                                          <p:val>
                                            <p:strVal val="#ppt_x"/>
                                          </p:val>
                                        </p:tav>
                                        <p:tav tm="100000">
                                          <p:val>
                                            <p:strVal val="#ppt_x"/>
                                          </p:val>
                                        </p:tav>
                                      </p:tavLst>
                                    </p:anim>
                                    <p:anim calcmode="lin" valueType="num">
                                      <p:cBhvr additive="base">
                                        <p:cTn id="4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852995">
                                            <p:txEl>
                                              <p:pRg st="8" end="8"/>
                                            </p:txEl>
                                          </p:spTgt>
                                        </p:tgtEl>
                                        <p:attrNameLst>
                                          <p:attrName>style.visibility</p:attrName>
                                        </p:attrNameLst>
                                      </p:cBhvr>
                                      <p:to>
                                        <p:strVal val="visible"/>
                                      </p:to>
                                    </p:set>
                                    <p:anim calcmode="lin" valueType="num">
                                      <p:cBhvr additive="base">
                                        <p:cTn id="51" dur="500" fill="hold"/>
                                        <p:tgtEl>
                                          <p:spTgt spid="852995">
                                            <p:txEl>
                                              <p:pRg st="8" end="8"/>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852995">
                                            <p:txEl>
                                              <p:pRg st="8" end="8"/>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853141"/>
                                        </p:tgtEl>
                                        <p:attrNameLst>
                                          <p:attrName>style.visibility</p:attrName>
                                        </p:attrNameLst>
                                      </p:cBhvr>
                                      <p:to>
                                        <p:strVal val="visible"/>
                                      </p:to>
                                    </p:set>
                                    <p:anim calcmode="lin" valueType="num">
                                      <p:cBhvr additive="base">
                                        <p:cTn id="55" dur="500" fill="hold"/>
                                        <p:tgtEl>
                                          <p:spTgt spid="853141"/>
                                        </p:tgtEl>
                                        <p:attrNameLst>
                                          <p:attrName>ppt_x</p:attrName>
                                        </p:attrNameLst>
                                      </p:cBhvr>
                                      <p:tavLst>
                                        <p:tav tm="0">
                                          <p:val>
                                            <p:strVal val="#ppt_x"/>
                                          </p:val>
                                        </p:tav>
                                        <p:tav tm="100000">
                                          <p:val>
                                            <p:strVal val="#ppt_x"/>
                                          </p:val>
                                        </p:tav>
                                      </p:tavLst>
                                    </p:anim>
                                    <p:anim calcmode="lin" valueType="num">
                                      <p:cBhvr additive="base">
                                        <p:cTn id="56" dur="500" fill="hold"/>
                                        <p:tgtEl>
                                          <p:spTgt spid="853141"/>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852995">
                                            <p:txEl>
                                              <p:pRg st="9" end="9"/>
                                            </p:txEl>
                                          </p:spTgt>
                                        </p:tgtEl>
                                        <p:attrNameLst>
                                          <p:attrName>style.visibility</p:attrName>
                                        </p:attrNameLst>
                                      </p:cBhvr>
                                      <p:to>
                                        <p:strVal val="visible"/>
                                      </p:to>
                                    </p:set>
                                    <p:anim calcmode="lin" valueType="num">
                                      <p:cBhvr additive="base">
                                        <p:cTn id="61" dur="500" fill="hold"/>
                                        <p:tgtEl>
                                          <p:spTgt spid="852995">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852995">
                                            <p:txEl>
                                              <p:pRg st="9" end="9"/>
                                            </p:txEl>
                                          </p:spTgt>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9"/>
                                        </p:tgtEl>
                                        <p:attrNameLst>
                                          <p:attrName>style.visibility</p:attrName>
                                        </p:attrNameLst>
                                      </p:cBhvr>
                                      <p:to>
                                        <p:strVal val="visible"/>
                                      </p:to>
                                    </p:set>
                                    <p:anim calcmode="lin" valueType="num">
                                      <p:cBhvr additive="base">
                                        <p:cTn id="65" dur="500" fill="hold"/>
                                        <p:tgtEl>
                                          <p:spTgt spid="9"/>
                                        </p:tgtEl>
                                        <p:attrNameLst>
                                          <p:attrName>ppt_x</p:attrName>
                                        </p:attrNameLst>
                                      </p:cBhvr>
                                      <p:tavLst>
                                        <p:tav tm="0">
                                          <p:val>
                                            <p:strVal val="#ppt_x"/>
                                          </p:val>
                                        </p:tav>
                                        <p:tav tm="100000">
                                          <p:val>
                                            <p:strVal val="#ppt_x"/>
                                          </p:val>
                                        </p:tav>
                                      </p:tavLst>
                                    </p:anim>
                                    <p:anim calcmode="lin" valueType="num">
                                      <p:cBhvr additive="base">
                                        <p:cTn id="6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Rectangle 2"/>
          <p:cNvSpPr>
            <a:spLocks noChangeArrowheads="1"/>
          </p:cNvSpPr>
          <p:nvPr/>
        </p:nvSpPr>
        <p:spPr bwMode="auto">
          <a:xfrm>
            <a:off x="815975" y="0"/>
            <a:ext cx="75422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Algorithm Definition Completed</a:t>
            </a:r>
          </a:p>
        </p:txBody>
      </p:sp>
      <p:graphicFrame>
        <p:nvGraphicFramePr>
          <p:cNvPr id="886787" name="Group 3"/>
          <p:cNvGraphicFramePr>
            <a:graphicFrameLocks noGrp="1"/>
          </p:cNvGraphicFramePr>
          <p:nvPr/>
        </p:nvGraphicFramePr>
        <p:xfrm>
          <a:off x="152400" y="762000"/>
          <a:ext cx="8839200" cy="5943600"/>
        </p:xfrm>
        <a:graphic>
          <a:graphicData uri="http://schemas.openxmlformats.org/drawingml/2006/table">
            <a:tbl>
              <a:tblPr/>
              <a:tblGrid>
                <a:gridCol w="2946400">
                  <a:extLst>
                    <a:ext uri="{9D8B030D-6E8A-4147-A177-3AD203B41FA5}">
                      <a16:colId xmlns:a16="http://schemas.microsoft.com/office/drawing/2014/main" val="20000"/>
                    </a:ext>
                  </a:extLst>
                </a:gridCol>
                <a:gridCol w="2946400">
                  <a:extLst>
                    <a:ext uri="{9D8B030D-6E8A-4147-A177-3AD203B41FA5}">
                      <a16:colId xmlns:a16="http://schemas.microsoft.com/office/drawing/2014/main" val="20001"/>
                    </a:ext>
                  </a:extLst>
                </a:gridCol>
                <a:gridCol w="2946400">
                  <a:extLst>
                    <a:ext uri="{9D8B030D-6E8A-4147-A177-3AD203B41FA5}">
                      <a16:colId xmlns:a16="http://schemas.microsoft.com/office/drawing/2014/main" val="20002"/>
                    </a:ext>
                  </a:extLst>
                </a:gridCol>
              </a:tblGrid>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smtClean="0">
                          <a:ln>
                            <a:noFill/>
                          </a:ln>
                          <a:solidFill>
                            <a:schemeClr val="tx1"/>
                          </a:solidFill>
                          <a:effectLst/>
                          <a:latin typeface="Times New Roman" pitchFamily="18" charset="0"/>
                        </a:rPr>
                        <a:t>Define Problem</a:t>
                      </a:r>
                      <a:endParaRPr kumimoji="0" lang="en-CA" sz="26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Define Loop Invariants</a:t>
                      </a:r>
                      <a:endParaRPr kumimoji="0" lang="en-CA" sz="2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Measure of Progres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Step</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Exit Condition</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Maintain Loop Inv</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Make Progress</a:t>
                      </a:r>
                      <a:endParaRPr kumimoji="0" lang="en-CA" sz="24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Initial Condition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Ending</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476181" name="Group 21"/>
          <p:cNvGrpSpPr>
            <a:grpSpLocks noChangeAspect="1"/>
          </p:cNvGrpSpPr>
          <p:nvPr/>
        </p:nvGrpSpPr>
        <p:grpSpPr bwMode="auto">
          <a:xfrm>
            <a:off x="4648200" y="5232400"/>
            <a:ext cx="1166813" cy="1168400"/>
            <a:chOff x="3408" y="1200"/>
            <a:chExt cx="907" cy="907"/>
          </a:xfrm>
        </p:grpSpPr>
        <p:grpSp>
          <p:nvGrpSpPr>
            <p:cNvPr id="476389" name="Group 22"/>
            <p:cNvGrpSpPr>
              <a:grpSpLocks noChangeAspect="1"/>
            </p:cNvGrpSpPr>
            <p:nvPr/>
          </p:nvGrpSpPr>
          <p:grpSpPr bwMode="auto">
            <a:xfrm>
              <a:off x="3533" y="1582"/>
              <a:ext cx="256" cy="210"/>
              <a:chOff x="1728" y="2064"/>
              <a:chExt cx="768" cy="672"/>
            </a:xfrm>
          </p:grpSpPr>
          <p:sp>
            <p:nvSpPr>
              <p:cNvPr id="476395" name="AutoShape 23"/>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1400" i="0" baseline="-8000">
                  <a:solidFill>
                    <a:schemeClr val="bg2"/>
                  </a:solidFill>
                </a:endParaRPr>
              </a:p>
            </p:txBody>
          </p:sp>
          <p:sp>
            <p:nvSpPr>
              <p:cNvPr id="476396" name="Line 24"/>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476390" name="Picture 2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88" y="1488"/>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76391" name="Object 26"/>
            <p:cNvGraphicFramePr>
              <a:graphicFrameLocks noChangeAspect="1"/>
            </p:cNvGraphicFramePr>
            <p:nvPr/>
          </p:nvGraphicFramePr>
          <p:xfrm>
            <a:off x="3504" y="1584"/>
            <a:ext cx="336" cy="174"/>
          </p:xfrm>
          <a:graphic>
            <a:graphicData uri="http://schemas.openxmlformats.org/presentationml/2006/ole">
              <mc:AlternateContent xmlns:mc="http://schemas.openxmlformats.org/markup-compatibility/2006">
                <mc:Choice xmlns:v="urn:schemas-microsoft-com:vml" Requires="v">
                  <p:oleObj spid="_x0000_s476428" name="Equation" r:id="rId5" imgW="342603" imgH="177646" progId="Equation.3">
                    <p:embed/>
                  </p:oleObj>
                </mc:Choice>
                <mc:Fallback>
                  <p:oleObj name="Equation" r:id="rId5" imgW="342603" imgH="177646"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4" y="1584"/>
                          <a:ext cx="336"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76392" name="Group 27"/>
            <p:cNvGrpSpPr>
              <a:grpSpLocks noChangeAspect="1"/>
            </p:cNvGrpSpPr>
            <p:nvPr/>
          </p:nvGrpSpPr>
          <p:grpSpPr bwMode="auto">
            <a:xfrm>
              <a:off x="3408" y="1200"/>
              <a:ext cx="907" cy="907"/>
              <a:chOff x="4704" y="3120"/>
              <a:chExt cx="907" cy="907"/>
            </a:xfrm>
          </p:grpSpPr>
          <p:sp>
            <p:nvSpPr>
              <p:cNvPr id="476393" name="Oval 28"/>
              <p:cNvSpPr>
                <a:spLocks noChangeAspect="1" noChangeArrowheads="1"/>
              </p:cNvSpPr>
              <p:nvPr/>
            </p:nvSpPr>
            <p:spPr bwMode="auto">
              <a:xfrm>
                <a:off x="4704" y="3120"/>
                <a:ext cx="907" cy="907"/>
              </a:xfrm>
              <a:prstGeom prst="ellipse">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6394" name="Line 29"/>
              <p:cNvSpPr>
                <a:spLocks noChangeAspect="1" noChangeShapeType="1"/>
              </p:cNvSpPr>
              <p:nvPr/>
            </p:nvSpPr>
            <p:spPr bwMode="auto">
              <a:xfrm flipV="1">
                <a:off x="4896" y="3216"/>
                <a:ext cx="528" cy="720"/>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476182" name="Group 30"/>
          <p:cNvGrpSpPr>
            <a:grpSpLocks noChangeAspect="1"/>
          </p:cNvGrpSpPr>
          <p:nvPr/>
        </p:nvGrpSpPr>
        <p:grpSpPr bwMode="auto">
          <a:xfrm>
            <a:off x="3276600" y="5257800"/>
            <a:ext cx="1169988" cy="1169988"/>
            <a:chOff x="3077" y="2352"/>
            <a:chExt cx="907" cy="907"/>
          </a:xfrm>
        </p:grpSpPr>
        <p:grpSp>
          <p:nvGrpSpPr>
            <p:cNvPr id="476378" name="Group 31"/>
            <p:cNvGrpSpPr>
              <a:grpSpLocks noChangeAspect="1"/>
            </p:cNvGrpSpPr>
            <p:nvPr/>
          </p:nvGrpSpPr>
          <p:grpSpPr bwMode="auto">
            <a:xfrm>
              <a:off x="3077" y="2352"/>
              <a:ext cx="907" cy="907"/>
              <a:chOff x="2976" y="2352"/>
              <a:chExt cx="907" cy="907"/>
            </a:xfrm>
          </p:grpSpPr>
          <p:sp>
            <p:nvSpPr>
              <p:cNvPr id="476386" name="Freeform 32"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476387" name="Oval 33"/>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476388" name="Picture 3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76379" name="Group 35"/>
            <p:cNvGrpSpPr>
              <a:grpSpLocks noChangeAspect="1"/>
            </p:cNvGrpSpPr>
            <p:nvPr/>
          </p:nvGrpSpPr>
          <p:grpSpPr bwMode="auto">
            <a:xfrm rot="2360341">
              <a:off x="3360" y="2401"/>
              <a:ext cx="421" cy="527"/>
              <a:chOff x="2227" y="1194"/>
              <a:chExt cx="1944" cy="2413"/>
            </a:xfrm>
          </p:grpSpPr>
          <p:sp>
            <p:nvSpPr>
              <p:cNvPr id="476380" name="Freeform 36"/>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6381" name="Freeform 37"/>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6382" name="Freeform 38"/>
              <p:cNvSpPr>
                <a:spLocks noChangeAspect="1"/>
              </p:cNvSpPr>
              <p:nvPr/>
            </p:nvSpPr>
            <p:spPr bwMode="auto">
              <a:xfrm rot="-2705309">
                <a:off x="3504" y="2064"/>
                <a:ext cx="812" cy="523"/>
              </a:xfrm>
              <a:custGeom>
                <a:avLst/>
                <a:gdLst>
                  <a:gd name="T0" fmla="*/ 0 w 782"/>
                  <a:gd name="T1" fmla="*/ 1 h 808"/>
                  <a:gd name="T2" fmla="*/ 170 w 782"/>
                  <a:gd name="T3" fmla="*/ 0 h 808"/>
                  <a:gd name="T4" fmla="*/ 416 w 782"/>
                  <a:gd name="T5" fmla="*/ 0 h 808"/>
                  <a:gd name="T6" fmla="*/ 877 w 782"/>
                  <a:gd name="T7" fmla="*/ 1 h 808"/>
                  <a:gd name="T8" fmla="*/ 1424 w 782"/>
                  <a:gd name="T9" fmla="*/ 1 h 808"/>
                  <a:gd name="T10" fmla="*/ 1626 w 782"/>
                  <a:gd name="T11" fmla="*/ 1 h 808"/>
                  <a:gd name="T12" fmla="*/ 1720 w 782"/>
                  <a:gd name="T13" fmla="*/ 1 h 808"/>
                  <a:gd name="T14" fmla="*/ 1734 w 782"/>
                  <a:gd name="T15" fmla="*/ 1 h 808"/>
                  <a:gd name="T16" fmla="*/ 1674 w 782"/>
                  <a:gd name="T17" fmla="*/ 1 h 808"/>
                  <a:gd name="T18" fmla="*/ 1507 w 782"/>
                  <a:gd name="T19" fmla="*/ 1 h 808"/>
                  <a:gd name="T20" fmla="*/ 1289 w 782"/>
                  <a:gd name="T21" fmla="*/ 1 h 808"/>
                  <a:gd name="T22" fmla="*/ 1130 w 782"/>
                  <a:gd name="T23" fmla="*/ 1 h 808"/>
                  <a:gd name="T24" fmla="*/ 1057 w 782"/>
                  <a:gd name="T25" fmla="*/ 1 h 808"/>
                  <a:gd name="T26" fmla="*/ 1011 w 782"/>
                  <a:gd name="T27" fmla="*/ 1 h 808"/>
                  <a:gd name="T28" fmla="*/ 1025 w 782"/>
                  <a:gd name="T29" fmla="*/ 1 h 808"/>
                  <a:gd name="T30" fmla="*/ 1037 w 782"/>
                  <a:gd name="T31" fmla="*/ 1 h 808"/>
                  <a:gd name="T32" fmla="*/ 1233 w 782"/>
                  <a:gd name="T33" fmla="*/ 1 h 808"/>
                  <a:gd name="T34" fmla="*/ 1542 w 782"/>
                  <a:gd name="T35" fmla="*/ 1 h 808"/>
                  <a:gd name="T36" fmla="*/ 1734 w 782"/>
                  <a:gd name="T37" fmla="*/ 1 h 808"/>
                  <a:gd name="T38" fmla="*/ 1940 w 782"/>
                  <a:gd name="T39" fmla="*/ 1 h 808"/>
                  <a:gd name="T40" fmla="*/ 2005 w 782"/>
                  <a:gd name="T41" fmla="*/ 1 h 808"/>
                  <a:gd name="T42" fmla="*/ 1940 w 782"/>
                  <a:gd name="T43" fmla="*/ 1 h 808"/>
                  <a:gd name="T44" fmla="*/ 1859 w 782"/>
                  <a:gd name="T45" fmla="*/ 1 h 808"/>
                  <a:gd name="T46" fmla="*/ 1720 w 782"/>
                  <a:gd name="T47" fmla="*/ 1 h 808"/>
                  <a:gd name="T48" fmla="*/ 1535 w 782"/>
                  <a:gd name="T49" fmla="*/ 1 h 808"/>
                  <a:gd name="T50" fmla="*/ 1332 w 782"/>
                  <a:gd name="T51" fmla="*/ 1 h 808"/>
                  <a:gd name="T52" fmla="*/ 1011 w 782"/>
                  <a:gd name="T53" fmla="*/ 1 h 808"/>
                  <a:gd name="T54" fmla="*/ 910 w 782"/>
                  <a:gd name="T55" fmla="*/ 1 h 808"/>
                  <a:gd name="T56" fmla="*/ 855 w 782"/>
                  <a:gd name="T57" fmla="*/ 1 h 808"/>
                  <a:gd name="T58" fmla="*/ 855 w 782"/>
                  <a:gd name="T59" fmla="*/ 1 h 808"/>
                  <a:gd name="T60" fmla="*/ 855 w 782"/>
                  <a:gd name="T61" fmla="*/ 1 h 808"/>
                  <a:gd name="T62" fmla="*/ 994 w 782"/>
                  <a:gd name="T63" fmla="*/ 1 h 808"/>
                  <a:gd name="T64" fmla="*/ 1201 w 782"/>
                  <a:gd name="T65" fmla="*/ 1 h 808"/>
                  <a:gd name="T66" fmla="*/ 1383 w 782"/>
                  <a:gd name="T67" fmla="*/ 1 h 808"/>
                  <a:gd name="T68" fmla="*/ 1497 w 782"/>
                  <a:gd name="T69" fmla="*/ 1 h 808"/>
                  <a:gd name="T70" fmla="*/ 1555 w 782"/>
                  <a:gd name="T71" fmla="*/ 1 h 808"/>
                  <a:gd name="T72" fmla="*/ 1535 w 782"/>
                  <a:gd name="T73" fmla="*/ 1 h 808"/>
                  <a:gd name="T74" fmla="*/ 1450 w 782"/>
                  <a:gd name="T75" fmla="*/ 1 h 808"/>
                  <a:gd name="T76" fmla="*/ 1332 w 782"/>
                  <a:gd name="T77" fmla="*/ 1 h 808"/>
                  <a:gd name="T78" fmla="*/ 1201 w 782"/>
                  <a:gd name="T79" fmla="*/ 1 h 808"/>
                  <a:gd name="T80" fmla="*/ 917 w 782"/>
                  <a:gd name="T81" fmla="*/ 1 h 808"/>
                  <a:gd name="T82" fmla="*/ 496 w 782"/>
                  <a:gd name="T83" fmla="*/ 1 h 808"/>
                  <a:gd name="T84" fmla="*/ 179 w 782"/>
                  <a:gd name="T85" fmla="*/ 1 h 808"/>
                  <a:gd name="T86" fmla="*/ 50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6383" name="Freeform 39"/>
              <p:cNvSpPr>
                <a:spLocks noChangeAspect="1"/>
              </p:cNvSpPr>
              <p:nvPr/>
            </p:nvSpPr>
            <p:spPr bwMode="auto">
              <a:xfrm rot="-4121048">
                <a:off x="2675" y="2797"/>
                <a:ext cx="1159" cy="461"/>
              </a:xfrm>
              <a:custGeom>
                <a:avLst/>
                <a:gdLst>
                  <a:gd name="T0" fmla="*/ 39515 w 992"/>
                  <a:gd name="T1" fmla="*/ 1 h 770"/>
                  <a:gd name="T2" fmla="*/ 40260 w 992"/>
                  <a:gd name="T3" fmla="*/ 1 h 770"/>
                  <a:gd name="T4" fmla="*/ 43026 w 992"/>
                  <a:gd name="T5" fmla="*/ 1 h 770"/>
                  <a:gd name="T6" fmla="*/ 46455 w 992"/>
                  <a:gd name="T7" fmla="*/ 1 h 770"/>
                  <a:gd name="T8" fmla="*/ 48486 w 992"/>
                  <a:gd name="T9" fmla="*/ 1 h 770"/>
                  <a:gd name="T10" fmla="*/ 47596 w 992"/>
                  <a:gd name="T11" fmla="*/ 1 h 770"/>
                  <a:gd name="T12" fmla="*/ 45705 w 992"/>
                  <a:gd name="T13" fmla="*/ 1 h 770"/>
                  <a:gd name="T14" fmla="*/ 41910 w 992"/>
                  <a:gd name="T15" fmla="*/ 1 h 770"/>
                  <a:gd name="T16" fmla="*/ 37227 w 992"/>
                  <a:gd name="T17" fmla="*/ 1 h 770"/>
                  <a:gd name="T18" fmla="*/ 33326 w 992"/>
                  <a:gd name="T19" fmla="*/ 1 h 770"/>
                  <a:gd name="T20" fmla="*/ 28948 w 992"/>
                  <a:gd name="T21" fmla="*/ 1 h 770"/>
                  <a:gd name="T22" fmla="*/ 24777 w 992"/>
                  <a:gd name="T23" fmla="*/ 1 h 770"/>
                  <a:gd name="T24" fmla="*/ 21610 w 992"/>
                  <a:gd name="T25" fmla="*/ 1 h 770"/>
                  <a:gd name="T26" fmla="*/ 20457 w 992"/>
                  <a:gd name="T27" fmla="*/ 1 h 770"/>
                  <a:gd name="T28" fmla="*/ 19174 w 992"/>
                  <a:gd name="T29" fmla="*/ 1 h 770"/>
                  <a:gd name="T30" fmla="*/ 17661 w 992"/>
                  <a:gd name="T31" fmla="*/ 1 h 770"/>
                  <a:gd name="T32" fmla="*/ 16534 w 992"/>
                  <a:gd name="T33" fmla="*/ 1 h 770"/>
                  <a:gd name="T34" fmla="*/ 16534 w 992"/>
                  <a:gd name="T35" fmla="*/ 1 h 770"/>
                  <a:gd name="T36" fmla="*/ 15756 w 992"/>
                  <a:gd name="T37" fmla="*/ 1 h 770"/>
                  <a:gd name="T38" fmla="*/ 13593 w 992"/>
                  <a:gd name="T39" fmla="*/ 1 h 770"/>
                  <a:gd name="T40" fmla="*/ 10924 w 992"/>
                  <a:gd name="T41" fmla="*/ 1 h 770"/>
                  <a:gd name="T42" fmla="*/ 8442 w 992"/>
                  <a:gd name="T43" fmla="*/ 1 h 770"/>
                  <a:gd name="T44" fmla="*/ 5601 w 992"/>
                  <a:gd name="T45" fmla="*/ 1 h 770"/>
                  <a:gd name="T46" fmla="*/ 1296 w 992"/>
                  <a:gd name="T47" fmla="*/ 1 h 770"/>
                  <a:gd name="T48" fmla="*/ 0 w 992"/>
                  <a:gd name="T49" fmla="*/ 1 h 770"/>
                  <a:gd name="T50" fmla="*/ 0 w 992"/>
                  <a:gd name="T51" fmla="*/ 1 h 770"/>
                  <a:gd name="T52" fmla="*/ 1930 w 992"/>
                  <a:gd name="T53" fmla="*/ 1 h 770"/>
                  <a:gd name="T54" fmla="*/ 3999 w 992"/>
                  <a:gd name="T55" fmla="*/ 1 h 770"/>
                  <a:gd name="T56" fmla="*/ 5789 w 992"/>
                  <a:gd name="T57" fmla="*/ 1 h 770"/>
                  <a:gd name="T58" fmla="*/ 9233 w 992"/>
                  <a:gd name="T59" fmla="*/ 1 h 770"/>
                  <a:gd name="T60" fmla="*/ 12574 w 992"/>
                  <a:gd name="T61" fmla="*/ 1 h 770"/>
                  <a:gd name="T62" fmla="*/ 15756 w 992"/>
                  <a:gd name="T63" fmla="*/ 1 h 770"/>
                  <a:gd name="T64" fmla="*/ 20293 w 992"/>
                  <a:gd name="T65" fmla="*/ 0 h 770"/>
                  <a:gd name="T66" fmla="*/ 20457 w 992"/>
                  <a:gd name="T67" fmla="*/ 1 h 770"/>
                  <a:gd name="T68" fmla="*/ 19428 w 992"/>
                  <a:gd name="T69" fmla="*/ 1 h 770"/>
                  <a:gd name="T70" fmla="*/ 19174 w 992"/>
                  <a:gd name="T71" fmla="*/ 1 h 770"/>
                  <a:gd name="T72" fmla="*/ 20457 w 992"/>
                  <a:gd name="T73" fmla="*/ 1 h 770"/>
                  <a:gd name="T74" fmla="*/ 22597 w 992"/>
                  <a:gd name="T75" fmla="*/ 1 h 770"/>
                  <a:gd name="T76" fmla="*/ 24414 w 992"/>
                  <a:gd name="T77" fmla="*/ 1 h 770"/>
                  <a:gd name="T78" fmla="*/ 27286 w 992"/>
                  <a:gd name="T79" fmla="*/ 1 h 770"/>
                  <a:gd name="T80" fmla="*/ 30066 w 992"/>
                  <a:gd name="T81" fmla="*/ 1 h 770"/>
                  <a:gd name="T82" fmla="*/ 32909 w 992"/>
                  <a:gd name="T83" fmla="*/ 1 h 770"/>
                  <a:gd name="T84" fmla="*/ 36650 w 992"/>
                  <a:gd name="T85" fmla="*/ 1 h 770"/>
                  <a:gd name="T86" fmla="*/ 39119 w 992"/>
                  <a:gd name="T87" fmla="*/ 1 h 770"/>
                  <a:gd name="T88" fmla="*/ 39515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6384" name="Freeform 40"/>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6385" name="Freeform 41"/>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476183" name="Picture 4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flipH="1">
            <a:off x="1993900" y="1592263"/>
            <a:ext cx="56832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6184" name="Picture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1447800"/>
            <a:ext cx="469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6185" name="Freeform 44"/>
          <p:cNvSpPr>
            <a:spLocks/>
          </p:cNvSpPr>
          <p:nvPr/>
        </p:nvSpPr>
        <p:spPr bwMode="auto">
          <a:xfrm>
            <a:off x="914400" y="2133600"/>
            <a:ext cx="1371600" cy="165100"/>
          </a:xfrm>
          <a:custGeom>
            <a:avLst/>
            <a:gdLst>
              <a:gd name="T0" fmla="*/ 0 w 864"/>
              <a:gd name="T1" fmla="*/ 2147483647 h 104"/>
              <a:gd name="T2" fmla="*/ 2147483647 w 864"/>
              <a:gd name="T3" fmla="*/ 2147483647 h 104"/>
              <a:gd name="T4" fmla="*/ 2147483647 w 864"/>
              <a:gd name="T5" fmla="*/ 0 h 104"/>
              <a:gd name="T6" fmla="*/ 2147483647 w 864"/>
              <a:gd name="T7" fmla="*/ 2147483647 h 104"/>
              <a:gd name="T8" fmla="*/ 2147483647 w 864"/>
              <a:gd name="T9" fmla="*/ 0 h 104"/>
              <a:gd name="T10" fmla="*/ 0 60000 65536"/>
              <a:gd name="T11" fmla="*/ 0 60000 65536"/>
              <a:gd name="T12" fmla="*/ 0 60000 65536"/>
              <a:gd name="T13" fmla="*/ 0 60000 65536"/>
              <a:gd name="T14" fmla="*/ 0 60000 65536"/>
              <a:gd name="T15" fmla="*/ 0 w 864"/>
              <a:gd name="T16" fmla="*/ 0 h 104"/>
              <a:gd name="T17" fmla="*/ 864 w 864"/>
              <a:gd name="T18" fmla="*/ 104 h 104"/>
            </a:gdLst>
            <a:ahLst/>
            <a:cxnLst>
              <a:cxn ang="T10">
                <a:pos x="T0" y="T1"/>
              </a:cxn>
              <a:cxn ang="T11">
                <a:pos x="T2" y="T3"/>
              </a:cxn>
              <a:cxn ang="T12">
                <a:pos x="T4" y="T5"/>
              </a:cxn>
              <a:cxn ang="T13">
                <a:pos x="T6" y="T7"/>
              </a:cxn>
              <a:cxn ang="T14">
                <a:pos x="T8" y="T9"/>
              </a:cxn>
            </a:cxnLst>
            <a:rect l="T15" t="T16" r="T17" b="T18"/>
            <a:pathLst>
              <a:path w="864" h="104">
                <a:moveTo>
                  <a:pt x="0" y="48"/>
                </a:moveTo>
                <a:cubicBezTo>
                  <a:pt x="80" y="76"/>
                  <a:pt x="160" y="104"/>
                  <a:pt x="240" y="96"/>
                </a:cubicBezTo>
                <a:cubicBezTo>
                  <a:pt x="320" y="88"/>
                  <a:pt x="392" y="0"/>
                  <a:pt x="480" y="0"/>
                </a:cubicBezTo>
                <a:cubicBezTo>
                  <a:pt x="568" y="0"/>
                  <a:pt x="704" y="96"/>
                  <a:pt x="768" y="96"/>
                </a:cubicBezTo>
                <a:cubicBezTo>
                  <a:pt x="832" y="96"/>
                  <a:pt x="848" y="48"/>
                  <a:pt x="864" y="0"/>
                </a:cubicBezTo>
              </a:path>
            </a:pathLst>
          </a:cu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76186" name="Group 45"/>
          <p:cNvGrpSpPr>
            <a:grpSpLocks/>
          </p:cNvGrpSpPr>
          <p:nvPr/>
        </p:nvGrpSpPr>
        <p:grpSpPr bwMode="auto">
          <a:xfrm>
            <a:off x="3733800" y="1676400"/>
            <a:ext cx="1676400" cy="914400"/>
            <a:chOff x="3456" y="2677"/>
            <a:chExt cx="773" cy="390"/>
          </a:xfrm>
        </p:grpSpPr>
        <p:sp>
          <p:nvSpPr>
            <p:cNvPr id="476376" name="Freeform 46" descr="Green marble"/>
            <p:cNvSpPr>
              <a:spLocks noChangeAspect="1"/>
            </p:cNvSpPr>
            <p:nvPr/>
          </p:nvSpPr>
          <p:spPr bwMode="auto">
            <a:xfrm rot="2360341">
              <a:off x="3456" y="2677"/>
              <a:ext cx="493" cy="39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476377" name="Freeform 47" descr="Green marble"/>
            <p:cNvSpPr>
              <a:spLocks noChangeAspect="1"/>
            </p:cNvSpPr>
            <p:nvPr/>
          </p:nvSpPr>
          <p:spPr bwMode="auto">
            <a:xfrm rot="2360341">
              <a:off x="3945" y="2719"/>
              <a:ext cx="284" cy="283"/>
            </a:xfrm>
            <a:custGeom>
              <a:avLst/>
              <a:gdLst>
                <a:gd name="T0" fmla="*/ 0 w 1312"/>
                <a:gd name="T1" fmla="*/ 0 h 1296"/>
                <a:gd name="T2" fmla="*/ 0 w 1312"/>
                <a:gd name="T3" fmla="*/ 0 h 1296"/>
                <a:gd name="T4" fmla="*/ 0 w 1312"/>
                <a:gd name="T5" fmla="*/ 0 h 1296"/>
                <a:gd name="T6" fmla="*/ 0 w 1312"/>
                <a:gd name="T7" fmla="*/ 0 h 1296"/>
                <a:gd name="T8" fmla="*/ 0 w 1312"/>
                <a:gd name="T9" fmla="*/ 0 h 1296"/>
                <a:gd name="T10" fmla="*/ 0 w 1312"/>
                <a:gd name="T11" fmla="*/ 0 h 1296"/>
                <a:gd name="T12" fmla="*/ 0 w 1312"/>
                <a:gd name="T13" fmla="*/ 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grpSp>
        <p:nvGrpSpPr>
          <p:cNvPr id="476187" name="Group 48"/>
          <p:cNvGrpSpPr>
            <a:grpSpLocks/>
          </p:cNvGrpSpPr>
          <p:nvPr/>
        </p:nvGrpSpPr>
        <p:grpSpPr bwMode="auto">
          <a:xfrm>
            <a:off x="7010400" y="1524000"/>
            <a:ext cx="1219200" cy="1066800"/>
            <a:chOff x="1584" y="2256"/>
            <a:chExt cx="768" cy="672"/>
          </a:xfrm>
        </p:grpSpPr>
        <p:sp>
          <p:nvSpPr>
            <p:cNvPr id="476374" name="AutoShape 49"/>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dirty="0">
                  <a:solidFill>
                    <a:schemeClr val="bg2"/>
                  </a:solidFill>
                </a:rPr>
                <a:t>79 km </a:t>
              </a:r>
            </a:p>
          </p:txBody>
        </p:sp>
        <p:sp>
          <p:nvSpPr>
            <p:cNvPr id="476375" name="Line 50"/>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76188" name="Group 51"/>
          <p:cNvGrpSpPr>
            <a:grpSpLocks noChangeAspect="1"/>
          </p:cNvGrpSpPr>
          <p:nvPr/>
        </p:nvGrpSpPr>
        <p:grpSpPr bwMode="auto">
          <a:xfrm>
            <a:off x="7620000" y="5181600"/>
            <a:ext cx="1119188" cy="1169988"/>
            <a:chOff x="4641" y="2352"/>
            <a:chExt cx="735" cy="768"/>
          </a:xfrm>
        </p:grpSpPr>
        <p:sp>
          <p:nvSpPr>
            <p:cNvPr id="476361" name="Freeform 52"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nvGrpSpPr>
            <p:cNvPr id="476362" name="Group 53"/>
            <p:cNvGrpSpPr>
              <a:grpSpLocks noChangeAspect="1"/>
            </p:cNvGrpSpPr>
            <p:nvPr/>
          </p:nvGrpSpPr>
          <p:grpSpPr bwMode="auto">
            <a:xfrm>
              <a:off x="4703" y="2655"/>
              <a:ext cx="208" cy="170"/>
              <a:chOff x="1728" y="2064"/>
              <a:chExt cx="768" cy="672"/>
            </a:xfrm>
          </p:grpSpPr>
          <p:sp>
            <p:nvSpPr>
              <p:cNvPr id="476372" name="AutoShape 5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476373" name="Line 5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476363" name="Oval 56"/>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476364" name="Picture 5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6365" name="Group 58"/>
            <p:cNvGrpSpPr>
              <a:grpSpLocks noChangeAspect="1"/>
            </p:cNvGrpSpPr>
            <p:nvPr/>
          </p:nvGrpSpPr>
          <p:grpSpPr bwMode="auto">
            <a:xfrm rot="2360341">
              <a:off x="4794" y="2352"/>
              <a:ext cx="342" cy="428"/>
              <a:chOff x="2227" y="1194"/>
              <a:chExt cx="1944" cy="2413"/>
            </a:xfrm>
          </p:grpSpPr>
          <p:sp>
            <p:nvSpPr>
              <p:cNvPr id="476366" name="Freeform 59"/>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6367" name="Freeform 60"/>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6368" name="Freeform 61"/>
              <p:cNvSpPr>
                <a:spLocks noChangeAspect="1"/>
              </p:cNvSpPr>
              <p:nvPr/>
            </p:nvSpPr>
            <p:spPr bwMode="auto">
              <a:xfrm rot="-2705309">
                <a:off x="3504" y="2064"/>
                <a:ext cx="812" cy="523"/>
              </a:xfrm>
              <a:custGeom>
                <a:avLst/>
                <a:gdLst>
                  <a:gd name="T0" fmla="*/ 0 w 782"/>
                  <a:gd name="T1" fmla="*/ 1 h 808"/>
                  <a:gd name="T2" fmla="*/ 170 w 782"/>
                  <a:gd name="T3" fmla="*/ 0 h 808"/>
                  <a:gd name="T4" fmla="*/ 416 w 782"/>
                  <a:gd name="T5" fmla="*/ 0 h 808"/>
                  <a:gd name="T6" fmla="*/ 877 w 782"/>
                  <a:gd name="T7" fmla="*/ 1 h 808"/>
                  <a:gd name="T8" fmla="*/ 1424 w 782"/>
                  <a:gd name="T9" fmla="*/ 1 h 808"/>
                  <a:gd name="T10" fmla="*/ 1626 w 782"/>
                  <a:gd name="T11" fmla="*/ 1 h 808"/>
                  <a:gd name="T12" fmla="*/ 1720 w 782"/>
                  <a:gd name="T13" fmla="*/ 1 h 808"/>
                  <a:gd name="T14" fmla="*/ 1734 w 782"/>
                  <a:gd name="T15" fmla="*/ 1 h 808"/>
                  <a:gd name="T16" fmla="*/ 1674 w 782"/>
                  <a:gd name="T17" fmla="*/ 1 h 808"/>
                  <a:gd name="T18" fmla="*/ 1507 w 782"/>
                  <a:gd name="T19" fmla="*/ 1 h 808"/>
                  <a:gd name="T20" fmla="*/ 1289 w 782"/>
                  <a:gd name="T21" fmla="*/ 1 h 808"/>
                  <a:gd name="T22" fmla="*/ 1130 w 782"/>
                  <a:gd name="T23" fmla="*/ 1 h 808"/>
                  <a:gd name="T24" fmla="*/ 1057 w 782"/>
                  <a:gd name="T25" fmla="*/ 1 h 808"/>
                  <a:gd name="T26" fmla="*/ 1011 w 782"/>
                  <a:gd name="T27" fmla="*/ 1 h 808"/>
                  <a:gd name="T28" fmla="*/ 1025 w 782"/>
                  <a:gd name="T29" fmla="*/ 1 h 808"/>
                  <a:gd name="T30" fmla="*/ 1037 w 782"/>
                  <a:gd name="T31" fmla="*/ 1 h 808"/>
                  <a:gd name="T32" fmla="*/ 1233 w 782"/>
                  <a:gd name="T33" fmla="*/ 1 h 808"/>
                  <a:gd name="T34" fmla="*/ 1542 w 782"/>
                  <a:gd name="T35" fmla="*/ 1 h 808"/>
                  <a:gd name="T36" fmla="*/ 1734 w 782"/>
                  <a:gd name="T37" fmla="*/ 1 h 808"/>
                  <a:gd name="T38" fmla="*/ 1940 w 782"/>
                  <a:gd name="T39" fmla="*/ 1 h 808"/>
                  <a:gd name="T40" fmla="*/ 2005 w 782"/>
                  <a:gd name="T41" fmla="*/ 1 h 808"/>
                  <a:gd name="T42" fmla="*/ 1940 w 782"/>
                  <a:gd name="T43" fmla="*/ 1 h 808"/>
                  <a:gd name="T44" fmla="*/ 1859 w 782"/>
                  <a:gd name="T45" fmla="*/ 1 h 808"/>
                  <a:gd name="T46" fmla="*/ 1720 w 782"/>
                  <a:gd name="T47" fmla="*/ 1 h 808"/>
                  <a:gd name="T48" fmla="*/ 1535 w 782"/>
                  <a:gd name="T49" fmla="*/ 1 h 808"/>
                  <a:gd name="T50" fmla="*/ 1332 w 782"/>
                  <a:gd name="T51" fmla="*/ 1 h 808"/>
                  <a:gd name="T52" fmla="*/ 1011 w 782"/>
                  <a:gd name="T53" fmla="*/ 1 h 808"/>
                  <a:gd name="T54" fmla="*/ 910 w 782"/>
                  <a:gd name="T55" fmla="*/ 1 h 808"/>
                  <a:gd name="T56" fmla="*/ 855 w 782"/>
                  <a:gd name="T57" fmla="*/ 1 h 808"/>
                  <a:gd name="T58" fmla="*/ 855 w 782"/>
                  <a:gd name="T59" fmla="*/ 1 h 808"/>
                  <a:gd name="T60" fmla="*/ 855 w 782"/>
                  <a:gd name="T61" fmla="*/ 1 h 808"/>
                  <a:gd name="T62" fmla="*/ 994 w 782"/>
                  <a:gd name="T63" fmla="*/ 1 h 808"/>
                  <a:gd name="T64" fmla="*/ 1201 w 782"/>
                  <a:gd name="T65" fmla="*/ 1 h 808"/>
                  <a:gd name="T66" fmla="*/ 1383 w 782"/>
                  <a:gd name="T67" fmla="*/ 1 h 808"/>
                  <a:gd name="T68" fmla="*/ 1497 w 782"/>
                  <a:gd name="T69" fmla="*/ 1 h 808"/>
                  <a:gd name="T70" fmla="*/ 1555 w 782"/>
                  <a:gd name="T71" fmla="*/ 1 h 808"/>
                  <a:gd name="T72" fmla="*/ 1535 w 782"/>
                  <a:gd name="T73" fmla="*/ 1 h 808"/>
                  <a:gd name="T74" fmla="*/ 1450 w 782"/>
                  <a:gd name="T75" fmla="*/ 1 h 808"/>
                  <a:gd name="T76" fmla="*/ 1332 w 782"/>
                  <a:gd name="T77" fmla="*/ 1 h 808"/>
                  <a:gd name="T78" fmla="*/ 1201 w 782"/>
                  <a:gd name="T79" fmla="*/ 1 h 808"/>
                  <a:gd name="T80" fmla="*/ 917 w 782"/>
                  <a:gd name="T81" fmla="*/ 1 h 808"/>
                  <a:gd name="T82" fmla="*/ 496 w 782"/>
                  <a:gd name="T83" fmla="*/ 1 h 808"/>
                  <a:gd name="T84" fmla="*/ 179 w 782"/>
                  <a:gd name="T85" fmla="*/ 1 h 808"/>
                  <a:gd name="T86" fmla="*/ 50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6369" name="Freeform 62"/>
              <p:cNvSpPr>
                <a:spLocks noChangeAspect="1"/>
              </p:cNvSpPr>
              <p:nvPr/>
            </p:nvSpPr>
            <p:spPr bwMode="auto">
              <a:xfrm rot="-4121048">
                <a:off x="2675" y="2797"/>
                <a:ext cx="1159" cy="461"/>
              </a:xfrm>
              <a:custGeom>
                <a:avLst/>
                <a:gdLst>
                  <a:gd name="T0" fmla="*/ 39515 w 992"/>
                  <a:gd name="T1" fmla="*/ 1 h 770"/>
                  <a:gd name="T2" fmla="*/ 40260 w 992"/>
                  <a:gd name="T3" fmla="*/ 1 h 770"/>
                  <a:gd name="T4" fmla="*/ 43026 w 992"/>
                  <a:gd name="T5" fmla="*/ 1 h 770"/>
                  <a:gd name="T6" fmla="*/ 46455 w 992"/>
                  <a:gd name="T7" fmla="*/ 1 h 770"/>
                  <a:gd name="T8" fmla="*/ 48486 w 992"/>
                  <a:gd name="T9" fmla="*/ 1 h 770"/>
                  <a:gd name="T10" fmla="*/ 47596 w 992"/>
                  <a:gd name="T11" fmla="*/ 1 h 770"/>
                  <a:gd name="T12" fmla="*/ 45705 w 992"/>
                  <a:gd name="T13" fmla="*/ 1 h 770"/>
                  <a:gd name="T14" fmla="*/ 41910 w 992"/>
                  <a:gd name="T15" fmla="*/ 1 h 770"/>
                  <a:gd name="T16" fmla="*/ 37227 w 992"/>
                  <a:gd name="T17" fmla="*/ 1 h 770"/>
                  <a:gd name="T18" fmla="*/ 33326 w 992"/>
                  <a:gd name="T19" fmla="*/ 1 h 770"/>
                  <a:gd name="T20" fmla="*/ 28948 w 992"/>
                  <a:gd name="T21" fmla="*/ 1 h 770"/>
                  <a:gd name="T22" fmla="*/ 24777 w 992"/>
                  <a:gd name="T23" fmla="*/ 1 h 770"/>
                  <a:gd name="T24" fmla="*/ 21610 w 992"/>
                  <a:gd name="T25" fmla="*/ 1 h 770"/>
                  <a:gd name="T26" fmla="*/ 20457 w 992"/>
                  <a:gd name="T27" fmla="*/ 1 h 770"/>
                  <a:gd name="T28" fmla="*/ 19174 w 992"/>
                  <a:gd name="T29" fmla="*/ 1 h 770"/>
                  <a:gd name="T30" fmla="*/ 17661 w 992"/>
                  <a:gd name="T31" fmla="*/ 1 h 770"/>
                  <a:gd name="T32" fmla="*/ 16534 w 992"/>
                  <a:gd name="T33" fmla="*/ 1 h 770"/>
                  <a:gd name="T34" fmla="*/ 16534 w 992"/>
                  <a:gd name="T35" fmla="*/ 1 h 770"/>
                  <a:gd name="T36" fmla="*/ 15756 w 992"/>
                  <a:gd name="T37" fmla="*/ 1 h 770"/>
                  <a:gd name="T38" fmla="*/ 13593 w 992"/>
                  <a:gd name="T39" fmla="*/ 1 h 770"/>
                  <a:gd name="T40" fmla="*/ 10924 w 992"/>
                  <a:gd name="T41" fmla="*/ 1 h 770"/>
                  <a:gd name="T42" fmla="*/ 8442 w 992"/>
                  <a:gd name="T43" fmla="*/ 1 h 770"/>
                  <a:gd name="T44" fmla="*/ 5601 w 992"/>
                  <a:gd name="T45" fmla="*/ 1 h 770"/>
                  <a:gd name="T46" fmla="*/ 1296 w 992"/>
                  <a:gd name="T47" fmla="*/ 1 h 770"/>
                  <a:gd name="T48" fmla="*/ 0 w 992"/>
                  <a:gd name="T49" fmla="*/ 1 h 770"/>
                  <a:gd name="T50" fmla="*/ 0 w 992"/>
                  <a:gd name="T51" fmla="*/ 1 h 770"/>
                  <a:gd name="T52" fmla="*/ 1930 w 992"/>
                  <a:gd name="T53" fmla="*/ 1 h 770"/>
                  <a:gd name="T54" fmla="*/ 3999 w 992"/>
                  <a:gd name="T55" fmla="*/ 1 h 770"/>
                  <a:gd name="T56" fmla="*/ 5789 w 992"/>
                  <a:gd name="T57" fmla="*/ 1 h 770"/>
                  <a:gd name="T58" fmla="*/ 9233 w 992"/>
                  <a:gd name="T59" fmla="*/ 1 h 770"/>
                  <a:gd name="T60" fmla="*/ 12574 w 992"/>
                  <a:gd name="T61" fmla="*/ 1 h 770"/>
                  <a:gd name="T62" fmla="*/ 15756 w 992"/>
                  <a:gd name="T63" fmla="*/ 1 h 770"/>
                  <a:gd name="T64" fmla="*/ 20293 w 992"/>
                  <a:gd name="T65" fmla="*/ 0 h 770"/>
                  <a:gd name="T66" fmla="*/ 20457 w 992"/>
                  <a:gd name="T67" fmla="*/ 1 h 770"/>
                  <a:gd name="T68" fmla="*/ 19428 w 992"/>
                  <a:gd name="T69" fmla="*/ 1 h 770"/>
                  <a:gd name="T70" fmla="*/ 19174 w 992"/>
                  <a:gd name="T71" fmla="*/ 1 h 770"/>
                  <a:gd name="T72" fmla="*/ 20457 w 992"/>
                  <a:gd name="T73" fmla="*/ 1 h 770"/>
                  <a:gd name="T74" fmla="*/ 22597 w 992"/>
                  <a:gd name="T75" fmla="*/ 1 h 770"/>
                  <a:gd name="T76" fmla="*/ 24414 w 992"/>
                  <a:gd name="T77" fmla="*/ 1 h 770"/>
                  <a:gd name="T78" fmla="*/ 27286 w 992"/>
                  <a:gd name="T79" fmla="*/ 1 h 770"/>
                  <a:gd name="T80" fmla="*/ 30066 w 992"/>
                  <a:gd name="T81" fmla="*/ 1 h 770"/>
                  <a:gd name="T82" fmla="*/ 32909 w 992"/>
                  <a:gd name="T83" fmla="*/ 1 h 770"/>
                  <a:gd name="T84" fmla="*/ 36650 w 992"/>
                  <a:gd name="T85" fmla="*/ 1 h 770"/>
                  <a:gd name="T86" fmla="*/ 39119 w 992"/>
                  <a:gd name="T87" fmla="*/ 1 h 770"/>
                  <a:gd name="T88" fmla="*/ 39515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6370" name="Freeform 63"/>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6371" name="Freeform 64"/>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476189" name="Group 65"/>
          <p:cNvGrpSpPr>
            <a:grpSpLocks/>
          </p:cNvGrpSpPr>
          <p:nvPr/>
        </p:nvGrpSpPr>
        <p:grpSpPr bwMode="auto">
          <a:xfrm>
            <a:off x="846138" y="3200400"/>
            <a:ext cx="1439862" cy="1439863"/>
            <a:chOff x="1829" y="3170"/>
            <a:chExt cx="907" cy="907"/>
          </a:xfrm>
        </p:grpSpPr>
        <p:sp>
          <p:nvSpPr>
            <p:cNvPr id="476242" name="Oval 66" descr="Green marble"/>
            <p:cNvSpPr>
              <a:spLocks noChangeAspect="1" noChangeArrowheads="1"/>
            </p:cNvSpPr>
            <p:nvPr/>
          </p:nvSpPr>
          <p:spPr bwMode="auto">
            <a:xfrm>
              <a:off x="1829" y="3170"/>
              <a:ext cx="907" cy="907"/>
            </a:xfrm>
            <a:prstGeom prst="ellipse">
              <a:avLst/>
            </a:prstGeom>
            <a:blipFill dpi="0" rotWithShape="0">
              <a:blip r:embed="rId7"/>
              <a:srcRect/>
              <a:tile tx="0" ty="0" sx="100000" sy="100000" flip="none" algn="tl"/>
            </a:blipFill>
            <a:ln w="63500">
              <a:solidFill>
                <a:srgbClr val="339966"/>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476243" name="Group 67"/>
            <p:cNvGrpSpPr>
              <a:grpSpLocks noChangeAspect="1"/>
            </p:cNvGrpSpPr>
            <p:nvPr/>
          </p:nvGrpSpPr>
          <p:grpSpPr bwMode="auto">
            <a:xfrm rot="-4017361">
              <a:off x="2175" y="3875"/>
              <a:ext cx="138" cy="156"/>
              <a:chOff x="1584" y="3072"/>
              <a:chExt cx="816" cy="961"/>
            </a:xfrm>
          </p:grpSpPr>
          <p:grpSp>
            <p:nvGrpSpPr>
              <p:cNvPr id="476353" name="Group 68"/>
              <p:cNvGrpSpPr>
                <a:grpSpLocks noChangeAspect="1"/>
              </p:cNvGrpSpPr>
              <p:nvPr/>
            </p:nvGrpSpPr>
            <p:grpSpPr bwMode="auto">
              <a:xfrm rot="-1717408">
                <a:off x="1584" y="3072"/>
                <a:ext cx="744" cy="912"/>
                <a:chOff x="2448" y="2064"/>
                <a:chExt cx="744" cy="912"/>
              </a:xfrm>
            </p:grpSpPr>
            <p:sp>
              <p:nvSpPr>
                <p:cNvPr id="476355" name="Freeform 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56" name="Freeform 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57" name="Freeform 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58" name="Freeform 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59" name="Freeform 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60" name="Freeform 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76354" name="Line 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76244" name="Group 76"/>
            <p:cNvGrpSpPr>
              <a:grpSpLocks noChangeAspect="1"/>
            </p:cNvGrpSpPr>
            <p:nvPr/>
          </p:nvGrpSpPr>
          <p:grpSpPr bwMode="auto">
            <a:xfrm rot="325367" flipH="1">
              <a:off x="2580" y="3601"/>
              <a:ext cx="141" cy="153"/>
              <a:chOff x="1584" y="3072"/>
              <a:chExt cx="816" cy="961"/>
            </a:xfrm>
          </p:grpSpPr>
          <p:grpSp>
            <p:nvGrpSpPr>
              <p:cNvPr id="476345" name="Group 77"/>
              <p:cNvGrpSpPr>
                <a:grpSpLocks noChangeAspect="1"/>
              </p:cNvGrpSpPr>
              <p:nvPr/>
            </p:nvGrpSpPr>
            <p:grpSpPr bwMode="auto">
              <a:xfrm rot="-1717408">
                <a:off x="1584" y="3072"/>
                <a:ext cx="744" cy="912"/>
                <a:chOff x="2448" y="2064"/>
                <a:chExt cx="744" cy="912"/>
              </a:xfrm>
            </p:grpSpPr>
            <p:sp>
              <p:nvSpPr>
                <p:cNvPr id="476347" name="Freeform 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48" name="Freeform 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49" name="Freeform 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50" name="Freeform 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51" name="Freeform 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52" name="Freeform 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76346" name="Line 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pic>
          <p:nvPicPr>
            <p:cNvPr id="476245" name="Picture 8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267" y="3416"/>
              <a:ext cx="28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grpSp>
          <p:nvGrpSpPr>
            <p:cNvPr id="476246" name="Group 86"/>
            <p:cNvGrpSpPr>
              <a:grpSpLocks noChangeAspect="1"/>
            </p:cNvGrpSpPr>
            <p:nvPr/>
          </p:nvGrpSpPr>
          <p:grpSpPr bwMode="auto">
            <a:xfrm rot="1710829">
              <a:off x="1908" y="3431"/>
              <a:ext cx="141" cy="154"/>
              <a:chOff x="1584" y="3072"/>
              <a:chExt cx="816" cy="961"/>
            </a:xfrm>
          </p:grpSpPr>
          <p:grpSp>
            <p:nvGrpSpPr>
              <p:cNvPr id="476337" name="Group 87"/>
              <p:cNvGrpSpPr>
                <a:grpSpLocks noChangeAspect="1"/>
              </p:cNvGrpSpPr>
              <p:nvPr/>
            </p:nvGrpSpPr>
            <p:grpSpPr bwMode="auto">
              <a:xfrm rot="-1717408">
                <a:off x="1584" y="3072"/>
                <a:ext cx="744" cy="912"/>
                <a:chOff x="2448" y="2064"/>
                <a:chExt cx="744" cy="912"/>
              </a:xfrm>
            </p:grpSpPr>
            <p:sp>
              <p:nvSpPr>
                <p:cNvPr id="476339" name="Freeform 8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40" name="Freeform 8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41" name="Freeform 9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42" name="Freeform 9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43" name="Freeform 9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44" name="Freeform 9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76338" name="Line 9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76247" name="Group 95"/>
            <p:cNvGrpSpPr>
              <a:grpSpLocks noChangeAspect="1"/>
            </p:cNvGrpSpPr>
            <p:nvPr/>
          </p:nvGrpSpPr>
          <p:grpSpPr bwMode="auto">
            <a:xfrm rot="4130845" flipH="1">
              <a:off x="2370" y="3699"/>
              <a:ext cx="138" cy="156"/>
              <a:chOff x="1584" y="3072"/>
              <a:chExt cx="816" cy="961"/>
            </a:xfrm>
          </p:grpSpPr>
          <p:grpSp>
            <p:nvGrpSpPr>
              <p:cNvPr id="476329" name="Group 96"/>
              <p:cNvGrpSpPr>
                <a:grpSpLocks noChangeAspect="1"/>
              </p:cNvGrpSpPr>
              <p:nvPr/>
            </p:nvGrpSpPr>
            <p:grpSpPr bwMode="auto">
              <a:xfrm rot="-1717408">
                <a:off x="1584" y="3072"/>
                <a:ext cx="744" cy="912"/>
                <a:chOff x="2448" y="2064"/>
                <a:chExt cx="744" cy="912"/>
              </a:xfrm>
            </p:grpSpPr>
            <p:sp>
              <p:nvSpPr>
                <p:cNvPr id="476331" name="Freeform 97"/>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32" name="Freeform 98"/>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33" name="Freeform 99"/>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34" name="Freeform 100"/>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35" name="Freeform 101"/>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36" name="Freeform 102"/>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76330" name="Line 103"/>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76248" name="Group 104"/>
            <p:cNvGrpSpPr>
              <a:grpSpLocks noChangeAspect="1"/>
            </p:cNvGrpSpPr>
            <p:nvPr/>
          </p:nvGrpSpPr>
          <p:grpSpPr bwMode="auto">
            <a:xfrm rot="-1335947">
              <a:off x="1986" y="3754"/>
              <a:ext cx="140" cy="154"/>
              <a:chOff x="1584" y="3072"/>
              <a:chExt cx="816" cy="961"/>
            </a:xfrm>
          </p:grpSpPr>
          <p:grpSp>
            <p:nvGrpSpPr>
              <p:cNvPr id="476321" name="Group 105"/>
              <p:cNvGrpSpPr>
                <a:grpSpLocks noChangeAspect="1"/>
              </p:cNvGrpSpPr>
              <p:nvPr/>
            </p:nvGrpSpPr>
            <p:grpSpPr bwMode="auto">
              <a:xfrm rot="-1717408">
                <a:off x="1584" y="3072"/>
                <a:ext cx="744" cy="912"/>
                <a:chOff x="2448" y="2064"/>
                <a:chExt cx="744" cy="912"/>
              </a:xfrm>
            </p:grpSpPr>
            <p:sp>
              <p:nvSpPr>
                <p:cNvPr id="476323" name="Freeform 10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24" name="Freeform 10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25" name="Freeform 10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26" name="Freeform 10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27" name="Freeform 11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28" name="Freeform 11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76322" name="Line 11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76249" name="Group 113"/>
            <p:cNvGrpSpPr>
              <a:grpSpLocks noChangeAspect="1"/>
            </p:cNvGrpSpPr>
            <p:nvPr/>
          </p:nvGrpSpPr>
          <p:grpSpPr bwMode="auto">
            <a:xfrm rot="-1480534">
              <a:off x="2158" y="3677"/>
              <a:ext cx="141" cy="154"/>
              <a:chOff x="1584" y="3072"/>
              <a:chExt cx="816" cy="961"/>
            </a:xfrm>
          </p:grpSpPr>
          <p:grpSp>
            <p:nvGrpSpPr>
              <p:cNvPr id="476313" name="Group 114"/>
              <p:cNvGrpSpPr>
                <a:grpSpLocks noChangeAspect="1"/>
              </p:cNvGrpSpPr>
              <p:nvPr/>
            </p:nvGrpSpPr>
            <p:grpSpPr bwMode="auto">
              <a:xfrm rot="-1717408">
                <a:off x="1584" y="3072"/>
                <a:ext cx="744" cy="912"/>
                <a:chOff x="2448" y="2064"/>
                <a:chExt cx="744" cy="912"/>
              </a:xfrm>
            </p:grpSpPr>
            <p:sp>
              <p:nvSpPr>
                <p:cNvPr id="476315" name="Freeform 11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16" name="Freeform 11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17" name="Freeform 11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18" name="Freeform 11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19" name="Freeform 11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20" name="Freeform 12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76314" name="Line 12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76250" name="Group 122"/>
            <p:cNvGrpSpPr>
              <a:grpSpLocks noChangeAspect="1"/>
            </p:cNvGrpSpPr>
            <p:nvPr/>
          </p:nvGrpSpPr>
          <p:grpSpPr bwMode="auto">
            <a:xfrm rot="19336688" flipH="1">
              <a:off x="2487" y="3339"/>
              <a:ext cx="140" cy="154"/>
              <a:chOff x="1584" y="3072"/>
              <a:chExt cx="816" cy="961"/>
            </a:xfrm>
          </p:grpSpPr>
          <p:grpSp>
            <p:nvGrpSpPr>
              <p:cNvPr id="476305" name="Group 123"/>
              <p:cNvGrpSpPr>
                <a:grpSpLocks noChangeAspect="1"/>
              </p:cNvGrpSpPr>
              <p:nvPr/>
            </p:nvGrpSpPr>
            <p:grpSpPr bwMode="auto">
              <a:xfrm rot="-1717408">
                <a:off x="1584" y="3072"/>
                <a:ext cx="744" cy="912"/>
                <a:chOff x="2448" y="2064"/>
                <a:chExt cx="744" cy="912"/>
              </a:xfrm>
            </p:grpSpPr>
            <p:sp>
              <p:nvSpPr>
                <p:cNvPr id="476307" name="Freeform 12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08" name="Freeform 12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09" name="Freeform 12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10" name="Freeform 12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11" name="Freeform 12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12" name="Freeform 12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76306" name="Line 13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76251" name="Group 131"/>
            <p:cNvGrpSpPr>
              <a:grpSpLocks noChangeAspect="1"/>
            </p:cNvGrpSpPr>
            <p:nvPr/>
          </p:nvGrpSpPr>
          <p:grpSpPr bwMode="auto">
            <a:xfrm rot="2850186">
              <a:off x="2041" y="3223"/>
              <a:ext cx="139" cy="156"/>
              <a:chOff x="1584" y="3072"/>
              <a:chExt cx="816" cy="961"/>
            </a:xfrm>
          </p:grpSpPr>
          <p:grpSp>
            <p:nvGrpSpPr>
              <p:cNvPr id="476297" name="Group 132"/>
              <p:cNvGrpSpPr>
                <a:grpSpLocks noChangeAspect="1"/>
              </p:cNvGrpSpPr>
              <p:nvPr/>
            </p:nvGrpSpPr>
            <p:grpSpPr bwMode="auto">
              <a:xfrm rot="-1717408">
                <a:off x="1584" y="3072"/>
                <a:ext cx="744" cy="912"/>
                <a:chOff x="2448" y="2064"/>
                <a:chExt cx="744" cy="912"/>
              </a:xfrm>
            </p:grpSpPr>
            <p:sp>
              <p:nvSpPr>
                <p:cNvPr id="476299" name="Freeform 133"/>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00" name="Freeform 134"/>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01" name="Freeform 135"/>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02" name="Freeform 136"/>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03" name="Freeform 137"/>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304" name="Freeform 138"/>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76298" name="Line 139"/>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76252" name="Group 140"/>
            <p:cNvGrpSpPr>
              <a:grpSpLocks noChangeAspect="1"/>
            </p:cNvGrpSpPr>
            <p:nvPr/>
          </p:nvGrpSpPr>
          <p:grpSpPr bwMode="auto">
            <a:xfrm rot="5158859">
              <a:off x="2276" y="3253"/>
              <a:ext cx="139" cy="157"/>
              <a:chOff x="1584" y="3072"/>
              <a:chExt cx="816" cy="961"/>
            </a:xfrm>
          </p:grpSpPr>
          <p:grpSp>
            <p:nvGrpSpPr>
              <p:cNvPr id="476289" name="Group 141"/>
              <p:cNvGrpSpPr>
                <a:grpSpLocks noChangeAspect="1"/>
              </p:cNvGrpSpPr>
              <p:nvPr/>
            </p:nvGrpSpPr>
            <p:grpSpPr bwMode="auto">
              <a:xfrm rot="-1717408">
                <a:off x="1584" y="3072"/>
                <a:ext cx="744" cy="912"/>
                <a:chOff x="2448" y="2064"/>
                <a:chExt cx="744" cy="912"/>
              </a:xfrm>
            </p:grpSpPr>
            <p:sp>
              <p:nvSpPr>
                <p:cNvPr id="476291" name="Freeform 142"/>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292" name="Freeform 143"/>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293" name="Freeform 144"/>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294" name="Freeform 145"/>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295" name="Freeform 146"/>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296" name="Freeform 147"/>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76290" name="Line 148"/>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76253" name="Group 149"/>
            <p:cNvGrpSpPr>
              <a:grpSpLocks noChangeAspect="1"/>
            </p:cNvGrpSpPr>
            <p:nvPr/>
          </p:nvGrpSpPr>
          <p:grpSpPr bwMode="auto">
            <a:xfrm rot="1981365">
              <a:off x="2095" y="3385"/>
              <a:ext cx="141" cy="153"/>
              <a:chOff x="1584" y="3072"/>
              <a:chExt cx="816" cy="961"/>
            </a:xfrm>
          </p:grpSpPr>
          <p:grpSp>
            <p:nvGrpSpPr>
              <p:cNvPr id="476281" name="Group 150"/>
              <p:cNvGrpSpPr>
                <a:grpSpLocks noChangeAspect="1"/>
              </p:cNvGrpSpPr>
              <p:nvPr/>
            </p:nvGrpSpPr>
            <p:grpSpPr bwMode="auto">
              <a:xfrm rot="-1717408">
                <a:off x="1584" y="3072"/>
                <a:ext cx="744" cy="912"/>
                <a:chOff x="2448" y="2064"/>
                <a:chExt cx="744" cy="912"/>
              </a:xfrm>
            </p:grpSpPr>
            <p:sp>
              <p:nvSpPr>
                <p:cNvPr id="476283" name="Freeform 151"/>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284" name="Freeform 152"/>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285" name="Freeform 153"/>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286" name="Freeform 154"/>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287" name="Freeform 155"/>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288" name="Freeform 156"/>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76282" name="Line 157"/>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76254" name="Group 158"/>
            <p:cNvGrpSpPr>
              <a:grpSpLocks noChangeAspect="1"/>
            </p:cNvGrpSpPr>
            <p:nvPr/>
          </p:nvGrpSpPr>
          <p:grpSpPr bwMode="auto">
            <a:xfrm>
              <a:off x="1861" y="3616"/>
              <a:ext cx="141" cy="153"/>
              <a:chOff x="1584" y="3072"/>
              <a:chExt cx="816" cy="961"/>
            </a:xfrm>
          </p:grpSpPr>
          <p:grpSp>
            <p:nvGrpSpPr>
              <p:cNvPr id="476273" name="Group 159"/>
              <p:cNvGrpSpPr>
                <a:grpSpLocks noChangeAspect="1"/>
              </p:cNvGrpSpPr>
              <p:nvPr/>
            </p:nvGrpSpPr>
            <p:grpSpPr bwMode="auto">
              <a:xfrm rot="-1717408">
                <a:off x="1584" y="3072"/>
                <a:ext cx="744" cy="912"/>
                <a:chOff x="2448" y="2064"/>
                <a:chExt cx="744" cy="912"/>
              </a:xfrm>
            </p:grpSpPr>
            <p:sp>
              <p:nvSpPr>
                <p:cNvPr id="476275" name="Freeform 160"/>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276" name="Freeform 161"/>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277" name="Freeform 162"/>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278" name="Freeform 163"/>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279" name="Freeform 164"/>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280" name="Freeform 165"/>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76274" name="Line 166"/>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76255" name="Group 167"/>
            <p:cNvGrpSpPr>
              <a:grpSpLocks noChangeAspect="1"/>
            </p:cNvGrpSpPr>
            <p:nvPr/>
          </p:nvGrpSpPr>
          <p:grpSpPr bwMode="auto">
            <a:xfrm>
              <a:off x="2033" y="3538"/>
              <a:ext cx="141" cy="154"/>
              <a:chOff x="1584" y="3072"/>
              <a:chExt cx="816" cy="961"/>
            </a:xfrm>
          </p:grpSpPr>
          <p:grpSp>
            <p:nvGrpSpPr>
              <p:cNvPr id="476265" name="Group 168"/>
              <p:cNvGrpSpPr>
                <a:grpSpLocks noChangeAspect="1"/>
              </p:cNvGrpSpPr>
              <p:nvPr/>
            </p:nvGrpSpPr>
            <p:grpSpPr bwMode="auto">
              <a:xfrm rot="-1717408">
                <a:off x="1584" y="3072"/>
                <a:ext cx="744" cy="912"/>
                <a:chOff x="2448" y="2064"/>
                <a:chExt cx="744" cy="912"/>
              </a:xfrm>
            </p:grpSpPr>
            <p:sp>
              <p:nvSpPr>
                <p:cNvPr id="476267" name="Freeform 1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268" name="Freeform 1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269" name="Freeform 1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270" name="Freeform 1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271" name="Freeform 1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272" name="Freeform 1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76266" name="Line 1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76256" name="Group 176"/>
            <p:cNvGrpSpPr>
              <a:grpSpLocks noChangeAspect="1"/>
            </p:cNvGrpSpPr>
            <p:nvPr/>
          </p:nvGrpSpPr>
          <p:grpSpPr bwMode="auto">
            <a:xfrm rot="2694288" flipH="1">
              <a:off x="2455" y="3800"/>
              <a:ext cx="141" cy="154"/>
              <a:chOff x="1584" y="3072"/>
              <a:chExt cx="816" cy="961"/>
            </a:xfrm>
          </p:grpSpPr>
          <p:grpSp>
            <p:nvGrpSpPr>
              <p:cNvPr id="476257" name="Group 177"/>
              <p:cNvGrpSpPr>
                <a:grpSpLocks noChangeAspect="1"/>
              </p:cNvGrpSpPr>
              <p:nvPr/>
            </p:nvGrpSpPr>
            <p:grpSpPr bwMode="auto">
              <a:xfrm rot="-1717408">
                <a:off x="1584" y="3072"/>
                <a:ext cx="744" cy="912"/>
                <a:chOff x="2448" y="2064"/>
                <a:chExt cx="744" cy="912"/>
              </a:xfrm>
            </p:grpSpPr>
            <p:sp>
              <p:nvSpPr>
                <p:cNvPr id="476259" name="Freeform 1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260" name="Freeform 1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261" name="Freeform 1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262" name="Freeform 1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263" name="Freeform 1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76264" name="Freeform 1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76258" name="Line 1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grpSp>
        <p:nvGrpSpPr>
          <p:cNvPr id="476190" name="Group 185"/>
          <p:cNvGrpSpPr>
            <a:grpSpLocks/>
          </p:cNvGrpSpPr>
          <p:nvPr/>
        </p:nvGrpSpPr>
        <p:grpSpPr bwMode="auto">
          <a:xfrm>
            <a:off x="6858000" y="3200400"/>
            <a:ext cx="1447800" cy="1447800"/>
            <a:chOff x="4320" y="2016"/>
            <a:chExt cx="912" cy="912"/>
          </a:xfrm>
        </p:grpSpPr>
        <p:grpSp>
          <p:nvGrpSpPr>
            <p:cNvPr id="476224" name="Group 186"/>
            <p:cNvGrpSpPr>
              <a:grpSpLocks/>
            </p:cNvGrpSpPr>
            <p:nvPr/>
          </p:nvGrpSpPr>
          <p:grpSpPr bwMode="auto">
            <a:xfrm>
              <a:off x="4320" y="2016"/>
              <a:ext cx="912" cy="912"/>
              <a:chOff x="2496" y="1104"/>
              <a:chExt cx="912" cy="912"/>
            </a:xfrm>
          </p:grpSpPr>
          <p:grpSp>
            <p:nvGrpSpPr>
              <p:cNvPr id="476231" name="Group 187"/>
              <p:cNvGrpSpPr>
                <a:grpSpLocks noChangeAspect="1"/>
              </p:cNvGrpSpPr>
              <p:nvPr/>
            </p:nvGrpSpPr>
            <p:grpSpPr bwMode="auto">
              <a:xfrm rot="2360341">
                <a:off x="2592" y="1248"/>
                <a:ext cx="680" cy="680"/>
                <a:chOff x="1224" y="1212"/>
                <a:chExt cx="3144" cy="3112"/>
              </a:xfrm>
            </p:grpSpPr>
            <p:sp>
              <p:nvSpPr>
                <p:cNvPr id="476233" name="Freeform 188"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476234" name="Freeform 189"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nvGrpSpPr>
                <p:cNvPr id="476235" name="Group 190"/>
                <p:cNvGrpSpPr>
                  <a:grpSpLocks noChangeAspect="1"/>
                </p:cNvGrpSpPr>
                <p:nvPr/>
              </p:nvGrpSpPr>
              <p:grpSpPr bwMode="auto">
                <a:xfrm>
                  <a:off x="1776" y="1212"/>
                  <a:ext cx="1944" cy="2413"/>
                  <a:chOff x="2227" y="1194"/>
                  <a:chExt cx="1944" cy="2413"/>
                </a:xfrm>
              </p:grpSpPr>
              <p:sp>
                <p:nvSpPr>
                  <p:cNvPr id="476236" name="Freeform 191"/>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6237" name="Freeform 192"/>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6238" name="Freeform 193"/>
                  <p:cNvSpPr>
                    <a:spLocks noChangeAspect="1"/>
                  </p:cNvSpPr>
                  <p:nvPr/>
                </p:nvSpPr>
                <p:spPr bwMode="auto">
                  <a:xfrm rot="-2705309">
                    <a:off x="3504" y="2064"/>
                    <a:ext cx="812" cy="523"/>
                  </a:xfrm>
                  <a:custGeom>
                    <a:avLst/>
                    <a:gdLst>
                      <a:gd name="T0" fmla="*/ 0 w 782"/>
                      <a:gd name="T1" fmla="*/ 1 h 808"/>
                      <a:gd name="T2" fmla="*/ 170 w 782"/>
                      <a:gd name="T3" fmla="*/ 0 h 808"/>
                      <a:gd name="T4" fmla="*/ 416 w 782"/>
                      <a:gd name="T5" fmla="*/ 0 h 808"/>
                      <a:gd name="T6" fmla="*/ 877 w 782"/>
                      <a:gd name="T7" fmla="*/ 1 h 808"/>
                      <a:gd name="T8" fmla="*/ 1424 w 782"/>
                      <a:gd name="T9" fmla="*/ 1 h 808"/>
                      <a:gd name="T10" fmla="*/ 1626 w 782"/>
                      <a:gd name="T11" fmla="*/ 1 h 808"/>
                      <a:gd name="T12" fmla="*/ 1720 w 782"/>
                      <a:gd name="T13" fmla="*/ 1 h 808"/>
                      <a:gd name="T14" fmla="*/ 1734 w 782"/>
                      <a:gd name="T15" fmla="*/ 1 h 808"/>
                      <a:gd name="T16" fmla="*/ 1674 w 782"/>
                      <a:gd name="T17" fmla="*/ 1 h 808"/>
                      <a:gd name="T18" fmla="*/ 1507 w 782"/>
                      <a:gd name="T19" fmla="*/ 1 h 808"/>
                      <a:gd name="T20" fmla="*/ 1289 w 782"/>
                      <a:gd name="T21" fmla="*/ 1 h 808"/>
                      <a:gd name="T22" fmla="*/ 1130 w 782"/>
                      <a:gd name="T23" fmla="*/ 1 h 808"/>
                      <a:gd name="T24" fmla="*/ 1057 w 782"/>
                      <a:gd name="T25" fmla="*/ 1 h 808"/>
                      <a:gd name="T26" fmla="*/ 1011 w 782"/>
                      <a:gd name="T27" fmla="*/ 1 h 808"/>
                      <a:gd name="T28" fmla="*/ 1025 w 782"/>
                      <a:gd name="T29" fmla="*/ 1 h 808"/>
                      <a:gd name="T30" fmla="*/ 1037 w 782"/>
                      <a:gd name="T31" fmla="*/ 1 h 808"/>
                      <a:gd name="T32" fmla="*/ 1233 w 782"/>
                      <a:gd name="T33" fmla="*/ 1 h 808"/>
                      <a:gd name="T34" fmla="*/ 1542 w 782"/>
                      <a:gd name="T35" fmla="*/ 1 h 808"/>
                      <a:gd name="T36" fmla="*/ 1734 w 782"/>
                      <a:gd name="T37" fmla="*/ 1 h 808"/>
                      <a:gd name="T38" fmla="*/ 1940 w 782"/>
                      <a:gd name="T39" fmla="*/ 1 h 808"/>
                      <a:gd name="T40" fmla="*/ 2005 w 782"/>
                      <a:gd name="T41" fmla="*/ 1 h 808"/>
                      <a:gd name="T42" fmla="*/ 1940 w 782"/>
                      <a:gd name="T43" fmla="*/ 1 h 808"/>
                      <a:gd name="T44" fmla="*/ 1859 w 782"/>
                      <a:gd name="T45" fmla="*/ 1 h 808"/>
                      <a:gd name="T46" fmla="*/ 1720 w 782"/>
                      <a:gd name="T47" fmla="*/ 1 h 808"/>
                      <a:gd name="T48" fmla="*/ 1535 w 782"/>
                      <a:gd name="T49" fmla="*/ 1 h 808"/>
                      <a:gd name="T50" fmla="*/ 1332 w 782"/>
                      <a:gd name="T51" fmla="*/ 1 h 808"/>
                      <a:gd name="T52" fmla="*/ 1011 w 782"/>
                      <a:gd name="T53" fmla="*/ 1 h 808"/>
                      <a:gd name="T54" fmla="*/ 910 w 782"/>
                      <a:gd name="T55" fmla="*/ 1 h 808"/>
                      <a:gd name="T56" fmla="*/ 855 w 782"/>
                      <a:gd name="T57" fmla="*/ 1 h 808"/>
                      <a:gd name="T58" fmla="*/ 855 w 782"/>
                      <a:gd name="T59" fmla="*/ 1 h 808"/>
                      <a:gd name="T60" fmla="*/ 855 w 782"/>
                      <a:gd name="T61" fmla="*/ 1 h 808"/>
                      <a:gd name="T62" fmla="*/ 994 w 782"/>
                      <a:gd name="T63" fmla="*/ 1 h 808"/>
                      <a:gd name="T64" fmla="*/ 1201 w 782"/>
                      <a:gd name="T65" fmla="*/ 1 h 808"/>
                      <a:gd name="T66" fmla="*/ 1383 w 782"/>
                      <a:gd name="T67" fmla="*/ 1 h 808"/>
                      <a:gd name="T68" fmla="*/ 1497 w 782"/>
                      <a:gd name="T69" fmla="*/ 1 h 808"/>
                      <a:gd name="T70" fmla="*/ 1555 w 782"/>
                      <a:gd name="T71" fmla="*/ 1 h 808"/>
                      <a:gd name="T72" fmla="*/ 1535 w 782"/>
                      <a:gd name="T73" fmla="*/ 1 h 808"/>
                      <a:gd name="T74" fmla="*/ 1450 w 782"/>
                      <a:gd name="T75" fmla="*/ 1 h 808"/>
                      <a:gd name="T76" fmla="*/ 1332 w 782"/>
                      <a:gd name="T77" fmla="*/ 1 h 808"/>
                      <a:gd name="T78" fmla="*/ 1201 w 782"/>
                      <a:gd name="T79" fmla="*/ 1 h 808"/>
                      <a:gd name="T80" fmla="*/ 917 w 782"/>
                      <a:gd name="T81" fmla="*/ 1 h 808"/>
                      <a:gd name="T82" fmla="*/ 496 w 782"/>
                      <a:gd name="T83" fmla="*/ 1 h 808"/>
                      <a:gd name="T84" fmla="*/ 179 w 782"/>
                      <a:gd name="T85" fmla="*/ 1 h 808"/>
                      <a:gd name="T86" fmla="*/ 50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6239" name="Freeform 194"/>
                  <p:cNvSpPr>
                    <a:spLocks noChangeAspect="1"/>
                  </p:cNvSpPr>
                  <p:nvPr/>
                </p:nvSpPr>
                <p:spPr bwMode="auto">
                  <a:xfrm rot="-4121048">
                    <a:off x="2675" y="2797"/>
                    <a:ext cx="1159" cy="461"/>
                  </a:xfrm>
                  <a:custGeom>
                    <a:avLst/>
                    <a:gdLst>
                      <a:gd name="T0" fmla="*/ 39515 w 992"/>
                      <a:gd name="T1" fmla="*/ 1 h 770"/>
                      <a:gd name="T2" fmla="*/ 40260 w 992"/>
                      <a:gd name="T3" fmla="*/ 1 h 770"/>
                      <a:gd name="T4" fmla="*/ 43026 w 992"/>
                      <a:gd name="T5" fmla="*/ 1 h 770"/>
                      <a:gd name="T6" fmla="*/ 46455 w 992"/>
                      <a:gd name="T7" fmla="*/ 1 h 770"/>
                      <a:gd name="T8" fmla="*/ 48486 w 992"/>
                      <a:gd name="T9" fmla="*/ 1 h 770"/>
                      <a:gd name="T10" fmla="*/ 47596 w 992"/>
                      <a:gd name="T11" fmla="*/ 1 h 770"/>
                      <a:gd name="T12" fmla="*/ 45705 w 992"/>
                      <a:gd name="T13" fmla="*/ 1 h 770"/>
                      <a:gd name="T14" fmla="*/ 41910 w 992"/>
                      <a:gd name="T15" fmla="*/ 1 h 770"/>
                      <a:gd name="T16" fmla="*/ 37227 w 992"/>
                      <a:gd name="T17" fmla="*/ 1 h 770"/>
                      <a:gd name="T18" fmla="*/ 33326 w 992"/>
                      <a:gd name="T19" fmla="*/ 1 h 770"/>
                      <a:gd name="T20" fmla="*/ 28948 w 992"/>
                      <a:gd name="T21" fmla="*/ 1 h 770"/>
                      <a:gd name="T22" fmla="*/ 24777 w 992"/>
                      <a:gd name="T23" fmla="*/ 1 h 770"/>
                      <a:gd name="T24" fmla="*/ 21610 w 992"/>
                      <a:gd name="T25" fmla="*/ 1 h 770"/>
                      <a:gd name="T26" fmla="*/ 20457 w 992"/>
                      <a:gd name="T27" fmla="*/ 1 h 770"/>
                      <a:gd name="T28" fmla="*/ 19174 w 992"/>
                      <a:gd name="T29" fmla="*/ 1 h 770"/>
                      <a:gd name="T30" fmla="*/ 17661 w 992"/>
                      <a:gd name="T31" fmla="*/ 1 h 770"/>
                      <a:gd name="T32" fmla="*/ 16534 w 992"/>
                      <a:gd name="T33" fmla="*/ 1 h 770"/>
                      <a:gd name="T34" fmla="*/ 16534 w 992"/>
                      <a:gd name="T35" fmla="*/ 1 h 770"/>
                      <a:gd name="T36" fmla="*/ 15756 w 992"/>
                      <a:gd name="T37" fmla="*/ 1 h 770"/>
                      <a:gd name="T38" fmla="*/ 13593 w 992"/>
                      <a:gd name="T39" fmla="*/ 1 h 770"/>
                      <a:gd name="T40" fmla="*/ 10924 w 992"/>
                      <a:gd name="T41" fmla="*/ 1 h 770"/>
                      <a:gd name="T42" fmla="*/ 8442 w 992"/>
                      <a:gd name="T43" fmla="*/ 1 h 770"/>
                      <a:gd name="T44" fmla="*/ 5601 w 992"/>
                      <a:gd name="T45" fmla="*/ 1 h 770"/>
                      <a:gd name="T46" fmla="*/ 1296 w 992"/>
                      <a:gd name="T47" fmla="*/ 1 h 770"/>
                      <a:gd name="T48" fmla="*/ 0 w 992"/>
                      <a:gd name="T49" fmla="*/ 1 h 770"/>
                      <a:gd name="T50" fmla="*/ 0 w 992"/>
                      <a:gd name="T51" fmla="*/ 1 h 770"/>
                      <a:gd name="T52" fmla="*/ 1930 w 992"/>
                      <a:gd name="T53" fmla="*/ 1 h 770"/>
                      <a:gd name="T54" fmla="*/ 3999 w 992"/>
                      <a:gd name="T55" fmla="*/ 1 h 770"/>
                      <a:gd name="T56" fmla="*/ 5789 w 992"/>
                      <a:gd name="T57" fmla="*/ 1 h 770"/>
                      <a:gd name="T58" fmla="*/ 9233 w 992"/>
                      <a:gd name="T59" fmla="*/ 1 h 770"/>
                      <a:gd name="T60" fmla="*/ 12574 w 992"/>
                      <a:gd name="T61" fmla="*/ 1 h 770"/>
                      <a:gd name="T62" fmla="*/ 15756 w 992"/>
                      <a:gd name="T63" fmla="*/ 1 h 770"/>
                      <a:gd name="T64" fmla="*/ 20293 w 992"/>
                      <a:gd name="T65" fmla="*/ 0 h 770"/>
                      <a:gd name="T66" fmla="*/ 20457 w 992"/>
                      <a:gd name="T67" fmla="*/ 1 h 770"/>
                      <a:gd name="T68" fmla="*/ 19428 w 992"/>
                      <a:gd name="T69" fmla="*/ 1 h 770"/>
                      <a:gd name="T70" fmla="*/ 19174 w 992"/>
                      <a:gd name="T71" fmla="*/ 1 h 770"/>
                      <a:gd name="T72" fmla="*/ 20457 w 992"/>
                      <a:gd name="T73" fmla="*/ 1 h 770"/>
                      <a:gd name="T74" fmla="*/ 22597 w 992"/>
                      <a:gd name="T75" fmla="*/ 1 h 770"/>
                      <a:gd name="T76" fmla="*/ 24414 w 992"/>
                      <a:gd name="T77" fmla="*/ 1 h 770"/>
                      <a:gd name="T78" fmla="*/ 27286 w 992"/>
                      <a:gd name="T79" fmla="*/ 1 h 770"/>
                      <a:gd name="T80" fmla="*/ 30066 w 992"/>
                      <a:gd name="T81" fmla="*/ 1 h 770"/>
                      <a:gd name="T82" fmla="*/ 32909 w 992"/>
                      <a:gd name="T83" fmla="*/ 1 h 770"/>
                      <a:gd name="T84" fmla="*/ 36650 w 992"/>
                      <a:gd name="T85" fmla="*/ 1 h 770"/>
                      <a:gd name="T86" fmla="*/ 39119 w 992"/>
                      <a:gd name="T87" fmla="*/ 1 h 770"/>
                      <a:gd name="T88" fmla="*/ 39515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6240" name="Freeform 195"/>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6241" name="Freeform 196"/>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476232" name="Oval 197"/>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476225" name="Group 198"/>
            <p:cNvGrpSpPr>
              <a:grpSpLocks/>
            </p:cNvGrpSpPr>
            <p:nvPr/>
          </p:nvGrpSpPr>
          <p:grpSpPr bwMode="auto">
            <a:xfrm>
              <a:off x="4368" y="2112"/>
              <a:ext cx="432" cy="240"/>
              <a:chOff x="-1152" y="3504"/>
              <a:chExt cx="432" cy="240"/>
            </a:xfrm>
          </p:grpSpPr>
          <p:grpSp>
            <p:nvGrpSpPr>
              <p:cNvPr id="476226" name="Group 199"/>
              <p:cNvGrpSpPr>
                <a:grpSpLocks noChangeAspect="1"/>
              </p:cNvGrpSpPr>
              <p:nvPr/>
            </p:nvGrpSpPr>
            <p:grpSpPr bwMode="auto">
              <a:xfrm>
                <a:off x="-1075" y="3504"/>
                <a:ext cx="256" cy="210"/>
                <a:chOff x="1728" y="2064"/>
                <a:chExt cx="768" cy="672"/>
              </a:xfrm>
            </p:grpSpPr>
            <p:sp>
              <p:nvSpPr>
                <p:cNvPr id="476229" name="AutoShape 20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476230" name="Line 20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476227" name="Line 202"/>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6228" name="Line 203"/>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476191" name="Group 204"/>
          <p:cNvGrpSpPr>
            <a:grpSpLocks/>
          </p:cNvGrpSpPr>
          <p:nvPr/>
        </p:nvGrpSpPr>
        <p:grpSpPr bwMode="auto">
          <a:xfrm>
            <a:off x="838200" y="5181600"/>
            <a:ext cx="1439863" cy="1439863"/>
            <a:chOff x="528" y="3264"/>
            <a:chExt cx="907" cy="907"/>
          </a:xfrm>
        </p:grpSpPr>
        <p:grpSp>
          <p:nvGrpSpPr>
            <p:cNvPr id="476204" name="Group 205"/>
            <p:cNvGrpSpPr>
              <a:grpSpLocks/>
            </p:cNvGrpSpPr>
            <p:nvPr/>
          </p:nvGrpSpPr>
          <p:grpSpPr bwMode="auto">
            <a:xfrm>
              <a:off x="528" y="3264"/>
              <a:ext cx="907" cy="907"/>
              <a:chOff x="3120" y="1872"/>
              <a:chExt cx="907" cy="907"/>
            </a:xfrm>
          </p:grpSpPr>
          <p:sp>
            <p:nvSpPr>
              <p:cNvPr id="476211" name="Freeform 206"/>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76212" name="Group 207"/>
              <p:cNvGrpSpPr>
                <a:grpSpLocks/>
              </p:cNvGrpSpPr>
              <p:nvPr/>
            </p:nvGrpSpPr>
            <p:grpSpPr bwMode="auto">
              <a:xfrm>
                <a:off x="3469" y="2146"/>
                <a:ext cx="249" cy="285"/>
                <a:chOff x="3469" y="2146"/>
                <a:chExt cx="249" cy="285"/>
              </a:xfrm>
            </p:grpSpPr>
            <p:sp>
              <p:nvSpPr>
                <p:cNvPr id="476218" name="Freeform 208"/>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6219" name="Freeform 209"/>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6220" name="Freeform 210"/>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6221" name="Freeform 211"/>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6222" name="Freeform 212"/>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6223" name="Freeform 213"/>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76213" name="AutoShape 214"/>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476214" name="Line 215"/>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6215" name="AutoShape 216"/>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476216" name="Line 217"/>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6217" name="Oval 218"/>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476205" name="Group 219"/>
            <p:cNvGrpSpPr>
              <a:grpSpLocks/>
            </p:cNvGrpSpPr>
            <p:nvPr/>
          </p:nvGrpSpPr>
          <p:grpSpPr bwMode="auto">
            <a:xfrm>
              <a:off x="624" y="3312"/>
              <a:ext cx="432" cy="240"/>
              <a:chOff x="-1152" y="3504"/>
              <a:chExt cx="432" cy="240"/>
            </a:xfrm>
          </p:grpSpPr>
          <p:grpSp>
            <p:nvGrpSpPr>
              <p:cNvPr id="476206" name="Group 220"/>
              <p:cNvGrpSpPr>
                <a:grpSpLocks noChangeAspect="1"/>
              </p:cNvGrpSpPr>
              <p:nvPr/>
            </p:nvGrpSpPr>
            <p:grpSpPr bwMode="auto">
              <a:xfrm>
                <a:off x="-1075" y="3504"/>
                <a:ext cx="256" cy="210"/>
                <a:chOff x="1728" y="2064"/>
                <a:chExt cx="768" cy="672"/>
              </a:xfrm>
            </p:grpSpPr>
            <p:sp>
              <p:nvSpPr>
                <p:cNvPr id="476209" name="AutoShape 22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476210" name="Line 22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476207" name="Line 223"/>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6208" name="Line 224"/>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476192" name="Group 225"/>
          <p:cNvGrpSpPr>
            <a:grpSpLocks/>
          </p:cNvGrpSpPr>
          <p:nvPr/>
        </p:nvGrpSpPr>
        <p:grpSpPr bwMode="auto">
          <a:xfrm>
            <a:off x="3962400" y="3200400"/>
            <a:ext cx="1219200" cy="1066800"/>
            <a:chOff x="1584" y="2256"/>
            <a:chExt cx="768" cy="672"/>
          </a:xfrm>
        </p:grpSpPr>
        <p:sp>
          <p:nvSpPr>
            <p:cNvPr id="476202" name="AutoShape 226"/>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4400" i="0" baseline="-8000">
                  <a:solidFill>
                    <a:schemeClr val="bg2"/>
                  </a:solidFill>
                </a:rPr>
                <a:t>Exit</a:t>
              </a:r>
              <a:endParaRPr lang="en-CA" altLang="en-US" sz="4400" i="0" baseline="-8000">
                <a:solidFill>
                  <a:schemeClr val="bg2"/>
                </a:solidFill>
              </a:endParaRPr>
            </a:p>
          </p:txBody>
        </p:sp>
        <p:sp>
          <p:nvSpPr>
            <p:cNvPr id="476203" name="Line 227"/>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76193" name="Group 228"/>
          <p:cNvGrpSpPr>
            <a:grpSpLocks/>
          </p:cNvGrpSpPr>
          <p:nvPr/>
        </p:nvGrpSpPr>
        <p:grpSpPr bwMode="auto">
          <a:xfrm>
            <a:off x="6224588" y="5232400"/>
            <a:ext cx="1166812" cy="1168400"/>
            <a:chOff x="1824" y="2928"/>
            <a:chExt cx="735" cy="736"/>
          </a:xfrm>
        </p:grpSpPr>
        <p:grpSp>
          <p:nvGrpSpPr>
            <p:cNvPr id="476194" name="Group 229"/>
            <p:cNvGrpSpPr>
              <a:grpSpLocks noChangeAspect="1"/>
            </p:cNvGrpSpPr>
            <p:nvPr/>
          </p:nvGrpSpPr>
          <p:grpSpPr bwMode="auto">
            <a:xfrm>
              <a:off x="1886" y="3216"/>
              <a:ext cx="208" cy="170"/>
              <a:chOff x="1728" y="2064"/>
              <a:chExt cx="768" cy="672"/>
            </a:xfrm>
          </p:grpSpPr>
          <p:sp>
            <p:nvSpPr>
              <p:cNvPr id="476200" name="AutoShape 23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0 km</a:t>
                </a:r>
                <a:endParaRPr lang="en-CA" altLang="en-US" sz="1400" i="0" baseline="-8000">
                  <a:solidFill>
                    <a:schemeClr val="bg2"/>
                  </a:solidFill>
                </a:endParaRPr>
              </a:p>
            </p:txBody>
          </p:sp>
          <p:sp>
            <p:nvSpPr>
              <p:cNvPr id="476201" name="Line 23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476195" name="Oval 232"/>
            <p:cNvSpPr>
              <a:spLocks noChangeAspect="1" noChangeArrowheads="1"/>
            </p:cNvSpPr>
            <p:nvPr/>
          </p:nvSpPr>
          <p:spPr bwMode="auto">
            <a:xfrm>
              <a:off x="1824" y="2928"/>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476196" name="Group 233"/>
            <p:cNvGrpSpPr>
              <a:grpSpLocks noChangeAspect="1"/>
            </p:cNvGrpSpPr>
            <p:nvPr/>
          </p:nvGrpSpPr>
          <p:grpSpPr bwMode="auto">
            <a:xfrm>
              <a:off x="2288" y="3216"/>
              <a:ext cx="208" cy="170"/>
              <a:chOff x="1728" y="2064"/>
              <a:chExt cx="768" cy="672"/>
            </a:xfrm>
          </p:grpSpPr>
          <p:sp>
            <p:nvSpPr>
              <p:cNvPr id="476198" name="AutoShape 23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476199" name="Line 23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476197" name="AutoShape 236"/>
            <p:cNvSpPr>
              <a:spLocks noChangeArrowheads="1"/>
            </p:cNvSpPr>
            <p:nvPr/>
          </p:nvSpPr>
          <p:spPr bwMode="auto">
            <a:xfrm>
              <a:off x="2112" y="3264"/>
              <a:ext cx="144" cy="48"/>
            </a:xfrm>
            <a:prstGeom prst="rightArrow">
              <a:avLst>
                <a:gd name="adj1" fmla="val 50000"/>
                <a:gd name="adj2" fmla="val 75000"/>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Tree>
  </p:cSld>
  <p:clrMapOvr>
    <a:masterClrMapping/>
  </p:clrMapOvr>
  <p:timing>
    <p:tnLst>
      <p:par>
        <p:cTn id="1" dur="indefinite" restart="never" nodeType="tmRoot"/>
      </p:par>
    </p:tnLst>
  </p:timing>
</p:sld>
</file>

<file path=ppt/slides/slide4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7287" name="AutoShape 263"/>
          <p:cNvSpPr>
            <a:spLocks noChangeArrowheads="1"/>
          </p:cNvSpPr>
          <p:nvPr/>
        </p:nvSpPr>
        <p:spPr bwMode="auto">
          <a:xfrm>
            <a:off x="5638800" y="685800"/>
            <a:ext cx="3505200" cy="838200"/>
          </a:xfrm>
          <a:prstGeom prst="wedgeRoundRectCallout">
            <a:avLst>
              <a:gd name="adj1" fmla="val 23778"/>
              <a:gd name="adj2" fmla="val 267991"/>
              <a:gd name="adj3" fmla="val 16667"/>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I give you algorithm A</a:t>
            </a:r>
            <a:br>
              <a:rPr lang="en-CA" altLang="en-US" sz="2600" i="0"/>
            </a:br>
            <a:r>
              <a:rPr lang="en-CA" altLang="en-US" sz="2600" i="0"/>
              <a:t>I claim it sorts.</a:t>
            </a:r>
          </a:p>
        </p:txBody>
      </p:sp>
      <p:grpSp>
        <p:nvGrpSpPr>
          <p:cNvPr id="2" name="Group 282"/>
          <p:cNvGrpSpPr>
            <a:grpSpLocks/>
          </p:cNvGrpSpPr>
          <p:nvPr/>
        </p:nvGrpSpPr>
        <p:grpSpPr bwMode="auto">
          <a:xfrm flipH="1">
            <a:off x="8229600" y="2819400"/>
            <a:ext cx="762000" cy="1447800"/>
            <a:chOff x="4560" y="1645"/>
            <a:chExt cx="849" cy="1475"/>
          </a:xfrm>
        </p:grpSpPr>
        <p:grpSp>
          <p:nvGrpSpPr>
            <p:cNvPr id="477260" name="Group 283"/>
            <p:cNvGrpSpPr>
              <a:grpSpLocks/>
            </p:cNvGrpSpPr>
            <p:nvPr/>
          </p:nvGrpSpPr>
          <p:grpSpPr bwMode="auto">
            <a:xfrm>
              <a:off x="4560" y="2056"/>
              <a:ext cx="849" cy="1064"/>
              <a:chOff x="2593" y="1179"/>
              <a:chExt cx="849" cy="1064"/>
            </a:xfrm>
          </p:grpSpPr>
          <p:sp>
            <p:nvSpPr>
              <p:cNvPr id="477269" name="Freeform 284"/>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7270" name="Freeform 285"/>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7271" name="Freeform 286"/>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7272" name="Freeform 287"/>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7273" name="Freeform 288"/>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7274" name="Freeform 289"/>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7275" name="Freeform 290"/>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77261" name="Group 291"/>
            <p:cNvGrpSpPr>
              <a:grpSpLocks/>
            </p:cNvGrpSpPr>
            <p:nvPr/>
          </p:nvGrpSpPr>
          <p:grpSpPr bwMode="auto">
            <a:xfrm>
              <a:off x="4703" y="1645"/>
              <a:ext cx="230" cy="1456"/>
              <a:chOff x="2720" y="768"/>
              <a:chExt cx="230" cy="1456"/>
            </a:xfrm>
          </p:grpSpPr>
          <p:sp>
            <p:nvSpPr>
              <p:cNvPr id="477267" name="Freeform 292"/>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7268" name="Freeform 293"/>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77262" name="Group 294"/>
            <p:cNvGrpSpPr>
              <a:grpSpLocks/>
            </p:cNvGrpSpPr>
            <p:nvPr/>
          </p:nvGrpSpPr>
          <p:grpSpPr bwMode="auto">
            <a:xfrm>
              <a:off x="5125" y="2204"/>
              <a:ext cx="77" cy="68"/>
              <a:chOff x="1747" y="2620"/>
              <a:chExt cx="44" cy="73"/>
            </a:xfrm>
          </p:grpSpPr>
          <p:sp>
            <p:nvSpPr>
              <p:cNvPr id="477263" name="Oval 295"/>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7264" name="Oval 296"/>
              <p:cNvSpPr>
                <a:spLocks noChangeArrowheads="1"/>
              </p:cNvSpPr>
              <p:nvPr/>
            </p:nvSpPr>
            <p:spPr bwMode="auto">
              <a:xfrm rot="4286940" flipH="1">
                <a:off x="1741"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7265" name="Oval 297"/>
              <p:cNvSpPr>
                <a:spLocks noChangeArrowheads="1"/>
              </p:cNvSpPr>
              <p:nvPr/>
            </p:nvSpPr>
            <p:spPr bwMode="auto">
              <a:xfrm rot="4286940" flipH="1">
                <a:off x="1743"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7266" name="Oval 298"/>
              <p:cNvSpPr>
                <a:spLocks noChangeArrowheads="1"/>
              </p:cNvSpPr>
              <p:nvPr/>
            </p:nvSpPr>
            <p:spPr bwMode="auto">
              <a:xfrm rot="4286940" flipH="1">
                <a:off x="1763"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6" name="Group 333"/>
          <p:cNvGrpSpPr>
            <a:grpSpLocks/>
          </p:cNvGrpSpPr>
          <p:nvPr/>
        </p:nvGrpSpPr>
        <p:grpSpPr bwMode="auto">
          <a:xfrm>
            <a:off x="152400" y="1600200"/>
            <a:ext cx="838200" cy="1447800"/>
            <a:chOff x="2013" y="2206"/>
            <a:chExt cx="679" cy="1010"/>
          </a:xfrm>
        </p:grpSpPr>
        <p:sp>
          <p:nvSpPr>
            <p:cNvPr id="477245" name="Freeform 33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77246" name="Group 335"/>
            <p:cNvGrpSpPr>
              <a:grpSpLocks/>
            </p:cNvGrpSpPr>
            <p:nvPr/>
          </p:nvGrpSpPr>
          <p:grpSpPr bwMode="auto">
            <a:xfrm>
              <a:off x="2013" y="2206"/>
              <a:ext cx="339" cy="1010"/>
              <a:chOff x="240" y="2880"/>
              <a:chExt cx="339" cy="1010"/>
            </a:xfrm>
          </p:grpSpPr>
          <p:sp>
            <p:nvSpPr>
              <p:cNvPr id="477247" name="Freeform 33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7248" name="Freeform 33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7249" name="Freeform 33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7250" name="Freeform 33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7251" name="Freeform 34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7252" name="Freeform 34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7253" name="Freeform 34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7254" name="Oval 34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7255" name="Oval 34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7256" name="Oval 34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7257" name="Oval 34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7258" name="Oval 34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latin typeface="Arial Rounded MT Bold" pitchFamily="34" charset="0"/>
                </a:endParaRPr>
              </a:p>
            </p:txBody>
          </p:sp>
          <p:sp>
            <p:nvSpPr>
              <p:cNvPr id="477259" name="Oval 34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8" name="Group 401"/>
          <p:cNvGrpSpPr>
            <a:grpSpLocks/>
          </p:cNvGrpSpPr>
          <p:nvPr/>
        </p:nvGrpSpPr>
        <p:grpSpPr bwMode="auto">
          <a:xfrm>
            <a:off x="1219200" y="1447800"/>
            <a:ext cx="4800600" cy="2590800"/>
            <a:chOff x="768" y="912"/>
            <a:chExt cx="2688" cy="1632"/>
          </a:xfrm>
        </p:grpSpPr>
        <p:sp>
          <p:nvSpPr>
            <p:cNvPr id="477213" name="AutoShape 261"/>
            <p:cNvSpPr>
              <a:spLocks noChangeArrowheads="1"/>
            </p:cNvSpPr>
            <p:nvPr/>
          </p:nvSpPr>
          <p:spPr bwMode="auto">
            <a:xfrm>
              <a:off x="768" y="912"/>
              <a:ext cx="2688" cy="1632"/>
            </a:xfrm>
            <a:prstGeom prst="wedgeRoundRectCallout">
              <a:avLst>
                <a:gd name="adj1" fmla="val -66407"/>
                <a:gd name="adj2" fmla="val -31681"/>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marL="342900" indent="-342900"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1" eaLnBrk="1" hangingPunct="1">
                <a:spcBef>
                  <a:spcPct val="0"/>
                </a:spcBef>
                <a:buFontTx/>
                <a:buNone/>
              </a:pPr>
              <a:r>
                <a:rPr lang="en-CA" altLang="en-US" sz="3000" i="0"/>
                <a:t>I </a:t>
              </a:r>
              <a:r>
                <a:rPr lang="en-CA" altLang="en-US" sz="2600" i="0"/>
                <a:t>must output an instance </a:t>
              </a:r>
            </a:p>
            <a:p>
              <a:pPr lvl="1" eaLnBrk="1" hangingPunct="1">
                <a:spcBef>
                  <a:spcPct val="0"/>
                </a:spcBef>
                <a:buFontTx/>
                <a:buNone/>
              </a:pPr>
              <a:endParaRPr lang="en-CA" altLang="en-US" sz="2600" i="0"/>
            </a:p>
            <a:p>
              <a:pPr lvl="1" eaLnBrk="1" hangingPunct="1">
                <a:spcBef>
                  <a:spcPct val="0"/>
                </a:spcBef>
                <a:buFontTx/>
                <a:buNone/>
              </a:pPr>
              <a:endParaRPr lang="en-CA" altLang="en-US" sz="2600" i="0"/>
            </a:p>
            <a:p>
              <a:pPr lvl="1" eaLnBrk="1" hangingPunct="1">
                <a:spcBef>
                  <a:spcPct val="0"/>
                </a:spcBef>
                <a:buFontTx/>
                <a:buNone/>
              </a:pPr>
              <a:r>
                <a:rPr lang="en-CA" altLang="en-US" sz="2600" i="0"/>
                <a:t>on which alg </a:t>
              </a:r>
              <a:r>
                <a:rPr lang="en-CA" altLang="en-US" sz="2600" i="0">
                  <a:solidFill>
                    <a:schemeClr val="hlink"/>
                  </a:solidFill>
                </a:rPr>
                <a:t>A</a:t>
              </a:r>
              <a:r>
                <a:rPr lang="en-CA" altLang="en-US" sz="2600" i="0"/>
                <a:t> either</a:t>
              </a:r>
            </a:p>
            <a:p>
              <a:pPr lvl="1" eaLnBrk="1" hangingPunct="1">
                <a:spcBef>
                  <a:spcPct val="0"/>
                </a:spcBef>
                <a:buFontTx/>
                <a:buChar char="•"/>
              </a:pPr>
              <a:r>
                <a:rPr lang="en-CA" altLang="en-US" sz="2600" i="0"/>
                <a:t>Takes too much time</a:t>
              </a:r>
            </a:p>
            <a:p>
              <a:pPr lvl="1" eaLnBrk="1" hangingPunct="1">
                <a:spcBef>
                  <a:spcPct val="0"/>
                </a:spcBef>
                <a:buFontTx/>
                <a:buChar char="•"/>
              </a:pPr>
              <a:r>
                <a:rPr lang="en-CA" altLang="en-US" sz="2600" i="0"/>
                <a:t>Or gives the wrong</a:t>
              </a:r>
              <a:r>
                <a:rPr lang="en-CA" altLang="en-US" sz="3000" i="0"/>
                <a:t> answer</a:t>
              </a:r>
            </a:p>
          </p:txBody>
        </p:sp>
        <p:grpSp>
          <p:nvGrpSpPr>
            <p:cNvPr id="477214" name="Group 369"/>
            <p:cNvGrpSpPr>
              <a:grpSpLocks/>
            </p:cNvGrpSpPr>
            <p:nvPr/>
          </p:nvGrpSpPr>
          <p:grpSpPr bwMode="auto">
            <a:xfrm>
              <a:off x="864" y="1296"/>
              <a:ext cx="2496" cy="384"/>
              <a:chOff x="2304" y="2832"/>
              <a:chExt cx="2496" cy="384"/>
            </a:xfrm>
          </p:grpSpPr>
          <p:grpSp>
            <p:nvGrpSpPr>
              <p:cNvPr id="477215" name="Group 370"/>
              <p:cNvGrpSpPr>
                <a:grpSpLocks/>
              </p:cNvGrpSpPr>
              <p:nvPr/>
            </p:nvGrpSpPr>
            <p:grpSpPr bwMode="auto">
              <a:xfrm>
                <a:off x="2832" y="2872"/>
                <a:ext cx="1968" cy="344"/>
                <a:chOff x="2832" y="2872"/>
                <a:chExt cx="1968" cy="344"/>
              </a:xfrm>
            </p:grpSpPr>
            <p:sp>
              <p:nvSpPr>
                <p:cNvPr id="477217" name="Rectangle 371"/>
                <p:cNvSpPr>
                  <a:spLocks noChangeArrowheads="1"/>
                </p:cNvSpPr>
                <p:nvPr/>
              </p:nvSpPr>
              <p:spPr bwMode="auto">
                <a:xfrm>
                  <a:off x="4554"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8</a:t>
                  </a:r>
                </a:p>
              </p:txBody>
            </p:sp>
            <p:sp>
              <p:nvSpPr>
                <p:cNvPr id="477218" name="Rectangle 372"/>
                <p:cNvSpPr>
                  <a:spLocks noChangeArrowheads="1"/>
                </p:cNvSpPr>
                <p:nvPr/>
              </p:nvSpPr>
              <p:spPr bwMode="auto">
                <a:xfrm>
                  <a:off x="4308"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7</a:t>
                  </a:r>
                </a:p>
              </p:txBody>
            </p:sp>
            <p:sp>
              <p:nvSpPr>
                <p:cNvPr id="477219" name="Rectangle 373"/>
                <p:cNvSpPr>
                  <a:spLocks noChangeArrowheads="1"/>
                </p:cNvSpPr>
                <p:nvPr/>
              </p:nvSpPr>
              <p:spPr bwMode="auto">
                <a:xfrm>
                  <a:off x="4062"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6</a:t>
                  </a:r>
                </a:p>
              </p:txBody>
            </p:sp>
            <p:sp>
              <p:nvSpPr>
                <p:cNvPr id="477220" name="Rectangle 374"/>
                <p:cNvSpPr>
                  <a:spLocks noChangeArrowheads="1"/>
                </p:cNvSpPr>
                <p:nvPr/>
              </p:nvSpPr>
              <p:spPr bwMode="auto">
                <a:xfrm>
                  <a:off x="3816"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5</a:t>
                  </a:r>
                </a:p>
              </p:txBody>
            </p:sp>
            <p:sp>
              <p:nvSpPr>
                <p:cNvPr id="477221" name="Rectangle 375"/>
                <p:cNvSpPr>
                  <a:spLocks noChangeArrowheads="1"/>
                </p:cNvSpPr>
                <p:nvPr/>
              </p:nvSpPr>
              <p:spPr bwMode="auto">
                <a:xfrm>
                  <a:off x="3570"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4</a:t>
                  </a:r>
                </a:p>
              </p:txBody>
            </p:sp>
            <p:sp>
              <p:nvSpPr>
                <p:cNvPr id="477222" name="Rectangle 376"/>
                <p:cNvSpPr>
                  <a:spLocks noChangeArrowheads="1"/>
                </p:cNvSpPr>
                <p:nvPr/>
              </p:nvSpPr>
              <p:spPr bwMode="auto">
                <a:xfrm>
                  <a:off x="3324"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3</a:t>
                  </a:r>
                </a:p>
              </p:txBody>
            </p:sp>
            <p:sp>
              <p:nvSpPr>
                <p:cNvPr id="477223" name="Rectangle 377"/>
                <p:cNvSpPr>
                  <a:spLocks noChangeArrowheads="1"/>
                </p:cNvSpPr>
                <p:nvPr/>
              </p:nvSpPr>
              <p:spPr bwMode="auto">
                <a:xfrm>
                  <a:off x="3078"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2</a:t>
                  </a:r>
                </a:p>
              </p:txBody>
            </p:sp>
            <p:sp>
              <p:nvSpPr>
                <p:cNvPr id="477224" name="Rectangle 378"/>
                <p:cNvSpPr>
                  <a:spLocks noChangeArrowheads="1"/>
                </p:cNvSpPr>
                <p:nvPr/>
              </p:nvSpPr>
              <p:spPr bwMode="auto">
                <a:xfrm>
                  <a:off x="2832"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1</a:t>
                  </a:r>
                </a:p>
              </p:txBody>
            </p:sp>
            <p:sp>
              <p:nvSpPr>
                <p:cNvPr id="477225" name="Rectangle 379"/>
                <p:cNvSpPr>
                  <a:spLocks noChangeArrowheads="1"/>
                </p:cNvSpPr>
                <p:nvPr/>
              </p:nvSpPr>
              <p:spPr bwMode="auto">
                <a:xfrm>
                  <a:off x="4554"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11</a:t>
                  </a:r>
                </a:p>
              </p:txBody>
            </p:sp>
            <p:sp>
              <p:nvSpPr>
                <p:cNvPr id="477226" name="Rectangle 380"/>
                <p:cNvSpPr>
                  <a:spLocks noChangeArrowheads="1"/>
                </p:cNvSpPr>
                <p:nvPr/>
              </p:nvSpPr>
              <p:spPr bwMode="auto">
                <a:xfrm>
                  <a:off x="4308"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13</a:t>
                  </a:r>
                </a:p>
              </p:txBody>
            </p:sp>
            <p:sp>
              <p:nvSpPr>
                <p:cNvPr id="477227" name="Rectangle 381"/>
                <p:cNvSpPr>
                  <a:spLocks noChangeArrowheads="1"/>
                </p:cNvSpPr>
                <p:nvPr/>
              </p:nvSpPr>
              <p:spPr bwMode="auto">
                <a:xfrm>
                  <a:off x="4062"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3</a:t>
                  </a:r>
                </a:p>
              </p:txBody>
            </p:sp>
            <p:sp>
              <p:nvSpPr>
                <p:cNvPr id="477228" name="Rectangle 382"/>
                <p:cNvSpPr>
                  <a:spLocks noChangeArrowheads="1"/>
                </p:cNvSpPr>
                <p:nvPr/>
              </p:nvSpPr>
              <p:spPr bwMode="auto">
                <a:xfrm>
                  <a:off x="3816"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87</a:t>
                  </a:r>
                </a:p>
              </p:txBody>
            </p:sp>
            <p:sp>
              <p:nvSpPr>
                <p:cNvPr id="477229" name="Rectangle 383"/>
                <p:cNvSpPr>
                  <a:spLocks noChangeArrowheads="1"/>
                </p:cNvSpPr>
                <p:nvPr/>
              </p:nvSpPr>
              <p:spPr bwMode="auto">
                <a:xfrm>
                  <a:off x="3570"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21</a:t>
                  </a:r>
                </a:p>
              </p:txBody>
            </p:sp>
            <p:sp>
              <p:nvSpPr>
                <p:cNvPr id="477230" name="Rectangle 384"/>
                <p:cNvSpPr>
                  <a:spLocks noChangeArrowheads="1"/>
                </p:cNvSpPr>
                <p:nvPr/>
              </p:nvSpPr>
              <p:spPr bwMode="auto">
                <a:xfrm>
                  <a:off x="3324"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34</a:t>
                  </a:r>
                </a:p>
              </p:txBody>
            </p:sp>
            <p:sp>
              <p:nvSpPr>
                <p:cNvPr id="477231" name="Rectangle 385"/>
                <p:cNvSpPr>
                  <a:spLocks noChangeArrowheads="1"/>
                </p:cNvSpPr>
                <p:nvPr/>
              </p:nvSpPr>
              <p:spPr bwMode="auto">
                <a:xfrm>
                  <a:off x="3078"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67</a:t>
                  </a:r>
                </a:p>
              </p:txBody>
            </p:sp>
            <p:sp>
              <p:nvSpPr>
                <p:cNvPr id="477232" name="Rectangle 386"/>
                <p:cNvSpPr>
                  <a:spLocks noChangeArrowheads="1"/>
                </p:cNvSpPr>
                <p:nvPr/>
              </p:nvSpPr>
              <p:spPr bwMode="auto">
                <a:xfrm>
                  <a:off x="2832"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23</a:t>
                  </a:r>
                </a:p>
              </p:txBody>
            </p:sp>
            <p:sp>
              <p:nvSpPr>
                <p:cNvPr id="477233" name="Line 387"/>
                <p:cNvSpPr>
                  <a:spLocks noChangeShapeType="1"/>
                </p:cNvSpPr>
                <p:nvPr/>
              </p:nvSpPr>
              <p:spPr bwMode="auto">
                <a:xfrm>
                  <a:off x="2832" y="2872"/>
                  <a:ext cx="196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7234" name="Line 388"/>
                <p:cNvSpPr>
                  <a:spLocks noChangeShapeType="1"/>
                </p:cNvSpPr>
                <p:nvPr/>
              </p:nvSpPr>
              <p:spPr bwMode="auto">
                <a:xfrm>
                  <a:off x="2832" y="3044"/>
                  <a:ext cx="196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7235" name="Line 389"/>
                <p:cNvSpPr>
                  <a:spLocks noChangeShapeType="1"/>
                </p:cNvSpPr>
                <p:nvPr/>
              </p:nvSpPr>
              <p:spPr bwMode="auto">
                <a:xfrm>
                  <a:off x="2832" y="3216"/>
                  <a:ext cx="196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7236" name="Line 390"/>
                <p:cNvSpPr>
                  <a:spLocks noChangeShapeType="1"/>
                </p:cNvSpPr>
                <p:nvPr/>
              </p:nvSpPr>
              <p:spPr bwMode="auto">
                <a:xfrm>
                  <a:off x="2832" y="2872"/>
                  <a:ext cx="0" cy="34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7237" name="Line 391"/>
                <p:cNvSpPr>
                  <a:spLocks noChangeShapeType="1"/>
                </p:cNvSpPr>
                <p:nvPr/>
              </p:nvSpPr>
              <p:spPr bwMode="auto">
                <a:xfrm>
                  <a:off x="3078"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7238" name="Line 392"/>
                <p:cNvSpPr>
                  <a:spLocks noChangeShapeType="1"/>
                </p:cNvSpPr>
                <p:nvPr/>
              </p:nvSpPr>
              <p:spPr bwMode="auto">
                <a:xfrm>
                  <a:off x="3324"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7239" name="Line 393"/>
                <p:cNvSpPr>
                  <a:spLocks noChangeShapeType="1"/>
                </p:cNvSpPr>
                <p:nvPr/>
              </p:nvSpPr>
              <p:spPr bwMode="auto">
                <a:xfrm>
                  <a:off x="3570"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7240" name="Line 394"/>
                <p:cNvSpPr>
                  <a:spLocks noChangeShapeType="1"/>
                </p:cNvSpPr>
                <p:nvPr/>
              </p:nvSpPr>
              <p:spPr bwMode="auto">
                <a:xfrm>
                  <a:off x="3816"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7241" name="Line 395"/>
                <p:cNvSpPr>
                  <a:spLocks noChangeShapeType="1"/>
                </p:cNvSpPr>
                <p:nvPr/>
              </p:nvSpPr>
              <p:spPr bwMode="auto">
                <a:xfrm>
                  <a:off x="4062"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7242" name="Line 396"/>
                <p:cNvSpPr>
                  <a:spLocks noChangeShapeType="1"/>
                </p:cNvSpPr>
                <p:nvPr/>
              </p:nvSpPr>
              <p:spPr bwMode="auto">
                <a:xfrm>
                  <a:off x="4308"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7243" name="Line 397"/>
                <p:cNvSpPr>
                  <a:spLocks noChangeShapeType="1"/>
                </p:cNvSpPr>
                <p:nvPr/>
              </p:nvSpPr>
              <p:spPr bwMode="auto">
                <a:xfrm>
                  <a:off x="4554"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7244" name="Line 398"/>
                <p:cNvSpPr>
                  <a:spLocks noChangeShapeType="1"/>
                </p:cNvSpPr>
                <p:nvPr/>
              </p:nvSpPr>
              <p:spPr bwMode="auto">
                <a:xfrm>
                  <a:off x="4800" y="2872"/>
                  <a:ext cx="0" cy="34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477216" name="Text Box 399"/>
              <p:cNvSpPr txBox="1">
                <a:spLocks noChangeArrowheads="1"/>
              </p:cNvSpPr>
              <p:nvPr/>
            </p:nvSpPr>
            <p:spPr bwMode="auto">
              <a:xfrm>
                <a:off x="2304" y="2832"/>
                <a:ext cx="551"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CA" altLang="en-US" sz="1600" i="0"/>
                  <a:t>Values:</a:t>
                </a:r>
                <a:br>
                  <a:rPr lang="en-CA" altLang="en-US" sz="1600" i="0"/>
                </a:br>
                <a:r>
                  <a:rPr lang="en-CA" altLang="en-US" sz="1600" i="0"/>
                  <a:t>Indexes:</a:t>
                </a:r>
              </a:p>
            </p:txBody>
          </p:sp>
        </p:grpSp>
      </p:grpSp>
      <p:grpSp>
        <p:nvGrpSpPr>
          <p:cNvPr id="11" name="Group 448"/>
          <p:cNvGrpSpPr>
            <a:grpSpLocks/>
          </p:cNvGrpSpPr>
          <p:nvPr/>
        </p:nvGrpSpPr>
        <p:grpSpPr bwMode="auto">
          <a:xfrm>
            <a:off x="1219200" y="4343400"/>
            <a:ext cx="4876800" cy="1752600"/>
            <a:chOff x="1104" y="2736"/>
            <a:chExt cx="2064" cy="1056"/>
          </a:xfrm>
        </p:grpSpPr>
        <p:sp>
          <p:nvSpPr>
            <p:cNvPr id="477192" name="AutoShape 400"/>
            <p:cNvSpPr>
              <a:spLocks noChangeArrowheads="1"/>
            </p:cNvSpPr>
            <p:nvPr/>
          </p:nvSpPr>
          <p:spPr bwMode="auto">
            <a:xfrm>
              <a:off x="1104" y="2736"/>
              <a:ext cx="2064" cy="1056"/>
            </a:xfrm>
            <a:prstGeom prst="wedgeRoundRectCallout">
              <a:avLst>
                <a:gd name="adj1" fmla="val -35287"/>
                <a:gd name="adj2" fmla="val -58986"/>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marL="342900" indent="-342900"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1" eaLnBrk="1" hangingPunct="1">
                <a:spcBef>
                  <a:spcPct val="0"/>
                </a:spcBef>
                <a:buFontTx/>
                <a:buNone/>
              </a:pPr>
              <a:r>
                <a:rPr lang="en-CA" altLang="en-US" sz="2600" i="0"/>
                <a:t>It might as well be a permutation of 1..N</a:t>
              </a:r>
              <a:br>
                <a:rPr lang="en-CA" altLang="en-US" sz="2600" i="0"/>
              </a:br>
              <a:r>
                <a:rPr lang="en-CA" altLang="en-US" sz="2600" i="0"/>
                <a:t>(indexes not shown)</a:t>
              </a:r>
            </a:p>
            <a:p>
              <a:pPr lvl="1" eaLnBrk="1" hangingPunct="1">
                <a:spcBef>
                  <a:spcPct val="0"/>
                </a:spcBef>
                <a:buFontTx/>
                <a:buNone/>
              </a:pPr>
              <a:endParaRPr lang="en-CA" altLang="en-US" sz="2600" i="0"/>
            </a:p>
          </p:txBody>
        </p:sp>
        <p:grpSp>
          <p:nvGrpSpPr>
            <p:cNvPr id="477193" name="Group 444"/>
            <p:cNvGrpSpPr>
              <a:grpSpLocks/>
            </p:cNvGrpSpPr>
            <p:nvPr/>
          </p:nvGrpSpPr>
          <p:grpSpPr bwMode="auto">
            <a:xfrm>
              <a:off x="1536" y="3552"/>
              <a:ext cx="1248" cy="192"/>
              <a:chOff x="1248" y="4080"/>
              <a:chExt cx="1248" cy="192"/>
            </a:xfrm>
          </p:grpSpPr>
          <p:sp>
            <p:nvSpPr>
              <p:cNvPr id="477194" name="Rectangle 424"/>
              <p:cNvSpPr>
                <a:spLocks noChangeArrowheads="1"/>
              </p:cNvSpPr>
              <p:nvPr/>
            </p:nvSpPr>
            <p:spPr bwMode="auto">
              <a:xfrm>
                <a:off x="2340" y="4080"/>
                <a:ext cx="1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6</a:t>
                </a:r>
              </a:p>
            </p:txBody>
          </p:sp>
          <p:sp>
            <p:nvSpPr>
              <p:cNvPr id="477195" name="Rectangle 425"/>
              <p:cNvSpPr>
                <a:spLocks noChangeArrowheads="1"/>
              </p:cNvSpPr>
              <p:nvPr/>
            </p:nvSpPr>
            <p:spPr bwMode="auto">
              <a:xfrm>
                <a:off x="2184" y="4080"/>
                <a:ext cx="1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3</a:t>
                </a:r>
              </a:p>
            </p:txBody>
          </p:sp>
          <p:sp>
            <p:nvSpPr>
              <p:cNvPr id="477196" name="Rectangle 426"/>
              <p:cNvSpPr>
                <a:spLocks noChangeArrowheads="1"/>
              </p:cNvSpPr>
              <p:nvPr/>
            </p:nvSpPr>
            <p:spPr bwMode="auto">
              <a:xfrm>
                <a:off x="2028" y="4080"/>
                <a:ext cx="1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1</a:t>
                </a:r>
              </a:p>
            </p:txBody>
          </p:sp>
          <p:sp>
            <p:nvSpPr>
              <p:cNvPr id="477197" name="Rectangle 427"/>
              <p:cNvSpPr>
                <a:spLocks noChangeArrowheads="1"/>
              </p:cNvSpPr>
              <p:nvPr/>
            </p:nvSpPr>
            <p:spPr bwMode="auto">
              <a:xfrm>
                <a:off x="1872" y="4080"/>
                <a:ext cx="1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8</a:t>
                </a:r>
              </a:p>
            </p:txBody>
          </p:sp>
          <p:sp>
            <p:nvSpPr>
              <p:cNvPr id="477198" name="Rectangle 428"/>
              <p:cNvSpPr>
                <a:spLocks noChangeArrowheads="1"/>
              </p:cNvSpPr>
              <p:nvPr/>
            </p:nvSpPr>
            <p:spPr bwMode="auto">
              <a:xfrm>
                <a:off x="1716" y="4080"/>
                <a:ext cx="1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2</a:t>
                </a:r>
              </a:p>
            </p:txBody>
          </p:sp>
          <p:sp>
            <p:nvSpPr>
              <p:cNvPr id="477199" name="Rectangle 429"/>
              <p:cNvSpPr>
                <a:spLocks noChangeArrowheads="1"/>
              </p:cNvSpPr>
              <p:nvPr/>
            </p:nvSpPr>
            <p:spPr bwMode="auto">
              <a:xfrm>
                <a:off x="1560" y="4080"/>
                <a:ext cx="1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5</a:t>
                </a:r>
              </a:p>
            </p:txBody>
          </p:sp>
          <p:sp>
            <p:nvSpPr>
              <p:cNvPr id="477200" name="Rectangle 430"/>
              <p:cNvSpPr>
                <a:spLocks noChangeArrowheads="1"/>
              </p:cNvSpPr>
              <p:nvPr/>
            </p:nvSpPr>
            <p:spPr bwMode="auto">
              <a:xfrm>
                <a:off x="1404" y="4080"/>
                <a:ext cx="1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7</a:t>
                </a:r>
              </a:p>
            </p:txBody>
          </p:sp>
          <p:sp>
            <p:nvSpPr>
              <p:cNvPr id="477201" name="Rectangle 431"/>
              <p:cNvSpPr>
                <a:spLocks noChangeArrowheads="1"/>
              </p:cNvSpPr>
              <p:nvPr/>
            </p:nvSpPr>
            <p:spPr bwMode="auto">
              <a:xfrm>
                <a:off x="1248" y="4080"/>
                <a:ext cx="1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4</a:t>
                </a:r>
              </a:p>
            </p:txBody>
          </p:sp>
          <p:sp>
            <p:nvSpPr>
              <p:cNvPr id="477202" name="Line 432"/>
              <p:cNvSpPr>
                <a:spLocks noChangeShapeType="1"/>
              </p:cNvSpPr>
              <p:nvPr/>
            </p:nvSpPr>
            <p:spPr bwMode="auto">
              <a:xfrm>
                <a:off x="1248" y="4080"/>
                <a:ext cx="124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7203" name="Line 433"/>
              <p:cNvSpPr>
                <a:spLocks noChangeShapeType="1"/>
              </p:cNvSpPr>
              <p:nvPr/>
            </p:nvSpPr>
            <p:spPr bwMode="auto">
              <a:xfrm>
                <a:off x="1248" y="4272"/>
                <a:ext cx="124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7204" name="Line 434"/>
              <p:cNvSpPr>
                <a:spLocks noChangeShapeType="1"/>
              </p:cNvSpPr>
              <p:nvPr/>
            </p:nvSpPr>
            <p:spPr bwMode="auto">
              <a:xfrm>
                <a:off x="1248" y="4080"/>
                <a:ext cx="0" cy="192"/>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7205" name="Line 435"/>
              <p:cNvSpPr>
                <a:spLocks noChangeShapeType="1"/>
              </p:cNvSpPr>
              <p:nvPr/>
            </p:nvSpPr>
            <p:spPr bwMode="auto">
              <a:xfrm>
                <a:off x="1404" y="4080"/>
                <a:ext cx="0" cy="1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7206" name="Line 436"/>
              <p:cNvSpPr>
                <a:spLocks noChangeShapeType="1"/>
              </p:cNvSpPr>
              <p:nvPr/>
            </p:nvSpPr>
            <p:spPr bwMode="auto">
              <a:xfrm>
                <a:off x="1560" y="4080"/>
                <a:ext cx="0" cy="1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7207" name="Line 437"/>
              <p:cNvSpPr>
                <a:spLocks noChangeShapeType="1"/>
              </p:cNvSpPr>
              <p:nvPr/>
            </p:nvSpPr>
            <p:spPr bwMode="auto">
              <a:xfrm>
                <a:off x="1716" y="4080"/>
                <a:ext cx="0" cy="1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7208" name="Line 438"/>
              <p:cNvSpPr>
                <a:spLocks noChangeShapeType="1"/>
              </p:cNvSpPr>
              <p:nvPr/>
            </p:nvSpPr>
            <p:spPr bwMode="auto">
              <a:xfrm>
                <a:off x="1872" y="4080"/>
                <a:ext cx="0" cy="1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7209" name="Line 439"/>
              <p:cNvSpPr>
                <a:spLocks noChangeShapeType="1"/>
              </p:cNvSpPr>
              <p:nvPr/>
            </p:nvSpPr>
            <p:spPr bwMode="auto">
              <a:xfrm>
                <a:off x="2028" y="4080"/>
                <a:ext cx="0" cy="1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7210" name="Line 440"/>
              <p:cNvSpPr>
                <a:spLocks noChangeShapeType="1"/>
              </p:cNvSpPr>
              <p:nvPr/>
            </p:nvSpPr>
            <p:spPr bwMode="auto">
              <a:xfrm>
                <a:off x="2184" y="4080"/>
                <a:ext cx="0" cy="1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7211" name="Line 441"/>
              <p:cNvSpPr>
                <a:spLocks noChangeShapeType="1"/>
              </p:cNvSpPr>
              <p:nvPr/>
            </p:nvSpPr>
            <p:spPr bwMode="auto">
              <a:xfrm>
                <a:off x="2340" y="4080"/>
                <a:ext cx="0" cy="1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7212" name="Line 442"/>
              <p:cNvSpPr>
                <a:spLocks noChangeShapeType="1"/>
              </p:cNvSpPr>
              <p:nvPr/>
            </p:nvSpPr>
            <p:spPr bwMode="auto">
              <a:xfrm>
                <a:off x="2496" y="4080"/>
                <a:ext cx="0" cy="192"/>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477191" name="Rectangle 447"/>
          <p:cNvSpPr>
            <a:spLocks noGrp="1" noChangeArrowheads="1"/>
          </p:cNvSpPr>
          <p:nvPr>
            <p:ph type="title"/>
          </p:nvPr>
        </p:nvSpPr>
        <p:spPr>
          <a:xfrm>
            <a:off x="190500" y="-152400"/>
            <a:ext cx="8763000" cy="1143000"/>
          </a:xfrm>
          <a:noFill/>
        </p:spPr>
        <p:txBody>
          <a:bodyPr/>
          <a:lstStyle/>
          <a:p>
            <a:pPr eaLnBrk="1" hangingPunct="1"/>
            <a:r>
              <a:rPr lang="en-US" altLang="en-US" smtClean="0"/>
              <a:t>A Lower Bound on Sort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897287"/>
                                        </p:tgtEl>
                                        <p:attrNameLst>
                                          <p:attrName>style.visibility</p:attrName>
                                        </p:attrNameLst>
                                      </p:cBhvr>
                                      <p:to>
                                        <p:strVal val="visible"/>
                                      </p:to>
                                    </p:set>
                                    <p:anim calcmode="lin" valueType="num">
                                      <p:cBhvr additive="base">
                                        <p:cTn id="11" dur="500" fill="hold"/>
                                        <p:tgtEl>
                                          <p:spTgt spid="897287"/>
                                        </p:tgtEl>
                                        <p:attrNameLst>
                                          <p:attrName>ppt_x</p:attrName>
                                        </p:attrNameLst>
                                      </p:cBhvr>
                                      <p:tavLst>
                                        <p:tav tm="0">
                                          <p:val>
                                            <p:strVal val="1+#ppt_w/2"/>
                                          </p:val>
                                        </p:tav>
                                        <p:tav tm="100000">
                                          <p:val>
                                            <p:strVal val="#ppt_x"/>
                                          </p:val>
                                        </p:tav>
                                      </p:tavLst>
                                    </p:anim>
                                    <p:anim calcmode="lin" valueType="num">
                                      <p:cBhvr additive="base">
                                        <p:cTn id="12" dur="500" fill="hold"/>
                                        <p:tgtEl>
                                          <p:spTgt spid="897287"/>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0-#ppt_w/2"/>
                                          </p:val>
                                        </p:tav>
                                        <p:tav tm="100000">
                                          <p:val>
                                            <p:strVal val="#ppt_x"/>
                                          </p:val>
                                        </p:tav>
                                      </p:tavLst>
                                    </p:anim>
                                    <p:anim calcmode="lin" valueType="num">
                                      <p:cBhvr additive="base">
                                        <p:cTn id="18" dur="500" fill="hold"/>
                                        <p:tgtEl>
                                          <p:spTgt spid="6"/>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0-#ppt_w/2"/>
                                          </p:val>
                                        </p:tav>
                                        <p:tav tm="100000">
                                          <p:val>
                                            <p:strVal val="#ppt_x"/>
                                          </p:val>
                                        </p:tav>
                                      </p:tavLst>
                                    </p:anim>
                                    <p:anim calcmode="lin" valueType="num">
                                      <p:cBhvr additive="base">
                                        <p:cTn id="2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0-#ppt_w/2"/>
                                          </p:val>
                                        </p:tav>
                                        <p:tav tm="100000">
                                          <p:val>
                                            <p:strVal val="#ppt_x"/>
                                          </p:val>
                                        </p:tav>
                                      </p:tavLst>
                                    </p:anim>
                                    <p:anim calcmode="lin" valueType="num">
                                      <p:cBhvr additive="base">
                                        <p:cTn id="28"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728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2100942" y="49439"/>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Paradigm Shift</a:t>
            </a:r>
            <a:endParaRPr lang="en-CA" altLang="en-US" sz="4400" i="0">
              <a:solidFill>
                <a:schemeClr val="tx2"/>
              </a:solidFill>
            </a:endParaRPr>
          </a:p>
        </p:txBody>
      </p:sp>
      <p:pic>
        <p:nvPicPr>
          <p:cNvPr id="70659" name="Picture 3" descr="esh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658" y="1192439"/>
            <a:ext cx="4457700" cy="308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44" name="Text Box 4"/>
          <p:cNvSpPr txBox="1">
            <a:spLocks noChangeArrowheads="1"/>
          </p:cNvSpPr>
          <p:nvPr/>
        </p:nvSpPr>
        <p:spPr bwMode="auto">
          <a:xfrm>
            <a:off x="304800" y="4556125"/>
            <a:ext cx="88392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Is the </a:t>
            </a:r>
            <a:r>
              <a:rPr lang="en-US" altLang="en-US" sz="3000" i="0">
                <a:solidFill>
                  <a:schemeClr val="bg2"/>
                </a:solidFill>
              </a:rPr>
              <a:t>black</a:t>
            </a:r>
            <a:r>
              <a:rPr lang="en-US" altLang="en-US" sz="3000" i="0"/>
              <a:t> the form and the </a:t>
            </a:r>
            <a:r>
              <a:rPr lang="en-US" altLang="en-US" sz="3000" i="0">
                <a:solidFill>
                  <a:srgbClr val="33CC33"/>
                </a:solidFill>
              </a:rPr>
              <a:t>green</a:t>
            </a:r>
            <a:r>
              <a:rPr lang="en-US" altLang="en-US" sz="3000" i="0"/>
              <a:t> the background?</a:t>
            </a:r>
          </a:p>
          <a:p>
            <a:pPr algn="ctr" eaLnBrk="1" hangingPunct="1">
              <a:spcBef>
                <a:spcPct val="50000"/>
              </a:spcBef>
              <a:buFontTx/>
              <a:buNone/>
            </a:pPr>
            <a:r>
              <a:rPr lang="en-US" altLang="en-US" sz="3000" i="0"/>
              <a:t>Is the </a:t>
            </a:r>
            <a:r>
              <a:rPr lang="en-US" altLang="en-US" sz="3000" i="0">
                <a:solidFill>
                  <a:srgbClr val="33CC33"/>
                </a:solidFill>
              </a:rPr>
              <a:t>green</a:t>
            </a:r>
            <a:r>
              <a:rPr lang="en-US" altLang="en-US" sz="3000" i="0"/>
              <a:t> the form and the </a:t>
            </a:r>
            <a:r>
              <a:rPr lang="en-US" altLang="en-US" sz="3000" i="0">
                <a:solidFill>
                  <a:schemeClr val="bg2"/>
                </a:solidFill>
              </a:rPr>
              <a:t>black</a:t>
            </a:r>
            <a:r>
              <a:rPr lang="en-US" altLang="en-US" sz="3000" i="0"/>
              <a:t> the background?</a:t>
            </a:r>
          </a:p>
          <a:p>
            <a:pPr algn="ctr" eaLnBrk="1" hangingPunct="1">
              <a:spcBef>
                <a:spcPct val="50000"/>
              </a:spcBef>
              <a:buFontTx/>
              <a:buNone/>
            </a:pPr>
            <a:r>
              <a:rPr lang="en-US" altLang="en-US" sz="3000" i="0"/>
              <a:t>It is helpful to have different ways of looking at it.</a:t>
            </a:r>
          </a:p>
        </p:txBody>
      </p:sp>
      <p:sp>
        <p:nvSpPr>
          <p:cNvPr id="5" name="Rectangle 2"/>
          <p:cNvSpPr txBox="1">
            <a:spLocks noChangeArrowheads="1"/>
          </p:cNvSpPr>
          <p:nvPr/>
        </p:nvSpPr>
        <p:spPr>
          <a:xfrm>
            <a:off x="3048000" y="228600"/>
            <a:ext cx="6096000" cy="1143000"/>
          </a:xfrm>
          <a:prstGeom prst="rect">
            <a:avLst/>
          </a:prstGeom>
          <a:noFill/>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smtClean="0">
                <a:ln>
                  <a:noFill/>
                </a:ln>
                <a:solidFill>
                  <a:schemeClr val="tx2"/>
                </a:solidFill>
                <a:effectLst/>
                <a:uLnTx/>
                <a:uFillTx/>
                <a:latin typeface="+mj-lt"/>
                <a:ea typeface="+mj-ea"/>
                <a:cs typeface="+mj-cs"/>
              </a:rPr>
              <a:t>Iterative Algorithms </a:t>
            </a:r>
            <a:br>
              <a:rPr kumimoji="0" lang="en-US" altLang="en-US" sz="4400" b="0" i="0" u="none" strike="noStrike" kern="0" cap="none" spc="0" normalizeH="0" baseline="0" noProof="0" smtClean="0">
                <a:ln>
                  <a:noFill/>
                </a:ln>
                <a:solidFill>
                  <a:schemeClr val="tx2"/>
                </a:solidFill>
                <a:effectLst/>
                <a:uLnTx/>
                <a:uFillTx/>
                <a:latin typeface="+mj-lt"/>
                <a:ea typeface="+mj-ea"/>
                <a:cs typeface="+mj-cs"/>
              </a:rPr>
            </a:br>
            <a:r>
              <a:rPr kumimoji="0" lang="en-US" altLang="en-US" sz="4400" b="0" i="0" u="none" strike="noStrike" kern="0" cap="none" spc="0" normalizeH="0" baseline="0" noProof="0" smtClean="0">
                <a:ln>
                  <a:noFill/>
                </a:ln>
                <a:solidFill>
                  <a:schemeClr val="tx2"/>
                </a:solidFill>
                <a:effectLst/>
                <a:uLnTx/>
                <a:uFillTx/>
                <a:latin typeface="+mj-lt"/>
                <a:ea typeface="+mj-ea"/>
                <a:cs typeface="+mj-cs"/>
              </a:rPr>
              <a:t>Loop Invariants </a:t>
            </a:r>
          </a:p>
        </p:txBody>
      </p:sp>
    </p:spTree>
    <p:extLst>
      <p:ext uri="{BB962C8B-B14F-4D97-AF65-F5344CB8AC3E}">
        <p14:creationId xmlns:p14="http://schemas.microsoft.com/office/powerpoint/2010/main" val="39370144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70658"/>
                                        </p:tgtEl>
                                        <p:attrNameLst>
                                          <p:attrName>style.visibility</p:attrName>
                                        </p:attrNameLst>
                                      </p:cBhvr>
                                      <p:to>
                                        <p:strVal val="visible"/>
                                      </p:to>
                                    </p:set>
                                    <p:anim calcmode="lin" valueType="num">
                                      <p:cBhvr additive="base">
                                        <p:cTn id="7" dur="500" fill="hold"/>
                                        <p:tgtEl>
                                          <p:spTgt spid="70658"/>
                                        </p:tgtEl>
                                        <p:attrNameLst>
                                          <p:attrName>ppt_x</p:attrName>
                                        </p:attrNameLst>
                                      </p:cBhvr>
                                      <p:tavLst>
                                        <p:tav tm="0">
                                          <p:val>
                                            <p:strVal val="#ppt_x"/>
                                          </p:val>
                                        </p:tav>
                                        <p:tav tm="100000">
                                          <p:val>
                                            <p:strVal val="#ppt_x"/>
                                          </p:val>
                                        </p:tav>
                                      </p:tavLst>
                                    </p:anim>
                                    <p:anim calcmode="lin" valueType="num">
                                      <p:cBhvr additive="base">
                                        <p:cTn id="8" dur="500" fill="hold"/>
                                        <p:tgtEl>
                                          <p:spTgt spid="7065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0659"/>
                                        </p:tgtEl>
                                        <p:attrNameLst>
                                          <p:attrName>style.visibility</p:attrName>
                                        </p:attrNameLst>
                                      </p:cBhvr>
                                      <p:to>
                                        <p:strVal val="visible"/>
                                      </p:to>
                                    </p:set>
                                    <p:anim calcmode="lin" valueType="num">
                                      <p:cBhvr additive="base">
                                        <p:cTn id="11" dur="500" fill="hold"/>
                                        <p:tgtEl>
                                          <p:spTgt spid="70659"/>
                                        </p:tgtEl>
                                        <p:attrNameLst>
                                          <p:attrName>ppt_x</p:attrName>
                                        </p:attrNameLst>
                                      </p:cBhvr>
                                      <p:tavLst>
                                        <p:tav tm="0">
                                          <p:val>
                                            <p:strVal val="#ppt_x"/>
                                          </p:val>
                                        </p:tav>
                                        <p:tav tm="100000">
                                          <p:val>
                                            <p:strVal val="#ppt_x"/>
                                          </p:val>
                                        </p:tav>
                                      </p:tavLst>
                                    </p:anim>
                                    <p:anim calcmode="lin" valueType="num">
                                      <p:cBhvr additive="base">
                                        <p:cTn id="12" dur="500" fill="hold"/>
                                        <p:tgtEl>
                                          <p:spTgt spid="7065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31844">
                                            <p:txEl>
                                              <p:pRg st="0" end="0"/>
                                            </p:txEl>
                                          </p:spTgt>
                                        </p:tgtEl>
                                        <p:attrNameLst>
                                          <p:attrName>style.visibility</p:attrName>
                                        </p:attrNameLst>
                                      </p:cBhvr>
                                      <p:to>
                                        <p:strVal val="visible"/>
                                      </p:to>
                                    </p:set>
                                    <p:anim calcmode="lin" valueType="num">
                                      <p:cBhvr additive="base">
                                        <p:cTn id="17" dur="500" fill="hold"/>
                                        <p:tgtEl>
                                          <p:spTgt spid="931844">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3184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931844">
                                            <p:txEl>
                                              <p:pRg st="1" end="1"/>
                                            </p:txEl>
                                          </p:spTgt>
                                        </p:tgtEl>
                                        <p:attrNameLst>
                                          <p:attrName>style.visibility</p:attrName>
                                        </p:attrNameLst>
                                      </p:cBhvr>
                                      <p:to>
                                        <p:strVal val="visible"/>
                                      </p:to>
                                    </p:set>
                                    <p:anim calcmode="lin" valueType="num">
                                      <p:cBhvr additive="base">
                                        <p:cTn id="23" dur="500" fill="hold"/>
                                        <p:tgtEl>
                                          <p:spTgt spid="931844">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3184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931844">
                                            <p:txEl>
                                              <p:pRg st="2" end="2"/>
                                            </p:txEl>
                                          </p:spTgt>
                                        </p:tgtEl>
                                        <p:attrNameLst>
                                          <p:attrName>style.visibility</p:attrName>
                                        </p:attrNameLst>
                                      </p:cBhvr>
                                      <p:to>
                                        <p:strVal val="visible"/>
                                      </p:to>
                                    </p:set>
                                    <p:anim calcmode="lin" valueType="num">
                                      <p:cBhvr additive="base">
                                        <p:cTn id="29" dur="500" fill="hold"/>
                                        <p:tgtEl>
                                          <p:spTgt spid="931844">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93184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91400" y="3446463"/>
            <a:ext cx="1406525" cy="126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1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217863"/>
            <a:ext cx="1222375" cy="178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Rectangle 7"/>
          <p:cNvSpPr>
            <a:spLocks noChangeArrowheads="1"/>
          </p:cNvSpPr>
          <p:nvPr/>
        </p:nvSpPr>
        <p:spPr bwMode="auto">
          <a:xfrm>
            <a:off x="914400" y="914400"/>
            <a:ext cx="6172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 The current “State” of computation is determined by values of all variables.</a:t>
            </a:r>
          </a:p>
        </p:txBody>
      </p:sp>
      <p:sp>
        <p:nvSpPr>
          <p:cNvPr id="34821" name="Text Box 21"/>
          <p:cNvSpPr txBox="1">
            <a:spLocks noChangeArrowheads="1"/>
          </p:cNvSpPr>
          <p:nvPr/>
        </p:nvSpPr>
        <p:spPr bwMode="auto">
          <a:xfrm>
            <a:off x="1911350" y="152400"/>
            <a:ext cx="59737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Location of Computation </a:t>
            </a:r>
          </a:p>
        </p:txBody>
      </p:sp>
      <p:grpSp>
        <p:nvGrpSpPr>
          <p:cNvPr id="34822" name="Group 41"/>
          <p:cNvGrpSpPr>
            <a:grpSpLocks/>
          </p:cNvGrpSpPr>
          <p:nvPr/>
        </p:nvGrpSpPr>
        <p:grpSpPr bwMode="auto">
          <a:xfrm>
            <a:off x="4876800" y="3505200"/>
            <a:ext cx="727075" cy="1397000"/>
            <a:chOff x="2432" y="1328"/>
            <a:chExt cx="906" cy="2075"/>
          </a:xfrm>
        </p:grpSpPr>
        <p:sp>
          <p:nvSpPr>
            <p:cNvPr id="34900" name="Freeform 34"/>
            <p:cNvSpPr>
              <a:spLocks/>
            </p:cNvSpPr>
            <p:nvPr/>
          </p:nvSpPr>
          <p:spPr bwMode="auto">
            <a:xfrm>
              <a:off x="2594" y="1328"/>
              <a:ext cx="450" cy="433"/>
            </a:xfrm>
            <a:custGeom>
              <a:avLst/>
              <a:gdLst>
                <a:gd name="T0" fmla="*/ 2288 w 410"/>
                <a:gd name="T1" fmla="*/ 513 h 406"/>
                <a:gd name="T2" fmla="*/ 1848 w 410"/>
                <a:gd name="T3" fmla="*/ 182 h 406"/>
                <a:gd name="T4" fmla="*/ 1410 w 410"/>
                <a:gd name="T5" fmla="*/ 0 h 406"/>
                <a:gd name="T6" fmla="*/ 902 w 410"/>
                <a:gd name="T7" fmla="*/ 0 h 406"/>
                <a:gd name="T8" fmla="*/ 341 w 410"/>
                <a:gd name="T9" fmla="*/ 116 h 406"/>
                <a:gd name="T10" fmla="*/ 79 w 410"/>
                <a:gd name="T11" fmla="*/ 311 h 406"/>
                <a:gd name="T12" fmla="*/ 0 w 410"/>
                <a:gd name="T13" fmla="*/ 582 h 406"/>
                <a:gd name="T14" fmla="*/ 79 w 410"/>
                <a:gd name="T15" fmla="*/ 935 h 406"/>
                <a:gd name="T16" fmla="*/ 418 w 410"/>
                <a:gd name="T17" fmla="*/ 1342 h 406"/>
                <a:gd name="T18" fmla="*/ 1035 w 410"/>
                <a:gd name="T19" fmla="*/ 1602 h 406"/>
                <a:gd name="T20" fmla="*/ 1503 w 410"/>
                <a:gd name="T21" fmla="*/ 1738 h 406"/>
                <a:gd name="T22" fmla="*/ 1980 w 410"/>
                <a:gd name="T23" fmla="*/ 1784 h 406"/>
                <a:gd name="T24" fmla="*/ 2367 w 410"/>
                <a:gd name="T25" fmla="*/ 1720 h 406"/>
                <a:gd name="T26" fmla="*/ 2577 w 410"/>
                <a:gd name="T27" fmla="*/ 1602 h 406"/>
                <a:gd name="T28" fmla="*/ 2707 w 410"/>
                <a:gd name="T29" fmla="*/ 1342 h 406"/>
                <a:gd name="T30" fmla="*/ 2681 w 410"/>
                <a:gd name="T31" fmla="*/ 1021 h 406"/>
                <a:gd name="T32" fmla="*/ 2532 w 410"/>
                <a:gd name="T33" fmla="*/ 760 h 406"/>
                <a:gd name="T34" fmla="*/ 3404 w 410"/>
                <a:gd name="T35" fmla="*/ 513 h 406"/>
                <a:gd name="T36" fmla="*/ 3483 w 410"/>
                <a:gd name="T37" fmla="*/ 403 h 406"/>
                <a:gd name="T38" fmla="*/ 3404 w 410"/>
                <a:gd name="T39" fmla="*/ 354 h 406"/>
                <a:gd name="T40" fmla="*/ 2449 w 410"/>
                <a:gd name="T41" fmla="*/ 645 h 406"/>
                <a:gd name="T42" fmla="*/ 2288 w 410"/>
                <a:gd name="T43" fmla="*/ 513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901" name="Freeform 36"/>
            <p:cNvSpPr>
              <a:spLocks/>
            </p:cNvSpPr>
            <p:nvPr/>
          </p:nvSpPr>
          <p:spPr bwMode="auto">
            <a:xfrm>
              <a:off x="2432" y="1810"/>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902" name="Freeform 37"/>
            <p:cNvSpPr>
              <a:spLocks/>
            </p:cNvSpPr>
            <p:nvPr/>
          </p:nvSpPr>
          <p:spPr bwMode="auto">
            <a:xfrm>
              <a:off x="2737" y="1811"/>
              <a:ext cx="339" cy="717"/>
            </a:xfrm>
            <a:custGeom>
              <a:avLst/>
              <a:gdLst>
                <a:gd name="T0" fmla="*/ 2261 w 309"/>
                <a:gd name="T1" fmla="*/ 914 h 673"/>
                <a:gd name="T2" fmla="*/ 1997 w 309"/>
                <a:gd name="T3" fmla="*/ 372 h 673"/>
                <a:gd name="T4" fmla="*/ 1713 w 309"/>
                <a:gd name="T5" fmla="*/ 110 h 673"/>
                <a:gd name="T6" fmla="*/ 1061 w 309"/>
                <a:gd name="T7" fmla="*/ 0 h 673"/>
                <a:gd name="T8" fmla="*/ 417 w 309"/>
                <a:gd name="T9" fmla="*/ 45 h 673"/>
                <a:gd name="T10" fmla="*/ 125 w 309"/>
                <a:gd name="T11" fmla="*/ 328 h 673"/>
                <a:gd name="T12" fmla="*/ 165 w 309"/>
                <a:gd name="T13" fmla="*/ 671 h 673"/>
                <a:gd name="T14" fmla="*/ 339 w 309"/>
                <a:gd name="T15" fmla="*/ 1236 h 673"/>
                <a:gd name="T16" fmla="*/ 339 w 309"/>
                <a:gd name="T17" fmla="*/ 1733 h 673"/>
                <a:gd name="T18" fmla="*/ 125 w 309"/>
                <a:gd name="T19" fmla="*/ 2163 h 673"/>
                <a:gd name="T20" fmla="*/ 0 w 309"/>
                <a:gd name="T21" fmla="*/ 2409 h 673"/>
                <a:gd name="T22" fmla="*/ 79 w 309"/>
                <a:gd name="T23" fmla="*/ 2624 h 673"/>
                <a:gd name="T24" fmla="*/ 375 w 309"/>
                <a:gd name="T25" fmla="*/ 2737 h 673"/>
                <a:gd name="T26" fmla="*/ 779 w 309"/>
                <a:gd name="T27" fmla="*/ 2836 h 673"/>
                <a:gd name="T28" fmla="*/ 1140 w 309"/>
                <a:gd name="T29" fmla="*/ 2888 h 673"/>
                <a:gd name="T30" fmla="*/ 1636 w 309"/>
                <a:gd name="T31" fmla="*/ 2888 h 673"/>
                <a:gd name="T32" fmla="*/ 2180 w 309"/>
                <a:gd name="T33" fmla="*/ 2662 h 673"/>
                <a:gd name="T34" fmla="*/ 2601 w 309"/>
                <a:gd name="T35" fmla="*/ 2207 h 673"/>
                <a:gd name="T36" fmla="*/ 2568 w 309"/>
                <a:gd name="T37" fmla="*/ 1795 h 673"/>
                <a:gd name="T38" fmla="*/ 2309 w 309"/>
                <a:gd name="T39" fmla="*/ 1319 h 673"/>
                <a:gd name="T40" fmla="*/ 2261 w 309"/>
                <a:gd name="T41" fmla="*/ 914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903" name="Freeform 38"/>
            <p:cNvSpPr>
              <a:spLocks/>
            </p:cNvSpPr>
            <p:nvPr/>
          </p:nvSpPr>
          <p:spPr bwMode="auto">
            <a:xfrm>
              <a:off x="2625" y="2365"/>
              <a:ext cx="259" cy="1038"/>
            </a:xfrm>
            <a:custGeom>
              <a:avLst/>
              <a:gdLst>
                <a:gd name="T0" fmla="*/ 2093 w 235"/>
                <a:gd name="T1" fmla="*/ 62 h 973"/>
                <a:gd name="T2" fmla="*/ 1530 w 235"/>
                <a:gd name="T3" fmla="*/ 0 h 973"/>
                <a:gd name="T4" fmla="*/ 1189 w 235"/>
                <a:gd name="T5" fmla="*/ 62 h 973"/>
                <a:gd name="T6" fmla="*/ 1051 w 235"/>
                <a:gd name="T7" fmla="*/ 288 h 973"/>
                <a:gd name="T8" fmla="*/ 1189 w 235"/>
                <a:gd name="T9" fmla="*/ 1527 h 973"/>
                <a:gd name="T10" fmla="*/ 1189 w 235"/>
                <a:gd name="T11" fmla="*/ 1810 h 973"/>
                <a:gd name="T12" fmla="*/ 1006 w 235"/>
                <a:gd name="T13" fmla="*/ 2354 h 973"/>
                <a:gd name="T14" fmla="*/ 954 w 235"/>
                <a:gd name="T15" fmla="*/ 2981 h 973"/>
                <a:gd name="T16" fmla="*/ 1051 w 235"/>
                <a:gd name="T17" fmla="*/ 3292 h 973"/>
                <a:gd name="T18" fmla="*/ 954 w 235"/>
                <a:gd name="T19" fmla="*/ 3474 h 973"/>
                <a:gd name="T20" fmla="*/ 287 w 235"/>
                <a:gd name="T21" fmla="*/ 3744 h 973"/>
                <a:gd name="T22" fmla="*/ 0 w 235"/>
                <a:gd name="T23" fmla="*/ 4084 h 973"/>
                <a:gd name="T24" fmla="*/ 61 w 235"/>
                <a:gd name="T25" fmla="*/ 4187 h 973"/>
                <a:gd name="T26" fmla="*/ 566 w 235"/>
                <a:gd name="T27" fmla="*/ 4305 h 973"/>
                <a:gd name="T28" fmla="*/ 713 w 235"/>
                <a:gd name="T29" fmla="*/ 4260 h 973"/>
                <a:gd name="T30" fmla="*/ 758 w 235"/>
                <a:gd name="T31" fmla="*/ 4056 h 973"/>
                <a:gd name="T32" fmla="*/ 913 w 235"/>
                <a:gd name="T33" fmla="*/ 3774 h 973"/>
                <a:gd name="T34" fmla="*/ 1142 w 235"/>
                <a:gd name="T35" fmla="*/ 3636 h 973"/>
                <a:gd name="T36" fmla="*/ 1427 w 235"/>
                <a:gd name="T37" fmla="*/ 3545 h 973"/>
                <a:gd name="T38" fmla="*/ 1670 w 235"/>
                <a:gd name="T39" fmla="*/ 3430 h 973"/>
                <a:gd name="T40" fmla="*/ 1723 w 235"/>
                <a:gd name="T41" fmla="*/ 3338 h 973"/>
                <a:gd name="T42" fmla="*/ 1573 w 235"/>
                <a:gd name="T43" fmla="*/ 3231 h 973"/>
                <a:gd name="T44" fmla="*/ 1427 w 235"/>
                <a:gd name="T45" fmla="*/ 3162 h 973"/>
                <a:gd name="T46" fmla="*/ 1341 w 235"/>
                <a:gd name="T47" fmla="*/ 2892 h 973"/>
                <a:gd name="T48" fmla="*/ 1427 w 235"/>
                <a:gd name="T49" fmla="*/ 2323 h 973"/>
                <a:gd name="T50" fmla="*/ 1760 w 235"/>
                <a:gd name="T51" fmla="*/ 1680 h 973"/>
                <a:gd name="T52" fmla="*/ 2093 w 235"/>
                <a:gd name="T53" fmla="*/ 1170 h 973"/>
                <a:gd name="T54" fmla="*/ 2192 w 235"/>
                <a:gd name="T55" fmla="*/ 544 h 973"/>
                <a:gd name="T56" fmla="*/ 2093 w 235"/>
                <a:gd name="T57" fmla="*/ 62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904" name="Freeform 39"/>
            <p:cNvSpPr>
              <a:spLocks/>
            </p:cNvSpPr>
            <p:nvPr/>
          </p:nvSpPr>
          <p:spPr bwMode="auto">
            <a:xfrm>
              <a:off x="2906" y="2365"/>
              <a:ext cx="422" cy="876"/>
            </a:xfrm>
            <a:custGeom>
              <a:avLst/>
              <a:gdLst>
                <a:gd name="T0" fmla="*/ 1106 w 384"/>
                <a:gd name="T1" fmla="*/ 544 h 821"/>
                <a:gd name="T2" fmla="*/ 1011 w 384"/>
                <a:gd name="T3" fmla="*/ 177 h 821"/>
                <a:gd name="T4" fmla="*/ 621 w 384"/>
                <a:gd name="T5" fmla="*/ 0 h 821"/>
                <a:gd name="T6" fmla="*/ 5 w 384"/>
                <a:gd name="T7" fmla="*/ 5 h 821"/>
                <a:gd name="T8" fmla="*/ 0 w 384"/>
                <a:gd name="T9" fmla="*/ 177 h 821"/>
                <a:gd name="T10" fmla="*/ 5 w 384"/>
                <a:gd name="T11" fmla="*/ 521 h 821"/>
                <a:gd name="T12" fmla="*/ 345 w 384"/>
                <a:gd name="T13" fmla="*/ 1037 h 821"/>
                <a:gd name="T14" fmla="*/ 591 w 384"/>
                <a:gd name="T15" fmla="*/ 1421 h 821"/>
                <a:gd name="T16" fmla="*/ 833 w 384"/>
                <a:gd name="T17" fmla="*/ 1932 h 821"/>
                <a:gd name="T18" fmla="*/ 920 w 384"/>
                <a:gd name="T19" fmla="*/ 2380 h 821"/>
                <a:gd name="T20" fmla="*/ 920 w 384"/>
                <a:gd name="T21" fmla="*/ 2737 h 821"/>
                <a:gd name="T22" fmla="*/ 796 w 384"/>
                <a:gd name="T23" fmla="*/ 3017 h 821"/>
                <a:gd name="T24" fmla="*/ 666 w 384"/>
                <a:gd name="T25" fmla="*/ 3109 h 821"/>
                <a:gd name="T26" fmla="*/ 666 w 384"/>
                <a:gd name="T27" fmla="*/ 3192 h 821"/>
                <a:gd name="T28" fmla="*/ 833 w 384"/>
                <a:gd name="T29" fmla="*/ 3329 h 821"/>
                <a:gd name="T30" fmla="*/ 1150 w 384"/>
                <a:gd name="T31" fmla="*/ 3373 h 821"/>
                <a:gd name="T32" fmla="*/ 1637 w 384"/>
                <a:gd name="T33" fmla="*/ 3373 h 821"/>
                <a:gd name="T34" fmla="*/ 2527 w 384"/>
                <a:gd name="T35" fmla="*/ 3487 h 821"/>
                <a:gd name="T36" fmla="*/ 2788 w 384"/>
                <a:gd name="T37" fmla="*/ 3650 h 821"/>
                <a:gd name="T38" fmla="*/ 3201 w 384"/>
                <a:gd name="T39" fmla="*/ 3552 h 821"/>
                <a:gd name="T40" fmla="*/ 3367 w 384"/>
                <a:gd name="T41" fmla="*/ 3329 h 821"/>
                <a:gd name="T42" fmla="*/ 3201 w 384"/>
                <a:gd name="T43" fmla="*/ 3245 h 821"/>
                <a:gd name="T44" fmla="*/ 2432 w 384"/>
                <a:gd name="T45" fmla="*/ 3192 h 821"/>
                <a:gd name="T46" fmla="*/ 1591 w 384"/>
                <a:gd name="T47" fmla="*/ 3192 h 821"/>
                <a:gd name="T48" fmla="*/ 1234 w 384"/>
                <a:gd name="T49" fmla="*/ 3172 h 821"/>
                <a:gd name="T50" fmla="*/ 1150 w 384"/>
                <a:gd name="T51" fmla="*/ 3041 h 821"/>
                <a:gd name="T52" fmla="*/ 1234 w 384"/>
                <a:gd name="T53" fmla="*/ 2786 h 821"/>
                <a:gd name="T54" fmla="*/ 1289 w 384"/>
                <a:gd name="T55" fmla="*/ 2362 h 821"/>
                <a:gd name="T56" fmla="*/ 1197 w 384"/>
                <a:gd name="T57" fmla="*/ 1884 h 821"/>
                <a:gd name="T58" fmla="*/ 1057 w 384"/>
                <a:gd name="T59" fmla="*/ 1259 h 821"/>
                <a:gd name="T60" fmla="*/ 1106 w 384"/>
                <a:gd name="T61" fmla="*/ 720 h 821"/>
                <a:gd name="T62" fmla="*/ 1106 w 384"/>
                <a:gd name="T63" fmla="*/ 54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905" name="Freeform 40"/>
            <p:cNvSpPr>
              <a:spLocks/>
            </p:cNvSpPr>
            <p:nvPr/>
          </p:nvSpPr>
          <p:spPr bwMode="auto">
            <a:xfrm rot="10800000" flipV="1">
              <a:off x="2976" y="1824"/>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4823" name="Group 42"/>
          <p:cNvGrpSpPr>
            <a:grpSpLocks/>
          </p:cNvGrpSpPr>
          <p:nvPr/>
        </p:nvGrpSpPr>
        <p:grpSpPr bwMode="auto">
          <a:xfrm>
            <a:off x="6553200" y="2286000"/>
            <a:ext cx="727075" cy="1397000"/>
            <a:chOff x="2432" y="1328"/>
            <a:chExt cx="906" cy="2075"/>
          </a:xfrm>
        </p:grpSpPr>
        <p:sp>
          <p:nvSpPr>
            <p:cNvPr id="34894" name="Freeform 43"/>
            <p:cNvSpPr>
              <a:spLocks/>
            </p:cNvSpPr>
            <p:nvPr/>
          </p:nvSpPr>
          <p:spPr bwMode="auto">
            <a:xfrm>
              <a:off x="2594" y="1328"/>
              <a:ext cx="450" cy="433"/>
            </a:xfrm>
            <a:custGeom>
              <a:avLst/>
              <a:gdLst>
                <a:gd name="T0" fmla="*/ 2288 w 410"/>
                <a:gd name="T1" fmla="*/ 513 h 406"/>
                <a:gd name="T2" fmla="*/ 1848 w 410"/>
                <a:gd name="T3" fmla="*/ 182 h 406"/>
                <a:gd name="T4" fmla="*/ 1410 w 410"/>
                <a:gd name="T5" fmla="*/ 0 h 406"/>
                <a:gd name="T6" fmla="*/ 902 w 410"/>
                <a:gd name="T7" fmla="*/ 0 h 406"/>
                <a:gd name="T8" fmla="*/ 341 w 410"/>
                <a:gd name="T9" fmla="*/ 116 h 406"/>
                <a:gd name="T10" fmla="*/ 79 w 410"/>
                <a:gd name="T11" fmla="*/ 311 h 406"/>
                <a:gd name="T12" fmla="*/ 0 w 410"/>
                <a:gd name="T13" fmla="*/ 582 h 406"/>
                <a:gd name="T14" fmla="*/ 79 w 410"/>
                <a:gd name="T15" fmla="*/ 935 h 406"/>
                <a:gd name="T16" fmla="*/ 418 w 410"/>
                <a:gd name="T17" fmla="*/ 1342 h 406"/>
                <a:gd name="T18" fmla="*/ 1035 w 410"/>
                <a:gd name="T19" fmla="*/ 1602 h 406"/>
                <a:gd name="T20" fmla="*/ 1503 w 410"/>
                <a:gd name="T21" fmla="*/ 1738 h 406"/>
                <a:gd name="T22" fmla="*/ 1980 w 410"/>
                <a:gd name="T23" fmla="*/ 1784 h 406"/>
                <a:gd name="T24" fmla="*/ 2367 w 410"/>
                <a:gd name="T25" fmla="*/ 1720 h 406"/>
                <a:gd name="T26" fmla="*/ 2577 w 410"/>
                <a:gd name="T27" fmla="*/ 1602 h 406"/>
                <a:gd name="T28" fmla="*/ 2707 w 410"/>
                <a:gd name="T29" fmla="*/ 1342 h 406"/>
                <a:gd name="T30" fmla="*/ 2681 w 410"/>
                <a:gd name="T31" fmla="*/ 1021 h 406"/>
                <a:gd name="T32" fmla="*/ 2532 w 410"/>
                <a:gd name="T33" fmla="*/ 760 h 406"/>
                <a:gd name="T34" fmla="*/ 3404 w 410"/>
                <a:gd name="T35" fmla="*/ 513 h 406"/>
                <a:gd name="T36" fmla="*/ 3483 w 410"/>
                <a:gd name="T37" fmla="*/ 403 h 406"/>
                <a:gd name="T38" fmla="*/ 3404 w 410"/>
                <a:gd name="T39" fmla="*/ 354 h 406"/>
                <a:gd name="T40" fmla="*/ 2449 w 410"/>
                <a:gd name="T41" fmla="*/ 645 h 406"/>
                <a:gd name="T42" fmla="*/ 2288 w 410"/>
                <a:gd name="T43" fmla="*/ 513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95" name="Freeform 44"/>
            <p:cNvSpPr>
              <a:spLocks/>
            </p:cNvSpPr>
            <p:nvPr/>
          </p:nvSpPr>
          <p:spPr bwMode="auto">
            <a:xfrm>
              <a:off x="2432" y="1810"/>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96" name="Freeform 45"/>
            <p:cNvSpPr>
              <a:spLocks/>
            </p:cNvSpPr>
            <p:nvPr/>
          </p:nvSpPr>
          <p:spPr bwMode="auto">
            <a:xfrm>
              <a:off x="2737" y="1811"/>
              <a:ext cx="339" cy="717"/>
            </a:xfrm>
            <a:custGeom>
              <a:avLst/>
              <a:gdLst>
                <a:gd name="T0" fmla="*/ 2261 w 309"/>
                <a:gd name="T1" fmla="*/ 914 h 673"/>
                <a:gd name="T2" fmla="*/ 1997 w 309"/>
                <a:gd name="T3" fmla="*/ 372 h 673"/>
                <a:gd name="T4" fmla="*/ 1713 w 309"/>
                <a:gd name="T5" fmla="*/ 110 h 673"/>
                <a:gd name="T6" fmla="*/ 1061 w 309"/>
                <a:gd name="T7" fmla="*/ 0 h 673"/>
                <a:gd name="T8" fmla="*/ 417 w 309"/>
                <a:gd name="T9" fmla="*/ 45 h 673"/>
                <a:gd name="T10" fmla="*/ 125 w 309"/>
                <a:gd name="T11" fmla="*/ 328 h 673"/>
                <a:gd name="T12" fmla="*/ 165 w 309"/>
                <a:gd name="T13" fmla="*/ 671 h 673"/>
                <a:gd name="T14" fmla="*/ 339 w 309"/>
                <a:gd name="T15" fmla="*/ 1236 h 673"/>
                <a:gd name="T16" fmla="*/ 339 w 309"/>
                <a:gd name="T17" fmla="*/ 1733 h 673"/>
                <a:gd name="T18" fmla="*/ 125 w 309"/>
                <a:gd name="T19" fmla="*/ 2163 h 673"/>
                <a:gd name="T20" fmla="*/ 0 w 309"/>
                <a:gd name="T21" fmla="*/ 2409 h 673"/>
                <a:gd name="T22" fmla="*/ 79 w 309"/>
                <a:gd name="T23" fmla="*/ 2624 h 673"/>
                <a:gd name="T24" fmla="*/ 375 w 309"/>
                <a:gd name="T25" fmla="*/ 2737 h 673"/>
                <a:gd name="T26" fmla="*/ 779 w 309"/>
                <a:gd name="T27" fmla="*/ 2836 h 673"/>
                <a:gd name="T28" fmla="*/ 1140 w 309"/>
                <a:gd name="T29" fmla="*/ 2888 h 673"/>
                <a:gd name="T30" fmla="*/ 1636 w 309"/>
                <a:gd name="T31" fmla="*/ 2888 h 673"/>
                <a:gd name="T32" fmla="*/ 2180 w 309"/>
                <a:gd name="T33" fmla="*/ 2662 h 673"/>
                <a:gd name="T34" fmla="*/ 2601 w 309"/>
                <a:gd name="T35" fmla="*/ 2207 h 673"/>
                <a:gd name="T36" fmla="*/ 2568 w 309"/>
                <a:gd name="T37" fmla="*/ 1795 h 673"/>
                <a:gd name="T38" fmla="*/ 2309 w 309"/>
                <a:gd name="T39" fmla="*/ 1319 h 673"/>
                <a:gd name="T40" fmla="*/ 2261 w 309"/>
                <a:gd name="T41" fmla="*/ 914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97" name="Freeform 46"/>
            <p:cNvSpPr>
              <a:spLocks/>
            </p:cNvSpPr>
            <p:nvPr/>
          </p:nvSpPr>
          <p:spPr bwMode="auto">
            <a:xfrm>
              <a:off x="2625" y="2365"/>
              <a:ext cx="259" cy="1038"/>
            </a:xfrm>
            <a:custGeom>
              <a:avLst/>
              <a:gdLst>
                <a:gd name="T0" fmla="*/ 2093 w 235"/>
                <a:gd name="T1" fmla="*/ 62 h 973"/>
                <a:gd name="T2" fmla="*/ 1530 w 235"/>
                <a:gd name="T3" fmla="*/ 0 h 973"/>
                <a:gd name="T4" fmla="*/ 1189 w 235"/>
                <a:gd name="T5" fmla="*/ 62 h 973"/>
                <a:gd name="T6" fmla="*/ 1051 w 235"/>
                <a:gd name="T7" fmla="*/ 288 h 973"/>
                <a:gd name="T8" fmla="*/ 1189 w 235"/>
                <a:gd name="T9" fmla="*/ 1527 h 973"/>
                <a:gd name="T10" fmla="*/ 1189 w 235"/>
                <a:gd name="T11" fmla="*/ 1810 h 973"/>
                <a:gd name="T12" fmla="*/ 1006 w 235"/>
                <a:gd name="T13" fmla="*/ 2354 h 973"/>
                <a:gd name="T14" fmla="*/ 954 w 235"/>
                <a:gd name="T15" fmla="*/ 2981 h 973"/>
                <a:gd name="T16" fmla="*/ 1051 w 235"/>
                <a:gd name="T17" fmla="*/ 3292 h 973"/>
                <a:gd name="T18" fmla="*/ 954 w 235"/>
                <a:gd name="T19" fmla="*/ 3474 h 973"/>
                <a:gd name="T20" fmla="*/ 287 w 235"/>
                <a:gd name="T21" fmla="*/ 3744 h 973"/>
                <a:gd name="T22" fmla="*/ 0 w 235"/>
                <a:gd name="T23" fmla="*/ 4084 h 973"/>
                <a:gd name="T24" fmla="*/ 61 w 235"/>
                <a:gd name="T25" fmla="*/ 4187 h 973"/>
                <a:gd name="T26" fmla="*/ 566 w 235"/>
                <a:gd name="T27" fmla="*/ 4305 h 973"/>
                <a:gd name="T28" fmla="*/ 713 w 235"/>
                <a:gd name="T29" fmla="*/ 4260 h 973"/>
                <a:gd name="T30" fmla="*/ 758 w 235"/>
                <a:gd name="T31" fmla="*/ 4056 h 973"/>
                <a:gd name="T32" fmla="*/ 913 w 235"/>
                <a:gd name="T33" fmla="*/ 3774 h 973"/>
                <a:gd name="T34" fmla="*/ 1142 w 235"/>
                <a:gd name="T35" fmla="*/ 3636 h 973"/>
                <a:gd name="T36" fmla="*/ 1427 w 235"/>
                <a:gd name="T37" fmla="*/ 3545 h 973"/>
                <a:gd name="T38" fmla="*/ 1670 w 235"/>
                <a:gd name="T39" fmla="*/ 3430 h 973"/>
                <a:gd name="T40" fmla="*/ 1723 w 235"/>
                <a:gd name="T41" fmla="*/ 3338 h 973"/>
                <a:gd name="T42" fmla="*/ 1573 w 235"/>
                <a:gd name="T43" fmla="*/ 3231 h 973"/>
                <a:gd name="T44" fmla="*/ 1427 w 235"/>
                <a:gd name="T45" fmla="*/ 3162 h 973"/>
                <a:gd name="T46" fmla="*/ 1341 w 235"/>
                <a:gd name="T47" fmla="*/ 2892 h 973"/>
                <a:gd name="T48" fmla="*/ 1427 w 235"/>
                <a:gd name="T49" fmla="*/ 2323 h 973"/>
                <a:gd name="T50" fmla="*/ 1760 w 235"/>
                <a:gd name="T51" fmla="*/ 1680 h 973"/>
                <a:gd name="T52" fmla="*/ 2093 w 235"/>
                <a:gd name="T53" fmla="*/ 1170 h 973"/>
                <a:gd name="T54" fmla="*/ 2192 w 235"/>
                <a:gd name="T55" fmla="*/ 544 h 973"/>
                <a:gd name="T56" fmla="*/ 2093 w 235"/>
                <a:gd name="T57" fmla="*/ 62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98" name="Freeform 47"/>
            <p:cNvSpPr>
              <a:spLocks/>
            </p:cNvSpPr>
            <p:nvPr/>
          </p:nvSpPr>
          <p:spPr bwMode="auto">
            <a:xfrm>
              <a:off x="2906" y="2365"/>
              <a:ext cx="422" cy="876"/>
            </a:xfrm>
            <a:custGeom>
              <a:avLst/>
              <a:gdLst>
                <a:gd name="T0" fmla="*/ 1106 w 384"/>
                <a:gd name="T1" fmla="*/ 544 h 821"/>
                <a:gd name="T2" fmla="*/ 1011 w 384"/>
                <a:gd name="T3" fmla="*/ 177 h 821"/>
                <a:gd name="T4" fmla="*/ 621 w 384"/>
                <a:gd name="T5" fmla="*/ 0 h 821"/>
                <a:gd name="T6" fmla="*/ 5 w 384"/>
                <a:gd name="T7" fmla="*/ 5 h 821"/>
                <a:gd name="T8" fmla="*/ 0 w 384"/>
                <a:gd name="T9" fmla="*/ 177 h 821"/>
                <a:gd name="T10" fmla="*/ 5 w 384"/>
                <a:gd name="T11" fmla="*/ 521 h 821"/>
                <a:gd name="T12" fmla="*/ 345 w 384"/>
                <a:gd name="T13" fmla="*/ 1037 h 821"/>
                <a:gd name="T14" fmla="*/ 591 w 384"/>
                <a:gd name="T15" fmla="*/ 1421 h 821"/>
                <a:gd name="T16" fmla="*/ 833 w 384"/>
                <a:gd name="T17" fmla="*/ 1932 h 821"/>
                <a:gd name="T18" fmla="*/ 920 w 384"/>
                <a:gd name="T19" fmla="*/ 2380 h 821"/>
                <a:gd name="T20" fmla="*/ 920 w 384"/>
                <a:gd name="T21" fmla="*/ 2737 h 821"/>
                <a:gd name="T22" fmla="*/ 796 w 384"/>
                <a:gd name="T23" fmla="*/ 3017 h 821"/>
                <a:gd name="T24" fmla="*/ 666 w 384"/>
                <a:gd name="T25" fmla="*/ 3109 h 821"/>
                <a:gd name="T26" fmla="*/ 666 w 384"/>
                <a:gd name="T27" fmla="*/ 3192 h 821"/>
                <a:gd name="T28" fmla="*/ 833 w 384"/>
                <a:gd name="T29" fmla="*/ 3329 h 821"/>
                <a:gd name="T30" fmla="*/ 1150 w 384"/>
                <a:gd name="T31" fmla="*/ 3373 h 821"/>
                <a:gd name="T32" fmla="*/ 1637 w 384"/>
                <a:gd name="T33" fmla="*/ 3373 h 821"/>
                <a:gd name="T34" fmla="*/ 2527 w 384"/>
                <a:gd name="T35" fmla="*/ 3487 h 821"/>
                <a:gd name="T36" fmla="*/ 2788 w 384"/>
                <a:gd name="T37" fmla="*/ 3650 h 821"/>
                <a:gd name="T38" fmla="*/ 3201 w 384"/>
                <a:gd name="T39" fmla="*/ 3552 h 821"/>
                <a:gd name="T40" fmla="*/ 3367 w 384"/>
                <a:gd name="T41" fmla="*/ 3329 h 821"/>
                <a:gd name="T42" fmla="*/ 3201 w 384"/>
                <a:gd name="T43" fmla="*/ 3245 h 821"/>
                <a:gd name="T44" fmla="*/ 2432 w 384"/>
                <a:gd name="T45" fmla="*/ 3192 h 821"/>
                <a:gd name="T46" fmla="*/ 1591 w 384"/>
                <a:gd name="T47" fmla="*/ 3192 h 821"/>
                <a:gd name="T48" fmla="*/ 1234 w 384"/>
                <a:gd name="T49" fmla="*/ 3172 h 821"/>
                <a:gd name="T50" fmla="*/ 1150 w 384"/>
                <a:gd name="T51" fmla="*/ 3041 h 821"/>
                <a:gd name="T52" fmla="*/ 1234 w 384"/>
                <a:gd name="T53" fmla="*/ 2786 h 821"/>
                <a:gd name="T54" fmla="*/ 1289 w 384"/>
                <a:gd name="T55" fmla="*/ 2362 h 821"/>
                <a:gd name="T56" fmla="*/ 1197 w 384"/>
                <a:gd name="T57" fmla="*/ 1884 h 821"/>
                <a:gd name="T58" fmla="*/ 1057 w 384"/>
                <a:gd name="T59" fmla="*/ 1259 h 821"/>
                <a:gd name="T60" fmla="*/ 1106 w 384"/>
                <a:gd name="T61" fmla="*/ 720 h 821"/>
                <a:gd name="T62" fmla="*/ 1106 w 384"/>
                <a:gd name="T63" fmla="*/ 54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99" name="Freeform 48"/>
            <p:cNvSpPr>
              <a:spLocks/>
            </p:cNvSpPr>
            <p:nvPr/>
          </p:nvSpPr>
          <p:spPr bwMode="auto">
            <a:xfrm rot="10800000" flipV="1">
              <a:off x="2976" y="1824"/>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4824" name="Group 49"/>
          <p:cNvGrpSpPr>
            <a:grpSpLocks/>
          </p:cNvGrpSpPr>
          <p:nvPr/>
        </p:nvGrpSpPr>
        <p:grpSpPr bwMode="auto">
          <a:xfrm>
            <a:off x="7848600" y="1600200"/>
            <a:ext cx="727075" cy="1397000"/>
            <a:chOff x="2432" y="1328"/>
            <a:chExt cx="906" cy="2075"/>
          </a:xfrm>
        </p:grpSpPr>
        <p:sp>
          <p:nvSpPr>
            <p:cNvPr id="34888" name="Freeform 50"/>
            <p:cNvSpPr>
              <a:spLocks/>
            </p:cNvSpPr>
            <p:nvPr/>
          </p:nvSpPr>
          <p:spPr bwMode="auto">
            <a:xfrm>
              <a:off x="2594" y="1328"/>
              <a:ext cx="450" cy="433"/>
            </a:xfrm>
            <a:custGeom>
              <a:avLst/>
              <a:gdLst>
                <a:gd name="T0" fmla="*/ 2288 w 410"/>
                <a:gd name="T1" fmla="*/ 513 h 406"/>
                <a:gd name="T2" fmla="*/ 1848 w 410"/>
                <a:gd name="T3" fmla="*/ 182 h 406"/>
                <a:gd name="T4" fmla="*/ 1410 w 410"/>
                <a:gd name="T5" fmla="*/ 0 h 406"/>
                <a:gd name="T6" fmla="*/ 902 w 410"/>
                <a:gd name="T7" fmla="*/ 0 h 406"/>
                <a:gd name="T8" fmla="*/ 341 w 410"/>
                <a:gd name="T9" fmla="*/ 116 h 406"/>
                <a:gd name="T10" fmla="*/ 79 w 410"/>
                <a:gd name="T11" fmla="*/ 311 h 406"/>
                <a:gd name="T12" fmla="*/ 0 w 410"/>
                <a:gd name="T13" fmla="*/ 582 h 406"/>
                <a:gd name="T14" fmla="*/ 79 w 410"/>
                <a:gd name="T15" fmla="*/ 935 h 406"/>
                <a:gd name="T16" fmla="*/ 418 w 410"/>
                <a:gd name="T17" fmla="*/ 1342 h 406"/>
                <a:gd name="T18" fmla="*/ 1035 w 410"/>
                <a:gd name="T19" fmla="*/ 1602 h 406"/>
                <a:gd name="T20" fmla="*/ 1503 w 410"/>
                <a:gd name="T21" fmla="*/ 1738 h 406"/>
                <a:gd name="T22" fmla="*/ 1980 w 410"/>
                <a:gd name="T23" fmla="*/ 1784 h 406"/>
                <a:gd name="T24" fmla="*/ 2367 w 410"/>
                <a:gd name="T25" fmla="*/ 1720 h 406"/>
                <a:gd name="T26" fmla="*/ 2577 w 410"/>
                <a:gd name="T27" fmla="*/ 1602 h 406"/>
                <a:gd name="T28" fmla="*/ 2707 w 410"/>
                <a:gd name="T29" fmla="*/ 1342 h 406"/>
                <a:gd name="T30" fmla="*/ 2681 w 410"/>
                <a:gd name="T31" fmla="*/ 1021 h 406"/>
                <a:gd name="T32" fmla="*/ 2532 w 410"/>
                <a:gd name="T33" fmla="*/ 760 h 406"/>
                <a:gd name="T34" fmla="*/ 3404 w 410"/>
                <a:gd name="T35" fmla="*/ 513 h 406"/>
                <a:gd name="T36" fmla="*/ 3483 w 410"/>
                <a:gd name="T37" fmla="*/ 403 h 406"/>
                <a:gd name="T38" fmla="*/ 3404 w 410"/>
                <a:gd name="T39" fmla="*/ 354 h 406"/>
                <a:gd name="T40" fmla="*/ 2449 w 410"/>
                <a:gd name="T41" fmla="*/ 645 h 406"/>
                <a:gd name="T42" fmla="*/ 2288 w 410"/>
                <a:gd name="T43" fmla="*/ 513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89" name="Freeform 51"/>
            <p:cNvSpPr>
              <a:spLocks/>
            </p:cNvSpPr>
            <p:nvPr/>
          </p:nvSpPr>
          <p:spPr bwMode="auto">
            <a:xfrm>
              <a:off x="2432" y="1810"/>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90" name="Freeform 52"/>
            <p:cNvSpPr>
              <a:spLocks/>
            </p:cNvSpPr>
            <p:nvPr/>
          </p:nvSpPr>
          <p:spPr bwMode="auto">
            <a:xfrm>
              <a:off x="2737" y="1811"/>
              <a:ext cx="339" cy="717"/>
            </a:xfrm>
            <a:custGeom>
              <a:avLst/>
              <a:gdLst>
                <a:gd name="T0" fmla="*/ 2261 w 309"/>
                <a:gd name="T1" fmla="*/ 914 h 673"/>
                <a:gd name="T2" fmla="*/ 1997 w 309"/>
                <a:gd name="T3" fmla="*/ 372 h 673"/>
                <a:gd name="T4" fmla="*/ 1713 w 309"/>
                <a:gd name="T5" fmla="*/ 110 h 673"/>
                <a:gd name="T6" fmla="*/ 1061 w 309"/>
                <a:gd name="T7" fmla="*/ 0 h 673"/>
                <a:gd name="T8" fmla="*/ 417 w 309"/>
                <a:gd name="T9" fmla="*/ 45 h 673"/>
                <a:gd name="T10" fmla="*/ 125 w 309"/>
                <a:gd name="T11" fmla="*/ 328 h 673"/>
                <a:gd name="T12" fmla="*/ 165 w 309"/>
                <a:gd name="T13" fmla="*/ 671 h 673"/>
                <a:gd name="T14" fmla="*/ 339 w 309"/>
                <a:gd name="T15" fmla="*/ 1236 h 673"/>
                <a:gd name="T16" fmla="*/ 339 w 309"/>
                <a:gd name="T17" fmla="*/ 1733 h 673"/>
                <a:gd name="T18" fmla="*/ 125 w 309"/>
                <a:gd name="T19" fmla="*/ 2163 h 673"/>
                <a:gd name="T20" fmla="*/ 0 w 309"/>
                <a:gd name="T21" fmla="*/ 2409 h 673"/>
                <a:gd name="T22" fmla="*/ 79 w 309"/>
                <a:gd name="T23" fmla="*/ 2624 h 673"/>
                <a:gd name="T24" fmla="*/ 375 w 309"/>
                <a:gd name="T25" fmla="*/ 2737 h 673"/>
                <a:gd name="T26" fmla="*/ 779 w 309"/>
                <a:gd name="T27" fmla="*/ 2836 h 673"/>
                <a:gd name="T28" fmla="*/ 1140 w 309"/>
                <a:gd name="T29" fmla="*/ 2888 h 673"/>
                <a:gd name="T30" fmla="*/ 1636 w 309"/>
                <a:gd name="T31" fmla="*/ 2888 h 673"/>
                <a:gd name="T32" fmla="*/ 2180 w 309"/>
                <a:gd name="T33" fmla="*/ 2662 h 673"/>
                <a:gd name="T34" fmla="*/ 2601 w 309"/>
                <a:gd name="T35" fmla="*/ 2207 h 673"/>
                <a:gd name="T36" fmla="*/ 2568 w 309"/>
                <a:gd name="T37" fmla="*/ 1795 h 673"/>
                <a:gd name="T38" fmla="*/ 2309 w 309"/>
                <a:gd name="T39" fmla="*/ 1319 h 673"/>
                <a:gd name="T40" fmla="*/ 2261 w 309"/>
                <a:gd name="T41" fmla="*/ 914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91" name="Freeform 53"/>
            <p:cNvSpPr>
              <a:spLocks/>
            </p:cNvSpPr>
            <p:nvPr/>
          </p:nvSpPr>
          <p:spPr bwMode="auto">
            <a:xfrm>
              <a:off x="2625" y="2365"/>
              <a:ext cx="259" cy="1038"/>
            </a:xfrm>
            <a:custGeom>
              <a:avLst/>
              <a:gdLst>
                <a:gd name="T0" fmla="*/ 2093 w 235"/>
                <a:gd name="T1" fmla="*/ 62 h 973"/>
                <a:gd name="T2" fmla="*/ 1530 w 235"/>
                <a:gd name="T3" fmla="*/ 0 h 973"/>
                <a:gd name="T4" fmla="*/ 1189 w 235"/>
                <a:gd name="T5" fmla="*/ 62 h 973"/>
                <a:gd name="T6" fmla="*/ 1051 w 235"/>
                <a:gd name="T7" fmla="*/ 288 h 973"/>
                <a:gd name="T8" fmla="*/ 1189 w 235"/>
                <a:gd name="T9" fmla="*/ 1527 h 973"/>
                <a:gd name="T10" fmla="*/ 1189 w 235"/>
                <a:gd name="T11" fmla="*/ 1810 h 973"/>
                <a:gd name="T12" fmla="*/ 1006 w 235"/>
                <a:gd name="T13" fmla="*/ 2354 h 973"/>
                <a:gd name="T14" fmla="*/ 954 w 235"/>
                <a:gd name="T15" fmla="*/ 2981 h 973"/>
                <a:gd name="T16" fmla="*/ 1051 w 235"/>
                <a:gd name="T17" fmla="*/ 3292 h 973"/>
                <a:gd name="T18" fmla="*/ 954 w 235"/>
                <a:gd name="T19" fmla="*/ 3474 h 973"/>
                <a:gd name="T20" fmla="*/ 287 w 235"/>
                <a:gd name="T21" fmla="*/ 3744 h 973"/>
                <a:gd name="T22" fmla="*/ 0 w 235"/>
                <a:gd name="T23" fmla="*/ 4084 h 973"/>
                <a:gd name="T24" fmla="*/ 61 w 235"/>
                <a:gd name="T25" fmla="*/ 4187 h 973"/>
                <a:gd name="T26" fmla="*/ 566 w 235"/>
                <a:gd name="T27" fmla="*/ 4305 h 973"/>
                <a:gd name="T28" fmla="*/ 713 w 235"/>
                <a:gd name="T29" fmla="*/ 4260 h 973"/>
                <a:gd name="T30" fmla="*/ 758 w 235"/>
                <a:gd name="T31" fmla="*/ 4056 h 973"/>
                <a:gd name="T32" fmla="*/ 913 w 235"/>
                <a:gd name="T33" fmla="*/ 3774 h 973"/>
                <a:gd name="T34" fmla="*/ 1142 w 235"/>
                <a:gd name="T35" fmla="*/ 3636 h 973"/>
                <a:gd name="T36" fmla="*/ 1427 w 235"/>
                <a:gd name="T37" fmla="*/ 3545 h 973"/>
                <a:gd name="T38" fmla="*/ 1670 w 235"/>
                <a:gd name="T39" fmla="*/ 3430 h 973"/>
                <a:gd name="T40" fmla="*/ 1723 w 235"/>
                <a:gd name="T41" fmla="*/ 3338 h 973"/>
                <a:gd name="T42" fmla="*/ 1573 w 235"/>
                <a:gd name="T43" fmla="*/ 3231 h 973"/>
                <a:gd name="T44" fmla="*/ 1427 w 235"/>
                <a:gd name="T45" fmla="*/ 3162 h 973"/>
                <a:gd name="T46" fmla="*/ 1341 w 235"/>
                <a:gd name="T47" fmla="*/ 2892 h 973"/>
                <a:gd name="T48" fmla="*/ 1427 w 235"/>
                <a:gd name="T49" fmla="*/ 2323 h 973"/>
                <a:gd name="T50" fmla="*/ 1760 w 235"/>
                <a:gd name="T51" fmla="*/ 1680 h 973"/>
                <a:gd name="T52" fmla="*/ 2093 w 235"/>
                <a:gd name="T53" fmla="*/ 1170 h 973"/>
                <a:gd name="T54" fmla="*/ 2192 w 235"/>
                <a:gd name="T55" fmla="*/ 544 h 973"/>
                <a:gd name="T56" fmla="*/ 2093 w 235"/>
                <a:gd name="T57" fmla="*/ 62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92" name="Freeform 54"/>
            <p:cNvSpPr>
              <a:spLocks/>
            </p:cNvSpPr>
            <p:nvPr/>
          </p:nvSpPr>
          <p:spPr bwMode="auto">
            <a:xfrm>
              <a:off x="2906" y="2365"/>
              <a:ext cx="422" cy="876"/>
            </a:xfrm>
            <a:custGeom>
              <a:avLst/>
              <a:gdLst>
                <a:gd name="T0" fmla="*/ 1106 w 384"/>
                <a:gd name="T1" fmla="*/ 544 h 821"/>
                <a:gd name="T2" fmla="*/ 1011 w 384"/>
                <a:gd name="T3" fmla="*/ 177 h 821"/>
                <a:gd name="T4" fmla="*/ 621 w 384"/>
                <a:gd name="T5" fmla="*/ 0 h 821"/>
                <a:gd name="T6" fmla="*/ 5 w 384"/>
                <a:gd name="T7" fmla="*/ 5 h 821"/>
                <a:gd name="T8" fmla="*/ 0 w 384"/>
                <a:gd name="T9" fmla="*/ 177 h 821"/>
                <a:gd name="T10" fmla="*/ 5 w 384"/>
                <a:gd name="T11" fmla="*/ 521 h 821"/>
                <a:gd name="T12" fmla="*/ 345 w 384"/>
                <a:gd name="T13" fmla="*/ 1037 h 821"/>
                <a:gd name="T14" fmla="*/ 591 w 384"/>
                <a:gd name="T15" fmla="*/ 1421 h 821"/>
                <a:gd name="T16" fmla="*/ 833 w 384"/>
                <a:gd name="T17" fmla="*/ 1932 h 821"/>
                <a:gd name="T18" fmla="*/ 920 w 384"/>
                <a:gd name="T19" fmla="*/ 2380 h 821"/>
                <a:gd name="T20" fmla="*/ 920 w 384"/>
                <a:gd name="T21" fmla="*/ 2737 h 821"/>
                <a:gd name="T22" fmla="*/ 796 w 384"/>
                <a:gd name="T23" fmla="*/ 3017 h 821"/>
                <a:gd name="T24" fmla="*/ 666 w 384"/>
                <a:gd name="T25" fmla="*/ 3109 h 821"/>
                <a:gd name="T26" fmla="*/ 666 w 384"/>
                <a:gd name="T27" fmla="*/ 3192 h 821"/>
                <a:gd name="T28" fmla="*/ 833 w 384"/>
                <a:gd name="T29" fmla="*/ 3329 h 821"/>
                <a:gd name="T30" fmla="*/ 1150 w 384"/>
                <a:gd name="T31" fmla="*/ 3373 h 821"/>
                <a:gd name="T32" fmla="*/ 1637 w 384"/>
                <a:gd name="T33" fmla="*/ 3373 h 821"/>
                <a:gd name="T34" fmla="*/ 2527 w 384"/>
                <a:gd name="T35" fmla="*/ 3487 h 821"/>
                <a:gd name="T36" fmla="*/ 2788 w 384"/>
                <a:gd name="T37" fmla="*/ 3650 h 821"/>
                <a:gd name="T38" fmla="*/ 3201 w 384"/>
                <a:gd name="T39" fmla="*/ 3552 h 821"/>
                <a:gd name="T40" fmla="*/ 3367 w 384"/>
                <a:gd name="T41" fmla="*/ 3329 h 821"/>
                <a:gd name="T42" fmla="*/ 3201 w 384"/>
                <a:gd name="T43" fmla="*/ 3245 h 821"/>
                <a:gd name="T44" fmla="*/ 2432 w 384"/>
                <a:gd name="T45" fmla="*/ 3192 h 821"/>
                <a:gd name="T46" fmla="*/ 1591 w 384"/>
                <a:gd name="T47" fmla="*/ 3192 h 821"/>
                <a:gd name="T48" fmla="*/ 1234 w 384"/>
                <a:gd name="T49" fmla="*/ 3172 h 821"/>
                <a:gd name="T50" fmla="*/ 1150 w 384"/>
                <a:gd name="T51" fmla="*/ 3041 h 821"/>
                <a:gd name="T52" fmla="*/ 1234 w 384"/>
                <a:gd name="T53" fmla="*/ 2786 h 821"/>
                <a:gd name="T54" fmla="*/ 1289 w 384"/>
                <a:gd name="T55" fmla="*/ 2362 h 821"/>
                <a:gd name="T56" fmla="*/ 1197 w 384"/>
                <a:gd name="T57" fmla="*/ 1884 h 821"/>
                <a:gd name="T58" fmla="*/ 1057 w 384"/>
                <a:gd name="T59" fmla="*/ 1259 h 821"/>
                <a:gd name="T60" fmla="*/ 1106 w 384"/>
                <a:gd name="T61" fmla="*/ 720 h 821"/>
                <a:gd name="T62" fmla="*/ 1106 w 384"/>
                <a:gd name="T63" fmla="*/ 54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93" name="Freeform 55"/>
            <p:cNvSpPr>
              <a:spLocks/>
            </p:cNvSpPr>
            <p:nvPr/>
          </p:nvSpPr>
          <p:spPr bwMode="auto">
            <a:xfrm rot="10800000" flipV="1">
              <a:off x="2976" y="1824"/>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4825" name="Group 56"/>
          <p:cNvGrpSpPr>
            <a:grpSpLocks/>
          </p:cNvGrpSpPr>
          <p:nvPr/>
        </p:nvGrpSpPr>
        <p:grpSpPr bwMode="auto">
          <a:xfrm>
            <a:off x="3505200" y="4419600"/>
            <a:ext cx="727075" cy="1397000"/>
            <a:chOff x="2432" y="1328"/>
            <a:chExt cx="906" cy="2075"/>
          </a:xfrm>
        </p:grpSpPr>
        <p:sp>
          <p:nvSpPr>
            <p:cNvPr id="34882" name="Freeform 57"/>
            <p:cNvSpPr>
              <a:spLocks/>
            </p:cNvSpPr>
            <p:nvPr/>
          </p:nvSpPr>
          <p:spPr bwMode="auto">
            <a:xfrm>
              <a:off x="2594" y="1328"/>
              <a:ext cx="450" cy="433"/>
            </a:xfrm>
            <a:custGeom>
              <a:avLst/>
              <a:gdLst>
                <a:gd name="T0" fmla="*/ 2288 w 410"/>
                <a:gd name="T1" fmla="*/ 513 h 406"/>
                <a:gd name="T2" fmla="*/ 1848 w 410"/>
                <a:gd name="T3" fmla="*/ 182 h 406"/>
                <a:gd name="T4" fmla="*/ 1410 w 410"/>
                <a:gd name="T5" fmla="*/ 0 h 406"/>
                <a:gd name="T6" fmla="*/ 902 w 410"/>
                <a:gd name="T7" fmla="*/ 0 h 406"/>
                <a:gd name="T8" fmla="*/ 341 w 410"/>
                <a:gd name="T9" fmla="*/ 116 h 406"/>
                <a:gd name="T10" fmla="*/ 79 w 410"/>
                <a:gd name="T11" fmla="*/ 311 h 406"/>
                <a:gd name="T12" fmla="*/ 0 w 410"/>
                <a:gd name="T13" fmla="*/ 582 h 406"/>
                <a:gd name="T14" fmla="*/ 79 w 410"/>
                <a:gd name="T15" fmla="*/ 935 h 406"/>
                <a:gd name="T16" fmla="*/ 418 w 410"/>
                <a:gd name="T17" fmla="*/ 1342 h 406"/>
                <a:gd name="T18" fmla="*/ 1035 w 410"/>
                <a:gd name="T19" fmla="*/ 1602 h 406"/>
                <a:gd name="T20" fmla="*/ 1503 w 410"/>
                <a:gd name="T21" fmla="*/ 1738 h 406"/>
                <a:gd name="T22" fmla="*/ 1980 w 410"/>
                <a:gd name="T23" fmla="*/ 1784 h 406"/>
                <a:gd name="T24" fmla="*/ 2367 w 410"/>
                <a:gd name="T25" fmla="*/ 1720 h 406"/>
                <a:gd name="T26" fmla="*/ 2577 w 410"/>
                <a:gd name="T27" fmla="*/ 1602 h 406"/>
                <a:gd name="T28" fmla="*/ 2707 w 410"/>
                <a:gd name="T29" fmla="*/ 1342 h 406"/>
                <a:gd name="T30" fmla="*/ 2681 w 410"/>
                <a:gd name="T31" fmla="*/ 1021 h 406"/>
                <a:gd name="T32" fmla="*/ 2532 w 410"/>
                <a:gd name="T33" fmla="*/ 760 h 406"/>
                <a:gd name="T34" fmla="*/ 3404 w 410"/>
                <a:gd name="T35" fmla="*/ 513 h 406"/>
                <a:gd name="T36" fmla="*/ 3483 w 410"/>
                <a:gd name="T37" fmla="*/ 403 h 406"/>
                <a:gd name="T38" fmla="*/ 3404 w 410"/>
                <a:gd name="T39" fmla="*/ 354 h 406"/>
                <a:gd name="T40" fmla="*/ 2449 w 410"/>
                <a:gd name="T41" fmla="*/ 645 h 406"/>
                <a:gd name="T42" fmla="*/ 2288 w 410"/>
                <a:gd name="T43" fmla="*/ 513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83" name="Freeform 58"/>
            <p:cNvSpPr>
              <a:spLocks/>
            </p:cNvSpPr>
            <p:nvPr/>
          </p:nvSpPr>
          <p:spPr bwMode="auto">
            <a:xfrm>
              <a:off x="2432" y="1810"/>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84" name="Freeform 59"/>
            <p:cNvSpPr>
              <a:spLocks/>
            </p:cNvSpPr>
            <p:nvPr/>
          </p:nvSpPr>
          <p:spPr bwMode="auto">
            <a:xfrm>
              <a:off x="2737" y="1811"/>
              <a:ext cx="339" cy="717"/>
            </a:xfrm>
            <a:custGeom>
              <a:avLst/>
              <a:gdLst>
                <a:gd name="T0" fmla="*/ 2261 w 309"/>
                <a:gd name="T1" fmla="*/ 914 h 673"/>
                <a:gd name="T2" fmla="*/ 1997 w 309"/>
                <a:gd name="T3" fmla="*/ 372 h 673"/>
                <a:gd name="T4" fmla="*/ 1713 w 309"/>
                <a:gd name="T5" fmla="*/ 110 h 673"/>
                <a:gd name="T6" fmla="*/ 1061 w 309"/>
                <a:gd name="T7" fmla="*/ 0 h 673"/>
                <a:gd name="T8" fmla="*/ 417 w 309"/>
                <a:gd name="T9" fmla="*/ 45 h 673"/>
                <a:gd name="T10" fmla="*/ 125 w 309"/>
                <a:gd name="T11" fmla="*/ 328 h 673"/>
                <a:gd name="T12" fmla="*/ 165 w 309"/>
                <a:gd name="T13" fmla="*/ 671 h 673"/>
                <a:gd name="T14" fmla="*/ 339 w 309"/>
                <a:gd name="T15" fmla="*/ 1236 h 673"/>
                <a:gd name="T16" fmla="*/ 339 w 309"/>
                <a:gd name="T17" fmla="*/ 1733 h 673"/>
                <a:gd name="T18" fmla="*/ 125 w 309"/>
                <a:gd name="T19" fmla="*/ 2163 h 673"/>
                <a:gd name="T20" fmla="*/ 0 w 309"/>
                <a:gd name="T21" fmla="*/ 2409 h 673"/>
                <a:gd name="T22" fmla="*/ 79 w 309"/>
                <a:gd name="T23" fmla="*/ 2624 h 673"/>
                <a:gd name="T24" fmla="*/ 375 w 309"/>
                <a:gd name="T25" fmla="*/ 2737 h 673"/>
                <a:gd name="T26" fmla="*/ 779 w 309"/>
                <a:gd name="T27" fmla="*/ 2836 h 673"/>
                <a:gd name="T28" fmla="*/ 1140 w 309"/>
                <a:gd name="T29" fmla="*/ 2888 h 673"/>
                <a:gd name="T30" fmla="*/ 1636 w 309"/>
                <a:gd name="T31" fmla="*/ 2888 h 673"/>
                <a:gd name="T32" fmla="*/ 2180 w 309"/>
                <a:gd name="T33" fmla="*/ 2662 h 673"/>
                <a:gd name="T34" fmla="*/ 2601 w 309"/>
                <a:gd name="T35" fmla="*/ 2207 h 673"/>
                <a:gd name="T36" fmla="*/ 2568 w 309"/>
                <a:gd name="T37" fmla="*/ 1795 h 673"/>
                <a:gd name="T38" fmla="*/ 2309 w 309"/>
                <a:gd name="T39" fmla="*/ 1319 h 673"/>
                <a:gd name="T40" fmla="*/ 2261 w 309"/>
                <a:gd name="T41" fmla="*/ 914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85" name="Freeform 60"/>
            <p:cNvSpPr>
              <a:spLocks/>
            </p:cNvSpPr>
            <p:nvPr/>
          </p:nvSpPr>
          <p:spPr bwMode="auto">
            <a:xfrm>
              <a:off x="2625" y="2365"/>
              <a:ext cx="259" cy="1038"/>
            </a:xfrm>
            <a:custGeom>
              <a:avLst/>
              <a:gdLst>
                <a:gd name="T0" fmla="*/ 2093 w 235"/>
                <a:gd name="T1" fmla="*/ 62 h 973"/>
                <a:gd name="T2" fmla="*/ 1530 w 235"/>
                <a:gd name="T3" fmla="*/ 0 h 973"/>
                <a:gd name="T4" fmla="*/ 1189 w 235"/>
                <a:gd name="T5" fmla="*/ 62 h 973"/>
                <a:gd name="T6" fmla="*/ 1051 w 235"/>
                <a:gd name="T7" fmla="*/ 288 h 973"/>
                <a:gd name="T8" fmla="*/ 1189 w 235"/>
                <a:gd name="T9" fmla="*/ 1527 h 973"/>
                <a:gd name="T10" fmla="*/ 1189 w 235"/>
                <a:gd name="T11" fmla="*/ 1810 h 973"/>
                <a:gd name="T12" fmla="*/ 1006 w 235"/>
                <a:gd name="T13" fmla="*/ 2354 h 973"/>
                <a:gd name="T14" fmla="*/ 954 w 235"/>
                <a:gd name="T15" fmla="*/ 2981 h 973"/>
                <a:gd name="T16" fmla="*/ 1051 w 235"/>
                <a:gd name="T17" fmla="*/ 3292 h 973"/>
                <a:gd name="T18" fmla="*/ 954 w 235"/>
                <a:gd name="T19" fmla="*/ 3474 h 973"/>
                <a:gd name="T20" fmla="*/ 287 w 235"/>
                <a:gd name="T21" fmla="*/ 3744 h 973"/>
                <a:gd name="T22" fmla="*/ 0 w 235"/>
                <a:gd name="T23" fmla="*/ 4084 h 973"/>
                <a:gd name="T24" fmla="*/ 61 w 235"/>
                <a:gd name="T25" fmla="*/ 4187 h 973"/>
                <a:gd name="T26" fmla="*/ 566 w 235"/>
                <a:gd name="T27" fmla="*/ 4305 h 973"/>
                <a:gd name="T28" fmla="*/ 713 w 235"/>
                <a:gd name="T29" fmla="*/ 4260 h 973"/>
                <a:gd name="T30" fmla="*/ 758 w 235"/>
                <a:gd name="T31" fmla="*/ 4056 h 973"/>
                <a:gd name="T32" fmla="*/ 913 w 235"/>
                <a:gd name="T33" fmla="*/ 3774 h 973"/>
                <a:gd name="T34" fmla="*/ 1142 w 235"/>
                <a:gd name="T35" fmla="*/ 3636 h 973"/>
                <a:gd name="T36" fmla="*/ 1427 w 235"/>
                <a:gd name="T37" fmla="*/ 3545 h 973"/>
                <a:gd name="T38" fmla="*/ 1670 w 235"/>
                <a:gd name="T39" fmla="*/ 3430 h 973"/>
                <a:gd name="T40" fmla="*/ 1723 w 235"/>
                <a:gd name="T41" fmla="*/ 3338 h 973"/>
                <a:gd name="T42" fmla="*/ 1573 w 235"/>
                <a:gd name="T43" fmla="*/ 3231 h 973"/>
                <a:gd name="T44" fmla="*/ 1427 w 235"/>
                <a:gd name="T45" fmla="*/ 3162 h 973"/>
                <a:gd name="T46" fmla="*/ 1341 w 235"/>
                <a:gd name="T47" fmla="*/ 2892 h 973"/>
                <a:gd name="T48" fmla="*/ 1427 w 235"/>
                <a:gd name="T49" fmla="*/ 2323 h 973"/>
                <a:gd name="T50" fmla="*/ 1760 w 235"/>
                <a:gd name="T51" fmla="*/ 1680 h 973"/>
                <a:gd name="T52" fmla="*/ 2093 w 235"/>
                <a:gd name="T53" fmla="*/ 1170 h 973"/>
                <a:gd name="T54" fmla="*/ 2192 w 235"/>
                <a:gd name="T55" fmla="*/ 544 h 973"/>
                <a:gd name="T56" fmla="*/ 2093 w 235"/>
                <a:gd name="T57" fmla="*/ 62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86" name="Freeform 61"/>
            <p:cNvSpPr>
              <a:spLocks/>
            </p:cNvSpPr>
            <p:nvPr/>
          </p:nvSpPr>
          <p:spPr bwMode="auto">
            <a:xfrm>
              <a:off x="2906" y="2365"/>
              <a:ext cx="422" cy="876"/>
            </a:xfrm>
            <a:custGeom>
              <a:avLst/>
              <a:gdLst>
                <a:gd name="T0" fmla="*/ 1106 w 384"/>
                <a:gd name="T1" fmla="*/ 544 h 821"/>
                <a:gd name="T2" fmla="*/ 1011 w 384"/>
                <a:gd name="T3" fmla="*/ 177 h 821"/>
                <a:gd name="T4" fmla="*/ 621 w 384"/>
                <a:gd name="T5" fmla="*/ 0 h 821"/>
                <a:gd name="T6" fmla="*/ 5 w 384"/>
                <a:gd name="T7" fmla="*/ 5 h 821"/>
                <a:gd name="T8" fmla="*/ 0 w 384"/>
                <a:gd name="T9" fmla="*/ 177 h 821"/>
                <a:gd name="T10" fmla="*/ 5 w 384"/>
                <a:gd name="T11" fmla="*/ 521 h 821"/>
                <a:gd name="T12" fmla="*/ 345 w 384"/>
                <a:gd name="T13" fmla="*/ 1037 h 821"/>
                <a:gd name="T14" fmla="*/ 591 w 384"/>
                <a:gd name="T15" fmla="*/ 1421 h 821"/>
                <a:gd name="T16" fmla="*/ 833 w 384"/>
                <a:gd name="T17" fmla="*/ 1932 h 821"/>
                <a:gd name="T18" fmla="*/ 920 w 384"/>
                <a:gd name="T19" fmla="*/ 2380 h 821"/>
                <a:gd name="T20" fmla="*/ 920 w 384"/>
                <a:gd name="T21" fmla="*/ 2737 h 821"/>
                <a:gd name="T22" fmla="*/ 796 w 384"/>
                <a:gd name="T23" fmla="*/ 3017 h 821"/>
                <a:gd name="T24" fmla="*/ 666 w 384"/>
                <a:gd name="T25" fmla="*/ 3109 h 821"/>
                <a:gd name="T26" fmla="*/ 666 w 384"/>
                <a:gd name="T27" fmla="*/ 3192 h 821"/>
                <a:gd name="T28" fmla="*/ 833 w 384"/>
                <a:gd name="T29" fmla="*/ 3329 h 821"/>
                <a:gd name="T30" fmla="*/ 1150 w 384"/>
                <a:gd name="T31" fmla="*/ 3373 h 821"/>
                <a:gd name="T32" fmla="*/ 1637 w 384"/>
                <a:gd name="T33" fmla="*/ 3373 h 821"/>
                <a:gd name="T34" fmla="*/ 2527 w 384"/>
                <a:gd name="T35" fmla="*/ 3487 h 821"/>
                <a:gd name="T36" fmla="*/ 2788 w 384"/>
                <a:gd name="T37" fmla="*/ 3650 h 821"/>
                <a:gd name="T38" fmla="*/ 3201 w 384"/>
                <a:gd name="T39" fmla="*/ 3552 h 821"/>
                <a:gd name="T40" fmla="*/ 3367 w 384"/>
                <a:gd name="T41" fmla="*/ 3329 h 821"/>
                <a:gd name="T42" fmla="*/ 3201 w 384"/>
                <a:gd name="T43" fmla="*/ 3245 h 821"/>
                <a:gd name="T44" fmla="*/ 2432 w 384"/>
                <a:gd name="T45" fmla="*/ 3192 h 821"/>
                <a:gd name="T46" fmla="*/ 1591 w 384"/>
                <a:gd name="T47" fmla="*/ 3192 h 821"/>
                <a:gd name="T48" fmla="*/ 1234 w 384"/>
                <a:gd name="T49" fmla="*/ 3172 h 821"/>
                <a:gd name="T50" fmla="*/ 1150 w 384"/>
                <a:gd name="T51" fmla="*/ 3041 h 821"/>
                <a:gd name="T52" fmla="*/ 1234 w 384"/>
                <a:gd name="T53" fmla="*/ 2786 h 821"/>
                <a:gd name="T54" fmla="*/ 1289 w 384"/>
                <a:gd name="T55" fmla="*/ 2362 h 821"/>
                <a:gd name="T56" fmla="*/ 1197 w 384"/>
                <a:gd name="T57" fmla="*/ 1884 h 821"/>
                <a:gd name="T58" fmla="*/ 1057 w 384"/>
                <a:gd name="T59" fmla="*/ 1259 h 821"/>
                <a:gd name="T60" fmla="*/ 1106 w 384"/>
                <a:gd name="T61" fmla="*/ 720 h 821"/>
                <a:gd name="T62" fmla="*/ 1106 w 384"/>
                <a:gd name="T63" fmla="*/ 54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87" name="Freeform 62"/>
            <p:cNvSpPr>
              <a:spLocks/>
            </p:cNvSpPr>
            <p:nvPr/>
          </p:nvSpPr>
          <p:spPr bwMode="auto">
            <a:xfrm rot="10800000" flipV="1">
              <a:off x="2976" y="1824"/>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4826" name="Group 63"/>
          <p:cNvGrpSpPr>
            <a:grpSpLocks/>
          </p:cNvGrpSpPr>
          <p:nvPr/>
        </p:nvGrpSpPr>
        <p:grpSpPr bwMode="auto">
          <a:xfrm>
            <a:off x="4800600" y="5257800"/>
            <a:ext cx="727075" cy="1397000"/>
            <a:chOff x="2432" y="1328"/>
            <a:chExt cx="906" cy="2075"/>
          </a:xfrm>
        </p:grpSpPr>
        <p:sp>
          <p:nvSpPr>
            <p:cNvPr id="34876" name="Freeform 64"/>
            <p:cNvSpPr>
              <a:spLocks/>
            </p:cNvSpPr>
            <p:nvPr/>
          </p:nvSpPr>
          <p:spPr bwMode="auto">
            <a:xfrm>
              <a:off x="2594" y="1328"/>
              <a:ext cx="450" cy="433"/>
            </a:xfrm>
            <a:custGeom>
              <a:avLst/>
              <a:gdLst>
                <a:gd name="T0" fmla="*/ 2288 w 410"/>
                <a:gd name="T1" fmla="*/ 513 h 406"/>
                <a:gd name="T2" fmla="*/ 1848 w 410"/>
                <a:gd name="T3" fmla="*/ 182 h 406"/>
                <a:gd name="T4" fmla="*/ 1410 w 410"/>
                <a:gd name="T5" fmla="*/ 0 h 406"/>
                <a:gd name="T6" fmla="*/ 902 w 410"/>
                <a:gd name="T7" fmla="*/ 0 h 406"/>
                <a:gd name="T8" fmla="*/ 341 w 410"/>
                <a:gd name="T9" fmla="*/ 116 h 406"/>
                <a:gd name="T10" fmla="*/ 79 w 410"/>
                <a:gd name="T11" fmla="*/ 311 h 406"/>
                <a:gd name="T12" fmla="*/ 0 w 410"/>
                <a:gd name="T13" fmla="*/ 582 h 406"/>
                <a:gd name="T14" fmla="*/ 79 w 410"/>
                <a:gd name="T15" fmla="*/ 935 h 406"/>
                <a:gd name="T16" fmla="*/ 418 w 410"/>
                <a:gd name="T17" fmla="*/ 1342 h 406"/>
                <a:gd name="T18" fmla="*/ 1035 w 410"/>
                <a:gd name="T19" fmla="*/ 1602 h 406"/>
                <a:gd name="T20" fmla="*/ 1503 w 410"/>
                <a:gd name="T21" fmla="*/ 1738 h 406"/>
                <a:gd name="T22" fmla="*/ 1980 w 410"/>
                <a:gd name="T23" fmla="*/ 1784 h 406"/>
                <a:gd name="T24" fmla="*/ 2367 w 410"/>
                <a:gd name="T25" fmla="*/ 1720 h 406"/>
                <a:gd name="T26" fmla="*/ 2577 w 410"/>
                <a:gd name="T27" fmla="*/ 1602 h 406"/>
                <a:gd name="T28" fmla="*/ 2707 w 410"/>
                <a:gd name="T29" fmla="*/ 1342 h 406"/>
                <a:gd name="T30" fmla="*/ 2681 w 410"/>
                <a:gd name="T31" fmla="*/ 1021 h 406"/>
                <a:gd name="T32" fmla="*/ 2532 w 410"/>
                <a:gd name="T33" fmla="*/ 760 h 406"/>
                <a:gd name="T34" fmla="*/ 3404 w 410"/>
                <a:gd name="T35" fmla="*/ 513 h 406"/>
                <a:gd name="T36" fmla="*/ 3483 w 410"/>
                <a:gd name="T37" fmla="*/ 403 h 406"/>
                <a:gd name="T38" fmla="*/ 3404 w 410"/>
                <a:gd name="T39" fmla="*/ 354 h 406"/>
                <a:gd name="T40" fmla="*/ 2449 w 410"/>
                <a:gd name="T41" fmla="*/ 645 h 406"/>
                <a:gd name="T42" fmla="*/ 2288 w 410"/>
                <a:gd name="T43" fmla="*/ 513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77" name="Freeform 65"/>
            <p:cNvSpPr>
              <a:spLocks/>
            </p:cNvSpPr>
            <p:nvPr/>
          </p:nvSpPr>
          <p:spPr bwMode="auto">
            <a:xfrm>
              <a:off x="2432" y="1810"/>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78" name="Freeform 66"/>
            <p:cNvSpPr>
              <a:spLocks/>
            </p:cNvSpPr>
            <p:nvPr/>
          </p:nvSpPr>
          <p:spPr bwMode="auto">
            <a:xfrm>
              <a:off x="2737" y="1811"/>
              <a:ext cx="339" cy="717"/>
            </a:xfrm>
            <a:custGeom>
              <a:avLst/>
              <a:gdLst>
                <a:gd name="T0" fmla="*/ 2261 w 309"/>
                <a:gd name="T1" fmla="*/ 914 h 673"/>
                <a:gd name="T2" fmla="*/ 1997 w 309"/>
                <a:gd name="T3" fmla="*/ 372 h 673"/>
                <a:gd name="T4" fmla="*/ 1713 w 309"/>
                <a:gd name="T5" fmla="*/ 110 h 673"/>
                <a:gd name="T6" fmla="*/ 1061 w 309"/>
                <a:gd name="T7" fmla="*/ 0 h 673"/>
                <a:gd name="T8" fmla="*/ 417 w 309"/>
                <a:gd name="T9" fmla="*/ 45 h 673"/>
                <a:gd name="T10" fmla="*/ 125 w 309"/>
                <a:gd name="T11" fmla="*/ 328 h 673"/>
                <a:gd name="T12" fmla="*/ 165 w 309"/>
                <a:gd name="T13" fmla="*/ 671 h 673"/>
                <a:gd name="T14" fmla="*/ 339 w 309"/>
                <a:gd name="T15" fmla="*/ 1236 h 673"/>
                <a:gd name="T16" fmla="*/ 339 w 309"/>
                <a:gd name="T17" fmla="*/ 1733 h 673"/>
                <a:gd name="T18" fmla="*/ 125 w 309"/>
                <a:gd name="T19" fmla="*/ 2163 h 673"/>
                <a:gd name="T20" fmla="*/ 0 w 309"/>
                <a:gd name="T21" fmla="*/ 2409 h 673"/>
                <a:gd name="T22" fmla="*/ 79 w 309"/>
                <a:gd name="T23" fmla="*/ 2624 h 673"/>
                <a:gd name="T24" fmla="*/ 375 w 309"/>
                <a:gd name="T25" fmla="*/ 2737 h 673"/>
                <a:gd name="T26" fmla="*/ 779 w 309"/>
                <a:gd name="T27" fmla="*/ 2836 h 673"/>
                <a:gd name="T28" fmla="*/ 1140 w 309"/>
                <a:gd name="T29" fmla="*/ 2888 h 673"/>
                <a:gd name="T30" fmla="*/ 1636 w 309"/>
                <a:gd name="T31" fmla="*/ 2888 h 673"/>
                <a:gd name="T32" fmla="*/ 2180 w 309"/>
                <a:gd name="T33" fmla="*/ 2662 h 673"/>
                <a:gd name="T34" fmla="*/ 2601 w 309"/>
                <a:gd name="T35" fmla="*/ 2207 h 673"/>
                <a:gd name="T36" fmla="*/ 2568 w 309"/>
                <a:gd name="T37" fmla="*/ 1795 h 673"/>
                <a:gd name="T38" fmla="*/ 2309 w 309"/>
                <a:gd name="T39" fmla="*/ 1319 h 673"/>
                <a:gd name="T40" fmla="*/ 2261 w 309"/>
                <a:gd name="T41" fmla="*/ 914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79" name="Freeform 67"/>
            <p:cNvSpPr>
              <a:spLocks/>
            </p:cNvSpPr>
            <p:nvPr/>
          </p:nvSpPr>
          <p:spPr bwMode="auto">
            <a:xfrm>
              <a:off x="2625" y="2365"/>
              <a:ext cx="259" cy="1038"/>
            </a:xfrm>
            <a:custGeom>
              <a:avLst/>
              <a:gdLst>
                <a:gd name="T0" fmla="*/ 2093 w 235"/>
                <a:gd name="T1" fmla="*/ 62 h 973"/>
                <a:gd name="T2" fmla="*/ 1530 w 235"/>
                <a:gd name="T3" fmla="*/ 0 h 973"/>
                <a:gd name="T4" fmla="*/ 1189 w 235"/>
                <a:gd name="T5" fmla="*/ 62 h 973"/>
                <a:gd name="T6" fmla="*/ 1051 w 235"/>
                <a:gd name="T7" fmla="*/ 288 h 973"/>
                <a:gd name="T8" fmla="*/ 1189 w 235"/>
                <a:gd name="T9" fmla="*/ 1527 h 973"/>
                <a:gd name="T10" fmla="*/ 1189 w 235"/>
                <a:gd name="T11" fmla="*/ 1810 h 973"/>
                <a:gd name="T12" fmla="*/ 1006 w 235"/>
                <a:gd name="T13" fmla="*/ 2354 h 973"/>
                <a:gd name="T14" fmla="*/ 954 w 235"/>
                <a:gd name="T15" fmla="*/ 2981 h 973"/>
                <a:gd name="T16" fmla="*/ 1051 w 235"/>
                <a:gd name="T17" fmla="*/ 3292 h 973"/>
                <a:gd name="T18" fmla="*/ 954 w 235"/>
                <a:gd name="T19" fmla="*/ 3474 h 973"/>
                <a:gd name="T20" fmla="*/ 287 w 235"/>
                <a:gd name="T21" fmla="*/ 3744 h 973"/>
                <a:gd name="T22" fmla="*/ 0 w 235"/>
                <a:gd name="T23" fmla="*/ 4084 h 973"/>
                <a:gd name="T24" fmla="*/ 61 w 235"/>
                <a:gd name="T25" fmla="*/ 4187 h 973"/>
                <a:gd name="T26" fmla="*/ 566 w 235"/>
                <a:gd name="T27" fmla="*/ 4305 h 973"/>
                <a:gd name="T28" fmla="*/ 713 w 235"/>
                <a:gd name="T29" fmla="*/ 4260 h 973"/>
                <a:gd name="T30" fmla="*/ 758 w 235"/>
                <a:gd name="T31" fmla="*/ 4056 h 973"/>
                <a:gd name="T32" fmla="*/ 913 w 235"/>
                <a:gd name="T33" fmla="*/ 3774 h 973"/>
                <a:gd name="T34" fmla="*/ 1142 w 235"/>
                <a:gd name="T35" fmla="*/ 3636 h 973"/>
                <a:gd name="T36" fmla="*/ 1427 w 235"/>
                <a:gd name="T37" fmla="*/ 3545 h 973"/>
                <a:gd name="T38" fmla="*/ 1670 w 235"/>
                <a:gd name="T39" fmla="*/ 3430 h 973"/>
                <a:gd name="T40" fmla="*/ 1723 w 235"/>
                <a:gd name="T41" fmla="*/ 3338 h 973"/>
                <a:gd name="T42" fmla="*/ 1573 w 235"/>
                <a:gd name="T43" fmla="*/ 3231 h 973"/>
                <a:gd name="T44" fmla="*/ 1427 w 235"/>
                <a:gd name="T45" fmla="*/ 3162 h 973"/>
                <a:gd name="T46" fmla="*/ 1341 w 235"/>
                <a:gd name="T47" fmla="*/ 2892 h 973"/>
                <a:gd name="T48" fmla="*/ 1427 w 235"/>
                <a:gd name="T49" fmla="*/ 2323 h 973"/>
                <a:gd name="T50" fmla="*/ 1760 w 235"/>
                <a:gd name="T51" fmla="*/ 1680 h 973"/>
                <a:gd name="T52" fmla="*/ 2093 w 235"/>
                <a:gd name="T53" fmla="*/ 1170 h 973"/>
                <a:gd name="T54" fmla="*/ 2192 w 235"/>
                <a:gd name="T55" fmla="*/ 544 h 973"/>
                <a:gd name="T56" fmla="*/ 2093 w 235"/>
                <a:gd name="T57" fmla="*/ 62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80" name="Freeform 68"/>
            <p:cNvSpPr>
              <a:spLocks/>
            </p:cNvSpPr>
            <p:nvPr/>
          </p:nvSpPr>
          <p:spPr bwMode="auto">
            <a:xfrm>
              <a:off x="2906" y="2365"/>
              <a:ext cx="422" cy="876"/>
            </a:xfrm>
            <a:custGeom>
              <a:avLst/>
              <a:gdLst>
                <a:gd name="T0" fmla="*/ 1106 w 384"/>
                <a:gd name="T1" fmla="*/ 544 h 821"/>
                <a:gd name="T2" fmla="*/ 1011 w 384"/>
                <a:gd name="T3" fmla="*/ 177 h 821"/>
                <a:gd name="T4" fmla="*/ 621 w 384"/>
                <a:gd name="T5" fmla="*/ 0 h 821"/>
                <a:gd name="T6" fmla="*/ 5 w 384"/>
                <a:gd name="T7" fmla="*/ 5 h 821"/>
                <a:gd name="T8" fmla="*/ 0 w 384"/>
                <a:gd name="T9" fmla="*/ 177 h 821"/>
                <a:gd name="T10" fmla="*/ 5 w 384"/>
                <a:gd name="T11" fmla="*/ 521 h 821"/>
                <a:gd name="T12" fmla="*/ 345 w 384"/>
                <a:gd name="T13" fmla="*/ 1037 h 821"/>
                <a:gd name="T14" fmla="*/ 591 w 384"/>
                <a:gd name="T15" fmla="*/ 1421 h 821"/>
                <a:gd name="T16" fmla="*/ 833 w 384"/>
                <a:gd name="T17" fmla="*/ 1932 h 821"/>
                <a:gd name="T18" fmla="*/ 920 w 384"/>
                <a:gd name="T19" fmla="*/ 2380 h 821"/>
                <a:gd name="T20" fmla="*/ 920 w 384"/>
                <a:gd name="T21" fmla="*/ 2737 h 821"/>
                <a:gd name="T22" fmla="*/ 796 w 384"/>
                <a:gd name="T23" fmla="*/ 3017 h 821"/>
                <a:gd name="T24" fmla="*/ 666 w 384"/>
                <a:gd name="T25" fmla="*/ 3109 h 821"/>
                <a:gd name="T26" fmla="*/ 666 w 384"/>
                <a:gd name="T27" fmla="*/ 3192 h 821"/>
                <a:gd name="T28" fmla="*/ 833 w 384"/>
                <a:gd name="T29" fmla="*/ 3329 h 821"/>
                <a:gd name="T30" fmla="*/ 1150 w 384"/>
                <a:gd name="T31" fmla="*/ 3373 h 821"/>
                <a:gd name="T32" fmla="*/ 1637 w 384"/>
                <a:gd name="T33" fmla="*/ 3373 h 821"/>
                <a:gd name="T34" fmla="*/ 2527 w 384"/>
                <a:gd name="T35" fmla="*/ 3487 h 821"/>
                <a:gd name="T36" fmla="*/ 2788 w 384"/>
                <a:gd name="T37" fmla="*/ 3650 h 821"/>
                <a:gd name="T38" fmla="*/ 3201 w 384"/>
                <a:gd name="T39" fmla="*/ 3552 h 821"/>
                <a:gd name="T40" fmla="*/ 3367 w 384"/>
                <a:gd name="T41" fmla="*/ 3329 h 821"/>
                <a:gd name="T42" fmla="*/ 3201 w 384"/>
                <a:gd name="T43" fmla="*/ 3245 h 821"/>
                <a:gd name="T44" fmla="*/ 2432 w 384"/>
                <a:gd name="T45" fmla="*/ 3192 h 821"/>
                <a:gd name="T46" fmla="*/ 1591 w 384"/>
                <a:gd name="T47" fmla="*/ 3192 h 821"/>
                <a:gd name="T48" fmla="*/ 1234 w 384"/>
                <a:gd name="T49" fmla="*/ 3172 h 821"/>
                <a:gd name="T50" fmla="*/ 1150 w 384"/>
                <a:gd name="T51" fmla="*/ 3041 h 821"/>
                <a:gd name="T52" fmla="*/ 1234 w 384"/>
                <a:gd name="T53" fmla="*/ 2786 h 821"/>
                <a:gd name="T54" fmla="*/ 1289 w 384"/>
                <a:gd name="T55" fmla="*/ 2362 h 821"/>
                <a:gd name="T56" fmla="*/ 1197 w 384"/>
                <a:gd name="T57" fmla="*/ 1884 h 821"/>
                <a:gd name="T58" fmla="*/ 1057 w 384"/>
                <a:gd name="T59" fmla="*/ 1259 h 821"/>
                <a:gd name="T60" fmla="*/ 1106 w 384"/>
                <a:gd name="T61" fmla="*/ 720 h 821"/>
                <a:gd name="T62" fmla="*/ 1106 w 384"/>
                <a:gd name="T63" fmla="*/ 54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81" name="Freeform 69"/>
            <p:cNvSpPr>
              <a:spLocks/>
            </p:cNvSpPr>
            <p:nvPr/>
          </p:nvSpPr>
          <p:spPr bwMode="auto">
            <a:xfrm rot="10800000" flipV="1">
              <a:off x="2976" y="1824"/>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4827" name="Group 70"/>
          <p:cNvGrpSpPr>
            <a:grpSpLocks/>
          </p:cNvGrpSpPr>
          <p:nvPr/>
        </p:nvGrpSpPr>
        <p:grpSpPr bwMode="auto">
          <a:xfrm>
            <a:off x="6172200" y="4800600"/>
            <a:ext cx="727075" cy="1397000"/>
            <a:chOff x="2432" y="1328"/>
            <a:chExt cx="906" cy="2075"/>
          </a:xfrm>
        </p:grpSpPr>
        <p:sp>
          <p:nvSpPr>
            <p:cNvPr id="34870" name="Freeform 71"/>
            <p:cNvSpPr>
              <a:spLocks/>
            </p:cNvSpPr>
            <p:nvPr/>
          </p:nvSpPr>
          <p:spPr bwMode="auto">
            <a:xfrm>
              <a:off x="2594" y="1328"/>
              <a:ext cx="450" cy="433"/>
            </a:xfrm>
            <a:custGeom>
              <a:avLst/>
              <a:gdLst>
                <a:gd name="T0" fmla="*/ 2288 w 410"/>
                <a:gd name="T1" fmla="*/ 513 h 406"/>
                <a:gd name="T2" fmla="*/ 1848 w 410"/>
                <a:gd name="T3" fmla="*/ 182 h 406"/>
                <a:gd name="T4" fmla="*/ 1410 w 410"/>
                <a:gd name="T5" fmla="*/ 0 h 406"/>
                <a:gd name="T6" fmla="*/ 902 w 410"/>
                <a:gd name="T7" fmla="*/ 0 h 406"/>
                <a:gd name="T8" fmla="*/ 341 w 410"/>
                <a:gd name="T9" fmla="*/ 116 h 406"/>
                <a:gd name="T10" fmla="*/ 79 w 410"/>
                <a:gd name="T11" fmla="*/ 311 h 406"/>
                <a:gd name="T12" fmla="*/ 0 w 410"/>
                <a:gd name="T13" fmla="*/ 582 h 406"/>
                <a:gd name="T14" fmla="*/ 79 w 410"/>
                <a:gd name="T15" fmla="*/ 935 h 406"/>
                <a:gd name="T16" fmla="*/ 418 w 410"/>
                <a:gd name="T17" fmla="*/ 1342 h 406"/>
                <a:gd name="T18" fmla="*/ 1035 w 410"/>
                <a:gd name="T19" fmla="*/ 1602 h 406"/>
                <a:gd name="T20" fmla="*/ 1503 w 410"/>
                <a:gd name="T21" fmla="*/ 1738 h 406"/>
                <a:gd name="T22" fmla="*/ 1980 w 410"/>
                <a:gd name="T23" fmla="*/ 1784 h 406"/>
                <a:gd name="T24" fmla="*/ 2367 w 410"/>
                <a:gd name="T25" fmla="*/ 1720 h 406"/>
                <a:gd name="T26" fmla="*/ 2577 w 410"/>
                <a:gd name="T27" fmla="*/ 1602 h 406"/>
                <a:gd name="T28" fmla="*/ 2707 w 410"/>
                <a:gd name="T29" fmla="*/ 1342 h 406"/>
                <a:gd name="T30" fmla="*/ 2681 w 410"/>
                <a:gd name="T31" fmla="*/ 1021 h 406"/>
                <a:gd name="T32" fmla="*/ 2532 w 410"/>
                <a:gd name="T33" fmla="*/ 760 h 406"/>
                <a:gd name="T34" fmla="*/ 3404 w 410"/>
                <a:gd name="T35" fmla="*/ 513 h 406"/>
                <a:gd name="T36" fmla="*/ 3483 w 410"/>
                <a:gd name="T37" fmla="*/ 403 h 406"/>
                <a:gd name="T38" fmla="*/ 3404 w 410"/>
                <a:gd name="T39" fmla="*/ 354 h 406"/>
                <a:gd name="T40" fmla="*/ 2449 w 410"/>
                <a:gd name="T41" fmla="*/ 645 h 406"/>
                <a:gd name="T42" fmla="*/ 2288 w 410"/>
                <a:gd name="T43" fmla="*/ 513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71" name="Freeform 72"/>
            <p:cNvSpPr>
              <a:spLocks/>
            </p:cNvSpPr>
            <p:nvPr/>
          </p:nvSpPr>
          <p:spPr bwMode="auto">
            <a:xfrm>
              <a:off x="2432" y="1810"/>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72" name="Freeform 73"/>
            <p:cNvSpPr>
              <a:spLocks/>
            </p:cNvSpPr>
            <p:nvPr/>
          </p:nvSpPr>
          <p:spPr bwMode="auto">
            <a:xfrm>
              <a:off x="2737" y="1811"/>
              <a:ext cx="339" cy="717"/>
            </a:xfrm>
            <a:custGeom>
              <a:avLst/>
              <a:gdLst>
                <a:gd name="T0" fmla="*/ 2261 w 309"/>
                <a:gd name="T1" fmla="*/ 914 h 673"/>
                <a:gd name="T2" fmla="*/ 1997 w 309"/>
                <a:gd name="T3" fmla="*/ 372 h 673"/>
                <a:gd name="T4" fmla="*/ 1713 w 309"/>
                <a:gd name="T5" fmla="*/ 110 h 673"/>
                <a:gd name="T6" fmla="*/ 1061 w 309"/>
                <a:gd name="T7" fmla="*/ 0 h 673"/>
                <a:gd name="T8" fmla="*/ 417 w 309"/>
                <a:gd name="T9" fmla="*/ 45 h 673"/>
                <a:gd name="T10" fmla="*/ 125 w 309"/>
                <a:gd name="T11" fmla="*/ 328 h 673"/>
                <a:gd name="T12" fmla="*/ 165 w 309"/>
                <a:gd name="T13" fmla="*/ 671 h 673"/>
                <a:gd name="T14" fmla="*/ 339 w 309"/>
                <a:gd name="T15" fmla="*/ 1236 h 673"/>
                <a:gd name="T16" fmla="*/ 339 w 309"/>
                <a:gd name="T17" fmla="*/ 1733 h 673"/>
                <a:gd name="T18" fmla="*/ 125 w 309"/>
                <a:gd name="T19" fmla="*/ 2163 h 673"/>
                <a:gd name="T20" fmla="*/ 0 w 309"/>
                <a:gd name="T21" fmla="*/ 2409 h 673"/>
                <a:gd name="T22" fmla="*/ 79 w 309"/>
                <a:gd name="T23" fmla="*/ 2624 h 673"/>
                <a:gd name="T24" fmla="*/ 375 w 309"/>
                <a:gd name="T25" fmla="*/ 2737 h 673"/>
                <a:gd name="T26" fmla="*/ 779 w 309"/>
                <a:gd name="T27" fmla="*/ 2836 h 673"/>
                <a:gd name="T28" fmla="*/ 1140 w 309"/>
                <a:gd name="T29" fmla="*/ 2888 h 673"/>
                <a:gd name="T30" fmla="*/ 1636 w 309"/>
                <a:gd name="T31" fmla="*/ 2888 h 673"/>
                <a:gd name="T32" fmla="*/ 2180 w 309"/>
                <a:gd name="T33" fmla="*/ 2662 h 673"/>
                <a:gd name="T34" fmla="*/ 2601 w 309"/>
                <a:gd name="T35" fmla="*/ 2207 h 673"/>
                <a:gd name="T36" fmla="*/ 2568 w 309"/>
                <a:gd name="T37" fmla="*/ 1795 h 673"/>
                <a:gd name="T38" fmla="*/ 2309 w 309"/>
                <a:gd name="T39" fmla="*/ 1319 h 673"/>
                <a:gd name="T40" fmla="*/ 2261 w 309"/>
                <a:gd name="T41" fmla="*/ 914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73" name="Freeform 74"/>
            <p:cNvSpPr>
              <a:spLocks/>
            </p:cNvSpPr>
            <p:nvPr/>
          </p:nvSpPr>
          <p:spPr bwMode="auto">
            <a:xfrm>
              <a:off x="2625" y="2365"/>
              <a:ext cx="259" cy="1038"/>
            </a:xfrm>
            <a:custGeom>
              <a:avLst/>
              <a:gdLst>
                <a:gd name="T0" fmla="*/ 2093 w 235"/>
                <a:gd name="T1" fmla="*/ 62 h 973"/>
                <a:gd name="T2" fmla="*/ 1530 w 235"/>
                <a:gd name="T3" fmla="*/ 0 h 973"/>
                <a:gd name="T4" fmla="*/ 1189 w 235"/>
                <a:gd name="T5" fmla="*/ 62 h 973"/>
                <a:gd name="T6" fmla="*/ 1051 w 235"/>
                <a:gd name="T7" fmla="*/ 288 h 973"/>
                <a:gd name="T8" fmla="*/ 1189 w 235"/>
                <a:gd name="T9" fmla="*/ 1527 h 973"/>
                <a:gd name="T10" fmla="*/ 1189 w 235"/>
                <a:gd name="T11" fmla="*/ 1810 h 973"/>
                <a:gd name="T12" fmla="*/ 1006 w 235"/>
                <a:gd name="T13" fmla="*/ 2354 h 973"/>
                <a:gd name="T14" fmla="*/ 954 w 235"/>
                <a:gd name="T15" fmla="*/ 2981 h 973"/>
                <a:gd name="T16" fmla="*/ 1051 w 235"/>
                <a:gd name="T17" fmla="*/ 3292 h 973"/>
                <a:gd name="T18" fmla="*/ 954 w 235"/>
                <a:gd name="T19" fmla="*/ 3474 h 973"/>
                <a:gd name="T20" fmla="*/ 287 w 235"/>
                <a:gd name="T21" fmla="*/ 3744 h 973"/>
                <a:gd name="T22" fmla="*/ 0 w 235"/>
                <a:gd name="T23" fmla="*/ 4084 h 973"/>
                <a:gd name="T24" fmla="*/ 61 w 235"/>
                <a:gd name="T25" fmla="*/ 4187 h 973"/>
                <a:gd name="T26" fmla="*/ 566 w 235"/>
                <a:gd name="T27" fmla="*/ 4305 h 973"/>
                <a:gd name="T28" fmla="*/ 713 w 235"/>
                <a:gd name="T29" fmla="*/ 4260 h 973"/>
                <a:gd name="T30" fmla="*/ 758 w 235"/>
                <a:gd name="T31" fmla="*/ 4056 h 973"/>
                <a:gd name="T32" fmla="*/ 913 w 235"/>
                <a:gd name="T33" fmla="*/ 3774 h 973"/>
                <a:gd name="T34" fmla="*/ 1142 w 235"/>
                <a:gd name="T35" fmla="*/ 3636 h 973"/>
                <a:gd name="T36" fmla="*/ 1427 w 235"/>
                <a:gd name="T37" fmla="*/ 3545 h 973"/>
                <a:gd name="T38" fmla="*/ 1670 w 235"/>
                <a:gd name="T39" fmla="*/ 3430 h 973"/>
                <a:gd name="T40" fmla="*/ 1723 w 235"/>
                <a:gd name="T41" fmla="*/ 3338 h 973"/>
                <a:gd name="T42" fmla="*/ 1573 w 235"/>
                <a:gd name="T43" fmla="*/ 3231 h 973"/>
                <a:gd name="T44" fmla="*/ 1427 w 235"/>
                <a:gd name="T45" fmla="*/ 3162 h 973"/>
                <a:gd name="T46" fmla="*/ 1341 w 235"/>
                <a:gd name="T47" fmla="*/ 2892 h 973"/>
                <a:gd name="T48" fmla="*/ 1427 w 235"/>
                <a:gd name="T49" fmla="*/ 2323 h 973"/>
                <a:gd name="T50" fmla="*/ 1760 w 235"/>
                <a:gd name="T51" fmla="*/ 1680 h 973"/>
                <a:gd name="T52" fmla="*/ 2093 w 235"/>
                <a:gd name="T53" fmla="*/ 1170 h 973"/>
                <a:gd name="T54" fmla="*/ 2192 w 235"/>
                <a:gd name="T55" fmla="*/ 544 h 973"/>
                <a:gd name="T56" fmla="*/ 2093 w 235"/>
                <a:gd name="T57" fmla="*/ 62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74" name="Freeform 75"/>
            <p:cNvSpPr>
              <a:spLocks/>
            </p:cNvSpPr>
            <p:nvPr/>
          </p:nvSpPr>
          <p:spPr bwMode="auto">
            <a:xfrm>
              <a:off x="2906" y="2365"/>
              <a:ext cx="422" cy="876"/>
            </a:xfrm>
            <a:custGeom>
              <a:avLst/>
              <a:gdLst>
                <a:gd name="T0" fmla="*/ 1106 w 384"/>
                <a:gd name="T1" fmla="*/ 544 h 821"/>
                <a:gd name="T2" fmla="*/ 1011 w 384"/>
                <a:gd name="T3" fmla="*/ 177 h 821"/>
                <a:gd name="T4" fmla="*/ 621 w 384"/>
                <a:gd name="T5" fmla="*/ 0 h 821"/>
                <a:gd name="T6" fmla="*/ 5 w 384"/>
                <a:gd name="T7" fmla="*/ 5 h 821"/>
                <a:gd name="T8" fmla="*/ 0 w 384"/>
                <a:gd name="T9" fmla="*/ 177 h 821"/>
                <a:gd name="T10" fmla="*/ 5 w 384"/>
                <a:gd name="T11" fmla="*/ 521 h 821"/>
                <a:gd name="T12" fmla="*/ 345 w 384"/>
                <a:gd name="T13" fmla="*/ 1037 h 821"/>
                <a:gd name="T14" fmla="*/ 591 w 384"/>
                <a:gd name="T15" fmla="*/ 1421 h 821"/>
                <a:gd name="T16" fmla="*/ 833 w 384"/>
                <a:gd name="T17" fmla="*/ 1932 h 821"/>
                <a:gd name="T18" fmla="*/ 920 w 384"/>
                <a:gd name="T19" fmla="*/ 2380 h 821"/>
                <a:gd name="T20" fmla="*/ 920 w 384"/>
                <a:gd name="T21" fmla="*/ 2737 h 821"/>
                <a:gd name="T22" fmla="*/ 796 w 384"/>
                <a:gd name="T23" fmla="*/ 3017 h 821"/>
                <a:gd name="T24" fmla="*/ 666 w 384"/>
                <a:gd name="T25" fmla="*/ 3109 h 821"/>
                <a:gd name="T26" fmla="*/ 666 w 384"/>
                <a:gd name="T27" fmla="*/ 3192 h 821"/>
                <a:gd name="T28" fmla="*/ 833 w 384"/>
                <a:gd name="T29" fmla="*/ 3329 h 821"/>
                <a:gd name="T30" fmla="*/ 1150 w 384"/>
                <a:gd name="T31" fmla="*/ 3373 h 821"/>
                <a:gd name="T32" fmla="*/ 1637 w 384"/>
                <a:gd name="T33" fmla="*/ 3373 h 821"/>
                <a:gd name="T34" fmla="*/ 2527 w 384"/>
                <a:gd name="T35" fmla="*/ 3487 h 821"/>
                <a:gd name="T36" fmla="*/ 2788 w 384"/>
                <a:gd name="T37" fmla="*/ 3650 h 821"/>
                <a:gd name="T38" fmla="*/ 3201 w 384"/>
                <a:gd name="T39" fmla="*/ 3552 h 821"/>
                <a:gd name="T40" fmla="*/ 3367 w 384"/>
                <a:gd name="T41" fmla="*/ 3329 h 821"/>
                <a:gd name="T42" fmla="*/ 3201 w 384"/>
                <a:gd name="T43" fmla="*/ 3245 h 821"/>
                <a:gd name="T44" fmla="*/ 2432 w 384"/>
                <a:gd name="T45" fmla="*/ 3192 h 821"/>
                <a:gd name="T46" fmla="*/ 1591 w 384"/>
                <a:gd name="T47" fmla="*/ 3192 h 821"/>
                <a:gd name="T48" fmla="*/ 1234 w 384"/>
                <a:gd name="T49" fmla="*/ 3172 h 821"/>
                <a:gd name="T50" fmla="*/ 1150 w 384"/>
                <a:gd name="T51" fmla="*/ 3041 h 821"/>
                <a:gd name="T52" fmla="*/ 1234 w 384"/>
                <a:gd name="T53" fmla="*/ 2786 h 821"/>
                <a:gd name="T54" fmla="*/ 1289 w 384"/>
                <a:gd name="T55" fmla="*/ 2362 h 821"/>
                <a:gd name="T56" fmla="*/ 1197 w 384"/>
                <a:gd name="T57" fmla="*/ 1884 h 821"/>
                <a:gd name="T58" fmla="*/ 1057 w 384"/>
                <a:gd name="T59" fmla="*/ 1259 h 821"/>
                <a:gd name="T60" fmla="*/ 1106 w 384"/>
                <a:gd name="T61" fmla="*/ 720 h 821"/>
                <a:gd name="T62" fmla="*/ 1106 w 384"/>
                <a:gd name="T63" fmla="*/ 54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75" name="Freeform 76"/>
            <p:cNvSpPr>
              <a:spLocks/>
            </p:cNvSpPr>
            <p:nvPr/>
          </p:nvSpPr>
          <p:spPr bwMode="auto">
            <a:xfrm rot="10800000" flipV="1">
              <a:off x="2976" y="1824"/>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4828" name="Group 77"/>
          <p:cNvGrpSpPr>
            <a:grpSpLocks/>
          </p:cNvGrpSpPr>
          <p:nvPr/>
        </p:nvGrpSpPr>
        <p:grpSpPr bwMode="auto">
          <a:xfrm>
            <a:off x="7848600" y="5181600"/>
            <a:ext cx="727075" cy="1397000"/>
            <a:chOff x="2432" y="1328"/>
            <a:chExt cx="906" cy="2075"/>
          </a:xfrm>
        </p:grpSpPr>
        <p:sp>
          <p:nvSpPr>
            <p:cNvPr id="34864" name="Freeform 78"/>
            <p:cNvSpPr>
              <a:spLocks/>
            </p:cNvSpPr>
            <p:nvPr/>
          </p:nvSpPr>
          <p:spPr bwMode="auto">
            <a:xfrm>
              <a:off x="2594" y="1328"/>
              <a:ext cx="450" cy="433"/>
            </a:xfrm>
            <a:custGeom>
              <a:avLst/>
              <a:gdLst>
                <a:gd name="T0" fmla="*/ 2288 w 410"/>
                <a:gd name="T1" fmla="*/ 513 h 406"/>
                <a:gd name="T2" fmla="*/ 1848 w 410"/>
                <a:gd name="T3" fmla="*/ 182 h 406"/>
                <a:gd name="T4" fmla="*/ 1410 w 410"/>
                <a:gd name="T5" fmla="*/ 0 h 406"/>
                <a:gd name="T6" fmla="*/ 902 w 410"/>
                <a:gd name="T7" fmla="*/ 0 h 406"/>
                <a:gd name="T8" fmla="*/ 341 w 410"/>
                <a:gd name="T9" fmla="*/ 116 h 406"/>
                <a:gd name="T10" fmla="*/ 79 w 410"/>
                <a:gd name="T11" fmla="*/ 311 h 406"/>
                <a:gd name="T12" fmla="*/ 0 w 410"/>
                <a:gd name="T13" fmla="*/ 582 h 406"/>
                <a:gd name="T14" fmla="*/ 79 w 410"/>
                <a:gd name="T15" fmla="*/ 935 h 406"/>
                <a:gd name="T16" fmla="*/ 418 w 410"/>
                <a:gd name="T17" fmla="*/ 1342 h 406"/>
                <a:gd name="T18" fmla="*/ 1035 w 410"/>
                <a:gd name="T19" fmla="*/ 1602 h 406"/>
                <a:gd name="T20" fmla="*/ 1503 w 410"/>
                <a:gd name="T21" fmla="*/ 1738 h 406"/>
                <a:gd name="T22" fmla="*/ 1980 w 410"/>
                <a:gd name="T23" fmla="*/ 1784 h 406"/>
                <a:gd name="T24" fmla="*/ 2367 w 410"/>
                <a:gd name="T25" fmla="*/ 1720 h 406"/>
                <a:gd name="T26" fmla="*/ 2577 w 410"/>
                <a:gd name="T27" fmla="*/ 1602 h 406"/>
                <a:gd name="T28" fmla="*/ 2707 w 410"/>
                <a:gd name="T29" fmla="*/ 1342 h 406"/>
                <a:gd name="T30" fmla="*/ 2681 w 410"/>
                <a:gd name="T31" fmla="*/ 1021 h 406"/>
                <a:gd name="T32" fmla="*/ 2532 w 410"/>
                <a:gd name="T33" fmla="*/ 760 h 406"/>
                <a:gd name="T34" fmla="*/ 3404 w 410"/>
                <a:gd name="T35" fmla="*/ 513 h 406"/>
                <a:gd name="T36" fmla="*/ 3483 w 410"/>
                <a:gd name="T37" fmla="*/ 403 h 406"/>
                <a:gd name="T38" fmla="*/ 3404 w 410"/>
                <a:gd name="T39" fmla="*/ 354 h 406"/>
                <a:gd name="T40" fmla="*/ 2449 w 410"/>
                <a:gd name="T41" fmla="*/ 645 h 406"/>
                <a:gd name="T42" fmla="*/ 2288 w 410"/>
                <a:gd name="T43" fmla="*/ 513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65" name="Freeform 79"/>
            <p:cNvSpPr>
              <a:spLocks/>
            </p:cNvSpPr>
            <p:nvPr/>
          </p:nvSpPr>
          <p:spPr bwMode="auto">
            <a:xfrm>
              <a:off x="2432" y="1810"/>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66" name="Freeform 80"/>
            <p:cNvSpPr>
              <a:spLocks/>
            </p:cNvSpPr>
            <p:nvPr/>
          </p:nvSpPr>
          <p:spPr bwMode="auto">
            <a:xfrm>
              <a:off x="2737" y="1811"/>
              <a:ext cx="339" cy="717"/>
            </a:xfrm>
            <a:custGeom>
              <a:avLst/>
              <a:gdLst>
                <a:gd name="T0" fmla="*/ 2261 w 309"/>
                <a:gd name="T1" fmla="*/ 914 h 673"/>
                <a:gd name="T2" fmla="*/ 1997 w 309"/>
                <a:gd name="T3" fmla="*/ 372 h 673"/>
                <a:gd name="T4" fmla="*/ 1713 w 309"/>
                <a:gd name="T5" fmla="*/ 110 h 673"/>
                <a:gd name="T6" fmla="*/ 1061 w 309"/>
                <a:gd name="T7" fmla="*/ 0 h 673"/>
                <a:gd name="T8" fmla="*/ 417 w 309"/>
                <a:gd name="T9" fmla="*/ 45 h 673"/>
                <a:gd name="T10" fmla="*/ 125 w 309"/>
                <a:gd name="T11" fmla="*/ 328 h 673"/>
                <a:gd name="T12" fmla="*/ 165 w 309"/>
                <a:gd name="T13" fmla="*/ 671 h 673"/>
                <a:gd name="T14" fmla="*/ 339 w 309"/>
                <a:gd name="T15" fmla="*/ 1236 h 673"/>
                <a:gd name="T16" fmla="*/ 339 w 309"/>
                <a:gd name="T17" fmla="*/ 1733 h 673"/>
                <a:gd name="T18" fmla="*/ 125 w 309"/>
                <a:gd name="T19" fmla="*/ 2163 h 673"/>
                <a:gd name="T20" fmla="*/ 0 w 309"/>
                <a:gd name="T21" fmla="*/ 2409 h 673"/>
                <a:gd name="T22" fmla="*/ 79 w 309"/>
                <a:gd name="T23" fmla="*/ 2624 h 673"/>
                <a:gd name="T24" fmla="*/ 375 w 309"/>
                <a:gd name="T25" fmla="*/ 2737 h 673"/>
                <a:gd name="T26" fmla="*/ 779 w 309"/>
                <a:gd name="T27" fmla="*/ 2836 h 673"/>
                <a:gd name="T28" fmla="*/ 1140 w 309"/>
                <a:gd name="T29" fmla="*/ 2888 h 673"/>
                <a:gd name="T30" fmla="*/ 1636 w 309"/>
                <a:gd name="T31" fmla="*/ 2888 h 673"/>
                <a:gd name="T32" fmla="*/ 2180 w 309"/>
                <a:gd name="T33" fmla="*/ 2662 h 673"/>
                <a:gd name="T34" fmla="*/ 2601 w 309"/>
                <a:gd name="T35" fmla="*/ 2207 h 673"/>
                <a:gd name="T36" fmla="*/ 2568 w 309"/>
                <a:gd name="T37" fmla="*/ 1795 h 673"/>
                <a:gd name="T38" fmla="*/ 2309 w 309"/>
                <a:gd name="T39" fmla="*/ 1319 h 673"/>
                <a:gd name="T40" fmla="*/ 2261 w 309"/>
                <a:gd name="T41" fmla="*/ 914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67" name="Freeform 81"/>
            <p:cNvSpPr>
              <a:spLocks/>
            </p:cNvSpPr>
            <p:nvPr/>
          </p:nvSpPr>
          <p:spPr bwMode="auto">
            <a:xfrm>
              <a:off x="2625" y="2365"/>
              <a:ext cx="259" cy="1038"/>
            </a:xfrm>
            <a:custGeom>
              <a:avLst/>
              <a:gdLst>
                <a:gd name="T0" fmla="*/ 2093 w 235"/>
                <a:gd name="T1" fmla="*/ 62 h 973"/>
                <a:gd name="T2" fmla="*/ 1530 w 235"/>
                <a:gd name="T3" fmla="*/ 0 h 973"/>
                <a:gd name="T4" fmla="*/ 1189 w 235"/>
                <a:gd name="T5" fmla="*/ 62 h 973"/>
                <a:gd name="T6" fmla="*/ 1051 w 235"/>
                <a:gd name="T7" fmla="*/ 288 h 973"/>
                <a:gd name="T8" fmla="*/ 1189 w 235"/>
                <a:gd name="T9" fmla="*/ 1527 h 973"/>
                <a:gd name="T10" fmla="*/ 1189 w 235"/>
                <a:gd name="T11" fmla="*/ 1810 h 973"/>
                <a:gd name="T12" fmla="*/ 1006 w 235"/>
                <a:gd name="T13" fmla="*/ 2354 h 973"/>
                <a:gd name="T14" fmla="*/ 954 w 235"/>
                <a:gd name="T15" fmla="*/ 2981 h 973"/>
                <a:gd name="T16" fmla="*/ 1051 w 235"/>
                <a:gd name="T17" fmla="*/ 3292 h 973"/>
                <a:gd name="T18" fmla="*/ 954 w 235"/>
                <a:gd name="T19" fmla="*/ 3474 h 973"/>
                <a:gd name="T20" fmla="*/ 287 w 235"/>
                <a:gd name="T21" fmla="*/ 3744 h 973"/>
                <a:gd name="T22" fmla="*/ 0 w 235"/>
                <a:gd name="T23" fmla="*/ 4084 h 973"/>
                <a:gd name="T24" fmla="*/ 61 w 235"/>
                <a:gd name="T25" fmla="*/ 4187 h 973"/>
                <a:gd name="T26" fmla="*/ 566 w 235"/>
                <a:gd name="T27" fmla="*/ 4305 h 973"/>
                <a:gd name="T28" fmla="*/ 713 w 235"/>
                <a:gd name="T29" fmla="*/ 4260 h 973"/>
                <a:gd name="T30" fmla="*/ 758 w 235"/>
                <a:gd name="T31" fmla="*/ 4056 h 973"/>
                <a:gd name="T32" fmla="*/ 913 w 235"/>
                <a:gd name="T33" fmla="*/ 3774 h 973"/>
                <a:gd name="T34" fmla="*/ 1142 w 235"/>
                <a:gd name="T35" fmla="*/ 3636 h 973"/>
                <a:gd name="T36" fmla="*/ 1427 w 235"/>
                <a:gd name="T37" fmla="*/ 3545 h 973"/>
                <a:gd name="T38" fmla="*/ 1670 w 235"/>
                <a:gd name="T39" fmla="*/ 3430 h 973"/>
                <a:gd name="T40" fmla="*/ 1723 w 235"/>
                <a:gd name="T41" fmla="*/ 3338 h 973"/>
                <a:gd name="T42" fmla="*/ 1573 w 235"/>
                <a:gd name="T43" fmla="*/ 3231 h 973"/>
                <a:gd name="T44" fmla="*/ 1427 w 235"/>
                <a:gd name="T45" fmla="*/ 3162 h 973"/>
                <a:gd name="T46" fmla="*/ 1341 w 235"/>
                <a:gd name="T47" fmla="*/ 2892 h 973"/>
                <a:gd name="T48" fmla="*/ 1427 w 235"/>
                <a:gd name="T49" fmla="*/ 2323 h 973"/>
                <a:gd name="T50" fmla="*/ 1760 w 235"/>
                <a:gd name="T51" fmla="*/ 1680 h 973"/>
                <a:gd name="T52" fmla="*/ 2093 w 235"/>
                <a:gd name="T53" fmla="*/ 1170 h 973"/>
                <a:gd name="T54" fmla="*/ 2192 w 235"/>
                <a:gd name="T55" fmla="*/ 544 h 973"/>
                <a:gd name="T56" fmla="*/ 2093 w 235"/>
                <a:gd name="T57" fmla="*/ 62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68" name="Freeform 82"/>
            <p:cNvSpPr>
              <a:spLocks/>
            </p:cNvSpPr>
            <p:nvPr/>
          </p:nvSpPr>
          <p:spPr bwMode="auto">
            <a:xfrm>
              <a:off x="2906" y="2365"/>
              <a:ext cx="422" cy="876"/>
            </a:xfrm>
            <a:custGeom>
              <a:avLst/>
              <a:gdLst>
                <a:gd name="T0" fmla="*/ 1106 w 384"/>
                <a:gd name="T1" fmla="*/ 544 h 821"/>
                <a:gd name="T2" fmla="*/ 1011 w 384"/>
                <a:gd name="T3" fmla="*/ 177 h 821"/>
                <a:gd name="T4" fmla="*/ 621 w 384"/>
                <a:gd name="T5" fmla="*/ 0 h 821"/>
                <a:gd name="T6" fmla="*/ 5 w 384"/>
                <a:gd name="T7" fmla="*/ 5 h 821"/>
                <a:gd name="T8" fmla="*/ 0 w 384"/>
                <a:gd name="T9" fmla="*/ 177 h 821"/>
                <a:gd name="T10" fmla="*/ 5 w 384"/>
                <a:gd name="T11" fmla="*/ 521 h 821"/>
                <a:gd name="T12" fmla="*/ 345 w 384"/>
                <a:gd name="T13" fmla="*/ 1037 h 821"/>
                <a:gd name="T14" fmla="*/ 591 w 384"/>
                <a:gd name="T15" fmla="*/ 1421 h 821"/>
                <a:gd name="T16" fmla="*/ 833 w 384"/>
                <a:gd name="T17" fmla="*/ 1932 h 821"/>
                <a:gd name="T18" fmla="*/ 920 w 384"/>
                <a:gd name="T19" fmla="*/ 2380 h 821"/>
                <a:gd name="T20" fmla="*/ 920 w 384"/>
                <a:gd name="T21" fmla="*/ 2737 h 821"/>
                <a:gd name="T22" fmla="*/ 796 w 384"/>
                <a:gd name="T23" fmla="*/ 3017 h 821"/>
                <a:gd name="T24" fmla="*/ 666 w 384"/>
                <a:gd name="T25" fmla="*/ 3109 h 821"/>
                <a:gd name="T26" fmla="*/ 666 w 384"/>
                <a:gd name="T27" fmla="*/ 3192 h 821"/>
                <a:gd name="T28" fmla="*/ 833 w 384"/>
                <a:gd name="T29" fmla="*/ 3329 h 821"/>
                <a:gd name="T30" fmla="*/ 1150 w 384"/>
                <a:gd name="T31" fmla="*/ 3373 h 821"/>
                <a:gd name="T32" fmla="*/ 1637 w 384"/>
                <a:gd name="T33" fmla="*/ 3373 h 821"/>
                <a:gd name="T34" fmla="*/ 2527 w 384"/>
                <a:gd name="T35" fmla="*/ 3487 h 821"/>
                <a:gd name="T36" fmla="*/ 2788 w 384"/>
                <a:gd name="T37" fmla="*/ 3650 h 821"/>
                <a:gd name="T38" fmla="*/ 3201 w 384"/>
                <a:gd name="T39" fmla="*/ 3552 h 821"/>
                <a:gd name="T40" fmla="*/ 3367 w 384"/>
                <a:gd name="T41" fmla="*/ 3329 h 821"/>
                <a:gd name="T42" fmla="*/ 3201 w 384"/>
                <a:gd name="T43" fmla="*/ 3245 h 821"/>
                <a:gd name="T44" fmla="*/ 2432 w 384"/>
                <a:gd name="T45" fmla="*/ 3192 h 821"/>
                <a:gd name="T46" fmla="*/ 1591 w 384"/>
                <a:gd name="T47" fmla="*/ 3192 h 821"/>
                <a:gd name="T48" fmla="*/ 1234 w 384"/>
                <a:gd name="T49" fmla="*/ 3172 h 821"/>
                <a:gd name="T50" fmla="*/ 1150 w 384"/>
                <a:gd name="T51" fmla="*/ 3041 h 821"/>
                <a:gd name="T52" fmla="*/ 1234 w 384"/>
                <a:gd name="T53" fmla="*/ 2786 h 821"/>
                <a:gd name="T54" fmla="*/ 1289 w 384"/>
                <a:gd name="T55" fmla="*/ 2362 h 821"/>
                <a:gd name="T56" fmla="*/ 1197 w 384"/>
                <a:gd name="T57" fmla="*/ 1884 h 821"/>
                <a:gd name="T58" fmla="*/ 1057 w 384"/>
                <a:gd name="T59" fmla="*/ 1259 h 821"/>
                <a:gd name="T60" fmla="*/ 1106 w 384"/>
                <a:gd name="T61" fmla="*/ 720 h 821"/>
                <a:gd name="T62" fmla="*/ 1106 w 384"/>
                <a:gd name="T63" fmla="*/ 54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69" name="Freeform 83"/>
            <p:cNvSpPr>
              <a:spLocks/>
            </p:cNvSpPr>
            <p:nvPr/>
          </p:nvSpPr>
          <p:spPr bwMode="auto">
            <a:xfrm rot="10800000" flipV="1">
              <a:off x="2976" y="1824"/>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4829" name="Group 84"/>
          <p:cNvGrpSpPr>
            <a:grpSpLocks/>
          </p:cNvGrpSpPr>
          <p:nvPr/>
        </p:nvGrpSpPr>
        <p:grpSpPr bwMode="auto">
          <a:xfrm>
            <a:off x="1905000" y="3886200"/>
            <a:ext cx="727075" cy="1397000"/>
            <a:chOff x="2432" y="1328"/>
            <a:chExt cx="906" cy="2075"/>
          </a:xfrm>
        </p:grpSpPr>
        <p:sp>
          <p:nvSpPr>
            <p:cNvPr id="34858" name="Freeform 85"/>
            <p:cNvSpPr>
              <a:spLocks/>
            </p:cNvSpPr>
            <p:nvPr/>
          </p:nvSpPr>
          <p:spPr bwMode="auto">
            <a:xfrm>
              <a:off x="2594" y="1328"/>
              <a:ext cx="450" cy="433"/>
            </a:xfrm>
            <a:custGeom>
              <a:avLst/>
              <a:gdLst>
                <a:gd name="T0" fmla="*/ 2288 w 410"/>
                <a:gd name="T1" fmla="*/ 513 h 406"/>
                <a:gd name="T2" fmla="*/ 1848 w 410"/>
                <a:gd name="T3" fmla="*/ 182 h 406"/>
                <a:gd name="T4" fmla="*/ 1410 w 410"/>
                <a:gd name="T5" fmla="*/ 0 h 406"/>
                <a:gd name="T6" fmla="*/ 902 w 410"/>
                <a:gd name="T7" fmla="*/ 0 h 406"/>
                <a:gd name="T8" fmla="*/ 341 w 410"/>
                <a:gd name="T9" fmla="*/ 116 h 406"/>
                <a:gd name="T10" fmla="*/ 79 w 410"/>
                <a:gd name="T11" fmla="*/ 311 h 406"/>
                <a:gd name="T12" fmla="*/ 0 w 410"/>
                <a:gd name="T13" fmla="*/ 582 h 406"/>
                <a:gd name="T14" fmla="*/ 79 w 410"/>
                <a:gd name="T15" fmla="*/ 935 h 406"/>
                <a:gd name="T16" fmla="*/ 418 w 410"/>
                <a:gd name="T17" fmla="*/ 1342 h 406"/>
                <a:gd name="T18" fmla="*/ 1035 w 410"/>
                <a:gd name="T19" fmla="*/ 1602 h 406"/>
                <a:gd name="T20" fmla="*/ 1503 w 410"/>
                <a:gd name="T21" fmla="*/ 1738 h 406"/>
                <a:gd name="T22" fmla="*/ 1980 w 410"/>
                <a:gd name="T23" fmla="*/ 1784 h 406"/>
                <a:gd name="T24" fmla="*/ 2367 w 410"/>
                <a:gd name="T25" fmla="*/ 1720 h 406"/>
                <a:gd name="T26" fmla="*/ 2577 w 410"/>
                <a:gd name="T27" fmla="*/ 1602 h 406"/>
                <a:gd name="T28" fmla="*/ 2707 w 410"/>
                <a:gd name="T29" fmla="*/ 1342 h 406"/>
                <a:gd name="T30" fmla="*/ 2681 w 410"/>
                <a:gd name="T31" fmla="*/ 1021 h 406"/>
                <a:gd name="T32" fmla="*/ 2532 w 410"/>
                <a:gd name="T33" fmla="*/ 760 h 406"/>
                <a:gd name="T34" fmla="*/ 3404 w 410"/>
                <a:gd name="T35" fmla="*/ 513 h 406"/>
                <a:gd name="T36" fmla="*/ 3483 w 410"/>
                <a:gd name="T37" fmla="*/ 403 h 406"/>
                <a:gd name="T38" fmla="*/ 3404 w 410"/>
                <a:gd name="T39" fmla="*/ 354 h 406"/>
                <a:gd name="T40" fmla="*/ 2449 w 410"/>
                <a:gd name="T41" fmla="*/ 645 h 406"/>
                <a:gd name="T42" fmla="*/ 2288 w 410"/>
                <a:gd name="T43" fmla="*/ 513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59" name="Freeform 86"/>
            <p:cNvSpPr>
              <a:spLocks/>
            </p:cNvSpPr>
            <p:nvPr/>
          </p:nvSpPr>
          <p:spPr bwMode="auto">
            <a:xfrm>
              <a:off x="2432" y="1810"/>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60" name="Freeform 87"/>
            <p:cNvSpPr>
              <a:spLocks/>
            </p:cNvSpPr>
            <p:nvPr/>
          </p:nvSpPr>
          <p:spPr bwMode="auto">
            <a:xfrm>
              <a:off x="2737" y="1811"/>
              <a:ext cx="339" cy="717"/>
            </a:xfrm>
            <a:custGeom>
              <a:avLst/>
              <a:gdLst>
                <a:gd name="T0" fmla="*/ 2261 w 309"/>
                <a:gd name="T1" fmla="*/ 914 h 673"/>
                <a:gd name="T2" fmla="*/ 1997 w 309"/>
                <a:gd name="T3" fmla="*/ 372 h 673"/>
                <a:gd name="T4" fmla="*/ 1713 w 309"/>
                <a:gd name="T5" fmla="*/ 110 h 673"/>
                <a:gd name="T6" fmla="*/ 1061 w 309"/>
                <a:gd name="T7" fmla="*/ 0 h 673"/>
                <a:gd name="T8" fmla="*/ 417 w 309"/>
                <a:gd name="T9" fmla="*/ 45 h 673"/>
                <a:gd name="T10" fmla="*/ 125 w 309"/>
                <a:gd name="T11" fmla="*/ 328 h 673"/>
                <a:gd name="T12" fmla="*/ 165 w 309"/>
                <a:gd name="T13" fmla="*/ 671 h 673"/>
                <a:gd name="T14" fmla="*/ 339 w 309"/>
                <a:gd name="T15" fmla="*/ 1236 h 673"/>
                <a:gd name="T16" fmla="*/ 339 w 309"/>
                <a:gd name="T17" fmla="*/ 1733 h 673"/>
                <a:gd name="T18" fmla="*/ 125 w 309"/>
                <a:gd name="T19" fmla="*/ 2163 h 673"/>
                <a:gd name="T20" fmla="*/ 0 w 309"/>
                <a:gd name="T21" fmla="*/ 2409 h 673"/>
                <a:gd name="T22" fmla="*/ 79 w 309"/>
                <a:gd name="T23" fmla="*/ 2624 h 673"/>
                <a:gd name="T24" fmla="*/ 375 w 309"/>
                <a:gd name="T25" fmla="*/ 2737 h 673"/>
                <a:gd name="T26" fmla="*/ 779 w 309"/>
                <a:gd name="T27" fmla="*/ 2836 h 673"/>
                <a:gd name="T28" fmla="*/ 1140 w 309"/>
                <a:gd name="T29" fmla="*/ 2888 h 673"/>
                <a:gd name="T30" fmla="*/ 1636 w 309"/>
                <a:gd name="T31" fmla="*/ 2888 h 673"/>
                <a:gd name="T32" fmla="*/ 2180 w 309"/>
                <a:gd name="T33" fmla="*/ 2662 h 673"/>
                <a:gd name="T34" fmla="*/ 2601 w 309"/>
                <a:gd name="T35" fmla="*/ 2207 h 673"/>
                <a:gd name="T36" fmla="*/ 2568 w 309"/>
                <a:gd name="T37" fmla="*/ 1795 h 673"/>
                <a:gd name="T38" fmla="*/ 2309 w 309"/>
                <a:gd name="T39" fmla="*/ 1319 h 673"/>
                <a:gd name="T40" fmla="*/ 2261 w 309"/>
                <a:gd name="T41" fmla="*/ 914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61" name="Freeform 88"/>
            <p:cNvSpPr>
              <a:spLocks/>
            </p:cNvSpPr>
            <p:nvPr/>
          </p:nvSpPr>
          <p:spPr bwMode="auto">
            <a:xfrm>
              <a:off x="2625" y="2365"/>
              <a:ext cx="259" cy="1038"/>
            </a:xfrm>
            <a:custGeom>
              <a:avLst/>
              <a:gdLst>
                <a:gd name="T0" fmla="*/ 2093 w 235"/>
                <a:gd name="T1" fmla="*/ 62 h 973"/>
                <a:gd name="T2" fmla="*/ 1530 w 235"/>
                <a:gd name="T3" fmla="*/ 0 h 973"/>
                <a:gd name="T4" fmla="*/ 1189 w 235"/>
                <a:gd name="T5" fmla="*/ 62 h 973"/>
                <a:gd name="T6" fmla="*/ 1051 w 235"/>
                <a:gd name="T7" fmla="*/ 288 h 973"/>
                <a:gd name="T8" fmla="*/ 1189 w 235"/>
                <a:gd name="T9" fmla="*/ 1527 h 973"/>
                <a:gd name="T10" fmla="*/ 1189 w 235"/>
                <a:gd name="T11" fmla="*/ 1810 h 973"/>
                <a:gd name="T12" fmla="*/ 1006 w 235"/>
                <a:gd name="T13" fmla="*/ 2354 h 973"/>
                <a:gd name="T14" fmla="*/ 954 w 235"/>
                <a:gd name="T15" fmla="*/ 2981 h 973"/>
                <a:gd name="T16" fmla="*/ 1051 w 235"/>
                <a:gd name="T17" fmla="*/ 3292 h 973"/>
                <a:gd name="T18" fmla="*/ 954 w 235"/>
                <a:gd name="T19" fmla="*/ 3474 h 973"/>
                <a:gd name="T20" fmla="*/ 287 w 235"/>
                <a:gd name="T21" fmla="*/ 3744 h 973"/>
                <a:gd name="T22" fmla="*/ 0 w 235"/>
                <a:gd name="T23" fmla="*/ 4084 h 973"/>
                <a:gd name="T24" fmla="*/ 61 w 235"/>
                <a:gd name="T25" fmla="*/ 4187 h 973"/>
                <a:gd name="T26" fmla="*/ 566 w 235"/>
                <a:gd name="T27" fmla="*/ 4305 h 973"/>
                <a:gd name="T28" fmla="*/ 713 w 235"/>
                <a:gd name="T29" fmla="*/ 4260 h 973"/>
                <a:gd name="T30" fmla="*/ 758 w 235"/>
                <a:gd name="T31" fmla="*/ 4056 h 973"/>
                <a:gd name="T32" fmla="*/ 913 w 235"/>
                <a:gd name="T33" fmla="*/ 3774 h 973"/>
                <a:gd name="T34" fmla="*/ 1142 w 235"/>
                <a:gd name="T35" fmla="*/ 3636 h 973"/>
                <a:gd name="T36" fmla="*/ 1427 w 235"/>
                <a:gd name="T37" fmla="*/ 3545 h 973"/>
                <a:gd name="T38" fmla="*/ 1670 w 235"/>
                <a:gd name="T39" fmla="*/ 3430 h 973"/>
                <a:gd name="T40" fmla="*/ 1723 w 235"/>
                <a:gd name="T41" fmla="*/ 3338 h 973"/>
                <a:gd name="T42" fmla="*/ 1573 w 235"/>
                <a:gd name="T43" fmla="*/ 3231 h 973"/>
                <a:gd name="T44" fmla="*/ 1427 w 235"/>
                <a:gd name="T45" fmla="*/ 3162 h 973"/>
                <a:gd name="T46" fmla="*/ 1341 w 235"/>
                <a:gd name="T47" fmla="*/ 2892 h 973"/>
                <a:gd name="T48" fmla="*/ 1427 w 235"/>
                <a:gd name="T49" fmla="*/ 2323 h 973"/>
                <a:gd name="T50" fmla="*/ 1760 w 235"/>
                <a:gd name="T51" fmla="*/ 1680 h 973"/>
                <a:gd name="T52" fmla="*/ 2093 w 235"/>
                <a:gd name="T53" fmla="*/ 1170 h 973"/>
                <a:gd name="T54" fmla="*/ 2192 w 235"/>
                <a:gd name="T55" fmla="*/ 544 h 973"/>
                <a:gd name="T56" fmla="*/ 2093 w 235"/>
                <a:gd name="T57" fmla="*/ 62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62" name="Freeform 89"/>
            <p:cNvSpPr>
              <a:spLocks/>
            </p:cNvSpPr>
            <p:nvPr/>
          </p:nvSpPr>
          <p:spPr bwMode="auto">
            <a:xfrm>
              <a:off x="2906" y="2365"/>
              <a:ext cx="422" cy="876"/>
            </a:xfrm>
            <a:custGeom>
              <a:avLst/>
              <a:gdLst>
                <a:gd name="T0" fmla="*/ 1106 w 384"/>
                <a:gd name="T1" fmla="*/ 544 h 821"/>
                <a:gd name="T2" fmla="*/ 1011 w 384"/>
                <a:gd name="T3" fmla="*/ 177 h 821"/>
                <a:gd name="T4" fmla="*/ 621 w 384"/>
                <a:gd name="T5" fmla="*/ 0 h 821"/>
                <a:gd name="T6" fmla="*/ 5 w 384"/>
                <a:gd name="T7" fmla="*/ 5 h 821"/>
                <a:gd name="T8" fmla="*/ 0 w 384"/>
                <a:gd name="T9" fmla="*/ 177 h 821"/>
                <a:gd name="T10" fmla="*/ 5 w 384"/>
                <a:gd name="T11" fmla="*/ 521 h 821"/>
                <a:gd name="T12" fmla="*/ 345 w 384"/>
                <a:gd name="T13" fmla="*/ 1037 h 821"/>
                <a:gd name="T14" fmla="*/ 591 w 384"/>
                <a:gd name="T15" fmla="*/ 1421 h 821"/>
                <a:gd name="T16" fmla="*/ 833 w 384"/>
                <a:gd name="T17" fmla="*/ 1932 h 821"/>
                <a:gd name="T18" fmla="*/ 920 w 384"/>
                <a:gd name="T19" fmla="*/ 2380 h 821"/>
                <a:gd name="T20" fmla="*/ 920 w 384"/>
                <a:gd name="T21" fmla="*/ 2737 h 821"/>
                <a:gd name="T22" fmla="*/ 796 w 384"/>
                <a:gd name="T23" fmla="*/ 3017 h 821"/>
                <a:gd name="T24" fmla="*/ 666 w 384"/>
                <a:gd name="T25" fmla="*/ 3109 h 821"/>
                <a:gd name="T26" fmla="*/ 666 w 384"/>
                <a:gd name="T27" fmla="*/ 3192 h 821"/>
                <a:gd name="T28" fmla="*/ 833 w 384"/>
                <a:gd name="T29" fmla="*/ 3329 h 821"/>
                <a:gd name="T30" fmla="*/ 1150 w 384"/>
                <a:gd name="T31" fmla="*/ 3373 h 821"/>
                <a:gd name="T32" fmla="*/ 1637 w 384"/>
                <a:gd name="T33" fmla="*/ 3373 h 821"/>
                <a:gd name="T34" fmla="*/ 2527 w 384"/>
                <a:gd name="T35" fmla="*/ 3487 h 821"/>
                <a:gd name="T36" fmla="*/ 2788 w 384"/>
                <a:gd name="T37" fmla="*/ 3650 h 821"/>
                <a:gd name="T38" fmla="*/ 3201 w 384"/>
                <a:gd name="T39" fmla="*/ 3552 h 821"/>
                <a:gd name="T40" fmla="*/ 3367 w 384"/>
                <a:gd name="T41" fmla="*/ 3329 h 821"/>
                <a:gd name="T42" fmla="*/ 3201 w 384"/>
                <a:gd name="T43" fmla="*/ 3245 h 821"/>
                <a:gd name="T44" fmla="*/ 2432 w 384"/>
                <a:gd name="T45" fmla="*/ 3192 h 821"/>
                <a:gd name="T46" fmla="*/ 1591 w 384"/>
                <a:gd name="T47" fmla="*/ 3192 h 821"/>
                <a:gd name="T48" fmla="*/ 1234 w 384"/>
                <a:gd name="T49" fmla="*/ 3172 h 821"/>
                <a:gd name="T50" fmla="*/ 1150 w 384"/>
                <a:gd name="T51" fmla="*/ 3041 h 821"/>
                <a:gd name="T52" fmla="*/ 1234 w 384"/>
                <a:gd name="T53" fmla="*/ 2786 h 821"/>
                <a:gd name="T54" fmla="*/ 1289 w 384"/>
                <a:gd name="T55" fmla="*/ 2362 h 821"/>
                <a:gd name="T56" fmla="*/ 1197 w 384"/>
                <a:gd name="T57" fmla="*/ 1884 h 821"/>
                <a:gd name="T58" fmla="*/ 1057 w 384"/>
                <a:gd name="T59" fmla="*/ 1259 h 821"/>
                <a:gd name="T60" fmla="*/ 1106 w 384"/>
                <a:gd name="T61" fmla="*/ 720 h 821"/>
                <a:gd name="T62" fmla="*/ 1106 w 384"/>
                <a:gd name="T63" fmla="*/ 54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63" name="Freeform 90"/>
            <p:cNvSpPr>
              <a:spLocks/>
            </p:cNvSpPr>
            <p:nvPr/>
          </p:nvSpPr>
          <p:spPr bwMode="auto">
            <a:xfrm rot="10800000" flipV="1">
              <a:off x="2976" y="1824"/>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4830" name="Group 91"/>
          <p:cNvGrpSpPr>
            <a:grpSpLocks/>
          </p:cNvGrpSpPr>
          <p:nvPr/>
        </p:nvGrpSpPr>
        <p:grpSpPr bwMode="auto">
          <a:xfrm>
            <a:off x="1828800" y="2133600"/>
            <a:ext cx="727075" cy="1397000"/>
            <a:chOff x="2432" y="1328"/>
            <a:chExt cx="906" cy="2075"/>
          </a:xfrm>
        </p:grpSpPr>
        <p:sp>
          <p:nvSpPr>
            <p:cNvPr id="34852" name="Freeform 92"/>
            <p:cNvSpPr>
              <a:spLocks/>
            </p:cNvSpPr>
            <p:nvPr/>
          </p:nvSpPr>
          <p:spPr bwMode="auto">
            <a:xfrm>
              <a:off x="2594" y="1328"/>
              <a:ext cx="450" cy="433"/>
            </a:xfrm>
            <a:custGeom>
              <a:avLst/>
              <a:gdLst>
                <a:gd name="T0" fmla="*/ 2288 w 410"/>
                <a:gd name="T1" fmla="*/ 513 h 406"/>
                <a:gd name="T2" fmla="*/ 1848 w 410"/>
                <a:gd name="T3" fmla="*/ 182 h 406"/>
                <a:gd name="T4" fmla="*/ 1410 w 410"/>
                <a:gd name="T5" fmla="*/ 0 h 406"/>
                <a:gd name="T6" fmla="*/ 902 w 410"/>
                <a:gd name="T7" fmla="*/ 0 h 406"/>
                <a:gd name="T8" fmla="*/ 341 w 410"/>
                <a:gd name="T9" fmla="*/ 116 h 406"/>
                <a:gd name="T10" fmla="*/ 79 w 410"/>
                <a:gd name="T11" fmla="*/ 311 h 406"/>
                <a:gd name="T12" fmla="*/ 0 w 410"/>
                <a:gd name="T13" fmla="*/ 582 h 406"/>
                <a:gd name="T14" fmla="*/ 79 w 410"/>
                <a:gd name="T15" fmla="*/ 935 h 406"/>
                <a:gd name="T16" fmla="*/ 418 w 410"/>
                <a:gd name="T17" fmla="*/ 1342 h 406"/>
                <a:gd name="T18" fmla="*/ 1035 w 410"/>
                <a:gd name="T19" fmla="*/ 1602 h 406"/>
                <a:gd name="T20" fmla="*/ 1503 w 410"/>
                <a:gd name="T21" fmla="*/ 1738 h 406"/>
                <a:gd name="T22" fmla="*/ 1980 w 410"/>
                <a:gd name="T23" fmla="*/ 1784 h 406"/>
                <a:gd name="T24" fmla="*/ 2367 w 410"/>
                <a:gd name="T25" fmla="*/ 1720 h 406"/>
                <a:gd name="T26" fmla="*/ 2577 w 410"/>
                <a:gd name="T27" fmla="*/ 1602 h 406"/>
                <a:gd name="T28" fmla="*/ 2707 w 410"/>
                <a:gd name="T29" fmla="*/ 1342 h 406"/>
                <a:gd name="T30" fmla="*/ 2681 w 410"/>
                <a:gd name="T31" fmla="*/ 1021 h 406"/>
                <a:gd name="T32" fmla="*/ 2532 w 410"/>
                <a:gd name="T33" fmla="*/ 760 h 406"/>
                <a:gd name="T34" fmla="*/ 3404 w 410"/>
                <a:gd name="T35" fmla="*/ 513 h 406"/>
                <a:gd name="T36" fmla="*/ 3483 w 410"/>
                <a:gd name="T37" fmla="*/ 403 h 406"/>
                <a:gd name="T38" fmla="*/ 3404 w 410"/>
                <a:gd name="T39" fmla="*/ 354 h 406"/>
                <a:gd name="T40" fmla="*/ 2449 w 410"/>
                <a:gd name="T41" fmla="*/ 645 h 406"/>
                <a:gd name="T42" fmla="*/ 2288 w 410"/>
                <a:gd name="T43" fmla="*/ 513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53" name="Freeform 93"/>
            <p:cNvSpPr>
              <a:spLocks/>
            </p:cNvSpPr>
            <p:nvPr/>
          </p:nvSpPr>
          <p:spPr bwMode="auto">
            <a:xfrm>
              <a:off x="2432" y="1810"/>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54" name="Freeform 94"/>
            <p:cNvSpPr>
              <a:spLocks/>
            </p:cNvSpPr>
            <p:nvPr/>
          </p:nvSpPr>
          <p:spPr bwMode="auto">
            <a:xfrm>
              <a:off x="2737" y="1811"/>
              <a:ext cx="339" cy="717"/>
            </a:xfrm>
            <a:custGeom>
              <a:avLst/>
              <a:gdLst>
                <a:gd name="T0" fmla="*/ 2261 w 309"/>
                <a:gd name="T1" fmla="*/ 914 h 673"/>
                <a:gd name="T2" fmla="*/ 1997 w 309"/>
                <a:gd name="T3" fmla="*/ 372 h 673"/>
                <a:gd name="T4" fmla="*/ 1713 w 309"/>
                <a:gd name="T5" fmla="*/ 110 h 673"/>
                <a:gd name="T6" fmla="*/ 1061 w 309"/>
                <a:gd name="T7" fmla="*/ 0 h 673"/>
                <a:gd name="T8" fmla="*/ 417 w 309"/>
                <a:gd name="T9" fmla="*/ 45 h 673"/>
                <a:gd name="T10" fmla="*/ 125 w 309"/>
                <a:gd name="T11" fmla="*/ 328 h 673"/>
                <a:gd name="T12" fmla="*/ 165 w 309"/>
                <a:gd name="T13" fmla="*/ 671 h 673"/>
                <a:gd name="T14" fmla="*/ 339 w 309"/>
                <a:gd name="T15" fmla="*/ 1236 h 673"/>
                <a:gd name="T16" fmla="*/ 339 w 309"/>
                <a:gd name="T17" fmla="*/ 1733 h 673"/>
                <a:gd name="T18" fmla="*/ 125 w 309"/>
                <a:gd name="T19" fmla="*/ 2163 h 673"/>
                <a:gd name="T20" fmla="*/ 0 w 309"/>
                <a:gd name="T21" fmla="*/ 2409 h 673"/>
                <a:gd name="T22" fmla="*/ 79 w 309"/>
                <a:gd name="T23" fmla="*/ 2624 h 673"/>
                <a:gd name="T24" fmla="*/ 375 w 309"/>
                <a:gd name="T25" fmla="*/ 2737 h 673"/>
                <a:gd name="T26" fmla="*/ 779 w 309"/>
                <a:gd name="T27" fmla="*/ 2836 h 673"/>
                <a:gd name="T28" fmla="*/ 1140 w 309"/>
                <a:gd name="T29" fmla="*/ 2888 h 673"/>
                <a:gd name="T30" fmla="*/ 1636 w 309"/>
                <a:gd name="T31" fmla="*/ 2888 h 673"/>
                <a:gd name="T32" fmla="*/ 2180 w 309"/>
                <a:gd name="T33" fmla="*/ 2662 h 673"/>
                <a:gd name="T34" fmla="*/ 2601 w 309"/>
                <a:gd name="T35" fmla="*/ 2207 h 673"/>
                <a:gd name="T36" fmla="*/ 2568 w 309"/>
                <a:gd name="T37" fmla="*/ 1795 h 673"/>
                <a:gd name="T38" fmla="*/ 2309 w 309"/>
                <a:gd name="T39" fmla="*/ 1319 h 673"/>
                <a:gd name="T40" fmla="*/ 2261 w 309"/>
                <a:gd name="T41" fmla="*/ 914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55" name="Freeform 95"/>
            <p:cNvSpPr>
              <a:spLocks/>
            </p:cNvSpPr>
            <p:nvPr/>
          </p:nvSpPr>
          <p:spPr bwMode="auto">
            <a:xfrm>
              <a:off x="2625" y="2365"/>
              <a:ext cx="259" cy="1038"/>
            </a:xfrm>
            <a:custGeom>
              <a:avLst/>
              <a:gdLst>
                <a:gd name="T0" fmla="*/ 2093 w 235"/>
                <a:gd name="T1" fmla="*/ 62 h 973"/>
                <a:gd name="T2" fmla="*/ 1530 w 235"/>
                <a:gd name="T3" fmla="*/ 0 h 973"/>
                <a:gd name="T4" fmla="*/ 1189 w 235"/>
                <a:gd name="T5" fmla="*/ 62 h 973"/>
                <a:gd name="T6" fmla="*/ 1051 w 235"/>
                <a:gd name="T7" fmla="*/ 288 h 973"/>
                <a:gd name="T8" fmla="*/ 1189 w 235"/>
                <a:gd name="T9" fmla="*/ 1527 h 973"/>
                <a:gd name="T10" fmla="*/ 1189 w 235"/>
                <a:gd name="T11" fmla="*/ 1810 h 973"/>
                <a:gd name="T12" fmla="*/ 1006 w 235"/>
                <a:gd name="T13" fmla="*/ 2354 h 973"/>
                <a:gd name="T14" fmla="*/ 954 w 235"/>
                <a:gd name="T15" fmla="*/ 2981 h 973"/>
                <a:gd name="T16" fmla="*/ 1051 w 235"/>
                <a:gd name="T17" fmla="*/ 3292 h 973"/>
                <a:gd name="T18" fmla="*/ 954 w 235"/>
                <a:gd name="T19" fmla="*/ 3474 h 973"/>
                <a:gd name="T20" fmla="*/ 287 w 235"/>
                <a:gd name="T21" fmla="*/ 3744 h 973"/>
                <a:gd name="T22" fmla="*/ 0 w 235"/>
                <a:gd name="T23" fmla="*/ 4084 h 973"/>
                <a:gd name="T24" fmla="*/ 61 w 235"/>
                <a:gd name="T25" fmla="*/ 4187 h 973"/>
                <a:gd name="T26" fmla="*/ 566 w 235"/>
                <a:gd name="T27" fmla="*/ 4305 h 973"/>
                <a:gd name="T28" fmla="*/ 713 w 235"/>
                <a:gd name="T29" fmla="*/ 4260 h 973"/>
                <a:gd name="T30" fmla="*/ 758 w 235"/>
                <a:gd name="T31" fmla="*/ 4056 h 973"/>
                <a:gd name="T32" fmla="*/ 913 w 235"/>
                <a:gd name="T33" fmla="*/ 3774 h 973"/>
                <a:gd name="T34" fmla="*/ 1142 w 235"/>
                <a:gd name="T35" fmla="*/ 3636 h 973"/>
                <a:gd name="T36" fmla="*/ 1427 w 235"/>
                <a:gd name="T37" fmla="*/ 3545 h 973"/>
                <a:gd name="T38" fmla="*/ 1670 w 235"/>
                <a:gd name="T39" fmla="*/ 3430 h 973"/>
                <a:gd name="T40" fmla="*/ 1723 w 235"/>
                <a:gd name="T41" fmla="*/ 3338 h 973"/>
                <a:gd name="T42" fmla="*/ 1573 w 235"/>
                <a:gd name="T43" fmla="*/ 3231 h 973"/>
                <a:gd name="T44" fmla="*/ 1427 w 235"/>
                <a:gd name="T45" fmla="*/ 3162 h 973"/>
                <a:gd name="T46" fmla="*/ 1341 w 235"/>
                <a:gd name="T47" fmla="*/ 2892 h 973"/>
                <a:gd name="T48" fmla="*/ 1427 w 235"/>
                <a:gd name="T49" fmla="*/ 2323 h 973"/>
                <a:gd name="T50" fmla="*/ 1760 w 235"/>
                <a:gd name="T51" fmla="*/ 1680 h 973"/>
                <a:gd name="T52" fmla="*/ 2093 w 235"/>
                <a:gd name="T53" fmla="*/ 1170 h 973"/>
                <a:gd name="T54" fmla="*/ 2192 w 235"/>
                <a:gd name="T55" fmla="*/ 544 h 973"/>
                <a:gd name="T56" fmla="*/ 2093 w 235"/>
                <a:gd name="T57" fmla="*/ 62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56" name="Freeform 96"/>
            <p:cNvSpPr>
              <a:spLocks/>
            </p:cNvSpPr>
            <p:nvPr/>
          </p:nvSpPr>
          <p:spPr bwMode="auto">
            <a:xfrm>
              <a:off x="2906" y="2365"/>
              <a:ext cx="422" cy="876"/>
            </a:xfrm>
            <a:custGeom>
              <a:avLst/>
              <a:gdLst>
                <a:gd name="T0" fmla="*/ 1106 w 384"/>
                <a:gd name="T1" fmla="*/ 544 h 821"/>
                <a:gd name="T2" fmla="*/ 1011 w 384"/>
                <a:gd name="T3" fmla="*/ 177 h 821"/>
                <a:gd name="T4" fmla="*/ 621 w 384"/>
                <a:gd name="T5" fmla="*/ 0 h 821"/>
                <a:gd name="T6" fmla="*/ 5 w 384"/>
                <a:gd name="T7" fmla="*/ 5 h 821"/>
                <a:gd name="T8" fmla="*/ 0 w 384"/>
                <a:gd name="T9" fmla="*/ 177 h 821"/>
                <a:gd name="T10" fmla="*/ 5 w 384"/>
                <a:gd name="T11" fmla="*/ 521 h 821"/>
                <a:gd name="T12" fmla="*/ 345 w 384"/>
                <a:gd name="T13" fmla="*/ 1037 h 821"/>
                <a:gd name="T14" fmla="*/ 591 w 384"/>
                <a:gd name="T15" fmla="*/ 1421 h 821"/>
                <a:gd name="T16" fmla="*/ 833 w 384"/>
                <a:gd name="T17" fmla="*/ 1932 h 821"/>
                <a:gd name="T18" fmla="*/ 920 w 384"/>
                <a:gd name="T19" fmla="*/ 2380 h 821"/>
                <a:gd name="T20" fmla="*/ 920 w 384"/>
                <a:gd name="T21" fmla="*/ 2737 h 821"/>
                <a:gd name="T22" fmla="*/ 796 w 384"/>
                <a:gd name="T23" fmla="*/ 3017 h 821"/>
                <a:gd name="T24" fmla="*/ 666 w 384"/>
                <a:gd name="T25" fmla="*/ 3109 h 821"/>
                <a:gd name="T26" fmla="*/ 666 w 384"/>
                <a:gd name="T27" fmla="*/ 3192 h 821"/>
                <a:gd name="T28" fmla="*/ 833 w 384"/>
                <a:gd name="T29" fmla="*/ 3329 h 821"/>
                <a:gd name="T30" fmla="*/ 1150 w 384"/>
                <a:gd name="T31" fmla="*/ 3373 h 821"/>
                <a:gd name="T32" fmla="*/ 1637 w 384"/>
                <a:gd name="T33" fmla="*/ 3373 h 821"/>
                <a:gd name="T34" fmla="*/ 2527 w 384"/>
                <a:gd name="T35" fmla="*/ 3487 h 821"/>
                <a:gd name="T36" fmla="*/ 2788 w 384"/>
                <a:gd name="T37" fmla="*/ 3650 h 821"/>
                <a:gd name="T38" fmla="*/ 3201 w 384"/>
                <a:gd name="T39" fmla="*/ 3552 h 821"/>
                <a:gd name="T40" fmla="*/ 3367 w 384"/>
                <a:gd name="T41" fmla="*/ 3329 h 821"/>
                <a:gd name="T42" fmla="*/ 3201 w 384"/>
                <a:gd name="T43" fmla="*/ 3245 h 821"/>
                <a:gd name="T44" fmla="*/ 2432 w 384"/>
                <a:gd name="T45" fmla="*/ 3192 h 821"/>
                <a:gd name="T46" fmla="*/ 1591 w 384"/>
                <a:gd name="T47" fmla="*/ 3192 h 821"/>
                <a:gd name="T48" fmla="*/ 1234 w 384"/>
                <a:gd name="T49" fmla="*/ 3172 h 821"/>
                <a:gd name="T50" fmla="*/ 1150 w 384"/>
                <a:gd name="T51" fmla="*/ 3041 h 821"/>
                <a:gd name="T52" fmla="*/ 1234 w 384"/>
                <a:gd name="T53" fmla="*/ 2786 h 821"/>
                <a:gd name="T54" fmla="*/ 1289 w 384"/>
                <a:gd name="T55" fmla="*/ 2362 h 821"/>
                <a:gd name="T56" fmla="*/ 1197 w 384"/>
                <a:gd name="T57" fmla="*/ 1884 h 821"/>
                <a:gd name="T58" fmla="*/ 1057 w 384"/>
                <a:gd name="T59" fmla="*/ 1259 h 821"/>
                <a:gd name="T60" fmla="*/ 1106 w 384"/>
                <a:gd name="T61" fmla="*/ 720 h 821"/>
                <a:gd name="T62" fmla="*/ 1106 w 384"/>
                <a:gd name="T63" fmla="*/ 54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57" name="Freeform 97"/>
            <p:cNvSpPr>
              <a:spLocks/>
            </p:cNvSpPr>
            <p:nvPr/>
          </p:nvSpPr>
          <p:spPr bwMode="auto">
            <a:xfrm rot="10800000" flipV="1">
              <a:off x="2976" y="1824"/>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4831" name="Group 98"/>
          <p:cNvGrpSpPr>
            <a:grpSpLocks/>
          </p:cNvGrpSpPr>
          <p:nvPr/>
        </p:nvGrpSpPr>
        <p:grpSpPr bwMode="auto">
          <a:xfrm>
            <a:off x="762000" y="5105400"/>
            <a:ext cx="727075" cy="1397000"/>
            <a:chOff x="2432" y="1328"/>
            <a:chExt cx="906" cy="2075"/>
          </a:xfrm>
        </p:grpSpPr>
        <p:sp>
          <p:nvSpPr>
            <p:cNvPr id="34846" name="Freeform 99"/>
            <p:cNvSpPr>
              <a:spLocks/>
            </p:cNvSpPr>
            <p:nvPr/>
          </p:nvSpPr>
          <p:spPr bwMode="auto">
            <a:xfrm>
              <a:off x="2594" y="1328"/>
              <a:ext cx="450" cy="433"/>
            </a:xfrm>
            <a:custGeom>
              <a:avLst/>
              <a:gdLst>
                <a:gd name="T0" fmla="*/ 2288 w 410"/>
                <a:gd name="T1" fmla="*/ 513 h 406"/>
                <a:gd name="T2" fmla="*/ 1848 w 410"/>
                <a:gd name="T3" fmla="*/ 182 h 406"/>
                <a:gd name="T4" fmla="*/ 1410 w 410"/>
                <a:gd name="T5" fmla="*/ 0 h 406"/>
                <a:gd name="T6" fmla="*/ 902 w 410"/>
                <a:gd name="T7" fmla="*/ 0 h 406"/>
                <a:gd name="T8" fmla="*/ 341 w 410"/>
                <a:gd name="T9" fmla="*/ 116 h 406"/>
                <a:gd name="T10" fmla="*/ 79 w 410"/>
                <a:gd name="T11" fmla="*/ 311 h 406"/>
                <a:gd name="T12" fmla="*/ 0 w 410"/>
                <a:gd name="T13" fmla="*/ 582 h 406"/>
                <a:gd name="T14" fmla="*/ 79 w 410"/>
                <a:gd name="T15" fmla="*/ 935 h 406"/>
                <a:gd name="T16" fmla="*/ 418 w 410"/>
                <a:gd name="T17" fmla="*/ 1342 h 406"/>
                <a:gd name="T18" fmla="*/ 1035 w 410"/>
                <a:gd name="T19" fmla="*/ 1602 h 406"/>
                <a:gd name="T20" fmla="*/ 1503 w 410"/>
                <a:gd name="T21" fmla="*/ 1738 h 406"/>
                <a:gd name="T22" fmla="*/ 1980 w 410"/>
                <a:gd name="T23" fmla="*/ 1784 h 406"/>
                <a:gd name="T24" fmla="*/ 2367 w 410"/>
                <a:gd name="T25" fmla="*/ 1720 h 406"/>
                <a:gd name="T26" fmla="*/ 2577 w 410"/>
                <a:gd name="T27" fmla="*/ 1602 h 406"/>
                <a:gd name="T28" fmla="*/ 2707 w 410"/>
                <a:gd name="T29" fmla="*/ 1342 h 406"/>
                <a:gd name="T30" fmla="*/ 2681 w 410"/>
                <a:gd name="T31" fmla="*/ 1021 h 406"/>
                <a:gd name="T32" fmla="*/ 2532 w 410"/>
                <a:gd name="T33" fmla="*/ 760 h 406"/>
                <a:gd name="T34" fmla="*/ 3404 w 410"/>
                <a:gd name="T35" fmla="*/ 513 h 406"/>
                <a:gd name="T36" fmla="*/ 3483 w 410"/>
                <a:gd name="T37" fmla="*/ 403 h 406"/>
                <a:gd name="T38" fmla="*/ 3404 w 410"/>
                <a:gd name="T39" fmla="*/ 354 h 406"/>
                <a:gd name="T40" fmla="*/ 2449 w 410"/>
                <a:gd name="T41" fmla="*/ 645 h 406"/>
                <a:gd name="T42" fmla="*/ 2288 w 410"/>
                <a:gd name="T43" fmla="*/ 513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47" name="Freeform 100"/>
            <p:cNvSpPr>
              <a:spLocks/>
            </p:cNvSpPr>
            <p:nvPr/>
          </p:nvSpPr>
          <p:spPr bwMode="auto">
            <a:xfrm>
              <a:off x="2432" y="1810"/>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48" name="Freeform 101"/>
            <p:cNvSpPr>
              <a:spLocks/>
            </p:cNvSpPr>
            <p:nvPr/>
          </p:nvSpPr>
          <p:spPr bwMode="auto">
            <a:xfrm>
              <a:off x="2737" y="1811"/>
              <a:ext cx="339" cy="717"/>
            </a:xfrm>
            <a:custGeom>
              <a:avLst/>
              <a:gdLst>
                <a:gd name="T0" fmla="*/ 2261 w 309"/>
                <a:gd name="T1" fmla="*/ 914 h 673"/>
                <a:gd name="T2" fmla="*/ 1997 w 309"/>
                <a:gd name="T3" fmla="*/ 372 h 673"/>
                <a:gd name="T4" fmla="*/ 1713 w 309"/>
                <a:gd name="T5" fmla="*/ 110 h 673"/>
                <a:gd name="T6" fmla="*/ 1061 w 309"/>
                <a:gd name="T7" fmla="*/ 0 h 673"/>
                <a:gd name="T8" fmla="*/ 417 w 309"/>
                <a:gd name="T9" fmla="*/ 45 h 673"/>
                <a:gd name="T10" fmla="*/ 125 w 309"/>
                <a:gd name="T11" fmla="*/ 328 h 673"/>
                <a:gd name="T12" fmla="*/ 165 w 309"/>
                <a:gd name="T13" fmla="*/ 671 h 673"/>
                <a:gd name="T14" fmla="*/ 339 w 309"/>
                <a:gd name="T15" fmla="*/ 1236 h 673"/>
                <a:gd name="T16" fmla="*/ 339 w 309"/>
                <a:gd name="T17" fmla="*/ 1733 h 673"/>
                <a:gd name="T18" fmla="*/ 125 w 309"/>
                <a:gd name="T19" fmla="*/ 2163 h 673"/>
                <a:gd name="T20" fmla="*/ 0 w 309"/>
                <a:gd name="T21" fmla="*/ 2409 h 673"/>
                <a:gd name="T22" fmla="*/ 79 w 309"/>
                <a:gd name="T23" fmla="*/ 2624 h 673"/>
                <a:gd name="T24" fmla="*/ 375 w 309"/>
                <a:gd name="T25" fmla="*/ 2737 h 673"/>
                <a:gd name="T26" fmla="*/ 779 w 309"/>
                <a:gd name="T27" fmla="*/ 2836 h 673"/>
                <a:gd name="T28" fmla="*/ 1140 w 309"/>
                <a:gd name="T29" fmla="*/ 2888 h 673"/>
                <a:gd name="T30" fmla="*/ 1636 w 309"/>
                <a:gd name="T31" fmla="*/ 2888 h 673"/>
                <a:gd name="T32" fmla="*/ 2180 w 309"/>
                <a:gd name="T33" fmla="*/ 2662 h 673"/>
                <a:gd name="T34" fmla="*/ 2601 w 309"/>
                <a:gd name="T35" fmla="*/ 2207 h 673"/>
                <a:gd name="T36" fmla="*/ 2568 w 309"/>
                <a:gd name="T37" fmla="*/ 1795 h 673"/>
                <a:gd name="T38" fmla="*/ 2309 w 309"/>
                <a:gd name="T39" fmla="*/ 1319 h 673"/>
                <a:gd name="T40" fmla="*/ 2261 w 309"/>
                <a:gd name="T41" fmla="*/ 914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49" name="Freeform 102"/>
            <p:cNvSpPr>
              <a:spLocks/>
            </p:cNvSpPr>
            <p:nvPr/>
          </p:nvSpPr>
          <p:spPr bwMode="auto">
            <a:xfrm>
              <a:off x="2625" y="2365"/>
              <a:ext cx="259" cy="1038"/>
            </a:xfrm>
            <a:custGeom>
              <a:avLst/>
              <a:gdLst>
                <a:gd name="T0" fmla="*/ 2093 w 235"/>
                <a:gd name="T1" fmla="*/ 62 h 973"/>
                <a:gd name="T2" fmla="*/ 1530 w 235"/>
                <a:gd name="T3" fmla="*/ 0 h 973"/>
                <a:gd name="T4" fmla="*/ 1189 w 235"/>
                <a:gd name="T5" fmla="*/ 62 h 973"/>
                <a:gd name="T6" fmla="*/ 1051 w 235"/>
                <a:gd name="T7" fmla="*/ 288 h 973"/>
                <a:gd name="T8" fmla="*/ 1189 w 235"/>
                <a:gd name="T9" fmla="*/ 1527 h 973"/>
                <a:gd name="T10" fmla="*/ 1189 w 235"/>
                <a:gd name="T11" fmla="*/ 1810 h 973"/>
                <a:gd name="T12" fmla="*/ 1006 w 235"/>
                <a:gd name="T13" fmla="*/ 2354 h 973"/>
                <a:gd name="T14" fmla="*/ 954 w 235"/>
                <a:gd name="T15" fmla="*/ 2981 h 973"/>
                <a:gd name="T16" fmla="*/ 1051 w 235"/>
                <a:gd name="T17" fmla="*/ 3292 h 973"/>
                <a:gd name="T18" fmla="*/ 954 w 235"/>
                <a:gd name="T19" fmla="*/ 3474 h 973"/>
                <a:gd name="T20" fmla="*/ 287 w 235"/>
                <a:gd name="T21" fmla="*/ 3744 h 973"/>
                <a:gd name="T22" fmla="*/ 0 w 235"/>
                <a:gd name="T23" fmla="*/ 4084 h 973"/>
                <a:gd name="T24" fmla="*/ 61 w 235"/>
                <a:gd name="T25" fmla="*/ 4187 h 973"/>
                <a:gd name="T26" fmla="*/ 566 w 235"/>
                <a:gd name="T27" fmla="*/ 4305 h 973"/>
                <a:gd name="T28" fmla="*/ 713 w 235"/>
                <a:gd name="T29" fmla="*/ 4260 h 973"/>
                <a:gd name="T30" fmla="*/ 758 w 235"/>
                <a:gd name="T31" fmla="*/ 4056 h 973"/>
                <a:gd name="T32" fmla="*/ 913 w 235"/>
                <a:gd name="T33" fmla="*/ 3774 h 973"/>
                <a:gd name="T34" fmla="*/ 1142 w 235"/>
                <a:gd name="T35" fmla="*/ 3636 h 973"/>
                <a:gd name="T36" fmla="*/ 1427 w 235"/>
                <a:gd name="T37" fmla="*/ 3545 h 973"/>
                <a:gd name="T38" fmla="*/ 1670 w 235"/>
                <a:gd name="T39" fmla="*/ 3430 h 973"/>
                <a:gd name="T40" fmla="*/ 1723 w 235"/>
                <a:gd name="T41" fmla="*/ 3338 h 973"/>
                <a:gd name="T42" fmla="*/ 1573 w 235"/>
                <a:gd name="T43" fmla="*/ 3231 h 973"/>
                <a:gd name="T44" fmla="*/ 1427 w 235"/>
                <a:gd name="T45" fmla="*/ 3162 h 973"/>
                <a:gd name="T46" fmla="*/ 1341 w 235"/>
                <a:gd name="T47" fmla="*/ 2892 h 973"/>
                <a:gd name="T48" fmla="*/ 1427 w 235"/>
                <a:gd name="T49" fmla="*/ 2323 h 973"/>
                <a:gd name="T50" fmla="*/ 1760 w 235"/>
                <a:gd name="T51" fmla="*/ 1680 h 973"/>
                <a:gd name="T52" fmla="*/ 2093 w 235"/>
                <a:gd name="T53" fmla="*/ 1170 h 973"/>
                <a:gd name="T54" fmla="*/ 2192 w 235"/>
                <a:gd name="T55" fmla="*/ 544 h 973"/>
                <a:gd name="T56" fmla="*/ 2093 w 235"/>
                <a:gd name="T57" fmla="*/ 62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50" name="Freeform 103"/>
            <p:cNvSpPr>
              <a:spLocks/>
            </p:cNvSpPr>
            <p:nvPr/>
          </p:nvSpPr>
          <p:spPr bwMode="auto">
            <a:xfrm>
              <a:off x="2906" y="2365"/>
              <a:ext cx="422" cy="876"/>
            </a:xfrm>
            <a:custGeom>
              <a:avLst/>
              <a:gdLst>
                <a:gd name="T0" fmla="*/ 1106 w 384"/>
                <a:gd name="T1" fmla="*/ 544 h 821"/>
                <a:gd name="T2" fmla="*/ 1011 w 384"/>
                <a:gd name="T3" fmla="*/ 177 h 821"/>
                <a:gd name="T4" fmla="*/ 621 w 384"/>
                <a:gd name="T5" fmla="*/ 0 h 821"/>
                <a:gd name="T6" fmla="*/ 5 w 384"/>
                <a:gd name="T7" fmla="*/ 5 h 821"/>
                <a:gd name="T8" fmla="*/ 0 w 384"/>
                <a:gd name="T9" fmla="*/ 177 h 821"/>
                <a:gd name="T10" fmla="*/ 5 w 384"/>
                <a:gd name="T11" fmla="*/ 521 h 821"/>
                <a:gd name="T12" fmla="*/ 345 w 384"/>
                <a:gd name="T13" fmla="*/ 1037 h 821"/>
                <a:gd name="T14" fmla="*/ 591 w 384"/>
                <a:gd name="T15" fmla="*/ 1421 h 821"/>
                <a:gd name="T16" fmla="*/ 833 w 384"/>
                <a:gd name="T17" fmla="*/ 1932 h 821"/>
                <a:gd name="T18" fmla="*/ 920 w 384"/>
                <a:gd name="T19" fmla="*/ 2380 h 821"/>
                <a:gd name="T20" fmla="*/ 920 w 384"/>
                <a:gd name="T21" fmla="*/ 2737 h 821"/>
                <a:gd name="T22" fmla="*/ 796 w 384"/>
                <a:gd name="T23" fmla="*/ 3017 h 821"/>
                <a:gd name="T24" fmla="*/ 666 w 384"/>
                <a:gd name="T25" fmla="*/ 3109 h 821"/>
                <a:gd name="T26" fmla="*/ 666 w 384"/>
                <a:gd name="T27" fmla="*/ 3192 h 821"/>
                <a:gd name="T28" fmla="*/ 833 w 384"/>
                <a:gd name="T29" fmla="*/ 3329 h 821"/>
                <a:gd name="T30" fmla="*/ 1150 w 384"/>
                <a:gd name="T31" fmla="*/ 3373 h 821"/>
                <a:gd name="T32" fmla="*/ 1637 w 384"/>
                <a:gd name="T33" fmla="*/ 3373 h 821"/>
                <a:gd name="T34" fmla="*/ 2527 w 384"/>
                <a:gd name="T35" fmla="*/ 3487 h 821"/>
                <a:gd name="T36" fmla="*/ 2788 w 384"/>
                <a:gd name="T37" fmla="*/ 3650 h 821"/>
                <a:gd name="T38" fmla="*/ 3201 w 384"/>
                <a:gd name="T39" fmla="*/ 3552 h 821"/>
                <a:gd name="T40" fmla="*/ 3367 w 384"/>
                <a:gd name="T41" fmla="*/ 3329 h 821"/>
                <a:gd name="T42" fmla="*/ 3201 w 384"/>
                <a:gd name="T43" fmla="*/ 3245 h 821"/>
                <a:gd name="T44" fmla="*/ 2432 w 384"/>
                <a:gd name="T45" fmla="*/ 3192 h 821"/>
                <a:gd name="T46" fmla="*/ 1591 w 384"/>
                <a:gd name="T47" fmla="*/ 3192 h 821"/>
                <a:gd name="T48" fmla="*/ 1234 w 384"/>
                <a:gd name="T49" fmla="*/ 3172 h 821"/>
                <a:gd name="T50" fmla="*/ 1150 w 384"/>
                <a:gd name="T51" fmla="*/ 3041 h 821"/>
                <a:gd name="T52" fmla="*/ 1234 w 384"/>
                <a:gd name="T53" fmla="*/ 2786 h 821"/>
                <a:gd name="T54" fmla="*/ 1289 w 384"/>
                <a:gd name="T55" fmla="*/ 2362 h 821"/>
                <a:gd name="T56" fmla="*/ 1197 w 384"/>
                <a:gd name="T57" fmla="*/ 1884 h 821"/>
                <a:gd name="T58" fmla="*/ 1057 w 384"/>
                <a:gd name="T59" fmla="*/ 1259 h 821"/>
                <a:gd name="T60" fmla="*/ 1106 w 384"/>
                <a:gd name="T61" fmla="*/ 720 h 821"/>
                <a:gd name="T62" fmla="*/ 1106 w 384"/>
                <a:gd name="T63" fmla="*/ 54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51" name="Freeform 104"/>
            <p:cNvSpPr>
              <a:spLocks/>
            </p:cNvSpPr>
            <p:nvPr/>
          </p:nvSpPr>
          <p:spPr bwMode="auto">
            <a:xfrm rot="10800000" flipV="1">
              <a:off x="2976" y="1824"/>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4832" name="Group 105"/>
          <p:cNvGrpSpPr>
            <a:grpSpLocks/>
          </p:cNvGrpSpPr>
          <p:nvPr/>
        </p:nvGrpSpPr>
        <p:grpSpPr bwMode="auto">
          <a:xfrm>
            <a:off x="4953000" y="1828800"/>
            <a:ext cx="727075" cy="1397000"/>
            <a:chOff x="2432" y="1328"/>
            <a:chExt cx="906" cy="2075"/>
          </a:xfrm>
        </p:grpSpPr>
        <p:sp>
          <p:nvSpPr>
            <p:cNvPr id="34840" name="Freeform 106"/>
            <p:cNvSpPr>
              <a:spLocks/>
            </p:cNvSpPr>
            <p:nvPr/>
          </p:nvSpPr>
          <p:spPr bwMode="auto">
            <a:xfrm>
              <a:off x="2594" y="1328"/>
              <a:ext cx="450" cy="433"/>
            </a:xfrm>
            <a:custGeom>
              <a:avLst/>
              <a:gdLst>
                <a:gd name="T0" fmla="*/ 2288 w 410"/>
                <a:gd name="T1" fmla="*/ 513 h 406"/>
                <a:gd name="T2" fmla="*/ 1848 w 410"/>
                <a:gd name="T3" fmla="*/ 182 h 406"/>
                <a:gd name="T4" fmla="*/ 1410 w 410"/>
                <a:gd name="T5" fmla="*/ 0 h 406"/>
                <a:gd name="T6" fmla="*/ 902 w 410"/>
                <a:gd name="T7" fmla="*/ 0 h 406"/>
                <a:gd name="T8" fmla="*/ 341 w 410"/>
                <a:gd name="T9" fmla="*/ 116 h 406"/>
                <a:gd name="T10" fmla="*/ 79 w 410"/>
                <a:gd name="T11" fmla="*/ 311 h 406"/>
                <a:gd name="T12" fmla="*/ 0 w 410"/>
                <a:gd name="T13" fmla="*/ 582 h 406"/>
                <a:gd name="T14" fmla="*/ 79 w 410"/>
                <a:gd name="T15" fmla="*/ 935 h 406"/>
                <a:gd name="T16" fmla="*/ 418 w 410"/>
                <a:gd name="T17" fmla="*/ 1342 h 406"/>
                <a:gd name="T18" fmla="*/ 1035 w 410"/>
                <a:gd name="T19" fmla="*/ 1602 h 406"/>
                <a:gd name="T20" fmla="*/ 1503 w 410"/>
                <a:gd name="T21" fmla="*/ 1738 h 406"/>
                <a:gd name="T22" fmla="*/ 1980 w 410"/>
                <a:gd name="T23" fmla="*/ 1784 h 406"/>
                <a:gd name="T24" fmla="*/ 2367 w 410"/>
                <a:gd name="T25" fmla="*/ 1720 h 406"/>
                <a:gd name="T26" fmla="*/ 2577 w 410"/>
                <a:gd name="T27" fmla="*/ 1602 h 406"/>
                <a:gd name="T28" fmla="*/ 2707 w 410"/>
                <a:gd name="T29" fmla="*/ 1342 h 406"/>
                <a:gd name="T30" fmla="*/ 2681 w 410"/>
                <a:gd name="T31" fmla="*/ 1021 h 406"/>
                <a:gd name="T32" fmla="*/ 2532 w 410"/>
                <a:gd name="T33" fmla="*/ 760 h 406"/>
                <a:gd name="T34" fmla="*/ 3404 w 410"/>
                <a:gd name="T35" fmla="*/ 513 h 406"/>
                <a:gd name="T36" fmla="*/ 3483 w 410"/>
                <a:gd name="T37" fmla="*/ 403 h 406"/>
                <a:gd name="T38" fmla="*/ 3404 w 410"/>
                <a:gd name="T39" fmla="*/ 354 h 406"/>
                <a:gd name="T40" fmla="*/ 2449 w 410"/>
                <a:gd name="T41" fmla="*/ 645 h 406"/>
                <a:gd name="T42" fmla="*/ 2288 w 410"/>
                <a:gd name="T43" fmla="*/ 513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41" name="Freeform 107"/>
            <p:cNvSpPr>
              <a:spLocks/>
            </p:cNvSpPr>
            <p:nvPr/>
          </p:nvSpPr>
          <p:spPr bwMode="auto">
            <a:xfrm>
              <a:off x="2432" y="1810"/>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42" name="Freeform 108"/>
            <p:cNvSpPr>
              <a:spLocks/>
            </p:cNvSpPr>
            <p:nvPr/>
          </p:nvSpPr>
          <p:spPr bwMode="auto">
            <a:xfrm>
              <a:off x="2737" y="1811"/>
              <a:ext cx="339" cy="717"/>
            </a:xfrm>
            <a:custGeom>
              <a:avLst/>
              <a:gdLst>
                <a:gd name="T0" fmla="*/ 2261 w 309"/>
                <a:gd name="T1" fmla="*/ 914 h 673"/>
                <a:gd name="T2" fmla="*/ 1997 w 309"/>
                <a:gd name="T3" fmla="*/ 372 h 673"/>
                <a:gd name="T4" fmla="*/ 1713 w 309"/>
                <a:gd name="T5" fmla="*/ 110 h 673"/>
                <a:gd name="T6" fmla="*/ 1061 w 309"/>
                <a:gd name="T7" fmla="*/ 0 h 673"/>
                <a:gd name="T8" fmla="*/ 417 w 309"/>
                <a:gd name="T9" fmla="*/ 45 h 673"/>
                <a:gd name="T10" fmla="*/ 125 w 309"/>
                <a:gd name="T11" fmla="*/ 328 h 673"/>
                <a:gd name="T12" fmla="*/ 165 w 309"/>
                <a:gd name="T13" fmla="*/ 671 h 673"/>
                <a:gd name="T14" fmla="*/ 339 w 309"/>
                <a:gd name="T15" fmla="*/ 1236 h 673"/>
                <a:gd name="T16" fmla="*/ 339 w 309"/>
                <a:gd name="T17" fmla="*/ 1733 h 673"/>
                <a:gd name="T18" fmla="*/ 125 w 309"/>
                <a:gd name="T19" fmla="*/ 2163 h 673"/>
                <a:gd name="T20" fmla="*/ 0 w 309"/>
                <a:gd name="T21" fmla="*/ 2409 h 673"/>
                <a:gd name="T22" fmla="*/ 79 w 309"/>
                <a:gd name="T23" fmla="*/ 2624 h 673"/>
                <a:gd name="T24" fmla="*/ 375 w 309"/>
                <a:gd name="T25" fmla="*/ 2737 h 673"/>
                <a:gd name="T26" fmla="*/ 779 w 309"/>
                <a:gd name="T27" fmla="*/ 2836 h 673"/>
                <a:gd name="T28" fmla="*/ 1140 w 309"/>
                <a:gd name="T29" fmla="*/ 2888 h 673"/>
                <a:gd name="T30" fmla="*/ 1636 w 309"/>
                <a:gd name="T31" fmla="*/ 2888 h 673"/>
                <a:gd name="T32" fmla="*/ 2180 w 309"/>
                <a:gd name="T33" fmla="*/ 2662 h 673"/>
                <a:gd name="T34" fmla="*/ 2601 w 309"/>
                <a:gd name="T35" fmla="*/ 2207 h 673"/>
                <a:gd name="T36" fmla="*/ 2568 w 309"/>
                <a:gd name="T37" fmla="*/ 1795 h 673"/>
                <a:gd name="T38" fmla="*/ 2309 w 309"/>
                <a:gd name="T39" fmla="*/ 1319 h 673"/>
                <a:gd name="T40" fmla="*/ 2261 w 309"/>
                <a:gd name="T41" fmla="*/ 914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43" name="Freeform 109"/>
            <p:cNvSpPr>
              <a:spLocks/>
            </p:cNvSpPr>
            <p:nvPr/>
          </p:nvSpPr>
          <p:spPr bwMode="auto">
            <a:xfrm>
              <a:off x="2625" y="2365"/>
              <a:ext cx="259" cy="1038"/>
            </a:xfrm>
            <a:custGeom>
              <a:avLst/>
              <a:gdLst>
                <a:gd name="T0" fmla="*/ 2093 w 235"/>
                <a:gd name="T1" fmla="*/ 62 h 973"/>
                <a:gd name="T2" fmla="*/ 1530 w 235"/>
                <a:gd name="T3" fmla="*/ 0 h 973"/>
                <a:gd name="T4" fmla="*/ 1189 w 235"/>
                <a:gd name="T5" fmla="*/ 62 h 973"/>
                <a:gd name="T6" fmla="*/ 1051 w 235"/>
                <a:gd name="T7" fmla="*/ 288 h 973"/>
                <a:gd name="T8" fmla="*/ 1189 w 235"/>
                <a:gd name="T9" fmla="*/ 1527 h 973"/>
                <a:gd name="T10" fmla="*/ 1189 w 235"/>
                <a:gd name="T11" fmla="*/ 1810 h 973"/>
                <a:gd name="T12" fmla="*/ 1006 w 235"/>
                <a:gd name="T13" fmla="*/ 2354 h 973"/>
                <a:gd name="T14" fmla="*/ 954 w 235"/>
                <a:gd name="T15" fmla="*/ 2981 h 973"/>
                <a:gd name="T16" fmla="*/ 1051 w 235"/>
                <a:gd name="T17" fmla="*/ 3292 h 973"/>
                <a:gd name="T18" fmla="*/ 954 w 235"/>
                <a:gd name="T19" fmla="*/ 3474 h 973"/>
                <a:gd name="T20" fmla="*/ 287 w 235"/>
                <a:gd name="T21" fmla="*/ 3744 h 973"/>
                <a:gd name="T22" fmla="*/ 0 w 235"/>
                <a:gd name="T23" fmla="*/ 4084 h 973"/>
                <a:gd name="T24" fmla="*/ 61 w 235"/>
                <a:gd name="T25" fmla="*/ 4187 h 973"/>
                <a:gd name="T26" fmla="*/ 566 w 235"/>
                <a:gd name="T27" fmla="*/ 4305 h 973"/>
                <a:gd name="T28" fmla="*/ 713 w 235"/>
                <a:gd name="T29" fmla="*/ 4260 h 973"/>
                <a:gd name="T30" fmla="*/ 758 w 235"/>
                <a:gd name="T31" fmla="*/ 4056 h 973"/>
                <a:gd name="T32" fmla="*/ 913 w 235"/>
                <a:gd name="T33" fmla="*/ 3774 h 973"/>
                <a:gd name="T34" fmla="*/ 1142 w 235"/>
                <a:gd name="T35" fmla="*/ 3636 h 973"/>
                <a:gd name="T36" fmla="*/ 1427 w 235"/>
                <a:gd name="T37" fmla="*/ 3545 h 973"/>
                <a:gd name="T38" fmla="*/ 1670 w 235"/>
                <a:gd name="T39" fmla="*/ 3430 h 973"/>
                <a:gd name="T40" fmla="*/ 1723 w 235"/>
                <a:gd name="T41" fmla="*/ 3338 h 973"/>
                <a:gd name="T42" fmla="*/ 1573 w 235"/>
                <a:gd name="T43" fmla="*/ 3231 h 973"/>
                <a:gd name="T44" fmla="*/ 1427 w 235"/>
                <a:gd name="T45" fmla="*/ 3162 h 973"/>
                <a:gd name="T46" fmla="*/ 1341 w 235"/>
                <a:gd name="T47" fmla="*/ 2892 h 973"/>
                <a:gd name="T48" fmla="*/ 1427 w 235"/>
                <a:gd name="T49" fmla="*/ 2323 h 973"/>
                <a:gd name="T50" fmla="*/ 1760 w 235"/>
                <a:gd name="T51" fmla="*/ 1680 h 973"/>
                <a:gd name="T52" fmla="*/ 2093 w 235"/>
                <a:gd name="T53" fmla="*/ 1170 h 973"/>
                <a:gd name="T54" fmla="*/ 2192 w 235"/>
                <a:gd name="T55" fmla="*/ 544 h 973"/>
                <a:gd name="T56" fmla="*/ 2093 w 235"/>
                <a:gd name="T57" fmla="*/ 62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44" name="Freeform 110"/>
            <p:cNvSpPr>
              <a:spLocks/>
            </p:cNvSpPr>
            <p:nvPr/>
          </p:nvSpPr>
          <p:spPr bwMode="auto">
            <a:xfrm>
              <a:off x="2906" y="2365"/>
              <a:ext cx="422" cy="876"/>
            </a:xfrm>
            <a:custGeom>
              <a:avLst/>
              <a:gdLst>
                <a:gd name="T0" fmla="*/ 1106 w 384"/>
                <a:gd name="T1" fmla="*/ 544 h 821"/>
                <a:gd name="T2" fmla="*/ 1011 w 384"/>
                <a:gd name="T3" fmla="*/ 177 h 821"/>
                <a:gd name="T4" fmla="*/ 621 w 384"/>
                <a:gd name="T5" fmla="*/ 0 h 821"/>
                <a:gd name="T6" fmla="*/ 5 w 384"/>
                <a:gd name="T7" fmla="*/ 5 h 821"/>
                <a:gd name="T8" fmla="*/ 0 w 384"/>
                <a:gd name="T9" fmla="*/ 177 h 821"/>
                <a:gd name="T10" fmla="*/ 5 w 384"/>
                <a:gd name="T11" fmla="*/ 521 h 821"/>
                <a:gd name="T12" fmla="*/ 345 w 384"/>
                <a:gd name="T13" fmla="*/ 1037 h 821"/>
                <a:gd name="T14" fmla="*/ 591 w 384"/>
                <a:gd name="T15" fmla="*/ 1421 h 821"/>
                <a:gd name="T16" fmla="*/ 833 w 384"/>
                <a:gd name="T17" fmla="*/ 1932 h 821"/>
                <a:gd name="T18" fmla="*/ 920 w 384"/>
                <a:gd name="T19" fmla="*/ 2380 h 821"/>
                <a:gd name="T20" fmla="*/ 920 w 384"/>
                <a:gd name="T21" fmla="*/ 2737 h 821"/>
                <a:gd name="T22" fmla="*/ 796 w 384"/>
                <a:gd name="T23" fmla="*/ 3017 h 821"/>
                <a:gd name="T24" fmla="*/ 666 w 384"/>
                <a:gd name="T25" fmla="*/ 3109 h 821"/>
                <a:gd name="T26" fmla="*/ 666 w 384"/>
                <a:gd name="T27" fmla="*/ 3192 h 821"/>
                <a:gd name="T28" fmla="*/ 833 w 384"/>
                <a:gd name="T29" fmla="*/ 3329 h 821"/>
                <a:gd name="T30" fmla="*/ 1150 w 384"/>
                <a:gd name="T31" fmla="*/ 3373 h 821"/>
                <a:gd name="T32" fmla="*/ 1637 w 384"/>
                <a:gd name="T33" fmla="*/ 3373 h 821"/>
                <a:gd name="T34" fmla="*/ 2527 w 384"/>
                <a:gd name="T35" fmla="*/ 3487 h 821"/>
                <a:gd name="T36" fmla="*/ 2788 w 384"/>
                <a:gd name="T37" fmla="*/ 3650 h 821"/>
                <a:gd name="T38" fmla="*/ 3201 w 384"/>
                <a:gd name="T39" fmla="*/ 3552 h 821"/>
                <a:gd name="T40" fmla="*/ 3367 w 384"/>
                <a:gd name="T41" fmla="*/ 3329 h 821"/>
                <a:gd name="T42" fmla="*/ 3201 w 384"/>
                <a:gd name="T43" fmla="*/ 3245 h 821"/>
                <a:gd name="T44" fmla="*/ 2432 w 384"/>
                <a:gd name="T45" fmla="*/ 3192 h 821"/>
                <a:gd name="T46" fmla="*/ 1591 w 384"/>
                <a:gd name="T47" fmla="*/ 3192 h 821"/>
                <a:gd name="T48" fmla="*/ 1234 w 384"/>
                <a:gd name="T49" fmla="*/ 3172 h 821"/>
                <a:gd name="T50" fmla="*/ 1150 w 384"/>
                <a:gd name="T51" fmla="*/ 3041 h 821"/>
                <a:gd name="T52" fmla="*/ 1234 w 384"/>
                <a:gd name="T53" fmla="*/ 2786 h 821"/>
                <a:gd name="T54" fmla="*/ 1289 w 384"/>
                <a:gd name="T55" fmla="*/ 2362 h 821"/>
                <a:gd name="T56" fmla="*/ 1197 w 384"/>
                <a:gd name="T57" fmla="*/ 1884 h 821"/>
                <a:gd name="T58" fmla="*/ 1057 w 384"/>
                <a:gd name="T59" fmla="*/ 1259 h 821"/>
                <a:gd name="T60" fmla="*/ 1106 w 384"/>
                <a:gd name="T61" fmla="*/ 720 h 821"/>
                <a:gd name="T62" fmla="*/ 1106 w 384"/>
                <a:gd name="T63" fmla="*/ 54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45" name="Freeform 111"/>
            <p:cNvSpPr>
              <a:spLocks/>
            </p:cNvSpPr>
            <p:nvPr/>
          </p:nvSpPr>
          <p:spPr bwMode="auto">
            <a:xfrm rot="10800000" flipV="1">
              <a:off x="2976" y="1824"/>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4833" name="Group 112"/>
          <p:cNvGrpSpPr>
            <a:grpSpLocks/>
          </p:cNvGrpSpPr>
          <p:nvPr/>
        </p:nvGrpSpPr>
        <p:grpSpPr bwMode="auto">
          <a:xfrm>
            <a:off x="3276600" y="2590800"/>
            <a:ext cx="727075" cy="1397000"/>
            <a:chOff x="2432" y="1328"/>
            <a:chExt cx="906" cy="2075"/>
          </a:xfrm>
        </p:grpSpPr>
        <p:sp>
          <p:nvSpPr>
            <p:cNvPr id="34834" name="Freeform 113"/>
            <p:cNvSpPr>
              <a:spLocks/>
            </p:cNvSpPr>
            <p:nvPr/>
          </p:nvSpPr>
          <p:spPr bwMode="auto">
            <a:xfrm>
              <a:off x="2594" y="1328"/>
              <a:ext cx="450" cy="433"/>
            </a:xfrm>
            <a:custGeom>
              <a:avLst/>
              <a:gdLst>
                <a:gd name="T0" fmla="*/ 2288 w 410"/>
                <a:gd name="T1" fmla="*/ 513 h 406"/>
                <a:gd name="T2" fmla="*/ 1848 w 410"/>
                <a:gd name="T3" fmla="*/ 182 h 406"/>
                <a:gd name="T4" fmla="*/ 1410 w 410"/>
                <a:gd name="T5" fmla="*/ 0 h 406"/>
                <a:gd name="T6" fmla="*/ 902 w 410"/>
                <a:gd name="T7" fmla="*/ 0 h 406"/>
                <a:gd name="T8" fmla="*/ 341 w 410"/>
                <a:gd name="T9" fmla="*/ 116 h 406"/>
                <a:gd name="T10" fmla="*/ 79 w 410"/>
                <a:gd name="T11" fmla="*/ 311 h 406"/>
                <a:gd name="T12" fmla="*/ 0 w 410"/>
                <a:gd name="T13" fmla="*/ 582 h 406"/>
                <a:gd name="T14" fmla="*/ 79 w 410"/>
                <a:gd name="T15" fmla="*/ 935 h 406"/>
                <a:gd name="T16" fmla="*/ 418 w 410"/>
                <a:gd name="T17" fmla="*/ 1342 h 406"/>
                <a:gd name="T18" fmla="*/ 1035 w 410"/>
                <a:gd name="T19" fmla="*/ 1602 h 406"/>
                <a:gd name="T20" fmla="*/ 1503 w 410"/>
                <a:gd name="T21" fmla="*/ 1738 h 406"/>
                <a:gd name="T22" fmla="*/ 1980 w 410"/>
                <a:gd name="T23" fmla="*/ 1784 h 406"/>
                <a:gd name="T24" fmla="*/ 2367 w 410"/>
                <a:gd name="T25" fmla="*/ 1720 h 406"/>
                <a:gd name="T26" fmla="*/ 2577 w 410"/>
                <a:gd name="T27" fmla="*/ 1602 h 406"/>
                <a:gd name="T28" fmla="*/ 2707 w 410"/>
                <a:gd name="T29" fmla="*/ 1342 h 406"/>
                <a:gd name="T30" fmla="*/ 2681 w 410"/>
                <a:gd name="T31" fmla="*/ 1021 h 406"/>
                <a:gd name="T32" fmla="*/ 2532 w 410"/>
                <a:gd name="T33" fmla="*/ 760 h 406"/>
                <a:gd name="T34" fmla="*/ 3404 w 410"/>
                <a:gd name="T35" fmla="*/ 513 h 406"/>
                <a:gd name="T36" fmla="*/ 3483 w 410"/>
                <a:gd name="T37" fmla="*/ 403 h 406"/>
                <a:gd name="T38" fmla="*/ 3404 w 410"/>
                <a:gd name="T39" fmla="*/ 354 h 406"/>
                <a:gd name="T40" fmla="*/ 2449 w 410"/>
                <a:gd name="T41" fmla="*/ 645 h 406"/>
                <a:gd name="T42" fmla="*/ 2288 w 410"/>
                <a:gd name="T43" fmla="*/ 513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35" name="Freeform 114"/>
            <p:cNvSpPr>
              <a:spLocks/>
            </p:cNvSpPr>
            <p:nvPr/>
          </p:nvSpPr>
          <p:spPr bwMode="auto">
            <a:xfrm>
              <a:off x="2432" y="1810"/>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36" name="Freeform 115"/>
            <p:cNvSpPr>
              <a:spLocks/>
            </p:cNvSpPr>
            <p:nvPr/>
          </p:nvSpPr>
          <p:spPr bwMode="auto">
            <a:xfrm>
              <a:off x="2737" y="1811"/>
              <a:ext cx="339" cy="717"/>
            </a:xfrm>
            <a:custGeom>
              <a:avLst/>
              <a:gdLst>
                <a:gd name="T0" fmla="*/ 2261 w 309"/>
                <a:gd name="T1" fmla="*/ 914 h 673"/>
                <a:gd name="T2" fmla="*/ 1997 w 309"/>
                <a:gd name="T3" fmla="*/ 372 h 673"/>
                <a:gd name="T4" fmla="*/ 1713 w 309"/>
                <a:gd name="T5" fmla="*/ 110 h 673"/>
                <a:gd name="T6" fmla="*/ 1061 w 309"/>
                <a:gd name="T7" fmla="*/ 0 h 673"/>
                <a:gd name="T8" fmla="*/ 417 w 309"/>
                <a:gd name="T9" fmla="*/ 45 h 673"/>
                <a:gd name="T10" fmla="*/ 125 w 309"/>
                <a:gd name="T11" fmla="*/ 328 h 673"/>
                <a:gd name="T12" fmla="*/ 165 w 309"/>
                <a:gd name="T13" fmla="*/ 671 h 673"/>
                <a:gd name="T14" fmla="*/ 339 w 309"/>
                <a:gd name="T15" fmla="*/ 1236 h 673"/>
                <a:gd name="T16" fmla="*/ 339 w 309"/>
                <a:gd name="T17" fmla="*/ 1733 h 673"/>
                <a:gd name="T18" fmla="*/ 125 w 309"/>
                <a:gd name="T19" fmla="*/ 2163 h 673"/>
                <a:gd name="T20" fmla="*/ 0 w 309"/>
                <a:gd name="T21" fmla="*/ 2409 h 673"/>
                <a:gd name="T22" fmla="*/ 79 w 309"/>
                <a:gd name="T23" fmla="*/ 2624 h 673"/>
                <a:gd name="T24" fmla="*/ 375 w 309"/>
                <a:gd name="T25" fmla="*/ 2737 h 673"/>
                <a:gd name="T26" fmla="*/ 779 w 309"/>
                <a:gd name="T27" fmla="*/ 2836 h 673"/>
                <a:gd name="T28" fmla="*/ 1140 w 309"/>
                <a:gd name="T29" fmla="*/ 2888 h 673"/>
                <a:gd name="T30" fmla="*/ 1636 w 309"/>
                <a:gd name="T31" fmla="*/ 2888 h 673"/>
                <a:gd name="T32" fmla="*/ 2180 w 309"/>
                <a:gd name="T33" fmla="*/ 2662 h 673"/>
                <a:gd name="T34" fmla="*/ 2601 w 309"/>
                <a:gd name="T35" fmla="*/ 2207 h 673"/>
                <a:gd name="T36" fmla="*/ 2568 w 309"/>
                <a:gd name="T37" fmla="*/ 1795 h 673"/>
                <a:gd name="T38" fmla="*/ 2309 w 309"/>
                <a:gd name="T39" fmla="*/ 1319 h 673"/>
                <a:gd name="T40" fmla="*/ 2261 w 309"/>
                <a:gd name="T41" fmla="*/ 914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37" name="Freeform 116"/>
            <p:cNvSpPr>
              <a:spLocks/>
            </p:cNvSpPr>
            <p:nvPr/>
          </p:nvSpPr>
          <p:spPr bwMode="auto">
            <a:xfrm>
              <a:off x="2625" y="2365"/>
              <a:ext cx="259" cy="1038"/>
            </a:xfrm>
            <a:custGeom>
              <a:avLst/>
              <a:gdLst>
                <a:gd name="T0" fmla="*/ 2093 w 235"/>
                <a:gd name="T1" fmla="*/ 62 h 973"/>
                <a:gd name="T2" fmla="*/ 1530 w 235"/>
                <a:gd name="T3" fmla="*/ 0 h 973"/>
                <a:gd name="T4" fmla="*/ 1189 w 235"/>
                <a:gd name="T5" fmla="*/ 62 h 973"/>
                <a:gd name="T6" fmla="*/ 1051 w 235"/>
                <a:gd name="T7" fmla="*/ 288 h 973"/>
                <a:gd name="T8" fmla="*/ 1189 w 235"/>
                <a:gd name="T9" fmla="*/ 1527 h 973"/>
                <a:gd name="T10" fmla="*/ 1189 w 235"/>
                <a:gd name="T11" fmla="*/ 1810 h 973"/>
                <a:gd name="T12" fmla="*/ 1006 w 235"/>
                <a:gd name="T13" fmla="*/ 2354 h 973"/>
                <a:gd name="T14" fmla="*/ 954 w 235"/>
                <a:gd name="T15" fmla="*/ 2981 h 973"/>
                <a:gd name="T16" fmla="*/ 1051 w 235"/>
                <a:gd name="T17" fmla="*/ 3292 h 973"/>
                <a:gd name="T18" fmla="*/ 954 w 235"/>
                <a:gd name="T19" fmla="*/ 3474 h 973"/>
                <a:gd name="T20" fmla="*/ 287 w 235"/>
                <a:gd name="T21" fmla="*/ 3744 h 973"/>
                <a:gd name="T22" fmla="*/ 0 w 235"/>
                <a:gd name="T23" fmla="*/ 4084 h 973"/>
                <a:gd name="T24" fmla="*/ 61 w 235"/>
                <a:gd name="T25" fmla="*/ 4187 h 973"/>
                <a:gd name="T26" fmla="*/ 566 w 235"/>
                <a:gd name="T27" fmla="*/ 4305 h 973"/>
                <a:gd name="T28" fmla="*/ 713 w 235"/>
                <a:gd name="T29" fmla="*/ 4260 h 973"/>
                <a:gd name="T30" fmla="*/ 758 w 235"/>
                <a:gd name="T31" fmla="*/ 4056 h 973"/>
                <a:gd name="T32" fmla="*/ 913 w 235"/>
                <a:gd name="T33" fmla="*/ 3774 h 973"/>
                <a:gd name="T34" fmla="*/ 1142 w 235"/>
                <a:gd name="T35" fmla="*/ 3636 h 973"/>
                <a:gd name="T36" fmla="*/ 1427 w 235"/>
                <a:gd name="T37" fmla="*/ 3545 h 973"/>
                <a:gd name="T38" fmla="*/ 1670 w 235"/>
                <a:gd name="T39" fmla="*/ 3430 h 973"/>
                <a:gd name="T40" fmla="*/ 1723 w 235"/>
                <a:gd name="T41" fmla="*/ 3338 h 973"/>
                <a:gd name="T42" fmla="*/ 1573 w 235"/>
                <a:gd name="T43" fmla="*/ 3231 h 973"/>
                <a:gd name="T44" fmla="*/ 1427 w 235"/>
                <a:gd name="T45" fmla="*/ 3162 h 973"/>
                <a:gd name="T46" fmla="*/ 1341 w 235"/>
                <a:gd name="T47" fmla="*/ 2892 h 973"/>
                <a:gd name="T48" fmla="*/ 1427 w 235"/>
                <a:gd name="T49" fmla="*/ 2323 h 973"/>
                <a:gd name="T50" fmla="*/ 1760 w 235"/>
                <a:gd name="T51" fmla="*/ 1680 h 973"/>
                <a:gd name="T52" fmla="*/ 2093 w 235"/>
                <a:gd name="T53" fmla="*/ 1170 h 973"/>
                <a:gd name="T54" fmla="*/ 2192 w 235"/>
                <a:gd name="T55" fmla="*/ 544 h 973"/>
                <a:gd name="T56" fmla="*/ 2093 w 235"/>
                <a:gd name="T57" fmla="*/ 62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38" name="Freeform 117"/>
            <p:cNvSpPr>
              <a:spLocks/>
            </p:cNvSpPr>
            <p:nvPr/>
          </p:nvSpPr>
          <p:spPr bwMode="auto">
            <a:xfrm>
              <a:off x="2906" y="2365"/>
              <a:ext cx="422" cy="876"/>
            </a:xfrm>
            <a:custGeom>
              <a:avLst/>
              <a:gdLst>
                <a:gd name="T0" fmla="*/ 1106 w 384"/>
                <a:gd name="T1" fmla="*/ 544 h 821"/>
                <a:gd name="T2" fmla="*/ 1011 w 384"/>
                <a:gd name="T3" fmla="*/ 177 h 821"/>
                <a:gd name="T4" fmla="*/ 621 w 384"/>
                <a:gd name="T5" fmla="*/ 0 h 821"/>
                <a:gd name="T6" fmla="*/ 5 w 384"/>
                <a:gd name="T7" fmla="*/ 5 h 821"/>
                <a:gd name="T8" fmla="*/ 0 w 384"/>
                <a:gd name="T9" fmla="*/ 177 h 821"/>
                <a:gd name="T10" fmla="*/ 5 w 384"/>
                <a:gd name="T11" fmla="*/ 521 h 821"/>
                <a:gd name="T12" fmla="*/ 345 w 384"/>
                <a:gd name="T13" fmla="*/ 1037 h 821"/>
                <a:gd name="T14" fmla="*/ 591 w 384"/>
                <a:gd name="T15" fmla="*/ 1421 h 821"/>
                <a:gd name="T16" fmla="*/ 833 w 384"/>
                <a:gd name="T17" fmla="*/ 1932 h 821"/>
                <a:gd name="T18" fmla="*/ 920 w 384"/>
                <a:gd name="T19" fmla="*/ 2380 h 821"/>
                <a:gd name="T20" fmla="*/ 920 w 384"/>
                <a:gd name="T21" fmla="*/ 2737 h 821"/>
                <a:gd name="T22" fmla="*/ 796 w 384"/>
                <a:gd name="T23" fmla="*/ 3017 h 821"/>
                <a:gd name="T24" fmla="*/ 666 w 384"/>
                <a:gd name="T25" fmla="*/ 3109 h 821"/>
                <a:gd name="T26" fmla="*/ 666 w 384"/>
                <a:gd name="T27" fmla="*/ 3192 h 821"/>
                <a:gd name="T28" fmla="*/ 833 w 384"/>
                <a:gd name="T29" fmla="*/ 3329 h 821"/>
                <a:gd name="T30" fmla="*/ 1150 w 384"/>
                <a:gd name="T31" fmla="*/ 3373 h 821"/>
                <a:gd name="T32" fmla="*/ 1637 w 384"/>
                <a:gd name="T33" fmla="*/ 3373 h 821"/>
                <a:gd name="T34" fmla="*/ 2527 w 384"/>
                <a:gd name="T35" fmla="*/ 3487 h 821"/>
                <a:gd name="T36" fmla="*/ 2788 w 384"/>
                <a:gd name="T37" fmla="*/ 3650 h 821"/>
                <a:gd name="T38" fmla="*/ 3201 w 384"/>
                <a:gd name="T39" fmla="*/ 3552 h 821"/>
                <a:gd name="T40" fmla="*/ 3367 w 384"/>
                <a:gd name="T41" fmla="*/ 3329 h 821"/>
                <a:gd name="T42" fmla="*/ 3201 w 384"/>
                <a:gd name="T43" fmla="*/ 3245 h 821"/>
                <a:gd name="T44" fmla="*/ 2432 w 384"/>
                <a:gd name="T45" fmla="*/ 3192 h 821"/>
                <a:gd name="T46" fmla="*/ 1591 w 384"/>
                <a:gd name="T47" fmla="*/ 3192 h 821"/>
                <a:gd name="T48" fmla="*/ 1234 w 384"/>
                <a:gd name="T49" fmla="*/ 3172 h 821"/>
                <a:gd name="T50" fmla="*/ 1150 w 384"/>
                <a:gd name="T51" fmla="*/ 3041 h 821"/>
                <a:gd name="T52" fmla="*/ 1234 w 384"/>
                <a:gd name="T53" fmla="*/ 2786 h 821"/>
                <a:gd name="T54" fmla="*/ 1289 w 384"/>
                <a:gd name="T55" fmla="*/ 2362 h 821"/>
                <a:gd name="T56" fmla="*/ 1197 w 384"/>
                <a:gd name="T57" fmla="*/ 1884 h 821"/>
                <a:gd name="T58" fmla="*/ 1057 w 384"/>
                <a:gd name="T59" fmla="*/ 1259 h 821"/>
                <a:gd name="T60" fmla="*/ 1106 w 384"/>
                <a:gd name="T61" fmla="*/ 720 h 821"/>
                <a:gd name="T62" fmla="*/ 1106 w 384"/>
                <a:gd name="T63" fmla="*/ 54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39" name="Freeform 118"/>
            <p:cNvSpPr>
              <a:spLocks/>
            </p:cNvSpPr>
            <p:nvPr/>
          </p:nvSpPr>
          <p:spPr bwMode="auto">
            <a:xfrm rot="10800000" flipV="1">
              <a:off x="2976" y="1824"/>
              <a:ext cx="362" cy="582"/>
            </a:xfrm>
            <a:custGeom>
              <a:avLst/>
              <a:gdLst>
                <a:gd name="T0" fmla="*/ 2960 w 329"/>
                <a:gd name="T1" fmla="*/ 62 h 546"/>
                <a:gd name="T2" fmla="*/ 2633 w 329"/>
                <a:gd name="T3" fmla="*/ 0 h 546"/>
                <a:gd name="T4" fmla="*/ 1963 w 329"/>
                <a:gd name="T5" fmla="*/ 5 h 546"/>
                <a:gd name="T6" fmla="*/ 1350 w 329"/>
                <a:gd name="T7" fmla="*/ 242 h 546"/>
                <a:gd name="T8" fmla="*/ 495 w 329"/>
                <a:gd name="T9" fmla="*/ 708 h 546"/>
                <a:gd name="T10" fmla="*/ 55 w 329"/>
                <a:gd name="T11" fmla="*/ 1073 h 546"/>
                <a:gd name="T12" fmla="*/ 0 w 329"/>
                <a:gd name="T13" fmla="*/ 1211 h 546"/>
                <a:gd name="T14" fmla="*/ 231 w 329"/>
                <a:gd name="T15" fmla="*/ 1446 h 546"/>
                <a:gd name="T16" fmla="*/ 725 w 329"/>
                <a:gd name="T17" fmla="*/ 1564 h 546"/>
                <a:gd name="T18" fmla="*/ 1350 w 329"/>
                <a:gd name="T19" fmla="*/ 1691 h 546"/>
                <a:gd name="T20" fmla="*/ 1871 w 329"/>
                <a:gd name="T21" fmla="*/ 1751 h 546"/>
                <a:gd name="T22" fmla="*/ 2089 w 329"/>
                <a:gd name="T23" fmla="*/ 1865 h 546"/>
                <a:gd name="T24" fmla="*/ 1963 w 329"/>
                <a:gd name="T25" fmla="*/ 2021 h 546"/>
                <a:gd name="T26" fmla="*/ 1604 w 329"/>
                <a:gd name="T27" fmla="*/ 2196 h 546"/>
                <a:gd name="T28" fmla="*/ 1137 w 329"/>
                <a:gd name="T29" fmla="*/ 2220 h 546"/>
                <a:gd name="T30" fmla="*/ 821 w 329"/>
                <a:gd name="T31" fmla="*/ 2152 h 546"/>
                <a:gd name="T32" fmla="*/ 628 w 329"/>
                <a:gd name="T33" fmla="*/ 2220 h 546"/>
                <a:gd name="T34" fmla="*/ 678 w 329"/>
                <a:gd name="T35" fmla="*/ 2299 h 546"/>
                <a:gd name="T36" fmla="*/ 1054 w 329"/>
                <a:gd name="T37" fmla="*/ 2373 h 546"/>
                <a:gd name="T38" fmla="*/ 1604 w 329"/>
                <a:gd name="T39" fmla="*/ 2373 h 546"/>
                <a:gd name="T40" fmla="*/ 2089 w 329"/>
                <a:gd name="T41" fmla="*/ 2299 h 546"/>
                <a:gd name="T42" fmla="*/ 2377 w 329"/>
                <a:gd name="T43" fmla="*/ 2220 h 546"/>
                <a:gd name="T44" fmla="*/ 2546 w 329"/>
                <a:gd name="T45" fmla="*/ 2060 h 546"/>
                <a:gd name="T46" fmla="*/ 2633 w 329"/>
                <a:gd name="T47" fmla="*/ 1894 h 546"/>
                <a:gd name="T48" fmla="*/ 2427 w 329"/>
                <a:gd name="T49" fmla="*/ 1734 h 546"/>
                <a:gd name="T50" fmla="*/ 1871 w 329"/>
                <a:gd name="T51" fmla="*/ 1627 h 546"/>
                <a:gd name="T52" fmla="*/ 1226 w 329"/>
                <a:gd name="T53" fmla="*/ 1535 h 546"/>
                <a:gd name="T54" fmla="*/ 678 w 329"/>
                <a:gd name="T55" fmla="*/ 1381 h 546"/>
                <a:gd name="T56" fmla="*/ 544 w 329"/>
                <a:gd name="T57" fmla="*/ 1255 h 546"/>
                <a:gd name="T58" fmla="*/ 628 w 329"/>
                <a:gd name="T59" fmla="*/ 1007 h 546"/>
                <a:gd name="T60" fmla="*/ 1054 w 329"/>
                <a:gd name="T61" fmla="*/ 708 h 546"/>
                <a:gd name="T62" fmla="*/ 1550 w 329"/>
                <a:gd name="T63" fmla="*/ 528 h 546"/>
                <a:gd name="T64" fmla="*/ 2315 w 329"/>
                <a:gd name="T65" fmla="*/ 397 h 546"/>
                <a:gd name="T66" fmla="*/ 2960 w 329"/>
                <a:gd name="T67" fmla="*/ 328 h 546"/>
                <a:gd name="T68" fmla="*/ 2960 w 329"/>
                <a:gd name="T69" fmla="*/ 151 h 546"/>
                <a:gd name="T70" fmla="*/ 2960 w 329"/>
                <a:gd name="T71" fmla="*/ 62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Tree>
  </p:cSld>
  <p:clrMapOvr>
    <a:masterClrMapping/>
  </p:clrMapOvr>
  <p:timing>
    <p:tnLst>
      <p:par>
        <p:cTn id="1" dur="indefinite" restart="never" nodeType="tmRoot"/>
      </p:par>
    </p:tnLst>
  </p:timing>
</p:sld>
</file>

<file path=ppt/slides/slide5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10" name="AutoShape 89"/>
          <p:cNvSpPr>
            <a:spLocks noChangeArrowheads="1"/>
          </p:cNvSpPr>
          <p:nvPr/>
        </p:nvSpPr>
        <p:spPr bwMode="auto">
          <a:xfrm>
            <a:off x="5638800" y="685800"/>
            <a:ext cx="3505200" cy="838200"/>
          </a:xfrm>
          <a:prstGeom prst="wedgeRoundRectCallout">
            <a:avLst>
              <a:gd name="adj1" fmla="val 23778"/>
              <a:gd name="adj2" fmla="val 267991"/>
              <a:gd name="adj3" fmla="val 16667"/>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I give you algorithm A</a:t>
            </a:r>
            <a:br>
              <a:rPr lang="en-CA" altLang="en-US" sz="2600" i="0"/>
            </a:br>
            <a:r>
              <a:rPr lang="en-CA" altLang="en-US" sz="2600" i="0"/>
              <a:t>I claim it sorts.</a:t>
            </a:r>
          </a:p>
        </p:txBody>
      </p:sp>
      <p:grpSp>
        <p:nvGrpSpPr>
          <p:cNvPr id="478211" name="Group 91"/>
          <p:cNvGrpSpPr>
            <a:grpSpLocks/>
          </p:cNvGrpSpPr>
          <p:nvPr/>
        </p:nvGrpSpPr>
        <p:grpSpPr bwMode="auto">
          <a:xfrm flipH="1">
            <a:off x="8229600" y="2819400"/>
            <a:ext cx="762000" cy="1447800"/>
            <a:chOff x="4560" y="1645"/>
            <a:chExt cx="849" cy="1475"/>
          </a:xfrm>
        </p:grpSpPr>
        <p:grpSp>
          <p:nvGrpSpPr>
            <p:cNvPr id="478234" name="Group 92"/>
            <p:cNvGrpSpPr>
              <a:grpSpLocks/>
            </p:cNvGrpSpPr>
            <p:nvPr/>
          </p:nvGrpSpPr>
          <p:grpSpPr bwMode="auto">
            <a:xfrm>
              <a:off x="4560" y="2056"/>
              <a:ext cx="849" cy="1064"/>
              <a:chOff x="2593" y="1179"/>
              <a:chExt cx="849" cy="1064"/>
            </a:xfrm>
          </p:grpSpPr>
          <p:sp>
            <p:nvSpPr>
              <p:cNvPr id="478243" name="Freeform 93"/>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8244" name="Freeform 94"/>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8245" name="Freeform 95"/>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8246" name="Freeform 96"/>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8247" name="Freeform 97"/>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8248" name="Freeform 98"/>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8249" name="Freeform 99"/>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78235" name="Group 100"/>
            <p:cNvGrpSpPr>
              <a:grpSpLocks/>
            </p:cNvGrpSpPr>
            <p:nvPr/>
          </p:nvGrpSpPr>
          <p:grpSpPr bwMode="auto">
            <a:xfrm>
              <a:off x="4703" y="1645"/>
              <a:ext cx="230" cy="1456"/>
              <a:chOff x="2720" y="768"/>
              <a:chExt cx="230" cy="1456"/>
            </a:xfrm>
          </p:grpSpPr>
          <p:sp>
            <p:nvSpPr>
              <p:cNvPr id="478241" name="Freeform 101"/>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8242" name="Freeform 102"/>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78236" name="Group 103"/>
            <p:cNvGrpSpPr>
              <a:grpSpLocks/>
            </p:cNvGrpSpPr>
            <p:nvPr/>
          </p:nvGrpSpPr>
          <p:grpSpPr bwMode="auto">
            <a:xfrm>
              <a:off x="5125" y="2204"/>
              <a:ext cx="77" cy="68"/>
              <a:chOff x="1747" y="2620"/>
              <a:chExt cx="44" cy="73"/>
            </a:xfrm>
          </p:grpSpPr>
          <p:sp>
            <p:nvSpPr>
              <p:cNvPr id="478237" name="Oval 104"/>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8238" name="Oval 105"/>
              <p:cNvSpPr>
                <a:spLocks noChangeArrowheads="1"/>
              </p:cNvSpPr>
              <p:nvPr/>
            </p:nvSpPr>
            <p:spPr bwMode="auto">
              <a:xfrm rot="4286940" flipH="1">
                <a:off x="1741"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8239" name="Oval 106"/>
              <p:cNvSpPr>
                <a:spLocks noChangeArrowheads="1"/>
              </p:cNvSpPr>
              <p:nvPr/>
            </p:nvSpPr>
            <p:spPr bwMode="auto">
              <a:xfrm rot="4286940" flipH="1">
                <a:off x="1743"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8240" name="Oval 107"/>
              <p:cNvSpPr>
                <a:spLocks noChangeArrowheads="1"/>
              </p:cNvSpPr>
              <p:nvPr/>
            </p:nvSpPr>
            <p:spPr bwMode="auto">
              <a:xfrm rot="4286940" flipH="1">
                <a:off x="1763"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478212" name="Group 108"/>
          <p:cNvGrpSpPr>
            <a:grpSpLocks/>
          </p:cNvGrpSpPr>
          <p:nvPr/>
        </p:nvGrpSpPr>
        <p:grpSpPr bwMode="auto">
          <a:xfrm>
            <a:off x="152400" y="1600200"/>
            <a:ext cx="838200" cy="1447800"/>
            <a:chOff x="2013" y="2206"/>
            <a:chExt cx="679" cy="1010"/>
          </a:xfrm>
        </p:grpSpPr>
        <p:sp>
          <p:nvSpPr>
            <p:cNvPr id="478219" name="Freeform 109"/>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78220" name="Group 110"/>
            <p:cNvGrpSpPr>
              <a:grpSpLocks/>
            </p:cNvGrpSpPr>
            <p:nvPr/>
          </p:nvGrpSpPr>
          <p:grpSpPr bwMode="auto">
            <a:xfrm>
              <a:off x="2013" y="2206"/>
              <a:ext cx="339" cy="1010"/>
              <a:chOff x="240" y="2880"/>
              <a:chExt cx="339" cy="1010"/>
            </a:xfrm>
          </p:grpSpPr>
          <p:sp>
            <p:nvSpPr>
              <p:cNvPr id="478221" name="Freeform 111"/>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8222" name="Freeform 112"/>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8223" name="Freeform 113"/>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8224" name="Freeform 114"/>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8225" name="Freeform 115"/>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8226" name="Freeform 116"/>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8227" name="Freeform 117"/>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8228" name="Oval 118"/>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8229" name="Oval 119"/>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8230" name="Oval 120"/>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8231" name="Oval 121"/>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8232" name="Oval 122"/>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latin typeface="Arial Rounded MT Bold" pitchFamily="34" charset="0"/>
                </a:endParaRPr>
              </a:p>
            </p:txBody>
          </p:sp>
          <p:sp>
            <p:nvSpPr>
              <p:cNvPr id="478233" name="Oval 123"/>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478213" name="Rectangle 447"/>
          <p:cNvSpPr>
            <a:spLocks noGrp="1" noChangeArrowheads="1"/>
          </p:cNvSpPr>
          <p:nvPr>
            <p:ph type="title"/>
          </p:nvPr>
        </p:nvSpPr>
        <p:spPr>
          <a:xfrm>
            <a:off x="190500" y="-152400"/>
            <a:ext cx="8763000" cy="1143000"/>
          </a:xfrm>
          <a:noFill/>
        </p:spPr>
        <p:txBody>
          <a:bodyPr/>
          <a:lstStyle/>
          <a:p>
            <a:pPr eaLnBrk="1" hangingPunct="1"/>
            <a:r>
              <a:rPr lang="en-US" altLang="en-US" smtClean="0"/>
              <a:t>A Lower Bound on Sorting</a:t>
            </a:r>
          </a:p>
        </p:txBody>
      </p:sp>
      <p:sp>
        <p:nvSpPr>
          <p:cNvPr id="131" name="TextBox 130"/>
          <p:cNvSpPr txBox="1">
            <a:spLocks noChangeArrowheads="1"/>
          </p:cNvSpPr>
          <p:nvPr/>
        </p:nvSpPr>
        <p:spPr bwMode="auto">
          <a:xfrm>
            <a:off x="762000" y="1295400"/>
            <a:ext cx="65913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Need to know </a:t>
            </a:r>
            <a:br>
              <a:rPr lang="en-US" altLang="en-US" sz="3000" i="0"/>
            </a:br>
            <a:r>
              <a:rPr lang="en-US" altLang="en-US" sz="3000" i="0"/>
              <a:t>what the algorithm does </a:t>
            </a:r>
            <a:br>
              <a:rPr lang="en-US" altLang="en-US" sz="3000" i="0"/>
            </a:br>
            <a:r>
              <a:rPr lang="en-US" altLang="en-US" sz="3000" i="0"/>
              <a:t>before we can know </a:t>
            </a:r>
            <a:br>
              <a:rPr lang="en-US" altLang="en-US" sz="3000" i="0"/>
            </a:br>
            <a:r>
              <a:rPr lang="en-US" altLang="en-US" sz="3000" i="0"/>
              <a:t>what input to give it.</a:t>
            </a:r>
          </a:p>
        </p:txBody>
      </p:sp>
      <p:sp>
        <p:nvSpPr>
          <p:cNvPr id="132" name="TextBox 131"/>
          <p:cNvSpPr txBox="1">
            <a:spLocks noChangeArrowheads="1"/>
          </p:cNvSpPr>
          <p:nvPr/>
        </p:nvSpPr>
        <p:spPr bwMode="auto">
          <a:xfrm>
            <a:off x="914400" y="4876800"/>
            <a:ext cx="65913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Need to give the </a:t>
            </a:r>
            <a:br>
              <a:rPr lang="en-US" altLang="en-US" sz="3000" i="0"/>
            </a:br>
            <a:r>
              <a:rPr lang="en-US" altLang="en-US" sz="3000" i="0"/>
              <a:t>algorithm an input </a:t>
            </a:r>
            <a:br>
              <a:rPr lang="en-US" altLang="en-US" sz="3000" i="0"/>
            </a:br>
            <a:r>
              <a:rPr lang="en-US" altLang="en-US" sz="3000" i="0"/>
              <a:t>before we can know </a:t>
            </a:r>
            <a:br>
              <a:rPr lang="en-US" altLang="en-US" sz="3000" i="0"/>
            </a:br>
            <a:r>
              <a:rPr lang="en-US" altLang="en-US" sz="3000" i="0"/>
              <a:t>what the algorithm does with the input.</a:t>
            </a:r>
          </a:p>
        </p:txBody>
      </p:sp>
      <p:sp>
        <p:nvSpPr>
          <p:cNvPr id="139" name="Curved Right Arrow 138"/>
          <p:cNvSpPr>
            <a:spLocks noChangeArrowheads="1"/>
          </p:cNvSpPr>
          <p:nvPr/>
        </p:nvSpPr>
        <p:spPr bwMode="auto">
          <a:xfrm>
            <a:off x="1295400" y="2667000"/>
            <a:ext cx="1143000" cy="2895600"/>
          </a:xfrm>
          <a:prstGeom prst="curvedRightArrow">
            <a:avLst>
              <a:gd name="adj1" fmla="val 24993"/>
              <a:gd name="adj2" fmla="val 49998"/>
              <a:gd name="adj3" fmla="val 25000"/>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0" name="Curved Right Arrow 139"/>
          <p:cNvSpPr>
            <a:spLocks noChangeArrowheads="1"/>
          </p:cNvSpPr>
          <p:nvPr/>
        </p:nvSpPr>
        <p:spPr bwMode="auto">
          <a:xfrm rot="10800000">
            <a:off x="5943600" y="2514600"/>
            <a:ext cx="990600" cy="2895600"/>
          </a:xfrm>
          <a:prstGeom prst="curvedRightArrow">
            <a:avLst>
              <a:gd name="adj1" fmla="val 24995"/>
              <a:gd name="adj2" fmla="val 50004"/>
              <a:gd name="adj3" fmla="val 25000"/>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141" name="TextBox 140"/>
          <p:cNvSpPr txBox="1">
            <a:spLocks noChangeArrowheads="1"/>
          </p:cNvSpPr>
          <p:nvPr/>
        </p:nvSpPr>
        <p:spPr bwMode="auto">
          <a:xfrm>
            <a:off x="1066800" y="3556000"/>
            <a:ext cx="65913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solidFill>
                  <a:schemeClr val="accent2"/>
                </a:solidFill>
              </a:rPr>
              <a:t>Break this cycle, </a:t>
            </a:r>
            <a:br>
              <a:rPr lang="en-US" altLang="en-US" sz="3000" i="0">
                <a:solidFill>
                  <a:schemeClr val="accent2"/>
                </a:solidFill>
              </a:rPr>
            </a:br>
            <a:r>
              <a:rPr lang="en-US" altLang="en-US" sz="3000" i="0">
                <a:solidFill>
                  <a:schemeClr val="accent2"/>
                </a:solidFill>
              </a:rPr>
              <a:t>one iteration at a tim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1"/>
                                        </p:tgtEl>
                                        <p:attrNameLst>
                                          <p:attrName>style.visibility</p:attrName>
                                        </p:attrNameLst>
                                      </p:cBhvr>
                                      <p:to>
                                        <p:strVal val="visible"/>
                                      </p:to>
                                    </p:set>
                                    <p:anim calcmode="lin" valueType="num">
                                      <p:cBhvr additive="base">
                                        <p:cTn id="7" dur="500" fill="hold"/>
                                        <p:tgtEl>
                                          <p:spTgt spid="131"/>
                                        </p:tgtEl>
                                        <p:attrNameLst>
                                          <p:attrName>ppt_x</p:attrName>
                                        </p:attrNameLst>
                                      </p:cBhvr>
                                      <p:tavLst>
                                        <p:tav tm="0">
                                          <p:val>
                                            <p:strVal val="0-#ppt_w/2"/>
                                          </p:val>
                                        </p:tav>
                                        <p:tav tm="100000">
                                          <p:val>
                                            <p:strVal val="#ppt_x"/>
                                          </p:val>
                                        </p:tav>
                                      </p:tavLst>
                                    </p:anim>
                                    <p:anim calcmode="lin" valueType="num">
                                      <p:cBhvr additive="base">
                                        <p:cTn id="8" dur="500" fill="hold"/>
                                        <p:tgtEl>
                                          <p:spTgt spid="13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139"/>
                                        </p:tgtEl>
                                        <p:attrNameLst>
                                          <p:attrName>style.visibility</p:attrName>
                                        </p:attrNameLst>
                                      </p:cBhvr>
                                      <p:to>
                                        <p:strVal val="visible"/>
                                      </p:to>
                                    </p:set>
                                    <p:anim calcmode="lin" valueType="num">
                                      <p:cBhvr additive="base">
                                        <p:cTn id="13" dur="500" fill="hold"/>
                                        <p:tgtEl>
                                          <p:spTgt spid="139"/>
                                        </p:tgtEl>
                                        <p:attrNameLst>
                                          <p:attrName>ppt_x</p:attrName>
                                        </p:attrNameLst>
                                      </p:cBhvr>
                                      <p:tavLst>
                                        <p:tav tm="0">
                                          <p:val>
                                            <p:strVal val="#ppt_x"/>
                                          </p:val>
                                        </p:tav>
                                        <p:tav tm="100000">
                                          <p:val>
                                            <p:strVal val="#ppt_x"/>
                                          </p:val>
                                        </p:tav>
                                      </p:tavLst>
                                    </p:anim>
                                    <p:anim calcmode="lin" valueType="num">
                                      <p:cBhvr additive="base">
                                        <p:cTn id="14" dur="500" fill="hold"/>
                                        <p:tgtEl>
                                          <p:spTgt spid="139"/>
                                        </p:tgtEl>
                                        <p:attrNameLst>
                                          <p:attrName>ppt_y</p:attrName>
                                        </p:attrNameLst>
                                      </p:cBhvr>
                                      <p:tavLst>
                                        <p:tav tm="0">
                                          <p:val>
                                            <p:strVal val="0-#ppt_h/2"/>
                                          </p:val>
                                        </p:tav>
                                        <p:tav tm="100000">
                                          <p:val>
                                            <p:strVal val="#ppt_y"/>
                                          </p:val>
                                        </p:tav>
                                      </p:tavLst>
                                    </p:anim>
                                  </p:childTnLst>
                                </p:cTn>
                              </p:par>
                              <p:par>
                                <p:cTn id="15" presetID="2" presetClass="entr" presetSubtype="1" fill="hold" grpId="0" nodeType="withEffect">
                                  <p:stCondLst>
                                    <p:cond delay="0"/>
                                  </p:stCondLst>
                                  <p:childTnLst>
                                    <p:set>
                                      <p:cBhvr>
                                        <p:cTn id="16" dur="1" fill="hold">
                                          <p:stCondLst>
                                            <p:cond delay="0"/>
                                          </p:stCondLst>
                                        </p:cTn>
                                        <p:tgtEl>
                                          <p:spTgt spid="132"/>
                                        </p:tgtEl>
                                        <p:attrNameLst>
                                          <p:attrName>style.visibility</p:attrName>
                                        </p:attrNameLst>
                                      </p:cBhvr>
                                      <p:to>
                                        <p:strVal val="visible"/>
                                      </p:to>
                                    </p:set>
                                    <p:anim calcmode="lin" valueType="num">
                                      <p:cBhvr additive="base">
                                        <p:cTn id="17" dur="500" fill="hold"/>
                                        <p:tgtEl>
                                          <p:spTgt spid="132"/>
                                        </p:tgtEl>
                                        <p:attrNameLst>
                                          <p:attrName>ppt_x</p:attrName>
                                        </p:attrNameLst>
                                      </p:cBhvr>
                                      <p:tavLst>
                                        <p:tav tm="0">
                                          <p:val>
                                            <p:strVal val="#ppt_x"/>
                                          </p:val>
                                        </p:tav>
                                        <p:tav tm="100000">
                                          <p:val>
                                            <p:strVal val="#ppt_x"/>
                                          </p:val>
                                        </p:tav>
                                      </p:tavLst>
                                    </p:anim>
                                    <p:anim calcmode="lin" valueType="num">
                                      <p:cBhvr additive="base">
                                        <p:cTn id="18" dur="500" fill="hold"/>
                                        <p:tgtEl>
                                          <p:spTgt spid="132"/>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0"/>
                                        </p:tgtEl>
                                        <p:attrNameLst>
                                          <p:attrName>style.visibility</p:attrName>
                                        </p:attrNameLst>
                                      </p:cBhvr>
                                      <p:to>
                                        <p:strVal val="visible"/>
                                      </p:to>
                                    </p:set>
                                    <p:anim calcmode="lin" valueType="num">
                                      <p:cBhvr additive="base">
                                        <p:cTn id="23" dur="500" fill="hold"/>
                                        <p:tgtEl>
                                          <p:spTgt spid="140"/>
                                        </p:tgtEl>
                                        <p:attrNameLst>
                                          <p:attrName>ppt_x</p:attrName>
                                        </p:attrNameLst>
                                      </p:cBhvr>
                                      <p:tavLst>
                                        <p:tav tm="0">
                                          <p:val>
                                            <p:strVal val="#ppt_x"/>
                                          </p:val>
                                        </p:tav>
                                        <p:tav tm="100000">
                                          <p:val>
                                            <p:strVal val="#ppt_x"/>
                                          </p:val>
                                        </p:tav>
                                      </p:tavLst>
                                    </p:anim>
                                    <p:anim calcmode="lin" valueType="num">
                                      <p:cBhvr additive="base">
                                        <p:cTn id="24" dur="500" fill="hold"/>
                                        <p:tgtEl>
                                          <p:spTgt spid="140"/>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5" presetClass="entr" presetSubtype="0" fill="hold" grpId="0" nodeType="clickEffect">
                                  <p:stCondLst>
                                    <p:cond delay="0"/>
                                  </p:stCondLst>
                                  <p:childTnLst>
                                    <p:set>
                                      <p:cBhvr>
                                        <p:cTn id="28" dur="1" fill="hold">
                                          <p:stCondLst>
                                            <p:cond delay="0"/>
                                          </p:stCondLst>
                                        </p:cTn>
                                        <p:tgtEl>
                                          <p:spTgt spid="141"/>
                                        </p:tgtEl>
                                        <p:attrNameLst>
                                          <p:attrName>style.visibility</p:attrName>
                                        </p:attrNameLst>
                                      </p:cBhvr>
                                      <p:to>
                                        <p:strVal val="visible"/>
                                      </p:to>
                                    </p:set>
                                    <p:anim calcmode="lin" valueType="num">
                                      <p:cBhvr>
                                        <p:cTn id="29" dur="1000" fill="hold"/>
                                        <p:tgtEl>
                                          <p:spTgt spid="141"/>
                                        </p:tgtEl>
                                        <p:attrNameLst>
                                          <p:attrName>ppt_w</p:attrName>
                                        </p:attrNameLst>
                                      </p:cBhvr>
                                      <p:tavLst>
                                        <p:tav tm="0">
                                          <p:val>
                                            <p:fltVal val="0"/>
                                          </p:val>
                                        </p:tav>
                                        <p:tav tm="100000">
                                          <p:val>
                                            <p:strVal val="#ppt_w"/>
                                          </p:val>
                                        </p:tav>
                                      </p:tavLst>
                                    </p:anim>
                                    <p:anim calcmode="lin" valueType="num">
                                      <p:cBhvr>
                                        <p:cTn id="30" dur="1000" fill="hold"/>
                                        <p:tgtEl>
                                          <p:spTgt spid="141"/>
                                        </p:tgtEl>
                                        <p:attrNameLst>
                                          <p:attrName>ppt_h</p:attrName>
                                        </p:attrNameLst>
                                      </p:cBhvr>
                                      <p:tavLst>
                                        <p:tav tm="0">
                                          <p:val>
                                            <p:fltVal val="0"/>
                                          </p:val>
                                        </p:tav>
                                        <p:tav tm="100000">
                                          <p:val>
                                            <p:strVal val="#ppt_h"/>
                                          </p:val>
                                        </p:tav>
                                      </p:tavLst>
                                    </p:anim>
                                    <p:anim calcmode="lin" valueType="num">
                                      <p:cBhvr>
                                        <p:cTn id="31" dur="1000" fill="hold"/>
                                        <p:tgtEl>
                                          <p:spTgt spid="141"/>
                                        </p:tgtEl>
                                        <p:attrNameLst>
                                          <p:attrName>ppt_x</p:attrName>
                                        </p:attrNameLst>
                                      </p:cBhvr>
                                      <p:tavLst>
                                        <p:tav tm="0" fmla="#ppt_x+(cos(-2*pi*(1-$))*-#ppt_x-sin(-2*pi*(1-$))*(1-#ppt_y))*(1-$)">
                                          <p:val>
                                            <p:fltVal val="0"/>
                                          </p:val>
                                        </p:tav>
                                        <p:tav tm="100000">
                                          <p:val>
                                            <p:fltVal val="1"/>
                                          </p:val>
                                        </p:tav>
                                      </p:tavLst>
                                    </p:anim>
                                    <p:anim calcmode="lin" valueType="num">
                                      <p:cBhvr>
                                        <p:cTn id="32" dur="1000" fill="hold"/>
                                        <p:tgtEl>
                                          <p:spTgt spid="14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p:bldP spid="132" grpId="0"/>
      <p:bldP spid="139" grpId="0" animBg="1"/>
      <p:bldP spid="140" grpId="0" animBg="1"/>
      <p:bldP spid="141" grpId="0"/>
    </p:bldLst>
  </p:timing>
</p:sld>
</file>

<file path=ppt/slides/slide5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9234" name="Group 91"/>
          <p:cNvGrpSpPr>
            <a:grpSpLocks/>
          </p:cNvGrpSpPr>
          <p:nvPr/>
        </p:nvGrpSpPr>
        <p:grpSpPr bwMode="auto">
          <a:xfrm flipH="1">
            <a:off x="8229600" y="2819400"/>
            <a:ext cx="762000" cy="1447800"/>
            <a:chOff x="4560" y="1645"/>
            <a:chExt cx="849" cy="1475"/>
          </a:xfrm>
        </p:grpSpPr>
        <p:grpSp>
          <p:nvGrpSpPr>
            <p:cNvPr id="479256" name="Group 92"/>
            <p:cNvGrpSpPr>
              <a:grpSpLocks/>
            </p:cNvGrpSpPr>
            <p:nvPr/>
          </p:nvGrpSpPr>
          <p:grpSpPr bwMode="auto">
            <a:xfrm>
              <a:off x="4560" y="2056"/>
              <a:ext cx="849" cy="1064"/>
              <a:chOff x="2593" y="1179"/>
              <a:chExt cx="849" cy="1064"/>
            </a:xfrm>
          </p:grpSpPr>
          <p:sp>
            <p:nvSpPr>
              <p:cNvPr id="479265" name="Freeform 93"/>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9266" name="Freeform 94"/>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9267" name="Freeform 95"/>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9268" name="Freeform 96"/>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9269" name="Freeform 97"/>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9270" name="Freeform 98"/>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9271" name="Freeform 99"/>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79257" name="Group 100"/>
            <p:cNvGrpSpPr>
              <a:grpSpLocks/>
            </p:cNvGrpSpPr>
            <p:nvPr/>
          </p:nvGrpSpPr>
          <p:grpSpPr bwMode="auto">
            <a:xfrm>
              <a:off x="4703" y="1645"/>
              <a:ext cx="230" cy="1456"/>
              <a:chOff x="2720" y="768"/>
              <a:chExt cx="230" cy="1456"/>
            </a:xfrm>
          </p:grpSpPr>
          <p:sp>
            <p:nvSpPr>
              <p:cNvPr id="479263" name="Freeform 101"/>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9264" name="Freeform 102"/>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79258" name="Group 103"/>
            <p:cNvGrpSpPr>
              <a:grpSpLocks/>
            </p:cNvGrpSpPr>
            <p:nvPr/>
          </p:nvGrpSpPr>
          <p:grpSpPr bwMode="auto">
            <a:xfrm>
              <a:off x="5125" y="2204"/>
              <a:ext cx="77" cy="68"/>
              <a:chOff x="1747" y="2620"/>
              <a:chExt cx="44" cy="73"/>
            </a:xfrm>
          </p:grpSpPr>
          <p:sp>
            <p:nvSpPr>
              <p:cNvPr id="479259" name="Oval 104"/>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9260" name="Oval 105"/>
              <p:cNvSpPr>
                <a:spLocks noChangeArrowheads="1"/>
              </p:cNvSpPr>
              <p:nvPr/>
            </p:nvSpPr>
            <p:spPr bwMode="auto">
              <a:xfrm rot="4286940" flipH="1">
                <a:off x="1741"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9261" name="Oval 106"/>
              <p:cNvSpPr>
                <a:spLocks noChangeArrowheads="1"/>
              </p:cNvSpPr>
              <p:nvPr/>
            </p:nvSpPr>
            <p:spPr bwMode="auto">
              <a:xfrm rot="4286940" flipH="1">
                <a:off x="1743"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9262" name="Oval 107"/>
              <p:cNvSpPr>
                <a:spLocks noChangeArrowheads="1"/>
              </p:cNvSpPr>
              <p:nvPr/>
            </p:nvSpPr>
            <p:spPr bwMode="auto">
              <a:xfrm rot="4286940" flipH="1">
                <a:off x="1763"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479235" name="Group 108"/>
          <p:cNvGrpSpPr>
            <a:grpSpLocks/>
          </p:cNvGrpSpPr>
          <p:nvPr/>
        </p:nvGrpSpPr>
        <p:grpSpPr bwMode="auto">
          <a:xfrm>
            <a:off x="152400" y="1600200"/>
            <a:ext cx="838200" cy="1447800"/>
            <a:chOff x="2013" y="2206"/>
            <a:chExt cx="679" cy="1010"/>
          </a:xfrm>
        </p:grpSpPr>
        <p:sp>
          <p:nvSpPr>
            <p:cNvPr id="479241" name="Freeform 109"/>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79242" name="Group 110"/>
            <p:cNvGrpSpPr>
              <a:grpSpLocks/>
            </p:cNvGrpSpPr>
            <p:nvPr/>
          </p:nvGrpSpPr>
          <p:grpSpPr bwMode="auto">
            <a:xfrm>
              <a:off x="2013" y="2206"/>
              <a:ext cx="339" cy="1010"/>
              <a:chOff x="240" y="2880"/>
              <a:chExt cx="339" cy="1010"/>
            </a:xfrm>
          </p:grpSpPr>
          <p:sp>
            <p:nvSpPr>
              <p:cNvPr id="479243" name="Freeform 111"/>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9244" name="Freeform 112"/>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9245" name="Freeform 113"/>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9246" name="Freeform 114"/>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9247" name="Freeform 115"/>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9248" name="Freeform 116"/>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9249" name="Freeform 117"/>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9250" name="Oval 118"/>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9251" name="Oval 119"/>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9252" name="Oval 120"/>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9253" name="Oval 121"/>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79254" name="Oval 122"/>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latin typeface="Arial Rounded MT Bold" pitchFamily="34" charset="0"/>
                </a:endParaRPr>
              </a:p>
            </p:txBody>
          </p:sp>
          <p:sp>
            <p:nvSpPr>
              <p:cNvPr id="479255" name="Oval 123"/>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479236" name="Rectangle 447"/>
          <p:cNvSpPr>
            <a:spLocks noGrp="1" noChangeArrowheads="1"/>
          </p:cNvSpPr>
          <p:nvPr>
            <p:ph type="title"/>
          </p:nvPr>
        </p:nvSpPr>
        <p:spPr>
          <a:xfrm>
            <a:off x="190500" y="-152400"/>
            <a:ext cx="8763000" cy="1143000"/>
          </a:xfrm>
          <a:noFill/>
        </p:spPr>
        <p:txBody>
          <a:bodyPr/>
          <a:lstStyle/>
          <a:p>
            <a:pPr eaLnBrk="1" hangingPunct="1"/>
            <a:r>
              <a:rPr lang="en-US" altLang="en-US" smtClean="0"/>
              <a:t>A Lower Bound on Sorting</a:t>
            </a:r>
          </a:p>
        </p:txBody>
      </p:sp>
      <p:grpSp>
        <p:nvGrpSpPr>
          <p:cNvPr id="8" name="Group 3"/>
          <p:cNvGrpSpPr>
            <a:grpSpLocks/>
          </p:cNvGrpSpPr>
          <p:nvPr/>
        </p:nvGrpSpPr>
        <p:grpSpPr bwMode="auto">
          <a:xfrm>
            <a:off x="152400" y="381000"/>
            <a:ext cx="1524000" cy="914400"/>
            <a:chOff x="3456" y="2677"/>
            <a:chExt cx="773" cy="390"/>
          </a:xfrm>
        </p:grpSpPr>
        <p:sp>
          <p:nvSpPr>
            <p:cNvPr id="479239" name="Freeform 4" descr="Green marble"/>
            <p:cNvSpPr>
              <a:spLocks noChangeAspect="1"/>
            </p:cNvSpPr>
            <p:nvPr/>
          </p:nvSpPr>
          <p:spPr bwMode="auto">
            <a:xfrm rot="2360341">
              <a:off x="3456" y="2677"/>
              <a:ext cx="493" cy="39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479240" name="Freeform 5" descr="Green marble"/>
            <p:cNvSpPr>
              <a:spLocks noChangeAspect="1"/>
            </p:cNvSpPr>
            <p:nvPr/>
          </p:nvSpPr>
          <p:spPr bwMode="auto">
            <a:xfrm rot="2360341">
              <a:off x="3945" y="2719"/>
              <a:ext cx="284" cy="283"/>
            </a:xfrm>
            <a:custGeom>
              <a:avLst/>
              <a:gdLst>
                <a:gd name="T0" fmla="*/ 0 w 1312"/>
                <a:gd name="T1" fmla="*/ 0 h 1296"/>
                <a:gd name="T2" fmla="*/ 0 w 1312"/>
                <a:gd name="T3" fmla="*/ 0 h 1296"/>
                <a:gd name="T4" fmla="*/ 0 w 1312"/>
                <a:gd name="T5" fmla="*/ 0 h 1296"/>
                <a:gd name="T6" fmla="*/ 0 w 1312"/>
                <a:gd name="T7" fmla="*/ 0 h 1296"/>
                <a:gd name="T8" fmla="*/ 0 w 1312"/>
                <a:gd name="T9" fmla="*/ 0 h 1296"/>
                <a:gd name="T10" fmla="*/ 0 w 1312"/>
                <a:gd name="T11" fmla="*/ 0 h 1296"/>
                <a:gd name="T12" fmla="*/ 0 w 1312"/>
                <a:gd name="T13" fmla="*/ 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sp>
        <p:nvSpPr>
          <p:cNvPr id="48" name="AutoShape 88"/>
          <p:cNvSpPr>
            <a:spLocks noChangeArrowheads="1"/>
          </p:cNvSpPr>
          <p:nvPr/>
        </p:nvSpPr>
        <p:spPr bwMode="auto">
          <a:xfrm>
            <a:off x="1219200" y="1447800"/>
            <a:ext cx="4191000" cy="838200"/>
          </a:xfrm>
          <a:prstGeom prst="wedgeRoundRectCallout">
            <a:avLst>
              <a:gd name="adj1" fmla="val -64699"/>
              <a:gd name="adj2" fmla="val -2273"/>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800" i="0"/>
              <a:t>Restrict the search spa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8"/>
                                        </p:tgtEl>
                                        <p:attrNameLst>
                                          <p:attrName>style.visibility</p:attrName>
                                        </p:attrNameLst>
                                      </p:cBhvr>
                                      <p:to>
                                        <p:strVal val="visible"/>
                                      </p:to>
                                    </p:set>
                                    <p:anim calcmode="lin" valueType="num">
                                      <p:cBhvr additive="base">
                                        <p:cTn id="13" dur="500" fill="hold"/>
                                        <p:tgtEl>
                                          <p:spTgt spid="48"/>
                                        </p:tgtEl>
                                        <p:attrNameLst>
                                          <p:attrName>ppt_x</p:attrName>
                                        </p:attrNameLst>
                                      </p:cBhvr>
                                      <p:tavLst>
                                        <p:tav tm="0">
                                          <p:val>
                                            <p:strVal val="0-#ppt_w/2"/>
                                          </p:val>
                                        </p:tav>
                                        <p:tav tm="100000">
                                          <p:val>
                                            <p:strVal val="#ppt_x"/>
                                          </p:val>
                                        </p:tav>
                                      </p:tavLst>
                                    </p:anim>
                                    <p:anim calcmode="lin" valueType="num">
                                      <p:cBhvr additive="base">
                                        <p:cTn id="14" dur="500" fill="hold"/>
                                        <p:tgtEl>
                                          <p:spTgt spid="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Lst>
  </p:timing>
</p:sld>
</file>

<file path=ppt/slides/slide5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0258" name="Group 3"/>
          <p:cNvGrpSpPr>
            <a:grpSpLocks/>
          </p:cNvGrpSpPr>
          <p:nvPr/>
        </p:nvGrpSpPr>
        <p:grpSpPr bwMode="auto">
          <a:xfrm>
            <a:off x="152400" y="381000"/>
            <a:ext cx="1524000" cy="914400"/>
            <a:chOff x="3456" y="2677"/>
            <a:chExt cx="773" cy="390"/>
          </a:xfrm>
        </p:grpSpPr>
        <p:sp>
          <p:nvSpPr>
            <p:cNvPr id="480376" name="Freeform 4" descr="Green marble"/>
            <p:cNvSpPr>
              <a:spLocks noChangeAspect="1"/>
            </p:cNvSpPr>
            <p:nvPr/>
          </p:nvSpPr>
          <p:spPr bwMode="auto">
            <a:xfrm rot="2360341">
              <a:off x="3456" y="2677"/>
              <a:ext cx="493" cy="39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480377" name="Freeform 5" descr="Green marble"/>
            <p:cNvSpPr>
              <a:spLocks noChangeAspect="1"/>
            </p:cNvSpPr>
            <p:nvPr/>
          </p:nvSpPr>
          <p:spPr bwMode="auto">
            <a:xfrm rot="2360341">
              <a:off x="3945" y="2719"/>
              <a:ext cx="284" cy="283"/>
            </a:xfrm>
            <a:custGeom>
              <a:avLst/>
              <a:gdLst>
                <a:gd name="T0" fmla="*/ 0 w 1312"/>
                <a:gd name="T1" fmla="*/ 0 h 1296"/>
                <a:gd name="T2" fmla="*/ 0 w 1312"/>
                <a:gd name="T3" fmla="*/ 0 h 1296"/>
                <a:gd name="T4" fmla="*/ 0 w 1312"/>
                <a:gd name="T5" fmla="*/ 0 h 1296"/>
                <a:gd name="T6" fmla="*/ 0 w 1312"/>
                <a:gd name="T7" fmla="*/ 0 h 1296"/>
                <a:gd name="T8" fmla="*/ 0 w 1312"/>
                <a:gd name="T9" fmla="*/ 0 h 1296"/>
                <a:gd name="T10" fmla="*/ 0 w 1312"/>
                <a:gd name="T11" fmla="*/ 0 h 1296"/>
                <a:gd name="T12" fmla="*/ 0 w 1312"/>
                <a:gd name="T13" fmla="*/ 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graphicFrame>
        <p:nvGraphicFramePr>
          <p:cNvPr id="916486" name="Group 6"/>
          <p:cNvGraphicFramePr>
            <a:graphicFrameLocks noGrp="1"/>
          </p:cNvGraphicFramePr>
          <p:nvPr>
            <p:ph sz="half" idx="2"/>
          </p:nvPr>
        </p:nvGraphicFramePr>
        <p:xfrm>
          <a:off x="2286000" y="28194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dirty="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916506" name="Group 26"/>
          <p:cNvGraphicFramePr>
            <a:graphicFrameLocks noGrp="1"/>
          </p:cNvGraphicFramePr>
          <p:nvPr/>
        </p:nvGraphicFramePr>
        <p:xfrm>
          <a:off x="3200400" y="32766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916526" name="Group 46"/>
          <p:cNvGraphicFramePr>
            <a:graphicFrameLocks noGrp="1"/>
          </p:cNvGraphicFramePr>
          <p:nvPr/>
        </p:nvGraphicFramePr>
        <p:xfrm>
          <a:off x="1676400" y="377825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916546" name="Group 66"/>
          <p:cNvGraphicFramePr>
            <a:graphicFrameLocks noGrp="1"/>
          </p:cNvGraphicFramePr>
          <p:nvPr/>
        </p:nvGraphicFramePr>
        <p:xfrm>
          <a:off x="2438400" y="42672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916566" name="Freeform 86"/>
          <p:cNvSpPr>
            <a:spLocks/>
          </p:cNvSpPr>
          <p:nvPr/>
        </p:nvSpPr>
        <p:spPr bwMode="auto">
          <a:xfrm>
            <a:off x="1219200" y="2209800"/>
            <a:ext cx="5029200" cy="2743200"/>
          </a:xfrm>
          <a:custGeom>
            <a:avLst/>
            <a:gdLst>
              <a:gd name="T0" fmla="*/ 2147483647 w 4440"/>
              <a:gd name="T1" fmla="*/ 2147483647 h 2095"/>
              <a:gd name="T2" fmla="*/ 2147483647 w 4440"/>
              <a:gd name="T3" fmla="*/ 2147483647 h 2095"/>
              <a:gd name="T4" fmla="*/ 2147483647 w 4440"/>
              <a:gd name="T5" fmla="*/ 2147483647 h 2095"/>
              <a:gd name="T6" fmla="*/ 2147483647 w 4440"/>
              <a:gd name="T7" fmla="*/ 2147483647 h 2095"/>
              <a:gd name="T8" fmla="*/ 2147483647 w 4440"/>
              <a:gd name="T9" fmla="*/ 2147483647 h 2095"/>
              <a:gd name="T10" fmla="*/ 2147483647 w 4440"/>
              <a:gd name="T11" fmla="*/ 2147483647 h 2095"/>
              <a:gd name="T12" fmla="*/ 0 60000 65536"/>
              <a:gd name="T13" fmla="*/ 0 60000 65536"/>
              <a:gd name="T14" fmla="*/ 0 60000 65536"/>
              <a:gd name="T15" fmla="*/ 0 60000 65536"/>
              <a:gd name="T16" fmla="*/ 0 60000 65536"/>
              <a:gd name="T17" fmla="*/ 0 60000 65536"/>
              <a:gd name="T18" fmla="*/ 0 w 4440"/>
              <a:gd name="T19" fmla="*/ 0 h 2095"/>
              <a:gd name="T20" fmla="*/ 4440 w 4440"/>
              <a:gd name="T21" fmla="*/ 2095 h 2095"/>
            </a:gdLst>
            <a:ahLst/>
            <a:cxnLst>
              <a:cxn ang="T12">
                <a:pos x="T0" y="T1"/>
              </a:cxn>
              <a:cxn ang="T13">
                <a:pos x="T2" y="T3"/>
              </a:cxn>
              <a:cxn ang="T14">
                <a:pos x="T4" y="T5"/>
              </a:cxn>
              <a:cxn ang="T15">
                <a:pos x="T6" y="T7"/>
              </a:cxn>
              <a:cxn ang="T16">
                <a:pos x="T8" y="T9"/>
              </a:cxn>
              <a:cxn ang="T17">
                <a:pos x="T10" y="T11"/>
              </a:cxn>
            </a:cxnLst>
            <a:rect l="T18" t="T19" r="T20" b="T21"/>
            <a:pathLst>
              <a:path w="4440" h="2095">
                <a:moveTo>
                  <a:pt x="1760" y="287"/>
                </a:moveTo>
                <a:cubicBezTo>
                  <a:pt x="1552" y="303"/>
                  <a:pt x="712" y="119"/>
                  <a:pt x="512" y="383"/>
                </a:cubicBezTo>
                <a:cubicBezTo>
                  <a:pt x="312" y="647"/>
                  <a:pt x="0" y="1647"/>
                  <a:pt x="560" y="1871"/>
                </a:cubicBezTo>
                <a:cubicBezTo>
                  <a:pt x="1120" y="2095"/>
                  <a:pt x="3304" y="1999"/>
                  <a:pt x="3872" y="1727"/>
                </a:cubicBezTo>
                <a:cubicBezTo>
                  <a:pt x="4440" y="1455"/>
                  <a:pt x="4321" y="478"/>
                  <a:pt x="3968" y="239"/>
                </a:cubicBezTo>
                <a:cubicBezTo>
                  <a:pt x="3615" y="0"/>
                  <a:pt x="2215" y="281"/>
                  <a:pt x="1754" y="292"/>
                </a:cubicBezTo>
              </a:path>
            </a:pathLst>
          </a:cu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16567" name="AutoShape 87"/>
          <p:cNvSpPr>
            <a:spLocks noChangeArrowheads="1"/>
          </p:cNvSpPr>
          <p:nvPr/>
        </p:nvSpPr>
        <p:spPr bwMode="auto">
          <a:xfrm>
            <a:off x="2057400" y="4953000"/>
            <a:ext cx="4800600" cy="1676400"/>
          </a:xfrm>
          <a:prstGeom prst="wedgeRoundRectCallout">
            <a:avLst>
              <a:gd name="adj1" fmla="val 75792"/>
              <a:gd name="adj2" fmla="val -118468"/>
              <a:gd name="adj3" fmla="val 16667"/>
            </a:avLst>
          </a:prstGeom>
          <a:noFill/>
          <a:ln w="254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Oh dear!</a:t>
            </a:r>
            <a:br>
              <a:rPr lang="en-CA" altLang="en-US" sz="2600" i="0"/>
            </a:br>
            <a:r>
              <a:rPr lang="en-CA" altLang="en-US" sz="2600" i="0"/>
              <a:t>The first </a:t>
            </a:r>
            <a:r>
              <a:rPr lang="en-CA" altLang="en-US" sz="2600" i="0">
                <a:solidFill>
                  <a:schemeClr val="accent2"/>
                </a:solidFill>
              </a:rPr>
              <a:t>t </a:t>
            </a:r>
            <a:r>
              <a:rPr lang="en-CA" altLang="en-US" sz="2600" i="0"/>
              <a:t>time steps of my algorithm </a:t>
            </a:r>
            <a:r>
              <a:rPr lang="en-CA" altLang="en-US" sz="2600" i="0">
                <a:solidFill>
                  <a:schemeClr val="hlink"/>
                </a:solidFill>
              </a:rPr>
              <a:t>A</a:t>
            </a:r>
            <a:r>
              <a:rPr lang="en-CA" altLang="en-US" sz="2600" i="0"/>
              <a:t> are the same given any of these instances!!!</a:t>
            </a:r>
          </a:p>
        </p:txBody>
      </p:sp>
      <p:sp>
        <p:nvSpPr>
          <p:cNvPr id="916568" name="AutoShape 88"/>
          <p:cNvSpPr>
            <a:spLocks noChangeArrowheads="1"/>
          </p:cNvSpPr>
          <p:nvPr/>
        </p:nvSpPr>
        <p:spPr bwMode="auto">
          <a:xfrm>
            <a:off x="1219200" y="1447800"/>
            <a:ext cx="4191000" cy="838200"/>
          </a:xfrm>
          <a:prstGeom prst="wedgeRoundRectCallout">
            <a:avLst>
              <a:gd name="adj1" fmla="val -64699"/>
              <a:gd name="adj2" fmla="val -2273"/>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I maintain a set of instances</a:t>
            </a:r>
            <a:br>
              <a:rPr lang="en-CA" altLang="en-US" sz="2600" i="0"/>
            </a:br>
            <a:r>
              <a:rPr lang="en-CA" altLang="en-US" sz="2600" i="0"/>
              <a:t>(permutations of 1..n)</a:t>
            </a:r>
          </a:p>
        </p:txBody>
      </p:sp>
      <p:grpSp>
        <p:nvGrpSpPr>
          <p:cNvPr id="480342" name="Group 91"/>
          <p:cNvGrpSpPr>
            <a:grpSpLocks/>
          </p:cNvGrpSpPr>
          <p:nvPr/>
        </p:nvGrpSpPr>
        <p:grpSpPr bwMode="auto">
          <a:xfrm flipH="1">
            <a:off x="8229600" y="2819400"/>
            <a:ext cx="762000" cy="1447800"/>
            <a:chOff x="4560" y="1645"/>
            <a:chExt cx="849" cy="1475"/>
          </a:xfrm>
        </p:grpSpPr>
        <p:grpSp>
          <p:nvGrpSpPr>
            <p:cNvPr id="480360" name="Group 92"/>
            <p:cNvGrpSpPr>
              <a:grpSpLocks/>
            </p:cNvGrpSpPr>
            <p:nvPr/>
          </p:nvGrpSpPr>
          <p:grpSpPr bwMode="auto">
            <a:xfrm>
              <a:off x="4560" y="2056"/>
              <a:ext cx="849" cy="1064"/>
              <a:chOff x="2593" y="1179"/>
              <a:chExt cx="849" cy="1064"/>
            </a:xfrm>
          </p:grpSpPr>
          <p:sp>
            <p:nvSpPr>
              <p:cNvPr id="480369" name="Freeform 93"/>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0370" name="Freeform 94"/>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0371" name="Freeform 95"/>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0372" name="Freeform 96"/>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0373" name="Freeform 97"/>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0374" name="Freeform 98"/>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0375" name="Freeform 99"/>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80361" name="Group 100"/>
            <p:cNvGrpSpPr>
              <a:grpSpLocks/>
            </p:cNvGrpSpPr>
            <p:nvPr/>
          </p:nvGrpSpPr>
          <p:grpSpPr bwMode="auto">
            <a:xfrm>
              <a:off x="4703" y="1645"/>
              <a:ext cx="230" cy="1456"/>
              <a:chOff x="2720" y="768"/>
              <a:chExt cx="230" cy="1456"/>
            </a:xfrm>
          </p:grpSpPr>
          <p:sp>
            <p:nvSpPr>
              <p:cNvPr id="480367" name="Freeform 101"/>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0368" name="Freeform 102"/>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80362" name="Group 103"/>
            <p:cNvGrpSpPr>
              <a:grpSpLocks/>
            </p:cNvGrpSpPr>
            <p:nvPr/>
          </p:nvGrpSpPr>
          <p:grpSpPr bwMode="auto">
            <a:xfrm>
              <a:off x="5125" y="2204"/>
              <a:ext cx="77" cy="68"/>
              <a:chOff x="1747" y="2620"/>
              <a:chExt cx="44" cy="73"/>
            </a:xfrm>
          </p:grpSpPr>
          <p:sp>
            <p:nvSpPr>
              <p:cNvPr id="480363" name="Oval 104"/>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0364" name="Oval 105"/>
              <p:cNvSpPr>
                <a:spLocks noChangeArrowheads="1"/>
              </p:cNvSpPr>
              <p:nvPr/>
            </p:nvSpPr>
            <p:spPr bwMode="auto">
              <a:xfrm rot="4286940" flipH="1">
                <a:off x="1741"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0365" name="Oval 106"/>
              <p:cNvSpPr>
                <a:spLocks noChangeArrowheads="1"/>
              </p:cNvSpPr>
              <p:nvPr/>
            </p:nvSpPr>
            <p:spPr bwMode="auto">
              <a:xfrm rot="4286940" flipH="1">
                <a:off x="1743"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0366" name="Oval 107"/>
              <p:cNvSpPr>
                <a:spLocks noChangeArrowheads="1"/>
              </p:cNvSpPr>
              <p:nvPr/>
            </p:nvSpPr>
            <p:spPr bwMode="auto">
              <a:xfrm rot="4286940" flipH="1">
                <a:off x="1763"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480343" name="Group 108"/>
          <p:cNvGrpSpPr>
            <a:grpSpLocks/>
          </p:cNvGrpSpPr>
          <p:nvPr/>
        </p:nvGrpSpPr>
        <p:grpSpPr bwMode="auto">
          <a:xfrm>
            <a:off x="152400" y="1600200"/>
            <a:ext cx="838200" cy="1447800"/>
            <a:chOff x="2013" y="2206"/>
            <a:chExt cx="679" cy="1010"/>
          </a:xfrm>
        </p:grpSpPr>
        <p:sp>
          <p:nvSpPr>
            <p:cNvPr id="480345" name="Freeform 109"/>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80346" name="Group 110"/>
            <p:cNvGrpSpPr>
              <a:grpSpLocks/>
            </p:cNvGrpSpPr>
            <p:nvPr/>
          </p:nvGrpSpPr>
          <p:grpSpPr bwMode="auto">
            <a:xfrm>
              <a:off x="2013" y="2206"/>
              <a:ext cx="339" cy="1010"/>
              <a:chOff x="240" y="2880"/>
              <a:chExt cx="339" cy="1010"/>
            </a:xfrm>
          </p:grpSpPr>
          <p:sp>
            <p:nvSpPr>
              <p:cNvPr id="480347" name="Freeform 111"/>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0348" name="Freeform 112"/>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0349" name="Freeform 113"/>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0350" name="Freeform 114"/>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0351" name="Freeform 115"/>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0352" name="Freeform 116"/>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0353" name="Freeform 117"/>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0354" name="Oval 118"/>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0355" name="Oval 119"/>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0356" name="Oval 120"/>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0357" name="Oval 121"/>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0358" name="Oval 122"/>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latin typeface="Arial Rounded MT Bold" pitchFamily="34" charset="0"/>
                </a:endParaRPr>
              </a:p>
            </p:txBody>
          </p:sp>
          <p:sp>
            <p:nvSpPr>
              <p:cNvPr id="480359" name="Oval 123"/>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480344" name="Rectangle 447"/>
          <p:cNvSpPr>
            <a:spLocks noGrp="1" noChangeArrowheads="1"/>
          </p:cNvSpPr>
          <p:nvPr>
            <p:ph type="title"/>
          </p:nvPr>
        </p:nvSpPr>
        <p:spPr>
          <a:xfrm>
            <a:off x="190500" y="-152400"/>
            <a:ext cx="8763000" cy="1143000"/>
          </a:xfrm>
          <a:noFill/>
        </p:spPr>
        <p:txBody>
          <a:bodyPr/>
          <a:lstStyle/>
          <a:p>
            <a:pPr eaLnBrk="1" hangingPunct="1"/>
            <a:r>
              <a:rPr lang="en-US" altLang="en-US" smtClean="0"/>
              <a:t>A Lower Bound on Sort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916486"/>
                                        </p:tgtEl>
                                        <p:attrNameLst>
                                          <p:attrName>style.visibility</p:attrName>
                                        </p:attrNameLst>
                                      </p:cBhvr>
                                      <p:to>
                                        <p:strVal val="visible"/>
                                      </p:to>
                                    </p:set>
                                    <p:anim calcmode="lin" valueType="num">
                                      <p:cBhvr additive="base">
                                        <p:cTn id="7" dur="500" fill="hold"/>
                                        <p:tgtEl>
                                          <p:spTgt spid="916486"/>
                                        </p:tgtEl>
                                        <p:attrNameLst>
                                          <p:attrName>ppt_x</p:attrName>
                                        </p:attrNameLst>
                                      </p:cBhvr>
                                      <p:tavLst>
                                        <p:tav tm="0">
                                          <p:val>
                                            <p:strVal val="0-#ppt_w/2"/>
                                          </p:val>
                                        </p:tav>
                                        <p:tav tm="100000">
                                          <p:val>
                                            <p:strVal val="#ppt_x"/>
                                          </p:val>
                                        </p:tav>
                                      </p:tavLst>
                                    </p:anim>
                                    <p:anim calcmode="lin" valueType="num">
                                      <p:cBhvr additive="base">
                                        <p:cTn id="8" dur="500" fill="hold"/>
                                        <p:tgtEl>
                                          <p:spTgt spid="916486"/>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916506"/>
                                        </p:tgtEl>
                                        <p:attrNameLst>
                                          <p:attrName>style.visibility</p:attrName>
                                        </p:attrNameLst>
                                      </p:cBhvr>
                                      <p:to>
                                        <p:strVal val="visible"/>
                                      </p:to>
                                    </p:set>
                                    <p:anim calcmode="lin" valueType="num">
                                      <p:cBhvr additive="base">
                                        <p:cTn id="11" dur="500" fill="hold"/>
                                        <p:tgtEl>
                                          <p:spTgt spid="916506"/>
                                        </p:tgtEl>
                                        <p:attrNameLst>
                                          <p:attrName>ppt_x</p:attrName>
                                        </p:attrNameLst>
                                      </p:cBhvr>
                                      <p:tavLst>
                                        <p:tav tm="0">
                                          <p:val>
                                            <p:strVal val="0-#ppt_w/2"/>
                                          </p:val>
                                        </p:tav>
                                        <p:tav tm="100000">
                                          <p:val>
                                            <p:strVal val="#ppt_x"/>
                                          </p:val>
                                        </p:tav>
                                      </p:tavLst>
                                    </p:anim>
                                    <p:anim calcmode="lin" valueType="num">
                                      <p:cBhvr additive="base">
                                        <p:cTn id="12" dur="500" fill="hold"/>
                                        <p:tgtEl>
                                          <p:spTgt spid="916506"/>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916526"/>
                                        </p:tgtEl>
                                        <p:attrNameLst>
                                          <p:attrName>style.visibility</p:attrName>
                                        </p:attrNameLst>
                                      </p:cBhvr>
                                      <p:to>
                                        <p:strVal val="visible"/>
                                      </p:to>
                                    </p:set>
                                    <p:anim calcmode="lin" valueType="num">
                                      <p:cBhvr additive="base">
                                        <p:cTn id="15" dur="500" fill="hold"/>
                                        <p:tgtEl>
                                          <p:spTgt spid="916526"/>
                                        </p:tgtEl>
                                        <p:attrNameLst>
                                          <p:attrName>ppt_x</p:attrName>
                                        </p:attrNameLst>
                                      </p:cBhvr>
                                      <p:tavLst>
                                        <p:tav tm="0">
                                          <p:val>
                                            <p:strVal val="0-#ppt_w/2"/>
                                          </p:val>
                                        </p:tav>
                                        <p:tav tm="100000">
                                          <p:val>
                                            <p:strVal val="#ppt_x"/>
                                          </p:val>
                                        </p:tav>
                                      </p:tavLst>
                                    </p:anim>
                                    <p:anim calcmode="lin" valueType="num">
                                      <p:cBhvr additive="base">
                                        <p:cTn id="16" dur="500" fill="hold"/>
                                        <p:tgtEl>
                                          <p:spTgt spid="916526"/>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916546"/>
                                        </p:tgtEl>
                                        <p:attrNameLst>
                                          <p:attrName>style.visibility</p:attrName>
                                        </p:attrNameLst>
                                      </p:cBhvr>
                                      <p:to>
                                        <p:strVal val="visible"/>
                                      </p:to>
                                    </p:set>
                                    <p:anim calcmode="lin" valueType="num">
                                      <p:cBhvr additive="base">
                                        <p:cTn id="19" dur="500" fill="hold"/>
                                        <p:tgtEl>
                                          <p:spTgt spid="916546"/>
                                        </p:tgtEl>
                                        <p:attrNameLst>
                                          <p:attrName>ppt_x</p:attrName>
                                        </p:attrNameLst>
                                      </p:cBhvr>
                                      <p:tavLst>
                                        <p:tav tm="0">
                                          <p:val>
                                            <p:strVal val="0-#ppt_w/2"/>
                                          </p:val>
                                        </p:tav>
                                        <p:tav tm="100000">
                                          <p:val>
                                            <p:strVal val="#ppt_x"/>
                                          </p:val>
                                        </p:tav>
                                      </p:tavLst>
                                    </p:anim>
                                    <p:anim calcmode="lin" valueType="num">
                                      <p:cBhvr additive="base">
                                        <p:cTn id="20" dur="500" fill="hold"/>
                                        <p:tgtEl>
                                          <p:spTgt spid="916546"/>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916566"/>
                                        </p:tgtEl>
                                        <p:attrNameLst>
                                          <p:attrName>style.visibility</p:attrName>
                                        </p:attrNameLst>
                                      </p:cBhvr>
                                      <p:to>
                                        <p:strVal val="visible"/>
                                      </p:to>
                                    </p:set>
                                    <p:anim calcmode="lin" valueType="num">
                                      <p:cBhvr additive="base">
                                        <p:cTn id="23" dur="500" fill="hold"/>
                                        <p:tgtEl>
                                          <p:spTgt spid="916566"/>
                                        </p:tgtEl>
                                        <p:attrNameLst>
                                          <p:attrName>ppt_x</p:attrName>
                                        </p:attrNameLst>
                                      </p:cBhvr>
                                      <p:tavLst>
                                        <p:tav tm="0">
                                          <p:val>
                                            <p:strVal val="0-#ppt_w/2"/>
                                          </p:val>
                                        </p:tav>
                                        <p:tav tm="100000">
                                          <p:val>
                                            <p:strVal val="#ppt_x"/>
                                          </p:val>
                                        </p:tav>
                                      </p:tavLst>
                                    </p:anim>
                                    <p:anim calcmode="lin" valueType="num">
                                      <p:cBhvr additive="base">
                                        <p:cTn id="24" dur="500" fill="hold"/>
                                        <p:tgtEl>
                                          <p:spTgt spid="916566"/>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916568"/>
                                        </p:tgtEl>
                                        <p:attrNameLst>
                                          <p:attrName>style.visibility</p:attrName>
                                        </p:attrNameLst>
                                      </p:cBhvr>
                                      <p:to>
                                        <p:strVal val="visible"/>
                                      </p:to>
                                    </p:set>
                                    <p:anim calcmode="lin" valueType="num">
                                      <p:cBhvr additive="base">
                                        <p:cTn id="27" dur="500" fill="hold"/>
                                        <p:tgtEl>
                                          <p:spTgt spid="916568"/>
                                        </p:tgtEl>
                                        <p:attrNameLst>
                                          <p:attrName>ppt_x</p:attrName>
                                        </p:attrNameLst>
                                      </p:cBhvr>
                                      <p:tavLst>
                                        <p:tav tm="0">
                                          <p:val>
                                            <p:strVal val="0-#ppt_w/2"/>
                                          </p:val>
                                        </p:tav>
                                        <p:tav tm="100000">
                                          <p:val>
                                            <p:strVal val="#ppt_x"/>
                                          </p:val>
                                        </p:tav>
                                      </p:tavLst>
                                    </p:anim>
                                    <p:anim calcmode="lin" valueType="num">
                                      <p:cBhvr additive="base">
                                        <p:cTn id="28" dur="500" fill="hold"/>
                                        <p:tgtEl>
                                          <p:spTgt spid="916568"/>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916567"/>
                                        </p:tgtEl>
                                        <p:attrNameLst>
                                          <p:attrName>style.visibility</p:attrName>
                                        </p:attrNameLst>
                                      </p:cBhvr>
                                      <p:to>
                                        <p:strVal val="visible"/>
                                      </p:to>
                                    </p:set>
                                    <p:anim calcmode="lin" valueType="num">
                                      <p:cBhvr additive="base">
                                        <p:cTn id="33" dur="500" fill="hold"/>
                                        <p:tgtEl>
                                          <p:spTgt spid="916567"/>
                                        </p:tgtEl>
                                        <p:attrNameLst>
                                          <p:attrName>ppt_x</p:attrName>
                                        </p:attrNameLst>
                                      </p:cBhvr>
                                      <p:tavLst>
                                        <p:tav tm="0">
                                          <p:val>
                                            <p:strVal val="1+#ppt_w/2"/>
                                          </p:val>
                                        </p:tav>
                                        <p:tav tm="100000">
                                          <p:val>
                                            <p:strVal val="#ppt_x"/>
                                          </p:val>
                                        </p:tav>
                                      </p:tavLst>
                                    </p:anim>
                                    <p:anim calcmode="lin" valueType="num">
                                      <p:cBhvr additive="base">
                                        <p:cTn id="34" dur="500" fill="hold"/>
                                        <p:tgtEl>
                                          <p:spTgt spid="9165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6566" grpId="0" animBg="1"/>
      <p:bldP spid="916567" grpId="0" animBg="1"/>
      <p:bldP spid="916568" grpId="0" animBg="1"/>
    </p:bldLst>
  </p:timing>
</p:sld>
</file>

<file path=ppt/slides/slide5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0360" name="AutoShape 264"/>
          <p:cNvSpPr>
            <a:spLocks noChangeArrowheads="1"/>
          </p:cNvSpPr>
          <p:nvPr/>
        </p:nvSpPr>
        <p:spPr bwMode="auto">
          <a:xfrm>
            <a:off x="1143000" y="1447800"/>
            <a:ext cx="4648200" cy="990600"/>
          </a:xfrm>
          <a:prstGeom prst="wedgeRoundRectCallout">
            <a:avLst>
              <a:gd name="adj1" fmla="val -64699"/>
              <a:gd name="adj2" fmla="val -2273"/>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Initially, I consider all N! permutations of 1..N</a:t>
            </a:r>
          </a:p>
        </p:txBody>
      </p:sp>
      <p:grpSp>
        <p:nvGrpSpPr>
          <p:cNvPr id="481283" name="Group 266"/>
          <p:cNvGrpSpPr>
            <a:grpSpLocks/>
          </p:cNvGrpSpPr>
          <p:nvPr/>
        </p:nvGrpSpPr>
        <p:grpSpPr bwMode="auto">
          <a:xfrm flipH="1">
            <a:off x="8229600" y="2819400"/>
            <a:ext cx="762000" cy="1447800"/>
            <a:chOff x="4560" y="1645"/>
            <a:chExt cx="849" cy="1475"/>
          </a:xfrm>
        </p:grpSpPr>
        <p:grpSp>
          <p:nvGrpSpPr>
            <p:cNvPr id="481395" name="Group 267"/>
            <p:cNvGrpSpPr>
              <a:grpSpLocks/>
            </p:cNvGrpSpPr>
            <p:nvPr/>
          </p:nvGrpSpPr>
          <p:grpSpPr bwMode="auto">
            <a:xfrm>
              <a:off x="4560" y="2056"/>
              <a:ext cx="849" cy="1064"/>
              <a:chOff x="2593" y="1179"/>
              <a:chExt cx="849" cy="1064"/>
            </a:xfrm>
          </p:grpSpPr>
          <p:sp>
            <p:nvSpPr>
              <p:cNvPr id="481404" name="Freeform 26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1405" name="Freeform 26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1406" name="Freeform 27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1407" name="Freeform 27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1408" name="Freeform 27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1409" name="Freeform 27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1410" name="Freeform 27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81396" name="Group 275"/>
            <p:cNvGrpSpPr>
              <a:grpSpLocks/>
            </p:cNvGrpSpPr>
            <p:nvPr/>
          </p:nvGrpSpPr>
          <p:grpSpPr bwMode="auto">
            <a:xfrm>
              <a:off x="4703" y="1645"/>
              <a:ext cx="230" cy="1456"/>
              <a:chOff x="2720" y="768"/>
              <a:chExt cx="230" cy="1456"/>
            </a:xfrm>
          </p:grpSpPr>
          <p:sp>
            <p:nvSpPr>
              <p:cNvPr id="481402" name="Freeform 27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1403" name="Freeform 27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81397" name="Group 278"/>
            <p:cNvGrpSpPr>
              <a:grpSpLocks/>
            </p:cNvGrpSpPr>
            <p:nvPr/>
          </p:nvGrpSpPr>
          <p:grpSpPr bwMode="auto">
            <a:xfrm>
              <a:off x="5125" y="2204"/>
              <a:ext cx="77" cy="68"/>
              <a:chOff x="1747" y="2620"/>
              <a:chExt cx="44" cy="73"/>
            </a:xfrm>
          </p:grpSpPr>
          <p:sp>
            <p:nvSpPr>
              <p:cNvPr id="481398" name="Oval 279"/>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1399" name="Oval 280"/>
              <p:cNvSpPr>
                <a:spLocks noChangeArrowheads="1"/>
              </p:cNvSpPr>
              <p:nvPr/>
            </p:nvSpPr>
            <p:spPr bwMode="auto">
              <a:xfrm rot="4286940" flipH="1">
                <a:off x="1741"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1400" name="Oval 281"/>
              <p:cNvSpPr>
                <a:spLocks noChangeArrowheads="1"/>
              </p:cNvSpPr>
              <p:nvPr/>
            </p:nvSpPr>
            <p:spPr bwMode="auto">
              <a:xfrm rot="4286940" flipH="1">
                <a:off x="1743"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1401" name="Oval 282"/>
              <p:cNvSpPr>
                <a:spLocks noChangeArrowheads="1"/>
              </p:cNvSpPr>
              <p:nvPr/>
            </p:nvSpPr>
            <p:spPr bwMode="auto">
              <a:xfrm rot="4286940" flipH="1">
                <a:off x="1763"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481284" name="Group 283"/>
          <p:cNvGrpSpPr>
            <a:grpSpLocks/>
          </p:cNvGrpSpPr>
          <p:nvPr/>
        </p:nvGrpSpPr>
        <p:grpSpPr bwMode="auto">
          <a:xfrm>
            <a:off x="152400" y="1600200"/>
            <a:ext cx="838200" cy="1447800"/>
            <a:chOff x="2013" y="2206"/>
            <a:chExt cx="679" cy="1010"/>
          </a:xfrm>
        </p:grpSpPr>
        <p:sp>
          <p:nvSpPr>
            <p:cNvPr id="481380" name="Freeform 28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81381" name="Group 285"/>
            <p:cNvGrpSpPr>
              <a:grpSpLocks/>
            </p:cNvGrpSpPr>
            <p:nvPr/>
          </p:nvGrpSpPr>
          <p:grpSpPr bwMode="auto">
            <a:xfrm>
              <a:off x="2013" y="2206"/>
              <a:ext cx="339" cy="1010"/>
              <a:chOff x="240" y="2880"/>
              <a:chExt cx="339" cy="1010"/>
            </a:xfrm>
          </p:grpSpPr>
          <p:sp>
            <p:nvSpPr>
              <p:cNvPr id="481382" name="Freeform 28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1383" name="Freeform 28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1384" name="Freeform 28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1385" name="Freeform 28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1386" name="Freeform 29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1387" name="Freeform 29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1388" name="Freeform 29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1389" name="Oval 29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1390" name="Oval 29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1391" name="Oval 29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1392" name="Oval 29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1393" name="Oval 29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latin typeface="Arial Rounded MT Bold" pitchFamily="34" charset="0"/>
                </a:endParaRPr>
              </a:p>
            </p:txBody>
          </p:sp>
          <p:sp>
            <p:nvSpPr>
              <p:cNvPr id="481394" name="Oval 29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67" name="AutoShape 87"/>
          <p:cNvSpPr>
            <a:spLocks noChangeArrowheads="1"/>
          </p:cNvSpPr>
          <p:nvPr/>
        </p:nvSpPr>
        <p:spPr bwMode="auto">
          <a:xfrm>
            <a:off x="2057400" y="4953000"/>
            <a:ext cx="4800600" cy="1676400"/>
          </a:xfrm>
          <a:prstGeom prst="wedgeRoundRectCallout">
            <a:avLst>
              <a:gd name="adj1" fmla="val 75792"/>
              <a:gd name="adj2" fmla="val -118468"/>
              <a:gd name="adj3" fmla="val 16667"/>
            </a:avLst>
          </a:prstGeom>
          <a:noFill/>
          <a:ln w="254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Oh dear!</a:t>
            </a:r>
            <a:br>
              <a:rPr lang="en-CA" altLang="en-US" sz="2600" i="0"/>
            </a:br>
            <a:r>
              <a:rPr lang="en-CA" altLang="en-US" sz="2600" i="0"/>
              <a:t>The first </a:t>
            </a:r>
            <a:r>
              <a:rPr lang="en-CA" altLang="en-US" sz="2600" i="0">
                <a:solidFill>
                  <a:schemeClr val="accent2"/>
                </a:solidFill>
              </a:rPr>
              <a:t>0 </a:t>
            </a:r>
            <a:r>
              <a:rPr lang="en-CA" altLang="en-US" sz="2600" i="0"/>
              <a:t>time steps of my algorithm </a:t>
            </a:r>
            <a:r>
              <a:rPr lang="en-CA" altLang="en-US" sz="2600" i="0">
                <a:solidFill>
                  <a:schemeClr val="hlink"/>
                </a:solidFill>
              </a:rPr>
              <a:t>A</a:t>
            </a:r>
            <a:r>
              <a:rPr lang="en-CA" altLang="en-US" sz="2600" i="0"/>
              <a:t> are the same given any of these instances!!!</a:t>
            </a:r>
          </a:p>
        </p:txBody>
      </p:sp>
      <p:grpSp>
        <p:nvGrpSpPr>
          <p:cNvPr id="8" name="Group 12"/>
          <p:cNvGrpSpPr>
            <a:grpSpLocks noChangeAspect="1"/>
          </p:cNvGrpSpPr>
          <p:nvPr/>
        </p:nvGrpSpPr>
        <p:grpSpPr bwMode="auto">
          <a:xfrm>
            <a:off x="228600" y="5029200"/>
            <a:ext cx="1474788" cy="1474788"/>
            <a:chOff x="3077" y="2352"/>
            <a:chExt cx="907" cy="907"/>
          </a:xfrm>
        </p:grpSpPr>
        <p:grpSp>
          <p:nvGrpSpPr>
            <p:cNvPr id="481369" name="Group 13"/>
            <p:cNvGrpSpPr>
              <a:grpSpLocks noChangeAspect="1"/>
            </p:cNvGrpSpPr>
            <p:nvPr/>
          </p:nvGrpSpPr>
          <p:grpSpPr bwMode="auto">
            <a:xfrm>
              <a:off x="3077" y="2352"/>
              <a:ext cx="907" cy="907"/>
              <a:chOff x="2976" y="2352"/>
              <a:chExt cx="907" cy="907"/>
            </a:xfrm>
          </p:grpSpPr>
          <p:sp>
            <p:nvSpPr>
              <p:cNvPr id="481377" name="Freeform 14"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481378" name="Oval 15"/>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481379" name="Picture 1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81370" name="Group 17"/>
            <p:cNvGrpSpPr>
              <a:grpSpLocks noChangeAspect="1"/>
            </p:cNvGrpSpPr>
            <p:nvPr/>
          </p:nvGrpSpPr>
          <p:grpSpPr bwMode="auto">
            <a:xfrm rot="2360341">
              <a:off x="3361" y="2403"/>
              <a:ext cx="423" cy="528"/>
              <a:chOff x="2227" y="1194"/>
              <a:chExt cx="1944" cy="2413"/>
            </a:xfrm>
          </p:grpSpPr>
          <p:sp>
            <p:nvSpPr>
              <p:cNvPr id="481371" name="Freeform 18"/>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1372" name="Freeform 19"/>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1373" name="Freeform 20"/>
              <p:cNvSpPr>
                <a:spLocks noChangeAspect="1"/>
              </p:cNvSpPr>
              <p:nvPr/>
            </p:nvSpPr>
            <p:spPr bwMode="auto">
              <a:xfrm rot="-2705309">
                <a:off x="3504" y="2064"/>
                <a:ext cx="812" cy="523"/>
              </a:xfrm>
              <a:custGeom>
                <a:avLst/>
                <a:gdLst>
                  <a:gd name="T0" fmla="*/ 0 w 782"/>
                  <a:gd name="T1" fmla="*/ 1 h 808"/>
                  <a:gd name="T2" fmla="*/ 170 w 782"/>
                  <a:gd name="T3" fmla="*/ 0 h 808"/>
                  <a:gd name="T4" fmla="*/ 416 w 782"/>
                  <a:gd name="T5" fmla="*/ 0 h 808"/>
                  <a:gd name="T6" fmla="*/ 877 w 782"/>
                  <a:gd name="T7" fmla="*/ 1 h 808"/>
                  <a:gd name="T8" fmla="*/ 1424 w 782"/>
                  <a:gd name="T9" fmla="*/ 1 h 808"/>
                  <a:gd name="T10" fmla="*/ 1626 w 782"/>
                  <a:gd name="T11" fmla="*/ 1 h 808"/>
                  <a:gd name="T12" fmla="*/ 1720 w 782"/>
                  <a:gd name="T13" fmla="*/ 1 h 808"/>
                  <a:gd name="T14" fmla="*/ 1734 w 782"/>
                  <a:gd name="T15" fmla="*/ 1 h 808"/>
                  <a:gd name="T16" fmla="*/ 1674 w 782"/>
                  <a:gd name="T17" fmla="*/ 1 h 808"/>
                  <a:gd name="T18" fmla="*/ 1507 w 782"/>
                  <a:gd name="T19" fmla="*/ 1 h 808"/>
                  <a:gd name="T20" fmla="*/ 1289 w 782"/>
                  <a:gd name="T21" fmla="*/ 1 h 808"/>
                  <a:gd name="T22" fmla="*/ 1130 w 782"/>
                  <a:gd name="T23" fmla="*/ 1 h 808"/>
                  <a:gd name="T24" fmla="*/ 1057 w 782"/>
                  <a:gd name="T25" fmla="*/ 1 h 808"/>
                  <a:gd name="T26" fmla="*/ 1011 w 782"/>
                  <a:gd name="T27" fmla="*/ 1 h 808"/>
                  <a:gd name="T28" fmla="*/ 1025 w 782"/>
                  <a:gd name="T29" fmla="*/ 1 h 808"/>
                  <a:gd name="T30" fmla="*/ 1037 w 782"/>
                  <a:gd name="T31" fmla="*/ 1 h 808"/>
                  <a:gd name="T32" fmla="*/ 1233 w 782"/>
                  <a:gd name="T33" fmla="*/ 1 h 808"/>
                  <a:gd name="T34" fmla="*/ 1542 w 782"/>
                  <a:gd name="T35" fmla="*/ 1 h 808"/>
                  <a:gd name="T36" fmla="*/ 1734 w 782"/>
                  <a:gd name="T37" fmla="*/ 1 h 808"/>
                  <a:gd name="T38" fmla="*/ 1940 w 782"/>
                  <a:gd name="T39" fmla="*/ 1 h 808"/>
                  <a:gd name="T40" fmla="*/ 2005 w 782"/>
                  <a:gd name="T41" fmla="*/ 1 h 808"/>
                  <a:gd name="T42" fmla="*/ 1940 w 782"/>
                  <a:gd name="T43" fmla="*/ 1 h 808"/>
                  <a:gd name="T44" fmla="*/ 1859 w 782"/>
                  <a:gd name="T45" fmla="*/ 1 h 808"/>
                  <a:gd name="T46" fmla="*/ 1720 w 782"/>
                  <a:gd name="T47" fmla="*/ 1 h 808"/>
                  <a:gd name="T48" fmla="*/ 1535 w 782"/>
                  <a:gd name="T49" fmla="*/ 1 h 808"/>
                  <a:gd name="T50" fmla="*/ 1332 w 782"/>
                  <a:gd name="T51" fmla="*/ 1 h 808"/>
                  <a:gd name="T52" fmla="*/ 1011 w 782"/>
                  <a:gd name="T53" fmla="*/ 1 h 808"/>
                  <a:gd name="T54" fmla="*/ 910 w 782"/>
                  <a:gd name="T55" fmla="*/ 1 h 808"/>
                  <a:gd name="T56" fmla="*/ 855 w 782"/>
                  <a:gd name="T57" fmla="*/ 1 h 808"/>
                  <a:gd name="T58" fmla="*/ 855 w 782"/>
                  <a:gd name="T59" fmla="*/ 1 h 808"/>
                  <a:gd name="T60" fmla="*/ 855 w 782"/>
                  <a:gd name="T61" fmla="*/ 1 h 808"/>
                  <a:gd name="T62" fmla="*/ 994 w 782"/>
                  <a:gd name="T63" fmla="*/ 1 h 808"/>
                  <a:gd name="T64" fmla="*/ 1201 w 782"/>
                  <a:gd name="T65" fmla="*/ 1 h 808"/>
                  <a:gd name="T66" fmla="*/ 1383 w 782"/>
                  <a:gd name="T67" fmla="*/ 1 h 808"/>
                  <a:gd name="T68" fmla="*/ 1497 w 782"/>
                  <a:gd name="T69" fmla="*/ 1 h 808"/>
                  <a:gd name="T70" fmla="*/ 1555 w 782"/>
                  <a:gd name="T71" fmla="*/ 1 h 808"/>
                  <a:gd name="T72" fmla="*/ 1535 w 782"/>
                  <a:gd name="T73" fmla="*/ 1 h 808"/>
                  <a:gd name="T74" fmla="*/ 1450 w 782"/>
                  <a:gd name="T75" fmla="*/ 1 h 808"/>
                  <a:gd name="T76" fmla="*/ 1332 w 782"/>
                  <a:gd name="T77" fmla="*/ 1 h 808"/>
                  <a:gd name="T78" fmla="*/ 1201 w 782"/>
                  <a:gd name="T79" fmla="*/ 1 h 808"/>
                  <a:gd name="T80" fmla="*/ 917 w 782"/>
                  <a:gd name="T81" fmla="*/ 1 h 808"/>
                  <a:gd name="T82" fmla="*/ 496 w 782"/>
                  <a:gd name="T83" fmla="*/ 1 h 808"/>
                  <a:gd name="T84" fmla="*/ 179 w 782"/>
                  <a:gd name="T85" fmla="*/ 1 h 808"/>
                  <a:gd name="T86" fmla="*/ 50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1374" name="Freeform 21"/>
              <p:cNvSpPr>
                <a:spLocks noChangeAspect="1"/>
              </p:cNvSpPr>
              <p:nvPr/>
            </p:nvSpPr>
            <p:spPr bwMode="auto">
              <a:xfrm rot="-4121048">
                <a:off x="2675" y="2797"/>
                <a:ext cx="1159" cy="461"/>
              </a:xfrm>
              <a:custGeom>
                <a:avLst/>
                <a:gdLst>
                  <a:gd name="T0" fmla="*/ 39515 w 992"/>
                  <a:gd name="T1" fmla="*/ 1 h 770"/>
                  <a:gd name="T2" fmla="*/ 40260 w 992"/>
                  <a:gd name="T3" fmla="*/ 1 h 770"/>
                  <a:gd name="T4" fmla="*/ 43026 w 992"/>
                  <a:gd name="T5" fmla="*/ 1 h 770"/>
                  <a:gd name="T6" fmla="*/ 46455 w 992"/>
                  <a:gd name="T7" fmla="*/ 1 h 770"/>
                  <a:gd name="T8" fmla="*/ 48486 w 992"/>
                  <a:gd name="T9" fmla="*/ 1 h 770"/>
                  <a:gd name="T10" fmla="*/ 47596 w 992"/>
                  <a:gd name="T11" fmla="*/ 1 h 770"/>
                  <a:gd name="T12" fmla="*/ 45705 w 992"/>
                  <a:gd name="T13" fmla="*/ 1 h 770"/>
                  <a:gd name="T14" fmla="*/ 41910 w 992"/>
                  <a:gd name="T15" fmla="*/ 1 h 770"/>
                  <a:gd name="T16" fmla="*/ 37227 w 992"/>
                  <a:gd name="T17" fmla="*/ 1 h 770"/>
                  <a:gd name="T18" fmla="*/ 33326 w 992"/>
                  <a:gd name="T19" fmla="*/ 1 h 770"/>
                  <a:gd name="T20" fmla="*/ 28948 w 992"/>
                  <a:gd name="T21" fmla="*/ 1 h 770"/>
                  <a:gd name="T22" fmla="*/ 24777 w 992"/>
                  <a:gd name="T23" fmla="*/ 1 h 770"/>
                  <a:gd name="T24" fmla="*/ 21610 w 992"/>
                  <a:gd name="T25" fmla="*/ 1 h 770"/>
                  <a:gd name="T26" fmla="*/ 20457 w 992"/>
                  <a:gd name="T27" fmla="*/ 1 h 770"/>
                  <a:gd name="T28" fmla="*/ 19174 w 992"/>
                  <a:gd name="T29" fmla="*/ 1 h 770"/>
                  <a:gd name="T30" fmla="*/ 17661 w 992"/>
                  <a:gd name="T31" fmla="*/ 1 h 770"/>
                  <a:gd name="T32" fmla="*/ 16534 w 992"/>
                  <a:gd name="T33" fmla="*/ 1 h 770"/>
                  <a:gd name="T34" fmla="*/ 16534 w 992"/>
                  <a:gd name="T35" fmla="*/ 1 h 770"/>
                  <a:gd name="T36" fmla="*/ 15756 w 992"/>
                  <a:gd name="T37" fmla="*/ 1 h 770"/>
                  <a:gd name="T38" fmla="*/ 13593 w 992"/>
                  <a:gd name="T39" fmla="*/ 1 h 770"/>
                  <a:gd name="T40" fmla="*/ 10924 w 992"/>
                  <a:gd name="T41" fmla="*/ 1 h 770"/>
                  <a:gd name="T42" fmla="*/ 8442 w 992"/>
                  <a:gd name="T43" fmla="*/ 1 h 770"/>
                  <a:gd name="T44" fmla="*/ 5601 w 992"/>
                  <a:gd name="T45" fmla="*/ 1 h 770"/>
                  <a:gd name="T46" fmla="*/ 1296 w 992"/>
                  <a:gd name="T47" fmla="*/ 1 h 770"/>
                  <a:gd name="T48" fmla="*/ 0 w 992"/>
                  <a:gd name="T49" fmla="*/ 1 h 770"/>
                  <a:gd name="T50" fmla="*/ 0 w 992"/>
                  <a:gd name="T51" fmla="*/ 1 h 770"/>
                  <a:gd name="T52" fmla="*/ 1930 w 992"/>
                  <a:gd name="T53" fmla="*/ 1 h 770"/>
                  <a:gd name="T54" fmla="*/ 3999 w 992"/>
                  <a:gd name="T55" fmla="*/ 1 h 770"/>
                  <a:gd name="T56" fmla="*/ 5789 w 992"/>
                  <a:gd name="T57" fmla="*/ 1 h 770"/>
                  <a:gd name="T58" fmla="*/ 9233 w 992"/>
                  <a:gd name="T59" fmla="*/ 1 h 770"/>
                  <a:gd name="T60" fmla="*/ 12574 w 992"/>
                  <a:gd name="T61" fmla="*/ 1 h 770"/>
                  <a:gd name="T62" fmla="*/ 15756 w 992"/>
                  <a:gd name="T63" fmla="*/ 1 h 770"/>
                  <a:gd name="T64" fmla="*/ 20293 w 992"/>
                  <a:gd name="T65" fmla="*/ 0 h 770"/>
                  <a:gd name="T66" fmla="*/ 20457 w 992"/>
                  <a:gd name="T67" fmla="*/ 1 h 770"/>
                  <a:gd name="T68" fmla="*/ 19428 w 992"/>
                  <a:gd name="T69" fmla="*/ 1 h 770"/>
                  <a:gd name="T70" fmla="*/ 19174 w 992"/>
                  <a:gd name="T71" fmla="*/ 1 h 770"/>
                  <a:gd name="T72" fmla="*/ 20457 w 992"/>
                  <a:gd name="T73" fmla="*/ 1 h 770"/>
                  <a:gd name="T74" fmla="*/ 22597 w 992"/>
                  <a:gd name="T75" fmla="*/ 1 h 770"/>
                  <a:gd name="T76" fmla="*/ 24414 w 992"/>
                  <a:gd name="T77" fmla="*/ 1 h 770"/>
                  <a:gd name="T78" fmla="*/ 27286 w 992"/>
                  <a:gd name="T79" fmla="*/ 1 h 770"/>
                  <a:gd name="T80" fmla="*/ 30066 w 992"/>
                  <a:gd name="T81" fmla="*/ 1 h 770"/>
                  <a:gd name="T82" fmla="*/ 32909 w 992"/>
                  <a:gd name="T83" fmla="*/ 1 h 770"/>
                  <a:gd name="T84" fmla="*/ 36650 w 992"/>
                  <a:gd name="T85" fmla="*/ 1 h 770"/>
                  <a:gd name="T86" fmla="*/ 39119 w 992"/>
                  <a:gd name="T87" fmla="*/ 1 h 770"/>
                  <a:gd name="T88" fmla="*/ 39515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1375" name="Freeform 22"/>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1376" name="Freeform 23"/>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481287" name="Rectangle 447"/>
          <p:cNvSpPr>
            <a:spLocks noGrp="1" noChangeArrowheads="1"/>
          </p:cNvSpPr>
          <p:nvPr>
            <p:ph type="title"/>
          </p:nvPr>
        </p:nvSpPr>
        <p:spPr>
          <a:xfrm>
            <a:off x="190500" y="-152400"/>
            <a:ext cx="8763000" cy="1143000"/>
          </a:xfrm>
          <a:noFill/>
        </p:spPr>
        <p:txBody>
          <a:bodyPr/>
          <a:lstStyle/>
          <a:p>
            <a:pPr eaLnBrk="1" hangingPunct="1"/>
            <a:r>
              <a:rPr lang="en-US" altLang="en-US" smtClean="0"/>
              <a:t>A Lower Bound on Sorting</a:t>
            </a:r>
          </a:p>
        </p:txBody>
      </p:sp>
      <p:graphicFrame>
        <p:nvGraphicFramePr>
          <p:cNvPr id="80" name="Group 6"/>
          <p:cNvGraphicFramePr>
            <a:graphicFrameLocks noGrp="1"/>
          </p:cNvGraphicFramePr>
          <p:nvPr>
            <p:ph sz="half" idx="4294967295"/>
          </p:nvPr>
        </p:nvGraphicFramePr>
        <p:xfrm>
          <a:off x="2286000" y="28194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81" name="Group 26"/>
          <p:cNvGraphicFramePr>
            <a:graphicFrameLocks noGrp="1"/>
          </p:cNvGraphicFramePr>
          <p:nvPr/>
        </p:nvGraphicFramePr>
        <p:xfrm>
          <a:off x="3200400" y="32766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82" name="Group 46"/>
          <p:cNvGraphicFramePr>
            <a:graphicFrameLocks noGrp="1"/>
          </p:cNvGraphicFramePr>
          <p:nvPr/>
        </p:nvGraphicFramePr>
        <p:xfrm>
          <a:off x="1676400" y="377825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83" name="Group 66"/>
          <p:cNvGraphicFramePr>
            <a:graphicFrameLocks noGrp="1"/>
          </p:cNvGraphicFramePr>
          <p:nvPr/>
        </p:nvGraphicFramePr>
        <p:xfrm>
          <a:off x="2438400" y="42672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81368" name="Freeform 86"/>
          <p:cNvSpPr>
            <a:spLocks/>
          </p:cNvSpPr>
          <p:nvPr/>
        </p:nvSpPr>
        <p:spPr bwMode="auto">
          <a:xfrm>
            <a:off x="1219200" y="2209800"/>
            <a:ext cx="5029200" cy="2743200"/>
          </a:xfrm>
          <a:custGeom>
            <a:avLst/>
            <a:gdLst>
              <a:gd name="T0" fmla="*/ 2147483647 w 4440"/>
              <a:gd name="T1" fmla="*/ 2147483647 h 2095"/>
              <a:gd name="T2" fmla="*/ 2147483647 w 4440"/>
              <a:gd name="T3" fmla="*/ 2147483647 h 2095"/>
              <a:gd name="T4" fmla="*/ 2147483647 w 4440"/>
              <a:gd name="T5" fmla="*/ 2147483647 h 2095"/>
              <a:gd name="T6" fmla="*/ 2147483647 w 4440"/>
              <a:gd name="T7" fmla="*/ 2147483647 h 2095"/>
              <a:gd name="T8" fmla="*/ 2147483647 w 4440"/>
              <a:gd name="T9" fmla="*/ 2147483647 h 2095"/>
              <a:gd name="T10" fmla="*/ 2147483647 w 4440"/>
              <a:gd name="T11" fmla="*/ 2147483647 h 2095"/>
              <a:gd name="T12" fmla="*/ 0 60000 65536"/>
              <a:gd name="T13" fmla="*/ 0 60000 65536"/>
              <a:gd name="T14" fmla="*/ 0 60000 65536"/>
              <a:gd name="T15" fmla="*/ 0 60000 65536"/>
              <a:gd name="T16" fmla="*/ 0 60000 65536"/>
              <a:gd name="T17" fmla="*/ 0 60000 65536"/>
              <a:gd name="T18" fmla="*/ 0 w 4440"/>
              <a:gd name="T19" fmla="*/ 0 h 2095"/>
              <a:gd name="T20" fmla="*/ 4440 w 4440"/>
              <a:gd name="T21" fmla="*/ 2095 h 2095"/>
            </a:gdLst>
            <a:ahLst/>
            <a:cxnLst>
              <a:cxn ang="T12">
                <a:pos x="T0" y="T1"/>
              </a:cxn>
              <a:cxn ang="T13">
                <a:pos x="T2" y="T3"/>
              </a:cxn>
              <a:cxn ang="T14">
                <a:pos x="T4" y="T5"/>
              </a:cxn>
              <a:cxn ang="T15">
                <a:pos x="T6" y="T7"/>
              </a:cxn>
              <a:cxn ang="T16">
                <a:pos x="T8" y="T9"/>
              </a:cxn>
              <a:cxn ang="T17">
                <a:pos x="T10" y="T11"/>
              </a:cxn>
            </a:cxnLst>
            <a:rect l="T18" t="T19" r="T20" b="T21"/>
            <a:pathLst>
              <a:path w="4440" h="2095">
                <a:moveTo>
                  <a:pt x="1760" y="287"/>
                </a:moveTo>
                <a:cubicBezTo>
                  <a:pt x="1552" y="303"/>
                  <a:pt x="712" y="119"/>
                  <a:pt x="512" y="383"/>
                </a:cubicBezTo>
                <a:cubicBezTo>
                  <a:pt x="312" y="647"/>
                  <a:pt x="0" y="1647"/>
                  <a:pt x="560" y="1871"/>
                </a:cubicBezTo>
                <a:cubicBezTo>
                  <a:pt x="1120" y="2095"/>
                  <a:pt x="3304" y="1999"/>
                  <a:pt x="3872" y="1727"/>
                </a:cubicBezTo>
                <a:cubicBezTo>
                  <a:pt x="4440" y="1455"/>
                  <a:pt x="4321" y="478"/>
                  <a:pt x="3968" y="239"/>
                </a:cubicBezTo>
                <a:cubicBezTo>
                  <a:pt x="3615" y="0"/>
                  <a:pt x="2215" y="281"/>
                  <a:pt x="1754" y="292"/>
                </a:cubicBezTo>
              </a:path>
            </a:pathLst>
          </a:cu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900360"/>
                                        </p:tgtEl>
                                        <p:attrNameLst>
                                          <p:attrName>style.visibility</p:attrName>
                                        </p:attrNameLst>
                                      </p:cBhvr>
                                      <p:to>
                                        <p:strVal val="visible"/>
                                      </p:to>
                                    </p:set>
                                    <p:anim calcmode="lin" valueType="num">
                                      <p:cBhvr additive="base">
                                        <p:cTn id="7" dur="500" fill="hold"/>
                                        <p:tgtEl>
                                          <p:spTgt spid="900360"/>
                                        </p:tgtEl>
                                        <p:attrNameLst>
                                          <p:attrName>ppt_x</p:attrName>
                                        </p:attrNameLst>
                                      </p:cBhvr>
                                      <p:tavLst>
                                        <p:tav tm="0">
                                          <p:val>
                                            <p:strVal val="0-#ppt_w/2"/>
                                          </p:val>
                                        </p:tav>
                                        <p:tav tm="100000">
                                          <p:val>
                                            <p:strVal val="#ppt_x"/>
                                          </p:val>
                                        </p:tav>
                                      </p:tavLst>
                                    </p:anim>
                                    <p:anim calcmode="lin" valueType="num">
                                      <p:cBhvr additive="base">
                                        <p:cTn id="8" dur="500" fill="hold"/>
                                        <p:tgtEl>
                                          <p:spTgt spid="90036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67"/>
                                        </p:tgtEl>
                                        <p:attrNameLst>
                                          <p:attrName>style.visibility</p:attrName>
                                        </p:attrNameLst>
                                      </p:cBhvr>
                                      <p:to>
                                        <p:strVal val="visible"/>
                                      </p:to>
                                    </p:set>
                                    <p:anim calcmode="lin" valueType="num">
                                      <p:cBhvr additive="base">
                                        <p:cTn id="19" dur="500" fill="hold"/>
                                        <p:tgtEl>
                                          <p:spTgt spid="67"/>
                                        </p:tgtEl>
                                        <p:attrNameLst>
                                          <p:attrName>ppt_x</p:attrName>
                                        </p:attrNameLst>
                                      </p:cBhvr>
                                      <p:tavLst>
                                        <p:tav tm="0">
                                          <p:val>
                                            <p:strVal val="1+#ppt_w/2"/>
                                          </p:val>
                                        </p:tav>
                                        <p:tav tm="100000">
                                          <p:val>
                                            <p:strVal val="#ppt_x"/>
                                          </p:val>
                                        </p:tav>
                                      </p:tavLst>
                                    </p:anim>
                                    <p:anim calcmode="lin" valueType="num">
                                      <p:cBhvr additive="base">
                                        <p:cTn id="20" dur="500" fill="hold"/>
                                        <p:tgtEl>
                                          <p:spTgt spid="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0360" grpId="0" animBg="1"/>
    </p:bldLst>
  </p:timing>
</p:sld>
</file>

<file path=ppt/slides/slide5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AutoShape 264"/>
          <p:cNvSpPr>
            <a:spLocks noChangeArrowheads="1"/>
          </p:cNvSpPr>
          <p:nvPr/>
        </p:nvSpPr>
        <p:spPr bwMode="auto">
          <a:xfrm>
            <a:off x="1143000" y="1447800"/>
            <a:ext cx="4648200" cy="990600"/>
          </a:xfrm>
          <a:prstGeom prst="wedgeRoundRectCallout">
            <a:avLst>
              <a:gd name="adj1" fmla="val -64699"/>
              <a:gd name="adj2" fmla="val -2273"/>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Initially, I consider all N! permutations of 1..N</a:t>
            </a:r>
          </a:p>
        </p:txBody>
      </p:sp>
      <p:grpSp>
        <p:nvGrpSpPr>
          <p:cNvPr id="482307" name="Group 266"/>
          <p:cNvGrpSpPr>
            <a:grpSpLocks/>
          </p:cNvGrpSpPr>
          <p:nvPr/>
        </p:nvGrpSpPr>
        <p:grpSpPr bwMode="auto">
          <a:xfrm flipH="1">
            <a:off x="8229600" y="2819400"/>
            <a:ext cx="762000" cy="1447800"/>
            <a:chOff x="4560" y="1645"/>
            <a:chExt cx="849" cy="1475"/>
          </a:xfrm>
        </p:grpSpPr>
        <p:grpSp>
          <p:nvGrpSpPr>
            <p:cNvPr id="482420" name="Group 267"/>
            <p:cNvGrpSpPr>
              <a:grpSpLocks/>
            </p:cNvGrpSpPr>
            <p:nvPr/>
          </p:nvGrpSpPr>
          <p:grpSpPr bwMode="auto">
            <a:xfrm>
              <a:off x="4560" y="2056"/>
              <a:ext cx="849" cy="1064"/>
              <a:chOff x="2593" y="1179"/>
              <a:chExt cx="849" cy="1064"/>
            </a:xfrm>
          </p:grpSpPr>
          <p:sp>
            <p:nvSpPr>
              <p:cNvPr id="482429" name="Freeform 26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2430" name="Freeform 26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2431" name="Freeform 27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2432" name="Freeform 27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2433" name="Freeform 27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2434" name="Freeform 27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2435" name="Freeform 27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82421" name="Group 275"/>
            <p:cNvGrpSpPr>
              <a:grpSpLocks/>
            </p:cNvGrpSpPr>
            <p:nvPr/>
          </p:nvGrpSpPr>
          <p:grpSpPr bwMode="auto">
            <a:xfrm>
              <a:off x="4703" y="1645"/>
              <a:ext cx="230" cy="1456"/>
              <a:chOff x="2720" y="768"/>
              <a:chExt cx="230" cy="1456"/>
            </a:xfrm>
          </p:grpSpPr>
          <p:sp>
            <p:nvSpPr>
              <p:cNvPr id="482427" name="Freeform 27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2428" name="Freeform 27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82422" name="Group 278"/>
            <p:cNvGrpSpPr>
              <a:grpSpLocks/>
            </p:cNvGrpSpPr>
            <p:nvPr/>
          </p:nvGrpSpPr>
          <p:grpSpPr bwMode="auto">
            <a:xfrm>
              <a:off x="5125" y="2204"/>
              <a:ext cx="77" cy="68"/>
              <a:chOff x="1747" y="2620"/>
              <a:chExt cx="44" cy="73"/>
            </a:xfrm>
          </p:grpSpPr>
          <p:sp>
            <p:nvSpPr>
              <p:cNvPr id="482423" name="Oval 279"/>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2424" name="Oval 280"/>
              <p:cNvSpPr>
                <a:spLocks noChangeArrowheads="1"/>
              </p:cNvSpPr>
              <p:nvPr/>
            </p:nvSpPr>
            <p:spPr bwMode="auto">
              <a:xfrm rot="4286940" flipH="1">
                <a:off x="1741"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2425" name="Oval 281"/>
              <p:cNvSpPr>
                <a:spLocks noChangeArrowheads="1"/>
              </p:cNvSpPr>
              <p:nvPr/>
            </p:nvSpPr>
            <p:spPr bwMode="auto">
              <a:xfrm rot="4286940" flipH="1">
                <a:off x="1743"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2426" name="Oval 282"/>
              <p:cNvSpPr>
                <a:spLocks noChangeArrowheads="1"/>
              </p:cNvSpPr>
              <p:nvPr/>
            </p:nvSpPr>
            <p:spPr bwMode="auto">
              <a:xfrm rot="4286940" flipH="1">
                <a:off x="1763"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482308" name="Group 283"/>
          <p:cNvGrpSpPr>
            <a:grpSpLocks/>
          </p:cNvGrpSpPr>
          <p:nvPr/>
        </p:nvGrpSpPr>
        <p:grpSpPr bwMode="auto">
          <a:xfrm>
            <a:off x="152400" y="1600200"/>
            <a:ext cx="838200" cy="1447800"/>
            <a:chOff x="2013" y="2206"/>
            <a:chExt cx="679" cy="1010"/>
          </a:xfrm>
        </p:grpSpPr>
        <p:sp>
          <p:nvSpPr>
            <p:cNvPr id="482405" name="Freeform 28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82406" name="Group 285"/>
            <p:cNvGrpSpPr>
              <a:grpSpLocks/>
            </p:cNvGrpSpPr>
            <p:nvPr/>
          </p:nvGrpSpPr>
          <p:grpSpPr bwMode="auto">
            <a:xfrm>
              <a:off x="2013" y="2206"/>
              <a:ext cx="339" cy="1010"/>
              <a:chOff x="240" y="2880"/>
              <a:chExt cx="339" cy="1010"/>
            </a:xfrm>
          </p:grpSpPr>
          <p:sp>
            <p:nvSpPr>
              <p:cNvPr id="482407" name="Freeform 28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2408" name="Freeform 28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2409" name="Freeform 28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2410" name="Freeform 28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2411" name="Freeform 29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2412" name="Freeform 29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2413" name="Freeform 29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2414" name="Oval 29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2415" name="Oval 29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2416" name="Oval 29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2417" name="Oval 29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2418" name="Oval 29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latin typeface="Arial Rounded MT Bold" pitchFamily="34" charset="0"/>
                </a:endParaRPr>
              </a:p>
            </p:txBody>
          </p:sp>
          <p:sp>
            <p:nvSpPr>
              <p:cNvPr id="482419" name="Oval 29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67" name="AutoShape 87"/>
          <p:cNvSpPr>
            <a:spLocks noChangeArrowheads="1"/>
          </p:cNvSpPr>
          <p:nvPr/>
        </p:nvSpPr>
        <p:spPr bwMode="auto">
          <a:xfrm>
            <a:off x="2057400" y="4953000"/>
            <a:ext cx="4800600" cy="1676400"/>
          </a:xfrm>
          <a:prstGeom prst="wedgeRoundRectCallout">
            <a:avLst>
              <a:gd name="adj1" fmla="val -38495"/>
              <a:gd name="adj2" fmla="val -60852"/>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The measure of progress</a:t>
            </a:r>
            <a:br>
              <a:rPr lang="en-CA" altLang="en-US" sz="2600" i="0"/>
            </a:br>
            <a:r>
              <a:rPr lang="en-CA" altLang="en-US" sz="2600" i="0"/>
              <a:t>is the number of instances.</a:t>
            </a:r>
            <a:br>
              <a:rPr lang="en-CA" altLang="en-US" sz="2600" i="0"/>
            </a:br>
            <a:r>
              <a:rPr lang="en-CA" altLang="en-US" sz="2600" i="0"/>
              <a:t>Initially, there are N! of them.</a:t>
            </a:r>
          </a:p>
        </p:txBody>
      </p:sp>
      <p:grpSp>
        <p:nvGrpSpPr>
          <p:cNvPr id="8" name="Group 67"/>
          <p:cNvGrpSpPr>
            <a:grpSpLocks/>
          </p:cNvGrpSpPr>
          <p:nvPr/>
        </p:nvGrpSpPr>
        <p:grpSpPr bwMode="auto">
          <a:xfrm>
            <a:off x="152400" y="5397500"/>
            <a:ext cx="1751013" cy="990600"/>
            <a:chOff x="152400" y="5397321"/>
            <a:chExt cx="1751358" cy="990600"/>
          </a:xfrm>
        </p:grpSpPr>
        <p:grpSp>
          <p:nvGrpSpPr>
            <p:cNvPr id="482393" name="Group 100"/>
            <p:cNvGrpSpPr>
              <a:grpSpLocks/>
            </p:cNvGrpSpPr>
            <p:nvPr/>
          </p:nvGrpSpPr>
          <p:grpSpPr bwMode="auto">
            <a:xfrm>
              <a:off x="152400" y="5397321"/>
              <a:ext cx="685800" cy="990600"/>
              <a:chOff x="3882" y="1805"/>
              <a:chExt cx="256" cy="227"/>
            </a:xfrm>
          </p:grpSpPr>
          <p:sp>
            <p:nvSpPr>
              <p:cNvPr id="482403" name="AutoShape 101"/>
              <p:cNvSpPr>
                <a:spLocks noChangeAspect="1" noChangeArrowheads="1"/>
              </p:cNvSpPr>
              <p:nvPr/>
            </p:nvSpPr>
            <p:spPr bwMode="auto">
              <a:xfrm>
                <a:off x="3882" y="1805"/>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482404" name="Line 102"/>
              <p:cNvSpPr>
                <a:spLocks noChangeAspect="1" noChangeShapeType="1"/>
              </p:cNvSpPr>
              <p:nvPr/>
            </p:nvSpPr>
            <p:spPr bwMode="auto">
              <a:xfrm>
                <a:off x="4045" y="1987"/>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82394" name="Group 3"/>
            <p:cNvGrpSpPr>
              <a:grpSpLocks noChangeAspect="1"/>
            </p:cNvGrpSpPr>
            <p:nvPr/>
          </p:nvGrpSpPr>
          <p:grpSpPr bwMode="auto">
            <a:xfrm>
              <a:off x="990600" y="5410200"/>
              <a:ext cx="913158" cy="914400"/>
              <a:chOff x="3408" y="1200"/>
              <a:chExt cx="907" cy="907"/>
            </a:xfrm>
          </p:grpSpPr>
          <p:grpSp>
            <p:nvGrpSpPr>
              <p:cNvPr id="482395" name="Group 4"/>
              <p:cNvGrpSpPr>
                <a:grpSpLocks noChangeAspect="1"/>
              </p:cNvGrpSpPr>
              <p:nvPr/>
            </p:nvGrpSpPr>
            <p:grpSpPr bwMode="auto">
              <a:xfrm>
                <a:off x="3533" y="1582"/>
                <a:ext cx="256" cy="210"/>
                <a:chOff x="1728" y="2064"/>
                <a:chExt cx="768" cy="672"/>
              </a:xfrm>
            </p:grpSpPr>
            <p:sp>
              <p:nvSpPr>
                <p:cNvPr id="482401" name="AutoShape 5"/>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2400" i="0" baseline="-8000">
                    <a:solidFill>
                      <a:schemeClr val="bg2"/>
                    </a:solidFill>
                  </a:endParaRPr>
                </a:p>
              </p:txBody>
            </p:sp>
            <p:sp>
              <p:nvSpPr>
                <p:cNvPr id="482402" name="Line 6"/>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482396"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88" y="1488"/>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82397" name="Object 2"/>
              <p:cNvGraphicFramePr>
                <a:graphicFrameLocks noChangeAspect="1"/>
              </p:cNvGraphicFramePr>
              <p:nvPr/>
            </p:nvGraphicFramePr>
            <p:xfrm>
              <a:off x="3504" y="1584"/>
              <a:ext cx="336" cy="174"/>
            </p:xfrm>
            <a:graphic>
              <a:graphicData uri="http://schemas.openxmlformats.org/presentationml/2006/ole">
                <mc:AlternateContent xmlns:mc="http://schemas.openxmlformats.org/markup-compatibility/2006">
                  <mc:Choice xmlns:v="urn:schemas-microsoft-com:vml" Requires="v">
                    <p:oleObj spid="_x0000_s482466" name="Equation" r:id="rId5" imgW="342603" imgH="177646" progId="Equation.3">
                      <p:embed/>
                    </p:oleObj>
                  </mc:Choice>
                  <mc:Fallback>
                    <p:oleObj name="Equation" r:id="rId5" imgW="342603" imgH="177646"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4" y="1584"/>
                            <a:ext cx="336"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2398" name="Group 9"/>
              <p:cNvGrpSpPr>
                <a:grpSpLocks noChangeAspect="1"/>
              </p:cNvGrpSpPr>
              <p:nvPr/>
            </p:nvGrpSpPr>
            <p:grpSpPr bwMode="auto">
              <a:xfrm>
                <a:off x="3408" y="1200"/>
                <a:ext cx="907" cy="907"/>
                <a:chOff x="4704" y="3120"/>
                <a:chExt cx="907" cy="907"/>
              </a:xfrm>
            </p:grpSpPr>
            <p:sp>
              <p:nvSpPr>
                <p:cNvPr id="482399" name="Oval 10"/>
                <p:cNvSpPr>
                  <a:spLocks noChangeAspect="1" noChangeArrowheads="1"/>
                </p:cNvSpPr>
                <p:nvPr/>
              </p:nvSpPr>
              <p:spPr bwMode="auto">
                <a:xfrm>
                  <a:off x="4704" y="3120"/>
                  <a:ext cx="907" cy="907"/>
                </a:xfrm>
                <a:prstGeom prst="ellipse">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2400" name="Line 11"/>
                <p:cNvSpPr>
                  <a:spLocks noChangeAspect="1" noChangeShapeType="1"/>
                </p:cNvSpPr>
                <p:nvPr/>
              </p:nvSpPr>
              <p:spPr bwMode="auto">
                <a:xfrm flipV="1">
                  <a:off x="4896" y="3216"/>
                  <a:ext cx="528" cy="720"/>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sp>
        <p:nvSpPr>
          <p:cNvPr id="482311" name="Rectangle 447"/>
          <p:cNvSpPr>
            <a:spLocks noGrp="1" noChangeArrowheads="1"/>
          </p:cNvSpPr>
          <p:nvPr>
            <p:ph type="title"/>
          </p:nvPr>
        </p:nvSpPr>
        <p:spPr>
          <a:xfrm>
            <a:off x="190500" y="-152400"/>
            <a:ext cx="8763000" cy="1143000"/>
          </a:xfrm>
          <a:noFill/>
        </p:spPr>
        <p:txBody>
          <a:bodyPr/>
          <a:lstStyle/>
          <a:p>
            <a:pPr eaLnBrk="1" hangingPunct="1"/>
            <a:r>
              <a:rPr lang="en-US" altLang="en-US" smtClean="0"/>
              <a:t>A Lower Bound on Sorting</a:t>
            </a:r>
          </a:p>
        </p:txBody>
      </p:sp>
      <p:graphicFrame>
        <p:nvGraphicFramePr>
          <p:cNvPr id="80" name="Group 6"/>
          <p:cNvGraphicFramePr>
            <a:graphicFrameLocks noGrp="1"/>
          </p:cNvGraphicFramePr>
          <p:nvPr>
            <p:ph sz="half" idx="4294967295"/>
          </p:nvPr>
        </p:nvGraphicFramePr>
        <p:xfrm>
          <a:off x="2286000" y="28194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81" name="Group 26"/>
          <p:cNvGraphicFramePr>
            <a:graphicFrameLocks noGrp="1"/>
          </p:cNvGraphicFramePr>
          <p:nvPr/>
        </p:nvGraphicFramePr>
        <p:xfrm>
          <a:off x="3200400" y="32766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82" name="Group 46"/>
          <p:cNvGraphicFramePr>
            <a:graphicFrameLocks noGrp="1"/>
          </p:cNvGraphicFramePr>
          <p:nvPr/>
        </p:nvGraphicFramePr>
        <p:xfrm>
          <a:off x="1676400" y="377825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83" name="Group 66"/>
          <p:cNvGraphicFramePr>
            <a:graphicFrameLocks noGrp="1"/>
          </p:cNvGraphicFramePr>
          <p:nvPr/>
        </p:nvGraphicFramePr>
        <p:xfrm>
          <a:off x="2438400" y="42672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82392" name="Freeform 86"/>
          <p:cNvSpPr>
            <a:spLocks/>
          </p:cNvSpPr>
          <p:nvPr/>
        </p:nvSpPr>
        <p:spPr bwMode="auto">
          <a:xfrm>
            <a:off x="1219200" y="2209800"/>
            <a:ext cx="5029200" cy="2743200"/>
          </a:xfrm>
          <a:custGeom>
            <a:avLst/>
            <a:gdLst>
              <a:gd name="T0" fmla="*/ 2147483647 w 4440"/>
              <a:gd name="T1" fmla="*/ 2147483647 h 2095"/>
              <a:gd name="T2" fmla="*/ 2147483647 w 4440"/>
              <a:gd name="T3" fmla="*/ 2147483647 h 2095"/>
              <a:gd name="T4" fmla="*/ 2147483647 w 4440"/>
              <a:gd name="T5" fmla="*/ 2147483647 h 2095"/>
              <a:gd name="T6" fmla="*/ 2147483647 w 4440"/>
              <a:gd name="T7" fmla="*/ 2147483647 h 2095"/>
              <a:gd name="T8" fmla="*/ 2147483647 w 4440"/>
              <a:gd name="T9" fmla="*/ 2147483647 h 2095"/>
              <a:gd name="T10" fmla="*/ 2147483647 w 4440"/>
              <a:gd name="T11" fmla="*/ 2147483647 h 2095"/>
              <a:gd name="T12" fmla="*/ 0 60000 65536"/>
              <a:gd name="T13" fmla="*/ 0 60000 65536"/>
              <a:gd name="T14" fmla="*/ 0 60000 65536"/>
              <a:gd name="T15" fmla="*/ 0 60000 65536"/>
              <a:gd name="T16" fmla="*/ 0 60000 65536"/>
              <a:gd name="T17" fmla="*/ 0 60000 65536"/>
              <a:gd name="T18" fmla="*/ 0 w 4440"/>
              <a:gd name="T19" fmla="*/ 0 h 2095"/>
              <a:gd name="T20" fmla="*/ 4440 w 4440"/>
              <a:gd name="T21" fmla="*/ 2095 h 2095"/>
            </a:gdLst>
            <a:ahLst/>
            <a:cxnLst>
              <a:cxn ang="T12">
                <a:pos x="T0" y="T1"/>
              </a:cxn>
              <a:cxn ang="T13">
                <a:pos x="T2" y="T3"/>
              </a:cxn>
              <a:cxn ang="T14">
                <a:pos x="T4" y="T5"/>
              </a:cxn>
              <a:cxn ang="T15">
                <a:pos x="T6" y="T7"/>
              </a:cxn>
              <a:cxn ang="T16">
                <a:pos x="T8" y="T9"/>
              </a:cxn>
              <a:cxn ang="T17">
                <a:pos x="T10" y="T11"/>
              </a:cxn>
            </a:cxnLst>
            <a:rect l="T18" t="T19" r="T20" b="T21"/>
            <a:pathLst>
              <a:path w="4440" h="2095">
                <a:moveTo>
                  <a:pt x="1760" y="287"/>
                </a:moveTo>
                <a:cubicBezTo>
                  <a:pt x="1552" y="303"/>
                  <a:pt x="712" y="119"/>
                  <a:pt x="512" y="383"/>
                </a:cubicBezTo>
                <a:cubicBezTo>
                  <a:pt x="312" y="647"/>
                  <a:pt x="0" y="1647"/>
                  <a:pt x="560" y="1871"/>
                </a:cubicBezTo>
                <a:cubicBezTo>
                  <a:pt x="1120" y="2095"/>
                  <a:pt x="3304" y="1999"/>
                  <a:pt x="3872" y="1727"/>
                </a:cubicBezTo>
                <a:cubicBezTo>
                  <a:pt x="4440" y="1455"/>
                  <a:pt x="4321" y="478"/>
                  <a:pt x="3968" y="239"/>
                </a:cubicBezTo>
                <a:cubicBezTo>
                  <a:pt x="3615" y="0"/>
                  <a:pt x="2215" y="281"/>
                  <a:pt x="1754" y="292"/>
                </a:cubicBezTo>
              </a:path>
            </a:pathLst>
          </a:cu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7"/>
                                        </p:tgtEl>
                                        <p:attrNameLst>
                                          <p:attrName>style.visibility</p:attrName>
                                        </p:attrNameLst>
                                      </p:cBhvr>
                                      <p:to>
                                        <p:strVal val="visible"/>
                                      </p:to>
                                    </p:set>
                                    <p:anim calcmode="lin" valueType="num">
                                      <p:cBhvr additive="base">
                                        <p:cTn id="13" dur="500" fill="hold"/>
                                        <p:tgtEl>
                                          <p:spTgt spid="67"/>
                                        </p:tgtEl>
                                        <p:attrNameLst>
                                          <p:attrName>ppt_x</p:attrName>
                                        </p:attrNameLst>
                                      </p:cBhvr>
                                      <p:tavLst>
                                        <p:tav tm="0">
                                          <p:val>
                                            <p:strVal val="0-#ppt_w/2"/>
                                          </p:val>
                                        </p:tav>
                                        <p:tav tm="100000">
                                          <p:val>
                                            <p:strVal val="#ppt_x"/>
                                          </p:val>
                                        </p:tav>
                                      </p:tavLst>
                                    </p:anim>
                                    <p:anim calcmode="lin" valueType="num">
                                      <p:cBhvr additive="base">
                                        <p:cTn id="14" dur="500" fill="hold"/>
                                        <p:tgtEl>
                                          <p:spTgt spid="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1"/>
          <p:cNvGrpSpPr>
            <a:grpSpLocks/>
          </p:cNvGrpSpPr>
          <p:nvPr/>
        </p:nvGrpSpPr>
        <p:grpSpPr bwMode="auto">
          <a:xfrm>
            <a:off x="76200" y="228600"/>
            <a:ext cx="1219200" cy="1143000"/>
            <a:chOff x="1829" y="3170"/>
            <a:chExt cx="907" cy="907"/>
          </a:xfrm>
        </p:grpSpPr>
        <p:sp>
          <p:nvSpPr>
            <p:cNvPr id="483448" name="Oval 62" descr="Green marble"/>
            <p:cNvSpPr>
              <a:spLocks noChangeAspect="1" noChangeArrowheads="1"/>
            </p:cNvSpPr>
            <p:nvPr/>
          </p:nvSpPr>
          <p:spPr bwMode="auto">
            <a:xfrm>
              <a:off x="1829" y="3170"/>
              <a:ext cx="907" cy="907"/>
            </a:xfrm>
            <a:prstGeom prst="ellipse">
              <a:avLst/>
            </a:prstGeom>
            <a:blipFill dpi="0" rotWithShape="0">
              <a:blip r:embed="rId3"/>
              <a:srcRect/>
              <a:tile tx="0" ty="0" sx="100000" sy="100000" flip="none" algn="tl"/>
            </a:blipFill>
            <a:ln w="63500">
              <a:solidFill>
                <a:srgbClr val="339966"/>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483449" name="Group 63"/>
            <p:cNvGrpSpPr>
              <a:grpSpLocks noChangeAspect="1"/>
            </p:cNvGrpSpPr>
            <p:nvPr/>
          </p:nvGrpSpPr>
          <p:grpSpPr bwMode="auto">
            <a:xfrm rot="-4017361">
              <a:off x="2175" y="3875"/>
              <a:ext cx="138" cy="156"/>
              <a:chOff x="1584" y="3072"/>
              <a:chExt cx="816" cy="961"/>
            </a:xfrm>
          </p:grpSpPr>
          <p:grpSp>
            <p:nvGrpSpPr>
              <p:cNvPr id="483559" name="Group 64"/>
              <p:cNvGrpSpPr>
                <a:grpSpLocks noChangeAspect="1"/>
              </p:cNvGrpSpPr>
              <p:nvPr/>
            </p:nvGrpSpPr>
            <p:grpSpPr bwMode="auto">
              <a:xfrm rot="-1717408">
                <a:off x="1584" y="3072"/>
                <a:ext cx="744" cy="912"/>
                <a:chOff x="2448" y="2064"/>
                <a:chExt cx="744" cy="912"/>
              </a:xfrm>
            </p:grpSpPr>
            <p:sp>
              <p:nvSpPr>
                <p:cNvPr id="483561" name="Freeform 6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62" name="Freeform 6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63" name="Freeform 6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64" name="Freeform 6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65" name="Freeform 6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66" name="Freeform 7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3560" name="Line 7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3450" name="Group 72"/>
            <p:cNvGrpSpPr>
              <a:grpSpLocks noChangeAspect="1"/>
            </p:cNvGrpSpPr>
            <p:nvPr/>
          </p:nvGrpSpPr>
          <p:grpSpPr bwMode="auto">
            <a:xfrm rot="325367" flipH="1">
              <a:off x="2580" y="3601"/>
              <a:ext cx="141" cy="153"/>
              <a:chOff x="1584" y="3072"/>
              <a:chExt cx="816" cy="961"/>
            </a:xfrm>
          </p:grpSpPr>
          <p:grpSp>
            <p:nvGrpSpPr>
              <p:cNvPr id="483551" name="Group 73"/>
              <p:cNvGrpSpPr>
                <a:grpSpLocks noChangeAspect="1"/>
              </p:cNvGrpSpPr>
              <p:nvPr/>
            </p:nvGrpSpPr>
            <p:grpSpPr bwMode="auto">
              <a:xfrm rot="-1717408">
                <a:off x="1584" y="3072"/>
                <a:ext cx="744" cy="912"/>
                <a:chOff x="2448" y="2064"/>
                <a:chExt cx="744" cy="912"/>
              </a:xfrm>
            </p:grpSpPr>
            <p:sp>
              <p:nvSpPr>
                <p:cNvPr id="483553" name="Freeform 7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54" name="Freeform 7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55" name="Freeform 7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56" name="Freeform 7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57" name="Freeform 7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58" name="Freeform 7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3552" name="Line 8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pic>
          <p:nvPicPr>
            <p:cNvPr id="483451" name="Picture 8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67" y="3416"/>
              <a:ext cx="28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grpSp>
          <p:nvGrpSpPr>
            <p:cNvPr id="483452" name="Group 82"/>
            <p:cNvGrpSpPr>
              <a:grpSpLocks noChangeAspect="1"/>
            </p:cNvGrpSpPr>
            <p:nvPr/>
          </p:nvGrpSpPr>
          <p:grpSpPr bwMode="auto">
            <a:xfrm rot="1710829">
              <a:off x="1908" y="3431"/>
              <a:ext cx="141" cy="154"/>
              <a:chOff x="1584" y="3072"/>
              <a:chExt cx="816" cy="961"/>
            </a:xfrm>
          </p:grpSpPr>
          <p:grpSp>
            <p:nvGrpSpPr>
              <p:cNvPr id="483543" name="Group 83"/>
              <p:cNvGrpSpPr>
                <a:grpSpLocks noChangeAspect="1"/>
              </p:cNvGrpSpPr>
              <p:nvPr/>
            </p:nvGrpSpPr>
            <p:grpSpPr bwMode="auto">
              <a:xfrm rot="-1717408">
                <a:off x="1584" y="3072"/>
                <a:ext cx="744" cy="912"/>
                <a:chOff x="2448" y="2064"/>
                <a:chExt cx="744" cy="912"/>
              </a:xfrm>
            </p:grpSpPr>
            <p:sp>
              <p:nvSpPr>
                <p:cNvPr id="483545" name="Freeform 8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46" name="Freeform 8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47" name="Freeform 8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48" name="Freeform 8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49" name="Freeform 8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50" name="Freeform 8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3544" name="Line 9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3453" name="Group 91"/>
            <p:cNvGrpSpPr>
              <a:grpSpLocks noChangeAspect="1"/>
            </p:cNvGrpSpPr>
            <p:nvPr/>
          </p:nvGrpSpPr>
          <p:grpSpPr bwMode="auto">
            <a:xfrm rot="4130845" flipH="1">
              <a:off x="2370" y="3699"/>
              <a:ext cx="138" cy="156"/>
              <a:chOff x="1584" y="3072"/>
              <a:chExt cx="816" cy="961"/>
            </a:xfrm>
          </p:grpSpPr>
          <p:grpSp>
            <p:nvGrpSpPr>
              <p:cNvPr id="483535" name="Group 92"/>
              <p:cNvGrpSpPr>
                <a:grpSpLocks noChangeAspect="1"/>
              </p:cNvGrpSpPr>
              <p:nvPr/>
            </p:nvGrpSpPr>
            <p:grpSpPr bwMode="auto">
              <a:xfrm rot="-1717408">
                <a:off x="1584" y="3072"/>
                <a:ext cx="744" cy="912"/>
                <a:chOff x="2448" y="2064"/>
                <a:chExt cx="744" cy="912"/>
              </a:xfrm>
            </p:grpSpPr>
            <p:sp>
              <p:nvSpPr>
                <p:cNvPr id="483537" name="Freeform 93"/>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38" name="Freeform 94"/>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39" name="Freeform 95"/>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40" name="Freeform 96"/>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41" name="Freeform 97"/>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42" name="Freeform 98"/>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3536" name="Line 99"/>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3454" name="Group 100"/>
            <p:cNvGrpSpPr>
              <a:grpSpLocks noChangeAspect="1"/>
            </p:cNvGrpSpPr>
            <p:nvPr/>
          </p:nvGrpSpPr>
          <p:grpSpPr bwMode="auto">
            <a:xfrm rot="-1335947">
              <a:off x="1986" y="3754"/>
              <a:ext cx="140" cy="154"/>
              <a:chOff x="1584" y="3072"/>
              <a:chExt cx="816" cy="961"/>
            </a:xfrm>
          </p:grpSpPr>
          <p:grpSp>
            <p:nvGrpSpPr>
              <p:cNvPr id="483527" name="Group 101"/>
              <p:cNvGrpSpPr>
                <a:grpSpLocks noChangeAspect="1"/>
              </p:cNvGrpSpPr>
              <p:nvPr/>
            </p:nvGrpSpPr>
            <p:grpSpPr bwMode="auto">
              <a:xfrm rot="-1717408">
                <a:off x="1584" y="3072"/>
                <a:ext cx="744" cy="912"/>
                <a:chOff x="2448" y="2064"/>
                <a:chExt cx="744" cy="912"/>
              </a:xfrm>
            </p:grpSpPr>
            <p:sp>
              <p:nvSpPr>
                <p:cNvPr id="483529" name="Freeform 102"/>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30" name="Freeform 103"/>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31" name="Freeform 104"/>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32" name="Freeform 105"/>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33" name="Freeform 106"/>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34" name="Freeform 107"/>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3528" name="Line 108"/>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3455" name="Group 109"/>
            <p:cNvGrpSpPr>
              <a:grpSpLocks noChangeAspect="1"/>
            </p:cNvGrpSpPr>
            <p:nvPr/>
          </p:nvGrpSpPr>
          <p:grpSpPr bwMode="auto">
            <a:xfrm rot="-1480534">
              <a:off x="2158" y="3677"/>
              <a:ext cx="141" cy="154"/>
              <a:chOff x="1584" y="3072"/>
              <a:chExt cx="816" cy="961"/>
            </a:xfrm>
          </p:grpSpPr>
          <p:grpSp>
            <p:nvGrpSpPr>
              <p:cNvPr id="483519" name="Group 110"/>
              <p:cNvGrpSpPr>
                <a:grpSpLocks noChangeAspect="1"/>
              </p:cNvGrpSpPr>
              <p:nvPr/>
            </p:nvGrpSpPr>
            <p:grpSpPr bwMode="auto">
              <a:xfrm rot="-1717408">
                <a:off x="1584" y="3072"/>
                <a:ext cx="744" cy="912"/>
                <a:chOff x="2448" y="2064"/>
                <a:chExt cx="744" cy="912"/>
              </a:xfrm>
            </p:grpSpPr>
            <p:sp>
              <p:nvSpPr>
                <p:cNvPr id="483521" name="Freeform 111"/>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22" name="Freeform 112"/>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23" name="Freeform 113"/>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24" name="Freeform 114"/>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25" name="Freeform 115"/>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26" name="Freeform 116"/>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3520" name="Line 117"/>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3456" name="Group 118"/>
            <p:cNvGrpSpPr>
              <a:grpSpLocks noChangeAspect="1"/>
            </p:cNvGrpSpPr>
            <p:nvPr/>
          </p:nvGrpSpPr>
          <p:grpSpPr bwMode="auto">
            <a:xfrm rot="19336688" flipH="1">
              <a:off x="2487" y="3339"/>
              <a:ext cx="140" cy="154"/>
              <a:chOff x="1584" y="3072"/>
              <a:chExt cx="816" cy="961"/>
            </a:xfrm>
          </p:grpSpPr>
          <p:grpSp>
            <p:nvGrpSpPr>
              <p:cNvPr id="483511" name="Group 119"/>
              <p:cNvGrpSpPr>
                <a:grpSpLocks noChangeAspect="1"/>
              </p:cNvGrpSpPr>
              <p:nvPr/>
            </p:nvGrpSpPr>
            <p:grpSpPr bwMode="auto">
              <a:xfrm rot="-1717408">
                <a:off x="1584" y="3072"/>
                <a:ext cx="744" cy="912"/>
                <a:chOff x="2448" y="2064"/>
                <a:chExt cx="744" cy="912"/>
              </a:xfrm>
            </p:grpSpPr>
            <p:sp>
              <p:nvSpPr>
                <p:cNvPr id="483513" name="Freeform 120"/>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14" name="Freeform 121"/>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15" name="Freeform 122"/>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16" name="Freeform 123"/>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17" name="Freeform 124"/>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18" name="Freeform 125"/>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3512" name="Line 126"/>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3457" name="Group 127"/>
            <p:cNvGrpSpPr>
              <a:grpSpLocks noChangeAspect="1"/>
            </p:cNvGrpSpPr>
            <p:nvPr/>
          </p:nvGrpSpPr>
          <p:grpSpPr bwMode="auto">
            <a:xfrm rot="2850186">
              <a:off x="2041" y="3223"/>
              <a:ext cx="139" cy="156"/>
              <a:chOff x="1584" y="3072"/>
              <a:chExt cx="816" cy="961"/>
            </a:xfrm>
          </p:grpSpPr>
          <p:grpSp>
            <p:nvGrpSpPr>
              <p:cNvPr id="483503" name="Group 128"/>
              <p:cNvGrpSpPr>
                <a:grpSpLocks noChangeAspect="1"/>
              </p:cNvGrpSpPr>
              <p:nvPr/>
            </p:nvGrpSpPr>
            <p:grpSpPr bwMode="auto">
              <a:xfrm rot="-1717408">
                <a:off x="1584" y="3072"/>
                <a:ext cx="744" cy="912"/>
                <a:chOff x="2448" y="2064"/>
                <a:chExt cx="744" cy="912"/>
              </a:xfrm>
            </p:grpSpPr>
            <p:sp>
              <p:nvSpPr>
                <p:cNvPr id="483505" name="Freeform 12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06" name="Freeform 13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07" name="Freeform 13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08" name="Freeform 13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09" name="Freeform 13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10" name="Freeform 13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3504" name="Line 13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3458" name="Group 136"/>
            <p:cNvGrpSpPr>
              <a:grpSpLocks noChangeAspect="1"/>
            </p:cNvGrpSpPr>
            <p:nvPr/>
          </p:nvGrpSpPr>
          <p:grpSpPr bwMode="auto">
            <a:xfrm rot="5158859">
              <a:off x="2276" y="3253"/>
              <a:ext cx="139" cy="157"/>
              <a:chOff x="1584" y="3072"/>
              <a:chExt cx="816" cy="961"/>
            </a:xfrm>
          </p:grpSpPr>
          <p:grpSp>
            <p:nvGrpSpPr>
              <p:cNvPr id="483495" name="Group 137"/>
              <p:cNvGrpSpPr>
                <a:grpSpLocks noChangeAspect="1"/>
              </p:cNvGrpSpPr>
              <p:nvPr/>
            </p:nvGrpSpPr>
            <p:grpSpPr bwMode="auto">
              <a:xfrm rot="-1717408">
                <a:off x="1584" y="3072"/>
                <a:ext cx="744" cy="912"/>
                <a:chOff x="2448" y="2064"/>
                <a:chExt cx="744" cy="912"/>
              </a:xfrm>
            </p:grpSpPr>
            <p:sp>
              <p:nvSpPr>
                <p:cNvPr id="483497" name="Freeform 13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498" name="Freeform 13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499" name="Freeform 14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00" name="Freeform 14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01" name="Freeform 14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502" name="Freeform 14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3496" name="Line 14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3459" name="Group 145"/>
            <p:cNvGrpSpPr>
              <a:grpSpLocks noChangeAspect="1"/>
            </p:cNvGrpSpPr>
            <p:nvPr/>
          </p:nvGrpSpPr>
          <p:grpSpPr bwMode="auto">
            <a:xfrm rot="1981365">
              <a:off x="2095" y="3385"/>
              <a:ext cx="141" cy="153"/>
              <a:chOff x="1584" y="3072"/>
              <a:chExt cx="816" cy="961"/>
            </a:xfrm>
          </p:grpSpPr>
          <p:grpSp>
            <p:nvGrpSpPr>
              <p:cNvPr id="483487" name="Group 146"/>
              <p:cNvGrpSpPr>
                <a:grpSpLocks noChangeAspect="1"/>
              </p:cNvGrpSpPr>
              <p:nvPr/>
            </p:nvGrpSpPr>
            <p:grpSpPr bwMode="auto">
              <a:xfrm rot="-1717408">
                <a:off x="1584" y="3072"/>
                <a:ext cx="744" cy="912"/>
                <a:chOff x="2448" y="2064"/>
                <a:chExt cx="744" cy="912"/>
              </a:xfrm>
            </p:grpSpPr>
            <p:sp>
              <p:nvSpPr>
                <p:cNvPr id="483489" name="Freeform 147"/>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490" name="Freeform 148"/>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491" name="Freeform 149"/>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492" name="Freeform 150"/>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493" name="Freeform 151"/>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494" name="Freeform 152"/>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3488" name="Line 153"/>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3460" name="Group 154"/>
            <p:cNvGrpSpPr>
              <a:grpSpLocks noChangeAspect="1"/>
            </p:cNvGrpSpPr>
            <p:nvPr/>
          </p:nvGrpSpPr>
          <p:grpSpPr bwMode="auto">
            <a:xfrm>
              <a:off x="1861" y="3616"/>
              <a:ext cx="141" cy="153"/>
              <a:chOff x="1584" y="3072"/>
              <a:chExt cx="816" cy="961"/>
            </a:xfrm>
          </p:grpSpPr>
          <p:grpSp>
            <p:nvGrpSpPr>
              <p:cNvPr id="483479" name="Group 155"/>
              <p:cNvGrpSpPr>
                <a:grpSpLocks noChangeAspect="1"/>
              </p:cNvGrpSpPr>
              <p:nvPr/>
            </p:nvGrpSpPr>
            <p:grpSpPr bwMode="auto">
              <a:xfrm rot="-1717408">
                <a:off x="1584" y="3072"/>
                <a:ext cx="744" cy="912"/>
                <a:chOff x="2448" y="2064"/>
                <a:chExt cx="744" cy="912"/>
              </a:xfrm>
            </p:grpSpPr>
            <p:sp>
              <p:nvSpPr>
                <p:cNvPr id="483481" name="Freeform 15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482" name="Freeform 15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483" name="Freeform 15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484" name="Freeform 15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485" name="Freeform 16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486" name="Freeform 16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3480" name="Line 16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3461" name="Group 163"/>
            <p:cNvGrpSpPr>
              <a:grpSpLocks noChangeAspect="1"/>
            </p:cNvGrpSpPr>
            <p:nvPr/>
          </p:nvGrpSpPr>
          <p:grpSpPr bwMode="auto">
            <a:xfrm>
              <a:off x="2033" y="3538"/>
              <a:ext cx="141" cy="154"/>
              <a:chOff x="1584" y="3072"/>
              <a:chExt cx="816" cy="961"/>
            </a:xfrm>
          </p:grpSpPr>
          <p:grpSp>
            <p:nvGrpSpPr>
              <p:cNvPr id="483471" name="Group 164"/>
              <p:cNvGrpSpPr>
                <a:grpSpLocks noChangeAspect="1"/>
              </p:cNvGrpSpPr>
              <p:nvPr/>
            </p:nvGrpSpPr>
            <p:grpSpPr bwMode="auto">
              <a:xfrm rot="-1717408">
                <a:off x="1584" y="3072"/>
                <a:ext cx="744" cy="912"/>
                <a:chOff x="2448" y="2064"/>
                <a:chExt cx="744" cy="912"/>
              </a:xfrm>
            </p:grpSpPr>
            <p:sp>
              <p:nvSpPr>
                <p:cNvPr id="483473" name="Freeform 16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474" name="Freeform 16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475" name="Freeform 16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476" name="Freeform 16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477" name="Freeform 16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478" name="Freeform 17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3472" name="Line 17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3462" name="Group 172"/>
            <p:cNvGrpSpPr>
              <a:grpSpLocks noChangeAspect="1"/>
            </p:cNvGrpSpPr>
            <p:nvPr/>
          </p:nvGrpSpPr>
          <p:grpSpPr bwMode="auto">
            <a:xfrm rot="2694288" flipH="1">
              <a:off x="2455" y="3800"/>
              <a:ext cx="141" cy="154"/>
              <a:chOff x="1584" y="3072"/>
              <a:chExt cx="816" cy="961"/>
            </a:xfrm>
          </p:grpSpPr>
          <p:grpSp>
            <p:nvGrpSpPr>
              <p:cNvPr id="483463" name="Group 173"/>
              <p:cNvGrpSpPr>
                <a:grpSpLocks noChangeAspect="1"/>
              </p:cNvGrpSpPr>
              <p:nvPr/>
            </p:nvGrpSpPr>
            <p:grpSpPr bwMode="auto">
              <a:xfrm rot="-1717408">
                <a:off x="1584" y="3072"/>
                <a:ext cx="744" cy="912"/>
                <a:chOff x="2448" y="2064"/>
                <a:chExt cx="744" cy="912"/>
              </a:xfrm>
            </p:grpSpPr>
            <p:sp>
              <p:nvSpPr>
                <p:cNvPr id="483465" name="Freeform 17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466" name="Freeform 17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467" name="Freeform 17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468" name="Freeform 17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469" name="Freeform 17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3470" name="Freeform 17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3464" name="Line 18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graphicFrame>
        <p:nvGraphicFramePr>
          <p:cNvPr id="900278" name="Group 182"/>
          <p:cNvGraphicFramePr>
            <a:graphicFrameLocks noGrp="1"/>
          </p:cNvGraphicFramePr>
          <p:nvPr/>
        </p:nvGraphicFramePr>
        <p:xfrm>
          <a:off x="2286000" y="28194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900298" name="Group 202"/>
          <p:cNvGraphicFramePr>
            <a:graphicFrameLocks noGrp="1"/>
          </p:cNvGraphicFramePr>
          <p:nvPr/>
        </p:nvGraphicFramePr>
        <p:xfrm>
          <a:off x="3200400" y="32766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900318" name="Group 222"/>
          <p:cNvGraphicFramePr>
            <a:graphicFrameLocks noGrp="1"/>
          </p:cNvGraphicFramePr>
          <p:nvPr/>
        </p:nvGraphicFramePr>
        <p:xfrm>
          <a:off x="1676400" y="377825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900338" name="Group 242"/>
          <p:cNvGraphicFramePr>
            <a:graphicFrameLocks noGrp="1"/>
          </p:cNvGraphicFramePr>
          <p:nvPr/>
        </p:nvGraphicFramePr>
        <p:xfrm>
          <a:off x="2438400" y="42672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83411" name="Freeform 262"/>
          <p:cNvSpPr>
            <a:spLocks/>
          </p:cNvSpPr>
          <p:nvPr/>
        </p:nvSpPr>
        <p:spPr bwMode="auto">
          <a:xfrm>
            <a:off x="1219200" y="2209800"/>
            <a:ext cx="5029200" cy="2743200"/>
          </a:xfrm>
          <a:custGeom>
            <a:avLst/>
            <a:gdLst>
              <a:gd name="T0" fmla="*/ 2147483647 w 4440"/>
              <a:gd name="T1" fmla="*/ 2147483647 h 2095"/>
              <a:gd name="T2" fmla="*/ 2147483647 w 4440"/>
              <a:gd name="T3" fmla="*/ 2147483647 h 2095"/>
              <a:gd name="T4" fmla="*/ 2147483647 w 4440"/>
              <a:gd name="T5" fmla="*/ 2147483647 h 2095"/>
              <a:gd name="T6" fmla="*/ 2147483647 w 4440"/>
              <a:gd name="T7" fmla="*/ 2147483647 h 2095"/>
              <a:gd name="T8" fmla="*/ 2147483647 w 4440"/>
              <a:gd name="T9" fmla="*/ 2147483647 h 2095"/>
              <a:gd name="T10" fmla="*/ 2147483647 w 4440"/>
              <a:gd name="T11" fmla="*/ 2147483647 h 2095"/>
              <a:gd name="T12" fmla="*/ 0 60000 65536"/>
              <a:gd name="T13" fmla="*/ 0 60000 65536"/>
              <a:gd name="T14" fmla="*/ 0 60000 65536"/>
              <a:gd name="T15" fmla="*/ 0 60000 65536"/>
              <a:gd name="T16" fmla="*/ 0 60000 65536"/>
              <a:gd name="T17" fmla="*/ 0 60000 65536"/>
              <a:gd name="T18" fmla="*/ 0 w 4440"/>
              <a:gd name="T19" fmla="*/ 0 h 2095"/>
              <a:gd name="T20" fmla="*/ 4440 w 4440"/>
              <a:gd name="T21" fmla="*/ 2095 h 2095"/>
            </a:gdLst>
            <a:ahLst/>
            <a:cxnLst>
              <a:cxn ang="T12">
                <a:pos x="T0" y="T1"/>
              </a:cxn>
              <a:cxn ang="T13">
                <a:pos x="T2" y="T3"/>
              </a:cxn>
              <a:cxn ang="T14">
                <a:pos x="T4" y="T5"/>
              </a:cxn>
              <a:cxn ang="T15">
                <a:pos x="T6" y="T7"/>
              </a:cxn>
              <a:cxn ang="T16">
                <a:pos x="T8" y="T9"/>
              </a:cxn>
              <a:cxn ang="T17">
                <a:pos x="T10" y="T11"/>
              </a:cxn>
            </a:cxnLst>
            <a:rect l="T18" t="T19" r="T20" b="T21"/>
            <a:pathLst>
              <a:path w="4440" h="2095">
                <a:moveTo>
                  <a:pt x="1760" y="287"/>
                </a:moveTo>
                <a:cubicBezTo>
                  <a:pt x="1552" y="303"/>
                  <a:pt x="712" y="119"/>
                  <a:pt x="512" y="383"/>
                </a:cubicBezTo>
                <a:cubicBezTo>
                  <a:pt x="312" y="647"/>
                  <a:pt x="0" y="1647"/>
                  <a:pt x="560" y="1871"/>
                </a:cubicBezTo>
                <a:cubicBezTo>
                  <a:pt x="1120" y="2095"/>
                  <a:pt x="3304" y="1999"/>
                  <a:pt x="3872" y="1727"/>
                </a:cubicBezTo>
                <a:cubicBezTo>
                  <a:pt x="4440" y="1455"/>
                  <a:pt x="4321" y="478"/>
                  <a:pt x="3968" y="239"/>
                </a:cubicBezTo>
                <a:cubicBezTo>
                  <a:pt x="3615" y="0"/>
                  <a:pt x="2215" y="281"/>
                  <a:pt x="1754" y="292"/>
                </a:cubicBezTo>
              </a:path>
            </a:pathLst>
          </a:cu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00359" name="AutoShape 263"/>
          <p:cNvSpPr>
            <a:spLocks noChangeArrowheads="1"/>
          </p:cNvSpPr>
          <p:nvPr/>
        </p:nvSpPr>
        <p:spPr bwMode="auto">
          <a:xfrm>
            <a:off x="2057400" y="4953000"/>
            <a:ext cx="4800600" cy="1676400"/>
          </a:xfrm>
          <a:prstGeom prst="wedgeRoundRectCallout">
            <a:avLst>
              <a:gd name="adj1" fmla="val 75792"/>
              <a:gd name="adj2" fmla="val -118468"/>
              <a:gd name="adj3" fmla="val 16667"/>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Because the first </a:t>
            </a:r>
            <a:r>
              <a:rPr lang="en-CA" altLang="en-US" sz="2600" i="0">
                <a:solidFill>
                  <a:schemeClr val="accent2"/>
                </a:solidFill>
              </a:rPr>
              <a:t>t </a:t>
            </a:r>
            <a:r>
              <a:rPr lang="en-CA" altLang="en-US" sz="2600" i="0"/>
              <a:t>time steps </a:t>
            </a:r>
            <a:br>
              <a:rPr lang="en-CA" altLang="en-US" sz="2600" i="0"/>
            </a:br>
            <a:r>
              <a:rPr lang="en-CA" altLang="en-US" sz="2600" i="0"/>
              <a:t>are the same, what the alg knows is the same.</a:t>
            </a:r>
            <a:br>
              <a:rPr lang="en-CA" altLang="en-US" sz="2600" i="0"/>
            </a:br>
            <a:r>
              <a:rPr lang="en-CA" altLang="en-US" sz="2600" i="0"/>
              <a:t>Hence, its </a:t>
            </a:r>
            <a:r>
              <a:rPr lang="en-CA" altLang="en-US" sz="2600" i="0">
                <a:solidFill>
                  <a:schemeClr val="accent2"/>
                </a:solidFill>
              </a:rPr>
              <a:t>t+1</a:t>
            </a:r>
            <a:r>
              <a:rPr lang="en-CA" altLang="en-US" sz="2600" i="0" baseline="30000">
                <a:solidFill>
                  <a:schemeClr val="accent2"/>
                </a:solidFill>
              </a:rPr>
              <a:t>st</a:t>
            </a:r>
            <a:r>
              <a:rPr lang="en-CA" altLang="en-US" sz="2600" i="0"/>
              <a:t> step is the same. </a:t>
            </a:r>
          </a:p>
        </p:txBody>
      </p:sp>
      <p:sp>
        <p:nvSpPr>
          <p:cNvPr id="900361" name="AutoShape 265"/>
          <p:cNvSpPr>
            <a:spLocks noChangeArrowheads="1"/>
          </p:cNvSpPr>
          <p:nvPr/>
        </p:nvSpPr>
        <p:spPr bwMode="auto">
          <a:xfrm>
            <a:off x="5867400" y="914400"/>
            <a:ext cx="3200400" cy="2209800"/>
          </a:xfrm>
          <a:prstGeom prst="wedgeRoundRectCallout">
            <a:avLst>
              <a:gd name="adj1" fmla="val 21491"/>
              <a:gd name="adj2" fmla="val 60157"/>
              <a:gd name="adj3" fmla="val 16667"/>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CA" altLang="en-US" sz="2600" i="0"/>
          </a:p>
          <a:p>
            <a:pPr eaLnBrk="1" hangingPunct="1">
              <a:spcBef>
                <a:spcPct val="0"/>
              </a:spcBef>
              <a:buFontTx/>
              <a:buNone/>
            </a:pPr>
            <a:endParaRPr lang="en-CA" altLang="en-US" sz="2600" i="0"/>
          </a:p>
          <a:p>
            <a:pPr eaLnBrk="1" hangingPunct="1">
              <a:spcBef>
                <a:spcPct val="0"/>
              </a:spcBef>
              <a:buFontTx/>
              <a:buNone/>
            </a:pPr>
            <a:r>
              <a:rPr lang="en-CA" altLang="en-US" sz="2600" i="0"/>
              <a:t>My</a:t>
            </a:r>
            <a:r>
              <a:rPr lang="en-CA" altLang="en-US" sz="2600" i="0">
                <a:solidFill>
                  <a:schemeClr val="accent2"/>
                </a:solidFill>
              </a:rPr>
              <a:t> t+1</a:t>
            </a:r>
            <a:r>
              <a:rPr lang="en-CA" altLang="en-US" sz="2600" i="0" baseline="30000">
                <a:solidFill>
                  <a:schemeClr val="accent2"/>
                </a:solidFill>
              </a:rPr>
              <a:t>st</a:t>
            </a:r>
            <a:r>
              <a:rPr lang="en-CA" altLang="en-US" sz="2600" i="0">
                <a:solidFill>
                  <a:schemeClr val="accent2"/>
                </a:solidFill>
              </a:rPr>
              <a:t> </a:t>
            </a:r>
            <a:r>
              <a:rPr lang="en-CA" altLang="en-US" sz="2600" i="0"/>
              <a:t>time step</a:t>
            </a:r>
          </a:p>
          <a:p>
            <a:pPr eaLnBrk="1" hangingPunct="1">
              <a:spcBef>
                <a:spcPct val="0"/>
              </a:spcBef>
            </a:pPr>
            <a:r>
              <a:rPr lang="en-CA" altLang="en-US" sz="2600" i="0"/>
              <a:t>a</a:t>
            </a:r>
            <a:r>
              <a:rPr lang="en-CA" altLang="en-US" sz="2600" i="0" baseline="-25000"/>
              <a:t>7</a:t>
            </a:r>
            <a:r>
              <a:rPr lang="en-CA" altLang="en-US" sz="2600" i="0"/>
              <a:t> &lt; a</a:t>
            </a:r>
            <a:r>
              <a:rPr lang="en-CA" altLang="en-US" sz="2600" i="0" baseline="-25000"/>
              <a:t>2</a:t>
            </a:r>
          </a:p>
          <a:p>
            <a:pPr eaLnBrk="1" hangingPunct="1">
              <a:spcBef>
                <a:spcPct val="0"/>
              </a:spcBef>
            </a:pPr>
            <a:r>
              <a:rPr lang="en-CA" altLang="en-US" sz="2600" i="0"/>
              <a:t>5</a:t>
            </a:r>
            <a:r>
              <a:rPr lang="en-CA" altLang="en-US" sz="2600" i="0" baseline="30000"/>
              <a:t>th</a:t>
            </a:r>
            <a:r>
              <a:rPr lang="en-CA" altLang="en-US" sz="2600" i="0"/>
              <a:t> bit of a</a:t>
            </a:r>
            <a:r>
              <a:rPr lang="en-CA" altLang="en-US" sz="2600" i="0" baseline="-25000"/>
              <a:t>7</a:t>
            </a:r>
            <a:r>
              <a:rPr lang="en-CA" altLang="en-US" sz="2600" i="0"/>
              <a:t> + a</a:t>
            </a:r>
            <a:r>
              <a:rPr lang="en-CA" altLang="en-US" sz="2600" i="0" baseline="-25000"/>
              <a:t>2</a:t>
            </a:r>
          </a:p>
          <a:p>
            <a:pPr eaLnBrk="1" hangingPunct="1">
              <a:spcBef>
                <a:spcPct val="0"/>
              </a:spcBef>
            </a:pPr>
            <a:r>
              <a:rPr lang="en-CA" altLang="en-US" sz="2600" i="0"/>
              <a:t>Any yes/no question</a:t>
            </a:r>
          </a:p>
          <a:p>
            <a:pPr eaLnBrk="1" hangingPunct="1">
              <a:spcBef>
                <a:spcPct val="0"/>
              </a:spcBef>
              <a:buFontTx/>
              <a:buNone/>
            </a:pPr>
            <a:endParaRPr lang="en-CA" altLang="en-US" sz="2600" i="0" baseline="-25000"/>
          </a:p>
          <a:p>
            <a:pPr eaLnBrk="1" hangingPunct="1">
              <a:spcBef>
                <a:spcPct val="0"/>
              </a:spcBef>
              <a:buFontTx/>
              <a:buNone/>
            </a:pPr>
            <a:endParaRPr lang="en-CA" altLang="en-US" sz="2600" i="0" baseline="-25000"/>
          </a:p>
          <a:p>
            <a:pPr eaLnBrk="1" hangingPunct="1">
              <a:spcBef>
                <a:spcPct val="0"/>
              </a:spcBef>
            </a:pPr>
            <a:endParaRPr lang="en-CA" altLang="en-US" sz="2600" i="0" baseline="-25000"/>
          </a:p>
          <a:p>
            <a:pPr eaLnBrk="1" hangingPunct="1">
              <a:spcBef>
                <a:spcPct val="0"/>
              </a:spcBef>
            </a:pPr>
            <a:endParaRPr lang="en-CA" altLang="en-US" sz="2600" i="0" baseline="-25000"/>
          </a:p>
        </p:txBody>
      </p:sp>
      <p:grpSp>
        <p:nvGrpSpPr>
          <p:cNvPr id="483414" name="Group 266"/>
          <p:cNvGrpSpPr>
            <a:grpSpLocks/>
          </p:cNvGrpSpPr>
          <p:nvPr/>
        </p:nvGrpSpPr>
        <p:grpSpPr bwMode="auto">
          <a:xfrm flipH="1">
            <a:off x="8229600" y="2819400"/>
            <a:ext cx="762000" cy="1447800"/>
            <a:chOff x="4560" y="1645"/>
            <a:chExt cx="849" cy="1475"/>
          </a:xfrm>
        </p:grpSpPr>
        <p:grpSp>
          <p:nvGrpSpPr>
            <p:cNvPr id="483432" name="Group 267"/>
            <p:cNvGrpSpPr>
              <a:grpSpLocks/>
            </p:cNvGrpSpPr>
            <p:nvPr/>
          </p:nvGrpSpPr>
          <p:grpSpPr bwMode="auto">
            <a:xfrm>
              <a:off x="4560" y="2056"/>
              <a:ext cx="849" cy="1064"/>
              <a:chOff x="2593" y="1179"/>
              <a:chExt cx="849" cy="1064"/>
            </a:xfrm>
          </p:grpSpPr>
          <p:sp>
            <p:nvSpPr>
              <p:cNvPr id="483441" name="Freeform 26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442" name="Freeform 26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443" name="Freeform 27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444" name="Freeform 27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445" name="Freeform 27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446" name="Freeform 27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447" name="Freeform 27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83433" name="Group 275"/>
            <p:cNvGrpSpPr>
              <a:grpSpLocks/>
            </p:cNvGrpSpPr>
            <p:nvPr/>
          </p:nvGrpSpPr>
          <p:grpSpPr bwMode="auto">
            <a:xfrm>
              <a:off x="4703" y="1645"/>
              <a:ext cx="230" cy="1456"/>
              <a:chOff x="2720" y="768"/>
              <a:chExt cx="230" cy="1456"/>
            </a:xfrm>
          </p:grpSpPr>
          <p:sp>
            <p:nvSpPr>
              <p:cNvPr id="483439" name="Freeform 27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440" name="Freeform 27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83434" name="Group 278"/>
            <p:cNvGrpSpPr>
              <a:grpSpLocks/>
            </p:cNvGrpSpPr>
            <p:nvPr/>
          </p:nvGrpSpPr>
          <p:grpSpPr bwMode="auto">
            <a:xfrm>
              <a:off x="5125" y="2204"/>
              <a:ext cx="77" cy="68"/>
              <a:chOff x="1747" y="2620"/>
              <a:chExt cx="44" cy="73"/>
            </a:xfrm>
          </p:grpSpPr>
          <p:sp>
            <p:nvSpPr>
              <p:cNvPr id="483435" name="Oval 279"/>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3436" name="Oval 280"/>
              <p:cNvSpPr>
                <a:spLocks noChangeArrowheads="1"/>
              </p:cNvSpPr>
              <p:nvPr/>
            </p:nvSpPr>
            <p:spPr bwMode="auto">
              <a:xfrm rot="4286940" flipH="1">
                <a:off x="1741"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3437" name="Oval 281"/>
              <p:cNvSpPr>
                <a:spLocks noChangeArrowheads="1"/>
              </p:cNvSpPr>
              <p:nvPr/>
            </p:nvSpPr>
            <p:spPr bwMode="auto">
              <a:xfrm rot="4286940" flipH="1">
                <a:off x="1743"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3438" name="Oval 282"/>
              <p:cNvSpPr>
                <a:spLocks noChangeArrowheads="1"/>
              </p:cNvSpPr>
              <p:nvPr/>
            </p:nvSpPr>
            <p:spPr bwMode="auto">
              <a:xfrm rot="4286940" flipH="1">
                <a:off x="1763"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483415" name="Group 283"/>
          <p:cNvGrpSpPr>
            <a:grpSpLocks/>
          </p:cNvGrpSpPr>
          <p:nvPr/>
        </p:nvGrpSpPr>
        <p:grpSpPr bwMode="auto">
          <a:xfrm>
            <a:off x="152400" y="1600200"/>
            <a:ext cx="838200" cy="1447800"/>
            <a:chOff x="2013" y="2206"/>
            <a:chExt cx="679" cy="1010"/>
          </a:xfrm>
        </p:grpSpPr>
        <p:sp>
          <p:nvSpPr>
            <p:cNvPr id="483417" name="Freeform 28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83418" name="Group 285"/>
            <p:cNvGrpSpPr>
              <a:grpSpLocks/>
            </p:cNvGrpSpPr>
            <p:nvPr/>
          </p:nvGrpSpPr>
          <p:grpSpPr bwMode="auto">
            <a:xfrm>
              <a:off x="2013" y="2206"/>
              <a:ext cx="339" cy="1010"/>
              <a:chOff x="240" y="2880"/>
              <a:chExt cx="339" cy="1010"/>
            </a:xfrm>
          </p:grpSpPr>
          <p:sp>
            <p:nvSpPr>
              <p:cNvPr id="483419" name="Freeform 28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420" name="Freeform 28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421" name="Freeform 28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422" name="Freeform 28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423" name="Freeform 29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424" name="Freeform 29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425" name="Freeform 29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426" name="Oval 29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3427" name="Oval 29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3428" name="Oval 29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3429" name="Oval 29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3430" name="Oval 29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latin typeface="Arial Rounded MT Bold" pitchFamily="34" charset="0"/>
                </a:endParaRPr>
              </a:p>
            </p:txBody>
          </p:sp>
          <p:sp>
            <p:nvSpPr>
              <p:cNvPr id="483431" name="Oval 29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483416" name="Rectangle 447"/>
          <p:cNvSpPr>
            <a:spLocks noGrp="1" noChangeArrowheads="1"/>
          </p:cNvSpPr>
          <p:nvPr>
            <p:ph type="title"/>
          </p:nvPr>
        </p:nvSpPr>
        <p:spPr>
          <a:xfrm>
            <a:off x="190500" y="-152400"/>
            <a:ext cx="8763000" cy="1143000"/>
          </a:xfrm>
          <a:noFill/>
        </p:spPr>
        <p:txBody>
          <a:bodyPr/>
          <a:lstStyle/>
          <a:p>
            <a:pPr eaLnBrk="1" hangingPunct="1"/>
            <a:r>
              <a:rPr lang="en-US" altLang="en-US" smtClean="0"/>
              <a:t>A Lower Bound on Sort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900359"/>
                                        </p:tgtEl>
                                        <p:attrNameLst>
                                          <p:attrName>style.visibility</p:attrName>
                                        </p:attrNameLst>
                                      </p:cBhvr>
                                      <p:to>
                                        <p:strVal val="visible"/>
                                      </p:to>
                                    </p:set>
                                    <p:anim calcmode="lin" valueType="num">
                                      <p:cBhvr additive="base">
                                        <p:cTn id="13" dur="500" fill="hold"/>
                                        <p:tgtEl>
                                          <p:spTgt spid="900359"/>
                                        </p:tgtEl>
                                        <p:attrNameLst>
                                          <p:attrName>ppt_x</p:attrName>
                                        </p:attrNameLst>
                                      </p:cBhvr>
                                      <p:tavLst>
                                        <p:tav tm="0">
                                          <p:val>
                                            <p:strVal val="1+#ppt_w/2"/>
                                          </p:val>
                                        </p:tav>
                                        <p:tav tm="100000">
                                          <p:val>
                                            <p:strVal val="#ppt_x"/>
                                          </p:val>
                                        </p:tav>
                                      </p:tavLst>
                                    </p:anim>
                                    <p:anim calcmode="lin" valueType="num">
                                      <p:cBhvr additive="base">
                                        <p:cTn id="14" dur="500" fill="hold"/>
                                        <p:tgtEl>
                                          <p:spTgt spid="90035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900361"/>
                                        </p:tgtEl>
                                        <p:attrNameLst>
                                          <p:attrName>style.visibility</p:attrName>
                                        </p:attrNameLst>
                                      </p:cBhvr>
                                      <p:to>
                                        <p:strVal val="visible"/>
                                      </p:to>
                                    </p:set>
                                    <p:anim calcmode="lin" valueType="num">
                                      <p:cBhvr additive="base">
                                        <p:cTn id="19" dur="500" fill="hold"/>
                                        <p:tgtEl>
                                          <p:spTgt spid="900361"/>
                                        </p:tgtEl>
                                        <p:attrNameLst>
                                          <p:attrName>ppt_x</p:attrName>
                                        </p:attrNameLst>
                                      </p:cBhvr>
                                      <p:tavLst>
                                        <p:tav tm="0">
                                          <p:val>
                                            <p:strVal val="1+#ppt_w/2"/>
                                          </p:val>
                                        </p:tav>
                                        <p:tav tm="100000">
                                          <p:val>
                                            <p:strVal val="#ppt_x"/>
                                          </p:val>
                                        </p:tav>
                                      </p:tavLst>
                                    </p:anim>
                                    <p:anim calcmode="lin" valueType="num">
                                      <p:cBhvr additive="base">
                                        <p:cTn id="20" dur="500" fill="hold"/>
                                        <p:tgtEl>
                                          <p:spTgt spid="9003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0359" grpId="0" animBg="1"/>
      <p:bldP spid="900361" grpId="0" animBg="1"/>
    </p:bldLst>
  </p:timing>
</p:sld>
</file>

<file path=ppt/slides/slide5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0278" name="Group 182"/>
          <p:cNvGraphicFramePr>
            <a:graphicFrameLocks noGrp="1"/>
          </p:cNvGraphicFramePr>
          <p:nvPr/>
        </p:nvGraphicFramePr>
        <p:xfrm>
          <a:off x="2286000" y="28194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900298" name="Group 202"/>
          <p:cNvGraphicFramePr>
            <a:graphicFrameLocks noGrp="1"/>
          </p:cNvGraphicFramePr>
          <p:nvPr/>
        </p:nvGraphicFramePr>
        <p:xfrm>
          <a:off x="3200400" y="32766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900318" name="Group 222"/>
          <p:cNvGraphicFramePr>
            <a:graphicFrameLocks noGrp="1"/>
          </p:cNvGraphicFramePr>
          <p:nvPr/>
        </p:nvGraphicFramePr>
        <p:xfrm>
          <a:off x="1676400" y="377825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900338" name="Group 242"/>
          <p:cNvGraphicFramePr>
            <a:graphicFrameLocks noGrp="1"/>
          </p:cNvGraphicFramePr>
          <p:nvPr/>
        </p:nvGraphicFramePr>
        <p:xfrm>
          <a:off x="2438400" y="42672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84434" name="Freeform 262"/>
          <p:cNvSpPr>
            <a:spLocks/>
          </p:cNvSpPr>
          <p:nvPr/>
        </p:nvSpPr>
        <p:spPr bwMode="auto">
          <a:xfrm>
            <a:off x="1219200" y="2209800"/>
            <a:ext cx="5029200" cy="2743200"/>
          </a:xfrm>
          <a:custGeom>
            <a:avLst/>
            <a:gdLst>
              <a:gd name="T0" fmla="*/ 2147483647 w 4440"/>
              <a:gd name="T1" fmla="*/ 2147483647 h 2095"/>
              <a:gd name="T2" fmla="*/ 2147483647 w 4440"/>
              <a:gd name="T3" fmla="*/ 2147483647 h 2095"/>
              <a:gd name="T4" fmla="*/ 2147483647 w 4440"/>
              <a:gd name="T5" fmla="*/ 2147483647 h 2095"/>
              <a:gd name="T6" fmla="*/ 2147483647 w 4440"/>
              <a:gd name="T7" fmla="*/ 2147483647 h 2095"/>
              <a:gd name="T8" fmla="*/ 2147483647 w 4440"/>
              <a:gd name="T9" fmla="*/ 2147483647 h 2095"/>
              <a:gd name="T10" fmla="*/ 2147483647 w 4440"/>
              <a:gd name="T11" fmla="*/ 2147483647 h 2095"/>
              <a:gd name="T12" fmla="*/ 0 60000 65536"/>
              <a:gd name="T13" fmla="*/ 0 60000 65536"/>
              <a:gd name="T14" fmla="*/ 0 60000 65536"/>
              <a:gd name="T15" fmla="*/ 0 60000 65536"/>
              <a:gd name="T16" fmla="*/ 0 60000 65536"/>
              <a:gd name="T17" fmla="*/ 0 60000 65536"/>
              <a:gd name="T18" fmla="*/ 0 w 4440"/>
              <a:gd name="T19" fmla="*/ 0 h 2095"/>
              <a:gd name="T20" fmla="*/ 4440 w 4440"/>
              <a:gd name="T21" fmla="*/ 2095 h 2095"/>
            </a:gdLst>
            <a:ahLst/>
            <a:cxnLst>
              <a:cxn ang="T12">
                <a:pos x="T0" y="T1"/>
              </a:cxn>
              <a:cxn ang="T13">
                <a:pos x="T2" y="T3"/>
              </a:cxn>
              <a:cxn ang="T14">
                <a:pos x="T4" y="T5"/>
              </a:cxn>
              <a:cxn ang="T15">
                <a:pos x="T6" y="T7"/>
              </a:cxn>
              <a:cxn ang="T16">
                <a:pos x="T8" y="T9"/>
              </a:cxn>
              <a:cxn ang="T17">
                <a:pos x="T10" y="T11"/>
              </a:cxn>
            </a:cxnLst>
            <a:rect l="T18" t="T19" r="T20" b="T21"/>
            <a:pathLst>
              <a:path w="4440" h="2095">
                <a:moveTo>
                  <a:pt x="1760" y="287"/>
                </a:moveTo>
                <a:cubicBezTo>
                  <a:pt x="1552" y="303"/>
                  <a:pt x="712" y="119"/>
                  <a:pt x="512" y="383"/>
                </a:cubicBezTo>
                <a:cubicBezTo>
                  <a:pt x="312" y="647"/>
                  <a:pt x="0" y="1647"/>
                  <a:pt x="560" y="1871"/>
                </a:cubicBezTo>
                <a:cubicBezTo>
                  <a:pt x="1120" y="2095"/>
                  <a:pt x="3304" y="1999"/>
                  <a:pt x="3872" y="1727"/>
                </a:cubicBezTo>
                <a:cubicBezTo>
                  <a:pt x="4440" y="1455"/>
                  <a:pt x="4321" y="478"/>
                  <a:pt x="3968" y="239"/>
                </a:cubicBezTo>
                <a:cubicBezTo>
                  <a:pt x="3615" y="0"/>
                  <a:pt x="2215" y="281"/>
                  <a:pt x="1754" y="292"/>
                </a:cubicBezTo>
              </a:path>
            </a:pathLst>
          </a:cu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84435" name="AutoShape 263"/>
          <p:cNvSpPr>
            <a:spLocks noChangeArrowheads="1"/>
          </p:cNvSpPr>
          <p:nvPr/>
        </p:nvSpPr>
        <p:spPr bwMode="auto">
          <a:xfrm>
            <a:off x="2057400" y="4953000"/>
            <a:ext cx="4800600" cy="1676400"/>
          </a:xfrm>
          <a:prstGeom prst="wedgeRoundRectCallout">
            <a:avLst>
              <a:gd name="adj1" fmla="val 75792"/>
              <a:gd name="adj2" fmla="val -118468"/>
              <a:gd name="adj3" fmla="val 16667"/>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Because the first </a:t>
            </a:r>
            <a:r>
              <a:rPr lang="en-CA" altLang="en-US" sz="2600" i="0">
                <a:solidFill>
                  <a:schemeClr val="accent2"/>
                </a:solidFill>
              </a:rPr>
              <a:t>t </a:t>
            </a:r>
            <a:r>
              <a:rPr lang="en-CA" altLang="en-US" sz="2600" i="0"/>
              <a:t>time steps </a:t>
            </a:r>
            <a:br>
              <a:rPr lang="en-CA" altLang="en-US" sz="2600" i="0"/>
            </a:br>
            <a:r>
              <a:rPr lang="en-CA" altLang="en-US" sz="2600" i="0"/>
              <a:t>are the same, what the alg knows is the same.</a:t>
            </a:r>
            <a:br>
              <a:rPr lang="en-CA" altLang="en-US" sz="2600" i="0"/>
            </a:br>
            <a:r>
              <a:rPr lang="en-CA" altLang="en-US" sz="2600" i="0"/>
              <a:t>Hence, its </a:t>
            </a:r>
            <a:r>
              <a:rPr lang="en-CA" altLang="en-US" sz="2600" i="0">
                <a:solidFill>
                  <a:schemeClr val="accent2"/>
                </a:solidFill>
              </a:rPr>
              <a:t>t+1</a:t>
            </a:r>
            <a:r>
              <a:rPr lang="en-CA" altLang="en-US" sz="2600" i="0" baseline="30000">
                <a:solidFill>
                  <a:schemeClr val="accent2"/>
                </a:solidFill>
              </a:rPr>
              <a:t>st</a:t>
            </a:r>
            <a:r>
              <a:rPr lang="en-CA" altLang="en-US" sz="2600" i="0"/>
              <a:t> step is the same. </a:t>
            </a:r>
          </a:p>
        </p:txBody>
      </p:sp>
      <p:sp>
        <p:nvSpPr>
          <p:cNvPr id="900360" name="AutoShape 264"/>
          <p:cNvSpPr>
            <a:spLocks noChangeArrowheads="1"/>
          </p:cNvSpPr>
          <p:nvPr/>
        </p:nvSpPr>
        <p:spPr bwMode="auto">
          <a:xfrm>
            <a:off x="1143000" y="1447800"/>
            <a:ext cx="4648200" cy="990600"/>
          </a:xfrm>
          <a:prstGeom prst="wedgeRoundRectCallout">
            <a:avLst>
              <a:gd name="adj1" fmla="val -64699"/>
              <a:gd name="adj2" fmla="val -2273"/>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I partition my instances based on what they do on this </a:t>
            </a:r>
            <a:r>
              <a:rPr lang="en-CA" altLang="en-US" sz="2600" i="0">
                <a:solidFill>
                  <a:schemeClr val="accent2"/>
                </a:solidFill>
              </a:rPr>
              <a:t>t+1</a:t>
            </a:r>
            <a:r>
              <a:rPr lang="en-CA" altLang="en-US" sz="2600" i="0" baseline="30000">
                <a:solidFill>
                  <a:schemeClr val="accent2"/>
                </a:solidFill>
              </a:rPr>
              <a:t>st</a:t>
            </a:r>
            <a:r>
              <a:rPr lang="en-CA" altLang="en-US" sz="2600" i="0"/>
              <a:t> step.</a:t>
            </a:r>
          </a:p>
        </p:txBody>
      </p:sp>
      <p:sp>
        <p:nvSpPr>
          <p:cNvPr id="484437" name="AutoShape 265"/>
          <p:cNvSpPr>
            <a:spLocks noChangeArrowheads="1"/>
          </p:cNvSpPr>
          <p:nvPr/>
        </p:nvSpPr>
        <p:spPr bwMode="auto">
          <a:xfrm>
            <a:off x="5867400" y="914400"/>
            <a:ext cx="3200400" cy="2209800"/>
          </a:xfrm>
          <a:prstGeom prst="wedgeRoundRectCallout">
            <a:avLst>
              <a:gd name="adj1" fmla="val 21491"/>
              <a:gd name="adj2" fmla="val 60157"/>
              <a:gd name="adj3" fmla="val 16667"/>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CA" altLang="en-US" sz="2600" i="0"/>
          </a:p>
          <a:p>
            <a:pPr eaLnBrk="1" hangingPunct="1">
              <a:spcBef>
                <a:spcPct val="0"/>
              </a:spcBef>
              <a:buFontTx/>
              <a:buNone/>
            </a:pPr>
            <a:endParaRPr lang="en-CA" altLang="en-US" sz="2600" i="0"/>
          </a:p>
          <a:p>
            <a:pPr eaLnBrk="1" hangingPunct="1">
              <a:spcBef>
                <a:spcPct val="0"/>
              </a:spcBef>
              <a:buFontTx/>
              <a:buNone/>
            </a:pPr>
            <a:r>
              <a:rPr lang="en-CA" altLang="en-US" sz="2600" i="0"/>
              <a:t>My</a:t>
            </a:r>
            <a:r>
              <a:rPr lang="en-CA" altLang="en-US" sz="2600" i="0">
                <a:solidFill>
                  <a:schemeClr val="accent2"/>
                </a:solidFill>
              </a:rPr>
              <a:t> t+1</a:t>
            </a:r>
            <a:r>
              <a:rPr lang="en-CA" altLang="en-US" sz="2600" i="0" baseline="30000">
                <a:solidFill>
                  <a:schemeClr val="accent2"/>
                </a:solidFill>
              </a:rPr>
              <a:t>st</a:t>
            </a:r>
            <a:r>
              <a:rPr lang="en-CA" altLang="en-US" sz="2600" i="0">
                <a:solidFill>
                  <a:schemeClr val="accent2"/>
                </a:solidFill>
              </a:rPr>
              <a:t> </a:t>
            </a:r>
            <a:r>
              <a:rPr lang="en-CA" altLang="en-US" sz="2600" i="0"/>
              <a:t>time step</a:t>
            </a:r>
          </a:p>
          <a:p>
            <a:pPr eaLnBrk="1" hangingPunct="1">
              <a:spcBef>
                <a:spcPct val="0"/>
              </a:spcBef>
            </a:pPr>
            <a:r>
              <a:rPr lang="en-CA" altLang="en-US" sz="2600" i="0"/>
              <a:t>a</a:t>
            </a:r>
            <a:r>
              <a:rPr lang="en-CA" altLang="en-US" sz="2600" i="0" baseline="-25000"/>
              <a:t>7</a:t>
            </a:r>
            <a:r>
              <a:rPr lang="en-CA" altLang="en-US" sz="2600" i="0"/>
              <a:t> &lt; a</a:t>
            </a:r>
            <a:r>
              <a:rPr lang="en-CA" altLang="en-US" sz="2600" i="0" baseline="-25000"/>
              <a:t>2</a:t>
            </a:r>
          </a:p>
          <a:p>
            <a:pPr eaLnBrk="1" hangingPunct="1">
              <a:spcBef>
                <a:spcPct val="0"/>
              </a:spcBef>
            </a:pPr>
            <a:r>
              <a:rPr lang="en-CA" altLang="en-US" sz="2600" i="0"/>
              <a:t>5</a:t>
            </a:r>
            <a:r>
              <a:rPr lang="en-CA" altLang="en-US" sz="2600" i="0" baseline="30000"/>
              <a:t>th</a:t>
            </a:r>
            <a:r>
              <a:rPr lang="en-CA" altLang="en-US" sz="2600" i="0"/>
              <a:t> bit of a</a:t>
            </a:r>
            <a:r>
              <a:rPr lang="en-CA" altLang="en-US" sz="2600" i="0" baseline="-25000"/>
              <a:t>7</a:t>
            </a:r>
            <a:r>
              <a:rPr lang="en-CA" altLang="en-US" sz="2600" i="0"/>
              <a:t> + a</a:t>
            </a:r>
            <a:r>
              <a:rPr lang="en-CA" altLang="en-US" sz="2600" i="0" baseline="-25000"/>
              <a:t>2</a:t>
            </a:r>
          </a:p>
          <a:p>
            <a:pPr eaLnBrk="1" hangingPunct="1">
              <a:spcBef>
                <a:spcPct val="0"/>
              </a:spcBef>
            </a:pPr>
            <a:r>
              <a:rPr lang="en-CA" altLang="en-US" sz="2600" i="0"/>
              <a:t>Any yes/no question</a:t>
            </a:r>
          </a:p>
          <a:p>
            <a:pPr eaLnBrk="1" hangingPunct="1">
              <a:spcBef>
                <a:spcPct val="0"/>
              </a:spcBef>
              <a:buFontTx/>
              <a:buNone/>
            </a:pPr>
            <a:endParaRPr lang="en-CA" altLang="en-US" sz="2600" i="0" baseline="-25000"/>
          </a:p>
          <a:p>
            <a:pPr eaLnBrk="1" hangingPunct="1">
              <a:spcBef>
                <a:spcPct val="0"/>
              </a:spcBef>
              <a:buFontTx/>
              <a:buNone/>
            </a:pPr>
            <a:endParaRPr lang="en-CA" altLang="en-US" sz="2600" i="0" baseline="-25000"/>
          </a:p>
          <a:p>
            <a:pPr eaLnBrk="1" hangingPunct="1">
              <a:spcBef>
                <a:spcPct val="0"/>
              </a:spcBef>
            </a:pPr>
            <a:endParaRPr lang="en-CA" altLang="en-US" sz="2600" i="0" baseline="-25000"/>
          </a:p>
          <a:p>
            <a:pPr eaLnBrk="1" hangingPunct="1">
              <a:spcBef>
                <a:spcPct val="0"/>
              </a:spcBef>
            </a:pPr>
            <a:endParaRPr lang="en-CA" altLang="en-US" sz="2600" i="0" baseline="-25000"/>
          </a:p>
        </p:txBody>
      </p:sp>
      <p:grpSp>
        <p:nvGrpSpPr>
          <p:cNvPr id="484438" name="Group 266"/>
          <p:cNvGrpSpPr>
            <a:grpSpLocks/>
          </p:cNvGrpSpPr>
          <p:nvPr/>
        </p:nvGrpSpPr>
        <p:grpSpPr bwMode="auto">
          <a:xfrm flipH="1">
            <a:off x="8229600" y="2819400"/>
            <a:ext cx="762000" cy="1447800"/>
            <a:chOff x="4560" y="1645"/>
            <a:chExt cx="849" cy="1475"/>
          </a:xfrm>
        </p:grpSpPr>
        <p:grpSp>
          <p:nvGrpSpPr>
            <p:cNvPr id="484577" name="Group 267"/>
            <p:cNvGrpSpPr>
              <a:grpSpLocks/>
            </p:cNvGrpSpPr>
            <p:nvPr/>
          </p:nvGrpSpPr>
          <p:grpSpPr bwMode="auto">
            <a:xfrm>
              <a:off x="4560" y="2056"/>
              <a:ext cx="849" cy="1064"/>
              <a:chOff x="2593" y="1179"/>
              <a:chExt cx="849" cy="1064"/>
            </a:xfrm>
          </p:grpSpPr>
          <p:sp>
            <p:nvSpPr>
              <p:cNvPr id="484586" name="Freeform 26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4587" name="Freeform 26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4588" name="Freeform 27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4589" name="Freeform 27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4590" name="Freeform 27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4591" name="Freeform 27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4592" name="Freeform 27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84578" name="Group 275"/>
            <p:cNvGrpSpPr>
              <a:grpSpLocks/>
            </p:cNvGrpSpPr>
            <p:nvPr/>
          </p:nvGrpSpPr>
          <p:grpSpPr bwMode="auto">
            <a:xfrm>
              <a:off x="4703" y="1645"/>
              <a:ext cx="230" cy="1456"/>
              <a:chOff x="2720" y="768"/>
              <a:chExt cx="230" cy="1456"/>
            </a:xfrm>
          </p:grpSpPr>
          <p:sp>
            <p:nvSpPr>
              <p:cNvPr id="484584" name="Freeform 27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4585" name="Freeform 27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84579" name="Group 278"/>
            <p:cNvGrpSpPr>
              <a:grpSpLocks/>
            </p:cNvGrpSpPr>
            <p:nvPr/>
          </p:nvGrpSpPr>
          <p:grpSpPr bwMode="auto">
            <a:xfrm>
              <a:off x="5125" y="2204"/>
              <a:ext cx="77" cy="68"/>
              <a:chOff x="1747" y="2620"/>
              <a:chExt cx="44" cy="73"/>
            </a:xfrm>
          </p:grpSpPr>
          <p:sp>
            <p:nvSpPr>
              <p:cNvPr id="484580" name="Oval 279"/>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4581" name="Oval 280"/>
              <p:cNvSpPr>
                <a:spLocks noChangeArrowheads="1"/>
              </p:cNvSpPr>
              <p:nvPr/>
            </p:nvSpPr>
            <p:spPr bwMode="auto">
              <a:xfrm rot="4286940" flipH="1">
                <a:off x="1741"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4582" name="Oval 281"/>
              <p:cNvSpPr>
                <a:spLocks noChangeArrowheads="1"/>
              </p:cNvSpPr>
              <p:nvPr/>
            </p:nvSpPr>
            <p:spPr bwMode="auto">
              <a:xfrm rot="4286940" flipH="1">
                <a:off x="1743"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4583" name="Oval 282"/>
              <p:cNvSpPr>
                <a:spLocks noChangeArrowheads="1"/>
              </p:cNvSpPr>
              <p:nvPr/>
            </p:nvSpPr>
            <p:spPr bwMode="auto">
              <a:xfrm rot="4286940" flipH="1">
                <a:off x="1763"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484439" name="Group 283"/>
          <p:cNvGrpSpPr>
            <a:grpSpLocks/>
          </p:cNvGrpSpPr>
          <p:nvPr/>
        </p:nvGrpSpPr>
        <p:grpSpPr bwMode="auto">
          <a:xfrm>
            <a:off x="152400" y="1600200"/>
            <a:ext cx="838200" cy="1447800"/>
            <a:chOff x="2013" y="2206"/>
            <a:chExt cx="679" cy="1010"/>
          </a:xfrm>
        </p:grpSpPr>
        <p:sp>
          <p:nvSpPr>
            <p:cNvPr id="484562" name="Freeform 28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84563" name="Group 285"/>
            <p:cNvGrpSpPr>
              <a:grpSpLocks/>
            </p:cNvGrpSpPr>
            <p:nvPr/>
          </p:nvGrpSpPr>
          <p:grpSpPr bwMode="auto">
            <a:xfrm>
              <a:off x="2013" y="2206"/>
              <a:ext cx="339" cy="1010"/>
              <a:chOff x="240" y="2880"/>
              <a:chExt cx="339" cy="1010"/>
            </a:xfrm>
          </p:grpSpPr>
          <p:sp>
            <p:nvSpPr>
              <p:cNvPr id="484564" name="Freeform 28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4565" name="Freeform 28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4566" name="Freeform 28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4567" name="Freeform 28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4568" name="Freeform 29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4569" name="Freeform 29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4570" name="Freeform 29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4571" name="Oval 29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4572" name="Oval 29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4573" name="Oval 29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4574" name="Oval 29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4575" name="Oval 29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latin typeface="Arial Rounded MT Bold" pitchFamily="34" charset="0"/>
                </a:endParaRPr>
              </a:p>
            </p:txBody>
          </p:sp>
          <p:sp>
            <p:nvSpPr>
              <p:cNvPr id="484576" name="Oval 29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243" name="Freeform 242"/>
          <p:cNvSpPr>
            <a:spLocks noChangeArrowheads="1"/>
          </p:cNvSpPr>
          <p:nvPr/>
        </p:nvSpPr>
        <p:spPr bwMode="auto">
          <a:xfrm>
            <a:off x="657225" y="3516313"/>
            <a:ext cx="6156325" cy="604837"/>
          </a:xfrm>
          <a:custGeom>
            <a:avLst/>
            <a:gdLst>
              <a:gd name="T0" fmla="*/ 0 w 6156101"/>
              <a:gd name="T1" fmla="*/ 593666 h 605307"/>
              <a:gd name="T2" fmla="*/ 2230077 w 6156101"/>
              <a:gd name="T3" fmla="*/ 50524 h 605307"/>
              <a:gd name="T4" fmla="*/ 4756623 w 6156101"/>
              <a:gd name="T5" fmla="*/ 442091 h 605307"/>
              <a:gd name="T6" fmla="*/ 6161701 w 6156101"/>
              <a:gd name="T7" fmla="*/ 0 h 605307"/>
              <a:gd name="T8" fmla="*/ 0 60000 65536"/>
              <a:gd name="T9" fmla="*/ 0 60000 65536"/>
              <a:gd name="T10" fmla="*/ 0 60000 65536"/>
              <a:gd name="T11" fmla="*/ 0 60000 65536"/>
              <a:gd name="T12" fmla="*/ 0 w 6156101"/>
              <a:gd name="T13" fmla="*/ 0 h 605307"/>
              <a:gd name="T14" fmla="*/ 6156101 w 6156101"/>
              <a:gd name="T15" fmla="*/ 605307 h 605307"/>
            </a:gdLst>
            <a:ahLst/>
            <a:cxnLst>
              <a:cxn ang="T8">
                <a:pos x="T0" y="T1"/>
              </a:cxn>
              <a:cxn ang="T9">
                <a:pos x="T2" y="T3"/>
              </a:cxn>
              <a:cxn ang="T10">
                <a:pos x="T4" y="T5"/>
              </a:cxn>
              <a:cxn ang="T11">
                <a:pos x="T6" y="T7"/>
              </a:cxn>
            </a:cxnLst>
            <a:rect l="T12" t="T13" r="T14" b="T15"/>
            <a:pathLst>
              <a:path w="6156101" h="605307">
                <a:moveTo>
                  <a:pt x="0" y="605307"/>
                </a:moveTo>
                <a:cubicBezTo>
                  <a:pt x="464176" y="489934"/>
                  <a:pt x="1435994" y="77274"/>
                  <a:pt x="2228045" y="51516"/>
                </a:cubicBezTo>
                <a:cubicBezTo>
                  <a:pt x="3020096" y="25758"/>
                  <a:pt x="4097628" y="459347"/>
                  <a:pt x="4752304" y="450761"/>
                </a:cubicBezTo>
                <a:cubicBezTo>
                  <a:pt x="5406980" y="442175"/>
                  <a:pt x="5781540" y="221087"/>
                  <a:pt x="6156101" y="0"/>
                </a:cubicBezTo>
              </a:path>
            </a:pathLst>
          </a:cu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84441" name="Rectangle 447"/>
          <p:cNvSpPr>
            <a:spLocks noGrp="1" noChangeArrowheads="1"/>
          </p:cNvSpPr>
          <p:nvPr>
            <p:ph type="title"/>
          </p:nvPr>
        </p:nvSpPr>
        <p:spPr>
          <a:xfrm>
            <a:off x="190500" y="-152400"/>
            <a:ext cx="8763000" cy="1143000"/>
          </a:xfrm>
          <a:noFill/>
        </p:spPr>
        <p:txBody>
          <a:bodyPr/>
          <a:lstStyle/>
          <a:p>
            <a:pPr eaLnBrk="1" hangingPunct="1"/>
            <a:r>
              <a:rPr lang="en-US" altLang="en-US" smtClean="0"/>
              <a:t>A Lower Bound on Sorting</a:t>
            </a:r>
          </a:p>
        </p:txBody>
      </p:sp>
      <p:grpSp>
        <p:nvGrpSpPr>
          <p:cNvPr id="484442" name="Group 61"/>
          <p:cNvGrpSpPr>
            <a:grpSpLocks/>
          </p:cNvGrpSpPr>
          <p:nvPr/>
        </p:nvGrpSpPr>
        <p:grpSpPr bwMode="auto">
          <a:xfrm>
            <a:off x="76200" y="228600"/>
            <a:ext cx="1219200" cy="1143000"/>
            <a:chOff x="1829" y="3170"/>
            <a:chExt cx="907" cy="907"/>
          </a:xfrm>
        </p:grpSpPr>
        <p:sp>
          <p:nvSpPr>
            <p:cNvPr id="484443" name="Oval 62" descr="Green marble"/>
            <p:cNvSpPr>
              <a:spLocks noChangeAspect="1" noChangeArrowheads="1"/>
            </p:cNvSpPr>
            <p:nvPr/>
          </p:nvSpPr>
          <p:spPr bwMode="auto">
            <a:xfrm>
              <a:off x="1829" y="3170"/>
              <a:ext cx="907" cy="907"/>
            </a:xfrm>
            <a:prstGeom prst="ellipse">
              <a:avLst/>
            </a:prstGeom>
            <a:blipFill dpi="0" rotWithShape="0">
              <a:blip r:embed="rId3"/>
              <a:srcRect/>
              <a:tile tx="0" ty="0" sx="100000" sy="100000" flip="none" algn="tl"/>
            </a:blipFill>
            <a:ln w="63500">
              <a:solidFill>
                <a:srgbClr val="339966"/>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484444" name="Group 63"/>
            <p:cNvGrpSpPr>
              <a:grpSpLocks noChangeAspect="1"/>
            </p:cNvGrpSpPr>
            <p:nvPr/>
          </p:nvGrpSpPr>
          <p:grpSpPr bwMode="auto">
            <a:xfrm rot="-4017361">
              <a:off x="2172" y="3877"/>
              <a:ext cx="137" cy="156"/>
              <a:chOff x="1584" y="3070"/>
              <a:chExt cx="816" cy="963"/>
            </a:xfrm>
          </p:grpSpPr>
          <p:grpSp>
            <p:nvGrpSpPr>
              <p:cNvPr id="484554" name="Group 64"/>
              <p:cNvGrpSpPr>
                <a:grpSpLocks noChangeAspect="1"/>
              </p:cNvGrpSpPr>
              <p:nvPr/>
            </p:nvGrpSpPr>
            <p:grpSpPr bwMode="auto">
              <a:xfrm rot="-1717408">
                <a:off x="1584" y="3070"/>
                <a:ext cx="744" cy="912"/>
                <a:chOff x="2448" y="2064"/>
                <a:chExt cx="744" cy="912"/>
              </a:xfrm>
            </p:grpSpPr>
            <p:sp>
              <p:nvSpPr>
                <p:cNvPr id="484556" name="Freeform 6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57" name="Freeform 6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58" name="Freeform 6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59" name="Freeform 6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60" name="Freeform 6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61" name="Freeform 7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4555" name="Line 7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4445" name="Group 72"/>
            <p:cNvGrpSpPr>
              <a:grpSpLocks noChangeAspect="1"/>
            </p:cNvGrpSpPr>
            <p:nvPr/>
          </p:nvGrpSpPr>
          <p:grpSpPr bwMode="auto">
            <a:xfrm rot="325367" flipH="1">
              <a:off x="2580" y="3605"/>
              <a:ext cx="141" cy="155"/>
              <a:chOff x="1584" y="3070"/>
              <a:chExt cx="816" cy="963"/>
            </a:xfrm>
          </p:grpSpPr>
          <p:grpSp>
            <p:nvGrpSpPr>
              <p:cNvPr id="484546" name="Group 73"/>
              <p:cNvGrpSpPr>
                <a:grpSpLocks noChangeAspect="1"/>
              </p:cNvGrpSpPr>
              <p:nvPr/>
            </p:nvGrpSpPr>
            <p:grpSpPr bwMode="auto">
              <a:xfrm rot="-1717408">
                <a:off x="1584" y="3070"/>
                <a:ext cx="744" cy="912"/>
                <a:chOff x="2448" y="2064"/>
                <a:chExt cx="744" cy="912"/>
              </a:xfrm>
            </p:grpSpPr>
            <p:sp>
              <p:nvSpPr>
                <p:cNvPr id="484548" name="Freeform 7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49" name="Freeform 7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50" name="Freeform 7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51" name="Freeform 7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52" name="Freeform 7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53" name="Freeform 7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4547" name="Line 8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pic>
          <p:nvPicPr>
            <p:cNvPr id="484446" name="Picture 8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67" y="3416"/>
              <a:ext cx="28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grpSp>
          <p:nvGrpSpPr>
            <p:cNvPr id="484447" name="Group 82"/>
            <p:cNvGrpSpPr>
              <a:grpSpLocks noChangeAspect="1"/>
            </p:cNvGrpSpPr>
            <p:nvPr/>
          </p:nvGrpSpPr>
          <p:grpSpPr bwMode="auto">
            <a:xfrm rot="1710829">
              <a:off x="1906" y="3431"/>
              <a:ext cx="141" cy="155"/>
              <a:chOff x="1584" y="3070"/>
              <a:chExt cx="816" cy="963"/>
            </a:xfrm>
          </p:grpSpPr>
          <p:grpSp>
            <p:nvGrpSpPr>
              <p:cNvPr id="484538" name="Group 83"/>
              <p:cNvGrpSpPr>
                <a:grpSpLocks noChangeAspect="1"/>
              </p:cNvGrpSpPr>
              <p:nvPr/>
            </p:nvGrpSpPr>
            <p:grpSpPr bwMode="auto">
              <a:xfrm rot="-1717408">
                <a:off x="1584" y="3070"/>
                <a:ext cx="744" cy="912"/>
                <a:chOff x="2448" y="2064"/>
                <a:chExt cx="744" cy="912"/>
              </a:xfrm>
            </p:grpSpPr>
            <p:sp>
              <p:nvSpPr>
                <p:cNvPr id="484540" name="Freeform 8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41" name="Freeform 8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42" name="Freeform 8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43" name="Freeform 8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44" name="Freeform 8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45" name="Freeform 8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4539" name="Line 9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4448" name="Group 91"/>
            <p:cNvGrpSpPr>
              <a:grpSpLocks noChangeAspect="1"/>
            </p:cNvGrpSpPr>
            <p:nvPr/>
          </p:nvGrpSpPr>
          <p:grpSpPr bwMode="auto">
            <a:xfrm rot="4130845" flipH="1">
              <a:off x="2373" y="3703"/>
              <a:ext cx="137" cy="156"/>
              <a:chOff x="1584" y="3070"/>
              <a:chExt cx="816" cy="963"/>
            </a:xfrm>
          </p:grpSpPr>
          <p:grpSp>
            <p:nvGrpSpPr>
              <p:cNvPr id="484530" name="Group 92"/>
              <p:cNvGrpSpPr>
                <a:grpSpLocks noChangeAspect="1"/>
              </p:cNvGrpSpPr>
              <p:nvPr/>
            </p:nvGrpSpPr>
            <p:grpSpPr bwMode="auto">
              <a:xfrm rot="-1717408">
                <a:off x="1584" y="3070"/>
                <a:ext cx="744" cy="912"/>
                <a:chOff x="2448" y="2064"/>
                <a:chExt cx="744" cy="912"/>
              </a:xfrm>
            </p:grpSpPr>
            <p:sp>
              <p:nvSpPr>
                <p:cNvPr id="484532" name="Freeform 93"/>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33" name="Freeform 94"/>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34" name="Freeform 95"/>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35" name="Freeform 96"/>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36" name="Freeform 97"/>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37" name="Freeform 98"/>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4531" name="Line 99"/>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4449" name="Group 100"/>
            <p:cNvGrpSpPr>
              <a:grpSpLocks noChangeAspect="1"/>
            </p:cNvGrpSpPr>
            <p:nvPr/>
          </p:nvGrpSpPr>
          <p:grpSpPr bwMode="auto">
            <a:xfrm rot="-1335947">
              <a:off x="1987" y="3755"/>
              <a:ext cx="140" cy="155"/>
              <a:chOff x="1584" y="3070"/>
              <a:chExt cx="816" cy="963"/>
            </a:xfrm>
          </p:grpSpPr>
          <p:grpSp>
            <p:nvGrpSpPr>
              <p:cNvPr id="484522" name="Group 101"/>
              <p:cNvGrpSpPr>
                <a:grpSpLocks noChangeAspect="1"/>
              </p:cNvGrpSpPr>
              <p:nvPr/>
            </p:nvGrpSpPr>
            <p:grpSpPr bwMode="auto">
              <a:xfrm rot="-1717408">
                <a:off x="1584" y="3070"/>
                <a:ext cx="744" cy="912"/>
                <a:chOff x="2448" y="2064"/>
                <a:chExt cx="744" cy="912"/>
              </a:xfrm>
            </p:grpSpPr>
            <p:sp>
              <p:nvSpPr>
                <p:cNvPr id="484524" name="Freeform 102"/>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25" name="Freeform 103"/>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26" name="Freeform 104"/>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27" name="Freeform 105"/>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28" name="Freeform 106"/>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29" name="Freeform 107"/>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4523" name="Line 108"/>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4450" name="Group 109"/>
            <p:cNvGrpSpPr>
              <a:grpSpLocks noChangeAspect="1"/>
            </p:cNvGrpSpPr>
            <p:nvPr/>
          </p:nvGrpSpPr>
          <p:grpSpPr bwMode="auto">
            <a:xfrm rot="-1480534">
              <a:off x="2160" y="3678"/>
              <a:ext cx="141" cy="155"/>
              <a:chOff x="1584" y="3070"/>
              <a:chExt cx="816" cy="963"/>
            </a:xfrm>
          </p:grpSpPr>
          <p:grpSp>
            <p:nvGrpSpPr>
              <p:cNvPr id="484514" name="Group 110"/>
              <p:cNvGrpSpPr>
                <a:grpSpLocks noChangeAspect="1"/>
              </p:cNvGrpSpPr>
              <p:nvPr/>
            </p:nvGrpSpPr>
            <p:grpSpPr bwMode="auto">
              <a:xfrm rot="-1717408">
                <a:off x="1584" y="3070"/>
                <a:ext cx="744" cy="912"/>
                <a:chOff x="2448" y="2064"/>
                <a:chExt cx="744" cy="912"/>
              </a:xfrm>
            </p:grpSpPr>
            <p:sp>
              <p:nvSpPr>
                <p:cNvPr id="484516" name="Freeform 111"/>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17" name="Freeform 112"/>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18" name="Freeform 113"/>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19" name="Freeform 114"/>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20" name="Freeform 115"/>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21" name="Freeform 116"/>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4515" name="Line 117"/>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4451" name="Group 118"/>
            <p:cNvGrpSpPr>
              <a:grpSpLocks noChangeAspect="1"/>
            </p:cNvGrpSpPr>
            <p:nvPr/>
          </p:nvGrpSpPr>
          <p:grpSpPr bwMode="auto">
            <a:xfrm rot="19336688" flipH="1">
              <a:off x="2489" y="3340"/>
              <a:ext cx="140" cy="155"/>
              <a:chOff x="1584" y="3070"/>
              <a:chExt cx="816" cy="963"/>
            </a:xfrm>
          </p:grpSpPr>
          <p:grpSp>
            <p:nvGrpSpPr>
              <p:cNvPr id="484506" name="Group 119"/>
              <p:cNvGrpSpPr>
                <a:grpSpLocks noChangeAspect="1"/>
              </p:cNvGrpSpPr>
              <p:nvPr/>
            </p:nvGrpSpPr>
            <p:grpSpPr bwMode="auto">
              <a:xfrm rot="-1717408">
                <a:off x="1584" y="3070"/>
                <a:ext cx="744" cy="912"/>
                <a:chOff x="2448" y="2064"/>
                <a:chExt cx="744" cy="912"/>
              </a:xfrm>
            </p:grpSpPr>
            <p:sp>
              <p:nvSpPr>
                <p:cNvPr id="484508" name="Freeform 120"/>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09" name="Freeform 121"/>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10" name="Freeform 122"/>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11" name="Freeform 123"/>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12" name="Freeform 124"/>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13" name="Freeform 125"/>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4507" name="Line 126"/>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4452" name="Group 127"/>
            <p:cNvGrpSpPr>
              <a:grpSpLocks noChangeAspect="1"/>
            </p:cNvGrpSpPr>
            <p:nvPr/>
          </p:nvGrpSpPr>
          <p:grpSpPr bwMode="auto">
            <a:xfrm rot="2850186">
              <a:off x="2043" y="3223"/>
              <a:ext cx="139" cy="156"/>
              <a:chOff x="1584" y="3070"/>
              <a:chExt cx="816" cy="963"/>
            </a:xfrm>
          </p:grpSpPr>
          <p:grpSp>
            <p:nvGrpSpPr>
              <p:cNvPr id="484498" name="Group 128"/>
              <p:cNvGrpSpPr>
                <a:grpSpLocks noChangeAspect="1"/>
              </p:cNvGrpSpPr>
              <p:nvPr/>
            </p:nvGrpSpPr>
            <p:grpSpPr bwMode="auto">
              <a:xfrm rot="-1717408">
                <a:off x="1584" y="3070"/>
                <a:ext cx="744" cy="912"/>
                <a:chOff x="2448" y="2064"/>
                <a:chExt cx="744" cy="912"/>
              </a:xfrm>
            </p:grpSpPr>
            <p:sp>
              <p:nvSpPr>
                <p:cNvPr id="484500" name="Freeform 12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01" name="Freeform 13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02" name="Freeform 13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03" name="Freeform 13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04" name="Freeform 13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505" name="Freeform 13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4499" name="Line 13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4453" name="Group 136"/>
            <p:cNvGrpSpPr>
              <a:grpSpLocks noChangeAspect="1"/>
            </p:cNvGrpSpPr>
            <p:nvPr/>
          </p:nvGrpSpPr>
          <p:grpSpPr bwMode="auto">
            <a:xfrm rot="5158859">
              <a:off x="2278" y="3253"/>
              <a:ext cx="139" cy="157"/>
              <a:chOff x="1584" y="3070"/>
              <a:chExt cx="816" cy="963"/>
            </a:xfrm>
          </p:grpSpPr>
          <p:grpSp>
            <p:nvGrpSpPr>
              <p:cNvPr id="484490" name="Group 137"/>
              <p:cNvGrpSpPr>
                <a:grpSpLocks noChangeAspect="1"/>
              </p:cNvGrpSpPr>
              <p:nvPr/>
            </p:nvGrpSpPr>
            <p:grpSpPr bwMode="auto">
              <a:xfrm rot="-1717408">
                <a:off x="1584" y="3070"/>
                <a:ext cx="744" cy="912"/>
                <a:chOff x="2448" y="2064"/>
                <a:chExt cx="744" cy="912"/>
              </a:xfrm>
            </p:grpSpPr>
            <p:sp>
              <p:nvSpPr>
                <p:cNvPr id="484492" name="Freeform 13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493" name="Freeform 13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494" name="Freeform 14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495" name="Freeform 14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496" name="Freeform 14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497" name="Freeform 14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4491" name="Line 14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4454" name="Group 145"/>
            <p:cNvGrpSpPr>
              <a:grpSpLocks noChangeAspect="1"/>
            </p:cNvGrpSpPr>
            <p:nvPr/>
          </p:nvGrpSpPr>
          <p:grpSpPr bwMode="auto">
            <a:xfrm rot="1981365">
              <a:off x="2091" y="3388"/>
              <a:ext cx="141" cy="155"/>
              <a:chOff x="1584" y="3070"/>
              <a:chExt cx="816" cy="963"/>
            </a:xfrm>
          </p:grpSpPr>
          <p:grpSp>
            <p:nvGrpSpPr>
              <p:cNvPr id="484482" name="Group 146"/>
              <p:cNvGrpSpPr>
                <a:grpSpLocks noChangeAspect="1"/>
              </p:cNvGrpSpPr>
              <p:nvPr/>
            </p:nvGrpSpPr>
            <p:grpSpPr bwMode="auto">
              <a:xfrm rot="-1717408">
                <a:off x="1584" y="3070"/>
                <a:ext cx="744" cy="912"/>
                <a:chOff x="2448" y="2064"/>
                <a:chExt cx="744" cy="912"/>
              </a:xfrm>
            </p:grpSpPr>
            <p:sp>
              <p:nvSpPr>
                <p:cNvPr id="484484" name="Freeform 147"/>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485" name="Freeform 148"/>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486" name="Freeform 149"/>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487" name="Freeform 150"/>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488" name="Freeform 151"/>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489" name="Freeform 152"/>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4483" name="Line 153"/>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4455" name="Group 154"/>
            <p:cNvGrpSpPr>
              <a:grpSpLocks noChangeAspect="1"/>
            </p:cNvGrpSpPr>
            <p:nvPr/>
          </p:nvGrpSpPr>
          <p:grpSpPr bwMode="auto">
            <a:xfrm>
              <a:off x="1861" y="3621"/>
              <a:ext cx="141" cy="155"/>
              <a:chOff x="1584" y="3070"/>
              <a:chExt cx="816" cy="963"/>
            </a:xfrm>
          </p:grpSpPr>
          <p:grpSp>
            <p:nvGrpSpPr>
              <p:cNvPr id="484474" name="Group 155"/>
              <p:cNvGrpSpPr>
                <a:grpSpLocks noChangeAspect="1"/>
              </p:cNvGrpSpPr>
              <p:nvPr/>
            </p:nvGrpSpPr>
            <p:grpSpPr bwMode="auto">
              <a:xfrm rot="-1717408">
                <a:off x="1584" y="3070"/>
                <a:ext cx="744" cy="912"/>
                <a:chOff x="2448" y="2064"/>
                <a:chExt cx="744" cy="912"/>
              </a:xfrm>
            </p:grpSpPr>
            <p:sp>
              <p:nvSpPr>
                <p:cNvPr id="484476" name="Freeform 15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477" name="Freeform 15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478" name="Freeform 15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479" name="Freeform 15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480" name="Freeform 16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481" name="Freeform 16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4475" name="Line 16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4456" name="Group 163"/>
            <p:cNvGrpSpPr>
              <a:grpSpLocks noChangeAspect="1"/>
            </p:cNvGrpSpPr>
            <p:nvPr/>
          </p:nvGrpSpPr>
          <p:grpSpPr bwMode="auto">
            <a:xfrm>
              <a:off x="2033" y="3541"/>
              <a:ext cx="141" cy="155"/>
              <a:chOff x="1584" y="3070"/>
              <a:chExt cx="816" cy="963"/>
            </a:xfrm>
          </p:grpSpPr>
          <p:grpSp>
            <p:nvGrpSpPr>
              <p:cNvPr id="484466" name="Group 164"/>
              <p:cNvGrpSpPr>
                <a:grpSpLocks noChangeAspect="1"/>
              </p:cNvGrpSpPr>
              <p:nvPr/>
            </p:nvGrpSpPr>
            <p:grpSpPr bwMode="auto">
              <a:xfrm rot="-1717408">
                <a:off x="1584" y="3070"/>
                <a:ext cx="744" cy="912"/>
                <a:chOff x="2448" y="2064"/>
                <a:chExt cx="744" cy="912"/>
              </a:xfrm>
            </p:grpSpPr>
            <p:sp>
              <p:nvSpPr>
                <p:cNvPr id="484468" name="Freeform 16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469" name="Freeform 16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470" name="Freeform 16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471" name="Freeform 16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472" name="Freeform 16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473" name="Freeform 17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4467" name="Line 17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4457" name="Group 172"/>
            <p:cNvGrpSpPr>
              <a:grpSpLocks noChangeAspect="1"/>
            </p:cNvGrpSpPr>
            <p:nvPr/>
          </p:nvGrpSpPr>
          <p:grpSpPr bwMode="auto">
            <a:xfrm rot="2694288" flipH="1">
              <a:off x="2451" y="3802"/>
              <a:ext cx="141" cy="155"/>
              <a:chOff x="1584" y="3070"/>
              <a:chExt cx="816" cy="963"/>
            </a:xfrm>
          </p:grpSpPr>
          <p:grpSp>
            <p:nvGrpSpPr>
              <p:cNvPr id="484458" name="Group 173"/>
              <p:cNvGrpSpPr>
                <a:grpSpLocks noChangeAspect="1"/>
              </p:cNvGrpSpPr>
              <p:nvPr/>
            </p:nvGrpSpPr>
            <p:grpSpPr bwMode="auto">
              <a:xfrm rot="-1717408">
                <a:off x="1584" y="3070"/>
                <a:ext cx="744" cy="912"/>
                <a:chOff x="2448" y="2064"/>
                <a:chExt cx="744" cy="912"/>
              </a:xfrm>
            </p:grpSpPr>
            <p:sp>
              <p:nvSpPr>
                <p:cNvPr id="484460" name="Freeform 17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461" name="Freeform 17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462" name="Freeform 17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463" name="Freeform 17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464" name="Freeform 17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4465" name="Freeform 17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4459" name="Line 18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900360"/>
                                        </p:tgtEl>
                                        <p:attrNameLst>
                                          <p:attrName>style.visibility</p:attrName>
                                        </p:attrNameLst>
                                      </p:cBhvr>
                                      <p:to>
                                        <p:strVal val="visible"/>
                                      </p:to>
                                    </p:set>
                                    <p:anim calcmode="lin" valueType="num">
                                      <p:cBhvr additive="base">
                                        <p:cTn id="7" dur="500" fill="hold"/>
                                        <p:tgtEl>
                                          <p:spTgt spid="900360"/>
                                        </p:tgtEl>
                                        <p:attrNameLst>
                                          <p:attrName>ppt_x</p:attrName>
                                        </p:attrNameLst>
                                      </p:cBhvr>
                                      <p:tavLst>
                                        <p:tav tm="0">
                                          <p:val>
                                            <p:strVal val="0-#ppt_w/2"/>
                                          </p:val>
                                        </p:tav>
                                        <p:tav tm="100000">
                                          <p:val>
                                            <p:strVal val="#ppt_x"/>
                                          </p:val>
                                        </p:tav>
                                      </p:tavLst>
                                    </p:anim>
                                    <p:anim calcmode="lin" valueType="num">
                                      <p:cBhvr additive="base">
                                        <p:cTn id="8" dur="500" fill="hold"/>
                                        <p:tgtEl>
                                          <p:spTgt spid="90036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43"/>
                                        </p:tgtEl>
                                        <p:attrNameLst>
                                          <p:attrName>style.visibility</p:attrName>
                                        </p:attrNameLst>
                                      </p:cBhvr>
                                      <p:to>
                                        <p:strVal val="visible"/>
                                      </p:to>
                                    </p:set>
                                    <p:anim calcmode="lin" valueType="num">
                                      <p:cBhvr additive="base">
                                        <p:cTn id="13" dur="500" fill="hold"/>
                                        <p:tgtEl>
                                          <p:spTgt spid="243"/>
                                        </p:tgtEl>
                                        <p:attrNameLst>
                                          <p:attrName>ppt_x</p:attrName>
                                        </p:attrNameLst>
                                      </p:cBhvr>
                                      <p:tavLst>
                                        <p:tav tm="0">
                                          <p:val>
                                            <p:strVal val="1+#ppt_w/2"/>
                                          </p:val>
                                        </p:tav>
                                        <p:tav tm="100000">
                                          <p:val>
                                            <p:strVal val="#ppt_x"/>
                                          </p:val>
                                        </p:tav>
                                      </p:tavLst>
                                    </p:anim>
                                    <p:anim calcmode="lin" valueType="num">
                                      <p:cBhvr additive="base">
                                        <p:cTn id="14" dur="500" fill="hold"/>
                                        <p:tgtEl>
                                          <p:spTgt spid="2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0360" grpId="0" animBg="1"/>
      <p:bldP spid="243" grpId="0" animBg="1"/>
    </p:bldLst>
  </p:timing>
</p:sld>
</file>

<file path=ppt/slides/slide5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0278" name="Group 182"/>
          <p:cNvGraphicFramePr>
            <a:graphicFrameLocks noGrp="1"/>
          </p:cNvGraphicFramePr>
          <p:nvPr/>
        </p:nvGraphicFramePr>
        <p:xfrm>
          <a:off x="2286000" y="28194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900298" name="Group 202"/>
          <p:cNvGraphicFramePr>
            <a:graphicFrameLocks noGrp="1"/>
          </p:cNvGraphicFramePr>
          <p:nvPr/>
        </p:nvGraphicFramePr>
        <p:xfrm>
          <a:off x="3200400" y="32766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900318" name="Group 222"/>
          <p:cNvGraphicFramePr>
            <a:graphicFrameLocks noGrp="1"/>
          </p:cNvGraphicFramePr>
          <p:nvPr/>
        </p:nvGraphicFramePr>
        <p:xfrm>
          <a:off x="1676400" y="377825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900338" name="Group 242"/>
          <p:cNvGraphicFramePr>
            <a:graphicFrameLocks noGrp="1"/>
          </p:cNvGraphicFramePr>
          <p:nvPr/>
        </p:nvGraphicFramePr>
        <p:xfrm>
          <a:off x="2438400" y="42672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85458" name="Freeform 262"/>
          <p:cNvSpPr>
            <a:spLocks/>
          </p:cNvSpPr>
          <p:nvPr/>
        </p:nvSpPr>
        <p:spPr bwMode="auto">
          <a:xfrm>
            <a:off x="1219200" y="2209800"/>
            <a:ext cx="5029200" cy="2743200"/>
          </a:xfrm>
          <a:custGeom>
            <a:avLst/>
            <a:gdLst>
              <a:gd name="T0" fmla="*/ 2147483647 w 4440"/>
              <a:gd name="T1" fmla="*/ 2147483647 h 2095"/>
              <a:gd name="T2" fmla="*/ 2147483647 w 4440"/>
              <a:gd name="T3" fmla="*/ 2147483647 h 2095"/>
              <a:gd name="T4" fmla="*/ 2147483647 w 4440"/>
              <a:gd name="T5" fmla="*/ 2147483647 h 2095"/>
              <a:gd name="T6" fmla="*/ 2147483647 w 4440"/>
              <a:gd name="T7" fmla="*/ 2147483647 h 2095"/>
              <a:gd name="T8" fmla="*/ 2147483647 w 4440"/>
              <a:gd name="T9" fmla="*/ 2147483647 h 2095"/>
              <a:gd name="T10" fmla="*/ 2147483647 w 4440"/>
              <a:gd name="T11" fmla="*/ 2147483647 h 2095"/>
              <a:gd name="T12" fmla="*/ 0 60000 65536"/>
              <a:gd name="T13" fmla="*/ 0 60000 65536"/>
              <a:gd name="T14" fmla="*/ 0 60000 65536"/>
              <a:gd name="T15" fmla="*/ 0 60000 65536"/>
              <a:gd name="T16" fmla="*/ 0 60000 65536"/>
              <a:gd name="T17" fmla="*/ 0 60000 65536"/>
              <a:gd name="T18" fmla="*/ 0 w 4440"/>
              <a:gd name="T19" fmla="*/ 0 h 2095"/>
              <a:gd name="T20" fmla="*/ 4440 w 4440"/>
              <a:gd name="T21" fmla="*/ 2095 h 2095"/>
            </a:gdLst>
            <a:ahLst/>
            <a:cxnLst>
              <a:cxn ang="T12">
                <a:pos x="T0" y="T1"/>
              </a:cxn>
              <a:cxn ang="T13">
                <a:pos x="T2" y="T3"/>
              </a:cxn>
              <a:cxn ang="T14">
                <a:pos x="T4" y="T5"/>
              </a:cxn>
              <a:cxn ang="T15">
                <a:pos x="T6" y="T7"/>
              </a:cxn>
              <a:cxn ang="T16">
                <a:pos x="T8" y="T9"/>
              </a:cxn>
              <a:cxn ang="T17">
                <a:pos x="T10" y="T11"/>
              </a:cxn>
            </a:cxnLst>
            <a:rect l="T18" t="T19" r="T20" b="T21"/>
            <a:pathLst>
              <a:path w="4440" h="2095">
                <a:moveTo>
                  <a:pt x="1760" y="287"/>
                </a:moveTo>
                <a:cubicBezTo>
                  <a:pt x="1552" y="303"/>
                  <a:pt x="712" y="119"/>
                  <a:pt x="512" y="383"/>
                </a:cubicBezTo>
                <a:cubicBezTo>
                  <a:pt x="312" y="647"/>
                  <a:pt x="0" y="1647"/>
                  <a:pt x="560" y="1871"/>
                </a:cubicBezTo>
                <a:cubicBezTo>
                  <a:pt x="1120" y="2095"/>
                  <a:pt x="3304" y="1999"/>
                  <a:pt x="3872" y="1727"/>
                </a:cubicBezTo>
                <a:cubicBezTo>
                  <a:pt x="4440" y="1455"/>
                  <a:pt x="4321" y="478"/>
                  <a:pt x="3968" y="239"/>
                </a:cubicBezTo>
                <a:cubicBezTo>
                  <a:pt x="3615" y="0"/>
                  <a:pt x="2215" y="281"/>
                  <a:pt x="1754" y="292"/>
                </a:cubicBezTo>
              </a:path>
            </a:pathLst>
          </a:cu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00360" name="AutoShape 264"/>
          <p:cNvSpPr>
            <a:spLocks noChangeArrowheads="1"/>
          </p:cNvSpPr>
          <p:nvPr/>
        </p:nvSpPr>
        <p:spPr bwMode="auto">
          <a:xfrm>
            <a:off x="1143000" y="1447800"/>
            <a:ext cx="4648200" cy="990600"/>
          </a:xfrm>
          <a:prstGeom prst="wedgeRoundRectCallout">
            <a:avLst>
              <a:gd name="adj1" fmla="val -64699"/>
              <a:gd name="adj2" fmla="val -2273"/>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I keep the larger half.</a:t>
            </a:r>
          </a:p>
        </p:txBody>
      </p:sp>
      <p:grpSp>
        <p:nvGrpSpPr>
          <p:cNvPr id="485460" name="Group 266"/>
          <p:cNvGrpSpPr>
            <a:grpSpLocks/>
          </p:cNvGrpSpPr>
          <p:nvPr/>
        </p:nvGrpSpPr>
        <p:grpSpPr bwMode="auto">
          <a:xfrm flipH="1">
            <a:off x="8229600" y="2819400"/>
            <a:ext cx="762000" cy="1447800"/>
            <a:chOff x="4560" y="1645"/>
            <a:chExt cx="849" cy="1475"/>
          </a:xfrm>
        </p:grpSpPr>
        <p:grpSp>
          <p:nvGrpSpPr>
            <p:cNvPr id="485599" name="Group 267"/>
            <p:cNvGrpSpPr>
              <a:grpSpLocks/>
            </p:cNvGrpSpPr>
            <p:nvPr/>
          </p:nvGrpSpPr>
          <p:grpSpPr bwMode="auto">
            <a:xfrm>
              <a:off x="4560" y="2056"/>
              <a:ext cx="849" cy="1064"/>
              <a:chOff x="2593" y="1179"/>
              <a:chExt cx="849" cy="1064"/>
            </a:xfrm>
          </p:grpSpPr>
          <p:sp>
            <p:nvSpPr>
              <p:cNvPr id="485608" name="Freeform 26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5609" name="Freeform 26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5610" name="Freeform 27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5611" name="Freeform 27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5612" name="Freeform 27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5613" name="Freeform 27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5614" name="Freeform 27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85600" name="Group 275"/>
            <p:cNvGrpSpPr>
              <a:grpSpLocks/>
            </p:cNvGrpSpPr>
            <p:nvPr/>
          </p:nvGrpSpPr>
          <p:grpSpPr bwMode="auto">
            <a:xfrm>
              <a:off x="4703" y="1645"/>
              <a:ext cx="230" cy="1456"/>
              <a:chOff x="2720" y="768"/>
              <a:chExt cx="230" cy="1456"/>
            </a:xfrm>
          </p:grpSpPr>
          <p:sp>
            <p:nvSpPr>
              <p:cNvPr id="485606" name="Freeform 27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5607" name="Freeform 27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85601" name="Group 278"/>
            <p:cNvGrpSpPr>
              <a:grpSpLocks/>
            </p:cNvGrpSpPr>
            <p:nvPr/>
          </p:nvGrpSpPr>
          <p:grpSpPr bwMode="auto">
            <a:xfrm>
              <a:off x="5125" y="2204"/>
              <a:ext cx="77" cy="68"/>
              <a:chOff x="1747" y="2620"/>
              <a:chExt cx="44" cy="73"/>
            </a:xfrm>
          </p:grpSpPr>
          <p:sp>
            <p:nvSpPr>
              <p:cNvPr id="485602" name="Oval 279"/>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5603" name="Oval 280"/>
              <p:cNvSpPr>
                <a:spLocks noChangeArrowheads="1"/>
              </p:cNvSpPr>
              <p:nvPr/>
            </p:nvSpPr>
            <p:spPr bwMode="auto">
              <a:xfrm rot="4286940" flipH="1">
                <a:off x="1741"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5604" name="Oval 281"/>
              <p:cNvSpPr>
                <a:spLocks noChangeArrowheads="1"/>
              </p:cNvSpPr>
              <p:nvPr/>
            </p:nvSpPr>
            <p:spPr bwMode="auto">
              <a:xfrm rot="4286940" flipH="1">
                <a:off x="1743"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5605" name="Oval 282"/>
              <p:cNvSpPr>
                <a:spLocks noChangeArrowheads="1"/>
              </p:cNvSpPr>
              <p:nvPr/>
            </p:nvSpPr>
            <p:spPr bwMode="auto">
              <a:xfrm rot="4286940" flipH="1">
                <a:off x="1763"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485461" name="Group 283"/>
          <p:cNvGrpSpPr>
            <a:grpSpLocks/>
          </p:cNvGrpSpPr>
          <p:nvPr/>
        </p:nvGrpSpPr>
        <p:grpSpPr bwMode="auto">
          <a:xfrm>
            <a:off x="152400" y="1600200"/>
            <a:ext cx="838200" cy="1447800"/>
            <a:chOff x="2013" y="2206"/>
            <a:chExt cx="679" cy="1010"/>
          </a:xfrm>
        </p:grpSpPr>
        <p:sp>
          <p:nvSpPr>
            <p:cNvPr id="485584" name="Freeform 28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85585" name="Group 285"/>
            <p:cNvGrpSpPr>
              <a:grpSpLocks/>
            </p:cNvGrpSpPr>
            <p:nvPr/>
          </p:nvGrpSpPr>
          <p:grpSpPr bwMode="auto">
            <a:xfrm>
              <a:off x="2013" y="2206"/>
              <a:ext cx="339" cy="1010"/>
              <a:chOff x="240" y="2880"/>
              <a:chExt cx="339" cy="1010"/>
            </a:xfrm>
          </p:grpSpPr>
          <p:sp>
            <p:nvSpPr>
              <p:cNvPr id="485586" name="Freeform 28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5587" name="Freeform 28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5588" name="Freeform 28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5589" name="Freeform 28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5590" name="Freeform 29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5591" name="Freeform 29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5592" name="Freeform 29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5593" name="Oval 29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5594" name="Oval 29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5595" name="Oval 29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5596" name="Oval 29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5597" name="Oval 29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latin typeface="Arial Rounded MT Bold" pitchFamily="34" charset="0"/>
                </a:endParaRPr>
              </a:p>
            </p:txBody>
          </p:sp>
          <p:sp>
            <p:nvSpPr>
              <p:cNvPr id="485598" name="Oval 29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485462" name="Freeform 242"/>
          <p:cNvSpPr>
            <a:spLocks noChangeArrowheads="1"/>
          </p:cNvSpPr>
          <p:nvPr/>
        </p:nvSpPr>
        <p:spPr bwMode="auto">
          <a:xfrm>
            <a:off x="657225" y="3516313"/>
            <a:ext cx="6156325" cy="604837"/>
          </a:xfrm>
          <a:custGeom>
            <a:avLst/>
            <a:gdLst>
              <a:gd name="T0" fmla="*/ 0 w 6156101"/>
              <a:gd name="T1" fmla="*/ 593666 h 605307"/>
              <a:gd name="T2" fmla="*/ 2230077 w 6156101"/>
              <a:gd name="T3" fmla="*/ 50524 h 605307"/>
              <a:gd name="T4" fmla="*/ 4756623 w 6156101"/>
              <a:gd name="T5" fmla="*/ 442091 h 605307"/>
              <a:gd name="T6" fmla="*/ 6161701 w 6156101"/>
              <a:gd name="T7" fmla="*/ 0 h 605307"/>
              <a:gd name="T8" fmla="*/ 0 60000 65536"/>
              <a:gd name="T9" fmla="*/ 0 60000 65536"/>
              <a:gd name="T10" fmla="*/ 0 60000 65536"/>
              <a:gd name="T11" fmla="*/ 0 60000 65536"/>
              <a:gd name="T12" fmla="*/ 0 w 6156101"/>
              <a:gd name="T13" fmla="*/ 0 h 605307"/>
              <a:gd name="T14" fmla="*/ 6156101 w 6156101"/>
              <a:gd name="T15" fmla="*/ 605307 h 605307"/>
            </a:gdLst>
            <a:ahLst/>
            <a:cxnLst>
              <a:cxn ang="T8">
                <a:pos x="T0" y="T1"/>
              </a:cxn>
              <a:cxn ang="T9">
                <a:pos x="T2" y="T3"/>
              </a:cxn>
              <a:cxn ang="T10">
                <a:pos x="T4" y="T5"/>
              </a:cxn>
              <a:cxn ang="T11">
                <a:pos x="T6" y="T7"/>
              </a:cxn>
            </a:cxnLst>
            <a:rect l="T12" t="T13" r="T14" b="T15"/>
            <a:pathLst>
              <a:path w="6156101" h="605307">
                <a:moveTo>
                  <a:pt x="0" y="605307"/>
                </a:moveTo>
                <a:cubicBezTo>
                  <a:pt x="464176" y="489934"/>
                  <a:pt x="1435994" y="77274"/>
                  <a:pt x="2228045" y="51516"/>
                </a:cubicBezTo>
                <a:cubicBezTo>
                  <a:pt x="3020096" y="25758"/>
                  <a:pt x="4097628" y="459347"/>
                  <a:pt x="4752304" y="450761"/>
                </a:cubicBezTo>
                <a:cubicBezTo>
                  <a:pt x="5406980" y="442175"/>
                  <a:pt x="5781540" y="221087"/>
                  <a:pt x="6156101" y="0"/>
                </a:cubicBezTo>
              </a:path>
            </a:pathLst>
          </a:cu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85463" name="Rectangle 447"/>
          <p:cNvSpPr>
            <a:spLocks noGrp="1" noChangeArrowheads="1"/>
          </p:cNvSpPr>
          <p:nvPr>
            <p:ph type="title"/>
          </p:nvPr>
        </p:nvSpPr>
        <p:spPr>
          <a:xfrm>
            <a:off x="190500" y="-152400"/>
            <a:ext cx="8763000" cy="1143000"/>
          </a:xfrm>
          <a:noFill/>
        </p:spPr>
        <p:txBody>
          <a:bodyPr/>
          <a:lstStyle/>
          <a:p>
            <a:pPr eaLnBrk="1" hangingPunct="1"/>
            <a:r>
              <a:rPr lang="en-US" altLang="en-US" smtClean="0"/>
              <a:t>A Lower Bound on Sorting</a:t>
            </a:r>
          </a:p>
        </p:txBody>
      </p:sp>
      <p:grpSp>
        <p:nvGrpSpPr>
          <p:cNvPr id="485464" name="Group 61"/>
          <p:cNvGrpSpPr>
            <a:grpSpLocks/>
          </p:cNvGrpSpPr>
          <p:nvPr/>
        </p:nvGrpSpPr>
        <p:grpSpPr bwMode="auto">
          <a:xfrm>
            <a:off x="76200" y="228600"/>
            <a:ext cx="1219200" cy="1143000"/>
            <a:chOff x="1829" y="3170"/>
            <a:chExt cx="907" cy="907"/>
          </a:xfrm>
        </p:grpSpPr>
        <p:sp>
          <p:nvSpPr>
            <p:cNvPr id="485465" name="Oval 62" descr="Green marble"/>
            <p:cNvSpPr>
              <a:spLocks noChangeAspect="1" noChangeArrowheads="1"/>
            </p:cNvSpPr>
            <p:nvPr/>
          </p:nvSpPr>
          <p:spPr bwMode="auto">
            <a:xfrm>
              <a:off x="1829" y="3170"/>
              <a:ext cx="907" cy="907"/>
            </a:xfrm>
            <a:prstGeom prst="ellipse">
              <a:avLst/>
            </a:prstGeom>
            <a:blipFill dpi="0" rotWithShape="0">
              <a:blip r:embed="rId3"/>
              <a:srcRect/>
              <a:tile tx="0" ty="0" sx="100000" sy="100000" flip="none" algn="tl"/>
            </a:blipFill>
            <a:ln w="63500">
              <a:solidFill>
                <a:srgbClr val="339966"/>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485466" name="Group 63"/>
            <p:cNvGrpSpPr>
              <a:grpSpLocks noChangeAspect="1"/>
            </p:cNvGrpSpPr>
            <p:nvPr/>
          </p:nvGrpSpPr>
          <p:grpSpPr bwMode="auto">
            <a:xfrm rot="-4017361">
              <a:off x="2169" y="3875"/>
              <a:ext cx="137" cy="156"/>
              <a:chOff x="1584" y="3068"/>
              <a:chExt cx="816" cy="965"/>
            </a:xfrm>
          </p:grpSpPr>
          <p:grpSp>
            <p:nvGrpSpPr>
              <p:cNvPr id="485576" name="Group 64"/>
              <p:cNvGrpSpPr>
                <a:grpSpLocks noChangeAspect="1"/>
              </p:cNvGrpSpPr>
              <p:nvPr/>
            </p:nvGrpSpPr>
            <p:grpSpPr bwMode="auto">
              <a:xfrm rot="-1717408">
                <a:off x="1584" y="3068"/>
                <a:ext cx="744" cy="912"/>
                <a:chOff x="2448" y="2064"/>
                <a:chExt cx="744" cy="912"/>
              </a:xfrm>
            </p:grpSpPr>
            <p:sp>
              <p:nvSpPr>
                <p:cNvPr id="485578" name="Freeform 6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79" name="Freeform 6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80" name="Freeform 6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81" name="Freeform 6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82" name="Freeform 6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83" name="Freeform 7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5577" name="Line 7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5467" name="Group 72"/>
            <p:cNvGrpSpPr>
              <a:grpSpLocks noChangeAspect="1"/>
            </p:cNvGrpSpPr>
            <p:nvPr/>
          </p:nvGrpSpPr>
          <p:grpSpPr bwMode="auto">
            <a:xfrm rot="325367" flipH="1">
              <a:off x="2580" y="3607"/>
              <a:ext cx="141" cy="156"/>
              <a:chOff x="1584" y="3068"/>
              <a:chExt cx="816" cy="965"/>
            </a:xfrm>
          </p:grpSpPr>
          <p:grpSp>
            <p:nvGrpSpPr>
              <p:cNvPr id="485568" name="Group 73"/>
              <p:cNvGrpSpPr>
                <a:grpSpLocks noChangeAspect="1"/>
              </p:cNvGrpSpPr>
              <p:nvPr/>
            </p:nvGrpSpPr>
            <p:grpSpPr bwMode="auto">
              <a:xfrm rot="-1717408">
                <a:off x="1584" y="3068"/>
                <a:ext cx="744" cy="912"/>
                <a:chOff x="2448" y="2064"/>
                <a:chExt cx="744" cy="912"/>
              </a:xfrm>
            </p:grpSpPr>
            <p:sp>
              <p:nvSpPr>
                <p:cNvPr id="485570" name="Freeform 7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71" name="Freeform 7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72" name="Freeform 7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73" name="Freeform 7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74" name="Freeform 7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75" name="Freeform 7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5569" name="Line 8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pic>
          <p:nvPicPr>
            <p:cNvPr id="485468" name="Picture 8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67" y="3416"/>
              <a:ext cx="28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grpSp>
          <p:nvGrpSpPr>
            <p:cNvPr id="485469" name="Group 82"/>
            <p:cNvGrpSpPr>
              <a:grpSpLocks noChangeAspect="1"/>
            </p:cNvGrpSpPr>
            <p:nvPr/>
          </p:nvGrpSpPr>
          <p:grpSpPr bwMode="auto">
            <a:xfrm rot="1710829">
              <a:off x="1904" y="3432"/>
              <a:ext cx="141" cy="156"/>
              <a:chOff x="1584" y="3068"/>
              <a:chExt cx="816" cy="965"/>
            </a:xfrm>
          </p:grpSpPr>
          <p:grpSp>
            <p:nvGrpSpPr>
              <p:cNvPr id="485560" name="Group 83"/>
              <p:cNvGrpSpPr>
                <a:grpSpLocks noChangeAspect="1"/>
              </p:cNvGrpSpPr>
              <p:nvPr/>
            </p:nvGrpSpPr>
            <p:grpSpPr bwMode="auto">
              <a:xfrm rot="-1717408">
                <a:off x="1584" y="3068"/>
                <a:ext cx="744" cy="912"/>
                <a:chOff x="2448" y="2064"/>
                <a:chExt cx="744" cy="912"/>
              </a:xfrm>
            </p:grpSpPr>
            <p:sp>
              <p:nvSpPr>
                <p:cNvPr id="485562" name="Freeform 8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63" name="Freeform 8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64" name="Freeform 8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65" name="Freeform 8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66" name="Freeform 8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67" name="Freeform 8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5561" name="Line 9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5470" name="Group 91"/>
            <p:cNvGrpSpPr>
              <a:grpSpLocks noChangeAspect="1"/>
            </p:cNvGrpSpPr>
            <p:nvPr/>
          </p:nvGrpSpPr>
          <p:grpSpPr bwMode="auto">
            <a:xfrm rot="4130845" flipH="1">
              <a:off x="2374" y="3702"/>
              <a:ext cx="137" cy="156"/>
              <a:chOff x="1584" y="3068"/>
              <a:chExt cx="816" cy="965"/>
            </a:xfrm>
          </p:grpSpPr>
          <p:grpSp>
            <p:nvGrpSpPr>
              <p:cNvPr id="485552" name="Group 92"/>
              <p:cNvGrpSpPr>
                <a:grpSpLocks noChangeAspect="1"/>
              </p:cNvGrpSpPr>
              <p:nvPr/>
            </p:nvGrpSpPr>
            <p:grpSpPr bwMode="auto">
              <a:xfrm rot="-1717408">
                <a:off x="1584" y="3068"/>
                <a:ext cx="744" cy="912"/>
                <a:chOff x="2448" y="2064"/>
                <a:chExt cx="744" cy="912"/>
              </a:xfrm>
            </p:grpSpPr>
            <p:sp>
              <p:nvSpPr>
                <p:cNvPr id="485554" name="Freeform 93"/>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55" name="Freeform 94"/>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56" name="Freeform 95"/>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57" name="Freeform 96"/>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58" name="Freeform 97"/>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59" name="Freeform 98"/>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5553" name="Line 99"/>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5471" name="Group 100"/>
            <p:cNvGrpSpPr>
              <a:grpSpLocks noChangeAspect="1"/>
            </p:cNvGrpSpPr>
            <p:nvPr/>
          </p:nvGrpSpPr>
          <p:grpSpPr bwMode="auto">
            <a:xfrm rot="-1335947">
              <a:off x="1988" y="3756"/>
              <a:ext cx="140" cy="156"/>
              <a:chOff x="1584" y="3068"/>
              <a:chExt cx="816" cy="965"/>
            </a:xfrm>
          </p:grpSpPr>
          <p:grpSp>
            <p:nvGrpSpPr>
              <p:cNvPr id="485544" name="Group 101"/>
              <p:cNvGrpSpPr>
                <a:grpSpLocks noChangeAspect="1"/>
              </p:cNvGrpSpPr>
              <p:nvPr/>
            </p:nvGrpSpPr>
            <p:grpSpPr bwMode="auto">
              <a:xfrm rot="-1717408">
                <a:off x="1584" y="3068"/>
                <a:ext cx="744" cy="912"/>
                <a:chOff x="2448" y="2064"/>
                <a:chExt cx="744" cy="912"/>
              </a:xfrm>
            </p:grpSpPr>
            <p:sp>
              <p:nvSpPr>
                <p:cNvPr id="485546" name="Freeform 102"/>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47" name="Freeform 103"/>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48" name="Freeform 104"/>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49" name="Freeform 105"/>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50" name="Freeform 106"/>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51" name="Freeform 107"/>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5545" name="Line 108"/>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5472" name="Group 109"/>
            <p:cNvGrpSpPr>
              <a:grpSpLocks noChangeAspect="1"/>
            </p:cNvGrpSpPr>
            <p:nvPr/>
          </p:nvGrpSpPr>
          <p:grpSpPr bwMode="auto">
            <a:xfrm rot="-1480534">
              <a:off x="2163" y="3679"/>
              <a:ext cx="141" cy="156"/>
              <a:chOff x="1584" y="3068"/>
              <a:chExt cx="816" cy="965"/>
            </a:xfrm>
          </p:grpSpPr>
          <p:grpSp>
            <p:nvGrpSpPr>
              <p:cNvPr id="485536" name="Group 110"/>
              <p:cNvGrpSpPr>
                <a:grpSpLocks noChangeAspect="1"/>
              </p:cNvGrpSpPr>
              <p:nvPr/>
            </p:nvGrpSpPr>
            <p:grpSpPr bwMode="auto">
              <a:xfrm rot="-1717408">
                <a:off x="1584" y="3068"/>
                <a:ext cx="744" cy="912"/>
                <a:chOff x="2448" y="2064"/>
                <a:chExt cx="744" cy="912"/>
              </a:xfrm>
            </p:grpSpPr>
            <p:sp>
              <p:nvSpPr>
                <p:cNvPr id="485538" name="Freeform 111"/>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39" name="Freeform 112"/>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40" name="Freeform 113"/>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41" name="Freeform 114"/>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42" name="Freeform 115"/>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43" name="Freeform 116"/>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5537" name="Line 117"/>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5473" name="Group 118"/>
            <p:cNvGrpSpPr>
              <a:grpSpLocks noChangeAspect="1"/>
            </p:cNvGrpSpPr>
            <p:nvPr/>
          </p:nvGrpSpPr>
          <p:grpSpPr bwMode="auto">
            <a:xfrm rot="19336688" flipH="1">
              <a:off x="2491" y="3340"/>
              <a:ext cx="140" cy="156"/>
              <a:chOff x="1584" y="3068"/>
              <a:chExt cx="816" cy="965"/>
            </a:xfrm>
          </p:grpSpPr>
          <p:grpSp>
            <p:nvGrpSpPr>
              <p:cNvPr id="485528" name="Group 119"/>
              <p:cNvGrpSpPr>
                <a:grpSpLocks noChangeAspect="1"/>
              </p:cNvGrpSpPr>
              <p:nvPr/>
            </p:nvGrpSpPr>
            <p:grpSpPr bwMode="auto">
              <a:xfrm rot="-1717408">
                <a:off x="1584" y="3068"/>
                <a:ext cx="744" cy="912"/>
                <a:chOff x="2448" y="2064"/>
                <a:chExt cx="744" cy="912"/>
              </a:xfrm>
            </p:grpSpPr>
            <p:sp>
              <p:nvSpPr>
                <p:cNvPr id="485530" name="Freeform 120"/>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31" name="Freeform 121"/>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32" name="Freeform 122"/>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33" name="Freeform 123"/>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34" name="Freeform 124"/>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35" name="Freeform 125"/>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5529" name="Line 126"/>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5474" name="Group 127"/>
            <p:cNvGrpSpPr>
              <a:grpSpLocks noChangeAspect="1"/>
            </p:cNvGrpSpPr>
            <p:nvPr/>
          </p:nvGrpSpPr>
          <p:grpSpPr bwMode="auto">
            <a:xfrm rot="2850186">
              <a:off x="2045" y="3221"/>
              <a:ext cx="139" cy="156"/>
              <a:chOff x="1584" y="3068"/>
              <a:chExt cx="816" cy="965"/>
            </a:xfrm>
          </p:grpSpPr>
          <p:grpSp>
            <p:nvGrpSpPr>
              <p:cNvPr id="485520" name="Group 128"/>
              <p:cNvGrpSpPr>
                <a:grpSpLocks noChangeAspect="1"/>
              </p:cNvGrpSpPr>
              <p:nvPr/>
            </p:nvGrpSpPr>
            <p:grpSpPr bwMode="auto">
              <a:xfrm rot="-1717408">
                <a:off x="1584" y="3068"/>
                <a:ext cx="744" cy="912"/>
                <a:chOff x="2448" y="2064"/>
                <a:chExt cx="744" cy="912"/>
              </a:xfrm>
            </p:grpSpPr>
            <p:sp>
              <p:nvSpPr>
                <p:cNvPr id="485522" name="Freeform 12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23" name="Freeform 13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24" name="Freeform 13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25" name="Freeform 13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26" name="Freeform 13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27" name="Freeform 13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5521" name="Line 13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5475" name="Group 136"/>
            <p:cNvGrpSpPr>
              <a:grpSpLocks noChangeAspect="1"/>
            </p:cNvGrpSpPr>
            <p:nvPr/>
          </p:nvGrpSpPr>
          <p:grpSpPr bwMode="auto">
            <a:xfrm rot="5158859">
              <a:off x="2281" y="3253"/>
              <a:ext cx="139" cy="157"/>
              <a:chOff x="1584" y="3068"/>
              <a:chExt cx="816" cy="965"/>
            </a:xfrm>
          </p:grpSpPr>
          <p:grpSp>
            <p:nvGrpSpPr>
              <p:cNvPr id="485512" name="Group 137"/>
              <p:cNvGrpSpPr>
                <a:grpSpLocks noChangeAspect="1"/>
              </p:cNvGrpSpPr>
              <p:nvPr/>
            </p:nvGrpSpPr>
            <p:grpSpPr bwMode="auto">
              <a:xfrm rot="-1717408">
                <a:off x="1584" y="3068"/>
                <a:ext cx="744" cy="912"/>
                <a:chOff x="2448" y="2064"/>
                <a:chExt cx="744" cy="912"/>
              </a:xfrm>
            </p:grpSpPr>
            <p:sp>
              <p:nvSpPr>
                <p:cNvPr id="485514" name="Freeform 13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15" name="Freeform 13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16" name="Freeform 14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17" name="Freeform 14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18" name="Freeform 14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19" name="Freeform 14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5513" name="Line 14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5476" name="Group 145"/>
            <p:cNvGrpSpPr>
              <a:grpSpLocks noChangeAspect="1"/>
            </p:cNvGrpSpPr>
            <p:nvPr/>
          </p:nvGrpSpPr>
          <p:grpSpPr bwMode="auto">
            <a:xfrm rot="1981365">
              <a:off x="2089" y="3390"/>
              <a:ext cx="141" cy="156"/>
              <a:chOff x="1584" y="3068"/>
              <a:chExt cx="816" cy="965"/>
            </a:xfrm>
          </p:grpSpPr>
          <p:grpSp>
            <p:nvGrpSpPr>
              <p:cNvPr id="485504" name="Group 146"/>
              <p:cNvGrpSpPr>
                <a:grpSpLocks noChangeAspect="1"/>
              </p:cNvGrpSpPr>
              <p:nvPr/>
            </p:nvGrpSpPr>
            <p:grpSpPr bwMode="auto">
              <a:xfrm rot="-1717408">
                <a:off x="1584" y="3068"/>
                <a:ext cx="744" cy="912"/>
                <a:chOff x="2448" y="2064"/>
                <a:chExt cx="744" cy="912"/>
              </a:xfrm>
            </p:grpSpPr>
            <p:sp>
              <p:nvSpPr>
                <p:cNvPr id="485506" name="Freeform 147"/>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07" name="Freeform 148"/>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08" name="Freeform 149"/>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09" name="Freeform 150"/>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10" name="Freeform 151"/>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11" name="Freeform 152"/>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5505" name="Line 153"/>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5477" name="Group 154"/>
            <p:cNvGrpSpPr>
              <a:grpSpLocks noChangeAspect="1"/>
            </p:cNvGrpSpPr>
            <p:nvPr/>
          </p:nvGrpSpPr>
          <p:grpSpPr bwMode="auto">
            <a:xfrm>
              <a:off x="1861" y="3624"/>
              <a:ext cx="141" cy="156"/>
              <a:chOff x="1584" y="3068"/>
              <a:chExt cx="816" cy="965"/>
            </a:xfrm>
          </p:grpSpPr>
          <p:grpSp>
            <p:nvGrpSpPr>
              <p:cNvPr id="485496" name="Group 155"/>
              <p:cNvGrpSpPr>
                <a:grpSpLocks noChangeAspect="1"/>
              </p:cNvGrpSpPr>
              <p:nvPr/>
            </p:nvGrpSpPr>
            <p:grpSpPr bwMode="auto">
              <a:xfrm rot="-1717408">
                <a:off x="1584" y="3068"/>
                <a:ext cx="744" cy="912"/>
                <a:chOff x="2448" y="2064"/>
                <a:chExt cx="744" cy="912"/>
              </a:xfrm>
            </p:grpSpPr>
            <p:sp>
              <p:nvSpPr>
                <p:cNvPr id="485498" name="Freeform 15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499" name="Freeform 15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00" name="Freeform 15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01" name="Freeform 15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02" name="Freeform 16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503" name="Freeform 16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5497" name="Line 16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5478" name="Group 163"/>
            <p:cNvGrpSpPr>
              <a:grpSpLocks noChangeAspect="1"/>
            </p:cNvGrpSpPr>
            <p:nvPr/>
          </p:nvGrpSpPr>
          <p:grpSpPr bwMode="auto">
            <a:xfrm>
              <a:off x="2033" y="3544"/>
              <a:ext cx="141" cy="156"/>
              <a:chOff x="1584" y="3068"/>
              <a:chExt cx="816" cy="965"/>
            </a:xfrm>
          </p:grpSpPr>
          <p:grpSp>
            <p:nvGrpSpPr>
              <p:cNvPr id="485488" name="Group 164"/>
              <p:cNvGrpSpPr>
                <a:grpSpLocks noChangeAspect="1"/>
              </p:cNvGrpSpPr>
              <p:nvPr/>
            </p:nvGrpSpPr>
            <p:grpSpPr bwMode="auto">
              <a:xfrm rot="-1717408">
                <a:off x="1584" y="3068"/>
                <a:ext cx="744" cy="912"/>
                <a:chOff x="2448" y="2064"/>
                <a:chExt cx="744" cy="912"/>
              </a:xfrm>
            </p:grpSpPr>
            <p:sp>
              <p:nvSpPr>
                <p:cNvPr id="485490" name="Freeform 16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491" name="Freeform 16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492" name="Freeform 16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493" name="Freeform 16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494" name="Freeform 16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495" name="Freeform 17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5489" name="Line 17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85479" name="Group 172"/>
            <p:cNvGrpSpPr>
              <a:grpSpLocks noChangeAspect="1"/>
            </p:cNvGrpSpPr>
            <p:nvPr/>
          </p:nvGrpSpPr>
          <p:grpSpPr bwMode="auto">
            <a:xfrm rot="2694288" flipH="1">
              <a:off x="2449" y="3804"/>
              <a:ext cx="141" cy="156"/>
              <a:chOff x="1584" y="3068"/>
              <a:chExt cx="816" cy="965"/>
            </a:xfrm>
          </p:grpSpPr>
          <p:grpSp>
            <p:nvGrpSpPr>
              <p:cNvPr id="485480" name="Group 173"/>
              <p:cNvGrpSpPr>
                <a:grpSpLocks noChangeAspect="1"/>
              </p:cNvGrpSpPr>
              <p:nvPr/>
            </p:nvGrpSpPr>
            <p:grpSpPr bwMode="auto">
              <a:xfrm rot="-1717408">
                <a:off x="1584" y="3068"/>
                <a:ext cx="744" cy="912"/>
                <a:chOff x="2448" y="2064"/>
                <a:chExt cx="744" cy="912"/>
              </a:xfrm>
            </p:grpSpPr>
            <p:sp>
              <p:nvSpPr>
                <p:cNvPr id="485482" name="Freeform 17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483" name="Freeform 17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484" name="Freeform 17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485" name="Freeform 17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486" name="Freeform 17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85487" name="Freeform 17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85481" name="Line 18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900360"/>
                                        </p:tgtEl>
                                        <p:attrNameLst>
                                          <p:attrName>style.visibility</p:attrName>
                                        </p:attrNameLst>
                                      </p:cBhvr>
                                      <p:to>
                                        <p:strVal val="visible"/>
                                      </p:to>
                                    </p:set>
                                    <p:anim calcmode="lin" valueType="num">
                                      <p:cBhvr additive="base">
                                        <p:cTn id="7" dur="500" fill="hold"/>
                                        <p:tgtEl>
                                          <p:spTgt spid="900360"/>
                                        </p:tgtEl>
                                        <p:attrNameLst>
                                          <p:attrName>ppt_x</p:attrName>
                                        </p:attrNameLst>
                                      </p:cBhvr>
                                      <p:tavLst>
                                        <p:tav tm="0">
                                          <p:val>
                                            <p:strVal val="0-#ppt_w/2"/>
                                          </p:val>
                                        </p:tav>
                                        <p:tav tm="100000">
                                          <p:val>
                                            <p:strVal val="#ppt_x"/>
                                          </p:val>
                                        </p:tav>
                                      </p:tavLst>
                                    </p:anim>
                                    <p:anim calcmode="lin" valueType="num">
                                      <p:cBhvr additive="base">
                                        <p:cTn id="8" dur="500" fill="hold"/>
                                        <p:tgtEl>
                                          <p:spTgt spid="9003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0360" grpId="0" animBg="1"/>
    </p:bldLst>
  </p:timing>
</p:sld>
</file>

<file path=ppt/slides/slide5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0278" name="Group 182"/>
          <p:cNvGraphicFramePr>
            <a:graphicFrameLocks noGrp="1"/>
          </p:cNvGraphicFramePr>
          <p:nvPr/>
        </p:nvGraphicFramePr>
        <p:xfrm>
          <a:off x="2286000" y="28194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900298" name="Group 202"/>
          <p:cNvGraphicFramePr>
            <a:graphicFrameLocks noGrp="1"/>
          </p:cNvGraphicFramePr>
          <p:nvPr/>
        </p:nvGraphicFramePr>
        <p:xfrm>
          <a:off x="3200400" y="32766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86442" name="Freeform 262"/>
          <p:cNvSpPr>
            <a:spLocks/>
          </p:cNvSpPr>
          <p:nvPr/>
        </p:nvSpPr>
        <p:spPr bwMode="auto">
          <a:xfrm>
            <a:off x="1955800" y="2324100"/>
            <a:ext cx="4178300" cy="1652588"/>
          </a:xfrm>
          <a:custGeom>
            <a:avLst/>
            <a:gdLst>
              <a:gd name="T0" fmla="*/ 2147483647 w 3689"/>
              <a:gd name="T1" fmla="*/ 2147483647 h 1262"/>
              <a:gd name="T2" fmla="*/ 2147483647 w 3689"/>
              <a:gd name="T3" fmla="*/ 2147483647 h 1262"/>
              <a:gd name="T4" fmla="*/ 2147483647 w 3689"/>
              <a:gd name="T5" fmla="*/ 2147483647 h 1262"/>
              <a:gd name="T6" fmla="*/ 2147483647 w 3689"/>
              <a:gd name="T7" fmla="*/ 2147483647 h 1262"/>
              <a:gd name="T8" fmla="*/ 2147483647 w 3689"/>
              <a:gd name="T9" fmla="*/ 2147483647 h 1262"/>
              <a:gd name="T10" fmla="*/ 2147483647 w 3689"/>
              <a:gd name="T11" fmla="*/ 2147483647 h 1262"/>
              <a:gd name="T12" fmla="*/ 0 60000 65536"/>
              <a:gd name="T13" fmla="*/ 0 60000 65536"/>
              <a:gd name="T14" fmla="*/ 0 60000 65536"/>
              <a:gd name="T15" fmla="*/ 0 60000 65536"/>
              <a:gd name="T16" fmla="*/ 0 60000 65536"/>
              <a:gd name="T17" fmla="*/ 0 60000 65536"/>
              <a:gd name="T18" fmla="*/ 0 w 3689"/>
              <a:gd name="T19" fmla="*/ 0 h 1262"/>
              <a:gd name="T20" fmla="*/ 3689 w 3689"/>
              <a:gd name="T21" fmla="*/ 1262 h 1262"/>
            </a:gdLst>
            <a:ahLst/>
            <a:cxnLst>
              <a:cxn ang="T12">
                <a:pos x="T0" y="T1"/>
              </a:cxn>
              <a:cxn ang="T13">
                <a:pos x="T2" y="T3"/>
              </a:cxn>
              <a:cxn ang="T14">
                <a:pos x="T4" y="T5"/>
              </a:cxn>
              <a:cxn ang="T15">
                <a:pos x="T6" y="T7"/>
              </a:cxn>
              <a:cxn ang="T16">
                <a:pos x="T8" y="T9"/>
              </a:cxn>
              <a:cxn ang="T17">
                <a:pos x="T10" y="T11"/>
              </a:cxn>
            </a:cxnLst>
            <a:rect l="T18" t="T19" r="T20" b="T21"/>
            <a:pathLst>
              <a:path w="3689" h="1262">
                <a:moveTo>
                  <a:pt x="1110" y="200"/>
                </a:moveTo>
                <a:cubicBezTo>
                  <a:pt x="902" y="216"/>
                  <a:pt x="230" y="158"/>
                  <a:pt x="131" y="296"/>
                </a:cubicBezTo>
                <a:cubicBezTo>
                  <a:pt x="32" y="434"/>
                  <a:pt x="0" y="890"/>
                  <a:pt x="515" y="1027"/>
                </a:cubicBezTo>
                <a:cubicBezTo>
                  <a:pt x="1030" y="1164"/>
                  <a:pt x="2755" y="1262"/>
                  <a:pt x="3222" y="1116"/>
                </a:cubicBezTo>
                <a:cubicBezTo>
                  <a:pt x="3689" y="970"/>
                  <a:pt x="3671" y="304"/>
                  <a:pt x="3318" y="152"/>
                </a:cubicBezTo>
                <a:cubicBezTo>
                  <a:pt x="2965" y="0"/>
                  <a:pt x="1565" y="194"/>
                  <a:pt x="1104" y="205"/>
                </a:cubicBezTo>
              </a:path>
            </a:pathLst>
          </a:cu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86443" name="AutoShape 264"/>
          <p:cNvSpPr>
            <a:spLocks noChangeArrowheads="1"/>
          </p:cNvSpPr>
          <p:nvPr/>
        </p:nvSpPr>
        <p:spPr bwMode="auto">
          <a:xfrm>
            <a:off x="1143000" y="1447800"/>
            <a:ext cx="4648200" cy="990600"/>
          </a:xfrm>
          <a:prstGeom prst="wedgeRoundRectCallout">
            <a:avLst>
              <a:gd name="adj1" fmla="val -64699"/>
              <a:gd name="adj2" fmla="val -2273"/>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I keep the larger half.</a:t>
            </a:r>
          </a:p>
        </p:txBody>
      </p:sp>
      <p:grpSp>
        <p:nvGrpSpPr>
          <p:cNvPr id="486444" name="Group 266"/>
          <p:cNvGrpSpPr>
            <a:grpSpLocks/>
          </p:cNvGrpSpPr>
          <p:nvPr/>
        </p:nvGrpSpPr>
        <p:grpSpPr bwMode="auto">
          <a:xfrm flipH="1">
            <a:off x="8229600" y="2819400"/>
            <a:ext cx="762000" cy="1447800"/>
            <a:chOff x="4560" y="1645"/>
            <a:chExt cx="849" cy="1475"/>
          </a:xfrm>
        </p:grpSpPr>
        <p:grpSp>
          <p:nvGrpSpPr>
            <p:cNvPr id="486473" name="Group 267"/>
            <p:cNvGrpSpPr>
              <a:grpSpLocks/>
            </p:cNvGrpSpPr>
            <p:nvPr/>
          </p:nvGrpSpPr>
          <p:grpSpPr bwMode="auto">
            <a:xfrm>
              <a:off x="4560" y="2056"/>
              <a:ext cx="849" cy="1064"/>
              <a:chOff x="2593" y="1179"/>
              <a:chExt cx="849" cy="1064"/>
            </a:xfrm>
          </p:grpSpPr>
          <p:sp>
            <p:nvSpPr>
              <p:cNvPr id="486482" name="Freeform 26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6483" name="Freeform 26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6484" name="Freeform 27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6485" name="Freeform 27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6486" name="Freeform 27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6487" name="Freeform 27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6488" name="Freeform 27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86474" name="Group 275"/>
            <p:cNvGrpSpPr>
              <a:grpSpLocks/>
            </p:cNvGrpSpPr>
            <p:nvPr/>
          </p:nvGrpSpPr>
          <p:grpSpPr bwMode="auto">
            <a:xfrm>
              <a:off x="4703" y="1645"/>
              <a:ext cx="230" cy="1456"/>
              <a:chOff x="2720" y="768"/>
              <a:chExt cx="230" cy="1456"/>
            </a:xfrm>
          </p:grpSpPr>
          <p:sp>
            <p:nvSpPr>
              <p:cNvPr id="486480" name="Freeform 27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6481" name="Freeform 27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86475" name="Group 278"/>
            <p:cNvGrpSpPr>
              <a:grpSpLocks/>
            </p:cNvGrpSpPr>
            <p:nvPr/>
          </p:nvGrpSpPr>
          <p:grpSpPr bwMode="auto">
            <a:xfrm>
              <a:off x="5125" y="2204"/>
              <a:ext cx="77" cy="68"/>
              <a:chOff x="1747" y="2620"/>
              <a:chExt cx="44" cy="73"/>
            </a:xfrm>
          </p:grpSpPr>
          <p:sp>
            <p:nvSpPr>
              <p:cNvPr id="486476" name="Oval 279"/>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6477" name="Oval 280"/>
              <p:cNvSpPr>
                <a:spLocks noChangeArrowheads="1"/>
              </p:cNvSpPr>
              <p:nvPr/>
            </p:nvSpPr>
            <p:spPr bwMode="auto">
              <a:xfrm rot="4286940" flipH="1">
                <a:off x="1741"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6478" name="Oval 281"/>
              <p:cNvSpPr>
                <a:spLocks noChangeArrowheads="1"/>
              </p:cNvSpPr>
              <p:nvPr/>
            </p:nvSpPr>
            <p:spPr bwMode="auto">
              <a:xfrm rot="4286940" flipH="1">
                <a:off x="1743"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6479" name="Oval 282"/>
              <p:cNvSpPr>
                <a:spLocks noChangeArrowheads="1"/>
              </p:cNvSpPr>
              <p:nvPr/>
            </p:nvSpPr>
            <p:spPr bwMode="auto">
              <a:xfrm rot="4286940" flipH="1">
                <a:off x="1763"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486445" name="Group 283"/>
          <p:cNvGrpSpPr>
            <a:grpSpLocks/>
          </p:cNvGrpSpPr>
          <p:nvPr/>
        </p:nvGrpSpPr>
        <p:grpSpPr bwMode="auto">
          <a:xfrm>
            <a:off x="152400" y="1600200"/>
            <a:ext cx="838200" cy="1447800"/>
            <a:chOff x="2013" y="2206"/>
            <a:chExt cx="679" cy="1010"/>
          </a:xfrm>
        </p:grpSpPr>
        <p:sp>
          <p:nvSpPr>
            <p:cNvPr id="486458" name="Freeform 28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86459" name="Group 285"/>
            <p:cNvGrpSpPr>
              <a:grpSpLocks/>
            </p:cNvGrpSpPr>
            <p:nvPr/>
          </p:nvGrpSpPr>
          <p:grpSpPr bwMode="auto">
            <a:xfrm>
              <a:off x="2013" y="2206"/>
              <a:ext cx="339" cy="1010"/>
              <a:chOff x="240" y="2880"/>
              <a:chExt cx="339" cy="1010"/>
            </a:xfrm>
          </p:grpSpPr>
          <p:sp>
            <p:nvSpPr>
              <p:cNvPr id="486460" name="Freeform 28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6461" name="Freeform 28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6462" name="Freeform 28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6463" name="Freeform 28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6464" name="Freeform 29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6465" name="Freeform 29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6466" name="Freeform 29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6467" name="Oval 29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6468" name="Oval 29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6469" name="Oval 29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6470" name="Oval 29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6471" name="Oval 29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latin typeface="Arial Rounded MT Bold" pitchFamily="34" charset="0"/>
                </a:endParaRPr>
              </a:p>
            </p:txBody>
          </p:sp>
          <p:sp>
            <p:nvSpPr>
              <p:cNvPr id="486472" name="Oval 29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8" name="Group 24"/>
          <p:cNvGrpSpPr>
            <a:grpSpLocks noChangeAspect="1"/>
          </p:cNvGrpSpPr>
          <p:nvPr/>
        </p:nvGrpSpPr>
        <p:grpSpPr bwMode="auto">
          <a:xfrm rot="2360341">
            <a:off x="523875" y="5248275"/>
            <a:ext cx="1079500" cy="1079500"/>
            <a:chOff x="1224" y="1212"/>
            <a:chExt cx="3144" cy="3112"/>
          </a:xfrm>
        </p:grpSpPr>
        <p:sp>
          <p:nvSpPr>
            <p:cNvPr id="486449" name="Freeform 25"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486450" name="Freeform 26"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486451" name="Group 27"/>
            <p:cNvGrpSpPr>
              <a:grpSpLocks noChangeAspect="1"/>
            </p:cNvGrpSpPr>
            <p:nvPr/>
          </p:nvGrpSpPr>
          <p:grpSpPr bwMode="auto">
            <a:xfrm>
              <a:off x="1776" y="1212"/>
              <a:ext cx="1944" cy="2413"/>
              <a:chOff x="2227" y="1194"/>
              <a:chExt cx="1944" cy="2413"/>
            </a:xfrm>
          </p:grpSpPr>
          <p:sp>
            <p:nvSpPr>
              <p:cNvPr id="486452" name="Freeform 28"/>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6453" name="Freeform 29"/>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6454" name="Freeform 30"/>
              <p:cNvSpPr>
                <a:spLocks noChangeAspect="1"/>
              </p:cNvSpPr>
              <p:nvPr/>
            </p:nvSpPr>
            <p:spPr bwMode="auto">
              <a:xfrm rot="-2705309">
                <a:off x="3504" y="2064"/>
                <a:ext cx="812" cy="523"/>
              </a:xfrm>
              <a:custGeom>
                <a:avLst/>
                <a:gdLst>
                  <a:gd name="T0" fmla="*/ 0 w 782"/>
                  <a:gd name="T1" fmla="*/ 1 h 808"/>
                  <a:gd name="T2" fmla="*/ 170 w 782"/>
                  <a:gd name="T3" fmla="*/ 0 h 808"/>
                  <a:gd name="T4" fmla="*/ 416 w 782"/>
                  <a:gd name="T5" fmla="*/ 0 h 808"/>
                  <a:gd name="T6" fmla="*/ 877 w 782"/>
                  <a:gd name="T7" fmla="*/ 1 h 808"/>
                  <a:gd name="T8" fmla="*/ 1424 w 782"/>
                  <a:gd name="T9" fmla="*/ 1 h 808"/>
                  <a:gd name="T10" fmla="*/ 1626 w 782"/>
                  <a:gd name="T11" fmla="*/ 1 h 808"/>
                  <a:gd name="T12" fmla="*/ 1720 w 782"/>
                  <a:gd name="T13" fmla="*/ 1 h 808"/>
                  <a:gd name="T14" fmla="*/ 1734 w 782"/>
                  <a:gd name="T15" fmla="*/ 1 h 808"/>
                  <a:gd name="T16" fmla="*/ 1674 w 782"/>
                  <a:gd name="T17" fmla="*/ 1 h 808"/>
                  <a:gd name="T18" fmla="*/ 1507 w 782"/>
                  <a:gd name="T19" fmla="*/ 1 h 808"/>
                  <a:gd name="T20" fmla="*/ 1289 w 782"/>
                  <a:gd name="T21" fmla="*/ 1 h 808"/>
                  <a:gd name="T22" fmla="*/ 1130 w 782"/>
                  <a:gd name="T23" fmla="*/ 1 h 808"/>
                  <a:gd name="T24" fmla="*/ 1057 w 782"/>
                  <a:gd name="T25" fmla="*/ 1 h 808"/>
                  <a:gd name="T26" fmla="*/ 1011 w 782"/>
                  <a:gd name="T27" fmla="*/ 1 h 808"/>
                  <a:gd name="T28" fmla="*/ 1025 w 782"/>
                  <a:gd name="T29" fmla="*/ 1 h 808"/>
                  <a:gd name="T30" fmla="*/ 1037 w 782"/>
                  <a:gd name="T31" fmla="*/ 1 h 808"/>
                  <a:gd name="T32" fmla="*/ 1233 w 782"/>
                  <a:gd name="T33" fmla="*/ 1 h 808"/>
                  <a:gd name="T34" fmla="*/ 1542 w 782"/>
                  <a:gd name="T35" fmla="*/ 1 h 808"/>
                  <a:gd name="T36" fmla="*/ 1734 w 782"/>
                  <a:gd name="T37" fmla="*/ 1 h 808"/>
                  <a:gd name="T38" fmla="*/ 1940 w 782"/>
                  <a:gd name="T39" fmla="*/ 1 h 808"/>
                  <a:gd name="T40" fmla="*/ 2005 w 782"/>
                  <a:gd name="T41" fmla="*/ 1 h 808"/>
                  <a:gd name="T42" fmla="*/ 1940 w 782"/>
                  <a:gd name="T43" fmla="*/ 1 h 808"/>
                  <a:gd name="T44" fmla="*/ 1859 w 782"/>
                  <a:gd name="T45" fmla="*/ 1 h 808"/>
                  <a:gd name="T46" fmla="*/ 1720 w 782"/>
                  <a:gd name="T47" fmla="*/ 1 h 808"/>
                  <a:gd name="T48" fmla="*/ 1535 w 782"/>
                  <a:gd name="T49" fmla="*/ 1 h 808"/>
                  <a:gd name="T50" fmla="*/ 1332 w 782"/>
                  <a:gd name="T51" fmla="*/ 1 h 808"/>
                  <a:gd name="T52" fmla="*/ 1011 w 782"/>
                  <a:gd name="T53" fmla="*/ 1 h 808"/>
                  <a:gd name="T54" fmla="*/ 910 w 782"/>
                  <a:gd name="T55" fmla="*/ 1 h 808"/>
                  <a:gd name="T56" fmla="*/ 855 w 782"/>
                  <a:gd name="T57" fmla="*/ 1 h 808"/>
                  <a:gd name="T58" fmla="*/ 855 w 782"/>
                  <a:gd name="T59" fmla="*/ 1 h 808"/>
                  <a:gd name="T60" fmla="*/ 855 w 782"/>
                  <a:gd name="T61" fmla="*/ 1 h 808"/>
                  <a:gd name="T62" fmla="*/ 994 w 782"/>
                  <a:gd name="T63" fmla="*/ 1 h 808"/>
                  <a:gd name="T64" fmla="*/ 1201 w 782"/>
                  <a:gd name="T65" fmla="*/ 1 h 808"/>
                  <a:gd name="T66" fmla="*/ 1383 w 782"/>
                  <a:gd name="T67" fmla="*/ 1 h 808"/>
                  <a:gd name="T68" fmla="*/ 1497 w 782"/>
                  <a:gd name="T69" fmla="*/ 1 h 808"/>
                  <a:gd name="T70" fmla="*/ 1555 w 782"/>
                  <a:gd name="T71" fmla="*/ 1 h 808"/>
                  <a:gd name="T72" fmla="*/ 1535 w 782"/>
                  <a:gd name="T73" fmla="*/ 1 h 808"/>
                  <a:gd name="T74" fmla="*/ 1450 w 782"/>
                  <a:gd name="T75" fmla="*/ 1 h 808"/>
                  <a:gd name="T76" fmla="*/ 1332 w 782"/>
                  <a:gd name="T77" fmla="*/ 1 h 808"/>
                  <a:gd name="T78" fmla="*/ 1201 w 782"/>
                  <a:gd name="T79" fmla="*/ 1 h 808"/>
                  <a:gd name="T80" fmla="*/ 917 w 782"/>
                  <a:gd name="T81" fmla="*/ 1 h 808"/>
                  <a:gd name="T82" fmla="*/ 496 w 782"/>
                  <a:gd name="T83" fmla="*/ 1 h 808"/>
                  <a:gd name="T84" fmla="*/ 179 w 782"/>
                  <a:gd name="T85" fmla="*/ 1 h 808"/>
                  <a:gd name="T86" fmla="*/ 50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6455" name="Freeform 31"/>
              <p:cNvSpPr>
                <a:spLocks noChangeAspect="1"/>
              </p:cNvSpPr>
              <p:nvPr/>
            </p:nvSpPr>
            <p:spPr bwMode="auto">
              <a:xfrm rot="-4121048">
                <a:off x="2675" y="2797"/>
                <a:ext cx="1159" cy="461"/>
              </a:xfrm>
              <a:custGeom>
                <a:avLst/>
                <a:gdLst>
                  <a:gd name="T0" fmla="*/ 39515 w 992"/>
                  <a:gd name="T1" fmla="*/ 1 h 770"/>
                  <a:gd name="T2" fmla="*/ 40260 w 992"/>
                  <a:gd name="T3" fmla="*/ 1 h 770"/>
                  <a:gd name="T4" fmla="*/ 43026 w 992"/>
                  <a:gd name="T5" fmla="*/ 1 h 770"/>
                  <a:gd name="T6" fmla="*/ 46455 w 992"/>
                  <a:gd name="T7" fmla="*/ 1 h 770"/>
                  <a:gd name="T8" fmla="*/ 48486 w 992"/>
                  <a:gd name="T9" fmla="*/ 1 h 770"/>
                  <a:gd name="T10" fmla="*/ 47596 w 992"/>
                  <a:gd name="T11" fmla="*/ 1 h 770"/>
                  <a:gd name="T12" fmla="*/ 45705 w 992"/>
                  <a:gd name="T13" fmla="*/ 1 h 770"/>
                  <a:gd name="T14" fmla="*/ 41910 w 992"/>
                  <a:gd name="T15" fmla="*/ 1 h 770"/>
                  <a:gd name="T16" fmla="*/ 37227 w 992"/>
                  <a:gd name="T17" fmla="*/ 1 h 770"/>
                  <a:gd name="T18" fmla="*/ 33326 w 992"/>
                  <a:gd name="T19" fmla="*/ 1 h 770"/>
                  <a:gd name="T20" fmla="*/ 28948 w 992"/>
                  <a:gd name="T21" fmla="*/ 1 h 770"/>
                  <a:gd name="T22" fmla="*/ 24777 w 992"/>
                  <a:gd name="T23" fmla="*/ 1 h 770"/>
                  <a:gd name="T24" fmla="*/ 21610 w 992"/>
                  <a:gd name="T25" fmla="*/ 1 h 770"/>
                  <a:gd name="T26" fmla="*/ 20457 w 992"/>
                  <a:gd name="T27" fmla="*/ 1 h 770"/>
                  <a:gd name="T28" fmla="*/ 19174 w 992"/>
                  <a:gd name="T29" fmla="*/ 1 h 770"/>
                  <a:gd name="T30" fmla="*/ 17661 w 992"/>
                  <a:gd name="T31" fmla="*/ 1 h 770"/>
                  <a:gd name="T32" fmla="*/ 16534 w 992"/>
                  <a:gd name="T33" fmla="*/ 1 h 770"/>
                  <a:gd name="T34" fmla="*/ 16534 w 992"/>
                  <a:gd name="T35" fmla="*/ 1 h 770"/>
                  <a:gd name="T36" fmla="*/ 15756 w 992"/>
                  <a:gd name="T37" fmla="*/ 1 h 770"/>
                  <a:gd name="T38" fmla="*/ 13593 w 992"/>
                  <a:gd name="T39" fmla="*/ 1 h 770"/>
                  <a:gd name="T40" fmla="*/ 10924 w 992"/>
                  <a:gd name="T41" fmla="*/ 1 h 770"/>
                  <a:gd name="T42" fmla="*/ 8442 w 992"/>
                  <a:gd name="T43" fmla="*/ 1 h 770"/>
                  <a:gd name="T44" fmla="*/ 5601 w 992"/>
                  <a:gd name="T45" fmla="*/ 1 h 770"/>
                  <a:gd name="T46" fmla="*/ 1296 w 992"/>
                  <a:gd name="T47" fmla="*/ 1 h 770"/>
                  <a:gd name="T48" fmla="*/ 0 w 992"/>
                  <a:gd name="T49" fmla="*/ 1 h 770"/>
                  <a:gd name="T50" fmla="*/ 0 w 992"/>
                  <a:gd name="T51" fmla="*/ 1 h 770"/>
                  <a:gd name="T52" fmla="*/ 1930 w 992"/>
                  <a:gd name="T53" fmla="*/ 1 h 770"/>
                  <a:gd name="T54" fmla="*/ 3999 w 992"/>
                  <a:gd name="T55" fmla="*/ 1 h 770"/>
                  <a:gd name="T56" fmla="*/ 5789 w 992"/>
                  <a:gd name="T57" fmla="*/ 1 h 770"/>
                  <a:gd name="T58" fmla="*/ 9233 w 992"/>
                  <a:gd name="T59" fmla="*/ 1 h 770"/>
                  <a:gd name="T60" fmla="*/ 12574 w 992"/>
                  <a:gd name="T61" fmla="*/ 1 h 770"/>
                  <a:gd name="T62" fmla="*/ 15756 w 992"/>
                  <a:gd name="T63" fmla="*/ 1 h 770"/>
                  <a:gd name="T64" fmla="*/ 20293 w 992"/>
                  <a:gd name="T65" fmla="*/ 0 h 770"/>
                  <a:gd name="T66" fmla="*/ 20457 w 992"/>
                  <a:gd name="T67" fmla="*/ 1 h 770"/>
                  <a:gd name="T68" fmla="*/ 19428 w 992"/>
                  <a:gd name="T69" fmla="*/ 1 h 770"/>
                  <a:gd name="T70" fmla="*/ 19174 w 992"/>
                  <a:gd name="T71" fmla="*/ 1 h 770"/>
                  <a:gd name="T72" fmla="*/ 20457 w 992"/>
                  <a:gd name="T73" fmla="*/ 1 h 770"/>
                  <a:gd name="T74" fmla="*/ 22597 w 992"/>
                  <a:gd name="T75" fmla="*/ 1 h 770"/>
                  <a:gd name="T76" fmla="*/ 24414 w 992"/>
                  <a:gd name="T77" fmla="*/ 1 h 770"/>
                  <a:gd name="T78" fmla="*/ 27286 w 992"/>
                  <a:gd name="T79" fmla="*/ 1 h 770"/>
                  <a:gd name="T80" fmla="*/ 30066 w 992"/>
                  <a:gd name="T81" fmla="*/ 1 h 770"/>
                  <a:gd name="T82" fmla="*/ 32909 w 992"/>
                  <a:gd name="T83" fmla="*/ 1 h 770"/>
                  <a:gd name="T84" fmla="*/ 36650 w 992"/>
                  <a:gd name="T85" fmla="*/ 1 h 770"/>
                  <a:gd name="T86" fmla="*/ 39119 w 992"/>
                  <a:gd name="T87" fmla="*/ 1 h 770"/>
                  <a:gd name="T88" fmla="*/ 39515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6456" name="Freeform 32"/>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6457" name="Freeform 33"/>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67" name="AutoShape 87"/>
          <p:cNvSpPr>
            <a:spLocks noChangeArrowheads="1"/>
          </p:cNvSpPr>
          <p:nvPr/>
        </p:nvSpPr>
        <p:spPr bwMode="auto">
          <a:xfrm>
            <a:off x="2057400" y="4953000"/>
            <a:ext cx="4800600" cy="1676400"/>
          </a:xfrm>
          <a:prstGeom prst="wedgeRoundRectCallout">
            <a:avLst>
              <a:gd name="adj1" fmla="val 75792"/>
              <a:gd name="adj2" fmla="val -118468"/>
              <a:gd name="adj3" fmla="val 16667"/>
            </a:avLst>
          </a:prstGeom>
          <a:noFill/>
          <a:ln w="254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Oh dear!</a:t>
            </a:r>
            <a:br>
              <a:rPr lang="en-CA" altLang="en-US" sz="2600" i="0"/>
            </a:br>
            <a:r>
              <a:rPr lang="en-CA" altLang="en-US" sz="2600" i="0"/>
              <a:t>The first </a:t>
            </a:r>
            <a:r>
              <a:rPr lang="en-CA" altLang="en-US" sz="2600" i="0">
                <a:solidFill>
                  <a:schemeClr val="accent2"/>
                </a:solidFill>
              </a:rPr>
              <a:t>t+1 </a:t>
            </a:r>
            <a:r>
              <a:rPr lang="en-CA" altLang="en-US" sz="2600" i="0"/>
              <a:t>time steps of my algorithm </a:t>
            </a:r>
            <a:r>
              <a:rPr lang="en-CA" altLang="en-US" sz="2600" i="0">
                <a:solidFill>
                  <a:schemeClr val="hlink"/>
                </a:solidFill>
              </a:rPr>
              <a:t>A</a:t>
            </a:r>
            <a:r>
              <a:rPr lang="en-CA" altLang="en-US" sz="2600" i="0"/>
              <a:t> are the same given any of these instances!!!</a:t>
            </a:r>
          </a:p>
        </p:txBody>
      </p:sp>
      <p:sp>
        <p:nvSpPr>
          <p:cNvPr id="486448" name="Rectangle 447"/>
          <p:cNvSpPr>
            <a:spLocks noGrp="1" noChangeArrowheads="1"/>
          </p:cNvSpPr>
          <p:nvPr>
            <p:ph type="title"/>
          </p:nvPr>
        </p:nvSpPr>
        <p:spPr>
          <a:xfrm>
            <a:off x="190500" y="-152400"/>
            <a:ext cx="8763000" cy="1143000"/>
          </a:xfrm>
          <a:noFill/>
        </p:spPr>
        <p:txBody>
          <a:bodyPr/>
          <a:lstStyle/>
          <a:p>
            <a:pPr eaLnBrk="1" hangingPunct="1"/>
            <a:r>
              <a:rPr lang="en-US" altLang="en-US" smtClean="0"/>
              <a:t>A Lower Bound on Sort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67"/>
                                        </p:tgtEl>
                                        <p:attrNameLst>
                                          <p:attrName>style.visibility</p:attrName>
                                        </p:attrNameLst>
                                      </p:cBhvr>
                                      <p:to>
                                        <p:strVal val="visible"/>
                                      </p:to>
                                    </p:set>
                                    <p:anim calcmode="lin" valueType="num">
                                      <p:cBhvr additive="base">
                                        <p:cTn id="13" dur="500" fill="hold"/>
                                        <p:tgtEl>
                                          <p:spTgt spid="67"/>
                                        </p:tgtEl>
                                        <p:attrNameLst>
                                          <p:attrName>ppt_x</p:attrName>
                                        </p:attrNameLst>
                                      </p:cBhvr>
                                      <p:tavLst>
                                        <p:tav tm="0">
                                          <p:val>
                                            <p:strVal val="1+#ppt_w/2"/>
                                          </p:val>
                                        </p:tav>
                                        <p:tav tm="100000">
                                          <p:val>
                                            <p:strVal val="#ppt_x"/>
                                          </p:val>
                                        </p:tav>
                                      </p:tavLst>
                                    </p:anim>
                                    <p:anim calcmode="lin" valueType="num">
                                      <p:cBhvr additive="base">
                                        <p:cTn id="14" dur="500" fill="hold"/>
                                        <p:tgtEl>
                                          <p:spTgt spid="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Lst>
  </p:timing>
</p:sld>
</file>

<file path=ppt/slides/slide5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0278" name="Group 182"/>
          <p:cNvGraphicFramePr>
            <a:graphicFrameLocks noGrp="1"/>
          </p:cNvGraphicFramePr>
          <p:nvPr/>
        </p:nvGraphicFramePr>
        <p:xfrm>
          <a:off x="2286000" y="28194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900298" name="Group 202"/>
          <p:cNvGraphicFramePr>
            <a:graphicFrameLocks noGrp="1"/>
          </p:cNvGraphicFramePr>
          <p:nvPr/>
        </p:nvGraphicFramePr>
        <p:xfrm>
          <a:off x="3200400" y="32766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87466" name="Freeform 262"/>
          <p:cNvSpPr>
            <a:spLocks/>
          </p:cNvSpPr>
          <p:nvPr/>
        </p:nvSpPr>
        <p:spPr bwMode="auto">
          <a:xfrm>
            <a:off x="1955800" y="2324100"/>
            <a:ext cx="4178300" cy="1652588"/>
          </a:xfrm>
          <a:custGeom>
            <a:avLst/>
            <a:gdLst>
              <a:gd name="T0" fmla="*/ 2147483647 w 3689"/>
              <a:gd name="T1" fmla="*/ 2147483647 h 1262"/>
              <a:gd name="T2" fmla="*/ 2147483647 w 3689"/>
              <a:gd name="T3" fmla="*/ 2147483647 h 1262"/>
              <a:gd name="T4" fmla="*/ 2147483647 w 3689"/>
              <a:gd name="T5" fmla="*/ 2147483647 h 1262"/>
              <a:gd name="T6" fmla="*/ 2147483647 w 3689"/>
              <a:gd name="T7" fmla="*/ 2147483647 h 1262"/>
              <a:gd name="T8" fmla="*/ 2147483647 w 3689"/>
              <a:gd name="T9" fmla="*/ 2147483647 h 1262"/>
              <a:gd name="T10" fmla="*/ 2147483647 w 3689"/>
              <a:gd name="T11" fmla="*/ 2147483647 h 1262"/>
              <a:gd name="T12" fmla="*/ 0 60000 65536"/>
              <a:gd name="T13" fmla="*/ 0 60000 65536"/>
              <a:gd name="T14" fmla="*/ 0 60000 65536"/>
              <a:gd name="T15" fmla="*/ 0 60000 65536"/>
              <a:gd name="T16" fmla="*/ 0 60000 65536"/>
              <a:gd name="T17" fmla="*/ 0 60000 65536"/>
              <a:gd name="T18" fmla="*/ 0 w 3689"/>
              <a:gd name="T19" fmla="*/ 0 h 1262"/>
              <a:gd name="T20" fmla="*/ 3689 w 3689"/>
              <a:gd name="T21" fmla="*/ 1262 h 1262"/>
            </a:gdLst>
            <a:ahLst/>
            <a:cxnLst>
              <a:cxn ang="T12">
                <a:pos x="T0" y="T1"/>
              </a:cxn>
              <a:cxn ang="T13">
                <a:pos x="T2" y="T3"/>
              </a:cxn>
              <a:cxn ang="T14">
                <a:pos x="T4" y="T5"/>
              </a:cxn>
              <a:cxn ang="T15">
                <a:pos x="T6" y="T7"/>
              </a:cxn>
              <a:cxn ang="T16">
                <a:pos x="T8" y="T9"/>
              </a:cxn>
              <a:cxn ang="T17">
                <a:pos x="T10" y="T11"/>
              </a:cxn>
            </a:cxnLst>
            <a:rect l="T18" t="T19" r="T20" b="T21"/>
            <a:pathLst>
              <a:path w="3689" h="1262">
                <a:moveTo>
                  <a:pt x="1110" y="200"/>
                </a:moveTo>
                <a:cubicBezTo>
                  <a:pt x="902" y="216"/>
                  <a:pt x="230" y="158"/>
                  <a:pt x="131" y="296"/>
                </a:cubicBezTo>
                <a:cubicBezTo>
                  <a:pt x="32" y="434"/>
                  <a:pt x="0" y="890"/>
                  <a:pt x="515" y="1027"/>
                </a:cubicBezTo>
                <a:cubicBezTo>
                  <a:pt x="1030" y="1164"/>
                  <a:pt x="2755" y="1262"/>
                  <a:pt x="3222" y="1116"/>
                </a:cubicBezTo>
                <a:cubicBezTo>
                  <a:pt x="3689" y="970"/>
                  <a:pt x="3671" y="304"/>
                  <a:pt x="3318" y="152"/>
                </a:cubicBezTo>
                <a:cubicBezTo>
                  <a:pt x="2965" y="0"/>
                  <a:pt x="1565" y="194"/>
                  <a:pt x="1104" y="205"/>
                </a:cubicBezTo>
              </a:path>
            </a:pathLst>
          </a:cu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87467" name="AutoShape 264"/>
          <p:cNvSpPr>
            <a:spLocks noChangeArrowheads="1"/>
          </p:cNvSpPr>
          <p:nvPr/>
        </p:nvSpPr>
        <p:spPr bwMode="auto">
          <a:xfrm>
            <a:off x="1143000" y="1447800"/>
            <a:ext cx="4648200" cy="990600"/>
          </a:xfrm>
          <a:prstGeom prst="wedgeRoundRectCallout">
            <a:avLst>
              <a:gd name="adj1" fmla="val -64699"/>
              <a:gd name="adj2" fmla="val -2273"/>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I keep the larger half.</a:t>
            </a:r>
          </a:p>
        </p:txBody>
      </p:sp>
      <p:grpSp>
        <p:nvGrpSpPr>
          <p:cNvPr id="487468" name="Group 266"/>
          <p:cNvGrpSpPr>
            <a:grpSpLocks/>
          </p:cNvGrpSpPr>
          <p:nvPr/>
        </p:nvGrpSpPr>
        <p:grpSpPr bwMode="auto">
          <a:xfrm flipH="1">
            <a:off x="8229600" y="2819400"/>
            <a:ext cx="762000" cy="1447800"/>
            <a:chOff x="4560" y="1645"/>
            <a:chExt cx="849" cy="1475"/>
          </a:xfrm>
        </p:grpSpPr>
        <p:grpSp>
          <p:nvGrpSpPr>
            <p:cNvPr id="487490" name="Group 267"/>
            <p:cNvGrpSpPr>
              <a:grpSpLocks/>
            </p:cNvGrpSpPr>
            <p:nvPr/>
          </p:nvGrpSpPr>
          <p:grpSpPr bwMode="auto">
            <a:xfrm>
              <a:off x="4560" y="2056"/>
              <a:ext cx="849" cy="1064"/>
              <a:chOff x="2593" y="1179"/>
              <a:chExt cx="849" cy="1064"/>
            </a:xfrm>
          </p:grpSpPr>
          <p:sp>
            <p:nvSpPr>
              <p:cNvPr id="487499" name="Freeform 26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7500" name="Freeform 26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7501" name="Freeform 27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7502" name="Freeform 27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7503" name="Freeform 27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7504" name="Freeform 27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7505" name="Freeform 27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87491" name="Group 275"/>
            <p:cNvGrpSpPr>
              <a:grpSpLocks/>
            </p:cNvGrpSpPr>
            <p:nvPr/>
          </p:nvGrpSpPr>
          <p:grpSpPr bwMode="auto">
            <a:xfrm>
              <a:off x="4703" y="1645"/>
              <a:ext cx="230" cy="1456"/>
              <a:chOff x="2720" y="768"/>
              <a:chExt cx="230" cy="1456"/>
            </a:xfrm>
          </p:grpSpPr>
          <p:sp>
            <p:nvSpPr>
              <p:cNvPr id="487497" name="Freeform 27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7498" name="Freeform 27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87492" name="Group 278"/>
            <p:cNvGrpSpPr>
              <a:grpSpLocks/>
            </p:cNvGrpSpPr>
            <p:nvPr/>
          </p:nvGrpSpPr>
          <p:grpSpPr bwMode="auto">
            <a:xfrm>
              <a:off x="5125" y="2204"/>
              <a:ext cx="77" cy="68"/>
              <a:chOff x="1747" y="2620"/>
              <a:chExt cx="44" cy="73"/>
            </a:xfrm>
          </p:grpSpPr>
          <p:sp>
            <p:nvSpPr>
              <p:cNvPr id="487493" name="Oval 279"/>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7494" name="Oval 280"/>
              <p:cNvSpPr>
                <a:spLocks noChangeArrowheads="1"/>
              </p:cNvSpPr>
              <p:nvPr/>
            </p:nvSpPr>
            <p:spPr bwMode="auto">
              <a:xfrm rot="4286940" flipH="1">
                <a:off x="1741"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7495" name="Oval 281"/>
              <p:cNvSpPr>
                <a:spLocks noChangeArrowheads="1"/>
              </p:cNvSpPr>
              <p:nvPr/>
            </p:nvSpPr>
            <p:spPr bwMode="auto">
              <a:xfrm rot="4286940" flipH="1">
                <a:off x="1743"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7496" name="Oval 282"/>
              <p:cNvSpPr>
                <a:spLocks noChangeArrowheads="1"/>
              </p:cNvSpPr>
              <p:nvPr/>
            </p:nvSpPr>
            <p:spPr bwMode="auto">
              <a:xfrm rot="4286940" flipH="1">
                <a:off x="1763"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487469" name="Group 283"/>
          <p:cNvGrpSpPr>
            <a:grpSpLocks/>
          </p:cNvGrpSpPr>
          <p:nvPr/>
        </p:nvGrpSpPr>
        <p:grpSpPr bwMode="auto">
          <a:xfrm>
            <a:off x="152400" y="1600200"/>
            <a:ext cx="838200" cy="1447800"/>
            <a:chOff x="2013" y="2206"/>
            <a:chExt cx="679" cy="1010"/>
          </a:xfrm>
        </p:grpSpPr>
        <p:sp>
          <p:nvSpPr>
            <p:cNvPr id="487475" name="Freeform 28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87476" name="Group 285"/>
            <p:cNvGrpSpPr>
              <a:grpSpLocks/>
            </p:cNvGrpSpPr>
            <p:nvPr/>
          </p:nvGrpSpPr>
          <p:grpSpPr bwMode="auto">
            <a:xfrm>
              <a:off x="2013" y="2206"/>
              <a:ext cx="339" cy="1010"/>
              <a:chOff x="240" y="2880"/>
              <a:chExt cx="339" cy="1010"/>
            </a:xfrm>
          </p:grpSpPr>
          <p:sp>
            <p:nvSpPr>
              <p:cNvPr id="487477" name="Freeform 28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7478" name="Freeform 28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7479" name="Freeform 28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7480" name="Freeform 28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7481" name="Freeform 29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7482" name="Freeform 29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7483" name="Freeform 29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7484" name="Oval 29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7485" name="Oval 29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7486" name="Oval 29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7487" name="Oval 29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7488" name="Oval 29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latin typeface="Arial Rounded MT Bold" pitchFamily="34" charset="0"/>
                </a:endParaRPr>
              </a:p>
            </p:txBody>
          </p:sp>
          <p:sp>
            <p:nvSpPr>
              <p:cNvPr id="487489" name="Oval 29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487470" name="Rectangle 447"/>
          <p:cNvSpPr>
            <a:spLocks noGrp="1" noChangeArrowheads="1"/>
          </p:cNvSpPr>
          <p:nvPr>
            <p:ph type="title"/>
          </p:nvPr>
        </p:nvSpPr>
        <p:spPr>
          <a:xfrm>
            <a:off x="190500" y="-152400"/>
            <a:ext cx="8763000" cy="1143000"/>
          </a:xfrm>
          <a:noFill/>
        </p:spPr>
        <p:txBody>
          <a:bodyPr/>
          <a:lstStyle/>
          <a:p>
            <a:pPr eaLnBrk="1" hangingPunct="1"/>
            <a:r>
              <a:rPr lang="en-US" altLang="en-US" smtClean="0"/>
              <a:t>A Lower Bound on Sorting</a:t>
            </a:r>
          </a:p>
        </p:txBody>
      </p:sp>
      <p:grpSp>
        <p:nvGrpSpPr>
          <p:cNvPr id="8" name="Group 100"/>
          <p:cNvGrpSpPr>
            <a:grpSpLocks/>
          </p:cNvGrpSpPr>
          <p:nvPr/>
        </p:nvGrpSpPr>
        <p:grpSpPr bwMode="auto">
          <a:xfrm>
            <a:off x="304800" y="5105400"/>
            <a:ext cx="939800" cy="1019175"/>
            <a:chOff x="3882" y="1805"/>
            <a:chExt cx="256" cy="227"/>
          </a:xfrm>
        </p:grpSpPr>
        <p:sp>
          <p:nvSpPr>
            <p:cNvPr id="487473" name="AutoShape 101"/>
            <p:cNvSpPr>
              <a:spLocks noChangeAspect="1" noChangeArrowheads="1"/>
            </p:cNvSpPr>
            <p:nvPr/>
          </p:nvSpPr>
          <p:spPr bwMode="auto">
            <a:xfrm>
              <a:off x="3882" y="1805"/>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487474" name="Line 102"/>
            <p:cNvSpPr>
              <a:spLocks noChangeAspect="1" noChangeShapeType="1"/>
            </p:cNvSpPr>
            <p:nvPr/>
          </p:nvSpPr>
          <p:spPr bwMode="auto">
            <a:xfrm>
              <a:off x="4045" y="1987"/>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56" name="AutoShape 264"/>
          <p:cNvSpPr>
            <a:spLocks noChangeArrowheads="1"/>
          </p:cNvSpPr>
          <p:nvPr/>
        </p:nvSpPr>
        <p:spPr bwMode="auto">
          <a:xfrm>
            <a:off x="1905000" y="4800600"/>
            <a:ext cx="5334000" cy="990600"/>
          </a:xfrm>
          <a:prstGeom prst="wedgeRoundRectCallout">
            <a:avLst>
              <a:gd name="adj1" fmla="val -42972"/>
              <a:gd name="adj2" fmla="val -83796"/>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Initially, I have n! Permutations.</a:t>
            </a:r>
            <a:br>
              <a:rPr lang="en-CA" altLang="en-US" sz="2600" i="0"/>
            </a:br>
            <a:r>
              <a:rPr lang="en-CA" altLang="en-US" sz="2600" i="0"/>
              <a:t>After t time steps I have N!/2</a:t>
            </a:r>
            <a:r>
              <a:rPr lang="en-CA" altLang="en-US" sz="2600" i="0" baseline="30000"/>
              <a:t>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6"/>
                                        </p:tgtEl>
                                        <p:attrNameLst>
                                          <p:attrName>style.visibility</p:attrName>
                                        </p:attrNameLst>
                                      </p:cBhvr>
                                      <p:to>
                                        <p:strVal val="visible"/>
                                      </p:to>
                                    </p:set>
                                    <p:anim calcmode="lin" valueType="num">
                                      <p:cBhvr additive="base">
                                        <p:cTn id="13" dur="500" fill="hold"/>
                                        <p:tgtEl>
                                          <p:spTgt spid="56"/>
                                        </p:tgtEl>
                                        <p:attrNameLst>
                                          <p:attrName>ppt_x</p:attrName>
                                        </p:attrNameLst>
                                      </p:cBhvr>
                                      <p:tavLst>
                                        <p:tav tm="0">
                                          <p:val>
                                            <p:strVal val="0-#ppt_w/2"/>
                                          </p:val>
                                        </p:tav>
                                        <p:tav tm="100000">
                                          <p:val>
                                            <p:strVal val="#ppt_x"/>
                                          </p:val>
                                        </p:tav>
                                      </p:tavLst>
                                    </p:anim>
                                    <p:anim calcmode="lin" valueType="num">
                                      <p:cBhvr additive="base">
                                        <p:cTn id="14" dur="500" fill="hold"/>
                                        <p:tgtEl>
                                          <p:spTgt spid="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91400" y="3446463"/>
            <a:ext cx="1406525" cy="126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217863"/>
            <a:ext cx="1222375" cy="178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4" name="Rectangle 5"/>
          <p:cNvSpPr>
            <a:spLocks noChangeArrowheads="1"/>
          </p:cNvSpPr>
          <p:nvPr/>
        </p:nvSpPr>
        <p:spPr bwMode="auto">
          <a:xfrm>
            <a:off x="838200" y="931863"/>
            <a:ext cx="7543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 Suppose the computation ends up here?</a:t>
            </a:r>
          </a:p>
        </p:txBody>
      </p:sp>
      <p:grpSp>
        <p:nvGrpSpPr>
          <p:cNvPr id="35845" name="Group 18"/>
          <p:cNvGrpSpPr>
            <a:grpSpLocks/>
          </p:cNvGrpSpPr>
          <p:nvPr/>
        </p:nvGrpSpPr>
        <p:grpSpPr bwMode="auto">
          <a:xfrm>
            <a:off x="2668588" y="4802188"/>
            <a:ext cx="812800" cy="1751012"/>
            <a:chOff x="1681" y="3025"/>
            <a:chExt cx="512" cy="1103"/>
          </a:xfrm>
        </p:grpSpPr>
        <p:grpSp>
          <p:nvGrpSpPr>
            <p:cNvPr id="35847" name="Group 14"/>
            <p:cNvGrpSpPr>
              <a:grpSpLocks/>
            </p:cNvGrpSpPr>
            <p:nvPr/>
          </p:nvGrpSpPr>
          <p:grpSpPr bwMode="auto">
            <a:xfrm>
              <a:off x="1681" y="3110"/>
              <a:ext cx="512" cy="1018"/>
              <a:chOff x="1681" y="3110"/>
              <a:chExt cx="512" cy="1018"/>
            </a:xfrm>
          </p:grpSpPr>
          <p:sp>
            <p:nvSpPr>
              <p:cNvPr id="35851" name="Freeform 8"/>
              <p:cNvSpPr>
                <a:spLocks/>
              </p:cNvSpPr>
              <p:nvPr/>
            </p:nvSpPr>
            <p:spPr bwMode="auto">
              <a:xfrm>
                <a:off x="1844" y="3167"/>
                <a:ext cx="200" cy="222"/>
              </a:xfrm>
              <a:custGeom>
                <a:avLst/>
                <a:gdLst>
                  <a:gd name="T0" fmla="*/ 0 w 601"/>
                  <a:gd name="T1" fmla="*/ 0 h 667"/>
                  <a:gd name="T2" fmla="*/ 0 w 601"/>
                  <a:gd name="T3" fmla="*/ 0 h 667"/>
                  <a:gd name="T4" fmla="*/ 0 w 601"/>
                  <a:gd name="T5" fmla="*/ 0 h 667"/>
                  <a:gd name="T6" fmla="*/ 0 w 601"/>
                  <a:gd name="T7" fmla="*/ 0 h 667"/>
                  <a:gd name="T8" fmla="*/ 0 w 601"/>
                  <a:gd name="T9" fmla="*/ 0 h 667"/>
                  <a:gd name="T10" fmla="*/ 0 w 601"/>
                  <a:gd name="T11" fmla="*/ 0 h 667"/>
                  <a:gd name="T12" fmla="*/ 0 w 601"/>
                  <a:gd name="T13" fmla="*/ 0 h 667"/>
                  <a:gd name="T14" fmla="*/ 0 w 601"/>
                  <a:gd name="T15" fmla="*/ 0 h 667"/>
                  <a:gd name="T16" fmla="*/ 0 w 601"/>
                  <a:gd name="T17" fmla="*/ 0 h 667"/>
                  <a:gd name="T18" fmla="*/ 0 w 601"/>
                  <a:gd name="T19" fmla="*/ 0 h 667"/>
                  <a:gd name="T20" fmla="*/ 0 w 601"/>
                  <a:gd name="T21" fmla="*/ 0 h 667"/>
                  <a:gd name="T22" fmla="*/ 0 w 601"/>
                  <a:gd name="T23" fmla="*/ 0 h 667"/>
                  <a:gd name="T24" fmla="*/ 0 w 601"/>
                  <a:gd name="T25" fmla="*/ 0 h 667"/>
                  <a:gd name="T26" fmla="*/ 0 w 601"/>
                  <a:gd name="T27" fmla="*/ 0 h 667"/>
                  <a:gd name="T28" fmla="*/ 0 w 601"/>
                  <a:gd name="T29" fmla="*/ 0 h 667"/>
                  <a:gd name="T30" fmla="*/ 0 w 601"/>
                  <a:gd name="T31" fmla="*/ 0 h 667"/>
                  <a:gd name="T32" fmla="*/ 0 w 601"/>
                  <a:gd name="T33" fmla="*/ 0 h 667"/>
                  <a:gd name="T34" fmla="*/ 0 w 601"/>
                  <a:gd name="T35" fmla="*/ 0 h 667"/>
                  <a:gd name="T36" fmla="*/ 0 w 601"/>
                  <a:gd name="T37" fmla="*/ 0 h 667"/>
                  <a:gd name="T38" fmla="*/ 0 w 601"/>
                  <a:gd name="T39" fmla="*/ 0 h 667"/>
                  <a:gd name="T40" fmla="*/ 0 w 601"/>
                  <a:gd name="T41" fmla="*/ 0 h 667"/>
                  <a:gd name="T42" fmla="*/ 0 w 601"/>
                  <a:gd name="T43" fmla="*/ 0 h 66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1"/>
                  <a:gd name="T67" fmla="*/ 0 h 667"/>
                  <a:gd name="T68" fmla="*/ 601 w 601"/>
                  <a:gd name="T69" fmla="*/ 667 h 66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1" h="667">
                    <a:moveTo>
                      <a:pt x="313" y="154"/>
                    </a:moveTo>
                    <a:lnTo>
                      <a:pt x="260" y="85"/>
                    </a:lnTo>
                    <a:lnTo>
                      <a:pt x="187" y="34"/>
                    </a:lnTo>
                    <a:lnTo>
                      <a:pt x="121" y="0"/>
                    </a:lnTo>
                    <a:lnTo>
                      <a:pt x="68" y="9"/>
                    </a:lnTo>
                    <a:lnTo>
                      <a:pt x="30" y="47"/>
                    </a:lnTo>
                    <a:lnTo>
                      <a:pt x="0" y="163"/>
                    </a:lnTo>
                    <a:lnTo>
                      <a:pt x="12" y="296"/>
                    </a:lnTo>
                    <a:lnTo>
                      <a:pt x="43" y="423"/>
                    </a:lnTo>
                    <a:lnTo>
                      <a:pt x="78" y="522"/>
                    </a:lnTo>
                    <a:lnTo>
                      <a:pt x="143" y="625"/>
                    </a:lnTo>
                    <a:lnTo>
                      <a:pt x="200" y="667"/>
                    </a:lnTo>
                    <a:lnTo>
                      <a:pt x="278" y="667"/>
                    </a:lnTo>
                    <a:lnTo>
                      <a:pt x="356" y="638"/>
                    </a:lnTo>
                    <a:lnTo>
                      <a:pt x="396" y="564"/>
                    </a:lnTo>
                    <a:lnTo>
                      <a:pt x="417" y="471"/>
                    </a:lnTo>
                    <a:lnTo>
                      <a:pt x="409" y="355"/>
                    </a:lnTo>
                    <a:lnTo>
                      <a:pt x="592" y="368"/>
                    </a:lnTo>
                    <a:lnTo>
                      <a:pt x="601" y="317"/>
                    </a:lnTo>
                    <a:lnTo>
                      <a:pt x="392" y="296"/>
                    </a:lnTo>
                    <a:lnTo>
                      <a:pt x="339" y="176"/>
                    </a:lnTo>
                    <a:lnTo>
                      <a:pt x="313" y="15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852" name="Freeform 9"/>
              <p:cNvSpPr>
                <a:spLocks/>
              </p:cNvSpPr>
              <p:nvPr/>
            </p:nvSpPr>
            <p:spPr bwMode="auto">
              <a:xfrm>
                <a:off x="1681" y="3110"/>
                <a:ext cx="231" cy="356"/>
              </a:xfrm>
              <a:custGeom>
                <a:avLst/>
                <a:gdLst>
                  <a:gd name="T0" fmla="*/ 0 w 692"/>
                  <a:gd name="T1" fmla="*/ 0 h 1069"/>
                  <a:gd name="T2" fmla="*/ 0 w 692"/>
                  <a:gd name="T3" fmla="*/ 0 h 1069"/>
                  <a:gd name="T4" fmla="*/ 0 w 692"/>
                  <a:gd name="T5" fmla="*/ 0 h 1069"/>
                  <a:gd name="T6" fmla="*/ 0 w 692"/>
                  <a:gd name="T7" fmla="*/ 0 h 1069"/>
                  <a:gd name="T8" fmla="*/ 0 w 692"/>
                  <a:gd name="T9" fmla="*/ 0 h 1069"/>
                  <a:gd name="T10" fmla="*/ 0 w 692"/>
                  <a:gd name="T11" fmla="*/ 0 h 1069"/>
                  <a:gd name="T12" fmla="*/ 0 w 692"/>
                  <a:gd name="T13" fmla="*/ 0 h 1069"/>
                  <a:gd name="T14" fmla="*/ 0 w 692"/>
                  <a:gd name="T15" fmla="*/ 0 h 1069"/>
                  <a:gd name="T16" fmla="*/ 0 w 692"/>
                  <a:gd name="T17" fmla="*/ 0 h 1069"/>
                  <a:gd name="T18" fmla="*/ 0 w 692"/>
                  <a:gd name="T19" fmla="*/ 0 h 1069"/>
                  <a:gd name="T20" fmla="*/ 0 w 692"/>
                  <a:gd name="T21" fmla="*/ 0 h 1069"/>
                  <a:gd name="T22" fmla="*/ 0 w 692"/>
                  <a:gd name="T23" fmla="*/ 0 h 1069"/>
                  <a:gd name="T24" fmla="*/ 0 w 692"/>
                  <a:gd name="T25" fmla="*/ 0 h 1069"/>
                  <a:gd name="T26" fmla="*/ 0 w 692"/>
                  <a:gd name="T27" fmla="*/ 0 h 1069"/>
                  <a:gd name="T28" fmla="*/ 0 w 692"/>
                  <a:gd name="T29" fmla="*/ 0 h 1069"/>
                  <a:gd name="T30" fmla="*/ 0 w 692"/>
                  <a:gd name="T31" fmla="*/ 0 h 1069"/>
                  <a:gd name="T32" fmla="*/ 0 w 692"/>
                  <a:gd name="T33" fmla="*/ 0 h 1069"/>
                  <a:gd name="T34" fmla="*/ 0 w 692"/>
                  <a:gd name="T35" fmla="*/ 0 h 1069"/>
                  <a:gd name="T36" fmla="*/ 0 w 692"/>
                  <a:gd name="T37" fmla="*/ 0 h 1069"/>
                  <a:gd name="T38" fmla="*/ 0 w 692"/>
                  <a:gd name="T39" fmla="*/ 0 h 1069"/>
                  <a:gd name="T40" fmla="*/ 0 w 692"/>
                  <a:gd name="T41" fmla="*/ 0 h 1069"/>
                  <a:gd name="T42" fmla="*/ 0 w 692"/>
                  <a:gd name="T43" fmla="*/ 0 h 1069"/>
                  <a:gd name="T44" fmla="*/ 0 w 692"/>
                  <a:gd name="T45" fmla="*/ 0 h 1069"/>
                  <a:gd name="T46" fmla="*/ 0 w 692"/>
                  <a:gd name="T47" fmla="*/ 0 h 1069"/>
                  <a:gd name="T48" fmla="*/ 0 w 692"/>
                  <a:gd name="T49" fmla="*/ 0 h 1069"/>
                  <a:gd name="T50" fmla="*/ 0 w 692"/>
                  <a:gd name="T51" fmla="*/ 0 h 1069"/>
                  <a:gd name="T52" fmla="*/ 0 w 692"/>
                  <a:gd name="T53" fmla="*/ 0 h 1069"/>
                  <a:gd name="T54" fmla="*/ 0 w 692"/>
                  <a:gd name="T55" fmla="*/ 0 h 1069"/>
                  <a:gd name="T56" fmla="*/ 0 w 692"/>
                  <a:gd name="T57" fmla="*/ 0 h 1069"/>
                  <a:gd name="T58" fmla="*/ 0 w 692"/>
                  <a:gd name="T59" fmla="*/ 0 h 1069"/>
                  <a:gd name="T60" fmla="*/ 0 w 692"/>
                  <a:gd name="T61" fmla="*/ 0 h 1069"/>
                  <a:gd name="T62" fmla="*/ 0 w 692"/>
                  <a:gd name="T63" fmla="*/ 0 h 1069"/>
                  <a:gd name="T64" fmla="*/ 0 w 692"/>
                  <a:gd name="T65" fmla="*/ 0 h 1069"/>
                  <a:gd name="T66" fmla="*/ 0 w 692"/>
                  <a:gd name="T67" fmla="*/ 0 h 1069"/>
                  <a:gd name="T68" fmla="*/ 0 w 692"/>
                  <a:gd name="T69" fmla="*/ 0 h 1069"/>
                  <a:gd name="T70" fmla="*/ 0 w 692"/>
                  <a:gd name="T71" fmla="*/ 0 h 1069"/>
                  <a:gd name="T72" fmla="*/ 0 w 692"/>
                  <a:gd name="T73" fmla="*/ 0 h 1069"/>
                  <a:gd name="T74" fmla="*/ 0 w 692"/>
                  <a:gd name="T75" fmla="*/ 0 h 1069"/>
                  <a:gd name="T76" fmla="*/ 0 w 692"/>
                  <a:gd name="T77" fmla="*/ 0 h 1069"/>
                  <a:gd name="T78" fmla="*/ 0 w 692"/>
                  <a:gd name="T79" fmla="*/ 0 h 1069"/>
                  <a:gd name="T80" fmla="*/ 0 w 692"/>
                  <a:gd name="T81" fmla="*/ 0 h 1069"/>
                  <a:gd name="T82" fmla="*/ 0 w 692"/>
                  <a:gd name="T83" fmla="*/ 0 h 1069"/>
                  <a:gd name="T84" fmla="*/ 0 w 692"/>
                  <a:gd name="T85" fmla="*/ 0 h 1069"/>
                  <a:gd name="T86" fmla="*/ 0 w 692"/>
                  <a:gd name="T87" fmla="*/ 0 h 1069"/>
                  <a:gd name="T88" fmla="*/ 0 w 692"/>
                  <a:gd name="T89" fmla="*/ 0 h 106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92"/>
                  <a:gd name="T136" fmla="*/ 0 h 1069"/>
                  <a:gd name="T137" fmla="*/ 692 w 692"/>
                  <a:gd name="T138" fmla="*/ 1069 h 106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92" h="1069">
                    <a:moveTo>
                      <a:pt x="403" y="25"/>
                    </a:moveTo>
                    <a:lnTo>
                      <a:pt x="490" y="0"/>
                    </a:lnTo>
                    <a:lnTo>
                      <a:pt x="560" y="4"/>
                    </a:lnTo>
                    <a:lnTo>
                      <a:pt x="613" y="42"/>
                    </a:lnTo>
                    <a:lnTo>
                      <a:pt x="648" y="102"/>
                    </a:lnTo>
                    <a:lnTo>
                      <a:pt x="635" y="165"/>
                    </a:lnTo>
                    <a:lnTo>
                      <a:pt x="586" y="165"/>
                    </a:lnTo>
                    <a:lnTo>
                      <a:pt x="599" y="114"/>
                    </a:lnTo>
                    <a:lnTo>
                      <a:pt x="560" y="68"/>
                    </a:lnTo>
                    <a:lnTo>
                      <a:pt x="522" y="51"/>
                    </a:lnTo>
                    <a:lnTo>
                      <a:pt x="456" y="68"/>
                    </a:lnTo>
                    <a:lnTo>
                      <a:pt x="482" y="119"/>
                    </a:lnTo>
                    <a:lnTo>
                      <a:pt x="490" y="165"/>
                    </a:lnTo>
                    <a:lnTo>
                      <a:pt x="482" y="205"/>
                    </a:lnTo>
                    <a:lnTo>
                      <a:pt x="417" y="222"/>
                    </a:lnTo>
                    <a:lnTo>
                      <a:pt x="347" y="209"/>
                    </a:lnTo>
                    <a:lnTo>
                      <a:pt x="334" y="179"/>
                    </a:lnTo>
                    <a:lnTo>
                      <a:pt x="260" y="260"/>
                    </a:lnTo>
                    <a:lnTo>
                      <a:pt x="217" y="350"/>
                    </a:lnTo>
                    <a:lnTo>
                      <a:pt x="156" y="465"/>
                    </a:lnTo>
                    <a:lnTo>
                      <a:pt x="117" y="568"/>
                    </a:lnTo>
                    <a:lnTo>
                      <a:pt x="100" y="667"/>
                    </a:lnTo>
                    <a:lnTo>
                      <a:pt x="113" y="718"/>
                    </a:lnTo>
                    <a:lnTo>
                      <a:pt x="182" y="783"/>
                    </a:lnTo>
                    <a:lnTo>
                      <a:pt x="326" y="838"/>
                    </a:lnTo>
                    <a:lnTo>
                      <a:pt x="403" y="863"/>
                    </a:lnTo>
                    <a:lnTo>
                      <a:pt x="482" y="876"/>
                    </a:lnTo>
                    <a:lnTo>
                      <a:pt x="599" y="923"/>
                    </a:lnTo>
                    <a:lnTo>
                      <a:pt x="686" y="954"/>
                    </a:lnTo>
                    <a:lnTo>
                      <a:pt x="692" y="1013"/>
                    </a:lnTo>
                    <a:lnTo>
                      <a:pt x="648" y="1056"/>
                    </a:lnTo>
                    <a:lnTo>
                      <a:pt x="596" y="1069"/>
                    </a:lnTo>
                    <a:lnTo>
                      <a:pt x="517" y="1030"/>
                    </a:lnTo>
                    <a:lnTo>
                      <a:pt x="334" y="936"/>
                    </a:lnTo>
                    <a:lnTo>
                      <a:pt x="182" y="872"/>
                    </a:lnTo>
                    <a:lnTo>
                      <a:pt x="77" y="800"/>
                    </a:lnTo>
                    <a:lnTo>
                      <a:pt x="8" y="735"/>
                    </a:lnTo>
                    <a:lnTo>
                      <a:pt x="0" y="658"/>
                    </a:lnTo>
                    <a:lnTo>
                      <a:pt x="38" y="555"/>
                    </a:lnTo>
                    <a:lnTo>
                      <a:pt x="117" y="401"/>
                    </a:lnTo>
                    <a:lnTo>
                      <a:pt x="190" y="273"/>
                    </a:lnTo>
                    <a:lnTo>
                      <a:pt x="282" y="140"/>
                    </a:lnTo>
                    <a:lnTo>
                      <a:pt x="352" y="63"/>
                    </a:lnTo>
                    <a:lnTo>
                      <a:pt x="439" y="25"/>
                    </a:lnTo>
                    <a:lnTo>
                      <a:pt x="403" y="2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853" name="Freeform 10"/>
              <p:cNvSpPr>
                <a:spLocks/>
              </p:cNvSpPr>
              <p:nvPr/>
            </p:nvSpPr>
            <p:spPr bwMode="auto">
              <a:xfrm>
                <a:off x="1898" y="3405"/>
                <a:ext cx="121" cy="335"/>
              </a:xfrm>
              <a:custGeom>
                <a:avLst/>
                <a:gdLst>
                  <a:gd name="T0" fmla="*/ 0 w 362"/>
                  <a:gd name="T1" fmla="*/ 0 h 1004"/>
                  <a:gd name="T2" fmla="*/ 0 w 362"/>
                  <a:gd name="T3" fmla="*/ 0 h 1004"/>
                  <a:gd name="T4" fmla="*/ 0 w 362"/>
                  <a:gd name="T5" fmla="*/ 0 h 1004"/>
                  <a:gd name="T6" fmla="*/ 0 w 362"/>
                  <a:gd name="T7" fmla="*/ 0 h 1004"/>
                  <a:gd name="T8" fmla="*/ 0 w 362"/>
                  <a:gd name="T9" fmla="*/ 0 h 1004"/>
                  <a:gd name="T10" fmla="*/ 0 w 362"/>
                  <a:gd name="T11" fmla="*/ 0 h 1004"/>
                  <a:gd name="T12" fmla="*/ 0 w 362"/>
                  <a:gd name="T13" fmla="*/ 0 h 1004"/>
                  <a:gd name="T14" fmla="*/ 0 w 362"/>
                  <a:gd name="T15" fmla="*/ 0 h 1004"/>
                  <a:gd name="T16" fmla="*/ 0 w 362"/>
                  <a:gd name="T17" fmla="*/ 0 h 1004"/>
                  <a:gd name="T18" fmla="*/ 0 w 362"/>
                  <a:gd name="T19" fmla="*/ 0 h 1004"/>
                  <a:gd name="T20" fmla="*/ 0 w 362"/>
                  <a:gd name="T21" fmla="*/ 0 h 1004"/>
                  <a:gd name="T22" fmla="*/ 0 w 362"/>
                  <a:gd name="T23" fmla="*/ 0 h 1004"/>
                  <a:gd name="T24" fmla="*/ 0 w 362"/>
                  <a:gd name="T25" fmla="*/ 0 h 1004"/>
                  <a:gd name="T26" fmla="*/ 0 w 362"/>
                  <a:gd name="T27" fmla="*/ 0 h 1004"/>
                  <a:gd name="T28" fmla="*/ 0 w 362"/>
                  <a:gd name="T29" fmla="*/ 0 h 1004"/>
                  <a:gd name="T30" fmla="*/ 0 w 362"/>
                  <a:gd name="T31" fmla="*/ 0 h 1004"/>
                  <a:gd name="T32" fmla="*/ 0 w 362"/>
                  <a:gd name="T33" fmla="*/ 0 h 1004"/>
                  <a:gd name="T34" fmla="*/ 0 w 362"/>
                  <a:gd name="T35" fmla="*/ 0 h 1004"/>
                  <a:gd name="T36" fmla="*/ 0 w 362"/>
                  <a:gd name="T37" fmla="*/ 0 h 1004"/>
                  <a:gd name="T38" fmla="*/ 0 w 362"/>
                  <a:gd name="T39" fmla="*/ 0 h 1004"/>
                  <a:gd name="T40" fmla="*/ 0 w 362"/>
                  <a:gd name="T41" fmla="*/ 0 h 1004"/>
                  <a:gd name="T42" fmla="*/ 0 w 362"/>
                  <a:gd name="T43" fmla="*/ 0 h 1004"/>
                  <a:gd name="T44" fmla="*/ 0 w 362"/>
                  <a:gd name="T45" fmla="*/ 0 h 100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62"/>
                  <a:gd name="T70" fmla="*/ 0 h 1004"/>
                  <a:gd name="T71" fmla="*/ 362 w 362"/>
                  <a:gd name="T72" fmla="*/ 1004 h 100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62" h="1004">
                    <a:moveTo>
                      <a:pt x="22" y="78"/>
                    </a:moveTo>
                    <a:lnTo>
                      <a:pt x="36" y="27"/>
                    </a:lnTo>
                    <a:lnTo>
                      <a:pt x="92" y="0"/>
                    </a:lnTo>
                    <a:lnTo>
                      <a:pt x="143" y="0"/>
                    </a:lnTo>
                    <a:lnTo>
                      <a:pt x="209" y="39"/>
                    </a:lnTo>
                    <a:lnTo>
                      <a:pt x="271" y="129"/>
                    </a:lnTo>
                    <a:lnTo>
                      <a:pt x="314" y="223"/>
                    </a:lnTo>
                    <a:lnTo>
                      <a:pt x="335" y="350"/>
                    </a:lnTo>
                    <a:lnTo>
                      <a:pt x="354" y="500"/>
                    </a:lnTo>
                    <a:lnTo>
                      <a:pt x="362" y="645"/>
                    </a:lnTo>
                    <a:lnTo>
                      <a:pt x="362" y="833"/>
                    </a:lnTo>
                    <a:lnTo>
                      <a:pt x="335" y="949"/>
                    </a:lnTo>
                    <a:lnTo>
                      <a:pt x="288" y="991"/>
                    </a:lnTo>
                    <a:lnTo>
                      <a:pt x="205" y="1004"/>
                    </a:lnTo>
                    <a:lnTo>
                      <a:pt x="118" y="1001"/>
                    </a:lnTo>
                    <a:lnTo>
                      <a:pt x="74" y="949"/>
                    </a:lnTo>
                    <a:lnTo>
                      <a:pt x="49" y="860"/>
                    </a:lnTo>
                    <a:lnTo>
                      <a:pt x="26" y="770"/>
                    </a:lnTo>
                    <a:lnTo>
                      <a:pt x="9" y="607"/>
                    </a:lnTo>
                    <a:lnTo>
                      <a:pt x="0" y="424"/>
                    </a:lnTo>
                    <a:lnTo>
                      <a:pt x="0" y="210"/>
                    </a:lnTo>
                    <a:lnTo>
                      <a:pt x="22" y="116"/>
                    </a:lnTo>
                    <a:lnTo>
                      <a:pt x="22" y="7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854" name="Freeform 11"/>
              <p:cNvSpPr>
                <a:spLocks/>
              </p:cNvSpPr>
              <p:nvPr/>
            </p:nvSpPr>
            <p:spPr bwMode="auto">
              <a:xfrm>
                <a:off x="1954" y="3414"/>
                <a:ext cx="184" cy="257"/>
              </a:xfrm>
              <a:custGeom>
                <a:avLst/>
                <a:gdLst>
                  <a:gd name="T0" fmla="*/ 0 w 553"/>
                  <a:gd name="T1" fmla="*/ 0 h 771"/>
                  <a:gd name="T2" fmla="*/ 0 w 553"/>
                  <a:gd name="T3" fmla="*/ 0 h 771"/>
                  <a:gd name="T4" fmla="*/ 0 w 553"/>
                  <a:gd name="T5" fmla="*/ 0 h 771"/>
                  <a:gd name="T6" fmla="*/ 0 w 553"/>
                  <a:gd name="T7" fmla="*/ 0 h 771"/>
                  <a:gd name="T8" fmla="*/ 0 w 553"/>
                  <a:gd name="T9" fmla="*/ 0 h 771"/>
                  <a:gd name="T10" fmla="*/ 0 w 553"/>
                  <a:gd name="T11" fmla="*/ 0 h 771"/>
                  <a:gd name="T12" fmla="*/ 0 w 553"/>
                  <a:gd name="T13" fmla="*/ 0 h 771"/>
                  <a:gd name="T14" fmla="*/ 0 w 553"/>
                  <a:gd name="T15" fmla="*/ 0 h 771"/>
                  <a:gd name="T16" fmla="*/ 0 w 553"/>
                  <a:gd name="T17" fmla="*/ 0 h 771"/>
                  <a:gd name="T18" fmla="*/ 0 w 553"/>
                  <a:gd name="T19" fmla="*/ 0 h 771"/>
                  <a:gd name="T20" fmla="*/ 0 w 553"/>
                  <a:gd name="T21" fmla="*/ 0 h 771"/>
                  <a:gd name="T22" fmla="*/ 0 w 553"/>
                  <a:gd name="T23" fmla="*/ 0 h 771"/>
                  <a:gd name="T24" fmla="*/ 0 w 553"/>
                  <a:gd name="T25" fmla="*/ 0 h 771"/>
                  <a:gd name="T26" fmla="*/ 0 w 553"/>
                  <a:gd name="T27" fmla="*/ 0 h 771"/>
                  <a:gd name="T28" fmla="*/ 0 w 553"/>
                  <a:gd name="T29" fmla="*/ 0 h 771"/>
                  <a:gd name="T30" fmla="*/ 0 w 553"/>
                  <a:gd name="T31" fmla="*/ 0 h 771"/>
                  <a:gd name="T32" fmla="*/ 0 w 553"/>
                  <a:gd name="T33" fmla="*/ 0 h 771"/>
                  <a:gd name="T34" fmla="*/ 0 w 553"/>
                  <a:gd name="T35" fmla="*/ 0 h 771"/>
                  <a:gd name="T36" fmla="*/ 0 w 553"/>
                  <a:gd name="T37" fmla="*/ 0 h 771"/>
                  <a:gd name="T38" fmla="*/ 0 w 553"/>
                  <a:gd name="T39" fmla="*/ 0 h 771"/>
                  <a:gd name="T40" fmla="*/ 0 w 553"/>
                  <a:gd name="T41" fmla="*/ 0 h 771"/>
                  <a:gd name="T42" fmla="*/ 0 w 553"/>
                  <a:gd name="T43" fmla="*/ 0 h 771"/>
                  <a:gd name="T44" fmla="*/ 0 w 553"/>
                  <a:gd name="T45" fmla="*/ 0 h 771"/>
                  <a:gd name="T46" fmla="*/ 0 w 553"/>
                  <a:gd name="T47" fmla="*/ 0 h 771"/>
                  <a:gd name="T48" fmla="*/ 0 w 553"/>
                  <a:gd name="T49" fmla="*/ 0 h 771"/>
                  <a:gd name="T50" fmla="*/ 0 w 553"/>
                  <a:gd name="T51" fmla="*/ 0 h 771"/>
                  <a:gd name="T52" fmla="*/ 0 w 553"/>
                  <a:gd name="T53" fmla="*/ 0 h 771"/>
                  <a:gd name="T54" fmla="*/ 0 w 553"/>
                  <a:gd name="T55" fmla="*/ 0 h 771"/>
                  <a:gd name="T56" fmla="*/ 0 w 553"/>
                  <a:gd name="T57" fmla="*/ 0 h 771"/>
                  <a:gd name="T58" fmla="*/ 0 w 553"/>
                  <a:gd name="T59" fmla="*/ 0 h 771"/>
                  <a:gd name="T60" fmla="*/ 0 w 553"/>
                  <a:gd name="T61" fmla="*/ 0 h 771"/>
                  <a:gd name="T62" fmla="*/ 0 w 553"/>
                  <a:gd name="T63" fmla="*/ 0 h 771"/>
                  <a:gd name="T64" fmla="*/ 0 w 553"/>
                  <a:gd name="T65" fmla="*/ 0 h 771"/>
                  <a:gd name="T66" fmla="*/ 0 w 553"/>
                  <a:gd name="T67" fmla="*/ 0 h 771"/>
                  <a:gd name="T68" fmla="*/ 0 w 553"/>
                  <a:gd name="T69" fmla="*/ 0 h 77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53"/>
                  <a:gd name="T106" fmla="*/ 0 h 771"/>
                  <a:gd name="T107" fmla="*/ 553 w 553"/>
                  <a:gd name="T108" fmla="*/ 771 h 77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53" h="771">
                    <a:moveTo>
                      <a:pt x="30" y="0"/>
                    </a:moveTo>
                    <a:lnTo>
                      <a:pt x="143" y="13"/>
                    </a:lnTo>
                    <a:lnTo>
                      <a:pt x="261" y="34"/>
                    </a:lnTo>
                    <a:lnTo>
                      <a:pt x="383" y="103"/>
                    </a:lnTo>
                    <a:lnTo>
                      <a:pt x="470" y="154"/>
                    </a:lnTo>
                    <a:lnTo>
                      <a:pt x="526" y="228"/>
                    </a:lnTo>
                    <a:lnTo>
                      <a:pt x="553" y="270"/>
                    </a:lnTo>
                    <a:lnTo>
                      <a:pt x="500" y="395"/>
                    </a:lnTo>
                    <a:lnTo>
                      <a:pt x="417" y="471"/>
                    </a:lnTo>
                    <a:lnTo>
                      <a:pt x="317" y="526"/>
                    </a:lnTo>
                    <a:lnTo>
                      <a:pt x="265" y="561"/>
                    </a:lnTo>
                    <a:lnTo>
                      <a:pt x="174" y="578"/>
                    </a:lnTo>
                    <a:lnTo>
                      <a:pt x="170" y="612"/>
                    </a:lnTo>
                    <a:lnTo>
                      <a:pt x="240" y="642"/>
                    </a:lnTo>
                    <a:lnTo>
                      <a:pt x="339" y="669"/>
                    </a:lnTo>
                    <a:lnTo>
                      <a:pt x="434" y="720"/>
                    </a:lnTo>
                    <a:lnTo>
                      <a:pt x="396" y="758"/>
                    </a:lnTo>
                    <a:lnTo>
                      <a:pt x="357" y="771"/>
                    </a:lnTo>
                    <a:lnTo>
                      <a:pt x="300" y="715"/>
                    </a:lnTo>
                    <a:lnTo>
                      <a:pt x="213" y="680"/>
                    </a:lnTo>
                    <a:lnTo>
                      <a:pt x="143" y="655"/>
                    </a:lnTo>
                    <a:lnTo>
                      <a:pt x="143" y="604"/>
                    </a:lnTo>
                    <a:lnTo>
                      <a:pt x="157" y="549"/>
                    </a:lnTo>
                    <a:lnTo>
                      <a:pt x="200" y="526"/>
                    </a:lnTo>
                    <a:lnTo>
                      <a:pt x="339" y="471"/>
                    </a:lnTo>
                    <a:lnTo>
                      <a:pt x="417" y="386"/>
                    </a:lnTo>
                    <a:lnTo>
                      <a:pt x="474" y="296"/>
                    </a:lnTo>
                    <a:lnTo>
                      <a:pt x="461" y="253"/>
                    </a:lnTo>
                    <a:lnTo>
                      <a:pt x="417" y="201"/>
                    </a:lnTo>
                    <a:lnTo>
                      <a:pt x="313" y="129"/>
                    </a:lnTo>
                    <a:lnTo>
                      <a:pt x="187" y="103"/>
                    </a:lnTo>
                    <a:lnTo>
                      <a:pt x="104" y="99"/>
                    </a:lnTo>
                    <a:lnTo>
                      <a:pt x="30" y="99"/>
                    </a:lnTo>
                    <a:lnTo>
                      <a:pt x="0" y="51"/>
                    </a:lnTo>
                    <a:lnTo>
                      <a:pt x="3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855" name="Freeform 12"/>
              <p:cNvSpPr>
                <a:spLocks/>
              </p:cNvSpPr>
              <p:nvPr/>
            </p:nvSpPr>
            <p:spPr bwMode="auto">
              <a:xfrm>
                <a:off x="1969" y="3706"/>
                <a:ext cx="224" cy="415"/>
              </a:xfrm>
              <a:custGeom>
                <a:avLst/>
                <a:gdLst>
                  <a:gd name="T0" fmla="*/ 0 w 672"/>
                  <a:gd name="T1" fmla="*/ 0 h 1246"/>
                  <a:gd name="T2" fmla="*/ 0 w 672"/>
                  <a:gd name="T3" fmla="*/ 0 h 1246"/>
                  <a:gd name="T4" fmla="*/ 0 w 672"/>
                  <a:gd name="T5" fmla="*/ 0 h 1246"/>
                  <a:gd name="T6" fmla="*/ 0 w 672"/>
                  <a:gd name="T7" fmla="*/ 0 h 1246"/>
                  <a:gd name="T8" fmla="*/ 0 w 672"/>
                  <a:gd name="T9" fmla="*/ 0 h 1246"/>
                  <a:gd name="T10" fmla="*/ 0 w 672"/>
                  <a:gd name="T11" fmla="*/ 0 h 1246"/>
                  <a:gd name="T12" fmla="*/ 0 w 672"/>
                  <a:gd name="T13" fmla="*/ 0 h 1246"/>
                  <a:gd name="T14" fmla="*/ 0 w 672"/>
                  <a:gd name="T15" fmla="*/ 0 h 1246"/>
                  <a:gd name="T16" fmla="*/ 0 w 672"/>
                  <a:gd name="T17" fmla="*/ 0 h 1246"/>
                  <a:gd name="T18" fmla="*/ 0 w 672"/>
                  <a:gd name="T19" fmla="*/ 0 h 1246"/>
                  <a:gd name="T20" fmla="*/ 0 w 672"/>
                  <a:gd name="T21" fmla="*/ 0 h 1246"/>
                  <a:gd name="T22" fmla="*/ 0 w 672"/>
                  <a:gd name="T23" fmla="*/ 0 h 1246"/>
                  <a:gd name="T24" fmla="*/ 0 w 672"/>
                  <a:gd name="T25" fmla="*/ 0 h 1246"/>
                  <a:gd name="T26" fmla="*/ 0 w 672"/>
                  <a:gd name="T27" fmla="*/ 0 h 1246"/>
                  <a:gd name="T28" fmla="*/ 0 w 672"/>
                  <a:gd name="T29" fmla="*/ 0 h 1246"/>
                  <a:gd name="T30" fmla="*/ 0 w 672"/>
                  <a:gd name="T31" fmla="*/ 0 h 1246"/>
                  <a:gd name="T32" fmla="*/ 0 w 672"/>
                  <a:gd name="T33" fmla="*/ 0 h 1246"/>
                  <a:gd name="T34" fmla="*/ 0 w 672"/>
                  <a:gd name="T35" fmla="*/ 0 h 1246"/>
                  <a:gd name="T36" fmla="*/ 0 w 672"/>
                  <a:gd name="T37" fmla="*/ 0 h 1246"/>
                  <a:gd name="T38" fmla="*/ 0 w 672"/>
                  <a:gd name="T39" fmla="*/ 0 h 1246"/>
                  <a:gd name="T40" fmla="*/ 0 w 672"/>
                  <a:gd name="T41" fmla="*/ 0 h 1246"/>
                  <a:gd name="T42" fmla="*/ 0 w 672"/>
                  <a:gd name="T43" fmla="*/ 0 h 1246"/>
                  <a:gd name="T44" fmla="*/ 0 w 672"/>
                  <a:gd name="T45" fmla="*/ 0 h 1246"/>
                  <a:gd name="T46" fmla="*/ 0 w 672"/>
                  <a:gd name="T47" fmla="*/ 0 h 1246"/>
                  <a:gd name="T48" fmla="*/ 0 w 672"/>
                  <a:gd name="T49" fmla="*/ 0 h 1246"/>
                  <a:gd name="T50" fmla="*/ 0 w 672"/>
                  <a:gd name="T51" fmla="*/ 0 h 1246"/>
                  <a:gd name="T52" fmla="*/ 0 w 672"/>
                  <a:gd name="T53" fmla="*/ 0 h 1246"/>
                  <a:gd name="T54" fmla="*/ 0 w 672"/>
                  <a:gd name="T55" fmla="*/ 0 h 1246"/>
                  <a:gd name="T56" fmla="*/ 0 w 672"/>
                  <a:gd name="T57" fmla="*/ 0 h 1246"/>
                  <a:gd name="T58" fmla="*/ 0 w 672"/>
                  <a:gd name="T59" fmla="*/ 0 h 1246"/>
                  <a:gd name="T60" fmla="*/ 0 w 672"/>
                  <a:gd name="T61" fmla="*/ 0 h 1246"/>
                  <a:gd name="T62" fmla="*/ 0 w 672"/>
                  <a:gd name="T63" fmla="*/ 0 h 1246"/>
                  <a:gd name="T64" fmla="*/ 0 w 672"/>
                  <a:gd name="T65" fmla="*/ 0 h 1246"/>
                  <a:gd name="T66" fmla="*/ 0 w 672"/>
                  <a:gd name="T67" fmla="*/ 0 h 124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672"/>
                  <a:gd name="T103" fmla="*/ 0 h 1246"/>
                  <a:gd name="T104" fmla="*/ 672 w 672"/>
                  <a:gd name="T105" fmla="*/ 1246 h 124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672" h="1246">
                    <a:moveTo>
                      <a:pt x="77" y="0"/>
                    </a:moveTo>
                    <a:lnTo>
                      <a:pt x="17" y="0"/>
                    </a:lnTo>
                    <a:lnTo>
                      <a:pt x="0" y="89"/>
                    </a:lnTo>
                    <a:lnTo>
                      <a:pt x="43" y="142"/>
                    </a:lnTo>
                    <a:lnTo>
                      <a:pt x="182" y="266"/>
                    </a:lnTo>
                    <a:lnTo>
                      <a:pt x="305" y="424"/>
                    </a:lnTo>
                    <a:lnTo>
                      <a:pt x="384" y="587"/>
                    </a:lnTo>
                    <a:lnTo>
                      <a:pt x="395" y="693"/>
                    </a:lnTo>
                    <a:lnTo>
                      <a:pt x="392" y="771"/>
                    </a:lnTo>
                    <a:lnTo>
                      <a:pt x="357" y="946"/>
                    </a:lnTo>
                    <a:lnTo>
                      <a:pt x="313" y="1088"/>
                    </a:lnTo>
                    <a:lnTo>
                      <a:pt x="274" y="1170"/>
                    </a:lnTo>
                    <a:lnTo>
                      <a:pt x="265" y="1221"/>
                    </a:lnTo>
                    <a:lnTo>
                      <a:pt x="305" y="1221"/>
                    </a:lnTo>
                    <a:lnTo>
                      <a:pt x="365" y="1204"/>
                    </a:lnTo>
                    <a:lnTo>
                      <a:pt x="384" y="1208"/>
                    </a:lnTo>
                    <a:lnTo>
                      <a:pt x="510" y="1216"/>
                    </a:lnTo>
                    <a:lnTo>
                      <a:pt x="606" y="1246"/>
                    </a:lnTo>
                    <a:lnTo>
                      <a:pt x="640" y="1229"/>
                    </a:lnTo>
                    <a:lnTo>
                      <a:pt x="672" y="1164"/>
                    </a:lnTo>
                    <a:lnTo>
                      <a:pt x="640" y="1130"/>
                    </a:lnTo>
                    <a:lnTo>
                      <a:pt x="497" y="1126"/>
                    </a:lnTo>
                    <a:lnTo>
                      <a:pt x="395" y="1139"/>
                    </a:lnTo>
                    <a:lnTo>
                      <a:pt x="344" y="1164"/>
                    </a:lnTo>
                    <a:lnTo>
                      <a:pt x="352" y="1105"/>
                    </a:lnTo>
                    <a:lnTo>
                      <a:pt x="405" y="1014"/>
                    </a:lnTo>
                    <a:lnTo>
                      <a:pt x="448" y="874"/>
                    </a:lnTo>
                    <a:lnTo>
                      <a:pt x="484" y="754"/>
                    </a:lnTo>
                    <a:lnTo>
                      <a:pt x="457" y="617"/>
                    </a:lnTo>
                    <a:lnTo>
                      <a:pt x="418" y="471"/>
                    </a:lnTo>
                    <a:lnTo>
                      <a:pt x="339" y="304"/>
                    </a:lnTo>
                    <a:lnTo>
                      <a:pt x="226" y="150"/>
                    </a:lnTo>
                    <a:lnTo>
                      <a:pt x="130" y="38"/>
                    </a:lnTo>
                    <a:lnTo>
                      <a:pt x="77"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856" name="Freeform 13"/>
              <p:cNvSpPr>
                <a:spLocks/>
              </p:cNvSpPr>
              <p:nvPr/>
            </p:nvSpPr>
            <p:spPr bwMode="auto">
              <a:xfrm>
                <a:off x="1828" y="3705"/>
                <a:ext cx="151" cy="423"/>
              </a:xfrm>
              <a:custGeom>
                <a:avLst/>
                <a:gdLst>
                  <a:gd name="T0" fmla="*/ 0 w 453"/>
                  <a:gd name="T1" fmla="*/ 0 h 1270"/>
                  <a:gd name="T2" fmla="*/ 0 w 453"/>
                  <a:gd name="T3" fmla="*/ 0 h 1270"/>
                  <a:gd name="T4" fmla="*/ 0 w 453"/>
                  <a:gd name="T5" fmla="*/ 0 h 1270"/>
                  <a:gd name="T6" fmla="*/ 0 w 453"/>
                  <a:gd name="T7" fmla="*/ 0 h 1270"/>
                  <a:gd name="T8" fmla="*/ 0 w 453"/>
                  <a:gd name="T9" fmla="*/ 0 h 1270"/>
                  <a:gd name="T10" fmla="*/ 0 w 453"/>
                  <a:gd name="T11" fmla="*/ 0 h 1270"/>
                  <a:gd name="T12" fmla="*/ 0 w 453"/>
                  <a:gd name="T13" fmla="*/ 0 h 1270"/>
                  <a:gd name="T14" fmla="*/ 0 w 453"/>
                  <a:gd name="T15" fmla="*/ 0 h 1270"/>
                  <a:gd name="T16" fmla="*/ 0 w 453"/>
                  <a:gd name="T17" fmla="*/ 0 h 1270"/>
                  <a:gd name="T18" fmla="*/ 0 w 453"/>
                  <a:gd name="T19" fmla="*/ 0 h 1270"/>
                  <a:gd name="T20" fmla="*/ 0 w 453"/>
                  <a:gd name="T21" fmla="*/ 0 h 1270"/>
                  <a:gd name="T22" fmla="*/ 0 w 453"/>
                  <a:gd name="T23" fmla="*/ 0 h 1270"/>
                  <a:gd name="T24" fmla="*/ 0 w 453"/>
                  <a:gd name="T25" fmla="*/ 0 h 1270"/>
                  <a:gd name="T26" fmla="*/ 0 w 453"/>
                  <a:gd name="T27" fmla="*/ 0 h 1270"/>
                  <a:gd name="T28" fmla="*/ 0 w 453"/>
                  <a:gd name="T29" fmla="*/ 0 h 1270"/>
                  <a:gd name="T30" fmla="*/ 0 w 453"/>
                  <a:gd name="T31" fmla="*/ 0 h 1270"/>
                  <a:gd name="T32" fmla="*/ 0 w 453"/>
                  <a:gd name="T33" fmla="*/ 0 h 1270"/>
                  <a:gd name="T34" fmla="*/ 0 w 453"/>
                  <a:gd name="T35" fmla="*/ 0 h 1270"/>
                  <a:gd name="T36" fmla="*/ 0 w 453"/>
                  <a:gd name="T37" fmla="*/ 0 h 1270"/>
                  <a:gd name="T38" fmla="*/ 0 w 453"/>
                  <a:gd name="T39" fmla="*/ 0 h 1270"/>
                  <a:gd name="T40" fmla="*/ 0 w 453"/>
                  <a:gd name="T41" fmla="*/ 0 h 1270"/>
                  <a:gd name="T42" fmla="*/ 0 w 453"/>
                  <a:gd name="T43" fmla="*/ 0 h 1270"/>
                  <a:gd name="T44" fmla="*/ 0 w 453"/>
                  <a:gd name="T45" fmla="*/ 0 h 1270"/>
                  <a:gd name="T46" fmla="*/ 0 w 453"/>
                  <a:gd name="T47" fmla="*/ 0 h 1270"/>
                  <a:gd name="T48" fmla="*/ 0 w 453"/>
                  <a:gd name="T49" fmla="*/ 0 h 1270"/>
                  <a:gd name="T50" fmla="*/ 0 w 453"/>
                  <a:gd name="T51" fmla="*/ 0 h 1270"/>
                  <a:gd name="T52" fmla="*/ 0 w 453"/>
                  <a:gd name="T53" fmla="*/ 0 h 1270"/>
                  <a:gd name="T54" fmla="*/ 0 w 453"/>
                  <a:gd name="T55" fmla="*/ 0 h 1270"/>
                  <a:gd name="T56" fmla="*/ 0 w 453"/>
                  <a:gd name="T57" fmla="*/ 0 h 1270"/>
                  <a:gd name="T58" fmla="*/ 0 w 453"/>
                  <a:gd name="T59" fmla="*/ 0 h 1270"/>
                  <a:gd name="T60" fmla="*/ 0 w 453"/>
                  <a:gd name="T61" fmla="*/ 0 h 1270"/>
                  <a:gd name="T62" fmla="*/ 0 w 453"/>
                  <a:gd name="T63" fmla="*/ 0 h 12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53"/>
                  <a:gd name="T97" fmla="*/ 0 h 1270"/>
                  <a:gd name="T98" fmla="*/ 453 w 453"/>
                  <a:gd name="T99" fmla="*/ 1270 h 12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53" h="1270">
                    <a:moveTo>
                      <a:pt x="313" y="0"/>
                    </a:moveTo>
                    <a:lnTo>
                      <a:pt x="257" y="120"/>
                    </a:lnTo>
                    <a:lnTo>
                      <a:pt x="217" y="295"/>
                    </a:lnTo>
                    <a:lnTo>
                      <a:pt x="170" y="488"/>
                    </a:lnTo>
                    <a:lnTo>
                      <a:pt x="127" y="684"/>
                    </a:lnTo>
                    <a:lnTo>
                      <a:pt x="127" y="757"/>
                    </a:lnTo>
                    <a:lnTo>
                      <a:pt x="170" y="886"/>
                    </a:lnTo>
                    <a:lnTo>
                      <a:pt x="230" y="954"/>
                    </a:lnTo>
                    <a:lnTo>
                      <a:pt x="287" y="1040"/>
                    </a:lnTo>
                    <a:lnTo>
                      <a:pt x="327" y="1103"/>
                    </a:lnTo>
                    <a:lnTo>
                      <a:pt x="309" y="1133"/>
                    </a:lnTo>
                    <a:lnTo>
                      <a:pt x="209" y="1146"/>
                    </a:lnTo>
                    <a:lnTo>
                      <a:pt x="48" y="1171"/>
                    </a:lnTo>
                    <a:lnTo>
                      <a:pt x="0" y="1211"/>
                    </a:lnTo>
                    <a:lnTo>
                      <a:pt x="40" y="1245"/>
                    </a:lnTo>
                    <a:lnTo>
                      <a:pt x="131" y="1270"/>
                    </a:lnTo>
                    <a:lnTo>
                      <a:pt x="236" y="1219"/>
                    </a:lnTo>
                    <a:lnTo>
                      <a:pt x="313" y="1184"/>
                    </a:lnTo>
                    <a:lnTo>
                      <a:pt x="413" y="1171"/>
                    </a:lnTo>
                    <a:lnTo>
                      <a:pt x="453" y="1159"/>
                    </a:lnTo>
                    <a:lnTo>
                      <a:pt x="440" y="1116"/>
                    </a:lnTo>
                    <a:lnTo>
                      <a:pt x="327" y="1006"/>
                    </a:lnTo>
                    <a:lnTo>
                      <a:pt x="261" y="890"/>
                    </a:lnTo>
                    <a:lnTo>
                      <a:pt x="204" y="812"/>
                    </a:lnTo>
                    <a:lnTo>
                      <a:pt x="196" y="736"/>
                    </a:lnTo>
                    <a:lnTo>
                      <a:pt x="223" y="608"/>
                    </a:lnTo>
                    <a:lnTo>
                      <a:pt x="283" y="475"/>
                    </a:lnTo>
                    <a:lnTo>
                      <a:pt x="349" y="249"/>
                    </a:lnTo>
                    <a:lnTo>
                      <a:pt x="405" y="116"/>
                    </a:lnTo>
                    <a:lnTo>
                      <a:pt x="400" y="38"/>
                    </a:lnTo>
                    <a:lnTo>
                      <a:pt x="349" y="0"/>
                    </a:lnTo>
                    <a:lnTo>
                      <a:pt x="313"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5848" name="Group 17"/>
            <p:cNvGrpSpPr>
              <a:grpSpLocks/>
            </p:cNvGrpSpPr>
            <p:nvPr/>
          </p:nvGrpSpPr>
          <p:grpSpPr bwMode="auto">
            <a:xfrm>
              <a:off x="1989" y="3025"/>
              <a:ext cx="93" cy="125"/>
              <a:chOff x="1989" y="3025"/>
              <a:chExt cx="93" cy="125"/>
            </a:xfrm>
          </p:grpSpPr>
          <p:sp>
            <p:nvSpPr>
              <p:cNvPr id="35849" name="Freeform 15"/>
              <p:cNvSpPr>
                <a:spLocks/>
              </p:cNvSpPr>
              <p:nvPr/>
            </p:nvSpPr>
            <p:spPr bwMode="auto">
              <a:xfrm>
                <a:off x="2007" y="3025"/>
                <a:ext cx="75" cy="87"/>
              </a:xfrm>
              <a:custGeom>
                <a:avLst/>
                <a:gdLst>
                  <a:gd name="T0" fmla="*/ 0 w 224"/>
                  <a:gd name="T1" fmla="*/ 0 h 260"/>
                  <a:gd name="T2" fmla="*/ 0 w 224"/>
                  <a:gd name="T3" fmla="*/ 0 h 260"/>
                  <a:gd name="T4" fmla="*/ 0 w 224"/>
                  <a:gd name="T5" fmla="*/ 0 h 260"/>
                  <a:gd name="T6" fmla="*/ 0 w 224"/>
                  <a:gd name="T7" fmla="*/ 0 h 260"/>
                  <a:gd name="T8" fmla="*/ 0 w 224"/>
                  <a:gd name="T9" fmla="*/ 0 h 260"/>
                  <a:gd name="T10" fmla="*/ 0 w 224"/>
                  <a:gd name="T11" fmla="*/ 0 h 260"/>
                  <a:gd name="T12" fmla="*/ 0 w 224"/>
                  <a:gd name="T13" fmla="*/ 0 h 260"/>
                  <a:gd name="T14" fmla="*/ 0 w 224"/>
                  <a:gd name="T15" fmla="*/ 0 h 260"/>
                  <a:gd name="T16" fmla="*/ 0 w 224"/>
                  <a:gd name="T17" fmla="*/ 0 h 260"/>
                  <a:gd name="T18" fmla="*/ 0 w 224"/>
                  <a:gd name="T19" fmla="*/ 0 h 260"/>
                  <a:gd name="T20" fmla="*/ 0 w 224"/>
                  <a:gd name="T21" fmla="*/ 0 h 260"/>
                  <a:gd name="T22" fmla="*/ 0 w 224"/>
                  <a:gd name="T23" fmla="*/ 0 h 260"/>
                  <a:gd name="T24" fmla="*/ 0 w 224"/>
                  <a:gd name="T25" fmla="*/ 0 h 260"/>
                  <a:gd name="T26" fmla="*/ 0 w 224"/>
                  <a:gd name="T27" fmla="*/ 0 h 260"/>
                  <a:gd name="T28" fmla="*/ 0 w 224"/>
                  <a:gd name="T29" fmla="*/ 0 h 260"/>
                  <a:gd name="T30" fmla="*/ 0 w 224"/>
                  <a:gd name="T31" fmla="*/ 0 h 260"/>
                  <a:gd name="T32" fmla="*/ 0 w 224"/>
                  <a:gd name="T33" fmla="*/ 0 h 260"/>
                  <a:gd name="T34" fmla="*/ 0 w 224"/>
                  <a:gd name="T35" fmla="*/ 0 h 260"/>
                  <a:gd name="T36" fmla="*/ 0 w 224"/>
                  <a:gd name="T37" fmla="*/ 0 h 260"/>
                  <a:gd name="T38" fmla="*/ 0 w 224"/>
                  <a:gd name="T39" fmla="*/ 0 h 260"/>
                  <a:gd name="T40" fmla="*/ 0 w 224"/>
                  <a:gd name="T41" fmla="*/ 0 h 260"/>
                  <a:gd name="T42" fmla="*/ 0 w 224"/>
                  <a:gd name="T43" fmla="*/ 0 h 2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24"/>
                  <a:gd name="T67" fmla="*/ 0 h 260"/>
                  <a:gd name="T68" fmla="*/ 224 w 224"/>
                  <a:gd name="T69" fmla="*/ 260 h 26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24" h="260">
                    <a:moveTo>
                      <a:pt x="27" y="11"/>
                    </a:moveTo>
                    <a:lnTo>
                      <a:pt x="87" y="0"/>
                    </a:lnTo>
                    <a:lnTo>
                      <a:pt x="145" y="4"/>
                    </a:lnTo>
                    <a:lnTo>
                      <a:pt x="198" y="29"/>
                    </a:lnTo>
                    <a:lnTo>
                      <a:pt x="224" y="76"/>
                    </a:lnTo>
                    <a:lnTo>
                      <a:pt x="224" y="114"/>
                    </a:lnTo>
                    <a:lnTo>
                      <a:pt x="198" y="165"/>
                    </a:lnTo>
                    <a:lnTo>
                      <a:pt x="153" y="196"/>
                    </a:lnTo>
                    <a:lnTo>
                      <a:pt x="87" y="196"/>
                    </a:lnTo>
                    <a:lnTo>
                      <a:pt x="48" y="221"/>
                    </a:lnTo>
                    <a:lnTo>
                      <a:pt x="34" y="260"/>
                    </a:lnTo>
                    <a:lnTo>
                      <a:pt x="0" y="247"/>
                    </a:lnTo>
                    <a:lnTo>
                      <a:pt x="13" y="196"/>
                    </a:lnTo>
                    <a:lnTo>
                      <a:pt x="61" y="165"/>
                    </a:lnTo>
                    <a:lnTo>
                      <a:pt x="140" y="158"/>
                    </a:lnTo>
                    <a:lnTo>
                      <a:pt x="171" y="127"/>
                    </a:lnTo>
                    <a:lnTo>
                      <a:pt x="179" y="80"/>
                    </a:lnTo>
                    <a:lnTo>
                      <a:pt x="145" y="38"/>
                    </a:lnTo>
                    <a:lnTo>
                      <a:pt x="92" y="38"/>
                    </a:lnTo>
                    <a:lnTo>
                      <a:pt x="34" y="51"/>
                    </a:lnTo>
                    <a:lnTo>
                      <a:pt x="13" y="38"/>
                    </a:lnTo>
                    <a:lnTo>
                      <a:pt x="27"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850" name="Freeform 16"/>
              <p:cNvSpPr>
                <a:spLocks/>
              </p:cNvSpPr>
              <p:nvPr/>
            </p:nvSpPr>
            <p:spPr bwMode="auto">
              <a:xfrm>
                <a:off x="1989" y="3126"/>
                <a:ext cx="23" cy="24"/>
              </a:xfrm>
              <a:custGeom>
                <a:avLst/>
                <a:gdLst>
                  <a:gd name="T0" fmla="*/ 0 w 70"/>
                  <a:gd name="T1" fmla="*/ 0 h 71"/>
                  <a:gd name="T2" fmla="*/ 0 w 70"/>
                  <a:gd name="T3" fmla="*/ 0 h 71"/>
                  <a:gd name="T4" fmla="*/ 0 w 70"/>
                  <a:gd name="T5" fmla="*/ 0 h 71"/>
                  <a:gd name="T6" fmla="*/ 0 w 70"/>
                  <a:gd name="T7" fmla="*/ 0 h 71"/>
                  <a:gd name="T8" fmla="*/ 0 w 70"/>
                  <a:gd name="T9" fmla="*/ 0 h 71"/>
                  <a:gd name="T10" fmla="*/ 0 w 70"/>
                  <a:gd name="T11" fmla="*/ 0 h 71"/>
                  <a:gd name="T12" fmla="*/ 0 w 70"/>
                  <a:gd name="T13" fmla="*/ 0 h 71"/>
                  <a:gd name="T14" fmla="*/ 0 60000 65536"/>
                  <a:gd name="T15" fmla="*/ 0 60000 65536"/>
                  <a:gd name="T16" fmla="*/ 0 60000 65536"/>
                  <a:gd name="T17" fmla="*/ 0 60000 65536"/>
                  <a:gd name="T18" fmla="*/ 0 60000 65536"/>
                  <a:gd name="T19" fmla="*/ 0 60000 65536"/>
                  <a:gd name="T20" fmla="*/ 0 60000 65536"/>
                  <a:gd name="T21" fmla="*/ 0 w 70"/>
                  <a:gd name="T22" fmla="*/ 0 h 71"/>
                  <a:gd name="T23" fmla="*/ 70 w 70"/>
                  <a:gd name="T24" fmla="*/ 71 h 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71">
                    <a:moveTo>
                      <a:pt x="70" y="4"/>
                    </a:moveTo>
                    <a:lnTo>
                      <a:pt x="35" y="0"/>
                    </a:lnTo>
                    <a:lnTo>
                      <a:pt x="11" y="26"/>
                    </a:lnTo>
                    <a:lnTo>
                      <a:pt x="0" y="67"/>
                    </a:lnTo>
                    <a:lnTo>
                      <a:pt x="35" y="71"/>
                    </a:lnTo>
                    <a:lnTo>
                      <a:pt x="63" y="52"/>
                    </a:lnTo>
                    <a:lnTo>
                      <a:pt x="70"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5846" name="Text Box 7"/>
          <p:cNvSpPr txBox="1">
            <a:spLocks noChangeArrowheads="1"/>
          </p:cNvSpPr>
          <p:nvPr/>
        </p:nvSpPr>
        <p:spPr bwMode="auto">
          <a:xfrm>
            <a:off x="1911350" y="152400"/>
            <a:ext cx="59737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Location of Computation </a:t>
            </a:r>
          </a:p>
        </p:txBody>
      </p:sp>
    </p:spTree>
  </p:cSld>
  <p:clrMapOvr>
    <a:masterClrMapping/>
  </p:clrMapOvr>
  <p:timing>
    <p:tnLst>
      <p:par>
        <p:cTn id="1" dur="indefinite" restart="never" nodeType="tmRoot"/>
      </p:par>
    </p:tnLst>
  </p:timing>
</p:sld>
</file>

<file path=ppt/slides/slide5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0278" name="Group 182"/>
          <p:cNvGraphicFramePr>
            <a:graphicFrameLocks noGrp="1"/>
          </p:cNvGraphicFramePr>
          <p:nvPr/>
        </p:nvGraphicFramePr>
        <p:xfrm>
          <a:off x="2286000" y="28194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900298" name="Group 202"/>
          <p:cNvGraphicFramePr>
            <a:graphicFrameLocks noGrp="1"/>
          </p:cNvGraphicFramePr>
          <p:nvPr/>
        </p:nvGraphicFramePr>
        <p:xfrm>
          <a:off x="3200400" y="3276600"/>
          <a:ext cx="2590800" cy="274638"/>
        </p:xfrm>
        <a:graphic>
          <a:graphicData uri="http://schemas.openxmlformats.org/drawingml/2006/table">
            <a:tbl>
              <a:tblPr/>
              <a:tblGrid>
                <a:gridCol w="323850">
                  <a:extLst>
                    <a:ext uri="{9D8B030D-6E8A-4147-A177-3AD203B41FA5}">
                      <a16:colId xmlns:a16="http://schemas.microsoft.com/office/drawing/2014/main" val="20000"/>
                    </a:ext>
                  </a:extLst>
                </a:gridCol>
                <a:gridCol w="323850">
                  <a:extLst>
                    <a:ext uri="{9D8B030D-6E8A-4147-A177-3AD203B41FA5}">
                      <a16:colId xmlns:a16="http://schemas.microsoft.com/office/drawing/2014/main" val="20001"/>
                    </a:ext>
                  </a:extLst>
                </a:gridCol>
                <a:gridCol w="323850">
                  <a:extLst>
                    <a:ext uri="{9D8B030D-6E8A-4147-A177-3AD203B41FA5}">
                      <a16:colId xmlns:a16="http://schemas.microsoft.com/office/drawing/2014/main" val="20002"/>
                    </a:ext>
                  </a:extLst>
                </a:gridCol>
                <a:gridCol w="323850">
                  <a:extLst>
                    <a:ext uri="{9D8B030D-6E8A-4147-A177-3AD203B41FA5}">
                      <a16:colId xmlns:a16="http://schemas.microsoft.com/office/drawing/2014/main" val="20003"/>
                    </a:ext>
                  </a:extLst>
                </a:gridCol>
                <a:gridCol w="323850">
                  <a:extLst>
                    <a:ext uri="{9D8B030D-6E8A-4147-A177-3AD203B41FA5}">
                      <a16:colId xmlns:a16="http://schemas.microsoft.com/office/drawing/2014/main" val="20004"/>
                    </a:ext>
                  </a:extLst>
                </a:gridCol>
                <a:gridCol w="323850">
                  <a:extLst>
                    <a:ext uri="{9D8B030D-6E8A-4147-A177-3AD203B41FA5}">
                      <a16:colId xmlns:a16="http://schemas.microsoft.com/office/drawing/2014/main" val="20005"/>
                    </a:ext>
                  </a:extLst>
                </a:gridCol>
                <a:gridCol w="323850">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3</a:t>
                      </a:r>
                    </a:p>
                  </a:txBody>
                  <a:tcPr marT="45773" marB="4577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2</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5</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8</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6</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1</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4</a:t>
                      </a:r>
                    </a:p>
                  </a:txBody>
                  <a:tcPr marT="45773" marB="4577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200" b="0" i="0" u="none" strike="noStrike" cap="none" normalizeH="0" baseline="0" smtClean="0">
                          <a:ln>
                            <a:noFill/>
                          </a:ln>
                          <a:solidFill>
                            <a:schemeClr val="accent2"/>
                          </a:solidFill>
                          <a:effectLst/>
                          <a:latin typeface="Times New Roman" pitchFamily="18" charset="0"/>
                        </a:rPr>
                        <a:t>7</a:t>
                      </a:r>
                    </a:p>
                  </a:txBody>
                  <a:tcPr marT="45773" marB="4577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88490" name="Freeform 262"/>
          <p:cNvSpPr>
            <a:spLocks/>
          </p:cNvSpPr>
          <p:nvPr/>
        </p:nvSpPr>
        <p:spPr bwMode="auto">
          <a:xfrm>
            <a:off x="1955800" y="2324100"/>
            <a:ext cx="4178300" cy="1652588"/>
          </a:xfrm>
          <a:custGeom>
            <a:avLst/>
            <a:gdLst>
              <a:gd name="T0" fmla="*/ 2147483647 w 3689"/>
              <a:gd name="T1" fmla="*/ 2147483647 h 1262"/>
              <a:gd name="T2" fmla="*/ 2147483647 w 3689"/>
              <a:gd name="T3" fmla="*/ 2147483647 h 1262"/>
              <a:gd name="T4" fmla="*/ 2147483647 w 3689"/>
              <a:gd name="T5" fmla="*/ 2147483647 h 1262"/>
              <a:gd name="T6" fmla="*/ 2147483647 w 3689"/>
              <a:gd name="T7" fmla="*/ 2147483647 h 1262"/>
              <a:gd name="T8" fmla="*/ 2147483647 w 3689"/>
              <a:gd name="T9" fmla="*/ 2147483647 h 1262"/>
              <a:gd name="T10" fmla="*/ 2147483647 w 3689"/>
              <a:gd name="T11" fmla="*/ 2147483647 h 1262"/>
              <a:gd name="T12" fmla="*/ 0 60000 65536"/>
              <a:gd name="T13" fmla="*/ 0 60000 65536"/>
              <a:gd name="T14" fmla="*/ 0 60000 65536"/>
              <a:gd name="T15" fmla="*/ 0 60000 65536"/>
              <a:gd name="T16" fmla="*/ 0 60000 65536"/>
              <a:gd name="T17" fmla="*/ 0 60000 65536"/>
              <a:gd name="T18" fmla="*/ 0 w 3689"/>
              <a:gd name="T19" fmla="*/ 0 h 1262"/>
              <a:gd name="T20" fmla="*/ 3689 w 3689"/>
              <a:gd name="T21" fmla="*/ 1262 h 1262"/>
            </a:gdLst>
            <a:ahLst/>
            <a:cxnLst>
              <a:cxn ang="T12">
                <a:pos x="T0" y="T1"/>
              </a:cxn>
              <a:cxn ang="T13">
                <a:pos x="T2" y="T3"/>
              </a:cxn>
              <a:cxn ang="T14">
                <a:pos x="T4" y="T5"/>
              </a:cxn>
              <a:cxn ang="T15">
                <a:pos x="T6" y="T7"/>
              </a:cxn>
              <a:cxn ang="T16">
                <a:pos x="T8" y="T9"/>
              </a:cxn>
              <a:cxn ang="T17">
                <a:pos x="T10" y="T11"/>
              </a:cxn>
            </a:cxnLst>
            <a:rect l="T18" t="T19" r="T20" b="T21"/>
            <a:pathLst>
              <a:path w="3689" h="1262">
                <a:moveTo>
                  <a:pt x="1110" y="200"/>
                </a:moveTo>
                <a:cubicBezTo>
                  <a:pt x="902" y="216"/>
                  <a:pt x="230" y="158"/>
                  <a:pt x="131" y="296"/>
                </a:cubicBezTo>
                <a:cubicBezTo>
                  <a:pt x="32" y="434"/>
                  <a:pt x="0" y="890"/>
                  <a:pt x="515" y="1027"/>
                </a:cubicBezTo>
                <a:cubicBezTo>
                  <a:pt x="1030" y="1164"/>
                  <a:pt x="2755" y="1262"/>
                  <a:pt x="3222" y="1116"/>
                </a:cubicBezTo>
                <a:cubicBezTo>
                  <a:pt x="3689" y="970"/>
                  <a:pt x="3671" y="304"/>
                  <a:pt x="3318" y="152"/>
                </a:cubicBezTo>
                <a:cubicBezTo>
                  <a:pt x="2965" y="0"/>
                  <a:pt x="1565" y="194"/>
                  <a:pt x="1104" y="205"/>
                </a:cubicBezTo>
              </a:path>
            </a:pathLst>
          </a:cu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88491" name="AutoShape 264"/>
          <p:cNvSpPr>
            <a:spLocks noChangeArrowheads="1"/>
          </p:cNvSpPr>
          <p:nvPr/>
        </p:nvSpPr>
        <p:spPr bwMode="auto">
          <a:xfrm>
            <a:off x="1143000" y="1447800"/>
            <a:ext cx="4648200" cy="990600"/>
          </a:xfrm>
          <a:prstGeom prst="wedgeRoundRectCallout">
            <a:avLst>
              <a:gd name="adj1" fmla="val -64699"/>
              <a:gd name="adj2" fmla="val -2273"/>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I keep the larger half.</a:t>
            </a:r>
          </a:p>
        </p:txBody>
      </p:sp>
      <p:grpSp>
        <p:nvGrpSpPr>
          <p:cNvPr id="488492" name="Group 266"/>
          <p:cNvGrpSpPr>
            <a:grpSpLocks/>
          </p:cNvGrpSpPr>
          <p:nvPr/>
        </p:nvGrpSpPr>
        <p:grpSpPr bwMode="auto">
          <a:xfrm flipH="1">
            <a:off x="8229600" y="2819400"/>
            <a:ext cx="762000" cy="1447800"/>
            <a:chOff x="4560" y="1645"/>
            <a:chExt cx="849" cy="1475"/>
          </a:xfrm>
        </p:grpSpPr>
        <p:grpSp>
          <p:nvGrpSpPr>
            <p:cNvPr id="488516" name="Group 267"/>
            <p:cNvGrpSpPr>
              <a:grpSpLocks/>
            </p:cNvGrpSpPr>
            <p:nvPr/>
          </p:nvGrpSpPr>
          <p:grpSpPr bwMode="auto">
            <a:xfrm>
              <a:off x="4560" y="2056"/>
              <a:ext cx="849" cy="1064"/>
              <a:chOff x="2593" y="1179"/>
              <a:chExt cx="849" cy="1064"/>
            </a:xfrm>
          </p:grpSpPr>
          <p:sp>
            <p:nvSpPr>
              <p:cNvPr id="488525" name="Freeform 26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8526" name="Freeform 26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8527" name="Freeform 27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8528" name="Freeform 27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8529" name="Freeform 27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8530" name="Freeform 27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8531" name="Freeform 27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88517" name="Group 275"/>
            <p:cNvGrpSpPr>
              <a:grpSpLocks/>
            </p:cNvGrpSpPr>
            <p:nvPr/>
          </p:nvGrpSpPr>
          <p:grpSpPr bwMode="auto">
            <a:xfrm>
              <a:off x="4703" y="1645"/>
              <a:ext cx="230" cy="1456"/>
              <a:chOff x="2720" y="768"/>
              <a:chExt cx="230" cy="1456"/>
            </a:xfrm>
          </p:grpSpPr>
          <p:sp>
            <p:nvSpPr>
              <p:cNvPr id="488523" name="Freeform 27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8524" name="Freeform 27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88518" name="Group 278"/>
            <p:cNvGrpSpPr>
              <a:grpSpLocks/>
            </p:cNvGrpSpPr>
            <p:nvPr/>
          </p:nvGrpSpPr>
          <p:grpSpPr bwMode="auto">
            <a:xfrm>
              <a:off x="5125" y="2204"/>
              <a:ext cx="77" cy="68"/>
              <a:chOff x="1747" y="2620"/>
              <a:chExt cx="44" cy="73"/>
            </a:xfrm>
          </p:grpSpPr>
          <p:sp>
            <p:nvSpPr>
              <p:cNvPr id="488519" name="Oval 279"/>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8520" name="Oval 280"/>
              <p:cNvSpPr>
                <a:spLocks noChangeArrowheads="1"/>
              </p:cNvSpPr>
              <p:nvPr/>
            </p:nvSpPr>
            <p:spPr bwMode="auto">
              <a:xfrm rot="4286940" flipH="1">
                <a:off x="1741"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8521" name="Oval 281"/>
              <p:cNvSpPr>
                <a:spLocks noChangeArrowheads="1"/>
              </p:cNvSpPr>
              <p:nvPr/>
            </p:nvSpPr>
            <p:spPr bwMode="auto">
              <a:xfrm rot="4286940" flipH="1">
                <a:off x="1743"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8522" name="Oval 282"/>
              <p:cNvSpPr>
                <a:spLocks noChangeArrowheads="1"/>
              </p:cNvSpPr>
              <p:nvPr/>
            </p:nvSpPr>
            <p:spPr bwMode="auto">
              <a:xfrm rot="4286940" flipH="1">
                <a:off x="1763"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488493" name="Group 283"/>
          <p:cNvGrpSpPr>
            <a:grpSpLocks/>
          </p:cNvGrpSpPr>
          <p:nvPr/>
        </p:nvGrpSpPr>
        <p:grpSpPr bwMode="auto">
          <a:xfrm>
            <a:off x="152400" y="1600200"/>
            <a:ext cx="838200" cy="1447800"/>
            <a:chOff x="2013" y="2206"/>
            <a:chExt cx="679" cy="1010"/>
          </a:xfrm>
        </p:grpSpPr>
        <p:sp>
          <p:nvSpPr>
            <p:cNvPr id="488501" name="Freeform 28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88502" name="Group 285"/>
            <p:cNvGrpSpPr>
              <a:grpSpLocks/>
            </p:cNvGrpSpPr>
            <p:nvPr/>
          </p:nvGrpSpPr>
          <p:grpSpPr bwMode="auto">
            <a:xfrm>
              <a:off x="2013" y="2206"/>
              <a:ext cx="339" cy="1010"/>
              <a:chOff x="240" y="2880"/>
              <a:chExt cx="339" cy="1010"/>
            </a:xfrm>
          </p:grpSpPr>
          <p:sp>
            <p:nvSpPr>
              <p:cNvPr id="488503" name="Freeform 28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8504" name="Freeform 28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8505" name="Freeform 28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8506" name="Freeform 28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8507" name="Freeform 29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8508" name="Freeform 29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8509" name="Freeform 29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8510" name="Oval 29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8511" name="Oval 29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8512" name="Oval 29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8513" name="Oval 29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8514" name="Oval 29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latin typeface="Arial Rounded MT Bold" pitchFamily="34" charset="0"/>
                </a:endParaRPr>
              </a:p>
            </p:txBody>
          </p:sp>
          <p:sp>
            <p:nvSpPr>
              <p:cNvPr id="488515" name="Oval 29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488494" name="Rectangle 447"/>
          <p:cNvSpPr>
            <a:spLocks noGrp="1" noChangeArrowheads="1"/>
          </p:cNvSpPr>
          <p:nvPr>
            <p:ph type="title"/>
          </p:nvPr>
        </p:nvSpPr>
        <p:spPr>
          <a:xfrm>
            <a:off x="190500" y="-152400"/>
            <a:ext cx="8763000" cy="1143000"/>
          </a:xfrm>
          <a:noFill/>
        </p:spPr>
        <p:txBody>
          <a:bodyPr/>
          <a:lstStyle/>
          <a:p>
            <a:pPr eaLnBrk="1" hangingPunct="1"/>
            <a:r>
              <a:rPr lang="en-US" altLang="en-US" smtClean="0"/>
              <a:t>A Lower Bound on Sorting</a:t>
            </a:r>
          </a:p>
        </p:txBody>
      </p:sp>
      <p:sp>
        <p:nvSpPr>
          <p:cNvPr id="51" name="AutoShape 264"/>
          <p:cNvSpPr>
            <a:spLocks noChangeArrowheads="1"/>
          </p:cNvSpPr>
          <p:nvPr/>
        </p:nvSpPr>
        <p:spPr bwMode="auto">
          <a:xfrm>
            <a:off x="1905000" y="5867400"/>
            <a:ext cx="5334000" cy="990600"/>
          </a:xfrm>
          <a:prstGeom prst="wedgeRoundRectCallout">
            <a:avLst>
              <a:gd name="adj1" fmla="val -29356"/>
              <a:gd name="adj2" fmla="val -66898"/>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We exit when there are two instances.</a:t>
            </a:r>
            <a:br>
              <a:rPr lang="en-CA" altLang="en-US" sz="2600" i="0"/>
            </a:br>
            <a:endParaRPr lang="en-CA" altLang="en-US" sz="2600" i="0"/>
          </a:p>
        </p:txBody>
      </p:sp>
      <p:grpSp>
        <p:nvGrpSpPr>
          <p:cNvPr id="8" name="Group 100"/>
          <p:cNvGrpSpPr>
            <a:grpSpLocks/>
          </p:cNvGrpSpPr>
          <p:nvPr/>
        </p:nvGrpSpPr>
        <p:grpSpPr bwMode="auto">
          <a:xfrm>
            <a:off x="304800" y="5762625"/>
            <a:ext cx="939800" cy="1019175"/>
            <a:chOff x="3882" y="1805"/>
            <a:chExt cx="256" cy="227"/>
          </a:xfrm>
        </p:grpSpPr>
        <p:sp>
          <p:nvSpPr>
            <p:cNvPr id="488499" name="AutoShape 101"/>
            <p:cNvSpPr>
              <a:spLocks noChangeAspect="1" noChangeArrowheads="1"/>
            </p:cNvSpPr>
            <p:nvPr/>
          </p:nvSpPr>
          <p:spPr bwMode="auto">
            <a:xfrm>
              <a:off x="3882" y="1805"/>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600" i="0" baseline="-8000">
                  <a:solidFill>
                    <a:schemeClr val="bg2"/>
                  </a:solidFill>
                </a:rPr>
                <a:t>Exit</a:t>
              </a:r>
              <a:endParaRPr lang="en-CA" altLang="en-US" sz="3600" i="0" baseline="-8000">
                <a:solidFill>
                  <a:schemeClr val="bg2"/>
                </a:solidFill>
              </a:endParaRPr>
            </a:p>
          </p:txBody>
        </p:sp>
        <p:sp>
          <p:nvSpPr>
            <p:cNvPr id="488500" name="Line 102"/>
            <p:cNvSpPr>
              <a:spLocks noChangeAspect="1" noChangeShapeType="1"/>
            </p:cNvSpPr>
            <p:nvPr/>
          </p:nvSpPr>
          <p:spPr bwMode="auto">
            <a:xfrm>
              <a:off x="4045" y="1987"/>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488497" name="AutoShape 264"/>
          <p:cNvSpPr>
            <a:spLocks noChangeArrowheads="1"/>
          </p:cNvSpPr>
          <p:nvPr/>
        </p:nvSpPr>
        <p:spPr bwMode="auto">
          <a:xfrm>
            <a:off x="1905000" y="4800600"/>
            <a:ext cx="5334000" cy="990600"/>
          </a:xfrm>
          <a:prstGeom prst="wedgeRoundRectCallout">
            <a:avLst>
              <a:gd name="adj1" fmla="val -42972"/>
              <a:gd name="adj2" fmla="val -83796"/>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Initially, I have n! Permutations.</a:t>
            </a:r>
            <a:br>
              <a:rPr lang="en-CA" altLang="en-US" sz="2600" i="0"/>
            </a:br>
            <a:r>
              <a:rPr lang="en-CA" altLang="en-US" sz="2600" i="0"/>
              <a:t>After t time steps I have N!/2</a:t>
            </a:r>
            <a:r>
              <a:rPr lang="en-CA" altLang="en-US" sz="2600" i="0" baseline="30000"/>
              <a:t>t</a:t>
            </a:r>
          </a:p>
        </p:txBody>
      </p:sp>
      <p:sp>
        <p:nvSpPr>
          <p:cNvPr id="73" name="Rectangle 72"/>
          <p:cNvSpPr>
            <a:spLocks noChangeArrowheads="1"/>
          </p:cNvSpPr>
          <p:nvPr/>
        </p:nvSpPr>
        <p:spPr bwMode="auto">
          <a:xfrm>
            <a:off x="2209800" y="6273800"/>
            <a:ext cx="20923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CA" altLang="en-US" i="0">
                <a:solidFill>
                  <a:schemeClr val="accent2"/>
                </a:solidFill>
              </a:rPr>
              <a:t>T = log(N!)</a:t>
            </a:r>
            <a:endParaRPr lang="en-US" altLang="en-US">
              <a:solidFill>
                <a:schemeClr val="accent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1"/>
                                        </p:tgtEl>
                                        <p:attrNameLst>
                                          <p:attrName>style.visibility</p:attrName>
                                        </p:attrNameLst>
                                      </p:cBhvr>
                                      <p:to>
                                        <p:strVal val="visible"/>
                                      </p:to>
                                    </p:set>
                                    <p:anim calcmode="lin" valueType="num">
                                      <p:cBhvr additive="base">
                                        <p:cTn id="13" dur="500" fill="hold"/>
                                        <p:tgtEl>
                                          <p:spTgt spid="51"/>
                                        </p:tgtEl>
                                        <p:attrNameLst>
                                          <p:attrName>ppt_x</p:attrName>
                                        </p:attrNameLst>
                                      </p:cBhvr>
                                      <p:tavLst>
                                        <p:tav tm="0">
                                          <p:val>
                                            <p:strVal val="0-#ppt_w/2"/>
                                          </p:val>
                                        </p:tav>
                                        <p:tav tm="100000">
                                          <p:val>
                                            <p:strVal val="#ppt_x"/>
                                          </p:val>
                                        </p:tav>
                                      </p:tavLst>
                                    </p:anim>
                                    <p:anim calcmode="lin" valueType="num">
                                      <p:cBhvr additive="base">
                                        <p:cTn id="14"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3"/>
                                        </p:tgtEl>
                                        <p:attrNameLst>
                                          <p:attrName>style.visibility</p:attrName>
                                        </p:attrNameLst>
                                      </p:cBhvr>
                                      <p:to>
                                        <p:strVal val="visible"/>
                                      </p:to>
                                    </p:set>
                                    <p:anim calcmode="lin" valueType="num">
                                      <p:cBhvr additive="base">
                                        <p:cTn id="19" dur="500" fill="hold"/>
                                        <p:tgtEl>
                                          <p:spTgt spid="73"/>
                                        </p:tgtEl>
                                        <p:attrNameLst>
                                          <p:attrName>ppt_x</p:attrName>
                                        </p:attrNameLst>
                                      </p:cBhvr>
                                      <p:tavLst>
                                        <p:tav tm="0">
                                          <p:val>
                                            <p:strVal val="#ppt_x"/>
                                          </p:val>
                                        </p:tav>
                                        <p:tav tm="100000">
                                          <p:val>
                                            <p:strVal val="#ppt_x"/>
                                          </p:val>
                                        </p:tav>
                                      </p:tavLst>
                                    </p:anim>
                                    <p:anim calcmode="lin" valueType="num">
                                      <p:cBhvr additive="base">
                                        <p:cTn id="20"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73" grpId="0"/>
    </p:bldLst>
  </p:timing>
</p:sld>
</file>

<file path=ppt/slides/slide5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9474" name="Group 266"/>
          <p:cNvGrpSpPr>
            <a:grpSpLocks/>
          </p:cNvGrpSpPr>
          <p:nvPr/>
        </p:nvGrpSpPr>
        <p:grpSpPr bwMode="auto">
          <a:xfrm flipH="1">
            <a:off x="8229600" y="2819400"/>
            <a:ext cx="762000" cy="1447800"/>
            <a:chOff x="4560" y="1645"/>
            <a:chExt cx="849" cy="1475"/>
          </a:xfrm>
        </p:grpSpPr>
        <p:grpSp>
          <p:nvGrpSpPr>
            <p:cNvPr id="489507" name="Group 267"/>
            <p:cNvGrpSpPr>
              <a:grpSpLocks/>
            </p:cNvGrpSpPr>
            <p:nvPr/>
          </p:nvGrpSpPr>
          <p:grpSpPr bwMode="auto">
            <a:xfrm>
              <a:off x="4560" y="2056"/>
              <a:ext cx="849" cy="1064"/>
              <a:chOff x="2593" y="1179"/>
              <a:chExt cx="849" cy="1064"/>
            </a:xfrm>
          </p:grpSpPr>
          <p:sp>
            <p:nvSpPr>
              <p:cNvPr id="489516" name="Freeform 26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9517" name="Freeform 26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9518" name="Freeform 27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9519" name="Freeform 27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9520" name="Freeform 27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9521" name="Freeform 27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9522" name="Freeform 27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89508" name="Group 275"/>
            <p:cNvGrpSpPr>
              <a:grpSpLocks/>
            </p:cNvGrpSpPr>
            <p:nvPr/>
          </p:nvGrpSpPr>
          <p:grpSpPr bwMode="auto">
            <a:xfrm>
              <a:off x="4703" y="1645"/>
              <a:ext cx="230" cy="1456"/>
              <a:chOff x="2720" y="768"/>
              <a:chExt cx="230" cy="1456"/>
            </a:xfrm>
          </p:grpSpPr>
          <p:sp>
            <p:nvSpPr>
              <p:cNvPr id="489514" name="Freeform 27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9515" name="Freeform 27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89509" name="Group 278"/>
            <p:cNvGrpSpPr>
              <a:grpSpLocks/>
            </p:cNvGrpSpPr>
            <p:nvPr/>
          </p:nvGrpSpPr>
          <p:grpSpPr bwMode="auto">
            <a:xfrm>
              <a:off x="5125" y="2204"/>
              <a:ext cx="77" cy="68"/>
              <a:chOff x="1747" y="2620"/>
              <a:chExt cx="44" cy="73"/>
            </a:xfrm>
          </p:grpSpPr>
          <p:sp>
            <p:nvSpPr>
              <p:cNvPr id="489510" name="Oval 279"/>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9511" name="Oval 280"/>
              <p:cNvSpPr>
                <a:spLocks noChangeArrowheads="1"/>
              </p:cNvSpPr>
              <p:nvPr/>
            </p:nvSpPr>
            <p:spPr bwMode="auto">
              <a:xfrm rot="4286940" flipH="1">
                <a:off x="1741"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9512" name="Oval 281"/>
              <p:cNvSpPr>
                <a:spLocks noChangeArrowheads="1"/>
              </p:cNvSpPr>
              <p:nvPr/>
            </p:nvSpPr>
            <p:spPr bwMode="auto">
              <a:xfrm rot="4286940" flipH="1">
                <a:off x="1743"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9513" name="Oval 282"/>
              <p:cNvSpPr>
                <a:spLocks noChangeArrowheads="1"/>
              </p:cNvSpPr>
              <p:nvPr/>
            </p:nvSpPr>
            <p:spPr bwMode="auto">
              <a:xfrm rot="4286940" flipH="1">
                <a:off x="1763"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489475" name="Group 283"/>
          <p:cNvGrpSpPr>
            <a:grpSpLocks/>
          </p:cNvGrpSpPr>
          <p:nvPr/>
        </p:nvGrpSpPr>
        <p:grpSpPr bwMode="auto">
          <a:xfrm>
            <a:off x="152400" y="1600200"/>
            <a:ext cx="838200" cy="1447800"/>
            <a:chOff x="2013" y="2206"/>
            <a:chExt cx="679" cy="1010"/>
          </a:xfrm>
        </p:grpSpPr>
        <p:sp>
          <p:nvSpPr>
            <p:cNvPr id="489492" name="Freeform 28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89493" name="Group 285"/>
            <p:cNvGrpSpPr>
              <a:grpSpLocks/>
            </p:cNvGrpSpPr>
            <p:nvPr/>
          </p:nvGrpSpPr>
          <p:grpSpPr bwMode="auto">
            <a:xfrm>
              <a:off x="2013" y="2206"/>
              <a:ext cx="339" cy="1010"/>
              <a:chOff x="240" y="2880"/>
              <a:chExt cx="339" cy="1010"/>
            </a:xfrm>
          </p:grpSpPr>
          <p:sp>
            <p:nvSpPr>
              <p:cNvPr id="489494" name="Freeform 28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9495" name="Freeform 28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9496" name="Freeform 28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9497" name="Freeform 28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9498" name="Freeform 29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9499" name="Freeform 29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9500" name="Freeform 29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9501" name="Oval 29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9502" name="Oval 29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9503" name="Oval 29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9504" name="Oval 29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89505" name="Oval 29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latin typeface="Arial Rounded MT Bold" pitchFamily="34" charset="0"/>
                </a:endParaRPr>
              </a:p>
            </p:txBody>
          </p:sp>
          <p:sp>
            <p:nvSpPr>
              <p:cNvPr id="489506" name="Oval 29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489476" name="Rectangle 447"/>
          <p:cNvSpPr>
            <a:spLocks noGrp="1" noChangeArrowheads="1"/>
          </p:cNvSpPr>
          <p:nvPr>
            <p:ph type="title"/>
          </p:nvPr>
        </p:nvSpPr>
        <p:spPr>
          <a:xfrm>
            <a:off x="190500" y="-152400"/>
            <a:ext cx="8763000" cy="1143000"/>
          </a:xfrm>
          <a:noFill/>
        </p:spPr>
        <p:txBody>
          <a:bodyPr/>
          <a:lstStyle/>
          <a:p>
            <a:pPr eaLnBrk="1" hangingPunct="1"/>
            <a:r>
              <a:rPr lang="en-US" altLang="en-US" smtClean="0"/>
              <a:t>A Lower Bound on Sorting</a:t>
            </a:r>
          </a:p>
        </p:txBody>
      </p:sp>
      <p:sp>
        <p:nvSpPr>
          <p:cNvPr id="489477" name="AutoShape 264"/>
          <p:cNvSpPr>
            <a:spLocks noChangeArrowheads="1"/>
          </p:cNvSpPr>
          <p:nvPr/>
        </p:nvSpPr>
        <p:spPr bwMode="auto">
          <a:xfrm>
            <a:off x="1905000" y="5867400"/>
            <a:ext cx="5334000" cy="990600"/>
          </a:xfrm>
          <a:prstGeom prst="wedgeRoundRectCallout">
            <a:avLst>
              <a:gd name="adj1" fmla="val -28875"/>
              <a:gd name="adj2" fmla="val -48694"/>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We exit when there are two instances.</a:t>
            </a:r>
            <a:br>
              <a:rPr lang="en-CA" altLang="en-US" sz="2600" i="0"/>
            </a:br>
            <a:endParaRPr lang="en-CA" altLang="en-US" sz="2600" i="0"/>
          </a:p>
        </p:txBody>
      </p:sp>
      <p:grpSp>
        <p:nvGrpSpPr>
          <p:cNvPr id="489478" name="Group 100"/>
          <p:cNvGrpSpPr>
            <a:grpSpLocks/>
          </p:cNvGrpSpPr>
          <p:nvPr/>
        </p:nvGrpSpPr>
        <p:grpSpPr bwMode="auto">
          <a:xfrm>
            <a:off x="304800" y="5762625"/>
            <a:ext cx="939800" cy="1019175"/>
            <a:chOff x="3882" y="1805"/>
            <a:chExt cx="256" cy="227"/>
          </a:xfrm>
        </p:grpSpPr>
        <p:sp>
          <p:nvSpPr>
            <p:cNvPr id="489490" name="AutoShape 101"/>
            <p:cNvSpPr>
              <a:spLocks noChangeAspect="1" noChangeArrowheads="1"/>
            </p:cNvSpPr>
            <p:nvPr/>
          </p:nvSpPr>
          <p:spPr bwMode="auto">
            <a:xfrm>
              <a:off x="3882" y="1805"/>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600" i="0" baseline="-8000">
                  <a:solidFill>
                    <a:schemeClr val="bg2"/>
                  </a:solidFill>
                </a:rPr>
                <a:t>Exit</a:t>
              </a:r>
              <a:endParaRPr lang="en-CA" altLang="en-US" sz="3600" i="0" baseline="-8000">
                <a:solidFill>
                  <a:schemeClr val="bg2"/>
                </a:solidFill>
              </a:endParaRPr>
            </a:p>
          </p:txBody>
        </p:sp>
        <p:sp>
          <p:nvSpPr>
            <p:cNvPr id="489491" name="Line 102"/>
            <p:cNvSpPr>
              <a:spLocks noChangeAspect="1" noChangeShapeType="1"/>
            </p:cNvSpPr>
            <p:nvPr/>
          </p:nvSpPr>
          <p:spPr bwMode="auto">
            <a:xfrm>
              <a:off x="4045" y="1987"/>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489479" name="Rectangle 61"/>
          <p:cNvSpPr>
            <a:spLocks noChangeArrowheads="1"/>
          </p:cNvSpPr>
          <p:nvPr/>
        </p:nvSpPr>
        <p:spPr bwMode="auto">
          <a:xfrm>
            <a:off x="2209800" y="6273800"/>
            <a:ext cx="20923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CA" altLang="en-US" i="0">
                <a:solidFill>
                  <a:schemeClr val="accent2"/>
                </a:solidFill>
              </a:rPr>
              <a:t>T = log(N!)</a:t>
            </a:r>
            <a:endParaRPr lang="en-US" altLang="en-US">
              <a:solidFill>
                <a:schemeClr val="accent2"/>
              </a:solidFill>
            </a:endParaRPr>
          </a:p>
        </p:txBody>
      </p:sp>
      <p:grpSp>
        <p:nvGrpSpPr>
          <p:cNvPr id="9" name="Group 57"/>
          <p:cNvGrpSpPr>
            <a:grpSpLocks/>
          </p:cNvGrpSpPr>
          <p:nvPr/>
        </p:nvGrpSpPr>
        <p:grpSpPr bwMode="auto">
          <a:xfrm>
            <a:off x="1447800" y="2667000"/>
            <a:ext cx="6172200" cy="1768475"/>
            <a:chOff x="1600200" y="1676400"/>
            <a:chExt cx="6172200" cy="1768475"/>
          </a:xfrm>
        </p:grpSpPr>
        <p:sp>
          <p:nvSpPr>
            <p:cNvPr id="489483" name="Text Box 3"/>
            <p:cNvSpPr txBox="1">
              <a:spLocks noChangeArrowheads="1"/>
            </p:cNvSpPr>
            <p:nvPr/>
          </p:nvSpPr>
          <p:spPr bwMode="auto">
            <a:xfrm>
              <a:off x="1600200" y="2209800"/>
              <a:ext cx="55848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accent2"/>
                  </a:solidFill>
                </a:rPr>
                <a:t>N! = 1 </a:t>
              </a:r>
              <a:r>
                <a:rPr lang="en-US" altLang="en-US" sz="3000" i="0">
                  <a:solidFill>
                    <a:schemeClr val="accent2"/>
                  </a:solidFill>
                  <a:latin typeface="Arial" charset="0"/>
                </a:rPr>
                <a:t>× </a:t>
              </a:r>
              <a:r>
                <a:rPr lang="en-US" altLang="en-US" sz="3000" i="0">
                  <a:solidFill>
                    <a:schemeClr val="accent2"/>
                  </a:solidFill>
                </a:rPr>
                <a:t>2 </a:t>
              </a:r>
              <a:r>
                <a:rPr lang="en-US" altLang="en-US" sz="3000" i="0">
                  <a:solidFill>
                    <a:schemeClr val="accent2"/>
                  </a:solidFill>
                  <a:latin typeface="Arial" charset="0"/>
                </a:rPr>
                <a:t>× </a:t>
              </a:r>
              <a:r>
                <a:rPr lang="en-US" altLang="en-US" sz="3000" i="0">
                  <a:solidFill>
                    <a:schemeClr val="accent2"/>
                  </a:solidFill>
                </a:rPr>
                <a:t>3 </a:t>
              </a:r>
              <a:r>
                <a:rPr lang="en-US" altLang="en-US" sz="3000" i="0">
                  <a:solidFill>
                    <a:schemeClr val="accent2"/>
                  </a:solidFill>
                  <a:latin typeface="Arial" charset="0"/>
                </a:rPr>
                <a:t>× </a:t>
              </a:r>
              <a:r>
                <a:rPr lang="en-US" altLang="en-US" sz="3000" i="0">
                  <a:solidFill>
                    <a:schemeClr val="accent2"/>
                  </a:solidFill>
                </a:rPr>
                <a:t>… </a:t>
              </a:r>
              <a:r>
                <a:rPr lang="en-US" altLang="en-US" sz="3000" i="0">
                  <a:solidFill>
                    <a:schemeClr val="accent2"/>
                  </a:solidFill>
                  <a:latin typeface="Arial" charset="0"/>
                </a:rPr>
                <a:t>× </a:t>
              </a:r>
              <a:r>
                <a:rPr lang="en-US" altLang="en-US" sz="3000" i="0" baseline="30000">
                  <a:solidFill>
                    <a:schemeClr val="accent2"/>
                  </a:solidFill>
                  <a:latin typeface="Arial" charset="0"/>
                </a:rPr>
                <a:t>N</a:t>
              </a:r>
              <a:r>
                <a:rPr lang="en-US" altLang="en-US" sz="3000" i="0">
                  <a:solidFill>
                    <a:schemeClr val="accent2"/>
                  </a:solidFill>
                  <a:latin typeface="Arial" charset="0"/>
                </a:rPr>
                <a:t>/</a:t>
              </a:r>
              <a:r>
                <a:rPr lang="en-US" altLang="en-US" sz="3000" i="0" baseline="-25000">
                  <a:solidFill>
                    <a:schemeClr val="accent2"/>
                  </a:solidFill>
                  <a:latin typeface="Arial" charset="0"/>
                </a:rPr>
                <a:t>2</a:t>
              </a:r>
              <a:r>
                <a:rPr lang="en-US" altLang="en-US" sz="3000" i="0">
                  <a:solidFill>
                    <a:schemeClr val="accent2"/>
                  </a:solidFill>
                </a:rPr>
                <a:t> </a:t>
              </a:r>
              <a:r>
                <a:rPr lang="en-US" altLang="en-US" sz="3000" i="0">
                  <a:solidFill>
                    <a:schemeClr val="accent2"/>
                  </a:solidFill>
                  <a:latin typeface="Arial" charset="0"/>
                </a:rPr>
                <a:t>× … × N</a:t>
              </a:r>
            </a:p>
          </p:txBody>
        </p:sp>
        <p:grpSp>
          <p:nvGrpSpPr>
            <p:cNvPr id="489484" name="Group 6"/>
            <p:cNvGrpSpPr>
              <a:grpSpLocks/>
            </p:cNvGrpSpPr>
            <p:nvPr/>
          </p:nvGrpSpPr>
          <p:grpSpPr bwMode="auto">
            <a:xfrm>
              <a:off x="2451100" y="2895600"/>
              <a:ext cx="4495800" cy="549275"/>
              <a:chOff x="1776" y="2486"/>
              <a:chExt cx="2832" cy="346"/>
            </a:xfrm>
          </p:grpSpPr>
          <p:sp>
            <p:nvSpPr>
              <p:cNvPr id="489488" name="Line 4"/>
              <p:cNvSpPr>
                <a:spLocks noChangeShapeType="1"/>
              </p:cNvSpPr>
              <p:nvPr/>
            </p:nvSpPr>
            <p:spPr bwMode="auto">
              <a:xfrm>
                <a:off x="1776" y="2496"/>
                <a:ext cx="2832" cy="0"/>
              </a:xfrm>
              <a:prstGeom prst="line">
                <a:avLst/>
              </a:prstGeom>
              <a:noFill/>
              <a:ln w="38100">
                <a:solidFill>
                  <a:schemeClr val="hlink"/>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9489" name="Text Box 5"/>
              <p:cNvSpPr txBox="1">
                <a:spLocks noChangeArrowheads="1"/>
              </p:cNvSpPr>
              <p:nvPr/>
            </p:nvSpPr>
            <p:spPr bwMode="auto">
              <a:xfrm>
                <a:off x="1968" y="2486"/>
                <a:ext cx="255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N factors each at most N.</a:t>
                </a:r>
              </a:p>
            </p:txBody>
          </p:sp>
        </p:grpSp>
        <p:grpSp>
          <p:nvGrpSpPr>
            <p:cNvPr id="489485" name="Group 15"/>
            <p:cNvGrpSpPr>
              <a:grpSpLocks/>
            </p:cNvGrpSpPr>
            <p:nvPr/>
          </p:nvGrpSpPr>
          <p:grpSpPr bwMode="auto">
            <a:xfrm>
              <a:off x="3438525" y="1676400"/>
              <a:ext cx="4333875" cy="549275"/>
              <a:chOff x="2406" y="1718"/>
              <a:chExt cx="2730" cy="346"/>
            </a:xfrm>
          </p:grpSpPr>
          <p:sp>
            <p:nvSpPr>
              <p:cNvPr id="489486" name="Freeform 8"/>
              <p:cNvSpPr>
                <a:spLocks/>
              </p:cNvSpPr>
              <p:nvPr/>
            </p:nvSpPr>
            <p:spPr bwMode="auto">
              <a:xfrm>
                <a:off x="3414" y="2062"/>
                <a:ext cx="1298" cy="2"/>
              </a:xfrm>
              <a:custGeom>
                <a:avLst/>
                <a:gdLst>
                  <a:gd name="T0" fmla="*/ 0 w 1298"/>
                  <a:gd name="T1" fmla="*/ 0 h 2"/>
                  <a:gd name="T2" fmla="*/ 1298 w 1298"/>
                  <a:gd name="T3" fmla="*/ 2 h 2"/>
                  <a:gd name="T4" fmla="*/ 0 60000 65536"/>
                  <a:gd name="T5" fmla="*/ 0 60000 65536"/>
                  <a:gd name="T6" fmla="*/ 0 w 1298"/>
                  <a:gd name="T7" fmla="*/ 0 h 2"/>
                  <a:gd name="T8" fmla="*/ 1298 w 1298"/>
                  <a:gd name="T9" fmla="*/ 2 h 2"/>
                </a:gdLst>
                <a:ahLst/>
                <a:cxnLst>
                  <a:cxn ang="T4">
                    <a:pos x="T0" y="T1"/>
                  </a:cxn>
                  <a:cxn ang="T5">
                    <a:pos x="T2" y="T3"/>
                  </a:cxn>
                </a:cxnLst>
                <a:rect l="T6" t="T7" r="T8" b="T9"/>
                <a:pathLst>
                  <a:path w="1298" h="2">
                    <a:moveTo>
                      <a:pt x="0" y="0"/>
                    </a:moveTo>
                    <a:lnTo>
                      <a:pt x="1298" y="2"/>
                    </a:lnTo>
                  </a:path>
                </a:pathLst>
              </a:custGeom>
              <a:noFill/>
              <a:ln w="38100">
                <a:solidFill>
                  <a:schemeClr val="hlink"/>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89487" name="Text Box 9"/>
              <p:cNvSpPr txBox="1">
                <a:spLocks noChangeArrowheads="1"/>
              </p:cNvSpPr>
              <p:nvPr/>
            </p:nvSpPr>
            <p:spPr bwMode="auto">
              <a:xfrm>
                <a:off x="2406" y="1718"/>
                <a:ext cx="27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baseline="30000">
                    <a:latin typeface="Arial" charset="0"/>
                  </a:rPr>
                  <a:t>N</a:t>
                </a:r>
                <a:r>
                  <a:rPr lang="en-US" altLang="en-US" sz="3000" i="0">
                    <a:latin typeface="Arial" charset="0"/>
                  </a:rPr>
                  <a:t>/</a:t>
                </a:r>
                <a:r>
                  <a:rPr lang="en-US" altLang="en-US" sz="3000" i="0" baseline="-25000">
                    <a:latin typeface="Arial" charset="0"/>
                  </a:rPr>
                  <a:t>2</a:t>
                </a:r>
                <a:r>
                  <a:rPr lang="en-US" altLang="en-US" sz="3000" i="0"/>
                  <a:t> factors each at least </a:t>
                </a:r>
                <a:r>
                  <a:rPr lang="en-US" altLang="en-US" sz="3000" i="0" baseline="30000">
                    <a:latin typeface="Arial" charset="0"/>
                  </a:rPr>
                  <a:t>N</a:t>
                </a:r>
                <a:r>
                  <a:rPr lang="en-US" altLang="en-US" sz="3000" i="0">
                    <a:latin typeface="Arial" charset="0"/>
                  </a:rPr>
                  <a:t>/</a:t>
                </a:r>
                <a:r>
                  <a:rPr lang="en-US" altLang="en-US" sz="3000" i="0" baseline="-25000">
                    <a:latin typeface="Arial" charset="0"/>
                  </a:rPr>
                  <a:t>2</a:t>
                </a:r>
                <a:r>
                  <a:rPr lang="en-US" altLang="en-US" sz="3000" i="0"/>
                  <a:t>.</a:t>
                </a:r>
              </a:p>
            </p:txBody>
          </p:sp>
        </p:grpSp>
      </p:grpSp>
      <p:sp>
        <p:nvSpPr>
          <p:cNvPr id="56" name="Text Box 10"/>
          <p:cNvSpPr txBox="1">
            <a:spLocks noChangeArrowheads="1"/>
          </p:cNvSpPr>
          <p:nvPr/>
        </p:nvSpPr>
        <p:spPr bwMode="auto">
          <a:xfrm>
            <a:off x="3648075" y="4779963"/>
            <a:ext cx="145732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accent2"/>
                </a:solidFill>
                <a:latin typeface="Symbol" pitchFamily="18" charset="2"/>
              </a:rPr>
              <a:t>N! </a:t>
            </a:r>
            <a:r>
              <a:rPr lang="en-US" altLang="en-US" sz="3000" i="0">
                <a:solidFill>
                  <a:schemeClr val="accent2"/>
                </a:solidFill>
                <a:latin typeface="Symbol" pitchFamily="18" charset="2"/>
                <a:sym typeface="Symbol" pitchFamily="18" charset="2"/>
              </a:rPr>
              <a:t></a:t>
            </a:r>
            <a:r>
              <a:rPr lang="en-US" altLang="en-US" sz="3000" i="0">
                <a:solidFill>
                  <a:schemeClr val="accent2"/>
                </a:solidFill>
              </a:rPr>
              <a:t> N</a:t>
            </a:r>
            <a:r>
              <a:rPr lang="en-US" altLang="en-US" sz="3000" i="0" baseline="30000">
                <a:solidFill>
                  <a:schemeClr val="accent2"/>
                </a:solidFill>
              </a:rPr>
              <a:t>N</a:t>
            </a:r>
          </a:p>
        </p:txBody>
      </p:sp>
      <p:sp>
        <p:nvSpPr>
          <p:cNvPr id="57" name="Rectangle 20"/>
          <p:cNvSpPr>
            <a:spLocks noChangeArrowheads="1"/>
          </p:cNvSpPr>
          <p:nvPr/>
        </p:nvSpPr>
        <p:spPr bwMode="auto">
          <a:xfrm>
            <a:off x="4267200" y="6303963"/>
            <a:ext cx="28956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accent2"/>
                </a:solidFill>
              </a:rPr>
              <a:t> = </a:t>
            </a:r>
            <a:r>
              <a:rPr lang="en-US" altLang="en-US" sz="3000" i="0">
                <a:solidFill>
                  <a:schemeClr val="accent2"/>
                </a:solidFill>
                <a:latin typeface="Symbol" pitchFamily="18" charset="2"/>
              </a:rPr>
              <a:t>Q</a:t>
            </a:r>
            <a:r>
              <a:rPr lang="en-US" altLang="en-US" sz="3000" i="0">
                <a:solidFill>
                  <a:schemeClr val="accent2"/>
                </a:solidFill>
              </a:rPr>
              <a:t>(N log(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6"/>
                                        </p:tgtEl>
                                        <p:attrNameLst>
                                          <p:attrName>style.visibility</p:attrName>
                                        </p:attrNameLst>
                                      </p:cBhvr>
                                      <p:to>
                                        <p:strVal val="visible"/>
                                      </p:to>
                                    </p:set>
                                    <p:anim calcmode="lin" valueType="num">
                                      <p:cBhvr additive="base">
                                        <p:cTn id="13" dur="500" fill="hold"/>
                                        <p:tgtEl>
                                          <p:spTgt spid="56"/>
                                        </p:tgtEl>
                                        <p:attrNameLst>
                                          <p:attrName>ppt_x</p:attrName>
                                        </p:attrNameLst>
                                      </p:cBhvr>
                                      <p:tavLst>
                                        <p:tav tm="0">
                                          <p:val>
                                            <p:strVal val="#ppt_x"/>
                                          </p:val>
                                        </p:tav>
                                        <p:tav tm="100000">
                                          <p:val>
                                            <p:strVal val="#ppt_x"/>
                                          </p:val>
                                        </p:tav>
                                      </p:tavLst>
                                    </p:anim>
                                    <p:anim calcmode="lin" valueType="num">
                                      <p:cBhvr additive="base">
                                        <p:cTn id="1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7"/>
                                        </p:tgtEl>
                                        <p:attrNameLst>
                                          <p:attrName>style.visibility</p:attrName>
                                        </p:attrNameLst>
                                      </p:cBhvr>
                                      <p:to>
                                        <p:strVal val="visible"/>
                                      </p:to>
                                    </p:set>
                                    <p:anim calcmode="lin" valueType="num">
                                      <p:cBhvr additive="base">
                                        <p:cTn id="19" dur="500" fill="hold"/>
                                        <p:tgtEl>
                                          <p:spTgt spid="57"/>
                                        </p:tgtEl>
                                        <p:attrNameLst>
                                          <p:attrName>ppt_x</p:attrName>
                                        </p:attrNameLst>
                                      </p:cBhvr>
                                      <p:tavLst>
                                        <p:tav tm="0">
                                          <p:val>
                                            <p:strVal val="#ppt_x"/>
                                          </p:val>
                                        </p:tav>
                                        <p:tav tm="100000">
                                          <p:val>
                                            <p:strVal val="#ppt_x"/>
                                          </p:val>
                                        </p:tav>
                                      </p:tavLst>
                                    </p:anim>
                                    <p:anim calcmode="lin" valueType="num">
                                      <p:cBhvr additive="base">
                                        <p:cTn id="20"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utoUpdateAnimBg="0"/>
      <p:bldP spid="57" grpId="0" autoUpdateAnimBg="0"/>
    </p:bldLst>
  </p:timing>
</p:sld>
</file>

<file path=ppt/slides/slide5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7287" name="AutoShape 263"/>
          <p:cNvSpPr>
            <a:spLocks noChangeArrowheads="1"/>
          </p:cNvSpPr>
          <p:nvPr/>
        </p:nvSpPr>
        <p:spPr bwMode="auto">
          <a:xfrm>
            <a:off x="5638800" y="685800"/>
            <a:ext cx="3505200" cy="838200"/>
          </a:xfrm>
          <a:prstGeom prst="wedgeRoundRectCallout">
            <a:avLst>
              <a:gd name="adj1" fmla="val 23778"/>
              <a:gd name="adj2" fmla="val 267991"/>
              <a:gd name="adj3" fmla="val 16667"/>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I give you algorithm A</a:t>
            </a:r>
            <a:br>
              <a:rPr lang="en-CA" altLang="en-US" sz="2600" i="0"/>
            </a:br>
            <a:r>
              <a:rPr lang="en-CA" altLang="en-US" sz="2600" i="0"/>
              <a:t>I claim it sorts.</a:t>
            </a:r>
          </a:p>
        </p:txBody>
      </p:sp>
      <p:grpSp>
        <p:nvGrpSpPr>
          <p:cNvPr id="490499" name="Group 282"/>
          <p:cNvGrpSpPr>
            <a:grpSpLocks/>
          </p:cNvGrpSpPr>
          <p:nvPr/>
        </p:nvGrpSpPr>
        <p:grpSpPr bwMode="auto">
          <a:xfrm flipH="1">
            <a:off x="8229600" y="2819400"/>
            <a:ext cx="762000" cy="1447800"/>
            <a:chOff x="4560" y="1645"/>
            <a:chExt cx="849" cy="1475"/>
          </a:xfrm>
        </p:grpSpPr>
        <p:grpSp>
          <p:nvGrpSpPr>
            <p:cNvPr id="490565" name="Group 283"/>
            <p:cNvGrpSpPr>
              <a:grpSpLocks/>
            </p:cNvGrpSpPr>
            <p:nvPr/>
          </p:nvGrpSpPr>
          <p:grpSpPr bwMode="auto">
            <a:xfrm>
              <a:off x="4560" y="2056"/>
              <a:ext cx="849" cy="1064"/>
              <a:chOff x="2593" y="1179"/>
              <a:chExt cx="849" cy="1064"/>
            </a:xfrm>
          </p:grpSpPr>
          <p:sp>
            <p:nvSpPr>
              <p:cNvPr id="490574" name="Freeform 284"/>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75" name="Freeform 285"/>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76" name="Freeform 286"/>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77" name="Freeform 287"/>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78" name="Freeform 288"/>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79" name="Freeform 289"/>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80" name="Freeform 290"/>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90566" name="Group 291"/>
            <p:cNvGrpSpPr>
              <a:grpSpLocks/>
            </p:cNvGrpSpPr>
            <p:nvPr/>
          </p:nvGrpSpPr>
          <p:grpSpPr bwMode="auto">
            <a:xfrm>
              <a:off x="4703" y="1645"/>
              <a:ext cx="230" cy="1456"/>
              <a:chOff x="2720" y="768"/>
              <a:chExt cx="230" cy="1456"/>
            </a:xfrm>
          </p:grpSpPr>
          <p:sp>
            <p:nvSpPr>
              <p:cNvPr id="490572" name="Freeform 292"/>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73" name="Freeform 293"/>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90567" name="Group 294"/>
            <p:cNvGrpSpPr>
              <a:grpSpLocks/>
            </p:cNvGrpSpPr>
            <p:nvPr/>
          </p:nvGrpSpPr>
          <p:grpSpPr bwMode="auto">
            <a:xfrm>
              <a:off x="5125" y="2204"/>
              <a:ext cx="77" cy="68"/>
              <a:chOff x="1747" y="2620"/>
              <a:chExt cx="44" cy="73"/>
            </a:xfrm>
          </p:grpSpPr>
          <p:sp>
            <p:nvSpPr>
              <p:cNvPr id="490568" name="Oval 295"/>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0569" name="Oval 296"/>
              <p:cNvSpPr>
                <a:spLocks noChangeArrowheads="1"/>
              </p:cNvSpPr>
              <p:nvPr/>
            </p:nvSpPr>
            <p:spPr bwMode="auto">
              <a:xfrm rot="4286940" flipH="1">
                <a:off x="1741"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0570" name="Oval 297"/>
              <p:cNvSpPr>
                <a:spLocks noChangeArrowheads="1"/>
              </p:cNvSpPr>
              <p:nvPr/>
            </p:nvSpPr>
            <p:spPr bwMode="auto">
              <a:xfrm rot="4286940" flipH="1">
                <a:off x="1743"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0571" name="Oval 298"/>
              <p:cNvSpPr>
                <a:spLocks noChangeArrowheads="1"/>
              </p:cNvSpPr>
              <p:nvPr/>
            </p:nvSpPr>
            <p:spPr bwMode="auto">
              <a:xfrm rot="4286940" flipH="1">
                <a:off x="1763"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490500" name="Rectangle 447"/>
          <p:cNvSpPr>
            <a:spLocks noGrp="1" noChangeArrowheads="1"/>
          </p:cNvSpPr>
          <p:nvPr>
            <p:ph type="title"/>
          </p:nvPr>
        </p:nvSpPr>
        <p:spPr>
          <a:xfrm>
            <a:off x="190500" y="-152400"/>
            <a:ext cx="8763000" cy="1143000"/>
          </a:xfrm>
          <a:noFill/>
        </p:spPr>
        <p:txBody>
          <a:bodyPr/>
          <a:lstStyle/>
          <a:p>
            <a:pPr eaLnBrk="1" hangingPunct="1"/>
            <a:r>
              <a:rPr lang="en-US" altLang="en-US" smtClean="0"/>
              <a:t>A Lower Bound on Sorting</a:t>
            </a:r>
          </a:p>
        </p:txBody>
      </p:sp>
      <p:grpSp>
        <p:nvGrpSpPr>
          <p:cNvPr id="6" name="Group 44"/>
          <p:cNvGrpSpPr>
            <a:grpSpLocks noChangeAspect="1"/>
          </p:cNvGrpSpPr>
          <p:nvPr/>
        </p:nvGrpSpPr>
        <p:grpSpPr bwMode="auto">
          <a:xfrm>
            <a:off x="152400" y="0"/>
            <a:ext cx="1239838" cy="1295400"/>
            <a:chOff x="4641" y="2352"/>
            <a:chExt cx="735" cy="768"/>
          </a:xfrm>
        </p:grpSpPr>
        <p:sp>
          <p:nvSpPr>
            <p:cNvPr id="490552" name="Freeform 45"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490553" name="Group 46"/>
            <p:cNvGrpSpPr>
              <a:grpSpLocks noChangeAspect="1"/>
            </p:cNvGrpSpPr>
            <p:nvPr/>
          </p:nvGrpSpPr>
          <p:grpSpPr bwMode="auto">
            <a:xfrm>
              <a:off x="4703" y="2655"/>
              <a:ext cx="208" cy="170"/>
              <a:chOff x="1728" y="2064"/>
              <a:chExt cx="768" cy="672"/>
            </a:xfrm>
          </p:grpSpPr>
          <p:sp>
            <p:nvSpPr>
              <p:cNvPr id="490563" name="AutoShape 47"/>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490564" name="Line 48"/>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490554" name="Oval 49"/>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490555" name="Picture 5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90556" name="Group 51"/>
            <p:cNvGrpSpPr>
              <a:grpSpLocks noChangeAspect="1"/>
            </p:cNvGrpSpPr>
            <p:nvPr/>
          </p:nvGrpSpPr>
          <p:grpSpPr bwMode="auto">
            <a:xfrm rot="2360341">
              <a:off x="4795" y="2345"/>
              <a:ext cx="343" cy="428"/>
              <a:chOff x="2227" y="1194"/>
              <a:chExt cx="1944" cy="2413"/>
            </a:xfrm>
          </p:grpSpPr>
          <p:sp>
            <p:nvSpPr>
              <p:cNvPr id="490557"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58"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59" name="Freeform 54"/>
              <p:cNvSpPr>
                <a:spLocks noChangeAspect="1"/>
              </p:cNvSpPr>
              <p:nvPr/>
            </p:nvSpPr>
            <p:spPr bwMode="auto">
              <a:xfrm rot="-2705309">
                <a:off x="3504" y="2064"/>
                <a:ext cx="812" cy="523"/>
              </a:xfrm>
              <a:custGeom>
                <a:avLst/>
                <a:gdLst>
                  <a:gd name="T0" fmla="*/ 0 w 782"/>
                  <a:gd name="T1" fmla="*/ 1 h 808"/>
                  <a:gd name="T2" fmla="*/ 170 w 782"/>
                  <a:gd name="T3" fmla="*/ 0 h 808"/>
                  <a:gd name="T4" fmla="*/ 416 w 782"/>
                  <a:gd name="T5" fmla="*/ 0 h 808"/>
                  <a:gd name="T6" fmla="*/ 877 w 782"/>
                  <a:gd name="T7" fmla="*/ 1 h 808"/>
                  <a:gd name="T8" fmla="*/ 1424 w 782"/>
                  <a:gd name="T9" fmla="*/ 1 h 808"/>
                  <a:gd name="T10" fmla="*/ 1626 w 782"/>
                  <a:gd name="T11" fmla="*/ 1 h 808"/>
                  <a:gd name="T12" fmla="*/ 1720 w 782"/>
                  <a:gd name="T13" fmla="*/ 1 h 808"/>
                  <a:gd name="T14" fmla="*/ 1734 w 782"/>
                  <a:gd name="T15" fmla="*/ 1 h 808"/>
                  <a:gd name="T16" fmla="*/ 1674 w 782"/>
                  <a:gd name="T17" fmla="*/ 1 h 808"/>
                  <a:gd name="T18" fmla="*/ 1507 w 782"/>
                  <a:gd name="T19" fmla="*/ 1 h 808"/>
                  <a:gd name="T20" fmla="*/ 1289 w 782"/>
                  <a:gd name="T21" fmla="*/ 1 h 808"/>
                  <a:gd name="T22" fmla="*/ 1130 w 782"/>
                  <a:gd name="T23" fmla="*/ 1 h 808"/>
                  <a:gd name="T24" fmla="*/ 1057 w 782"/>
                  <a:gd name="T25" fmla="*/ 1 h 808"/>
                  <a:gd name="T26" fmla="*/ 1011 w 782"/>
                  <a:gd name="T27" fmla="*/ 1 h 808"/>
                  <a:gd name="T28" fmla="*/ 1025 w 782"/>
                  <a:gd name="T29" fmla="*/ 1 h 808"/>
                  <a:gd name="T30" fmla="*/ 1037 w 782"/>
                  <a:gd name="T31" fmla="*/ 1 h 808"/>
                  <a:gd name="T32" fmla="*/ 1233 w 782"/>
                  <a:gd name="T33" fmla="*/ 1 h 808"/>
                  <a:gd name="T34" fmla="*/ 1542 w 782"/>
                  <a:gd name="T35" fmla="*/ 1 h 808"/>
                  <a:gd name="T36" fmla="*/ 1734 w 782"/>
                  <a:gd name="T37" fmla="*/ 1 h 808"/>
                  <a:gd name="T38" fmla="*/ 1940 w 782"/>
                  <a:gd name="T39" fmla="*/ 1 h 808"/>
                  <a:gd name="T40" fmla="*/ 2005 w 782"/>
                  <a:gd name="T41" fmla="*/ 1 h 808"/>
                  <a:gd name="T42" fmla="*/ 1940 w 782"/>
                  <a:gd name="T43" fmla="*/ 1 h 808"/>
                  <a:gd name="T44" fmla="*/ 1859 w 782"/>
                  <a:gd name="T45" fmla="*/ 1 h 808"/>
                  <a:gd name="T46" fmla="*/ 1720 w 782"/>
                  <a:gd name="T47" fmla="*/ 1 h 808"/>
                  <a:gd name="T48" fmla="*/ 1535 w 782"/>
                  <a:gd name="T49" fmla="*/ 1 h 808"/>
                  <a:gd name="T50" fmla="*/ 1332 w 782"/>
                  <a:gd name="T51" fmla="*/ 1 h 808"/>
                  <a:gd name="T52" fmla="*/ 1011 w 782"/>
                  <a:gd name="T53" fmla="*/ 1 h 808"/>
                  <a:gd name="T54" fmla="*/ 910 w 782"/>
                  <a:gd name="T55" fmla="*/ 1 h 808"/>
                  <a:gd name="T56" fmla="*/ 855 w 782"/>
                  <a:gd name="T57" fmla="*/ 1 h 808"/>
                  <a:gd name="T58" fmla="*/ 855 w 782"/>
                  <a:gd name="T59" fmla="*/ 1 h 808"/>
                  <a:gd name="T60" fmla="*/ 855 w 782"/>
                  <a:gd name="T61" fmla="*/ 1 h 808"/>
                  <a:gd name="T62" fmla="*/ 994 w 782"/>
                  <a:gd name="T63" fmla="*/ 1 h 808"/>
                  <a:gd name="T64" fmla="*/ 1201 w 782"/>
                  <a:gd name="T65" fmla="*/ 1 h 808"/>
                  <a:gd name="T66" fmla="*/ 1383 w 782"/>
                  <a:gd name="T67" fmla="*/ 1 h 808"/>
                  <a:gd name="T68" fmla="*/ 1497 w 782"/>
                  <a:gd name="T69" fmla="*/ 1 h 808"/>
                  <a:gd name="T70" fmla="*/ 1555 w 782"/>
                  <a:gd name="T71" fmla="*/ 1 h 808"/>
                  <a:gd name="T72" fmla="*/ 1535 w 782"/>
                  <a:gd name="T73" fmla="*/ 1 h 808"/>
                  <a:gd name="T74" fmla="*/ 1450 w 782"/>
                  <a:gd name="T75" fmla="*/ 1 h 808"/>
                  <a:gd name="T76" fmla="*/ 1332 w 782"/>
                  <a:gd name="T77" fmla="*/ 1 h 808"/>
                  <a:gd name="T78" fmla="*/ 1201 w 782"/>
                  <a:gd name="T79" fmla="*/ 1 h 808"/>
                  <a:gd name="T80" fmla="*/ 917 w 782"/>
                  <a:gd name="T81" fmla="*/ 1 h 808"/>
                  <a:gd name="T82" fmla="*/ 496 w 782"/>
                  <a:gd name="T83" fmla="*/ 1 h 808"/>
                  <a:gd name="T84" fmla="*/ 179 w 782"/>
                  <a:gd name="T85" fmla="*/ 1 h 808"/>
                  <a:gd name="T86" fmla="*/ 50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60" name="Freeform 55"/>
              <p:cNvSpPr>
                <a:spLocks noChangeAspect="1"/>
              </p:cNvSpPr>
              <p:nvPr/>
            </p:nvSpPr>
            <p:spPr bwMode="auto">
              <a:xfrm rot="-4121048">
                <a:off x="2675" y="2797"/>
                <a:ext cx="1159" cy="461"/>
              </a:xfrm>
              <a:custGeom>
                <a:avLst/>
                <a:gdLst>
                  <a:gd name="T0" fmla="*/ 39515 w 992"/>
                  <a:gd name="T1" fmla="*/ 1 h 770"/>
                  <a:gd name="T2" fmla="*/ 40260 w 992"/>
                  <a:gd name="T3" fmla="*/ 1 h 770"/>
                  <a:gd name="T4" fmla="*/ 43026 w 992"/>
                  <a:gd name="T5" fmla="*/ 1 h 770"/>
                  <a:gd name="T6" fmla="*/ 46455 w 992"/>
                  <a:gd name="T7" fmla="*/ 1 h 770"/>
                  <a:gd name="T8" fmla="*/ 48486 w 992"/>
                  <a:gd name="T9" fmla="*/ 1 h 770"/>
                  <a:gd name="T10" fmla="*/ 47596 w 992"/>
                  <a:gd name="T11" fmla="*/ 1 h 770"/>
                  <a:gd name="T12" fmla="*/ 45705 w 992"/>
                  <a:gd name="T13" fmla="*/ 1 h 770"/>
                  <a:gd name="T14" fmla="*/ 41910 w 992"/>
                  <a:gd name="T15" fmla="*/ 1 h 770"/>
                  <a:gd name="T16" fmla="*/ 37227 w 992"/>
                  <a:gd name="T17" fmla="*/ 1 h 770"/>
                  <a:gd name="T18" fmla="*/ 33326 w 992"/>
                  <a:gd name="T19" fmla="*/ 1 h 770"/>
                  <a:gd name="T20" fmla="*/ 28948 w 992"/>
                  <a:gd name="T21" fmla="*/ 1 h 770"/>
                  <a:gd name="T22" fmla="*/ 24777 w 992"/>
                  <a:gd name="T23" fmla="*/ 1 h 770"/>
                  <a:gd name="T24" fmla="*/ 21610 w 992"/>
                  <a:gd name="T25" fmla="*/ 1 h 770"/>
                  <a:gd name="T26" fmla="*/ 20457 w 992"/>
                  <a:gd name="T27" fmla="*/ 1 h 770"/>
                  <a:gd name="T28" fmla="*/ 19174 w 992"/>
                  <a:gd name="T29" fmla="*/ 1 h 770"/>
                  <a:gd name="T30" fmla="*/ 17661 w 992"/>
                  <a:gd name="T31" fmla="*/ 1 h 770"/>
                  <a:gd name="T32" fmla="*/ 16534 w 992"/>
                  <a:gd name="T33" fmla="*/ 1 h 770"/>
                  <a:gd name="T34" fmla="*/ 16534 w 992"/>
                  <a:gd name="T35" fmla="*/ 1 h 770"/>
                  <a:gd name="T36" fmla="*/ 15756 w 992"/>
                  <a:gd name="T37" fmla="*/ 1 h 770"/>
                  <a:gd name="T38" fmla="*/ 13593 w 992"/>
                  <a:gd name="T39" fmla="*/ 1 h 770"/>
                  <a:gd name="T40" fmla="*/ 10924 w 992"/>
                  <a:gd name="T41" fmla="*/ 1 h 770"/>
                  <a:gd name="T42" fmla="*/ 8442 w 992"/>
                  <a:gd name="T43" fmla="*/ 1 h 770"/>
                  <a:gd name="T44" fmla="*/ 5601 w 992"/>
                  <a:gd name="T45" fmla="*/ 1 h 770"/>
                  <a:gd name="T46" fmla="*/ 1296 w 992"/>
                  <a:gd name="T47" fmla="*/ 1 h 770"/>
                  <a:gd name="T48" fmla="*/ 0 w 992"/>
                  <a:gd name="T49" fmla="*/ 1 h 770"/>
                  <a:gd name="T50" fmla="*/ 0 w 992"/>
                  <a:gd name="T51" fmla="*/ 1 h 770"/>
                  <a:gd name="T52" fmla="*/ 1930 w 992"/>
                  <a:gd name="T53" fmla="*/ 1 h 770"/>
                  <a:gd name="T54" fmla="*/ 3999 w 992"/>
                  <a:gd name="T55" fmla="*/ 1 h 770"/>
                  <a:gd name="T56" fmla="*/ 5789 w 992"/>
                  <a:gd name="T57" fmla="*/ 1 h 770"/>
                  <a:gd name="T58" fmla="*/ 9233 w 992"/>
                  <a:gd name="T59" fmla="*/ 1 h 770"/>
                  <a:gd name="T60" fmla="*/ 12574 w 992"/>
                  <a:gd name="T61" fmla="*/ 1 h 770"/>
                  <a:gd name="T62" fmla="*/ 15756 w 992"/>
                  <a:gd name="T63" fmla="*/ 1 h 770"/>
                  <a:gd name="T64" fmla="*/ 20293 w 992"/>
                  <a:gd name="T65" fmla="*/ 0 h 770"/>
                  <a:gd name="T66" fmla="*/ 20457 w 992"/>
                  <a:gd name="T67" fmla="*/ 1 h 770"/>
                  <a:gd name="T68" fmla="*/ 19428 w 992"/>
                  <a:gd name="T69" fmla="*/ 1 h 770"/>
                  <a:gd name="T70" fmla="*/ 19174 w 992"/>
                  <a:gd name="T71" fmla="*/ 1 h 770"/>
                  <a:gd name="T72" fmla="*/ 20457 w 992"/>
                  <a:gd name="T73" fmla="*/ 1 h 770"/>
                  <a:gd name="T74" fmla="*/ 22597 w 992"/>
                  <a:gd name="T75" fmla="*/ 1 h 770"/>
                  <a:gd name="T76" fmla="*/ 24414 w 992"/>
                  <a:gd name="T77" fmla="*/ 1 h 770"/>
                  <a:gd name="T78" fmla="*/ 27286 w 992"/>
                  <a:gd name="T79" fmla="*/ 1 h 770"/>
                  <a:gd name="T80" fmla="*/ 30066 w 992"/>
                  <a:gd name="T81" fmla="*/ 1 h 770"/>
                  <a:gd name="T82" fmla="*/ 32909 w 992"/>
                  <a:gd name="T83" fmla="*/ 1 h 770"/>
                  <a:gd name="T84" fmla="*/ 36650 w 992"/>
                  <a:gd name="T85" fmla="*/ 1 h 770"/>
                  <a:gd name="T86" fmla="*/ 39119 w 992"/>
                  <a:gd name="T87" fmla="*/ 1 h 770"/>
                  <a:gd name="T88" fmla="*/ 39515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61"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62"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490502" name="Group 333"/>
          <p:cNvGrpSpPr>
            <a:grpSpLocks/>
          </p:cNvGrpSpPr>
          <p:nvPr/>
        </p:nvGrpSpPr>
        <p:grpSpPr bwMode="auto">
          <a:xfrm>
            <a:off x="152400" y="1600200"/>
            <a:ext cx="838200" cy="1447800"/>
            <a:chOff x="2013" y="2206"/>
            <a:chExt cx="679" cy="1010"/>
          </a:xfrm>
        </p:grpSpPr>
        <p:sp>
          <p:nvSpPr>
            <p:cNvPr id="490537" name="Freeform 33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90538" name="Group 335"/>
            <p:cNvGrpSpPr>
              <a:grpSpLocks/>
            </p:cNvGrpSpPr>
            <p:nvPr/>
          </p:nvGrpSpPr>
          <p:grpSpPr bwMode="auto">
            <a:xfrm>
              <a:off x="2013" y="2206"/>
              <a:ext cx="339" cy="1010"/>
              <a:chOff x="240" y="2880"/>
              <a:chExt cx="339" cy="1010"/>
            </a:xfrm>
          </p:grpSpPr>
          <p:sp>
            <p:nvSpPr>
              <p:cNvPr id="490539" name="Freeform 33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40" name="Freeform 33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41" name="Freeform 33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42" name="Freeform 33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43" name="Freeform 34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44" name="Freeform 34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45" name="Freeform 34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546" name="Oval 34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0547" name="Oval 34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0548" name="Oval 34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0549" name="Oval 34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0550" name="Oval 34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latin typeface="Arial Rounded MT Bold" pitchFamily="34" charset="0"/>
                </a:endParaRPr>
              </a:p>
            </p:txBody>
          </p:sp>
          <p:sp>
            <p:nvSpPr>
              <p:cNvPr id="490551" name="Oval 34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11" name="Group 401"/>
          <p:cNvGrpSpPr>
            <a:grpSpLocks/>
          </p:cNvGrpSpPr>
          <p:nvPr/>
        </p:nvGrpSpPr>
        <p:grpSpPr bwMode="auto">
          <a:xfrm>
            <a:off x="1524000" y="990600"/>
            <a:ext cx="4800600" cy="2590800"/>
            <a:chOff x="768" y="912"/>
            <a:chExt cx="2688" cy="1632"/>
          </a:xfrm>
        </p:grpSpPr>
        <p:sp>
          <p:nvSpPr>
            <p:cNvPr id="490505" name="AutoShape 261"/>
            <p:cNvSpPr>
              <a:spLocks noChangeArrowheads="1"/>
            </p:cNvSpPr>
            <p:nvPr/>
          </p:nvSpPr>
          <p:spPr bwMode="auto">
            <a:xfrm>
              <a:off x="768" y="912"/>
              <a:ext cx="2688" cy="1632"/>
            </a:xfrm>
            <a:prstGeom prst="wedgeRoundRectCallout">
              <a:avLst>
                <a:gd name="adj1" fmla="val -69894"/>
                <a:gd name="adj2" fmla="val -14282"/>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marL="342900" indent="-342900"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1" eaLnBrk="1" hangingPunct="1">
                <a:spcBef>
                  <a:spcPct val="0"/>
                </a:spcBef>
                <a:buFontTx/>
                <a:buNone/>
              </a:pPr>
              <a:r>
                <a:rPr lang="en-CA" altLang="en-US" sz="3000" i="0"/>
                <a:t>I </a:t>
              </a:r>
              <a:r>
                <a:rPr lang="en-CA" altLang="en-US" sz="2600" i="0"/>
                <a:t>must output an instance </a:t>
              </a:r>
            </a:p>
            <a:p>
              <a:pPr lvl="1" eaLnBrk="1" hangingPunct="1">
                <a:spcBef>
                  <a:spcPct val="0"/>
                </a:spcBef>
                <a:buFontTx/>
                <a:buNone/>
              </a:pPr>
              <a:endParaRPr lang="en-CA" altLang="en-US" sz="2600" i="0"/>
            </a:p>
            <a:p>
              <a:pPr lvl="1" eaLnBrk="1" hangingPunct="1">
                <a:spcBef>
                  <a:spcPct val="0"/>
                </a:spcBef>
                <a:buFontTx/>
                <a:buNone/>
              </a:pPr>
              <a:endParaRPr lang="en-CA" altLang="en-US" sz="2600" i="0"/>
            </a:p>
            <a:p>
              <a:pPr lvl="1" eaLnBrk="1" hangingPunct="1">
                <a:spcBef>
                  <a:spcPct val="0"/>
                </a:spcBef>
                <a:buFontTx/>
                <a:buNone/>
              </a:pPr>
              <a:r>
                <a:rPr lang="en-CA" altLang="en-US" sz="2600" i="0"/>
                <a:t>on which alg </a:t>
              </a:r>
              <a:r>
                <a:rPr lang="en-CA" altLang="en-US" sz="2600" i="0">
                  <a:solidFill>
                    <a:schemeClr val="hlink"/>
                  </a:solidFill>
                </a:rPr>
                <a:t>A</a:t>
              </a:r>
              <a:r>
                <a:rPr lang="en-CA" altLang="en-US" sz="2600" i="0"/>
                <a:t> either</a:t>
              </a:r>
            </a:p>
            <a:p>
              <a:pPr lvl="1" eaLnBrk="1" hangingPunct="1">
                <a:spcBef>
                  <a:spcPct val="0"/>
                </a:spcBef>
                <a:buFontTx/>
                <a:buChar char="•"/>
              </a:pPr>
              <a:r>
                <a:rPr lang="en-CA" altLang="en-US" sz="2600" i="0"/>
                <a:t>Takes too much time</a:t>
              </a:r>
            </a:p>
            <a:p>
              <a:pPr lvl="1" eaLnBrk="1" hangingPunct="1">
                <a:spcBef>
                  <a:spcPct val="0"/>
                </a:spcBef>
                <a:buFontTx/>
                <a:buChar char="•"/>
              </a:pPr>
              <a:r>
                <a:rPr lang="en-CA" altLang="en-US" sz="2600" i="0"/>
                <a:t>Or gives the wrong</a:t>
              </a:r>
              <a:r>
                <a:rPr lang="en-CA" altLang="en-US" sz="3000" i="0"/>
                <a:t> answer</a:t>
              </a:r>
            </a:p>
          </p:txBody>
        </p:sp>
        <p:grpSp>
          <p:nvGrpSpPr>
            <p:cNvPr id="490506" name="Group 369"/>
            <p:cNvGrpSpPr>
              <a:grpSpLocks/>
            </p:cNvGrpSpPr>
            <p:nvPr/>
          </p:nvGrpSpPr>
          <p:grpSpPr bwMode="auto">
            <a:xfrm>
              <a:off x="864" y="1296"/>
              <a:ext cx="2496" cy="384"/>
              <a:chOff x="2304" y="2832"/>
              <a:chExt cx="2496" cy="384"/>
            </a:xfrm>
          </p:grpSpPr>
          <p:grpSp>
            <p:nvGrpSpPr>
              <p:cNvPr id="490507" name="Group 370"/>
              <p:cNvGrpSpPr>
                <a:grpSpLocks/>
              </p:cNvGrpSpPr>
              <p:nvPr/>
            </p:nvGrpSpPr>
            <p:grpSpPr bwMode="auto">
              <a:xfrm>
                <a:off x="2832" y="2872"/>
                <a:ext cx="1968" cy="344"/>
                <a:chOff x="2832" y="2872"/>
                <a:chExt cx="1968" cy="344"/>
              </a:xfrm>
            </p:grpSpPr>
            <p:sp>
              <p:nvSpPr>
                <p:cNvPr id="490509" name="Rectangle 371"/>
                <p:cNvSpPr>
                  <a:spLocks noChangeArrowheads="1"/>
                </p:cNvSpPr>
                <p:nvPr/>
              </p:nvSpPr>
              <p:spPr bwMode="auto">
                <a:xfrm>
                  <a:off x="4554"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8</a:t>
                  </a:r>
                </a:p>
              </p:txBody>
            </p:sp>
            <p:sp>
              <p:nvSpPr>
                <p:cNvPr id="490510" name="Rectangle 372"/>
                <p:cNvSpPr>
                  <a:spLocks noChangeArrowheads="1"/>
                </p:cNvSpPr>
                <p:nvPr/>
              </p:nvSpPr>
              <p:spPr bwMode="auto">
                <a:xfrm>
                  <a:off x="4308"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7</a:t>
                  </a:r>
                </a:p>
              </p:txBody>
            </p:sp>
            <p:sp>
              <p:nvSpPr>
                <p:cNvPr id="490511" name="Rectangle 373"/>
                <p:cNvSpPr>
                  <a:spLocks noChangeArrowheads="1"/>
                </p:cNvSpPr>
                <p:nvPr/>
              </p:nvSpPr>
              <p:spPr bwMode="auto">
                <a:xfrm>
                  <a:off x="4062"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6</a:t>
                  </a:r>
                </a:p>
              </p:txBody>
            </p:sp>
            <p:sp>
              <p:nvSpPr>
                <p:cNvPr id="490512" name="Rectangle 374"/>
                <p:cNvSpPr>
                  <a:spLocks noChangeArrowheads="1"/>
                </p:cNvSpPr>
                <p:nvPr/>
              </p:nvSpPr>
              <p:spPr bwMode="auto">
                <a:xfrm>
                  <a:off x="3816"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5</a:t>
                  </a:r>
                </a:p>
              </p:txBody>
            </p:sp>
            <p:sp>
              <p:nvSpPr>
                <p:cNvPr id="490513" name="Rectangle 375"/>
                <p:cNvSpPr>
                  <a:spLocks noChangeArrowheads="1"/>
                </p:cNvSpPr>
                <p:nvPr/>
              </p:nvSpPr>
              <p:spPr bwMode="auto">
                <a:xfrm>
                  <a:off x="3570"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4</a:t>
                  </a:r>
                </a:p>
              </p:txBody>
            </p:sp>
            <p:sp>
              <p:nvSpPr>
                <p:cNvPr id="490514" name="Rectangle 376"/>
                <p:cNvSpPr>
                  <a:spLocks noChangeArrowheads="1"/>
                </p:cNvSpPr>
                <p:nvPr/>
              </p:nvSpPr>
              <p:spPr bwMode="auto">
                <a:xfrm>
                  <a:off x="3324"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3</a:t>
                  </a:r>
                </a:p>
              </p:txBody>
            </p:sp>
            <p:sp>
              <p:nvSpPr>
                <p:cNvPr id="490515" name="Rectangle 377"/>
                <p:cNvSpPr>
                  <a:spLocks noChangeArrowheads="1"/>
                </p:cNvSpPr>
                <p:nvPr/>
              </p:nvSpPr>
              <p:spPr bwMode="auto">
                <a:xfrm>
                  <a:off x="3078"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2</a:t>
                  </a:r>
                </a:p>
              </p:txBody>
            </p:sp>
            <p:sp>
              <p:nvSpPr>
                <p:cNvPr id="490516" name="Rectangle 378"/>
                <p:cNvSpPr>
                  <a:spLocks noChangeArrowheads="1"/>
                </p:cNvSpPr>
                <p:nvPr/>
              </p:nvSpPr>
              <p:spPr bwMode="auto">
                <a:xfrm>
                  <a:off x="2832"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1</a:t>
                  </a:r>
                </a:p>
              </p:txBody>
            </p:sp>
            <p:sp>
              <p:nvSpPr>
                <p:cNvPr id="490517" name="Rectangle 379"/>
                <p:cNvSpPr>
                  <a:spLocks noChangeArrowheads="1"/>
                </p:cNvSpPr>
                <p:nvPr/>
              </p:nvSpPr>
              <p:spPr bwMode="auto">
                <a:xfrm>
                  <a:off x="4554"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11</a:t>
                  </a:r>
                </a:p>
              </p:txBody>
            </p:sp>
            <p:sp>
              <p:nvSpPr>
                <p:cNvPr id="490518" name="Rectangle 380"/>
                <p:cNvSpPr>
                  <a:spLocks noChangeArrowheads="1"/>
                </p:cNvSpPr>
                <p:nvPr/>
              </p:nvSpPr>
              <p:spPr bwMode="auto">
                <a:xfrm>
                  <a:off x="4308"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13</a:t>
                  </a:r>
                </a:p>
              </p:txBody>
            </p:sp>
            <p:sp>
              <p:nvSpPr>
                <p:cNvPr id="490519" name="Rectangle 381"/>
                <p:cNvSpPr>
                  <a:spLocks noChangeArrowheads="1"/>
                </p:cNvSpPr>
                <p:nvPr/>
              </p:nvSpPr>
              <p:spPr bwMode="auto">
                <a:xfrm>
                  <a:off x="4062"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3</a:t>
                  </a:r>
                </a:p>
              </p:txBody>
            </p:sp>
            <p:sp>
              <p:nvSpPr>
                <p:cNvPr id="490520" name="Rectangle 382"/>
                <p:cNvSpPr>
                  <a:spLocks noChangeArrowheads="1"/>
                </p:cNvSpPr>
                <p:nvPr/>
              </p:nvSpPr>
              <p:spPr bwMode="auto">
                <a:xfrm>
                  <a:off x="3816"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87</a:t>
                  </a:r>
                </a:p>
              </p:txBody>
            </p:sp>
            <p:sp>
              <p:nvSpPr>
                <p:cNvPr id="490521" name="Rectangle 383"/>
                <p:cNvSpPr>
                  <a:spLocks noChangeArrowheads="1"/>
                </p:cNvSpPr>
                <p:nvPr/>
              </p:nvSpPr>
              <p:spPr bwMode="auto">
                <a:xfrm>
                  <a:off x="3570"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21</a:t>
                  </a:r>
                </a:p>
              </p:txBody>
            </p:sp>
            <p:sp>
              <p:nvSpPr>
                <p:cNvPr id="490522" name="Rectangle 384"/>
                <p:cNvSpPr>
                  <a:spLocks noChangeArrowheads="1"/>
                </p:cNvSpPr>
                <p:nvPr/>
              </p:nvSpPr>
              <p:spPr bwMode="auto">
                <a:xfrm>
                  <a:off x="3324"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34</a:t>
                  </a:r>
                </a:p>
              </p:txBody>
            </p:sp>
            <p:sp>
              <p:nvSpPr>
                <p:cNvPr id="490523" name="Rectangle 385"/>
                <p:cNvSpPr>
                  <a:spLocks noChangeArrowheads="1"/>
                </p:cNvSpPr>
                <p:nvPr/>
              </p:nvSpPr>
              <p:spPr bwMode="auto">
                <a:xfrm>
                  <a:off x="3078"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67</a:t>
                  </a:r>
                </a:p>
              </p:txBody>
            </p:sp>
            <p:sp>
              <p:nvSpPr>
                <p:cNvPr id="490524" name="Rectangle 386"/>
                <p:cNvSpPr>
                  <a:spLocks noChangeArrowheads="1"/>
                </p:cNvSpPr>
                <p:nvPr/>
              </p:nvSpPr>
              <p:spPr bwMode="auto">
                <a:xfrm>
                  <a:off x="2832"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23</a:t>
                  </a:r>
                </a:p>
              </p:txBody>
            </p:sp>
            <p:sp>
              <p:nvSpPr>
                <p:cNvPr id="490525" name="Line 387"/>
                <p:cNvSpPr>
                  <a:spLocks noChangeShapeType="1"/>
                </p:cNvSpPr>
                <p:nvPr/>
              </p:nvSpPr>
              <p:spPr bwMode="auto">
                <a:xfrm>
                  <a:off x="2832" y="2872"/>
                  <a:ext cx="196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0526" name="Line 388"/>
                <p:cNvSpPr>
                  <a:spLocks noChangeShapeType="1"/>
                </p:cNvSpPr>
                <p:nvPr/>
              </p:nvSpPr>
              <p:spPr bwMode="auto">
                <a:xfrm>
                  <a:off x="2832" y="3044"/>
                  <a:ext cx="196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0527" name="Line 389"/>
                <p:cNvSpPr>
                  <a:spLocks noChangeShapeType="1"/>
                </p:cNvSpPr>
                <p:nvPr/>
              </p:nvSpPr>
              <p:spPr bwMode="auto">
                <a:xfrm>
                  <a:off x="2832" y="3216"/>
                  <a:ext cx="196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0528" name="Line 390"/>
                <p:cNvSpPr>
                  <a:spLocks noChangeShapeType="1"/>
                </p:cNvSpPr>
                <p:nvPr/>
              </p:nvSpPr>
              <p:spPr bwMode="auto">
                <a:xfrm>
                  <a:off x="2832" y="2872"/>
                  <a:ext cx="0" cy="34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0529" name="Line 391"/>
                <p:cNvSpPr>
                  <a:spLocks noChangeShapeType="1"/>
                </p:cNvSpPr>
                <p:nvPr/>
              </p:nvSpPr>
              <p:spPr bwMode="auto">
                <a:xfrm>
                  <a:off x="3078"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0530" name="Line 392"/>
                <p:cNvSpPr>
                  <a:spLocks noChangeShapeType="1"/>
                </p:cNvSpPr>
                <p:nvPr/>
              </p:nvSpPr>
              <p:spPr bwMode="auto">
                <a:xfrm>
                  <a:off x="3324"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0531" name="Line 393"/>
                <p:cNvSpPr>
                  <a:spLocks noChangeShapeType="1"/>
                </p:cNvSpPr>
                <p:nvPr/>
              </p:nvSpPr>
              <p:spPr bwMode="auto">
                <a:xfrm>
                  <a:off x="3570"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0532" name="Line 394"/>
                <p:cNvSpPr>
                  <a:spLocks noChangeShapeType="1"/>
                </p:cNvSpPr>
                <p:nvPr/>
              </p:nvSpPr>
              <p:spPr bwMode="auto">
                <a:xfrm>
                  <a:off x="3816"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0533" name="Line 395"/>
                <p:cNvSpPr>
                  <a:spLocks noChangeShapeType="1"/>
                </p:cNvSpPr>
                <p:nvPr/>
              </p:nvSpPr>
              <p:spPr bwMode="auto">
                <a:xfrm>
                  <a:off x="4062"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0534" name="Line 396"/>
                <p:cNvSpPr>
                  <a:spLocks noChangeShapeType="1"/>
                </p:cNvSpPr>
                <p:nvPr/>
              </p:nvSpPr>
              <p:spPr bwMode="auto">
                <a:xfrm>
                  <a:off x="4308"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0535" name="Line 397"/>
                <p:cNvSpPr>
                  <a:spLocks noChangeShapeType="1"/>
                </p:cNvSpPr>
                <p:nvPr/>
              </p:nvSpPr>
              <p:spPr bwMode="auto">
                <a:xfrm>
                  <a:off x="4554"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0536" name="Line 398"/>
                <p:cNvSpPr>
                  <a:spLocks noChangeShapeType="1"/>
                </p:cNvSpPr>
                <p:nvPr/>
              </p:nvSpPr>
              <p:spPr bwMode="auto">
                <a:xfrm>
                  <a:off x="4800" y="2872"/>
                  <a:ext cx="0" cy="34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490508" name="Text Box 399"/>
              <p:cNvSpPr txBox="1">
                <a:spLocks noChangeArrowheads="1"/>
              </p:cNvSpPr>
              <p:nvPr/>
            </p:nvSpPr>
            <p:spPr bwMode="auto">
              <a:xfrm>
                <a:off x="2304" y="2832"/>
                <a:ext cx="551"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CA" altLang="en-US" sz="1600" i="0"/>
                  <a:t>Values:</a:t>
                </a:r>
                <a:br>
                  <a:rPr lang="en-CA" altLang="en-US" sz="1600" i="0"/>
                </a:br>
                <a:r>
                  <a:rPr lang="en-CA" altLang="en-US" sz="1600" i="0"/>
                  <a:t>Indexes:</a:t>
                </a:r>
              </a:p>
            </p:txBody>
          </p:sp>
        </p:grpSp>
      </p:grpSp>
      <p:pic>
        <p:nvPicPr>
          <p:cNvPr id="260" name="Picture 5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7825" y="2590800"/>
            <a:ext cx="993775"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60"/>
                                        </p:tgtEl>
                                        <p:attrNameLst>
                                          <p:attrName>style.visibility</p:attrName>
                                        </p:attrNameLst>
                                      </p:cBhvr>
                                      <p:to>
                                        <p:strVal val="visible"/>
                                      </p:to>
                                    </p:set>
                                    <p:anim calcmode="lin" valueType="num">
                                      <p:cBhvr additive="base">
                                        <p:cTn id="13" dur="500" fill="hold"/>
                                        <p:tgtEl>
                                          <p:spTgt spid="260"/>
                                        </p:tgtEl>
                                        <p:attrNameLst>
                                          <p:attrName>ppt_x</p:attrName>
                                        </p:attrNameLst>
                                      </p:cBhvr>
                                      <p:tavLst>
                                        <p:tav tm="0">
                                          <p:val>
                                            <p:strVal val="0-#ppt_w/2"/>
                                          </p:val>
                                        </p:tav>
                                        <p:tav tm="100000">
                                          <p:val>
                                            <p:strVal val="#ppt_x"/>
                                          </p:val>
                                        </p:tav>
                                      </p:tavLst>
                                    </p:anim>
                                    <p:anim calcmode="lin" valueType="num">
                                      <p:cBhvr additive="base">
                                        <p:cTn id="14" dur="500" fill="hold"/>
                                        <p:tgtEl>
                                          <p:spTgt spid="26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897287"/>
                                        </p:tgtEl>
                                        <p:attrNameLst>
                                          <p:attrName>style.visibility</p:attrName>
                                        </p:attrNameLst>
                                      </p:cBhvr>
                                      <p:to>
                                        <p:strVal val="visible"/>
                                      </p:to>
                                    </p:set>
                                    <p:anim calcmode="lin" valueType="num">
                                      <p:cBhvr additive="base">
                                        <p:cTn id="19" dur="500" fill="hold"/>
                                        <p:tgtEl>
                                          <p:spTgt spid="897287"/>
                                        </p:tgtEl>
                                        <p:attrNameLst>
                                          <p:attrName>ppt_x</p:attrName>
                                        </p:attrNameLst>
                                      </p:cBhvr>
                                      <p:tavLst>
                                        <p:tav tm="0">
                                          <p:val>
                                            <p:strVal val="1+#ppt_w/2"/>
                                          </p:val>
                                        </p:tav>
                                        <p:tav tm="100000">
                                          <p:val>
                                            <p:strVal val="#ppt_x"/>
                                          </p:val>
                                        </p:tav>
                                      </p:tavLst>
                                    </p:anim>
                                    <p:anim calcmode="lin" valueType="num">
                                      <p:cBhvr additive="base">
                                        <p:cTn id="20" dur="500" fill="hold"/>
                                        <p:tgtEl>
                                          <p:spTgt spid="89728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0-#ppt_w/2"/>
                                          </p:val>
                                        </p:tav>
                                        <p:tav tm="100000">
                                          <p:val>
                                            <p:strVal val="#ppt_x"/>
                                          </p:val>
                                        </p:tav>
                                      </p:tavLst>
                                    </p:anim>
                                    <p:anim calcmode="lin" valueType="num">
                                      <p:cBhvr additive="base">
                                        <p:cTn id="26"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7287" grpId="0" animBg="1"/>
    </p:bldLst>
  </p:timing>
</p:sld>
</file>

<file path=ppt/slides/slide5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522" name="Group 282"/>
          <p:cNvGrpSpPr>
            <a:grpSpLocks/>
          </p:cNvGrpSpPr>
          <p:nvPr/>
        </p:nvGrpSpPr>
        <p:grpSpPr bwMode="auto">
          <a:xfrm flipH="1">
            <a:off x="8229600" y="2819400"/>
            <a:ext cx="762000" cy="1447800"/>
            <a:chOff x="4560" y="1645"/>
            <a:chExt cx="849" cy="1475"/>
          </a:xfrm>
        </p:grpSpPr>
        <p:grpSp>
          <p:nvGrpSpPr>
            <p:cNvPr id="491598" name="Group 283"/>
            <p:cNvGrpSpPr>
              <a:grpSpLocks/>
            </p:cNvGrpSpPr>
            <p:nvPr/>
          </p:nvGrpSpPr>
          <p:grpSpPr bwMode="auto">
            <a:xfrm>
              <a:off x="4560" y="2056"/>
              <a:ext cx="849" cy="1064"/>
              <a:chOff x="2593" y="1179"/>
              <a:chExt cx="849" cy="1064"/>
            </a:xfrm>
          </p:grpSpPr>
          <p:sp>
            <p:nvSpPr>
              <p:cNvPr id="491607" name="Freeform 284"/>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608" name="Freeform 285"/>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609" name="Freeform 286"/>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610" name="Freeform 287"/>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611" name="Freeform 288"/>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612" name="Freeform 289"/>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613" name="Freeform 290"/>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91599" name="Group 291"/>
            <p:cNvGrpSpPr>
              <a:grpSpLocks/>
            </p:cNvGrpSpPr>
            <p:nvPr/>
          </p:nvGrpSpPr>
          <p:grpSpPr bwMode="auto">
            <a:xfrm>
              <a:off x="4703" y="1645"/>
              <a:ext cx="230" cy="1456"/>
              <a:chOff x="2720" y="768"/>
              <a:chExt cx="230" cy="1456"/>
            </a:xfrm>
          </p:grpSpPr>
          <p:sp>
            <p:nvSpPr>
              <p:cNvPr id="491605" name="Freeform 292"/>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606" name="Freeform 293"/>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91600" name="Group 294"/>
            <p:cNvGrpSpPr>
              <a:grpSpLocks/>
            </p:cNvGrpSpPr>
            <p:nvPr/>
          </p:nvGrpSpPr>
          <p:grpSpPr bwMode="auto">
            <a:xfrm>
              <a:off x="5125" y="2204"/>
              <a:ext cx="77" cy="68"/>
              <a:chOff x="1747" y="2620"/>
              <a:chExt cx="44" cy="73"/>
            </a:xfrm>
          </p:grpSpPr>
          <p:sp>
            <p:nvSpPr>
              <p:cNvPr id="491601" name="Oval 295"/>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1602" name="Oval 296"/>
              <p:cNvSpPr>
                <a:spLocks noChangeArrowheads="1"/>
              </p:cNvSpPr>
              <p:nvPr/>
            </p:nvSpPr>
            <p:spPr bwMode="auto">
              <a:xfrm rot="4286940" flipH="1">
                <a:off x="1741"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1603" name="Oval 297"/>
              <p:cNvSpPr>
                <a:spLocks noChangeArrowheads="1"/>
              </p:cNvSpPr>
              <p:nvPr/>
            </p:nvSpPr>
            <p:spPr bwMode="auto">
              <a:xfrm rot="4286940" flipH="1">
                <a:off x="1743"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1604" name="Oval 298"/>
              <p:cNvSpPr>
                <a:spLocks noChangeArrowheads="1"/>
              </p:cNvSpPr>
              <p:nvPr/>
            </p:nvSpPr>
            <p:spPr bwMode="auto">
              <a:xfrm rot="4286940" flipH="1">
                <a:off x="1763"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491523" name="Group 333"/>
          <p:cNvGrpSpPr>
            <a:grpSpLocks/>
          </p:cNvGrpSpPr>
          <p:nvPr/>
        </p:nvGrpSpPr>
        <p:grpSpPr bwMode="auto">
          <a:xfrm>
            <a:off x="152400" y="1600200"/>
            <a:ext cx="838200" cy="1447800"/>
            <a:chOff x="2013" y="2206"/>
            <a:chExt cx="679" cy="1010"/>
          </a:xfrm>
        </p:grpSpPr>
        <p:sp>
          <p:nvSpPr>
            <p:cNvPr id="491583" name="Freeform 33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91584" name="Group 335"/>
            <p:cNvGrpSpPr>
              <a:grpSpLocks/>
            </p:cNvGrpSpPr>
            <p:nvPr/>
          </p:nvGrpSpPr>
          <p:grpSpPr bwMode="auto">
            <a:xfrm>
              <a:off x="2013" y="2206"/>
              <a:ext cx="339" cy="1010"/>
              <a:chOff x="240" y="2880"/>
              <a:chExt cx="339" cy="1010"/>
            </a:xfrm>
          </p:grpSpPr>
          <p:sp>
            <p:nvSpPr>
              <p:cNvPr id="491585" name="Freeform 33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586" name="Freeform 33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587" name="Freeform 33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588" name="Freeform 33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589" name="Freeform 34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590" name="Freeform 34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591" name="Freeform 34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592" name="Oval 34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1593" name="Oval 34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1594" name="Oval 34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1595" name="Oval 34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1596" name="Oval 34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latin typeface="Arial Rounded MT Bold" pitchFamily="34" charset="0"/>
                </a:endParaRPr>
              </a:p>
            </p:txBody>
          </p:sp>
          <p:sp>
            <p:nvSpPr>
              <p:cNvPr id="491597" name="Oval 34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491524" name="Rectangle 447"/>
          <p:cNvSpPr>
            <a:spLocks noGrp="1" noChangeArrowheads="1"/>
          </p:cNvSpPr>
          <p:nvPr>
            <p:ph type="title"/>
          </p:nvPr>
        </p:nvSpPr>
        <p:spPr>
          <a:xfrm>
            <a:off x="190500" y="-152400"/>
            <a:ext cx="8763000" cy="1143000"/>
          </a:xfrm>
          <a:noFill/>
        </p:spPr>
        <p:txBody>
          <a:bodyPr/>
          <a:lstStyle/>
          <a:p>
            <a:pPr eaLnBrk="1" hangingPunct="1"/>
            <a:r>
              <a:rPr lang="en-US" altLang="en-US" smtClean="0"/>
              <a:t>A Lower Bound on Sorting</a:t>
            </a:r>
          </a:p>
        </p:txBody>
      </p:sp>
      <p:grpSp>
        <p:nvGrpSpPr>
          <p:cNvPr id="491525" name="Group 44"/>
          <p:cNvGrpSpPr>
            <a:grpSpLocks noChangeAspect="1"/>
          </p:cNvGrpSpPr>
          <p:nvPr/>
        </p:nvGrpSpPr>
        <p:grpSpPr bwMode="auto">
          <a:xfrm>
            <a:off x="152400" y="0"/>
            <a:ext cx="1239838" cy="1295400"/>
            <a:chOff x="4641" y="2352"/>
            <a:chExt cx="735" cy="768"/>
          </a:xfrm>
        </p:grpSpPr>
        <p:sp>
          <p:nvSpPr>
            <p:cNvPr id="491570" name="Freeform 45"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491571" name="Group 46"/>
            <p:cNvGrpSpPr>
              <a:grpSpLocks noChangeAspect="1"/>
            </p:cNvGrpSpPr>
            <p:nvPr/>
          </p:nvGrpSpPr>
          <p:grpSpPr bwMode="auto">
            <a:xfrm>
              <a:off x="4703" y="2655"/>
              <a:ext cx="208" cy="170"/>
              <a:chOff x="1728" y="2064"/>
              <a:chExt cx="768" cy="672"/>
            </a:xfrm>
          </p:grpSpPr>
          <p:sp>
            <p:nvSpPr>
              <p:cNvPr id="491581" name="AutoShape 47"/>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491582" name="Line 48"/>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491572" name="Oval 49"/>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491573" name="Picture 5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91574" name="Group 51"/>
            <p:cNvGrpSpPr>
              <a:grpSpLocks noChangeAspect="1"/>
            </p:cNvGrpSpPr>
            <p:nvPr/>
          </p:nvGrpSpPr>
          <p:grpSpPr bwMode="auto">
            <a:xfrm rot="2360341">
              <a:off x="4795" y="2345"/>
              <a:ext cx="343" cy="428"/>
              <a:chOff x="2227" y="1194"/>
              <a:chExt cx="1944" cy="2413"/>
            </a:xfrm>
          </p:grpSpPr>
          <p:sp>
            <p:nvSpPr>
              <p:cNvPr id="491575"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576"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577" name="Freeform 54"/>
              <p:cNvSpPr>
                <a:spLocks noChangeAspect="1"/>
              </p:cNvSpPr>
              <p:nvPr/>
            </p:nvSpPr>
            <p:spPr bwMode="auto">
              <a:xfrm rot="-2705309">
                <a:off x="3504" y="2064"/>
                <a:ext cx="812" cy="523"/>
              </a:xfrm>
              <a:custGeom>
                <a:avLst/>
                <a:gdLst>
                  <a:gd name="T0" fmla="*/ 0 w 782"/>
                  <a:gd name="T1" fmla="*/ 1 h 808"/>
                  <a:gd name="T2" fmla="*/ 170 w 782"/>
                  <a:gd name="T3" fmla="*/ 0 h 808"/>
                  <a:gd name="T4" fmla="*/ 416 w 782"/>
                  <a:gd name="T5" fmla="*/ 0 h 808"/>
                  <a:gd name="T6" fmla="*/ 877 w 782"/>
                  <a:gd name="T7" fmla="*/ 1 h 808"/>
                  <a:gd name="T8" fmla="*/ 1424 w 782"/>
                  <a:gd name="T9" fmla="*/ 1 h 808"/>
                  <a:gd name="T10" fmla="*/ 1626 w 782"/>
                  <a:gd name="T11" fmla="*/ 1 h 808"/>
                  <a:gd name="T12" fmla="*/ 1720 w 782"/>
                  <a:gd name="T13" fmla="*/ 1 h 808"/>
                  <a:gd name="T14" fmla="*/ 1734 w 782"/>
                  <a:gd name="T15" fmla="*/ 1 h 808"/>
                  <a:gd name="T16" fmla="*/ 1674 w 782"/>
                  <a:gd name="T17" fmla="*/ 1 h 808"/>
                  <a:gd name="T18" fmla="*/ 1507 w 782"/>
                  <a:gd name="T19" fmla="*/ 1 h 808"/>
                  <a:gd name="T20" fmla="*/ 1289 w 782"/>
                  <a:gd name="T21" fmla="*/ 1 h 808"/>
                  <a:gd name="T22" fmla="*/ 1130 w 782"/>
                  <a:gd name="T23" fmla="*/ 1 h 808"/>
                  <a:gd name="T24" fmla="*/ 1057 w 782"/>
                  <a:gd name="T25" fmla="*/ 1 h 808"/>
                  <a:gd name="T26" fmla="*/ 1011 w 782"/>
                  <a:gd name="T27" fmla="*/ 1 h 808"/>
                  <a:gd name="T28" fmla="*/ 1025 w 782"/>
                  <a:gd name="T29" fmla="*/ 1 h 808"/>
                  <a:gd name="T30" fmla="*/ 1037 w 782"/>
                  <a:gd name="T31" fmla="*/ 1 h 808"/>
                  <a:gd name="T32" fmla="*/ 1233 w 782"/>
                  <a:gd name="T33" fmla="*/ 1 h 808"/>
                  <a:gd name="T34" fmla="*/ 1542 w 782"/>
                  <a:gd name="T35" fmla="*/ 1 h 808"/>
                  <a:gd name="T36" fmla="*/ 1734 w 782"/>
                  <a:gd name="T37" fmla="*/ 1 h 808"/>
                  <a:gd name="T38" fmla="*/ 1940 w 782"/>
                  <a:gd name="T39" fmla="*/ 1 h 808"/>
                  <a:gd name="T40" fmla="*/ 2005 w 782"/>
                  <a:gd name="T41" fmla="*/ 1 h 808"/>
                  <a:gd name="T42" fmla="*/ 1940 w 782"/>
                  <a:gd name="T43" fmla="*/ 1 h 808"/>
                  <a:gd name="T44" fmla="*/ 1859 w 782"/>
                  <a:gd name="T45" fmla="*/ 1 h 808"/>
                  <a:gd name="T46" fmla="*/ 1720 w 782"/>
                  <a:gd name="T47" fmla="*/ 1 h 808"/>
                  <a:gd name="T48" fmla="*/ 1535 w 782"/>
                  <a:gd name="T49" fmla="*/ 1 h 808"/>
                  <a:gd name="T50" fmla="*/ 1332 w 782"/>
                  <a:gd name="T51" fmla="*/ 1 h 808"/>
                  <a:gd name="T52" fmla="*/ 1011 w 782"/>
                  <a:gd name="T53" fmla="*/ 1 h 808"/>
                  <a:gd name="T54" fmla="*/ 910 w 782"/>
                  <a:gd name="T55" fmla="*/ 1 h 808"/>
                  <a:gd name="T56" fmla="*/ 855 w 782"/>
                  <a:gd name="T57" fmla="*/ 1 h 808"/>
                  <a:gd name="T58" fmla="*/ 855 w 782"/>
                  <a:gd name="T59" fmla="*/ 1 h 808"/>
                  <a:gd name="T60" fmla="*/ 855 w 782"/>
                  <a:gd name="T61" fmla="*/ 1 h 808"/>
                  <a:gd name="T62" fmla="*/ 994 w 782"/>
                  <a:gd name="T63" fmla="*/ 1 h 808"/>
                  <a:gd name="T64" fmla="*/ 1201 w 782"/>
                  <a:gd name="T65" fmla="*/ 1 h 808"/>
                  <a:gd name="T66" fmla="*/ 1383 w 782"/>
                  <a:gd name="T67" fmla="*/ 1 h 808"/>
                  <a:gd name="T68" fmla="*/ 1497 w 782"/>
                  <a:gd name="T69" fmla="*/ 1 h 808"/>
                  <a:gd name="T70" fmla="*/ 1555 w 782"/>
                  <a:gd name="T71" fmla="*/ 1 h 808"/>
                  <a:gd name="T72" fmla="*/ 1535 w 782"/>
                  <a:gd name="T73" fmla="*/ 1 h 808"/>
                  <a:gd name="T74" fmla="*/ 1450 w 782"/>
                  <a:gd name="T75" fmla="*/ 1 h 808"/>
                  <a:gd name="T76" fmla="*/ 1332 w 782"/>
                  <a:gd name="T77" fmla="*/ 1 h 808"/>
                  <a:gd name="T78" fmla="*/ 1201 w 782"/>
                  <a:gd name="T79" fmla="*/ 1 h 808"/>
                  <a:gd name="T80" fmla="*/ 917 w 782"/>
                  <a:gd name="T81" fmla="*/ 1 h 808"/>
                  <a:gd name="T82" fmla="*/ 496 w 782"/>
                  <a:gd name="T83" fmla="*/ 1 h 808"/>
                  <a:gd name="T84" fmla="*/ 179 w 782"/>
                  <a:gd name="T85" fmla="*/ 1 h 808"/>
                  <a:gd name="T86" fmla="*/ 50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578" name="Freeform 55"/>
              <p:cNvSpPr>
                <a:spLocks noChangeAspect="1"/>
              </p:cNvSpPr>
              <p:nvPr/>
            </p:nvSpPr>
            <p:spPr bwMode="auto">
              <a:xfrm rot="-4121048">
                <a:off x="2675" y="2797"/>
                <a:ext cx="1159" cy="461"/>
              </a:xfrm>
              <a:custGeom>
                <a:avLst/>
                <a:gdLst>
                  <a:gd name="T0" fmla="*/ 39515 w 992"/>
                  <a:gd name="T1" fmla="*/ 1 h 770"/>
                  <a:gd name="T2" fmla="*/ 40260 w 992"/>
                  <a:gd name="T3" fmla="*/ 1 h 770"/>
                  <a:gd name="T4" fmla="*/ 43026 w 992"/>
                  <a:gd name="T5" fmla="*/ 1 h 770"/>
                  <a:gd name="T6" fmla="*/ 46455 w 992"/>
                  <a:gd name="T7" fmla="*/ 1 h 770"/>
                  <a:gd name="T8" fmla="*/ 48486 w 992"/>
                  <a:gd name="T9" fmla="*/ 1 h 770"/>
                  <a:gd name="T10" fmla="*/ 47596 w 992"/>
                  <a:gd name="T11" fmla="*/ 1 h 770"/>
                  <a:gd name="T12" fmla="*/ 45705 w 992"/>
                  <a:gd name="T13" fmla="*/ 1 h 770"/>
                  <a:gd name="T14" fmla="*/ 41910 w 992"/>
                  <a:gd name="T15" fmla="*/ 1 h 770"/>
                  <a:gd name="T16" fmla="*/ 37227 w 992"/>
                  <a:gd name="T17" fmla="*/ 1 h 770"/>
                  <a:gd name="T18" fmla="*/ 33326 w 992"/>
                  <a:gd name="T19" fmla="*/ 1 h 770"/>
                  <a:gd name="T20" fmla="*/ 28948 w 992"/>
                  <a:gd name="T21" fmla="*/ 1 h 770"/>
                  <a:gd name="T22" fmla="*/ 24777 w 992"/>
                  <a:gd name="T23" fmla="*/ 1 h 770"/>
                  <a:gd name="T24" fmla="*/ 21610 w 992"/>
                  <a:gd name="T25" fmla="*/ 1 h 770"/>
                  <a:gd name="T26" fmla="*/ 20457 w 992"/>
                  <a:gd name="T27" fmla="*/ 1 h 770"/>
                  <a:gd name="T28" fmla="*/ 19174 w 992"/>
                  <a:gd name="T29" fmla="*/ 1 h 770"/>
                  <a:gd name="T30" fmla="*/ 17661 w 992"/>
                  <a:gd name="T31" fmla="*/ 1 h 770"/>
                  <a:gd name="T32" fmla="*/ 16534 w 992"/>
                  <a:gd name="T33" fmla="*/ 1 h 770"/>
                  <a:gd name="T34" fmla="*/ 16534 w 992"/>
                  <a:gd name="T35" fmla="*/ 1 h 770"/>
                  <a:gd name="T36" fmla="*/ 15756 w 992"/>
                  <a:gd name="T37" fmla="*/ 1 h 770"/>
                  <a:gd name="T38" fmla="*/ 13593 w 992"/>
                  <a:gd name="T39" fmla="*/ 1 h 770"/>
                  <a:gd name="T40" fmla="*/ 10924 w 992"/>
                  <a:gd name="T41" fmla="*/ 1 h 770"/>
                  <a:gd name="T42" fmla="*/ 8442 w 992"/>
                  <a:gd name="T43" fmla="*/ 1 h 770"/>
                  <a:gd name="T44" fmla="*/ 5601 w 992"/>
                  <a:gd name="T45" fmla="*/ 1 h 770"/>
                  <a:gd name="T46" fmla="*/ 1296 w 992"/>
                  <a:gd name="T47" fmla="*/ 1 h 770"/>
                  <a:gd name="T48" fmla="*/ 0 w 992"/>
                  <a:gd name="T49" fmla="*/ 1 h 770"/>
                  <a:gd name="T50" fmla="*/ 0 w 992"/>
                  <a:gd name="T51" fmla="*/ 1 h 770"/>
                  <a:gd name="T52" fmla="*/ 1930 w 992"/>
                  <a:gd name="T53" fmla="*/ 1 h 770"/>
                  <a:gd name="T54" fmla="*/ 3999 w 992"/>
                  <a:gd name="T55" fmla="*/ 1 h 770"/>
                  <a:gd name="T56" fmla="*/ 5789 w 992"/>
                  <a:gd name="T57" fmla="*/ 1 h 770"/>
                  <a:gd name="T58" fmla="*/ 9233 w 992"/>
                  <a:gd name="T59" fmla="*/ 1 h 770"/>
                  <a:gd name="T60" fmla="*/ 12574 w 992"/>
                  <a:gd name="T61" fmla="*/ 1 h 770"/>
                  <a:gd name="T62" fmla="*/ 15756 w 992"/>
                  <a:gd name="T63" fmla="*/ 1 h 770"/>
                  <a:gd name="T64" fmla="*/ 20293 w 992"/>
                  <a:gd name="T65" fmla="*/ 0 h 770"/>
                  <a:gd name="T66" fmla="*/ 20457 w 992"/>
                  <a:gd name="T67" fmla="*/ 1 h 770"/>
                  <a:gd name="T68" fmla="*/ 19428 w 992"/>
                  <a:gd name="T69" fmla="*/ 1 h 770"/>
                  <a:gd name="T70" fmla="*/ 19174 w 992"/>
                  <a:gd name="T71" fmla="*/ 1 h 770"/>
                  <a:gd name="T72" fmla="*/ 20457 w 992"/>
                  <a:gd name="T73" fmla="*/ 1 h 770"/>
                  <a:gd name="T74" fmla="*/ 22597 w 992"/>
                  <a:gd name="T75" fmla="*/ 1 h 770"/>
                  <a:gd name="T76" fmla="*/ 24414 w 992"/>
                  <a:gd name="T77" fmla="*/ 1 h 770"/>
                  <a:gd name="T78" fmla="*/ 27286 w 992"/>
                  <a:gd name="T79" fmla="*/ 1 h 770"/>
                  <a:gd name="T80" fmla="*/ 30066 w 992"/>
                  <a:gd name="T81" fmla="*/ 1 h 770"/>
                  <a:gd name="T82" fmla="*/ 32909 w 992"/>
                  <a:gd name="T83" fmla="*/ 1 h 770"/>
                  <a:gd name="T84" fmla="*/ 36650 w 992"/>
                  <a:gd name="T85" fmla="*/ 1 h 770"/>
                  <a:gd name="T86" fmla="*/ 39119 w 992"/>
                  <a:gd name="T87" fmla="*/ 1 h 770"/>
                  <a:gd name="T88" fmla="*/ 39515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579"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580"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07" name="AutoShape 264"/>
          <p:cNvSpPr>
            <a:spLocks noChangeArrowheads="1"/>
          </p:cNvSpPr>
          <p:nvPr/>
        </p:nvSpPr>
        <p:spPr bwMode="auto">
          <a:xfrm>
            <a:off x="1524000" y="3657600"/>
            <a:ext cx="5334000" cy="990600"/>
          </a:xfrm>
          <a:prstGeom prst="wedgeRoundRectCallout">
            <a:avLst>
              <a:gd name="adj1" fmla="val -30324"/>
              <a:gd name="adj2" fmla="val -49995"/>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Case 1: The algorithm does not stop at time</a:t>
            </a:r>
            <a:r>
              <a:rPr lang="en-CA" altLang="en-US" sz="2600" i="0">
                <a:solidFill>
                  <a:schemeClr val="accent2"/>
                </a:solidFill>
              </a:rPr>
              <a:t> T </a:t>
            </a:r>
            <a:r>
              <a:rPr lang="en-CA" altLang="en-US" sz="2600" i="0"/>
              <a:t>on these two instances.</a:t>
            </a:r>
          </a:p>
        </p:txBody>
      </p:sp>
      <p:grpSp>
        <p:nvGrpSpPr>
          <p:cNvPr id="11" name="Group 93"/>
          <p:cNvGrpSpPr>
            <a:grpSpLocks/>
          </p:cNvGrpSpPr>
          <p:nvPr/>
        </p:nvGrpSpPr>
        <p:grpSpPr bwMode="auto">
          <a:xfrm>
            <a:off x="304800" y="4648200"/>
            <a:ext cx="6426200" cy="609600"/>
            <a:chOff x="304800" y="5562600"/>
            <a:chExt cx="6426200" cy="609600"/>
          </a:xfrm>
        </p:grpSpPr>
        <p:sp>
          <p:nvSpPr>
            <p:cNvPr id="491564" name="AutoShape 264"/>
            <p:cNvSpPr>
              <a:spLocks noChangeArrowheads="1"/>
            </p:cNvSpPr>
            <p:nvPr/>
          </p:nvSpPr>
          <p:spPr bwMode="auto">
            <a:xfrm>
              <a:off x="1473200" y="5638800"/>
              <a:ext cx="5232400" cy="533400"/>
            </a:xfrm>
            <a:prstGeom prst="wedgeRoundRectCallout">
              <a:avLst>
                <a:gd name="adj1" fmla="val -28634"/>
                <a:gd name="adj2" fmla="val -49995"/>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
              </a:r>
              <a:br>
                <a:rPr lang="en-CA" altLang="en-US" sz="2600" i="0"/>
              </a:br>
              <a:endParaRPr lang="en-CA" altLang="en-US" sz="2600" i="0"/>
            </a:p>
          </p:txBody>
        </p:sp>
        <p:grpSp>
          <p:nvGrpSpPr>
            <p:cNvPr id="491565" name="Group 100"/>
            <p:cNvGrpSpPr>
              <a:grpSpLocks/>
            </p:cNvGrpSpPr>
            <p:nvPr/>
          </p:nvGrpSpPr>
          <p:grpSpPr bwMode="auto">
            <a:xfrm>
              <a:off x="304800" y="5562600"/>
              <a:ext cx="914400" cy="609600"/>
              <a:chOff x="3882" y="1805"/>
              <a:chExt cx="256" cy="227"/>
            </a:xfrm>
          </p:grpSpPr>
          <p:sp>
            <p:nvSpPr>
              <p:cNvPr id="491568" name="AutoShape 101"/>
              <p:cNvSpPr>
                <a:spLocks noChangeAspect="1" noChangeArrowheads="1"/>
              </p:cNvSpPr>
              <p:nvPr/>
            </p:nvSpPr>
            <p:spPr bwMode="auto">
              <a:xfrm>
                <a:off x="3882" y="1805"/>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600" i="0" baseline="-8000">
                    <a:solidFill>
                      <a:schemeClr val="bg2"/>
                    </a:solidFill>
                  </a:rPr>
                  <a:t>Exit</a:t>
                </a:r>
                <a:endParaRPr lang="en-CA" altLang="en-US" sz="3600" i="0" baseline="-8000">
                  <a:solidFill>
                    <a:schemeClr val="bg2"/>
                  </a:solidFill>
                </a:endParaRPr>
              </a:p>
            </p:txBody>
          </p:sp>
          <p:sp>
            <p:nvSpPr>
              <p:cNvPr id="491569" name="Line 102"/>
              <p:cNvSpPr>
                <a:spLocks noChangeAspect="1" noChangeShapeType="1"/>
              </p:cNvSpPr>
              <p:nvPr/>
            </p:nvSpPr>
            <p:spPr bwMode="auto">
              <a:xfrm>
                <a:off x="4045" y="1987"/>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491566" name="Rectangle 123"/>
            <p:cNvSpPr>
              <a:spLocks noChangeArrowheads="1"/>
            </p:cNvSpPr>
            <p:nvPr/>
          </p:nvSpPr>
          <p:spPr bwMode="auto">
            <a:xfrm>
              <a:off x="1778000" y="5587425"/>
              <a:ext cx="209281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CA" altLang="en-US" i="0">
                  <a:solidFill>
                    <a:schemeClr val="accent2"/>
                  </a:solidFill>
                </a:rPr>
                <a:t>T = log(N!)</a:t>
              </a:r>
              <a:endParaRPr lang="en-US" altLang="en-US">
                <a:solidFill>
                  <a:schemeClr val="accent2"/>
                </a:solidFill>
              </a:endParaRPr>
            </a:p>
          </p:txBody>
        </p:sp>
        <p:sp>
          <p:nvSpPr>
            <p:cNvPr id="491567" name="Rectangle 20"/>
            <p:cNvSpPr>
              <a:spLocks noChangeArrowheads="1"/>
            </p:cNvSpPr>
            <p:nvPr/>
          </p:nvSpPr>
          <p:spPr bwMode="auto">
            <a:xfrm>
              <a:off x="3835400" y="5618202"/>
              <a:ext cx="28956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solidFill>
                    <a:schemeClr val="accent2"/>
                  </a:solidFill>
                </a:rPr>
                <a:t> = </a:t>
              </a:r>
              <a:r>
                <a:rPr lang="en-US" altLang="en-US" sz="3000" i="0">
                  <a:solidFill>
                    <a:schemeClr val="accent2"/>
                  </a:solidFill>
                  <a:latin typeface="Symbol" pitchFamily="18" charset="2"/>
                </a:rPr>
                <a:t>Q</a:t>
              </a:r>
              <a:r>
                <a:rPr lang="en-US" altLang="en-US" sz="3000" i="0">
                  <a:solidFill>
                    <a:schemeClr val="accent2"/>
                  </a:solidFill>
                </a:rPr>
                <a:t>(N log(N)).</a:t>
              </a:r>
            </a:p>
          </p:txBody>
        </p:sp>
      </p:grpSp>
      <p:sp>
        <p:nvSpPr>
          <p:cNvPr id="108" name="Oval 107"/>
          <p:cNvSpPr>
            <a:spLocks noChangeArrowheads="1"/>
          </p:cNvSpPr>
          <p:nvPr/>
        </p:nvSpPr>
        <p:spPr bwMode="auto">
          <a:xfrm>
            <a:off x="1981200" y="2667000"/>
            <a:ext cx="3429000" cy="457200"/>
          </a:xfrm>
          <a:prstGeom prst="ellipse">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491529" name="Group 401"/>
          <p:cNvGrpSpPr>
            <a:grpSpLocks/>
          </p:cNvGrpSpPr>
          <p:nvPr/>
        </p:nvGrpSpPr>
        <p:grpSpPr bwMode="auto">
          <a:xfrm>
            <a:off x="1524000" y="990600"/>
            <a:ext cx="4800600" cy="2590800"/>
            <a:chOff x="768" y="912"/>
            <a:chExt cx="2688" cy="1632"/>
          </a:xfrm>
        </p:grpSpPr>
        <p:sp>
          <p:nvSpPr>
            <p:cNvPr id="491532" name="AutoShape 261"/>
            <p:cNvSpPr>
              <a:spLocks noChangeArrowheads="1"/>
            </p:cNvSpPr>
            <p:nvPr/>
          </p:nvSpPr>
          <p:spPr bwMode="auto">
            <a:xfrm>
              <a:off x="768" y="912"/>
              <a:ext cx="2688" cy="1632"/>
            </a:xfrm>
            <a:prstGeom prst="wedgeRoundRectCallout">
              <a:avLst>
                <a:gd name="adj1" fmla="val -69894"/>
                <a:gd name="adj2" fmla="val -14282"/>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marL="342900" indent="-342900"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1" eaLnBrk="1" hangingPunct="1">
                <a:spcBef>
                  <a:spcPct val="0"/>
                </a:spcBef>
                <a:buFontTx/>
                <a:buNone/>
              </a:pPr>
              <a:r>
                <a:rPr lang="en-CA" altLang="en-US" sz="3000" i="0"/>
                <a:t>I </a:t>
              </a:r>
              <a:r>
                <a:rPr lang="en-CA" altLang="en-US" sz="2600" i="0"/>
                <a:t>must output an instance </a:t>
              </a:r>
            </a:p>
            <a:p>
              <a:pPr lvl="1" eaLnBrk="1" hangingPunct="1">
                <a:spcBef>
                  <a:spcPct val="0"/>
                </a:spcBef>
                <a:buFontTx/>
                <a:buNone/>
              </a:pPr>
              <a:endParaRPr lang="en-CA" altLang="en-US" sz="2600" i="0"/>
            </a:p>
            <a:p>
              <a:pPr lvl="1" eaLnBrk="1" hangingPunct="1">
                <a:spcBef>
                  <a:spcPct val="0"/>
                </a:spcBef>
                <a:buFontTx/>
                <a:buNone/>
              </a:pPr>
              <a:endParaRPr lang="en-CA" altLang="en-US" sz="2600" i="0"/>
            </a:p>
            <a:p>
              <a:pPr lvl="1" eaLnBrk="1" hangingPunct="1">
                <a:spcBef>
                  <a:spcPct val="0"/>
                </a:spcBef>
                <a:buFontTx/>
                <a:buNone/>
              </a:pPr>
              <a:r>
                <a:rPr lang="en-CA" altLang="en-US" sz="2600" i="0"/>
                <a:t>on which alg </a:t>
              </a:r>
              <a:r>
                <a:rPr lang="en-CA" altLang="en-US" sz="2600" i="0">
                  <a:solidFill>
                    <a:schemeClr val="hlink"/>
                  </a:solidFill>
                </a:rPr>
                <a:t>A</a:t>
              </a:r>
              <a:r>
                <a:rPr lang="en-CA" altLang="en-US" sz="2600" i="0"/>
                <a:t> either</a:t>
              </a:r>
            </a:p>
            <a:p>
              <a:pPr lvl="1" eaLnBrk="1" hangingPunct="1">
                <a:spcBef>
                  <a:spcPct val="0"/>
                </a:spcBef>
                <a:buFontTx/>
                <a:buChar char="•"/>
              </a:pPr>
              <a:r>
                <a:rPr lang="en-CA" altLang="en-US" sz="2600" i="0"/>
                <a:t>Takes too much time</a:t>
              </a:r>
            </a:p>
            <a:p>
              <a:pPr lvl="1" eaLnBrk="1" hangingPunct="1">
                <a:spcBef>
                  <a:spcPct val="0"/>
                </a:spcBef>
                <a:buFontTx/>
                <a:buChar char="•"/>
              </a:pPr>
              <a:r>
                <a:rPr lang="en-CA" altLang="en-US" sz="2600" i="0"/>
                <a:t>Or gives the wrong</a:t>
              </a:r>
              <a:r>
                <a:rPr lang="en-CA" altLang="en-US" sz="3000" i="0"/>
                <a:t> answer</a:t>
              </a:r>
            </a:p>
          </p:txBody>
        </p:sp>
        <p:grpSp>
          <p:nvGrpSpPr>
            <p:cNvPr id="491533" name="Group 369"/>
            <p:cNvGrpSpPr>
              <a:grpSpLocks/>
            </p:cNvGrpSpPr>
            <p:nvPr/>
          </p:nvGrpSpPr>
          <p:grpSpPr bwMode="auto">
            <a:xfrm>
              <a:off x="864" y="1296"/>
              <a:ext cx="2496" cy="384"/>
              <a:chOff x="2304" y="2832"/>
              <a:chExt cx="2496" cy="384"/>
            </a:xfrm>
          </p:grpSpPr>
          <p:grpSp>
            <p:nvGrpSpPr>
              <p:cNvPr id="491534" name="Group 370"/>
              <p:cNvGrpSpPr>
                <a:grpSpLocks/>
              </p:cNvGrpSpPr>
              <p:nvPr/>
            </p:nvGrpSpPr>
            <p:grpSpPr bwMode="auto">
              <a:xfrm>
                <a:off x="2832" y="2872"/>
                <a:ext cx="1968" cy="344"/>
                <a:chOff x="2832" y="2872"/>
                <a:chExt cx="1968" cy="344"/>
              </a:xfrm>
            </p:grpSpPr>
            <p:sp>
              <p:nvSpPr>
                <p:cNvPr id="491536" name="Rectangle 371"/>
                <p:cNvSpPr>
                  <a:spLocks noChangeArrowheads="1"/>
                </p:cNvSpPr>
                <p:nvPr/>
              </p:nvSpPr>
              <p:spPr bwMode="auto">
                <a:xfrm>
                  <a:off x="4554"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8</a:t>
                  </a:r>
                </a:p>
              </p:txBody>
            </p:sp>
            <p:sp>
              <p:nvSpPr>
                <p:cNvPr id="491537" name="Rectangle 372"/>
                <p:cNvSpPr>
                  <a:spLocks noChangeArrowheads="1"/>
                </p:cNvSpPr>
                <p:nvPr/>
              </p:nvSpPr>
              <p:spPr bwMode="auto">
                <a:xfrm>
                  <a:off x="4308"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7</a:t>
                  </a:r>
                </a:p>
              </p:txBody>
            </p:sp>
            <p:sp>
              <p:nvSpPr>
                <p:cNvPr id="491538" name="Rectangle 373"/>
                <p:cNvSpPr>
                  <a:spLocks noChangeArrowheads="1"/>
                </p:cNvSpPr>
                <p:nvPr/>
              </p:nvSpPr>
              <p:spPr bwMode="auto">
                <a:xfrm>
                  <a:off x="4062"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6</a:t>
                  </a:r>
                </a:p>
              </p:txBody>
            </p:sp>
            <p:sp>
              <p:nvSpPr>
                <p:cNvPr id="491539" name="Rectangle 374"/>
                <p:cNvSpPr>
                  <a:spLocks noChangeArrowheads="1"/>
                </p:cNvSpPr>
                <p:nvPr/>
              </p:nvSpPr>
              <p:spPr bwMode="auto">
                <a:xfrm>
                  <a:off x="3816"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5</a:t>
                  </a:r>
                </a:p>
              </p:txBody>
            </p:sp>
            <p:sp>
              <p:nvSpPr>
                <p:cNvPr id="491540" name="Rectangle 375"/>
                <p:cNvSpPr>
                  <a:spLocks noChangeArrowheads="1"/>
                </p:cNvSpPr>
                <p:nvPr/>
              </p:nvSpPr>
              <p:spPr bwMode="auto">
                <a:xfrm>
                  <a:off x="3570"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4</a:t>
                  </a:r>
                </a:p>
              </p:txBody>
            </p:sp>
            <p:sp>
              <p:nvSpPr>
                <p:cNvPr id="491541" name="Rectangle 376"/>
                <p:cNvSpPr>
                  <a:spLocks noChangeArrowheads="1"/>
                </p:cNvSpPr>
                <p:nvPr/>
              </p:nvSpPr>
              <p:spPr bwMode="auto">
                <a:xfrm>
                  <a:off x="3324"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3</a:t>
                  </a:r>
                </a:p>
              </p:txBody>
            </p:sp>
            <p:sp>
              <p:nvSpPr>
                <p:cNvPr id="491542" name="Rectangle 377"/>
                <p:cNvSpPr>
                  <a:spLocks noChangeArrowheads="1"/>
                </p:cNvSpPr>
                <p:nvPr/>
              </p:nvSpPr>
              <p:spPr bwMode="auto">
                <a:xfrm>
                  <a:off x="3078"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2</a:t>
                  </a:r>
                </a:p>
              </p:txBody>
            </p:sp>
            <p:sp>
              <p:nvSpPr>
                <p:cNvPr id="491543" name="Rectangle 378"/>
                <p:cNvSpPr>
                  <a:spLocks noChangeArrowheads="1"/>
                </p:cNvSpPr>
                <p:nvPr/>
              </p:nvSpPr>
              <p:spPr bwMode="auto">
                <a:xfrm>
                  <a:off x="2832"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1</a:t>
                  </a:r>
                </a:p>
              </p:txBody>
            </p:sp>
            <p:sp>
              <p:nvSpPr>
                <p:cNvPr id="491544" name="Rectangle 379"/>
                <p:cNvSpPr>
                  <a:spLocks noChangeArrowheads="1"/>
                </p:cNvSpPr>
                <p:nvPr/>
              </p:nvSpPr>
              <p:spPr bwMode="auto">
                <a:xfrm>
                  <a:off x="4554"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11</a:t>
                  </a:r>
                </a:p>
              </p:txBody>
            </p:sp>
            <p:sp>
              <p:nvSpPr>
                <p:cNvPr id="491545" name="Rectangle 380"/>
                <p:cNvSpPr>
                  <a:spLocks noChangeArrowheads="1"/>
                </p:cNvSpPr>
                <p:nvPr/>
              </p:nvSpPr>
              <p:spPr bwMode="auto">
                <a:xfrm>
                  <a:off x="4308"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13</a:t>
                  </a:r>
                </a:p>
              </p:txBody>
            </p:sp>
            <p:sp>
              <p:nvSpPr>
                <p:cNvPr id="491546" name="Rectangle 381"/>
                <p:cNvSpPr>
                  <a:spLocks noChangeArrowheads="1"/>
                </p:cNvSpPr>
                <p:nvPr/>
              </p:nvSpPr>
              <p:spPr bwMode="auto">
                <a:xfrm>
                  <a:off x="4062"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3</a:t>
                  </a:r>
                </a:p>
              </p:txBody>
            </p:sp>
            <p:sp>
              <p:nvSpPr>
                <p:cNvPr id="491547" name="Rectangle 382"/>
                <p:cNvSpPr>
                  <a:spLocks noChangeArrowheads="1"/>
                </p:cNvSpPr>
                <p:nvPr/>
              </p:nvSpPr>
              <p:spPr bwMode="auto">
                <a:xfrm>
                  <a:off x="3816"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87</a:t>
                  </a:r>
                </a:p>
              </p:txBody>
            </p:sp>
            <p:sp>
              <p:nvSpPr>
                <p:cNvPr id="491548" name="Rectangle 383"/>
                <p:cNvSpPr>
                  <a:spLocks noChangeArrowheads="1"/>
                </p:cNvSpPr>
                <p:nvPr/>
              </p:nvSpPr>
              <p:spPr bwMode="auto">
                <a:xfrm>
                  <a:off x="3570"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21</a:t>
                  </a:r>
                </a:p>
              </p:txBody>
            </p:sp>
            <p:sp>
              <p:nvSpPr>
                <p:cNvPr id="491549" name="Rectangle 384"/>
                <p:cNvSpPr>
                  <a:spLocks noChangeArrowheads="1"/>
                </p:cNvSpPr>
                <p:nvPr/>
              </p:nvSpPr>
              <p:spPr bwMode="auto">
                <a:xfrm>
                  <a:off x="3324"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34</a:t>
                  </a:r>
                </a:p>
              </p:txBody>
            </p:sp>
            <p:sp>
              <p:nvSpPr>
                <p:cNvPr id="491550" name="Rectangle 385"/>
                <p:cNvSpPr>
                  <a:spLocks noChangeArrowheads="1"/>
                </p:cNvSpPr>
                <p:nvPr/>
              </p:nvSpPr>
              <p:spPr bwMode="auto">
                <a:xfrm>
                  <a:off x="3078"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67</a:t>
                  </a:r>
                </a:p>
              </p:txBody>
            </p:sp>
            <p:sp>
              <p:nvSpPr>
                <p:cNvPr id="491551" name="Rectangle 386"/>
                <p:cNvSpPr>
                  <a:spLocks noChangeArrowheads="1"/>
                </p:cNvSpPr>
                <p:nvPr/>
              </p:nvSpPr>
              <p:spPr bwMode="auto">
                <a:xfrm>
                  <a:off x="2832"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23</a:t>
                  </a:r>
                </a:p>
              </p:txBody>
            </p:sp>
            <p:sp>
              <p:nvSpPr>
                <p:cNvPr id="491552" name="Line 387"/>
                <p:cNvSpPr>
                  <a:spLocks noChangeShapeType="1"/>
                </p:cNvSpPr>
                <p:nvPr/>
              </p:nvSpPr>
              <p:spPr bwMode="auto">
                <a:xfrm>
                  <a:off x="2832" y="2872"/>
                  <a:ext cx="196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553" name="Line 388"/>
                <p:cNvSpPr>
                  <a:spLocks noChangeShapeType="1"/>
                </p:cNvSpPr>
                <p:nvPr/>
              </p:nvSpPr>
              <p:spPr bwMode="auto">
                <a:xfrm>
                  <a:off x="2832" y="3044"/>
                  <a:ext cx="196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554" name="Line 389"/>
                <p:cNvSpPr>
                  <a:spLocks noChangeShapeType="1"/>
                </p:cNvSpPr>
                <p:nvPr/>
              </p:nvSpPr>
              <p:spPr bwMode="auto">
                <a:xfrm>
                  <a:off x="2832" y="3216"/>
                  <a:ext cx="196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555" name="Line 390"/>
                <p:cNvSpPr>
                  <a:spLocks noChangeShapeType="1"/>
                </p:cNvSpPr>
                <p:nvPr/>
              </p:nvSpPr>
              <p:spPr bwMode="auto">
                <a:xfrm>
                  <a:off x="2832" y="2872"/>
                  <a:ext cx="0" cy="34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556" name="Line 391"/>
                <p:cNvSpPr>
                  <a:spLocks noChangeShapeType="1"/>
                </p:cNvSpPr>
                <p:nvPr/>
              </p:nvSpPr>
              <p:spPr bwMode="auto">
                <a:xfrm>
                  <a:off x="3078"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557" name="Line 392"/>
                <p:cNvSpPr>
                  <a:spLocks noChangeShapeType="1"/>
                </p:cNvSpPr>
                <p:nvPr/>
              </p:nvSpPr>
              <p:spPr bwMode="auto">
                <a:xfrm>
                  <a:off x="3324"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558" name="Line 393"/>
                <p:cNvSpPr>
                  <a:spLocks noChangeShapeType="1"/>
                </p:cNvSpPr>
                <p:nvPr/>
              </p:nvSpPr>
              <p:spPr bwMode="auto">
                <a:xfrm>
                  <a:off x="3570"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559" name="Line 394"/>
                <p:cNvSpPr>
                  <a:spLocks noChangeShapeType="1"/>
                </p:cNvSpPr>
                <p:nvPr/>
              </p:nvSpPr>
              <p:spPr bwMode="auto">
                <a:xfrm>
                  <a:off x="3816"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560" name="Line 395"/>
                <p:cNvSpPr>
                  <a:spLocks noChangeShapeType="1"/>
                </p:cNvSpPr>
                <p:nvPr/>
              </p:nvSpPr>
              <p:spPr bwMode="auto">
                <a:xfrm>
                  <a:off x="4062"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561" name="Line 396"/>
                <p:cNvSpPr>
                  <a:spLocks noChangeShapeType="1"/>
                </p:cNvSpPr>
                <p:nvPr/>
              </p:nvSpPr>
              <p:spPr bwMode="auto">
                <a:xfrm>
                  <a:off x="4308"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562" name="Line 397"/>
                <p:cNvSpPr>
                  <a:spLocks noChangeShapeType="1"/>
                </p:cNvSpPr>
                <p:nvPr/>
              </p:nvSpPr>
              <p:spPr bwMode="auto">
                <a:xfrm>
                  <a:off x="4554"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563" name="Line 398"/>
                <p:cNvSpPr>
                  <a:spLocks noChangeShapeType="1"/>
                </p:cNvSpPr>
                <p:nvPr/>
              </p:nvSpPr>
              <p:spPr bwMode="auto">
                <a:xfrm>
                  <a:off x="4800" y="2872"/>
                  <a:ext cx="0" cy="34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491535" name="Text Box 399"/>
              <p:cNvSpPr txBox="1">
                <a:spLocks noChangeArrowheads="1"/>
              </p:cNvSpPr>
              <p:nvPr/>
            </p:nvSpPr>
            <p:spPr bwMode="auto">
              <a:xfrm>
                <a:off x="2304" y="2832"/>
                <a:ext cx="551"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CA" altLang="en-US" sz="1600" i="0"/>
                  <a:t>Values:</a:t>
                </a:r>
                <a:br>
                  <a:rPr lang="en-CA" altLang="en-US" sz="1600" i="0"/>
                </a:br>
                <a:r>
                  <a:rPr lang="en-CA" altLang="en-US" sz="1600" i="0"/>
                  <a:t>Indexes:</a:t>
                </a:r>
              </a:p>
            </p:txBody>
          </p:sp>
        </p:grpSp>
      </p:grpSp>
      <p:pic>
        <p:nvPicPr>
          <p:cNvPr id="491530" name="Picture 5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7825" y="2590800"/>
            <a:ext cx="993775"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1" name="AutoShape 263"/>
          <p:cNvSpPr>
            <a:spLocks noChangeArrowheads="1"/>
          </p:cNvSpPr>
          <p:nvPr/>
        </p:nvSpPr>
        <p:spPr bwMode="auto">
          <a:xfrm>
            <a:off x="7543800" y="2362200"/>
            <a:ext cx="1143000" cy="609600"/>
          </a:xfrm>
          <a:prstGeom prst="wedgeRoundRectCallout">
            <a:avLst>
              <a:gd name="adj1" fmla="val 13449"/>
              <a:gd name="adj2" fmla="val 115778"/>
              <a:gd name="adj3" fmla="val 16667"/>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Oop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7"/>
                                        </p:tgtEl>
                                        <p:attrNameLst>
                                          <p:attrName>style.visibility</p:attrName>
                                        </p:attrNameLst>
                                      </p:cBhvr>
                                      <p:to>
                                        <p:strVal val="visible"/>
                                      </p:to>
                                    </p:set>
                                    <p:anim calcmode="lin" valueType="num">
                                      <p:cBhvr additive="base">
                                        <p:cTn id="7" dur="500" fill="hold"/>
                                        <p:tgtEl>
                                          <p:spTgt spid="107"/>
                                        </p:tgtEl>
                                        <p:attrNameLst>
                                          <p:attrName>ppt_x</p:attrName>
                                        </p:attrNameLst>
                                      </p:cBhvr>
                                      <p:tavLst>
                                        <p:tav tm="0">
                                          <p:val>
                                            <p:strVal val="#ppt_x"/>
                                          </p:val>
                                        </p:tav>
                                        <p:tav tm="100000">
                                          <p:val>
                                            <p:strVal val="#ppt_x"/>
                                          </p:val>
                                        </p:tav>
                                      </p:tavLst>
                                    </p:anim>
                                    <p:anim calcmode="lin" valueType="num">
                                      <p:cBhvr additive="base">
                                        <p:cTn id="8"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5" presetClass="entr" presetSubtype="0" fill="hold" grpId="0" nodeType="clickEffect">
                                  <p:stCondLst>
                                    <p:cond delay="0"/>
                                  </p:stCondLst>
                                  <p:childTnLst>
                                    <p:set>
                                      <p:cBhvr>
                                        <p:cTn id="18" dur="1" fill="hold">
                                          <p:stCondLst>
                                            <p:cond delay="0"/>
                                          </p:stCondLst>
                                        </p:cTn>
                                        <p:tgtEl>
                                          <p:spTgt spid="108"/>
                                        </p:tgtEl>
                                        <p:attrNameLst>
                                          <p:attrName>style.visibility</p:attrName>
                                        </p:attrNameLst>
                                      </p:cBhvr>
                                      <p:to>
                                        <p:strVal val="visible"/>
                                      </p:to>
                                    </p:set>
                                    <p:anim calcmode="lin" valueType="num">
                                      <p:cBhvr>
                                        <p:cTn id="19" dur="1000" fill="hold"/>
                                        <p:tgtEl>
                                          <p:spTgt spid="108"/>
                                        </p:tgtEl>
                                        <p:attrNameLst>
                                          <p:attrName>ppt_w</p:attrName>
                                        </p:attrNameLst>
                                      </p:cBhvr>
                                      <p:tavLst>
                                        <p:tav tm="0">
                                          <p:val>
                                            <p:fltVal val="0"/>
                                          </p:val>
                                        </p:tav>
                                        <p:tav tm="100000">
                                          <p:val>
                                            <p:strVal val="#ppt_w"/>
                                          </p:val>
                                        </p:tav>
                                      </p:tavLst>
                                    </p:anim>
                                    <p:anim calcmode="lin" valueType="num">
                                      <p:cBhvr>
                                        <p:cTn id="20" dur="1000" fill="hold"/>
                                        <p:tgtEl>
                                          <p:spTgt spid="108"/>
                                        </p:tgtEl>
                                        <p:attrNameLst>
                                          <p:attrName>ppt_h</p:attrName>
                                        </p:attrNameLst>
                                      </p:cBhvr>
                                      <p:tavLst>
                                        <p:tav tm="0">
                                          <p:val>
                                            <p:fltVal val="0"/>
                                          </p:val>
                                        </p:tav>
                                        <p:tav tm="100000">
                                          <p:val>
                                            <p:strVal val="#ppt_h"/>
                                          </p:val>
                                        </p:tav>
                                      </p:tavLst>
                                    </p:anim>
                                    <p:anim calcmode="lin" valueType="num">
                                      <p:cBhvr>
                                        <p:cTn id="21" dur="1000" fill="hold"/>
                                        <p:tgtEl>
                                          <p:spTgt spid="108"/>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108"/>
                                        </p:tgtEl>
                                        <p:attrNameLst>
                                          <p:attrName>ppt_y</p:attrName>
                                        </p:attrNameLst>
                                      </p:cBhvr>
                                      <p:tavLst>
                                        <p:tav tm="0" fmla="#ppt_y+(sin(-2*pi*(1-$))*-#ppt_x+cos(-2*pi*(1-$))*(1-#ppt_y))*(1-$)">
                                          <p:val>
                                            <p:fltVal val="0"/>
                                          </p:val>
                                        </p:tav>
                                        <p:tav tm="100000">
                                          <p:val>
                                            <p:fltVal val="1"/>
                                          </p:val>
                                        </p:tav>
                                      </p:tavLst>
                                    </p:anim>
                                  </p:childTnLst>
                                </p:cTn>
                              </p:par>
                              <p:par>
                                <p:cTn id="23" presetID="2" presetClass="entr" presetSubtype="2" fill="hold" grpId="0" nodeType="withEffect">
                                  <p:stCondLst>
                                    <p:cond delay="0"/>
                                  </p:stCondLst>
                                  <p:childTnLst>
                                    <p:set>
                                      <p:cBhvr>
                                        <p:cTn id="24" dur="1" fill="hold">
                                          <p:stCondLst>
                                            <p:cond delay="0"/>
                                          </p:stCondLst>
                                        </p:cTn>
                                        <p:tgtEl>
                                          <p:spTgt spid="231"/>
                                        </p:tgtEl>
                                        <p:attrNameLst>
                                          <p:attrName>style.visibility</p:attrName>
                                        </p:attrNameLst>
                                      </p:cBhvr>
                                      <p:to>
                                        <p:strVal val="visible"/>
                                      </p:to>
                                    </p:set>
                                    <p:anim calcmode="lin" valueType="num">
                                      <p:cBhvr additive="base">
                                        <p:cTn id="25" dur="500" fill="hold"/>
                                        <p:tgtEl>
                                          <p:spTgt spid="231"/>
                                        </p:tgtEl>
                                        <p:attrNameLst>
                                          <p:attrName>ppt_x</p:attrName>
                                        </p:attrNameLst>
                                      </p:cBhvr>
                                      <p:tavLst>
                                        <p:tav tm="0">
                                          <p:val>
                                            <p:strVal val="1+#ppt_w/2"/>
                                          </p:val>
                                        </p:tav>
                                        <p:tav tm="100000">
                                          <p:val>
                                            <p:strVal val="#ppt_x"/>
                                          </p:val>
                                        </p:tav>
                                      </p:tavLst>
                                    </p:anim>
                                    <p:anim calcmode="lin" valueType="num">
                                      <p:cBhvr additive="base">
                                        <p:cTn id="26" dur="500" fill="hold"/>
                                        <p:tgtEl>
                                          <p:spTgt spid="2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animBg="1"/>
      <p:bldP spid="108" grpId="0" animBg="1"/>
      <p:bldP spid="231" grpId="0" animBg="1"/>
    </p:bldLst>
  </p:timing>
</p:sld>
</file>

<file path=ppt/slides/slide5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7287" name="AutoShape 263"/>
          <p:cNvSpPr>
            <a:spLocks noChangeArrowheads="1"/>
          </p:cNvSpPr>
          <p:nvPr/>
        </p:nvSpPr>
        <p:spPr bwMode="auto">
          <a:xfrm>
            <a:off x="6858000" y="838200"/>
            <a:ext cx="2286000" cy="2133600"/>
          </a:xfrm>
          <a:prstGeom prst="wedgeRoundRectCallout">
            <a:avLst>
              <a:gd name="adj1" fmla="val 13449"/>
              <a:gd name="adj2" fmla="val 71412"/>
              <a:gd name="adj3" fmla="val 16667"/>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Oops!</a:t>
            </a:r>
            <a:br>
              <a:rPr lang="en-CA" altLang="en-US" sz="2600" i="0"/>
            </a:br>
            <a:r>
              <a:rPr lang="en-CA" altLang="en-US" sz="2600" i="0"/>
              <a:t>I must give the wrong answer on one of these!</a:t>
            </a:r>
          </a:p>
        </p:txBody>
      </p:sp>
      <p:grpSp>
        <p:nvGrpSpPr>
          <p:cNvPr id="492547" name="Group 282"/>
          <p:cNvGrpSpPr>
            <a:grpSpLocks/>
          </p:cNvGrpSpPr>
          <p:nvPr/>
        </p:nvGrpSpPr>
        <p:grpSpPr bwMode="auto">
          <a:xfrm flipH="1">
            <a:off x="8229600" y="2819400"/>
            <a:ext cx="762000" cy="1447800"/>
            <a:chOff x="4560" y="1645"/>
            <a:chExt cx="849" cy="1475"/>
          </a:xfrm>
        </p:grpSpPr>
        <p:grpSp>
          <p:nvGrpSpPr>
            <p:cNvPr id="492629" name="Group 283"/>
            <p:cNvGrpSpPr>
              <a:grpSpLocks/>
            </p:cNvGrpSpPr>
            <p:nvPr/>
          </p:nvGrpSpPr>
          <p:grpSpPr bwMode="auto">
            <a:xfrm>
              <a:off x="4560" y="2056"/>
              <a:ext cx="849" cy="1064"/>
              <a:chOff x="2593" y="1179"/>
              <a:chExt cx="849" cy="1064"/>
            </a:xfrm>
          </p:grpSpPr>
          <p:sp>
            <p:nvSpPr>
              <p:cNvPr id="492638" name="Freeform 284"/>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639" name="Freeform 285"/>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640" name="Freeform 286"/>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641" name="Freeform 287"/>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642" name="Freeform 288"/>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643" name="Freeform 289"/>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644" name="Freeform 290"/>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92630" name="Group 291"/>
            <p:cNvGrpSpPr>
              <a:grpSpLocks/>
            </p:cNvGrpSpPr>
            <p:nvPr/>
          </p:nvGrpSpPr>
          <p:grpSpPr bwMode="auto">
            <a:xfrm>
              <a:off x="4703" y="1645"/>
              <a:ext cx="230" cy="1456"/>
              <a:chOff x="2720" y="768"/>
              <a:chExt cx="230" cy="1456"/>
            </a:xfrm>
          </p:grpSpPr>
          <p:sp>
            <p:nvSpPr>
              <p:cNvPr id="492636" name="Freeform 292"/>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637" name="Freeform 293"/>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92631" name="Group 294"/>
            <p:cNvGrpSpPr>
              <a:grpSpLocks/>
            </p:cNvGrpSpPr>
            <p:nvPr/>
          </p:nvGrpSpPr>
          <p:grpSpPr bwMode="auto">
            <a:xfrm>
              <a:off x="5125" y="2204"/>
              <a:ext cx="77" cy="68"/>
              <a:chOff x="1747" y="2620"/>
              <a:chExt cx="44" cy="73"/>
            </a:xfrm>
          </p:grpSpPr>
          <p:sp>
            <p:nvSpPr>
              <p:cNvPr id="492632" name="Oval 295"/>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2633" name="Oval 296"/>
              <p:cNvSpPr>
                <a:spLocks noChangeArrowheads="1"/>
              </p:cNvSpPr>
              <p:nvPr/>
            </p:nvSpPr>
            <p:spPr bwMode="auto">
              <a:xfrm rot="4286940" flipH="1">
                <a:off x="1741"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2634" name="Oval 297"/>
              <p:cNvSpPr>
                <a:spLocks noChangeArrowheads="1"/>
              </p:cNvSpPr>
              <p:nvPr/>
            </p:nvSpPr>
            <p:spPr bwMode="auto">
              <a:xfrm rot="4286940" flipH="1">
                <a:off x="1743"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2635" name="Oval 298"/>
              <p:cNvSpPr>
                <a:spLocks noChangeArrowheads="1"/>
              </p:cNvSpPr>
              <p:nvPr/>
            </p:nvSpPr>
            <p:spPr bwMode="auto">
              <a:xfrm rot="4286940" flipH="1">
                <a:off x="1763"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492548" name="Group 401"/>
          <p:cNvGrpSpPr>
            <a:grpSpLocks/>
          </p:cNvGrpSpPr>
          <p:nvPr/>
        </p:nvGrpSpPr>
        <p:grpSpPr bwMode="auto">
          <a:xfrm>
            <a:off x="1524000" y="990600"/>
            <a:ext cx="4800600" cy="2590800"/>
            <a:chOff x="768" y="912"/>
            <a:chExt cx="2688" cy="1632"/>
          </a:xfrm>
        </p:grpSpPr>
        <p:sp>
          <p:nvSpPr>
            <p:cNvPr id="492597" name="AutoShape 261"/>
            <p:cNvSpPr>
              <a:spLocks noChangeArrowheads="1"/>
            </p:cNvSpPr>
            <p:nvPr/>
          </p:nvSpPr>
          <p:spPr bwMode="auto">
            <a:xfrm>
              <a:off x="768" y="912"/>
              <a:ext cx="2688" cy="1632"/>
            </a:xfrm>
            <a:prstGeom prst="wedgeRoundRectCallout">
              <a:avLst>
                <a:gd name="adj1" fmla="val -69894"/>
                <a:gd name="adj2" fmla="val -14282"/>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marL="342900" indent="-342900"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1" eaLnBrk="1" hangingPunct="1">
                <a:spcBef>
                  <a:spcPct val="0"/>
                </a:spcBef>
                <a:buFontTx/>
                <a:buNone/>
              </a:pPr>
              <a:r>
                <a:rPr lang="en-CA" altLang="en-US" sz="3000" i="0"/>
                <a:t>I </a:t>
              </a:r>
              <a:r>
                <a:rPr lang="en-CA" altLang="en-US" sz="2600" i="0"/>
                <a:t>must output an instance </a:t>
              </a:r>
            </a:p>
            <a:p>
              <a:pPr lvl="1" eaLnBrk="1" hangingPunct="1">
                <a:spcBef>
                  <a:spcPct val="0"/>
                </a:spcBef>
                <a:buFontTx/>
                <a:buNone/>
              </a:pPr>
              <a:endParaRPr lang="en-CA" altLang="en-US" sz="2600" i="0"/>
            </a:p>
            <a:p>
              <a:pPr lvl="1" eaLnBrk="1" hangingPunct="1">
                <a:spcBef>
                  <a:spcPct val="0"/>
                </a:spcBef>
                <a:buFontTx/>
                <a:buNone/>
              </a:pPr>
              <a:endParaRPr lang="en-CA" altLang="en-US" sz="2600" i="0"/>
            </a:p>
            <a:p>
              <a:pPr lvl="1" eaLnBrk="1" hangingPunct="1">
                <a:spcBef>
                  <a:spcPct val="0"/>
                </a:spcBef>
                <a:buFontTx/>
                <a:buNone/>
              </a:pPr>
              <a:r>
                <a:rPr lang="en-CA" altLang="en-US" sz="2600" i="0"/>
                <a:t>on which alg </a:t>
              </a:r>
              <a:r>
                <a:rPr lang="en-CA" altLang="en-US" sz="2600" i="0">
                  <a:solidFill>
                    <a:schemeClr val="hlink"/>
                  </a:solidFill>
                </a:rPr>
                <a:t>A</a:t>
              </a:r>
              <a:r>
                <a:rPr lang="en-CA" altLang="en-US" sz="2600" i="0"/>
                <a:t> either</a:t>
              </a:r>
            </a:p>
            <a:p>
              <a:pPr lvl="1" eaLnBrk="1" hangingPunct="1">
                <a:spcBef>
                  <a:spcPct val="0"/>
                </a:spcBef>
                <a:buFontTx/>
                <a:buChar char="•"/>
              </a:pPr>
              <a:r>
                <a:rPr lang="en-CA" altLang="en-US" sz="2600" i="0"/>
                <a:t>Takes too much time</a:t>
              </a:r>
            </a:p>
            <a:p>
              <a:pPr lvl="1" eaLnBrk="1" hangingPunct="1">
                <a:spcBef>
                  <a:spcPct val="0"/>
                </a:spcBef>
                <a:buFontTx/>
                <a:buChar char="•"/>
              </a:pPr>
              <a:r>
                <a:rPr lang="en-CA" altLang="en-US" sz="2600" i="0"/>
                <a:t>Or gives the wrong</a:t>
              </a:r>
              <a:r>
                <a:rPr lang="en-CA" altLang="en-US" sz="3000" i="0"/>
                <a:t> answer</a:t>
              </a:r>
            </a:p>
          </p:txBody>
        </p:sp>
        <p:grpSp>
          <p:nvGrpSpPr>
            <p:cNvPr id="492598" name="Group 369"/>
            <p:cNvGrpSpPr>
              <a:grpSpLocks/>
            </p:cNvGrpSpPr>
            <p:nvPr/>
          </p:nvGrpSpPr>
          <p:grpSpPr bwMode="auto">
            <a:xfrm>
              <a:off x="864" y="1296"/>
              <a:ext cx="2496" cy="384"/>
              <a:chOff x="2304" y="2832"/>
              <a:chExt cx="2496" cy="384"/>
            </a:xfrm>
          </p:grpSpPr>
          <p:grpSp>
            <p:nvGrpSpPr>
              <p:cNvPr id="492599" name="Group 370"/>
              <p:cNvGrpSpPr>
                <a:grpSpLocks/>
              </p:cNvGrpSpPr>
              <p:nvPr/>
            </p:nvGrpSpPr>
            <p:grpSpPr bwMode="auto">
              <a:xfrm>
                <a:off x="2832" y="2872"/>
                <a:ext cx="1968" cy="344"/>
                <a:chOff x="2832" y="2872"/>
                <a:chExt cx="1968" cy="344"/>
              </a:xfrm>
            </p:grpSpPr>
            <p:sp>
              <p:nvSpPr>
                <p:cNvPr id="492601" name="Rectangle 371"/>
                <p:cNvSpPr>
                  <a:spLocks noChangeArrowheads="1"/>
                </p:cNvSpPr>
                <p:nvPr/>
              </p:nvSpPr>
              <p:spPr bwMode="auto">
                <a:xfrm>
                  <a:off x="4554"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8</a:t>
                  </a:r>
                </a:p>
              </p:txBody>
            </p:sp>
            <p:sp>
              <p:nvSpPr>
                <p:cNvPr id="492602" name="Rectangle 372"/>
                <p:cNvSpPr>
                  <a:spLocks noChangeArrowheads="1"/>
                </p:cNvSpPr>
                <p:nvPr/>
              </p:nvSpPr>
              <p:spPr bwMode="auto">
                <a:xfrm>
                  <a:off x="4308"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7</a:t>
                  </a:r>
                </a:p>
              </p:txBody>
            </p:sp>
            <p:sp>
              <p:nvSpPr>
                <p:cNvPr id="492603" name="Rectangle 373"/>
                <p:cNvSpPr>
                  <a:spLocks noChangeArrowheads="1"/>
                </p:cNvSpPr>
                <p:nvPr/>
              </p:nvSpPr>
              <p:spPr bwMode="auto">
                <a:xfrm>
                  <a:off x="4062"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6</a:t>
                  </a:r>
                </a:p>
              </p:txBody>
            </p:sp>
            <p:sp>
              <p:nvSpPr>
                <p:cNvPr id="492604" name="Rectangle 374"/>
                <p:cNvSpPr>
                  <a:spLocks noChangeArrowheads="1"/>
                </p:cNvSpPr>
                <p:nvPr/>
              </p:nvSpPr>
              <p:spPr bwMode="auto">
                <a:xfrm>
                  <a:off x="3816"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5</a:t>
                  </a:r>
                </a:p>
              </p:txBody>
            </p:sp>
            <p:sp>
              <p:nvSpPr>
                <p:cNvPr id="492605" name="Rectangle 375"/>
                <p:cNvSpPr>
                  <a:spLocks noChangeArrowheads="1"/>
                </p:cNvSpPr>
                <p:nvPr/>
              </p:nvSpPr>
              <p:spPr bwMode="auto">
                <a:xfrm>
                  <a:off x="3570"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4</a:t>
                  </a:r>
                </a:p>
              </p:txBody>
            </p:sp>
            <p:sp>
              <p:nvSpPr>
                <p:cNvPr id="492606" name="Rectangle 376"/>
                <p:cNvSpPr>
                  <a:spLocks noChangeArrowheads="1"/>
                </p:cNvSpPr>
                <p:nvPr/>
              </p:nvSpPr>
              <p:spPr bwMode="auto">
                <a:xfrm>
                  <a:off x="3324"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3</a:t>
                  </a:r>
                </a:p>
              </p:txBody>
            </p:sp>
            <p:sp>
              <p:nvSpPr>
                <p:cNvPr id="492607" name="Rectangle 377"/>
                <p:cNvSpPr>
                  <a:spLocks noChangeArrowheads="1"/>
                </p:cNvSpPr>
                <p:nvPr/>
              </p:nvSpPr>
              <p:spPr bwMode="auto">
                <a:xfrm>
                  <a:off x="3078"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2</a:t>
                  </a:r>
                </a:p>
              </p:txBody>
            </p:sp>
            <p:sp>
              <p:nvSpPr>
                <p:cNvPr id="492608" name="Rectangle 378"/>
                <p:cNvSpPr>
                  <a:spLocks noChangeArrowheads="1"/>
                </p:cNvSpPr>
                <p:nvPr/>
              </p:nvSpPr>
              <p:spPr bwMode="auto">
                <a:xfrm>
                  <a:off x="2832" y="3044"/>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1</a:t>
                  </a:r>
                </a:p>
              </p:txBody>
            </p:sp>
            <p:sp>
              <p:nvSpPr>
                <p:cNvPr id="492609" name="Rectangle 379"/>
                <p:cNvSpPr>
                  <a:spLocks noChangeArrowheads="1"/>
                </p:cNvSpPr>
                <p:nvPr/>
              </p:nvSpPr>
              <p:spPr bwMode="auto">
                <a:xfrm>
                  <a:off x="4554"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11</a:t>
                  </a:r>
                </a:p>
              </p:txBody>
            </p:sp>
            <p:sp>
              <p:nvSpPr>
                <p:cNvPr id="492610" name="Rectangle 380"/>
                <p:cNvSpPr>
                  <a:spLocks noChangeArrowheads="1"/>
                </p:cNvSpPr>
                <p:nvPr/>
              </p:nvSpPr>
              <p:spPr bwMode="auto">
                <a:xfrm>
                  <a:off x="4308"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13</a:t>
                  </a:r>
                </a:p>
              </p:txBody>
            </p:sp>
            <p:sp>
              <p:nvSpPr>
                <p:cNvPr id="492611" name="Rectangle 381"/>
                <p:cNvSpPr>
                  <a:spLocks noChangeArrowheads="1"/>
                </p:cNvSpPr>
                <p:nvPr/>
              </p:nvSpPr>
              <p:spPr bwMode="auto">
                <a:xfrm>
                  <a:off x="4062"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3</a:t>
                  </a:r>
                </a:p>
              </p:txBody>
            </p:sp>
            <p:sp>
              <p:nvSpPr>
                <p:cNvPr id="492612" name="Rectangle 382"/>
                <p:cNvSpPr>
                  <a:spLocks noChangeArrowheads="1"/>
                </p:cNvSpPr>
                <p:nvPr/>
              </p:nvSpPr>
              <p:spPr bwMode="auto">
                <a:xfrm>
                  <a:off x="3816"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87</a:t>
                  </a:r>
                </a:p>
              </p:txBody>
            </p:sp>
            <p:sp>
              <p:nvSpPr>
                <p:cNvPr id="492613" name="Rectangle 383"/>
                <p:cNvSpPr>
                  <a:spLocks noChangeArrowheads="1"/>
                </p:cNvSpPr>
                <p:nvPr/>
              </p:nvSpPr>
              <p:spPr bwMode="auto">
                <a:xfrm>
                  <a:off x="3570"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21</a:t>
                  </a:r>
                </a:p>
              </p:txBody>
            </p:sp>
            <p:sp>
              <p:nvSpPr>
                <p:cNvPr id="492614" name="Rectangle 384"/>
                <p:cNvSpPr>
                  <a:spLocks noChangeArrowheads="1"/>
                </p:cNvSpPr>
                <p:nvPr/>
              </p:nvSpPr>
              <p:spPr bwMode="auto">
                <a:xfrm>
                  <a:off x="3324"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34</a:t>
                  </a:r>
                </a:p>
              </p:txBody>
            </p:sp>
            <p:sp>
              <p:nvSpPr>
                <p:cNvPr id="492615" name="Rectangle 385"/>
                <p:cNvSpPr>
                  <a:spLocks noChangeArrowheads="1"/>
                </p:cNvSpPr>
                <p:nvPr/>
              </p:nvSpPr>
              <p:spPr bwMode="auto">
                <a:xfrm>
                  <a:off x="3078"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67</a:t>
                  </a:r>
                </a:p>
              </p:txBody>
            </p:sp>
            <p:sp>
              <p:nvSpPr>
                <p:cNvPr id="492616" name="Rectangle 386"/>
                <p:cNvSpPr>
                  <a:spLocks noChangeArrowheads="1"/>
                </p:cNvSpPr>
                <p:nvPr/>
              </p:nvSpPr>
              <p:spPr bwMode="auto">
                <a:xfrm>
                  <a:off x="2832" y="2872"/>
                  <a:ext cx="24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buFontTx/>
                    <a:buNone/>
                  </a:pPr>
                  <a:r>
                    <a:rPr lang="en-CA" altLang="en-US" sz="1200" i="0">
                      <a:solidFill>
                        <a:schemeClr val="accent2"/>
                      </a:solidFill>
                    </a:rPr>
                    <a:t>23</a:t>
                  </a:r>
                </a:p>
              </p:txBody>
            </p:sp>
            <p:sp>
              <p:nvSpPr>
                <p:cNvPr id="492617" name="Line 387"/>
                <p:cNvSpPr>
                  <a:spLocks noChangeShapeType="1"/>
                </p:cNvSpPr>
                <p:nvPr/>
              </p:nvSpPr>
              <p:spPr bwMode="auto">
                <a:xfrm>
                  <a:off x="2832" y="2872"/>
                  <a:ext cx="196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2618" name="Line 388"/>
                <p:cNvSpPr>
                  <a:spLocks noChangeShapeType="1"/>
                </p:cNvSpPr>
                <p:nvPr/>
              </p:nvSpPr>
              <p:spPr bwMode="auto">
                <a:xfrm>
                  <a:off x="2832" y="3044"/>
                  <a:ext cx="196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2619" name="Line 389"/>
                <p:cNvSpPr>
                  <a:spLocks noChangeShapeType="1"/>
                </p:cNvSpPr>
                <p:nvPr/>
              </p:nvSpPr>
              <p:spPr bwMode="auto">
                <a:xfrm>
                  <a:off x="2832" y="3216"/>
                  <a:ext cx="196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2620" name="Line 390"/>
                <p:cNvSpPr>
                  <a:spLocks noChangeShapeType="1"/>
                </p:cNvSpPr>
                <p:nvPr/>
              </p:nvSpPr>
              <p:spPr bwMode="auto">
                <a:xfrm>
                  <a:off x="2832" y="2872"/>
                  <a:ext cx="0" cy="34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2621" name="Line 391"/>
                <p:cNvSpPr>
                  <a:spLocks noChangeShapeType="1"/>
                </p:cNvSpPr>
                <p:nvPr/>
              </p:nvSpPr>
              <p:spPr bwMode="auto">
                <a:xfrm>
                  <a:off x="3078"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2622" name="Line 392"/>
                <p:cNvSpPr>
                  <a:spLocks noChangeShapeType="1"/>
                </p:cNvSpPr>
                <p:nvPr/>
              </p:nvSpPr>
              <p:spPr bwMode="auto">
                <a:xfrm>
                  <a:off x="3324"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2623" name="Line 393"/>
                <p:cNvSpPr>
                  <a:spLocks noChangeShapeType="1"/>
                </p:cNvSpPr>
                <p:nvPr/>
              </p:nvSpPr>
              <p:spPr bwMode="auto">
                <a:xfrm>
                  <a:off x="3570"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2624" name="Line 394"/>
                <p:cNvSpPr>
                  <a:spLocks noChangeShapeType="1"/>
                </p:cNvSpPr>
                <p:nvPr/>
              </p:nvSpPr>
              <p:spPr bwMode="auto">
                <a:xfrm>
                  <a:off x="3816"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2625" name="Line 395"/>
                <p:cNvSpPr>
                  <a:spLocks noChangeShapeType="1"/>
                </p:cNvSpPr>
                <p:nvPr/>
              </p:nvSpPr>
              <p:spPr bwMode="auto">
                <a:xfrm>
                  <a:off x="4062"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2626" name="Line 396"/>
                <p:cNvSpPr>
                  <a:spLocks noChangeShapeType="1"/>
                </p:cNvSpPr>
                <p:nvPr/>
              </p:nvSpPr>
              <p:spPr bwMode="auto">
                <a:xfrm>
                  <a:off x="4308"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2627" name="Line 397"/>
                <p:cNvSpPr>
                  <a:spLocks noChangeShapeType="1"/>
                </p:cNvSpPr>
                <p:nvPr/>
              </p:nvSpPr>
              <p:spPr bwMode="auto">
                <a:xfrm>
                  <a:off x="4554" y="2872"/>
                  <a:ext cx="0" cy="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2628" name="Line 398"/>
                <p:cNvSpPr>
                  <a:spLocks noChangeShapeType="1"/>
                </p:cNvSpPr>
                <p:nvPr/>
              </p:nvSpPr>
              <p:spPr bwMode="auto">
                <a:xfrm>
                  <a:off x="4800" y="2872"/>
                  <a:ext cx="0" cy="34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492600" name="Text Box 399"/>
              <p:cNvSpPr txBox="1">
                <a:spLocks noChangeArrowheads="1"/>
              </p:cNvSpPr>
              <p:nvPr/>
            </p:nvSpPr>
            <p:spPr bwMode="auto">
              <a:xfrm>
                <a:off x="2304" y="2832"/>
                <a:ext cx="551"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CA" altLang="en-US" sz="1600" i="0"/>
                  <a:t>Values:</a:t>
                </a:r>
                <a:br>
                  <a:rPr lang="en-CA" altLang="en-US" sz="1600" i="0"/>
                </a:br>
                <a:r>
                  <a:rPr lang="en-CA" altLang="en-US" sz="1600" i="0"/>
                  <a:t>Indexes:</a:t>
                </a:r>
              </a:p>
            </p:txBody>
          </p:sp>
        </p:grpSp>
      </p:grpSp>
      <p:sp>
        <p:nvSpPr>
          <p:cNvPr id="492549" name="Rectangle 447"/>
          <p:cNvSpPr>
            <a:spLocks noGrp="1" noChangeArrowheads="1"/>
          </p:cNvSpPr>
          <p:nvPr>
            <p:ph type="title"/>
          </p:nvPr>
        </p:nvSpPr>
        <p:spPr>
          <a:xfrm>
            <a:off x="190500" y="-152400"/>
            <a:ext cx="8763000" cy="1143000"/>
          </a:xfrm>
          <a:noFill/>
        </p:spPr>
        <p:txBody>
          <a:bodyPr/>
          <a:lstStyle/>
          <a:p>
            <a:pPr eaLnBrk="1" hangingPunct="1"/>
            <a:r>
              <a:rPr lang="en-US" altLang="en-US" smtClean="0"/>
              <a:t>A Lower Bound on Sorting</a:t>
            </a:r>
          </a:p>
        </p:txBody>
      </p:sp>
      <p:grpSp>
        <p:nvGrpSpPr>
          <p:cNvPr id="492550" name="Group 44"/>
          <p:cNvGrpSpPr>
            <a:grpSpLocks noChangeAspect="1"/>
          </p:cNvGrpSpPr>
          <p:nvPr/>
        </p:nvGrpSpPr>
        <p:grpSpPr bwMode="auto">
          <a:xfrm>
            <a:off x="152400" y="0"/>
            <a:ext cx="1239838" cy="1295400"/>
            <a:chOff x="4641" y="2352"/>
            <a:chExt cx="735" cy="768"/>
          </a:xfrm>
        </p:grpSpPr>
        <p:sp>
          <p:nvSpPr>
            <p:cNvPr id="492584" name="Freeform 45"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492585" name="Group 46"/>
            <p:cNvGrpSpPr>
              <a:grpSpLocks noChangeAspect="1"/>
            </p:cNvGrpSpPr>
            <p:nvPr/>
          </p:nvGrpSpPr>
          <p:grpSpPr bwMode="auto">
            <a:xfrm>
              <a:off x="4703" y="2655"/>
              <a:ext cx="208" cy="170"/>
              <a:chOff x="1728" y="2064"/>
              <a:chExt cx="768" cy="672"/>
            </a:xfrm>
          </p:grpSpPr>
          <p:sp>
            <p:nvSpPr>
              <p:cNvPr id="492595" name="AutoShape 47"/>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492596" name="Line 48"/>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492586" name="Oval 49"/>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492587" name="Picture 5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92588" name="Group 51"/>
            <p:cNvGrpSpPr>
              <a:grpSpLocks noChangeAspect="1"/>
            </p:cNvGrpSpPr>
            <p:nvPr/>
          </p:nvGrpSpPr>
          <p:grpSpPr bwMode="auto">
            <a:xfrm rot="2360341">
              <a:off x="4795" y="2345"/>
              <a:ext cx="343" cy="428"/>
              <a:chOff x="2227" y="1194"/>
              <a:chExt cx="1944" cy="2413"/>
            </a:xfrm>
          </p:grpSpPr>
          <p:sp>
            <p:nvSpPr>
              <p:cNvPr id="492589"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590"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591" name="Freeform 54"/>
              <p:cNvSpPr>
                <a:spLocks noChangeAspect="1"/>
              </p:cNvSpPr>
              <p:nvPr/>
            </p:nvSpPr>
            <p:spPr bwMode="auto">
              <a:xfrm rot="-2705309">
                <a:off x="3504" y="2064"/>
                <a:ext cx="812" cy="523"/>
              </a:xfrm>
              <a:custGeom>
                <a:avLst/>
                <a:gdLst>
                  <a:gd name="T0" fmla="*/ 0 w 782"/>
                  <a:gd name="T1" fmla="*/ 1 h 808"/>
                  <a:gd name="T2" fmla="*/ 170 w 782"/>
                  <a:gd name="T3" fmla="*/ 0 h 808"/>
                  <a:gd name="T4" fmla="*/ 416 w 782"/>
                  <a:gd name="T5" fmla="*/ 0 h 808"/>
                  <a:gd name="T6" fmla="*/ 877 w 782"/>
                  <a:gd name="T7" fmla="*/ 1 h 808"/>
                  <a:gd name="T8" fmla="*/ 1424 w 782"/>
                  <a:gd name="T9" fmla="*/ 1 h 808"/>
                  <a:gd name="T10" fmla="*/ 1626 w 782"/>
                  <a:gd name="T11" fmla="*/ 1 h 808"/>
                  <a:gd name="T12" fmla="*/ 1720 w 782"/>
                  <a:gd name="T13" fmla="*/ 1 h 808"/>
                  <a:gd name="T14" fmla="*/ 1734 w 782"/>
                  <a:gd name="T15" fmla="*/ 1 h 808"/>
                  <a:gd name="T16" fmla="*/ 1674 w 782"/>
                  <a:gd name="T17" fmla="*/ 1 h 808"/>
                  <a:gd name="T18" fmla="*/ 1507 w 782"/>
                  <a:gd name="T19" fmla="*/ 1 h 808"/>
                  <a:gd name="T20" fmla="*/ 1289 w 782"/>
                  <a:gd name="T21" fmla="*/ 1 h 808"/>
                  <a:gd name="T22" fmla="*/ 1130 w 782"/>
                  <a:gd name="T23" fmla="*/ 1 h 808"/>
                  <a:gd name="T24" fmla="*/ 1057 w 782"/>
                  <a:gd name="T25" fmla="*/ 1 h 808"/>
                  <a:gd name="T26" fmla="*/ 1011 w 782"/>
                  <a:gd name="T27" fmla="*/ 1 h 808"/>
                  <a:gd name="T28" fmla="*/ 1025 w 782"/>
                  <a:gd name="T29" fmla="*/ 1 h 808"/>
                  <a:gd name="T30" fmla="*/ 1037 w 782"/>
                  <a:gd name="T31" fmla="*/ 1 h 808"/>
                  <a:gd name="T32" fmla="*/ 1233 w 782"/>
                  <a:gd name="T33" fmla="*/ 1 h 808"/>
                  <a:gd name="T34" fmla="*/ 1542 w 782"/>
                  <a:gd name="T35" fmla="*/ 1 h 808"/>
                  <a:gd name="T36" fmla="*/ 1734 w 782"/>
                  <a:gd name="T37" fmla="*/ 1 h 808"/>
                  <a:gd name="T38" fmla="*/ 1940 w 782"/>
                  <a:gd name="T39" fmla="*/ 1 h 808"/>
                  <a:gd name="T40" fmla="*/ 2005 w 782"/>
                  <a:gd name="T41" fmla="*/ 1 h 808"/>
                  <a:gd name="T42" fmla="*/ 1940 w 782"/>
                  <a:gd name="T43" fmla="*/ 1 h 808"/>
                  <a:gd name="T44" fmla="*/ 1859 w 782"/>
                  <a:gd name="T45" fmla="*/ 1 h 808"/>
                  <a:gd name="T46" fmla="*/ 1720 w 782"/>
                  <a:gd name="T47" fmla="*/ 1 h 808"/>
                  <a:gd name="T48" fmla="*/ 1535 w 782"/>
                  <a:gd name="T49" fmla="*/ 1 h 808"/>
                  <a:gd name="T50" fmla="*/ 1332 w 782"/>
                  <a:gd name="T51" fmla="*/ 1 h 808"/>
                  <a:gd name="T52" fmla="*/ 1011 w 782"/>
                  <a:gd name="T53" fmla="*/ 1 h 808"/>
                  <a:gd name="T54" fmla="*/ 910 w 782"/>
                  <a:gd name="T55" fmla="*/ 1 h 808"/>
                  <a:gd name="T56" fmla="*/ 855 w 782"/>
                  <a:gd name="T57" fmla="*/ 1 h 808"/>
                  <a:gd name="T58" fmla="*/ 855 w 782"/>
                  <a:gd name="T59" fmla="*/ 1 h 808"/>
                  <a:gd name="T60" fmla="*/ 855 w 782"/>
                  <a:gd name="T61" fmla="*/ 1 h 808"/>
                  <a:gd name="T62" fmla="*/ 994 w 782"/>
                  <a:gd name="T63" fmla="*/ 1 h 808"/>
                  <a:gd name="T64" fmla="*/ 1201 w 782"/>
                  <a:gd name="T65" fmla="*/ 1 h 808"/>
                  <a:gd name="T66" fmla="*/ 1383 w 782"/>
                  <a:gd name="T67" fmla="*/ 1 h 808"/>
                  <a:gd name="T68" fmla="*/ 1497 w 782"/>
                  <a:gd name="T69" fmla="*/ 1 h 808"/>
                  <a:gd name="T70" fmla="*/ 1555 w 782"/>
                  <a:gd name="T71" fmla="*/ 1 h 808"/>
                  <a:gd name="T72" fmla="*/ 1535 w 782"/>
                  <a:gd name="T73" fmla="*/ 1 h 808"/>
                  <a:gd name="T74" fmla="*/ 1450 w 782"/>
                  <a:gd name="T75" fmla="*/ 1 h 808"/>
                  <a:gd name="T76" fmla="*/ 1332 w 782"/>
                  <a:gd name="T77" fmla="*/ 1 h 808"/>
                  <a:gd name="T78" fmla="*/ 1201 w 782"/>
                  <a:gd name="T79" fmla="*/ 1 h 808"/>
                  <a:gd name="T80" fmla="*/ 917 w 782"/>
                  <a:gd name="T81" fmla="*/ 1 h 808"/>
                  <a:gd name="T82" fmla="*/ 496 w 782"/>
                  <a:gd name="T83" fmla="*/ 1 h 808"/>
                  <a:gd name="T84" fmla="*/ 179 w 782"/>
                  <a:gd name="T85" fmla="*/ 1 h 808"/>
                  <a:gd name="T86" fmla="*/ 50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592" name="Freeform 55"/>
              <p:cNvSpPr>
                <a:spLocks noChangeAspect="1"/>
              </p:cNvSpPr>
              <p:nvPr/>
            </p:nvSpPr>
            <p:spPr bwMode="auto">
              <a:xfrm rot="-4121048">
                <a:off x="2675" y="2797"/>
                <a:ext cx="1159" cy="461"/>
              </a:xfrm>
              <a:custGeom>
                <a:avLst/>
                <a:gdLst>
                  <a:gd name="T0" fmla="*/ 39515 w 992"/>
                  <a:gd name="T1" fmla="*/ 1 h 770"/>
                  <a:gd name="T2" fmla="*/ 40260 w 992"/>
                  <a:gd name="T3" fmla="*/ 1 h 770"/>
                  <a:gd name="T4" fmla="*/ 43026 w 992"/>
                  <a:gd name="T5" fmla="*/ 1 h 770"/>
                  <a:gd name="T6" fmla="*/ 46455 w 992"/>
                  <a:gd name="T7" fmla="*/ 1 h 770"/>
                  <a:gd name="T8" fmla="*/ 48486 w 992"/>
                  <a:gd name="T9" fmla="*/ 1 h 770"/>
                  <a:gd name="T10" fmla="*/ 47596 w 992"/>
                  <a:gd name="T11" fmla="*/ 1 h 770"/>
                  <a:gd name="T12" fmla="*/ 45705 w 992"/>
                  <a:gd name="T13" fmla="*/ 1 h 770"/>
                  <a:gd name="T14" fmla="*/ 41910 w 992"/>
                  <a:gd name="T15" fmla="*/ 1 h 770"/>
                  <a:gd name="T16" fmla="*/ 37227 w 992"/>
                  <a:gd name="T17" fmla="*/ 1 h 770"/>
                  <a:gd name="T18" fmla="*/ 33326 w 992"/>
                  <a:gd name="T19" fmla="*/ 1 h 770"/>
                  <a:gd name="T20" fmla="*/ 28948 w 992"/>
                  <a:gd name="T21" fmla="*/ 1 h 770"/>
                  <a:gd name="T22" fmla="*/ 24777 w 992"/>
                  <a:gd name="T23" fmla="*/ 1 h 770"/>
                  <a:gd name="T24" fmla="*/ 21610 w 992"/>
                  <a:gd name="T25" fmla="*/ 1 h 770"/>
                  <a:gd name="T26" fmla="*/ 20457 w 992"/>
                  <a:gd name="T27" fmla="*/ 1 h 770"/>
                  <a:gd name="T28" fmla="*/ 19174 w 992"/>
                  <a:gd name="T29" fmla="*/ 1 h 770"/>
                  <a:gd name="T30" fmla="*/ 17661 w 992"/>
                  <a:gd name="T31" fmla="*/ 1 h 770"/>
                  <a:gd name="T32" fmla="*/ 16534 w 992"/>
                  <a:gd name="T33" fmla="*/ 1 h 770"/>
                  <a:gd name="T34" fmla="*/ 16534 w 992"/>
                  <a:gd name="T35" fmla="*/ 1 h 770"/>
                  <a:gd name="T36" fmla="*/ 15756 w 992"/>
                  <a:gd name="T37" fmla="*/ 1 h 770"/>
                  <a:gd name="T38" fmla="*/ 13593 w 992"/>
                  <a:gd name="T39" fmla="*/ 1 h 770"/>
                  <a:gd name="T40" fmla="*/ 10924 w 992"/>
                  <a:gd name="T41" fmla="*/ 1 h 770"/>
                  <a:gd name="T42" fmla="*/ 8442 w 992"/>
                  <a:gd name="T43" fmla="*/ 1 h 770"/>
                  <a:gd name="T44" fmla="*/ 5601 w 992"/>
                  <a:gd name="T45" fmla="*/ 1 h 770"/>
                  <a:gd name="T46" fmla="*/ 1296 w 992"/>
                  <a:gd name="T47" fmla="*/ 1 h 770"/>
                  <a:gd name="T48" fmla="*/ 0 w 992"/>
                  <a:gd name="T49" fmla="*/ 1 h 770"/>
                  <a:gd name="T50" fmla="*/ 0 w 992"/>
                  <a:gd name="T51" fmla="*/ 1 h 770"/>
                  <a:gd name="T52" fmla="*/ 1930 w 992"/>
                  <a:gd name="T53" fmla="*/ 1 h 770"/>
                  <a:gd name="T54" fmla="*/ 3999 w 992"/>
                  <a:gd name="T55" fmla="*/ 1 h 770"/>
                  <a:gd name="T56" fmla="*/ 5789 w 992"/>
                  <a:gd name="T57" fmla="*/ 1 h 770"/>
                  <a:gd name="T58" fmla="*/ 9233 w 992"/>
                  <a:gd name="T59" fmla="*/ 1 h 770"/>
                  <a:gd name="T60" fmla="*/ 12574 w 992"/>
                  <a:gd name="T61" fmla="*/ 1 h 770"/>
                  <a:gd name="T62" fmla="*/ 15756 w 992"/>
                  <a:gd name="T63" fmla="*/ 1 h 770"/>
                  <a:gd name="T64" fmla="*/ 20293 w 992"/>
                  <a:gd name="T65" fmla="*/ 0 h 770"/>
                  <a:gd name="T66" fmla="*/ 20457 w 992"/>
                  <a:gd name="T67" fmla="*/ 1 h 770"/>
                  <a:gd name="T68" fmla="*/ 19428 w 992"/>
                  <a:gd name="T69" fmla="*/ 1 h 770"/>
                  <a:gd name="T70" fmla="*/ 19174 w 992"/>
                  <a:gd name="T71" fmla="*/ 1 h 770"/>
                  <a:gd name="T72" fmla="*/ 20457 w 992"/>
                  <a:gd name="T73" fmla="*/ 1 h 770"/>
                  <a:gd name="T74" fmla="*/ 22597 w 992"/>
                  <a:gd name="T75" fmla="*/ 1 h 770"/>
                  <a:gd name="T76" fmla="*/ 24414 w 992"/>
                  <a:gd name="T77" fmla="*/ 1 h 770"/>
                  <a:gd name="T78" fmla="*/ 27286 w 992"/>
                  <a:gd name="T79" fmla="*/ 1 h 770"/>
                  <a:gd name="T80" fmla="*/ 30066 w 992"/>
                  <a:gd name="T81" fmla="*/ 1 h 770"/>
                  <a:gd name="T82" fmla="*/ 32909 w 992"/>
                  <a:gd name="T83" fmla="*/ 1 h 770"/>
                  <a:gd name="T84" fmla="*/ 36650 w 992"/>
                  <a:gd name="T85" fmla="*/ 1 h 770"/>
                  <a:gd name="T86" fmla="*/ 39119 w 992"/>
                  <a:gd name="T87" fmla="*/ 1 h 770"/>
                  <a:gd name="T88" fmla="*/ 39515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593"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594"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07" name="AutoShape 264"/>
          <p:cNvSpPr>
            <a:spLocks noChangeArrowheads="1"/>
          </p:cNvSpPr>
          <p:nvPr/>
        </p:nvSpPr>
        <p:spPr bwMode="auto">
          <a:xfrm>
            <a:off x="1524000" y="3657600"/>
            <a:ext cx="5334000" cy="990600"/>
          </a:xfrm>
          <a:prstGeom prst="wedgeRoundRectCallout">
            <a:avLst>
              <a:gd name="adj1" fmla="val -30324"/>
              <a:gd name="adj2" fmla="val -49995"/>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Case 2: The algorithm stops at time</a:t>
            </a:r>
            <a:r>
              <a:rPr lang="en-CA" altLang="en-US" sz="2600" i="0">
                <a:solidFill>
                  <a:schemeClr val="accent2"/>
                </a:solidFill>
              </a:rPr>
              <a:t> T </a:t>
            </a:r>
            <a:r>
              <a:rPr lang="en-CA" altLang="en-US" sz="2600" i="0"/>
              <a:t>and gives an answer.</a:t>
            </a:r>
          </a:p>
        </p:txBody>
      </p:sp>
      <p:pic>
        <p:nvPicPr>
          <p:cNvPr id="492552" name="Picture 5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7825" y="2590800"/>
            <a:ext cx="993775"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128"/>
          <p:cNvGrpSpPr>
            <a:grpSpLocks/>
          </p:cNvGrpSpPr>
          <p:nvPr/>
        </p:nvGrpSpPr>
        <p:grpSpPr bwMode="auto">
          <a:xfrm>
            <a:off x="304800" y="4673600"/>
            <a:ext cx="6553200" cy="914400"/>
            <a:chOff x="304800" y="4673958"/>
            <a:chExt cx="6553200" cy="914400"/>
          </a:xfrm>
        </p:grpSpPr>
        <p:sp>
          <p:nvSpPr>
            <p:cNvPr id="492580" name="AutoShape 264"/>
            <p:cNvSpPr>
              <a:spLocks noChangeArrowheads="1"/>
            </p:cNvSpPr>
            <p:nvPr/>
          </p:nvSpPr>
          <p:spPr bwMode="auto">
            <a:xfrm>
              <a:off x="1486946" y="4673958"/>
              <a:ext cx="5371054" cy="914400"/>
            </a:xfrm>
            <a:prstGeom prst="wedgeRoundRectCallout">
              <a:avLst>
                <a:gd name="adj1" fmla="val -28634"/>
                <a:gd name="adj2" fmla="val -49995"/>
                <a:gd name="adj3" fmla="val 16667"/>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We exit when there are two instances</a:t>
              </a:r>
            </a:p>
            <a:p>
              <a:pPr algn="ctr" eaLnBrk="1" hangingPunct="1">
                <a:spcBef>
                  <a:spcPct val="50000"/>
                </a:spcBef>
                <a:buFontTx/>
                <a:buNone/>
              </a:pPr>
              <a:endParaRPr lang="en-CA" altLang="en-US" sz="2600" i="0"/>
            </a:p>
          </p:txBody>
        </p:sp>
        <p:grpSp>
          <p:nvGrpSpPr>
            <p:cNvPr id="492581" name="Group 100"/>
            <p:cNvGrpSpPr>
              <a:grpSpLocks/>
            </p:cNvGrpSpPr>
            <p:nvPr/>
          </p:nvGrpSpPr>
          <p:grpSpPr bwMode="auto">
            <a:xfrm>
              <a:off x="304800" y="4724400"/>
              <a:ext cx="925158" cy="609600"/>
              <a:chOff x="3882" y="1805"/>
              <a:chExt cx="256" cy="227"/>
            </a:xfrm>
          </p:grpSpPr>
          <p:sp>
            <p:nvSpPr>
              <p:cNvPr id="492582" name="AutoShape 101"/>
              <p:cNvSpPr>
                <a:spLocks noChangeAspect="1" noChangeArrowheads="1"/>
              </p:cNvSpPr>
              <p:nvPr/>
            </p:nvSpPr>
            <p:spPr bwMode="auto">
              <a:xfrm>
                <a:off x="3882" y="1805"/>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600" i="0" baseline="-8000">
                    <a:solidFill>
                      <a:schemeClr val="bg2"/>
                    </a:solidFill>
                  </a:rPr>
                  <a:t>Exit</a:t>
                </a:r>
                <a:endParaRPr lang="en-CA" altLang="en-US" sz="3600" i="0" baseline="-8000">
                  <a:solidFill>
                    <a:schemeClr val="bg2"/>
                  </a:solidFill>
                </a:endParaRPr>
              </a:p>
            </p:txBody>
          </p:sp>
          <p:sp>
            <p:nvSpPr>
              <p:cNvPr id="492583" name="Line 102"/>
              <p:cNvSpPr>
                <a:spLocks noChangeAspect="1" noChangeShapeType="1"/>
              </p:cNvSpPr>
              <p:nvPr/>
            </p:nvSpPr>
            <p:spPr bwMode="auto">
              <a:xfrm>
                <a:off x="4045" y="1987"/>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121" name="Rectangle 120"/>
          <p:cNvSpPr>
            <a:spLocks noChangeArrowheads="1"/>
          </p:cNvSpPr>
          <p:nvPr/>
        </p:nvSpPr>
        <p:spPr bwMode="auto">
          <a:xfrm>
            <a:off x="1219200" y="4953000"/>
            <a:ext cx="5867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800" i="0"/>
              <a:t>and these need different answers.</a:t>
            </a:r>
          </a:p>
        </p:txBody>
      </p:sp>
      <p:grpSp>
        <p:nvGrpSpPr>
          <p:cNvPr id="14" name="Group 125"/>
          <p:cNvGrpSpPr>
            <a:grpSpLocks/>
          </p:cNvGrpSpPr>
          <p:nvPr/>
        </p:nvGrpSpPr>
        <p:grpSpPr bwMode="auto">
          <a:xfrm>
            <a:off x="147638" y="5638800"/>
            <a:ext cx="6623050" cy="1143000"/>
            <a:chOff x="147134" y="5257800"/>
            <a:chExt cx="6623920" cy="1143000"/>
          </a:xfrm>
        </p:grpSpPr>
        <p:sp>
          <p:nvSpPr>
            <p:cNvPr id="492578" name="AutoShape 87"/>
            <p:cNvSpPr>
              <a:spLocks noChangeArrowheads="1"/>
            </p:cNvSpPr>
            <p:nvPr/>
          </p:nvSpPr>
          <p:spPr bwMode="auto">
            <a:xfrm>
              <a:off x="1437054" y="5257800"/>
              <a:ext cx="5334000" cy="1143000"/>
            </a:xfrm>
            <a:prstGeom prst="wedgeRoundRectCallout">
              <a:avLst>
                <a:gd name="adj1" fmla="val 14463"/>
                <a:gd name="adj2" fmla="val -50861"/>
                <a:gd name="adj3" fmla="val 16667"/>
              </a:avLst>
            </a:prstGeom>
            <a:noFill/>
            <a:ln w="254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600" i="0"/>
                <a:t>The first </a:t>
              </a:r>
              <a:r>
                <a:rPr lang="en-CA" altLang="en-US" sz="2600" i="0">
                  <a:solidFill>
                    <a:schemeClr val="accent2"/>
                  </a:solidFill>
                </a:rPr>
                <a:t>T </a:t>
              </a:r>
              <a:r>
                <a:rPr lang="en-CA" altLang="en-US" sz="2600" i="0"/>
                <a:t>time steps of alg </a:t>
              </a:r>
              <a:r>
                <a:rPr lang="en-CA" altLang="en-US" sz="2600" i="0">
                  <a:solidFill>
                    <a:schemeClr val="hlink"/>
                  </a:solidFill>
                </a:rPr>
                <a:t>A</a:t>
              </a:r>
              <a:r>
                <a:rPr lang="en-CA" altLang="en-US" sz="2600" i="0"/>
                <a:t> are the same on these two instances</a:t>
              </a:r>
              <a:br>
                <a:rPr lang="en-CA" altLang="en-US" sz="2600" i="0"/>
              </a:br>
              <a:r>
                <a:rPr lang="en-CA" altLang="en-US" sz="2600" i="0"/>
                <a:t>and hence the same answer is given.</a:t>
              </a:r>
            </a:p>
          </p:txBody>
        </p:sp>
        <p:sp>
          <p:nvSpPr>
            <p:cNvPr id="492579" name="Freeform 45" descr="Green marble"/>
            <p:cNvSpPr>
              <a:spLocks noChangeAspect="1"/>
            </p:cNvSpPr>
            <p:nvPr/>
          </p:nvSpPr>
          <p:spPr bwMode="auto">
            <a:xfrm rot="2360341">
              <a:off x="147134" y="5423872"/>
              <a:ext cx="1066586" cy="845463"/>
            </a:xfrm>
            <a:custGeom>
              <a:avLst/>
              <a:gdLst>
                <a:gd name="T0" fmla="*/ 2147483647 w 2280"/>
                <a:gd name="T1" fmla="*/ 2147483647 h 1785"/>
                <a:gd name="T2" fmla="*/ 2147483647 w 2280"/>
                <a:gd name="T3" fmla="*/ 2147483647 h 1785"/>
                <a:gd name="T4" fmla="*/ 2147483647 w 2280"/>
                <a:gd name="T5" fmla="*/ 2147483647 h 1785"/>
                <a:gd name="T6" fmla="*/ 2147483647 w 2280"/>
                <a:gd name="T7" fmla="*/ 2147483647 h 1785"/>
                <a:gd name="T8" fmla="*/ 2147483647 w 2280"/>
                <a:gd name="T9" fmla="*/ 2147483647 h 1785"/>
                <a:gd name="T10" fmla="*/ 2147483647 w 2280"/>
                <a:gd name="T11" fmla="*/ 2147483647 h 1785"/>
                <a:gd name="T12" fmla="*/ 2147483647 w 2280"/>
                <a:gd name="T13" fmla="*/ 2147483647 h 1785"/>
                <a:gd name="T14" fmla="*/ 2147483647 w 2280"/>
                <a:gd name="T15" fmla="*/ 2147483647 h 1785"/>
                <a:gd name="T16" fmla="*/ 2147483647 w 2280"/>
                <a:gd name="T17" fmla="*/ 2147483647 h 1785"/>
                <a:gd name="T18" fmla="*/ 2147483647 w 2280"/>
                <a:gd name="T19" fmla="*/ 2147483647 h 1785"/>
                <a:gd name="T20" fmla="*/ 2147483647 w 2280"/>
                <a:gd name="T21" fmla="*/ 2147483647 h 1785"/>
                <a:gd name="T22" fmla="*/ 2147483647 w 2280"/>
                <a:gd name="T23" fmla="*/ 2147483647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sp>
        <p:nvSpPr>
          <p:cNvPr id="130" name="Oval 129"/>
          <p:cNvSpPr>
            <a:spLocks noChangeArrowheads="1"/>
          </p:cNvSpPr>
          <p:nvPr/>
        </p:nvSpPr>
        <p:spPr bwMode="auto">
          <a:xfrm>
            <a:off x="2362200" y="1828800"/>
            <a:ext cx="3962400" cy="533400"/>
          </a:xfrm>
          <a:prstGeom prst="ellipse">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15" name="Group 147"/>
          <p:cNvGrpSpPr>
            <a:grpSpLocks/>
          </p:cNvGrpSpPr>
          <p:nvPr/>
        </p:nvGrpSpPr>
        <p:grpSpPr bwMode="auto">
          <a:xfrm>
            <a:off x="3276600" y="4953000"/>
            <a:ext cx="1981200" cy="1905000"/>
            <a:chOff x="3276600" y="4953000"/>
            <a:chExt cx="1981200" cy="1905000"/>
          </a:xfrm>
        </p:grpSpPr>
        <p:sp>
          <p:nvSpPr>
            <p:cNvPr id="492575" name="Oval 130"/>
            <p:cNvSpPr>
              <a:spLocks noChangeArrowheads="1"/>
            </p:cNvSpPr>
            <p:nvPr/>
          </p:nvSpPr>
          <p:spPr bwMode="auto">
            <a:xfrm>
              <a:off x="3886200" y="4953000"/>
              <a:ext cx="1371600" cy="533400"/>
            </a:xfrm>
            <a:prstGeom prst="ellipse">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2576" name="Oval 131"/>
            <p:cNvSpPr>
              <a:spLocks noChangeArrowheads="1"/>
            </p:cNvSpPr>
            <p:nvPr/>
          </p:nvSpPr>
          <p:spPr bwMode="auto">
            <a:xfrm>
              <a:off x="3276600" y="6324600"/>
              <a:ext cx="1371600" cy="533400"/>
            </a:xfrm>
            <a:prstGeom prst="ellipse">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2577" name="Left-Right Arrow 133"/>
            <p:cNvSpPr>
              <a:spLocks noChangeArrowheads="1"/>
            </p:cNvSpPr>
            <p:nvPr/>
          </p:nvSpPr>
          <p:spPr bwMode="auto">
            <a:xfrm rot="-3369506">
              <a:off x="3815046" y="5762881"/>
              <a:ext cx="821714" cy="267034"/>
            </a:xfrm>
            <a:prstGeom prst="leftRightArrow">
              <a:avLst>
                <a:gd name="adj1" fmla="val 50000"/>
                <a:gd name="adj2" fmla="val 50004"/>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492558" name="Group 333"/>
          <p:cNvGrpSpPr>
            <a:grpSpLocks/>
          </p:cNvGrpSpPr>
          <p:nvPr/>
        </p:nvGrpSpPr>
        <p:grpSpPr bwMode="auto">
          <a:xfrm>
            <a:off x="152400" y="1600200"/>
            <a:ext cx="838200" cy="1447800"/>
            <a:chOff x="2013" y="2206"/>
            <a:chExt cx="679" cy="1010"/>
          </a:xfrm>
        </p:grpSpPr>
        <p:sp>
          <p:nvSpPr>
            <p:cNvPr id="492560" name="Freeform 33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92561" name="Group 335"/>
            <p:cNvGrpSpPr>
              <a:grpSpLocks/>
            </p:cNvGrpSpPr>
            <p:nvPr/>
          </p:nvGrpSpPr>
          <p:grpSpPr bwMode="auto">
            <a:xfrm>
              <a:off x="2013" y="2206"/>
              <a:ext cx="339" cy="1010"/>
              <a:chOff x="240" y="2880"/>
              <a:chExt cx="339" cy="1010"/>
            </a:xfrm>
          </p:grpSpPr>
          <p:sp>
            <p:nvSpPr>
              <p:cNvPr id="492562" name="Freeform 33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563" name="Freeform 33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564" name="Freeform 33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565" name="Freeform 33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566" name="Freeform 34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567" name="Freeform 34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568" name="Freeform 34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569" name="Oval 34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2570" name="Oval 34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2571" name="Oval 34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2572" name="Oval 34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2573" name="Oval 34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i="0">
                  <a:latin typeface="Arial Rounded MT Bold" pitchFamily="34" charset="0"/>
                </a:endParaRPr>
              </a:p>
            </p:txBody>
          </p:sp>
          <p:sp>
            <p:nvSpPr>
              <p:cNvPr id="492574" name="Oval 34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165" name="Oval 164"/>
          <p:cNvSpPr>
            <a:spLocks noChangeArrowheads="1"/>
          </p:cNvSpPr>
          <p:nvPr/>
        </p:nvSpPr>
        <p:spPr bwMode="auto">
          <a:xfrm>
            <a:off x="1981200" y="3124200"/>
            <a:ext cx="4191000" cy="457200"/>
          </a:xfrm>
          <a:prstGeom prst="ellipse">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7"/>
                                        </p:tgtEl>
                                        <p:attrNameLst>
                                          <p:attrName>style.visibility</p:attrName>
                                        </p:attrNameLst>
                                      </p:cBhvr>
                                      <p:to>
                                        <p:strVal val="visible"/>
                                      </p:to>
                                    </p:set>
                                    <p:anim calcmode="lin" valueType="num">
                                      <p:cBhvr additive="base">
                                        <p:cTn id="7" dur="500" fill="hold"/>
                                        <p:tgtEl>
                                          <p:spTgt spid="107"/>
                                        </p:tgtEl>
                                        <p:attrNameLst>
                                          <p:attrName>ppt_x</p:attrName>
                                        </p:attrNameLst>
                                      </p:cBhvr>
                                      <p:tavLst>
                                        <p:tav tm="0">
                                          <p:val>
                                            <p:strVal val="0-#ppt_w/2"/>
                                          </p:val>
                                        </p:tav>
                                        <p:tav tm="100000">
                                          <p:val>
                                            <p:strVal val="#ppt_x"/>
                                          </p:val>
                                        </p:tav>
                                      </p:tavLst>
                                    </p:anim>
                                    <p:anim calcmode="lin" valueType="num">
                                      <p:cBhvr additive="base">
                                        <p:cTn id="8" dur="500" fill="hold"/>
                                        <p:tgtEl>
                                          <p:spTgt spid="10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0-#ppt_w/2"/>
                                          </p:val>
                                        </p:tav>
                                        <p:tav tm="100000">
                                          <p:val>
                                            <p:strVal val="#ppt_x"/>
                                          </p:val>
                                        </p:tav>
                                      </p:tavLst>
                                    </p:anim>
                                    <p:anim calcmode="lin" valueType="num">
                                      <p:cBhvr additive="base">
                                        <p:cTn id="1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1"/>
                                        </p:tgtEl>
                                        <p:attrNameLst>
                                          <p:attrName>style.visibility</p:attrName>
                                        </p:attrNameLst>
                                      </p:cBhvr>
                                      <p:to>
                                        <p:strVal val="visible"/>
                                      </p:to>
                                    </p:set>
                                    <p:anim calcmode="lin" valueType="num">
                                      <p:cBhvr additive="base">
                                        <p:cTn id="19" dur="500" fill="hold"/>
                                        <p:tgtEl>
                                          <p:spTgt spid="121"/>
                                        </p:tgtEl>
                                        <p:attrNameLst>
                                          <p:attrName>ppt_x</p:attrName>
                                        </p:attrNameLst>
                                      </p:cBhvr>
                                      <p:tavLst>
                                        <p:tav tm="0">
                                          <p:val>
                                            <p:strVal val="0-#ppt_w/2"/>
                                          </p:val>
                                        </p:tav>
                                        <p:tav tm="100000">
                                          <p:val>
                                            <p:strVal val="#ppt_x"/>
                                          </p:val>
                                        </p:tav>
                                      </p:tavLst>
                                    </p:anim>
                                    <p:anim calcmode="lin" valueType="num">
                                      <p:cBhvr additive="base">
                                        <p:cTn id="20" dur="500" fill="hold"/>
                                        <p:tgtEl>
                                          <p:spTgt spid="121"/>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30"/>
                                        </p:tgtEl>
                                        <p:attrNameLst>
                                          <p:attrName>style.visibility</p:attrName>
                                        </p:attrNameLst>
                                      </p:cBhvr>
                                      <p:to>
                                        <p:strVal val="visible"/>
                                      </p:to>
                                    </p:set>
                                    <p:anim calcmode="lin" valueType="num">
                                      <p:cBhvr additive="base">
                                        <p:cTn id="23" dur="500" fill="hold"/>
                                        <p:tgtEl>
                                          <p:spTgt spid="130"/>
                                        </p:tgtEl>
                                        <p:attrNameLst>
                                          <p:attrName>ppt_x</p:attrName>
                                        </p:attrNameLst>
                                      </p:cBhvr>
                                      <p:tavLst>
                                        <p:tav tm="0">
                                          <p:val>
                                            <p:strVal val="0-#ppt_w/2"/>
                                          </p:val>
                                        </p:tav>
                                        <p:tav tm="100000">
                                          <p:val>
                                            <p:strVal val="#ppt_x"/>
                                          </p:val>
                                        </p:tav>
                                      </p:tavLst>
                                    </p:anim>
                                    <p:anim calcmode="lin" valueType="num">
                                      <p:cBhvr additive="base">
                                        <p:cTn id="24" dur="500" fill="hold"/>
                                        <p:tgtEl>
                                          <p:spTgt spid="130"/>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0-#ppt_w/2"/>
                                          </p:val>
                                        </p:tav>
                                        <p:tav tm="100000">
                                          <p:val>
                                            <p:strVal val="#ppt_x"/>
                                          </p:val>
                                        </p:tav>
                                      </p:tavLst>
                                    </p:anim>
                                    <p:anim calcmode="lin" valueType="num">
                                      <p:cBhvr additive="base">
                                        <p:cTn id="30" dur="500" fill="hold"/>
                                        <p:tgtEl>
                                          <p:spTgt spid="14"/>
                                        </p:tgtEl>
                                        <p:attrNameLst>
                                          <p:attrName>ppt_y</p:attrName>
                                        </p:attrNameLst>
                                      </p:cBhvr>
                                      <p:tavLst>
                                        <p:tav tm="0">
                                          <p:val>
                                            <p:strVal val="#ppt_y"/>
                                          </p:val>
                                        </p:tav>
                                        <p:tav tm="100000">
                                          <p:val>
                                            <p:strVal val="#ppt_y"/>
                                          </p:val>
                                        </p:tav>
                                      </p:tavLst>
                                    </p:anim>
                                  </p:childTnLst>
                                </p:cTn>
                              </p:par>
                              <p:par>
                                <p:cTn id="31" presetID="1" presetClass="exit" presetSubtype="0" fill="hold" grpId="1" nodeType="withEffect">
                                  <p:stCondLst>
                                    <p:cond delay="0"/>
                                  </p:stCondLst>
                                  <p:childTnLst>
                                    <p:set>
                                      <p:cBhvr>
                                        <p:cTn id="32" dur="1" fill="hold">
                                          <p:stCondLst>
                                            <p:cond delay="0"/>
                                          </p:stCondLst>
                                        </p:cTn>
                                        <p:tgtEl>
                                          <p:spTgt spid="130"/>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additive="base">
                                        <p:cTn id="37" dur="500" fill="hold"/>
                                        <p:tgtEl>
                                          <p:spTgt spid="15"/>
                                        </p:tgtEl>
                                        <p:attrNameLst>
                                          <p:attrName>ppt_x</p:attrName>
                                        </p:attrNameLst>
                                      </p:cBhvr>
                                      <p:tavLst>
                                        <p:tav tm="0">
                                          <p:val>
                                            <p:strVal val="1+#ppt_w/2"/>
                                          </p:val>
                                        </p:tav>
                                        <p:tav tm="100000">
                                          <p:val>
                                            <p:strVal val="#ppt_x"/>
                                          </p:val>
                                        </p:tav>
                                      </p:tavLst>
                                    </p:anim>
                                    <p:anim calcmode="lin" valueType="num">
                                      <p:cBhvr additive="base">
                                        <p:cTn id="38" dur="500" fill="hold"/>
                                        <p:tgtEl>
                                          <p:spTgt spid="15"/>
                                        </p:tgtEl>
                                        <p:attrNameLst>
                                          <p:attrName>ppt_y</p:attrName>
                                        </p:attrNameLst>
                                      </p:cBhvr>
                                      <p:tavLst>
                                        <p:tav tm="0">
                                          <p:val>
                                            <p:strVal val="#ppt_y"/>
                                          </p:val>
                                        </p:tav>
                                        <p:tav tm="100000">
                                          <p:val>
                                            <p:strVal val="#ppt_y"/>
                                          </p:val>
                                        </p:tav>
                                      </p:tavLst>
                                    </p:anim>
                                  </p:childTnLst>
                                </p:cTn>
                              </p:par>
                              <p:par>
                                <p:cTn id="39" presetID="2" presetClass="entr" presetSubtype="2" fill="hold" grpId="0" nodeType="withEffect">
                                  <p:stCondLst>
                                    <p:cond delay="0"/>
                                  </p:stCondLst>
                                  <p:childTnLst>
                                    <p:set>
                                      <p:cBhvr>
                                        <p:cTn id="40" dur="1" fill="hold">
                                          <p:stCondLst>
                                            <p:cond delay="0"/>
                                          </p:stCondLst>
                                        </p:cTn>
                                        <p:tgtEl>
                                          <p:spTgt spid="897287"/>
                                        </p:tgtEl>
                                        <p:attrNameLst>
                                          <p:attrName>style.visibility</p:attrName>
                                        </p:attrNameLst>
                                      </p:cBhvr>
                                      <p:to>
                                        <p:strVal val="visible"/>
                                      </p:to>
                                    </p:set>
                                    <p:anim calcmode="lin" valueType="num">
                                      <p:cBhvr additive="base">
                                        <p:cTn id="41" dur="500" fill="hold"/>
                                        <p:tgtEl>
                                          <p:spTgt spid="897287"/>
                                        </p:tgtEl>
                                        <p:attrNameLst>
                                          <p:attrName>ppt_x</p:attrName>
                                        </p:attrNameLst>
                                      </p:cBhvr>
                                      <p:tavLst>
                                        <p:tav tm="0">
                                          <p:val>
                                            <p:strVal val="1+#ppt_w/2"/>
                                          </p:val>
                                        </p:tav>
                                        <p:tav tm="100000">
                                          <p:val>
                                            <p:strVal val="#ppt_x"/>
                                          </p:val>
                                        </p:tav>
                                      </p:tavLst>
                                    </p:anim>
                                    <p:anim calcmode="lin" valueType="num">
                                      <p:cBhvr additive="base">
                                        <p:cTn id="42" dur="500" fill="hold"/>
                                        <p:tgtEl>
                                          <p:spTgt spid="897287"/>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5" presetClass="entr" presetSubtype="0" fill="hold" grpId="0" nodeType="clickEffect">
                                  <p:stCondLst>
                                    <p:cond delay="0"/>
                                  </p:stCondLst>
                                  <p:childTnLst>
                                    <p:set>
                                      <p:cBhvr>
                                        <p:cTn id="46" dur="1" fill="hold">
                                          <p:stCondLst>
                                            <p:cond delay="0"/>
                                          </p:stCondLst>
                                        </p:cTn>
                                        <p:tgtEl>
                                          <p:spTgt spid="165"/>
                                        </p:tgtEl>
                                        <p:attrNameLst>
                                          <p:attrName>style.visibility</p:attrName>
                                        </p:attrNameLst>
                                      </p:cBhvr>
                                      <p:to>
                                        <p:strVal val="visible"/>
                                      </p:to>
                                    </p:set>
                                    <p:anim calcmode="lin" valueType="num">
                                      <p:cBhvr>
                                        <p:cTn id="47" dur="1000" fill="hold"/>
                                        <p:tgtEl>
                                          <p:spTgt spid="165"/>
                                        </p:tgtEl>
                                        <p:attrNameLst>
                                          <p:attrName>ppt_w</p:attrName>
                                        </p:attrNameLst>
                                      </p:cBhvr>
                                      <p:tavLst>
                                        <p:tav tm="0">
                                          <p:val>
                                            <p:fltVal val="0"/>
                                          </p:val>
                                        </p:tav>
                                        <p:tav tm="100000">
                                          <p:val>
                                            <p:strVal val="#ppt_w"/>
                                          </p:val>
                                        </p:tav>
                                      </p:tavLst>
                                    </p:anim>
                                    <p:anim calcmode="lin" valueType="num">
                                      <p:cBhvr>
                                        <p:cTn id="48" dur="1000" fill="hold"/>
                                        <p:tgtEl>
                                          <p:spTgt spid="165"/>
                                        </p:tgtEl>
                                        <p:attrNameLst>
                                          <p:attrName>ppt_h</p:attrName>
                                        </p:attrNameLst>
                                      </p:cBhvr>
                                      <p:tavLst>
                                        <p:tav tm="0">
                                          <p:val>
                                            <p:fltVal val="0"/>
                                          </p:val>
                                        </p:tav>
                                        <p:tav tm="100000">
                                          <p:val>
                                            <p:strVal val="#ppt_h"/>
                                          </p:val>
                                        </p:tav>
                                      </p:tavLst>
                                    </p:anim>
                                    <p:anim calcmode="lin" valueType="num">
                                      <p:cBhvr>
                                        <p:cTn id="49" dur="1000" fill="hold"/>
                                        <p:tgtEl>
                                          <p:spTgt spid="165"/>
                                        </p:tgtEl>
                                        <p:attrNameLst>
                                          <p:attrName>ppt_x</p:attrName>
                                        </p:attrNameLst>
                                      </p:cBhvr>
                                      <p:tavLst>
                                        <p:tav tm="0" fmla="#ppt_x+(cos(-2*pi*(1-$))*-#ppt_x-sin(-2*pi*(1-$))*(1-#ppt_y))*(1-$)">
                                          <p:val>
                                            <p:fltVal val="0"/>
                                          </p:val>
                                        </p:tav>
                                        <p:tav tm="100000">
                                          <p:val>
                                            <p:fltVal val="1"/>
                                          </p:val>
                                        </p:tav>
                                      </p:tavLst>
                                    </p:anim>
                                    <p:anim calcmode="lin" valueType="num">
                                      <p:cBhvr>
                                        <p:cTn id="50" dur="1000" fill="hold"/>
                                        <p:tgtEl>
                                          <p:spTgt spid="16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7287" grpId="0" animBg="1"/>
      <p:bldP spid="107" grpId="0" animBg="1"/>
      <p:bldP spid="121" grpId="0"/>
      <p:bldP spid="130" grpId="0" animBg="1"/>
      <p:bldP spid="130" grpId="1" animBg="1"/>
      <p:bldP spid="165" grpId="0" animBg="1"/>
    </p:bldLst>
  </p:timing>
</p:sld>
</file>

<file path=ppt/slides/slide5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Text Box 3"/>
          <p:cNvSpPr txBox="1">
            <a:spLocks noChangeArrowheads="1"/>
          </p:cNvSpPr>
          <p:nvPr/>
        </p:nvSpPr>
        <p:spPr bwMode="auto">
          <a:xfrm>
            <a:off x="685800" y="1447800"/>
            <a:ext cx="81534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dirty="0"/>
              <a:t>Theorem: For every sorting algorithm </a:t>
            </a:r>
            <a:r>
              <a:rPr lang="en-US" altLang="en-US" sz="3000" i="0" dirty="0">
                <a:solidFill>
                  <a:schemeClr val="accent2"/>
                </a:solidFill>
              </a:rPr>
              <a:t>A</a:t>
            </a:r>
            <a:r>
              <a:rPr lang="en-US" altLang="en-US" sz="3000" i="0" dirty="0"/>
              <a:t>,</a:t>
            </a:r>
            <a:br>
              <a:rPr lang="en-US" altLang="en-US" sz="3000" i="0" dirty="0"/>
            </a:br>
            <a:r>
              <a:rPr lang="en-US" altLang="en-US" sz="3000" i="0" dirty="0"/>
              <a:t>on the worst case input instance </a:t>
            </a:r>
            <a:r>
              <a:rPr lang="en-US" altLang="en-US" sz="3000" i="0" dirty="0">
                <a:solidFill>
                  <a:schemeClr val="accent2"/>
                </a:solidFill>
              </a:rPr>
              <a:t>I</a:t>
            </a:r>
            <a:r>
              <a:rPr lang="en-US" altLang="en-US" sz="3000" i="0" dirty="0"/>
              <a:t>, </a:t>
            </a:r>
            <a:br>
              <a:rPr lang="en-US" altLang="en-US" sz="3000" i="0" dirty="0"/>
            </a:br>
            <a:r>
              <a:rPr lang="en-US" altLang="en-US" sz="3000" i="0" dirty="0">
                <a:solidFill>
                  <a:schemeClr val="accent2"/>
                </a:solidFill>
                <a:latin typeface="Symbol" pitchFamily="18" charset="2"/>
              </a:rPr>
              <a:t>Q</a:t>
            </a:r>
            <a:r>
              <a:rPr lang="en-US" altLang="en-US" sz="3000" i="0" dirty="0">
                <a:solidFill>
                  <a:schemeClr val="accent2"/>
                </a:solidFill>
              </a:rPr>
              <a:t>(N</a:t>
            </a:r>
            <a:r>
              <a:rPr lang="en-US" altLang="en-US" sz="3000" i="0" dirty="0"/>
              <a:t> </a:t>
            </a:r>
            <a:r>
              <a:rPr lang="en-US" altLang="en-US" sz="3000" i="0" dirty="0">
                <a:solidFill>
                  <a:schemeClr val="accent2"/>
                </a:solidFill>
              </a:rPr>
              <a:t>log</a:t>
            </a:r>
            <a:r>
              <a:rPr lang="en-US" altLang="en-US" sz="3000" i="0" baseline="-25000" dirty="0">
                <a:solidFill>
                  <a:schemeClr val="accent2"/>
                </a:solidFill>
              </a:rPr>
              <a:t>2 </a:t>
            </a:r>
            <a:r>
              <a:rPr lang="en-US" altLang="en-US" sz="3000" i="0" dirty="0">
                <a:solidFill>
                  <a:schemeClr val="accent2"/>
                </a:solidFill>
              </a:rPr>
              <a:t>N)</a:t>
            </a:r>
            <a:r>
              <a:rPr lang="en-US" altLang="en-US" sz="3000" i="0" dirty="0"/>
              <a:t> comparisons (or other bit operations) </a:t>
            </a:r>
            <a:br>
              <a:rPr lang="en-US" altLang="en-US" sz="3000" i="0" dirty="0"/>
            </a:br>
            <a:r>
              <a:rPr lang="en-US" altLang="en-US" sz="3000" i="0" dirty="0"/>
              <a:t>need to be executed to sort </a:t>
            </a:r>
            <a:r>
              <a:rPr lang="en-US" altLang="en-US" sz="3000" i="0" dirty="0">
                <a:solidFill>
                  <a:schemeClr val="accent2"/>
                </a:solidFill>
              </a:rPr>
              <a:t>N</a:t>
            </a:r>
            <a:r>
              <a:rPr lang="en-US" altLang="en-US" sz="3000" i="0" dirty="0"/>
              <a:t> objects.</a:t>
            </a:r>
          </a:p>
        </p:txBody>
      </p:sp>
      <p:grpSp>
        <p:nvGrpSpPr>
          <p:cNvPr id="493571" name="Group 4"/>
          <p:cNvGrpSpPr>
            <a:grpSpLocks/>
          </p:cNvGrpSpPr>
          <p:nvPr/>
        </p:nvGrpSpPr>
        <p:grpSpPr bwMode="auto">
          <a:xfrm>
            <a:off x="555625" y="3946525"/>
            <a:ext cx="7835900" cy="549275"/>
            <a:chOff x="355" y="3590"/>
            <a:chExt cx="4936" cy="346"/>
          </a:xfrm>
        </p:grpSpPr>
        <p:sp>
          <p:nvSpPr>
            <p:cNvPr id="493608" name="Rectangle 5"/>
            <p:cNvSpPr>
              <a:spLocks noChangeArrowheads="1"/>
            </p:cNvSpPr>
            <p:nvPr/>
          </p:nvSpPr>
          <p:spPr bwMode="auto">
            <a:xfrm>
              <a:off x="355" y="3590"/>
              <a:ext cx="49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a:solidFill>
                    <a:schemeClr val="accent2"/>
                  </a:solidFill>
                  <a:latin typeface="Symbol" pitchFamily="18" charset="2"/>
                </a:rPr>
                <a:t>"</a:t>
              </a:r>
              <a:r>
                <a:rPr lang="en-US" altLang="en-US" sz="3000">
                  <a:solidFill>
                    <a:schemeClr val="accent2"/>
                  </a:solidFill>
                </a:rPr>
                <a:t> A, </a:t>
              </a:r>
              <a:r>
                <a:rPr lang="en-US" altLang="en-US" sz="3000">
                  <a:solidFill>
                    <a:schemeClr val="accent2"/>
                  </a:solidFill>
                  <a:latin typeface="Symbol" pitchFamily="18" charset="2"/>
                </a:rPr>
                <a:t>$</a:t>
              </a:r>
              <a:r>
                <a:rPr lang="en-US" altLang="en-US" sz="3000">
                  <a:solidFill>
                    <a:schemeClr val="accent2"/>
                  </a:solidFill>
                </a:rPr>
                <a:t> I,   A(I) </a:t>
              </a:r>
              <a:r>
                <a:rPr lang="en-US" altLang="en-US" sz="3000">
                  <a:solidFill>
                    <a:schemeClr val="accent2"/>
                  </a:solidFill>
                  <a:latin typeface="Symbol" pitchFamily="18" charset="2"/>
                </a:rPr>
                <a:t>=</a:t>
              </a:r>
              <a:r>
                <a:rPr lang="en-US" altLang="en-US" sz="3000">
                  <a:solidFill>
                    <a:schemeClr val="accent2"/>
                  </a:solidFill>
                </a:rPr>
                <a:t> P(I)  or    Time(A,I) </a:t>
              </a:r>
              <a:r>
                <a:rPr lang="en-US" altLang="en-US" sz="3000">
                  <a:solidFill>
                    <a:schemeClr val="accent2"/>
                  </a:solidFill>
                  <a:latin typeface="Symbol" pitchFamily="18" charset="2"/>
                </a:rPr>
                <a:t>³</a:t>
              </a:r>
              <a:r>
                <a:rPr lang="en-US" altLang="en-US" sz="3000">
                  <a:solidFill>
                    <a:schemeClr val="accent2"/>
                  </a:solidFill>
                </a:rPr>
                <a:t> N log</a:t>
              </a:r>
              <a:r>
                <a:rPr lang="en-US" altLang="en-US" sz="3000" baseline="-25000">
                  <a:solidFill>
                    <a:schemeClr val="accent2"/>
                  </a:solidFill>
                </a:rPr>
                <a:t>2 </a:t>
              </a:r>
              <a:r>
                <a:rPr lang="en-US" altLang="en-US" sz="3000">
                  <a:solidFill>
                    <a:schemeClr val="accent2"/>
                  </a:solidFill>
                </a:rPr>
                <a:t>N </a:t>
              </a:r>
              <a:r>
                <a:rPr lang="en-US" altLang="en-US" sz="3000"/>
                <a:t> </a:t>
              </a:r>
            </a:p>
          </p:txBody>
        </p:sp>
        <p:sp>
          <p:nvSpPr>
            <p:cNvPr id="493609" name="Line 6"/>
            <p:cNvSpPr>
              <a:spLocks noChangeShapeType="1"/>
            </p:cNvSpPr>
            <p:nvPr/>
          </p:nvSpPr>
          <p:spPr bwMode="auto">
            <a:xfrm flipH="1">
              <a:off x="1968" y="3696"/>
              <a:ext cx="96" cy="144"/>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93572" name="Group 7"/>
          <p:cNvGrpSpPr>
            <a:grpSpLocks/>
          </p:cNvGrpSpPr>
          <p:nvPr/>
        </p:nvGrpSpPr>
        <p:grpSpPr bwMode="auto">
          <a:xfrm>
            <a:off x="1905000" y="4554538"/>
            <a:ext cx="5043488" cy="2003425"/>
            <a:chOff x="566" y="2869"/>
            <a:chExt cx="3177" cy="1262"/>
          </a:xfrm>
        </p:grpSpPr>
        <p:grpSp>
          <p:nvGrpSpPr>
            <p:cNvPr id="493574" name="Group 8"/>
            <p:cNvGrpSpPr>
              <a:grpSpLocks/>
            </p:cNvGrpSpPr>
            <p:nvPr/>
          </p:nvGrpSpPr>
          <p:grpSpPr bwMode="auto">
            <a:xfrm>
              <a:off x="960" y="3178"/>
              <a:ext cx="816" cy="912"/>
              <a:chOff x="2013" y="2206"/>
              <a:chExt cx="679" cy="1010"/>
            </a:xfrm>
          </p:grpSpPr>
          <p:sp>
            <p:nvSpPr>
              <p:cNvPr id="493593" name="Freeform 9"/>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93594" name="Group 10"/>
              <p:cNvGrpSpPr>
                <a:grpSpLocks/>
              </p:cNvGrpSpPr>
              <p:nvPr/>
            </p:nvGrpSpPr>
            <p:grpSpPr bwMode="auto">
              <a:xfrm>
                <a:off x="2013" y="2206"/>
                <a:ext cx="339" cy="1010"/>
                <a:chOff x="240" y="2880"/>
                <a:chExt cx="339" cy="1010"/>
              </a:xfrm>
            </p:grpSpPr>
            <p:sp>
              <p:nvSpPr>
                <p:cNvPr id="493595" name="Freeform 11"/>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96" name="Freeform 12"/>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97" name="Freeform 13"/>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98" name="Freeform 14"/>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99" name="Freeform 15"/>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600" name="Freeform 16"/>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601" name="Freeform 17"/>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602" name="Oval 18"/>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3603" name="Oval 19"/>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3604" name="Oval 20"/>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3605" name="Oval 21"/>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3606" name="Oval 22"/>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latin typeface="Arial Rounded MT Bold" pitchFamily="34" charset="0"/>
                  </a:endParaRPr>
                </a:p>
              </p:txBody>
            </p:sp>
            <p:sp>
              <p:nvSpPr>
                <p:cNvPr id="493607" name="Oval 23"/>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grpSp>
          <p:nvGrpSpPr>
            <p:cNvPr id="493575" name="Group 24"/>
            <p:cNvGrpSpPr>
              <a:grpSpLocks/>
            </p:cNvGrpSpPr>
            <p:nvPr/>
          </p:nvGrpSpPr>
          <p:grpSpPr bwMode="auto">
            <a:xfrm flipH="1">
              <a:off x="1824" y="3130"/>
              <a:ext cx="760" cy="1001"/>
              <a:chOff x="4560" y="1645"/>
              <a:chExt cx="849" cy="1475"/>
            </a:xfrm>
          </p:grpSpPr>
          <p:grpSp>
            <p:nvGrpSpPr>
              <p:cNvPr id="493577" name="Group 25"/>
              <p:cNvGrpSpPr>
                <a:grpSpLocks/>
              </p:cNvGrpSpPr>
              <p:nvPr/>
            </p:nvGrpSpPr>
            <p:grpSpPr bwMode="auto">
              <a:xfrm>
                <a:off x="4560" y="2056"/>
                <a:ext cx="849" cy="1064"/>
                <a:chOff x="2593" y="1179"/>
                <a:chExt cx="849" cy="1064"/>
              </a:xfrm>
            </p:grpSpPr>
            <p:sp>
              <p:nvSpPr>
                <p:cNvPr id="493586" name="Freeform 26"/>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87" name="Freeform 27"/>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88" name="Freeform 28"/>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89" name="Freeform 29"/>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90" name="Freeform 30"/>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91" name="Freeform 31"/>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92" name="Freeform 32"/>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93578" name="Group 33"/>
              <p:cNvGrpSpPr>
                <a:grpSpLocks/>
              </p:cNvGrpSpPr>
              <p:nvPr/>
            </p:nvGrpSpPr>
            <p:grpSpPr bwMode="auto">
              <a:xfrm>
                <a:off x="4703" y="1645"/>
                <a:ext cx="230" cy="1456"/>
                <a:chOff x="2720" y="768"/>
                <a:chExt cx="230" cy="1456"/>
              </a:xfrm>
            </p:grpSpPr>
            <p:sp>
              <p:nvSpPr>
                <p:cNvPr id="493584" name="Freeform 34"/>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3585" name="Freeform 35"/>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93579" name="Group 36"/>
              <p:cNvGrpSpPr>
                <a:grpSpLocks/>
              </p:cNvGrpSpPr>
              <p:nvPr/>
            </p:nvGrpSpPr>
            <p:grpSpPr bwMode="auto">
              <a:xfrm>
                <a:off x="5125" y="2204"/>
                <a:ext cx="77" cy="68"/>
                <a:chOff x="1747" y="2620"/>
                <a:chExt cx="44" cy="73"/>
              </a:xfrm>
            </p:grpSpPr>
            <p:sp>
              <p:nvSpPr>
                <p:cNvPr id="493580" name="Oval 37"/>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3581" name="Oval 38"/>
                <p:cNvSpPr>
                  <a:spLocks noChangeArrowheads="1"/>
                </p:cNvSpPr>
                <p:nvPr/>
              </p:nvSpPr>
              <p:spPr bwMode="auto">
                <a:xfrm rot="4286940" flipH="1">
                  <a:off x="1741"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3582" name="Oval 39"/>
                <p:cNvSpPr>
                  <a:spLocks noChangeArrowheads="1"/>
                </p:cNvSpPr>
                <p:nvPr/>
              </p:nvSpPr>
              <p:spPr bwMode="auto">
                <a:xfrm rot="4286940" flipH="1">
                  <a:off x="1743"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93583" name="Oval 40"/>
                <p:cNvSpPr>
                  <a:spLocks noChangeArrowheads="1"/>
                </p:cNvSpPr>
                <p:nvPr/>
              </p:nvSpPr>
              <p:spPr bwMode="auto">
                <a:xfrm rot="4286940" flipH="1">
                  <a:off x="1763" y="2659"/>
                  <a:ext cx="43" cy="8"/>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sp>
          <p:nvSpPr>
            <p:cNvPr id="493576" name="Text Box 41"/>
            <p:cNvSpPr txBox="1">
              <a:spLocks noChangeArrowheads="1"/>
            </p:cNvSpPr>
            <p:nvPr/>
          </p:nvSpPr>
          <p:spPr bwMode="auto">
            <a:xfrm>
              <a:off x="566" y="2869"/>
              <a:ext cx="317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dirty="0"/>
                <a:t>Proof:  </a:t>
              </a:r>
              <a:r>
                <a:rPr lang="en-US" altLang="en-US" sz="3000" i="0" dirty="0" err="1"/>
                <a:t>Prover</a:t>
              </a:r>
              <a:r>
                <a:rPr lang="en-US" altLang="en-US" sz="3000" i="0" dirty="0"/>
                <a:t>/Adversary Game</a:t>
              </a:r>
            </a:p>
          </p:txBody>
        </p:sp>
      </p:grpSp>
      <p:sp>
        <p:nvSpPr>
          <p:cNvPr id="43" name="Rectangle 447"/>
          <p:cNvSpPr txBox="1">
            <a:spLocks noChangeArrowheads="1"/>
          </p:cNvSpPr>
          <p:nvPr/>
        </p:nvSpPr>
        <p:spPr>
          <a:xfrm>
            <a:off x="190500" y="-152400"/>
            <a:ext cx="8763000" cy="1143000"/>
          </a:xfrm>
          <a:prstGeom prst="rect">
            <a:avLst/>
          </a:prstGeom>
          <a:noFill/>
        </p:spPr>
        <p:txBody>
          <a:bodyPr/>
          <a:lstStyle/>
          <a:p>
            <a:pPr algn="ctr">
              <a:spcBef>
                <a:spcPct val="0"/>
              </a:spcBef>
              <a:defRPr/>
            </a:pPr>
            <a:r>
              <a:rPr lang="en-US" sz="4400" i="0" kern="0">
                <a:solidFill>
                  <a:schemeClr val="tx2"/>
                </a:solidFill>
                <a:latin typeface="+mj-lt"/>
                <a:ea typeface="+mj-ea"/>
                <a:cs typeface="+mj-cs"/>
              </a:rPr>
              <a:t>A Lower Bound on Sorting</a:t>
            </a:r>
          </a:p>
        </p:txBody>
      </p:sp>
    </p:spTree>
  </p:cSld>
  <p:clrMapOvr>
    <a:masterClrMapping/>
  </p:clrMapOvr>
  <p:timing>
    <p:tnLst>
      <p:par>
        <p:cTn id="1" dur="indefinite" restart="never" nodeType="tmRoot"/>
      </p:par>
    </p:tnLst>
  </p:timing>
</p:sld>
</file>

<file path=ppt/slides/slide5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Content Placeholder 2"/>
          <p:cNvSpPr>
            <a:spLocks noGrp="1"/>
          </p:cNvSpPr>
          <p:nvPr>
            <p:ph idx="1"/>
          </p:nvPr>
        </p:nvSpPr>
        <p:spPr>
          <a:xfrm>
            <a:off x="685800" y="838200"/>
            <a:ext cx="3733800" cy="2514600"/>
          </a:xfrm>
        </p:spPr>
        <p:txBody>
          <a:bodyPr/>
          <a:lstStyle/>
          <a:p>
            <a:r>
              <a:rPr lang="en-US" altLang="en-US" smtClean="0"/>
              <a:t>PreCond: i=0</a:t>
            </a:r>
          </a:p>
          <a:p>
            <a:r>
              <a:rPr lang="en-US" altLang="en-US" smtClean="0"/>
              <a:t>PostCond: i=131</a:t>
            </a:r>
          </a:p>
        </p:txBody>
      </p:sp>
      <p:sp>
        <p:nvSpPr>
          <p:cNvPr id="208899" name="Rectangle 54"/>
          <p:cNvSpPr>
            <a:spLocks noChangeArrowheads="1"/>
          </p:cNvSpPr>
          <p:nvPr/>
        </p:nvSpPr>
        <p:spPr bwMode="auto">
          <a:xfrm>
            <a:off x="2743200" y="0"/>
            <a:ext cx="4191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Find Errors</a:t>
            </a:r>
          </a:p>
        </p:txBody>
      </p:sp>
      <p:grpSp>
        <p:nvGrpSpPr>
          <p:cNvPr id="2" name="Group 45"/>
          <p:cNvGrpSpPr>
            <a:grpSpLocks/>
          </p:cNvGrpSpPr>
          <p:nvPr/>
        </p:nvGrpSpPr>
        <p:grpSpPr bwMode="auto">
          <a:xfrm>
            <a:off x="1219200" y="4038600"/>
            <a:ext cx="1676400" cy="914400"/>
            <a:chOff x="3456" y="2677"/>
            <a:chExt cx="773" cy="390"/>
          </a:xfrm>
        </p:grpSpPr>
        <p:sp>
          <p:nvSpPr>
            <p:cNvPr id="208922" name="Freeform 46" descr="Green marble"/>
            <p:cNvSpPr>
              <a:spLocks noChangeAspect="1"/>
            </p:cNvSpPr>
            <p:nvPr/>
          </p:nvSpPr>
          <p:spPr bwMode="auto">
            <a:xfrm rot="2360341">
              <a:off x="3456" y="2677"/>
              <a:ext cx="493" cy="39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208923" name="Freeform 47" descr="Green marble"/>
            <p:cNvSpPr>
              <a:spLocks noChangeAspect="1"/>
            </p:cNvSpPr>
            <p:nvPr/>
          </p:nvSpPr>
          <p:spPr bwMode="auto">
            <a:xfrm rot="2360341">
              <a:off x="3945" y="2719"/>
              <a:ext cx="284" cy="283"/>
            </a:xfrm>
            <a:custGeom>
              <a:avLst/>
              <a:gdLst>
                <a:gd name="T0" fmla="*/ 0 w 1312"/>
                <a:gd name="T1" fmla="*/ 0 h 1296"/>
                <a:gd name="T2" fmla="*/ 0 w 1312"/>
                <a:gd name="T3" fmla="*/ 0 h 1296"/>
                <a:gd name="T4" fmla="*/ 0 w 1312"/>
                <a:gd name="T5" fmla="*/ 0 h 1296"/>
                <a:gd name="T6" fmla="*/ 0 w 1312"/>
                <a:gd name="T7" fmla="*/ 0 h 1296"/>
                <a:gd name="T8" fmla="*/ 0 w 1312"/>
                <a:gd name="T9" fmla="*/ 0 h 1296"/>
                <a:gd name="T10" fmla="*/ 0 w 1312"/>
                <a:gd name="T11" fmla="*/ 0 h 1296"/>
                <a:gd name="T12" fmla="*/ 0 w 1312"/>
                <a:gd name="T13" fmla="*/ 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grpSp>
        <p:nvGrpSpPr>
          <p:cNvPr id="3" name="Group 28"/>
          <p:cNvGrpSpPr>
            <a:grpSpLocks/>
          </p:cNvGrpSpPr>
          <p:nvPr/>
        </p:nvGrpSpPr>
        <p:grpSpPr bwMode="auto">
          <a:xfrm>
            <a:off x="3276600" y="3886200"/>
            <a:ext cx="4883150" cy="1905000"/>
            <a:chOff x="2438400" y="4419600"/>
            <a:chExt cx="4883150" cy="1905000"/>
          </a:xfrm>
        </p:grpSpPr>
        <p:grpSp>
          <p:nvGrpSpPr>
            <p:cNvPr id="208903" name="Group 8"/>
            <p:cNvGrpSpPr>
              <a:grpSpLocks/>
            </p:cNvGrpSpPr>
            <p:nvPr/>
          </p:nvGrpSpPr>
          <p:grpSpPr bwMode="auto">
            <a:xfrm>
              <a:off x="6329363" y="4953000"/>
              <a:ext cx="992187" cy="1371600"/>
              <a:chOff x="2065" y="1551"/>
              <a:chExt cx="1628" cy="1988"/>
            </a:xfrm>
          </p:grpSpPr>
          <p:sp>
            <p:nvSpPr>
              <p:cNvPr id="208905" name="Freeform 9"/>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8906" name="Freeform 10"/>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8907" name="Freeform 11"/>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8908" name="Freeform 12"/>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8909" name="Freeform 13"/>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8910" name="Freeform 14"/>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8911" name="Freeform 15"/>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8912" name="Freeform 16"/>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8913" name="Freeform 17"/>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8914" name="Freeform 18"/>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8915" name="Freeform 19"/>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8916" name="Freeform 20"/>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8917" name="Freeform 21"/>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8918" name="Freeform 22"/>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8919" name="Freeform 23"/>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8920" name="Freeform 24"/>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8921" name="Freeform 25"/>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08904" name="Text Box 26"/>
            <p:cNvSpPr txBox="1">
              <a:spLocks noChangeArrowheads="1"/>
            </p:cNvSpPr>
            <p:nvPr/>
          </p:nvSpPr>
          <p:spPr bwMode="auto">
            <a:xfrm>
              <a:off x="2438400" y="4419600"/>
              <a:ext cx="48013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t>LI is an action not a picture.</a:t>
              </a:r>
            </a:p>
          </p:txBody>
        </p:sp>
      </p:grpSp>
      <p:sp>
        <p:nvSpPr>
          <p:cNvPr id="30" name="Content Placeholder 2"/>
          <p:cNvSpPr txBox="1">
            <a:spLocks/>
          </p:cNvSpPr>
          <p:nvPr/>
        </p:nvSpPr>
        <p:spPr bwMode="auto">
          <a:xfrm>
            <a:off x="4724400" y="762000"/>
            <a:ext cx="4267200" cy="1600200"/>
          </a:xfrm>
          <a:prstGeom prst="rect">
            <a:avLst/>
          </a:prstGeom>
          <a:noFill/>
          <a:ln w="9525">
            <a:noFill/>
            <a:miter lim="800000"/>
            <a:headEnd/>
            <a:tailEnd/>
          </a:ln>
        </p:spPr>
        <p:txBody>
          <a:bodyPr/>
          <a:lstStyle/>
          <a:p>
            <a:pPr marL="342900" indent="-342900" eaLnBrk="0" hangingPunct="0">
              <a:spcBef>
                <a:spcPct val="20000"/>
              </a:spcBef>
              <a:buFontTx/>
              <a:buChar char="•"/>
              <a:defRPr/>
            </a:pPr>
            <a:r>
              <a:rPr lang="en-US" sz="3200" i="0" dirty="0"/>
              <a:t>Loop Invariant: </a:t>
            </a:r>
            <a:br>
              <a:rPr lang="en-US" sz="3200" i="0" dirty="0"/>
            </a:br>
            <a:r>
              <a:rPr lang="en-US" sz="3200" i="0" dirty="0"/>
              <a:t>    </a:t>
            </a:r>
            <a:r>
              <a:rPr lang="en-US" sz="3200" i="0" dirty="0" err="1"/>
              <a:t>i</a:t>
            </a:r>
            <a:r>
              <a:rPr lang="en-US" sz="3200" i="0" dirty="0"/>
              <a:t> is increasing </a:t>
            </a:r>
          </a:p>
          <a:p>
            <a:pPr marL="342900" indent="-342900" eaLnBrk="0" hangingPunct="0">
              <a:spcBef>
                <a:spcPct val="20000"/>
              </a:spcBef>
              <a:buFontTx/>
              <a:buChar char="•"/>
              <a:defRPr/>
            </a:pPr>
            <a:r>
              <a:rPr lang="en-US" sz="3200" i="0" kern="0" dirty="0">
                <a:latin typeface="+mn-lt"/>
              </a:rPr>
              <a:t>Step: </a:t>
            </a:r>
            <a:r>
              <a:rPr lang="en-US" sz="3200" i="0" kern="0" dirty="0" err="1">
                <a:latin typeface="+mn-lt"/>
              </a:rPr>
              <a:t>i</a:t>
            </a:r>
            <a:r>
              <a:rPr lang="en-US" sz="3200" i="0" kern="0" dirty="0">
                <a:latin typeface="+mn-lt"/>
              </a:rPr>
              <a:t> = i+2</a:t>
            </a:r>
          </a:p>
          <a:p>
            <a:pPr marL="342900" indent="-342900" eaLnBrk="0" hangingPunct="0">
              <a:spcBef>
                <a:spcPct val="20000"/>
              </a:spcBef>
              <a:buFontTx/>
              <a:buChar char="•"/>
              <a:defRPr/>
            </a:pPr>
            <a:r>
              <a:rPr lang="en-US" sz="3200" i="0" kern="0" dirty="0">
                <a:latin typeface="+mn-lt"/>
              </a:rPr>
              <a:t>Exit </a:t>
            </a:r>
            <a:r>
              <a:rPr lang="en-US" sz="3200" i="0" kern="0" dirty="0" err="1">
                <a:latin typeface="+mn-lt"/>
              </a:rPr>
              <a:t>Cond</a:t>
            </a:r>
            <a:r>
              <a:rPr lang="en-US" sz="3200" i="0" kern="0" dirty="0">
                <a:latin typeface="+mn-lt"/>
              </a:rPr>
              <a:t>: </a:t>
            </a:r>
            <a:r>
              <a:rPr lang="en-US" sz="3200" i="0" kern="0" dirty="0" err="1">
                <a:latin typeface="+mn-lt"/>
              </a:rPr>
              <a:t>i</a:t>
            </a:r>
            <a:r>
              <a:rPr lang="en-US" sz="3200" i="0" kern="0" dirty="0">
                <a:latin typeface="+mn-lt"/>
              </a:rPr>
              <a:t>=131</a:t>
            </a:r>
          </a:p>
          <a:p>
            <a:pPr marL="342900" indent="-342900" eaLnBrk="0" hangingPunct="0">
              <a:spcBef>
                <a:spcPct val="20000"/>
              </a:spcBef>
              <a:defRPr/>
            </a:pPr>
            <a:endParaRPr lang="en-US" sz="3200" i="0" kern="0" dirty="0">
              <a:latin typeface="+mn-lt"/>
            </a:endParaRPr>
          </a:p>
        </p:txBody>
      </p:sp>
    </p:spTree>
    <p:extLst>
      <p:ext uri="{BB962C8B-B14F-4D97-AF65-F5344CB8AC3E}">
        <p14:creationId xmlns:p14="http://schemas.microsoft.com/office/powerpoint/2010/main" val="36655450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Content Placeholder 2"/>
          <p:cNvSpPr>
            <a:spLocks noGrp="1"/>
          </p:cNvSpPr>
          <p:nvPr>
            <p:ph idx="1"/>
          </p:nvPr>
        </p:nvSpPr>
        <p:spPr>
          <a:xfrm>
            <a:off x="685800" y="838200"/>
            <a:ext cx="3733800" cy="2514600"/>
          </a:xfrm>
        </p:spPr>
        <p:txBody>
          <a:bodyPr/>
          <a:lstStyle/>
          <a:p>
            <a:r>
              <a:rPr lang="en-US" altLang="en-US" smtClean="0"/>
              <a:t>PreCond: i=0</a:t>
            </a:r>
          </a:p>
          <a:p>
            <a:r>
              <a:rPr lang="en-US" altLang="en-US" smtClean="0"/>
              <a:t>PostCond: i=131</a:t>
            </a:r>
          </a:p>
        </p:txBody>
      </p:sp>
      <p:sp>
        <p:nvSpPr>
          <p:cNvPr id="209923" name="Rectangle 54"/>
          <p:cNvSpPr>
            <a:spLocks noChangeArrowheads="1"/>
          </p:cNvSpPr>
          <p:nvPr/>
        </p:nvSpPr>
        <p:spPr bwMode="auto">
          <a:xfrm>
            <a:off x="2743200" y="0"/>
            <a:ext cx="4191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Find Errors</a:t>
            </a:r>
          </a:p>
        </p:txBody>
      </p:sp>
      <p:sp>
        <p:nvSpPr>
          <p:cNvPr id="30" name="Content Placeholder 2"/>
          <p:cNvSpPr txBox="1">
            <a:spLocks/>
          </p:cNvSpPr>
          <p:nvPr/>
        </p:nvSpPr>
        <p:spPr bwMode="auto">
          <a:xfrm>
            <a:off x="4724400" y="762000"/>
            <a:ext cx="4267200" cy="1600200"/>
          </a:xfrm>
          <a:prstGeom prst="rect">
            <a:avLst/>
          </a:prstGeom>
          <a:noFill/>
          <a:ln w="9525">
            <a:noFill/>
            <a:miter lim="800000"/>
            <a:headEnd/>
            <a:tailEnd/>
          </a:ln>
        </p:spPr>
        <p:txBody>
          <a:bodyPr/>
          <a:lstStyle/>
          <a:p>
            <a:pPr marL="342900" indent="-342900" eaLnBrk="0" hangingPunct="0">
              <a:spcBef>
                <a:spcPct val="20000"/>
              </a:spcBef>
              <a:buFontTx/>
              <a:buChar char="•"/>
              <a:defRPr/>
            </a:pPr>
            <a:r>
              <a:rPr lang="en-US" sz="3200" i="0" dirty="0"/>
              <a:t>Loop Invariant: </a:t>
            </a:r>
            <a:br>
              <a:rPr lang="en-US" sz="3200" i="0" dirty="0"/>
            </a:br>
            <a:r>
              <a:rPr lang="en-US" sz="3200" i="0" dirty="0"/>
              <a:t>     ??</a:t>
            </a:r>
          </a:p>
          <a:p>
            <a:pPr marL="342900" indent="-342900" eaLnBrk="0" hangingPunct="0">
              <a:spcBef>
                <a:spcPct val="20000"/>
              </a:spcBef>
              <a:buFontTx/>
              <a:buChar char="•"/>
              <a:defRPr/>
            </a:pPr>
            <a:r>
              <a:rPr lang="en-US" sz="3200" i="0" kern="0" dirty="0">
                <a:latin typeface="+mn-lt"/>
              </a:rPr>
              <a:t>Step: </a:t>
            </a:r>
            <a:r>
              <a:rPr lang="en-US" sz="3200" i="0" kern="0" dirty="0" err="1">
                <a:latin typeface="+mn-lt"/>
              </a:rPr>
              <a:t>i</a:t>
            </a:r>
            <a:r>
              <a:rPr lang="en-US" sz="3200" i="0" kern="0" dirty="0">
                <a:latin typeface="+mn-lt"/>
              </a:rPr>
              <a:t> = i+2</a:t>
            </a:r>
          </a:p>
          <a:p>
            <a:pPr marL="342900" indent="-342900" eaLnBrk="0" hangingPunct="0">
              <a:spcBef>
                <a:spcPct val="20000"/>
              </a:spcBef>
              <a:buFontTx/>
              <a:buChar char="•"/>
              <a:defRPr/>
            </a:pPr>
            <a:r>
              <a:rPr lang="en-US" sz="3200" i="0" kern="0" dirty="0">
                <a:latin typeface="+mn-lt"/>
              </a:rPr>
              <a:t>Exit </a:t>
            </a:r>
            <a:r>
              <a:rPr lang="en-US" sz="3200" i="0" kern="0" dirty="0" err="1">
                <a:latin typeface="+mn-lt"/>
              </a:rPr>
              <a:t>Cond</a:t>
            </a:r>
            <a:r>
              <a:rPr lang="en-US" sz="3200" i="0" kern="0" dirty="0">
                <a:latin typeface="+mn-lt"/>
              </a:rPr>
              <a:t>: </a:t>
            </a:r>
            <a:r>
              <a:rPr lang="en-US" sz="3200" i="0" kern="0" dirty="0" err="1">
                <a:latin typeface="+mn-lt"/>
              </a:rPr>
              <a:t>i</a:t>
            </a:r>
            <a:r>
              <a:rPr lang="en-US" sz="3200" i="0" kern="0" dirty="0">
                <a:latin typeface="+mn-lt"/>
              </a:rPr>
              <a:t>=131</a:t>
            </a:r>
          </a:p>
          <a:p>
            <a:pPr marL="342900" indent="-342900" eaLnBrk="0" hangingPunct="0">
              <a:spcBef>
                <a:spcPct val="20000"/>
              </a:spcBef>
              <a:defRPr/>
            </a:pPr>
            <a:endParaRPr lang="en-US" sz="3200" i="0" kern="0" dirty="0">
              <a:latin typeface="+mn-lt"/>
            </a:endParaRPr>
          </a:p>
        </p:txBody>
      </p:sp>
      <p:sp>
        <p:nvSpPr>
          <p:cNvPr id="29" name="Text Box 26"/>
          <p:cNvSpPr txBox="1">
            <a:spLocks noChangeArrowheads="1"/>
          </p:cNvSpPr>
          <p:nvPr/>
        </p:nvSpPr>
        <p:spPr bwMode="auto">
          <a:xfrm>
            <a:off x="2312988" y="5359400"/>
            <a:ext cx="3979862"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t>Trivially true because</a:t>
            </a:r>
          </a:p>
          <a:p>
            <a:pPr eaLnBrk="1" hangingPunct="1">
              <a:spcBef>
                <a:spcPct val="0"/>
              </a:spcBef>
              <a:buFontTx/>
              <a:buNone/>
            </a:pPr>
            <a:r>
              <a:rPr lang="en-US" altLang="en-US" i="0"/>
              <a:t>LI has no real content. </a:t>
            </a:r>
          </a:p>
        </p:txBody>
      </p:sp>
      <p:grpSp>
        <p:nvGrpSpPr>
          <p:cNvPr id="2" name="Group 5"/>
          <p:cNvGrpSpPr>
            <a:grpSpLocks/>
          </p:cNvGrpSpPr>
          <p:nvPr/>
        </p:nvGrpSpPr>
        <p:grpSpPr bwMode="auto">
          <a:xfrm>
            <a:off x="381000" y="2895600"/>
            <a:ext cx="8385175" cy="1866900"/>
            <a:chOff x="2" y="396"/>
            <a:chExt cx="5282" cy="1176"/>
          </a:xfrm>
        </p:grpSpPr>
        <p:grpSp>
          <p:nvGrpSpPr>
            <p:cNvPr id="209927" name="Group 6"/>
            <p:cNvGrpSpPr>
              <a:grpSpLocks/>
            </p:cNvGrpSpPr>
            <p:nvPr/>
          </p:nvGrpSpPr>
          <p:grpSpPr bwMode="auto">
            <a:xfrm>
              <a:off x="534" y="771"/>
              <a:ext cx="737" cy="800"/>
              <a:chOff x="144" y="610"/>
              <a:chExt cx="737" cy="800"/>
            </a:xfrm>
          </p:grpSpPr>
          <p:grpSp>
            <p:nvGrpSpPr>
              <p:cNvPr id="209932" name="Group 60"/>
              <p:cNvGrpSpPr>
                <a:grpSpLocks noChangeAspect="1"/>
              </p:cNvGrpSpPr>
              <p:nvPr/>
            </p:nvGrpSpPr>
            <p:grpSpPr bwMode="auto">
              <a:xfrm>
                <a:off x="144" y="610"/>
                <a:ext cx="737" cy="738"/>
                <a:chOff x="2976" y="2352"/>
                <a:chExt cx="907" cy="907"/>
              </a:xfrm>
            </p:grpSpPr>
            <p:sp>
              <p:nvSpPr>
                <p:cNvPr id="209940" name="Freeform 8"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209941" name="Oval 9"/>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209942"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09933" name="Group 11"/>
              <p:cNvGrpSpPr>
                <a:grpSpLocks noChangeAspect="1"/>
              </p:cNvGrpSpPr>
              <p:nvPr/>
            </p:nvGrpSpPr>
            <p:grpSpPr bwMode="auto">
              <a:xfrm rot="2360341">
                <a:off x="375" y="982"/>
                <a:ext cx="343" cy="428"/>
                <a:chOff x="2227" y="1194"/>
                <a:chExt cx="1944" cy="2413"/>
              </a:xfrm>
            </p:grpSpPr>
            <p:sp>
              <p:nvSpPr>
                <p:cNvPr id="209934" name="Freeform 1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9935" name="Freeform 1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9936" name="Freeform 14"/>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9937" name="Freeform 15"/>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9938" name="Freeform 1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9939" name="Freeform 1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09928" name="Text Box 18"/>
            <p:cNvSpPr txBox="1">
              <a:spLocks noChangeArrowheads="1"/>
            </p:cNvSpPr>
            <p:nvPr/>
          </p:nvSpPr>
          <p:spPr bwMode="auto">
            <a:xfrm>
              <a:off x="1461" y="865"/>
              <a:ext cx="1139"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a:t>
              </a:r>
              <a:r>
                <a:rPr lang="en-US" altLang="en-US" sz="2800" i="0">
                  <a:solidFill>
                    <a:srgbClr val="33CC33"/>
                  </a:solidFill>
                </a:rPr>
                <a:t>preCond</a:t>
              </a:r>
              <a:r>
                <a:rPr lang="en-CA" altLang="en-US" sz="2800" i="0">
                  <a:solidFill>
                    <a:srgbClr val="33CC33"/>
                  </a:solidFill>
                </a:rPr>
                <a:t>&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cod</a:t>
              </a:r>
              <a:r>
                <a:rPr lang="en-US" altLang="en-US" sz="2800" i="0">
                  <a:solidFill>
                    <a:schemeClr val="accent2"/>
                  </a:solidFill>
                </a:rPr>
                <a:t>eA</a:t>
              </a:r>
              <a:endParaRPr lang="en-CA" altLang="en-US" sz="2800" i="0" baseline="-25000">
                <a:solidFill>
                  <a:schemeClr val="accent2"/>
                </a:solidFill>
              </a:endParaRPr>
            </a:p>
          </p:txBody>
        </p:sp>
        <p:sp>
          <p:nvSpPr>
            <p:cNvPr id="209929" name="Text Box 19"/>
            <p:cNvSpPr txBox="1">
              <a:spLocks noChangeArrowheads="1"/>
            </p:cNvSpPr>
            <p:nvPr/>
          </p:nvSpPr>
          <p:spPr bwMode="auto">
            <a:xfrm>
              <a:off x="3648" y="993"/>
              <a:ext cx="16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gt;</a:t>
              </a:r>
            </a:p>
          </p:txBody>
        </p:sp>
        <p:sp>
          <p:nvSpPr>
            <p:cNvPr id="209930" name="AutoShape 20"/>
            <p:cNvSpPr>
              <a:spLocks noChangeArrowheads="1"/>
            </p:cNvSpPr>
            <p:nvPr/>
          </p:nvSpPr>
          <p:spPr bwMode="auto">
            <a:xfrm>
              <a:off x="3120" y="1013"/>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209931" name="Text Box 21"/>
            <p:cNvSpPr txBox="1">
              <a:spLocks noChangeArrowheads="1"/>
            </p:cNvSpPr>
            <p:nvPr/>
          </p:nvSpPr>
          <p:spPr bwMode="auto">
            <a:xfrm>
              <a:off x="2" y="396"/>
              <a:ext cx="2974"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t>Establishing Loop Invariant</a:t>
              </a:r>
              <a:endParaRPr lang="en-CA" altLang="en-US" i="0"/>
            </a:p>
            <a:p>
              <a:pPr eaLnBrk="1" hangingPunct="1">
                <a:spcBef>
                  <a:spcPct val="0"/>
                </a:spcBef>
                <a:buFontTx/>
                <a:buNone/>
              </a:pPr>
              <a:endParaRPr lang="en-CA" altLang="en-US" sz="2400" i="0"/>
            </a:p>
          </p:txBody>
        </p:sp>
      </p:grpSp>
    </p:spTree>
    <p:extLst>
      <p:ext uri="{BB962C8B-B14F-4D97-AF65-F5344CB8AC3E}">
        <p14:creationId xmlns:p14="http://schemas.microsoft.com/office/powerpoint/2010/main" val="7579239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anim calcmode="lin" valueType="num">
                                      <p:cBhvr additive="base">
                                        <p:cTn id="13" dur="500" fill="hold"/>
                                        <p:tgtEl>
                                          <p:spTgt spid="29"/>
                                        </p:tgtEl>
                                        <p:attrNameLst>
                                          <p:attrName>ppt_x</p:attrName>
                                        </p:attrNameLst>
                                      </p:cBhvr>
                                      <p:tavLst>
                                        <p:tav tm="0">
                                          <p:val>
                                            <p:strVal val="#ppt_x"/>
                                          </p:val>
                                        </p:tav>
                                        <p:tav tm="100000">
                                          <p:val>
                                            <p:strVal val="#ppt_x"/>
                                          </p:val>
                                        </p:tav>
                                      </p:tavLst>
                                    </p:anim>
                                    <p:anim calcmode="lin" valueType="num">
                                      <p:cBhvr additive="base">
                                        <p:cTn id="1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5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Content Placeholder 2"/>
          <p:cNvSpPr>
            <a:spLocks noGrp="1"/>
          </p:cNvSpPr>
          <p:nvPr>
            <p:ph idx="1"/>
          </p:nvPr>
        </p:nvSpPr>
        <p:spPr>
          <a:xfrm>
            <a:off x="685800" y="838200"/>
            <a:ext cx="3733800" cy="2514600"/>
          </a:xfrm>
        </p:spPr>
        <p:txBody>
          <a:bodyPr/>
          <a:lstStyle/>
          <a:p>
            <a:r>
              <a:rPr lang="en-US" altLang="en-US" smtClean="0"/>
              <a:t>PreCond: i=0</a:t>
            </a:r>
          </a:p>
          <a:p>
            <a:r>
              <a:rPr lang="en-US" altLang="en-US" smtClean="0"/>
              <a:t>PostCond: i=131</a:t>
            </a:r>
          </a:p>
        </p:txBody>
      </p:sp>
      <p:sp>
        <p:nvSpPr>
          <p:cNvPr id="210947" name="Rectangle 54"/>
          <p:cNvSpPr>
            <a:spLocks noChangeArrowheads="1"/>
          </p:cNvSpPr>
          <p:nvPr/>
        </p:nvSpPr>
        <p:spPr bwMode="auto">
          <a:xfrm>
            <a:off x="2743200" y="0"/>
            <a:ext cx="4191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Find Errors</a:t>
            </a:r>
          </a:p>
        </p:txBody>
      </p:sp>
      <p:sp>
        <p:nvSpPr>
          <p:cNvPr id="30" name="Content Placeholder 2"/>
          <p:cNvSpPr txBox="1">
            <a:spLocks/>
          </p:cNvSpPr>
          <p:nvPr/>
        </p:nvSpPr>
        <p:spPr bwMode="auto">
          <a:xfrm>
            <a:off x="4724400" y="762000"/>
            <a:ext cx="4267200" cy="1600200"/>
          </a:xfrm>
          <a:prstGeom prst="rect">
            <a:avLst/>
          </a:prstGeom>
          <a:noFill/>
          <a:ln w="9525">
            <a:noFill/>
            <a:miter lim="800000"/>
            <a:headEnd/>
            <a:tailEnd/>
          </a:ln>
        </p:spPr>
        <p:txBody>
          <a:bodyPr/>
          <a:lstStyle/>
          <a:p>
            <a:pPr marL="342900" indent="-342900" eaLnBrk="0" hangingPunct="0">
              <a:spcBef>
                <a:spcPct val="20000"/>
              </a:spcBef>
              <a:buFontTx/>
              <a:buChar char="•"/>
              <a:defRPr/>
            </a:pPr>
            <a:r>
              <a:rPr lang="en-US" sz="3200" i="0" dirty="0"/>
              <a:t>Loop Invariant: </a:t>
            </a:r>
            <a:br>
              <a:rPr lang="en-US" sz="3200" i="0" dirty="0"/>
            </a:br>
            <a:r>
              <a:rPr lang="en-US" sz="3200" i="0" dirty="0"/>
              <a:t>     ??</a:t>
            </a:r>
          </a:p>
          <a:p>
            <a:pPr marL="342900" indent="-342900" eaLnBrk="0" hangingPunct="0">
              <a:spcBef>
                <a:spcPct val="20000"/>
              </a:spcBef>
              <a:buFontTx/>
              <a:buChar char="•"/>
              <a:defRPr/>
            </a:pPr>
            <a:r>
              <a:rPr lang="en-US" sz="3200" i="0" kern="0" dirty="0">
                <a:latin typeface="+mn-lt"/>
              </a:rPr>
              <a:t>Step: </a:t>
            </a:r>
            <a:r>
              <a:rPr lang="en-US" sz="3200" i="0" kern="0" dirty="0" err="1">
                <a:latin typeface="+mn-lt"/>
              </a:rPr>
              <a:t>i</a:t>
            </a:r>
            <a:r>
              <a:rPr lang="en-US" sz="3200" i="0" kern="0" dirty="0">
                <a:latin typeface="+mn-lt"/>
              </a:rPr>
              <a:t> = i+2</a:t>
            </a:r>
          </a:p>
          <a:p>
            <a:pPr marL="342900" indent="-342900" eaLnBrk="0" hangingPunct="0">
              <a:spcBef>
                <a:spcPct val="20000"/>
              </a:spcBef>
              <a:buFontTx/>
              <a:buChar char="•"/>
              <a:defRPr/>
            </a:pPr>
            <a:r>
              <a:rPr lang="en-US" sz="3200" i="0" kern="0" dirty="0">
                <a:latin typeface="+mn-lt"/>
              </a:rPr>
              <a:t>Exit </a:t>
            </a:r>
            <a:r>
              <a:rPr lang="en-US" sz="3200" i="0" kern="0" dirty="0" err="1">
                <a:latin typeface="+mn-lt"/>
              </a:rPr>
              <a:t>Cond</a:t>
            </a:r>
            <a:r>
              <a:rPr lang="en-US" sz="3200" i="0" kern="0" dirty="0">
                <a:latin typeface="+mn-lt"/>
              </a:rPr>
              <a:t>: </a:t>
            </a:r>
            <a:r>
              <a:rPr lang="en-US" sz="3200" i="0" kern="0" dirty="0" err="1">
                <a:latin typeface="+mn-lt"/>
              </a:rPr>
              <a:t>i</a:t>
            </a:r>
            <a:r>
              <a:rPr lang="en-US" sz="3200" i="0" kern="0" dirty="0">
                <a:latin typeface="+mn-lt"/>
              </a:rPr>
              <a:t>=131</a:t>
            </a:r>
          </a:p>
          <a:p>
            <a:pPr marL="342900" indent="-342900" eaLnBrk="0" hangingPunct="0">
              <a:spcBef>
                <a:spcPct val="20000"/>
              </a:spcBef>
              <a:defRPr/>
            </a:pPr>
            <a:endParaRPr lang="en-US" sz="3200" i="0" kern="0" dirty="0">
              <a:latin typeface="+mn-lt"/>
            </a:endParaRPr>
          </a:p>
        </p:txBody>
      </p:sp>
      <p:sp>
        <p:nvSpPr>
          <p:cNvPr id="210949" name="Text Box 26"/>
          <p:cNvSpPr txBox="1">
            <a:spLocks noChangeArrowheads="1"/>
          </p:cNvSpPr>
          <p:nvPr/>
        </p:nvSpPr>
        <p:spPr bwMode="auto">
          <a:xfrm>
            <a:off x="2312988" y="5359400"/>
            <a:ext cx="3979862"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t>Trivially true because</a:t>
            </a:r>
          </a:p>
          <a:p>
            <a:pPr eaLnBrk="1" hangingPunct="1">
              <a:spcBef>
                <a:spcPct val="0"/>
              </a:spcBef>
              <a:buFontTx/>
              <a:buNone/>
            </a:pPr>
            <a:r>
              <a:rPr lang="en-US" altLang="en-US" i="0"/>
              <a:t>LI has no real content. </a:t>
            </a:r>
          </a:p>
        </p:txBody>
      </p:sp>
      <p:grpSp>
        <p:nvGrpSpPr>
          <p:cNvPr id="2" name="Group 41"/>
          <p:cNvGrpSpPr>
            <a:grpSpLocks/>
          </p:cNvGrpSpPr>
          <p:nvPr/>
        </p:nvGrpSpPr>
        <p:grpSpPr bwMode="auto">
          <a:xfrm>
            <a:off x="381000" y="2894013"/>
            <a:ext cx="8753475" cy="1916112"/>
            <a:chOff x="-13" y="1488"/>
            <a:chExt cx="5514" cy="1207"/>
          </a:xfrm>
        </p:grpSpPr>
        <p:sp>
          <p:nvSpPr>
            <p:cNvPr id="210951" name="Text Box 42"/>
            <p:cNvSpPr txBox="1">
              <a:spLocks noChangeArrowheads="1"/>
            </p:cNvSpPr>
            <p:nvPr/>
          </p:nvSpPr>
          <p:spPr bwMode="auto">
            <a:xfrm>
              <a:off x="1461" y="1803"/>
              <a:ext cx="1693"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a:t>
              </a:r>
              <a:r>
                <a:rPr lang="en-CA" altLang="en-US" sz="2800" i="0">
                  <a:solidFill>
                    <a:srgbClr val="33CC33"/>
                  </a:solidFill>
                </a:rPr>
                <a:t>&gt;</a:t>
              </a:r>
            </a:p>
            <a:p>
              <a:pPr eaLnBrk="1" hangingPunct="1">
                <a:spcBef>
                  <a:spcPct val="0"/>
                </a:spcBef>
                <a:buFontTx/>
                <a:buNone/>
              </a:pPr>
              <a:r>
                <a:rPr lang="en-CA" altLang="en-US" sz="2800" i="0">
                  <a:solidFill>
                    <a:schemeClr val="accent1"/>
                  </a:solidFill>
                  <a:cs typeface="Times New Roman" pitchFamily="18" charset="0"/>
                </a:rPr>
                <a:t>¬</a:t>
              </a:r>
              <a:r>
                <a:rPr lang="en-CA" altLang="en-US" sz="2800" i="0">
                  <a:solidFill>
                    <a:schemeClr val="accent1"/>
                  </a:solidFill>
                </a:rPr>
                <a:t>&lt;exit Cond&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codeB</a:t>
              </a:r>
            </a:p>
          </p:txBody>
        </p:sp>
        <p:sp>
          <p:nvSpPr>
            <p:cNvPr id="210952" name="Text Box 43"/>
            <p:cNvSpPr txBox="1">
              <a:spLocks noChangeArrowheads="1"/>
            </p:cNvSpPr>
            <p:nvPr/>
          </p:nvSpPr>
          <p:spPr bwMode="auto">
            <a:xfrm>
              <a:off x="3648" y="2055"/>
              <a:ext cx="1853"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a:t>
              </a:r>
              <a:r>
                <a:rPr lang="en-CA" altLang="en-US" sz="2800" i="0" baseline="-25000">
                  <a:solidFill>
                    <a:srgbClr val="33CC33"/>
                  </a:solidFill>
                </a:rPr>
                <a:t>t+1</a:t>
              </a:r>
              <a:r>
                <a:rPr lang="en-CA" altLang="en-US" sz="2800" i="0">
                  <a:solidFill>
                    <a:srgbClr val="33CC33"/>
                  </a:solidFill>
                </a:rPr>
                <a:t>&gt;</a:t>
              </a:r>
            </a:p>
            <a:p>
              <a:pPr eaLnBrk="1" hangingPunct="1">
                <a:spcBef>
                  <a:spcPct val="0"/>
                </a:spcBef>
                <a:buFontTx/>
                <a:buNone/>
              </a:pPr>
              <a:endParaRPr lang="en-CA" altLang="en-US" i="0">
                <a:solidFill>
                  <a:srgbClr val="33CC33"/>
                </a:solidFill>
              </a:endParaRPr>
            </a:p>
          </p:txBody>
        </p:sp>
        <p:sp>
          <p:nvSpPr>
            <p:cNvPr id="210953" name="AutoShape 44"/>
            <p:cNvSpPr>
              <a:spLocks noChangeArrowheads="1"/>
            </p:cNvSpPr>
            <p:nvPr/>
          </p:nvSpPr>
          <p:spPr bwMode="auto">
            <a:xfrm>
              <a:off x="3120" y="2075"/>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210954" name="Text Box 45"/>
            <p:cNvSpPr txBox="1">
              <a:spLocks noChangeArrowheads="1"/>
            </p:cNvSpPr>
            <p:nvPr/>
          </p:nvSpPr>
          <p:spPr bwMode="auto">
            <a:xfrm>
              <a:off x="-13" y="1488"/>
              <a:ext cx="2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i="0"/>
                <a:t>Maintaining Loop Invariant</a:t>
              </a:r>
              <a:endParaRPr lang="en-CA" altLang="en-US" i="0"/>
            </a:p>
          </p:txBody>
        </p:sp>
        <p:grpSp>
          <p:nvGrpSpPr>
            <p:cNvPr id="210955" name="Group 46"/>
            <p:cNvGrpSpPr>
              <a:grpSpLocks noChangeAspect="1"/>
            </p:cNvGrpSpPr>
            <p:nvPr/>
          </p:nvGrpSpPr>
          <p:grpSpPr bwMode="auto">
            <a:xfrm>
              <a:off x="511" y="1922"/>
              <a:ext cx="737" cy="738"/>
              <a:chOff x="4320" y="2016"/>
              <a:chExt cx="912" cy="912"/>
            </a:xfrm>
          </p:grpSpPr>
          <p:grpSp>
            <p:nvGrpSpPr>
              <p:cNvPr id="210956" name="Group 47"/>
              <p:cNvGrpSpPr>
                <a:grpSpLocks noChangeAspect="1"/>
              </p:cNvGrpSpPr>
              <p:nvPr/>
            </p:nvGrpSpPr>
            <p:grpSpPr bwMode="auto">
              <a:xfrm>
                <a:off x="4320" y="2016"/>
                <a:ext cx="912" cy="912"/>
                <a:chOff x="2496" y="1104"/>
                <a:chExt cx="912" cy="912"/>
              </a:xfrm>
            </p:grpSpPr>
            <p:grpSp>
              <p:nvGrpSpPr>
                <p:cNvPr id="210963" name="Group 48"/>
                <p:cNvGrpSpPr>
                  <a:grpSpLocks noChangeAspect="1"/>
                </p:cNvGrpSpPr>
                <p:nvPr/>
              </p:nvGrpSpPr>
              <p:grpSpPr bwMode="auto">
                <a:xfrm rot="2360341">
                  <a:off x="2592" y="1250"/>
                  <a:ext cx="680" cy="682"/>
                  <a:chOff x="1224" y="1212"/>
                  <a:chExt cx="3144" cy="3112"/>
                </a:xfrm>
              </p:grpSpPr>
              <p:sp>
                <p:nvSpPr>
                  <p:cNvPr id="210965"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sp>
                <p:nvSpPr>
                  <p:cNvPr id="210966"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210967" name="Group 51"/>
                  <p:cNvGrpSpPr>
                    <a:grpSpLocks noChangeAspect="1"/>
                  </p:cNvGrpSpPr>
                  <p:nvPr/>
                </p:nvGrpSpPr>
                <p:grpSpPr bwMode="auto">
                  <a:xfrm>
                    <a:off x="1776" y="1212"/>
                    <a:ext cx="1944" cy="2413"/>
                    <a:chOff x="2227" y="1194"/>
                    <a:chExt cx="1944" cy="2413"/>
                  </a:xfrm>
                </p:grpSpPr>
                <p:sp>
                  <p:nvSpPr>
                    <p:cNvPr id="210968"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969"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970" name="Freeform 54"/>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971" name="Freeform 55"/>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972"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973"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10964"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210957" name="Group 59"/>
              <p:cNvGrpSpPr>
                <a:grpSpLocks noChangeAspect="1"/>
              </p:cNvGrpSpPr>
              <p:nvPr/>
            </p:nvGrpSpPr>
            <p:grpSpPr bwMode="auto">
              <a:xfrm>
                <a:off x="4368" y="2112"/>
                <a:ext cx="432" cy="240"/>
                <a:chOff x="-1152" y="3504"/>
                <a:chExt cx="432" cy="240"/>
              </a:xfrm>
            </p:grpSpPr>
            <p:grpSp>
              <p:nvGrpSpPr>
                <p:cNvPr id="210958" name="Group 60"/>
                <p:cNvGrpSpPr>
                  <a:grpSpLocks noChangeAspect="1"/>
                </p:cNvGrpSpPr>
                <p:nvPr/>
              </p:nvGrpSpPr>
              <p:grpSpPr bwMode="auto">
                <a:xfrm>
                  <a:off x="-1075" y="3504"/>
                  <a:ext cx="256" cy="210"/>
                  <a:chOff x="1728" y="2064"/>
                  <a:chExt cx="768" cy="672"/>
                </a:xfrm>
              </p:grpSpPr>
              <p:sp>
                <p:nvSpPr>
                  <p:cNvPr id="210961"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210962"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10959"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960"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Tree>
    <p:extLst>
      <p:ext uri="{BB962C8B-B14F-4D97-AF65-F5344CB8AC3E}">
        <p14:creationId xmlns:p14="http://schemas.microsoft.com/office/powerpoint/2010/main" val="41903136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Content Placeholder 2"/>
          <p:cNvSpPr>
            <a:spLocks noGrp="1"/>
          </p:cNvSpPr>
          <p:nvPr>
            <p:ph idx="1"/>
          </p:nvPr>
        </p:nvSpPr>
        <p:spPr>
          <a:xfrm>
            <a:off x="685800" y="838200"/>
            <a:ext cx="3733800" cy="2514600"/>
          </a:xfrm>
        </p:spPr>
        <p:txBody>
          <a:bodyPr/>
          <a:lstStyle/>
          <a:p>
            <a:r>
              <a:rPr lang="en-US" altLang="en-US" smtClean="0"/>
              <a:t>PreCond: i=0</a:t>
            </a:r>
          </a:p>
          <a:p>
            <a:r>
              <a:rPr lang="en-US" altLang="en-US" smtClean="0"/>
              <a:t>PostCond: i=131</a:t>
            </a:r>
          </a:p>
        </p:txBody>
      </p:sp>
      <p:sp>
        <p:nvSpPr>
          <p:cNvPr id="211971" name="Rectangle 54"/>
          <p:cNvSpPr>
            <a:spLocks noChangeArrowheads="1"/>
          </p:cNvSpPr>
          <p:nvPr/>
        </p:nvSpPr>
        <p:spPr bwMode="auto">
          <a:xfrm>
            <a:off x="2743200" y="0"/>
            <a:ext cx="4191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Find Errors</a:t>
            </a:r>
          </a:p>
        </p:txBody>
      </p:sp>
      <p:sp>
        <p:nvSpPr>
          <p:cNvPr id="30" name="Content Placeholder 2"/>
          <p:cNvSpPr txBox="1">
            <a:spLocks/>
          </p:cNvSpPr>
          <p:nvPr/>
        </p:nvSpPr>
        <p:spPr bwMode="auto">
          <a:xfrm>
            <a:off x="4724400" y="762000"/>
            <a:ext cx="4267200" cy="1600200"/>
          </a:xfrm>
          <a:prstGeom prst="rect">
            <a:avLst/>
          </a:prstGeom>
          <a:noFill/>
          <a:ln w="9525">
            <a:noFill/>
            <a:miter lim="800000"/>
            <a:headEnd/>
            <a:tailEnd/>
          </a:ln>
        </p:spPr>
        <p:txBody>
          <a:bodyPr/>
          <a:lstStyle/>
          <a:p>
            <a:pPr marL="342900" indent="-342900" eaLnBrk="0" hangingPunct="0">
              <a:spcBef>
                <a:spcPct val="20000"/>
              </a:spcBef>
              <a:buFontTx/>
              <a:buChar char="•"/>
              <a:defRPr/>
            </a:pPr>
            <a:r>
              <a:rPr lang="en-US" sz="3200" i="0" dirty="0"/>
              <a:t>Loop Invariant: </a:t>
            </a:r>
            <a:br>
              <a:rPr lang="en-US" sz="3200" i="0" dirty="0"/>
            </a:br>
            <a:r>
              <a:rPr lang="en-US" sz="3200" i="0" dirty="0"/>
              <a:t>     ??</a:t>
            </a:r>
          </a:p>
          <a:p>
            <a:pPr marL="342900" indent="-342900" eaLnBrk="0" hangingPunct="0">
              <a:spcBef>
                <a:spcPct val="20000"/>
              </a:spcBef>
              <a:buFontTx/>
              <a:buChar char="•"/>
              <a:defRPr/>
            </a:pPr>
            <a:r>
              <a:rPr lang="en-US" sz="3200" i="0" kern="0" dirty="0">
                <a:latin typeface="+mn-lt"/>
              </a:rPr>
              <a:t>Step: </a:t>
            </a:r>
            <a:r>
              <a:rPr lang="en-US" sz="3200" i="0" kern="0" dirty="0" err="1">
                <a:latin typeface="+mn-lt"/>
              </a:rPr>
              <a:t>i</a:t>
            </a:r>
            <a:r>
              <a:rPr lang="en-US" sz="3200" i="0" kern="0" dirty="0">
                <a:latin typeface="+mn-lt"/>
              </a:rPr>
              <a:t> = i+2</a:t>
            </a:r>
          </a:p>
          <a:p>
            <a:pPr marL="342900" indent="-342900" eaLnBrk="0" hangingPunct="0">
              <a:spcBef>
                <a:spcPct val="20000"/>
              </a:spcBef>
              <a:buFontTx/>
              <a:buChar char="•"/>
              <a:defRPr/>
            </a:pPr>
            <a:r>
              <a:rPr lang="en-US" sz="3200" i="0" kern="0" dirty="0">
                <a:latin typeface="+mn-lt"/>
              </a:rPr>
              <a:t>Exit </a:t>
            </a:r>
            <a:r>
              <a:rPr lang="en-US" sz="3200" i="0" kern="0" dirty="0" err="1">
                <a:latin typeface="+mn-lt"/>
              </a:rPr>
              <a:t>Cond</a:t>
            </a:r>
            <a:r>
              <a:rPr lang="en-US" sz="3200" i="0" kern="0" dirty="0">
                <a:latin typeface="+mn-lt"/>
              </a:rPr>
              <a:t>: </a:t>
            </a:r>
            <a:r>
              <a:rPr lang="en-US" sz="3200" i="0" kern="0" dirty="0" err="1">
                <a:latin typeface="+mn-lt"/>
              </a:rPr>
              <a:t>i</a:t>
            </a:r>
            <a:r>
              <a:rPr lang="en-US" sz="3200" i="0" kern="0" dirty="0">
                <a:latin typeface="+mn-lt"/>
              </a:rPr>
              <a:t>=131</a:t>
            </a:r>
          </a:p>
          <a:p>
            <a:pPr marL="342900" indent="-342900" eaLnBrk="0" hangingPunct="0">
              <a:spcBef>
                <a:spcPct val="20000"/>
              </a:spcBef>
              <a:defRPr/>
            </a:pPr>
            <a:endParaRPr lang="en-US" sz="3200" i="0" kern="0" dirty="0">
              <a:latin typeface="+mn-lt"/>
            </a:endParaRPr>
          </a:p>
        </p:txBody>
      </p:sp>
      <p:grpSp>
        <p:nvGrpSpPr>
          <p:cNvPr id="2" name="Group 22"/>
          <p:cNvGrpSpPr>
            <a:grpSpLocks/>
          </p:cNvGrpSpPr>
          <p:nvPr/>
        </p:nvGrpSpPr>
        <p:grpSpPr bwMode="auto">
          <a:xfrm>
            <a:off x="552450" y="2971800"/>
            <a:ext cx="7753350" cy="1887538"/>
            <a:chOff x="-10" y="2592"/>
            <a:chExt cx="4884" cy="1189"/>
          </a:xfrm>
        </p:grpSpPr>
        <p:sp>
          <p:nvSpPr>
            <p:cNvPr id="211998" name="Text Box 23"/>
            <p:cNvSpPr txBox="1">
              <a:spLocks noChangeArrowheads="1"/>
            </p:cNvSpPr>
            <p:nvPr/>
          </p:nvSpPr>
          <p:spPr bwMode="auto">
            <a:xfrm>
              <a:off x="1461" y="2895"/>
              <a:ext cx="1636"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gt;</a:t>
              </a:r>
            </a:p>
            <a:p>
              <a:pPr eaLnBrk="1" hangingPunct="1">
                <a:spcBef>
                  <a:spcPct val="0"/>
                </a:spcBef>
                <a:buFontTx/>
                <a:buNone/>
              </a:pPr>
              <a:r>
                <a:rPr lang="en-CA" altLang="en-US" sz="2800" i="0">
                  <a:solidFill>
                    <a:schemeClr val="accent1"/>
                  </a:solidFill>
                </a:rPr>
                <a:t>&lt;exit Cond&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code</a:t>
              </a:r>
              <a:r>
                <a:rPr lang="en-US" altLang="en-US" sz="2800" i="0">
                  <a:solidFill>
                    <a:schemeClr val="accent2"/>
                  </a:solidFill>
                </a:rPr>
                <a:t>C</a:t>
              </a:r>
              <a:endParaRPr lang="en-CA" altLang="en-US" sz="2800" i="0">
                <a:solidFill>
                  <a:schemeClr val="accent2"/>
                </a:solidFill>
              </a:endParaRPr>
            </a:p>
          </p:txBody>
        </p:sp>
        <p:sp>
          <p:nvSpPr>
            <p:cNvPr id="211999" name="Text Box 24"/>
            <p:cNvSpPr txBox="1">
              <a:spLocks noChangeArrowheads="1"/>
            </p:cNvSpPr>
            <p:nvPr/>
          </p:nvSpPr>
          <p:spPr bwMode="auto">
            <a:xfrm>
              <a:off x="3648" y="3147"/>
              <a:ext cx="122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postCond&gt;</a:t>
              </a:r>
            </a:p>
            <a:p>
              <a:pPr eaLnBrk="1" hangingPunct="1">
                <a:spcBef>
                  <a:spcPct val="0"/>
                </a:spcBef>
                <a:buFontTx/>
                <a:buNone/>
              </a:pPr>
              <a:endParaRPr lang="en-CA" altLang="en-US" i="0">
                <a:solidFill>
                  <a:srgbClr val="33CC33"/>
                </a:solidFill>
              </a:endParaRPr>
            </a:p>
          </p:txBody>
        </p:sp>
        <p:sp>
          <p:nvSpPr>
            <p:cNvPr id="212000" name="AutoShape 25"/>
            <p:cNvSpPr>
              <a:spLocks noChangeArrowheads="1"/>
            </p:cNvSpPr>
            <p:nvPr/>
          </p:nvSpPr>
          <p:spPr bwMode="auto">
            <a:xfrm>
              <a:off x="3120" y="3167"/>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212001" name="Text Box 26"/>
            <p:cNvSpPr txBox="1">
              <a:spLocks noChangeArrowheads="1"/>
            </p:cNvSpPr>
            <p:nvPr/>
          </p:nvSpPr>
          <p:spPr bwMode="auto">
            <a:xfrm>
              <a:off x="-10" y="2592"/>
              <a:ext cx="2173"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i="0"/>
                <a:t>Clean up loose ends</a:t>
              </a:r>
            </a:p>
            <a:p>
              <a:pPr eaLnBrk="1" hangingPunct="1">
                <a:spcBef>
                  <a:spcPct val="0"/>
                </a:spcBef>
                <a:buFontTx/>
                <a:buNone/>
              </a:pPr>
              <a:endParaRPr lang="en-CA" altLang="en-US" sz="1600" i="0"/>
            </a:p>
          </p:txBody>
        </p:sp>
        <p:grpSp>
          <p:nvGrpSpPr>
            <p:cNvPr id="212002" name="Group 27"/>
            <p:cNvGrpSpPr>
              <a:grpSpLocks noChangeAspect="1"/>
            </p:cNvGrpSpPr>
            <p:nvPr/>
          </p:nvGrpSpPr>
          <p:grpSpPr bwMode="auto">
            <a:xfrm>
              <a:off x="543" y="3026"/>
              <a:ext cx="705" cy="739"/>
              <a:chOff x="4641" y="2351"/>
              <a:chExt cx="735" cy="769"/>
            </a:xfrm>
          </p:grpSpPr>
          <p:sp>
            <p:nvSpPr>
              <p:cNvPr id="212003" name="Freeform 28"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a:solidFill>
                  <a:srgbClr val="000000"/>
                </a:solidFill>
                <a:round/>
                <a:headEnd/>
                <a:tailEnd/>
              </a:ln>
            </p:spPr>
            <p:txBody>
              <a:bodyPr/>
              <a:lstStyle/>
              <a:p>
                <a:endParaRPr lang="en-US"/>
              </a:p>
            </p:txBody>
          </p:sp>
          <p:grpSp>
            <p:nvGrpSpPr>
              <p:cNvPr id="212004" name="Group 29"/>
              <p:cNvGrpSpPr>
                <a:grpSpLocks noChangeAspect="1"/>
              </p:cNvGrpSpPr>
              <p:nvPr/>
            </p:nvGrpSpPr>
            <p:grpSpPr bwMode="auto">
              <a:xfrm>
                <a:off x="4703" y="2655"/>
                <a:ext cx="208" cy="170"/>
                <a:chOff x="1728" y="2064"/>
                <a:chExt cx="768" cy="672"/>
              </a:xfrm>
            </p:grpSpPr>
            <p:sp>
              <p:nvSpPr>
                <p:cNvPr id="212014" name="AutoShape 3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212015" name="Line 3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12005" name="Oval 32"/>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212006" name="Picture 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2007" name="Group 34"/>
              <p:cNvGrpSpPr>
                <a:grpSpLocks noChangeAspect="1"/>
              </p:cNvGrpSpPr>
              <p:nvPr/>
            </p:nvGrpSpPr>
            <p:grpSpPr bwMode="auto">
              <a:xfrm rot="2360341">
                <a:off x="4795" y="2351"/>
                <a:ext cx="343" cy="428"/>
                <a:chOff x="2227" y="1194"/>
                <a:chExt cx="1944" cy="2413"/>
              </a:xfrm>
            </p:grpSpPr>
            <p:sp>
              <p:nvSpPr>
                <p:cNvPr id="212008" name="Freeform 35"/>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2009" name="Freeform 36"/>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2010" name="Freeform 37"/>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2011" name="Freeform 38"/>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2012" name="Freeform 39"/>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2013" name="Freeform 40"/>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6" name="Group 122"/>
          <p:cNvGrpSpPr>
            <a:grpSpLocks/>
          </p:cNvGrpSpPr>
          <p:nvPr/>
        </p:nvGrpSpPr>
        <p:grpSpPr bwMode="auto">
          <a:xfrm>
            <a:off x="2312988" y="5029200"/>
            <a:ext cx="5916612" cy="1727200"/>
            <a:chOff x="2312988" y="5029200"/>
            <a:chExt cx="5916612" cy="1727775"/>
          </a:xfrm>
        </p:grpSpPr>
        <p:grpSp>
          <p:nvGrpSpPr>
            <p:cNvPr id="211975" name="Group 101"/>
            <p:cNvGrpSpPr>
              <a:grpSpLocks/>
            </p:cNvGrpSpPr>
            <p:nvPr/>
          </p:nvGrpSpPr>
          <p:grpSpPr bwMode="auto">
            <a:xfrm>
              <a:off x="2312988" y="5029200"/>
              <a:ext cx="4697412" cy="1107995"/>
              <a:chOff x="2312988" y="5358825"/>
              <a:chExt cx="4697412" cy="1107995"/>
            </a:xfrm>
          </p:grpSpPr>
          <p:sp>
            <p:nvSpPr>
              <p:cNvPr id="211995" name="Text Box 26"/>
              <p:cNvSpPr txBox="1">
                <a:spLocks noChangeArrowheads="1"/>
              </p:cNvSpPr>
              <p:nvPr/>
            </p:nvSpPr>
            <p:spPr bwMode="auto">
              <a:xfrm>
                <a:off x="2312988" y="5358825"/>
                <a:ext cx="37497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t>Trivially true because</a:t>
                </a:r>
              </a:p>
            </p:txBody>
          </p:sp>
          <p:sp>
            <p:nvSpPr>
              <p:cNvPr id="211996" name="Text Box 23"/>
              <p:cNvSpPr txBox="1">
                <a:spLocks noChangeArrowheads="1"/>
              </p:cNvSpPr>
              <p:nvPr/>
            </p:nvSpPr>
            <p:spPr bwMode="auto">
              <a:xfrm>
                <a:off x="2743200" y="5943600"/>
                <a:ext cx="24641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1"/>
                    </a:solidFill>
                  </a:rPr>
                  <a:t>&lt;exit Cond&gt;</a:t>
                </a:r>
                <a:r>
                  <a:rPr lang="en-CA" altLang="en-US" sz="2800" i="0">
                    <a:solidFill>
                      <a:schemeClr val="accent2"/>
                    </a:solidFill>
                  </a:rPr>
                  <a:t>  </a:t>
                </a:r>
                <a:r>
                  <a:rPr lang="en-CA" altLang="en-US" sz="2800" i="0">
                    <a:solidFill>
                      <a:srgbClr val="FF0000"/>
                    </a:solidFill>
                  </a:rPr>
                  <a:t>=</a:t>
                </a:r>
                <a:r>
                  <a:rPr lang="en-CA" altLang="en-US" sz="2800" i="0">
                    <a:solidFill>
                      <a:schemeClr val="accent2"/>
                    </a:solidFill>
                  </a:rPr>
                  <a:t> </a:t>
                </a:r>
                <a:endParaRPr lang="en-US" altLang="en-US" sz="2800" i="0">
                  <a:solidFill>
                    <a:srgbClr val="33CC33"/>
                  </a:solidFill>
                </a:endParaRPr>
              </a:p>
            </p:txBody>
          </p:sp>
          <p:sp>
            <p:nvSpPr>
              <p:cNvPr id="211997" name="Text Box 24"/>
              <p:cNvSpPr txBox="1">
                <a:spLocks noChangeArrowheads="1"/>
              </p:cNvSpPr>
              <p:nvPr/>
            </p:nvSpPr>
            <p:spPr bwMode="auto">
              <a:xfrm>
                <a:off x="5046401" y="5928022"/>
                <a:ext cx="19639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postCond&gt;</a:t>
                </a:r>
              </a:p>
            </p:txBody>
          </p:sp>
        </p:grpSp>
        <p:grpSp>
          <p:nvGrpSpPr>
            <p:cNvPr id="211976" name="Group 8"/>
            <p:cNvGrpSpPr>
              <a:grpSpLocks/>
            </p:cNvGrpSpPr>
            <p:nvPr/>
          </p:nvGrpSpPr>
          <p:grpSpPr bwMode="auto">
            <a:xfrm>
              <a:off x="7237417" y="5257800"/>
              <a:ext cx="992183" cy="1371600"/>
              <a:chOff x="2065" y="1551"/>
              <a:chExt cx="1628" cy="1988"/>
            </a:xfrm>
          </p:grpSpPr>
          <p:sp>
            <p:nvSpPr>
              <p:cNvPr id="211978" name="Freeform 9"/>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79" name="Freeform 10"/>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80" name="Freeform 11"/>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81" name="Freeform 12"/>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82" name="Freeform 13"/>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83" name="Freeform 14"/>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84" name="Freeform 15"/>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85" name="Freeform 16"/>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86" name="Freeform 17"/>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87" name="Freeform 18"/>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88" name="Freeform 19"/>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89" name="Freeform 20"/>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90" name="Freeform 21"/>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91" name="Freeform 22"/>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92" name="Freeform 23"/>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93" name="Freeform 24"/>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994" name="Freeform 25"/>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11977" name="Text Box 26"/>
            <p:cNvSpPr txBox="1">
              <a:spLocks noChangeArrowheads="1"/>
            </p:cNvSpPr>
            <p:nvPr/>
          </p:nvSpPr>
          <p:spPr bwMode="auto">
            <a:xfrm>
              <a:off x="3276600" y="6172200"/>
              <a:ext cx="338964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solidFill>
                    <a:srgbClr val="FF0000"/>
                  </a:solidFill>
                </a:rPr>
                <a:t>NEVER DO THIS!</a:t>
              </a:r>
            </a:p>
          </p:txBody>
        </p:sp>
      </p:grpSp>
    </p:spTree>
    <p:extLst>
      <p:ext uri="{BB962C8B-B14F-4D97-AF65-F5344CB8AC3E}">
        <p14:creationId xmlns:p14="http://schemas.microsoft.com/office/powerpoint/2010/main" val="38462854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91400" y="3446463"/>
            <a:ext cx="1406525" cy="126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217863"/>
            <a:ext cx="1222375" cy="178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8" name="Rectangle 5"/>
          <p:cNvSpPr>
            <a:spLocks noChangeArrowheads="1"/>
          </p:cNvSpPr>
          <p:nvPr/>
        </p:nvSpPr>
        <p:spPr bwMode="auto">
          <a:xfrm>
            <a:off x="838200" y="931863"/>
            <a:ext cx="7543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 Suppose the computation ends up here?</a:t>
            </a:r>
          </a:p>
        </p:txBody>
      </p:sp>
      <p:grpSp>
        <p:nvGrpSpPr>
          <p:cNvPr id="36869" name="Group 18"/>
          <p:cNvGrpSpPr>
            <a:grpSpLocks/>
          </p:cNvGrpSpPr>
          <p:nvPr/>
        </p:nvGrpSpPr>
        <p:grpSpPr bwMode="auto">
          <a:xfrm>
            <a:off x="2668588" y="4802188"/>
            <a:ext cx="812800" cy="1751012"/>
            <a:chOff x="1681" y="3025"/>
            <a:chExt cx="512" cy="1103"/>
          </a:xfrm>
        </p:grpSpPr>
        <p:grpSp>
          <p:nvGrpSpPr>
            <p:cNvPr id="36871" name="Group 14"/>
            <p:cNvGrpSpPr>
              <a:grpSpLocks/>
            </p:cNvGrpSpPr>
            <p:nvPr/>
          </p:nvGrpSpPr>
          <p:grpSpPr bwMode="auto">
            <a:xfrm>
              <a:off x="1681" y="3110"/>
              <a:ext cx="512" cy="1018"/>
              <a:chOff x="1681" y="3110"/>
              <a:chExt cx="512" cy="1018"/>
            </a:xfrm>
          </p:grpSpPr>
          <p:sp>
            <p:nvSpPr>
              <p:cNvPr id="36875" name="Freeform 8"/>
              <p:cNvSpPr>
                <a:spLocks/>
              </p:cNvSpPr>
              <p:nvPr/>
            </p:nvSpPr>
            <p:spPr bwMode="auto">
              <a:xfrm>
                <a:off x="1844" y="3167"/>
                <a:ext cx="200" cy="222"/>
              </a:xfrm>
              <a:custGeom>
                <a:avLst/>
                <a:gdLst>
                  <a:gd name="T0" fmla="*/ 0 w 601"/>
                  <a:gd name="T1" fmla="*/ 0 h 667"/>
                  <a:gd name="T2" fmla="*/ 0 w 601"/>
                  <a:gd name="T3" fmla="*/ 0 h 667"/>
                  <a:gd name="T4" fmla="*/ 0 w 601"/>
                  <a:gd name="T5" fmla="*/ 0 h 667"/>
                  <a:gd name="T6" fmla="*/ 0 w 601"/>
                  <a:gd name="T7" fmla="*/ 0 h 667"/>
                  <a:gd name="T8" fmla="*/ 0 w 601"/>
                  <a:gd name="T9" fmla="*/ 0 h 667"/>
                  <a:gd name="T10" fmla="*/ 0 w 601"/>
                  <a:gd name="T11" fmla="*/ 0 h 667"/>
                  <a:gd name="T12" fmla="*/ 0 w 601"/>
                  <a:gd name="T13" fmla="*/ 0 h 667"/>
                  <a:gd name="T14" fmla="*/ 0 w 601"/>
                  <a:gd name="T15" fmla="*/ 0 h 667"/>
                  <a:gd name="T16" fmla="*/ 0 w 601"/>
                  <a:gd name="T17" fmla="*/ 0 h 667"/>
                  <a:gd name="T18" fmla="*/ 0 w 601"/>
                  <a:gd name="T19" fmla="*/ 0 h 667"/>
                  <a:gd name="T20" fmla="*/ 0 w 601"/>
                  <a:gd name="T21" fmla="*/ 0 h 667"/>
                  <a:gd name="T22" fmla="*/ 0 w 601"/>
                  <a:gd name="T23" fmla="*/ 0 h 667"/>
                  <a:gd name="T24" fmla="*/ 0 w 601"/>
                  <a:gd name="T25" fmla="*/ 0 h 667"/>
                  <a:gd name="T26" fmla="*/ 0 w 601"/>
                  <a:gd name="T27" fmla="*/ 0 h 667"/>
                  <a:gd name="T28" fmla="*/ 0 w 601"/>
                  <a:gd name="T29" fmla="*/ 0 h 667"/>
                  <a:gd name="T30" fmla="*/ 0 w 601"/>
                  <a:gd name="T31" fmla="*/ 0 h 667"/>
                  <a:gd name="T32" fmla="*/ 0 w 601"/>
                  <a:gd name="T33" fmla="*/ 0 h 667"/>
                  <a:gd name="T34" fmla="*/ 0 w 601"/>
                  <a:gd name="T35" fmla="*/ 0 h 667"/>
                  <a:gd name="T36" fmla="*/ 0 w 601"/>
                  <a:gd name="T37" fmla="*/ 0 h 667"/>
                  <a:gd name="T38" fmla="*/ 0 w 601"/>
                  <a:gd name="T39" fmla="*/ 0 h 667"/>
                  <a:gd name="T40" fmla="*/ 0 w 601"/>
                  <a:gd name="T41" fmla="*/ 0 h 667"/>
                  <a:gd name="T42" fmla="*/ 0 w 601"/>
                  <a:gd name="T43" fmla="*/ 0 h 66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1"/>
                  <a:gd name="T67" fmla="*/ 0 h 667"/>
                  <a:gd name="T68" fmla="*/ 601 w 601"/>
                  <a:gd name="T69" fmla="*/ 667 h 66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1" h="667">
                    <a:moveTo>
                      <a:pt x="313" y="154"/>
                    </a:moveTo>
                    <a:lnTo>
                      <a:pt x="260" y="85"/>
                    </a:lnTo>
                    <a:lnTo>
                      <a:pt x="187" y="34"/>
                    </a:lnTo>
                    <a:lnTo>
                      <a:pt x="121" y="0"/>
                    </a:lnTo>
                    <a:lnTo>
                      <a:pt x="68" y="9"/>
                    </a:lnTo>
                    <a:lnTo>
                      <a:pt x="30" y="47"/>
                    </a:lnTo>
                    <a:lnTo>
                      <a:pt x="0" y="163"/>
                    </a:lnTo>
                    <a:lnTo>
                      <a:pt x="12" y="296"/>
                    </a:lnTo>
                    <a:lnTo>
                      <a:pt x="43" y="423"/>
                    </a:lnTo>
                    <a:lnTo>
                      <a:pt x="78" y="522"/>
                    </a:lnTo>
                    <a:lnTo>
                      <a:pt x="143" y="625"/>
                    </a:lnTo>
                    <a:lnTo>
                      <a:pt x="200" y="667"/>
                    </a:lnTo>
                    <a:lnTo>
                      <a:pt x="278" y="667"/>
                    </a:lnTo>
                    <a:lnTo>
                      <a:pt x="356" y="638"/>
                    </a:lnTo>
                    <a:lnTo>
                      <a:pt x="396" y="564"/>
                    </a:lnTo>
                    <a:lnTo>
                      <a:pt x="417" y="471"/>
                    </a:lnTo>
                    <a:lnTo>
                      <a:pt x="409" y="355"/>
                    </a:lnTo>
                    <a:lnTo>
                      <a:pt x="592" y="368"/>
                    </a:lnTo>
                    <a:lnTo>
                      <a:pt x="601" y="317"/>
                    </a:lnTo>
                    <a:lnTo>
                      <a:pt x="392" y="296"/>
                    </a:lnTo>
                    <a:lnTo>
                      <a:pt x="339" y="176"/>
                    </a:lnTo>
                    <a:lnTo>
                      <a:pt x="313" y="15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876" name="Freeform 9"/>
              <p:cNvSpPr>
                <a:spLocks/>
              </p:cNvSpPr>
              <p:nvPr/>
            </p:nvSpPr>
            <p:spPr bwMode="auto">
              <a:xfrm>
                <a:off x="1681" y="3110"/>
                <a:ext cx="231" cy="356"/>
              </a:xfrm>
              <a:custGeom>
                <a:avLst/>
                <a:gdLst>
                  <a:gd name="T0" fmla="*/ 0 w 692"/>
                  <a:gd name="T1" fmla="*/ 0 h 1069"/>
                  <a:gd name="T2" fmla="*/ 0 w 692"/>
                  <a:gd name="T3" fmla="*/ 0 h 1069"/>
                  <a:gd name="T4" fmla="*/ 0 w 692"/>
                  <a:gd name="T5" fmla="*/ 0 h 1069"/>
                  <a:gd name="T6" fmla="*/ 0 w 692"/>
                  <a:gd name="T7" fmla="*/ 0 h 1069"/>
                  <a:gd name="T8" fmla="*/ 0 w 692"/>
                  <a:gd name="T9" fmla="*/ 0 h 1069"/>
                  <a:gd name="T10" fmla="*/ 0 w 692"/>
                  <a:gd name="T11" fmla="*/ 0 h 1069"/>
                  <a:gd name="T12" fmla="*/ 0 w 692"/>
                  <a:gd name="T13" fmla="*/ 0 h 1069"/>
                  <a:gd name="T14" fmla="*/ 0 w 692"/>
                  <a:gd name="T15" fmla="*/ 0 h 1069"/>
                  <a:gd name="T16" fmla="*/ 0 w 692"/>
                  <a:gd name="T17" fmla="*/ 0 h 1069"/>
                  <a:gd name="T18" fmla="*/ 0 w 692"/>
                  <a:gd name="T19" fmla="*/ 0 h 1069"/>
                  <a:gd name="T20" fmla="*/ 0 w 692"/>
                  <a:gd name="T21" fmla="*/ 0 h 1069"/>
                  <a:gd name="T22" fmla="*/ 0 w 692"/>
                  <a:gd name="T23" fmla="*/ 0 h 1069"/>
                  <a:gd name="T24" fmla="*/ 0 w 692"/>
                  <a:gd name="T25" fmla="*/ 0 h 1069"/>
                  <a:gd name="T26" fmla="*/ 0 w 692"/>
                  <a:gd name="T27" fmla="*/ 0 h 1069"/>
                  <a:gd name="T28" fmla="*/ 0 w 692"/>
                  <a:gd name="T29" fmla="*/ 0 h 1069"/>
                  <a:gd name="T30" fmla="*/ 0 w 692"/>
                  <a:gd name="T31" fmla="*/ 0 h 1069"/>
                  <a:gd name="T32" fmla="*/ 0 w 692"/>
                  <a:gd name="T33" fmla="*/ 0 h 1069"/>
                  <a:gd name="T34" fmla="*/ 0 w 692"/>
                  <a:gd name="T35" fmla="*/ 0 h 1069"/>
                  <a:gd name="T36" fmla="*/ 0 w 692"/>
                  <a:gd name="T37" fmla="*/ 0 h 1069"/>
                  <a:gd name="T38" fmla="*/ 0 w 692"/>
                  <a:gd name="T39" fmla="*/ 0 h 1069"/>
                  <a:gd name="T40" fmla="*/ 0 w 692"/>
                  <a:gd name="T41" fmla="*/ 0 h 1069"/>
                  <a:gd name="T42" fmla="*/ 0 w 692"/>
                  <a:gd name="T43" fmla="*/ 0 h 1069"/>
                  <a:gd name="T44" fmla="*/ 0 w 692"/>
                  <a:gd name="T45" fmla="*/ 0 h 1069"/>
                  <a:gd name="T46" fmla="*/ 0 w 692"/>
                  <a:gd name="T47" fmla="*/ 0 h 1069"/>
                  <a:gd name="T48" fmla="*/ 0 w 692"/>
                  <a:gd name="T49" fmla="*/ 0 h 1069"/>
                  <a:gd name="T50" fmla="*/ 0 w 692"/>
                  <a:gd name="T51" fmla="*/ 0 h 1069"/>
                  <a:gd name="T52" fmla="*/ 0 w 692"/>
                  <a:gd name="T53" fmla="*/ 0 h 1069"/>
                  <a:gd name="T54" fmla="*/ 0 w 692"/>
                  <a:gd name="T55" fmla="*/ 0 h 1069"/>
                  <a:gd name="T56" fmla="*/ 0 w 692"/>
                  <a:gd name="T57" fmla="*/ 0 h 1069"/>
                  <a:gd name="T58" fmla="*/ 0 w 692"/>
                  <a:gd name="T59" fmla="*/ 0 h 1069"/>
                  <a:gd name="T60" fmla="*/ 0 w 692"/>
                  <a:gd name="T61" fmla="*/ 0 h 1069"/>
                  <a:gd name="T62" fmla="*/ 0 w 692"/>
                  <a:gd name="T63" fmla="*/ 0 h 1069"/>
                  <a:gd name="T64" fmla="*/ 0 w 692"/>
                  <a:gd name="T65" fmla="*/ 0 h 1069"/>
                  <a:gd name="T66" fmla="*/ 0 w 692"/>
                  <a:gd name="T67" fmla="*/ 0 h 1069"/>
                  <a:gd name="T68" fmla="*/ 0 w 692"/>
                  <a:gd name="T69" fmla="*/ 0 h 1069"/>
                  <a:gd name="T70" fmla="*/ 0 w 692"/>
                  <a:gd name="T71" fmla="*/ 0 h 1069"/>
                  <a:gd name="T72" fmla="*/ 0 w 692"/>
                  <a:gd name="T73" fmla="*/ 0 h 1069"/>
                  <a:gd name="T74" fmla="*/ 0 w 692"/>
                  <a:gd name="T75" fmla="*/ 0 h 1069"/>
                  <a:gd name="T76" fmla="*/ 0 w 692"/>
                  <a:gd name="T77" fmla="*/ 0 h 1069"/>
                  <a:gd name="T78" fmla="*/ 0 w 692"/>
                  <a:gd name="T79" fmla="*/ 0 h 1069"/>
                  <a:gd name="T80" fmla="*/ 0 w 692"/>
                  <a:gd name="T81" fmla="*/ 0 h 1069"/>
                  <a:gd name="T82" fmla="*/ 0 w 692"/>
                  <a:gd name="T83" fmla="*/ 0 h 1069"/>
                  <a:gd name="T84" fmla="*/ 0 w 692"/>
                  <a:gd name="T85" fmla="*/ 0 h 1069"/>
                  <a:gd name="T86" fmla="*/ 0 w 692"/>
                  <a:gd name="T87" fmla="*/ 0 h 1069"/>
                  <a:gd name="T88" fmla="*/ 0 w 692"/>
                  <a:gd name="T89" fmla="*/ 0 h 106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92"/>
                  <a:gd name="T136" fmla="*/ 0 h 1069"/>
                  <a:gd name="T137" fmla="*/ 692 w 692"/>
                  <a:gd name="T138" fmla="*/ 1069 h 106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92" h="1069">
                    <a:moveTo>
                      <a:pt x="403" y="25"/>
                    </a:moveTo>
                    <a:lnTo>
                      <a:pt x="490" y="0"/>
                    </a:lnTo>
                    <a:lnTo>
                      <a:pt x="560" y="4"/>
                    </a:lnTo>
                    <a:lnTo>
                      <a:pt x="613" y="42"/>
                    </a:lnTo>
                    <a:lnTo>
                      <a:pt x="648" y="102"/>
                    </a:lnTo>
                    <a:lnTo>
                      <a:pt x="635" y="165"/>
                    </a:lnTo>
                    <a:lnTo>
                      <a:pt x="586" y="165"/>
                    </a:lnTo>
                    <a:lnTo>
                      <a:pt x="599" y="114"/>
                    </a:lnTo>
                    <a:lnTo>
                      <a:pt x="560" y="68"/>
                    </a:lnTo>
                    <a:lnTo>
                      <a:pt x="522" y="51"/>
                    </a:lnTo>
                    <a:lnTo>
                      <a:pt x="456" y="68"/>
                    </a:lnTo>
                    <a:lnTo>
                      <a:pt x="482" y="119"/>
                    </a:lnTo>
                    <a:lnTo>
                      <a:pt x="490" y="165"/>
                    </a:lnTo>
                    <a:lnTo>
                      <a:pt x="482" y="205"/>
                    </a:lnTo>
                    <a:lnTo>
                      <a:pt x="417" y="222"/>
                    </a:lnTo>
                    <a:lnTo>
                      <a:pt x="347" y="209"/>
                    </a:lnTo>
                    <a:lnTo>
                      <a:pt x="334" y="179"/>
                    </a:lnTo>
                    <a:lnTo>
                      <a:pt x="260" y="260"/>
                    </a:lnTo>
                    <a:lnTo>
                      <a:pt x="217" y="350"/>
                    </a:lnTo>
                    <a:lnTo>
                      <a:pt x="156" y="465"/>
                    </a:lnTo>
                    <a:lnTo>
                      <a:pt x="117" y="568"/>
                    </a:lnTo>
                    <a:lnTo>
                      <a:pt x="100" y="667"/>
                    </a:lnTo>
                    <a:lnTo>
                      <a:pt x="113" y="718"/>
                    </a:lnTo>
                    <a:lnTo>
                      <a:pt x="182" y="783"/>
                    </a:lnTo>
                    <a:lnTo>
                      <a:pt x="326" y="838"/>
                    </a:lnTo>
                    <a:lnTo>
                      <a:pt x="403" y="863"/>
                    </a:lnTo>
                    <a:lnTo>
                      <a:pt x="482" y="876"/>
                    </a:lnTo>
                    <a:lnTo>
                      <a:pt x="599" y="923"/>
                    </a:lnTo>
                    <a:lnTo>
                      <a:pt x="686" y="954"/>
                    </a:lnTo>
                    <a:lnTo>
                      <a:pt x="692" y="1013"/>
                    </a:lnTo>
                    <a:lnTo>
                      <a:pt x="648" y="1056"/>
                    </a:lnTo>
                    <a:lnTo>
                      <a:pt x="596" y="1069"/>
                    </a:lnTo>
                    <a:lnTo>
                      <a:pt x="517" y="1030"/>
                    </a:lnTo>
                    <a:lnTo>
                      <a:pt x="334" y="936"/>
                    </a:lnTo>
                    <a:lnTo>
                      <a:pt x="182" y="872"/>
                    </a:lnTo>
                    <a:lnTo>
                      <a:pt x="77" y="800"/>
                    </a:lnTo>
                    <a:lnTo>
                      <a:pt x="8" y="735"/>
                    </a:lnTo>
                    <a:lnTo>
                      <a:pt x="0" y="658"/>
                    </a:lnTo>
                    <a:lnTo>
                      <a:pt x="38" y="555"/>
                    </a:lnTo>
                    <a:lnTo>
                      <a:pt x="117" y="401"/>
                    </a:lnTo>
                    <a:lnTo>
                      <a:pt x="190" y="273"/>
                    </a:lnTo>
                    <a:lnTo>
                      <a:pt x="282" y="140"/>
                    </a:lnTo>
                    <a:lnTo>
                      <a:pt x="352" y="63"/>
                    </a:lnTo>
                    <a:lnTo>
                      <a:pt x="439" y="25"/>
                    </a:lnTo>
                    <a:lnTo>
                      <a:pt x="403" y="2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877" name="Freeform 10"/>
              <p:cNvSpPr>
                <a:spLocks/>
              </p:cNvSpPr>
              <p:nvPr/>
            </p:nvSpPr>
            <p:spPr bwMode="auto">
              <a:xfrm>
                <a:off x="1898" y="3405"/>
                <a:ext cx="121" cy="335"/>
              </a:xfrm>
              <a:custGeom>
                <a:avLst/>
                <a:gdLst>
                  <a:gd name="T0" fmla="*/ 0 w 362"/>
                  <a:gd name="T1" fmla="*/ 0 h 1004"/>
                  <a:gd name="T2" fmla="*/ 0 w 362"/>
                  <a:gd name="T3" fmla="*/ 0 h 1004"/>
                  <a:gd name="T4" fmla="*/ 0 w 362"/>
                  <a:gd name="T5" fmla="*/ 0 h 1004"/>
                  <a:gd name="T6" fmla="*/ 0 w 362"/>
                  <a:gd name="T7" fmla="*/ 0 h 1004"/>
                  <a:gd name="T8" fmla="*/ 0 w 362"/>
                  <a:gd name="T9" fmla="*/ 0 h 1004"/>
                  <a:gd name="T10" fmla="*/ 0 w 362"/>
                  <a:gd name="T11" fmla="*/ 0 h 1004"/>
                  <a:gd name="T12" fmla="*/ 0 w 362"/>
                  <a:gd name="T13" fmla="*/ 0 h 1004"/>
                  <a:gd name="T14" fmla="*/ 0 w 362"/>
                  <a:gd name="T15" fmla="*/ 0 h 1004"/>
                  <a:gd name="T16" fmla="*/ 0 w 362"/>
                  <a:gd name="T17" fmla="*/ 0 h 1004"/>
                  <a:gd name="T18" fmla="*/ 0 w 362"/>
                  <a:gd name="T19" fmla="*/ 0 h 1004"/>
                  <a:gd name="T20" fmla="*/ 0 w 362"/>
                  <a:gd name="T21" fmla="*/ 0 h 1004"/>
                  <a:gd name="T22" fmla="*/ 0 w 362"/>
                  <a:gd name="T23" fmla="*/ 0 h 1004"/>
                  <a:gd name="T24" fmla="*/ 0 w 362"/>
                  <a:gd name="T25" fmla="*/ 0 h 1004"/>
                  <a:gd name="T26" fmla="*/ 0 w 362"/>
                  <a:gd name="T27" fmla="*/ 0 h 1004"/>
                  <a:gd name="T28" fmla="*/ 0 w 362"/>
                  <a:gd name="T29" fmla="*/ 0 h 1004"/>
                  <a:gd name="T30" fmla="*/ 0 w 362"/>
                  <a:gd name="T31" fmla="*/ 0 h 1004"/>
                  <a:gd name="T32" fmla="*/ 0 w 362"/>
                  <a:gd name="T33" fmla="*/ 0 h 1004"/>
                  <a:gd name="T34" fmla="*/ 0 w 362"/>
                  <a:gd name="T35" fmla="*/ 0 h 1004"/>
                  <a:gd name="T36" fmla="*/ 0 w 362"/>
                  <a:gd name="T37" fmla="*/ 0 h 1004"/>
                  <a:gd name="T38" fmla="*/ 0 w 362"/>
                  <a:gd name="T39" fmla="*/ 0 h 1004"/>
                  <a:gd name="T40" fmla="*/ 0 w 362"/>
                  <a:gd name="T41" fmla="*/ 0 h 1004"/>
                  <a:gd name="T42" fmla="*/ 0 w 362"/>
                  <a:gd name="T43" fmla="*/ 0 h 1004"/>
                  <a:gd name="T44" fmla="*/ 0 w 362"/>
                  <a:gd name="T45" fmla="*/ 0 h 100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62"/>
                  <a:gd name="T70" fmla="*/ 0 h 1004"/>
                  <a:gd name="T71" fmla="*/ 362 w 362"/>
                  <a:gd name="T72" fmla="*/ 1004 h 100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62" h="1004">
                    <a:moveTo>
                      <a:pt x="22" y="78"/>
                    </a:moveTo>
                    <a:lnTo>
                      <a:pt x="36" y="27"/>
                    </a:lnTo>
                    <a:lnTo>
                      <a:pt x="92" y="0"/>
                    </a:lnTo>
                    <a:lnTo>
                      <a:pt x="143" y="0"/>
                    </a:lnTo>
                    <a:lnTo>
                      <a:pt x="209" y="39"/>
                    </a:lnTo>
                    <a:lnTo>
                      <a:pt x="271" y="129"/>
                    </a:lnTo>
                    <a:lnTo>
                      <a:pt x="314" y="223"/>
                    </a:lnTo>
                    <a:lnTo>
                      <a:pt x="335" y="350"/>
                    </a:lnTo>
                    <a:lnTo>
                      <a:pt x="354" y="500"/>
                    </a:lnTo>
                    <a:lnTo>
                      <a:pt x="362" y="645"/>
                    </a:lnTo>
                    <a:lnTo>
                      <a:pt x="362" y="833"/>
                    </a:lnTo>
                    <a:lnTo>
                      <a:pt x="335" y="949"/>
                    </a:lnTo>
                    <a:lnTo>
                      <a:pt x="288" y="991"/>
                    </a:lnTo>
                    <a:lnTo>
                      <a:pt x="205" y="1004"/>
                    </a:lnTo>
                    <a:lnTo>
                      <a:pt x="118" y="1001"/>
                    </a:lnTo>
                    <a:lnTo>
                      <a:pt x="74" y="949"/>
                    </a:lnTo>
                    <a:lnTo>
                      <a:pt x="49" y="860"/>
                    </a:lnTo>
                    <a:lnTo>
                      <a:pt x="26" y="770"/>
                    </a:lnTo>
                    <a:lnTo>
                      <a:pt x="9" y="607"/>
                    </a:lnTo>
                    <a:lnTo>
                      <a:pt x="0" y="424"/>
                    </a:lnTo>
                    <a:lnTo>
                      <a:pt x="0" y="210"/>
                    </a:lnTo>
                    <a:lnTo>
                      <a:pt x="22" y="116"/>
                    </a:lnTo>
                    <a:lnTo>
                      <a:pt x="22" y="7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878" name="Freeform 11"/>
              <p:cNvSpPr>
                <a:spLocks/>
              </p:cNvSpPr>
              <p:nvPr/>
            </p:nvSpPr>
            <p:spPr bwMode="auto">
              <a:xfrm>
                <a:off x="1954" y="3414"/>
                <a:ext cx="184" cy="257"/>
              </a:xfrm>
              <a:custGeom>
                <a:avLst/>
                <a:gdLst>
                  <a:gd name="T0" fmla="*/ 0 w 553"/>
                  <a:gd name="T1" fmla="*/ 0 h 771"/>
                  <a:gd name="T2" fmla="*/ 0 w 553"/>
                  <a:gd name="T3" fmla="*/ 0 h 771"/>
                  <a:gd name="T4" fmla="*/ 0 w 553"/>
                  <a:gd name="T5" fmla="*/ 0 h 771"/>
                  <a:gd name="T6" fmla="*/ 0 w 553"/>
                  <a:gd name="T7" fmla="*/ 0 h 771"/>
                  <a:gd name="T8" fmla="*/ 0 w 553"/>
                  <a:gd name="T9" fmla="*/ 0 h 771"/>
                  <a:gd name="T10" fmla="*/ 0 w 553"/>
                  <a:gd name="T11" fmla="*/ 0 h 771"/>
                  <a:gd name="T12" fmla="*/ 0 w 553"/>
                  <a:gd name="T13" fmla="*/ 0 h 771"/>
                  <a:gd name="T14" fmla="*/ 0 w 553"/>
                  <a:gd name="T15" fmla="*/ 0 h 771"/>
                  <a:gd name="T16" fmla="*/ 0 w 553"/>
                  <a:gd name="T17" fmla="*/ 0 h 771"/>
                  <a:gd name="T18" fmla="*/ 0 w 553"/>
                  <a:gd name="T19" fmla="*/ 0 h 771"/>
                  <a:gd name="T20" fmla="*/ 0 w 553"/>
                  <a:gd name="T21" fmla="*/ 0 h 771"/>
                  <a:gd name="T22" fmla="*/ 0 w 553"/>
                  <a:gd name="T23" fmla="*/ 0 h 771"/>
                  <a:gd name="T24" fmla="*/ 0 w 553"/>
                  <a:gd name="T25" fmla="*/ 0 h 771"/>
                  <a:gd name="T26" fmla="*/ 0 w 553"/>
                  <a:gd name="T27" fmla="*/ 0 h 771"/>
                  <a:gd name="T28" fmla="*/ 0 w 553"/>
                  <a:gd name="T29" fmla="*/ 0 h 771"/>
                  <a:gd name="T30" fmla="*/ 0 w 553"/>
                  <a:gd name="T31" fmla="*/ 0 h 771"/>
                  <a:gd name="T32" fmla="*/ 0 w 553"/>
                  <a:gd name="T33" fmla="*/ 0 h 771"/>
                  <a:gd name="T34" fmla="*/ 0 w 553"/>
                  <a:gd name="T35" fmla="*/ 0 h 771"/>
                  <a:gd name="T36" fmla="*/ 0 w 553"/>
                  <a:gd name="T37" fmla="*/ 0 h 771"/>
                  <a:gd name="T38" fmla="*/ 0 w 553"/>
                  <a:gd name="T39" fmla="*/ 0 h 771"/>
                  <a:gd name="T40" fmla="*/ 0 w 553"/>
                  <a:gd name="T41" fmla="*/ 0 h 771"/>
                  <a:gd name="T42" fmla="*/ 0 w 553"/>
                  <a:gd name="T43" fmla="*/ 0 h 771"/>
                  <a:gd name="T44" fmla="*/ 0 w 553"/>
                  <a:gd name="T45" fmla="*/ 0 h 771"/>
                  <a:gd name="T46" fmla="*/ 0 w 553"/>
                  <a:gd name="T47" fmla="*/ 0 h 771"/>
                  <a:gd name="T48" fmla="*/ 0 w 553"/>
                  <a:gd name="T49" fmla="*/ 0 h 771"/>
                  <a:gd name="T50" fmla="*/ 0 w 553"/>
                  <a:gd name="T51" fmla="*/ 0 h 771"/>
                  <a:gd name="T52" fmla="*/ 0 w 553"/>
                  <a:gd name="T53" fmla="*/ 0 h 771"/>
                  <a:gd name="T54" fmla="*/ 0 w 553"/>
                  <a:gd name="T55" fmla="*/ 0 h 771"/>
                  <a:gd name="T56" fmla="*/ 0 w 553"/>
                  <a:gd name="T57" fmla="*/ 0 h 771"/>
                  <a:gd name="T58" fmla="*/ 0 w 553"/>
                  <a:gd name="T59" fmla="*/ 0 h 771"/>
                  <a:gd name="T60" fmla="*/ 0 w 553"/>
                  <a:gd name="T61" fmla="*/ 0 h 771"/>
                  <a:gd name="T62" fmla="*/ 0 w 553"/>
                  <a:gd name="T63" fmla="*/ 0 h 771"/>
                  <a:gd name="T64" fmla="*/ 0 w 553"/>
                  <a:gd name="T65" fmla="*/ 0 h 771"/>
                  <a:gd name="T66" fmla="*/ 0 w 553"/>
                  <a:gd name="T67" fmla="*/ 0 h 771"/>
                  <a:gd name="T68" fmla="*/ 0 w 553"/>
                  <a:gd name="T69" fmla="*/ 0 h 77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53"/>
                  <a:gd name="T106" fmla="*/ 0 h 771"/>
                  <a:gd name="T107" fmla="*/ 553 w 553"/>
                  <a:gd name="T108" fmla="*/ 771 h 77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53" h="771">
                    <a:moveTo>
                      <a:pt x="30" y="0"/>
                    </a:moveTo>
                    <a:lnTo>
                      <a:pt x="143" y="13"/>
                    </a:lnTo>
                    <a:lnTo>
                      <a:pt x="261" y="34"/>
                    </a:lnTo>
                    <a:lnTo>
                      <a:pt x="383" y="103"/>
                    </a:lnTo>
                    <a:lnTo>
                      <a:pt x="470" y="154"/>
                    </a:lnTo>
                    <a:lnTo>
                      <a:pt x="526" y="228"/>
                    </a:lnTo>
                    <a:lnTo>
                      <a:pt x="553" y="270"/>
                    </a:lnTo>
                    <a:lnTo>
                      <a:pt x="500" y="395"/>
                    </a:lnTo>
                    <a:lnTo>
                      <a:pt x="417" y="471"/>
                    </a:lnTo>
                    <a:lnTo>
                      <a:pt x="317" y="526"/>
                    </a:lnTo>
                    <a:lnTo>
                      <a:pt x="265" y="561"/>
                    </a:lnTo>
                    <a:lnTo>
                      <a:pt x="174" y="578"/>
                    </a:lnTo>
                    <a:lnTo>
                      <a:pt x="170" y="612"/>
                    </a:lnTo>
                    <a:lnTo>
                      <a:pt x="240" y="642"/>
                    </a:lnTo>
                    <a:lnTo>
                      <a:pt x="339" y="669"/>
                    </a:lnTo>
                    <a:lnTo>
                      <a:pt x="434" y="720"/>
                    </a:lnTo>
                    <a:lnTo>
                      <a:pt x="396" y="758"/>
                    </a:lnTo>
                    <a:lnTo>
                      <a:pt x="357" y="771"/>
                    </a:lnTo>
                    <a:lnTo>
                      <a:pt x="300" y="715"/>
                    </a:lnTo>
                    <a:lnTo>
                      <a:pt x="213" y="680"/>
                    </a:lnTo>
                    <a:lnTo>
                      <a:pt x="143" y="655"/>
                    </a:lnTo>
                    <a:lnTo>
                      <a:pt x="143" y="604"/>
                    </a:lnTo>
                    <a:lnTo>
                      <a:pt x="157" y="549"/>
                    </a:lnTo>
                    <a:lnTo>
                      <a:pt x="200" y="526"/>
                    </a:lnTo>
                    <a:lnTo>
                      <a:pt x="339" y="471"/>
                    </a:lnTo>
                    <a:lnTo>
                      <a:pt x="417" y="386"/>
                    </a:lnTo>
                    <a:lnTo>
                      <a:pt x="474" y="296"/>
                    </a:lnTo>
                    <a:lnTo>
                      <a:pt x="461" y="253"/>
                    </a:lnTo>
                    <a:lnTo>
                      <a:pt x="417" y="201"/>
                    </a:lnTo>
                    <a:lnTo>
                      <a:pt x="313" y="129"/>
                    </a:lnTo>
                    <a:lnTo>
                      <a:pt x="187" y="103"/>
                    </a:lnTo>
                    <a:lnTo>
                      <a:pt x="104" y="99"/>
                    </a:lnTo>
                    <a:lnTo>
                      <a:pt x="30" y="99"/>
                    </a:lnTo>
                    <a:lnTo>
                      <a:pt x="0" y="51"/>
                    </a:lnTo>
                    <a:lnTo>
                      <a:pt x="3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879" name="Freeform 12"/>
              <p:cNvSpPr>
                <a:spLocks/>
              </p:cNvSpPr>
              <p:nvPr/>
            </p:nvSpPr>
            <p:spPr bwMode="auto">
              <a:xfrm>
                <a:off x="1969" y="3706"/>
                <a:ext cx="224" cy="415"/>
              </a:xfrm>
              <a:custGeom>
                <a:avLst/>
                <a:gdLst>
                  <a:gd name="T0" fmla="*/ 0 w 672"/>
                  <a:gd name="T1" fmla="*/ 0 h 1246"/>
                  <a:gd name="T2" fmla="*/ 0 w 672"/>
                  <a:gd name="T3" fmla="*/ 0 h 1246"/>
                  <a:gd name="T4" fmla="*/ 0 w 672"/>
                  <a:gd name="T5" fmla="*/ 0 h 1246"/>
                  <a:gd name="T6" fmla="*/ 0 w 672"/>
                  <a:gd name="T7" fmla="*/ 0 h 1246"/>
                  <a:gd name="T8" fmla="*/ 0 w 672"/>
                  <a:gd name="T9" fmla="*/ 0 h 1246"/>
                  <a:gd name="T10" fmla="*/ 0 w 672"/>
                  <a:gd name="T11" fmla="*/ 0 h 1246"/>
                  <a:gd name="T12" fmla="*/ 0 w 672"/>
                  <a:gd name="T13" fmla="*/ 0 h 1246"/>
                  <a:gd name="T14" fmla="*/ 0 w 672"/>
                  <a:gd name="T15" fmla="*/ 0 h 1246"/>
                  <a:gd name="T16" fmla="*/ 0 w 672"/>
                  <a:gd name="T17" fmla="*/ 0 h 1246"/>
                  <a:gd name="T18" fmla="*/ 0 w 672"/>
                  <a:gd name="T19" fmla="*/ 0 h 1246"/>
                  <a:gd name="T20" fmla="*/ 0 w 672"/>
                  <a:gd name="T21" fmla="*/ 0 h 1246"/>
                  <a:gd name="T22" fmla="*/ 0 w 672"/>
                  <a:gd name="T23" fmla="*/ 0 h 1246"/>
                  <a:gd name="T24" fmla="*/ 0 w 672"/>
                  <a:gd name="T25" fmla="*/ 0 h 1246"/>
                  <a:gd name="T26" fmla="*/ 0 w 672"/>
                  <a:gd name="T27" fmla="*/ 0 h 1246"/>
                  <a:gd name="T28" fmla="*/ 0 w 672"/>
                  <a:gd name="T29" fmla="*/ 0 h 1246"/>
                  <a:gd name="T30" fmla="*/ 0 w 672"/>
                  <a:gd name="T31" fmla="*/ 0 h 1246"/>
                  <a:gd name="T32" fmla="*/ 0 w 672"/>
                  <a:gd name="T33" fmla="*/ 0 h 1246"/>
                  <a:gd name="T34" fmla="*/ 0 w 672"/>
                  <a:gd name="T35" fmla="*/ 0 h 1246"/>
                  <a:gd name="T36" fmla="*/ 0 w 672"/>
                  <a:gd name="T37" fmla="*/ 0 h 1246"/>
                  <a:gd name="T38" fmla="*/ 0 w 672"/>
                  <a:gd name="T39" fmla="*/ 0 h 1246"/>
                  <a:gd name="T40" fmla="*/ 0 w 672"/>
                  <a:gd name="T41" fmla="*/ 0 h 1246"/>
                  <a:gd name="T42" fmla="*/ 0 w 672"/>
                  <a:gd name="T43" fmla="*/ 0 h 1246"/>
                  <a:gd name="T44" fmla="*/ 0 w 672"/>
                  <a:gd name="T45" fmla="*/ 0 h 1246"/>
                  <a:gd name="T46" fmla="*/ 0 w 672"/>
                  <a:gd name="T47" fmla="*/ 0 h 1246"/>
                  <a:gd name="T48" fmla="*/ 0 w 672"/>
                  <a:gd name="T49" fmla="*/ 0 h 1246"/>
                  <a:gd name="T50" fmla="*/ 0 w 672"/>
                  <a:gd name="T51" fmla="*/ 0 h 1246"/>
                  <a:gd name="T52" fmla="*/ 0 w 672"/>
                  <a:gd name="T53" fmla="*/ 0 h 1246"/>
                  <a:gd name="T54" fmla="*/ 0 w 672"/>
                  <a:gd name="T55" fmla="*/ 0 h 1246"/>
                  <a:gd name="T56" fmla="*/ 0 w 672"/>
                  <a:gd name="T57" fmla="*/ 0 h 1246"/>
                  <a:gd name="T58" fmla="*/ 0 w 672"/>
                  <a:gd name="T59" fmla="*/ 0 h 1246"/>
                  <a:gd name="T60" fmla="*/ 0 w 672"/>
                  <a:gd name="T61" fmla="*/ 0 h 1246"/>
                  <a:gd name="T62" fmla="*/ 0 w 672"/>
                  <a:gd name="T63" fmla="*/ 0 h 1246"/>
                  <a:gd name="T64" fmla="*/ 0 w 672"/>
                  <a:gd name="T65" fmla="*/ 0 h 1246"/>
                  <a:gd name="T66" fmla="*/ 0 w 672"/>
                  <a:gd name="T67" fmla="*/ 0 h 124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672"/>
                  <a:gd name="T103" fmla="*/ 0 h 1246"/>
                  <a:gd name="T104" fmla="*/ 672 w 672"/>
                  <a:gd name="T105" fmla="*/ 1246 h 124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672" h="1246">
                    <a:moveTo>
                      <a:pt x="77" y="0"/>
                    </a:moveTo>
                    <a:lnTo>
                      <a:pt x="17" y="0"/>
                    </a:lnTo>
                    <a:lnTo>
                      <a:pt x="0" y="89"/>
                    </a:lnTo>
                    <a:lnTo>
                      <a:pt x="43" y="142"/>
                    </a:lnTo>
                    <a:lnTo>
                      <a:pt x="182" y="266"/>
                    </a:lnTo>
                    <a:lnTo>
                      <a:pt x="305" y="424"/>
                    </a:lnTo>
                    <a:lnTo>
                      <a:pt x="384" y="587"/>
                    </a:lnTo>
                    <a:lnTo>
                      <a:pt x="395" y="693"/>
                    </a:lnTo>
                    <a:lnTo>
                      <a:pt x="392" y="771"/>
                    </a:lnTo>
                    <a:lnTo>
                      <a:pt x="357" y="946"/>
                    </a:lnTo>
                    <a:lnTo>
                      <a:pt x="313" y="1088"/>
                    </a:lnTo>
                    <a:lnTo>
                      <a:pt x="274" y="1170"/>
                    </a:lnTo>
                    <a:lnTo>
                      <a:pt x="265" y="1221"/>
                    </a:lnTo>
                    <a:lnTo>
                      <a:pt x="305" y="1221"/>
                    </a:lnTo>
                    <a:lnTo>
                      <a:pt x="365" y="1204"/>
                    </a:lnTo>
                    <a:lnTo>
                      <a:pt x="384" y="1208"/>
                    </a:lnTo>
                    <a:lnTo>
                      <a:pt x="510" y="1216"/>
                    </a:lnTo>
                    <a:lnTo>
                      <a:pt x="606" y="1246"/>
                    </a:lnTo>
                    <a:lnTo>
                      <a:pt x="640" y="1229"/>
                    </a:lnTo>
                    <a:lnTo>
                      <a:pt x="672" y="1164"/>
                    </a:lnTo>
                    <a:lnTo>
                      <a:pt x="640" y="1130"/>
                    </a:lnTo>
                    <a:lnTo>
                      <a:pt x="497" y="1126"/>
                    </a:lnTo>
                    <a:lnTo>
                      <a:pt x="395" y="1139"/>
                    </a:lnTo>
                    <a:lnTo>
                      <a:pt x="344" y="1164"/>
                    </a:lnTo>
                    <a:lnTo>
                      <a:pt x="352" y="1105"/>
                    </a:lnTo>
                    <a:lnTo>
                      <a:pt x="405" y="1014"/>
                    </a:lnTo>
                    <a:lnTo>
                      <a:pt x="448" y="874"/>
                    </a:lnTo>
                    <a:lnTo>
                      <a:pt x="484" y="754"/>
                    </a:lnTo>
                    <a:lnTo>
                      <a:pt x="457" y="617"/>
                    </a:lnTo>
                    <a:lnTo>
                      <a:pt x="418" y="471"/>
                    </a:lnTo>
                    <a:lnTo>
                      <a:pt x="339" y="304"/>
                    </a:lnTo>
                    <a:lnTo>
                      <a:pt x="226" y="150"/>
                    </a:lnTo>
                    <a:lnTo>
                      <a:pt x="130" y="38"/>
                    </a:lnTo>
                    <a:lnTo>
                      <a:pt x="77"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880" name="Freeform 13"/>
              <p:cNvSpPr>
                <a:spLocks/>
              </p:cNvSpPr>
              <p:nvPr/>
            </p:nvSpPr>
            <p:spPr bwMode="auto">
              <a:xfrm>
                <a:off x="1828" y="3705"/>
                <a:ext cx="151" cy="423"/>
              </a:xfrm>
              <a:custGeom>
                <a:avLst/>
                <a:gdLst>
                  <a:gd name="T0" fmla="*/ 0 w 453"/>
                  <a:gd name="T1" fmla="*/ 0 h 1270"/>
                  <a:gd name="T2" fmla="*/ 0 w 453"/>
                  <a:gd name="T3" fmla="*/ 0 h 1270"/>
                  <a:gd name="T4" fmla="*/ 0 w 453"/>
                  <a:gd name="T5" fmla="*/ 0 h 1270"/>
                  <a:gd name="T6" fmla="*/ 0 w 453"/>
                  <a:gd name="T7" fmla="*/ 0 h 1270"/>
                  <a:gd name="T8" fmla="*/ 0 w 453"/>
                  <a:gd name="T9" fmla="*/ 0 h 1270"/>
                  <a:gd name="T10" fmla="*/ 0 w 453"/>
                  <a:gd name="T11" fmla="*/ 0 h 1270"/>
                  <a:gd name="T12" fmla="*/ 0 w 453"/>
                  <a:gd name="T13" fmla="*/ 0 h 1270"/>
                  <a:gd name="T14" fmla="*/ 0 w 453"/>
                  <a:gd name="T15" fmla="*/ 0 h 1270"/>
                  <a:gd name="T16" fmla="*/ 0 w 453"/>
                  <a:gd name="T17" fmla="*/ 0 h 1270"/>
                  <a:gd name="T18" fmla="*/ 0 w 453"/>
                  <a:gd name="T19" fmla="*/ 0 h 1270"/>
                  <a:gd name="T20" fmla="*/ 0 w 453"/>
                  <a:gd name="T21" fmla="*/ 0 h 1270"/>
                  <a:gd name="T22" fmla="*/ 0 w 453"/>
                  <a:gd name="T23" fmla="*/ 0 h 1270"/>
                  <a:gd name="T24" fmla="*/ 0 w 453"/>
                  <a:gd name="T25" fmla="*/ 0 h 1270"/>
                  <a:gd name="T26" fmla="*/ 0 w 453"/>
                  <a:gd name="T27" fmla="*/ 0 h 1270"/>
                  <a:gd name="T28" fmla="*/ 0 w 453"/>
                  <a:gd name="T29" fmla="*/ 0 h 1270"/>
                  <a:gd name="T30" fmla="*/ 0 w 453"/>
                  <a:gd name="T31" fmla="*/ 0 h 1270"/>
                  <a:gd name="T32" fmla="*/ 0 w 453"/>
                  <a:gd name="T33" fmla="*/ 0 h 1270"/>
                  <a:gd name="T34" fmla="*/ 0 w 453"/>
                  <a:gd name="T35" fmla="*/ 0 h 1270"/>
                  <a:gd name="T36" fmla="*/ 0 w 453"/>
                  <a:gd name="T37" fmla="*/ 0 h 1270"/>
                  <a:gd name="T38" fmla="*/ 0 w 453"/>
                  <a:gd name="T39" fmla="*/ 0 h 1270"/>
                  <a:gd name="T40" fmla="*/ 0 w 453"/>
                  <a:gd name="T41" fmla="*/ 0 h 1270"/>
                  <a:gd name="T42" fmla="*/ 0 w 453"/>
                  <a:gd name="T43" fmla="*/ 0 h 1270"/>
                  <a:gd name="T44" fmla="*/ 0 w 453"/>
                  <a:gd name="T45" fmla="*/ 0 h 1270"/>
                  <a:gd name="T46" fmla="*/ 0 w 453"/>
                  <a:gd name="T47" fmla="*/ 0 h 1270"/>
                  <a:gd name="T48" fmla="*/ 0 w 453"/>
                  <a:gd name="T49" fmla="*/ 0 h 1270"/>
                  <a:gd name="T50" fmla="*/ 0 w 453"/>
                  <a:gd name="T51" fmla="*/ 0 h 1270"/>
                  <a:gd name="T52" fmla="*/ 0 w 453"/>
                  <a:gd name="T53" fmla="*/ 0 h 1270"/>
                  <a:gd name="T54" fmla="*/ 0 w 453"/>
                  <a:gd name="T55" fmla="*/ 0 h 1270"/>
                  <a:gd name="T56" fmla="*/ 0 w 453"/>
                  <a:gd name="T57" fmla="*/ 0 h 1270"/>
                  <a:gd name="T58" fmla="*/ 0 w 453"/>
                  <a:gd name="T59" fmla="*/ 0 h 1270"/>
                  <a:gd name="T60" fmla="*/ 0 w 453"/>
                  <a:gd name="T61" fmla="*/ 0 h 1270"/>
                  <a:gd name="T62" fmla="*/ 0 w 453"/>
                  <a:gd name="T63" fmla="*/ 0 h 12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53"/>
                  <a:gd name="T97" fmla="*/ 0 h 1270"/>
                  <a:gd name="T98" fmla="*/ 453 w 453"/>
                  <a:gd name="T99" fmla="*/ 1270 h 12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53" h="1270">
                    <a:moveTo>
                      <a:pt x="313" y="0"/>
                    </a:moveTo>
                    <a:lnTo>
                      <a:pt x="257" y="120"/>
                    </a:lnTo>
                    <a:lnTo>
                      <a:pt x="217" y="295"/>
                    </a:lnTo>
                    <a:lnTo>
                      <a:pt x="170" y="488"/>
                    </a:lnTo>
                    <a:lnTo>
                      <a:pt x="127" y="684"/>
                    </a:lnTo>
                    <a:lnTo>
                      <a:pt x="127" y="757"/>
                    </a:lnTo>
                    <a:lnTo>
                      <a:pt x="170" y="886"/>
                    </a:lnTo>
                    <a:lnTo>
                      <a:pt x="230" y="954"/>
                    </a:lnTo>
                    <a:lnTo>
                      <a:pt x="287" y="1040"/>
                    </a:lnTo>
                    <a:lnTo>
                      <a:pt x="327" y="1103"/>
                    </a:lnTo>
                    <a:lnTo>
                      <a:pt x="309" y="1133"/>
                    </a:lnTo>
                    <a:lnTo>
                      <a:pt x="209" y="1146"/>
                    </a:lnTo>
                    <a:lnTo>
                      <a:pt x="48" y="1171"/>
                    </a:lnTo>
                    <a:lnTo>
                      <a:pt x="0" y="1211"/>
                    </a:lnTo>
                    <a:lnTo>
                      <a:pt x="40" y="1245"/>
                    </a:lnTo>
                    <a:lnTo>
                      <a:pt x="131" y="1270"/>
                    </a:lnTo>
                    <a:lnTo>
                      <a:pt x="236" y="1219"/>
                    </a:lnTo>
                    <a:lnTo>
                      <a:pt x="313" y="1184"/>
                    </a:lnTo>
                    <a:lnTo>
                      <a:pt x="413" y="1171"/>
                    </a:lnTo>
                    <a:lnTo>
                      <a:pt x="453" y="1159"/>
                    </a:lnTo>
                    <a:lnTo>
                      <a:pt x="440" y="1116"/>
                    </a:lnTo>
                    <a:lnTo>
                      <a:pt x="327" y="1006"/>
                    </a:lnTo>
                    <a:lnTo>
                      <a:pt x="261" y="890"/>
                    </a:lnTo>
                    <a:lnTo>
                      <a:pt x="204" y="812"/>
                    </a:lnTo>
                    <a:lnTo>
                      <a:pt x="196" y="736"/>
                    </a:lnTo>
                    <a:lnTo>
                      <a:pt x="223" y="608"/>
                    </a:lnTo>
                    <a:lnTo>
                      <a:pt x="283" y="475"/>
                    </a:lnTo>
                    <a:lnTo>
                      <a:pt x="349" y="249"/>
                    </a:lnTo>
                    <a:lnTo>
                      <a:pt x="405" y="116"/>
                    </a:lnTo>
                    <a:lnTo>
                      <a:pt x="400" y="38"/>
                    </a:lnTo>
                    <a:lnTo>
                      <a:pt x="349" y="0"/>
                    </a:lnTo>
                    <a:lnTo>
                      <a:pt x="313"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6872" name="Group 17"/>
            <p:cNvGrpSpPr>
              <a:grpSpLocks/>
            </p:cNvGrpSpPr>
            <p:nvPr/>
          </p:nvGrpSpPr>
          <p:grpSpPr bwMode="auto">
            <a:xfrm>
              <a:off x="1989" y="3025"/>
              <a:ext cx="93" cy="125"/>
              <a:chOff x="1989" y="3025"/>
              <a:chExt cx="93" cy="125"/>
            </a:xfrm>
          </p:grpSpPr>
          <p:sp>
            <p:nvSpPr>
              <p:cNvPr id="36873" name="Freeform 15"/>
              <p:cNvSpPr>
                <a:spLocks/>
              </p:cNvSpPr>
              <p:nvPr/>
            </p:nvSpPr>
            <p:spPr bwMode="auto">
              <a:xfrm>
                <a:off x="2007" y="3025"/>
                <a:ext cx="75" cy="87"/>
              </a:xfrm>
              <a:custGeom>
                <a:avLst/>
                <a:gdLst>
                  <a:gd name="T0" fmla="*/ 0 w 224"/>
                  <a:gd name="T1" fmla="*/ 0 h 260"/>
                  <a:gd name="T2" fmla="*/ 0 w 224"/>
                  <a:gd name="T3" fmla="*/ 0 h 260"/>
                  <a:gd name="T4" fmla="*/ 0 w 224"/>
                  <a:gd name="T5" fmla="*/ 0 h 260"/>
                  <a:gd name="T6" fmla="*/ 0 w 224"/>
                  <a:gd name="T7" fmla="*/ 0 h 260"/>
                  <a:gd name="T8" fmla="*/ 0 w 224"/>
                  <a:gd name="T9" fmla="*/ 0 h 260"/>
                  <a:gd name="T10" fmla="*/ 0 w 224"/>
                  <a:gd name="T11" fmla="*/ 0 h 260"/>
                  <a:gd name="T12" fmla="*/ 0 w 224"/>
                  <a:gd name="T13" fmla="*/ 0 h 260"/>
                  <a:gd name="T14" fmla="*/ 0 w 224"/>
                  <a:gd name="T15" fmla="*/ 0 h 260"/>
                  <a:gd name="T16" fmla="*/ 0 w 224"/>
                  <a:gd name="T17" fmla="*/ 0 h 260"/>
                  <a:gd name="T18" fmla="*/ 0 w 224"/>
                  <a:gd name="T19" fmla="*/ 0 h 260"/>
                  <a:gd name="T20" fmla="*/ 0 w 224"/>
                  <a:gd name="T21" fmla="*/ 0 h 260"/>
                  <a:gd name="T22" fmla="*/ 0 w 224"/>
                  <a:gd name="T23" fmla="*/ 0 h 260"/>
                  <a:gd name="T24" fmla="*/ 0 w 224"/>
                  <a:gd name="T25" fmla="*/ 0 h 260"/>
                  <a:gd name="T26" fmla="*/ 0 w 224"/>
                  <a:gd name="T27" fmla="*/ 0 h 260"/>
                  <a:gd name="T28" fmla="*/ 0 w 224"/>
                  <a:gd name="T29" fmla="*/ 0 h 260"/>
                  <a:gd name="T30" fmla="*/ 0 w 224"/>
                  <a:gd name="T31" fmla="*/ 0 h 260"/>
                  <a:gd name="T32" fmla="*/ 0 w 224"/>
                  <a:gd name="T33" fmla="*/ 0 h 260"/>
                  <a:gd name="T34" fmla="*/ 0 w 224"/>
                  <a:gd name="T35" fmla="*/ 0 h 260"/>
                  <a:gd name="T36" fmla="*/ 0 w 224"/>
                  <a:gd name="T37" fmla="*/ 0 h 260"/>
                  <a:gd name="T38" fmla="*/ 0 w 224"/>
                  <a:gd name="T39" fmla="*/ 0 h 260"/>
                  <a:gd name="T40" fmla="*/ 0 w 224"/>
                  <a:gd name="T41" fmla="*/ 0 h 260"/>
                  <a:gd name="T42" fmla="*/ 0 w 224"/>
                  <a:gd name="T43" fmla="*/ 0 h 2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24"/>
                  <a:gd name="T67" fmla="*/ 0 h 260"/>
                  <a:gd name="T68" fmla="*/ 224 w 224"/>
                  <a:gd name="T69" fmla="*/ 260 h 26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24" h="260">
                    <a:moveTo>
                      <a:pt x="27" y="11"/>
                    </a:moveTo>
                    <a:lnTo>
                      <a:pt x="87" y="0"/>
                    </a:lnTo>
                    <a:lnTo>
                      <a:pt x="145" y="4"/>
                    </a:lnTo>
                    <a:lnTo>
                      <a:pt x="198" y="29"/>
                    </a:lnTo>
                    <a:lnTo>
                      <a:pt x="224" y="76"/>
                    </a:lnTo>
                    <a:lnTo>
                      <a:pt x="224" y="114"/>
                    </a:lnTo>
                    <a:lnTo>
                      <a:pt x="198" y="165"/>
                    </a:lnTo>
                    <a:lnTo>
                      <a:pt x="153" y="196"/>
                    </a:lnTo>
                    <a:lnTo>
                      <a:pt x="87" y="196"/>
                    </a:lnTo>
                    <a:lnTo>
                      <a:pt x="48" y="221"/>
                    </a:lnTo>
                    <a:lnTo>
                      <a:pt x="34" y="260"/>
                    </a:lnTo>
                    <a:lnTo>
                      <a:pt x="0" y="247"/>
                    </a:lnTo>
                    <a:lnTo>
                      <a:pt x="13" y="196"/>
                    </a:lnTo>
                    <a:lnTo>
                      <a:pt x="61" y="165"/>
                    </a:lnTo>
                    <a:lnTo>
                      <a:pt x="140" y="158"/>
                    </a:lnTo>
                    <a:lnTo>
                      <a:pt x="171" y="127"/>
                    </a:lnTo>
                    <a:lnTo>
                      <a:pt x="179" y="80"/>
                    </a:lnTo>
                    <a:lnTo>
                      <a:pt x="145" y="38"/>
                    </a:lnTo>
                    <a:lnTo>
                      <a:pt x="92" y="38"/>
                    </a:lnTo>
                    <a:lnTo>
                      <a:pt x="34" y="51"/>
                    </a:lnTo>
                    <a:lnTo>
                      <a:pt x="13" y="38"/>
                    </a:lnTo>
                    <a:lnTo>
                      <a:pt x="27"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874" name="Freeform 16"/>
              <p:cNvSpPr>
                <a:spLocks/>
              </p:cNvSpPr>
              <p:nvPr/>
            </p:nvSpPr>
            <p:spPr bwMode="auto">
              <a:xfrm>
                <a:off x="1989" y="3126"/>
                <a:ext cx="23" cy="24"/>
              </a:xfrm>
              <a:custGeom>
                <a:avLst/>
                <a:gdLst>
                  <a:gd name="T0" fmla="*/ 0 w 70"/>
                  <a:gd name="T1" fmla="*/ 0 h 71"/>
                  <a:gd name="T2" fmla="*/ 0 w 70"/>
                  <a:gd name="T3" fmla="*/ 0 h 71"/>
                  <a:gd name="T4" fmla="*/ 0 w 70"/>
                  <a:gd name="T5" fmla="*/ 0 h 71"/>
                  <a:gd name="T6" fmla="*/ 0 w 70"/>
                  <a:gd name="T7" fmla="*/ 0 h 71"/>
                  <a:gd name="T8" fmla="*/ 0 w 70"/>
                  <a:gd name="T9" fmla="*/ 0 h 71"/>
                  <a:gd name="T10" fmla="*/ 0 w 70"/>
                  <a:gd name="T11" fmla="*/ 0 h 71"/>
                  <a:gd name="T12" fmla="*/ 0 w 70"/>
                  <a:gd name="T13" fmla="*/ 0 h 71"/>
                  <a:gd name="T14" fmla="*/ 0 60000 65536"/>
                  <a:gd name="T15" fmla="*/ 0 60000 65536"/>
                  <a:gd name="T16" fmla="*/ 0 60000 65536"/>
                  <a:gd name="T17" fmla="*/ 0 60000 65536"/>
                  <a:gd name="T18" fmla="*/ 0 60000 65536"/>
                  <a:gd name="T19" fmla="*/ 0 60000 65536"/>
                  <a:gd name="T20" fmla="*/ 0 60000 65536"/>
                  <a:gd name="T21" fmla="*/ 0 w 70"/>
                  <a:gd name="T22" fmla="*/ 0 h 71"/>
                  <a:gd name="T23" fmla="*/ 70 w 70"/>
                  <a:gd name="T24" fmla="*/ 71 h 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71">
                    <a:moveTo>
                      <a:pt x="70" y="4"/>
                    </a:moveTo>
                    <a:lnTo>
                      <a:pt x="35" y="0"/>
                    </a:lnTo>
                    <a:lnTo>
                      <a:pt x="11" y="26"/>
                    </a:lnTo>
                    <a:lnTo>
                      <a:pt x="0" y="67"/>
                    </a:lnTo>
                    <a:lnTo>
                      <a:pt x="35" y="71"/>
                    </a:lnTo>
                    <a:lnTo>
                      <a:pt x="63" y="52"/>
                    </a:lnTo>
                    <a:lnTo>
                      <a:pt x="70"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6870" name="Text Box 7"/>
          <p:cNvSpPr txBox="1">
            <a:spLocks noChangeArrowheads="1"/>
          </p:cNvSpPr>
          <p:nvPr/>
        </p:nvSpPr>
        <p:spPr bwMode="auto">
          <a:xfrm>
            <a:off x="1911350" y="152400"/>
            <a:ext cx="59737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Location of Computation </a:t>
            </a:r>
          </a:p>
        </p:txBody>
      </p:sp>
    </p:spTree>
  </p:cSld>
  <p:clrMapOvr>
    <a:masterClrMapping/>
  </p:clrMapOvr>
  <p:timing>
    <p:tnLst>
      <p:par>
        <p:cTn id="1" dur="indefinite" restart="never" nodeType="tmRoot"/>
      </p:par>
    </p:tnLst>
  </p:timing>
</p:sld>
</file>

<file path=ppt/slides/slide5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Content Placeholder 2"/>
          <p:cNvSpPr>
            <a:spLocks noGrp="1"/>
          </p:cNvSpPr>
          <p:nvPr>
            <p:ph idx="1"/>
          </p:nvPr>
        </p:nvSpPr>
        <p:spPr>
          <a:xfrm>
            <a:off x="685800" y="838200"/>
            <a:ext cx="3733800" cy="2514600"/>
          </a:xfrm>
        </p:spPr>
        <p:txBody>
          <a:bodyPr/>
          <a:lstStyle/>
          <a:p>
            <a:r>
              <a:rPr lang="en-US" altLang="en-US" smtClean="0"/>
              <a:t>PreCond: i=0</a:t>
            </a:r>
          </a:p>
          <a:p>
            <a:r>
              <a:rPr lang="en-US" altLang="en-US" smtClean="0"/>
              <a:t>PostCond: i=131</a:t>
            </a:r>
          </a:p>
        </p:txBody>
      </p:sp>
      <p:sp>
        <p:nvSpPr>
          <p:cNvPr id="212995" name="Rectangle 54"/>
          <p:cNvSpPr>
            <a:spLocks noChangeArrowheads="1"/>
          </p:cNvSpPr>
          <p:nvPr/>
        </p:nvSpPr>
        <p:spPr bwMode="auto">
          <a:xfrm>
            <a:off x="2743200" y="0"/>
            <a:ext cx="4191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Find Errors</a:t>
            </a:r>
          </a:p>
        </p:txBody>
      </p:sp>
      <p:sp>
        <p:nvSpPr>
          <p:cNvPr id="30" name="Content Placeholder 2"/>
          <p:cNvSpPr txBox="1">
            <a:spLocks/>
          </p:cNvSpPr>
          <p:nvPr/>
        </p:nvSpPr>
        <p:spPr bwMode="auto">
          <a:xfrm>
            <a:off x="4724400" y="762000"/>
            <a:ext cx="4267200" cy="1600200"/>
          </a:xfrm>
          <a:prstGeom prst="rect">
            <a:avLst/>
          </a:prstGeom>
          <a:noFill/>
          <a:ln w="9525">
            <a:noFill/>
            <a:miter lim="800000"/>
            <a:headEnd/>
            <a:tailEnd/>
          </a:ln>
        </p:spPr>
        <p:txBody>
          <a:bodyPr/>
          <a:lstStyle/>
          <a:p>
            <a:pPr marL="342900" indent="-342900" eaLnBrk="0" hangingPunct="0">
              <a:spcBef>
                <a:spcPct val="20000"/>
              </a:spcBef>
              <a:buFontTx/>
              <a:buChar char="•"/>
              <a:defRPr/>
            </a:pPr>
            <a:r>
              <a:rPr lang="en-US" sz="3200" i="0" dirty="0"/>
              <a:t>Loop Invariant: </a:t>
            </a:r>
            <a:br>
              <a:rPr lang="en-US" sz="3200" i="0" dirty="0"/>
            </a:br>
            <a:r>
              <a:rPr lang="en-US" sz="3200" i="0" dirty="0"/>
              <a:t>     ??</a:t>
            </a:r>
          </a:p>
          <a:p>
            <a:pPr marL="342900" indent="-342900" eaLnBrk="0" hangingPunct="0">
              <a:spcBef>
                <a:spcPct val="20000"/>
              </a:spcBef>
              <a:buFontTx/>
              <a:buChar char="•"/>
              <a:defRPr/>
            </a:pPr>
            <a:r>
              <a:rPr lang="en-US" sz="3200" i="0" kern="0" dirty="0">
                <a:latin typeface="+mn-lt"/>
              </a:rPr>
              <a:t>Step: </a:t>
            </a:r>
            <a:r>
              <a:rPr lang="en-US" sz="3200" i="0" kern="0" dirty="0" err="1">
                <a:latin typeface="+mn-lt"/>
              </a:rPr>
              <a:t>i</a:t>
            </a:r>
            <a:r>
              <a:rPr lang="en-US" sz="3200" i="0" kern="0" dirty="0">
                <a:latin typeface="+mn-lt"/>
              </a:rPr>
              <a:t> = i+2</a:t>
            </a:r>
          </a:p>
          <a:p>
            <a:pPr marL="342900" indent="-342900" eaLnBrk="0" hangingPunct="0">
              <a:spcBef>
                <a:spcPct val="20000"/>
              </a:spcBef>
              <a:buFontTx/>
              <a:buChar char="•"/>
              <a:defRPr/>
            </a:pPr>
            <a:r>
              <a:rPr lang="en-US" sz="3200" i="0" kern="0" dirty="0">
                <a:latin typeface="+mn-lt"/>
              </a:rPr>
              <a:t>Exit </a:t>
            </a:r>
            <a:r>
              <a:rPr lang="en-US" sz="3200" i="0" kern="0" dirty="0" err="1">
                <a:latin typeface="+mn-lt"/>
              </a:rPr>
              <a:t>Cond</a:t>
            </a:r>
            <a:r>
              <a:rPr lang="en-US" sz="3200" i="0" kern="0" dirty="0">
                <a:latin typeface="+mn-lt"/>
              </a:rPr>
              <a:t>: </a:t>
            </a:r>
            <a:r>
              <a:rPr lang="en-US" sz="3200" i="0" kern="0" dirty="0" err="1">
                <a:latin typeface="+mn-lt"/>
              </a:rPr>
              <a:t>i</a:t>
            </a:r>
            <a:r>
              <a:rPr lang="en-US" sz="3200" i="0" kern="0" dirty="0">
                <a:latin typeface="+mn-lt"/>
              </a:rPr>
              <a:t>=131</a:t>
            </a:r>
          </a:p>
          <a:p>
            <a:pPr marL="342900" indent="-342900" eaLnBrk="0" hangingPunct="0">
              <a:spcBef>
                <a:spcPct val="20000"/>
              </a:spcBef>
              <a:defRPr/>
            </a:pPr>
            <a:endParaRPr lang="en-US" sz="3200" i="0" kern="0" dirty="0">
              <a:latin typeface="+mn-lt"/>
            </a:endParaRPr>
          </a:p>
        </p:txBody>
      </p:sp>
      <p:grpSp>
        <p:nvGrpSpPr>
          <p:cNvPr id="2" name="Group 94"/>
          <p:cNvGrpSpPr>
            <a:grpSpLocks/>
          </p:cNvGrpSpPr>
          <p:nvPr/>
        </p:nvGrpSpPr>
        <p:grpSpPr bwMode="auto">
          <a:xfrm>
            <a:off x="2312988" y="5029200"/>
            <a:ext cx="4873625" cy="1557338"/>
            <a:chOff x="2312988" y="5029201"/>
            <a:chExt cx="4874267" cy="1557356"/>
          </a:xfrm>
        </p:grpSpPr>
        <p:sp>
          <p:nvSpPr>
            <p:cNvPr id="213032" name="Text Box 26"/>
            <p:cNvSpPr txBox="1">
              <a:spLocks noChangeArrowheads="1"/>
            </p:cNvSpPr>
            <p:nvPr/>
          </p:nvSpPr>
          <p:spPr bwMode="auto">
            <a:xfrm>
              <a:off x="2312988" y="5029201"/>
              <a:ext cx="2345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t>Trivially true</a:t>
              </a:r>
            </a:p>
          </p:txBody>
        </p:sp>
        <p:sp>
          <p:nvSpPr>
            <p:cNvPr id="213033" name="Text Box 23"/>
            <p:cNvSpPr txBox="1">
              <a:spLocks noChangeArrowheads="1"/>
            </p:cNvSpPr>
            <p:nvPr/>
          </p:nvSpPr>
          <p:spPr bwMode="auto">
            <a:xfrm>
              <a:off x="2751425" y="5632450"/>
              <a:ext cx="443583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t>Let measure be the value of i </a:t>
              </a:r>
              <a:br>
                <a:rPr lang="en-CA" altLang="en-US" sz="2800" i="0"/>
              </a:br>
              <a:r>
                <a:rPr lang="en-CA" altLang="en-US" sz="2800" i="0"/>
                <a:t>               (or 131-i)</a:t>
              </a:r>
              <a:endParaRPr lang="en-US" altLang="en-US" sz="2800" i="0"/>
            </a:p>
          </p:txBody>
        </p:sp>
      </p:grpSp>
      <p:grpSp>
        <p:nvGrpSpPr>
          <p:cNvPr id="3" name="Group 93"/>
          <p:cNvGrpSpPr>
            <a:grpSpLocks/>
          </p:cNvGrpSpPr>
          <p:nvPr/>
        </p:nvGrpSpPr>
        <p:grpSpPr bwMode="auto">
          <a:xfrm>
            <a:off x="990600" y="3505200"/>
            <a:ext cx="7034213" cy="1439863"/>
            <a:chOff x="990600" y="3505200"/>
            <a:chExt cx="7034213" cy="1439863"/>
          </a:xfrm>
        </p:grpSpPr>
        <p:grpSp>
          <p:nvGrpSpPr>
            <p:cNvPr id="212999" name="Group 21"/>
            <p:cNvGrpSpPr>
              <a:grpSpLocks noChangeAspect="1"/>
            </p:cNvGrpSpPr>
            <p:nvPr/>
          </p:nvGrpSpPr>
          <p:grpSpPr bwMode="auto">
            <a:xfrm>
              <a:off x="6858000" y="3581400"/>
              <a:ext cx="1166813" cy="1168400"/>
              <a:chOff x="3408" y="1200"/>
              <a:chExt cx="907" cy="907"/>
            </a:xfrm>
          </p:grpSpPr>
          <p:grpSp>
            <p:nvGrpSpPr>
              <p:cNvPr id="213024" name="Group 22"/>
              <p:cNvGrpSpPr>
                <a:grpSpLocks noChangeAspect="1"/>
              </p:cNvGrpSpPr>
              <p:nvPr/>
            </p:nvGrpSpPr>
            <p:grpSpPr bwMode="auto">
              <a:xfrm>
                <a:off x="3533" y="1582"/>
                <a:ext cx="256" cy="210"/>
                <a:chOff x="1728" y="2064"/>
                <a:chExt cx="768" cy="672"/>
              </a:xfrm>
            </p:grpSpPr>
            <p:sp>
              <p:nvSpPr>
                <p:cNvPr id="213030" name="AutoShape 23"/>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2400" i="0" baseline="-8000">
                    <a:solidFill>
                      <a:schemeClr val="bg2"/>
                    </a:solidFill>
                  </a:endParaRPr>
                </a:p>
              </p:txBody>
            </p:sp>
            <p:sp>
              <p:nvSpPr>
                <p:cNvPr id="213031" name="Line 24"/>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213025" name="Picture 2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88" y="1488"/>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3026" name="Object 26"/>
              <p:cNvGraphicFramePr>
                <a:graphicFrameLocks noChangeAspect="1"/>
              </p:cNvGraphicFramePr>
              <p:nvPr/>
            </p:nvGraphicFramePr>
            <p:xfrm>
              <a:off x="3504" y="1584"/>
              <a:ext cx="336" cy="174"/>
            </p:xfrm>
            <a:graphic>
              <a:graphicData uri="http://schemas.openxmlformats.org/presentationml/2006/ole">
                <mc:AlternateContent xmlns:mc="http://schemas.openxmlformats.org/markup-compatibility/2006">
                  <mc:Choice xmlns:v="urn:schemas-microsoft-com:vml" Requires="v">
                    <p:oleObj spid="_x0000_s488474" name="Equation" r:id="rId4" imgW="342603" imgH="177646" progId="Equation.3">
                      <p:embed/>
                    </p:oleObj>
                  </mc:Choice>
                  <mc:Fallback>
                    <p:oleObj name="Equation" r:id="rId4" imgW="342603" imgH="1776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4" y="1584"/>
                            <a:ext cx="336"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3027" name="Group 27"/>
              <p:cNvGrpSpPr>
                <a:grpSpLocks noChangeAspect="1"/>
              </p:cNvGrpSpPr>
              <p:nvPr/>
            </p:nvGrpSpPr>
            <p:grpSpPr bwMode="auto">
              <a:xfrm>
                <a:off x="3408" y="1200"/>
                <a:ext cx="907" cy="907"/>
                <a:chOff x="4704" y="3120"/>
                <a:chExt cx="907" cy="907"/>
              </a:xfrm>
            </p:grpSpPr>
            <p:sp>
              <p:nvSpPr>
                <p:cNvPr id="213028" name="Oval 28"/>
                <p:cNvSpPr>
                  <a:spLocks noChangeAspect="1" noChangeArrowheads="1"/>
                </p:cNvSpPr>
                <p:nvPr/>
              </p:nvSpPr>
              <p:spPr bwMode="auto">
                <a:xfrm>
                  <a:off x="4704" y="3120"/>
                  <a:ext cx="907" cy="907"/>
                </a:xfrm>
                <a:prstGeom prst="ellipse">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13029" name="Line 29"/>
                <p:cNvSpPr>
                  <a:spLocks noChangeAspect="1" noChangeShapeType="1"/>
                </p:cNvSpPr>
                <p:nvPr/>
              </p:nvSpPr>
              <p:spPr bwMode="auto">
                <a:xfrm flipV="1">
                  <a:off x="4896" y="3216"/>
                  <a:ext cx="528" cy="720"/>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13000" name="Group 48"/>
            <p:cNvGrpSpPr>
              <a:grpSpLocks/>
            </p:cNvGrpSpPr>
            <p:nvPr/>
          </p:nvGrpSpPr>
          <p:grpSpPr bwMode="auto">
            <a:xfrm>
              <a:off x="990600" y="3657600"/>
              <a:ext cx="1219200" cy="1066800"/>
              <a:chOff x="1584" y="2256"/>
              <a:chExt cx="768" cy="672"/>
            </a:xfrm>
          </p:grpSpPr>
          <p:sp>
            <p:nvSpPr>
              <p:cNvPr id="213022" name="AutoShape 49"/>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dirty="0">
                    <a:solidFill>
                      <a:schemeClr val="bg2"/>
                    </a:solidFill>
                  </a:rPr>
                  <a:t>79 km </a:t>
                </a:r>
              </a:p>
            </p:txBody>
          </p:sp>
          <p:sp>
            <p:nvSpPr>
              <p:cNvPr id="213023" name="Line 50"/>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3001" name="Group 204"/>
            <p:cNvGrpSpPr>
              <a:grpSpLocks/>
            </p:cNvGrpSpPr>
            <p:nvPr/>
          </p:nvGrpSpPr>
          <p:grpSpPr bwMode="auto">
            <a:xfrm>
              <a:off x="4046537" y="3505200"/>
              <a:ext cx="1439863" cy="1439863"/>
              <a:chOff x="528" y="3264"/>
              <a:chExt cx="907" cy="907"/>
            </a:xfrm>
          </p:grpSpPr>
          <p:grpSp>
            <p:nvGrpSpPr>
              <p:cNvPr id="213002" name="Group 205"/>
              <p:cNvGrpSpPr>
                <a:grpSpLocks/>
              </p:cNvGrpSpPr>
              <p:nvPr/>
            </p:nvGrpSpPr>
            <p:grpSpPr bwMode="auto">
              <a:xfrm>
                <a:off x="528" y="3264"/>
                <a:ext cx="907" cy="907"/>
                <a:chOff x="3120" y="1872"/>
                <a:chExt cx="907" cy="907"/>
              </a:xfrm>
            </p:grpSpPr>
            <p:sp>
              <p:nvSpPr>
                <p:cNvPr id="213009" name="Freeform 206"/>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13010" name="Group 207"/>
                <p:cNvGrpSpPr>
                  <a:grpSpLocks/>
                </p:cNvGrpSpPr>
                <p:nvPr/>
              </p:nvGrpSpPr>
              <p:grpSpPr bwMode="auto">
                <a:xfrm>
                  <a:off x="3469" y="2146"/>
                  <a:ext cx="249" cy="285"/>
                  <a:chOff x="3469" y="2146"/>
                  <a:chExt cx="249" cy="285"/>
                </a:xfrm>
              </p:grpSpPr>
              <p:sp>
                <p:nvSpPr>
                  <p:cNvPr id="213016" name="Freeform 208"/>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3017" name="Freeform 209"/>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3018" name="Freeform 210"/>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3019" name="Freeform 211"/>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3020" name="Freeform 212"/>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3021" name="Freeform 213"/>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13011" name="AutoShape 214"/>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213012" name="Line 215"/>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3013" name="AutoShape 216"/>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213014" name="Line 217"/>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3015" name="Oval 218"/>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213003" name="Group 219"/>
              <p:cNvGrpSpPr>
                <a:grpSpLocks/>
              </p:cNvGrpSpPr>
              <p:nvPr/>
            </p:nvGrpSpPr>
            <p:grpSpPr bwMode="auto">
              <a:xfrm>
                <a:off x="624" y="3312"/>
                <a:ext cx="432" cy="240"/>
                <a:chOff x="-1152" y="3504"/>
                <a:chExt cx="432" cy="240"/>
              </a:xfrm>
            </p:grpSpPr>
            <p:grpSp>
              <p:nvGrpSpPr>
                <p:cNvPr id="213004" name="Group 220"/>
                <p:cNvGrpSpPr>
                  <a:grpSpLocks noChangeAspect="1"/>
                </p:cNvGrpSpPr>
                <p:nvPr/>
              </p:nvGrpSpPr>
              <p:grpSpPr bwMode="auto">
                <a:xfrm>
                  <a:off x="-1075" y="3504"/>
                  <a:ext cx="256" cy="210"/>
                  <a:chOff x="1728" y="2064"/>
                  <a:chExt cx="768" cy="672"/>
                </a:xfrm>
              </p:grpSpPr>
              <p:sp>
                <p:nvSpPr>
                  <p:cNvPr id="213007" name="AutoShape 22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213008" name="Line 22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13005" name="Line 223"/>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006" name="Line 224"/>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Tree>
    <p:extLst>
      <p:ext uri="{BB962C8B-B14F-4D97-AF65-F5344CB8AC3E}">
        <p14:creationId xmlns:p14="http://schemas.microsoft.com/office/powerpoint/2010/main" val="27585339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Content Placeholder 2"/>
          <p:cNvSpPr>
            <a:spLocks noGrp="1"/>
          </p:cNvSpPr>
          <p:nvPr>
            <p:ph idx="1"/>
          </p:nvPr>
        </p:nvSpPr>
        <p:spPr>
          <a:xfrm>
            <a:off x="685800" y="838200"/>
            <a:ext cx="3733800" cy="2514600"/>
          </a:xfrm>
        </p:spPr>
        <p:txBody>
          <a:bodyPr/>
          <a:lstStyle/>
          <a:p>
            <a:r>
              <a:rPr lang="en-US" altLang="en-US" smtClean="0"/>
              <a:t>PreCond: i=0</a:t>
            </a:r>
          </a:p>
          <a:p>
            <a:r>
              <a:rPr lang="en-US" altLang="en-US" smtClean="0"/>
              <a:t>PostCond: i=131</a:t>
            </a:r>
          </a:p>
        </p:txBody>
      </p:sp>
      <p:sp>
        <p:nvSpPr>
          <p:cNvPr id="214019" name="Rectangle 54"/>
          <p:cNvSpPr>
            <a:spLocks noChangeArrowheads="1"/>
          </p:cNvSpPr>
          <p:nvPr/>
        </p:nvSpPr>
        <p:spPr bwMode="auto">
          <a:xfrm>
            <a:off x="2743200" y="0"/>
            <a:ext cx="4191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Find Errors</a:t>
            </a:r>
          </a:p>
        </p:txBody>
      </p:sp>
      <p:sp>
        <p:nvSpPr>
          <p:cNvPr id="30" name="Content Placeholder 2"/>
          <p:cNvSpPr txBox="1">
            <a:spLocks/>
          </p:cNvSpPr>
          <p:nvPr/>
        </p:nvSpPr>
        <p:spPr bwMode="auto">
          <a:xfrm>
            <a:off x="4724400" y="762000"/>
            <a:ext cx="4267200" cy="1600200"/>
          </a:xfrm>
          <a:prstGeom prst="rect">
            <a:avLst/>
          </a:prstGeom>
          <a:noFill/>
          <a:ln w="9525">
            <a:noFill/>
            <a:miter lim="800000"/>
            <a:headEnd/>
            <a:tailEnd/>
          </a:ln>
        </p:spPr>
        <p:txBody>
          <a:bodyPr/>
          <a:lstStyle/>
          <a:p>
            <a:pPr marL="342900" indent="-342900" eaLnBrk="0" hangingPunct="0">
              <a:spcBef>
                <a:spcPct val="20000"/>
              </a:spcBef>
              <a:buFontTx/>
              <a:buChar char="•"/>
              <a:defRPr/>
            </a:pPr>
            <a:r>
              <a:rPr lang="en-US" sz="3200" i="0" dirty="0"/>
              <a:t>Loop Invariant: </a:t>
            </a:r>
            <a:br>
              <a:rPr lang="en-US" sz="3200" i="0" dirty="0"/>
            </a:br>
            <a:r>
              <a:rPr lang="en-US" sz="3200" i="0" dirty="0"/>
              <a:t>     ??</a:t>
            </a:r>
          </a:p>
          <a:p>
            <a:pPr marL="342900" indent="-342900" eaLnBrk="0" hangingPunct="0">
              <a:spcBef>
                <a:spcPct val="20000"/>
              </a:spcBef>
              <a:buFontTx/>
              <a:buChar char="•"/>
              <a:defRPr/>
            </a:pPr>
            <a:r>
              <a:rPr lang="en-US" sz="3200" i="0" kern="0" dirty="0">
                <a:latin typeface="+mn-lt"/>
              </a:rPr>
              <a:t>Step: </a:t>
            </a:r>
            <a:r>
              <a:rPr lang="en-US" sz="3200" i="0" kern="0" dirty="0" err="1">
                <a:latin typeface="+mn-lt"/>
              </a:rPr>
              <a:t>i</a:t>
            </a:r>
            <a:r>
              <a:rPr lang="en-US" sz="3200" i="0" kern="0" dirty="0">
                <a:latin typeface="+mn-lt"/>
              </a:rPr>
              <a:t> = i+2</a:t>
            </a:r>
          </a:p>
          <a:p>
            <a:pPr marL="342900" indent="-342900" eaLnBrk="0" hangingPunct="0">
              <a:spcBef>
                <a:spcPct val="20000"/>
              </a:spcBef>
              <a:buFontTx/>
              <a:buChar char="•"/>
              <a:defRPr/>
            </a:pPr>
            <a:r>
              <a:rPr lang="en-US" sz="3200" i="0" kern="0" dirty="0">
                <a:latin typeface="+mn-lt"/>
              </a:rPr>
              <a:t>Exit </a:t>
            </a:r>
            <a:r>
              <a:rPr lang="en-US" sz="3200" i="0" kern="0" dirty="0" err="1">
                <a:latin typeface="+mn-lt"/>
              </a:rPr>
              <a:t>Cond</a:t>
            </a:r>
            <a:r>
              <a:rPr lang="en-US" sz="3200" i="0" kern="0" dirty="0">
                <a:latin typeface="+mn-lt"/>
              </a:rPr>
              <a:t>: </a:t>
            </a:r>
            <a:r>
              <a:rPr lang="en-US" sz="3200" i="0" kern="0" dirty="0" err="1">
                <a:latin typeface="+mn-lt"/>
              </a:rPr>
              <a:t>i</a:t>
            </a:r>
            <a:r>
              <a:rPr lang="en-US" sz="3200" i="0" kern="0" dirty="0">
                <a:latin typeface="+mn-lt"/>
              </a:rPr>
              <a:t>=131</a:t>
            </a:r>
          </a:p>
          <a:p>
            <a:pPr marL="342900" indent="-342900" eaLnBrk="0" hangingPunct="0">
              <a:spcBef>
                <a:spcPct val="20000"/>
              </a:spcBef>
              <a:defRPr/>
            </a:pPr>
            <a:endParaRPr lang="en-US" sz="3200" i="0" kern="0" dirty="0">
              <a:latin typeface="+mn-lt"/>
            </a:endParaRPr>
          </a:p>
        </p:txBody>
      </p:sp>
      <p:sp>
        <p:nvSpPr>
          <p:cNvPr id="42" name="TextBox 41"/>
          <p:cNvSpPr txBox="1">
            <a:spLocks noChangeArrowheads="1"/>
          </p:cNvSpPr>
          <p:nvPr/>
        </p:nvSpPr>
        <p:spPr bwMode="auto">
          <a:xfrm>
            <a:off x="914400" y="3505200"/>
            <a:ext cx="838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7200" i="0">
                <a:solidFill>
                  <a:srgbClr val="FF0000"/>
                </a:solidFill>
              </a:rPr>
              <a:t>?</a:t>
            </a:r>
          </a:p>
        </p:txBody>
      </p:sp>
      <p:grpSp>
        <p:nvGrpSpPr>
          <p:cNvPr id="2" name="Group 228"/>
          <p:cNvGrpSpPr>
            <a:grpSpLocks/>
          </p:cNvGrpSpPr>
          <p:nvPr/>
        </p:nvGrpSpPr>
        <p:grpSpPr bwMode="auto">
          <a:xfrm>
            <a:off x="2033588" y="3479800"/>
            <a:ext cx="1166812" cy="1168400"/>
            <a:chOff x="1824" y="2928"/>
            <a:chExt cx="735" cy="736"/>
          </a:xfrm>
        </p:grpSpPr>
        <p:grpSp>
          <p:nvGrpSpPr>
            <p:cNvPr id="214043" name="Group 229"/>
            <p:cNvGrpSpPr>
              <a:grpSpLocks noChangeAspect="1"/>
            </p:cNvGrpSpPr>
            <p:nvPr/>
          </p:nvGrpSpPr>
          <p:grpSpPr bwMode="auto">
            <a:xfrm>
              <a:off x="1886" y="3216"/>
              <a:ext cx="208" cy="170"/>
              <a:chOff x="1728" y="2064"/>
              <a:chExt cx="768" cy="672"/>
            </a:xfrm>
          </p:grpSpPr>
          <p:sp>
            <p:nvSpPr>
              <p:cNvPr id="214049" name="AutoShape 23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0 km</a:t>
                </a:r>
                <a:endParaRPr lang="en-CA" altLang="en-US" sz="1400" i="0" baseline="-8000">
                  <a:solidFill>
                    <a:schemeClr val="bg2"/>
                  </a:solidFill>
                </a:endParaRPr>
              </a:p>
            </p:txBody>
          </p:sp>
          <p:sp>
            <p:nvSpPr>
              <p:cNvPr id="214050" name="Line 23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14044" name="Oval 232"/>
            <p:cNvSpPr>
              <a:spLocks noChangeAspect="1" noChangeArrowheads="1"/>
            </p:cNvSpPr>
            <p:nvPr/>
          </p:nvSpPr>
          <p:spPr bwMode="auto">
            <a:xfrm>
              <a:off x="1824" y="2928"/>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214045" name="Group 233"/>
            <p:cNvGrpSpPr>
              <a:grpSpLocks noChangeAspect="1"/>
            </p:cNvGrpSpPr>
            <p:nvPr/>
          </p:nvGrpSpPr>
          <p:grpSpPr bwMode="auto">
            <a:xfrm>
              <a:off x="2288" y="3216"/>
              <a:ext cx="208" cy="170"/>
              <a:chOff x="1728" y="2064"/>
              <a:chExt cx="768" cy="672"/>
            </a:xfrm>
          </p:grpSpPr>
          <p:sp>
            <p:nvSpPr>
              <p:cNvPr id="214047" name="AutoShape 23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214048" name="Line 23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14046" name="AutoShape 236"/>
            <p:cNvSpPr>
              <a:spLocks noChangeArrowheads="1"/>
            </p:cNvSpPr>
            <p:nvPr/>
          </p:nvSpPr>
          <p:spPr bwMode="auto">
            <a:xfrm>
              <a:off x="2112" y="3264"/>
              <a:ext cx="144" cy="48"/>
            </a:xfrm>
            <a:prstGeom prst="rightArrow">
              <a:avLst>
                <a:gd name="adj1" fmla="val 50000"/>
                <a:gd name="adj2" fmla="val 75000"/>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5" name="Group 109"/>
          <p:cNvGrpSpPr>
            <a:grpSpLocks/>
          </p:cNvGrpSpPr>
          <p:nvPr/>
        </p:nvGrpSpPr>
        <p:grpSpPr bwMode="auto">
          <a:xfrm>
            <a:off x="3879850" y="3581400"/>
            <a:ext cx="4883150" cy="1905000"/>
            <a:chOff x="2438400" y="4419600"/>
            <a:chExt cx="4883141" cy="1904998"/>
          </a:xfrm>
        </p:grpSpPr>
        <p:grpSp>
          <p:nvGrpSpPr>
            <p:cNvPr id="214024" name="Group 8"/>
            <p:cNvGrpSpPr>
              <a:grpSpLocks/>
            </p:cNvGrpSpPr>
            <p:nvPr/>
          </p:nvGrpSpPr>
          <p:grpSpPr bwMode="auto">
            <a:xfrm>
              <a:off x="6329358" y="4952998"/>
              <a:ext cx="992183" cy="1371600"/>
              <a:chOff x="2065" y="1551"/>
              <a:chExt cx="1628" cy="1988"/>
            </a:xfrm>
          </p:grpSpPr>
          <p:sp>
            <p:nvSpPr>
              <p:cNvPr id="214026" name="Freeform 9"/>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4027" name="Freeform 10"/>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4028" name="Freeform 11"/>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4029" name="Freeform 12"/>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4030" name="Freeform 13"/>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4031" name="Freeform 14"/>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4032" name="Freeform 15"/>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4033" name="Freeform 16"/>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4034" name="Freeform 17"/>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4035" name="Freeform 18"/>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4036" name="Freeform 19"/>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4037" name="Freeform 20"/>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4038" name="Freeform 21"/>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4039" name="Freeform 22"/>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4040" name="Freeform 23"/>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4041" name="Freeform 24"/>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4042" name="Freeform 25"/>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14025" name="Text Box 26"/>
            <p:cNvSpPr txBox="1">
              <a:spLocks noChangeArrowheads="1"/>
            </p:cNvSpPr>
            <p:nvPr/>
          </p:nvSpPr>
          <p:spPr bwMode="auto">
            <a:xfrm>
              <a:off x="2438400" y="4419600"/>
              <a:ext cx="465762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t>Sufficient progress is made</a:t>
              </a:r>
              <a:br>
                <a:rPr lang="en-US" altLang="en-US" i="0"/>
              </a:br>
              <a:r>
                <a:rPr lang="en-US" altLang="en-US" i="0"/>
                <a:t>but alg fails to exit!</a:t>
              </a:r>
            </a:p>
          </p:txBody>
        </p:sp>
      </p:grpSp>
    </p:spTree>
    <p:extLst>
      <p:ext uri="{BB962C8B-B14F-4D97-AF65-F5344CB8AC3E}">
        <p14:creationId xmlns:p14="http://schemas.microsoft.com/office/powerpoint/2010/main" val="21168446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additive="base">
                                        <p:cTn id="7" dur="500" fill="hold"/>
                                        <p:tgtEl>
                                          <p:spTgt spid="42"/>
                                        </p:tgtEl>
                                        <p:attrNameLst>
                                          <p:attrName>ppt_x</p:attrName>
                                        </p:attrNameLst>
                                      </p:cBhvr>
                                      <p:tavLst>
                                        <p:tav tm="0">
                                          <p:val>
                                            <p:strVal val="#ppt_x"/>
                                          </p:val>
                                        </p:tav>
                                        <p:tav tm="100000">
                                          <p:val>
                                            <p:strVal val="#ppt_x"/>
                                          </p:val>
                                        </p:tav>
                                      </p:tavLst>
                                    </p:anim>
                                    <p:anim calcmode="lin" valueType="num">
                                      <p:cBhvr additive="base">
                                        <p:cTn id="8"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5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Content Placeholder 2"/>
          <p:cNvSpPr>
            <a:spLocks noGrp="1"/>
          </p:cNvSpPr>
          <p:nvPr>
            <p:ph idx="1"/>
          </p:nvPr>
        </p:nvSpPr>
        <p:spPr>
          <a:xfrm>
            <a:off x="685800" y="838200"/>
            <a:ext cx="3733800" cy="2514600"/>
          </a:xfrm>
        </p:spPr>
        <p:txBody>
          <a:bodyPr/>
          <a:lstStyle/>
          <a:p>
            <a:r>
              <a:rPr lang="en-US" altLang="en-US" smtClean="0"/>
              <a:t>PreCond: i=0</a:t>
            </a:r>
          </a:p>
          <a:p>
            <a:r>
              <a:rPr lang="en-US" altLang="en-US" smtClean="0"/>
              <a:t>PostCond: i=131</a:t>
            </a:r>
          </a:p>
        </p:txBody>
      </p:sp>
      <p:sp>
        <p:nvSpPr>
          <p:cNvPr id="215043" name="Rectangle 54"/>
          <p:cNvSpPr>
            <a:spLocks noChangeArrowheads="1"/>
          </p:cNvSpPr>
          <p:nvPr/>
        </p:nvSpPr>
        <p:spPr bwMode="auto">
          <a:xfrm>
            <a:off x="2743200" y="0"/>
            <a:ext cx="4191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Find Errors</a:t>
            </a:r>
          </a:p>
        </p:txBody>
      </p:sp>
      <p:sp>
        <p:nvSpPr>
          <p:cNvPr id="30" name="Content Placeholder 2"/>
          <p:cNvSpPr txBox="1">
            <a:spLocks/>
          </p:cNvSpPr>
          <p:nvPr/>
        </p:nvSpPr>
        <p:spPr bwMode="auto">
          <a:xfrm>
            <a:off x="4724400" y="762000"/>
            <a:ext cx="4267200" cy="1600200"/>
          </a:xfrm>
          <a:prstGeom prst="rect">
            <a:avLst/>
          </a:prstGeom>
          <a:noFill/>
          <a:ln w="9525">
            <a:noFill/>
            <a:miter lim="800000"/>
            <a:headEnd/>
            <a:tailEnd/>
          </a:ln>
        </p:spPr>
        <p:txBody>
          <a:bodyPr/>
          <a:lstStyle/>
          <a:p>
            <a:pPr marL="342900" indent="-342900" eaLnBrk="0" hangingPunct="0">
              <a:spcBef>
                <a:spcPct val="20000"/>
              </a:spcBef>
              <a:buFontTx/>
              <a:buChar char="•"/>
              <a:defRPr/>
            </a:pPr>
            <a:r>
              <a:rPr lang="en-US" sz="3200" i="0" dirty="0"/>
              <a:t>Loop Invariant: </a:t>
            </a:r>
            <a:br>
              <a:rPr lang="en-US" sz="3200" i="0" dirty="0"/>
            </a:br>
            <a:r>
              <a:rPr lang="en-US" sz="3200" i="0" dirty="0"/>
              <a:t>     ??</a:t>
            </a:r>
          </a:p>
          <a:p>
            <a:pPr marL="342900" indent="-342900" eaLnBrk="0" hangingPunct="0">
              <a:spcBef>
                <a:spcPct val="20000"/>
              </a:spcBef>
              <a:buFontTx/>
              <a:buChar char="•"/>
              <a:defRPr/>
            </a:pPr>
            <a:r>
              <a:rPr lang="en-US" sz="3200" i="0" kern="0" dirty="0">
                <a:latin typeface="+mn-lt"/>
              </a:rPr>
              <a:t>Step: </a:t>
            </a:r>
            <a:r>
              <a:rPr lang="en-US" sz="3200" i="0" kern="0" dirty="0" err="1">
                <a:latin typeface="+mn-lt"/>
              </a:rPr>
              <a:t>i</a:t>
            </a:r>
            <a:r>
              <a:rPr lang="en-US" sz="3200" i="0" kern="0" dirty="0">
                <a:latin typeface="+mn-lt"/>
              </a:rPr>
              <a:t> = i+2</a:t>
            </a:r>
          </a:p>
          <a:p>
            <a:pPr marL="342900" indent="-342900" eaLnBrk="0" hangingPunct="0">
              <a:spcBef>
                <a:spcPct val="20000"/>
              </a:spcBef>
              <a:buFontTx/>
              <a:buChar char="•"/>
              <a:defRPr/>
            </a:pPr>
            <a:r>
              <a:rPr lang="en-US" sz="3200" i="0" kern="0" dirty="0">
                <a:latin typeface="+mn-lt"/>
              </a:rPr>
              <a:t>Exit </a:t>
            </a:r>
            <a:r>
              <a:rPr lang="en-US" sz="3200" i="0" kern="0" dirty="0" err="1">
                <a:latin typeface="+mn-lt"/>
              </a:rPr>
              <a:t>Cond</a:t>
            </a:r>
            <a:r>
              <a:rPr lang="en-US" sz="3200" i="0" kern="0" dirty="0">
                <a:latin typeface="+mn-lt"/>
              </a:rPr>
              <a:t>: </a:t>
            </a:r>
            <a:r>
              <a:rPr lang="en-US" sz="3200" i="0" kern="0" dirty="0" err="1">
                <a:latin typeface="+mn-lt"/>
              </a:rPr>
              <a:t>i</a:t>
            </a:r>
            <a:r>
              <a:rPr lang="en-US" sz="3200" i="0" kern="0" dirty="0">
                <a:latin typeface="+mn-lt"/>
              </a:rPr>
              <a:t>=131</a:t>
            </a:r>
          </a:p>
          <a:p>
            <a:pPr marL="342900" indent="-342900" eaLnBrk="0" hangingPunct="0">
              <a:spcBef>
                <a:spcPct val="20000"/>
              </a:spcBef>
              <a:defRPr/>
            </a:pPr>
            <a:endParaRPr lang="en-US" sz="3200" i="0" kern="0" dirty="0">
              <a:latin typeface="+mn-lt"/>
            </a:endParaRPr>
          </a:p>
        </p:txBody>
      </p:sp>
      <p:grpSp>
        <p:nvGrpSpPr>
          <p:cNvPr id="215045" name="Group 228"/>
          <p:cNvGrpSpPr>
            <a:grpSpLocks/>
          </p:cNvGrpSpPr>
          <p:nvPr/>
        </p:nvGrpSpPr>
        <p:grpSpPr bwMode="auto">
          <a:xfrm>
            <a:off x="2033588" y="3479800"/>
            <a:ext cx="1166812" cy="1168400"/>
            <a:chOff x="1824" y="2928"/>
            <a:chExt cx="735" cy="736"/>
          </a:xfrm>
        </p:grpSpPr>
        <p:grpSp>
          <p:nvGrpSpPr>
            <p:cNvPr id="215049" name="Group 229"/>
            <p:cNvGrpSpPr>
              <a:grpSpLocks noChangeAspect="1"/>
            </p:cNvGrpSpPr>
            <p:nvPr/>
          </p:nvGrpSpPr>
          <p:grpSpPr bwMode="auto">
            <a:xfrm>
              <a:off x="1886" y="3216"/>
              <a:ext cx="208" cy="170"/>
              <a:chOff x="1728" y="2064"/>
              <a:chExt cx="768" cy="672"/>
            </a:xfrm>
          </p:grpSpPr>
          <p:sp>
            <p:nvSpPr>
              <p:cNvPr id="215055" name="AutoShape 23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0 km</a:t>
                </a:r>
                <a:endParaRPr lang="en-CA" altLang="en-US" sz="1400" i="0" baseline="-8000">
                  <a:solidFill>
                    <a:schemeClr val="bg2"/>
                  </a:solidFill>
                </a:endParaRPr>
              </a:p>
            </p:txBody>
          </p:sp>
          <p:sp>
            <p:nvSpPr>
              <p:cNvPr id="215056" name="Line 23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15050" name="Oval 232"/>
            <p:cNvSpPr>
              <a:spLocks noChangeAspect="1" noChangeArrowheads="1"/>
            </p:cNvSpPr>
            <p:nvPr/>
          </p:nvSpPr>
          <p:spPr bwMode="auto">
            <a:xfrm>
              <a:off x="1824" y="2928"/>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215051" name="Group 233"/>
            <p:cNvGrpSpPr>
              <a:grpSpLocks noChangeAspect="1"/>
            </p:cNvGrpSpPr>
            <p:nvPr/>
          </p:nvGrpSpPr>
          <p:grpSpPr bwMode="auto">
            <a:xfrm>
              <a:off x="2288" y="3216"/>
              <a:ext cx="208" cy="170"/>
              <a:chOff x="1728" y="2064"/>
              <a:chExt cx="768" cy="672"/>
            </a:xfrm>
          </p:grpSpPr>
          <p:sp>
            <p:nvSpPr>
              <p:cNvPr id="215053" name="AutoShape 23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215054" name="Line 23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15052" name="AutoShape 236"/>
            <p:cNvSpPr>
              <a:spLocks noChangeArrowheads="1"/>
            </p:cNvSpPr>
            <p:nvPr/>
          </p:nvSpPr>
          <p:spPr bwMode="auto">
            <a:xfrm>
              <a:off x="2112" y="3264"/>
              <a:ext cx="144" cy="48"/>
            </a:xfrm>
            <a:prstGeom prst="rightArrow">
              <a:avLst>
                <a:gd name="adj1" fmla="val 50000"/>
                <a:gd name="adj2" fmla="val 75000"/>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112" name="Text Box 26"/>
          <p:cNvSpPr txBox="1">
            <a:spLocks noChangeArrowheads="1"/>
          </p:cNvSpPr>
          <p:nvPr/>
        </p:nvSpPr>
        <p:spPr bwMode="auto">
          <a:xfrm>
            <a:off x="3844925" y="3683000"/>
            <a:ext cx="49180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t>This change ensures we exit.</a:t>
            </a:r>
          </a:p>
        </p:txBody>
      </p:sp>
      <p:sp>
        <p:nvSpPr>
          <p:cNvPr id="35" name="TextBox 34"/>
          <p:cNvSpPr txBox="1">
            <a:spLocks noChangeArrowheads="1"/>
          </p:cNvSpPr>
          <p:nvPr/>
        </p:nvSpPr>
        <p:spPr bwMode="auto">
          <a:xfrm>
            <a:off x="7086600" y="2590800"/>
            <a:ext cx="762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4800" i="0">
                <a:solidFill>
                  <a:srgbClr val="FF0000"/>
                </a:solidFill>
              </a:rPr>
              <a:t>≥</a:t>
            </a:r>
          </a:p>
        </p:txBody>
      </p:sp>
      <p:sp>
        <p:nvSpPr>
          <p:cNvPr id="215048" name="TextBox 37"/>
          <p:cNvSpPr txBox="1">
            <a:spLocks noChangeArrowheads="1"/>
          </p:cNvSpPr>
          <p:nvPr/>
        </p:nvSpPr>
        <p:spPr bwMode="auto">
          <a:xfrm>
            <a:off x="914400" y="3505200"/>
            <a:ext cx="838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7200" i="0">
                <a:solidFill>
                  <a:srgbClr val="FF0000"/>
                </a:solidFill>
              </a:rPr>
              <a:t>?</a:t>
            </a:r>
          </a:p>
        </p:txBody>
      </p:sp>
    </p:spTree>
    <p:extLst>
      <p:ext uri="{BB962C8B-B14F-4D97-AF65-F5344CB8AC3E}">
        <p14:creationId xmlns:p14="http://schemas.microsoft.com/office/powerpoint/2010/main" val="19073971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12"/>
                                        </p:tgtEl>
                                        <p:attrNameLst>
                                          <p:attrName>style.visibility</p:attrName>
                                        </p:attrNameLst>
                                      </p:cBhvr>
                                      <p:to>
                                        <p:strVal val="visible"/>
                                      </p:to>
                                    </p:set>
                                    <p:anim calcmode="lin" valueType="num">
                                      <p:cBhvr additive="base">
                                        <p:cTn id="7" dur="500" fill="hold"/>
                                        <p:tgtEl>
                                          <p:spTgt spid="112"/>
                                        </p:tgtEl>
                                        <p:attrNameLst>
                                          <p:attrName>ppt_x</p:attrName>
                                        </p:attrNameLst>
                                      </p:cBhvr>
                                      <p:tavLst>
                                        <p:tav tm="0">
                                          <p:val>
                                            <p:strVal val="#ppt_x"/>
                                          </p:val>
                                        </p:tav>
                                        <p:tav tm="100000">
                                          <p:val>
                                            <p:strVal val="#ppt_x"/>
                                          </p:val>
                                        </p:tav>
                                      </p:tavLst>
                                    </p:anim>
                                    <p:anim calcmode="lin" valueType="num">
                                      <p:cBhvr additive="base">
                                        <p:cTn id="8" dur="500" fill="hold"/>
                                        <p:tgtEl>
                                          <p:spTgt spid="11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5"/>
                                        </p:tgtEl>
                                        <p:attrNameLst>
                                          <p:attrName>style.visibility</p:attrName>
                                        </p:attrNameLst>
                                      </p:cBhvr>
                                      <p:to>
                                        <p:strVal val="visible"/>
                                      </p:to>
                                    </p:set>
                                    <p:anim calcmode="lin" valueType="num">
                                      <p:cBhvr additive="base">
                                        <p:cTn id="11" dur="500" fill="hold"/>
                                        <p:tgtEl>
                                          <p:spTgt spid="35"/>
                                        </p:tgtEl>
                                        <p:attrNameLst>
                                          <p:attrName>ppt_x</p:attrName>
                                        </p:attrNameLst>
                                      </p:cBhvr>
                                      <p:tavLst>
                                        <p:tav tm="0">
                                          <p:val>
                                            <p:strVal val="#ppt_x"/>
                                          </p:val>
                                        </p:tav>
                                        <p:tav tm="100000">
                                          <p:val>
                                            <p:strVal val="#ppt_x"/>
                                          </p:val>
                                        </p:tav>
                                      </p:tavLst>
                                    </p:anim>
                                    <p:anim calcmode="lin" valueType="num">
                                      <p:cBhvr additive="base">
                                        <p:cTn id="12"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p:bldP spid="35" grpId="0"/>
    </p:bldLst>
  </p:timing>
</p:sld>
</file>

<file path=ppt/slides/slide5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Content Placeholder 2"/>
          <p:cNvSpPr>
            <a:spLocks noGrp="1"/>
          </p:cNvSpPr>
          <p:nvPr>
            <p:ph idx="1"/>
          </p:nvPr>
        </p:nvSpPr>
        <p:spPr>
          <a:xfrm>
            <a:off x="685800" y="838200"/>
            <a:ext cx="3733800" cy="2514600"/>
          </a:xfrm>
        </p:spPr>
        <p:txBody>
          <a:bodyPr/>
          <a:lstStyle/>
          <a:p>
            <a:r>
              <a:rPr lang="en-US" altLang="en-US" smtClean="0"/>
              <a:t>PreCond: i=0</a:t>
            </a:r>
          </a:p>
          <a:p>
            <a:r>
              <a:rPr lang="en-US" altLang="en-US" smtClean="0"/>
              <a:t>PostCond: i=131</a:t>
            </a:r>
          </a:p>
        </p:txBody>
      </p:sp>
      <p:sp>
        <p:nvSpPr>
          <p:cNvPr id="216067" name="Rectangle 54"/>
          <p:cNvSpPr>
            <a:spLocks noChangeArrowheads="1"/>
          </p:cNvSpPr>
          <p:nvPr/>
        </p:nvSpPr>
        <p:spPr bwMode="auto">
          <a:xfrm>
            <a:off x="2743200" y="0"/>
            <a:ext cx="4191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Find Errors</a:t>
            </a:r>
          </a:p>
        </p:txBody>
      </p:sp>
      <p:sp>
        <p:nvSpPr>
          <p:cNvPr id="30" name="Content Placeholder 2"/>
          <p:cNvSpPr txBox="1">
            <a:spLocks/>
          </p:cNvSpPr>
          <p:nvPr/>
        </p:nvSpPr>
        <p:spPr bwMode="auto">
          <a:xfrm>
            <a:off x="4724400" y="762000"/>
            <a:ext cx="4267200" cy="1600200"/>
          </a:xfrm>
          <a:prstGeom prst="rect">
            <a:avLst/>
          </a:prstGeom>
          <a:noFill/>
          <a:ln w="9525">
            <a:noFill/>
            <a:miter lim="800000"/>
            <a:headEnd/>
            <a:tailEnd/>
          </a:ln>
        </p:spPr>
        <p:txBody>
          <a:bodyPr/>
          <a:lstStyle/>
          <a:p>
            <a:pPr marL="342900" indent="-342900" eaLnBrk="0" hangingPunct="0">
              <a:spcBef>
                <a:spcPct val="20000"/>
              </a:spcBef>
              <a:buFontTx/>
              <a:buChar char="•"/>
              <a:defRPr/>
            </a:pPr>
            <a:r>
              <a:rPr lang="en-US" sz="3200" i="0" dirty="0"/>
              <a:t>Loop Invariant: </a:t>
            </a:r>
            <a:br>
              <a:rPr lang="en-US" sz="3200" i="0" dirty="0"/>
            </a:br>
            <a:r>
              <a:rPr lang="en-US" sz="3200" i="0" dirty="0"/>
              <a:t>     ??</a:t>
            </a:r>
          </a:p>
          <a:p>
            <a:pPr marL="342900" indent="-342900" eaLnBrk="0" hangingPunct="0">
              <a:spcBef>
                <a:spcPct val="20000"/>
              </a:spcBef>
              <a:buFontTx/>
              <a:buChar char="•"/>
              <a:defRPr/>
            </a:pPr>
            <a:r>
              <a:rPr lang="en-US" sz="3200" i="0" kern="0" dirty="0">
                <a:latin typeface="+mn-lt"/>
              </a:rPr>
              <a:t>Step: </a:t>
            </a:r>
            <a:r>
              <a:rPr lang="en-US" sz="3200" i="0" kern="0" dirty="0" err="1">
                <a:latin typeface="+mn-lt"/>
              </a:rPr>
              <a:t>i</a:t>
            </a:r>
            <a:r>
              <a:rPr lang="en-US" sz="3200" i="0" kern="0" dirty="0">
                <a:latin typeface="+mn-lt"/>
              </a:rPr>
              <a:t> = i+2</a:t>
            </a:r>
          </a:p>
          <a:p>
            <a:pPr marL="342900" indent="-342900" eaLnBrk="0" hangingPunct="0">
              <a:spcBef>
                <a:spcPct val="20000"/>
              </a:spcBef>
              <a:buFontTx/>
              <a:buChar char="•"/>
              <a:defRPr/>
            </a:pPr>
            <a:r>
              <a:rPr lang="en-US" sz="3200" i="0" kern="0" dirty="0">
                <a:latin typeface="+mn-lt"/>
              </a:rPr>
              <a:t>Exit </a:t>
            </a:r>
            <a:r>
              <a:rPr lang="en-US" sz="3200" i="0" kern="0" dirty="0" err="1">
                <a:latin typeface="+mn-lt"/>
              </a:rPr>
              <a:t>Cond</a:t>
            </a:r>
            <a:r>
              <a:rPr lang="en-US" sz="3200" i="0" kern="0" dirty="0">
                <a:latin typeface="+mn-lt"/>
              </a:rPr>
              <a:t>: i≥131</a:t>
            </a:r>
          </a:p>
          <a:p>
            <a:pPr marL="342900" indent="-342900" eaLnBrk="0" hangingPunct="0">
              <a:spcBef>
                <a:spcPct val="20000"/>
              </a:spcBef>
              <a:defRPr/>
            </a:pPr>
            <a:endParaRPr lang="en-US" sz="3200" i="0" kern="0" dirty="0">
              <a:latin typeface="+mn-lt"/>
            </a:endParaRPr>
          </a:p>
        </p:txBody>
      </p:sp>
      <p:sp>
        <p:nvSpPr>
          <p:cNvPr id="51" name="Oval 50"/>
          <p:cNvSpPr>
            <a:spLocks noChangeArrowheads="1"/>
          </p:cNvSpPr>
          <p:nvPr/>
        </p:nvSpPr>
        <p:spPr bwMode="auto">
          <a:xfrm>
            <a:off x="4343400" y="1752600"/>
            <a:ext cx="3505200" cy="838200"/>
          </a:xfrm>
          <a:prstGeom prst="ellipse">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2" name="Group 45"/>
          <p:cNvGrpSpPr>
            <a:grpSpLocks/>
          </p:cNvGrpSpPr>
          <p:nvPr/>
        </p:nvGrpSpPr>
        <p:grpSpPr bwMode="auto">
          <a:xfrm>
            <a:off x="1219200" y="4038600"/>
            <a:ext cx="1676400" cy="914400"/>
            <a:chOff x="3456" y="2677"/>
            <a:chExt cx="773" cy="390"/>
          </a:xfrm>
        </p:grpSpPr>
        <p:sp>
          <p:nvSpPr>
            <p:cNvPr id="216072" name="Freeform 46" descr="Green marble"/>
            <p:cNvSpPr>
              <a:spLocks noChangeAspect="1"/>
            </p:cNvSpPr>
            <p:nvPr/>
          </p:nvSpPr>
          <p:spPr bwMode="auto">
            <a:xfrm rot="2360341">
              <a:off x="3456" y="2677"/>
              <a:ext cx="493" cy="39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216073" name="Freeform 47" descr="Green marble"/>
            <p:cNvSpPr>
              <a:spLocks noChangeAspect="1"/>
            </p:cNvSpPr>
            <p:nvPr/>
          </p:nvSpPr>
          <p:spPr bwMode="auto">
            <a:xfrm rot="2360341">
              <a:off x="3945" y="2719"/>
              <a:ext cx="284" cy="283"/>
            </a:xfrm>
            <a:custGeom>
              <a:avLst/>
              <a:gdLst>
                <a:gd name="T0" fmla="*/ 0 w 1312"/>
                <a:gd name="T1" fmla="*/ 0 h 1296"/>
                <a:gd name="T2" fmla="*/ 0 w 1312"/>
                <a:gd name="T3" fmla="*/ 0 h 1296"/>
                <a:gd name="T4" fmla="*/ 0 w 1312"/>
                <a:gd name="T5" fmla="*/ 0 h 1296"/>
                <a:gd name="T6" fmla="*/ 0 w 1312"/>
                <a:gd name="T7" fmla="*/ 0 h 1296"/>
                <a:gd name="T8" fmla="*/ 0 w 1312"/>
                <a:gd name="T9" fmla="*/ 0 h 1296"/>
                <a:gd name="T10" fmla="*/ 0 w 1312"/>
                <a:gd name="T11" fmla="*/ 0 h 1296"/>
                <a:gd name="T12" fmla="*/ 0 w 1312"/>
                <a:gd name="T13" fmla="*/ 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sp>
        <p:nvSpPr>
          <p:cNvPr id="56" name="Rectangle 55"/>
          <p:cNvSpPr>
            <a:spLocks noChangeArrowheads="1"/>
          </p:cNvSpPr>
          <p:nvPr/>
        </p:nvSpPr>
        <p:spPr bwMode="auto">
          <a:xfrm>
            <a:off x="6075363" y="1143000"/>
            <a:ext cx="15446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3600" i="0">
                <a:solidFill>
                  <a:srgbClr val="FF0000"/>
                </a:solidFill>
              </a:rPr>
              <a:t>i is odd</a:t>
            </a:r>
          </a:p>
        </p:txBody>
      </p:sp>
    </p:spTree>
    <p:extLst>
      <p:ext uri="{BB962C8B-B14F-4D97-AF65-F5344CB8AC3E}">
        <p14:creationId xmlns:p14="http://schemas.microsoft.com/office/powerpoint/2010/main" val="26918030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1"/>
                                        </p:tgtEl>
                                        <p:attrNameLst>
                                          <p:attrName>style.visibility</p:attrName>
                                        </p:attrNameLst>
                                      </p:cBhvr>
                                      <p:to>
                                        <p:strVal val="visible"/>
                                      </p:to>
                                    </p:set>
                                    <p:anim calcmode="lin" valueType="num">
                                      <p:cBhvr additive="base">
                                        <p:cTn id="11" dur="500" fill="hold"/>
                                        <p:tgtEl>
                                          <p:spTgt spid="51"/>
                                        </p:tgtEl>
                                        <p:attrNameLst>
                                          <p:attrName>ppt_x</p:attrName>
                                        </p:attrNameLst>
                                      </p:cBhvr>
                                      <p:tavLst>
                                        <p:tav tm="0">
                                          <p:val>
                                            <p:strVal val="#ppt_x"/>
                                          </p:val>
                                        </p:tav>
                                        <p:tav tm="100000">
                                          <p:val>
                                            <p:strVal val="#ppt_x"/>
                                          </p:val>
                                        </p:tav>
                                      </p:tavLst>
                                    </p:anim>
                                    <p:anim calcmode="lin" valueType="num">
                                      <p:cBhvr additive="base">
                                        <p:cTn id="12"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56"/>
                                        </p:tgtEl>
                                        <p:attrNameLst>
                                          <p:attrName>style.visibility</p:attrName>
                                        </p:attrNameLst>
                                      </p:cBhvr>
                                      <p:to>
                                        <p:strVal val="visible"/>
                                      </p:to>
                                    </p:set>
                                    <p:anim calcmode="lin" valueType="num">
                                      <p:cBhvr additive="base">
                                        <p:cTn id="17" dur="500" fill="hold"/>
                                        <p:tgtEl>
                                          <p:spTgt spid="56"/>
                                        </p:tgtEl>
                                        <p:attrNameLst>
                                          <p:attrName>ppt_x</p:attrName>
                                        </p:attrNameLst>
                                      </p:cBhvr>
                                      <p:tavLst>
                                        <p:tav tm="0">
                                          <p:val>
                                            <p:strVal val="1+#ppt_w/2"/>
                                          </p:val>
                                        </p:tav>
                                        <p:tav tm="100000">
                                          <p:val>
                                            <p:strVal val="#ppt_x"/>
                                          </p:val>
                                        </p:tav>
                                      </p:tavLst>
                                    </p:anim>
                                    <p:anim calcmode="lin" valueType="num">
                                      <p:cBhvr additive="base">
                                        <p:cTn id="18" dur="500" fill="hold"/>
                                        <p:tgtEl>
                                          <p:spTgt spid="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6" grpId="0"/>
    </p:bldLst>
  </p:timing>
</p:sld>
</file>

<file path=ppt/slides/slide5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Content Placeholder 2"/>
          <p:cNvSpPr>
            <a:spLocks noGrp="1"/>
          </p:cNvSpPr>
          <p:nvPr>
            <p:ph idx="1"/>
          </p:nvPr>
        </p:nvSpPr>
        <p:spPr>
          <a:xfrm>
            <a:off x="685800" y="838200"/>
            <a:ext cx="3733800" cy="2514600"/>
          </a:xfrm>
        </p:spPr>
        <p:txBody>
          <a:bodyPr/>
          <a:lstStyle/>
          <a:p>
            <a:r>
              <a:rPr lang="en-US" altLang="en-US" smtClean="0"/>
              <a:t>PreCond: i=0</a:t>
            </a:r>
          </a:p>
          <a:p>
            <a:r>
              <a:rPr lang="en-US" altLang="en-US" smtClean="0"/>
              <a:t>PostCond: i=131</a:t>
            </a:r>
          </a:p>
        </p:txBody>
      </p:sp>
      <p:sp>
        <p:nvSpPr>
          <p:cNvPr id="217091" name="Rectangle 54"/>
          <p:cNvSpPr>
            <a:spLocks noChangeArrowheads="1"/>
          </p:cNvSpPr>
          <p:nvPr/>
        </p:nvSpPr>
        <p:spPr bwMode="auto">
          <a:xfrm>
            <a:off x="2743200" y="0"/>
            <a:ext cx="4191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Find Errors</a:t>
            </a:r>
          </a:p>
        </p:txBody>
      </p:sp>
      <p:sp>
        <p:nvSpPr>
          <p:cNvPr id="30" name="Content Placeholder 2"/>
          <p:cNvSpPr txBox="1">
            <a:spLocks/>
          </p:cNvSpPr>
          <p:nvPr/>
        </p:nvSpPr>
        <p:spPr bwMode="auto">
          <a:xfrm>
            <a:off x="4724400" y="762000"/>
            <a:ext cx="4267200" cy="1600200"/>
          </a:xfrm>
          <a:prstGeom prst="rect">
            <a:avLst/>
          </a:prstGeom>
          <a:noFill/>
          <a:ln w="9525">
            <a:noFill/>
            <a:miter lim="800000"/>
            <a:headEnd/>
            <a:tailEnd/>
          </a:ln>
        </p:spPr>
        <p:txBody>
          <a:bodyPr/>
          <a:lstStyle/>
          <a:p>
            <a:pPr marL="342900" indent="-342900" eaLnBrk="0" hangingPunct="0">
              <a:spcBef>
                <a:spcPct val="20000"/>
              </a:spcBef>
              <a:buFontTx/>
              <a:buChar char="•"/>
              <a:defRPr/>
            </a:pPr>
            <a:r>
              <a:rPr lang="en-US" sz="3200" i="0" dirty="0"/>
              <a:t>Loop Invariant: </a:t>
            </a:r>
            <a:br>
              <a:rPr lang="en-US" sz="3200" i="0" dirty="0"/>
            </a:br>
            <a:r>
              <a:rPr lang="en-US" sz="3200" i="0" dirty="0"/>
              <a:t>     </a:t>
            </a:r>
            <a:r>
              <a:rPr lang="en-US" sz="3200" i="0" dirty="0" err="1"/>
              <a:t>i</a:t>
            </a:r>
            <a:r>
              <a:rPr lang="en-US" sz="3200" i="0" dirty="0"/>
              <a:t> is odd</a:t>
            </a:r>
          </a:p>
          <a:p>
            <a:pPr marL="342900" indent="-342900" eaLnBrk="0" hangingPunct="0">
              <a:spcBef>
                <a:spcPct val="20000"/>
              </a:spcBef>
              <a:buFontTx/>
              <a:buChar char="•"/>
              <a:defRPr/>
            </a:pPr>
            <a:r>
              <a:rPr lang="en-US" sz="3200" i="0" kern="0" dirty="0">
                <a:latin typeface="+mn-lt"/>
              </a:rPr>
              <a:t>Step: </a:t>
            </a:r>
            <a:r>
              <a:rPr lang="en-US" sz="3200" i="0" kern="0" dirty="0" err="1">
                <a:latin typeface="+mn-lt"/>
              </a:rPr>
              <a:t>i</a:t>
            </a:r>
            <a:r>
              <a:rPr lang="en-US" sz="3200" i="0" kern="0" dirty="0">
                <a:latin typeface="+mn-lt"/>
              </a:rPr>
              <a:t> = i+2</a:t>
            </a:r>
          </a:p>
          <a:p>
            <a:pPr marL="342900" indent="-342900" eaLnBrk="0" hangingPunct="0">
              <a:spcBef>
                <a:spcPct val="20000"/>
              </a:spcBef>
              <a:buFontTx/>
              <a:buChar char="•"/>
              <a:defRPr/>
            </a:pPr>
            <a:r>
              <a:rPr lang="en-US" sz="3200" i="0" kern="0" dirty="0">
                <a:latin typeface="+mn-lt"/>
              </a:rPr>
              <a:t>Exit </a:t>
            </a:r>
            <a:r>
              <a:rPr lang="en-US" sz="3200" i="0" kern="0" dirty="0" err="1">
                <a:latin typeface="+mn-lt"/>
              </a:rPr>
              <a:t>Cond</a:t>
            </a:r>
            <a:r>
              <a:rPr lang="en-US" sz="3200" i="0" kern="0" dirty="0">
                <a:latin typeface="+mn-lt"/>
              </a:rPr>
              <a:t>: i≥131</a:t>
            </a:r>
          </a:p>
          <a:p>
            <a:pPr marL="342900" indent="-342900" eaLnBrk="0" hangingPunct="0">
              <a:spcBef>
                <a:spcPct val="20000"/>
              </a:spcBef>
              <a:defRPr/>
            </a:pPr>
            <a:endParaRPr lang="en-US" sz="3200" i="0" kern="0" dirty="0">
              <a:latin typeface="+mn-lt"/>
            </a:endParaRPr>
          </a:p>
        </p:txBody>
      </p:sp>
      <p:grpSp>
        <p:nvGrpSpPr>
          <p:cNvPr id="2" name="Group 32"/>
          <p:cNvGrpSpPr>
            <a:grpSpLocks/>
          </p:cNvGrpSpPr>
          <p:nvPr/>
        </p:nvGrpSpPr>
        <p:grpSpPr bwMode="auto">
          <a:xfrm>
            <a:off x="381000" y="2895600"/>
            <a:ext cx="8382000" cy="3733800"/>
            <a:chOff x="381000" y="2895600"/>
            <a:chExt cx="8382000" cy="3733800"/>
          </a:xfrm>
        </p:grpSpPr>
        <p:grpSp>
          <p:nvGrpSpPr>
            <p:cNvPr id="217101" name="Group 6"/>
            <p:cNvGrpSpPr>
              <a:grpSpLocks/>
            </p:cNvGrpSpPr>
            <p:nvPr/>
          </p:nvGrpSpPr>
          <p:grpSpPr bwMode="auto">
            <a:xfrm>
              <a:off x="1225550" y="3490913"/>
              <a:ext cx="1169988" cy="1266825"/>
              <a:chOff x="144" y="610"/>
              <a:chExt cx="737" cy="798"/>
            </a:xfrm>
          </p:grpSpPr>
          <p:grpSp>
            <p:nvGrpSpPr>
              <p:cNvPr id="217107" name="Group 60"/>
              <p:cNvGrpSpPr>
                <a:grpSpLocks noChangeAspect="1"/>
              </p:cNvGrpSpPr>
              <p:nvPr/>
            </p:nvGrpSpPr>
            <p:grpSpPr bwMode="auto">
              <a:xfrm>
                <a:off x="144" y="610"/>
                <a:ext cx="737" cy="738"/>
                <a:chOff x="2976" y="2352"/>
                <a:chExt cx="907" cy="907"/>
              </a:xfrm>
            </p:grpSpPr>
            <p:sp>
              <p:nvSpPr>
                <p:cNvPr id="217115" name="Freeform 8"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217116" name="Oval 9"/>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217117"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7108" name="Group 11"/>
              <p:cNvGrpSpPr>
                <a:grpSpLocks noChangeAspect="1"/>
              </p:cNvGrpSpPr>
              <p:nvPr/>
            </p:nvGrpSpPr>
            <p:grpSpPr bwMode="auto">
              <a:xfrm rot="2360341">
                <a:off x="375" y="980"/>
                <a:ext cx="343" cy="428"/>
                <a:chOff x="2227" y="1194"/>
                <a:chExt cx="1944" cy="2413"/>
              </a:xfrm>
            </p:grpSpPr>
            <p:sp>
              <p:nvSpPr>
                <p:cNvPr id="217109" name="Freeform 1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7110" name="Freeform 1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7111" name="Freeform 14"/>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7112" name="Freeform 15"/>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7113" name="Freeform 1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7114" name="Freeform 1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17102" name="Text Box 18"/>
            <p:cNvSpPr txBox="1">
              <a:spLocks noChangeArrowheads="1"/>
            </p:cNvSpPr>
            <p:nvPr/>
          </p:nvSpPr>
          <p:spPr bwMode="auto">
            <a:xfrm>
              <a:off x="2667000" y="3657600"/>
              <a:ext cx="18081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a:t>
              </a:r>
              <a:r>
                <a:rPr lang="en-US" altLang="en-US" sz="2800" i="0">
                  <a:solidFill>
                    <a:srgbClr val="33CC33"/>
                  </a:solidFill>
                </a:rPr>
                <a:t>preCond</a:t>
              </a:r>
              <a:r>
                <a:rPr lang="en-CA" altLang="en-US" sz="2800" i="0">
                  <a:solidFill>
                    <a:srgbClr val="33CC33"/>
                  </a:solidFill>
                </a:rPr>
                <a:t>&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cod</a:t>
              </a:r>
              <a:r>
                <a:rPr lang="en-US" altLang="en-US" sz="2800" i="0">
                  <a:solidFill>
                    <a:schemeClr val="accent2"/>
                  </a:solidFill>
                </a:rPr>
                <a:t>eA</a:t>
              </a:r>
              <a:endParaRPr lang="en-CA" altLang="en-US" sz="2800" i="0" baseline="-25000">
                <a:solidFill>
                  <a:schemeClr val="accent2"/>
                </a:solidFill>
              </a:endParaRPr>
            </a:p>
          </p:txBody>
        </p:sp>
        <p:sp>
          <p:nvSpPr>
            <p:cNvPr id="217103" name="AutoShape 20"/>
            <p:cNvSpPr>
              <a:spLocks noChangeArrowheads="1"/>
            </p:cNvSpPr>
            <p:nvPr/>
          </p:nvSpPr>
          <p:spPr bwMode="auto">
            <a:xfrm>
              <a:off x="5330825" y="3875088"/>
              <a:ext cx="685800" cy="485775"/>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217104" name="Text Box 21"/>
            <p:cNvSpPr txBox="1">
              <a:spLocks noChangeArrowheads="1"/>
            </p:cNvSpPr>
            <p:nvPr/>
          </p:nvSpPr>
          <p:spPr bwMode="auto">
            <a:xfrm>
              <a:off x="381000" y="2895600"/>
              <a:ext cx="4721225"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a:t>Establishing Loop Invariant</a:t>
              </a:r>
              <a:endParaRPr lang="en-CA" altLang="en-US" i="0"/>
            </a:p>
            <a:p>
              <a:pPr eaLnBrk="1" hangingPunct="1">
                <a:spcBef>
                  <a:spcPct val="0"/>
                </a:spcBef>
                <a:buFontTx/>
                <a:buNone/>
              </a:pPr>
              <a:endParaRPr lang="en-CA" altLang="en-US" sz="2400" i="0"/>
            </a:p>
          </p:txBody>
        </p:sp>
        <p:sp>
          <p:nvSpPr>
            <p:cNvPr id="217105" name="Text Box 19"/>
            <p:cNvSpPr txBox="1">
              <a:spLocks noChangeArrowheads="1"/>
            </p:cNvSpPr>
            <p:nvPr/>
          </p:nvSpPr>
          <p:spPr bwMode="auto">
            <a:xfrm>
              <a:off x="6165850" y="6110287"/>
              <a:ext cx="2597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gt;</a:t>
              </a:r>
            </a:p>
          </p:txBody>
        </p:sp>
        <p:sp>
          <p:nvSpPr>
            <p:cNvPr id="217106" name="AutoShape 20"/>
            <p:cNvSpPr>
              <a:spLocks noChangeArrowheads="1"/>
            </p:cNvSpPr>
            <p:nvPr/>
          </p:nvSpPr>
          <p:spPr bwMode="auto">
            <a:xfrm>
              <a:off x="5327650" y="6142037"/>
              <a:ext cx="685800" cy="485775"/>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grpSp>
        <p:nvGrpSpPr>
          <p:cNvPr id="6" name="Group 33"/>
          <p:cNvGrpSpPr>
            <a:grpSpLocks/>
          </p:cNvGrpSpPr>
          <p:nvPr/>
        </p:nvGrpSpPr>
        <p:grpSpPr bwMode="auto">
          <a:xfrm>
            <a:off x="5337175" y="5500688"/>
            <a:ext cx="2609850" cy="523875"/>
            <a:chOff x="5337354" y="5500687"/>
            <a:chExt cx="2609291" cy="523220"/>
          </a:xfrm>
        </p:grpSpPr>
        <p:sp>
          <p:nvSpPr>
            <p:cNvPr id="217099" name="Text Box 19"/>
            <p:cNvSpPr txBox="1">
              <a:spLocks noChangeArrowheads="1"/>
            </p:cNvSpPr>
            <p:nvPr/>
          </p:nvSpPr>
          <p:spPr bwMode="auto">
            <a:xfrm>
              <a:off x="6705600" y="5500687"/>
              <a:ext cx="1241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i is odd</a:t>
              </a:r>
            </a:p>
          </p:txBody>
        </p:sp>
        <p:sp>
          <p:nvSpPr>
            <p:cNvPr id="217100" name="AutoShape 20"/>
            <p:cNvSpPr>
              <a:spLocks noChangeArrowheads="1"/>
            </p:cNvSpPr>
            <p:nvPr/>
          </p:nvSpPr>
          <p:spPr bwMode="auto">
            <a:xfrm>
              <a:off x="5337354" y="5532437"/>
              <a:ext cx="685800" cy="485775"/>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grpSp>
        <p:nvGrpSpPr>
          <p:cNvPr id="7" name="Group 35"/>
          <p:cNvGrpSpPr>
            <a:grpSpLocks/>
          </p:cNvGrpSpPr>
          <p:nvPr/>
        </p:nvGrpSpPr>
        <p:grpSpPr bwMode="auto">
          <a:xfrm>
            <a:off x="6878638" y="3667125"/>
            <a:ext cx="665162" cy="895350"/>
            <a:chOff x="6878233" y="3667780"/>
            <a:chExt cx="665567" cy="894040"/>
          </a:xfrm>
        </p:grpSpPr>
        <p:sp>
          <p:nvSpPr>
            <p:cNvPr id="217097" name="Text Box 19"/>
            <p:cNvSpPr txBox="1">
              <a:spLocks noChangeArrowheads="1"/>
            </p:cNvSpPr>
            <p:nvPr/>
          </p:nvSpPr>
          <p:spPr bwMode="auto">
            <a:xfrm>
              <a:off x="6878233" y="3667780"/>
              <a:ext cx="6655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i=0</a:t>
              </a:r>
            </a:p>
          </p:txBody>
        </p:sp>
        <p:sp>
          <p:nvSpPr>
            <p:cNvPr id="217098" name="Text Box 19"/>
            <p:cNvSpPr txBox="1">
              <a:spLocks noChangeArrowheads="1"/>
            </p:cNvSpPr>
            <p:nvPr/>
          </p:nvSpPr>
          <p:spPr bwMode="auto">
            <a:xfrm>
              <a:off x="6971836" y="4038600"/>
              <a:ext cx="3433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chemeClr val="accent2"/>
                  </a:solidFill>
                </a:rPr>
                <a:t>?</a:t>
              </a:r>
            </a:p>
          </p:txBody>
        </p:sp>
      </p:grpSp>
      <p:sp>
        <p:nvSpPr>
          <p:cNvPr id="37" name="Rectangle 36"/>
          <p:cNvSpPr/>
          <p:nvPr/>
        </p:nvSpPr>
        <p:spPr>
          <a:xfrm>
            <a:off x="7769225" y="4035425"/>
            <a:ext cx="1146175" cy="523875"/>
          </a:xfrm>
          <a:prstGeom prst="rect">
            <a:avLst/>
          </a:prstGeom>
        </p:spPr>
        <p:txBody>
          <a:bodyPr wrap="none">
            <a:spAutoFit/>
          </a:bodyPr>
          <a:lstStyle/>
          <a:p>
            <a:pPr>
              <a:defRPr/>
            </a:pPr>
            <a:r>
              <a:rPr lang="en-US" sz="2800" i="0" kern="0" dirty="0" err="1">
                <a:solidFill>
                  <a:schemeClr val="accent2"/>
                </a:solidFill>
              </a:rPr>
              <a:t>i</a:t>
            </a:r>
            <a:r>
              <a:rPr lang="en-US" sz="2800" i="0" kern="0" dirty="0">
                <a:solidFill>
                  <a:schemeClr val="accent2"/>
                </a:solidFill>
              </a:rPr>
              <a:t> = i+1</a:t>
            </a:r>
            <a:endParaRPr lang="en-US" dirty="0">
              <a:solidFill>
                <a:schemeClr val="accent2"/>
              </a:solidFill>
            </a:endParaRPr>
          </a:p>
        </p:txBody>
      </p:sp>
    </p:spTree>
    <p:extLst>
      <p:ext uri="{BB962C8B-B14F-4D97-AF65-F5344CB8AC3E}">
        <p14:creationId xmlns:p14="http://schemas.microsoft.com/office/powerpoint/2010/main" val="23585143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1+#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0-#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anim calcmode="lin" valueType="num">
                                      <p:cBhvr additive="base">
                                        <p:cTn id="25" dur="500" fill="hold"/>
                                        <p:tgtEl>
                                          <p:spTgt spid="37"/>
                                        </p:tgtEl>
                                        <p:attrNameLst>
                                          <p:attrName>ppt_x</p:attrName>
                                        </p:attrNameLst>
                                      </p:cBhvr>
                                      <p:tavLst>
                                        <p:tav tm="0">
                                          <p:val>
                                            <p:strVal val="0-#ppt_w/2"/>
                                          </p:val>
                                        </p:tav>
                                        <p:tav tm="100000">
                                          <p:val>
                                            <p:strVal val="#ppt_x"/>
                                          </p:val>
                                        </p:tav>
                                      </p:tavLst>
                                    </p:anim>
                                    <p:anim calcmode="lin" valueType="num">
                                      <p:cBhvr additive="base">
                                        <p:cTn id="26" dur="500" fill="hold"/>
                                        <p:tgtEl>
                                          <p:spTgt spid="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5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Content Placeholder 2"/>
          <p:cNvSpPr>
            <a:spLocks noGrp="1"/>
          </p:cNvSpPr>
          <p:nvPr>
            <p:ph idx="1"/>
          </p:nvPr>
        </p:nvSpPr>
        <p:spPr>
          <a:xfrm>
            <a:off x="685800" y="838200"/>
            <a:ext cx="3733800" cy="2514600"/>
          </a:xfrm>
        </p:spPr>
        <p:txBody>
          <a:bodyPr/>
          <a:lstStyle/>
          <a:p>
            <a:r>
              <a:rPr lang="en-US" altLang="en-US" smtClean="0"/>
              <a:t>PreCond: i=0</a:t>
            </a:r>
          </a:p>
          <a:p>
            <a:r>
              <a:rPr lang="en-US" altLang="en-US" smtClean="0"/>
              <a:t>PostCond: i=131</a:t>
            </a:r>
          </a:p>
        </p:txBody>
      </p:sp>
      <p:sp>
        <p:nvSpPr>
          <p:cNvPr id="218115" name="Rectangle 54"/>
          <p:cNvSpPr>
            <a:spLocks noChangeArrowheads="1"/>
          </p:cNvSpPr>
          <p:nvPr/>
        </p:nvSpPr>
        <p:spPr bwMode="auto">
          <a:xfrm>
            <a:off x="2743200" y="0"/>
            <a:ext cx="4191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Find Errors</a:t>
            </a:r>
          </a:p>
        </p:txBody>
      </p:sp>
      <p:sp>
        <p:nvSpPr>
          <p:cNvPr id="30" name="Content Placeholder 2"/>
          <p:cNvSpPr txBox="1">
            <a:spLocks/>
          </p:cNvSpPr>
          <p:nvPr/>
        </p:nvSpPr>
        <p:spPr bwMode="auto">
          <a:xfrm>
            <a:off x="4724400" y="762000"/>
            <a:ext cx="4267200" cy="1600200"/>
          </a:xfrm>
          <a:prstGeom prst="rect">
            <a:avLst/>
          </a:prstGeom>
          <a:noFill/>
          <a:ln w="9525">
            <a:noFill/>
            <a:miter lim="800000"/>
            <a:headEnd/>
            <a:tailEnd/>
          </a:ln>
        </p:spPr>
        <p:txBody>
          <a:bodyPr/>
          <a:lstStyle/>
          <a:p>
            <a:pPr marL="342900" indent="-342900" eaLnBrk="0" hangingPunct="0">
              <a:spcBef>
                <a:spcPct val="20000"/>
              </a:spcBef>
              <a:buFontTx/>
              <a:buChar char="•"/>
              <a:defRPr/>
            </a:pPr>
            <a:r>
              <a:rPr lang="en-US" sz="3200" i="0" dirty="0"/>
              <a:t>Loop Invariant: </a:t>
            </a:r>
            <a:br>
              <a:rPr lang="en-US" sz="3200" i="0" dirty="0"/>
            </a:br>
            <a:r>
              <a:rPr lang="en-US" sz="3200" i="0" dirty="0"/>
              <a:t>     </a:t>
            </a:r>
            <a:r>
              <a:rPr lang="en-US" sz="3200" i="0" dirty="0" err="1"/>
              <a:t>i</a:t>
            </a:r>
            <a:r>
              <a:rPr lang="en-US" sz="3200" i="0" dirty="0"/>
              <a:t> is odd</a:t>
            </a:r>
          </a:p>
          <a:p>
            <a:pPr marL="342900" indent="-342900" eaLnBrk="0" hangingPunct="0">
              <a:spcBef>
                <a:spcPct val="20000"/>
              </a:spcBef>
              <a:buFontTx/>
              <a:buChar char="•"/>
              <a:defRPr/>
            </a:pPr>
            <a:r>
              <a:rPr lang="en-US" sz="3200" i="0" kern="0" dirty="0">
                <a:latin typeface="+mn-lt"/>
              </a:rPr>
              <a:t>Step: </a:t>
            </a:r>
            <a:r>
              <a:rPr lang="en-US" sz="3200" i="0" kern="0" dirty="0" err="1">
                <a:latin typeface="+mn-lt"/>
              </a:rPr>
              <a:t>i</a:t>
            </a:r>
            <a:r>
              <a:rPr lang="en-US" sz="3200" i="0" kern="0" dirty="0">
                <a:latin typeface="+mn-lt"/>
              </a:rPr>
              <a:t> = i+2</a:t>
            </a:r>
          </a:p>
          <a:p>
            <a:pPr marL="342900" indent="-342900" eaLnBrk="0" hangingPunct="0">
              <a:spcBef>
                <a:spcPct val="20000"/>
              </a:spcBef>
              <a:buFontTx/>
              <a:buChar char="•"/>
              <a:defRPr/>
            </a:pPr>
            <a:r>
              <a:rPr lang="en-US" sz="3200" i="0" kern="0" dirty="0">
                <a:latin typeface="+mn-lt"/>
              </a:rPr>
              <a:t>Exit </a:t>
            </a:r>
            <a:r>
              <a:rPr lang="en-US" sz="3200" i="0" kern="0" dirty="0" err="1">
                <a:latin typeface="+mn-lt"/>
              </a:rPr>
              <a:t>Cond</a:t>
            </a:r>
            <a:r>
              <a:rPr lang="en-US" sz="3200" i="0" kern="0" dirty="0">
                <a:latin typeface="+mn-lt"/>
              </a:rPr>
              <a:t>: i≥131</a:t>
            </a:r>
          </a:p>
          <a:p>
            <a:pPr marL="342900" indent="-342900" eaLnBrk="0" hangingPunct="0">
              <a:spcBef>
                <a:spcPct val="20000"/>
              </a:spcBef>
              <a:defRPr/>
            </a:pPr>
            <a:endParaRPr lang="en-US" sz="3200" i="0" kern="0" dirty="0">
              <a:latin typeface="+mn-lt"/>
            </a:endParaRPr>
          </a:p>
        </p:txBody>
      </p:sp>
      <p:grpSp>
        <p:nvGrpSpPr>
          <p:cNvPr id="2" name="Group 47"/>
          <p:cNvGrpSpPr>
            <a:grpSpLocks/>
          </p:cNvGrpSpPr>
          <p:nvPr/>
        </p:nvGrpSpPr>
        <p:grpSpPr bwMode="auto">
          <a:xfrm>
            <a:off x="4968875" y="5562600"/>
            <a:ext cx="3397250" cy="584200"/>
            <a:chOff x="4968875" y="5562600"/>
            <a:chExt cx="3397250" cy="584775"/>
          </a:xfrm>
        </p:grpSpPr>
        <p:sp>
          <p:nvSpPr>
            <p:cNvPr id="218143" name="Text Box 24"/>
            <p:cNvSpPr txBox="1">
              <a:spLocks noChangeArrowheads="1"/>
            </p:cNvSpPr>
            <p:nvPr/>
          </p:nvSpPr>
          <p:spPr bwMode="auto">
            <a:xfrm>
              <a:off x="6096000" y="5562600"/>
              <a:ext cx="22701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i="0">
                  <a:solidFill>
                    <a:srgbClr val="33CC33"/>
                  </a:solidFill>
                </a:rPr>
                <a:t>i=131</a:t>
              </a:r>
            </a:p>
          </p:txBody>
        </p:sp>
        <p:sp>
          <p:nvSpPr>
            <p:cNvPr id="218144" name="AutoShape 25"/>
            <p:cNvSpPr>
              <a:spLocks noChangeArrowheads="1"/>
            </p:cNvSpPr>
            <p:nvPr/>
          </p:nvSpPr>
          <p:spPr bwMode="auto">
            <a:xfrm>
              <a:off x="4968875" y="5562600"/>
              <a:ext cx="685800" cy="485775"/>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grpSp>
        <p:nvGrpSpPr>
          <p:cNvPr id="3" name="Group 46"/>
          <p:cNvGrpSpPr>
            <a:grpSpLocks/>
          </p:cNvGrpSpPr>
          <p:nvPr/>
        </p:nvGrpSpPr>
        <p:grpSpPr bwMode="auto">
          <a:xfrm>
            <a:off x="4953000" y="4038600"/>
            <a:ext cx="2238375" cy="533400"/>
            <a:chOff x="4953000" y="4038600"/>
            <a:chExt cx="2239031" cy="533400"/>
          </a:xfrm>
        </p:grpSpPr>
        <p:sp>
          <p:nvSpPr>
            <p:cNvPr id="218141" name="AutoShape 25"/>
            <p:cNvSpPr>
              <a:spLocks noChangeArrowheads="1"/>
            </p:cNvSpPr>
            <p:nvPr/>
          </p:nvSpPr>
          <p:spPr bwMode="auto">
            <a:xfrm>
              <a:off x="4953000" y="4086225"/>
              <a:ext cx="685800" cy="485775"/>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39" name="Rectangle 38"/>
            <p:cNvSpPr/>
            <p:nvPr/>
          </p:nvSpPr>
          <p:spPr>
            <a:xfrm>
              <a:off x="6172557" y="4038600"/>
              <a:ext cx="1019474" cy="523875"/>
            </a:xfrm>
            <a:prstGeom prst="rect">
              <a:avLst/>
            </a:prstGeom>
          </p:spPr>
          <p:txBody>
            <a:bodyPr wrap="none">
              <a:spAutoFit/>
            </a:bodyPr>
            <a:lstStyle/>
            <a:p>
              <a:pPr>
                <a:defRPr/>
              </a:pPr>
              <a:r>
                <a:rPr lang="en-US" sz="2800" i="0" kern="0" dirty="0">
                  <a:solidFill>
                    <a:schemeClr val="accent1"/>
                  </a:solidFill>
                </a:rPr>
                <a:t>i≥131</a:t>
              </a:r>
              <a:endParaRPr lang="en-US" sz="2800" dirty="0">
                <a:solidFill>
                  <a:schemeClr val="accent1"/>
                </a:solidFill>
              </a:endParaRPr>
            </a:p>
          </p:txBody>
        </p:sp>
      </p:grpSp>
      <p:grpSp>
        <p:nvGrpSpPr>
          <p:cNvPr id="4" name="Group 45"/>
          <p:cNvGrpSpPr>
            <a:grpSpLocks/>
          </p:cNvGrpSpPr>
          <p:nvPr/>
        </p:nvGrpSpPr>
        <p:grpSpPr bwMode="auto">
          <a:xfrm>
            <a:off x="0" y="3124200"/>
            <a:ext cx="8077200" cy="3657600"/>
            <a:chOff x="0" y="3124200"/>
            <a:chExt cx="8077200" cy="3657600"/>
          </a:xfrm>
        </p:grpSpPr>
        <p:sp>
          <p:nvSpPr>
            <p:cNvPr id="218123" name="Text Box 23"/>
            <p:cNvSpPr txBox="1">
              <a:spLocks noChangeArrowheads="1"/>
            </p:cNvSpPr>
            <p:nvPr/>
          </p:nvSpPr>
          <p:spPr bwMode="auto">
            <a:xfrm>
              <a:off x="2335213" y="3605213"/>
              <a:ext cx="25971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gt;</a:t>
              </a:r>
            </a:p>
            <a:p>
              <a:pPr eaLnBrk="1" hangingPunct="1">
                <a:spcBef>
                  <a:spcPct val="0"/>
                </a:spcBef>
                <a:buFontTx/>
                <a:buNone/>
              </a:pPr>
              <a:r>
                <a:rPr lang="en-CA" altLang="en-US" sz="2800" i="0">
                  <a:solidFill>
                    <a:schemeClr val="accent1"/>
                  </a:solidFill>
                </a:rPr>
                <a:t>&lt;exit Cond&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code</a:t>
              </a:r>
              <a:r>
                <a:rPr lang="en-US" altLang="en-US" sz="2800" i="0">
                  <a:solidFill>
                    <a:schemeClr val="accent2"/>
                  </a:solidFill>
                </a:rPr>
                <a:t>C</a:t>
              </a:r>
              <a:endParaRPr lang="en-CA" altLang="en-US" sz="2800" i="0">
                <a:solidFill>
                  <a:schemeClr val="accent2"/>
                </a:solidFill>
              </a:endParaRPr>
            </a:p>
          </p:txBody>
        </p:sp>
        <p:sp>
          <p:nvSpPr>
            <p:cNvPr id="218124" name="Text Box 26"/>
            <p:cNvSpPr txBox="1">
              <a:spLocks noChangeArrowheads="1"/>
            </p:cNvSpPr>
            <p:nvPr/>
          </p:nvSpPr>
          <p:spPr bwMode="auto">
            <a:xfrm>
              <a:off x="0" y="3124200"/>
              <a:ext cx="3449638"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i="0"/>
                <a:t>Clean up loose ends</a:t>
              </a:r>
            </a:p>
            <a:p>
              <a:pPr eaLnBrk="1" hangingPunct="1">
                <a:spcBef>
                  <a:spcPct val="0"/>
                </a:spcBef>
                <a:buFontTx/>
                <a:buNone/>
              </a:pPr>
              <a:endParaRPr lang="en-CA" altLang="en-US" sz="1600" i="0"/>
            </a:p>
          </p:txBody>
        </p:sp>
        <p:grpSp>
          <p:nvGrpSpPr>
            <p:cNvPr id="218125" name="Group 27"/>
            <p:cNvGrpSpPr>
              <a:grpSpLocks noChangeAspect="1"/>
            </p:cNvGrpSpPr>
            <p:nvPr/>
          </p:nvGrpSpPr>
          <p:grpSpPr bwMode="auto">
            <a:xfrm>
              <a:off x="877888" y="3813175"/>
              <a:ext cx="1119188" cy="1173163"/>
              <a:chOff x="4641" y="2351"/>
              <a:chExt cx="735" cy="769"/>
            </a:xfrm>
          </p:grpSpPr>
          <p:sp>
            <p:nvSpPr>
              <p:cNvPr id="218128" name="Freeform 28"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18129" name="Group 29"/>
              <p:cNvGrpSpPr>
                <a:grpSpLocks noChangeAspect="1"/>
              </p:cNvGrpSpPr>
              <p:nvPr/>
            </p:nvGrpSpPr>
            <p:grpSpPr bwMode="auto">
              <a:xfrm>
                <a:off x="4703" y="2655"/>
                <a:ext cx="208" cy="170"/>
                <a:chOff x="1728" y="2064"/>
                <a:chExt cx="768" cy="672"/>
              </a:xfrm>
            </p:grpSpPr>
            <p:sp>
              <p:nvSpPr>
                <p:cNvPr id="218139" name="AutoShape 3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218140" name="Line 3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18130" name="Oval 32"/>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218131" name="Picture 3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8132" name="Group 34"/>
              <p:cNvGrpSpPr>
                <a:grpSpLocks noChangeAspect="1"/>
              </p:cNvGrpSpPr>
              <p:nvPr/>
            </p:nvGrpSpPr>
            <p:grpSpPr bwMode="auto">
              <a:xfrm rot="2360341">
                <a:off x="4795" y="2351"/>
                <a:ext cx="343" cy="428"/>
                <a:chOff x="2227" y="1194"/>
                <a:chExt cx="1944" cy="2413"/>
              </a:xfrm>
            </p:grpSpPr>
            <p:sp>
              <p:nvSpPr>
                <p:cNvPr id="218133" name="Freeform 35"/>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8134" name="Freeform 36"/>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8135" name="Freeform 37"/>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8136" name="Freeform 38"/>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8137" name="Freeform 39"/>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8138" name="Freeform 40"/>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18126" name="Text Box 24"/>
            <p:cNvSpPr txBox="1">
              <a:spLocks noChangeArrowheads="1"/>
            </p:cNvSpPr>
            <p:nvPr/>
          </p:nvSpPr>
          <p:spPr bwMode="auto">
            <a:xfrm>
              <a:off x="5807075" y="6258580"/>
              <a:ext cx="22701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postCond&gt;</a:t>
              </a:r>
            </a:p>
          </p:txBody>
        </p:sp>
        <p:sp>
          <p:nvSpPr>
            <p:cNvPr id="218127" name="AutoShape 25"/>
            <p:cNvSpPr>
              <a:spLocks noChangeArrowheads="1"/>
            </p:cNvSpPr>
            <p:nvPr/>
          </p:nvSpPr>
          <p:spPr bwMode="auto">
            <a:xfrm>
              <a:off x="4968875" y="6207205"/>
              <a:ext cx="685800" cy="485775"/>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sp>
        <p:nvSpPr>
          <p:cNvPr id="49" name="Rectangle 48"/>
          <p:cNvSpPr>
            <a:spLocks noChangeArrowheads="1"/>
          </p:cNvSpPr>
          <p:nvPr/>
        </p:nvSpPr>
        <p:spPr bwMode="auto">
          <a:xfrm>
            <a:off x="5946775" y="3544888"/>
            <a:ext cx="12414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CA" altLang="en-US" sz="2800" i="0">
                <a:solidFill>
                  <a:srgbClr val="33CC33"/>
                </a:solidFill>
              </a:rPr>
              <a:t>i is odd</a:t>
            </a:r>
            <a:endParaRPr lang="en-US" altLang="en-US" sz="2400"/>
          </a:p>
        </p:txBody>
      </p:sp>
      <p:sp>
        <p:nvSpPr>
          <p:cNvPr id="35" name="Rectangle 34"/>
          <p:cNvSpPr>
            <a:spLocks noChangeArrowheads="1"/>
          </p:cNvSpPr>
          <p:nvPr/>
        </p:nvSpPr>
        <p:spPr bwMode="auto">
          <a:xfrm>
            <a:off x="7445375" y="3530600"/>
            <a:ext cx="15684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CA" altLang="en-US" sz="2800" i="0">
                <a:solidFill>
                  <a:srgbClr val="33CC33"/>
                </a:solidFill>
              </a:rPr>
              <a:t>&amp; i ≤ 132</a:t>
            </a:r>
            <a:endParaRPr lang="en-US" altLang="en-US" sz="2400"/>
          </a:p>
        </p:txBody>
      </p:sp>
      <p:sp>
        <p:nvSpPr>
          <p:cNvPr id="43" name="Rectangle 42"/>
          <p:cNvSpPr>
            <a:spLocks noChangeArrowheads="1"/>
          </p:cNvSpPr>
          <p:nvPr/>
        </p:nvSpPr>
        <p:spPr bwMode="auto">
          <a:xfrm>
            <a:off x="7162800" y="1295400"/>
            <a:ext cx="1568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CA" altLang="en-US" sz="2800" i="0">
                <a:solidFill>
                  <a:srgbClr val="33CC33"/>
                </a:solidFill>
              </a:rPr>
              <a:t>&amp; i ≤ 132</a:t>
            </a:r>
            <a:endParaRPr lang="en-US" altLang="en-US" sz="2400"/>
          </a:p>
        </p:txBody>
      </p:sp>
    </p:spTree>
    <p:extLst>
      <p:ext uri="{BB962C8B-B14F-4D97-AF65-F5344CB8AC3E}">
        <p14:creationId xmlns:p14="http://schemas.microsoft.com/office/powerpoint/2010/main" val="14619904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1+#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49"/>
                                        </p:tgtEl>
                                        <p:attrNameLst>
                                          <p:attrName>style.visibility</p:attrName>
                                        </p:attrNameLst>
                                      </p:cBhvr>
                                      <p:to>
                                        <p:strVal val="visible"/>
                                      </p:to>
                                    </p:set>
                                    <p:anim calcmode="lin" valueType="num">
                                      <p:cBhvr additive="base">
                                        <p:cTn id="23" dur="500" fill="hold"/>
                                        <p:tgtEl>
                                          <p:spTgt spid="49"/>
                                        </p:tgtEl>
                                        <p:attrNameLst>
                                          <p:attrName>ppt_x</p:attrName>
                                        </p:attrNameLst>
                                      </p:cBhvr>
                                      <p:tavLst>
                                        <p:tav tm="0">
                                          <p:val>
                                            <p:strVal val="0-#ppt_w/2"/>
                                          </p:val>
                                        </p:tav>
                                        <p:tav tm="100000">
                                          <p:val>
                                            <p:strVal val="#ppt_x"/>
                                          </p:val>
                                        </p:tav>
                                      </p:tavLst>
                                    </p:anim>
                                    <p:anim calcmode="lin" valueType="num">
                                      <p:cBhvr additive="base">
                                        <p:cTn id="24"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35"/>
                                        </p:tgtEl>
                                        <p:attrNameLst>
                                          <p:attrName>style.visibility</p:attrName>
                                        </p:attrNameLst>
                                      </p:cBhvr>
                                      <p:to>
                                        <p:strVal val="visible"/>
                                      </p:to>
                                    </p:set>
                                    <p:anim calcmode="lin" valueType="num">
                                      <p:cBhvr additive="base">
                                        <p:cTn id="29" dur="500" fill="hold"/>
                                        <p:tgtEl>
                                          <p:spTgt spid="35"/>
                                        </p:tgtEl>
                                        <p:attrNameLst>
                                          <p:attrName>ppt_x</p:attrName>
                                        </p:attrNameLst>
                                      </p:cBhvr>
                                      <p:tavLst>
                                        <p:tav tm="0">
                                          <p:val>
                                            <p:strVal val="0-#ppt_w/2"/>
                                          </p:val>
                                        </p:tav>
                                        <p:tav tm="100000">
                                          <p:val>
                                            <p:strVal val="#ppt_x"/>
                                          </p:val>
                                        </p:tav>
                                      </p:tavLst>
                                    </p:anim>
                                    <p:anim calcmode="lin" valueType="num">
                                      <p:cBhvr additive="base">
                                        <p:cTn id="30" dur="500" fill="hold"/>
                                        <p:tgtEl>
                                          <p:spTgt spid="35"/>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43"/>
                                        </p:tgtEl>
                                        <p:attrNameLst>
                                          <p:attrName>style.visibility</p:attrName>
                                        </p:attrNameLst>
                                      </p:cBhvr>
                                      <p:to>
                                        <p:strVal val="visible"/>
                                      </p:to>
                                    </p:set>
                                    <p:anim calcmode="lin" valueType="num">
                                      <p:cBhvr additive="base">
                                        <p:cTn id="33" dur="500" fill="hold"/>
                                        <p:tgtEl>
                                          <p:spTgt spid="43"/>
                                        </p:tgtEl>
                                        <p:attrNameLst>
                                          <p:attrName>ppt_x</p:attrName>
                                        </p:attrNameLst>
                                      </p:cBhvr>
                                      <p:tavLst>
                                        <p:tav tm="0">
                                          <p:val>
                                            <p:strVal val="0-#ppt_w/2"/>
                                          </p:val>
                                        </p:tav>
                                        <p:tav tm="100000">
                                          <p:val>
                                            <p:strVal val="#ppt_x"/>
                                          </p:val>
                                        </p:tav>
                                      </p:tavLst>
                                    </p:anim>
                                    <p:anim calcmode="lin" valueType="num">
                                      <p:cBhvr additive="base">
                                        <p:cTn id="34" dur="500" fill="hold"/>
                                        <p:tgtEl>
                                          <p:spTgt spid="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35" grpId="0"/>
      <p:bldP spid="43" grpId="0"/>
    </p:bldLst>
  </p:timing>
</p:sld>
</file>

<file path=ppt/slides/slide5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Content Placeholder 2"/>
          <p:cNvSpPr>
            <a:spLocks noGrp="1"/>
          </p:cNvSpPr>
          <p:nvPr>
            <p:ph idx="1"/>
          </p:nvPr>
        </p:nvSpPr>
        <p:spPr>
          <a:xfrm>
            <a:off x="685800" y="838200"/>
            <a:ext cx="3733800" cy="2514600"/>
          </a:xfrm>
        </p:spPr>
        <p:txBody>
          <a:bodyPr/>
          <a:lstStyle/>
          <a:p>
            <a:r>
              <a:rPr lang="en-US" altLang="en-US" smtClean="0"/>
              <a:t>PreCond: i=0</a:t>
            </a:r>
          </a:p>
          <a:p>
            <a:r>
              <a:rPr lang="en-US" altLang="en-US" smtClean="0"/>
              <a:t>PostCond: i=131</a:t>
            </a:r>
          </a:p>
        </p:txBody>
      </p:sp>
      <p:sp>
        <p:nvSpPr>
          <p:cNvPr id="219139" name="Rectangle 54"/>
          <p:cNvSpPr>
            <a:spLocks noChangeArrowheads="1"/>
          </p:cNvSpPr>
          <p:nvPr/>
        </p:nvSpPr>
        <p:spPr bwMode="auto">
          <a:xfrm>
            <a:off x="2743200" y="0"/>
            <a:ext cx="4191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Find Errors</a:t>
            </a:r>
          </a:p>
        </p:txBody>
      </p:sp>
      <p:sp>
        <p:nvSpPr>
          <p:cNvPr id="30" name="Content Placeholder 2"/>
          <p:cNvSpPr txBox="1">
            <a:spLocks/>
          </p:cNvSpPr>
          <p:nvPr/>
        </p:nvSpPr>
        <p:spPr bwMode="auto">
          <a:xfrm>
            <a:off x="4724400" y="762000"/>
            <a:ext cx="4267200" cy="1600200"/>
          </a:xfrm>
          <a:prstGeom prst="rect">
            <a:avLst/>
          </a:prstGeom>
          <a:noFill/>
          <a:ln w="9525">
            <a:noFill/>
            <a:miter lim="800000"/>
            <a:headEnd/>
            <a:tailEnd/>
          </a:ln>
        </p:spPr>
        <p:txBody>
          <a:bodyPr/>
          <a:lstStyle/>
          <a:p>
            <a:pPr marL="342900" indent="-342900" eaLnBrk="0" hangingPunct="0">
              <a:spcBef>
                <a:spcPct val="20000"/>
              </a:spcBef>
              <a:buFontTx/>
              <a:buChar char="•"/>
              <a:defRPr/>
            </a:pPr>
            <a:r>
              <a:rPr lang="en-US" sz="3200" i="0" dirty="0"/>
              <a:t>Loop Invariant: </a:t>
            </a:r>
            <a:br>
              <a:rPr lang="en-US" sz="3200" i="0" dirty="0"/>
            </a:br>
            <a:r>
              <a:rPr lang="en-US" sz="3200" i="0" dirty="0"/>
              <a:t>     </a:t>
            </a:r>
            <a:r>
              <a:rPr lang="en-US" sz="3200" i="0" dirty="0" err="1"/>
              <a:t>i</a:t>
            </a:r>
            <a:r>
              <a:rPr lang="en-US" sz="3200" i="0" dirty="0"/>
              <a:t> is odd</a:t>
            </a:r>
          </a:p>
          <a:p>
            <a:pPr marL="342900" indent="-342900" eaLnBrk="0" hangingPunct="0">
              <a:spcBef>
                <a:spcPct val="20000"/>
              </a:spcBef>
              <a:buFontTx/>
              <a:buChar char="•"/>
              <a:defRPr/>
            </a:pPr>
            <a:r>
              <a:rPr lang="en-US" sz="3200" i="0" kern="0" dirty="0">
                <a:latin typeface="+mn-lt"/>
              </a:rPr>
              <a:t>Step: </a:t>
            </a:r>
            <a:r>
              <a:rPr lang="en-US" sz="3200" i="0" kern="0" dirty="0" err="1">
                <a:latin typeface="+mn-lt"/>
              </a:rPr>
              <a:t>i</a:t>
            </a:r>
            <a:r>
              <a:rPr lang="en-US" sz="3200" i="0" kern="0" dirty="0">
                <a:latin typeface="+mn-lt"/>
              </a:rPr>
              <a:t> = i+2</a:t>
            </a:r>
          </a:p>
          <a:p>
            <a:pPr marL="342900" indent="-342900" eaLnBrk="0" hangingPunct="0">
              <a:spcBef>
                <a:spcPct val="20000"/>
              </a:spcBef>
              <a:buFontTx/>
              <a:buChar char="•"/>
              <a:defRPr/>
            </a:pPr>
            <a:r>
              <a:rPr lang="en-US" sz="3200" i="0" kern="0" dirty="0">
                <a:latin typeface="+mn-lt"/>
              </a:rPr>
              <a:t>Exit </a:t>
            </a:r>
            <a:r>
              <a:rPr lang="en-US" sz="3200" i="0" kern="0" dirty="0" err="1">
                <a:latin typeface="+mn-lt"/>
              </a:rPr>
              <a:t>Cond</a:t>
            </a:r>
            <a:r>
              <a:rPr lang="en-US" sz="3200" i="0" kern="0" dirty="0">
                <a:latin typeface="+mn-lt"/>
              </a:rPr>
              <a:t>: i≥131</a:t>
            </a:r>
          </a:p>
          <a:p>
            <a:pPr marL="342900" indent="-342900" eaLnBrk="0" hangingPunct="0">
              <a:spcBef>
                <a:spcPct val="20000"/>
              </a:spcBef>
              <a:defRPr/>
            </a:pPr>
            <a:endParaRPr lang="en-US" sz="3200" i="0" kern="0" dirty="0">
              <a:latin typeface="+mn-lt"/>
            </a:endParaRPr>
          </a:p>
        </p:txBody>
      </p:sp>
      <p:sp>
        <p:nvSpPr>
          <p:cNvPr id="219141" name="Rectangle 42"/>
          <p:cNvSpPr>
            <a:spLocks noChangeArrowheads="1"/>
          </p:cNvSpPr>
          <p:nvPr/>
        </p:nvSpPr>
        <p:spPr bwMode="auto">
          <a:xfrm>
            <a:off x="7162800" y="1295400"/>
            <a:ext cx="1568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CA" altLang="en-US" sz="2800" i="0"/>
              <a:t>&amp; i ≤ 132</a:t>
            </a:r>
            <a:endParaRPr lang="en-US" altLang="en-US" sz="2400"/>
          </a:p>
        </p:txBody>
      </p:sp>
      <p:grpSp>
        <p:nvGrpSpPr>
          <p:cNvPr id="2" name="Group 74"/>
          <p:cNvGrpSpPr>
            <a:grpSpLocks/>
          </p:cNvGrpSpPr>
          <p:nvPr/>
        </p:nvGrpSpPr>
        <p:grpSpPr bwMode="auto">
          <a:xfrm>
            <a:off x="381000" y="2894013"/>
            <a:ext cx="8412163" cy="3862387"/>
            <a:chOff x="381000" y="2894012"/>
            <a:chExt cx="8412430" cy="3861733"/>
          </a:xfrm>
        </p:grpSpPr>
        <p:sp>
          <p:nvSpPr>
            <p:cNvPr id="219151" name="Text Box 42"/>
            <p:cNvSpPr txBox="1">
              <a:spLocks noChangeArrowheads="1"/>
            </p:cNvSpPr>
            <p:nvPr/>
          </p:nvSpPr>
          <p:spPr bwMode="auto">
            <a:xfrm>
              <a:off x="2720975" y="3394075"/>
              <a:ext cx="25971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gt;</a:t>
              </a:r>
            </a:p>
            <a:p>
              <a:pPr eaLnBrk="1" hangingPunct="1">
                <a:spcBef>
                  <a:spcPct val="0"/>
                </a:spcBef>
                <a:buFontTx/>
                <a:buNone/>
              </a:pPr>
              <a:r>
                <a:rPr lang="en-CA" altLang="en-US" sz="2800" i="0">
                  <a:solidFill>
                    <a:schemeClr val="accent1"/>
                  </a:solidFill>
                  <a:cs typeface="Times New Roman" pitchFamily="18" charset="0"/>
                </a:rPr>
                <a:t>¬</a:t>
              </a:r>
              <a:r>
                <a:rPr lang="en-CA" altLang="en-US" sz="2800" i="0">
                  <a:solidFill>
                    <a:schemeClr val="accent1"/>
                  </a:solidFill>
                </a:rPr>
                <a:t>&lt;exit Cond&gt;</a:t>
              </a:r>
              <a:endParaRPr lang="en-US" altLang="en-US" sz="2800" i="0">
                <a:solidFill>
                  <a:srgbClr val="33CC33"/>
                </a:solidFill>
              </a:endParaRPr>
            </a:p>
            <a:p>
              <a:pPr eaLnBrk="1" hangingPunct="1">
                <a:spcBef>
                  <a:spcPct val="0"/>
                </a:spcBef>
                <a:buFontTx/>
                <a:buNone/>
              </a:pPr>
              <a:r>
                <a:rPr lang="en-CA" altLang="en-US" sz="2800" i="0">
                  <a:solidFill>
                    <a:schemeClr val="accent2"/>
                  </a:solidFill>
                </a:rPr>
                <a:t>codeB</a:t>
              </a:r>
            </a:p>
          </p:txBody>
        </p:sp>
        <p:sp>
          <p:nvSpPr>
            <p:cNvPr id="219152" name="Text Box 45"/>
            <p:cNvSpPr txBox="1">
              <a:spLocks noChangeArrowheads="1"/>
            </p:cNvSpPr>
            <p:nvPr/>
          </p:nvSpPr>
          <p:spPr bwMode="auto">
            <a:xfrm>
              <a:off x="381000" y="2894012"/>
              <a:ext cx="4699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i="0"/>
                <a:t>Maintaining Loop Invariant</a:t>
              </a:r>
              <a:endParaRPr lang="en-CA" altLang="en-US" i="0"/>
            </a:p>
          </p:txBody>
        </p:sp>
        <p:grpSp>
          <p:nvGrpSpPr>
            <p:cNvPr id="219153" name="Group 46"/>
            <p:cNvGrpSpPr>
              <a:grpSpLocks noChangeAspect="1"/>
            </p:cNvGrpSpPr>
            <p:nvPr/>
          </p:nvGrpSpPr>
          <p:grpSpPr bwMode="auto">
            <a:xfrm>
              <a:off x="1212850" y="3582987"/>
              <a:ext cx="1169988" cy="1171575"/>
              <a:chOff x="4320" y="2016"/>
              <a:chExt cx="912" cy="912"/>
            </a:xfrm>
          </p:grpSpPr>
          <p:grpSp>
            <p:nvGrpSpPr>
              <p:cNvPr id="219156" name="Group 47"/>
              <p:cNvGrpSpPr>
                <a:grpSpLocks noChangeAspect="1"/>
              </p:cNvGrpSpPr>
              <p:nvPr/>
            </p:nvGrpSpPr>
            <p:grpSpPr bwMode="auto">
              <a:xfrm>
                <a:off x="4320" y="2016"/>
                <a:ext cx="912" cy="912"/>
                <a:chOff x="2496" y="1104"/>
                <a:chExt cx="912" cy="912"/>
              </a:xfrm>
            </p:grpSpPr>
            <p:grpSp>
              <p:nvGrpSpPr>
                <p:cNvPr id="219163" name="Group 48"/>
                <p:cNvGrpSpPr>
                  <a:grpSpLocks noChangeAspect="1"/>
                </p:cNvGrpSpPr>
                <p:nvPr/>
              </p:nvGrpSpPr>
              <p:grpSpPr bwMode="auto">
                <a:xfrm rot="2360341">
                  <a:off x="2592" y="1250"/>
                  <a:ext cx="680" cy="682"/>
                  <a:chOff x="1224" y="1212"/>
                  <a:chExt cx="3144" cy="3112"/>
                </a:xfrm>
              </p:grpSpPr>
              <p:sp>
                <p:nvSpPr>
                  <p:cNvPr id="219165" name="Freeform 4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219166" name="Freeform 5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219167" name="Group 51"/>
                  <p:cNvGrpSpPr>
                    <a:grpSpLocks noChangeAspect="1"/>
                  </p:cNvGrpSpPr>
                  <p:nvPr/>
                </p:nvGrpSpPr>
                <p:grpSpPr bwMode="auto">
                  <a:xfrm>
                    <a:off x="1776" y="1212"/>
                    <a:ext cx="1944" cy="2413"/>
                    <a:chOff x="2227" y="1194"/>
                    <a:chExt cx="1944" cy="2413"/>
                  </a:xfrm>
                </p:grpSpPr>
                <p:sp>
                  <p:nvSpPr>
                    <p:cNvPr id="219168" name="Freeform 5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9169" name="Freeform 5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9170" name="Freeform 54"/>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9171" name="Freeform 55"/>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9172" name="Freeform 5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9173" name="Freeform 5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19164" name="Oval 5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219157" name="Group 59"/>
              <p:cNvGrpSpPr>
                <a:grpSpLocks noChangeAspect="1"/>
              </p:cNvGrpSpPr>
              <p:nvPr/>
            </p:nvGrpSpPr>
            <p:grpSpPr bwMode="auto">
              <a:xfrm>
                <a:off x="4368" y="2112"/>
                <a:ext cx="432" cy="240"/>
                <a:chOff x="-1152" y="3504"/>
                <a:chExt cx="432" cy="240"/>
              </a:xfrm>
            </p:grpSpPr>
            <p:grpSp>
              <p:nvGrpSpPr>
                <p:cNvPr id="219158" name="Group 60"/>
                <p:cNvGrpSpPr>
                  <a:grpSpLocks noChangeAspect="1"/>
                </p:cNvGrpSpPr>
                <p:nvPr/>
              </p:nvGrpSpPr>
              <p:grpSpPr bwMode="auto">
                <a:xfrm>
                  <a:off x="-1075" y="3504"/>
                  <a:ext cx="256" cy="210"/>
                  <a:chOff x="1728" y="2064"/>
                  <a:chExt cx="768" cy="672"/>
                </a:xfrm>
              </p:grpSpPr>
              <p:sp>
                <p:nvSpPr>
                  <p:cNvPr id="219161" name="AutoShape 6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219162" name="Line 6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19159" name="Line 63"/>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9160" name="Line 64"/>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19154" name="Text Box 43"/>
            <p:cNvSpPr txBox="1">
              <a:spLocks noChangeArrowheads="1"/>
            </p:cNvSpPr>
            <p:nvPr/>
          </p:nvSpPr>
          <p:spPr bwMode="auto">
            <a:xfrm>
              <a:off x="6172200" y="6232525"/>
              <a:ext cx="26212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lt;loop-invariant&gt;</a:t>
              </a:r>
            </a:p>
          </p:txBody>
        </p:sp>
        <p:sp>
          <p:nvSpPr>
            <p:cNvPr id="219155" name="AutoShape 44"/>
            <p:cNvSpPr>
              <a:spLocks noChangeArrowheads="1"/>
            </p:cNvSpPr>
            <p:nvPr/>
          </p:nvSpPr>
          <p:spPr bwMode="auto">
            <a:xfrm>
              <a:off x="5334000" y="6264275"/>
              <a:ext cx="685800" cy="485775"/>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grpSp>
        <p:nvGrpSpPr>
          <p:cNvPr id="9" name="Group 76"/>
          <p:cNvGrpSpPr>
            <a:grpSpLocks/>
          </p:cNvGrpSpPr>
          <p:nvPr/>
        </p:nvGrpSpPr>
        <p:grpSpPr bwMode="auto">
          <a:xfrm>
            <a:off x="5313363" y="5257800"/>
            <a:ext cx="3789362" cy="523875"/>
            <a:chOff x="5313362" y="5257802"/>
            <a:chExt cx="3788888" cy="522566"/>
          </a:xfrm>
        </p:grpSpPr>
        <p:sp>
          <p:nvSpPr>
            <p:cNvPr id="219149" name="Text Box 43"/>
            <p:cNvSpPr txBox="1">
              <a:spLocks noChangeArrowheads="1"/>
            </p:cNvSpPr>
            <p:nvPr/>
          </p:nvSpPr>
          <p:spPr bwMode="auto">
            <a:xfrm>
              <a:off x="6151562" y="5257802"/>
              <a:ext cx="2950688" cy="522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i’’ is odd and  ≤132</a:t>
              </a:r>
            </a:p>
          </p:txBody>
        </p:sp>
        <p:sp>
          <p:nvSpPr>
            <p:cNvPr id="219150" name="AutoShape 44"/>
            <p:cNvSpPr>
              <a:spLocks noChangeArrowheads="1"/>
            </p:cNvSpPr>
            <p:nvPr/>
          </p:nvSpPr>
          <p:spPr bwMode="auto">
            <a:xfrm>
              <a:off x="5313362" y="5289550"/>
              <a:ext cx="685800" cy="485775"/>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grpSp>
      <p:grpSp>
        <p:nvGrpSpPr>
          <p:cNvPr id="10" name="Group 75"/>
          <p:cNvGrpSpPr>
            <a:grpSpLocks/>
          </p:cNvGrpSpPr>
          <p:nvPr/>
        </p:nvGrpSpPr>
        <p:grpSpPr bwMode="auto">
          <a:xfrm>
            <a:off x="5354638" y="3327400"/>
            <a:ext cx="3709987" cy="1473200"/>
            <a:chOff x="5354638" y="3327737"/>
            <a:chExt cx="3710433" cy="1472863"/>
          </a:xfrm>
        </p:grpSpPr>
        <p:sp>
          <p:nvSpPr>
            <p:cNvPr id="219145" name="AutoShape 44"/>
            <p:cNvSpPr>
              <a:spLocks noChangeArrowheads="1"/>
            </p:cNvSpPr>
            <p:nvPr/>
          </p:nvSpPr>
          <p:spPr bwMode="auto">
            <a:xfrm>
              <a:off x="5354638" y="3825875"/>
              <a:ext cx="685800" cy="485775"/>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i="0">
                <a:solidFill>
                  <a:schemeClr val="hlink"/>
                </a:solidFill>
              </a:endParaRPr>
            </a:p>
          </p:txBody>
        </p:sp>
        <p:sp>
          <p:nvSpPr>
            <p:cNvPr id="219146" name="Text Box 43"/>
            <p:cNvSpPr txBox="1">
              <a:spLocks noChangeArrowheads="1"/>
            </p:cNvSpPr>
            <p:nvPr/>
          </p:nvSpPr>
          <p:spPr bwMode="auto">
            <a:xfrm>
              <a:off x="6207541" y="3327737"/>
              <a:ext cx="2857530" cy="52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33CC33"/>
                  </a:solidFill>
                </a:rPr>
                <a:t>i’ is odd and  ≤132</a:t>
              </a:r>
            </a:p>
          </p:txBody>
        </p:sp>
        <p:sp>
          <p:nvSpPr>
            <p:cNvPr id="219147" name="Text Box 43"/>
            <p:cNvSpPr txBox="1">
              <a:spLocks noChangeArrowheads="1"/>
            </p:cNvSpPr>
            <p:nvPr/>
          </p:nvSpPr>
          <p:spPr bwMode="auto">
            <a:xfrm>
              <a:off x="6224893" y="3820180"/>
              <a:ext cx="12977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800" i="0">
                  <a:solidFill>
                    <a:srgbClr val="FFC000"/>
                  </a:solidFill>
                </a:rPr>
                <a:t>i’ &lt; 131</a:t>
              </a:r>
            </a:p>
          </p:txBody>
        </p:sp>
        <p:sp>
          <p:nvSpPr>
            <p:cNvPr id="74" name="Rectangle 73"/>
            <p:cNvSpPr/>
            <p:nvPr/>
          </p:nvSpPr>
          <p:spPr>
            <a:xfrm>
              <a:off x="6248507" y="4276845"/>
              <a:ext cx="1506719" cy="523755"/>
            </a:xfrm>
            <a:prstGeom prst="rect">
              <a:avLst/>
            </a:prstGeom>
          </p:spPr>
          <p:txBody>
            <a:bodyPr wrap="none">
              <a:spAutoFit/>
            </a:bodyPr>
            <a:lstStyle/>
            <a:p>
              <a:pPr>
                <a:defRPr/>
              </a:pPr>
              <a:r>
                <a:rPr lang="en-US" sz="2800" i="0" kern="0" dirty="0" err="1">
                  <a:solidFill>
                    <a:schemeClr val="accent2"/>
                  </a:solidFill>
                </a:rPr>
                <a:t>i</a:t>
              </a:r>
              <a:r>
                <a:rPr lang="en-US" sz="2800" i="0" kern="0" dirty="0">
                  <a:solidFill>
                    <a:schemeClr val="accent2"/>
                  </a:solidFill>
                </a:rPr>
                <a:t>’’ = i’+2</a:t>
              </a:r>
              <a:endParaRPr lang="en-US" dirty="0">
                <a:solidFill>
                  <a:schemeClr val="accent2"/>
                </a:solidFill>
              </a:endParaRPr>
            </a:p>
          </p:txBody>
        </p:sp>
      </p:grpSp>
    </p:spTree>
    <p:extLst>
      <p:ext uri="{BB962C8B-B14F-4D97-AF65-F5344CB8AC3E}">
        <p14:creationId xmlns:p14="http://schemas.microsoft.com/office/powerpoint/2010/main" val="21112685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0-#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ChangeArrowheads="1"/>
          </p:cNvSpPr>
          <p:nvPr/>
        </p:nvSpPr>
        <p:spPr bwMode="auto">
          <a:xfrm>
            <a:off x="815975" y="0"/>
            <a:ext cx="75422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solidFill>
                  <a:schemeClr val="tx2"/>
                </a:solidFill>
              </a:rPr>
              <a:t>Algorithm Definition Completed</a:t>
            </a:r>
          </a:p>
        </p:txBody>
      </p:sp>
      <p:graphicFrame>
        <p:nvGraphicFramePr>
          <p:cNvPr id="284675" name="Group 3"/>
          <p:cNvGraphicFramePr>
            <a:graphicFrameLocks noGrp="1"/>
          </p:cNvGraphicFramePr>
          <p:nvPr/>
        </p:nvGraphicFramePr>
        <p:xfrm>
          <a:off x="152400" y="762000"/>
          <a:ext cx="8839200" cy="5943600"/>
        </p:xfrm>
        <a:graphic>
          <a:graphicData uri="http://schemas.openxmlformats.org/drawingml/2006/table">
            <a:tbl>
              <a:tblPr/>
              <a:tblGrid>
                <a:gridCol w="2946400">
                  <a:extLst>
                    <a:ext uri="{9D8B030D-6E8A-4147-A177-3AD203B41FA5}">
                      <a16:colId xmlns:a16="http://schemas.microsoft.com/office/drawing/2014/main" val="20000"/>
                    </a:ext>
                  </a:extLst>
                </a:gridCol>
                <a:gridCol w="2946400">
                  <a:extLst>
                    <a:ext uri="{9D8B030D-6E8A-4147-A177-3AD203B41FA5}">
                      <a16:colId xmlns:a16="http://schemas.microsoft.com/office/drawing/2014/main" val="20001"/>
                    </a:ext>
                  </a:extLst>
                </a:gridCol>
                <a:gridCol w="2946400">
                  <a:extLst>
                    <a:ext uri="{9D8B030D-6E8A-4147-A177-3AD203B41FA5}">
                      <a16:colId xmlns:a16="http://schemas.microsoft.com/office/drawing/2014/main" val="20002"/>
                    </a:ext>
                  </a:extLst>
                </a:gridCol>
              </a:tblGrid>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Define Problem</a:t>
                      </a:r>
                      <a:endParaRPr kumimoji="0" lang="en-CA" sz="26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Define Loop Invariants</a:t>
                      </a:r>
                      <a:endParaRPr kumimoji="0" lang="en-CA" sz="2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Measure of Progres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Step</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Exit Condition</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Maintain Loop Inv</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Make Progres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Initial Condition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Ending</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220181" name="Group 21"/>
          <p:cNvGrpSpPr>
            <a:grpSpLocks noChangeAspect="1"/>
          </p:cNvGrpSpPr>
          <p:nvPr/>
        </p:nvGrpSpPr>
        <p:grpSpPr bwMode="auto">
          <a:xfrm>
            <a:off x="4648200" y="5232400"/>
            <a:ext cx="1166813" cy="1168400"/>
            <a:chOff x="3408" y="1200"/>
            <a:chExt cx="907" cy="907"/>
          </a:xfrm>
        </p:grpSpPr>
        <p:grpSp>
          <p:nvGrpSpPr>
            <p:cNvPr id="220389" name="Group 22"/>
            <p:cNvGrpSpPr>
              <a:grpSpLocks noChangeAspect="1"/>
            </p:cNvGrpSpPr>
            <p:nvPr/>
          </p:nvGrpSpPr>
          <p:grpSpPr bwMode="auto">
            <a:xfrm>
              <a:off x="3533" y="1582"/>
              <a:ext cx="256" cy="210"/>
              <a:chOff x="1728" y="2064"/>
              <a:chExt cx="768" cy="672"/>
            </a:xfrm>
          </p:grpSpPr>
          <p:sp>
            <p:nvSpPr>
              <p:cNvPr id="220395" name="AutoShape 23"/>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2400" i="0" baseline="-8000">
                  <a:solidFill>
                    <a:schemeClr val="bg2"/>
                  </a:solidFill>
                </a:endParaRPr>
              </a:p>
            </p:txBody>
          </p:sp>
          <p:sp>
            <p:nvSpPr>
              <p:cNvPr id="220396" name="Line 24"/>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220390" name="Picture 2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88" y="1488"/>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0391" name="Object 26"/>
            <p:cNvGraphicFramePr>
              <a:graphicFrameLocks noChangeAspect="1"/>
            </p:cNvGraphicFramePr>
            <p:nvPr/>
          </p:nvGraphicFramePr>
          <p:xfrm>
            <a:off x="3504" y="1584"/>
            <a:ext cx="336" cy="174"/>
          </p:xfrm>
          <a:graphic>
            <a:graphicData uri="http://schemas.openxmlformats.org/presentationml/2006/ole">
              <mc:AlternateContent xmlns:mc="http://schemas.openxmlformats.org/markup-compatibility/2006">
                <mc:Choice xmlns:v="urn:schemas-microsoft-com:vml" Requires="v">
                  <p:oleObj spid="_x0000_s489498" name="Equation" r:id="rId5" imgW="342603" imgH="177646" progId="Equation.3">
                    <p:embed/>
                  </p:oleObj>
                </mc:Choice>
                <mc:Fallback>
                  <p:oleObj name="Equation" r:id="rId5" imgW="342603"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4" y="1584"/>
                          <a:ext cx="336"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0392" name="Group 27"/>
            <p:cNvGrpSpPr>
              <a:grpSpLocks noChangeAspect="1"/>
            </p:cNvGrpSpPr>
            <p:nvPr/>
          </p:nvGrpSpPr>
          <p:grpSpPr bwMode="auto">
            <a:xfrm>
              <a:off x="3408" y="1200"/>
              <a:ext cx="907" cy="907"/>
              <a:chOff x="4704" y="3120"/>
              <a:chExt cx="907" cy="907"/>
            </a:xfrm>
          </p:grpSpPr>
          <p:sp>
            <p:nvSpPr>
              <p:cNvPr id="220393" name="Oval 28"/>
              <p:cNvSpPr>
                <a:spLocks noChangeAspect="1" noChangeArrowheads="1"/>
              </p:cNvSpPr>
              <p:nvPr/>
            </p:nvSpPr>
            <p:spPr bwMode="auto">
              <a:xfrm>
                <a:off x="4704" y="3120"/>
                <a:ext cx="907" cy="907"/>
              </a:xfrm>
              <a:prstGeom prst="ellipse">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220394" name="Line 29"/>
              <p:cNvSpPr>
                <a:spLocks noChangeAspect="1" noChangeShapeType="1"/>
              </p:cNvSpPr>
              <p:nvPr/>
            </p:nvSpPr>
            <p:spPr bwMode="auto">
              <a:xfrm flipV="1">
                <a:off x="4896" y="3216"/>
                <a:ext cx="528" cy="720"/>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0182" name="Group 30"/>
          <p:cNvGrpSpPr>
            <a:grpSpLocks noChangeAspect="1"/>
          </p:cNvGrpSpPr>
          <p:nvPr/>
        </p:nvGrpSpPr>
        <p:grpSpPr bwMode="auto">
          <a:xfrm>
            <a:off x="3276600" y="5257800"/>
            <a:ext cx="1169988" cy="1169988"/>
            <a:chOff x="3077" y="2352"/>
            <a:chExt cx="907" cy="907"/>
          </a:xfrm>
        </p:grpSpPr>
        <p:grpSp>
          <p:nvGrpSpPr>
            <p:cNvPr id="220378" name="Group 31"/>
            <p:cNvGrpSpPr>
              <a:grpSpLocks noChangeAspect="1"/>
            </p:cNvGrpSpPr>
            <p:nvPr/>
          </p:nvGrpSpPr>
          <p:grpSpPr bwMode="auto">
            <a:xfrm>
              <a:off x="3077" y="2352"/>
              <a:ext cx="907" cy="907"/>
              <a:chOff x="2976" y="2352"/>
              <a:chExt cx="907" cy="907"/>
            </a:xfrm>
          </p:grpSpPr>
          <p:sp>
            <p:nvSpPr>
              <p:cNvPr id="220386" name="Freeform 32"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220387" name="Oval 33"/>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220388" name="Picture 3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20379" name="Group 35"/>
            <p:cNvGrpSpPr>
              <a:grpSpLocks noChangeAspect="1"/>
            </p:cNvGrpSpPr>
            <p:nvPr/>
          </p:nvGrpSpPr>
          <p:grpSpPr bwMode="auto">
            <a:xfrm rot="2360341">
              <a:off x="3360" y="2401"/>
              <a:ext cx="421" cy="527"/>
              <a:chOff x="2227" y="1194"/>
              <a:chExt cx="1944" cy="2413"/>
            </a:xfrm>
          </p:grpSpPr>
          <p:sp>
            <p:nvSpPr>
              <p:cNvPr id="220380" name="Freeform 36"/>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0381" name="Freeform 37"/>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0382" name="Freeform 38"/>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0383" name="Freeform 39"/>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0384" name="Freeform 40"/>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0385" name="Freeform 41"/>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220183" name="Picture 4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flipH="1">
            <a:off x="1993900" y="1592263"/>
            <a:ext cx="56832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0184" name="Picture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1447800"/>
            <a:ext cx="469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85" name="Freeform 44"/>
          <p:cNvSpPr>
            <a:spLocks/>
          </p:cNvSpPr>
          <p:nvPr/>
        </p:nvSpPr>
        <p:spPr bwMode="auto">
          <a:xfrm>
            <a:off x="914400" y="2133600"/>
            <a:ext cx="1371600" cy="165100"/>
          </a:xfrm>
          <a:custGeom>
            <a:avLst/>
            <a:gdLst>
              <a:gd name="T0" fmla="*/ 0 w 864"/>
              <a:gd name="T1" fmla="*/ 2147483647 h 104"/>
              <a:gd name="T2" fmla="*/ 2147483647 w 864"/>
              <a:gd name="T3" fmla="*/ 2147483647 h 104"/>
              <a:gd name="T4" fmla="*/ 2147483647 w 864"/>
              <a:gd name="T5" fmla="*/ 0 h 104"/>
              <a:gd name="T6" fmla="*/ 2147483647 w 864"/>
              <a:gd name="T7" fmla="*/ 2147483647 h 104"/>
              <a:gd name="T8" fmla="*/ 2147483647 w 864"/>
              <a:gd name="T9" fmla="*/ 0 h 104"/>
              <a:gd name="T10" fmla="*/ 0 60000 65536"/>
              <a:gd name="T11" fmla="*/ 0 60000 65536"/>
              <a:gd name="T12" fmla="*/ 0 60000 65536"/>
              <a:gd name="T13" fmla="*/ 0 60000 65536"/>
              <a:gd name="T14" fmla="*/ 0 60000 65536"/>
              <a:gd name="T15" fmla="*/ 0 w 864"/>
              <a:gd name="T16" fmla="*/ 0 h 104"/>
              <a:gd name="T17" fmla="*/ 864 w 864"/>
              <a:gd name="T18" fmla="*/ 104 h 104"/>
            </a:gdLst>
            <a:ahLst/>
            <a:cxnLst>
              <a:cxn ang="T10">
                <a:pos x="T0" y="T1"/>
              </a:cxn>
              <a:cxn ang="T11">
                <a:pos x="T2" y="T3"/>
              </a:cxn>
              <a:cxn ang="T12">
                <a:pos x="T4" y="T5"/>
              </a:cxn>
              <a:cxn ang="T13">
                <a:pos x="T6" y="T7"/>
              </a:cxn>
              <a:cxn ang="T14">
                <a:pos x="T8" y="T9"/>
              </a:cxn>
            </a:cxnLst>
            <a:rect l="T15" t="T16" r="T17" b="T18"/>
            <a:pathLst>
              <a:path w="864" h="104">
                <a:moveTo>
                  <a:pt x="0" y="48"/>
                </a:moveTo>
                <a:cubicBezTo>
                  <a:pt x="80" y="76"/>
                  <a:pt x="160" y="104"/>
                  <a:pt x="240" y="96"/>
                </a:cubicBezTo>
                <a:cubicBezTo>
                  <a:pt x="320" y="88"/>
                  <a:pt x="392" y="0"/>
                  <a:pt x="480" y="0"/>
                </a:cubicBezTo>
                <a:cubicBezTo>
                  <a:pt x="568" y="0"/>
                  <a:pt x="704" y="96"/>
                  <a:pt x="768" y="96"/>
                </a:cubicBezTo>
                <a:cubicBezTo>
                  <a:pt x="832" y="96"/>
                  <a:pt x="848" y="48"/>
                  <a:pt x="864" y="0"/>
                </a:cubicBezTo>
              </a:path>
            </a:pathLst>
          </a:cu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20186" name="Group 45"/>
          <p:cNvGrpSpPr>
            <a:grpSpLocks/>
          </p:cNvGrpSpPr>
          <p:nvPr/>
        </p:nvGrpSpPr>
        <p:grpSpPr bwMode="auto">
          <a:xfrm>
            <a:off x="3733800" y="1676400"/>
            <a:ext cx="1676400" cy="914400"/>
            <a:chOff x="3456" y="2677"/>
            <a:chExt cx="773" cy="390"/>
          </a:xfrm>
        </p:grpSpPr>
        <p:sp>
          <p:nvSpPr>
            <p:cNvPr id="220376" name="Freeform 46" descr="Green marble"/>
            <p:cNvSpPr>
              <a:spLocks noChangeAspect="1"/>
            </p:cNvSpPr>
            <p:nvPr/>
          </p:nvSpPr>
          <p:spPr bwMode="auto">
            <a:xfrm rot="2360341">
              <a:off x="3456" y="2677"/>
              <a:ext cx="493" cy="39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220377" name="Freeform 47" descr="Green marble"/>
            <p:cNvSpPr>
              <a:spLocks noChangeAspect="1"/>
            </p:cNvSpPr>
            <p:nvPr/>
          </p:nvSpPr>
          <p:spPr bwMode="auto">
            <a:xfrm rot="2360341">
              <a:off x="3945" y="2719"/>
              <a:ext cx="284" cy="283"/>
            </a:xfrm>
            <a:custGeom>
              <a:avLst/>
              <a:gdLst>
                <a:gd name="T0" fmla="*/ 0 w 1312"/>
                <a:gd name="T1" fmla="*/ 0 h 1296"/>
                <a:gd name="T2" fmla="*/ 0 w 1312"/>
                <a:gd name="T3" fmla="*/ 0 h 1296"/>
                <a:gd name="T4" fmla="*/ 0 w 1312"/>
                <a:gd name="T5" fmla="*/ 0 h 1296"/>
                <a:gd name="T6" fmla="*/ 0 w 1312"/>
                <a:gd name="T7" fmla="*/ 0 h 1296"/>
                <a:gd name="T8" fmla="*/ 0 w 1312"/>
                <a:gd name="T9" fmla="*/ 0 h 1296"/>
                <a:gd name="T10" fmla="*/ 0 w 1312"/>
                <a:gd name="T11" fmla="*/ 0 h 1296"/>
                <a:gd name="T12" fmla="*/ 0 w 1312"/>
                <a:gd name="T13" fmla="*/ 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grpSp>
        <p:nvGrpSpPr>
          <p:cNvPr id="220187" name="Group 48"/>
          <p:cNvGrpSpPr>
            <a:grpSpLocks/>
          </p:cNvGrpSpPr>
          <p:nvPr/>
        </p:nvGrpSpPr>
        <p:grpSpPr bwMode="auto">
          <a:xfrm>
            <a:off x="7010400" y="1524000"/>
            <a:ext cx="1219200" cy="1066800"/>
            <a:chOff x="1584" y="2256"/>
            <a:chExt cx="768" cy="672"/>
          </a:xfrm>
        </p:grpSpPr>
        <p:sp>
          <p:nvSpPr>
            <p:cNvPr id="220374" name="AutoShape 49"/>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dirty="0">
                  <a:solidFill>
                    <a:schemeClr val="bg2"/>
                  </a:solidFill>
                </a:rPr>
                <a:t>79 km </a:t>
              </a:r>
            </a:p>
          </p:txBody>
        </p:sp>
        <p:sp>
          <p:nvSpPr>
            <p:cNvPr id="220375" name="Line 50"/>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20188" name="Group 51"/>
          <p:cNvGrpSpPr>
            <a:grpSpLocks noChangeAspect="1"/>
          </p:cNvGrpSpPr>
          <p:nvPr/>
        </p:nvGrpSpPr>
        <p:grpSpPr bwMode="auto">
          <a:xfrm>
            <a:off x="7620000" y="5181600"/>
            <a:ext cx="1119188" cy="1169988"/>
            <a:chOff x="4641" y="2352"/>
            <a:chExt cx="735" cy="768"/>
          </a:xfrm>
        </p:grpSpPr>
        <p:sp>
          <p:nvSpPr>
            <p:cNvPr id="220361" name="Freeform 52"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nvGrpSpPr>
            <p:cNvPr id="220362" name="Group 53"/>
            <p:cNvGrpSpPr>
              <a:grpSpLocks noChangeAspect="1"/>
            </p:cNvGrpSpPr>
            <p:nvPr/>
          </p:nvGrpSpPr>
          <p:grpSpPr bwMode="auto">
            <a:xfrm>
              <a:off x="4703" y="2655"/>
              <a:ext cx="208" cy="170"/>
              <a:chOff x="1728" y="2064"/>
              <a:chExt cx="768" cy="672"/>
            </a:xfrm>
          </p:grpSpPr>
          <p:sp>
            <p:nvSpPr>
              <p:cNvPr id="220372" name="AutoShape 5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220373" name="Line 5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20363" name="Oval 56"/>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220364" name="Picture 5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0365" name="Group 58"/>
            <p:cNvGrpSpPr>
              <a:grpSpLocks noChangeAspect="1"/>
            </p:cNvGrpSpPr>
            <p:nvPr/>
          </p:nvGrpSpPr>
          <p:grpSpPr bwMode="auto">
            <a:xfrm rot="2360341">
              <a:off x="4794" y="2352"/>
              <a:ext cx="342" cy="428"/>
              <a:chOff x="2227" y="1194"/>
              <a:chExt cx="1944" cy="2413"/>
            </a:xfrm>
          </p:grpSpPr>
          <p:sp>
            <p:nvSpPr>
              <p:cNvPr id="220366" name="Freeform 59"/>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0367" name="Freeform 60"/>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0368" name="Freeform 61"/>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0369" name="Freeform 62"/>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0370" name="Freeform 63"/>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0371" name="Freeform 64"/>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220189" name="Group 65"/>
          <p:cNvGrpSpPr>
            <a:grpSpLocks/>
          </p:cNvGrpSpPr>
          <p:nvPr/>
        </p:nvGrpSpPr>
        <p:grpSpPr bwMode="auto">
          <a:xfrm>
            <a:off x="846138" y="3200400"/>
            <a:ext cx="1439862" cy="1439863"/>
            <a:chOff x="1829" y="3170"/>
            <a:chExt cx="907" cy="907"/>
          </a:xfrm>
        </p:grpSpPr>
        <p:sp>
          <p:nvSpPr>
            <p:cNvPr id="220242" name="Oval 66" descr="Green marble"/>
            <p:cNvSpPr>
              <a:spLocks noChangeAspect="1" noChangeArrowheads="1"/>
            </p:cNvSpPr>
            <p:nvPr/>
          </p:nvSpPr>
          <p:spPr bwMode="auto">
            <a:xfrm>
              <a:off x="1829" y="3170"/>
              <a:ext cx="907" cy="907"/>
            </a:xfrm>
            <a:prstGeom prst="ellipse">
              <a:avLst/>
            </a:prstGeom>
            <a:blipFill dpi="0" rotWithShape="0">
              <a:blip r:embed="rId7"/>
              <a:srcRect/>
              <a:tile tx="0" ty="0" sx="100000" sy="100000" flip="none" algn="tl"/>
            </a:blipFill>
            <a:ln w="63500">
              <a:solidFill>
                <a:srgbClr val="339966"/>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220243" name="Group 67"/>
            <p:cNvGrpSpPr>
              <a:grpSpLocks noChangeAspect="1"/>
            </p:cNvGrpSpPr>
            <p:nvPr/>
          </p:nvGrpSpPr>
          <p:grpSpPr bwMode="auto">
            <a:xfrm rot="-4017361">
              <a:off x="2175" y="3875"/>
              <a:ext cx="138" cy="156"/>
              <a:chOff x="1584" y="3072"/>
              <a:chExt cx="816" cy="961"/>
            </a:xfrm>
          </p:grpSpPr>
          <p:grpSp>
            <p:nvGrpSpPr>
              <p:cNvPr id="220353" name="Group 68"/>
              <p:cNvGrpSpPr>
                <a:grpSpLocks noChangeAspect="1"/>
              </p:cNvGrpSpPr>
              <p:nvPr/>
            </p:nvGrpSpPr>
            <p:grpSpPr bwMode="auto">
              <a:xfrm rot="-1717408">
                <a:off x="1584" y="3072"/>
                <a:ext cx="744" cy="912"/>
                <a:chOff x="2448" y="2064"/>
                <a:chExt cx="744" cy="912"/>
              </a:xfrm>
            </p:grpSpPr>
            <p:sp>
              <p:nvSpPr>
                <p:cNvPr id="220355" name="Freeform 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56" name="Freeform 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57" name="Freeform 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58" name="Freeform 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59" name="Freeform 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60" name="Freeform 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20354" name="Line 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20244" name="Group 76"/>
            <p:cNvGrpSpPr>
              <a:grpSpLocks noChangeAspect="1"/>
            </p:cNvGrpSpPr>
            <p:nvPr/>
          </p:nvGrpSpPr>
          <p:grpSpPr bwMode="auto">
            <a:xfrm rot="325367" flipH="1">
              <a:off x="2580" y="3601"/>
              <a:ext cx="141" cy="153"/>
              <a:chOff x="1584" y="3072"/>
              <a:chExt cx="816" cy="961"/>
            </a:xfrm>
          </p:grpSpPr>
          <p:grpSp>
            <p:nvGrpSpPr>
              <p:cNvPr id="220345" name="Group 77"/>
              <p:cNvGrpSpPr>
                <a:grpSpLocks noChangeAspect="1"/>
              </p:cNvGrpSpPr>
              <p:nvPr/>
            </p:nvGrpSpPr>
            <p:grpSpPr bwMode="auto">
              <a:xfrm rot="-1717408">
                <a:off x="1584" y="3072"/>
                <a:ext cx="744" cy="912"/>
                <a:chOff x="2448" y="2064"/>
                <a:chExt cx="744" cy="912"/>
              </a:xfrm>
            </p:grpSpPr>
            <p:sp>
              <p:nvSpPr>
                <p:cNvPr id="220347" name="Freeform 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48" name="Freeform 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49" name="Freeform 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50" name="Freeform 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51" name="Freeform 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52" name="Freeform 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20346" name="Line 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pic>
          <p:nvPicPr>
            <p:cNvPr id="220245" name="Picture 8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267" y="3416"/>
              <a:ext cx="28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grpSp>
          <p:nvGrpSpPr>
            <p:cNvPr id="220246" name="Group 86"/>
            <p:cNvGrpSpPr>
              <a:grpSpLocks noChangeAspect="1"/>
            </p:cNvGrpSpPr>
            <p:nvPr/>
          </p:nvGrpSpPr>
          <p:grpSpPr bwMode="auto">
            <a:xfrm rot="1710829">
              <a:off x="1908" y="3431"/>
              <a:ext cx="141" cy="154"/>
              <a:chOff x="1584" y="3072"/>
              <a:chExt cx="816" cy="961"/>
            </a:xfrm>
          </p:grpSpPr>
          <p:grpSp>
            <p:nvGrpSpPr>
              <p:cNvPr id="220337" name="Group 87"/>
              <p:cNvGrpSpPr>
                <a:grpSpLocks noChangeAspect="1"/>
              </p:cNvGrpSpPr>
              <p:nvPr/>
            </p:nvGrpSpPr>
            <p:grpSpPr bwMode="auto">
              <a:xfrm rot="-1717408">
                <a:off x="1584" y="3072"/>
                <a:ext cx="744" cy="912"/>
                <a:chOff x="2448" y="2064"/>
                <a:chExt cx="744" cy="912"/>
              </a:xfrm>
            </p:grpSpPr>
            <p:sp>
              <p:nvSpPr>
                <p:cNvPr id="220339" name="Freeform 8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40" name="Freeform 8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41" name="Freeform 9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42" name="Freeform 9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43" name="Freeform 9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44" name="Freeform 9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20338" name="Line 9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20247" name="Group 95"/>
            <p:cNvGrpSpPr>
              <a:grpSpLocks noChangeAspect="1"/>
            </p:cNvGrpSpPr>
            <p:nvPr/>
          </p:nvGrpSpPr>
          <p:grpSpPr bwMode="auto">
            <a:xfrm rot="4130845" flipH="1">
              <a:off x="2370" y="3699"/>
              <a:ext cx="138" cy="156"/>
              <a:chOff x="1584" y="3072"/>
              <a:chExt cx="816" cy="961"/>
            </a:xfrm>
          </p:grpSpPr>
          <p:grpSp>
            <p:nvGrpSpPr>
              <p:cNvPr id="220329" name="Group 96"/>
              <p:cNvGrpSpPr>
                <a:grpSpLocks noChangeAspect="1"/>
              </p:cNvGrpSpPr>
              <p:nvPr/>
            </p:nvGrpSpPr>
            <p:grpSpPr bwMode="auto">
              <a:xfrm rot="-1717408">
                <a:off x="1584" y="3072"/>
                <a:ext cx="744" cy="912"/>
                <a:chOff x="2448" y="2064"/>
                <a:chExt cx="744" cy="912"/>
              </a:xfrm>
            </p:grpSpPr>
            <p:sp>
              <p:nvSpPr>
                <p:cNvPr id="220331" name="Freeform 97"/>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32" name="Freeform 98"/>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33" name="Freeform 99"/>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34" name="Freeform 100"/>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35" name="Freeform 101"/>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36" name="Freeform 102"/>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20330" name="Line 103"/>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20248" name="Group 104"/>
            <p:cNvGrpSpPr>
              <a:grpSpLocks noChangeAspect="1"/>
            </p:cNvGrpSpPr>
            <p:nvPr/>
          </p:nvGrpSpPr>
          <p:grpSpPr bwMode="auto">
            <a:xfrm rot="-1335947">
              <a:off x="1986" y="3754"/>
              <a:ext cx="140" cy="154"/>
              <a:chOff x="1584" y="3072"/>
              <a:chExt cx="816" cy="961"/>
            </a:xfrm>
          </p:grpSpPr>
          <p:grpSp>
            <p:nvGrpSpPr>
              <p:cNvPr id="220321" name="Group 105"/>
              <p:cNvGrpSpPr>
                <a:grpSpLocks noChangeAspect="1"/>
              </p:cNvGrpSpPr>
              <p:nvPr/>
            </p:nvGrpSpPr>
            <p:grpSpPr bwMode="auto">
              <a:xfrm rot="-1717408">
                <a:off x="1584" y="3072"/>
                <a:ext cx="744" cy="912"/>
                <a:chOff x="2448" y="2064"/>
                <a:chExt cx="744" cy="912"/>
              </a:xfrm>
            </p:grpSpPr>
            <p:sp>
              <p:nvSpPr>
                <p:cNvPr id="220323" name="Freeform 10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24" name="Freeform 10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25" name="Freeform 10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26" name="Freeform 10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27" name="Freeform 11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28" name="Freeform 11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20322" name="Line 11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20249" name="Group 113"/>
            <p:cNvGrpSpPr>
              <a:grpSpLocks noChangeAspect="1"/>
            </p:cNvGrpSpPr>
            <p:nvPr/>
          </p:nvGrpSpPr>
          <p:grpSpPr bwMode="auto">
            <a:xfrm rot="-1480534">
              <a:off x="2158" y="3677"/>
              <a:ext cx="141" cy="154"/>
              <a:chOff x="1584" y="3072"/>
              <a:chExt cx="816" cy="961"/>
            </a:xfrm>
          </p:grpSpPr>
          <p:grpSp>
            <p:nvGrpSpPr>
              <p:cNvPr id="220313" name="Group 114"/>
              <p:cNvGrpSpPr>
                <a:grpSpLocks noChangeAspect="1"/>
              </p:cNvGrpSpPr>
              <p:nvPr/>
            </p:nvGrpSpPr>
            <p:grpSpPr bwMode="auto">
              <a:xfrm rot="-1717408">
                <a:off x="1584" y="3072"/>
                <a:ext cx="744" cy="912"/>
                <a:chOff x="2448" y="2064"/>
                <a:chExt cx="744" cy="912"/>
              </a:xfrm>
            </p:grpSpPr>
            <p:sp>
              <p:nvSpPr>
                <p:cNvPr id="220315" name="Freeform 11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16" name="Freeform 11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17" name="Freeform 11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18" name="Freeform 11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19" name="Freeform 11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20" name="Freeform 12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20314" name="Line 12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20250" name="Group 122"/>
            <p:cNvGrpSpPr>
              <a:grpSpLocks noChangeAspect="1"/>
            </p:cNvGrpSpPr>
            <p:nvPr/>
          </p:nvGrpSpPr>
          <p:grpSpPr bwMode="auto">
            <a:xfrm rot="19336688" flipH="1">
              <a:off x="2487" y="3339"/>
              <a:ext cx="140" cy="154"/>
              <a:chOff x="1584" y="3072"/>
              <a:chExt cx="816" cy="961"/>
            </a:xfrm>
          </p:grpSpPr>
          <p:grpSp>
            <p:nvGrpSpPr>
              <p:cNvPr id="220305" name="Group 123"/>
              <p:cNvGrpSpPr>
                <a:grpSpLocks noChangeAspect="1"/>
              </p:cNvGrpSpPr>
              <p:nvPr/>
            </p:nvGrpSpPr>
            <p:grpSpPr bwMode="auto">
              <a:xfrm rot="-1717408">
                <a:off x="1584" y="3072"/>
                <a:ext cx="744" cy="912"/>
                <a:chOff x="2448" y="2064"/>
                <a:chExt cx="744" cy="912"/>
              </a:xfrm>
            </p:grpSpPr>
            <p:sp>
              <p:nvSpPr>
                <p:cNvPr id="220307" name="Freeform 12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08" name="Freeform 12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09" name="Freeform 12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10" name="Freeform 12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11" name="Freeform 12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12" name="Freeform 12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20306" name="Line 13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20251" name="Group 131"/>
            <p:cNvGrpSpPr>
              <a:grpSpLocks noChangeAspect="1"/>
            </p:cNvGrpSpPr>
            <p:nvPr/>
          </p:nvGrpSpPr>
          <p:grpSpPr bwMode="auto">
            <a:xfrm rot="2850186">
              <a:off x="2041" y="3223"/>
              <a:ext cx="139" cy="156"/>
              <a:chOff x="1584" y="3072"/>
              <a:chExt cx="816" cy="961"/>
            </a:xfrm>
          </p:grpSpPr>
          <p:grpSp>
            <p:nvGrpSpPr>
              <p:cNvPr id="220297" name="Group 132"/>
              <p:cNvGrpSpPr>
                <a:grpSpLocks noChangeAspect="1"/>
              </p:cNvGrpSpPr>
              <p:nvPr/>
            </p:nvGrpSpPr>
            <p:grpSpPr bwMode="auto">
              <a:xfrm rot="-1717408">
                <a:off x="1584" y="3072"/>
                <a:ext cx="744" cy="912"/>
                <a:chOff x="2448" y="2064"/>
                <a:chExt cx="744" cy="912"/>
              </a:xfrm>
            </p:grpSpPr>
            <p:sp>
              <p:nvSpPr>
                <p:cNvPr id="220299" name="Freeform 133"/>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00" name="Freeform 134"/>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01" name="Freeform 135"/>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02" name="Freeform 136"/>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03" name="Freeform 137"/>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304" name="Freeform 138"/>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20298" name="Line 139"/>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20252" name="Group 140"/>
            <p:cNvGrpSpPr>
              <a:grpSpLocks noChangeAspect="1"/>
            </p:cNvGrpSpPr>
            <p:nvPr/>
          </p:nvGrpSpPr>
          <p:grpSpPr bwMode="auto">
            <a:xfrm rot="5158859">
              <a:off x="2276" y="3253"/>
              <a:ext cx="139" cy="157"/>
              <a:chOff x="1584" y="3072"/>
              <a:chExt cx="816" cy="961"/>
            </a:xfrm>
          </p:grpSpPr>
          <p:grpSp>
            <p:nvGrpSpPr>
              <p:cNvPr id="220289" name="Group 141"/>
              <p:cNvGrpSpPr>
                <a:grpSpLocks noChangeAspect="1"/>
              </p:cNvGrpSpPr>
              <p:nvPr/>
            </p:nvGrpSpPr>
            <p:grpSpPr bwMode="auto">
              <a:xfrm rot="-1717408">
                <a:off x="1584" y="3072"/>
                <a:ext cx="744" cy="912"/>
                <a:chOff x="2448" y="2064"/>
                <a:chExt cx="744" cy="912"/>
              </a:xfrm>
            </p:grpSpPr>
            <p:sp>
              <p:nvSpPr>
                <p:cNvPr id="220291" name="Freeform 142"/>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292" name="Freeform 143"/>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293" name="Freeform 144"/>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294" name="Freeform 145"/>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295" name="Freeform 146"/>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296" name="Freeform 147"/>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20290" name="Line 148"/>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20253" name="Group 149"/>
            <p:cNvGrpSpPr>
              <a:grpSpLocks noChangeAspect="1"/>
            </p:cNvGrpSpPr>
            <p:nvPr/>
          </p:nvGrpSpPr>
          <p:grpSpPr bwMode="auto">
            <a:xfrm rot="1981365">
              <a:off x="2095" y="3385"/>
              <a:ext cx="141" cy="153"/>
              <a:chOff x="1584" y="3072"/>
              <a:chExt cx="816" cy="961"/>
            </a:xfrm>
          </p:grpSpPr>
          <p:grpSp>
            <p:nvGrpSpPr>
              <p:cNvPr id="220281" name="Group 150"/>
              <p:cNvGrpSpPr>
                <a:grpSpLocks noChangeAspect="1"/>
              </p:cNvGrpSpPr>
              <p:nvPr/>
            </p:nvGrpSpPr>
            <p:grpSpPr bwMode="auto">
              <a:xfrm rot="-1717408">
                <a:off x="1584" y="3072"/>
                <a:ext cx="744" cy="912"/>
                <a:chOff x="2448" y="2064"/>
                <a:chExt cx="744" cy="912"/>
              </a:xfrm>
            </p:grpSpPr>
            <p:sp>
              <p:nvSpPr>
                <p:cNvPr id="220283" name="Freeform 151"/>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284" name="Freeform 152"/>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285" name="Freeform 153"/>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286" name="Freeform 154"/>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287" name="Freeform 155"/>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288" name="Freeform 156"/>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20282" name="Line 157"/>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20254" name="Group 158"/>
            <p:cNvGrpSpPr>
              <a:grpSpLocks noChangeAspect="1"/>
            </p:cNvGrpSpPr>
            <p:nvPr/>
          </p:nvGrpSpPr>
          <p:grpSpPr bwMode="auto">
            <a:xfrm>
              <a:off x="1861" y="3616"/>
              <a:ext cx="141" cy="153"/>
              <a:chOff x="1584" y="3072"/>
              <a:chExt cx="816" cy="961"/>
            </a:xfrm>
          </p:grpSpPr>
          <p:grpSp>
            <p:nvGrpSpPr>
              <p:cNvPr id="220273" name="Group 159"/>
              <p:cNvGrpSpPr>
                <a:grpSpLocks noChangeAspect="1"/>
              </p:cNvGrpSpPr>
              <p:nvPr/>
            </p:nvGrpSpPr>
            <p:grpSpPr bwMode="auto">
              <a:xfrm rot="-1717408">
                <a:off x="1584" y="3072"/>
                <a:ext cx="744" cy="912"/>
                <a:chOff x="2448" y="2064"/>
                <a:chExt cx="744" cy="912"/>
              </a:xfrm>
            </p:grpSpPr>
            <p:sp>
              <p:nvSpPr>
                <p:cNvPr id="220275" name="Freeform 160"/>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276" name="Freeform 161"/>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277" name="Freeform 162"/>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278" name="Freeform 163"/>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279" name="Freeform 164"/>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280" name="Freeform 165"/>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20274" name="Line 166"/>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20255" name="Group 167"/>
            <p:cNvGrpSpPr>
              <a:grpSpLocks noChangeAspect="1"/>
            </p:cNvGrpSpPr>
            <p:nvPr/>
          </p:nvGrpSpPr>
          <p:grpSpPr bwMode="auto">
            <a:xfrm>
              <a:off x="2033" y="3538"/>
              <a:ext cx="141" cy="154"/>
              <a:chOff x="1584" y="3072"/>
              <a:chExt cx="816" cy="961"/>
            </a:xfrm>
          </p:grpSpPr>
          <p:grpSp>
            <p:nvGrpSpPr>
              <p:cNvPr id="220265" name="Group 168"/>
              <p:cNvGrpSpPr>
                <a:grpSpLocks noChangeAspect="1"/>
              </p:cNvGrpSpPr>
              <p:nvPr/>
            </p:nvGrpSpPr>
            <p:grpSpPr bwMode="auto">
              <a:xfrm rot="-1717408">
                <a:off x="1584" y="3072"/>
                <a:ext cx="744" cy="912"/>
                <a:chOff x="2448" y="2064"/>
                <a:chExt cx="744" cy="912"/>
              </a:xfrm>
            </p:grpSpPr>
            <p:sp>
              <p:nvSpPr>
                <p:cNvPr id="220267" name="Freeform 1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268" name="Freeform 1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269" name="Freeform 1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270" name="Freeform 1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271" name="Freeform 1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272" name="Freeform 1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20266" name="Line 1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220256" name="Group 176"/>
            <p:cNvGrpSpPr>
              <a:grpSpLocks noChangeAspect="1"/>
            </p:cNvGrpSpPr>
            <p:nvPr/>
          </p:nvGrpSpPr>
          <p:grpSpPr bwMode="auto">
            <a:xfrm rot="2694288" flipH="1">
              <a:off x="2455" y="3800"/>
              <a:ext cx="141" cy="154"/>
              <a:chOff x="1584" y="3072"/>
              <a:chExt cx="816" cy="961"/>
            </a:xfrm>
          </p:grpSpPr>
          <p:grpSp>
            <p:nvGrpSpPr>
              <p:cNvPr id="220257" name="Group 177"/>
              <p:cNvGrpSpPr>
                <a:grpSpLocks noChangeAspect="1"/>
              </p:cNvGrpSpPr>
              <p:nvPr/>
            </p:nvGrpSpPr>
            <p:grpSpPr bwMode="auto">
              <a:xfrm rot="-1717408">
                <a:off x="1584" y="3072"/>
                <a:ext cx="744" cy="912"/>
                <a:chOff x="2448" y="2064"/>
                <a:chExt cx="744" cy="912"/>
              </a:xfrm>
            </p:grpSpPr>
            <p:sp>
              <p:nvSpPr>
                <p:cNvPr id="220259" name="Freeform 1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260" name="Freeform 1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261" name="Freeform 1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262" name="Freeform 1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263" name="Freeform 1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220264" name="Freeform 1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220258" name="Line 1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grpSp>
        <p:nvGrpSpPr>
          <p:cNvPr id="220190" name="Group 185"/>
          <p:cNvGrpSpPr>
            <a:grpSpLocks/>
          </p:cNvGrpSpPr>
          <p:nvPr/>
        </p:nvGrpSpPr>
        <p:grpSpPr bwMode="auto">
          <a:xfrm>
            <a:off x="6858000" y="3200400"/>
            <a:ext cx="1447800" cy="1447800"/>
            <a:chOff x="4320" y="2016"/>
            <a:chExt cx="912" cy="912"/>
          </a:xfrm>
        </p:grpSpPr>
        <p:grpSp>
          <p:nvGrpSpPr>
            <p:cNvPr id="220224" name="Group 186"/>
            <p:cNvGrpSpPr>
              <a:grpSpLocks/>
            </p:cNvGrpSpPr>
            <p:nvPr/>
          </p:nvGrpSpPr>
          <p:grpSpPr bwMode="auto">
            <a:xfrm>
              <a:off x="4320" y="2016"/>
              <a:ext cx="912" cy="912"/>
              <a:chOff x="2496" y="1104"/>
              <a:chExt cx="912" cy="912"/>
            </a:xfrm>
          </p:grpSpPr>
          <p:grpSp>
            <p:nvGrpSpPr>
              <p:cNvPr id="220231" name="Group 187"/>
              <p:cNvGrpSpPr>
                <a:grpSpLocks noChangeAspect="1"/>
              </p:cNvGrpSpPr>
              <p:nvPr/>
            </p:nvGrpSpPr>
            <p:grpSpPr bwMode="auto">
              <a:xfrm rot="2360341">
                <a:off x="2592" y="1248"/>
                <a:ext cx="680" cy="680"/>
                <a:chOff x="1224" y="1212"/>
                <a:chExt cx="3144" cy="3112"/>
              </a:xfrm>
            </p:grpSpPr>
            <p:sp>
              <p:nvSpPr>
                <p:cNvPr id="220233" name="Freeform 188"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220234" name="Freeform 189"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nvGrpSpPr>
                <p:cNvPr id="220235" name="Group 190"/>
                <p:cNvGrpSpPr>
                  <a:grpSpLocks noChangeAspect="1"/>
                </p:cNvGrpSpPr>
                <p:nvPr/>
              </p:nvGrpSpPr>
              <p:grpSpPr bwMode="auto">
                <a:xfrm>
                  <a:off x="1776" y="1212"/>
                  <a:ext cx="1944" cy="2413"/>
                  <a:chOff x="2227" y="1194"/>
                  <a:chExt cx="1944" cy="2413"/>
                </a:xfrm>
              </p:grpSpPr>
              <p:sp>
                <p:nvSpPr>
                  <p:cNvPr id="220236" name="Freeform 191"/>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0237" name="Freeform 192"/>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0238" name="Freeform 193"/>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0239" name="Freeform 194"/>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0240" name="Freeform 195"/>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0241" name="Freeform 196"/>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20232" name="Oval 197"/>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220225" name="Group 198"/>
            <p:cNvGrpSpPr>
              <a:grpSpLocks/>
            </p:cNvGrpSpPr>
            <p:nvPr/>
          </p:nvGrpSpPr>
          <p:grpSpPr bwMode="auto">
            <a:xfrm>
              <a:off x="4368" y="2112"/>
              <a:ext cx="432" cy="240"/>
              <a:chOff x="-1152" y="3504"/>
              <a:chExt cx="432" cy="240"/>
            </a:xfrm>
          </p:grpSpPr>
          <p:grpSp>
            <p:nvGrpSpPr>
              <p:cNvPr id="220226" name="Group 199"/>
              <p:cNvGrpSpPr>
                <a:grpSpLocks noChangeAspect="1"/>
              </p:cNvGrpSpPr>
              <p:nvPr/>
            </p:nvGrpSpPr>
            <p:grpSpPr bwMode="auto">
              <a:xfrm>
                <a:off x="-1075" y="3504"/>
                <a:ext cx="256" cy="210"/>
                <a:chOff x="1728" y="2064"/>
                <a:chExt cx="768" cy="672"/>
              </a:xfrm>
            </p:grpSpPr>
            <p:sp>
              <p:nvSpPr>
                <p:cNvPr id="220229" name="AutoShape 20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220230" name="Line 20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20227" name="Line 202"/>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0228" name="Line 203"/>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20191" name="Group 204"/>
          <p:cNvGrpSpPr>
            <a:grpSpLocks/>
          </p:cNvGrpSpPr>
          <p:nvPr/>
        </p:nvGrpSpPr>
        <p:grpSpPr bwMode="auto">
          <a:xfrm>
            <a:off x="838200" y="5181600"/>
            <a:ext cx="1439863" cy="1439863"/>
            <a:chOff x="528" y="3264"/>
            <a:chExt cx="907" cy="907"/>
          </a:xfrm>
        </p:grpSpPr>
        <p:grpSp>
          <p:nvGrpSpPr>
            <p:cNvPr id="220204" name="Group 205"/>
            <p:cNvGrpSpPr>
              <a:grpSpLocks/>
            </p:cNvGrpSpPr>
            <p:nvPr/>
          </p:nvGrpSpPr>
          <p:grpSpPr bwMode="auto">
            <a:xfrm>
              <a:off x="528" y="3264"/>
              <a:ext cx="907" cy="907"/>
              <a:chOff x="3120" y="1872"/>
              <a:chExt cx="907" cy="907"/>
            </a:xfrm>
          </p:grpSpPr>
          <p:sp>
            <p:nvSpPr>
              <p:cNvPr id="220211" name="Freeform 206"/>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20212" name="Group 207"/>
              <p:cNvGrpSpPr>
                <a:grpSpLocks/>
              </p:cNvGrpSpPr>
              <p:nvPr/>
            </p:nvGrpSpPr>
            <p:grpSpPr bwMode="auto">
              <a:xfrm>
                <a:off x="3469" y="2146"/>
                <a:ext cx="249" cy="285"/>
                <a:chOff x="3469" y="2146"/>
                <a:chExt cx="249" cy="285"/>
              </a:xfrm>
            </p:grpSpPr>
            <p:sp>
              <p:nvSpPr>
                <p:cNvPr id="220218" name="Freeform 208"/>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0219" name="Freeform 209"/>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0220" name="Freeform 210"/>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0221" name="Freeform 211"/>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0222" name="Freeform 212"/>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0223" name="Freeform 213"/>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20213" name="AutoShape 214"/>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220214" name="Line 215"/>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0215" name="AutoShape 216"/>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220216" name="Line 217"/>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0217" name="Oval 218"/>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220205" name="Group 219"/>
            <p:cNvGrpSpPr>
              <a:grpSpLocks/>
            </p:cNvGrpSpPr>
            <p:nvPr/>
          </p:nvGrpSpPr>
          <p:grpSpPr bwMode="auto">
            <a:xfrm>
              <a:off x="624" y="3312"/>
              <a:ext cx="432" cy="240"/>
              <a:chOff x="-1152" y="3504"/>
              <a:chExt cx="432" cy="240"/>
            </a:xfrm>
          </p:grpSpPr>
          <p:grpSp>
            <p:nvGrpSpPr>
              <p:cNvPr id="220206" name="Group 220"/>
              <p:cNvGrpSpPr>
                <a:grpSpLocks noChangeAspect="1"/>
              </p:cNvGrpSpPr>
              <p:nvPr/>
            </p:nvGrpSpPr>
            <p:grpSpPr bwMode="auto">
              <a:xfrm>
                <a:off x="-1075" y="3504"/>
                <a:ext cx="256" cy="210"/>
                <a:chOff x="1728" y="2064"/>
                <a:chExt cx="768" cy="672"/>
              </a:xfrm>
            </p:grpSpPr>
            <p:sp>
              <p:nvSpPr>
                <p:cNvPr id="220209" name="AutoShape 22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220210" name="Line 22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20207" name="Line 223"/>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0208" name="Line 224"/>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20192" name="Group 225"/>
          <p:cNvGrpSpPr>
            <a:grpSpLocks/>
          </p:cNvGrpSpPr>
          <p:nvPr/>
        </p:nvGrpSpPr>
        <p:grpSpPr bwMode="auto">
          <a:xfrm>
            <a:off x="3962400" y="3200400"/>
            <a:ext cx="1219200" cy="1066800"/>
            <a:chOff x="1584" y="2256"/>
            <a:chExt cx="768" cy="672"/>
          </a:xfrm>
        </p:grpSpPr>
        <p:sp>
          <p:nvSpPr>
            <p:cNvPr id="220202" name="AutoShape 226"/>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4400" i="0" baseline="-8000">
                  <a:solidFill>
                    <a:schemeClr val="bg2"/>
                  </a:solidFill>
                </a:rPr>
                <a:t>Exit</a:t>
              </a:r>
              <a:endParaRPr lang="en-CA" altLang="en-US" sz="4400" i="0" baseline="-8000">
                <a:solidFill>
                  <a:schemeClr val="bg2"/>
                </a:solidFill>
              </a:endParaRPr>
            </a:p>
          </p:txBody>
        </p:sp>
        <p:sp>
          <p:nvSpPr>
            <p:cNvPr id="220203" name="Line 227"/>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20193" name="Group 228"/>
          <p:cNvGrpSpPr>
            <a:grpSpLocks/>
          </p:cNvGrpSpPr>
          <p:nvPr/>
        </p:nvGrpSpPr>
        <p:grpSpPr bwMode="auto">
          <a:xfrm>
            <a:off x="6224588" y="5232400"/>
            <a:ext cx="1166812" cy="1168400"/>
            <a:chOff x="1824" y="2928"/>
            <a:chExt cx="735" cy="736"/>
          </a:xfrm>
        </p:grpSpPr>
        <p:grpSp>
          <p:nvGrpSpPr>
            <p:cNvPr id="220194" name="Group 229"/>
            <p:cNvGrpSpPr>
              <a:grpSpLocks noChangeAspect="1"/>
            </p:cNvGrpSpPr>
            <p:nvPr/>
          </p:nvGrpSpPr>
          <p:grpSpPr bwMode="auto">
            <a:xfrm>
              <a:off x="1886" y="3216"/>
              <a:ext cx="208" cy="170"/>
              <a:chOff x="1728" y="2064"/>
              <a:chExt cx="768" cy="672"/>
            </a:xfrm>
          </p:grpSpPr>
          <p:sp>
            <p:nvSpPr>
              <p:cNvPr id="220200" name="AutoShape 23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0 km</a:t>
                </a:r>
                <a:endParaRPr lang="en-CA" altLang="en-US" sz="1400" i="0" baseline="-8000">
                  <a:solidFill>
                    <a:schemeClr val="bg2"/>
                  </a:solidFill>
                </a:endParaRPr>
              </a:p>
            </p:txBody>
          </p:sp>
          <p:sp>
            <p:nvSpPr>
              <p:cNvPr id="220201" name="Line 23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20195" name="Oval 232"/>
            <p:cNvSpPr>
              <a:spLocks noChangeAspect="1" noChangeArrowheads="1"/>
            </p:cNvSpPr>
            <p:nvPr/>
          </p:nvSpPr>
          <p:spPr bwMode="auto">
            <a:xfrm>
              <a:off x="1824" y="2928"/>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220196" name="Group 233"/>
            <p:cNvGrpSpPr>
              <a:grpSpLocks noChangeAspect="1"/>
            </p:cNvGrpSpPr>
            <p:nvPr/>
          </p:nvGrpSpPr>
          <p:grpSpPr bwMode="auto">
            <a:xfrm>
              <a:off x="2288" y="3216"/>
              <a:ext cx="208" cy="170"/>
              <a:chOff x="1728" y="2064"/>
              <a:chExt cx="768" cy="672"/>
            </a:xfrm>
          </p:grpSpPr>
          <p:sp>
            <p:nvSpPr>
              <p:cNvPr id="220198" name="AutoShape 23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220199" name="Line 23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20197" name="AutoShape 236"/>
            <p:cNvSpPr>
              <a:spLocks noChangeArrowheads="1"/>
            </p:cNvSpPr>
            <p:nvPr/>
          </p:nvSpPr>
          <p:spPr bwMode="auto">
            <a:xfrm>
              <a:off x="2112" y="3264"/>
              <a:ext cx="144" cy="48"/>
            </a:xfrm>
            <a:prstGeom prst="rightArrow">
              <a:avLst>
                <a:gd name="adj1" fmla="val 50000"/>
                <a:gd name="adj2" fmla="val 75000"/>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Tree>
    <p:extLst>
      <p:ext uri="{BB962C8B-B14F-4D97-AF65-F5344CB8AC3E}">
        <p14:creationId xmlns:p14="http://schemas.microsoft.com/office/powerpoint/2010/main" val="9275583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91400" y="3352800"/>
            <a:ext cx="1406525"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124200"/>
            <a:ext cx="122237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7892" name="Group 10"/>
          <p:cNvGrpSpPr>
            <a:grpSpLocks/>
          </p:cNvGrpSpPr>
          <p:nvPr/>
        </p:nvGrpSpPr>
        <p:grpSpPr bwMode="auto">
          <a:xfrm rot="-1717408">
            <a:off x="2514600" y="4876800"/>
            <a:ext cx="1181100" cy="1447800"/>
            <a:chOff x="2448" y="2064"/>
            <a:chExt cx="744" cy="912"/>
          </a:xfrm>
        </p:grpSpPr>
        <p:sp>
          <p:nvSpPr>
            <p:cNvPr id="37896" name="Freeform 11"/>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897" name="Freeform 12"/>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898" name="Freeform 13"/>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899" name="Freeform 14"/>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00" name="Freeform 15"/>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01" name="Freeform 16"/>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7893" name="Line 17"/>
          <p:cNvSpPr>
            <a:spLocks noChangeShapeType="1"/>
          </p:cNvSpPr>
          <p:nvPr/>
        </p:nvSpPr>
        <p:spPr bwMode="auto">
          <a:xfrm flipV="1">
            <a:off x="2895600" y="6096000"/>
            <a:ext cx="914400" cy="306388"/>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4" name="Rectangle 18"/>
          <p:cNvSpPr>
            <a:spLocks noChangeArrowheads="1"/>
          </p:cNvSpPr>
          <p:nvPr/>
        </p:nvSpPr>
        <p:spPr bwMode="auto">
          <a:xfrm>
            <a:off x="3011488" y="152400"/>
            <a:ext cx="31480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Don’t  Panic </a:t>
            </a:r>
          </a:p>
        </p:txBody>
      </p:sp>
      <p:sp>
        <p:nvSpPr>
          <p:cNvPr id="37895" name="Rectangle 19"/>
          <p:cNvSpPr>
            <a:spLocks noChangeArrowheads="1"/>
          </p:cNvSpPr>
          <p:nvPr/>
        </p:nvSpPr>
        <p:spPr bwMode="auto">
          <a:xfrm>
            <a:off x="838200" y="838200"/>
            <a:ext cx="6477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dirty="0"/>
              <a:t> Where ever the computation might be, take best step towards school.</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91400" y="3352800"/>
            <a:ext cx="1406525"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124200"/>
            <a:ext cx="122237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6" name="Text Box 6"/>
          <p:cNvSpPr txBox="1">
            <a:spLocks noChangeArrowheads="1"/>
          </p:cNvSpPr>
          <p:nvPr/>
        </p:nvSpPr>
        <p:spPr bwMode="auto">
          <a:xfrm>
            <a:off x="2773363" y="58738"/>
            <a:ext cx="4248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General Principle </a:t>
            </a:r>
          </a:p>
        </p:txBody>
      </p:sp>
      <p:sp>
        <p:nvSpPr>
          <p:cNvPr id="38917" name="Rectangle 7"/>
          <p:cNvSpPr>
            <a:spLocks noChangeArrowheads="1"/>
          </p:cNvSpPr>
          <p:nvPr/>
        </p:nvSpPr>
        <p:spPr bwMode="auto">
          <a:xfrm>
            <a:off x="838200" y="838200"/>
            <a:ext cx="7543800"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 Do not worry about the entire computation.</a:t>
            </a:r>
          </a:p>
          <a:p>
            <a:pPr eaLnBrk="1" hangingPunct="1">
              <a:spcBef>
                <a:spcPct val="50000"/>
              </a:spcBef>
            </a:pPr>
            <a:r>
              <a:rPr lang="en-US" altLang="en-US" sz="3000" i="0"/>
              <a:t> Take one step at a time!</a:t>
            </a:r>
          </a:p>
        </p:txBody>
      </p:sp>
      <p:grpSp>
        <p:nvGrpSpPr>
          <p:cNvPr id="38918" name="Group 15"/>
          <p:cNvGrpSpPr>
            <a:grpSpLocks/>
          </p:cNvGrpSpPr>
          <p:nvPr/>
        </p:nvGrpSpPr>
        <p:grpSpPr bwMode="auto">
          <a:xfrm>
            <a:off x="2832100" y="4648200"/>
            <a:ext cx="339725" cy="330200"/>
            <a:chOff x="1784" y="2928"/>
            <a:chExt cx="214" cy="208"/>
          </a:xfrm>
        </p:grpSpPr>
        <p:sp>
          <p:nvSpPr>
            <p:cNvPr id="38928" name="Freeform 10"/>
            <p:cNvSpPr>
              <a:spLocks/>
            </p:cNvSpPr>
            <p:nvPr/>
          </p:nvSpPr>
          <p:spPr bwMode="auto">
            <a:xfrm>
              <a:off x="1861" y="3009"/>
              <a:ext cx="72" cy="127"/>
            </a:xfrm>
            <a:custGeom>
              <a:avLst/>
              <a:gdLst>
                <a:gd name="T0" fmla="*/ 0 w 215"/>
                <a:gd name="T1" fmla="*/ 0 h 382"/>
                <a:gd name="T2" fmla="*/ 0 w 215"/>
                <a:gd name="T3" fmla="*/ 0 h 382"/>
                <a:gd name="T4" fmla="*/ 0 w 215"/>
                <a:gd name="T5" fmla="*/ 0 h 382"/>
                <a:gd name="T6" fmla="*/ 0 w 215"/>
                <a:gd name="T7" fmla="*/ 0 h 382"/>
                <a:gd name="T8" fmla="*/ 0 w 215"/>
                <a:gd name="T9" fmla="*/ 0 h 382"/>
                <a:gd name="T10" fmla="*/ 0 w 215"/>
                <a:gd name="T11" fmla="*/ 0 h 382"/>
                <a:gd name="T12" fmla="*/ 0 w 215"/>
                <a:gd name="T13" fmla="*/ 0 h 382"/>
                <a:gd name="T14" fmla="*/ 0 w 215"/>
                <a:gd name="T15" fmla="*/ 0 h 382"/>
                <a:gd name="T16" fmla="*/ 0 w 215"/>
                <a:gd name="T17" fmla="*/ 0 h 382"/>
                <a:gd name="T18" fmla="*/ 0 w 215"/>
                <a:gd name="T19" fmla="*/ 0 h 382"/>
                <a:gd name="T20" fmla="*/ 0 w 215"/>
                <a:gd name="T21" fmla="*/ 0 h 382"/>
                <a:gd name="T22" fmla="*/ 0 w 215"/>
                <a:gd name="T23" fmla="*/ 0 h 382"/>
                <a:gd name="T24" fmla="*/ 0 w 215"/>
                <a:gd name="T25" fmla="*/ 0 h 382"/>
                <a:gd name="T26" fmla="*/ 0 w 215"/>
                <a:gd name="T27" fmla="*/ 0 h 382"/>
                <a:gd name="T28" fmla="*/ 0 w 215"/>
                <a:gd name="T29" fmla="*/ 0 h 382"/>
                <a:gd name="T30" fmla="*/ 0 w 215"/>
                <a:gd name="T31" fmla="*/ 0 h 382"/>
                <a:gd name="T32" fmla="*/ 0 w 215"/>
                <a:gd name="T33" fmla="*/ 0 h 382"/>
                <a:gd name="T34" fmla="*/ 0 w 215"/>
                <a:gd name="T35" fmla="*/ 0 h 382"/>
                <a:gd name="T36" fmla="*/ 0 w 215"/>
                <a:gd name="T37" fmla="*/ 0 h 382"/>
                <a:gd name="T38" fmla="*/ 0 w 215"/>
                <a:gd name="T39" fmla="*/ 0 h 382"/>
                <a:gd name="T40" fmla="*/ 0 w 215"/>
                <a:gd name="T41" fmla="*/ 0 h 38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15"/>
                <a:gd name="T64" fmla="*/ 0 h 382"/>
                <a:gd name="T65" fmla="*/ 215 w 215"/>
                <a:gd name="T66" fmla="*/ 382 h 38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15" h="382">
                  <a:moveTo>
                    <a:pt x="69" y="346"/>
                  </a:moveTo>
                  <a:lnTo>
                    <a:pt x="72" y="284"/>
                  </a:lnTo>
                  <a:lnTo>
                    <a:pt x="57" y="236"/>
                  </a:lnTo>
                  <a:lnTo>
                    <a:pt x="31" y="196"/>
                  </a:lnTo>
                  <a:lnTo>
                    <a:pt x="0" y="134"/>
                  </a:lnTo>
                  <a:lnTo>
                    <a:pt x="3" y="94"/>
                  </a:lnTo>
                  <a:lnTo>
                    <a:pt x="24" y="43"/>
                  </a:lnTo>
                  <a:lnTo>
                    <a:pt x="65" y="10"/>
                  </a:lnTo>
                  <a:lnTo>
                    <a:pt x="101" y="0"/>
                  </a:lnTo>
                  <a:lnTo>
                    <a:pt x="138" y="7"/>
                  </a:lnTo>
                  <a:lnTo>
                    <a:pt x="163" y="21"/>
                  </a:lnTo>
                  <a:lnTo>
                    <a:pt x="196" y="50"/>
                  </a:lnTo>
                  <a:lnTo>
                    <a:pt x="215" y="94"/>
                  </a:lnTo>
                  <a:lnTo>
                    <a:pt x="207" y="138"/>
                  </a:lnTo>
                  <a:lnTo>
                    <a:pt x="182" y="177"/>
                  </a:lnTo>
                  <a:lnTo>
                    <a:pt x="145" y="239"/>
                  </a:lnTo>
                  <a:lnTo>
                    <a:pt x="138" y="284"/>
                  </a:lnTo>
                  <a:lnTo>
                    <a:pt x="141" y="320"/>
                  </a:lnTo>
                  <a:lnTo>
                    <a:pt x="124" y="356"/>
                  </a:lnTo>
                  <a:lnTo>
                    <a:pt x="105" y="382"/>
                  </a:lnTo>
                  <a:lnTo>
                    <a:pt x="69" y="346"/>
                  </a:lnTo>
                  <a:close/>
                </a:path>
              </a:pathLst>
            </a:custGeom>
            <a:solidFill>
              <a:schemeClr val="tx2"/>
            </a:solidFill>
            <a:ln w="6350">
              <a:solidFill>
                <a:srgbClr val="000000"/>
              </a:solidFill>
              <a:round/>
              <a:headEnd/>
              <a:tailEnd/>
            </a:ln>
          </p:spPr>
          <p:txBody>
            <a:bodyPr/>
            <a:lstStyle/>
            <a:p>
              <a:endParaRPr lang="en-US"/>
            </a:p>
          </p:txBody>
        </p:sp>
        <p:sp>
          <p:nvSpPr>
            <p:cNvPr id="38929" name="Freeform 11"/>
            <p:cNvSpPr>
              <a:spLocks/>
            </p:cNvSpPr>
            <p:nvPr/>
          </p:nvSpPr>
          <p:spPr bwMode="auto">
            <a:xfrm>
              <a:off x="1784" y="3002"/>
              <a:ext cx="53" cy="25"/>
            </a:xfrm>
            <a:custGeom>
              <a:avLst/>
              <a:gdLst>
                <a:gd name="T0" fmla="*/ 0 w 157"/>
                <a:gd name="T1" fmla="*/ 0 h 74"/>
                <a:gd name="T2" fmla="*/ 0 w 157"/>
                <a:gd name="T3" fmla="*/ 0 h 74"/>
                <a:gd name="T4" fmla="*/ 0 w 157"/>
                <a:gd name="T5" fmla="*/ 0 h 74"/>
                <a:gd name="T6" fmla="*/ 0 w 157"/>
                <a:gd name="T7" fmla="*/ 0 h 74"/>
                <a:gd name="T8" fmla="*/ 0 w 157"/>
                <a:gd name="T9" fmla="*/ 0 h 74"/>
                <a:gd name="T10" fmla="*/ 0 w 157"/>
                <a:gd name="T11" fmla="*/ 0 h 74"/>
                <a:gd name="T12" fmla="*/ 0 60000 65536"/>
                <a:gd name="T13" fmla="*/ 0 60000 65536"/>
                <a:gd name="T14" fmla="*/ 0 60000 65536"/>
                <a:gd name="T15" fmla="*/ 0 60000 65536"/>
                <a:gd name="T16" fmla="*/ 0 60000 65536"/>
                <a:gd name="T17" fmla="*/ 0 60000 65536"/>
                <a:gd name="T18" fmla="*/ 0 w 157"/>
                <a:gd name="T19" fmla="*/ 0 h 74"/>
                <a:gd name="T20" fmla="*/ 157 w 157"/>
                <a:gd name="T21" fmla="*/ 74 h 74"/>
              </a:gdLst>
              <a:ahLst/>
              <a:cxnLst>
                <a:cxn ang="T12">
                  <a:pos x="T0" y="T1"/>
                </a:cxn>
                <a:cxn ang="T13">
                  <a:pos x="T2" y="T3"/>
                </a:cxn>
                <a:cxn ang="T14">
                  <a:pos x="T4" y="T5"/>
                </a:cxn>
                <a:cxn ang="T15">
                  <a:pos x="T6" y="T7"/>
                </a:cxn>
                <a:cxn ang="T16">
                  <a:pos x="T8" y="T9"/>
                </a:cxn>
                <a:cxn ang="T17">
                  <a:pos x="T10" y="T11"/>
                </a:cxn>
              </a:cxnLst>
              <a:rect l="T18" t="T19" r="T20" b="T21"/>
              <a:pathLst>
                <a:path w="157" h="74">
                  <a:moveTo>
                    <a:pt x="157" y="74"/>
                  </a:moveTo>
                  <a:lnTo>
                    <a:pt x="26" y="51"/>
                  </a:lnTo>
                  <a:lnTo>
                    <a:pt x="0" y="25"/>
                  </a:lnTo>
                  <a:lnTo>
                    <a:pt x="10" y="3"/>
                  </a:lnTo>
                  <a:lnTo>
                    <a:pt x="40" y="0"/>
                  </a:lnTo>
                  <a:lnTo>
                    <a:pt x="157" y="7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30" name="Freeform 12"/>
            <p:cNvSpPr>
              <a:spLocks/>
            </p:cNvSpPr>
            <p:nvPr/>
          </p:nvSpPr>
          <p:spPr bwMode="auto">
            <a:xfrm>
              <a:off x="1837" y="2938"/>
              <a:ext cx="23" cy="41"/>
            </a:xfrm>
            <a:custGeom>
              <a:avLst/>
              <a:gdLst>
                <a:gd name="T0" fmla="*/ 0 w 69"/>
                <a:gd name="T1" fmla="*/ 0 h 122"/>
                <a:gd name="T2" fmla="*/ 0 w 69"/>
                <a:gd name="T3" fmla="*/ 0 h 122"/>
                <a:gd name="T4" fmla="*/ 0 w 69"/>
                <a:gd name="T5" fmla="*/ 0 h 122"/>
                <a:gd name="T6" fmla="*/ 0 w 69"/>
                <a:gd name="T7" fmla="*/ 0 h 122"/>
                <a:gd name="T8" fmla="*/ 0 w 69"/>
                <a:gd name="T9" fmla="*/ 0 h 122"/>
                <a:gd name="T10" fmla="*/ 0 w 69"/>
                <a:gd name="T11" fmla="*/ 0 h 122"/>
                <a:gd name="T12" fmla="*/ 0 60000 65536"/>
                <a:gd name="T13" fmla="*/ 0 60000 65536"/>
                <a:gd name="T14" fmla="*/ 0 60000 65536"/>
                <a:gd name="T15" fmla="*/ 0 60000 65536"/>
                <a:gd name="T16" fmla="*/ 0 60000 65536"/>
                <a:gd name="T17" fmla="*/ 0 60000 65536"/>
                <a:gd name="T18" fmla="*/ 0 w 69"/>
                <a:gd name="T19" fmla="*/ 0 h 122"/>
                <a:gd name="T20" fmla="*/ 69 w 69"/>
                <a:gd name="T21" fmla="*/ 122 h 122"/>
              </a:gdLst>
              <a:ahLst/>
              <a:cxnLst>
                <a:cxn ang="T12">
                  <a:pos x="T0" y="T1"/>
                </a:cxn>
                <a:cxn ang="T13">
                  <a:pos x="T2" y="T3"/>
                </a:cxn>
                <a:cxn ang="T14">
                  <a:pos x="T4" y="T5"/>
                </a:cxn>
                <a:cxn ang="T15">
                  <a:pos x="T6" y="T7"/>
                </a:cxn>
                <a:cxn ang="T16">
                  <a:pos x="T8" y="T9"/>
                </a:cxn>
                <a:cxn ang="T17">
                  <a:pos x="T10" y="T11"/>
                </a:cxn>
              </a:cxnLst>
              <a:rect l="T18" t="T19" r="T20" b="T21"/>
              <a:pathLst>
                <a:path w="69" h="122">
                  <a:moveTo>
                    <a:pt x="69" y="122"/>
                  </a:moveTo>
                  <a:lnTo>
                    <a:pt x="0" y="45"/>
                  </a:lnTo>
                  <a:lnTo>
                    <a:pt x="7" y="12"/>
                  </a:lnTo>
                  <a:lnTo>
                    <a:pt x="41" y="0"/>
                  </a:lnTo>
                  <a:lnTo>
                    <a:pt x="59" y="23"/>
                  </a:lnTo>
                  <a:lnTo>
                    <a:pt x="69"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31" name="Freeform 13"/>
            <p:cNvSpPr>
              <a:spLocks/>
            </p:cNvSpPr>
            <p:nvPr/>
          </p:nvSpPr>
          <p:spPr bwMode="auto">
            <a:xfrm>
              <a:off x="1911" y="2928"/>
              <a:ext cx="19" cy="48"/>
            </a:xfrm>
            <a:custGeom>
              <a:avLst/>
              <a:gdLst>
                <a:gd name="T0" fmla="*/ 0 w 59"/>
                <a:gd name="T1" fmla="*/ 0 h 145"/>
                <a:gd name="T2" fmla="*/ 0 w 59"/>
                <a:gd name="T3" fmla="*/ 0 h 145"/>
                <a:gd name="T4" fmla="*/ 0 w 59"/>
                <a:gd name="T5" fmla="*/ 0 h 145"/>
                <a:gd name="T6" fmla="*/ 0 w 59"/>
                <a:gd name="T7" fmla="*/ 0 h 145"/>
                <a:gd name="T8" fmla="*/ 0 w 59"/>
                <a:gd name="T9" fmla="*/ 0 h 145"/>
                <a:gd name="T10" fmla="*/ 0 w 59"/>
                <a:gd name="T11" fmla="*/ 0 h 145"/>
                <a:gd name="T12" fmla="*/ 0 60000 65536"/>
                <a:gd name="T13" fmla="*/ 0 60000 65536"/>
                <a:gd name="T14" fmla="*/ 0 60000 65536"/>
                <a:gd name="T15" fmla="*/ 0 60000 65536"/>
                <a:gd name="T16" fmla="*/ 0 60000 65536"/>
                <a:gd name="T17" fmla="*/ 0 60000 65536"/>
                <a:gd name="T18" fmla="*/ 0 w 59"/>
                <a:gd name="T19" fmla="*/ 0 h 145"/>
                <a:gd name="T20" fmla="*/ 59 w 59"/>
                <a:gd name="T21" fmla="*/ 145 h 145"/>
              </a:gdLst>
              <a:ahLst/>
              <a:cxnLst>
                <a:cxn ang="T12">
                  <a:pos x="T0" y="T1"/>
                </a:cxn>
                <a:cxn ang="T13">
                  <a:pos x="T2" y="T3"/>
                </a:cxn>
                <a:cxn ang="T14">
                  <a:pos x="T4" y="T5"/>
                </a:cxn>
                <a:cxn ang="T15">
                  <a:pos x="T6" y="T7"/>
                </a:cxn>
                <a:cxn ang="T16">
                  <a:pos x="T8" y="T9"/>
                </a:cxn>
                <a:cxn ang="T17">
                  <a:pos x="T10" y="T11"/>
                </a:cxn>
              </a:cxnLst>
              <a:rect l="T18" t="T19" r="T20" b="T21"/>
              <a:pathLst>
                <a:path w="59" h="145">
                  <a:moveTo>
                    <a:pt x="9" y="145"/>
                  </a:moveTo>
                  <a:lnTo>
                    <a:pt x="0" y="37"/>
                  </a:lnTo>
                  <a:lnTo>
                    <a:pt x="32" y="0"/>
                  </a:lnTo>
                  <a:lnTo>
                    <a:pt x="59" y="15"/>
                  </a:lnTo>
                  <a:lnTo>
                    <a:pt x="55" y="44"/>
                  </a:lnTo>
                  <a:lnTo>
                    <a:pt x="9" y="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32" name="Freeform 14"/>
            <p:cNvSpPr>
              <a:spLocks/>
            </p:cNvSpPr>
            <p:nvPr/>
          </p:nvSpPr>
          <p:spPr bwMode="auto">
            <a:xfrm>
              <a:off x="1951" y="2965"/>
              <a:ext cx="47" cy="30"/>
            </a:xfrm>
            <a:custGeom>
              <a:avLst/>
              <a:gdLst>
                <a:gd name="T0" fmla="*/ 0 w 141"/>
                <a:gd name="T1" fmla="*/ 0 h 91"/>
                <a:gd name="T2" fmla="*/ 0 w 141"/>
                <a:gd name="T3" fmla="*/ 0 h 91"/>
                <a:gd name="T4" fmla="*/ 0 w 141"/>
                <a:gd name="T5" fmla="*/ 0 h 91"/>
                <a:gd name="T6" fmla="*/ 0 w 141"/>
                <a:gd name="T7" fmla="*/ 0 h 91"/>
                <a:gd name="T8" fmla="*/ 0 w 141"/>
                <a:gd name="T9" fmla="*/ 0 h 91"/>
                <a:gd name="T10" fmla="*/ 0 w 141"/>
                <a:gd name="T11" fmla="*/ 0 h 91"/>
                <a:gd name="T12" fmla="*/ 0 60000 65536"/>
                <a:gd name="T13" fmla="*/ 0 60000 65536"/>
                <a:gd name="T14" fmla="*/ 0 60000 65536"/>
                <a:gd name="T15" fmla="*/ 0 60000 65536"/>
                <a:gd name="T16" fmla="*/ 0 60000 65536"/>
                <a:gd name="T17" fmla="*/ 0 60000 65536"/>
                <a:gd name="T18" fmla="*/ 0 w 141"/>
                <a:gd name="T19" fmla="*/ 0 h 91"/>
                <a:gd name="T20" fmla="*/ 141 w 141"/>
                <a:gd name="T21" fmla="*/ 91 h 91"/>
              </a:gdLst>
              <a:ahLst/>
              <a:cxnLst>
                <a:cxn ang="T12">
                  <a:pos x="T0" y="T1"/>
                </a:cxn>
                <a:cxn ang="T13">
                  <a:pos x="T2" y="T3"/>
                </a:cxn>
                <a:cxn ang="T14">
                  <a:pos x="T4" y="T5"/>
                </a:cxn>
                <a:cxn ang="T15">
                  <a:pos x="T6" y="T7"/>
                </a:cxn>
                <a:cxn ang="T16">
                  <a:pos x="T8" y="T9"/>
                </a:cxn>
                <a:cxn ang="T17">
                  <a:pos x="T10" y="T11"/>
                </a:cxn>
              </a:cxnLst>
              <a:rect l="T18" t="T19" r="T20" b="T21"/>
              <a:pathLst>
                <a:path w="141" h="91">
                  <a:moveTo>
                    <a:pt x="0" y="91"/>
                  </a:moveTo>
                  <a:lnTo>
                    <a:pt x="105" y="0"/>
                  </a:lnTo>
                  <a:lnTo>
                    <a:pt x="141" y="18"/>
                  </a:lnTo>
                  <a:lnTo>
                    <a:pt x="138" y="48"/>
                  </a:lnTo>
                  <a:lnTo>
                    <a:pt x="119" y="62"/>
                  </a:lnTo>
                  <a:lnTo>
                    <a:pt x="0" y="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8919" name="Group 22"/>
          <p:cNvGrpSpPr>
            <a:grpSpLocks/>
          </p:cNvGrpSpPr>
          <p:nvPr/>
        </p:nvGrpSpPr>
        <p:grpSpPr bwMode="auto">
          <a:xfrm>
            <a:off x="2743200" y="4759325"/>
            <a:ext cx="622300" cy="1779588"/>
            <a:chOff x="1728" y="2998"/>
            <a:chExt cx="392" cy="1121"/>
          </a:xfrm>
        </p:grpSpPr>
        <p:sp>
          <p:nvSpPr>
            <p:cNvPr id="38922" name="Freeform 16"/>
            <p:cNvSpPr>
              <a:spLocks/>
            </p:cNvSpPr>
            <p:nvPr/>
          </p:nvSpPr>
          <p:spPr bwMode="auto">
            <a:xfrm>
              <a:off x="1799" y="3183"/>
              <a:ext cx="196" cy="195"/>
            </a:xfrm>
            <a:custGeom>
              <a:avLst/>
              <a:gdLst>
                <a:gd name="T0" fmla="*/ 0 w 590"/>
                <a:gd name="T1" fmla="*/ 0 h 585"/>
                <a:gd name="T2" fmla="*/ 0 w 590"/>
                <a:gd name="T3" fmla="*/ 0 h 585"/>
                <a:gd name="T4" fmla="*/ 0 w 590"/>
                <a:gd name="T5" fmla="*/ 0 h 585"/>
                <a:gd name="T6" fmla="*/ 0 w 590"/>
                <a:gd name="T7" fmla="*/ 0 h 585"/>
                <a:gd name="T8" fmla="*/ 0 w 590"/>
                <a:gd name="T9" fmla="*/ 0 h 585"/>
                <a:gd name="T10" fmla="*/ 0 w 590"/>
                <a:gd name="T11" fmla="*/ 0 h 585"/>
                <a:gd name="T12" fmla="*/ 0 w 590"/>
                <a:gd name="T13" fmla="*/ 0 h 585"/>
                <a:gd name="T14" fmla="*/ 0 w 590"/>
                <a:gd name="T15" fmla="*/ 0 h 585"/>
                <a:gd name="T16" fmla="*/ 0 w 590"/>
                <a:gd name="T17" fmla="*/ 0 h 585"/>
                <a:gd name="T18" fmla="*/ 0 w 590"/>
                <a:gd name="T19" fmla="*/ 0 h 585"/>
                <a:gd name="T20" fmla="*/ 0 w 590"/>
                <a:gd name="T21" fmla="*/ 0 h 585"/>
                <a:gd name="T22" fmla="*/ 0 w 590"/>
                <a:gd name="T23" fmla="*/ 0 h 585"/>
                <a:gd name="T24" fmla="*/ 0 w 590"/>
                <a:gd name="T25" fmla="*/ 0 h 585"/>
                <a:gd name="T26" fmla="*/ 0 w 590"/>
                <a:gd name="T27" fmla="*/ 0 h 585"/>
                <a:gd name="T28" fmla="*/ 0 w 590"/>
                <a:gd name="T29" fmla="*/ 0 h 585"/>
                <a:gd name="T30" fmla="*/ 0 w 590"/>
                <a:gd name="T31" fmla="*/ 0 h 585"/>
                <a:gd name="T32" fmla="*/ 0 w 590"/>
                <a:gd name="T33" fmla="*/ 0 h 585"/>
                <a:gd name="T34" fmla="*/ 0 w 590"/>
                <a:gd name="T35" fmla="*/ 0 h 585"/>
                <a:gd name="T36" fmla="*/ 0 w 590"/>
                <a:gd name="T37" fmla="*/ 0 h 585"/>
                <a:gd name="T38" fmla="*/ 0 w 590"/>
                <a:gd name="T39" fmla="*/ 0 h 585"/>
                <a:gd name="T40" fmla="*/ 0 w 590"/>
                <a:gd name="T41" fmla="*/ 0 h 585"/>
                <a:gd name="T42" fmla="*/ 0 w 590"/>
                <a:gd name="T43" fmla="*/ 0 h 58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90"/>
                <a:gd name="T67" fmla="*/ 0 h 585"/>
                <a:gd name="T68" fmla="*/ 590 w 590"/>
                <a:gd name="T69" fmla="*/ 585 h 58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90" h="585">
                  <a:moveTo>
                    <a:pt x="385" y="169"/>
                  </a:moveTo>
                  <a:lnTo>
                    <a:pt x="313" y="60"/>
                  </a:lnTo>
                  <a:lnTo>
                    <a:pt x="240" y="0"/>
                  </a:lnTo>
                  <a:lnTo>
                    <a:pt x="153" y="0"/>
                  </a:lnTo>
                  <a:lnTo>
                    <a:pt x="58" y="38"/>
                  </a:lnTo>
                  <a:lnTo>
                    <a:pt x="15" y="103"/>
                  </a:lnTo>
                  <a:lnTo>
                    <a:pt x="0" y="191"/>
                  </a:lnTo>
                  <a:lnTo>
                    <a:pt x="15" y="308"/>
                  </a:lnTo>
                  <a:lnTo>
                    <a:pt x="72" y="439"/>
                  </a:lnTo>
                  <a:lnTo>
                    <a:pt x="175" y="528"/>
                  </a:lnTo>
                  <a:lnTo>
                    <a:pt x="254" y="571"/>
                  </a:lnTo>
                  <a:lnTo>
                    <a:pt x="335" y="585"/>
                  </a:lnTo>
                  <a:lnTo>
                    <a:pt x="400" y="564"/>
                  </a:lnTo>
                  <a:lnTo>
                    <a:pt x="436" y="528"/>
                  </a:lnTo>
                  <a:lnTo>
                    <a:pt x="459" y="439"/>
                  </a:lnTo>
                  <a:lnTo>
                    <a:pt x="452" y="337"/>
                  </a:lnTo>
                  <a:lnTo>
                    <a:pt x="429" y="250"/>
                  </a:lnTo>
                  <a:lnTo>
                    <a:pt x="574" y="169"/>
                  </a:lnTo>
                  <a:lnTo>
                    <a:pt x="590" y="133"/>
                  </a:lnTo>
                  <a:lnTo>
                    <a:pt x="574" y="117"/>
                  </a:lnTo>
                  <a:lnTo>
                    <a:pt x="414" y="213"/>
                  </a:lnTo>
                  <a:lnTo>
                    <a:pt x="385" y="16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23" name="Freeform 17"/>
            <p:cNvSpPr>
              <a:spLocks/>
            </p:cNvSpPr>
            <p:nvPr/>
          </p:nvSpPr>
          <p:spPr bwMode="auto">
            <a:xfrm>
              <a:off x="1940" y="2998"/>
              <a:ext cx="175" cy="436"/>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24" name="Freeform 18"/>
            <p:cNvSpPr>
              <a:spLocks/>
            </p:cNvSpPr>
            <p:nvPr/>
          </p:nvSpPr>
          <p:spPr bwMode="auto">
            <a:xfrm>
              <a:off x="1728" y="3400"/>
              <a:ext cx="158" cy="263"/>
            </a:xfrm>
            <a:custGeom>
              <a:avLst/>
              <a:gdLst>
                <a:gd name="T0" fmla="*/ 0 w 475"/>
                <a:gd name="T1" fmla="*/ 0 h 788"/>
                <a:gd name="T2" fmla="*/ 0 w 475"/>
                <a:gd name="T3" fmla="*/ 0 h 788"/>
                <a:gd name="T4" fmla="*/ 0 w 475"/>
                <a:gd name="T5" fmla="*/ 0 h 788"/>
                <a:gd name="T6" fmla="*/ 0 w 475"/>
                <a:gd name="T7" fmla="*/ 0 h 788"/>
                <a:gd name="T8" fmla="*/ 0 w 475"/>
                <a:gd name="T9" fmla="*/ 0 h 788"/>
                <a:gd name="T10" fmla="*/ 0 w 475"/>
                <a:gd name="T11" fmla="*/ 0 h 788"/>
                <a:gd name="T12" fmla="*/ 0 w 475"/>
                <a:gd name="T13" fmla="*/ 0 h 788"/>
                <a:gd name="T14" fmla="*/ 0 w 475"/>
                <a:gd name="T15" fmla="*/ 0 h 788"/>
                <a:gd name="T16" fmla="*/ 0 w 475"/>
                <a:gd name="T17" fmla="*/ 0 h 788"/>
                <a:gd name="T18" fmla="*/ 0 w 475"/>
                <a:gd name="T19" fmla="*/ 0 h 788"/>
                <a:gd name="T20" fmla="*/ 0 w 475"/>
                <a:gd name="T21" fmla="*/ 0 h 788"/>
                <a:gd name="T22" fmla="*/ 0 w 475"/>
                <a:gd name="T23" fmla="*/ 0 h 788"/>
                <a:gd name="T24" fmla="*/ 0 w 475"/>
                <a:gd name="T25" fmla="*/ 0 h 788"/>
                <a:gd name="T26" fmla="*/ 0 w 475"/>
                <a:gd name="T27" fmla="*/ 0 h 788"/>
                <a:gd name="T28" fmla="*/ 0 w 475"/>
                <a:gd name="T29" fmla="*/ 0 h 788"/>
                <a:gd name="T30" fmla="*/ 0 w 475"/>
                <a:gd name="T31" fmla="*/ 0 h 788"/>
                <a:gd name="T32" fmla="*/ 0 w 475"/>
                <a:gd name="T33" fmla="*/ 0 h 788"/>
                <a:gd name="T34" fmla="*/ 0 w 475"/>
                <a:gd name="T35" fmla="*/ 0 h 788"/>
                <a:gd name="T36" fmla="*/ 0 w 475"/>
                <a:gd name="T37" fmla="*/ 0 h 788"/>
                <a:gd name="T38" fmla="*/ 0 w 475"/>
                <a:gd name="T39" fmla="*/ 0 h 788"/>
                <a:gd name="T40" fmla="*/ 0 w 475"/>
                <a:gd name="T41" fmla="*/ 0 h 788"/>
                <a:gd name="T42" fmla="*/ 0 w 475"/>
                <a:gd name="T43" fmla="*/ 0 h 788"/>
                <a:gd name="T44" fmla="*/ 0 w 475"/>
                <a:gd name="T45" fmla="*/ 0 h 788"/>
                <a:gd name="T46" fmla="*/ 0 w 475"/>
                <a:gd name="T47" fmla="*/ 0 h 788"/>
                <a:gd name="T48" fmla="*/ 0 w 475"/>
                <a:gd name="T49" fmla="*/ 0 h 788"/>
                <a:gd name="T50" fmla="*/ 0 w 475"/>
                <a:gd name="T51" fmla="*/ 0 h 788"/>
                <a:gd name="T52" fmla="*/ 0 w 475"/>
                <a:gd name="T53" fmla="*/ 0 h 788"/>
                <a:gd name="T54" fmla="*/ 0 w 475"/>
                <a:gd name="T55" fmla="*/ 0 h 788"/>
                <a:gd name="T56" fmla="*/ 0 w 475"/>
                <a:gd name="T57" fmla="*/ 0 h 788"/>
                <a:gd name="T58" fmla="*/ 0 w 475"/>
                <a:gd name="T59" fmla="*/ 0 h 788"/>
                <a:gd name="T60" fmla="*/ 0 w 475"/>
                <a:gd name="T61" fmla="*/ 0 h 788"/>
                <a:gd name="T62" fmla="*/ 0 w 475"/>
                <a:gd name="T63" fmla="*/ 0 h 788"/>
                <a:gd name="T64" fmla="*/ 0 w 475"/>
                <a:gd name="T65" fmla="*/ 0 h 788"/>
                <a:gd name="T66" fmla="*/ 0 w 475"/>
                <a:gd name="T67" fmla="*/ 0 h 788"/>
                <a:gd name="T68" fmla="*/ 0 w 475"/>
                <a:gd name="T69" fmla="*/ 0 h 788"/>
                <a:gd name="T70" fmla="*/ 0 w 475"/>
                <a:gd name="T71" fmla="*/ 0 h 78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75"/>
                <a:gd name="T109" fmla="*/ 0 h 788"/>
                <a:gd name="T110" fmla="*/ 475 w 475"/>
                <a:gd name="T111" fmla="*/ 788 h 78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75" h="788">
                  <a:moveTo>
                    <a:pt x="475" y="21"/>
                  </a:moveTo>
                  <a:lnTo>
                    <a:pt x="423" y="0"/>
                  </a:lnTo>
                  <a:lnTo>
                    <a:pt x="313" y="7"/>
                  </a:lnTo>
                  <a:lnTo>
                    <a:pt x="218" y="81"/>
                  </a:lnTo>
                  <a:lnTo>
                    <a:pt x="79" y="234"/>
                  </a:lnTo>
                  <a:lnTo>
                    <a:pt x="7" y="358"/>
                  </a:lnTo>
                  <a:lnTo>
                    <a:pt x="0" y="401"/>
                  </a:lnTo>
                  <a:lnTo>
                    <a:pt x="36" y="482"/>
                  </a:lnTo>
                  <a:lnTo>
                    <a:pt x="115" y="518"/>
                  </a:lnTo>
                  <a:lnTo>
                    <a:pt x="218" y="562"/>
                  </a:lnTo>
                  <a:lnTo>
                    <a:pt x="299" y="583"/>
                  </a:lnTo>
                  <a:lnTo>
                    <a:pt x="335" y="621"/>
                  </a:lnTo>
                  <a:lnTo>
                    <a:pt x="313" y="671"/>
                  </a:lnTo>
                  <a:lnTo>
                    <a:pt x="255" y="731"/>
                  </a:lnTo>
                  <a:lnTo>
                    <a:pt x="182" y="738"/>
                  </a:lnTo>
                  <a:lnTo>
                    <a:pt x="131" y="715"/>
                  </a:lnTo>
                  <a:lnTo>
                    <a:pt x="101" y="738"/>
                  </a:lnTo>
                  <a:lnTo>
                    <a:pt x="108" y="767"/>
                  </a:lnTo>
                  <a:lnTo>
                    <a:pt x="167" y="788"/>
                  </a:lnTo>
                  <a:lnTo>
                    <a:pt x="255" y="788"/>
                  </a:lnTo>
                  <a:lnTo>
                    <a:pt x="335" y="767"/>
                  </a:lnTo>
                  <a:lnTo>
                    <a:pt x="379" y="738"/>
                  </a:lnTo>
                  <a:lnTo>
                    <a:pt x="408" y="686"/>
                  </a:lnTo>
                  <a:lnTo>
                    <a:pt x="423" y="628"/>
                  </a:lnTo>
                  <a:lnTo>
                    <a:pt x="387" y="576"/>
                  </a:lnTo>
                  <a:lnTo>
                    <a:pt x="299" y="540"/>
                  </a:lnTo>
                  <a:lnTo>
                    <a:pt x="196" y="511"/>
                  </a:lnTo>
                  <a:lnTo>
                    <a:pt x="108" y="460"/>
                  </a:lnTo>
                  <a:lnTo>
                    <a:pt x="87" y="416"/>
                  </a:lnTo>
                  <a:lnTo>
                    <a:pt x="101" y="336"/>
                  </a:lnTo>
                  <a:lnTo>
                    <a:pt x="167" y="234"/>
                  </a:lnTo>
                  <a:lnTo>
                    <a:pt x="248" y="175"/>
                  </a:lnTo>
                  <a:lnTo>
                    <a:pt x="372" y="131"/>
                  </a:lnTo>
                  <a:lnTo>
                    <a:pt x="475" y="110"/>
                  </a:lnTo>
                  <a:lnTo>
                    <a:pt x="475" y="50"/>
                  </a:lnTo>
                  <a:lnTo>
                    <a:pt x="475" y="2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25" name="Freeform 19"/>
            <p:cNvSpPr>
              <a:spLocks/>
            </p:cNvSpPr>
            <p:nvPr/>
          </p:nvSpPr>
          <p:spPr bwMode="auto">
            <a:xfrm>
              <a:off x="1857" y="3388"/>
              <a:ext cx="148" cy="324"/>
            </a:xfrm>
            <a:custGeom>
              <a:avLst/>
              <a:gdLst>
                <a:gd name="T0" fmla="*/ 0 w 444"/>
                <a:gd name="T1" fmla="*/ 0 h 970"/>
                <a:gd name="T2" fmla="*/ 0 w 444"/>
                <a:gd name="T3" fmla="*/ 0 h 970"/>
                <a:gd name="T4" fmla="*/ 0 w 444"/>
                <a:gd name="T5" fmla="*/ 0 h 970"/>
                <a:gd name="T6" fmla="*/ 0 w 444"/>
                <a:gd name="T7" fmla="*/ 0 h 970"/>
                <a:gd name="T8" fmla="*/ 0 w 444"/>
                <a:gd name="T9" fmla="*/ 0 h 970"/>
                <a:gd name="T10" fmla="*/ 0 w 444"/>
                <a:gd name="T11" fmla="*/ 0 h 970"/>
                <a:gd name="T12" fmla="*/ 0 w 444"/>
                <a:gd name="T13" fmla="*/ 0 h 970"/>
                <a:gd name="T14" fmla="*/ 0 w 444"/>
                <a:gd name="T15" fmla="*/ 0 h 970"/>
                <a:gd name="T16" fmla="*/ 0 w 444"/>
                <a:gd name="T17" fmla="*/ 0 h 970"/>
                <a:gd name="T18" fmla="*/ 0 w 444"/>
                <a:gd name="T19" fmla="*/ 0 h 970"/>
                <a:gd name="T20" fmla="*/ 0 w 444"/>
                <a:gd name="T21" fmla="*/ 0 h 970"/>
                <a:gd name="T22" fmla="*/ 0 w 444"/>
                <a:gd name="T23" fmla="*/ 0 h 970"/>
                <a:gd name="T24" fmla="*/ 0 w 444"/>
                <a:gd name="T25" fmla="*/ 0 h 970"/>
                <a:gd name="T26" fmla="*/ 0 w 444"/>
                <a:gd name="T27" fmla="*/ 0 h 970"/>
                <a:gd name="T28" fmla="*/ 0 w 444"/>
                <a:gd name="T29" fmla="*/ 0 h 970"/>
                <a:gd name="T30" fmla="*/ 0 w 444"/>
                <a:gd name="T31" fmla="*/ 0 h 970"/>
                <a:gd name="T32" fmla="*/ 0 w 444"/>
                <a:gd name="T33" fmla="*/ 0 h 970"/>
                <a:gd name="T34" fmla="*/ 0 w 444"/>
                <a:gd name="T35" fmla="*/ 0 h 970"/>
                <a:gd name="T36" fmla="*/ 0 w 444"/>
                <a:gd name="T37" fmla="*/ 0 h 970"/>
                <a:gd name="T38" fmla="*/ 0 w 444"/>
                <a:gd name="T39" fmla="*/ 0 h 970"/>
                <a:gd name="T40" fmla="*/ 0 w 444"/>
                <a:gd name="T41" fmla="*/ 0 h 97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44"/>
                <a:gd name="T64" fmla="*/ 0 h 970"/>
                <a:gd name="T65" fmla="*/ 444 w 444"/>
                <a:gd name="T66" fmla="*/ 970 h 97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44" h="970">
                  <a:moveTo>
                    <a:pt x="386" y="306"/>
                  </a:moveTo>
                  <a:lnTo>
                    <a:pt x="342" y="124"/>
                  </a:lnTo>
                  <a:lnTo>
                    <a:pt x="291" y="36"/>
                  </a:lnTo>
                  <a:lnTo>
                    <a:pt x="182" y="0"/>
                  </a:lnTo>
                  <a:lnTo>
                    <a:pt x="72" y="14"/>
                  </a:lnTo>
                  <a:lnTo>
                    <a:pt x="21" y="109"/>
                  </a:lnTo>
                  <a:lnTo>
                    <a:pt x="29" y="226"/>
                  </a:lnTo>
                  <a:lnTo>
                    <a:pt x="57" y="416"/>
                  </a:lnTo>
                  <a:lnTo>
                    <a:pt x="57" y="583"/>
                  </a:lnTo>
                  <a:lnTo>
                    <a:pt x="21" y="729"/>
                  </a:lnTo>
                  <a:lnTo>
                    <a:pt x="0" y="810"/>
                  </a:lnTo>
                  <a:lnTo>
                    <a:pt x="14" y="882"/>
                  </a:lnTo>
                  <a:lnTo>
                    <a:pt x="65" y="920"/>
                  </a:lnTo>
                  <a:lnTo>
                    <a:pt x="131" y="956"/>
                  </a:lnTo>
                  <a:lnTo>
                    <a:pt x="196" y="970"/>
                  </a:lnTo>
                  <a:lnTo>
                    <a:pt x="277" y="970"/>
                  </a:lnTo>
                  <a:lnTo>
                    <a:pt x="372" y="897"/>
                  </a:lnTo>
                  <a:lnTo>
                    <a:pt x="444" y="743"/>
                  </a:lnTo>
                  <a:lnTo>
                    <a:pt x="437" y="605"/>
                  </a:lnTo>
                  <a:lnTo>
                    <a:pt x="394" y="444"/>
                  </a:lnTo>
                  <a:lnTo>
                    <a:pt x="386" y="30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26" name="Freeform 20"/>
            <p:cNvSpPr>
              <a:spLocks/>
            </p:cNvSpPr>
            <p:nvPr/>
          </p:nvSpPr>
          <p:spPr bwMode="auto">
            <a:xfrm>
              <a:off x="1813" y="3651"/>
              <a:ext cx="112" cy="468"/>
            </a:xfrm>
            <a:custGeom>
              <a:avLst/>
              <a:gdLst>
                <a:gd name="T0" fmla="*/ 0 w 338"/>
                <a:gd name="T1" fmla="*/ 0 h 1403"/>
                <a:gd name="T2" fmla="*/ 0 w 338"/>
                <a:gd name="T3" fmla="*/ 0 h 1403"/>
                <a:gd name="T4" fmla="*/ 0 w 338"/>
                <a:gd name="T5" fmla="*/ 0 h 1403"/>
                <a:gd name="T6" fmla="*/ 0 w 338"/>
                <a:gd name="T7" fmla="*/ 0 h 1403"/>
                <a:gd name="T8" fmla="*/ 0 w 338"/>
                <a:gd name="T9" fmla="*/ 0 h 1403"/>
                <a:gd name="T10" fmla="*/ 0 w 338"/>
                <a:gd name="T11" fmla="*/ 0 h 1403"/>
                <a:gd name="T12" fmla="*/ 0 w 338"/>
                <a:gd name="T13" fmla="*/ 0 h 1403"/>
                <a:gd name="T14" fmla="*/ 0 w 338"/>
                <a:gd name="T15" fmla="*/ 0 h 1403"/>
                <a:gd name="T16" fmla="*/ 0 w 338"/>
                <a:gd name="T17" fmla="*/ 0 h 1403"/>
                <a:gd name="T18" fmla="*/ 0 w 338"/>
                <a:gd name="T19" fmla="*/ 0 h 1403"/>
                <a:gd name="T20" fmla="*/ 0 w 338"/>
                <a:gd name="T21" fmla="*/ 0 h 1403"/>
                <a:gd name="T22" fmla="*/ 0 w 338"/>
                <a:gd name="T23" fmla="*/ 0 h 1403"/>
                <a:gd name="T24" fmla="*/ 0 w 338"/>
                <a:gd name="T25" fmla="*/ 0 h 1403"/>
                <a:gd name="T26" fmla="*/ 0 w 338"/>
                <a:gd name="T27" fmla="*/ 0 h 1403"/>
                <a:gd name="T28" fmla="*/ 0 w 338"/>
                <a:gd name="T29" fmla="*/ 0 h 1403"/>
                <a:gd name="T30" fmla="*/ 0 w 338"/>
                <a:gd name="T31" fmla="*/ 0 h 1403"/>
                <a:gd name="T32" fmla="*/ 0 w 338"/>
                <a:gd name="T33" fmla="*/ 0 h 1403"/>
                <a:gd name="T34" fmla="*/ 0 w 338"/>
                <a:gd name="T35" fmla="*/ 0 h 1403"/>
                <a:gd name="T36" fmla="*/ 0 w 338"/>
                <a:gd name="T37" fmla="*/ 0 h 1403"/>
                <a:gd name="T38" fmla="*/ 0 w 338"/>
                <a:gd name="T39" fmla="*/ 0 h 1403"/>
                <a:gd name="T40" fmla="*/ 0 w 338"/>
                <a:gd name="T41" fmla="*/ 0 h 1403"/>
                <a:gd name="T42" fmla="*/ 0 w 338"/>
                <a:gd name="T43" fmla="*/ 0 h 1403"/>
                <a:gd name="T44" fmla="*/ 0 w 338"/>
                <a:gd name="T45" fmla="*/ 0 h 1403"/>
                <a:gd name="T46" fmla="*/ 0 w 338"/>
                <a:gd name="T47" fmla="*/ 0 h 1403"/>
                <a:gd name="T48" fmla="*/ 0 w 338"/>
                <a:gd name="T49" fmla="*/ 0 h 1403"/>
                <a:gd name="T50" fmla="*/ 0 w 338"/>
                <a:gd name="T51" fmla="*/ 0 h 1403"/>
                <a:gd name="T52" fmla="*/ 0 w 338"/>
                <a:gd name="T53" fmla="*/ 0 h 1403"/>
                <a:gd name="T54" fmla="*/ 0 w 338"/>
                <a:gd name="T55" fmla="*/ 0 h 1403"/>
                <a:gd name="T56" fmla="*/ 0 w 338"/>
                <a:gd name="T57" fmla="*/ 0 h 140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38"/>
                <a:gd name="T88" fmla="*/ 0 h 1403"/>
                <a:gd name="T89" fmla="*/ 338 w 338"/>
                <a:gd name="T90" fmla="*/ 1403 h 140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38" h="1403">
                  <a:moveTo>
                    <a:pt x="322" y="22"/>
                  </a:moveTo>
                  <a:lnTo>
                    <a:pt x="235" y="0"/>
                  </a:lnTo>
                  <a:lnTo>
                    <a:pt x="183" y="22"/>
                  </a:lnTo>
                  <a:lnTo>
                    <a:pt x="162" y="94"/>
                  </a:lnTo>
                  <a:lnTo>
                    <a:pt x="183" y="496"/>
                  </a:lnTo>
                  <a:lnTo>
                    <a:pt x="183" y="591"/>
                  </a:lnTo>
                  <a:lnTo>
                    <a:pt x="154" y="767"/>
                  </a:lnTo>
                  <a:lnTo>
                    <a:pt x="147" y="971"/>
                  </a:lnTo>
                  <a:lnTo>
                    <a:pt x="162" y="1073"/>
                  </a:lnTo>
                  <a:lnTo>
                    <a:pt x="147" y="1131"/>
                  </a:lnTo>
                  <a:lnTo>
                    <a:pt x="45" y="1219"/>
                  </a:lnTo>
                  <a:lnTo>
                    <a:pt x="0" y="1329"/>
                  </a:lnTo>
                  <a:lnTo>
                    <a:pt x="9" y="1365"/>
                  </a:lnTo>
                  <a:lnTo>
                    <a:pt x="88" y="1403"/>
                  </a:lnTo>
                  <a:lnTo>
                    <a:pt x="110" y="1387"/>
                  </a:lnTo>
                  <a:lnTo>
                    <a:pt x="118" y="1322"/>
                  </a:lnTo>
                  <a:lnTo>
                    <a:pt x="140" y="1226"/>
                  </a:lnTo>
                  <a:lnTo>
                    <a:pt x="176" y="1183"/>
                  </a:lnTo>
                  <a:lnTo>
                    <a:pt x="219" y="1154"/>
                  </a:lnTo>
                  <a:lnTo>
                    <a:pt x="257" y="1117"/>
                  </a:lnTo>
                  <a:lnTo>
                    <a:pt x="264" y="1088"/>
                  </a:lnTo>
                  <a:lnTo>
                    <a:pt x="242" y="1052"/>
                  </a:lnTo>
                  <a:lnTo>
                    <a:pt x="219" y="1030"/>
                  </a:lnTo>
                  <a:lnTo>
                    <a:pt x="205" y="942"/>
                  </a:lnTo>
                  <a:lnTo>
                    <a:pt x="219" y="758"/>
                  </a:lnTo>
                  <a:lnTo>
                    <a:pt x="271" y="548"/>
                  </a:lnTo>
                  <a:lnTo>
                    <a:pt x="322" y="379"/>
                  </a:lnTo>
                  <a:lnTo>
                    <a:pt x="338" y="175"/>
                  </a:lnTo>
                  <a:lnTo>
                    <a:pt x="322" y="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27" name="Freeform 21"/>
            <p:cNvSpPr>
              <a:spLocks/>
            </p:cNvSpPr>
            <p:nvPr/>
          </p:nvSpPr>
          <p:spPr bwMode="auto">
            <a:xfrm>
              <a:off x="1935" y="3651"/>
              <a:ext cx="185" cy="394"/>
            </a:xfrm>
            <a:custGeom>
              <a:avLst/>
              <a:gdLst>
                <a:gd name="T0" fmla="*/ 0 w 555"/>
                <a:gd name="T1" fmla="*/ 0 h 1183"/>
                <a:gd name="T2" fmla="*/ 0 w 555"/>
                <a:gd name="T3" fmla="*/ 0 h 1183"/>
                <a:gd name="T4" fmla="*/ 0 w 555"/>
                <a:gd name="T5" fmla="*/ 0 h 1183"/>
                <a:gd name="T6" fmla="*/ 0 w 555"/>
                <a:gd name="T7" fmla="*/ 0 h 1183"/>
                <a:gd name="T8" fmla="*/ 0 w 555"/>
                <a:gd name="T9" fmla="*/ 0 h 1183"/>
                <a:gd name="T10" fmla="*/ 0 w 555"/>
                <a:gd name="T11" fmla="*/ 0 h 1183"/>
                <a:gd name="T12" fmla="*/ 0 w 555"/>
                <a:gd name="T13" fmla="*/ 0 h 1183"/>
                <a:gd name="T14" fmla="*/ 0 w 555"/>
                <a:gd name="T15" fmla="*/ 0 h 1183"/>
                <a:gd name="T16" fmla="*/ 0 w 555"/>
                <a:gd name="T17" fmla="*/ 0 h 1183"/>
                <a:gd name="T18" fmla="*/ 0 w 555"/>
                <a:gd name="T19" fmla="*/ 0 h 1183"/>
                <a:gd name="T20" fmla="*/ 0 w 555"/>
                <a:gd name="T21" fmla="*/ 0 h 1183"/>
                <a:gd name="T22" fmla="*/ 0 w 555"/>
                <a:gd name="T23" fmla="*/ 0 h 1183"/>
                <a:gd name="T24" fmla="*/ 0 w 555"/>
                <a:gd name="T25" fmla="*/ 0 h 1183"/>
                <a:gd name="T26" fmla="*/ 0 w 555"/>
                <a:gd name="T27" fmla="*/ 0 h 1183"/>
                <a:gd name="T28" fmla="*/ 0 w 555"/>
                <a:gd name="T29" fmla="*/ 0 h 1183"/>
                <a:gd name="T30" fmla="*/ 0 w 555"/>
                <a:gd name="T31" fmla="*/ 0 h 1183"/>
                <a:gd name="T32" fmla="*/ 0 w 555"/>
                <a:gd name="T33" fmla="*/ 0 h 1183"/>
                <a:gd name="T34" fmla="*/ 0 w 555"/>
                <a:gd name="T35" fmla="*/ 0 h 1183"/>
                <a:gd name="T36" fmla="*/ 0 w 555"/>
                <a:gd name="T37" fmla="*/ 0 h 1183"/>
                <a:gd name="T38" fmla="*/ 0 w 555"/>
                <a:gd name="T39" fmla="*/ 0 h 1183"/>
                <a:gd name="T40" fmla="*/ 0 w 555"/>
                <a:gd name="T41" fmla="*/ 0 h 1183"/>
                <a:gd name="T42" fmla="*/ 0 w 555"/>
                <a:gd name="T43" fmla="*/ 0 h 1183"/>
                <a:gd name="T44" fmla="*/ 0 w 555"/>
                <a:gd name="T45" fmla="*/ 0 h 1183"/>
                <a:gd name="T46" fmla="*/ 0 w 555"/>
                <a:gd name="T47" fmla="*/ 0 h 1183"/>
                <a:gd name="T48" fmla="*/ 0 w 555"/>
                <a:gd name="T49" fmla="*/ 0 h 1183"/>
                <a:gd name="T50" fmla="*/ 0 w 555"/>
                <a:gd name="T51" fmla="*/ 0 h 1183"/>
                <a:gd name="T52" fmla="*/ 0 w 555"/>
                <a:gd name="T53" fmla="*/ 0 h 1183"/>
                <a:gd name="T54" fmla="*/ 0 w 555"/>
                <a:gd name="T55" fmla="*/ 0 h 1183"/>
                <a:gd name="T56" fmla="*/ 0 w 555"/>
                <a:gd name="T57" fmla="*/ 0 h 1183"/>
                <a:gd name="T58" fmla="*/ 0 w 555"/>
                <a:gd name="T59" fmla="*/ 0 h 1183"/>
                <a:gd name="T60" fmla="*/ 0 w 555"/>
                <a:gd name="T61" fmla="*/ 0 h 1183"/>
                <a:gd name="T62" fmla="*/ 0 w 555"/>
                <a:gd name="T63" fmla="*/ 0 h 118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55"/>
                <a:gd name="T97" fmla="*/ 0 h 1183"/>
                <a:gd name="T98" fmla="*/ 555 w 555"/>
                <a:gd name="T99" fmla="*/ 1183 h 118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55" h="1183">
                  <a:moveTo>
                    <a:pt x="182" y="175"/>
                  </a:moveTo>
                  <a:lnTo>
                    <a:pt x="168" y="58"/>
                  </a:lnTo>
                  <a:lnTo>
                    <a:pt x="103" y="0"/>
                  </a:lnTo>
                  <a:lnTo>
                    <a:pt x="8" y="7"/>
                  </a:lnTo>
                  <a:lnTo>
                    <a:pt x="0" y="58"/>
                  </a:lnTo>
                  <a:lnTo>
                    <a:pt x="8" y="168"/>
                  </a:lnTo>
                  <a:lnTo>
                    <a:pt x="58" y="335"/>
                  </a:lnTo>
                  <a:lnTo>
                    <a:pt x="96" y="459"/>
                  </a:lnTo>
                  <a:lnTo>
                    <a:pt x="139" y="627"/>
                  </a:lnTo>
                  <a:lnTo>
                    <a:pt x="153" y="773"/>
                  </a:lnTo>
                  <a:lnTo>
                    <a:pt x="153" y="890"/>
                  </a:lnTo>
                  <a:lnTo>
                    <a:pt x="132" y="978"/>
                  </a:lnTo>
                  <a:lnTo>
                    <a:pt x="110" y="1007"/>
                  </a:lnTo>
                  <a:lnTo>
                    <a:pt x="110" y="1036"/>
                  </a:lnTo>
                  <a:lnTo>
                    <a:pt x="139" y="1080"/>
                  </a:lnTo>
                  <a:lnTo>
                    <a:pt x="189" y="1095"/>
                  </a:lnTo>
                  <a:lnTo>
                    <a:pt x="270" y="1095"/>
                  </a:lnTo>
                  <a:lnTo>
                    <a:pt x="416" y="1131"/>
                  </a:lnTo>
                  <a:lnTo>
                    <a:pt x="459" y="1183"/>
                  </a:lnTo>
                  <a:lnTo>
                    <a:pt x="526" y="1153"/>
                  </a:lnTo>
                  <a:lnTo>
                    <a:pt x="555" y="1080"/>
                  </a:lnTo>
                  <a:lnTo>
                    <a:pt x="526" y="1052"/>
                  </a:lnTo>
                  <a:lnTo>
                    <a:pt x="402" y="1036"/>
                  </a:lnTo>
                  <a:lnTo>
                    <a:pt x="263" y="1036"/>
                  </a:lnTo>
                  <a:lnTo>
                    <a:pt x="204" y="1029"/>
                  </a:lnTo>
                  <a:lnTo>
                    <a:pt x="189" y="985"/>
                  </a:lnTo>
                  <a:lnTo>
                    <a:pt x="204" y="904"/>
                  </a:lnTo>
                  <a:lnTo>
                    <a:pt x="213" y="766"/>
                  </a:lnTo>
                  <a:lnTo>
                    <a:pt x="197" y="613"/>
                  </a:lnTo>
                  <a:lnTo>
                    <a:pt x="175" y="409"/>
                  </a:lnTo>
                  <a:lnTo>
                    <a:pt x="182" y="233"/>
                  </a:lnTo>
                  <a:lnTo>
                    <a:pt x="182" y="17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pic>
        <p:nvPicPr>
          <p:cNvPr id="61460" name="Picture 20" descr="C:\Users\Jeff\Documents\154512_10150923856771030_83636976029_9805650_440571230_n.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2438400"/>
            <a:ext cx="3048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19"/>
          <p:cNvSpPr>
            <a:spLocks noChangeArrowheads="1"/>
          </p:cNvSpPr>
          <p:nvPr/>
        </p:nvSpPr>
        <p:spPr bwMode="auto">
          <a:xfrm>
            <a:off x="4340225" y="4429125"/>
            <a:ext cx="841375" cy="523875"/>
          </a:xfrm>
          <a:prstGeom prst="rect">
            <a:avLst/>
          </a:prstGeom>
          <a:solidFill>
            <a:srgbClr val="93856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i="0">
                <a:latin typeface="Tempus Sans ITC" pitchFamily="82" charset="0"/>
              </a:rPr>
              <a:t>next</a:t>
            </a:r>
            <a:endParaRPr lang="en-CA" altLang="en-US" sz="2800">
              <a:latin typeface="Tempus Sans ITC" pitchFamily="82"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1460"/>
                                        </p:tgtEl>
                                        <p:attrNameLst>
                                          <p:attrName>style.visibility</p:attrName>
                                        </p:attrNameLst>
                                      </p:cBhvr>
                                      <p:to>
                                        <p:strVal val="visible"/>
                                      </p:to>
                                    </p:set>
                                    <p:anim calcmode="lin" valueType="num">
                                      <p:cBhvr additive="base">
                                        <p:cTn id="7" dur="500" fill="hold"/>
                                        <p:tgtEl>
                                          <p:spTgt spid="61460"/>
                                        </p:tgtEl>
                                        <p:attrNameLst>
                                          <p:attrName>ppt_x</p:attrName>
                                        </p:attrNameLst>
                                      </p:cBhvr>
                                      <p:tavLst>
                                        <p:tav tm="0">
                                          <p:val>
                                            <p:strVal val="#ppt_x"/>
                                          </p:val>
                                        </p:tav>
                                        <p:tav tm="100000">
                                          <p:val>
                                            <p:strVal val="#ppt_x"/>
                                          </p:val>
                                        </p:tav>
                                      </p:tavLst>
                                    </p:anim>
                                    <p:anim calcmode="lin" valueType="num">
                                      <p:cBhvr additive="base">
                                        <p:cTn id="8" dur="500" fill="hold"/>
                                        <p:tgtEl>
                                          <p:spTgt spid="6146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500" fill="hold"/>
                                        <p:tgtEl>
                                          <p:spTgt spid="20"/>
                                        </p:tgtEl>
                                        <p:attrNameLst>
                                          <p:attrName>ppt_x</p:attrName>
                                        </p:attrNameLst>
                                      </p:cBhvr>
                                      <p:tavLst>
                                        <p:tav tm="0">
                                          <p:val>
                                            <p:strVal val="#ppt_x"/>
                                          </p:val>
                                        </p:tav>
                                        <p:tav tm="100000">
                                          <p:val>
                                            <p:strVal val="#ppt_x"/>
                                          </p:val>
                                        </p:tav>
                                      </p:tavLst>
                                    </p:anim>
                                    <p:anim calcmode="lin" valueType="num">
                                      <p:cBhvr additive="base">
                                        <p:cTn id="1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91400" y="3352800"/>
            <a:ext cx="1406525"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3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124200"/>
            <a:ext cx="122237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0" name="Text Box 5"/>
          <p:cNvSpPr txBox="1">
            <a:spLocks noChangeArrowheads="1"/>
          </p:cNvSpPr>
          <p:nvPr/>
        </p:nvSpPr>
        <p:spPr bwMode="auto">
          <a:xfrm>
            <a:off x="2578100" y="58738"/>
            <a:ext cx="46386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Defining Algorithm</a:t>
            </a:r>
          </a:p>
        </p:txBody>
      </p:sp>
      <p:grpSp>
        <p:nvGrpSpPr>
          <p:cNvPr id="39941" name="Group 15"/>
          <p:cNvGrpSpPr>
            <a:grpSpLocks/>
          </p:cNvGrpSpPr>
          <p:nvPr/>
        </p:nvGrpSpPr>
        <p:grpSpPr bwMode="auto">
          <a:xfrm>
            <a:off x="2667000" y="4419600"/>
            <a:ext cx="685800" cy="762000"/>
            <a:chOff x="1584" y="3072"/>
            <a:chExt cx="816" cy="961"/>
          </a:xfrm>
        </p:grpSpPr>
        <p:grpSp>
          <p:nvGrpSpPr>
            <p:cNvPr id="40087" name="Group 7"/>
            <p:cNvGrpSpPr>
              <a:grpSpLocks/>
            </p:cNvGrpSpPr>
            <p:nvPr/>
          </p:nvGrpSpPr>
          <p:grpSpPr bwMode="auto">
            <a:xfrm rot="-1717408">
              <a:off x="1584" y="3072"/>
              <a:ext cx="744" cy="912"/>
              <a:chOff x="2448" y="2064"/>
              <a:chExt cx="744" cy="912"/>
            </a:xfrm>
          </p:grpSpPr>
          <p:sp>
            <p:nvSpPr>
              <p:cNvPr id="40089" name="Freeform 8"/>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90" name="Freeform 9"/>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91" name="Freeform 10"/>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92" name="Freeform 11"/>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93" name="Freeform 12"/>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94" name="Freeform 13"/>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0088" name="Line 14"/>
            <p:cNvSpPr>
              <a:spLocks noChangeShapeType="1"/>
            </p:cNvSpPr>
            <p:nvPr/>
          </p:nvSpPr>
          <p:spPr bwMode="auto">
            <a:xfrm flipV="1">
              <a:off x="1824" y="3840"/>
              <a:ext cx="576" cy="19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9942" name="Group 16"/>
          <p:cNvGrpSpPr>
            <a:grpSpLocks/>
          </p:cNvGrpSpPr>
          <p:nvPr/>
        </p:nvGrpSpPr>
        <p:grpSpPr bwMode="auto">
          <a:xfrm rot="1710829">
            <a:off x="3581400" y="3505200"/>
            <a:ext cx="685800" cy="762000"/>
            <a:chOff x="1584" y="3072"/>
            <a:chExt cx="816" cy="961"/>
          </a:xfrm>
        </p:grpSpPr>
        <p:grpSp>
          <p:nvGrpSpPr>
            <p:cNvPr id="40079" name="Group 17"/>
            <p:cNvGrpSpPr>
              <a:grpSpLocks/>
            </p:cNvGrpSpPr>
            <p:nvPr/>
          </p:nvGrpSpPr>
          <p:grpSpPr bwMode="auto">
            <a:xfrm rot="-1717408">
              <a:off x="1584" y="3072"/>
              <a:ext cx="744" cy="912"/>
              <a:chOff x="2448" y="2064"/>
              <a:chExt cx="744" cy="912"/>
            </a:xfrm>
          </p:grpSpPr>
          <p:sp>
            <p:nvSpPr>
              <p:cNvPr id="40081" name="Freeform 18"/>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82" name="Freeform 19"/>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83" name="Freeform 20"/>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84" name="Freeform 21"/>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85" name="Freeform 22"/>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86" name="Freeform 23"/>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0080" name="Line 24"/>
            <p:cNvSpPr>
              <a:spLocks noChangeShapeType="1"/>
            </p:cNvSpPr>
            <p:nvPr/>
          </p:nvSpPr>
          <p:spPr bwMode="auto">
            <a:xfrm flipV="1">
              <a:off x="1824" y="3840"/>
              <a:ext cx="576" cy="19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9943" name="Group 25"/>
          <p:cNvGrpSpPr>
            <a:grpSpLocks/>
          </p:cNvGrpSpPr>
          <p:nvPr/>
        </p:nvGrpSpPr>
        <p:grpSpPr bwMode="auto">
          <a:xfrm rot="1370166">
            <a:off x="1981200" y="2667000"/>
            <a:ext cx="685800" cy="762000"/>
            <a:chOff x="1584" y="3072"/>
            <a:chExt cx="816" cy="961"/>
          </a:xfrm>
        </p:grpSpPr>
        <p:grpSp>
          <p:nvGrpSpPr>
            <p:cNvPr id="40071" name="Group 26"/>
            <p:cNvGrpSpPr>
              <a:grpSpLocks/>
            </p:cNvGrpSpPr>
            <p:nvPr/>
          </p:nvGrpSpPr>
          <p:grpSpPr bwMode="auto">
            <a:xfrm rot="-1717408">
              <a:off x="1584" y="3072"/>
              <a:ext cx="744" cy="912"/>
              <a:chOff x="2448" y="2064"/>
              <a:chExt cx="744" cy="912"/>
            </a:xfrm>
          </p:grpSpPr>
          <p:sp>
            <p:nvSpPr>
              <p:cNvPr id="40073" name="Freeform 27"/>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74" name="Freeform 28"/>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75" name="Freeform 29"/>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76" name="Freeform 30"/>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77" name="Freeform 31"/>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78" name="Freeform 32"/>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0072" name="Line 33"/>
            <p:cNvSpPr>
              <a:spLocks noChangeShapeType="1"/>
            </p:cNvSpPr>
            <p:nvPr/>
          </p:nvSpPr>
          <p:spPr bwMode="auto">
            <a:xfrm flipV="1">
              <a:off x="1824" y="3840"/>
              <a:ext cx="576" cy="19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9944" name="Group 34"/>
          <p:cNvGrpSpPr>
            <a:grpSpLocks/>
          </p:cNvGrpSpPr>
          <p:nvPr/>
        </p:nvGrpSpPr>
        <p:grpSpPr bwMode="auto">
          <a:xfrm rot="-1209651">
            <a:off x="2514600" y="5867400"/>
            <a:ext cx="685800" cy="762000"/>
            <a:chOff x="1584" y="3072"/>
            <a:chExt cx="816" cy="961"/>
          </a:xfrm>
        </p:grpSpPr>
        <p:grpSp>
          <p:nvGrpSpPr>
            <p:cNvPr id="40063" name="Group 35"/>
            <p:cNvGrpSpPr>
              <a:grpSpLocks/>
            </p:cNvGrpSpPr>
            <p:nvPr/>
          </p:nvGrpSpPr>
          <p:grpSpPr bwMode="auto">
            <a:xfrm rot="-1717408">
              <a:off x="1584" y="3072"/>
              <a:ext cx="744" cy="912"/>
              <a:chOff x="2448" y="2064"/>
              <a:chExt cx="744" cy="912"/>
            </a:xfrm>
          </p:grpSpPr>
          <p:sp>
            <p:nvSpPr>
              <p:cNvPr id="40065" name="Freeform 36"/>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66" name="Freeform 37"/>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67" name="Freeform 38"/>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68" name="Freeform 39"/>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69" name="Freeform 40"/>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70" name="Freeform 41"/>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0064" name="Line 42"/>
            <p:cNvSpPr>
              <a:spLocks noChangeShapeType="1"/>
            </p:cNvSpPr>
            <p:nvPr/>
          </p:nvSpPr>
          <p:spPr bwMode="auto">
            <a:xfrm flipV="1">
              <a:off x="1824" y="3840"/>
              <a:ext cx="576" cy="19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9945" name="Group 43"/>
          <p:cNvGrpSpPr>
            <a:grpSpLocks/>
          </p:cNvGrpSpPr>
          <p:nvPr/>
        </p:nvGrpSpPr>
        <p:grpSpPr bwMode="auto">
          <a:xfrm rot="423503">
            <a:off x="533400" y="5715000"/>
            <a:ext cx="685800" cy="762000"/>
            <a:chOff x="1584" y="3072"/>
            <a:chExt cx="816" cy="961"/>
          </a:xfrm>
        </p:grpSpPr>
        <p:grpSp>
          <p:nvGrpSpPr>
            <p:cNvPr id="40055" name="Group 44"/>
            <p:cNvGrpSpPr>
              <a:grpSpLocks/>
            </p:cNvGrpSpPr>
            <p:nvPr/>
          </p:nvGrpSpPr>
          <p:grpSpPr bwMode="auto">
            <a:xfrm rot="-1717408">
              <a:off x="1584" y="3072"/>
              <a:ext cx="744" cy="912"/>
              <a:chOff x="2448" y="2064"/>
              <a:chExt cx="744" cy="912"/>
            </a:xfrm>
          </p:grpSpPr>
          <p:sp>
            <p:nvSpPr>
              <p:cNvPr id="40057" name="Freeform 45"/>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58" name="Freeform 46"/>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59" name="Freeform 47"/>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60" name="Freeform 48"/>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61" name="Freeform 49"/>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62" name="Freeform 50"/>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0056" name="Line 51"/>
            <p:cNvSpPr>
              <a:spLocks noChangeShapeType="1"/>
            </p:cNvSpPr>
            <p:nvPr/>
          </p:nvSpPr>
          <p:spPr bwMode="auto">
            <a:xfrm flipV="1">
              <a:off x="1824" y="3840"/>
              <a:ext cx="576" cy="19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9946" name="Group 52"/>
          <p:cNvGrpSpPr>
            <a:grpSpLocks/>
          </p:cNvGrpSpPr>
          <p:nvPr/>
        </p:nvGrpSpPr>
        <p:grpSpPr bwMode="auto">
          <a:xfrm rot="4130845" flipH="1">
            <a:off x="8229600" y="5715000"/>
            <a:ext cx="685800" cy="762000"/>
            <a:chOff x="1584" y="3072"/>
            <a:chExt cx="816" cy="961"/>
          </a:xfrm>
        </p:grpSpPr>
        <p:grpSp>
          <p:nvGrpSpPr>
            <p:cNvPr id="40047" name="Group 53"/>
            <p:cNvGrpSpPr>
              <a:grpSpLocks/>
            </p:cNvGrpSpPr>
            <p:nvPr/>
          </p:nvGrpSpPr>
          <p:grpSpPr bwMode="auto">
            <a:xfrm rot="-1717408">
              <a:off x="1584" y="3072"/>
              <a:ext cx="744" cy="912"/>
              <a:chOff x="2448" y="2064"/>
              <a:chExt cx="744" cy="912"/>
            </a:xfrm>
          </p:grpSpPr>
          <p:sp>
            <p:nvSpPr>
              <p:cNvPr id="40049" name="Freeform 54"/>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50" name="Freeform 55"/>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51" name="Freeform 56"/>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52" name="Freeform 57"/>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53" name="Freeform 58"/>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54" name="Freeform 59"/>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0048" name="Line 60"/>
            <p:cNvSpPr>
              <a:spLocks noChangeShapeType="1"/>
            </p:cNvSpPr>
            <p:nvPr/>
          </p:nvSpPr>
          <p:spPr bwMode="auto">
            <a:xfrm flipV="1">
              <a:off x="1824" y="3840"/>
              <a:ext cx="576" cy="19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9947" name="Group 61"/>
          <p:cNvGrpSpPr>
            <a:grpSpLocks/>
          </p:cNvGrpSpPr>
          <p:nvPr/>
        </p:nvGrpSpPr>
        <p:grpSpPr bwMode="auto">
          <a:xfrm rot="6353686">
            <a:off x="7772400" y="838200"/>
            <a:ext cx="685800" cy="762000"/>
            <a:chOff x="1584" y="3072"/>
            <a:chExt cx="816" cy="961"/>
          </a:xfrm>
        </p:grpSpPr>
        <p:grpSp>
          <p:nvGrpSpPr>
            <p:cNvPr id="40039" name="Group 62"/>
            <p:cNvGrpSpPr>
              <a:grpSpLocks/>
            </p:cNvGrpSpPr>
            <p:nvPr/>
          </p:nvGrpSpPr>
          <p:grpSpPr bwMode="auto">
            <a:xfrm rot="-1717408">
              <a:off x="1584" y="3072"/>
              <a:ext cx="744" cy="912"/>
              <a:chOff x="2448" y="2064"/>
              <a:chExt cx="744" cy="912"/>
            </a:xfrm>
          </p:grpSpPr>
          <p:sp>
            <p:nvSpPr>
              <p:cNvPr id="40041" name="Freeform 63"/>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42" name="Freeform 64"/>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43" name="Freeform 65"/>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44" name="Freeform 66"/>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45" name="Freeform 67"/>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46" name="Freeform 68"/>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0040" name="Line 69"/>
            <p:cNvSpPr>
              <a:spLocks noChangeShapeType="1"/>
            </p:cNvSpPr>
            <p:nvPr/>
          </p:nvSpPr>
          <p:spPr bwMode="auto">
            <a:xfrm flipV="1">
              <a:off x="1824" y="3840"/>
              <a:ext cx="576" cy="19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9948" name="Group 70"/>
          <p:cNvGrpSpPr>
            <a:grpSpLocks/>
          </p:cNvGrpSpPr>
          <p:nvPr/>
        </p:nvGrpSpPr>
        <p:grpSpPr bwMode="auto">
          <a:xfrm rot="2054066">
            <a:off x="914400" y="2057400"/>
            <a:ext cx="685800" cy="762000"/>
            <a:chOff x="1584" y="3072"/>
            <a:chExt cx="816" cy="961"/>
          </a:xfrm>
        </p:grpSpPr>
        <p:grpSp>
          <p:nvGrpSpPr>
            <p:cNvPr id="40031" name="Group 71"/>
            <p:cNvGrpSpPr>
              <a:grpSpLocks/>
            </p:cNvGrpSpPr>
            <p:nvPr/>
          </p:nvGrpSpPr>
          <p:grpSpPr bwMode="auto">
            <a:xfrm rot="-1717408">
              <a:off x="1584" y="3072"/>
              <a:ext cx="744" cy="912"/>
              <a:chOff x="2448" y="2064"/>
              <a:chExt cx="744" cy="912"/>
            </a:xfrm>
          </p:grpSpPr>
          <p:sp>
            <p:nvSpPr>
              <p:cNvPr id="40033" name="Freeform 72"/>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34" name="Freeform 73"/>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35" name="Freeform 74"/>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36" name="Freeform 75"/>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37" name="Freeform 76"/>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38" name="Freeform 77"/>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0032" name="Line 78"/>
            <p:cNvSpPr>
              <a:spLocks noChangeShapeType="1"/>
            </p:cNvSpPr>
            <p:nvPr/>
          </p:nvSpPr>
          <p:spPr bwMode="auto">
            <a:xfrm flipV="1">
              <a:off x="1824" y="3840"/>
              <a:ext cx="576" cy="19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9949" name="Group 79"/>
          <p:cNvGrpSpPr>
            <a:grpSpLocks/>
          </p:cNvGrpSpPr>
          <p:nvPr/>
        </p:nvGrpSpPr>
        <p:grpSpPr bwMode="auto">
          <a:xfrm rot="-1335947">
            <a:off x="5334000" y="5638800"/>
            <a:ext cx="685800" cy="762000"/>
            <a:chOff x="1584" y="3072"/>
            <a:chExt cx="816" cy="961"/>
          </a:xfrm>
        </p:grpSpPr>
        <p:grpSp>
          <p:nvGrpSpPr>
            <p:cNvPr id="40023" name="Group 80"/>
            <p:cNvGrpSpPr>
              <a:grpSpLocks/>
            </p:cNvGrpSpPr>
            <p:nvPr/>
          </p:nvGrpSpPr>
          <p:grpSpPr bwMode="auto">
            <a:xfrm rot="-1717408">
              <a:off x="1584" y="3072"/>
              <a:ext cx="744" cy="912"/>
              <a:chOff x="2448" y="2064"/>
              <a:chExt cx="744" cy="912"/>
            </a:xfrm>
          </p:grpSpPr>
          <p:sp>
            <p:nvSpPr>
              <p:cNvPr id="40025" name="Freeform 81"/>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26" name="Freeform 82"/>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27" name="Freeform 83"/>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28" name="Freeform 84"/>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29" name="Freeform 85"/>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30" name="Freeform 86"/>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0024" name="Line 87"/>
            <p:cNvSpPr>
              <a:spLocks noChangeShapeType="1"/>
            </p:cNvSpPr>
            <p:nvPr/>
          </p:nvSpPr>
          <p:spPr bwMode="auto">
            <a:xfrm flipV="1">
              <a:off x="1824" y="3840"/>
              <a:ext cx="576" cy="19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9950" name="Group 88"/>
          <p:cNvGrpSpPr>
            <a:grpSpLocks/>
          </p:cNvGrpSpPr>
          <p:nvPr/>
        </p:nvGrpSpPr>
        <p:grpSpPr bwMode="auto">
          <a:xfrm rot="-1139909">
            <a:off x="3810000" y="5410200"/>
            <a:ext cx="685800" cy="762000"/>
            <a:chOff x="1584" y="3072"/>
            <a:chExt cx="816" cy="961"/>
          </a:xfrm>
        </p:grpSpPr>
        <p:grpSp>
          <p:nvGrpSpPr>
            <p:cNvPr id="40015" name="Group 89"/>
            <p:cNvGrpSpPr>
              <a:grpSpLocks/>
            </p:cNvGrpSpPr>
            <p:nvPr/>
          </p:nvGrpSpPr>
          <p:grpSpPr bwMode="auto">
            <a:xfrm rot="-1717408">
              <a:off x="1584" y="3072"/>
              <a:ext cx="744" cy="912"/>
              <a:chOff x="2448" y="2064"/>
              <a:chExt cx="744" cy="912"/>
            </a:xfrm>
          </p:grpSpPr>
          <p:sp>
            <p:nvSpPr>
              <p:cNvPr id="40017" name="Freeform 90"/>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18" name="Freeform 91"/>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19" name="Freeform 92"/>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20" name="Freeform 93"/>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21" name="Freeform 94"/>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22" name="Freeform 95"/>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0016" name="Line 96"/>
            <p:cNvSpPr>
              <a:spLocks noChangeShapeType="1"/>
            </p:cNvSpPr>
            <p:nvPr/>
          </p:nvSpPr>
          <p:spPr bwMode="auto">
            <a:xfrm flipV="1">
              <a:off x="1824" y="3840"/>
              <a:ext cx="576" cy="19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9951" name="Group 97"/>
          <p:cNvGrpSpPr>
            <a:grpSpLocks/>
          </p:cNvGrpSpPr>
          <p:nvPr/>
        </p:nvGrpSpPr>
        <p:grpSpPr bwMode="auto">
          <a:xfrm rot="-1480534">
            <a:off x="6705600" y="4953000"/>
            <a:ext cx="685800" cy="762000"/>
            <a:chOff x="1584" y="3072"/>
            <a:chExt cx="816" cy="961"/>
          </a:xfrm>
        </p:grpSpPr>
        <p:grpSp>
          <p:nvGrpSpPr>
            <p:cNvPr id="40007" name="Group 98"/>
            <p:cNvGrpSpPr>
              <a:grpSpLocks/>
            </p:cNvGrpSpPr>
            <p:nvPr/>
          </p:nvGrpSpPr>
          <p:grpSpPr bwMode="auto">
            <a:xfrm rot="-1717408">
              <a:off x="1584" y="3072"/>
              <a:ext cx="744" cy="912"/>
              <a:chOff x="2448" y="2064"/>
              <a:chExt cx="744" cy="912"/>
            </a:xfrm>
          </p:grpSpPr>
          <p:sp>
            <p:nvSpPr>
              <p:cNvPr id="40009" name="Freeform 99"/>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10" name="Freeform 100"/>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11" name="Freeform 101"/>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12" name="Freeform 102"/>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13" name="Freeform 103"/>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14" name="Freeform 104"/>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0008" name="Line 105"/>
            <p:cNvSpPr>
              <a:spLocks noChangeShapeType="1"/>
            </p:cNvSpPr>
            <p:nvPr/>
          </p:nvSpPr>
          <p:spPr bwMode="auto">
            <a:xfrm flipV="1">
              <a:off x="1824" y="3840"/>
              <a:ext cx="576" cy="19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9952" name="Group 106"/>
          <p:cNvGrpSpPr>
            <a:grpSpLocks/>
          </p:cNvGrpSpPr>
          <p:nvPr/>
        </p:nvGrpSpPr>
        <p:grpSpPr bwMode="auto">
          <a:xfrm rot="19336688" flipH="1">
            <a:off x="8458200" y="2971800"/>
            <a:ext cx="685800" cy="762000"/>
            <a:chOff x="1584" y="3072"/>
            <a:chExt cx="816" cy="961"/>
          </a:xfrm>
        </p:grpSpPr>
        <p:grpSp>
          <p:nvGrpSpPr>
            <p:cNvPr id="39999" name="Group 107"/>
            <p:cNvGrpSpPr>
              <a:grpSpLocks/>
            </p:cNvGrpSpPr>
            <p:nvPr/>
          </p:nvGrpSpPr>
          <p:grpSpPr bwMode="auto">
            <a:xfrm rot="-1717408">
              <a:off x="1584" y="3072"/>
              <a:ext cx="744" cy="912"/>
              <a:chOff x="2448" y="2064"/>
              <a:chExt cx="744" cy="912"/>
            </a:xfrm>
          </p:grpSpPr>
          <p:sp>
            <p:nvSpPr>
              <p:cNvPr id="40001" name="Freeform 108"/>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02" name="Freeform 109"/>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03" name="Freeform 110"/>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04" name="Freeform 111"/>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05" name="Freeform 112"/>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06" name="Freeform 113"/>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0000" name="Line 114"/>
            <p:cNvSpPr>
              <a:spLocks noChangeShapeType="1"/>
            </p:cNvSpPr>
            <p:nvPr/>
          </p:nvSpPr>
          <p:spPr bwMode="auto">
            <a:xfrm flipV="1">
              <a:off x="1824" y="3840"/>
              <a:ext cx="576" cy="19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9953" name="Group 115"/>
          <p:cNvGrpSpPr>
            <a:grpSpLocks/>
          </p:cNvGrpSpPr>
          <p:nvPr/>
        </p:nvGrpSpPr>
        <p:grpSpPr bwMode="auto">
          <a:xfrm rot="2850186">
            <a:off x="4038600" y="2209800"/>
            <a:ext cx="685800" cy="762000"/>
            <a:chOff x="1584" y="3072"/>
            <a:chExt cx="816" cy="961"/>
          </a:xfrm>
        </p:grpSpPr>
        <p:grpSp>
          <p:nvGrpSpPr>
            <p:cNvPr id="39991" name="Group 116"/>
            <p:cNvGrpSpPr>
              <a:grpSpLocks/>
            </p:cNvGrpSpPr>
            <p:nvPr/>
          </p:nvGrpSpPr>
          <p:grpSpPr bwMode="auto">
            <a:xfrm rot="-1717408">
              <a:off x="1584" y="3072"/>
              <a:ext cx="744" cy="912"/>
              <a:chOff x="2448" y="2064"/>
              <a:chExt cx="744" cy="912"/>
            </a:xfrm>
          </p:grpSpPr>
          <p:sp>
            <p:nvSpPr>
              <p:cNvPr id="39993" name="Freeform 117"/>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94" name="Freeform 118"/>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95" name="Freeform 119"/>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96" name="Freeform 120"/>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97" name="Freeform 121"/>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98" name="Freeform 122"/>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9992" name="Line 123"/>
            <p:cNvSpPr>
              <a:spLocks noChangeShapeType="1"/>
            </p:cNvSpPr>
            <p:nvPr/>
          </p:nvSpPr>
          <p:spPr bwMode="auto">
            <a:xfrm flipV="1">
              <a:off x="1824" y="3840"/>
              <a:ext cx="576" cy="19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9954" name="Group 124"/>
          <p:cNvGrpSpPr>
            <a:grpSpLocks/>
          </p:cNvGrpSpPr>
          <p:nvPr/>
        </p:nvGrpSpPr>
        <p:grpSpPr bwMode="auto">
          <a:xfrm rot="5158859">
            <a:off x="7620000" y="2362200"/>
            <a:ext cx="685800" cy="762000"/>
            <a:chOff x="1584" y="3072"/>
            <a:chExt cx="816" cy="961"/>
          </a:xfrm>
        </p:grpSpPr>
        <p:grpSp>
          <p:nvGrpSpPr>
            <p:cNvPr id="39983" name="Group 125"/>
            <p:cNvGrpSpPr>
              <a:grpSpLocks/>
            </p:cNvGrpSpPr>
            <p:nvPr/>
          </p:nvGrpSpPr>
          <p:grpSpPr bwMode="auto">
            <a:xfrm rot="-1717408">
              <a:off x="1584" y="3072"/>
              <a:ext cx="744" cy="912"/>
              <a:chOff x="2448" y="2064"/>
              <a:chExt cx="744" cy="912"/>
            </a:xfrm>
          </p:grpSpPr>
          <p:sp>
            <p:nvSpPr>
              <p:cNvPr id="39985" name="Freeform 126"/>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86" name="Freeform 127"/>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87" name="Freeform 128"/>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88" name="Freeform 129"/>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89" name="Freeform 130"/>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90" name="Freeform 131"/>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9984" name="Line 132"/>
            <p:cNvSpPr>
              <a:spLocks noChangeShapeType="1"/>
            </p:cNvSpPr>
            <p:nvPr/>
          </p:nvSpPr>
          <p:spPr bwMode="auto">
            <a:xfrm flipV="1">
              <a:off x="1824" y="3840"/>
              <a:ext cx="576" cy="19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9955" name="Group 133"/>
          <p:cNvGrpSpPr>
            <a:grpSpLocks/>
          </p:cNvGrpSpPr>
          <p:nvPr/>
        </p:nvGrpSpPr>
        <p:grpSpPr bwMode="auto">
          <a:xfrm rot="1981365">
            <a:off x="5867400" y="2895600"/>
            <a:ext cx="685800" cy="762000"/>
            <a:chOff x="1584" y="3072"/>
            <a:chExt cx="816" cy="961"/>
          </a:xfrm>
        </p:grpSpPr>
        <p:grpSp>
          <p:nvGrpSpPr>
            <p:cNvPr id="39975" name="Group 134"/>
            <p:cNvGrpSpPr>
              <a:grpSpLocks/>
            </p:cNvGrpSpPr>
            <p:nvPr/>
          </p:nvGrpSpPr>
          <p:grpSpPr bwMode="auto">
            <a:xfrm rot="-1717408">
              <a:off x="1584" y="3072"/>
              <a:ext cx="744" cy="912"/>
              <a:chOff x="2448" y="2064"/>
              <a:chExt cx="744" cy="912"/>
            </a:xfrm>
          </p:grpSpPr>
          <p:sp>
            <p:nvSpPr>
              <p:cNvPr id="39977" name="Freeform 135"/>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78" name="Freeform 136"/>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79" name="Freeform 137"/>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80" name="Freeform 138"/>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81" name="Freeform 139"/>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82" name="Freeform 140"/>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9976" name="Line 141"/>
            <p:cNvSpPr>
              <a:spLocks noChangeShapeType="1"/>
            </p:cNvSpPr>
            <p:nvPr/>
          </p:nvSpPr>
          <p:spPr bwMode="auto">
            <a:xfrm flipV="1">
              <a:off x="1824" y="3840"/>
              <a:ext cx="576" cy="19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9956" name="Group 143"/>
          <p:cNvGrpSpPr>
            <a:grpSpLocks/>
          </p:cNvGrpSpPr>
          <p:nvPr/>
        </p:nvGrpSpPr>
        <p:grpSpPr bwMode="auto">
          <a:xfrm>
            <a:off x="1676400" y="5105400"/>
            <a:ext cx="685800" cy="762000"/>
            <a:chOff x="1584" y="3072"/>
            <a:chExt cx="816" cy="961"/>
          </a:xfrm>
        </p:grpSpPr>
        <p:grpSp>
          <p:nvGrpSpPr>
            <p:cNvPr id="39967" name="Group 144"/>
            <p:cNvGrpSpPr>
              <a:grpSpLocks/>
            </p:cNvGrpSpPr>
            <p:nvPr/>
          </p:nvGrpSpPr>
          <p:grpSpPr bwMode="auto">
            <a:xfrm rot="-1717408">
              <a:off x="1584" y="3072"/>
              <a:ext cx="744" cy="912"/>
              <a:chOff x="2448" y="2064"/>
              <a:chExt cx="744" cy="912"/>
            </a:xfrm>
          </p:grpSpPr>
          <p:sp>
            <p:nvSpPr>
              <p:cNvPr id="39969" name="Freeform 145"/>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70" name="Freeform 146"/>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71" name="Freeform 147"/>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72" name="Freeform 148"/>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73" name="Freeform 149"/>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74" name="Freeform 150"/>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9968" name="Line 151"/>
            <p:cNvSpPr>
              <a:spLocks noChangeShapeType="1"/>
            </p:cNvSpPr>
            <p:nvPr/>
          </p:nvSpPr>
          <p:spPr bwMode="auto">
            <a:xfrm flipV="1">
              <a:off x="1824" y="3840"/>
              <a:ext cx="576" cy="19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9957" name="Group 161"/>
          <p:cNvGrpSpPr>
            <a:grpSpLocks/>
          </p:cNvGrpSpPr>
          <p:nvPr/>
        </p:nvGrpSpPr>
        <p:grpSpPr bwMode="auto">
          <a:xfrm>
            <a:off x="4953000" y="4419600"/>
            <a:ext cx="685800" cy="762000"/>
            <a:chOff x="1584" y="3072"/>
            <a:chExt cx="816" cy="961"/>
          </a:xfrm>
        </p:grpSpPr>
        <p:grpSp>
          <p:nvGrpSpPr>
            <p:cNvPr id="39959" name="Group 162"/>
            <p:cNvGrpSpPr>
              <a:grpSpLocks/>
            </p:cNvGrpSpPr>
            <p:nvPr/>
          </p:nvGrpSpPr>
          <p:grpSpPr bwMode="auto">
            <a:xfrm rot="-1717408">
              <a:off x="1584" y="3072"/>
              <a:ext cx="744" cy="912"/>
              <a:chOff x="2448" y="2064"/>
              <a:chExt cx="744" cy="912"/>
            </a:xfrm>
          </p:grpSpPr>
          <p:sp>
            <p:nvSpPr>
              <p:cNvPr id="39961" name="Freeform 163"/>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62" name="Freeform 164"/>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63" name="Freeform 165"/>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64" name="Freeform 166"/>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65" name="Freeform 167"/>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66" name="Freeform 168"/>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9960" name="Line 169"/>
            <p:cNvSpPr>
              <a:spLocks noChangeShapeType="1"/>
            </p:cNvSpPr>
            <p:nvPr/>
          </p:nvSpPr>
          <p:spPr bwMode="auto">
            <a:xfrm flipV="1">
              <a:off x="1824" y="3840"/>
              <a:ext cx="576" cy="19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9958" name="Rectangle 170"/>
          <p:cNvSpPr>
            <a:spLocks noChangeArrowheads="1"/>
          </p:cNvSpPr>
          <p:nvPr/>
        </p:nvSpPr>
        <p:spPr bwMode="auto">
          <a:xfrm>
            <a:off x="838200" y="838200"/>
            <a:ext cx="6477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dirty="0"/>
              <a:t> Wherever the computation might be, take best step towards school.</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91400" y="3352800"/>
            <a:ext cx="1406525"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124200"/>
            <a:ext cx="122237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Text Box 5"/>
          <p:cNvSpPr txBox="1">
            <a:spLocks noChangeArrowheads="1"/>
          </p:cNvSpPr>
          <p:nvPr/>
        </p:nvSpPr>
        <p:spPr bwMode="auto">
          <a:xfrm>
            <a:off x="3463925" y="58738"/>
            <a:ext cx="28670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Take a step </a:t>
            </a:r>
          </a:p>
        </p:txBody>
      </p:sp>
      <p:sp>
        <p:nvSpPr>
          <p:cNvPr id="40965" name="Rectangle 6"/>
          <p:cNvSpPr>
            <a:spLocks noChangeArrowheads="1"/>
          </p:cNvSpPr>
          <p:nvPr/>
        </p:nvSpPr>
        <p:spPr bwMode="auto">
          <a:xfrm>
            <a:off x="838200" y="838200"/>
            <a:ext cx="7543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 What is required of this step?</a:t>
            </a:r>
          </a:p>
        </p:txBody>
      </p:sp>
      <p:sp>
        <p:nvSpPr>
          <p:cNvPr id="40966" name="Freeform 9"/>
          <p:cNvSpPr>
            <a:spLocks/>
          </p:cNvSpPr>
          <p:nvPr/>
        </p:nvSpPr>
        <p:spPr bwMode="auto">
          <a:xfrm>
            <a:off x="2819400" y="6248400"/>
            <a:ext cx="1066800" cy="317500"/>
          </a:xfrm>
          <a:custGeom>
            <a:avLst/>
            <a:gdLst>
              <a:gd name="T0" fmla="*/ 0 w 672"/>
              <a:gd name="T1" fmla="*/ 2147483647 h 200"/>
              <a:gd name="T2" fmla="*/ 2147483647 w 672"/>
              <a:gd name="T3" fmla="*/ 0 h 200"/>
              <a:gd name="T4" fmla="*/ 2147483647 w 672"/>
              <a:gd name="T5" fmla="*/ 2147483647 h 200"/>
              <a:gd name="T6" fmla="*/ 2147483647 w 672"/>
              <a:gd name="T7" fmla="*/ 2147483647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381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pic>
        <p:nvPicPr>
          <p:cNvPr id="40967" name="Picture 10" descr="na01476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29000" y="3733800"/>
            <a:ext cx="1881188" cy="136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968" name="Group 29"/>
          <p:cNvGrpSpPr>
            <a:grpSpLocks/>
          </p:cNvGrpSpPr>
          <p:nvPr/>
        </p:nvGrpSpPr>
        <p:grpSpPr bwMode="auto">
          <a:xfrm>
            <a:off x="2667000" y="4724400"/>
            <a:ext cx="1016000" cy="1690688"/>
            <a:chOff x="1681" y="2977"/>
            <a:chExt cx="640" cy="1065"/>
          </a:xfrm>
        </p:grpSpPr>
        <p:sp>
          <p:nvSpPr>
            <p:cNvPr id="40969" name="Freeform 11"/>
            <p:cNvSpPr>
              <a:spLocks/>
            </p:cNvSpPr>
            <p:nvPr/>
          </p:nvSpPr>
          <p:spPr bwMode="auto">
            <a:xfrm>
              <a:off x="1844" y="3119"/>
              <a:ext cx="224" cy="202"/>
            </a:xfrm>
            <a:custGeom>
              <a:avLst/>
              <a:gdLst>
                <a:gd name="T0" fmla="*/ 0 w 601"/>
                <a:gd name="T1" fmla="*/ 0 h 667"/>
                <a:gd name="T2" fmla="*/ 0 w 601"/>
                <a:gd name="T3" fmla="*/ 0 h 667"/>
                <a:gd name="T4" fmla="*/ 0 w 601"/>
                <a:gd name="T5" fmla="*/ 0 h 667"/>
                <a:gd name="T6" fmla="*/ 0 w 601"/>
                <a:gd name="T7" fmla="*/ 0 h 667"/>
                <a:gd name="T8" fmla="*/ 0 w 601"/>
                <a:gd name="T9" fmla="*/ 0 h 667"/>
                <a:gd name="T10" fmla="*/ 0 w 601"/>
                <a:gd name="T11" fmla="*/ 0 h 667"/>
                <a:gd name="T12" fmla="*/ 0 w 601"/>
                <a:gd name="T13" fmla="*/ 0 h 667"/>
                <a:gd name="T14" fmla="*/ 0 w 601"/>
                <a:gd name="T15" fmla="*/ 0 h 667"/>
                <a:gd name="T16" fmla="*/ 0 w 601"/>
                <a:gd name="T17" fmla="*/ 0 h 667"/>
                <a:gd name="T18" fmla="*/ 0 w 601"/>
                <a:gd name="T19" fmla="*/ 0 h 667"/>
                <a:gd name="T20" fmla="*/ 0 w 601"/>
                <a:gd name="T21" fmla="*/ 0 h 667"/>
                <a:gd name="T22" fmla="*/ 0 w 601"/>
                <a:gd name="T23" fmla="*/ 0 h 667"/>
                <a:gd name="T24" fmla="*/ 0 w 601"/>
                <a:gd name="T25" fmla="*/ 0 h 667"/>
                <a:gd name="T26" fmla="*/ 0 w 601"/>
                <a:gd name="T27" fmla="*/ 0 h 667"/>
                <a:gd name="T28" fmla="*/ 0 w 601"/>
                <a:gd name="T29" fmla="*/ 0 h 667"/>
                <a:gd name="T30" fmla="*/ 0 w 601"/>
                <a:gd name="T31" fmla="*/ 0 h 667"/>
                <a:gd name="T32" fmla="*/ 0 w 601"/>
                <a:gd name="T33" fmla="*/ 0 h 667"/>
                <a:gd name="T34" fmla="*/ 0 w 601"/>
                <a:gd name="T35" fmla="*/ 0 h 667"/>
                <a:gd name="T36" fmla="*/ 0 w 601"/>
                <a:gd name="T37" fmla="*/ 0 h 667"/>
                <a:gd name="T38" fmla="*/ 0 w 601"/>
                <a:gd name="T39" fmla="*/ 0 h 667"/>
                <a:gd name="T40" fmla="*/ 0 w 601"/>
                <a:gd name="T41" fmla="*/ 0 h 667"/>
                <a:gd name="T42" fmla="*/ 0 w 601"/>
                <a:gd name="T43" fmla="*/ 0 h 66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1"/>
                <a:gd name="T67" fmla="*/ 0 h 667"/>
                <a:gd name="T68" fmla="*/ 601 w 601"/>
                <a:gd name="T69" fmla="*/ 667 h 66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1" h="667">
                  <a:moveTo>
                    <a:pt x="313" y="154"/>
                  </a:moveTo>
                  <a:lnTo>
                    <a:pt x="260" y="85"/>
                  </a:lnTo>
                  <a:lnTo>
                    <a:pt x="187" y="34"/>
                  </a:lnTo>
                  <a:lnTo>
                    <a:pt x="121" y="0"/>
                  </a:lnTo>
                  <a:lnTo>
                    <a:pt x="68" y="9"/>
                  </a:lnTo>
                  <a:lnTo>
                    <a:pt x="30" y="47"/>
                  </a:lnTo>
                  <a:lnTo>
                    <a:pt x="0" y="163"/>
                  </a:lnTo>
                  <a:lnTo>
                    <a:pt x="12" y="296"/>
                  </a:lnTo>
                  <a:lnTo>
                    <a:pt x="43" y="423"/>
                  </a:lnTo>
                  <a:lnTo>
                    <a:pt x="78" y="522"/>
                  </a:lnTo>
                  <a:lnTo>
                    <a:pt x="143" y="625"/>
                  </a:lnTo>
                  <a:lnTo>
                    <a:pt x="200" y="667"/>
                  </a:lnTo>
                  <a:lnTo>
                    <a:pt x="278" y="667"/>
                  </a:lnTo>
                  <a:lnTo>
                    <a:pt x="356" y="638"/>
                  </a:lnTo>
                  <a:lnTo>
                    <a:pt x="396" y="564"/>
                  </a:lnTo>
                  <a:lnTo>
                    <a:pt x="417" y="471"/>
                  </a:lnTo>
                  <a:lnTo>
                    <a:pt x="409" y="355"/>
                  </a:lnTo>
                  <a:lnTo>
                    <a:pt x="592" y="368"/>
                  </a:lnTo>
                  <a:lnTo>
                    <a:pt x="601" y="317"/>
                  </a:lnTo>
                  <a:lnTo>
                    <a:pt x="392" y="296"/>
                  </a:lnTo>
                  <a:lnTo>
                    <a:pt x="339" y="176"/>
                  </a:lnTo>
                  <a:lnTo>
                    <a:pt x="313" y="15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970" name="Freeform 12"/>
            <p:cNvSpPr>
              <a:spLocks/>
            </p:cNvSpPr>
            <p:nvPr/>
          </p:nvSpPr>
          <p:spPr bwMode="auto">
            <a:xfrm>
              <a:off x="1681" y="3062"/>
              <a:ext cx="259" cy="324"/>
            </a:xfrm>
            <a:custGeom>
              <a:avLst/>
              <a:gdLst>
                <a:gd name="T0" fmla="*/ 0 w 692"/>
                <a:gd name="T1" fmla="*/ 0 h 1069"/>
                <a:gd name="T2" fmla="*/ 0 w 692"/>
                <a:gd name="T3" fmla="*/ 0 h 1069"/>
                <a:gd name="T4" fmla="*/ 0 w 692"/>
                <a:gd name="T5" fmla="*/ 0 h 1069"/>
                <a:gd name="T6" fmla="*/ 0 w 692"/>
                <a:gd name="T7" fmla="*/ 0 h 1069"/>
                <a:gd name="T8" fmla="*/ 0 w 692"/>
                <a:gd name="T9" fmla="*/ 0 h 1069"/>
                <a:gd name="T10" fmla="*/ 0 w 692"/>
                <a:gd name="T11" fmla="*/ 0 h 1069"/>
                <a:gd name="T12" fmla="*/ 0 w 692"/>
                <a:gd name="T13" fmla="*/ 0 h 1069"/>
                <a:gd name="T14" fmla="*/ 0 w 692"/>
                <a:gd name="T15" fmla="*/ 0 h 1069"/>
                <a:gd name="T16" fmla="*/ 0 w 692"/>
                <a:gd name="T17" fmla="*/ 0 h 1069"/>
                <a:gd name="T18" fmla="*/ 0 w 692"/>
                <a:gd name="T19" fmla="*/ 0 h 1069"/>
                <a:gd name="T20" fmla="*/ 0 w 692"/>
                <a:gd name="T21" fmla="*/ 0 h 1069"/>
                <a:gd name="T22" fmla="*/ 0 w 692"/>
                <a:gd name="T23" fmla="*/ 0 h 1069"/>
                <a:gd name="T24" fmla="*/ 0 w 692"/>
                <a:gd name="T25" fmla="*/ 0 h 1069"/>
                <a:gd name="T26" fmla="*/ 0 w 692"/>
                <a:gd name="T27" fmla="*/ 0 h 1069"/>
                <a:gd name="T28" fmla="*/ 0 w 692"/>
                <a:gd name="T29" fmla="*/ 0 h 1069"/>
                <a:gd name="T30" fmla="*/ 0 w 692"/>
                <a:gd name="T31" fmla="*/ 0 h 1069"/>
                <a:gd name="T32" fmla="*/ 0 w 692"/>
                <a:gd name="T33" fmla="*/ 0 h 1069"/>
                <a:gd name="T34" fmla="*/ 0 w 692"/>
                <a:gd name="T35" fmla="*/ 0 h 1069"/>
                <a:gd name="T36" fmla="*/ 0 w 692"/>
                <a:gd name="T37" fmla="*/ 0 h 1069"/>
                <a:gd name="T38" fmla="*/ 0 w 692"/>
                <a:gd name="T39" fmla="*/ 0 h 1069"/>
                <a:gd name="T40" fmla="*/ 0 w 692"/>
                <a:gd name="T41" fmla="*/ 0 h 1069"/>
                <a:gd name="T42" fmla="*/ 0 w 692"/>
                <a:gd name="T43" fmla="*/ 0 h 1069"/>
                <a:gd name="T44" fmla="*/ 0 w 692"/>
                <a:gd name="T45" fmla="*/ 0 h 1069"/>
                <a:gd name="T46" fmla="*/ 0 w 692"/>
                <a:gd name="T47" fmla="*/ 0 h 1069"/>
                <a:gd name="T48" fmla="*/ 0 w 692"/>
                <a:gd name="T49" fmla="*/ 0 h 1069"/>
                <a:gd name="T50" fmla="*/ 0 w 692"/>
                <a:gd name="T51" fmla="*/ 0 h 1069"/>
                <a:gd name="T52" fmla="*/ 0 w 692"/>
                <a:gd name="T53" fmla="*/ 0 h 1069"/>
                <a:gd name="T54" fmla="*/ 0 w 692"/>
                <a:gd name="T55" fmla="*/ 0 h 1069"/>
                <a:gd name="T56" fmla="*/ 0 w 692"/>
                <a:gd name="T57" fmla="*/ 0 h 1069"/>
                <a:gd name="T58" fmla="*/ 0 w 692"/>
                <a:gd name="T59" fmla="*/ 0 h 1069"/>
                <a:gd name="T60" fmla="*/ 0 w 692"/>
                <a:gd name="T61" fmla="*/ 0 h 1069"/>
                <a:gd name="T62" fmla="*/ 0 w 692"/>
                <a:gd name="T63" fmla="*/ 0 h 1069"/>
                <a:gd name="T64" fmla="*/ 0 w 692"/>
                <a:gd name="T65" fmla="*/ 0 h 1069"/>
                <a:gd name="T66" fmla="*/ 0 w 692"/>
                <a:gd name="T67" fmla="*/ 0 h 1069"/>
                <a:gd name="T68" fmla="*/ 0 w 692"/>
                <a:gd name="T69" fmla="*/ 0 h 1069"/>
                <a:gd name="T70" fmla="*/ 0 w 692"/>
                <a:gd name="T71" fmla="*/ 0 h 1069"/>
                <a:gd name="T72" fmla="*/ 0 w 692"/>
                <a:gd name="T73" fmla="*/ 0 h 1069"/>
                <a:gd name="T74" fmla="*/ 0 w 692"/>
                <a:gd name="T75" fmla="*/ 0 h 1069"/>
                <a:gd name="T76" fmla="*/ 0 w 692"/>
                <a:gd name="T77" fmla="*/ 0 h 1069"/>
                <a:gd name="T78" fmla="*/ 0 w 692"/>
                <a:gd name="T79" fmla="*/ 0 h 1069"/>
                <a:gd name="T80" fmla="*/ 0 w 692"/>
                <a:gd name="T81" fmla="*/ 0 h 1069"/>
                <a:gd name="T82" fmla="*/ 0 w 692"/>
                <a:gd name="T83" fmla="*/ 0 h 1069"/>
                <a:gd name="T84" fmla="*/ 0 w 692"/>
                <a:gd name="T85" fmla="*/ 0 h 1069"/>
                <a:gd name="T86" fmla="*/ 0 w 692"/>
                <a:gd name="T87" fmla="*/ 0 h 1069"/>
                <a:gd name="T88" fmla="*/ 0 w 692"/>
                <a:gd name="T89" fmla="*/ 0 h 106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92"/>
                <a:gd name="T136" fmla="*/ 0 h 1069"/>
                <a:gd name="T137" fmla="*/ 692 w 692"/>
                <a:gd name="T138" fmla="*/ 1069 h 106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92" h="1069">
                  <a:moveTo>
                    <a:pt x="403" y="25"/>
                  </a:moveTo>
                  <a:lnTo>
                    <a:pt x="490" y="0"/>
                  </a:lnTo>
                  <a:lnTo>
                    <a:pt x="560" y="4"/>
                  </a:lnTo>
                  <a:lnTo>
                    <a:pt x="613" y="42"/>
                  </a:lnTo>
                  <a:lnTo>
                    <a:pt x="648" y="102"/>
                  </a:lnTo>
                  <a:lnTo>
                    <a:pt x="635" y="165"/>
                  </a:lnTo>
                  <a:lnTo>
                    <a:pt x="586" y="165"/>
                  </a:lnTo>
                  <a:lnTo>
                    <a:pt x="599" y="114"/>
                  </a:lnTo>
                  <a:lnTo>
                    <a:pt x="560" y="68"/>
                  </a:lnTo>
                  <a:lnTo>
                    <a:pt x="522" y="51"/>
                  </a:lnTo>
                  <a:lnTo>
                    <a:pt x="456" y="68"/>
                  </a:lnTo>
                  <a:lnTo>
                    <a:pt x="482" y="119"/>
                  </a:lnTo>
                  <a:lnTo>
                    <a:pt x="490" y="165"/>
                  </a:lnTo>
                  <a:lnTo>
                    <a:pt x="482" y="205"/>
                  </a:lnTo>
                  <a:lnTo>
                    <a:pt x="417" y="222"/>
                  </a:lnTo>
                  <a:lnTo>
                    <a:pt x="347" y="209"/>
                  </a:lnTo>
                  <a:lnTo>
                    <a:pt x="334" y="179"/>
                  </a:lnTo>
                  <a:lnTo>
                    <a:pt x="260" y="260"/>
                  </a:lnTo>
                  <a:lnTo>
                    <a:pt x="217" y="350"/>
                  </a:lnTo>
                  <a:lnTo>
                    <a:pt x="156" y="465"/>
                  </a:lnTo>
                  <a:lnTo>
                    <a:pt x="117" y="568"/>
                  </a:lnTo>
                  <a:lnTo>
                    <a:pt x="100" y="667"/>
                  </a:lnTo>
                  <a:lnTo>
                    <a:pt x="113" y="718"/>
                  </a:lnTo>
                  <a:lnTo>
                    <a:pt x="182" y="783"/>
                  </a:lnTo>
                  <a:lnTo>
                    <a:pt x="326" y="838"/>
                  </a:lnTo>
                  <a:lnTo>
                    <a:pt x="403" y="863"/>
                  </a:lnTo>
                  <a:lnTo>
                    <a:pt x="482" y="876"/>
                  </a:lnTo>
                  <a:lnTo>
                    <a:pt x="599" y="923"/>
                  </a:lnTo>
                  <a:lnTo>
                    <a:pt x="686" y="954"/>
                  </a:lnTo>
                  <a:lnTo>
                    <a:pt x="692" y="1013"/>
                  </a:lnTo>
                  <a:lnTo>
                    <a:pt x="648" y="1056"/>
                  </a:lnTo>
                  <a:lnTo>
                    <a:pt x="596" y="1069"/>
                  </a:lnTo>
                  <a:lnTo>
                    <a:pt x="517" y="1030"/>
                  </a:lnTo>
                  <a:lnTo>
                    <a:pt x="334" y="936"/>
                  </a:lnTo>
                  <a:lnTo>
                    <a:pt x="182" y="872"/>
                  </a:lnTo>
                  <a:lnTo>
                    <a:pt x="77" y="800"/>
                  </a:lnTo>
                  <a:lnTo>
                    <a:pt x="8" y="735"/>
                  </a:lnTo>
                  <a:lnTo>
                    <a:pt x="0" y="658"/>
                  </a:lnTo>
                  <a:lnTo>
                    <a:pt x="38" y="555"/>
                  </a:lnTo>
                  <a:lnTo>
                    <a:pt x="117" y="401"/>
                  </a:lnTo>
                  <a:lnTo>
                    <a:pt x="190" y="273"/>
                  </a:lnTo>
                  <a:lnTo>
                    <a:pt x="282" y="140"/>
                  </a:lnTo>
                  <a:lnTo>
                    <a:pt x="352" y="63"/>
                  </a:lnTo>
                  <a:lnTo>
                    <a:pt x="439" y="25"/>
                  </a:lnTo>
                  <a:lnTo>
                    <a:pt x="403" y="2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971" name="Freeform 13"/>
            <p:cNvSpPr>
              <a:spLocks/>
            </p:cNvSpPr>
            <p:nvPr/>
          </p:nvSpPr>
          <p:spPr bwMode="auto">
            <a:xfrm>
              <a:off x="1898" y="3357"/>
              <a:ext cx="135" cy="305"/>
            </a:xfrm>
            <a:custGeom>
              <a:avLst/>
              <a:gdLst>
                <a:gd name="T0" fmla="*/ 0 w 362"/>
                <a:gd name="T1" fmla="*/ 0 h 1004"/>
                <a:gd name="T2" fmla="*/ 0 w 362"/>
                <a:gd name="T3" fmla="*/ 0 h 1004"/>
                <a:gd name="T4" fmla="*/ 0 w 362"/>
                <a:gd name="T5" fmla="*/ 0 h 1004"/>
                <a:gd name="T6" fmla="*/ 0 w 362"/>
                <a:gd name="T7" fmla="*/ 0 h 1004"/>
                <a:gd name="T8" fmla="*/ 0 w 362"/>
                <a:gd name="T9" fmla="*/ 0 h 1004"/>
                <a:gd name="T10" fmla="*/ 0 w 362"/>
                <a:gd name="T11" fmla="*/ 0 h 1004"/>
                <a:gd name="T12" fmla="*/ 0 w 362"/>
                <a:gd name="T13" fmla="*/ 0 h 1004"/>
                <a:gd name="T14" fmla="*/ 0 w 362"/>
                <a:gd name="T15" fmla="*/ 0 h 1004"/>
                <a:gd name="T16" fmla="*/ 0 w 362"/>
                <a:gd name="T17" fmla="*/ 0 h 1004"/>
                <a:gd name="T18" fmla="*/ 0 w 362"/>
                <a:gd name="T19" fmla="*/ 0 h 1004"/>
                <a:gd name="T20" fmla="*/ 0 w 362"/>
                <a:gd name="T21" fmla="*/ 0 h 1004"/>
                <a:gd name="T22" fmla="*/ 0 w 362"/>
                <a:gd name="T23" fmla="*/ 0 h 1004"/>
                <a:gd name="T24" fmla="*/ 0 w 362"/>
                <a:gd name="T25" fmla="*/ 0 h 1004"/>
                <a:gd name="T26" fmla="*/ 0 w 362"/>
                <a:gd name="T27" fmla="*/ 0 h 1004"/>
                <a:gd name="T28" fmla="*/ 0 w 362"/>
                <a:gd name="T29" fmla="*/ 0 h 1004"/>
                <a:gd name="T30" fmla="*/ 0 w 362"/>
                <a:gd name="T31" fmla="*/ 0 h 1004"/>
                <a:gd name="T32" fmla="*/ 0 w 362"/>
                <a:gd name="T33" fmla="*/ 0 h 1004"/>
                <a:gd name="T34" fmla="*/ 0 w 362"/>
                <a:gd name="T35" fmla="*/ 0 h 1004"/>
                <a:gd name="T36" fmla="*/ 0 w 362"/>
                <a:gd name="T37" fmla="*/ 0 h 1004"/>
                <a:gd name="T38" fmla="*/ 0 w 362"/>
                <a:gd name="T39" fmla="*/ 0 h 1004"/>
                <a:gd name="T40" fmla="*/ 0 w 362"/>
                <a:gd name="T41" fmla="*/ 0 h 1004"/>
                <a:gd name="T42" fmla="*/ 0 w 362"/>
                <a:gd name="T43" fmla="*/ 0 h 1004"/>
                <a:gd name="T44" fmla="*/ 0 w 362"/>
                <a:gd name="T45" fmla="*/ 0 h 100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62"/>
                <a:gd name="T70" fmla="*/ 0 h 1004"/>
                <a:gd name="T71" fmla="*/ 362 w 362"/>
                <a:gd name="T72" fmla="*/ 1004 h 100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62" h="1004">
                  <a:moveTo>
                    <a:pt x="22" y="78"/>
                  </a:moveTo>
                  <a:lnTo>
                    <a:pt x="36" y="27"/>
                  </a:lnTo>
                  <a:lnTo>
                    <a:pt x="92" y="0"/>
                  </a:lnTo>
                  <a:lnTo>
                    <a:pt x="143" y="0"/>
                  </a:lnTo>
                  <a:lnTo>
                    <a:pt x="209" y="39"/>
                  </a:lnTo>
                  <a:lnTo>
                    <a:pt x="271" y="129"/>
                  </a:lnTo>
                  <a:lnTo>
                    <a:pt x="314" y="223"/>
                  </a:lnTo>
                  <a:lnTo>
                    <a:pt x="335" y="350"/>
                  </a:lnTo>
                  <a:lnTo>
                    <a:pt x="354" y="500"/>
                  </a:lnTo>
                  <a:lnTo>
                    <a:pt x="362" y="645"/>
                  </a:lnTo>
                  <a:lnTo>
                    <a:pt x="362" y="833"/>
                  </a:lnTo>
                  <a:lnTo>
                    <a:pt x="335" y="949"/>
                  </a:lnTo>
                  <a:lnTo>
                    <a:pt x="288" y="991"/>
                  </a:lnTo>
                  <a:lnTo>
                    <a:pt x="205" y="1004"/>
                  </a:lnTo>
                  <a:lnTo>
                    <a:pt x="118" y="1001"/>
                  </a:lnTo>
                  <a:lnTo>
                    <a:pt x="74" y="949"/>
                  </a:lnTo>
                  <a:lnTo>
                    <a:pt x="49" y="860"/>
                  </a:lnTo>
                  <a:lnTo>
                    <a:pt x="26" y="770"/>
                  </a:lnTo>
                  <a:lnTo>
                    <a:pt x="9" y="607"/>
                  </a:lnTo>
                  <a:lnTo>
                    <a:pt x="0" y="424"/>
                  </a:lnTo>
                  <a:lnTo>
                    <a:pt x="0" y="210"/>
                  </a:lnTo>
                  <a:lnTo>
                    <a:pt x="22" y="116"/>
                  </a:lnTo>
                  <a:lnTo>
                    <a:pt x="22" y="7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972" name="Freeform 15"/>
            <p:cNvSpPr>
              <a:spLocks/>
            </p:cNvSpPr>
            <p:nvPr/>
          </p:nvSpPr>
          <p:spPr bwMode="auto">
            <a:xfrm>
              <a:off x="1969" y="3658"/>
              <a:ext cx="251" cy="378"/>
            </a:xfrm>
            <a:custGeom>
              <a:avLst/>
              <a:gdLst>
                <a:gd name="T0" fmla="*/ 0 w 672"/>
                <a:gd name="T1" fmla="*/ 0 h 1246"/>
                <a:gd name="T2" fmla="*/ 0 w 672"/>
                <a:gd name="T3" fmla="*/ 0 h 1246"/>
                <a:gd name="T4" fmla="*/ 0 w 672"/>
                <a:gd name="T5" fmla="*/ 0 h 1246"/>
                <a:gd name="T6" fmla="*/ 0 w 672"/>
                <a:gd name="T7" fmla="*/ 0 h 1246"/>
                <a:gd name="T8" fmla="*/ 0 w 672"/>
                <a:gd name="T9" fmla="*/ 0 h 1246"/>
                <a:gd name="T10" fmla="*/ 0 w 672"/>
                <a:gd name="T11" fmla="*/ 0 h 1246"/>
                <a:gd name="T12" fmla="*/ 0 w 672"/>
                <a:gd name="T13" fmla="*/ 0 h 1246"/>
                <a:gd name="T14" fmla="*/ 0 w 672"/>
                <a:gd name="T15" fmla="*/ 0 h 1246"/>
                <a:gd name="T16" fmla="*/ 0 w 672"/>
                <a:gd name="T17" fmla="*/ 0 h 1246"/>
                <a:gd name="T18" fmla="*/ 0 w 672"/>
                <a:gd name="T19" fmla="*/ 0 h 1246"/>
                <a:gd name="T20" fmla="*/ 0 w 672"/>
                <a:gd name="T21" fmla="*/ 0 h 1246"/>
                <a:gd name="T22" fmla="*/ 0 w 672"/>
                <a:gd name="T23" fmla="*/ 0 h 1246"/>
                <a:gd name="T24" fmla="*/ 0 w 672"/>
                <a:gd name="T25" fmla="*/ 0 h 1246"/>
                <a:gd name="T26" fmla="*/ 0 w 672"/>
                <a:gd name="T27" fmla="*/ 0 h 1246"/>
                <a:gd name="T28" fmla="*/ 0 w 672"/>
                <a:gd name="T29" fmla="*/ 0 h 1246"/>
                <a:gd name="T30" fmla="*/ 0 w 672"/>
                <a:gd name="T31" fmla="*/ 0 h 1246"/>
                <a:gd name="T32" fmla="*/ 0 w 672"/>
                <a:gd name="T33" fmla="*/ 0 h 1246"/>
                <a:gd name="T34" fmla="*/ 0 w 672"/>
                <a:gd name="T35" fmla="*/ 0 h 1246"/>
                <a:gd name="T36" fmla="*/ 0 w 672"/>
                <a:gd name="T37" fmla="*/ 0 h 1246"/>
                <a:gd name="T38" fmla="*/ 0 w 672"/>
                <a:gd name="T39" fmla="*/ 0 h 1246"/>
                <a:gd name="T40" fmla="*/ 0 w 672"/>
                <a:gd name="T41" fmla="*/ 0 h 1246"/>
                <a:gd name="T42" fmla="*/ 0 w 672"/>
                <a:gd name="T43" fmla="*/ 0 h 1246"/>
                <a:gd name="T44" fmla="*/ 0 w 672"/>
                <a:gd name="T45" fmla="*/ 0 h 1246"/>
                <a:gd name="T46" fmla="*/ 0 w 672"/>
                <a:gd name="T47" fmla="*/ 0 h 1246"/>
                <a:gd name="T48" fmla="*/ 0 w 672"/>
                <a:gd name="T49" fmla="*/ 0 h 1246"/>
                <a:gd name="T50" fmla="*/ 0 w 672"/>
                <a:gd name="T51" fmla="*/ 0 h 1246"/>
                <a:gd name="T52" fmla="*/ 0 w 672"/>
                <a:gd name="T53" fmla="*/ 0 h 1246"/>
                <a:gd name="T54" fmla="*/ 0 w 672"/>
                <a:gd name="T55" fmla="*/ 0 h 1246"/>
                <a:gd name="T56" fmla="*/ 0 w 672"/>
                <a:gd name="T57" fmla="*/ 0 h 1246"/>
                <a:gd name="T58" fmla="*/ 0 w 672"/>
                <a:gd name="T59" fmla="*/ 0 h 1246"/>
                <a:gd name="T60" fmla="*/ 0 w 672"/>
                <a:gd name="T61" fmla="*/ 0 h 1246"/>
                <a:gd name="T62" fmla="*/ 0 w 672"/>
                <a:gd name="T63" fmla="*/ 0 h 1246"/>
                <a:gd name="T64" fmla="*/ 0 w 672"/>
                <a:gd name="T65" fmla="*/ 0 h 1246"/>
                <a:gd name="T66" fmla="*/ 0 w 672"/>
                <a:gd name="T67" fmla="*/ 0 h 124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672"/>
                <a:gd name="T103" fmla="*/ 0 h 1246"/>
                <a:gd name="T104" fmla="*/ 672 w 672"/>
                <a:gd name="T105" fmla="*/ 1246 h 124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672" h="1246">
                  <a:moveTo>
                    <a:pt x="77" y="0"/>
                  </a:moveTo>
                  <a:lnTo>
                    <a:pt x="17" y="0"/>
                  </a:lnTo>
                  <a:lnTo>
                    <a:pt x="0" y="89"/>
                  </a:lnTo>
                  <a:lnTo>
                    <a:pt x="43" y="142"/>
                  </a:lnTo>
                  <a:lnTo>
                    <a:pt x="182" y="266"/>
                  </a:lnTo>
                  <a:lnTo>
                    <a:pt x="305" y="424"/>
                  </a:lnTo>
                  <a:lnTo>
                    <a:pt x="384" y="587"/>
                  </a:lnTo>
                  <a:lnTo>
                    <a:pt x="395" y="693"/>
                  </a:lnTo>
                  <a:lnTo>
                    <a:pt x="392" y="771"/>
                  </a:lnTo>
                  <a:lnTo>
                    <a:pt x="357" y="946"/>
                  </a:lnTo>
                  <a:lnTo>
                    <a:pt x="313" y="1088"/>
                  </a:lnTo>
                  <a:lnTo>
                    <a:pt x="274" y="1170"/>
                  </a:lnTo>
                  <a:lnTo>
                    <a:pt x="265" y="1221"/>
                  </a:lnTo>
                  <a:lnTo>
                    <a:pt x="305" y="1221"/>
                  </a:lnTo>
                  <a:lnTo>
                    <a:pt x="365" y="1204"/>
                  </a:lnTo>
                  <a:lnTo>
                    <a:pt x="384" y="1208"/>
                  </a:lnTo>
                  <a:lnTo>
                    <a:pt x="510" y="1216"/>
                  </a:lnTo>
                  <a:lnTo>
                    <a:pt x="606" y="1246"/>
                  </a:lnTo>
                  <a:lnTo>
                    <a:pt x="640" y="1229"/>
                  </a:lnTo>
                  <a:lnTo>
                    <a:pt x="672" y="1164"/>
                  </a:lnTo>
                  <a:lnTo>
                    <a:pt x="640" y="1130"/>
                  </a:lnTo>
                  <a:lnTo>
                    <a:pt x="497" y="1126"/>
                  </a:lnTo>
                  <a:lnTo>
                    <a:pt x="395" y="1139"/>
                  </a:lnTo>
                  <a:lnTo>
                    <a:pt x="344" y="1164"/>
                  </a:lnTo>
                  <a:lnTo>
                    <a:pt x="352" y="1105"/>
                  </a:lnTo>
                  <a:lnTo>
                    <a:pt x="405" y="1014"/>
                  </a:lnTo>
                  <a:lnTo>
                    <a:pt x="448" y="874"/>
                  </a:lnTo>
                  <a:lnTo>
                    <a:pt x="484" y="754"/>
                  </a:lnTo>
                  <a:lnTo>
                    <a:pt x="457" y="617"/>
                  </a:lnTo>
                  <a:lnTo>
                    <a:pt x="418" y="471"/>
                  </a:lnTo>
                  <a:lnTo>
                    <a:pt x="339" y="304"/>
                  </a:lnTo>
                  <a:lnTo>
                    <a:pt x="226" y="150"/>
                  </a:lnTo>
                  <a:lnTo>
                    <a:pt x="130" y="38"/>
                  </a:lnTo>
                  <a:lnTo>
                    <a:pt x="77"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973" name="Freeform 16"/>
            <p:cNvSpPr>
              <a:spLocks/>
            </p:cNvSpPr>
            <p:nvPr/>
          </p:nvSpPr>
          <p:spPr bwMode="auto">
            <a:xfrm>
              <a:off x="1828" y="3657"/>
              <a:ext cx="169" cy="385"/>
            </a:xfrm>
            <a:custGeom>
              <a:avLst/>
              <a:gdLst>
                <a:gd name="T0" fmla="*/ 0 w 453"/>
                <a:gd name="T1" fmla="*/ 0 h 1270"/>
                <a:gd name="T2" fmla="*/ 0 w 453"/>
                <a:gd name="T3" fmla="*/ 0 h 1270"/>
                <a:gd name="T4" fmla="*/ 0 w 453"/>
                <a:gd name="T5" fmla="*/ 0 h 1270"/>
                <a:gd name="T6" fmla="*/ 0 w 453"/>
                <a:gd name="T7" fmla="*/ 0 h 1270"/>
                <a:gd name="T8" fmla="*/ 0 w 453"/>
                <a:gd name="T9" fmla="*/ 0 h 1270"/>
                <a:gd name="T10" fmla="*/ 0 w 453"/>
                <a:gd name="T11" fmla="*/ 0 h 1270"/>
                <a:gd name="T12" fmla="*/ 0 w 453"/>
                <a:gd name="T13" fmla="*/ 0 h 1270"/>
                <a:gd name="T14" fmla="*/ 0 w 453"/>
                <a:gd name="T15" fmla="*/ 0 h 1270"/>
                <a:gd name="T16" fmla="*/ 0 w 453"/>
                <a:gd name="T17" fmla="*/ 0 h 1270"/>
                <a:gd name="T18" fmla="*/ 0 w 453"/>
                <a:gd name="T19" fmla="*/ 0 h 1270"/>
                <a:gd name="T20" fmla="*/ 0 w 453"/>
                <a:gd name="T21" fmla="*/ 0 h 1270"/>
                <a:gd name="T22" fmla="*/ 0 w 453"/>
                <a:gd name="T23" fmla="*/ 0 h 1270"/>
                <a:gd name="T24" fmla="*/ 0 w 453"/>
                <a:gd name="T25" fmla="*/ 0 h 1270"/>
                <a:gd name="T26" fmla="*/ 0 w 453"/>
                <a:gd name="T27" fmla="*/ 0 h 1270"/>
                <a:gd name="T28" fmla="*/ 0 w 453"/>
                <a:gd name="T29" fmla="*/ 0 h 1270"/>
                <a:gd name="T30" fmla="*/ 0 w 453"/>
                <a:gd name="T31" fmla="*/ 0 h 1270"/>
                <a:gd name="T32" fmla="*/ 0 w 453"/>
                <a:gd name="T33" fmla="*/ 0 h 1270"/>
                <a:gd name="T34" fmla="*/ 0 w 453"/>
                <a:gd name="T35" fmla="*/ 0 h 1270"/>
                <a:gd name="T36" fmla="*/ 0 w 453"/>
                <a:gd name="T37" fmla="*/ 0 h 1270"/>
                <a:gd name="T38" fmla="*/ 0 w 453"/>
                <a:gd name="T39" fmla="*/ 0 h 1270"/>
                <a:gd name="T40" fmla="*/ 0 w 453"/>
                <a:gd name="T41" fmla="*/ 0 h 1270"/>
                <a:gd name="T42" fmla="*/ 0 w 453"/>
                <a:gd name="T43" fmla="*/ 0 h 1270"/>
                <a:gd name="T44" fmla="*/ 0 w 453"/>
                <a:gd name="T45" fmla="*/ 0 h 1270"/>
                <a:gd name="T46" fmla="*/ 0 w 453"/>
                <a:gd name="T47" fmla="*/ 0 h 1270"/>
                <a:gd name="T48" fmla="*/ 0 w 453"/>
                <a:gd name="T49" fmla="*/ 0 h 1270"/>
                <a:gd name="T50" fmla="*/ 0 w 453"/>
                <a:gd name="T51" fmla="*/ 0 h 1270"/>
                <a:gd name="T52" fmla="*/ 0 w 453"/>
                <a:gd name="T53" fmla="*/ 0 h 1270"/>
                <a:gd name="T54" fmla="*/ 0 w 453"/>
                <a:gd name="T55" fmla="*/ 0 h 1270"/>
                <a:gd name="T56" fmla="*/ 0 w 453"/>
                <a:gd name="T57" fmla="*/ 0 h 1270"/>
                <a:gd name="T58" fmla="*/ 0 w 453"/>
                <a:gd name="T59" fmla="*/ 0 h 1270"/>
                <a:gd name="T60" fmla="*/ 0 w 453"/>
                <a:gd name="T61" fmla="*/ 0 h 1270"/>
                <a:gd name="T62" fmla="*/ 0 w 453"/>
                <a:gd name="T63" fmla="*/ 0 h 12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53"/>
                <a:gd name="T97" fmla="*/ 0 h 1270"/>
                <a:gd name="T98" fmla="*/ 453 w 453"/>
                <a:gd name="T99" fmla="*/ 1270 h 12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53" h="1270">
                  <a:moveTo>
                    <a:pt x="313" y="0"/>
                  </a:moveTo>
                  <a:lnTo>
                    <a:pt x="257" y="120"/>
                  </a:lnTo>
                  <a:lnTo>
                    <a:pt x="217" y="295"/>
                  </a:lnTo>
                  <a:lnTo>
                    <a:pt x="170" y="488"/>
                  </a:lnTo>
                  <a:lnTo>
                    <a:pt x="127" y="684"/>
                  </a:lnTo>
                  <a:lnTo>
                    <a:pt x="127" y="757"/>
                  </a:lnTo>
                  <a:lnTo>
                    <a:pt x="170" y="886"/>
                  </a:lnTo>
                  <a:lnTo>
                    <a:pt x="230" y="954"/>
                  </a:lnTo>
                  <a:lnTo>
                    <a:pt x="287" y="1040"/>
                  </a:lnTo>
                  <a:lnTo>
                    <a:pt x="327" y="1103"/>
                  </a:lnTo>
                  <a:lnTo>
                    <a:pt x="309" y="1133"/>
                  </a:lnTo>
                  <a:lnTo>
                    <a:pt x="209" y="1146"/>
                  </a:lnTo>
                  <a:lnTo>
                    <a:pt x="48" y="1171"/>
                  </a:lnTo>
                  <a:lnTo>
                    <a:pt x="0" y="1211"/>
                  </a:lnTo>
                  <a:lnTo>
                    <a:pt x="40" y="1245"/>
                  </a:lnTo>
                  <a:lnTo>
                    <a:pt x="131" y="1270"/>
                  </a:lnTo>
                  <a:lnTo>
                    <a:pt x="236" y="1219"/>
                  </a:lnTo>
                  <a:lnTo>
                    <a:pt x="313" y="1184"/>
                  </a:lnTo>
                  <a:lnTo>
                    <a:pt x="413" y="1171"/>
                  </a:lnTo>
                  <a:lnTo>
                    <a:pt x="453" y="1159"/>
                  </a:lnTo>
                  <a:lnTo>
                    <a:pt x="440" y="1116"/>
                  </a:lnTo>
                  <a:lnTo>
                    <a:pt x="327" y="1006"/>
                  </a:lnTo>
                  <a:lnTo>
                    <a:pt x="261" y="890"/>
                  </a:lnTo>
                  <a:lnTo>
                    <a:pt x="204" y="812"/>
                  </a:lnTo>
                  <a:lnTo>
                    <a:pt x="196" y="736"/>
                  </a:lnTo>
                  <a:lnTo>
                    <a:pt x="223" y="608"/>
                  </a:lnTo>
                  <a:lnTo>
                    <a:pt x="283" y="475"/>
                  </a:lnTo>
                  <a:lnTo>
                    <a:pt x="349" y="249"/>
                  </a:lnTo>
                  <a:lnTo>
                    <a:pt x="405" y="116"/>
                  </a:lnTo>
                  <a:lnTo>
                    <a:pt x="400" y="38"/>
                  </a:lnTo>
                  <a:lnTo>
                    <a:pt x="349" y="0"/>
                  </a:lnTo>
                  <a:lnTo>
                    <a:pt x="313"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0974" name="Group 20"/>
            <p:cNvGrpSpPr>
              <a:grpSpLocks/>
            </p:cNvGrpSpPr>
            <p:nvPr/>
          </p:nvGrpSpPr>
          <p:grpSpPr bwMode="auto">
            <a:xfrm>
              <a:off x="1989" y="2977"/>
              <a:ext cx="93" cy="125"/>
              <a:chOff x="1989" y="2977"/>
              <a:chExt cx="93" cy="125"/>
            </a:xfrm>
          </p:grpSpPr>
          <p:sp>
            <p:nvSpPr>
              <p:cNvPr id="40976" name="Freeform 18"/>
              <p:cNvSpPr>
                <a:spLocks/>
              </p:cNvSpPr>
              <p:nvPr/>
            </p:nvSpPr>
            <p:spPr bwMode="auto">
              <a:xfrm>
                <a:off x="2007" y="2977"/>
                <a:ext cx="75" cy="87"/>
              </a:xfrm>
              <a:custGeom>
                <a:avLst/>
                <a:gdLst>
                  <a:gd name="T0" fmla="*/ 0 w 224"/>
                  <a:gd name="T1" fmla="*/ 0 h 260"/>
                  <a:gd name="T2" fmla="*/ 0 w 224"/>
                  <a:gd name="T3" fmla="*/ 0 h 260"/>
                  <a:gd name="T4" fmla="*/ 0 w 224"/>
                  <a:gd name="T5" fmla="*/ 0 h 260"/>
                  <a:gd name="T6" fmla="*/ 0 w 224"/>
                  <a:gd name="T7" fmla="*/ 0 h 260"/>
                  <a:gd name="T8" fmla="*/ 0 w 224"/>
                  <a:gd name="T9" fmla="*/ 0 h 260"/>
                  <a:gd name="T10" fmla="*/ 0 w 224"/>
                  <a:gd name="T11" fmla="*/ 0 h 260"/>
                  <a:gd name="T12" fmla="*/ 0 w 224"/>
                  <a:gd name="T13" fmla="*/ 0 h 260"/>
                  <a:gd name="T14" fmla="*/ 0 w 224"/>
                  <a:gd name="T15" fmla="*/ 0 h 260"/>
                  <a:gd name="T16" fmla="*/ 0 w 224"/>
                  <a:gd name="T17" fmla="*/ 0 h 260"/>
                  <a:gd name="T18" fmla="*/ 0 w 224"/>
                  <a:gd name="T19" fmla="*/ 0 h 260"/>
                  <a:gd name="T20" fmla="*/ 0 w 224"/>
                  <a:gd name="T21" fmla="*/ 0 h 260"/>
                  <a:gd name="T22" fmla="*/ 0 w 224"/>
                  <a:gd name="T23" fmla="*/ 0 h 260"/>
                  <a:gd name="T24" fmla="*/ 0 w 224"/>
                  <a:gd name="T25" fmla="*/ 0 h 260"/>
                  <a:gd name="T26" fmla="*/ 0 w 224"/>
                  <a:gd name="T27" fmla="*/ 0 h 260"/>
                  <a:gd name="T28" fmla="*/ 0 w 224"/>
                  <a:gd name="T29" fmla="*/ 0 h 260"/>
                  <a:gd name="T30" fmla="*/ 0 w 224"/>
                  <a:gd name="T31" fmla="*/ 0 h 260"/>
                  <a:gd name="T32" fmla="*/ 0 w 224"/>
                  <a:gd name="T33" fmla="*/ 0 h 260"/>
                  <a:gd name="T34" fmla="*/ 0 w 224"/>
                  <a:gd name="T35" fmla="*/ 0 h 260"/>
                  <a:gd name="T36" fmla="*/ 0 w 224"/>
                  <a:gd name="T37" fmla="*/ 0 h 260"/>
                  <a:gd name="T38" fmla="*/ 0 w 224"/>
                  <a:gd name="T39" fmla="*/ 0 h 260"/>
                  <a:gd name="T40" fmla="*/ 0 w 224"/>
                  <a:gd name="T41" fmla="*/ 0 h 260"/>
                  <a:gd name="T42" fmla="*/ 0 w 224"/>
                  <a:gd name="T43" fmla="*/ 0 h 2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24"/>
                  <a:gd name="T67" fmla="*/ 0 h 260"/>
                  <a:gd name="T68" fmla="*/ 224 w 224"/>
                  <a:gd name="T69" fmla="*/ 260 h 26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24" h="260">
                    <a:moveTo>
                      <a:pt x="27" y="11"/>
                    </a:moveTo>
                    <a:lnTo>
                      <a:pt x="87" y="0"/>
                    </a:lnTo>
                    <a:lnTo>
                      <a:pt x="145" y="4"/>
                    </a:lnTo>
                    <a:lnTo>
                      <a:pt x="198" y="29"/>
                    </a:lnTo>
                    <a:lnTo>
                      <a:pt x="224" y="76"/>
                    </a:lnTo>
                    <a:lnTo>
                      <a:pt x="224" y="114"/>
                    </a:lnTo>
                    <a:lnTo>
                      <a:pt x="198" y="165"/>
                    </a:lnTo>
                    <a:lnTo>
                      <a:pt x="153" y="196"/>
                    </a:lnTo>
                    <a:lnTo>
                      <a:pt x="87" y="196"/>
                    </a:lnTo>
                    <a:lnTo>
                      <a:pt x="48" y="221"/>
                    </a:lnTo>
                    <a:lnTo>
                      <a:pt x="34" y="260"/>
                    </a:lnTo>
                    <a:lnTo>
                      <a:pt x="0" y="247"/>
                    </a:lnTo>
                    <a:lnTo>
                      <a:pt x="13" y="196"/>
                    </a:lnTo>
                    <a:lnTo>
                      <a:pt x="61" y="165"/>
                    </a:lnTo>
                    <a:lnTo>
                      <a:pt x="140" y="158"/>
                    </a:lnTo>
                    <a:lnTo>
                      <a:pt x="171" y="127"/>
                    </a:lnTo>
                    <a:lnTo>
                      <a:pt x="179" y="80"/>
                    </a:lnTo>
                    <a:lnTo>
                      <a:pt x="145" y="38"/>
                    </a:lnTo>
                    <a:lnTo>
                      <a:pt x="92" y="38"/>
                    </a:lnTo>
                    <a:lnTo>
                      <a:pt x="34" y="51"/>
                    </a:lnTo>
                    <a:lnTo>
                      <a:pt x="13" y="38"/>
                    </a:lnTo>
                    <a:lnTo>
                      <a:pt x="27"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977" name="Freeform 19"/>
              <p:cNvSpPr>
                <a:spLocks/>
              </p:cNvSpPr>
              <p:nvPr/>
            </p:nvSpPr>
            <p:spPr bwMode="auto">
              <a:xfrm>
                <a:off x="1989" y="3078"/>
                <a:ext cx="23" cy="24"/>
              </a:xfrm>
              <a:custGeom>
                <a:avLst/>
                <a:gdLst>
                  <a:gd name="T0" fmla="*/ 0 w 70"/>
                  <a:gd name="T1" fmla="*/ 0 h 71"/>
                  <a:gd name="T2" fmla="*/ 0 w 70"/>
                  <a:gd name="T3" fmla="*/ 0 h 71"/>
                  <a:gd name="T4" fmla="*/ 0 w 70"/>
                  <a:gd name="T5" fmla="*/ 0 h 71"/>
                  <a:gd name="T6" fmla="*/ 0 w 70"/>
                  <a:gd name="T7" fmla="*/ 0 h 71"/>
                  <a:gd name="T8" fmla="*/ 0 w 70"/>
                  <a:gd name="T9" fmla="*/ 0 h 71"/>
                  <a:gd name="T10" fmla="*/ 0 w 70"/>
                  <a:gd name="T11" fmla="*/ 0 h 71"/>
                  <a:gd name="T12" fmla="*/ 0 w 70"/>
                  <a:gd name="T13" fmla="*/ 0 h 71"/>
                  <a:gd name="T14" fmla="*/ 0 60000 65536"/>
                  <a:gd name="T15" fmla="*/ 0 60000 65536"/>
                  <a:gd name="T16" fmla="*/ 0 60000 65536"/>
                  <a:gd name="T17" fmla="*/ 0 60000 65536"/>
                  <a:gd name="T18" fmla="*/ 0 60000 65536"/>
                  <a:gd name="T19" fmla="*/ 0 60000 65536"/>
                  <a:gd name="T20" fmla="*/ 0 60000 65536"/>
                  <a:gd name="T21" fmla="*/ 0 w 70"/>
                  <a:gd name="T22" fmla="*/ 0 h 71"/>
                  <a:gd name="T23" fmla="*/ 70 w 70"/>
                  <a:gd name="T24" fmla="*/ 71 h 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71">
                    <a:moveTo>
                      <a:pt x="70" y="4"/>
                    </a:moveTo>
                    <a:lnTo>
                      <a:pt x="35" y="0"/>
                    </a:lnTo>
                    <a:lnTo>
                      <a:pt x="11" y="26"/>
                    </a:lnTo>
                    <a:lnTo>
                      <a:pt x="0" y="67"/>
                    </a:lnTo>
                    <a:lnTo>
                      <a:pt x="35" y="71"/>
                    </a:lnTo>
                    <a:lnTo>
                      <a:pt x="63" y="52"/>
                    </a:lnTo>
                    <a:lnTo>
                      <a:pt x="70"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0975" name="Freeform 27"/>
            <p:cNvSpPr>
              <a:spLocks/>
            </p:cNvSpPr>
            <p:nvPr/>
          </p:nvSpPr>
          <p:spPr bwMode="auto">
            <a:xfrm>
              <a:off x="2016" y="3072"/>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91400" y="3352800"/>
            <a:ext cx="1406525"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124200"/>
            <a:ext cx="122237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8" name="Text Box 5"/>
          <p:cNvSpPr txBox="1">
            <a:spLocks noChangeArrowheads="1"/>
          </p:cNvSpPr>
          <p:nvPr/>
        </p:nvSpPr>
        <p:spPr bwMode="auto">
          <a:xfrm>
            <a:off x="2173288" y="58738"/>
            <a:ext cx="54578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A Measure of Progress </a:t>
            </a:r>
          </a:p>
        </p:txBody>
      </p:sp>
      <p:sp>
        <p:nvSpPr>
          <p:cNvPr id="41989" name="Freeform 16"/>
          <p:cNvSpPr>
            <a:spLocks/>
          </p:cNvSpPr>
          <p:nvPr/>
        </p:nvSpPr>
        <p:spPr bwMode="auto">
          <a:xfrm>
            <a:off x="3505200" y="5943600"/>
            <a:ext cx="1066800" cy="319088"/>
          </a:xfrm>
          <a:custGeom>
            <a:avLst/>
            <a:gdLst>
              <a:gd name="T0" fmla="*/ 0 w 672"/>
              <a:gd name="T1" fmla="*/ 2147483647 h 200"/>
              <a:gd name="T2" fmla="*/ 2147483647 w 672"/>
              <a:gd name="T3" fmla="*/ 0 h 200"/>
              <a:gd name="T4" fmla="*/ 2147483647 w 672"/>
              <a:gd name="T5" fmla="*/ 2147483647 h 200"/>
              <a:gd name="T6" fmla="*/ 2147483647 w 672"/>
              <a:gd name="T7" fmla="*/ 2147483647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381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1990" name="Group 36"/>
          <p:cNvGrpSpPr>
            <a:grpSpLocks/>
          </p:cNvGrpSpPr>
          <p:nvPr/>
        </p:nvGrpSpPr>
        <p:grpSpPr bwMode="auto">
          <a:xfrm rot="-1231082">
            <a:off x="3124200" y="4572000"/>
            <a:ext cx="1181100" cy="1447800"/>
            <a:chOff x="2400" y="2064"/>
            <a:chExt cx="744" cy="912"/>
          </a:xfrm>
        </p:grpSpPr>
        <p:sp>
          <p:nvSpPr>
            <p:cNvPr id="41995" name="Freeform 30"/>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996" name="Freeform 31"/>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997" name="Freeform 32"/>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998" name="Freeform 33"/>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999" name="Freeform 34"/>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000" name="Freeform 35"/>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1991" name="AutoShape 19"/>
          <p:cNvSpPr>
            <a:spLocks noChangeArrowheads="1"/>
          </p:cNvSpPr>
          <p:nvPr/>
        </p:nvSpPr>
        <p:spPr bwMode="auto">
          <a:xfrm>
            <a:off x="1828800" y="5410200"/>
            <a:ext cx="1219200" cy="914400"/>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dirty="0">
                <a:solidFill>
                  <a:schemeClr val="bg2"/>
                </a:solidFill>
              </a:rPr>
              <a:t>79 km </a:t>
            </a:r>
          </a:p>
        </p:txBody>
      </p:sp>
      <p:sp>
        <p:nvSpPr>
          <p:cNvPr id="41992" name="Line 23"/>
          <p:cNvSpPr>
            <a:spLocks noChangeShapeType="1"/>
          </p:cNvSpPr>
          <p:nvPr/>
        </p:nvSpPr>
        <p:spPr bwMode="auto">
          <a:xfrm>
            <a:off x="2438400" y="6248400"/>
            <a:ext cx="0" cy="228600"/>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993" name="AutoShape 26"/>
          <p:cNvSpPr>
            <a:spLocks noChangeArrowheads="1"/>
          </p:cNvSpPr>
          <p:nvPr/>
        </p:nvSpPr>
        <p:spPr bwMode="auto">
          <a:xfrm>
            <a:off x="4419600" y="4419600"/>
            <a:ext cx="1219200" cy="914400"/>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dirty="0">
                <a:solidFill>
                  <a:schemeClr val="bg2"/>
                </a:solidFill>
              </a:rPr>
              <a:t>75 km </a:t>
            </a:r>
          </a:p>
        </p:txBody>
      </p:sp>
      <p:sp>
        <p:nvSpPr>
          <p:cNvPr id="41994" name="Line 27"/>
          <p:cNvSpPr>
            <a:spLocks noChangeShapeType="1"/>
          </p:cNvSpPr>
          <p:nvPr/>
        </p:nvSpPr>
        <p:spPr bwMode="auto">
          <a:xfrm>
            <a:off x="5029200" y="5257800"/>
            <a:ext cx="0" cy="228600"/>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Group 209"/>
          <p:cNvGrpSpPr>
            <a:grpSpLocks/>
          </p:cNvGrpSpPr>
          <p:nvPr/>
        </p:nvGrpSpPr>
        <p:grpSpPr bwMode="auto">
          <a:xfrm>
            <a:off x="2819400" y="2989263"/>
            <a:ext cx="1439863" cy="1439862"/>
            <a:chOff x="1776" y="1872"/>
            <a:chExt cx="907" cy="907"/>
          </a:xfrm>
        </p:grpSpPr>
        <p:grpSp>
          <p:nvGrpSpPr>
            <p:cNvPr id="43038" name="Group 34"/>
            <p:cNvGrpSpPr>
              <a:grpSpLocks noChangeAspect="1"/>
            </p:cNvGrpSpPr>
            <p:nvPr/>
          </p:nvGrpSpPr>
          <p:grpSpPr bwMode="auto">
            <a:xfrm rot="-4017361">
              <a:off x="2122" y="2577"/>
              <a:ext cx="138" cy="156"/>
              <a:chOff x="1584" y="3072"/>
              <a:chExt cx="816" cy="961"/>
            </a:xfrm>
          </p:grpSpPr>
          <p:grpSp>
            <p:nvGrpSpPr>
              <p:cNvPr id="43149" name="Group 35"/>
              <p:cNvGrpSpPr>
                <a:grpSpLocks noChangeAspect="1"/>
              </p:cNvGrpSpPr>
              <p:nvPr/>
            </p:nvGrpSpPr>
            <p:grpSpPr bwMode="auto">
              <a:xfrm rot="-1717408">
                <a:off x="1584" y="3072"/>
                <a:ext cx="744" cy="912"/>
                <a:chOff x="2448" y="2064"/>
                <a:chExt cx="744" cy="912"/>
              </a:xfrm>
            </p:grpSpPr>
            <p:sp>
              <p:nvSpPr>
                <p:cNvPr id="43151" name="Freeform 3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52" name="Freeform 3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53" name="Freeform 3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54" name="Freeform 3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55" name="Freeform 4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56" name="Freeform 4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3150" name="Line 4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3039" name="Group 70"/>
            <p:cNvGrpSpPr>
              <a:grpSpLocks noChangeAspect="1"/>
            </p:cNvGrpSpPr>
            <p:nvPr/>
          </p:nvGrpSpPr>
          <p:grpSpPr bwMode="auto">
            <a:xfrm rot="325367" flipH="1">
              <a:off x="2527" y="2303"/>
              <a:ext cx="141" cy="153"/>
              <a:chOff x="1584" y="3072"/>
              <a:chExt cx="816" cy="961"/>
            </a:xfrm>
          </p:grpSpPr>
          <p:grpSp>
            <p:nvGrpSpPr>
              <p:cNvPr id="43141" name="Group 71"/>
              <p:cNvGrpSpPr>
                <a:grpSpLocks noChangeAspect="1"/>
              </p:cNvGrpSpPr>
              <p:nvPr/>
            </p:nvGrpSpPr>
            <p:grpSpPr bwMode="auto">
              <a:xfrm rot="-1717408">
                <a:off x="1584" y="3072"/>
                <a:ext cx="744" cy="912"/>
                <a:chOff x="2448" y="2064"/>
                <a:chExt cx="744" cy="912"/>
              </a:xfrm>
            </p:grpSpPr>
            <p:sp>
              <p:nvSpPr>
                <p:cNvPr id="43143" name="Freeform 72"/>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44" name="Freeform 73"/>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45" name="Freeform 74"/>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46" name="Freeform 75"/>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47" name="Freeform 76"/>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48" name="Freeform 77"/>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3142" name="Line 78"/>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pic>
          <p:nvPicPr>
            <p:cNvPr id="43040"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14" y="2118"/>
              <a:ext cx="28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grpSp>
          <p:nvGrpSpPr>
            <p:cNvPr id="43041" name="Group 16"/>
            <p:cNvGrpSpPr>
              <a:grpSpLocks noChangeAspect="1"/>
            </p:cNvGrpSpPr>
            <p:nvPr/>
          </p:nvGrpSpPr>
          <p:grpSpPr bwMode="auto">
            <a:xfrm rot="1710829">
              <a:off x="1855" y="2133"/>
              <a:ext cx="141" cy="154"/>
              <a:chOff x="1584" y="3072"/>
              <a:chExt cx="816" cy="961"/>
            </a:xfrm>
          </p:grpSpPr>
          <p:grpSp>
            <p:nvGrpSpPr>
              <p:cNvPr id="43133" name="Group 17"/>
              <p:cNvGrpSpPr>
                <a:grpSpLocks noChangeAspect="1"/>
              </p:cNvGrpSpPr>
              <p:nvPr/>
            </p:nvGrpSpPr>
            <p:grpSpPr bwMode="auto">
              <a:xfrm rot="-1717408">
                <a:off x="1584" y="3072"/>
                <a:ext cx="744" cy="912"/>
                <a:chOff x="2448" y="2064"/>
                <a:chExt cx="744" cy="912"/>
              </a:xfrm>
            </p:grpSpPr>
            <p:sp>
              <p:nvSpPr>
                <p:cNvPr id="43135" name="Freeform 1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36" name="Freeform 1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37" name="Freeform 2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38" name="Freeform 2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39" name="Freeform 2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40" name="Freeform 2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3134" name="Line 2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3042" name="Group 52"/>
            <p:cNvGrpSpPr>
              <a:grpSpLocks noChangeAspect="1"/>
            </p:cNvGrpSpPr>
            <p:nvPr/>
          </p:nvGrpSpPr>
          <p:grpSpPr bwMode="auto">
            <a:xfrm rot="4130845" flipH="1">
              <a:off x="2317" y="2401"/>
              <a:ext cx="138" cy="156"/>
              <a:chOff x="1584" y="3072"/>
              <a:chExt cx="816" cy="961"/>
            </a:xfrm>
          </p:grpSpPr>
          <p:grpSp>
            <p:nvGrpSpPr>
              <p:cNvPr id="43125" name="Group 53"/>
              <p:cNvGrpSpPr>
                <a:grpSpLocks noChangeAspect="1"/>
              </p:cNvGrpSpPr>
              <p:nvPr/>
            </p:nvGrpSpPr>
            <p:grpSpPr bwMode="auto">
              <a:xfrm rot="-1717408">
                <a:off x="1584" y="3072"/>
                <a:ext cx="744" cy="912"/>
                <a:chOff x="2448" y="2064"/>
                <a:chExt cx="744" cy="912"/>
              </a:xfrm>
            </p:grpSpPr>
            <p:sp>
              <p:nvSpPr>
                <p:cNvPr id="43127" name="Freeform 5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28" name="Freeform 5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29" name="Freeform 5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30" name="Freeform 5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31" name="Freeform 5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32" name="Freeform 5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3126" name="Line 6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3043" name="Group 79"/>
            <p:cNvGrpSpPr>
              <a:grpSpLocks noChangeAspect="1"/>
            </p:cNvGrpSpPr>
            <p:nvPr/>
          </p:nvGrpSpPr>
          <p:grpSpPr bwMode="auto">
            <a:xfrm rot="-1335947">
              <a:off x="1933" y="2456"/>
              <a:ext cx="140" cy="154"/>
              <a:chOff x="1584" y="3072"/>
              <a:chExt cx="816" cy="961"/>
            </a:xfrm>
          </p:grpSpPr>
          <p:grpSp>
            <p:nvGrpSpPr>
              <p:cNvPr id="43117" name="Group 80"/>
              <p:cNvGrpSpPr>
                <a:grpSpLocks noChangeAspect="1"/>
              </p:cNvGrpSpPr>
              <p:nvPr/>
            </p:nvGrpSpPr>
            <p:grpSpPr bwMode="auto">
              <a:xfrm rot="-1717408">
                <a:off x="1584" y="3072"/>
                <a:ext cx="744" cy="912"/>
                <a:chOff x="2448" y="2064"/>
                <a:chExt cx="744" cy="912"/>
              </a:xfrm>
            </p:grpSpPr>
            <p:sp>
              <p:nvSpPr>
                <p:cNvPr id="43119" name="Freeform 81"/>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20" name="Freeform 82"/>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21" name="Freeform 83"/>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22" name="Freeform 84"/>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23" name="Freeform 85"/>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24" name="Freeform 86"/>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3118" name="Line 87"/>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3044" name="Group 97"/>
            <p:cNvGrpSpPr>
              <a:grpSpLocks noChangeAspect="1"/>
            </p:cNvGrpSpPr>
            <p:nvPr/>
          </p:nvGrpSpPr>
          <p:grpSpPr bwMode="auto">
            <a:xfrm rot="-1480534">
              <a:off x="2105" y="2379"/>
              <a:ext cx="141" cy="154"/>
              <a:chOff x="1584" y="3072"/>
              <a:chExt cx="816" cy="961"/>
            </a:xfrm>
          </p:grpSpPr>
          <p:grpSp>
            <p:nvGrpSpPr>
              <p:cNvPr id="43109" name="Group 98"/>
              <p:cNvGrpSpPr>
                <a:grpSpLocks noChangeAspect="1"/>
              </p:cNvGrpSpPr>
              <p:nvPr/>
            </p:nvGrpSpPr>
            <p:grpSpPr bwMode="auto">
              <a:xfrm rot="-1717408">
                <a:off x="1584" y="3072"/>
                <a:ext cx="744" cy="912"/>
                <a:chOff x="2448" y="2064"/>
                <a:chExt cx="744" cy="912"/>
              </a:xfrm>
            </p:grpSpPr>
            <p:sp>
              <p:nvSpPr>
                <p:cNvPr id="43111" name="Freeform 9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12" name="Freeform 10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13" name="Freeform 10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14" name="Freeform 10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15" name="Freeform 10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16" name="Freeform 10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3110" name="Line 10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3045" name="Group 106"/>
            <p:cNvGrpSpPr>
              <a:grpSpLocks noChangeAspect="1"/>
            </p:cNvGrpSpPr>
            <p:nvPr/>
          </p:nvGrpSpPr>
          <p:grpSpPr bwMode="auto">
            <a:xfrm rot="19336688" flipH="1">
              <a:off x="2434" y="2041"/>
              <a:ext cx="140" cy="154"/>
              <a:chOff x="1584" y="3072"/>
              <a:chExt cx="816" cy="961"/>
            </a:xfrm>
          </p:grpSpPr>
          <p:grpSp>
            <p:nvGrpSpPr>
              <p:cNvPr id="43101" name="Group 107"/>
              <p:cNvGrpSpPr>
                <a:grpSpLocks noChangeAspect="1"/>
              </p:cNvGrpSpPr>
              <p:nvPr/>
            </p:nvGrpSpPr>
            <p:grpSpPr bwMode="auto">
              <a:xfrm rot="-1717408">
                <a:off x="1584" y="3072"/>
                <a:ext cx="744" cy="912"/>
                <a:chOff x="2448" y="2064"/>
                <a:chExt cx="744" cy="912"/>
              </a:xfrm>
            </p:grpSpPr>
            <p:sp>
              <p:nvSpPr>
                <p:cNvPr id="43103" name="Freeform 10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04" name="Freeform 10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05" name="Freeform 11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06" name="Freeform 11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07" name="Freeform 11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08" name="Freeform 11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3102" name="Line 11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3046" name="Group 115"/>
            <p:cNvGrpSpPr>
              <a:grpSpLocks noChangeAspect="1"/>
            </p:cNvGrpSpPr>
            <p:nvPr/>
          </p:nvGrpSpPr>
          <p:grpSpPr bwMode="auto">
            <a:xfrm rot="2850186">
              <a:off x="1988" y="1925"/>
              <a:ext cx="139" cy="156"/>
              <a:chOff x="1584" y="3072"/>
              <a:chExt cx="816" cy="961"/>
            </a:xfrm>
          </p:grpSpPr>
          <p:grpSp>
            <p:nvGrpSpPr>
              <p:cNvPr id="43093" name="Group 116"/>
              <p:cNvGrpSpPr>
                <a:grpSpLocks noChangeAspect="1"/>
              </p:cNvGrpSpPr>
              <p:nvPr/>
            </p:nvGrpSpPr>
            <p:grpSpPr bwMode="auto">
              <a:xfrm rot="-1717408">
                <a:off x="1584" y="3072"/>
                <a:ext cx="744" cy="912"/>
                <a:chOff x="2448" y="2064"/>
                <a:chExt cx="744" cy="912"/>
              </a:xfrm>
            </p:grpSpPr>
            <p:sp>
              <p:nvSpPr>
                <p:cNvPr id="43095" name="Freeform 117"/>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096" name="Freeform 118"/>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097" name="Freeform 119"/>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098" name="Freeform 120"/>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099" name="Freeform 121"/>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100" name="Freeform 122"/>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3094" name="Line 123"/>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3047" name="Group 124"/>
            <p:cNvGrpSpPr>
              <a:grpSpLocks noChangeAspect="1"/>
            </p:cNvGrpSpPr>
            <p:nvPr/>
          </p:nvGrpSpPr>
          <p:grpSpPr bwMode="auto">
            <a:xfrm rot="5158859">
              <a:off x="2223" y="1955"/>
              <a:ext cx="139" cy="157"/>
              <a:chOff x="1584" y="3072"/>
              <a:chExt cx="816" cy="961"/>
            </a:xfrm>
          </p:grpSpPr>
          <p:grpSp>
            <p:nvGrpSpPr>
              <p:cNvPr id="43085" name="Group 125"/>
              <p:cNvGrpSpPr>
                <a:grpSpLocks noChangeAspect="1"/>
              </p:cNvGrpSpPr>
              <p:nvPr/>
            </p:nvGrpSpPr>
            <p:grpSpPr bwMode="auto">
              <a:xfrm rot="-1717408">
                <a:off x="1584" y="3072"/>
                <a:ext cx="744" cy="912"/>
                <a:chOff x="2448" y="2064"/>
                <a:chExt cx="744" cy="912"/>
              </a:xfrm>
            </p:grpSpPr>
            <p:sp>
              <p:nvSpPr>
                <p:cNvPr id="43087" name="Freeform 12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088" name="Freeform 12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089" name="Freeform 12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090" name="Freeform 12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091" name="Freeform 13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092" name="Freeform 13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3086" name="Line 13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3048" name="Group 133"/>
            <p:cNvGrpSpPr>
              <a:grpSpLocks noChangeAspect="1"/>
            </p:cNvGrpSpPr>
            <p:nvPr/>
          </p:nvGrpSpPr>
          <p:grpSpPr bwMode="auto">
            <a:xfrm rot="1981365">
              <a:off x="2042" y="2087"/>
              <a:ext cx="141" cy="153"/>
              <a:chOff x="1584" y="3072"/>
              <a:chExt cx="816" cy="961"/>
            </a:xfrm>
          </p:grpSpPr>
          <p:grpSp>
            <p:nvGrpSpPr>
              <p:cNvPr id="43077" name="Group 134"/>
              <p:cNvGrpSpPr>
                <a:grpSpLocks noChangeAspect="1"/>
              </p:cNvGrpSpPr>
              <p:nvPr/>
            </p:nvGrpSpPr>
            <p:grpSpPr bwMode="auto">
              <a:xfrm rot="-1717408">
                <a:off x="1584" y="3072"/>
                <a:ext cx="744" cy="912"/>
                <a:chOff x="2448" y="2064"/>
                <a:chExt cx="744" cy="912"/>
              </a:xfrm>
            </p:grpSpPr>
            <p:sp>
              <p:nvSpPr>
                <p:cNvPr id="43079" name="Freeform 13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080" name="Freeform 13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081" name="Freeform 13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082" name="Freeform 13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083" name="Freeform 13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084" name="Freeform 14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3078" name="Line 14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3049" name="Group 142"/>
            <p:cNvGrpSpPr>
              <a:grpSpLocks noChangeAspect="1"/>
            </p:cNvGrpSpPr>
            <p:nvPr/>
          </p:nvGrpSpPr>
          <p:grpSpPr bwMode="auto">
            <a:xfrm>
              <a:off x="1808" y="2318"/>
              <a:ext cx="141" cy="153"/>
              <a:chOff x="1584" y="3072"/>
              <a:chExt cx="816" cy="961"/>
            </a:xfrm>
          </p:grpSpPr>
          <p:grpSp>
            <p:nvGrpSpPr>
              <p:cNvPr id="43069" name="Group 143"/>
              <p:cNvGrpSpPr>
                <a:grpSpLocks noChangeAspect="1"/>
              </p:cNvGrpSpPr>
              <p:nvPr/>
            </p:nvGrpSpPr>
            <p:grpSpPr bwMode="auto">
              <a:xfrm rot="-1717408">
                <a:off x="1584" y="3072"/>
                <a:ext cx="744" cy="912"/>
                <a:chOff x="2448" y="2064"/>
                <a:chExt cx="744" cy="912"/>
              </a:xfrm>
            </p:grpSpPr>
            <p:sp>
              <p:nvSpPr>
                <p:cNvPr id="43071" name="Freeform 14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072" name="Freeform 14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073" name="Freeform 14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074" name="Freeform 14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075" name="Freeform 14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076" name="Freeform 14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3070" name="Line 15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3050" name="Group 151"/>
            <p:cNvGrpSpPr>
              <a:grpSpLocks noChangeAspect="1"/>
            </p:cNvGrpSpPr>
            <p:nvPr/>
          </p:nvGrpSpPr>
          <p:grpSpPr bwMode="auto">
            <a:xfrm>
              <a:off x="1980" y="2240"/>
              <a:ext cx="141" cy="154"/>
              <a:chOff x="1584" y="3072"/>
              <a:chExt cx="816" cy="961"/>
            </a:xfrm>
          </p:grpSpPr>
          <p:grpSp>
            <p:nvGrpSpPr>
              <p:cNvPr id="43061" name="Group 152"/>
              <p:cNvGrpSpPr>
                <a:grpSpLocks noChangeAspect="1"/>
              </p:cNvGrpSpPr>
              <p:nvPr/>
            </p:nvGrpSpPr>
            <p:grpSpPr bwMode="auto">
              <a:xfrm rot="-1717408">
                <a:off x="1584" y="3072"/>
                <a:ext cx="744" cy="912"/>
                <a:chOff x="2448" y="2064"/>
                <a:chExt cx="744" cy="912"/>
              </a:xfrm>
            </p:grpSpPr>
            <p:sp>
              <p:nvSpPr>
                <p:cNvPr id="43063" name="Freeform 153"/>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064" name="Freeform 154"/>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065" name="Freeform 155"/>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066" name="Freeform 156"/>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067" name="Freeform 157"/>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068" name="Freeform 158"/>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3062" name="Line 159"/>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sp>
          <p:nvSpPr>
            <p:cNvPr id="43051" name="Oval 162"/>
            <p:cNvSpPr>
              <a:spLocks noChangeAspect="1" noChangeArrowheads="1"/>
            </p:cNvSpPr>
            <p:nvPr/>
          </p:nvSpPr>
          <p:spPr bwMode="auto">
            <a:xfrm>
              <a:off x="1776"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43052" name="Group 163"/>
            <p:cNvGrpSpPr>
              <a:grpSpLocks noChangeAspect="1"/>
            </p:cNvGrpSpPr>
            <p:nvPr/>
          </p:nvGrpSpPr>
          <p:grpSpPr bwMode="auto">
            <a:xfrm rot="2694288" flipH="1">
              <a:off x="2402" y="2502"/>
              <a:ext cx="141" cy="154"/>
              <a:chOff x="1584" y="3072"/>
              <a:chExt cx="816" cy="961"/>
            </a:xfrm>
          </p:grpSpPr>
          <p:grpSp>
            <p:nvGrpSpPr>
              <p:cNvPr id="43053" name="Group 164"/>
              <p:cNvGrpSpPr>
                <a:grpSpLocks noChangeAspect="1"/>
              </p:cNvGrpSpPr>
              <p:nvPr/>
            </p:nvGrpSpPr>
            <p:grpSpPr bwMode="auto">
              <a:xfrm rot="-1717408">
                <a:off x="1584" y="3072"/>
                <a:ext cx="744" cy="912"/>
                <a:chOff x="2448" y="2064"/>
                <a:chExt cx="744" cy="912"/>
              </a:xfrm>
            </p:grpSpPr>
            <p:sp>
              <p:nvSpPr>
                <p:cNvPr id="43055" name="Freeform 16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056" name="Freeform 16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057" name="Freeform 16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058" name="Freeform 16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059" name="Freeform 16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3060" name="Freeform 17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3054" name="Line 17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grpSp>
        <p:nvGrpSpPr>
          <p:cNvPr id="43011" name="Group 217"/>
          <p:cNvGrpSpPr>
            <a:grpSpLocks/>
          </p:cNvGrpSpPr>
          <p:nvPr/>
        </p:nvGrpSpPr>
        <p:grpSpPr bwMode="auto">
          <a:xfrm>
            <a:off x="4953000" y="2989263"/>
            <a:ext cx="1439863" cy="1439862"/>
            <a:chOff x="3120" y="1872"/>
            <a:chExt cx="907" cy="907"/>
          </a:xfrm>
        </p:grpSpPr>
        <p:sp>
          <p:nvSpPr>
            <p:cNvPr id="43025" name="Freeform 174"/>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3026" name="Group 216"/>
            <p:cNvGrpSpPr>
              <a:grpSpLocks/>
            </p:cNvGrpSpPr>
            <p:nvPr/>
          </p:nvGrpSpPr>
          <p:grpSpPr bwMode="auto">
            <a:xfrm>
              <a:off x="3469" y="2146"/>
              <a:ext cx="249" cy="285"/>
              <a:chOff x="3469" y="2146"/>
              <a:chExt cx="249" cy="285"/>
            </a:xfrm>
          </p:grpSpPr>
          <p:sp>
            <p:nvSpPr>
              <p:cNvPr id="43032" name="Freeform 210"/>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33" name="Freeform 211"/>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34" name="Freeform 212"/>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35" name="Freeform 213"/>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36" name="Freeform 214"/>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37" name="Freeform 215"/>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3027" name="AutoShape 177"/>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43028" name="Line 178"/>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029" name="AutoShape 180"/>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43030" name="Line 181"/>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031" name="Oval 184"/>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43012" name="Text Box 188"/>
          <p:cNvSpPr txBox="1">
            <a:spLocks noChangeArrowheads="1"/>
          </p:cNvSpPr>
          <p:nvPr/>
        </p:nvSpPr>
        <p:spPr bwMode="auto">
          <a:xfrm>
            <a:off x="2578100" y="76200"/>
            <a:ext cx="46386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Defining Algorithm</a:t>
            </a:r>
          </a:p>
        </p:txBody>
      </p:sp>
      <p:sp>
        <p:nvSpPr>
          <p:cNvPr id="43013" name="Rectangle 189"/>
          <p:cNvSpPr>
            <a:spLocks noChangeArrowheads="1"/>
          </p:cNvSpPr>
          <p:nvPr/>
        </p:nvSpPr>
        <p:spPr bwMode="auto">
          <a:xfrm>
            <a:off x="838200" y="855663"/>
            <a:ext cx="7772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 Is this sufficient to define a working algorithm?</a:t>
            </a:r>
          </a:p>
        </p:txBody>
      </p:sp>
      <p:pic>
        <p:nvPicPr>
          <p:cNvPr id="43014" name="Picture 1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141663"/>
            <a:ext cx="1222375" cy="178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5" name="Picture 19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91400" y="3370263"/>
            <a:ext cx="1406525" cy="126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016" name="Group 208"/>
          <p:cNvGrpSpPr>
            <a:grpSpLocks/>
          </p:cNvGrpSpPr>
          <p:nvPr/>
        </p:nvGrpSpPr>
        <p:grpSpPr bwMode="auto">
          <a:xfrm>
            <a:off x="2668588" y="4714875"/>
            <a:ext cx="812800" cy="1751013"/>
            <a:chOff x="1681" y="3036"/>
            <a:chExt cx="512" cy="1103"/>
          </a:xfrm>
        </p:grpSpPr>
        <p:sp>
          <p:nvSpPr>
            <p:cNvPr id="43017" name="Freeform 198"/>
            <p:cNvSpPr>
              <a:spLocks/>
            </p:cNvSpPr>
            <p:nvPr/>
          </p:nvSpPr>
          <p:spPr bwMode="auto">
            <a:xfrm>
              <a:off x="1844" y="3178"/>
              <a:ext cx="200" cy="222"/>
            </a:xfrm>
            <a:custGeom>
              <a:avLst/>
              <a:gdLst>
                <a:gd name="T0" fmla="*/ 0 w 601"/>
                <a:gd name="T1" fmla="*/ 0 h 667"/>
                <a:gd name="T2" fmla="*/ 0 w 601"/>
                <a:gd name="T3" fmla="*/ 0 h 667"/>
                <a:gd name="T4" fmla="*/ 0 w 601"/>
                <a:gd name="T5" fmla="*/ 0 h 667"/>
                <a:gd name="T6" fmla="*/ 0 w 601"/>
                <a:gd name="T7" fmla="*/ 0 h 667"/>
                <a:gd name="T8" fmla="*/ 0 w 601"/>
                <a:gd name="T9" fmla="*/ 0 h 667"/>
                <a:gd name="T10" fmla="*/ 0 w 601"/>
                <a:gd name="T11" fmla="*/ 0 h 667"/>
                <a:gd name="T12" fmla="*/ 0 w 601"/>
                <a:gd name="T13" fmla="*/ 0 h 667"/>
                <a:gd name="T14" fmla="*/ 0 w 601"/>
                <a:gd name="T15" fmla="*/ 0 h 667"/>
                <a:gd name="T16" fmla="*/ 0 w 601"/>
                <a:gd name="T17" fmla="*/ 0 h 667"/>
                <a:gd name="T18" fmla="*/ 0 w 601"/>
                <a:gd name="T19" fmla="*/ 0 h 667"/>
                <a:gd name="T20" fmla="*/ 0 w 601"/>
                <a:gd name="T21" fmla="*/ 0 h 667"/>
                <a:gd name="T22" fmla="*/ 0 w 601"/>
                <a:gd name="T23" fmla="*/ 0 h 667"/>
                <a:gd name="T24" fmla="*/ 0 w 601"/>
                <a:gd name="T25" fmla="*/ 0 h 667"/>
                <a:gd name="T26" fmla="*/ 0 w 601"/>
                <a:gd name="T27" fmla="*/ 0 h 667"/>
                <a:gd name="T28" fmla="*/ 0 w 601"/>
                <a:gd name="T29" fmla="*/ 0 h 667"/>
                <a:gd name="T30" fmla="*/ 0 w 601"/>
                <a:gd name="T31" fmla="*/ 0 h 667"/>
                <a:gd name="T32" fmla="*/ 0 w 601"/>
                <a:gd name="T33" fmla="*/ 0 h 667"/>
                <a:gd name="T34" fmla="*/ 0 w 601"/>
                <a:gd name="T35" fmla="*/ 0 h 667"/>
                <a:gd name="T36" fmla="*/ 0 w 601"/>
                <a:gd name="T37" fmla="*/ 0 h 667"/>
                <a:gd name="T38" fmla="*/ 0 w 601"/>
                <a:gd name="T39" fmla="*/ 0 h 667"/>
                <a:gd name="T40" fmla="*/ 0 w 601"/>
                <a:gd name="T41" fmla="*/ 0 h 667"/>
                <a:gd name="T42" fmla="*/ 0 w 601"/>
                <a:gd name="T43" fmla="*/ 0 h 66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1"/>
                <a:gd name="T67" fmla="*/ 0 h 667"/>
                <a:gd name="T68" fmla="*/ 601 w 601"/>
                <a:gd name="T69" fmla="*/ 667 h 66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1" h="667">
                  <a:moveTo>
                    <a:pt x="313" y="154"/>
                  </a:moveTo>
                  <a:lnTo>
                    <a:pt x="260" y="85"/>
                  </a:lnTo>
                  <a:lnTo>
                    <a:pt x="187" y="34"/>
                  </a:lnTo>
                  <a:lnTo>
                    <a:pt x="121" y="0"/>
                  </a:lnTo>
                  <a:lnTo>
                    <a:pt x="68" y="9"/>
                  </a:lnTo>
                  <a:lnTo>
                    <a:pt x="30" y="47"/>
                  </a:lnTo>
                  <a:lnTo>
                    <a:pt x="0" y="163"/>
                  </a:lnTo>
                  <a:lnTo>
                    <a:pt x="12" y="296"/>
                  </a:lnTo>
                  <a:lnTo>
                    <a:pt x="43" y="423"/>
                  </a:lnTo>
                  <a:lnTo>
                    <a:pt x="78" y="522"/>
                  </a:lnTo>
                  <a:lnTo>
                    <a:pt x="143" y="625"/>
                  </a:lnTo>
                  <a:lnTo>
                    <a:pt x="200" y="667"/>
                  </a:lnTo>
                  <a:lnTo>
                    <a:pt x="278" y="667"/>
                  </a:lnTo>
                  <a:lnTo>
                    <a:pt x="356" y="638"/>
                  </a:lnTo>
                  <a:lnTo>
                    <a:pt x="396" y="564"/>
                  </a:lnTo>
                  <a:lnTo>
                    <a:pt x="417" y="471"/>
                  </a:lnTo>
                  <a:lnTo>
                    <a:pt x="409" y="355"/>
                  </a:lnTo>
                  <a:lnTo>
                    <a:pt x="592" y="368"/>
                  </a:lnTo>
                  <a:lnTo>
                    <a:pt x="601" y="317"/>
                  </a:lnTo>
                  <a:lnTo>
                    <a:pt x="392" y="296"/>
                  </a:lnTo>
                  <a:lnTo>
                    <a:pt x="339" y="176"/>
                  </a:lnTo>
                  <a:lnTo>
                    <a:pt x="313" y="15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18" name="Freeform 199"/>
            <p:cNvSpPr>
              <a:spLocks/>
            </p:cNvSpPr>
            <p:nvPr/>
          </p:nvSpPr>
          <p:spPr bwMode="auto">
            <a:xfrm>
              <a:off x="1681" y="3121"/>
              <a:ext cx="231" cy="356"/>
            </a:xfrm>
            <a:custGeom>
              <a:avLst/>
              <a:gdLst>
                <a:gd name="T0" fmla="*/ 0 w 692"/>
                <a:gd name="T1" fmla="*/ 0 h 1069"/>
                <a:gd name="T2" fmla="*/ 0 w 692"/>
                <a:gd name="T3" fmla="*/ 0 h 1069"/>
                <a:gd name="T4" fmla="*/ 0 w 692"/>
                <a:gd name="T5" fmla="*/ 0 h 1069"/>
                <a:gd name="T6" fmla="*/ 0 w 692"/>
                <a:gd name="T7" fmla="*/ 0 h 1069"/>
                <a:gd name="T8" fmla="*/ 0 w 692"/>
                <a:gd name="T9" fmla="*/ 0 h 1069"/>
                <a:gd name="T10" fmla="*/ 0 w 692"/>
                <a:gd name="T11" fmla="*/ 0 h 1069"/>
                <a:gd name="T12" fmla="*/ 0 w 692"/>
                <a:gd name="T13" fmla="*/ 0 h 1069"/>
                <a:gd name="T14" fmla="*/ 0 w 692"/>
                <a:gd name="T15" fmla="*/ 0 h 1069"/>
                <a:gd name="T16" fmla="*/ 0 w 692"/>
                <a:gd name="T17" fmla="*/ 0 h 1069"/>
                <a:gd name="T18" fmla="*/ 0 w 692"/>
                <a:gd name="T19" fmla="*/ 0 h 1069"/>
                <a:gd name="T20" fmla="*/ 0 w 692"/>
                <a:gd name="T21" fmla="*/ 0 h 1069"/>
                <a:gd name="T22" fmla="*/ 0 w 692"/>
                <a:gd name="T23" fmla="*/ 0 h 1069"/>
                <a:gd name="T24" fmla="*/ 0 w 692"/>
                <a:gd name="T25" fmla="*/ 0 h 1069"/>
                <a:gd name="T26" fmla="*/ 0 w 692"/>
                <a:gd name="T27" fmla="*/ 0 h 1069"/>
                <a:gd name="T28" fmla="*/ 0 w 692"/>
                <a:gd name="T29" fmla="*/ 0 h 1069"/>
                <a:gd name="T30" fmla="*/ 0 w 692"/>
                <a:gd name="T31" fmla="*/ 0 h 1069"/>
                <a:gd name="T32" fmla="*/ 0 w 692"/>
                <a:gd name="T33" fmla="*/ 0 h 1069"/>
                <a:gd name="T34" fmla="*/ 0 w 692"/>
                <a:gd name="T35" fmla="*/ 0 h 1069"/>
                <a:gd name="T36" fmla="*/ 0 w 692"/>
                <a:gd name="T37" fmla="*/ 0 h 1069"/>
                <a:gd name="T38" fmla="*/ 0 w 692"/>
                <a:gd name="T39" fmla="*/ 0 h 1069"/>
                <a:gd name="T40" fmla="*/ 0 w 692"/>
                <a:gd name="T41" fmla="*/ 0 h 1069"/>
                <a:gd name="T42" fmla="*/ 0 w 692"/>
                <a:gd name="T43" fmla="*/ 0 h 1069"/>
                <a:gd name="T44" fmla="*/ 0 w 692"/>
                <a:gd name="T45" fmla="*/ 0 h 1069"/>
                <a:gd name="T46" fmla="*/ 0 w 692"/>
                <a:gd name="T47" fmla="*/ 0 h 1069"/>
                <a:gd name="T48" fmla="*/ 0 w 692"/>
                <a:gd name="T49" fmla="*/ 0 h 1069"/>
                <a:gd name="T50" fmla="*/ 0 w 692"/>
                <a:gd name="T51" fmla="*/ 0 h 1069"/>
                <a:gd name="T52" fmla="*/ 0 w 692"/>
                <a:gd name="T53" fmla="*/ 0 h 1069"/>
                <a:gd name="T54" fmla="*/ 0 w 692"/>
                <a:gd name="T55" fmla="*/ 0 h 1069"/>
                <a:gd name="T56" fmla="*/ 0 w 692"/>
                <a:gd name="T57" fmla="*/ 0 h 1069"/>
                <a:gd name="T58" fmla="*/ 0 w 692"/>
                <a:gd name="T59" fmla="*/ 0 h 1069"/>
                <a:gd name="T60" fmla="*/ 0 w 692"/>
                <a:gd name="T61" fmla="*/ 0 h 1069"/>
                <a:gd name="T62" fmla="*/ 0 w 692"/>
                <a:gd name="T63" fmla="*/ 0 h 1069"/>
                <a:gd name="T64" fmla="*/ 0 w 692"/>
                <a:gd name="T65" fmla="*/ 0 h 1069"/>
                <a:gd name="T66" fmla="*/ 0 w 692"/>
                <a:gd name="T67" fmla="*/ 0 h 1069"/>
                <a:gd name="T68" fmla="*/ 0 w 692"/>
                <a:gd name="T69" fmla="*/ 0 h 1069"/>
                <a:gd name="T70" fmla="*/ 0 w 692"/>
                <a:gd name="T71" fmla="*/ 0 h 1069"/>
                <a:gd name="T72" fmla="*/ 0 w 692"/>
                <a:gd name="T73" fmla="*/ 0 h 1069"/>
                <a:gd name="T74" fmla="*/ 0 w 692"/>
                <a:gd name="T75" fmla="*/ 0 h 1069"/>
                <a:gd name="T76" fmla="*/ 0 w 692"/>
                <a:gd name="T77" fmla="*/ 0 h 1069"/>
                <a:gd name="T78" fmla="*/ 0 w 692"/>
                <a:gd name="T79" fmla="*/ 0 h 1069"/>
                <a:gd name="T80" fmla="*/ 0 w 692"/>
                <a:gd name="T81" fmla="*/ 0 h 1069"/>
                <a:gd name="T82" fmla="*/ 0 w 692"/>
                <a:gd name="T83" fmla="*/ 0 h 1069"/>
                <a:gd name="T84" fmla="*/ 0 w 692"/>
                <a:gd name="T85" fmla="*/ 0 h 1069"/>
                <a:gd name="T86" fmla="*/ 0 w 692"/>
                <a:gd name="T87" fmla="*/ 0 h 1069"/>
                <a:gd name="T88" fmla="*/ 0 w 692"/>
                <a:gd name="T89" fmla="*/ 0 h 106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92"/>
                <a:gd name="T136" fmla="*/ 0 h 1069"/>
                <a:gd name="T137" fmla="*/ 692 w 692"/>
                <a:gd name="T138" fmla="*/ 1069 h 106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92" h="1069">
                  <a:moveTo>
                    <a:pt x="403" y="25"/>
                  </a:moveTo>
                  <a:lnTo>
                    <a:pt x="490" y="0"/>
                  </a:lnTo>
                  <a:lnTo>
                    <a:pt x="560" y="4"/>
                  </a:lnTo>
                  <a:lnTo>
                    <a:pt x="613" y="42"/>
                  </a:lnTo>
                  <a:lnTo>
                    <a:pt x="648" y="102"/>
                  </a:lnTo>
                  <a:lnTo>
                    <a:pt x="635" y="165"/>
                  </a:lnTo>
                  <a:lnTo>
                    <a:pt x="586" y="165"/>
                  </a:lnTo>
                  <a:lnTo>
                    <a:pt x="599" y="114"/>
                  </a:lnTo>
                  <a:lnTo>
                    <a:pt x="560" y="68"/>
                  </a:lnTo>
                  <a:lnTo>
                    <a:pt x="522" y="51"/>
                  </a:lnTo>
                  <a:lnTo>
                    <a:pt x="456" y="68"/>
                  </a:lnTo>
                  <a:lnTo>
                    <a:pt x="482" y="119"/>
                  </a:lnTo>
                  <a:lnTo>
                    <a:pt x="490" y="165"/>
                  </a:lnTo>
                  <a:lnTo>
                    <a:pt x="482" y="205"/>
                  </a:lnTo>
                  <a:lnTo>
                    <a:pt x="417" y="222"/>
                  </a:lnTo>
                  <a:lnTo>
                    <a:pt x="347" y="209"/>
                  </a:lnTo>
                  <a:lnTo>
                    <a:pt x="334" y="179"/>
                  </a:lnTo>
                  <a:lnTo>
                    <a:pt x="260" y="260"/>
                  </a:lnTo>
                  <a:lnTo>
                    <a:pt x="217" y="350"/>
                  </a:lnTo>
                  <a:lnTo>
                    <a:pt x="156" y="465"/>
                  </a:lnTo>
                  <a:lnTo>
                    <a:pt x="117" y="568"/>
                  </a:lnTo>
                  <a:lnTo>
                    <a:pt x="100" y="667"/>
                  </a:lnTo>
                  <a:lnTo>
                    <a:pt x="113" y="718"/>
                  </a:lnTo>
                  <a:lnTo>
                    <a:pt x="182" y="783"/>
                  </a:lnTo>
                  <a:lnTo>
                    <a:pt x="326" y="838"/>
                  </a:lnTo>
                  <a:lnTo>
                    <a:pt x="403" y="863"/>
                  </a:lnTo>
                  <a:lnTo>
                    <a:pt x="482" y="876"/>
                  </a:lnTo>
                  <a:lnTo>
                    <a:pt x="599" y="923"/>
                  </a:lnTo>
                  <a:lnTo>
                    <a:pt x="686" y="954"/>
                  </a:lnTo>
                  <a:lnTo>
                    <a:pt x="692" y="1013"/>
                  </a:lnTo>
                  <a:lnTo>
                    <a:pt x="648" y="1056"/>
                  </a:lnTo>
                  <a:lnTo>
                    <a:pt x="596" y="1069"/>
                  </a:lnTo>
                  <a:lnTo>
                    <a:pt x="517" y="1030"/>
                  </a:lnTo>
                  <a:lnTo>
                    <a:pt x="334" y="936"/>
                  </a:lnTo>
                  <a:lnTo>
                    <a:pt x="182" y="872"/>
                  </a:lnTo>
                  <a:lnTo>
                    <a:pt x="77" y="800"/>
                  </a:lnTo>
                  <a:lnTo>
                    <a:pt x="8" y="735"/>
                  </a:lnTo>
                  <a:lnTo>
                    <a:pt x="0" y="658"/>
                  </a:lnTo>
                  <a:lnTo>
                    <a:pt x="38" y="555"/>
                  </a:lnTo>
                  <a:lnTo>
                    <a:pt x="117" y="401"/>
                  </a:lnTo>
                  <a:lnTo>
                    <a:pt x="190" y="273"/>
                  </a:lnTo>
                  <a:lnTo>
                    <a:pt x="282" y="140"/>
                  </a:lnTo>
                  <a:lnTo>
                    <a:pt x="352" y="63"/>
                  </a:lnTo>
                  <a:lnTo>
                    <a:pt x="439" y="25"/>
                  </a:lnTo>
                  <a:lnTo>
                    <a:pt x="403" y="2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19" name="Freeform 200"/>
            <p:cNvSpPr>
              <a:spLocks/>
            </p:cNvSpPr>
            <p:nvPr/>
          </p:nvSpPr>
          <p:spPr bwMode="auto">
            <a:xfrm>
              <a:off x="1898" y="3416"/>
              <a:ext cx="121" cy="335"/>
            </a:xfrm>
            <a:custGeom>
              <a:avLst/>
              <a:gdLst>
                <a:gd name="T0" fmla="*/ 0 w 362"/>
                <a:gd name="T1" fmla="*/ 0 h 1004"/>
                <a:gd name="T2" fmla="*/ 0 w 362"/>
                <a:gd name="T3" fmla="*/ 0 h 1004"/>
                <a:gd name="T4" fmla="*/ 0 w 362"/>
                <a:gd name="T5" fmla="*/ 0 h 1004"/>
                <a:gd name="T6" fmla="*/ 0 w 362"/>
                <a:gd name="T7" fmla="*/ 0 h 1004"/>
                <a:gd name="T8" fmla="*/ 0 w 362"/>
                <a:gd name="T9" fmla="*/ 0 h 1004"/>
                <a:gd name="T10" fmla="*/ 0 w 362"/>
                <a:gd name="T11" fmla="*/ 0 h 1004"/>
                <a:gd name="T12" fmla="*/ 0 w 362"/>
                <a:gd name="T13" fmla="*/ 0 h 1004"/>
                <a:gd name="T14" fmla="*/ 0 w 362"/>
                <a:gd name="T15" fmla="*/ 0 h 1004"/>
                <a:gd name="T16" fmla="*/ 0 w 362"/>
                <a:gd name="T17" fmla="*/ 0 h 1004"/>
                <a:gd name="T18" fmla="*/ 0 w 362"/>
                <a:gd name="T19" fmla="*/ 0 h 1004"/>
                <a:gd name="T20" fmla="*/ 0 w 362"/>
                <a:gd name="T21" fmla="*/ 0 h 1004"/>
                <a:gd name="T22" fmla="*/ 0 w 362"/>
                <a:gd name="T23" fmla="*/ 0 h 1004"/>
                <a:gd name="T24" fmla="*/ 0 w 362"/>
                <a:gd name="T25" fmla="*/ 0 h 1004"/>
                <a:gd name="T26" fmla="*/ 0 w 362"/>
                <a:gd name="T27" fmla="*/ 0 h 1004"/>
                <a:gd name="T28" fmla="*/ 0 w 362"/>
                <a:gd name="T29" fmla="*/ 0 h 1004"/>
                <a:gd name="T30" fmla="*/ 0 w 362"/>
                <a:gd name="T31" fmla="*/ 0 h 1004"/>
                <a:gd name="T32" fmla="*/ 0 w 362"/>
                <a:gd name="T33" fmla="*/ 0 h 1004"/>
                <a:gd name="T34" fmla="*/ 0 w 362"/>
                <a:gd name="T35" fmla="*/ 0 h 1004"/>
                <a:gd name="T36" fmla="*/ 0 w 362"/>
                <a:gd name="T37" fmla="*/ 0 h 1004"/>
                <a:gd name="T38" fmla="*/ 0 w 362"/>
                <a:gd name="T39" fmla="*/ 0 h 1004"/>
                <a:gd name="T40" fmla="*/ 0 w 362"/>
                <a:gd name="T41" fmla="*/ 0 h 1004"/>
                <a:gd name="T42" fmla="*/ 0 w 362"/>
                <a:gd name="T43" fmla="*/ 0 h 1004"/>
                <a:gd name="T44" fmla="*/ 0 w 362"/>
                <a:gd name="T45" fmla="*/ 0 h 100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62"/>
                <a:gd name="T70" fmla="*/ 0 h 1004"/>
                <a:gd name="T71" fmla="*/ 362 w 362"/>
                <a:gd name="T72" fmla="*/ 1004 h 100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62" h="1004">
                  <a:moveTo>
                    <a:pt x="22" y="78"/>
                  </a:moveTo>
                  <a:lnTo>
                    <a:pt x="36" y="27"/>
                  </a:lnTo>
                  <a:lnTo>
                    <a:pt x="92" y="0"/>
                  </a:lnTo>
                  <a:lnTo>
                    <a:pt x="143" y="0"/>
                  </a:lnTo>
                  <a:lnTo>
                    <a:pt x="209" y="39"/>
                  </a:lnTo>
                  <a:lnTo>
                    <a:pt x="271" y="129"/>
                  </a:lnTo>
                  <a:lnTo>
                    <a:pt x="314" y="223"/>
                  </a:lnTo>
                  <a:lnTo>
                    <a:pt x="335" y="350"/>
                  </a:lnTo>
                  <a:lnTo>
                    <a:pt x="354" y="500"/>
                  </a:lnTo>
                  <a:lnTo>
                    <a:pt x="362" y="645"/>
                  </a:lnTo>
                  <a:lnTo>
                    <a:pt x="362" y="833"/>
                  </a:lnTo>
                  <a:lnTo>
                    <a:pt x="335" y="949"/>
                  </a:lnTo>
                  <a:lnTo>
                    <a:pt x="288" y="991"/>
                  </a:lnTo>
                  <a:lnTo>
                    <a:pt x="205" y="1004"/>
                  </a:lnTo>
                  <a:lnTo>
                    <a:pt x="118" y="1001"/>
                  </a:lnTo>
                  <a:lnTo>
                    <a:pt x="74" y="949"/>
                  </a:lnTo>
                  <a:lnTo>
                    <a:pt x="49" y="860"/>
                  </a:lnTo>
                  <a:lnTo>
                    <a:pt x="26" y="770"/>
                  </a:lnTo>
                  <a:lnTo>
                    <a:pt x="9" y="607"/>
                  </a:lnTo>
                  <a:lnTo>
                    <a:pt x="0" y="424"/>
                  </a:lnTo>
                  <a:lnTo>
                    <a:pt x="0" y="210"/>
                  </a:lnTo>
                  <a:lnTo>
                    <a:pt x="22" y="116"/>
                  </a:lnTo>
                  <a:lnTo>
                    <a:pt x="22" y="7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20" name="Freeform 201"/>
            <p:cNvSpPr>
              <a:spLocks/>
            </p:cNvSpPr>
            <p:nvPr/>
          </p:nvSpPr>
          <p:spPr bwMode="auto">
            <a:xfrm>
              <a:off x="1954" y="3425"/>
              <a:ext cx="184" cy="257"/>
            </a:xfrm>
            <a:custGeom>
              <a:avLst/>
              <a:gdLst>
                <a:gd name="T0" fmla="*/ 0 w 553"/>
                <a:gd name="T1" fmla="*/ 0 h 771"/>
                <a:gd name="T2" fmla="*/ 0 w 553"/>
                <a:gd name="T3" fmla="*/ 0 h 771"/>
                <a:gd name="T4" fmla="*/ 0 w 553"/>
                <a:gd name="T5" fmla="*/ 0 h 771"/>
                <a:gd name="T6" fmla="*/ 0 w 553"/>
                <a:gd name="T7" fmla="*/ 0 h 771"/>
                <a:gd name="T8" fmla="*/ 0 w 553"/>
                <a:gd name="T9" fmla="*/ 0 h 771"/>
                <a:gd name="T10" fmla="*/ 0 w 553"/>
                <a:gd name="T11" fmla="*/ 0 h 771"/>
                <a:gd name="T12" fmla="*/ 0 w 553"/>
                <a:gd name="T13" fmla="*/ 0 h 771"/>
                <a:gd name="T14" fmla="*/ 0 w 553"/>
                <a:gd name="T15" fmla="*/ 0 h 771"/>
                <a:gd name="T16" fmla="*/ 0 w 553"/>
                <a:gd name="T17" fmla="*/ 0 h 771"/>
                <a:gd name="T18" fmla="*/ 0 w 553"/>
                <a:gd name="T19" fmla="*/ 0 h 771"/>
                <a:gd name="T20" fmla="*/ 0 w 553"/>
                <a:gd name="T21" fmla="*/ 0 h 771"/>
                <a:gd name="T22" fmla="*/ 0 w 553"/>
                <a:gd name="T23" fmla="*/ 0 h 771"/>
                <a:gd name="T24" fmla="*/ 0 w 553"/>
                <a:gd name="T25" fmla="*/ 0 h 771"/>
                <a:gd name="T26" fmla="*/ 0 w 553"/>
                <a:gd name="T27" fmla="*/ 0 h 771"/>
                <a:gd name="T28" fmla="*/ 0 w 553"/>
                <a:gd name="T29" fmla="*/ 0 h 771"/>
                <a:gd name="T30" fmla="*/ 0 w 553"/>
                <a:gd name="T31" fmla="*/ 0 h 771"/>
                <a:gd name="T32" fmla="*/ 0 w 553"/>
                <a:gd name="T33" fmla="*/ 0 h 771"/>
                <a:gd name="T34" fmla="*/ 0 w 553"/>
                <a:gd name="T35" fmla="*/ 0 h 771"/>
                <a:gd name="T36" fmla="*/ 0 w 553"/>
                <a:gd name="T37" fmla="*/ 0 h 771"/>
                <a:gd name="T38" fmla="*/ 0 w 553"/>
                <a:gd name="T39" fmla="*/ 0 h 771"/>
                <a:gd name="T40" fmla="*/ 0 w 553"/>
                <a:gd name="T41" fmla="*/ 0 h 771"/>
                <a:gd name="T42" fmla="*/ 0 w 553"/>
                <a:gd name="T43" fmla="*/ 0 h 771"/>
                <a:gd name="T44" fmla="*/ 0 w 553"/>
                <a:gd name="T45" fmla="*/ 0 h 771"/>
                <a:gd name="T46" fmla="*/ 0 w 553"/>
                <a:gd name="T47" fmla="*/ 0 h 771"/>
                <a:gd name="T48" fmla="*/ 0 w 553"/>
                <a:gd name="T49" fmla="*/ 0 h 771"/>
                <a:gd name="T50" fmla="*/ 0 w 553"/>
                <a:gd name="T51" fmla="*/ 0 h 771"/>
                <a:gd name="T52" fmla="*/ 0 w 553"/>
                <a:gd name="T53" fmla="*/ 0 h 771"/>
                <a:gd name="T54" fmla="*/ 0 w 553"/>
                <a:gd name="T55" fmla="*/ 0 h 771"/>
                <a:gd name="T56" fmla="*/ 0 w 553"/>
                <a:gd name="T57" fmla="*/ 0 h 771"/>
                <a:gd name="T58" fmla="*/ 0 w 553"/>
                <a:gd name="T59" fmla="*/ 0 h 771"/>
                <a:gd name="T60" fmla="*/ 0 w 553"/>
                <a:gd name="T61" fmla="*/ 0 h 771"/>
                <a:gd name="T62" fmla="*/ 0 w 553"/>
                <a:gd name="T63" fmla="*/ 0 h 771"/>
                <a:gd name="T64" fmla="*/ 0 w 553"/>
                <a:gd name="T65" fmla="*/ 0 h 771"/>
                <a:gd name="T66" fmla="*/ 0 w 553"/>
                <a:gd name="T67" fmla="*/ 0 h 771"/>
                <a:gd name="T68" fmla="*/ 0 w 553"/>
                <a:gd name="T69" fmla="*/ 0 h 77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53"/>
                <a:gd name="T106" fmla="*/ 0 h 771"/>
                <a:gd name="T107" fmla="*/ 553 w 553"/>
                <a:gd name="T108" fmla="*/ 771 h 77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53" h="771">
                  <a:moveTo>
                    <a:pt x="30" y="0"/>
                  </a:moveTo>
                  <a:lnTo>
                    <a:pt x="143" y="13"/>
                  </a:lnTo>
                  <a:lnTo>
                    <a:pt x="261" y="34"/>
                  </a:lnTo>
                  <a:lnTo>
                    <a:pt x="383" y="103"/>
                  </a:lnTo>
                  <a:lnTo>
                    <a:pt x="470" y="154"/>
                  </a:lnTo>
                  <a:lnTo>
                    <a:pt x="526" y="228"/>
                  </a:lnTo>
                  <a:lnTo>
                    <a:pt x="553" y="270"/>
                  </a:lnTo>
                  <a:lnTo>
                    <a:pt x="500" y="395"/>
                  </a:lnTo>
                  <a:lnTo>
                    <a:pt x="417" y="471"/>
                  </a:lnTo>
                  <a:lnTo>
                    <a:pt x="317" y="526"/>
                  </a:lnTo>
                  <a:lnTo>
                    <a:pt x="265" y="561"/>
                  </a:lnTo>
                  <a:lnTo>
                    <a:pt x="174" y="578"/>
                  </a:lnTo>
                  <a:lnTo>
                    <a:pt x="170" y="612"/>
                  </a:lnTo>
                  <a:lnTo>
                    <a:pt x="240" y="642"/>
                  </a:lnTo>
                  <a:lnTo>
                    <a:pt x="339" y="669"/>
                  </a:lnTo>
                  <a:lnTo>
                    <a:pt x="434" y="720"/>
                  </a:lnTo>
                  <a:lnTo>
                    <a:pt x="396" y="758"/>
                  </a:lnTo>
                  <a:lnTo>
                    <a:pt x="357" y="771"/>
                  </a:lnTo>
                  <a:lnTo>
                    <a:pt x="300" y="715"/>
                  </a:lnTo>
                  <a:lnTo>
                    <a:pt x="213" y="680"/>
                  </a:lnTo>
                  <a:lnTo>
                    <a:pt x="143" y="655"/>
                  </a:lnTo>
                  <a:lnTo>
                    <a:pt x="143" y="604"/>
                  </a:lnTo>
                  <a:lnTo>
                    <a:pt x="157" y="549"/>
                  </a:lnTo>
                  <a:lnTo>
                    <a:pt x="200" y="526"/>
                  </a:lnTo>
                  <a:lnTo>
                    <a:pt x="339" y="471"/>
                  </a:lnTo>
                  <a:lnTo>
                    <a:pt x="417" y="386"/>
                  </a:lnTo>
                  <a:lnTo>
                    <a:pt x="474" y="296"/>
                  </a:lnTo>
                  <a:lnTo>
                    <a:pt x="461" y="253"/>
                  </a:lnTo>
                  <a:lnTo>
                    <a:pt x="417" y="201"/>
                  </a:lnTo>
                  <a:lnTo>
                    <a:pt x="313" y="129"/>
                  </a:lnTo>
                  <a:lnTo>
                    <a:pt x="187" y="103"/>
                  </a:lnTo>
                  <a:lnTo>
                    <a:pt x="104" y="99"/>
                  </a:lnTo>
                  <a:lnTo>
                    <a:pt x="30" y="99"/>
                  </a:lnTo>
                  <a:lnTo>
                    <a:pt x="0" y="51"/>
                  </a:lnTo>
                  <a:lnTo>
                    <a:pt x="3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21" name="Freeform 202"/>
            <p:cNvSpPr>
              <a:spLocks/>
            </p:cNvSpPr>
            <p:nvPr/>
          </p:nvSpPr>
          <p:spPr bwMode="auto">
            <a:xfrm>
              <a:off x="1969" y="3717"/>
              <a:ext cx="224" cy="415"/>
            </a:xfrm>
            <a:custGeom>
              <a:avLst/>
              <a:gdLst>
                <a:gd name="T0" fmla="*/ 0 w 672"/>
                <a:gd name="T1" fmla="*/ 0 h 1246"/>
                <a:gd name="T2" fmla="*/ 0 w 672"/>
                <a:gd name="T3" fmla="*/ 0 h 1246"/>
                <a:gd name="T4" fmla="*/ 0 w 672"/>
                <a:gd name="T5" fmla="*/ 0 h 1246"/>
                <a:gd name="T6" fmla="*/ 0 w 672"/>
                <a:gd name="T7" fmla="*/ 0 h 1246"/>
                <a:gd name="T8" fmla="*/ 0 w 672"/>
                <a:gd name="T9" fmla="*/ 0 h 1246"/>
                <a:gd name="T10" fmla="*/ 0 w 672"/>
                <a:gd name="T11" fmla="*/ 0 h 1246"/>
                <a:gd name="T12" fmla="*/ 0 w 672"/>
                <a:gd name="T13" fmla="*/ 0 h 1246"/>
                <a:gd name="T14" fmla="*/ 0 w 672"/>
                <a:gd name="T15" fmla="*/ 0 h 1246"/>
                <a:gd name="T16" fmla="*/ 0 w 672"/>
                <a:gd name="T17" fmla="*/ 0 h 1246"/>
                <a:gd name="T18" fmla="*/ 0 w 672"/>
                <a:gd name="T19" fmla="*/ 0 h 1246"/>
                <a:gd name="T20" fmla="*/ 0 w 672"/>
                <a:gd name="T21" fmla="*/ 0 h 1246"/>
                <a:gd name="T22" fmla="*/ 0 w 672"/>
                <a:gd name="T23" fmla="*/ 0 h 1246"/>
                <a:gd name="T24" fmla="*/ 0 w 672"/>
                <a:gd name="T25" fmla="*/ 0 h 1246"/>
                <a:gd name="T26" fmla="*/ 0 w 672"/>
                <a:gd name="T27" fmla="*/ 0 h 1246"/>
                <a:gd name="T28" fmla="*/ 0 w 672"/>
                <a:gd name="T29" fmla="*/ 0 h 1246"/>
                <a:gd name="T30" fmla="*/ 0 w 672"/>
                <a:gd name="T31" fmla="*/ 0 h 1246"/>
                <a:gd name="T32" fmla="*/ 0 w 672"/>
                <a:gd name="T33" fmla="*/ 0 h 1246"/>
                <a:gd name="T34" fmla="*/ 0 w 672"/>
                <a:gd name="T35" fmla="*/ 0 h 1246"/>
                <a:gd name="T36" fmla="*/ 0 w 672"/>
                <a:gd name="T37" fmla="*/ 0 h 1246"/>
                <a:gd name="T38" fmla="*/ 0 w 672"/>
                <a:gd name="T39" fmla="*/ 0 h 1246"/>
                <a:gd name="T40" fmla="*/ 0 w 672"/>
                <a:gd name="T41" fmla="*/ 0 h 1246"/>
                <a:gd name="T42" fmla="*/ 0 w 672"/>
                <a:gd name="T43" fmla="*/ 0 h 1246"/>
                <a:gd name="T44" fmla="*/ 0 w 672"/>
                <a:gd name="T45" fmla="*/ 0 h 1246"/>
                <a:gd name="T46" fmla="*/ 0 w 672"/>
                <a:gd name="T47" fmla="*/ 0 h 1246"/>
                <a:gd name="T48" fmla="*/ 0 w 672"/>
                <a:gd name="T49" fmla="*/ 0 h 1246"/>
                <a:gd name="T50" fmla="*/ 0 w 672"/>
                <a:gd name="T51" fmla="*/ 0 h 1246"/>
                <a:gd name="T52" fmla="*/ 0 w 672"/>
                <a:gd name="T53" fmla="*/ 0 h 1246"/>
                <a:gd name="T54" fmla="*/ 0 w 672"/>
                <a:gd name="T55" fmla="*/ 0 h 1246"/>
                <a:gd name="T56" fmla="*/ 0 w 672"/>
                <a:gd name="T57" fmla="*/ 0 h 1246"/>
                <a:gd name="T58" fmla="*/ 0 w 672"/>
                <a:gd name="T59" fmla="*/ 0 h 1246"/>
                <a:gd name="T60" fmla="*/ 0 w 672"/>
                <a:gd name="T61" fmla="*/ 0 h 1246"/>
                <a:gd name="T62" fmla="*/ 0 w 672"/>
                <a:gd name="T63" fmla="*/ 0 h 1246"/>
                <a:gd name="T64" fmla="*/ 0 w 672"/>
                <a:gd name="T65" fmla="*/ 0 h 1246"/>
                <a:gd name="T66" fmla="*/ 0 w 672"/>
                <a:gd name="T67" fmla="*/ 0 h 124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672"/>
                <a:gd name="T103" fmla="*/ 0 h 1246"/>
                <a:gd name="T104" fmla="*/ 672 w 672"/>
                <a:gd name="T105" fmla="*/ 1246 h 124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672" h="1246">
                  <a:moveTo>
                    <a:pt x="77" y="0"/>
                  </a:moveTo>
                  <a:lnTo>
                    <a:pt x="17" y="0"/>
                  </a:lnTo>
                  <a:lnTo>
                    <a:pt x="0" y="89"/>
                  </a:lnTo>
                  <a:lnTo>
                    <a:pt x="43" y="142"/>
                  </a:lnTo>
                  <a:lnTo>
                    <a:pt x="182" y="266"/>
                  </a:lnTo>
                  <a:lnTo>
                    <a:pt x="305" y="424"/>
                  </a:lnTo>
                  <a:lnTo>
                    <a:pt x="384" y="587"/>
                  </a:lnTo>
                  <a:lnTo>
                    <a:pt x="395" y="693"/>
                  </a:lnTo>
                  <a:lnTo>
                    <a:pt x="392" y="771"/>
                  </a:lnTo>
                  <a:lnTo>
                    <a:pt x="357" y="946"/>
                  </a:lnTo>
                  <a:lnTo>
                    <a:pt x="313" y="1088"/>
                  </a:lnTo>
                  <a:lnTo>
                    <a:pt x="274" y="1170"/>
                  </a:lnTo>
                  <a:lnTo>
                    <a:pt x="265" y="1221"/>
                  </a:lnTo>
                  <a:lnTo>
                    <a:pt x="305" y="1221"/>
                  </a:lnTo>
                  <a:lnTo>
                    <a:pt x="365" y="1204"/>
                  </a:lnTo>
                  <a:lnTo>
                    <a:pt x="384" y="1208"/>
                  </a:lnTo>
                  <a:lnTo>
                    <a:pt x="510" y="1216"/>
                  </a:lnTo>
                  <a:lnTo>
                    <a:pt x="606" y="1246"/>
                  </a:lnTo>
                  <a:lnTo>
                    <a:pt x="640" y="1229"/>
                  </a:lnTo>
                  <a:lnTo>
                    <a:pt x="672" y="1164"/>
                  </a:lnTo>
                  <a:lnTo>
                    <a:pt x="640" y="1130"/>
                  </a:lnTo>
                  <a:lnTo>
                    <a:pt x="497" y="1126"/>
                  </a:lnTo>
                  <a:lnTo>
                    <a:pt x="395" y="1139"/>
                  </a:lnTo>
                  <a:lnTo>
                    <a:pt x="344" y="1164"/>
                  </a:lnTo>
                  <a:lnTo>
                    <a:pt x="352" y="1105"/>
                  </a:lnTo>
                  <a:lnTo>
                    <a:pt x="405" y="1014"/>
                  </a:lnTo>
                  <a:lnTo>
                    <a:pt x="448" y="874"/>
                  </a:lnTo>
                  <a:lnTo>
                    <a:pt x="484" y="754"/>
                  </a:lnTo>
                  <a:lnTo>
                    <a:pt x="457" y="617"/>
                  </a:lnTo>
                  <a:lnTo>
                    <a:pt x="418" y="471"/>
                  </a:lnTo>
                  <a:lnTo>
                    <a:pt x="339" y="304"/>
                  </a:lnTo>
                  <a:lnTo>
                    <a:pt x="226" y="150"/>
                  </a:lnTo>
                  <a:lnTo>
                    <a:pt x="130" y="38"/>
                  </a:lnTo>
                  <a:lnTo>
                    <a:pt x="77"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22" name="Freeform 203"/>
            <p:cNvSpPr>
              <a:spLocks/>
            </p:cNvSpPr>
            <p:nvPr/>
          </p:nvSpPr>
          <p:spPr bwMode="auto">
            <a:xfrm>
              <a:off x="1828" y="3716"/>
              <a:ext cx="151" cy="423"/>
            </a:xfrm>
            <a:custGeom>
              <a:avLst/>
              <a:gdLst>
                <a:gd name="T0" fmla="*/ 0 w 453"/>
                <a:gd name="T1" fmla="*/ 0 h 1270"/>
                <a:gd name="T2" fmla="*/ 0 w 453"/>
                <a:gd name="T3" fmla="*/ 0 h 1270"/>
                <a:gd name="T4" fmla="*/ 0 w 453"/>
                <a:gd name="T5" fmla="*/ 0 h 1270"/>
                <a:gd name="T6" fmla="*/ 0 w 453"/>
                <a:gd name="T7" fmla="*/ 0 h 1270"/>
                <a:gd name="T8" fmla="*/ 0 w 453"/>
                <a:gd name="T9" fmla="*/ 0 h 1270"/>
                <a:gd name="T10" fmla="*/ 0 w 453"/>
                <a:gd name="T11" fmla="*/ 0 h 1270"/>
                <a:gd name="T12" fmla="*/ 0 w 453"/>
                <a:gd name="T13" fmla="*/ 0 h 1270"/>
                <a:gd name="T14" fmla="*/ 0 w 453"/>
                <a:gd name="T15" fmla="*/ 0 h 1270"/>
                <a:gd name="T16" fmla="*/ 0 w 453"/>
                <a:gd name="T17" fmla="*/ 0 h 1270"/>
                <a:gd name="T18" fmla="*/ 0 w 453"/>
                <a:gd name="T19" fmla="*/ 0 h 1270"/>
                <a:gd name="T20" fmla="*/ 0 w 453"/>
                <a:gd name="T21" fmla="*/ 0 h 1270"/>
                <a:gd name="T22" fmla="*/ 0 w 453"/>
                <a:gd name="T23" fmla="*/ 0 h 1270"/>
                <a:gd name="T24" fmla="*/ 0 w 453"/>
                <a:gd name="T25" fmla="*/ 0 h 1270"/>
                <a:gd name="T26" fmla="*/ 0 w 453"/>
                <a:gd name="T27" fmla="*/ 0 h 1270"/>
                <a:gd name="T28" fmla="*/ 0 w 453"/>
                <a:gd name="T29" fmla="*/ 0 h 1270"/>
                <a:gd name="T30" fmla="*/ 0 w 453"/>
                <a:gd name="T31" fmla="*/ 0 h 1270"/>
                <a:gd name="T32" fmla="*/ 0 w 453"/>
                <a:gd name="T33" fmla="*/ 0 h 1270"/>
                <a:gd name="T34" fmla="*/ 0 w 453"/>
                <a:gd name="T35" fmla="*/ 0 h 1270"/>
                <a:gd name="T36" fmla="*/ 0 w 453"/>
                <a:gd name="T37" fmla="*/ 0 h 1270"/>
                <a:gd name="T38" fmla="*/ 0 w 453"/>
                <a:gd name="T39" fmla="*/ 0 h 1270"/>
                <a:gd name="T40" fmla="*/ 0 w 453"/>
                <a:gd name="T41" fmla="*/ 0 h 1270"/>
                <a:gd name="T42" fmla="*/ 0 w 453"/>
                <a:gd name="T43" fmla="*/ 0 h 1270"/>
                <a:gd name="T44" fmla="*/ 0 w 453"/>
                <a:gd name="T45" fmla="*/ 0 h 1270"/>
                <a:gd name="T46" fmla="*/ 0 w 453"/>
                <a:gd name="T47" fmla="*/ 0 h 1270"/>
                <a:gd name="T48" fmla="*/ 0 w 453"/>
                <a:gd name="T49" fmla="*/ 0 h 1270"/>
                <a:gd name="T50" fmla="*/ 0 w 453"/>
                <a:gd name="T51" fmla="*/ 0 h 1270"/>
                <a:gd name="T52" fmla="*/ 0 w 453"/>
                <a:gd name="T53" fmla="*/ 0 h 1270"/>
                <a:gd name="T54" fmla="*/ 0 w 453"/>
                <a:gd name="T55" fmla="*/ 0 h 1270"/>
                <a:gd name="T56" fmla="*/ 0 w 453"/>
                <a:gd name="T57" fmla="*/ 0 h 1270"/>
                <a:gd name="T58" fmla="*/ 0 w 453"/>
                <a:gd name="T59" fmla="*/ 0 h 1270"/>
                <a:gd name="T60" fmla="*/ 0 w 453"/>
                <a:gd name="T61" fmla="*/ 0 h 1270"/>
                <a:gd name="T62" fmla="*/ 0 w 453"/>
                <a:gd name="T63" fmla="*/ 0 h 12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53"/>
                <a:gd name="T97" fmla="*/ 0 h 1270"/>
                <a:gd name="T98" fmla="*/ 453 w 453"/>
                <a:gd name="T99" fmla="*/ 1270 h 12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53" h="1270">
                  <a:moveTo>
                    <a:pt x="313" y="0"/>
                  </a:moveTo>
                  <a:lnTo>
                    <a:pt x="257" y="120"/>
                  </a:lnTo>
                  <a:lnTo>
                    <a:pt x="217" y="295"/>
                  </a:lnTo>
                  <a:lnTo>
                    <a:pt x="170" y="488"/>
                  </a:lnTo>
                  <a:lnTo>
                    <a:pt x="127" y="684"/>
                  </a:lnTo>
                  <a:lnTo>
                    <a:pt x="127" y="757"/>
                  </a:lnTo>
                  <a:lnTo>
                    <a:pt x="170" y="886"/>
                  </a:lnTo>
                  <a:lnTo>
                    <a:pt x="230" y="954"/>
                  </a:lnTo>
                  <a:lnTo>
                    <a:pt x="287" y="1040"/>
                  </a:lnTo>
                  <a:lnTo>
                    <a:pt x="327" y="1103"/>
                  </a:lnTo>
                  <a:lnTo>
                    <a:pt x="309" y="1133"/>
                  </a:lnTo>
                  <a:lnTo>
                    <a:pt x="209" y="1146"/>
                  </a:lnTo>
                  <a:lnTo>
                    <a:pt x="48" y="1171"/>
                  </a:lnTo>
                  <a:lnTo>
                    <a:pt x="0" y="1211"/>
                  </a:lnTo>
                  <a:lnTo>
                    <a:pt x="40" y="1245"/>
                  </a:lnTo>
                  <a:lnTo>
                    <a:pt x="131" y="1270"/>
                  </a:lnTo>
                  <a:lnTo>
                    <a:pt x="236" y="1219"/>
                  </a:lnTo>
                  <a:lnTo>
                    <a:pt x="313" y="1184"/>
                  </a:lnTo>
                  <a:lnTo>
                    <a:pt x="413" y="1171"/>
                  </a:lnTo>
                  <a:lnTo>
                    <a:pt x="453" y="1159"/>
                  </a:lnTo>
                  <a:lnTo>
                    <a:pt x="440" y="1116"/>
                  </a:lnTo>
                  <a:lnTo>
                    <a:pt x="327" y="1006"/>
                  </a:lnTo>
                  <a:lnTo>
                    <a:pt x="261" y="890"/>
                  </a:lnTo>
                  <a:lnTo>
                    <a:pt x="204" y="812"/>
                  </a:lnTo>
                  <a:lnTo>
                    <a:pt x="196" y="736"/>
                  </a:lnTo>
                  <a:lnTo>
                    <a:pt x="223" y="608"/>
                  </a:lnTo>
                  <a:lnTo>
                    <a:pt x="283" y="475"/>
                  </a:lnTo>
                  <a:lnTo>
                    <a:pt x="349" y="249"/>
                  </a:lnTo>
                  <a:lnTo>
                    <a:pt x="405" y="116"/>
                  </a:lnTo>
                  <a:lnTo>
                    <a:pt x="400" y="38"/>
                  </a:lnTo>
                  <a:lnTo>
                    <a:pt x="349" y="0"/>
                  </a:lnTo>
                  <a:lnTo>
                    <a:pt x="313"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23" name="Freeform 205"/>
            <p:cNvSpPr>
              <a:spLocks/>
            </p:cNvSpPr>
            <p:nvPr/>
          </p:nvSpPr>
          <p:spPr bwMode="auto">
            <a:xfrm>
              <a:off x="2007" y="3036"/>
              <a:ext cx="75" cy="87"/>
            </a:xfrm>
            <a:custGeom>
              <a:avLst/>
              <a:gdLst>
                <a:gd name="T0" fmla="*/ 0 w 224"/>
                <a:gd name="T1" fmla="*/ 0 h 260"/>
                <a:gd name="T2" fmla="*/ 0 w 224"/>
                <a:gd name="T3" fmla="*/ 0 h 260"/>
                <a:gd name="T4" fmla="*/ 0 w 224"/>
                <a:gd name="T5" fmla="*/ 0 h 260"/>
                <a:gd name="T6" fmla="*/ 0 w 224"/>
                <a:gd name="T7" fmla="*/ 0 h 260"/>
                <a:gd name="T8" fmla="*/ 0 w 224"/>
                <a:gd name="T9" fmla="*/ 0 h 260"/>
                <a:gd name="T10" fmla="*/ 0 w 224"/>
                <a:gd name="T11" fmla="*/ 0 h 260"/>
                <a:gd name="T12" fmla="*/ 0 w 224"/>
                <a:gd name="T13" fmla="*/ 0 h 260"/>
                <a:gd name="T14" fmla="*/ 0 w 224"/>
                <a:gd name="T15" fmla="*/ 0 h 260"/>
                <a:gd name="T16" fmla="*/ 0 w 224"/>
                <a:gd name="T17" fmla="*/ 0 h 260"/>
                <a:gd name="T18" fmla="*/ 0 w 224"/>
                <a:gd name="T19" fmla="*/ 0 h 260"/>
                <a:gd name="T20" fmla="*/ 0 w 224"/>
                <a:gd name="T21" fmla="*/ 0 h 260"/>
                <a:gd name="T22" fmla="*/ 0 w 224"/>
                <a:gd name="T23" fmla="*/ 0 h 260"/>
                <a:gd name="T24" fmla="*/ 0 w 224"/>
                <a:gd name="T25" fmla="*/ 0 h 260"/>
                <a:gd name="T26" fmla="*/ 0 w 224"/>
                <a:gd name="T27" fmla="*/ 0 h 260"/>
                <a:gd name="T28" fmla="*/ 0 w 224"/>
                <a:gd name="T29" fmla="*/ 0 h 260"/>
                <a:gd name="T30" fmla="*/ 0 w 224"/>
                <a:gd name="T31" fmla="*/ 0 h 260"/>
                <a:gd name="T32" fmla="*/ 0 w 224"/>
                <a:gd name="T33" fmla="*/ 0 h 260"/>
                <a:gd name="T34" fmla="*/ 0 w 224"/>
                <a:gd name="T35" fmla="*/ 0 h 260"/>
                <a:gd name="T36" fmla="*/ 0 w 224"/>
                <a:gd name="T37" fmla="*/ 0 h 260"/>
                <a:gd name="T38" fmla="*/ 0 w 224"/>
                <a:gd name="T39" fmla="*/ 0 h 260"/>
                <a:gd name="T40" fmla="*/ 0 w 224"/>
                <a:gd name="T41" fmla="*/ 0 h 260"/>
                <a:gd name="T42" fmla="*/ 0 w 224"/>
                <a:gd name="T43" fmla="*/ 0 h 2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24"/>
                <a:gd name="T67" fmla="*/ 0 h 260"/>
                <a:gd name="T68" fmla="*/ 224 w 224"/>
                <a:gd name="T69" fmla="*/ 260 h 26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24" h="260">
                  <a:moveTo>
                    <a:pt x="27" y="11"/>
                  </a:moveTo>
                  <a:lnTo>
                    <a:pt x="87" y="0"/>
                  </a:lnTo>
                  <a:lnTo>
                    <a:pt x="145" y="4"/>
                  </a:lnTo>
                  <a:lnTo>
                    <a:pt x="198" y="29"/>
                  </a:lnTo>
                  <a:lnTo>
                    <a:pt x="224" y="76"/>
                  </a:lnTo>
                  <a:lnTo>
                    <a:pt x="224" y="114"/>
                  </a:lnTo>
                  <a:lnTo>
                    <a:pt x="198" y="165"/>
                  </a:lnTo>
                  <a:lnTo>
                    <a:pt x="153" y="196"/>
                  </a:lnTo>
                  <a:lnTo>
                    <a:pt x="87" y="196"/>
                  </a:lnTo>
                  <a:lnTo>
                    <a:pt x="48" y="221"/>
                  </a:lnTo>
                  <a:lnTo>
                    <a:pt x="34" y="260"/>
                  </a:lnTo>
                  <a:lnTo>
                    <a:pt x="0" y="247"/>
                  </a:lnTo>
                  <a:lnTo>
                    <a:pt x="13" y="196"/>
                  </a:lnTo>
                  <a:lnTo>
                    <a:pt x="61" y="165"/>
                  </a:lnTo>
                  <a:lnTo>
                    <a:pt x="140" y="158"/>
                  </a:lnTo>
                  <a:lnTo>
                    <a:pt x="171" y="127"/>
                  </a:lnTo>
                  <a:lnTo>
                    <a:pt x="179" y="80"/>
                  </a:lnTo>
                  <a:lnTo>
                    <a:pt x="145" y="38"/>
                  </a:lnTo>
                  <a:lnTo>
                    <a:pt x="92" y="38"/>
                  </a:lnTo>
                  <a:lnTo>
                    <a:pt x="34" y="51"/>
                  </a:lnTo>
                  <a:lnTo>
                    <a:pt x="13" y="38"/>
                  </a:lnTo>
                  <a:lnTo>
                    <a:pt x="27"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24" name="Freeform 206"/>
            <p:cNvSpPr>
              <a:spLocks/>
            </p:cNvSpPr>
            <p:nvPr/>
          </p:nvSpPr>
          <p:spPr bwMode="auto">
            <a:xfrm>
              <a:off x="1989" y="3137"/>
              <a:ext cx="23" cy="24"/>
            </a:xfrm>
            <a:custGeom>
              <a:avLst/>
              <a:gdLst>
                <a:gd name="T0" fmla="*/ 0 w 70"/>
                <a:gd name="T1" fmla="*/ 0 h 71"/>
                <a:gd name="T2" fmla="*/ 0 w 70"/>
                <a:gd name="T3" fmla="*/ 0 h 71"/>
                <a:gd name="T4" fmla="*/ 0 w 70"/>
                <a:gd name="T5" fmla="*/ 0 h 71"/>
                <a:gd name="T6" fmla="*/ 0 w 70"/>
                <a:gd name="T7" fmla="*/ 0 h 71"/>
                <a:gd name="T8" fmla="*/ 0 w 70"/>
                <a:gd name="T9" fmla="*/ 0 h 71"/>
                <a:gd name="T10" fmla="*/ 0 w 70"/>
                <a:gd name="T11" fmla="*/ 0 h 71"/>
                <a:gd name="T12" fmla="*/ 0 w 70"/>
                <a:gd name="T13" fmla="*/ 0 h 71"/>
                <a:gd name="T14" fmla="*/ 0 60000 65536"/>
                <a:gd name="T15" fmla="*/ 0 60000 65536"/>
                <a:gd name="T16" fmla="*/ 0 60000 65536"/>
                <a:gd name="T17" fmla="*/ 0 60000 65536"/>
                <a:gd name="T18" fmla="*/ 0 60000 65536"/>
                <a:gd name="T19" fmla="*/ 0 60000 65536"/>
                <a:gd name="T20" fmla="*/ 0 60000 65536"/>
                <a:gd name="T21" fmla="*/ 0 w 70"/>
                <a:gd name="T22" fmla="*/ 0 h 71"/>
                <a:gd name="T23" fmla="*/ 70 w 70"/>
                <a:gd name="T24" fmla="*/ 71 h 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71">
                  <a:moveTo>
                    <a:pt x="70" y="4"/>
                  </a:moveTo>
                  <a:lnTo>
                    <a:pt x="35" y="0"/>
                  </a:lnTo>
                  <a:lnTo>
                    <a:pt x="11" y="26"/>
                  </a:lnTo>
                  <a:lnTo>
                    <a:pt x="0" y="67"/>
                  </a:lnTo>
                  <a:lnTo>
                    <a:pt x="35" y="71"/>
                  </a:lnTo>
                  <a:lnTo>
                    <a:pt x="63" y="52"/>
                  </a:lnTo>
                  <a:lnTo>
                    <a:pt x="70"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Group 198"/>
          <p:cNvGrpSpPr>
            <a:grpSpLocks/>
          </p:cNvGrpSpPr>
          <p:nvPr/>
        </p:nvGrpSpPr>
        <p:grpSpPr bwMode="auto">
          <a:xfrm>
            <a:off x="-1339850" y="-5130800"/>
            <a:ext cx="18713450" cy="18694400"/>
            <a:chOff x="583" y="-2249"/>
            <a:chExt cx="11788" cy="11776"/>
          </a:xfrm>
        </p:grpSpPr>
        <p:sp>
          <p:nvSpPr>
            <p:cNvPr id="44053" name="Oval 150"/>
            <p:cNvSpPr>
              <a:spLocks noChangeAspect="1" noChangeArrowheads="1"/>
            </p:cNvSpPr>
            <p:nvPr/>
          </p:nvSpPr>
          <p:spPr bwMode="auto">
            <a:xfrm>
              <a:off x="5973" y="3135"/>
              <a:ext cx="1009" cy="1008"/>
            </a:xfrm>
            <a:prstGeom prst="ellipse">
              <a:avLst/>
            </a:pr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054" name="Oval 162"/>
            <p:cNvSpPr>
              <a:spLocks noChangeAspect="1" noChangeArrowheads="1"/>
            </p:cNvSpPr>
            <p:nvPr/>
          </p:nvSpPr>
          <p:spPr bwMode="auto">
            <a:xfrm>
              <a:off x="5570" y="2733"/>
              <a:ext cx="1814" cy="1812"/>
            </a:xfrm>
            <a:prstGeom prst="ellipse">
              <a:avLst/>
            </a:pr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055" name="Oval 163"/>
            <p:cNvSpPr>
              <a:spLocks noChangeAspect="1" noChangeArrowheads="1"/>
            </p:cNvSpPr>
            <p:nvPr/>
          </p:nvSpPr>
          <p:spPr bwMode="auto">
            <a:xfrm>
              <a:off x="5344" y="2507"/>
              <a:ext cx="2267" cy="2265"/>
            </a:xfrm>
            <a:prstGeom prst="ellipse">
              <a:avLst/>
            </a:pr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056" name="Oval 164"/>
            <p:cNvSpPr>
              <a:spLocks noChangeAspect="1" noChangeArrowheads="1"/>
            </p:cNvSpPr>
            <p:nvPr/>
          </p:nvSpPr>
          <p:spPr bwMode="auto">
            <a:xfrm>
              <a:off x="5797" y="2959"/>
              <a:ext cx="1361" cy="1360"/>
            </a:xfrm>
            <a:prstGeom prst="ellipse">
              <a:avLst/>
            </a:pr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057" name="Oval 166"/>
            <p:cNvSpPr>
              <a:spLocks noChangeAspect="1" noChangeArrowheads="1"/>
            </p:cNvSpPr>
            <p:nvPr/>
          </p:nvSpPr>
          <p:spPr bwMode="auto">
            <a:xfrm>
              <a:off x="5115" y="2295"/>
              <a:ext cx="2725" cy="2688"/>
            </a:xfrm>
            <a:prstGeom prst="ellipse">
              <a:avLst/>
            </a:pr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058" name="Oval 167"/>
            <p:cNvSpPr>
              <a:spLocks noChangeAspect="1" noChangeArrowheads="1"/>
            </p:cNvSpPr>
            <p:nvPr/>
          </p:nvSpPr>
          <p:spPr bwMode="auto">
            <a:xfrm>
              <a:off x="5570" y="2733"/>
              <a:ext cx="1814" cy="1812"/>
            </a:xfrm>
            <a:prstGeom prst="ellipse">
              <a:avLst/>
            </a:pr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059" name="Oval 168"/>
            <p:cNvSpPr>
              <a:spLocks noChangeAspect="1" noChangeArrowheads="1"/>
            </p:cNvSpPr>
            <p:nvPr/>
          </p:nvSpPr>
          <p:spPr bwMode="auto">
            <a:xfrm>
              <a:off x="4890" y="2074"/>
              <a:ext cx="3174" cy="3131"/>
            </a:xfrm>
            <a:prstGeom prst="ellipse">
              <a:avLst/>
            </a:pr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060" name="Oval 169"/>
            <p:cNvSpPr>
              <a:spLocks noChangeAspect="1" noChangeArrowheads="1"/>
            </p:cNvSpPr>
            <p:nvPr/>
          </p:nvSpPr>
          <p:spPr bwMode="auto">
            <a:xfrm>
              <a:off x="3530" y="732"/>
              <a:ext cx="5894" cy="5814"/>
            </a:xfrm>
            <a:prstGeom prst="ellipse">
              <a:avLst/>
            </a:pr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061" name="Oval 170"/>
            <p:cNvSpPr>
              <a:spLocks noChangeAspect="1" noChangeArrowheads="1"/>
            </p:cNvSpPr>
            <p:nvPr/>
          </p:nvSpPr>
          <p:spPr bwMode="auto">
            <a:xfrm>
              <a:off x="4664" y="1850"/>
              <a:ext cx="3627" cy="3578"/>
            </a:xfrm>
            <a:prstGeom prst="ellipse">
              <a:avLst/>
            </a:pr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062" name="Oval 172"/>
            <p:cNvSpPr>
              <a:spLocks noChangeAspect="1" noChangeArrowheads="1"/>
            </p:cNvSpPr>
            <p:nvPr/>
          </p:nvSpPr>
          <p:spPr bwMode="auto">
            <a:xfrm>
              <a:off x="4437" y="1626"/>
              <a:ext cx="4081" cy="4026"/>
            </a:xfrm>
            <a:prstGeom prst="ellipse">
              <a:avLst/>
            </a:pr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063" name="Oval 173"/>
            <p:cNvSpPr>
              <a:spLocks noChangeAspect="1" noChangeArrowheads="1"/>
            </p:cNvSpPr>
            <p:nvPr/>
          </p:nvSpPr>
          <p:spPr bwMode="auto">
            <a:xfrm>
              <a:off x="3757" y="956"/>
              <a:ext cx="5441" cy="5367"/>
            </a:xfrm>
            <a:prstGeom prst="ellipse">
              <a:avLst/>
            </a:pr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064" name="Oval 174"/>
            <p:cNvSpPr>
              <a:spLocks noChangeAspect="1" noChangeArrowheads="1"/>
            </p:cNvSpPr>
            <p:nvPr/>
          </p:nvSpPr>
          <p:spPr bwMode="auto">
            <a:xfrm>
              <a:off x="4210" y="1403"/>
              <a:ext cx="4534" cy="4472"/>
            </a:xfrm>
            <a:prstGeom prst="ellipse">
              <a:avLst/>
            </a:pr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065" name="Oval 175"/>
            <p:cNvSpPr>
              <a:spLocks noChangeAspect="1" noChangeArrowheads="1"/>
            </p:cNvSpPr>
            <p:nvPr/>
          </p:nvSpPr>
          <p:spPr bwMode="auto">
            <a:xfrm>
              <a:off x="3984" y="1180"/>
              <a:ext cx="4987" cy="4919"/>
            </a:xfrm>
            <a:prstGeom prst="ellipse">
              <a:avLst/>
            </a:pr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066" name="Oval 176"/>
            <p:cNvSpPr>
              <a:spLocks noChangeAspect="1" noChangeArrowheads="1"/>
            </p:cNvSpPr>
            <p:nvPr/>
          </p:nvSpPr>
          <p:spPr bwMode="auto">
            <a:xfrm>
              <a:off x="3303" y="508"/>
              <a:ext cx="6348" cy="6262"/>
            </a:xfrm>
            <a:prstGeom prst="ellipse">
              <a:avLst/>
            </a:pr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067" name="Oval 177"/>
            <p:cNvSpPr>
              <a:spLocks noChangeAspect="1" noChangeArrowheads="1"/>
            </p:cNvSpPr>
            <p:nvPr/>
          </p:nvSpPr>
          <p:spPr bwMode="auto">
            <a:xfrm>
              <a:off x="3530" y="732"/>
              <a:ext cx="5894" cy="5814"/>
            </a:xfrm>
            <a:prstGeom prst="ellipse">
              <a:avLst/>
            </a:pr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068" name="Oval 178"/>
            <p:cNvSpPr>
              <a:spLocks noChangeAspect="1" noChangeArrowheads="1"/>
            </p:cNvSpPr>
            <p:nvPr/>
          </p:nvSpPr>
          <p:spPr bwMode="auto">
            <a:xfrm>
              <a:off x="2850" y="61"/>
              <a:ext cx="7254" cy="7156"/>
            </a:xfrm>
            <a:prstGeom prst="ellipse">
              <a:avLst/>
            </a:pr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069" name="Oval 179"/>
            <p:cNvSpPr>
              <a:spLocks noChangeAspect="1" noChangeArrowheads="1"/>
            </p:cNvSpPr>
            <p:nvPr/>
          </p:nvSpPr>
          <p:spPr bwMode="auto">
            <a:xfrm>
              <a:off x="2850" y="61"/>
              <a:ext cx="7254" cy="7156"/>
            </a:xfrm>
            <a:prstGeom prst="ellipse">
              <a:avLst/>
            </a:pr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070" name="Oval 180"/>
            <p:cNvSpPr>
              <a:spLocks noChangeAspect="1" noChangeArrowheads="1"/>
            </p:cNvSpPr>
            <p:nvPr/>
          </p:nvSpPr>
          <p:spPr bwMode="auto">
            <a:xfrm>
              <a:off x="2850" y="61"/>
              <a:ext cx="7254" cy="7156"/>
            </a:xfrm>
            <a:prstGeom prst="ellipse">
              <a:avLst/>
            </a:pr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071" name="Oval 182"/>
            <p:cNvSpPr>
              <a:spLocks noChangeAspect="1" noChangeArrowheads="1"/>
            </p:cNvSpPr>
            <p:nvPr/>
          </p:nvSpPr>
          <p:spPr bwMode="auto">
            <a:xfrm>
              <a:off x="1717" y="-1057"/>
              <a:ext cx="9521" cy="9393"/>
            </a:xfrm>
            <a:prstGeom prst="ellipse">
              <a:avLst/>
            </a:pr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072" name="Oval 183"/>
            <p:cNvSpPr>
              <a:spLocks noChangeAspect="1" noChangeArrowheads="1"/>
            </p:cNvSpPr>
            <p:nvPr/>
          </p:nvSpPr>
          <p:spPr bwMode="auto">
            <a:xfrm>
              <a:off x="2850" y="61"/>
              <a:ext cx="7254" cy="7156"/>
            </a:xfrm>
            <a:prstGeom prst="ellipse">
              <a:avLst/>
            </a:pr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073" name="Oval 185"/>
            <p:cNvSpPr>
              <a:spLocks noChangeAspect="1" noChangeArrowheads="1"/>
            </p:cNvSpPr>
            <p:nvPr/>
          </p:nvSpPr>
          <p:spPr bwMode="auto">
            <a:xfrm>
              <a:off x="1943" y="-833"/>
              <a:ext cx="9068" cy="8945"/>
            </a:xfrm>
            <a:prstGeom prst="ellipse">
              <a:avLst/>
            </a:pr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074" name="Oval 186"/>
            <p:cNvSpPr>
              <a:spLocks noChangeAspect="1" noChangeArrowheads="1"/>
            </p:cNvSpPr>
            <p:nvPr/>
          </p:nvSpPr>
          <p:spPr bwMode="auto">
            <a:xfrm>
              <a:off x="2170" y="-610"/>
              <a:ext cx="8615" cy="8499"/>
            </a:xfrm>
            <a:prstGeom prst="ellipse">
              <a:avLst/>
            </a:pr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075" name="Oval 187"/>
            <p:cNvSpPr>
              <a:spLocks noChangeAspect="1" noChangeArrowheads="1"/>
            </p:cNvSpPr>
            <p:nvPr/>
          </p:nvSpPr>
          <p:spPr bwMode="auto">
            <a:xfrm>
              <a:off x="1490" y="-1281"/>
              <a:ext cx="9975" cy="9840"/>
            </a:xfrm>
            <a:prstGeom prst="ellipse">
              <a:avLst/>
            </a:pr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076" name="Oval 188"/>
            <p:cNvSpPr>
              <a:spLocks noChangeAspect="1" noChangeArrowheads="1"/>
            </p:cNvSpPr>
            <p:nvPr/>
          </p:nvSpPr>
          <p:spPr bwMode="auto">
            <a:xfrm>
              <a:off x="1263" y="-1504"/>
              <a:ext cx="10428" cy="10287"/>
            </a:xfrm>
            <a:prstGeom prst="ellipse">
              <a:avLst/>
            </a:pr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077" name="Oval 189"/>
            <p:cNvSpPr>
              <a:spLocks noChangeAspect="1" noChangeArrowheads="1"/>
            </p:cNvSpPr>
            <p:nvPr/>
          </p:nvSpPr>
          <p:spPr bwMode="auto">
            <a:xfrm>
              <a:off x="1036" y="-1796"/>
              <a:ext cx="10882" cy="10871"/>
            </a:xfrm>
            <a:prstGeom prst="ellipse">
              <a:avLst/>
            </a:pr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078" name="Oval 190"/>
            <p:cNvSpPr>
              <a:spLocks noChangeAspect="1" noChangeArrowheads="1"/>
            </p:cNvSpPr>
            <p:nvPr/>
          </p:nvSpPr>
          <p:spPr bwMode="auto">
            <a:xfrm>
              <a:off x="810" y="-2023"/>
              <a:ext cx="11335" cy="11324"/>
            </a:xfrm>
            <a:prstGeom prst="ellipse">
              <a:avLst/>
            </a:pr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079" name="Oval 191"/>
            <p:cNvSpPr>
              <a:spLocks noChangeAspect="1" noChangeArrowheads="1"/>
            </p:cNvSpPr>
            <p:nvPr/>
          </p:nvSpPr>
          <p:spPr bwMode="auto">
            <a:xfrm>
              <a:off x="583" y="-2249"/>
              <a:ext cx="11788" cy="11776"/>
            </a:xfrm>
            <a:prstGeom prst="ellipse">
              <a:avLst/>
            </a:pr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080" name="Oval 193"/>
            <p:cNvSpPr>
              <a:spLocks noChangeAspect="1" noChangeArrowheads="1"/>
            </p:cNvSpPr>
            <p:nvPr/>
          </p:nvSpPr>
          <p:spPr bwMode="auto">
            <a:xfrm>
              <a:off x="2850" y="61"/>
              <a:ext cx="7254" cy="7156"/>
            </a:xfrm>
            <a:prstGeom prst="ellipse">
              <a:avLst/>
            </a:pr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081" name="Oval 194"/>
            <p:cNvSpPr>
              <a:spLocks noChangeAspect="1" noChangeArrowheads="1"/>
            </p:cNvSpPr>
            <p:nvPr/>
          </p:nvSpPr>
          <p:spPr bwMode="auto">
            <a:xfrm>
              <a:off x="2623" y="-212"/>
              <a:ext cx="7708" cy="7702"/>
            </a:xfrm>
            <a:prstGeom prst="ellipse">
              <a:avLst/>
            </a:pr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082" name="Oval 195"/>
            <p:cNvSpPr>
              <a:spLocks noChangeAspect="1" noChangeArrowheads="1"/>
            </p:cNvSpPr>
            <p:nvPr/>
          </p:nvSpPr>
          <p:spPr bwMode="auto">
            <a:xfrm>
              <a:off x="3077" y="241"/>
              <a:ext cx="6801" cy="6796"/>
            </a:xfrm>
            <a:prstGeom prst="ellipse">
              <a:avLst/>
            </a:pr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4083" name="Oval 197"/>
            <p:cNvSpPr>
              <a:spLocks noChangeAspect="1" noChangeArrowheads="1"/>
            </p:cNvSpPr>
            <p:nvPr/>
          </p:nvSpPr>
          <p:spPr bwMode="auto">
            <a:xfrm>
              <a:off x="2397" y="-437"/>
              <a:ext cx="8161" cy="8153"/>
            </a:xfrm>
            <a:prstGeom prst="ellipse">
              <a:avLst/>
            </a:pr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44035" name="Text Box 213"/>
          <p:cNvSpPr txBox="1">
            <a:spLocks noChangeArrowheads="1"/>
          </p:cNvSpPr>
          <p:nvPr/>
        </p:nvSpPr>
        <p:spPr bwMode="auto">
          <a:xfrm>
            <a:off x="2578100" y="58738"/>
            <a:ext cx="46386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Working Algorithm</a:t>
            </a:r>
          </a:p>
        </p:txBody>
      </p:sp>
      <p:sp>
        <p:nvSpPr>
          <p:cNvPr id="44036" name="Rectangle 214"/>
          <p:cNvSpPr>
            <a:spLocks noChangeArrowheads="1"/>
          </p:cNvSpPr>
          <p:nvPr/>
        </p:nvSpPr>
        <p:spPr bwMode="auto">
          <a:xfrm>
            <a:off x="838200" y="838200"/>
            <a:ext cx="7772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Computation steadily approaches goal</a:t>
            </a:r>
          </a:p>
        </p:txBody>
      </p:sp>
      <p:pic>
        <p:nvPicPr>
          <p:cNvPr id="44037" name="Picture 2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124200"/>
            <a:ext cx="122237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8" name="Picture 21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91400" y="3352800"/>
            <a:ext cx="1406525"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4039" name="Group 217"/>
          <p:cNvGrpSpPr>
            <a:grpSpLocks/>
          </p:cNvGrpSpPr>
          <p:nvPr/>
        </p:nvGrpSpPr>
        <p:grpSpPr bwMode="auto">
          <a:xfrm>
            <a:off x="2514600" y="3276600"/>
            <a:ext cx="3581400" cy="1538288"/>
            <a:chOff x="1584" y="2064"/>
            <a:chExt cx="2256" cy="969"/>
          </a:xfrm>
        </p:grpSpPr>
        <p:sp>
          <p:nvSpPr>
            <p:cNvPr id="44041" name="Freeform 218"/>
            <p:cNvSpPr>
              <a:spLocks/>
            </p:cNvSpPr>
            <p:nvPr/>
          </p:nvSpPr>
          <p:spPr bwMode="auto">
            <a:xfrm>
              <a:off x="2352" y="2832"/>
              <a:ext cx="672" cy="201"/>
            </a:xfrm>
            <a:custGeom>
              <a:avLst/>
              <a:gdLst>
                <a:gd name="T0" fmla="*/ 0 w 672"/>
                <a:gd name="T1" fmla="*/ 215 h 200"/>
                <a:gd name="T2" fmla="*/ 432 w 672"/>
                <a:gd name="T3" fmla="*/ 0 h 200"/>
                <a:gd name="T4" fmla="*/ 384 w 672"/>
                <a:gd name="T5" fmla="*/ 215 h 200"/>
                <a:gd name="T6" fmla="*/ 672 w 672"/>
                <a:gd name="T7" fmla="*/ 48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381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4042" name="Group 219"/>
            <p:cNvGrpSpPr>
              <a:grpSpLocks/>
            </p:cNvGrpSpPr>
            <p:nvPr/>
          </p:nvGrpSpPr>
          <p:grpSpPr bwMode="auto">
            <a:xfrm>
              <a:off x="2400" y="2064"/>
              <a:ext cx="744" cy="912"/>
              <a:chOff x="2400" y="2064"/>
              <a:chExt cx="744" cy="912"/>
            </a:xfrm>
          </p:grpSpPr>
          <p:sp>
            <p:nvSpPr>
              <p:cNvPr id="44047" name="Freeform 220"/>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48" name="Freeform 221"/>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49" name="Freeform 222"/>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50" name="Freeform 223"/>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51" name="Freeform 224"/>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52" name="Freeform 225"/>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4043" name="AutoShape 226"/>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dirty="0">
                  <a:solidFill>
                    <a:schemeClr val="bg2"/>
                  </a:solidFill>
                </a:rPr>
                <a:t>79 km </a:t>
              </a:r>
            </a:p>
          </p:txBody>
        </p:sp>
        <p:sp>
          <p:nvSpPr>
            <p:cNvPr id="44044" name="Line 227"/>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45" name="AutoShape 228"/>
            <p:cNvSpPr>
              <a:spLocks noChangeArrowheads="1"/>
            </p:cNvSpPr>
            <p:nvPr/>
          </p:nvSpPr>
          <p:spPr bwMode="auto">
            <a:xfrm>
              <a:off x="3072"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dirty="0">
                  <a:solidFill>
                    <a:schemeClr val="bg2"/>
                  </a:solidFill>
                </a:rPr>
                <a:t>75 km </a:t>
              </a:r>
            </a:p>
          </p:txBody>
        </p:sp>
        <p:sp>
          <p:nvSpPr>
            <p:cNvPr id="44046" name="Line 229"/>
            <p:cNvSpPr>
              <a:spLocks noChangeShapeType="1"/>
            </p:cNvSpPr>
            <p:nvPr/>
          </p:nvSpPr>
          <p:spPr bwMode="auto">
            <a:xfrm>
              <a:off x="3456"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2999" name="Freeform 231"/>
          <p:cNvSpPr>
            <a:spLocks/>
          </p:cNvSpPr>
          <p:nvPr/>
        </p:nvSpPr>
        <p:spPr bwMode="auto">
          <a:xfrm>
            <a:off x="4419600" y="2270125"/>
            <a:ext cx="5702300" cy="4294188"/>
          </a:xfrm>
          <a:custGeom>
            <a:avLst/>
            <a:gdLst>
              <a:gd name="T0" fmla="*/ 0 w 3592"/>
              <a:gd name="T1" fmla="*/ 2147483647 h 2705"/>
              <a:gd name="T2" fmla="*/ 2147483647 w 3592"/>
              <a:gd name="T3" fmla="*/ 2147483647 h 2705"/>
              <a:gd name="T4" fmla="*/ 2147483647 w 3592"/>
              <a:gd name="T5" fmla="*/ 2147483647 h 2705"/>
              <a:gd name="T6" fmla="*/ 2147483647 w 3592"/>
              <a:gd name="T7" fmla="*/ 2147483647 h 2705"/>
              <a:gd name="T8" fmla="*/ 2147483647 w 3592"/>
              <a:gd name="T9" fmla="*/ 2147483647 h 2705"/>
              <a:gd name="T10" fmla="*/ 2147483647 w 3592"/>
              <a:gd name="T11" fmla="*/ 2147483647 h 2705"/>
              <a:gd name="T12" fmla="*/ 2147483647 w 3592"/>
              <a:gd name="T13" fmla="*/ 2147483647 h 2705"/>
              <a:gd name="T14" fmla="*/ 2147483647 w 3592"/>
              <a:gd name="T15" fmla="*/ 2147483647 h 2705"/>
              <a:gd name="T16" fmla="*/ 2147483647 w 3592"/>
              <a:gd name="T17" fmla="*/ 2147483647 h 2705"/>
              <a:gd name="T18" fmla="*/ 2147483647 w 3592"/>
              <a:gd name="T19" fmla="*/ 2147483647 h 2705"/>
              <a:gd name="T20" fmla="*/ 2147483647 w 3592"/>
              <a:gd name="T21" fmla="*/ 2147483647 h 2705"/>
              <a:gd name="T22" fmla="*/ 2147483647 w 3592"/>
              <a:gd name="T23" fmla="*/ 2147483647 h 2705"/>
              <a:gd name="T24" fmla="*/ 2147483647 w 3592"/>
              <a:gd name="T25" fmla="*/ 2147483647 h 2705"/>
              <a:gd name="T26" fmla="*/ 2147483647 w 3592"/>
              <a:gd name="T27" fmla="*/ 2147483647 h 2705"/>
              <a:gd name="T28" fmla="*/ 2147483647 w 3592"/>
              <a:gd name="T29" fmla="*/ 2147483647 h 2705"/>
              <a:gd name="T30" fmla="*/ 2147483647 w 3592"/>
              <a:gd name="T31" fmla="*/ 2147483647 h 2705"/>
              <a:gd name="T32" fmla="*/ 2147483647 w 3592"/>
              <a:gd name="T33" fmla="*/ 2147483647 h 2705"/>
              <a:gd name="T34" fmla="*/ 2147483647 w 3592"/>
              <a:gd name="T35" fmla="*/ 2147483647 h 2705"/>
              <a:gd name="T36" fmla="*/ 2147483647 w 3592"/>
              <a:gd name="T37" fmla="*/ 2147483647 h 2705"/>
              <a:gd name="T38" fmla="*/ 2147483647 w 3592"/>
              <a:gd name="T39" fmla="*/ 2147483647 h 2705"/>
              <a:gd name="T40" fmla="*/ 2147483647 w 3592"/>
              <a:gd name="T41" fmla="*/ 2147483647 h 2705"/>
              <a:gd name="T42" fmla="*/ 2147483647 w 3592"/>
              <a:gd name="T43" fmla="*/ 2147483647 h 2705"/>
              <a:gd name="T44" fmla="*/ 2147483647 w 3592"/>
              <a:gd name="T45" fmla="*/ 2147483647 h 270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592"/>
              <a:gd name="T70" fmla="*/ 0 h 2705"/>
              <a:gd name="T71" fmla="*/ 3592 w 3592"/>
              <a:gd name="T72" fmla="*/ 2705 h 270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592" h="2705">
                <a:moveTo>
                  <a:pt x="0" y="1690"/>
                </a:moveTo>
                <a:cubicBezTo>
                  <a:pt x="284" y="1842"/>
                  <a:pt x="1203" y="2499"/>
                  <a:pt x="1705" y="2602"/>
                </a:cubicBezTo>
                <a:cubicBezTo>
                  <a:pt x="2207" y="2705"/>
                  <a:pt x="2729" y="2445"/>
                  <a:pt x="3013" y="2309"/>
                </a:cubicBezTo>
                <a:cubicBezTo>
                  <a:pt x="3297" y="2173"/>
                  <a:pt x="3318" y="2025"/>
                  <a:pt x="3408" y="1786"/>
                </a:cubicBezTo>
                <a:cubicBezTo>
                  <a:pt x="3498" y="1547"/>
                  <a:pt x="3592" y="1130"/>
                  <a:pt x="3552" y="874"/>
                </a:cubicBezTo>
                <a:cubicBezTo>
                  <a:pt x="3512" y="618"/>
                  <a:pt x="3368" y="394"/>
                  <a:pt x="3168" y="252"/>
                </a:cubicBezTo>
                <a:cubicBezTo>
                  <a:pt x="2968" y="110"/>
                  <a:pt x="2626" y="0"/>
                  <a:pt x="2354" y="24"/>
                </a:cubicBezTo>
                <a:cubicBezTo>
                  <a:pt x="2082" y="48"/>
                  <a:pt x="1707" y="166"/>
                  <a:pt x="1536" y="394"/>
                </a:cubicBezTo>
                <a:cubicBezTo>
                  <a:pt x="1365" y="622"/>
                  <a:pt x="1314" y="1146"/>
                  <a:pt x="1330" y="1395"/>
                </a:cubicBezTo>
                <a:cubicBezTo>
                  <a:pt x="1346" y="1644"/>
                  <a:pt x="1495" y="1776"/>
                  <a:pt x="1632" y="1889"/>
                </a:cubicBezTo>
                <a:cubicBezTo>
                  <a:pt x="1769" y="2002"/>
                  <a:pt x="1998" y="2055"/>
                  <a:pt x="2153" y="2072"/>
                </a:cubicBezTo>
                <a:cubicBezTo>
                  <a:pt x="2308" y="2089"/>
                  <a:pt x="2454" y="2039"/>
                  <a:pt x="2565" y="1989"/>
                </a:cubicBezTo>
                <a:cubicBezTo>
                  <a:pt x="2676" y="1939"/>
                  <a:pt x="2753" y="1884"/>
                  <a:pt x="2821" y="1770"/>
                </a:cubicBezTo>
                <a:cubicBezTo>
                  <a:pt x="2889" y="1656"/>
                  <a:pt x="2982" y="1359"/>
                  <a:pt x="2976" y="1306"/>
                </a:cubicBezTo>
                <a:cubicBezTo>
                  <a:pt x="2970" y="1253"/>
                  <a:pt x="2860" y="1380"/>
                  <a:pt x="2784" y="1450"/>
                </a:cubicBezTo>
                <a:cubicBezTo>
                  <a:pt x="2708" y="1520"/>
                  <a:pt x="2610" y="1671"/>
                  <a:pt x="2519" y="1724"/>
                </a:cubicBezTo>
                <a:cubicBezTo>
                  <a:pt x="2428" y="1777"/>
                  <a:pt x="2336" y="1779"/>
                  <a:pt x="2235" y="1770"/>
                </a:cubicBezTo>
                <a:cubicBezTo>
                  <a:pt x="2134" y="1761"/>
                  <a:pt x="1999" y="1754"/>
                  <a:pt x="1915" y="1669"/>
                </a:cubicBezTo>
                <a:cubicBezTo>
                  <a:pt x="1831" y="1584"/>
                  <a:pt x="1719" y="1390"/>
                  <a:pt x="1728" y="1258"/>
                </a:cubicBezTo>
                <a:cubicBezTo>
                  <a:pt x="1737" y="1126"/>
                  <a:pt x="1928" y="898"/>
                  <a:pt x="1968" y="874"/>
                </a:cubicBezTo>
                <a:cubicBezTo>
                  <a:pt x="2008" y="850"/>
                  <a:pt x="1952" y="1034"/>
                  <a:pt x="1968" y="1114"/>
                </a:cubicBezTo>
                <a:cubicBezTo>
                  <a:pt x="1984" y="1194"/>
                  <a:pt x="2032" y="1322"/>
                  <a:pt x="2064" y="1354"/>
                </a:cubicBezTo>
                <a:cubicBezTo>
                  <a:pt x="2096" y="1386"/>
                  <a:pt x="2144" y="1314"/>
                  <a:pt x="2160" y="1306"/>
                </a:cubicBezTo>
              </a:path>
            </a:pathLst>
          </a:custGeom>
          <a:noFill/>
          <a:ln w="381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32999"/>
                                        </p:tgtEl>
                                        <p:attrNameLst>
                                          <p:attrName>style.visibility</p:attrName>
                                        </p:attrNameLst>
                                      </p:cBhvr>
                                      <p:to>
                                        <p:strVal val="visible"/>
                                      </p:to>
                                    </p:set>
                                    <p:anim calcmode="lin" valueType="num">
                                      <p:cBhvr>
                                        <p:cTn id="7" dur="1000" fill="hold"/>
                                        <p:tgtEl>
                                          <p:spTgt spid="32999"/>
                                        </p:tgtEl>
                                        <p:attrNameLst>
                                          <p:attrName>ppt_w</p:attrName>
                                        </p:attrNameLst>
                                      </p:cBhvr>
                                      <p:tavLst>
                                        <p:tav tm="0">
                                          <p:val>
                                            <p:fltVal val="0"/>
                                          </p:val>
                                        </p:tav>
                                        <p:tav tm="100000">
                                          <p:val>
                                            <p:strVal val="#ppt_w"/>
                                          </p:val>
                                        </p:tav>
                                      </p:tavLst>
                                    </p:anim>
                                    <p:anim calcmode="lin" valueType="num">
                                      <p:cBhvr>
                                        <p:cTn id="8" dur="1000" fill="hold"/>
                                        <p:tgtEl>
                                          <p:spTgt spid="32999"/>
                                        </p:tgtEl>
                                        <p:attrNameLst>
                                          <p:attrName>ppt_h</p:attrName>
                                        </p:attrNameLst>
                                      </p:cBhvr>
                                      <p:tavLst>
                                        <p:tav tm="0">
                                          <p:val>
                                            <p:fltVal val="0"/>
                                          </p:val>
                                        </p:tav>
                                        <p:tav tm="100000">
                                          <p:val>
                                            <p:strVal val="#ppt_h"/>
                                          </p:val>
                                        </p:tav>
                                      </p:tavLst>
                                    </p:anim>
                                    <p:anim calcmode="lin" valueType="num">
                                      <p:cBhvr>
                                        <p:cTn id="9" dur="1000" fill="hold"/>
                                        <p:tgtEl>
                                          <p:spTgt spid="3299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299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9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3048000" y="228600"/>
            <a:ext cx="6096000" cy="1143000"/>
          </a:xfrm>
          <a:noFill/>
        </p:spPr>
        <p:txBody>
          <a:bodyPr/>
          <a:lstStyle/>
          <a:p>
            <a:pPr eaLnBrk="1" hangingPunct="1"/>
            <a:r>
              <a:rPr lang="en-US" altLang="en-US" smtClean="0"/>
              <a:t>Iterative Algorithms </a:t>
            </a:r>
            <a:br>
              <a:rPr lang="en-US" altLang="en-US" smtClean="0"/>
            </a:br>
            <a:r>
              <a:rPr lang="en-US" altLang="en-US" smtClean="0"/>
              <a:t>Loop Invariants </a:t>
            </a: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51" name="AutoShape 15" descr="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" name="Rectangle 4"/>
          <p:cNvSpPr>
            <a:spLocks noChangeArrowheads="1"/>
          </p:cNvSpPr>
          <p:nvPr/>
        </p:nvSpPr>
        <p:spPr bwMode="auto">
          <a:xfrm>
            <a:off x="228600" y="457200"/>
            <a:ext cx="39624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3000" i="0" dirty="0" smtClean="0"/>
              <a:t>An Algorithm viewed </a:t>
            </a:r>
          </a:p>
          <a:p>
            <a:pPr eaLnBrk="1" hangingPunct="1">
              <a:spcBef>
                <a:spcPts val="0"/>
              </a:spcBef>
              <a:buFontTx/>
              <a:buNone/>
            </a:pPr>
            <a:r>
              <a:rPr lang="en-CA" altLang="en-US" sz="3000" i="0" dirty="0" smtClean="0"/>
              <a:t>    as a sequence of</a:t>
            </a:r>
            <a:r>
              <a:rPr lang="en-CA" altLang="en-US" sz="3000" i="0" dirty="0" smtClean="0">
                <a:solidFill>
                  <a:schemeClr val="accent2"/>
                </a:solidFill>
              </a:rPr>
              <a:t> </a:t>
            </a:r>
            <a:endParaRPr lang="en-CA" altLang="en-US" i="0" dirty="0">
              <a:solidFill>
                <a:srgbClr val="00B050"/>
              </a:solidFill>
            </a:endParaRPr>
          </a:p>
        </p:txBody>
      </p:sp>
      <p:sp>
        <p:nvSpPr>
          <p:cNvPr id="79" name="Rectangle 4"/>
          <p:cNvSpPr>
            <a:spLocks noChangeArrowheads="1"/>
          </p:cNvSpPr>
          <p:nvPr/>
        </p:nvSpPr>
        <p:spPr bwMode="auto">
          <a:xfrm>
            <a:off x="4191000" y="1719942"/>
            <a:ext cx="2133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i="0" dirty="0" smtClean="0">
                <a:solidFill>
                  <a:srgbClr val="00B050"/>
                </a:solidFill>
              </a:rPr>
              <a:t>Landmarks:  </a:t>
            </a:r>
            <a:endParaRPr lang="en-CA" altLang="en-US" sz="3600" i="0" dirty="0">
              <a:solidFill>
                <a:srgbClr val="00B050"/>
              </a:solidFill>
            </a:endParaRPr>
          </a:p>
        </p:txBody>
      </p:sp>
      <p:grpSp>
        <p:nvGrpSpPr>
          <p:cNvPr id="87" name="Group 86"/>
          <p:cNvGrpSpPr/>
          <p:nvPr/>
        </p:nvGrpSpPr>
        <p:grpSpPr>
          <a:xfrm>
            <a:off x="228600" y="1676400"/>
            <a:ext cx="4648200" cy="4419600"/>
            <a:chOff x="228600" y="1676400"/>
            <a:chExt cx="4648200" cy="4419600"/>
          </a:xfrm>
        </p:grpSpPr>
        <p:sp>
          <p:nvSpPr>
            <p:cNvPr id="80" name="Rectangle 4"/>
            <p:cNvSpPr>
              <a:spLocks noChangeArrowheads="1"/>
            </p:cNvSpPr>
            <p:nvPr/>
          </p:nvSpPr>
          <p:spPr bwMode="auto">
            <a:xfrm>
              <a:off x="1219200" y="1676400"/>
              <a:ext cx="1905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i="0" dirty="0" smtClean="0">
                  <a:solidFill>
                    <a:schemeClr val="accent2"/>
                  </a:solidFill>
                </a:rPr>
                <a:t>Actions: </a:t>
              </a:r>
              <a:endParaRPr lang="en-CA" altLang="en-US" sz="3600" i="0" dirty="0">
                <a:solidFill>
                  <a:srgbClr val="00B050"/>
                </a:solidFill>
              </a:endParaRPr>
            </a:p>
          </p:txBody>
        </p:sp>
        <p:pic>
          <p:nvPicPr>
            <p:cNvPr id="73" name="Picture 13"/>
            <p:cNvPicPr>
              <a:picLocks noChangeAspect="1" noChangeArrowheads="1"/>
            </p:cNvPicPr>
            <p:nvPr/>
          </p:nvPicPr>
          <p:blipFill>
            <a:blip r:embed="rId3" cstate="print"/>
            <a:srcRect/>
            <a:stretch>
              <a:fillRect/>
            </a:stretch>
          </p:blipFill>
          <p:spPr bwMode="auto">
            <a:xfrm flipH="1">
              <a:off x="228600" y="4267200"/>
              <a:ext cx="2362200" cy="1750176"/>
            </a:xfrm>
            <a:prstGeom prst="rect">
              <a:avLst/>
            </a:prstGeom>
            <a:noFill/>
            <a:ln w="9525">
              <a:noFill/>
              <a:miter lim="800000"/>
              <a:headEnd/>
              <a:tailEnd/>
            </a:ln>
          </p:spPr>
        </p:pic>
        <p:sp>
          <p:nvSpPr>
            <p:cNvPr id="74" name="Rounded Rectangular Callout 73"/>
            <p:cNvSpPr/>
            <p:nvPr/>
          </p:nvSpPr>
          <p:spPr bwMode="auto">
            <a:xfrm>
              <a:off x="2590800" y="3200400"/>
              <a:ext cx="2286000" cy="2895600"/>
            </a:xfrm>
            <a:prstGeom prst="wedgeRoundRectCallout">
              <a:avLst>
                <a:gd name="adj1" fmla="val -68176"/>
                <a:gd name="adj2" fmla="val -290"/>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400" b="0" i="0" u="none" strike="noStrike" cap="none" normalizeH="0" baseline="0" dirty="0" smtClean="0">
                <a:ln>
                  <a:noFill/>
                </a:ln>
                <a:solidFill>
                  <a:schemeClr val="accent2"/>
                </a:solidFill>
                <a:effectLst/>
                <a:latin typeface="Times New Roman" pitchFamily="18" charset="0"/>
              </a:endParaRPr>
            </a:p>
          </p:txBody>
        </p:sp>
      </p:grpSp>
      <p:sp>
        <p:nvSpPr>
          <p:cNvPr id="75" name="Rounded Rectangular Callout 74"/>
          <p:cNvSpPr/>
          <p:nvPr/>
        </p:nvSpPr>
        <p:spPr bwMode="auto">
          <a:xfrm>
            <a:off x="1143000" y="6248400"/>
            <a:ext cx="2133600" cy="609600"/>
          </a:xfrm>
          <a:prstGeom prst="wedgeRoundRectCallout">
            <a:avLst>
              <a:gd name="adj1" fmla="val 4669"/>
              <a:gd name="adj2" fmla="val -126786"/>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r>
              <a:rPr kumimoji="0" lang="en-US" sz="2400" b="0" i="0" u="none" strike="noStrike" cap="none" normalizeH="0" baseline="0" dirty="0" smtClean="0">
                <a:ln>
                  <a:noFill/>
                </a:ln>
                <a:solidFill>
                  <a:schemeClr val="accent2"/>
                </a:solidFill>
                <a:effectLst/>
                <a:latin typeface="Times New Roman" pitchFamily="18" charset="0"/>
              </a:rPr>
              <a:t>I can</a:t>
            </a:r>
            <a:r>
              <a:rPr kumimoji="0" lang="en-US" sz="2400" b="0" i="0" u="none" strike="noStrike" cap="none" normalizeH="0" dirty="0" smtClean="0">
                <a:ln>
                  <a:noFill/>
                </a:ln>
                <a:solidFill>
                  <a:schemeClr val="accent2"/>
                </a:solidFill>
                <a:effectLst/>
                <a:latin typeface="Times New Roman" pitchFamily="18" charset="0"/>
              </a:rPr>
              <a:t> get lost!!!</a:t>
            </a:r>
            <a:endParaRPr kumimoji="0" lang="en-US" sz="2400" b="0" i="0" u="none" strike="noStrike" cap="none" normalizeH="0" baseline="0" dirty="0" smtClean="0">
              <a:ln>
                <a:noFill/>
              </a:ln>
              <a:solidFill>
                <a:schemeClr val="accent2"/>
              </a:solidFill>
              <a:effectLst/>
              <a:latin typeface="Times New Roman" pitchFamily="18" charset="0"/>
            </a:endParaRPr>
          </a:p>
        </p:txBody>
      </p:sp>
      <p:sp>
        <p:nvSpPr>
          <p:cNvPr id="76" name="Rectangle 75"/>
          <p:cNvSpPr/>
          <p:nvPr/>
        </p:nvSpPr>
        <p:spPr>
          <a:xfrm>
            <a:off x="2895600" y="3810000"/>
            <a:ext cx="1676400" cy="461665"/>
          </a:xfrm>
          <a:prstGeom prst="rect">
            <a:avLst/>
          </a:prstGeom>
        </p:spPr>
        <p:txBody>
          <a:bodyPr wrap="square">
            <a:spAutoFit/>
          </a:bodyPr>
          <a:lstStyle/>
          <a:p>
            <a:r>
              <a:rPr lang="en-US" i="0" dirty="0" smtClean="0">
                <a:solidFill>
                  <a:schemeClr val="accent2"/>
                </a:solidFill>
              </a:rPr>
              <a:t>.. Right</a:t>
            </a:r>
          </a:p>
        </p:txBody>
      </p:sp>
      <p:sp>
        <p:nvSpPr>
          <p:cNvPr id="77" name="Rectangle 76"/>
          <p:cNvSpPr/>
          <p:nvPr/>
        </p:nvSpPr>
        <p:spPr>
          <a:xfrm>
            <a:off x="2895600" y="3429000"/>
            <a:ext cx="1388522" cy="461665"/>
          </a:xfrm>
          <a:prstGeom prst="rect">
            <a:avLst/>
          </a:prstGeom>
        </p:spPr>
        <p:txBody>
          <a:bodyPr wrap="none">
            <a:spAutoFit/>
          </a:bodyPr>
          <a:lstStyle/>
          <a:p>
            <a:r>
              <a:rPr lang="en-US" i="0" dirty="0" smtClean="0">
                <a:solidFill>
                  <a:schemeClr val="accent2"/>
                </a:solidFill>
              </a:rPr>
              <a:t>.. Straight</a:t>
            </a:r>
          </a:p>
        </p:txBody>
      </p:sp>
      <p:sp>
        <p:nvSpPr>
          <p:cNvPr id="83" name="Rectangle 82"/>
          <p:cNvSpPr/>
          <p:nvPr/>
        </p:nvSpPr>
        <p:spPr>
          <a:xfrm>
            <a:off x="2895600" y="4648200"/>
            <a:ext cx="1542410" cy="461665"/>
          </a:xfrm>
          <a:prstGeom prst="rect">
            <a:avLst/>
          </a:prstGeom>
        </p:spPr>
        <p:txBody>
          <a:bodyPr wrap="none">
            <a:spAutoFit/>
          </a:bodyPr>
          <a:lstStyle/>
          <a:p>
            <a:r>
              <a:rPr lang="en-US" i="0" dirty="0" smtClean="0">
                <a:solidFill>
                  <a:schemeClr val="accent2"/>
                </a:solidFill>
              </a:rPr>
              <a:t>.. Left ….. </a:t>
            </a:r>
          </a:p>
        </p:txBody>
      </p:sp>
      <p:sp>
        <p:nvSpPr>
          <p:cNvPr id="84" name="Rectangle 83"/>
          <p:cNvSpPr/>
          <p:nvPr/>
        </p:nvSpPr>
        <p:spPr>
          <a:xfrm>
            <a:off x="2895600" y="4267200"/>
            <a:ext cx="1388522" cy="461665"/>
          </a:xfrm>
          <a:prstGeom prst="rect">
            <a:avLst/>
          </a:prstGeom>
        </p:spPr>
        <p:txBody>
          <a:bodyPr wrap="none">
            <a:spAutoFit/>
          </a:bodyPr>
          <a:lstStyle/>
          <a:p>
            <a:r>
              <a:rPr lang="en-US" i="0" dirty="0" smtClean="0">
                <a:solidFill>
                  <a:schemeClr val="accent2"/>
                </a:solidFill>
              </a:rPr>
              <a:t>.. Straight</a:t>
            </a:r>
          </a:p>
        </p:txBody>
      </p:sp>
      <p:pic>
        <p:nvPicPr>
          <p:cNvPr id="90" name="Picture 8"/>
          <p:cNvPicPr>
            <a:picLocks noChangeAspect="1" noChangeArrowheads="1"/>
          </p:cNvPicPr>
          <p:nvPr/>
        </p:nvPicPr>
        <p:blipFill>
          <a:blip r:embed="rId4" cstate="print"/>
          <a:srcRect/>
          <a:stretch>
            <a:fillRect/>
          </a:stretch>
        </p:blipFill>
        <p:spPr bwMode="auto">
          <a:xfrm>
            <a:off x="6514716" y="4038600"/>
            <a:ext cx="381769" cy="1316713"/>
          </a:xfrm>
          <a:prstGeom prst="rect">
            <a:avLst/>
          </a:prstGeom>
          <a:noFill/>
          <a:ln w="31750">
            <a:solidFill>
              <a:srgbClr val="00B050"/>
            </a:solidFill>
            <a:miter lim="800000"/>
            <a:headEnd/>
            <a:tailEnd/>
          </a:ln>
        </p:spPr>
      </p:pic>
      <p:pic>
        <p:nvPicPr>
          <p:cNvPr id="93" name="Picture 16"/>
          <p:cNvPicPr>
            <a:picLocks noChangeAspect="1" noChangeArrowheads="1"/>
          </p:cNvPicPr>
          <p:nvPr/>
        </p:nvPicPr>
        <p:blipFill>
          <a:blip r:embed="rId5" cstate="print"/>
          <a:srcRect/>
          <a:stretch>
            <a:fillRect/>
          </a:stretch>
        </p:blipFill>
        <p:spPr bwMode="auto">
          <a:xfrm>
            <a:off x="6248400" y="2286000"/>
            <a:ext cx="914400" cy="782320"/>
          </a:xfrm>
          <a:prstGeom prst="rect">
            <a:avLst/>
          </a:prstGeom>
          <a:noFill/>
          <a:ln w="31750">
            <a:solidFill>
              <a:srgbClr val="00B050"/>
            </a:solidFill>
            <a:miter lim="800000"/>
            <a:headEnd/>
            <a:tailEnd/>
          </a:ln>
        </p:spPr>
      </p:pic>
      <p:pic>
        <p:nvPicPr>
          <p:cNvPr id="94" name="Picture 17"/>
          <p:cNvPicPr>
            <a:picLocks noChangeAspect="1" noChangeArrowheads="1"/>
          </p:cNvPicPr>
          <p:nvPr/>
        </p:nvPicPr>
        <p:blipFill>
          <a:blip r:embed="rId6" cstate="print"/>
          <a:srcRect/>
          <a:stretch>
            <a:fillRect/>
          </a:stretch>
        </p:blipFill>
        <p:spPr bwMode="auto">
          <a:xfrm>
            <a:off x="6248400" y="3200400"/>
            <a:ext cx="914400" cy="760514"/>
          </a:xfrm>
          <a:prstGeom prst="rect">
            <a:avLst/>
          </a:prstGeom>
          <a:noFill/>
          <a:ln w="31750">
            <a:solidFill>
              <a:srgbClr val="00B050"/>
            </a:solidFill>
            <a:miter lim="800000"/>
            <a:headEnd/>
            <a:tailEnd/>
          </a:ln>
        </p:spPr>
      </p:pic>
      <p:pic>
        <p:nvPicPr>
          <p:cNvPr id="95" name="Picture 18"/>
          <p:cNvPicPr>
            <a:picLocks noChangeAspect="1" noChangeArrowheads="1"/>
          </p:cNvPicPr>
          <p:nvPr/>
        </p:nvPicPr>
        <p:blipFill>
          <a:blip r:embed="rId7" cstate="print"/>
          <a:srcRect/>
          <a:stretch>
            <a:fillRect/>
          </a:stretch>
        </p:blipFill>
        <p:spPr bwMode="auto">
          <a:xfrm>
            <a:off x="6248400" y="5410200"/>
            <a:ext cx="914400" cy="661087"/>
          </a:xfrm>
          <a:prstGeom prst="rect">
            <a:avLst/>
          </a:prstGeom>
          <a:noFill/>
          <a:ln w="31750">
            <a:solidFill>
              <a:srgbClr val="00B050"/>
            </a:solidFill>
            <a:miter lim="800000"/>
            <a:headEnd/>
            <a:tailEnd/>
          </a:ln>
        </p:spPr>
      </p:pic>
      <p:pic>
        <p:nvPicPr>
          <p:cNvPr id="96" name="Picture 19"/>
          <p:cNvPicPr>
            <a:picLocks noChangeAspect="1" noChangeArrowheads="1"/>
          </p:cNvPicPr>
          <p:nvPr/>
        </p:nvPicPr>
        <p:blipFill>
          <a:blip r:embed="rId8" cstate="print"/>
          <a:srcRect/>
          <a:stretch>
            <a:fillRect/>
          </a:stretch>
        </p:blipFill>
        <p:spPr bwMode="auto">
          <a:xfrm>
            <a:off x="6248400" y="6172200"/>
            <a:ext cx="914400" cy="609600"/>
          </a:xfrm>
          <a:prstGeom prst="rect">
            <a:avLst/>
          </a:prstGeom>
          <a:noFill/>
          <a:ln w="31750">
            <a:solidFill>
              <a:srgbClr val="00B050"/>
            </a:solidFill>
            <a:miter lim="800000"/>
            <a:headEnd/>
            <a:tailEnd/>
          </a:ln>
        </p:spPr>
      </p:pic>
    </p:spTree>
    <p:extLst>
      <p:ext uri="{BB962C8B-B14F-4D97-AF65-F5344CB8AC3E}">
        <p14:creationId xmlns:p14="http://schemas.microsoft.com/office/powerpoint/2010/main" val="79121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0-#ppt_w/2"/>
                                          </p:val>
                                        </p:tav>
                                        <p:tav tm="100000">
                                          <p:val>
                                            <p:strVal val="#ppt_x"/>
                                          </p:val>
                                        </p:tav>
                                      </p:tavLst>
                                    </p:anim>
                                    <p:anim calcmode="lin" valueType="num">
                                      <p:cBhvr additive="base">
                                        <p:cTn id="8"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7"/>
                                        </p:tgtEl>
                                        <p:attrNameLst>
                                          <p:attrName>style.visibility</p:attrName>
                                        </p:attrNameLst>
                                      </p:cBhvr>
                                      <p:to>
                                        <p:strVal val="visible"/>
                                      </p:to>
                                    </p:set>
                                    <p:anim calcmode="lin" valueType="num">
                                      <p:cBhvr additive="base">
                                        <p:cTn id="13" dur="500" fill="hold"/>
                                        <p:tgtEl>
                                          <p:spTgt spid="87"/>
                                        </p:tgtEl>
                                        <p:attrNameLst>
                                          <p:attrName>ppt_x</p:attrName>
                                        </p:attrNameLst>
                                      </p:cBhvr>
                                      <p:tavLst>
                                        <p:tav tm="0">
                                          <p:val>
                                            <p:strVal val="0-#ppt_w/2"/>
                                          </p:val>
                                        </p:tav>
                                        <p:tav tm="100000">
                                          <p:val>
                                            <p:strVal val="#ppt_x"/>
                                          </p:val>
                                        </p:tav>
                                      </p:tavLst>
                                    </p:anim>
                                    <p:anim calcmode="lin" valueType="num">
                                      <p:cBhvr additive="base">
                                        <p:cTn id="14" dur="500" fill="hold"/>
                                        <p:tgtEl>
                                          <p:spTgt spid="87"/>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8" fill="hold" grpId="0" nodeType="afterEffect">
                                  <p:stCondLst>
                                    <p:cond delay="0"/>
                                  </p:stCondLst>
                                  <p:childTnLst>
                                    <p:set>
                                      <p:cBhvr>
                                        <p:cTn id="17" dur="1" fill="hold">
                                          <p:stCondLst>
                                            <p:cond delay="0"/>
                                          </p:stCondLst>
                                        </p:cTn>
                                        <p:tgtEl>
                                          <p:spTgt spid="77"/>
                                        </p:tgtEl>
                                        <p:attrNameLst>
                                          <p:attrName>style.visibility</p:attrName>
                                        </p:attrNameLst>
                                      </p:cBhvr>
                                      <p:to>
                                        <p:strVal val="visible"/>
                                      </p:to>
                                    </p:set>
                                    <p:anim calcmode="lin" valueType="num">
                                      <p:cBhvr additive="base">
                                        <p:cTn id="18" dur="500" fill="hold"/>
                                        <p:tgtEl>
                                          <p:spTgt spid="77"/>
                                        </p:tgtEl>
                                        <p:attrNameLst>
                                          <p:attrName>ppt_x</p:attrName>
                                        </p:attrNameLst>
                                      </p:cBhvr>
                                      <p:tavLst>
                                        <p:tav tm="0">
                                          <p:val>
                                            <p:strVal val="0-#ppt_w/2"/>
                                          </p:val>
                                        </p:tav>
                                        <p:tav tm="100000">
                                          <p:val>
                                            <p:strVal val="#ppt_x"/>
                                          </p:val>
                                        </p:tav>
                                      </p:tavLst>
                                    </p:anim>
                                    <p:anim calcmode="lin" valueType="num">
                                      <p:cBhvr additive="base">
                                        <p:cTn id="19" dur="500" fill="hold"/>
                                        <p:tgtEl>
                                          <p:spTgt spid="77"/>
                                        </p:tgtEl>
                                        <p:attrNameLst>
                                          <p:attrName>ppt_y</p:attrName>
                                        </p:attrNameLst>
                                      </p:cBhvr>
                                      <p:tavLst>
                                        <p:tav tm="0">
                                          <p:val>
                                            <p:strVal val="#ppt_y"/>
                                          </p:val>
                                        </p:tav>
                                        <p:tav tm="100000">
                                          <p:val>
                                            <p:strVal val="#ppt_y"/>
                                          </p:val>
                                        </p:tav>
                                      </p:tavLst>
                                    </p:anim>
                                  </p:childTnLst>
                                </p:cTn>
                              </p:par>
                            </p:childTnLst>
                          </p:cTn>
                        </p:par>
                        <p:par>
                          <p:cTn id="20" fill="hold">
                            <p:stCondLst>
                              <p:cond delay="1000"/>
                            </p:stCondLst>
                            <p:childTnLst>
                              <p:par>
                                <p:cTn id="21" presetID="2" presetClass="entr" presetSubtype="8" fill="hold" grpId="0" nodeType="afterEffect">
                                  <p:stCondLst>
                                    <p:cond delay="0"/>
                                  </p:stCondLst>
                                  <p:childTnLst>
                                    <p:set>
                                      <p:cBhvr>
                                        <p:cTn id="22" dur="1" fill="hold">
                                          <p:stCondLst>
                                            <p:cond delay="0"/>
                                          </p:stCondLst>
                                        </p:cTn>
                                        <p:tgtEl>
                                          <p:spTgt spid="76"/>
                                        </p:tgtEl>
                                        <p:attrNameLst>
                                          <p:attrName>style.visibility</p:attrName>
                                        </p:attrNameLst>
                                      </p:cBhvr>
                                      <p:to>
                                        <p:strVal val="visible"/>
                                      </p:to>
                                    </p:set>
                                    <p:anim calcmode="lin" valueType="num">
                                      <p:cBhvr additive="base">
                                        <p:cTn id="23" dur="500" fill="hold"/>
                                        <p:tgtEl>
                                          <p:spTgt spid="76"/>
                                        </p:tgtEl>
                                        <p:attrNameLst>
                                          <p:attrName>ppt_x</p:attrName>
                                        </p:attrNameLst>
                                      </p:cBhvr>
                                      <p:tavLst>
                                        <p:tav tm="0">
                                          <p:val>
                                            <p:strVal val="0-#ppt_w/2"/>
                                          </p:val>
                                        </p:tav>
                                        <p:tav tm="100000">
                                          <p:val>
                                            <p:strVal val="#ppt_x"/>
                                          </p:val>
                                        </p:tav>
                                      </p:tavLst>
                                    </p:anim>
                                    <p:anim calcmode="lin" valueType="num">
                                      <p:cBhvr additive="base">
                                        <p:cTn id="24" dur="500" fill="hold"/>
                                        <p:tgtEl>
                                          <p:spTgt spid="76"/>
                                        </p:tgtEl>
                                        <p:attrNameLst>
                                          <p:attrName>ppt_y</p:attrName>
                                        </p:attrNameLst>
                                      </p:cBhvr>
                                      <p:tavLst>
                                        <p:tav tm="0">
                                          <p:val>
                                            <p:strVal val="#ppt_y"/>
                                          </p:val>
                                        </p:tav>
                                        <p:tav tm="100000">
                                          <p:val>
                                            <p:strVal val="#ppt_y"/>
                                          </p:val>
                                        </p:tav>
                                      </p:tavLst>
                                    </p:anim>
                                  </p:childTnLst>
                                </p:cTn>
                              </p:par>
                            </p:childTnLst>
                          </p:cTn>
                        </p:par>
                        <p:par>
                          <p:cTn id="25" fill="hold">
                            <p:stCondLst>
                              <p:cond delay="1500"/>
                            </p:stCondLst>
                            <p:childTnLst>
                              <p:par>
                                <p:cTn id="26" presetID="2" presetClass="entr" presetSubtype="8" fill="hold" grpId="0" nodeType="afterEffect">
                                  <p:stCondLst>
                                    <p:cond delay="0"/>
                                  </p:stCondLst>
                                  <p:childTnLst>
                                    <p:set>
                                      <p:cBhvr>
                                        <p:cTn id="27" dur="1" fill="hold">
                                          <p:stCondLst>
                                            <p:cond delay="0"/>
                                          </p:stCondLst>
                                        </p:cTn>
                                        <p:tgtEl>
                                          <p:spTgt spid="84"/>
                                        </p:tgtEl>
                                        <p:attrNameLst>
                                          <p:attrName>style.visibility</p:attrName>
                                        </p:attrNameLst>
                                      </p:cBhvr>
                                      <p:to>
                                        <p:strVal val="visible"/>
                                      </p:to>
                                    </p:set>
                                    <p:anim calcmode="lin" valueType="num">
                                      <p:cBhvr additive="base">
                                        <p:cTn id="28" dur="500" fill="hold"/>
                                        <p:tgtEl>
                                          <p:spTgt spid="84"/>
                                        </p:tgtEl>
                                        <p:attrNameLst>
                                          <p:attrName>ppt_x</p:attrName>
                                        </p:attrNameLst>
                                      </p:cBhvr>
                                      <p:tavLst>
                                        <p:tav tm="0">
                                          <p:val>
                                            <p:strVal val="0-#ppt_w/2"/>
                                          </p:val>
                                        </p:tav>
                                        <p:tav tm="100000">
                                          <p:val>
                                            <p:strVal val="#ppt_x"/>
                                          </p:val>
                                        </p:tav>
                                      </p:tavLst>
                                    </p:anim>
                                    <p:anim calcmode="lin" valueType="num">
                                      <p:cBhvr additive="base">
                                        <p:cTn id="29" dur="500" fill="hold"/>
                                        <p:tgtEl>
                                          <p:spTgt spid="84"/>
                                        </p:tgtEl>
                                        <p:attrNameLst>
                                          <p:attrName>ppt_y</p:attrName>
                                        </p:attrNameLst>
                                      </p:cBhvr>
                                      <p:tavLst>
                                        <p:tav tm="0">
                                          <p:val>
                                            <p:strVal val="#ppt_y"/>
                                          </p:val>
                                        </p:tav>
                                        <p:tav tm="100000">
                                          <p:val>
                                            <p:strVal val="#ppt_y"/>
                                          </p:val>
                                        </p:tav>
                                      </p:tavLst>
                                    </p:anim>
                                  </p:childTnLst>
                                </p:cTn>
                              </p:par>
                            </p:childTnLst>
                          </p:cTn>
                        </p:par>
                        <p:par>
                          <p:cTn id="30" fill="hold">
                            <p:stCondLst>
                              <p:cond delay="2000"/>
                            </p:stCondLst>
                            <p:childTnLst>
                              <p:par>
                                <p:cTn id="31" presetID="2" presetClass="entr" presetSubtype="8" fill="hold" grpId="0" nodeType="afterEffect">
                                  <p:stCondLst>
                                    <p:cond delay="0"/>
                                  </p:stCondLst>
                                  <p:childTnLst>
                                    <p:set>
                                      <p:cBhvr>
                                        <p:cTn id="32" dur="1" fill="hold">
                                          <p:stCondLst>
                                            <p:cond delay="0"/>
                                          </p:stCondLst>
                                        </p:cTn>
                                        <p:tgtEl>
                                          <p:spTgt spid="83"/>
                                        </p:tgtEl>
                                        <p:attrNameLst>
                                          <p:attrName>style.visibility</p:attrName>
                                        </p:attrNameLst>
                                      </p:cBhvr>
                                      <p:to>
                                        <p:strVal val="visible"/>
                                      </p:to>
                                    </p:set>
                                    <p:anim calcmode="lin" valueType="num">
                                      <p:cBhvr additive="base">
                                        <p:cTn id="33" dur="500" fill="hold"/>
                                        <p:tgtEl>
                                          <p:spTgt spid="83"/>
                                        </p:tgtEl>
                                        <p:attrNameLst>
                                          <p:attrName>ppt_x</p:attrName>
                                        </p:attrNameLst>
                                      </p:cBhvr>
                                      <p:tavLst>
                                        <p:tav tm="0">
                                          <p:val>
                                            <p:strVal val="0-#ppt_w/2"/>
                                          </p:val>
                                        </p:tav>
                                        <p:tav tm="100000">
                                          <p:val>
                                            <p:strVal val="#ppt_x"/>
                                          </p:val>
                                        </p:tav>
                                      </p:tavLst>
                                    </p:anim>
                                    <p:anim calcmode="lin" valueType="num">
                                      <p:cBhvr additive="base">
                                        <p:cTn id="34" dur="500" fill="hold"/>
                                        <p:tgtEl>
                                          <p:spTgt spid="83"/>
                                        </p:tgtEl>
                                        <p:attrNameLst>
                                          <p:attrName>ppt_y</p:attrName>
                                        </p:attrNameLst>
                                      </p:cBhvr>
                                      <p:tavLst>
                                        <p:tav tm="0">
                                          <p:val>
                                            <p:strVal val="#ppt_y"/>
                                          </p:val>
                                        </p:tav>
                                        <p:tav tm="100000">
                                          <p:val>
                                            <p:strVal val="#ppt_y"/>
                                          </p:val>
                                        </p:tav>
                                      </p:tavLst>
                                    </p:anim>
                                  </p:childTnLst>
                                </p:cTn>
                              </p:par>
                            </p:childTnLst>
                          </p:cTn>
                        </p:par>
                        <p:par>
                          <p:cTn id="35" fill="hold">
                            <p:stCondLst>
                              <p:cond delay="2500"/>
                            </p:stCondLst>
                            <p:childTnLst>
                              <p:par>
                                <p:cTn id="36" presetID="2" presetClass="entr" presetSubtype="8" fill="hold" grpId="0" nodeType="afterEffect">
                                  <p:stCondLst>
                                    <p:cond delay="0"/>
                                  </p:stCondLst>
                                  <p:childTnLst>
                                    <p:set>
                                      <p:cBhvr>
                                        <p:cTn id="37" dur="1" fill="hold">
                                          <p:stCondLst>
                                            <p:cond delay="0"/>
                                          </p:stCondLst>
                                        </p:cTn>
                                        <p:tgtEl>
                                          <p:spTgt spid="75"/>
                                        </p:tgtEl>
                                        <p:attrNameLst>
                                          <p:attrName>style.visibility</p:attrName>
                                        </p:attrNameLst>
                                      </p:cBhvr>
                                      <p:to>
                                        <p:strVal val="visible"/>
                                      </p:to>
                                    </p:set>
                                    <p:anim calcmode="lin" valueType="num">
                                      <p:cBhvr additive="base">
                                        <p:cTn id="38" dur="500" fill="hold"/>
                                        <p:tgtEl>
                                          <p:spTgt spid="75"/>
                                        </p:tgtEl>
                                        <p:attrNameLst>
                                          <p:attrName>ppt_x</p:attrName>
                                        </p:attrNameLst>
                                      </p:cBhvr>
                                      <p:tavLst>
                                        <p:tav tm="0">
                                          <p:val>
                                            <p:strVal val="0-#ppt_w/2"/>
                                          </p:val>
                                        </p:tav>
                                        <p:tav tm="100000">
                                          <p:val>
                                            <p:strVal val="#ppt_x"/>
                                          </p:val>
                                        </p:tav>
                                      </p:tavLst>
                                    </p:anim>
                                    <p:anim calcmode="lin" valueType="num">
                                      <p:cBhvr additive="base">
                                        <p:cTn id="39"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2" fill="hold" grpId="0" nodeType="clickEffect">
                                  <p:stCondLst>
                                    <p:cond delay="0"/>
                                  </p:stCondLst>
                                  <p:childTnLst>
                                    <p:set>
                                      <p:cBhvr>
                                        <p:cTn id="43" dur="1" fill="hold">
                                          <p:stCondLst>
                                            <p:cond delay="0"/>
                                          </p:stCondLst>
                                        </p:cTn>
                                        <p:tgtEl>
                                          <p:spTgt spid="79"/>
                                        </p:tgtEl>
                                        <p:attrNameLst>
                                          <p:attrName>style.visibility</p:attrName>
                                        </p:attrNameLst>
                                      </p:cBhvr>
                                      <p:to>
                                        <p:strVal val="visible"/>
                                      </p:to>
                                    </p:set>
                                    <p:anim calcmode="lin" valueType="num">
                                      <p:cBhvr additive="base">
                                        <p:cTn id="44" dur="500" fill="hold"/>
                                        <p:tgtEl>
                                          <p:spTgt spid="79"/>
                                        </p:tgtEl>
                                        <p:attrNameLst>
                                          <p:attrName>ppt_x</p:attrName>
                                        </p:attrNameLst>
                                      </p:cBhvr>
                                      <p:tavLst>
                                        <p:tav tm="0">
                                          <p:val>
                                            <p:strVal val="1+#ppt_w/2"/>
                                          </p:val>
                                        </p:tav>
                                        <p:tav tm="100000">
                                          <p:val>
                                            <p:strVal val="#ppt_x"/>
                                          </p:val>
                                        </p:tav>
                                      </p:tavLst>
                                    </p:anim>
                                    <p:anim calcmode="lin" valueType="num">
                                      <p:cBhvr additive="base">
                                        <p:cTn id="45" dur="500" fill="hold"/>
                                        <p:tgtEl>
                                          <p:spTgt spid="79"/>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2" fill="hold" nodeType="clickEffect">
                                  <p:stCondLst>
                                    <p:cond delay="0"/>
                                  </p:stCondLst>
                                  <p:childTnLst>
                                    <p:set>
                                      <p:cBhvr>
                                        <p:cTn id="49" dur="1" fill="hold">
                                          <p:stCondLst>
                                            <p:cond delay="0"/>
                                          </p:stCondLst>
                                        </p:cTn>
                                        <p:tgtEl>
                                          <p:spTgt spid="93"/>
                                        </p:tgtEl>
                                        <p:attrNameLst>
                                          <p:attrName>style.visibility</p:attrName>
                                        </p:attrNameLst>
                                      </p:cBhvr>
                                      <p:to>
                                        <p:strVal val="visible"/>
                                      </p:to>
                                    </p:set>
                                    <p:anim calcmode="lin" valueType="num">
                                      <p:cBhvr additive="base">
                                        <p:cTn id="50" dur="500" fill="hold"/>
                                        <p:tgtEl>
                                          <p:spTgt spid="93"/>
                                        </p:tgtEl>
                                        <p:attrNameLst>
                                          <p:attrName>ppt_x</p:attrName>
                                        </p:attrNameLst>
                                      </p:cBhvr>
                                      <p:tavLst>
                                        <p:tav tm="0">
                                          <p:val>
                                            <p:strVal val="1+#ppt_w/2"/>
                                          </p:val>
                                        </p:tav>
                                        <p:tav tm="100000">
                                          <p:val>
                                            <p:strVal val="#ppt_x"/>
                                          </p:val>
                                        </p:tav>
                                      </p:tavLst>
                                    </p:anim>
                                    <p:anim calcmode="lin" valueType="num">
                                      <p:cBhvr additive="base">
                                        <p:cTn id="51" dur="5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2" fill="hold" nodeType="clickEffect">
                                  <p:stCondLst>
                                    <p:cond delay="0"/>
                                  </p:stCondLst>
                                  <p:childTnLst>
                                    <p:set>
                                      <p:cBhvr>
                                        <p:cTn id="55" dur="1" fill="hold">
                                          <p:stCondLst>
                                            <p:cond delay="0"/>
                                          </p:stCondLst>
                                        </p:cTn>
                                        <p:tgtEl>
                                          <p:spTgt spid="94"/>
                                        </p:tgtEl>
                                        <p:attrNameLst>
                                          <p:attrName>style.visibility</p:attrName>
                                        </p:attrNameLst>
                                      </p:cBhvr>
                                      <p:to>
                                        <p:strVal val="visible"/>
                                      </p:to>
                                    </p:set>
                                    <p:anim calcmode="lin" valueType="num">
                                      <p:cBhvr additive="base">
                                        <p:cTn id="56" dur="500" fill="hold"/>
                                        <p:tgtEl>
                                          <p:spTgt spid="94"/>
                                        </p:tgtEl>
                                        <p:attrNameLst>
                                          <p:attrName>ppt_x</p:attrName>
                                        </p:attrNameLst>
                                      </p:cBhvr>
                                      <p:tavLst>
                                        <p:tav tm="0">
                                          <p:val>
                                            <p:strVal val="1+#ppt_w/2"/>
                                          </p:val>
                                        </p:tav>
                                        <p:tav tm="100000">
                                          <p:val>
                                            <p:strVal val="#ppt_x"/>
                                          </p:val>
                                        </p:tav>
                                      </p:tavLst>
                                    </p:anim>
                                    <p:anim calcmode="lin" valueType="num">
                                      <p:cBhvr additive="base">
                                        <p:cTn id="57" dur="500" fill="hold"/>
                                        <p:tgtEl>
                                          <p:spTgt spid="94"/>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2" fill="hold" nodeType="clickEffect">
                                  <p:stCondLst>
                                    <p:cond delay="0"/>
                                  </p:stCondLst>
                                  <p:childTnLst>
                                    <p:set>
                                      <p:cBhvr>
                                        <p:cTn id="61" dur="1" fill="hold">
                                          <p:stCondLst>
                                            <p:cond delay="0"/>
                                          </p:stCondLst>
                                        </p:cTn>
                                        <p:tgtEl>
                                          <p:spTgt spid="90"/>
                                        </p:tgtEl>
                                        <p:attrNameLst>
                                          <p:attrName>style.visibility</p:attrName>
                                        </p:attrNameLst>
                                      </p:cBhvr>
                                      <p:to>
                                        <p:strVal val="visible"/>
                                      </p:to>
                                    </p:set>
                                    <p:anim calcmode="lin" valueType="num">
                                      <p:cBhvr additive="base">
                                        <p:cTn id="62" dur="500" fill="hold"/>
                                        <p:tgtEl>
                                          <p:spTgt spid="90"/>
                                        </p:tgtEl>
                                        <p:attrNameLst>
                                          <p:attrName>ppt_x</p:attrName>
                                        </p:attrNameLst>
                                      </p:cBhvr>
                                      <p:tavLst>
                                        <p:tav tm="0">
                                          <p:val>
                                            <p:strVal val="1+#ppt_w/2"/>
                                          </p:val>
                                        </p:tav>
                                        <p:tav tm="100000">
                                          <p:val>
                                            <p:strVal val="#ppt_x"/>
                                          </p:val>
                                        </p:tav>
                                      </p:tavLst>
                                    </p:anim>
                                    <p:anim calcmode="lin" valueType="num">
                                      <p:cBhvr additive="base">
                                        <p:cTn id="63" dur="500" fill="hold"/>
                                        <p:tgtEl>
                                          <p:spTgt spid="90"/>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2" fill="hold" nodeType="clickEffect">
                                  <p:stCondLst>
                                    <p:cond delay="0"/>
                                  </p:stCondLst>
                                  <p:childTnLst>
                                    <p:set>
                                      <p:cBhvr>
                                        <p:cTn id="67" dur="1" fill="hold">
                                          <p:stCondLst>
                                            <p:cond delay="0"/>
                                          </p:stCondLst>
                                        </p:cTn>
                                        <p:tgtEl>
                                          <p:spTgt spid="95"/>
                                        </p:tgtEl>
                                        <p:attrNameLst>
                                          <p:attrName>style.visibility</p:attrName>
                                        </p:attrNameLst>
                                      </p:cBhvr>
                                      <p:to>
                                        <p:strVal val="visible"/>
                                      </p:to>
                                    </p:set>
                                    <p:anim calcmode="lin" valueType="num">
                                      <p:cBhvr additive="base">
                                        <p:cTn id="68" dur="500" fill="hold"/>
                                        <p:tgtEl>
                                          <p:spTgt spid="95"/>
                                        </p:tgtEl>
                                        <p:attrNameLst>
                                          <p:attrName>ppt_x</p:attrName>
                                        </p:attrNameLst>
                                      </p:cBhvr>
                                      <p:tavLst>
                                        <p:tav tm="0">
                                          <p:val>
                                            <p:strVal val="1+#ppt_w/2"/>
                                          </p:val>
                                        </p:tav>
                                        <p:tav tm="100000">
                                          <p:val>
                                            <p:strVal val="#ppt_x"/>
                                          </p:val>
                                        </p:tav>
                                      </p:tavLst>
                                    </p:anim>
                                    <p:anim calcmode="lin" valueType="num">
                                      <p:cBhvr additive="base">
                                        <p:cTn id="69" dur="5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2" fill="hold" nodeType="clickEffect">
                                  <p:stCondLst>
                                    <p:cond delay="0"/>
                                  </p:stCondLst>
                                  <p:childTnLst>
                                    <p:set>
                                      <p:cBhvr>
                                        <p:cTn id="73" dur="1" fill="hold">
                                          <p:stCondLst>
                                            <p:cond delay="0"/>
                                          </p:stCondLst>
                                        </p:cTn>
                                        <p:tgtEl>
                                          <p:spTgt spid="96"/>
                                        </p:tgtEl>
                                        <p:attrNameLst>
                                          <p:attrName>style.visibility</p:attrName>
                                        </p:attrNameLst>
                                      </p:cBhvr>
                                      <p:to>
                                        <p:strVal val="visible"/>
                                      </p:to>
                                    </p:set>
                                    <p:anim calcmode="lin" valueType="num">
                                      <p:cBhvr additive="base">
                                        <p:cTn id="74" dur="500" fill="hold"/>
                                        <p:tgtEl>
                                          <p:spTgt spid="96"/>
                                        </p:tgtEl>
                                        <p:attrNameLst>
                                          <p:attrName>ppt_x</p:attrName>
                                        </p:attrNameLst>
                                      </p:cBhvr>
                                      <p:tavLst>
                                        <p:tav tm="0">
                                          <p:val>
                                            <p:strVal val="1+#ppt_w/2"/>
                                          </p:val>
                                        </p:tav>
                                        <p:tav tm="100000">
                                          <p:val>
                                            <p:strVal val="#ppt_x"/>
                                          </p:val>
                                        </p:tav>
                                      </p:tavLst>
                                    </p:anim>
                                    <p:anim calcmode="lin" valueType="num">
                                      <p:cBhvr additive="base">
                                        <p:cTn id="75" dur="500" fill="hold"/>
                                        <p:tgtEl>
                                          <p:spTgt spid="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79" grpId="0"/>
      <p:bldP spid="75" grpId="0" animBg="1"/>
      <p:bldP spid="76" grpId="0"/>
      <p:bldP spid="77" grpId="0"/>
      <p:bldP spid="83" grpId="0"/>
      <p:bldP spid="8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133"/>
          <p:cNvSpPr txBox="1">
            <a:spLocks noChangeArrowheads="1"/>
          </p:cNvSpPr>
          <p:nvPr/>
        </p:nvSpPr>
        <p:spPr bwMode="auto">
          <a:xfrm>
            <a:off x="2578100" y="58738"/>
            <a:ext cx="46386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Defining Algorithm</a:t>
            </a:r>
          </a:p>
        </p:txBody>
      </p:sp>
      <p:sp>
        <p:nvSpPr>
          <p:cNvPr id="45059" name="Rectangle 134"/>
          <p:cNvSpPr>
            <a:spLocks noChangeArrowheads="1"/>
          </p:cNvSpPr>
          <p:nvPr/>
        </p:nvSpPr>
        <p:spPr bwMode="auto">
          <a:xfrm>
            <a:off x="838200" y="838200"/>
            <a:ext cx="7772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 Extra requirements</a:t>
            </a:r>
          </a:p>
        </p:txBody>
      </p:sp>
      <p:pic>
        <p:nvPicPr>
          <p:cNvPr id="45060" name="Picture 1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124200"/>
            <a:ext cx="122237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13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91400" y="3352800"/>
            <a:ext cx="1406525"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062" name="Group 492"/>
          <p:cNvGrpSpPr>
            <a:grpSpLocks/>
          </p:cNvGrpSpPr>
          <p:nvPr/>
        </p:nvGrpSpPr>
        <p:grpSpPr bwMode="auto">
          <a:xfrm>
            <a:off x="4114800" y="5105400"/>
            <a:ext cx="1439863" cy="1439863"/>
            <a:chOff x="2592" y="3216"/>
            <a:chExt cx="907" cy="907"/>
          </a:xfrm>
        </p:grpSpPr>
        <p:grpSp>
          <p:nvGrpSpPr>
            <p:cNvPr id="45233" name="Group 150"/>
            <p:cNvGrpSpPr>
              <a:grpSpLocks/>
            </p:cNvGrpSpPr>
            <p:nvPr/>
          </p:nvGrpSpPr>
          <p:grpSpPr bwMode="auto">
            <a:xfrm>
              <a:off x="2768" y="3792"/>
              <a:ext cx="614" cy="189"/>
              <a:chOff x="4080" y="3216"/>
              <a:chExt cx="614" cy="189"/>
            </a:xfrm>
          </p:grpSpPr>
          <p:sp>
            <p:nvSpPr>
              <p:cNvPr id="45247" name="AutoShape 130"/>
              <p:cNvSpPr>
                <a:spLocks noChangeArrowheads="1"/>
              </p:cNvSpPr>
              <p:nvPr/>
            </p:nvSpPr>
            <p:spPr bwMode="auto">
              <a:xfrm>
                <a:off x="4080" y="3216"/>
                <a:ext cx="614"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1400" i="0" baseline="-8000">
                  <a:solidFill>
                    <a:schemeClr val="bg2"/>
                  </a:solidFill>
                </a:endParaRPr>
              </a:p>
            </p:txBody>
          </p:sp>
          <p:sp>
            <p:nvSpPr>
              <p:cNvPr id="45248" name="Line 131"/>
              <p:cNvSpPr>
                <a:spLocks noChangeAspect="1" noChangeShapeType="1"/>
              </p:cNvSpPr>
              <p:nvPr/>
            </p:nvSpPr>
            <p:spPr bwMode="auto">
              <a:xfrm>
                <a:off x="4368" y="3360"/>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249" name="Rectangle 149"/>
              <p:cNvSpPr>
                <a:spLocks noChangeArrowheads="1"/>
              </p:cNvSpPr>
              <p:nvPr/>
            </p:nvSpPr>
            <p:spPr bwMode="auto">
              <a:xfrm>
                <a:off x="4168" y="3223"/>
                <a:ext cx="4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8.999 km</a:t>
                </a:r>
                <a:endParaRPr lang="en-CA" altLang="en-US" sz="1400" i="0" baseline="-8000">
                  <a:solidFill>
                    <a:schemeClr val="bg2"/>
                  </a:solidFill>
                </a:endParaRPr>
              </a:p>
            </p:txBody>
          </p:sp>
        </p:grpSp>
        <p:sp>
          <p:nvSpPr>
            <p:cNvPr id="45234" name="Freeform 153"/>
            <p:cNvSpPr>
              <a:spLocks noChangeAspect="1"/>
            </p:cNvSpPr>
            <p:nvPr/>
          </p:nvSpPr>
          <p:spPr bwMode="auto">
            <a:xfrm>
              <a:off x="3072" y="3648"/>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5235" name="Group 491"/>
            <p:cNvGrpSpPr>
              <a:grpSpLocks/>
            </p:cNvGrpSpPr>
            <p:nvPr/>
          </p:nvGrpSpPr>
          <p:grpSpPr bwMode="auto">
            <a:xfrm>
              <a:off x="3088" y="3408"/>
              <a:ext cx="249" cy="285"/>
              <a:chOff x="3088" y="3408"/>
              <a:chExt cx="249" cy="285"/>
            </a:xfrm>
          </p:grpSpPr>
          <p:sp>
            <p:nvSpPr>
              <p:cNvPr id="45241" name="Freeform 485"/>
              <p:cNvSpPr>
                <a:spLocks/>
              </p:cNvSpPr>
              <p:nvPr/>
            </p:nvSpPr>
            <p:spPr bwMode="auto">
              <a:xfrm>
                <a:off x="3209" y="3449"/>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242" name="Freeform 486"/>
              <p:cNvSpPr>
                <a:spLocks/>
              </p:cNvSpPr>
              <p:nvPr/>
            </p:nvSpPr>
            <p:spPr bwMode="auto">
              <a:xfrm>
                <a:off x="3176" y="3517"/>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243" name="Freeform 487"/>
              <p:cNvSpPr>
                <a:spLocks/>
              </p:cNvSpPr>
              <p:nvPr/>
            </p:nvSpPr>
            <p:spPr bwMode="auto">
              <a:xfrm>
                <a:off x="3181" y="3609"/>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244" name="Freeform 488"/>
              <p:cNvSpPr>
                <a:spLocks/>
              </p:cNvSpPr>
              <p:nvPr/>
            </p:nvSpPr>
            <p:spPr bwMode="auto">
              <a:xfrm>
                <a:off x="3088" y="3589"/>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245" name="Freeform 489"/>
              <p:cNvSpPr>
                <a:spLocks/>
              </p:cNvSpPr>
              <p:nvPr/>
            </p:nvSpPr>
            <p:spPr bwMode="auto">
              <a:xfrm>
                <a:off x="3140" y="3408"/>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246" name="Freeform 490"/>
              <p:cNvSpPr>
                <a:spLocks/>
              </p:cNvSpPr>
              <p:nvPr/>
            </p:nvSpPr>
            <p:spPr bwMode="auto">
              <a:xfrm>
                <a:off x="3235" y="3419"/>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5236" name="Group 155"/>
            <p:cNvGrpSpPr>
              <a:grpSpLocks noChangeAspect="1"/>
            </p:cNvGrpSpPr>
            <p:nvPr/>
          </p:nvGrpSpPr>
          <p:grpSpPr bwMode="auto">
            <a:xfrm>
              <a:off x="2784" y="3408"/>
              <a:ext cx="256" cy="210"/>
              <a:chOff x="1728" y="2064"/>
              <a:chExt cx="768" cy="672"/>
            </a:xfrm>
          </p:grpSpPr>
          <p:sp>
            <p:nvSpPr>
              <p:cNvPr id="45239" name="AutoShape 156"/>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45240" name="Line 157"/>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45237" name="Oval 161"/>
            <p:cNvSpPr>
              <a:spLocks noChangeAspect="1" noChangeArrowheads="1"/>
            </p:cNvSpPr>
            <p:nvPr/>
          </p:nvSpPr>
          <p:spPr bwMode="auto">
            <a:xfrm>
              <a:off x="2592" y="3216"/>
              <a:ext cx="907" cy="907"/>
            </a:xfrm>
            <a:prstGeom prst="ellipse">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5238" name="Line 163"/>
            <p:cNvSpPr>
              <a:spLocks noChangeShapeType="1"/>
            </p:cNvSpPr>
            <p:nvPr/>
          </p:nvSpPr>
          <p:spPr bwMode="auto">
            <a:xfrm flipV="1">
              <a:off x="2784" y="3312"/>
              <a:ext cx="528" cy="720"/>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5063" name="Group 194"/>
          <p:cNvGrpSpPr>
            <a:grpSpLocks/>
          </p:cNvGrpSpPr>
          <p:nvPr/>
        </p:nvGrpSpPr>
        <p:grpSpPr bwMode="auto">
          <a:xfrm>
            <a:off x="7543800" y="5105400"/>
            <a:ext cx="1439863" cy="1439863"/>
            <a:chOff x="4128" y="1104"/>
            <a:chExt cx="907" cy="907"/>
          </a:xfrm>
        </p:grpSpPr>
        <p:grpSp>
          <p:nvGrpSpPr>
            <p:cNvPr id="45228" name="Group 183"/>
            <p:cNvGrpSpPr>
              <a:grpSpLocks noChangeAspect="1"/>
            </p:cNvGrpSpPr>
            <p:nvPr/>
          </p:nvGrpSpPr>
          <p:grpSpPr bwMode="auto">
            <a:xfrm>
              <a:off x="4205" y="1438"/>
              <a:ext cx="256" cy="210"/>
              <a:chOff x="1728" y="2064"/>
              <a:chExt cx="768" cy="672"/>
            </a:xfrm>
          </p:grpSpPr>
          <p:sp>
            <p:nvSpPr>
              <p:cNvPr id="45231" name="AutoShape 18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0 km</a:t>
                </a:r>
                <a:endParaRPr lang="en-CA" altLang="en-US" sz="1400" i="0" baseline="-8000">
                  <a:solidFill>
                    <a:schemeClr val="bg2"/>
                  </a:solidFill>
                </a:endParaRPr>
              </a:p>
            </p:txBody>
          </p:sp>
          <p:sp>
            <p:nvSpPr>
              <p:cNvPr id="45232" name="Line 18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45229" name="Oval 189"/>
            <p:cNvSpPr>
              <a:spLocks noChangeAspect="1" noChangeArrowheads="1"/>
            </p:cNvSpPr>
            <p:nvPr/>
          </p:nvSpPr>
          <p:spPr bwMode="auto">
            <a:xfrm>
              <a:off x="4128" y="1104"/>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45230" name="Picture 19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12" y="1296"/>
              <a:ext cx="480"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5064" name="Group 484"/>
          <p:cNvGrpSpPr>
            <a:grpSpLocks/>
          </p:cNvGrpSpPr>
          <p:nvPr/>
        </p:nvGrpSpPr>
        <p:grpSpPr bwMode="auto">
          <a:xfrm>
            <a:off x="2743200" y="4648200"/>
            <a:ext cx="622300" cy="1890713"/>
            <a:chOff x="1728" y="2928"/>
            <a:chExt cx="392" cy="1191"/>
          </a:xfrm>
        </p:grpSpPr>
        <p:grpSp>
          <p:nvGrpSpPr>
            <p:cNvPr id="45215" name="Group 476"/>
            <p:cNvGrpSpPr>
              <a:grpSpLocks/>
            </p:cNvGrpSpPr>
            <p:nvPr/>
          </p:nvGrpSpPr>
          <p:grpSpPr bwMode="auto">
            <a:xfrm>
              <a:off x="1784" y="2928"/>
              <a:ext cx="214" cy="208"/>
              <a:chOff x="1784" y="2928"/>
              <a:chExt cx="214" cy="208"/>
            </a:xfrm>
          </p:grpSpPr>
          <p:sp>
            <p:nvSpPr>
              <p:cNvPr id="45223" name="Freeform 471"/>
              <p:cNvSpPr>
                <a:spLocks/>
              </p:cNvSpPr>
              <p:nvPr/>
            </p:nvSpPr>
            <p:spPr bwMode="auto">
              <a:xfrm>
                <a:off x="1861" y="3009"/>
                <a:ext cx="72" cy="127"/>
              </a:xfrm>
              <a:custGeom>
                <a:avLst/>
                <a:gdLst>
                  <a:gd name="T0" fmla="*/ 0 w 215"/>
                  <a:gd name="T1" fmla="*/ 0 h 382"/>
                  <a:gd name="T2" fmla="*/ 0 w 215"/>
                  <a:gd name="T3" fmla="*/ 0 h 382"/>
                  <a:gd name="T4" fmla="*/ 0 w 215"/>
                  <a:gd name="T5" fmla="*/ 0 h 382"/>
                  <a:gd name="T6" fmla="*/ 0 w 215"/>
                  <a:gd name="T7" fmla="*/ 0 h 382"/>
                  <a:gd name="T8" fmla="*/ 0 w 215"/>
                  <a:gd name="T9" fmla="*/ 0 h 382"/>
                  <a:gd name="T10" fmla="*/ 0 w 215"/>
                  <a:gd name="T11" fmla="*/ 0 h 382"/>
                  <a:gd name="T12" fmla="*/ 0 w 215"/>
                  <a:gd name="T13" fmla="*/ 0 h 382"/>
                  <a:gd name="T14" fmla="*/ 0 w 215"/>
                  <a:gd name="T15" fmla="*/ 0 h 382"/>
                  <a:gd name="T16" fmla="*/ 0 w 215"/>
                  <a:gd name="T17" fmla="*/ 0 h 382"/>
                  <a:gd name="T18" fmla="*/ 0 w 215"/>
                  <a:gd name="T19" fmla="*/ 0 h 382"/>
                  <a:gd name="T20" fmla="*/ 0 w 215"/>
                  <a:gd name="T21" fmla="*/ 0 h 382"/>
                  <a:gd name="T22" fmla="*/ 0 w 215"/>
                  <a:gd name="T23" fmla="*/ 0 h 382"/>
                  <a:gd name="T24" fmla="*/ 0 w 215"/>
                  <a:gd name="T25" fmla="*/ 0 h 382"/>
                  <a:gd name="T26" fmla="*/ 0 w 215"/>
                  <a:gd name="T27" fmla="*/ 0 h 382"/>
                  <a:gd name="T28" fmla="*/ 0 w 215"/>
                  <a:gd name="T29" fmla="*/ 0 h 382"/>
                  <a:gd name="T30" fmla="*/ 0 w 215"/>
                  <a:gd name="T31" fmla="*/ 0 h 382"/>
                  <a:gd name="T32" fmla="*/ 0 w 215"/>
                  <a:gd name="T33" fmla="*/ 0 h 382"/>
                  <a:gd name="T34" fmla="*/ 0 w 215"/>
                  <a:gd name="T35" fmla="*/ 0 h 382"/>
                  <a:gd name="T36" fmla="*/ 0 w 215"/>
                  <a:gd name="T37" fmla="*/ 0 h 382"/>
                  <a:gd name="T38" fmla="*/ 0 w 215"/>
                  <a:gd name="T39" fmla="*/ 0 h 382"/>
                  <a:gd name="T40" fmla="*/ 0 w 215"/>
                  <a:gd name="T41" fmla="*/ 0 h 38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15"/>
                  <a:gd name="T64" fmla="*/ 0 h 382"/>
                  <a:gd name="T65" fmla="*/ 215 w 215"/>
                  <a:gd name="T66" fmla="*/ 382 h 38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15" h="382">
                    <a:moveTo>
                      <a:pt x="69" y="346"/>
                    </a:moveTo>
                    <a:lnTo>
                      <a:pt x="72" y="284"/>
                    </a:lnTo>
                    <a:lnTo>
                      <a:pt x="57" y="236"/>
                    </a:lnTo>
                    <a:lnTo>
                      <a:pt x="31" y="196"/>
                    </a:lnTo>
                    <a:lnTo>
                      <a:pt x="0" y="134"/>
                    </a:lnTo>
                    <a:lnTo>
                      <a:pt x="3" y="94"/>
                    </a:lnTo>
                    <a:lnTo>
                      <a:pt x="24" y="43"/>
                    </a:lnTo>
                    <a:lnTo>
                      <a:pt x="65" y="10"/>
                    </a:lnTo>
                    <a:lnTo>
                      <a:pt x="101" y="0"/>
                    </a:lnTo>
                    <a:lnTo>
                      <a:pt x="138" y="7"/>
                    </a:lnTo>
                    <a:lnTo>
                      <a:pt x="163" y="21"/>
                    </a:lnTo>
                    <a:lnTo>
                      <a:pt x="196" y="50"/>
                    </a:lnTo>
                    <a:lnTo>
                      <a:pt x="215" y="94"/>
                    </a:lnTo>
                    <a:lnTo>
                      <a:pt x="207" y="138"/>
                    </a:lnTo>
                    <a:lnTo>
                      <a:pt x="182" y="177"/>
                    </a:lnTo>
                    <a:lnTo>
                      <a:pt x="145" y="239"/>
                    </a:lnTo>
                    <a:lnTo>
                      <a:pt x="138" y="284"/>
                    </a:lnTo>
                    <a:lnTo>
                      <a:pt x="141" y="320"/>
                    </a:lnTo>
                    <a:lnTo>
                      <a:pt x="124" y="356"/>
                    </a:lnTo>
                    <a:lnTo>
                      <a:pt x="105" y="382"/>
                    </a:lnTo>
                    <a:lnTo>
                      <a:pt x="69" y="346"/>
                    </a:lnTo>
                    <a:close/>
                  </a:path>
                </a:pathLst>
              </a:custGeom>
              <a:solidFill>
                <a:schemeClr val="tx2"/>
              </a:solidFill>
              <a:ln w="6350">
                <a:solidFill>
                  <a:srgbClr val="000000"/>
                </a:solidFill>
                <a:round/>
                <a:headEnd/>
                <a:tailEnd/>
              </a:ln>
            </p:spPr>
            <p:txBody>
              <a:bodyPr/>
              <a:lstStyle/>
              <a:p>
                <a:endParaRPr lang="en-US"/>
              </a:p>
            </p:txBody>
          </p:sp>
          <p:sp>
            <p:nvSpPr>
              <p:cNvPr id="45224" name="Freeform 472"/>
              <p:cNvSpPr>
                <a:spLocks/>
              </p:cNvSpPr>
              <p:nvPr/>
            </p:nvSpPr>
            <p:spPr bwMode="auto">
              <a:xfrm>
                <a:off x="1784" y="3002"/>
                <a:ext cx="53" cy="25"/>
              </a:xfrm>
              <a:custGeom>
                <a:avLst/>
                <a:gdLst>
                  <a:gd name="T0" fmla="*/ 0 w 157"/>
                  <a:gd name="T1" fmla="*/ 0 h 74"/>
                  <a:gd name="T2" fmla="*/ 0 w 157"/>
                  <a:gd name="T3" fmla="*/ 0 h 74"/>
                  <a:gd name="T4" fmla="*/ 0 w 157"/>
                  <a:gd name="T5" fmla="*/ 0 h 74"/>
                  <a:gd name="T6" fmla="*/ 0 w 157"/>
                  <a:gd name="T7" fmla="*/ 0 h 74"/>
                  <a:gd name="T8" fmla="*/ 0 w 157"/>
                  <a:gd name="T9" fmla="*/ 0 h 74"/>
                  <a:gd name="T10" fmla="*/ 0 w 157"/>
                  <a:gd name="T11" fmla="*/ 0 h 74"/>
                  <a:gd name="T12" fmla="*/ 0 60000 65536"/>
                  <a:gd name="T13" fmla="*/ 0 60000 65536"/>
                  <a:gd name="T14" fmla="*/ 0 60000 65536"/>
                  <a:gd name="T15" fmla="*/ 0 60000 65536"/>
                  <a:gd name="T16" fmla="*/ 0 60000 65536"/>
                  <a:gd name="T17" fmla="*/ 0 60000 65536"/>
                  <a:gd name="T18" fmla="*/ 0 w 157"/>
                  <a:gd name="T19" fmla="*/ 0 h 74"/>
                  <a:gd name="T20" fmla="*/ 157 w 157"/>
                  <a:gd name="T21" fmla="*/ 74 h 74"/>
                </a:gdLst>
                <a:ahLst/>
                <a:cxnLst>
                  <a:cxn ang="T12">
                    <a:pos x="T0" y="T1"/>
                  </a:cxn>
                  <a:cxn ang="T13">
                    <a:pos x="T2" y="T3"/>
                  </a:cxn>
                  <a:cxn ang="T14">
                    <a:pos x="T4" y="T5"/>
                  </a:cxn>
                  <a:cxn ang="T15">
                    <a:pos x="T6" y="T7"/>
                  </a:cxn>
                  <a:cxn ang="T16">
                    <a:pos x="T8" y="T9"/>
                  </a:cxn>
                  <a:cxn ang="T17">
                    <a:pos x="T10" y="T11"/>
                  </a:cxn>
                </a:cxnLst>
                <a:rect l="T18" t="T19" r="T20" b="T21"/>
                <a:pathLst>
                  <a:path w="157" h="74">
                    <a:moveTo>
                      <a:pt x="157" y="74"/>
                    </a:moveTo>
                    <a:lnTo>
                      <a:pt x="26" y="51"/>
                    </a:lnTo>
                    <a:lnTo>
                      <a:pt x="0" y="25"/>
                    </a:lnTo>
                    <a:lnTo>
                      <a:pt x="10" y="3"/>
                    </a:lnTo>
                    <a:lnTo>
                      <a:pt x="40" y="0"/>
                    </a:lnTo>
                    <a:lnTo>
                      <a:pt x="157" y="7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225" name="Freeform 473"/>
              <p:cNvSpPr>
                <a:spLocks/>
              </p:cNvSpPr>
              <p:nvPr/>
            </p:nvSpPr>
            <p:spPr bwMode="auto">
              <a:xfrm>
                <a:off x="1837" y="2938"/>
                <a:ext cx="23" cy="41"/>
              </a:xfrm>
              <a:custGeom>
                <a:avLst/>
                <a:gdLst>
                  <a:gd name="T0" fmla="*/ 0 w 69"/>
                  <a:gd name="T1" fmla="*/ 0 h 122"/>
                  <a:gd name="T2" fmla="*/ 0 w 69"/>
                  <a:gd name="T3" fmla="*/ 0 h 122"/>
                  <a:gd name="T4" fmla="*/ 0 w 69"/>
                  <a:gd name="T5" fmla="*/ 0 h 122"/>
                  <a:gd name="T6" fmla="*/ 0 w 69"/>
                  <a:gd name="T7" fmla="*/ 0 h 122"/>
                  <a:gd name="T8" fmla="*/ 0 w 69"/>
                  <a:gd name="T9" fmla="*/ 0 h 122"/>
                  <a:gd name="T10" fmla="*/ 0 w 69"/>
                  <a:gd name="T11" fmla="*/ 0 h 122"/>
                  <a:gd name="T12" fmla="*/ 0 60000 65536"/>
                  <a:gd name="T13" fmla="*/ 0 60000 65536"/>
                  <a:gd name="T14" fmla="*/ 0 60000 65536"/>
                  <a:gd name="T15" fmla="*/ 0 60000 65536"/>
                  <a:gd name="T16" fmla="*/ 0 60000 65536"/>
                  <a:gd name="T17" fmla="*/ 0 60000 65536"/>
                  <a:gd name="T18" fmla="*/ 0 w 69"/>
                  <a:gd name="T19" fmla="*/ 0 h 122"/>
                  <a:gd name="T20" fmla="*/ 69 w 69"/>
                  <a:gd name="T21" fmla="*/ 122 h 122"/>
                </a:gdLst>
                <a:ahLst/>
                <a:cxnLst>
                  <a:cxn ang="T12">
                    <a:pos x="T0" y="T1"/>
                  </a:cxn>
                  <a:cxn ang="T13">
                    <a:pos x="T2" y="T3"/>
                  </a:cxn>
                  <a:cxn ang="T14">
                    <a:pos x="T4" y="T5"/>
                  </a:cxn>
                  <a:cxn ang="T15">
                    <a:pos x="T6" y="T7"/>
                  </a:cxn>
                  <a:cxn ang="T16">
                    <a:pos x="T8" y="T9"/>
                  </a:cxn>
                  <a:cxn ang="T17">
                    <a:pos x="T10" y="T11"/>
                  </a:cxn>
                </a:cxnLst>
                <a:rect l="T18" t="T19" r="T20" b="T21"/>
                <a:pathLst>
                  <a:path w="69" h="122">
                    <a:moveTo>
                      <a:pt x="69" y="122"/>
                    </a:moveTo>
                    <a:lnTo>
                      <a:pt x="0" y="45"/>
                    </a:lnTo>
                    <a:lnTo>
                      <a:pt x="7" y="12"/>
                    </a:lnTo>
                    <a:lnTo>
                      <a:pt x="41" y="0"/>
                    </a:lnTo>
                    <a:lnTo>
                      <a:pt x="59" y="23"/>
                    </a:lnTo>
                    <a:lnTo>
                      <a:pt x="69"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226" name="Freeform 474"/>
              <p:cNvSpPr>
                <a:spLocks/>
              </p:cNvSpPr>
              <p:nvPr/>
            </p:nvSpPr>
            <p:spPr bwMode="auto">
              <a:xfrm>
                <a:off x="1911" y="2928"/>
                <a:ext cx="19" cy="48"/>
              </a:xfrm>
              <a:custGeom>
                <a:avLst/>
                <a:gdLst>
                  <a:gd name="T0" fmla="*/ 0 w 59"/>
                  <a:gd name="T1" fmla="*/ 0 h 145"/>
                  <a:gd name="T2" fmla="*/ 0 w 59"/>
                  <a:gd name="T3" fmla="*/ 0 h 145"/>
                  <a:gd name="T4" fmla="*/ 0 w 59"/>
                  <a:gd name="T5" fmla="*/ 0 h 145"/>
                  <a:gd name="T6" fmla="*/ 0 w 59"/>
                  <a:gd name="T7" fmla="*/ 0 h 145"/>
                  <a:gd name="T8" fmla="*/ 0 w 59"/>
                  <a:gd name="T9" fmla="*/ 0 h 145"/>
                  <a:gd name="T10" fmla="*/ 0 w 59"/>
                  <a:gd name="T11" fmla="*/ 0 h 145"/>
                  <a:gd name="T12" fmla="*/ 0 60000 65536"/>
                  <a:gd name="T13" fmla="*/ 0 60000 65536"/>
                  <a:gd name="T14" fmla="*/ 0 60000 65536"/>
                  <a:gd name="T15" fmla="*/ 0 60000 65536"/>
                  <a:gd name="T16" fmla="*/ 0 60000 65536"/>
                  <a:gd name="T17" fmla="*/ 0 60000 65536"/>
                  <a:gd name="T18" fmla="*/ 0 w 59"/>
                  <a:gd name="T19" fmla="*/ 0 h 145"/>
                  <a:gd name="T20" fmla="*/ 59 w 59"/>
                  <a:gd name="T21" fmla="*/ 145 h 145"/>
                </a:gdLst>
                <a:ahLst/>
                <a:cxnLst>
                  <a:cxn ang="T12">
                    <a:pos x="T0" y="T1"/>
                  </a:cxn>
                  <a:cxn ang="T13">
                    <a:pos x="T2" y="T3"/>
                  </a:cxn>
                  <a:cxn ang="T14">
                    <a:pos x="T4" y="T5"/>
                  </a:cxn>
                  <a:cxn ang="T15">
                    <a:pos x="T6" y="T7"/>
                  </a:cxn>
                  <a:cxn ang="T16">
                    <a:pos x="T8" y="T9"/>
                  </a:cxn>
                  <a:cxn ang="T17">
                    <a:pos x="T10" y="T11"/>
                  </a:cxn>
                </a:cxnLst>
                <a:rect l="T18" t="T19" r="T20" b="T21"/>
                <a:pathLst>
                  <a:path w="59" h="145">
                    <a:moveTo>
                      <a:pt x="9" y="145"/>
                    </a:moveTo>
                    <a:lnTo>
                      <a:pt x="0" y="37"/>
                    </a:lnTo>
                    <a:lnTo>
                      <a:pt x="32" y="0"/>
                    </a:lnTo>
                    <a:lnTo>
                      <a:pt x="59" y="15"/>
                    </a:lnTo>
                    <a:lnTo>
                      <a:pt x="55" y="44"/>
                    </a:lnTo>
                    <a:lnTo>
                      <a:pt x="9" y="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227" name="Freeform 475"/>
              <p:cNvSpPr>
                <a:spLocks/>
              </p:cNvSpPr>
              <p:nvPr/>
            </p:nvSpPr>
            <p:spPr bwMode="auto">
              <a:xfrm>
                <a:off x="1951" y="2965"/>
                <a:ext cx="47" cy="30"/>
              </a:xfrm>
              <a:custGeom>
                <a:avLst/>
                <a:gdLst>
                  <a:gd name="T0" fmla="*/ 0 w 141"/>
                  <a:gd name="T1" fmla="*/ 0 h 91"/>
                  <a:gd name="T2" fmla="*/ 0 w 141"/>
                  <a:gd name="T3" fmla="*/ 0 h 91"/>
                  <a:gd name="T4" fmla="*/ 0 w 141"/>
                  <a:gd name="T5" fmla="*/ 0 h 91"/>
                  <a:gd name="T6" fmla="*/ 0 w 141"/>
                  <a:gd name="T7" fmla="*/ 0 h 91"/>
                  <a:gd name="T8" fmla="*/ 0 w 141"/>
                  <a:gd name="T9" fmla="*/ 0 h 91"/>
                  <a:gd name="T10" fmla="*/ 0 w 141"/>
                  <a:gd name="T11" fmla="*/ 0 h 91"/>
                  <a:gd name="T12" fmla="*/ 0 60000 65536"/>
                  <a:gd name="T13" fmla="*/ 0 60000 65536"/>
                  <a:gd name="T14" fmla="*/ 0 60000 65536"/>
                  <a:gd name="T15" fmla="*/ 0 60000 65536"/>
                  <a:gd name="T16" fmla="*/ 0 60000 65536"/>
                  <a:gd name="T17" fmla="*/ 0 60000 65536"/>
                  <a:gd name="T18" fmla="*/ 0 w 141"/>
                  <a:gd name="T19" fmla="*/ 0 h 91"/>
                  <a:gd name="T20" fmla="*/ 141 w 141"/>
                  <a:gd name="T21" fmla="*/ 91 h 91"/>
                </a:gdLst>
                <a:ahLst/>
                <a:cxnLst>
                  <a:cxn ang="T12">
                    <a:pos x="T0" y="T1"/>
                  </a:cxn>
                  <a:cxn ang="T13">
                    <a:pos x="T2" y="T3"/>
                  </a:cxn>
                  <a:cxn ang="T14">
                    <a:pos x="T4" y="T5"/>
                  </a:cxn>
                  <a:cxn ang="T15">
                    <a:pos x="T6" y="T7"/>
                  </a:cxn>
                  <a:cxn ang="T16">
                    <a:pos x="T8" y="T9"/>
                  </a:cxn>
                  <a:cxn ang="T17">
                    <a:pos x="T10" y="T11"/>
                  </a:cxn>
                </a:cxnLst>
                <a:rect l="T18" t="T19" r="T20" b="T21"/>
                <a:pathLst>
                  <a:path w="141" h="91">
                    <a:moveTo>
                      <a:pt x="0" y="91"/>
                    </a:moveTo>
                    <a:lnTo>
                      <a:pt x="105" y="0"/>
                    </a:lnTo>
                    <a:lnTo>
                      <a:pt x="141" y="18"/>
                    </a:lnTo>
                    <a:lnTo>
                      <a:pt x="138" y="48"/>
                    </a:lnTo>
                    <a:lnTo>
                      <a:pt x="119" y="62"/>
                    </a:lnTo>
                    <a:lnTo>
                      <a:pt x="0" y="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5216" name="Group 483"/>
            <p:cNvGrpSpPr>
              <a:grpSpLocks/>
            </p:cNvGrpSpPr>
            <p:nvPr/>
          </p:nvGrpSpPr>
          <p:grpSpPr bwMode="auto">
            <a:xfrm>
              <a:off x="1728" y="2998"/>
              <a:ext cx="392" cy="1121"/>
              <a:chOff x="1728" y="2998"/>
              <a:chExt cx="392" cy="1121"/>
            </a:xfrm>
          </p:grpSpPr>
          <p:sp>
            <p:nvSpPr>
              <p:cNvPr id="45217" name="Freeform 477"/>
              <p:cNvSpPr>
                <a:spLocks/>
              </p:cNvSpPr>
              <p:nvPr/>
            </p:nvSpPr>
            <p:spPr bwMode="auto">
              <a:xfrm>
                <a:off x="1799" y="3183"/>
                <a:ext cx="196" cy="195"/>
              </a:xfrm>
              <a:custGeom>
                <a:avLst/>
                <a:gdLst>
                  <a:gd name="T0" fmla="*/ 0 w 590"/>
                  <a:gd name="T1" fmla="*/ 0 h 585"/>
                  <a:gd name="T2" fmla="*/ 0 w 590"/>
                  <a:gd name="T3" fmla="*/ 0 h 585"/>
                  <a:gd name="T4" fmla="*/ 0 w 590"/>
                  <a:gd name="T5" fmla="*/ 0 h 585"/>
                  <a:gd name="T6" fmla="*/ 0 w 590"/>
                  <a:gd name="T7" fmla="*/ 0 h 585"/>
                  <a:gd name="T8" fmla="*/ 0 w 590"/>
                  <a:gd name="T9" fmla="*/ 0 h 585"/>
                  <a:gd name="T10" fmla="*/ 0 w 590"/>
                  <a:gd name="T11" fmla="*/ 0 h 585"/>
                  <a:gd name="T12" fmla="*/ 0 w 590"/>
                  <a:gd name="T13" fmla="*/ 0 h 585"/>
                  <a:gd name="T14" fmla="*/ 0 w 590"/>
                  <a:gd name="T15" fmla="*/ 0 h 585"/>
                  <a:gd name="T16" fmla="*/ 0 w 590"/>
                  <a:gd name="T17" fmla="*/ 0 h 585"/>
                  <a:gd name="T18" fmla="*/ 0 w 590"/>
                  <a:gd name="T19" fmla="*/ 0 h 585"/>
                  <a:gd name="T20" fmla="*/ 0 w 590"/>
                  <a:gd name="T21" fmla="*/ 0 h 585"/>
                  <a:gd name="T22" fmla="*/ 0 w 590"/>
                  <a:gd name="T23" fmla="*/ 0 h 585"/>
                  <a:gd name="T24" fmla="*/ 0 w 590"/>
                  <a:gd name="T25" fmla="*/ 0 h 585"/>
                  <a:gd name="T26" fmla="*/ 0 w 590"/>
                  <a:gd name="T27" fmla="*/ 0 h 585"/>
                  <a:gd name="T28" fmla="*/ 0 w 590"/>
                  <a:gd name="T29" fmla="*/ 0 h 585"/>
                  <a:gd name="T30" fmla="*/ 0 w 590"/>
                  <a:gd name="T31" fmla="*/ 0 h 585"/>
                  <a:gd name="T32" fmla="*/ 0 w 590"/>
                  <a:gd name="T33" fmla="*/ 0 h 585"/>
                  <a:gd name="T34" fmla="*/ 0 w 590"/>
                  <a:gd name="T35" fmla="*/ 0 h 585"/>
                  <a:gd name="T36" fmla="*/ 0 w 590"/>
                  <a:gd name="T37" fmla="*/ 0 h 585"/>
                  <a:gd name="T38" fmla="*/ 0 w 590"/>
                  <a:gd name="T39" fmla="*/ 0 h 585"/>
                  <a:gd name="T40" fmla="*/ 0 w 590"/>
                  <a:gd name="T41" fmla="*/ 0 h 585"/>
                  <a:gd name="T42" fmla="*/ 0 w 590"/>
                  <a:gd name="T43" fmla="*/ 0 h 58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90"/>
                  <a:gd name="T67" fmla="*/ 0 h 585"/>
                  <a:gd name="T68" fmla="*/ 590 w 590"/>
                  <a:gd name="T69" fmla="*/ 585 h 58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90" h="585">
                    <a:moveTo>
                      <a:pt x="385" y="169"/>
                    </a:moveTo>
                    <a:lnTo>
                      <a:pt x="313" y="60"/>
                    </a:lnTo>
                    <a:lnTo>
                      <a:pt x="240" y="0"/>
                    </a:lnTo>
                    <a:lnTo>
                      <a:pt x="153" y="0"/>
                    </a:lnTo>
                    <a:lnTo>
                      <a:pt x="58" y="38"/>
                    </a:lnTo>
                    <a:lnTo>
                      <a:pt x="15" y="103"/>
                    </a:lnTo>
                    <a:lnTo>
                      <a:pt x="0" y="191"/>
                    </a:lnTo>
                    <a:lnTo>
                      <a:pt x="15" y="308"/>
                    </a:lnTo>
                    <a:lnTo>
                      <a:pt x="72" y="439"/>
                    </a:lnTo>
                    <a:lnTo>
                      <a:pt x="175" y="528"/>
                    </a:lnTo>
                    <a:lnTo>
                      <a:pt x="254" y="571"/>
                    </a:lnTo>
                    <a:lnTo>
                      <a:pt x="335" y="585"/>
                    </a:lnTo>
                    <a:lnTo>
                      <a:pt x="400" y="564"/>
                    </a:lnTo>
                    <a:lnTo>
                      <a:pt x="436" y="528"/>
                    </a:lnTo>
                    <a:lnTo>
                      <a:pt x="459" y="439"/>
                    </a:lnTo>
                    <a:lnTo>
                      <a:pt x="452" y="337"/>
                    </a:lnTo>
                    <a:lnTo>
                      <a:pt x="429" y="250"/>
                    </a:lnTo>
                    <a:lnTo>
                      <a:pt x="574" y="169"/>
                    </a:lnTo>
                    <a:lnTo>
                      <a:pt x="590" y="133"/>
                    </a:lnTo>
                    <a:lnTo>
                      <a:pt x="574" y="117"/>
                    </a:lnTo>
                    <a:lnTo>
                      <a:pt x="414" y="213"/>
                    </a:lnTo>
                    <a:lnTo>
                      <a:pt x="385" y="16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218" name="Freeform 478"/>
              <p:cNvSpPr>
                <a:spLocks/>
              </p:cNvSpPr>
              <p:nvPr/>
            </p:nvSpPr>
            <p:spPr bwMode="auto">
              <a:xfrm>
                <a:off x="1940" y="2998"/>
                <a:ext cx="175" cy="436"/>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219" name="Freeform 479"/>
              <p:cNvSpPr>
                <a:spLocks/>
              </p:cNvSpPr>
              <p:nvPr/>
            </p:nvSpPr>
            <p:spPr bwMode="auto">
              <a:xfrm>
                <a:off x="1728" y="3400"/>
                <a:ext cx="158" cy="263"/>
              </a:xfrm>
              <a:custGeom>
                <a:avLst/>
                <a:gdLst>
                  <a:gd name="T0" fmla="*/ 0 w 475"/>
                  <a:gd name="T1" fmla="*/ 0 h 788"/>
                  <a:gd name="T2" fmla="*/ 0 w 475"/>
                  <a:gd name="T3" fmla="*/ 0 h 788"/>
                  <a:gd name="T4" fmla="*/ 0 w 475"/>
                  <a:gd name="T5" fmla="*/ 0 h 788"/>
                  <a:gd name="T6" fmla="*/ 0 w 475"/>
                  <a:gd name="T7" fmla="*/ 0 h 788"/>
                  <a:gd name="T8" fmla="*/ 0 w 475"/>
                  <a:gd name="T9" fmla="*/ 0 h 788"/>
                  <a:gd name="T10" fmla="*/ 0 w 475"/>
                  <a:gd name="T11" fmla="*/ 0 h 788"/>
                  <a:gd name="T12" fmla="*/ 0 w 475"/>
                  <a:gd name="T13" fmla="*/ 0 h 788"/>
                  <a:gd name="T14" fmla="*/ 0 w 475"/>
                  <a:gd name="T15" fmla="*/ 0 h 788"/>
                  <a:gd name="T16" fmla="*/ 0 w 475"/>
                  <a:gd name="T17" fmla="*/ 0 h 788"/>
                  <a:gd name="T18" fmla="*/ 0 w 475"/>
                  <a:gd name="T19" fmla="*/ 0 h 788"/>
                  <a:gd name="T20" fmla="*/ 0 w 475"/>
                  <a:gd name="T21" fmla="*/ 0 h 788"/>
                  <a:gd name="T22" fmla="*/ 0 w 475"/>
                  <a:gd name="T23" fmla="*/ 0 h 788"/>
                  <a:gd name="T24" fmla="*/ 0 w 475"/>
                  <a:gd name="T25" fmla="*/ 0 h 788"/>
                  <a:gd name="T26" fmla="*/ 0 w 475"/>
                  <a:gd name="T27" fmla="*/ 0 h 788"/>
                  <a:gd name="T28" fmla="*/ 0 w 475"/>
                  <a:gd name="T29" fmla="*/ 0 h 788"/>
                  <a:gd name="T30" fmla="*/ 0 w 475"/>
                  <a:gd name="T31" fmla="*/ 0 h 788"/>
                  <a:gd name="T32" fmla="*/ 0 w 475"/>
                  <a:gd name="T33" fmla="*/ 0 h 788"/>
                  <a:gd name="T34" fmla="*/ 0 w 475"/>
                  <a:gd name="T35" fmla="*/ 0 h 788"/>
                  <a:gd name="T36" fmla="*/ 0 w 475"/>
                  <a:gd name="T37" fmla="*/ 0 h 788"/>
                  <a:gd name="T38" fmla="*/ 0 w 475"/>
                  <a:gd name="T39" fmla="*/ 0 h 788"/>
                  <a:gd name="T40" fmla="*/ 0 w 475"/>
                  <a:gd name="T41" fmla="*/ 0 h 788"/>
                  <a:gd name="T42" fmla="*/ 0 w 475"/>
                  <a:gd name="T43" fmla="*/ 0 h 788"/>
                  <a:gd name="T44" fmla="*/ 0 w 475"/>
                  <a:gd name="T45" fmla="*/ 0 h 788"/>
                  <a:gd name="T46" fmla="*/ 0 w 475"/>
                  <a:gd name="T47" fmla="*/ 0 h 788"/>
                  <a:gd name="T48" fmla="*/ 0 w 475"/>
                  <a:gd name="T49" fmla="*/ 0 h 788"/>
                  <a:gd name="T50" fmla="*/ 0 w 475"/>
                  <a:gd name="T51" fmla="*/ 0 h 788"/>
                  <a:gd name="T52" fmla="*/ 0 w 475"/>
                  <a:gd name="T53" fmla="*/ 0 h 788"/>
                  <a:gd name="T54" fmla="*/ 0 w 475"/>
                  <a:gd name="T55" fmla="*/ 0 h 788"/>
                  <a:gd name="T56" fmla="*/ 0 w 475"/>
                  <a:gd name="T57" fmla="*/ 0 h 788"/>
                  <a:gd name="T58" fmla="*/ 0 w 475"/>
                  <a:gd name="T59" fmla="*/ 0 h 788"/>
                  <a:gd name="T60" fmla="*/ 0 w 475"/>
                  <a:gd name="T61" fmla="*/ 0 h 788"/>
                  <a:gd name="T62" fmla="*/ 0 w 475"/>
                  <a:gd name="T63" fmla="*/ 0 h 788"/>
                  <a:gd name="T64" fmla="*/ 0 w 475"/>
                  <a:gd name="T65" fmla="*/ 0 h 788"/>
                  <a:gd name="T66" fmla="*/ 0 w 475"/>
                  <a:gd name="T67" fmla="*/ 0 h 788"/>
                  <a:gd name="T68" fmla="*/ 0 w 475"/>
                  <a:gd name="T69" fmla="*/ 0 h 788"/>
                  <a:gd name="T70" fmla="*/ 0 w 475"/>
                  <a:gd name="T71" fmla="*/ 0 h 78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75"/>
                  <a:gd name="T109" fmla="*/ 0 h 788"/>
                  <a:gd name="T110" fmla="*/ 475 w 475"/>
                  <a:gd name="T111" fmla="*/ 788 h 78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75" h="788">
                    <a:moveTo>
                      <a:pt x="475" y="21"/>
                    </a:moveTo>
                    <a:lnTo>
                      <a:pt x="423" y="0"/>
                    </a:lnTo>
                    <a:lnTo>
                      <a:pt x="313" y="7"/>
                    </a:lnTo>
                    <a:lnTo>
                      <a:pt x="218" y="81"/>
                    </a:lnTo>
                    <a:lnTo>
                      <a:pt x="79" y="234"/>
                    </a:lnTo>
                    <a:lnTo>
                      <a:pt x="7" y="358"/>
                    </a:lnTo>
                    <a:lnTo>
                      <a:pt x="0" y="401"/>
                    </a:lnTo>
                    <a:lnTo>
                      <a:pt x="36" y="482"/>
                    </a:lnTo>
                    <a:lnTo>
                      <a:pt x="115" y="518"/>
                    </a:lnTo>
                    <a:lnTo>
                      <a:pt x="218" y="562"/>
                    </a:lnTo>
                    <a:lnTo>
                      <a:pt x="299" y="583"/>
                    </a:lnTo>
                    <a:lnTo>
                      <a:pt x="335" y="621"/>
                    </a:lnTo>
                    <a:lnTo>
                      <a:pt x="313" y="671"/>
                    </a:lnTo>
                    <a:lnTo>
                      <a:pt x="255" y="731"/>
                    </a:lnTo>
                    <a:lnTo>
                      <a:pt x="182" y="738"/>
                    </a:lnTo>
                    <a:lnTo>
                      <a:pt x="131" y="715"/>
                    </a:lnTo>
                    <a:lnTo>
                      <a:pt x="101" y="738"/>
                    </a:lnTo>
                    <a:lnTo>
                      <a:pt x="108" y="767"/>
                    </a:lnTo>
                    <a:lnTo>
                      <a:pt x="167" y="788"/>
                    </a:lnTo>
                    <a:lnTo>
                      <a:pt x="255" y="788"/>
                    </a:lnTo>
                    <a:lnTo>
                      <a:pt x="335" y="767"/>
                    </a:lnTo>
                    <a:lnTo>
                      <a:pt x="379" y="738"/>
                    </a:lnTo>
                    <a:lnTo>
                      <a:pt x="408" y="686"/>
                    </a:lnTo>
                    <a:lnTo>
                      <a:pt x="423" y="628"/>
                    </a:lnTo>
                    <a:lnTo>
                      <a:pt x="387" y="576"/>
                    </a:lnTo>
                    <a:lnTo>
                      <a:pt x="299" y="540"/>
                    </a:lnTo>
                    <a:lnTo>
                      <a:pt x="196" y="511"/>
                    </a:lnTo>
                    <a:lnTo>
                      <a:pt x="108" y="460"/>
                    </a:lnTo>
                    <a:lnTo>
                      <a:pt x="87" y="416"/>
                    </a:lnTo>
                    <a:lnTo>
                      <a:pt x="101" y="336"/>
                    </a:lnTo>
                    <a:lnTo>
                      <a:pt x="167" y="234"/>
                    </a:lnTo>
                    <a:lnTo>
                      <a:pt x="248" y="175"/>
                    </a:lnTo>
                    <a:lnTo>
                      <a:pt x="372" y="131"/>
                    </a:lnTo>
                    <a:lnTo>
                      <a:pt x="475" y="110"/>
                    </a:lnTo>
                    <a:lnTo>
                      <a:pt x="475" y="50"/>
                    </a:lnTo>
                    <a:lnTo>
                      <a:pt x="475" y="2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220" name="Freeform 480"/>
              <p:cNvSpPr>
                <a:spLocks/>
              </p:cNvSpPr>
              <p:nvPr/>
            </p:nvSpPr>
            <p:spPr bwMode="auto">
              <a:xfrm>
                <a:off x="1857" y="3388"/>
                <a:ext cx="148" cy="324"/>
              </a:xfrm>
              <a:custGeom>
                <a:avLst/>
                <a:gdLst>
                  <a:gd name="T0" fmla="*/ 0 w 444"/>
                  <a:gd name="T1" fmla="*/ 0 h 970"/>
                  <a:gd name="T2" fmla="*/ 0 w 444"/>
                  <a:gd name="T3" fmla="*/ 0 h 970"/>
                  <a:gd name="T4" fmla="*/ 0 w 444"/>
                  <a:gd name="T5" fmla="*/ 0 h 970"/>
                  <a:gd name="T6" fmla="*/ 0 w 444"/>
                  <a:gd name="T7" fmla="*/ 0 h 970"/>
                  <a:gd name="T8" fmla="*/ 0 w 444"/>
                  <a:gd name="T9" fmla="*/ 0 h 970"/>
                  <a:gd name="T10" fmla="*/ 0 w 444"/>
                  <a:gd name="T11" fmla="*/ 0 h 970"/>
                  <a:gd name="T12" fmla="*/ 0 w 444"/>
                  <a:gd name="T13" fmla="*/ 0 h 970"/>
                  <a:gd name="T14" fmla="*/ 0 w 444"/>
                  <a:gd name="T15" fmla="*/ 0 h 970"/>
                  <a:gd name="T16" fmla="*/ 0 w 444"/>
                  <a:gd name="T17" fmla="*/ 0 h 970"/>
                  <a:gd name="T18" fmla="*/ 0 w 444"/>
                  <a:gd name="T19" fmla="*/ 0 h 970"/>
                  <a:gd name="T20" fmla="*/ 0 w 444"/>
                  <a:gd name="T21" fmla="*/ 0 h 970"/>
                  <a:gd name="T22" fmla="*/ 0 w 444"/>
                  <a:gd name="T23" fmla="*/ 0 h 970"/>
                  <a:gd name="T24" fmla="*/ 0 w 444"/>
                  <a:gd name="T25" fmla="*/ 0 h 970"/>
                  <a:gd name="T26" fmla="*/ 0 w 444"/>
                  <a:gd name="T27" fmla="*/ 0 h 970"/>
                  <a:gd name="T28" fmla="*/ 0 w 444"/>
                  <a:gd name="T29" fmla="*/ 0 h 970"/>
                  <a:gd name="T30" fmla="*/ 0 w 444"/>
                  <a:gd name="T31" fmla="*/ 0 h 970"/>
                  <a:gd name="T32" fmla="*/ 0 w 444"/>
                  <a:gd name="T33" fmla="*/ 0 h 970"/>
                  <a:gd name="T34" fmla="*/ 0 w 444"/>
                  <a:gd name="T35" fmla="*/ 0 h 970"/>
                  <a:gd name="T36" fmla="*/ 0 w 444"/>
                  <a:gd name="T37" fmla="*/ 0 h 970"/>
                  <a:gd name="T38" fmla="*/ 0 w 444"/>
                  <a:gd name="T39" fmla="*/ 0 h 970"/>
                  <a:gd name="T40" fmla="*/ 0 w 444"/>
                  <a:gd name="T41" fmla="*/ 0 h 97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44"/>
                  <a:gd name="T64" fmla="*/ 0 h 970"/>
                  <a:gd name="T65" fmla="*/ 444 w 444"/>
                  <a:gd name="T66" fmla="*/ 970 h 97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44" h="970">
                    <a:moveTo>
                      <a:pt x="386" y="306"/>
                    </a:moveTo>
                    <a:lnTo>
                      <a:pt x="342" y="124"/>
                    </a:lnTo>
                    <a:lnTo>
                      <a:pt x="291" y="36"/>
                    </a:lnTo>
                    <a:lnTo>
                      <a:pt x="182" y="0"/>
                    </a:lnTo>
                    <a:lnTo>
                      <a:pt x="72" y="14"/>
                    </a:lnTo>
                    <a:lnTo>
                      <a:pt x="21" y="109"/>
                    </a:lnTo>
                    <a:lnTo>
                      <a:pt x="29" y="226"/>
                    </a:lnTo>
                    <a:lnTo>
                      <a:pt x="57" y="416"/>
                    </a:lnTo>
                    <a:lnTo>
                      <a:pt x="57" y="583"/>
                    </a:lnTo>
                    <a:lnTo>
                      <a:pt x="21" y="729"/>
                    </a:lnTo>
                    <a:lnTo>
                      <a:pt x="0" y="810"/>
                    </a:lnTo>
                    <a:lnTo>
                      <a:pt x="14" y="882"/>
                    </a:lnTo>
                    <a:lnTo>
                      <a:pt x="65" y="920"/>
                    </a:lnTo>
                    <a:lnTo>
                      <a:pt x="131" y="956"/>
                    </a:lnTo>
                    <a:lnTo>
                      <a:pt x="196" y="970"/>
                    </a:lnTo>
                    <a:lnTo>
                      <a:pt x="277" y="970"/>
                    </a:lnTo>
                    <a:lnTo>
                      <a:pt x="372" y="897"/>
                    </a:lnTo>
                    <a:lnTo>
                      <a:pt x="444" y="743"/>
                    </a:lnTo>
                    <a:lnTo>
                      <a:pt x="437" y="605"/>
                    </a:lnTo>
                    <a:lnTo>
                      <a:pt x="394" y="444"/>
                    </a:lnTo>
                    <a:lnTo>
                      <a:pt x="386" y="30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221" name="Freeform 481"/>
              <p:cNvSpPr>
                <a:spLocks/>
              </p:cNvSpPr>
              <p:nvPr/>
            </p:nvSpPr>
            <p:spPr bwMode="auto">
              <a:xfrm>
                <a:off x="1813" y="3651"/>
                <a:ext cx="112" cy="468"/>
              </a:xfrm>
              <a:custGeom>
                <a:avLst/>
                <a:gdLst>
                  <a:gd name="T0" fmla="*/ 0 w 338"/>
                  <a:gd name="T1" fmla="*/ 0 h 1403"/>
                  <a:gd name="T2" fmla="*/ 0 w 338"/>
                  <a:gd name="T3" fmla="*/ 0 h 1403"/>
                  <a:gd name="T4" fmla="*/ 0 w 338"/>
                  <a:gd name="T5" fmla="*/ 0 h 1403"/>
                  <a:gd name="T6" fmla="*/ 0 w 338"/>
                  <a:gd name="T7" fmla="*/ 0 h 1403"/>
                  <a:gd name="T8" fmla="*/ 0 w 338"/>
                  <a:gd name="T9" fmla="*/ 0 h 1403"/>
                  <a:gd name="T10" fmla="*/ 0 w 338"/>
                  <a:gd name="T11" fmla="*/ 0 h 1403"/>
                  <a:gd name="T12" fmla="*/ 0 w 338"/>
                  <a:gd name="T13" fmla="*/ 0 h 1403"/>
                  <a:gd name="T14" fmla="*/ 0 w 338"/>
                  <a:gd name="T15" fmla="*/ 0 h 1403"/>
                  <a:gd name="T16" fmla="*/ 0 w 338"/>
                  <a:gd name="T17" fmla="*/ 0 h 1403"/>
                  <a:gd name="T18" fmla="*/ 0 w 338"/>
                  <a:gd name="T19" fmla="*/ 0 h 1403"/>
                  <a:gd name="T20" fmla="*/ 0 w 338"/>
                  <a:gd name="T21" fmla="*/ 0 h 1403"/>
                  <a:gd name="T22" fmla="*/ 0 w 338"/>
                  <a:gd name="T23" fmla="*/ 0 h 1403"/>
                  <a:gd name="T24" fmla="*/ 0 w 338"/>
                  <a:gd name="T25" fmla="*/ 0 h 1403"/>
                  <a:gd name="T26" fmla="*/ 0 w 338"/>
                  <a:gd name="T27" fmla="*/ 0 h 1403"/>
                  <a:gd name="T28" fmla="*/ 0 w 338"/>
                  <a:gd name="T29" fmla="*/ 0 h 1403"/>
                  <a:gd name="T30" fmla="*/ 0 w 338"/>
                  <a:gd name="T31" fmla="*/ 0 h 1403"/>
                  <a:gd name="T32" fmla="*/ 0 w 338"/>
                  <a:gd name="T33" fmla="*/ 0 h 1403"/>
                  <a:gd name="T34" fmla="*/ 0 w 338"/>
                  <a:gd name="T35" fmla="*/ 0 h 1403"/>
                  <a:gd name="T36" fmla="*/ 0 w 338"/>
                  <a:gd name="T37" fmla="*/ 0 h 1403"/>
                  <a:gd name="T38" fmla="*/ 0 w 338"/>
                  <a:gd name="T39" fmla="*/ 0 h 1403"/>
                  <a:gd name="T40" fmla="*/ 0 w 338"/>
                  <a:gd name="T41" fmla="*/ 0 h 1403"/>
                  <a:gd name="T42" fmla="*/ 0 w 338"/>
                  <a:gd name="T43" fmla="*/ 0 h 1403"/>
                  <a:gd name="T44" fmla="*/ 0 w 338"/>
                  <a:gd name="T45" fmla="*/ 0 h 1403"/>
                  <a:gd name="T46" fmla="*/ 0 w 338"/>
                  <a:gd name="T47" fmla="*/ 0 h 1403"/>
                  <a:gd name="T48" fmla="*/ 0 w 338"/>
                  <a:gd name="T49" fmla="*/ 0 h 1403"/>
                  <a:gd name="T50" fmla="*/ 0 w 338"/>
                  <a:gd name="T51" fmla="*/ 0 h 1403"/>
                  <a:gd name="T52" fmla="*/ 0 w 338"/>
                  <a:gd name="T53" fmla="*/ 0 h 1403"/>
                  <a:gd name="T54" fmla="*/ 0 w 338"/>
                  <a:gd name="T55" fmla="*/ 0 h 1403"/>
                  <a:gd name="T56" fmla="*/ 0 w 338"/>
                  <a:gd name="T57" fmla="*/ 0 h 140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38"/>
                  <a:gd name="T88" fmla="*/ 0 h 1403"/>
                  <a:gd name="T89" fmla="*/ 338 w 338"/>
                  <a:gd name="T90" fmla="*/ 1403 h 140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38" h="1403">
                    <a:moveTo>
                      <a:pt x="322" y="22"/>
                    </a:moveTo>
                    <a:lnTo>
                      <a:pt x="235" y="0"/>
                    </a:lnTo>
                    <a:lnTo>
                      <a:pt x="183" y="22"/>
                    </a:lnTo>
                    <a:lnTo>
                      <a:pt x="162" y="94"/>
                    </a:lnTo>
                    <a:lnTo>
                      <a:pt x="183" y="496"/>
                    </a:lnTo>
                    <a:lnTo>
                      <a:pt x="183" y="591"/>
                    </a:lnTo>
                    <a:lnTo>
                      <a:pt x="154" y="767"/>
                    </a:lnTo>
                    <a:lnTo>
                      <a:pt x="147" y="971"/>
                    </a:lnTo>
                    <a:lnTo>
                      <a:pt x="162" y="1073"/>
                    </a:lnTo>
                    <a:lnTo>
                      <a:pt x="147" y="1131"/>
                    </a:lnTo>
                    <a:lnTo>
                      <a:pt x="45" y="1219"/>
                    </a:lnTo>
                    <a:lnTo>
                      <a:pt x="0" y="1329"/>
                    </a:lnTo>
                    <a:lnTo>
                      <a:pt x="9" y="1365"/>
                    </a:lnTo>
                    <a:lnTo>
                      <a:pt x="88" y="1403"/>
                    </a:lnTo>
                    <a:lnTo>
                      <a:pt x="110" y="1387"/>
                    </a:lnTo>
                    <a:lnTo>
                      <a:pt x="118" y="1322"/>
                    </a:lnTo>
                    <a:lnTo>
                      <a:pt x="140" y="1226"/>
                    </a:lnTo>
                    <a:lnTo>
                      <a:pt x="176" y="1183"/>
                    </a:lnTo>
                    <a:lnTo>
                      <a:pt x="219" y="1154"/>
                    </a:lnTo>
                    <a:lnTo>
                      <a:pt x="257" y="1117"/>
                    </a:lnTo>
                    <a:lnTo>
                      <a:pt x="264" y="1088"/>
                    </a:lnTo>
                    <a:lnTo>
                      <a:pt x="242" y="1052"/>
                    </a:lnTo>
                    <a:lnTo>
                      <a:pt x="219" y="1030"/>
                    </a:lnTo>
                    <a:lnTo>
                      <a:pt x="205" y="942"/>
                    </a:lnTo>
                    <a:lnTo>
                      <a:pt x="219" y="758"/>
                    </a:lnTo>
                    <a:lnTo>
                      <a:pt x="271" y="548"/>
                    </a:lnTo>
                    <a:lnTo>
                      <a:pt x="322" y="379"/>
                    </a:lnTo>
                    <a:lnTo>
                      <a:pt x="338" y="175"/>
                    </a:lnTo>
                    <a:lnTo>
                      <a:pt x="322" y="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222" name="Freeform 482"/>
              <p:cNvSpPr>
                <a:spLocks/>
              </p:cNvSpPr>
              <p:nvPr/>
            </p:nvSpPr>
            <p:spPr bwMode="auto">
              <a:xfrm>
                <a:off x="1935" y="3651"/>
                <a:ext cx="185" cy="394"/>
              </a:xfrm>
              <a:custGeom>
                <a:avLst/>
                <a:gdLst>
                  <a:gd name="T0" fmla="*/ 0 w 555"/>
                  <a:gd name="T1" fmla="*/ 0 h 1183"/>
                  <a:gd name="T2" fmla="*/ 0 w 555"/>
                  <a:gd name="T3" fmla="*/ 0 h 1183"/>
                  <a:gd name="T4" fmla="*/ 0 w 555"/>
                  <a:gd name="T5" fmla="*/ 0 h 1183"/>
                  <a:gd name="T6" fmla="*/ 0 w 555"/>
                  <a:gd name="T7" fmla="*/ 0 h 1183"/>
                  <a:gd name="T8" fmla="*/ 0 w 555"/>
                  <a:gd name="T9" fmla="*/ 0 h 1183"/>
                  <a:gd name="T10" fmla="*/ 0 w 555"/>
                  <a:gd name="T11" fmla="*/ 0 h 1183"/>
                  <a:gd name="T12" fmla="*/ 0 w 555"/>
                  <a:gd name="T13" fmla="*/ 0 h 1183"/>
                  <a:gd name="T14" fmla="*/ 0 w 555"/>
                  <a:gd name="T15" fmla="*/ 0 h 1183"/>
                  <a:gd name="T16" fmla="*/ 0 w 555"/>
                  <a:gd name="T17" fmla="*/ 0 h 1183"/>
                  <a:gd name="T18" fmla="*/ 0 w 555"/>
                  <a:gd name="T19" fmla="*/ 0 h 1183"/>
                  <a:gd name="T20" fmla="*/ 0 w 555"/>
                  <a:gd name="T21" fmla="*/ 0 h 1183"/>
                  <a:gd name="T22" fmla="*/ 0 w 555"/>
                  <a:gd name="T23" fmla="*/ 0 h 1183"/>
                  <a:gd name="T24" fmla="*/ 0 w 555"/>
                  <a:gd name="T25" fmla="*/ 0 h 1183"/>
                  <a:gd name="T26" fmla="*/ 0 w 555"/>
                  <a:gd name="T27" fmla="*/ 0 h 1183"/>
                  <a:gd name="T28" fmla="*/ 0 w 555"/>
                  <a:gd name="T29" fmla="*/ 0 h 1183"/>
                  <a:gd name="T30" fmla="*/ 0 w 555"/>
                  <a:gd name="T31" fmla="*/ 0 h 1183"/>
                  <a:gd name="T32" fmla="*/ 0 w 555"/>
                  <a:gd name="T33" fmla="*/ 0 h 1183"/>
                  <a:gd name="T34" fmla="*/ 0 w 555"/>
                  <a:gd name="T35" fmla="*/ 0 h 1183"/>
                  <a:gd name="T36" fmla="*/ 0 w 555"/>
                  <a:gd name="T37" fmla="*/ 0 h 1183"/>
                  <a:gd name="T38" fmla="*/ 0 w 555"/>
                  <a:gd name="T39" fmla="*/ 0 h 1183"/>
                  <a:gd name="T40" fmla="*/ 0 w 555"/>
                  <a:gd name="T41" fmla="*/ 0 h 1183"/>
                  <a:gd name="T42" fmla="*/ 0 w 555"/>
                  <a:gd name="T43" fmla="*/ 0 h 1183"/>
                  <a:gd name="T44" fmla="*/ 0 w 555"/>
                  <a:gd name="T45" fmla="*/ 0 h 1183"/>
                  <a:gd name="T46" fmla="*/ 0 w 555"/>
                  <a:gd name="T47" fmla="*/ 0 h 1183"/>
                  <a:gd name="T48" fmla="*/ 0 w 555"/>
                  <a:gd name="T49" fmla="*/ 0 h 1183"/>
                  <a:gd name="T50" fmla="*/ 0 w 555"/>
                  <a:gd name="T51" fmla="*/ 0 h 1183"/>
                  <a:gd name="T52" fmla="*/ 0 w 555"/>
                  <a:gd name="T53" fmla="*/ 0 h 1183"/>
                  <a:gd name="T54" fmla="*/ 0 w 555"/>
                  <a:gd name="T55" fmla="*/ 0 h 1183"/>
                  <a:gd name="T56" fmla="*/ 0 w 555"/>
                  <a:gd name="T57" fmla="*/ 0 h 1183"/>
                  <a:gd name="T58" fmla="*/ 0 w 555"/>
                  <a:gd name="T59" fmla="*/ 0 h 1183"/>
                  <a:gd name="T60" fmla="*/ 0 w 555"/>
                  <a:gd name="T61" fmla="*/ 0 h 1183"/>
                  <a:gd name="T62" fmla="*/ 0 w 555"/>
                  <a:gd name="T63" fmla="*/ 0 h 118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55"/>
                  <a:gd name="T97" fmla="*/ 0 h 1183"/>
                  <a:gd name="T98" fmla="*/ 555 w 555"/>
                  <a:gd name="T99" fmla="*/ 1183 h 118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55" h="1183">
                    <a:moveTo>
                      <a:pt x="182" y="175"/>
                    </a:moveTo>
                    <a:lnTo>
                      <a:pt x="168" y="58"/>
                    </a:lnTo>
                    <a:lnTo>
                      <a:pt x="103" y="0"/>
                    </a:lnTo>
                    <a:lnTo>
                      <a:pt x="8" y="7"/>
                    </a:lnTo>
                    <a:lnTo>
                      <a:pt x="0" y="58"/>
                    </a:lnTo>
                    <a:lnTo>
                      <a:pt x="8" y="168"/>
                    </a:lnTo>
                    <a:lnTo>
                      <a:pt x="58" y="335"/>
                    </a:lnTo>
                    <a:lnTo>
                      <a:pt x="96" y="459"/>
                    </a:lnTo>
                    <a:lnTo>
                      <a:pt x="139" y="627"/>
                    </a:lnTo>
                    <a:lnTo>
                      <a:pt x="153" y="773"/>
                    </a:lnTo>
                    <a:lnTo>
                      <a:pt x="153" y="890"/>
                    </a:lnTo>
                    <a:lnTo>
                      <a:pt x="132" y="978"/>
                    </a:lnTo>
                    <a:lnTo>
                      <a:pt x="110" y="1007"/>
                    </a:lnTo>
                    <a:lnTo>
                      <a:pt x="110" y="1036"/>
                    </a:lnTo>
                    <a:lnTo>
                      <a:pt x="139" y="1080"/>
                    </a:lnTo>
                    <a:lnTo>
                      <a:pt x="189" y="1095"/>
                    </a:lnTo>
                    <a:lnTo>
                      <a:pt x="270" y="1095"/>
                    </a:lnTo>
                    <a:lnTo>
                      <a:pt x="416" y="1131"/>
                    </a:lnTo>
                    <a:lnTo>
                      <a:pt x="459" y="1183"/>
                    </a:lnTo>
                    <a:lnTo>
                      <a:pt x="526" y="1153"/>
                    </a:lnTo>
                    <a:lnTo>
                      <a:pt x="555" y="1080"/>
                    </a:lnTo>
                    <a:lnTo>
                      <a:pt x="526" y="1052"/>
                    </a:lnTo>
                    <a:lnTo>
                      <a:pt x="402" y="1036"/>
                    </a:lnTo>
                    <a:lnTo>
                      <a:pt x="263" y="1036"/>
                    </a:lnTo>
                    <a:lnTo>
                      <a:pt x="204" y="1029"/>
                    </a:lnTo>
                    <a:lnTo>
                      <a:pt x="189" y="985"/>
                    </a:lnTo>
                    <a:lnTo>
                      <a:pt x="204" y="904"/>
                    </a:lnTo>
                    <a:lnTo>
                      <a:pt x="213" y="766"/>
                    </a:lnTo>
                    <a:lnTo>
                      <a:pt x="197" y="613"/>
                    </a:lnTo>
                    <a:lnTo>
                      <a:pt x="175" y="409"/>
                    </a:lnTo>
                    <a:lnTo>
                      <a:pt x="182" y="233"/>
                    </a:lnTo>
                    <a:lnTo>
                      <a:pt x="182" y="17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45065" name="Group 337"/>
          <p:cNvGrpSpPr>
            <a:grpSpLocks/>
          </p:cNvGrpSpPr>
          <p:nvPr/>
        </p:nvGrpSpPr>
        <p:grpSpPr bwMode="auto">
          <a:xfrm>
            <a:off x="2819400" y="2971800"/>
            <a:ext cx="1439863" cy="1439863"/>
            <a:chOff x="1776" y="1872"/>
            <a:chExt cx="907" cy="907"/>
          </a:xfrm>
        </p:grpSpPr>
        <p:grpSp>
          <p:nvGrpSpPr>
            <p:cNvPr id="45096" name="Group 338"/>
            <p:cNvGrpSpPr>
              <a:grpSpLocks noChangeAspect="1"/>
            </p:cNvGrpSpPr>
            <p:nvPr/>
          </p:nvGrpSpPr>
          <p:grpSpPr bwMode="auto">
            <a:xfrm rot="-4017361">
              <a:off x="2122" y="2577"/>
              <a:ext cx="138" cy="156"/>
              <a:chOff x="1584" y="3072"/>
              <a:chExt cx="816" cy="961"/>
            </a:xfrm>
          </p:grpSpPr>
          <p:grpSp>
            <p:nvGrpSpPr>
              <p:cNvPr id="45207" name="Group 339"/>
              <p:cNvGrpSpPr>
                <a:grpSpLocks noChangeAspect="1"/>
              </p:cNvGrpSpPr>
              <p:nvPr/>
            </p:nvGrpSpPr>
            <p:grpSpPr bwMode="auto">
              <a:xfrm rot="-1717408">
                <a:off x="1584" y="3072"/>
                <a:ext cx="744" cy="912"/>
                <a:chOff x="2448" y="2064"/>
                <a:chExt cx="744" cy="912"/>
              </a:xfrm>
            </p:grpSpPr>
            <p:sp>
              <p:nvSpPr>
                <p:cNvPr id="45209" name="Freeform 340"/>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210" name="Freeform 341"/>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211" name="Freeform 342"/>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212" name="Freeform 343"/>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213" name="Freeform 344"/>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214" name="Freeform 345"/>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5208" name="Line 346"/>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5097" name="Group 347"/>
            <p:cNvGrpSpPr>
              <a:grpSpLocks noChangeAspect="1"/>
            </p:cNvGrpSpPr>
            <p:nvPr/>
          </p:nvGrpSpPr>
          <p:grpSpPr bwMode="auto">
            <a:xfrm rot="325367" flipH="1">
              <a:off x="2527" y="2303"/>
              <a:ext cx="141" cy="153"/>
              <a:chOff x="1584" y="3072"/>
              <a:chExt cx="816" cy="961"/>
            </a:xfrm>
          </p:grpSpPr>
          <p:grpSp>
            <p:nvGrpSpPr>
              <p:cNvPr id="45199" name="Group 348"/>
              <p:cNvGrpSpPr>
                <a:grpSpLocks noChangeAspect="1"/>
              </p:cNvGrpSpPr>
              <p:nvPr/>
            </p:nvGrpSpPr>
            <p:grpSpPr bwMode="auto">
              <a:xfrm rot="-1717408">
                <a:off x="1584" y="3072"/>
                <a:ext cx="744" cy="912"/>
                <a:chOff x="2448" y="2064"/>
                <a:chExt cx="744" cy="912"/>
              </a:xfrm>
            </p:grpSpPr>
            <p:sp>
              <p:nvSpPr>
                <p:cNvPr id="45201" name="Freeform 34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202" name="Freeform 35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203" name="Freeform 35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204" name="Freeform 35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205" name="Freeform 35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206" name="Freeform 35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5200" name="Line 35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pic>
          <p:nvPicPr>
            <p:cNvPr id="45098" name="Picture 35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14" y="2118"/>
              <a:ext cx="28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grpSp>
          <p:nvGrpSpPr>
            <p:cNvPr id="45099" name="Group 357"/>
            <p:cNvGrpSpPr>
              <a:grpSpLocks noChangeAspect="1"/>
            </p:cNvGrpSpPr>
            <p:nvPr/>
          </p:nvGrpSpPr>
          <p:grpSpPr bwMode="auto">
            <a:xfrm rot="1710829">
              <a:off x="1855" y="2133"/>
              <a:ext cx="141" cy="154"/>
              <a:chOff x="1584" y="3072"/>
              <a:chExt cx="816" cy="961"/>
            </a:xfrm>
          </p:grpSpPr>
          <p:grpSp>
            <p:nvGrpSpPr>
              <p:cNvPr id="45191" name="Group 358"/>
              <p:cNvGrpSpPr>
                <a:grpSpLocks noChangeAspect="1"/>
              </p:cNvGrpSpPr>
              <p:nvPr/>
            </p:nvGrpSpPr>
            <p:grpSpPr bwMode="auto">
              <a:xfrm rot="-1717408">
                <a:off x="1584" y="3072"/>
                <a:ext cx="744" cy="912"/>
                <a:chOff x="2448" y="2064"/>
                <a:chExt cx="744" cy="912"/>
              </a:xfrm>
            </p:grpSpPr>
            <p:sp>
              <p:nvSpPr>
                <p:cNvPr id="45193" name="Freeform 35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94" name="Freeform 36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95" name="Freeform 36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96" name="Freeform 36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97" name="Freeform 36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98" name="Freeform 36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5192" name="Line 36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5100" name="Group 366"/>
            <p:cNvGrpSpPr>
              <a:grpSpLocks noChangeAspect="1"/>
            </p:cNvGrpSpPr>
            <p:nvPr/>
          </p:nvGrpSpPr>
          <p:grpSpPr bwMode="auto">
            <a:xfrm rot="4130845" flipH="1">
              <a:off x="2317" y="2401"/>
              <a:ext cx="138" cy="156"/>
              <a:chOff x="1584" y="3072"/>
              <a:chExt cx="816" cy="961"/>
            </a:xfrm>
          </p:grpSpPr>
          <p:grpSp>
            <p:nvGrpSpPr>
              <p:cNvPr id="45183" name="Group 367"/>
              <p:cNvGrpSpPr>
                <a:grpSpLocks noChangeAspect="1"/>
              </p:cNvGrpSpPr>
              <p:nvPr/>
            </p:nvGrpSpPr>
            <p:grpSpPr bwMode="auto">
              <a:xfrm rot="-1717408">
                <a:off x="1584" y="3072"/>
                <a:ext cx="744" cy="912"/>
                <a:chOff x="2448" y="2064"/>
                <a:chExt cx="744" cy="912"/>
              </a:xfrm>
            </p:grpSpPr>
            <p:sp>
              <p:nvSpPr>
                <p:cNvPr id="45185" name="Freeform 36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86" name="Freeform 36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87" name="Freeform 37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88" name="Freeform 37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89" name="Freeform 37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90" name="Freeform 37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5184" name="Line 37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5101" name="Group 375"/>
            <p:cNvGrpSpPr>
              <a:grpSpLocks noChangeAspect="1"/>
            </p:cNvGrpSpPr>
            <p:nvPr/>
          </p:nvGrpSpPr>
          <p:grpSpPr bwMode="auto">
            <a:xfrm rot="-1335947">
              <a:off x="1933" y="2456"/>
              <a:ext cx="140" cy="154"/>
              <a:chOff x="1584" y="3072"/>
              <a:chExt cx="816" cy="961"/>
            </a:xfrm>
          </p:grpSpPr>
          <p:grpSp>
            <p:nvGrpSpPr>
              <p:cNvPr id="45175" name="Group 376"/>
              <p:cNvGrpSpPr>
                <a:grpSpLocks noChangeAspect="1"/>
              </p:cNvGrpSpPr>
              <p:nvPr/>
            </p:nvGrpSpPr>
            <p:grpSpPr bwMode="auto">
              <a:xfrm rot="-1717408">
                <a:off x="1584" y="3072"/>
                <a:ext cx="744" cy="912"/>
                <a:chOff x="2448" y="2064"/>
                <a:chExt cx="744" cy="912"/>
              </a:xfrm>
            </p:grpSpPr>
            <p:sp>
              <p:nvSpPr>
                <p:cNvPr id="45177" name="Freeform 377"/>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78" name="Freeform 378"/>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79" name="Freeform 379"/>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80" name="Freeform 380"/>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81" name="Freeform 381"/>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82" name="Freeform 382"/>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5176" name="Line 383"/>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5102" name="Group 384"/>
            <p:cNvGrpSpPr>
              <a:grpSpLocks noChangeAspect="1"/>
            </p:cNvGrpSpPr>
            <p:nvPr/>
          </p:nvGrpSpPr>
          <p:grpSpPr bwMode="auto">
            <a:xfrm rot="-1480534">
              <a:off x="2105" y="2379"/>
              <a:ext cx="141" cy="154"/>
              <a:chOff x="1584" y="3072"/>
              <a:chExt cx="816" cy="961"/>
            </a:xfrm>
          </p:grpSpPr>
          <p:grpSp>
            <p:nvGrpSpPr>
              <p:cNvPr id="45167" name="Group 385"/>
              <p:cNvGrpSpPr>
                <a:grpSpLocks noChangeAspect="1"/>
              </p:cNvGrpSpPr>
              <p:nvPr/>
            </p:nvGrpSpPr>
            <p:grpSpPr bwMode="auto">
              <a:xfrm rot="-1717408">
                <a:off x="1584" y="3072"/>
                <a:ext cx="744" cy="912"/>
                <a:chOff x="2448" y="2064"/>
                <a:chExt cx="744" cy="912"/>
              </a:xfrm>
            </p:grpSpPr>
            <p:sp>
              <p:nvSpPr>
                <p:cNvPr id="45169" name="Freeform 38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70" name="Freeform 38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71" name="Freeform 38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72" name="Freeform 38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73" name="Freeform 39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74" name="Freeform 39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5168" name="Line 39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5103" name="Group 393"/>
            <p:cNvGrpSpPr>
              <a:grpSpLocks noChangeAspect="1"/>
            </p:cNvGrpSpPr>
            <p:nvPr/>
          </p:nvGrpSpPr>
          <p:grpSpPr bwMode="auto">
            <a:xfrm rot="19336688" flipH="1">
              <a:off x="2434" y="2041"/>
              <a:ext cx="140" cy="154"/>
              <a:chOff x="1584" y="3072"/>
              <a:chExt cx="816" cy="961"/>
            </a:xfrm>
          </p:grpSpPr>
          <p:grpSp>
            <p:nvGrpSpPr>
              <p:cNvPr id="45159" name="Group 394"/>
              <p:cNvGrpSpPr>
                <a:grpSpLocks noChangeAspect="1"/>
              </p:cNvGrpSpPr>
              <p:nvPr/>
            </p:nvGrpSpPr>
            <p:grpSpPr bwMode="auto">
              <a:xfrm rot="-1717408">
                <a:off x="1584" y="3072"/>
                <a:ext cx="744" cy="912"/>
                <a:chOff x="2448" y="2064"/>
                <a:chExt cx="744" cy="912"/>
              </a:xfrm>
            </p:grpSpPr>
            <p:sp>
              <p:nvSpPr>
                <p:cNvPr id="45161" name="Freeform 39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62" name="Freeform 39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63" name="Freeform 39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64" name="Freeform 39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65" name="Freeform 39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66" name="Freeform 40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5160" name="Line 40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5104" name="Group 402"/>
            <p:cNvGrpSpPr>
              <a:grpSpLocks noChangeAspect="1"/>
            </p:cNvGrpSpPr>
            <p:nvPr/>
          </p:nvGrpSpPr>
          <p:grpSpPr bwMode="auto">
            <a:xfrm rot="2850186">
              <a:off x="1988" y="1925"/>
              <a:ext cx="139" cy="156"/>
              <a:chOff x="1584" y="3072"/>
              <a:chExt cx="816" cy="961"/>
            </a:xfrm>
          </p:grpSpPr>
          <p:grpSp>
            <p:nvGrpSpPr>
              <p:cNvPr id="45151" name="Group 403"/>
              <p:cNvGrpSpPr>
                <a:grpSpLocks noChangeAspect="1"/>
              </p:cNvGrpSpPr>
              <p:nvPr/>
            </p:nvGrpSpPr>
            <p:grpSpPr bwMode="auto">
              <a:xfrm rot="-1717408">
                <a:off x="1584" y="3072"/>
                <a:ext cx="744" cy="912"/>
                <a:chOff x="2448" y="2064"/>
                <a:chExt cx="744" cy="912"/>
              </a:xfrm>
            </p:grpSpPr>
            <p:sp>
              <p:nvSpPr>
                <p:cNvPr id="45153" name="Freeform 40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54" name="Freeform 40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55" name="Freeform 40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56" name="Freeform 40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57" name="Freeform 40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58" name="Freeform 40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5152" name="Line 41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5105" name="Group 411"/>
            <p:cNvGrpSpPr>
              <a:grpSpLocks noChangeAspect="1"/>
            </p:cNvGrpSpPr>
            <p:nvPr/>
          </p:nvGrpSpPr>
          <p:grpSpPr bwMode="auto">
            <a:xfrm rot="5158859">
              <a:off x="2223" y="1955"/>
              <a:ext cx="139" cy="157"/>
              <a:chOff x="1584" y="3072"/>
              <a:chExt cx="816" cy="961"/>
            </a:xfrm>
          </p:grpSpPr>
          <p:grpSp>
            <p:nvGrpSpPr>
              <p:cNvPr id="45143" name="Group 412"/>
              <p:cNvGrpSpPr>
                <a:grpSpLocks noChangeAspect="1"/>
              </p:cNvGrpSpPr>
              <p:nvPr/>
            </p:nvGrpSpPr>
            <p:grpSpPr bwMode="auto">
              <a:xfrm rot="-1717408">
                <a:off x="1584" y="3072"/>
                <a:ext cx="744" cy="912"/>
                <a:chOff x="2448" y="2064"/>
                <a:chExt cx="744" cy="912"/>
              </a:xfrm>
            </p:grpSpPr>
            <p:sp>
              <p:nvSpPr>
                <p:cNvPr id="45145" name="Freeform 413"/>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46" name="Freeform 414"/>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47" name="Freeform 415"/>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48" name="Freeform 416"/>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49" name="Freeform 417"/>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50" name="Freeform 418"/>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5144" name="Line 419"/>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5106" name="Group 420"/>
            <p:cNvGrpSpPr>
              <a:grpSpLocks noChangeAspect="1"/>
            </p:cNvGrpSpPr>
            <p:nvPr/>
          </p:nvGrpSpPr>
          <p:grpSpPr bwMode="auto">
            <a:xfrm rot="1981365">
              <a:off x="2042" y="2087"/>
              <a:ext cx="141" cy="153"/>
              <a:chOff x="1584" y="3072"/>
              <a:chExt cx="816" cy="961"/>
            </a:xfrm>
          </p:grpSpPr>
          <p:grpSp>
            <p:nvGrpSpPr>
              <p:cNvPr id="45135" name="Group 421"/>
              <p:cNvGrpSpPr>
                <a:grpSpLocks noChangeAspect="1"/>
              </p:cNvGrpSpPr>
              <p:nvPr/>
            </p:nvGrpSpPr>
            <p:grpSpPr bwMode="auto">
              <a:xfrm rot="-1717408">
                <a:off x="1584" y="3072"/>
                <a:ext cx="744" cy="912"/>
                <a:chOff x="2448" y="2064"/>
                <a:chExt cx="744" cy="912"/>
              </a:xfrm>
            </p:grpSpPr>
            <p:sp>
              <p:nvSpPr>
                <p:cNvPr id="45137" name="Freeform 422"/>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38" name="Freeform 423"/>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39" name="Freeform 424"/>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40" name="Freeform 425"/>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41" name="Freeform 426"/>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42" name="Freeform 427"/>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5136" name="Line 428"/>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5107" name="Group 429"/>
            <p:cNvGrpSpPr>
              <a:grpSpLocks noChangeAspect="1"/>
            </p:cNvGrpSpPr>
            <p:nvPr/>
          </p:nvGrpSpPr>
          <p:grpSpPr bwMode="auto">
            <a:xfrm>
              <a:off x="1808" y="2318"/>
              <a:ext cx="141" cy="153"/>
              <a:chOff x="1584" y="3072"/>
              <a:chExt cx="816" cy="961"/>
            </a:xfrm>
          </p:grpSpPr>
          <p:grpSp>
            <p:nvGrpSpPr>
              <p:cNvPr id="45127" name="Group 430"/>
              <p:cNvGrpSpPr>
                <a:grpSpLocks noChangeAspect="1"/>
              </p:cNvGrpSpPr>
              <p:nvPr/>
            </p:nvGrpSpPr>
            <p:grpSpPr bwMode="auto">
              <a:xfrm rot="-1717408">
                <a:off x="1584" y="3072"/>
                <a:ext cx="744" cy="912"/>
                <a:chOff x="2448" y="2064"/>
                <a:chExt cx="744" cy="912"/>
              </a:xfrm>
            </p:grpSpPr>
            <p:sp>
              <p:nvSpPr>
                <p:cNvPr id="45129" name="Freeform 431"/>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30" name="Freeform 432"/>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31" name="Freeform 433"/>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32" name="Freeform 434"/>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33" name="Freeform 435"/>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34" name="Freeform 436"/>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5128" name="Line 437"/>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45108" name="Group 438"/>
            <p:cNvGrpSpPr>
              <a:grpSpLocks noChangeAspect="1"/>
            </p:cNvGrpSpPr>
            <p:nvPr/>
          </p:nvGrpSpPr>
          <p:grpSpPr bwMode="auto">
            <a:xfrm>
              <a:off x="1980" y="2240"/>
              <a:ext cx="141" cy="154"/>
              <a:chOff x="1584" y="3072"/>
              <a:chExt cx="816" cy="961"/>
            </a:xfrm>
          </p:grpSpPr>
          <p:grpSp>
            <p:nvGrpSpPr>
              <p:cNvPr id="45119" name="Group 439"/>
              <p:cNvGrpSpPr>
                <a:grpSpLocks noChangeAspect="1"/>
              </p:cNvGrpSpPr>
              <p:nvPr/>
            </p:nvGrpSpPr>
            <p:grpSpPr bwMode="auto">
              <a:xfrm rot="-1717408">
                <a:off x="1584" y="3072"/>
                <a:ext cx="744" cy="912"/>
                <a:chOff x="2448" y="2064"/>
                <a:chExt cx="744" cy="912"/>
              </a:xfrm>
            </p:grpSpPr>
            <p:sp>
              <p:nvSpPr>
                <p:cNvPr id="45121" name="Freeform 440"/>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22" name="Freeform 441"/>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23" name="Freeform 442"/>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24" name="Freeform 443"/>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25" name="Freeform 444"/>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26" name="Freeform 445"/>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5120" name="Line 446"/>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sp>
          <p:nvSpPr>
            <p:cNvPr id="45109" name="Oval 447"/>
            <p:cNvSpPr>
              <a:spLocks noChangeAspect="1" noChangeArrowheads="1"/>
            </p:cNvSpPr>
            <p:nvPr/>
          </p:nvSpPr>
          <p:spPr bwMode="auto">
            <a:xfrm>
              <a:off x="1776"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45110" name="Group 448"/>
            <p:cNvGrpSpPr>
              <a:grpSpLocks noChangeAspect="1"/>
            </p:cNvGrpSpPr>
            <p:nvPr/>
          </p:nvGrpSpPr>
          <p:grpSpPr bwMode="auto">
            <a:xfrm rot="2694288" flipH="1">
              <a:off x="2402" y="2502"/>
              <a:ext cx="141" cy="154"/>
              <a:chOff x="1584" y="3072"/>
              <a:chExt cx="816" cy="961"/>
            </a:xfrm>
          </p:grpSpPr>
          <p:grpSp>
            <p:nvGrpSpPr>
              <p:cNvPr id="45111" name="Group 449"/>
              <p:cNvGrpSpPr>
                <a:grpSpLocks noChangeAspect="1"/>
              </p:cNvGrpSpPr>
              <p:nvPr/>
            </p:nvGrpSpPr>
            <p:grpSpPr bwMode="auto">
              <a:xfrm rot="-1717408">
                <a:off x="1584" y="3072"/>
                <a:ext cx="744" cy="912"/>
                <a:chOff x="2448" y="2064"/>
                <a:chExt cx="744" cy="912"/>
              </a:xfrm>
            </p:grpSpPr>
            <p:sp>
              <p:nvSpPr>
                <p:cNvPr id="45113" name="Freeform 450"/>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14" name="Freeform 451"/>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15" name="Freeform 452"/>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16" name="Freeform 453"/>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17" name="Freeform 454"/>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45118" name="Freeform 455"/>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45112" name="Line 456"/>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grpSp>
        <p:nvGrpSpPr>
          <p:cNvPr id="45066" name="Group 493"/>
          <p:cNvGrpSpPr>
            <a:grpSpLocks/>
          </p:cNvGrpSpPr>
          <p:nvPr/>
        </p:nvGrpSpPr>
        <p:grpSpPr bwMode="auto">
          <a:xfrm>
            <a:off x="685800" y="5105400"/>
            <a:ext cx="1439863" cy="1439863"/>
            <a:chOff x="432" y="3216"/>
            <a:chExt cx="907" cy="907"/>
          </a:xfrm>
        </p:grpSpPr>
        <p:grpSp>
          <p:nvGrpSpPr>
            <p:cNvPr id="45088" name="Group 172"/>
            <p:cNvGrpSpPr>
              <a:grpSpLocks noChangeAspect="1"/>
            </p:cNvGrpSpPr>
            <p:nvPr/>
          </p:nvGrpSpPr>
          <p:grpSpPr bwMode="auto">
            <a:xfrm>
              <a:off x="557" y="3598"/>
              <a:ext cx="256" cy="210"/>
              <a:chOff x="1728" y="2064"/>
              <a:chExt cx="768" cy="672"/>
            </a:xfrm>
          </p:grpSpPr>
          <p:sp>
            <p:nvSpPr>
              <p:cNvPr id="45094" name="AutoShape 173"/>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1400" i="0" baseline="-8000">
                  <a:solidFill>
                    <a:schemeClr val="bg2"/>
                  </a:solidFill>
                </a:endParaRPr>
              </a:p>
            </p:txBody>
          </p:sp>
          <p:sp>
            <p:nvSpPr>
              <p:cNvPr id="45095" name="Line 174"/>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45089" name="Picture 19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12" y="3504"/>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5090" name="Object 191"/>
            <p:cNvGraphicFramePr>
              <a:graphicFrameLocks noChangeAspect="1"/>
            </p:cNvGraphicFramePr>
            <p:nvPr/>
          </p:nvGraphicFramePr>
          <p:xfrm>
            <a:off x="528" y="3600"/>
            <a:ext cx="336" cy="174"/>
          </p:xfrm>
          <a:graphic>
            <a:graphicData uri="http://schemas.openxmlformats.org/presentationml/2006/ole">
              <mc:AlternateContent xmlns:mc="http://schemas.openxmlformats.org/markup-compatibility/2006">
                <mc:Choice xmlns:v="urn:schemas-microsoft-com:vml" Requires="v">
                  <p:oleObj spid="_x0000_s45281" name="Equation" r:id="rId6" imgW="342603" imgH="177646" progId="Equation.3">
                    <p:embed/>
                  </p:oleObj>
                </mc:Choice>
                <mc:Fallback>
                  <p:oleObj name="Equation" r:id="rId6" imgW="342603" imgH="177646" progId="Equation.3">
                    <p:embed/>
                    <p:pic>
                      <p:nvPicPr>
                        <p:cNvPr id="0" name="Object 1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 y="3600"/>
                          <a:ext cx="336"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5091" name="Group 165"/>
            <p:cNvGrpSpPr>
              <a:grpSpLocks/>
            </p:cNvGrpSpPr>
            <p:nvPr/>
          </p:nvGrpSpPr>
          <p:grpSpPr bwMode="auto">
            <a:xfrm>
              <a:off x="432" y="3216"/>
              <a:ext cx="907" cy="907"/>
              <a:chOff x="4704" y="3120"/>
              <a:chExt cx="907" cy="907"/>
            </a:xfrm>
          </p:grpSpPr>
          <p:sp>
            <p:nvSpPr>
              <p:cNvPr id="45092" name="Oval 166"/>
              <p:cNvSpPr>
                <a:spLocks noChangeAspect="1" noChangeArrowheads="1"/>
              </p:cNvSpPr>
              <p:nvPr/>
            </p:nvSpPr>
            <p:spPr bwMode="auto">
              <a:xfrm>
                <a:off x="4704" y="3120"/>
                <a:ext cx="907" cy="907"/>
              </a:xfrm>
              <a:prstGeom prst="ellipse">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45093" name="Line 167"/>
              <p:cNvSpPr>
                <a:spLocks noChangeShapeType="1"/>
              </p:cNvSpPr>
              <p:nvPr/>
            </p:nvSpPr>
            <p:spPr bwMode="auto">
              <a:xfrm flipV="1">
                <a:off x="4896" y="3216"/>
                <a:ext cx="528" cy="720"/>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45067" name="Group 494"/>
          <p:cNvGrpSpPr>
            <a:grpSpLocks noChangeAspect="1"/>
          </p:cNvGrpSpPr>
          <p:nvPr/>
        </p:nvGrpSpPr>
        <p:grpSpPr bwMode="auto">
          <a:xfrm rot="2360341">
            <a:off x="7848600" y="5181600"/>
            <a:ext cx="673100" cy="842963"/>
            <a:chOff x="2227" y="1194"/>
            <a:chExt cx="1944" cy="2413"/>
          </a:xfrm>
        </p:grpSpPr>
        <p:sp>
          <p:nvSpPr>
            <p:cNvPr id="45082" name="Freeform 495"/>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083" name="Freeform 496"/>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084" name="Freeform 497"/>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085" name="Freeform 498"/>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086" name="Freeform 499"/>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087" name="Freeform 500"/>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5068" name="Group 501"/>
          <p:cNvGrpSpPr>
            <a:grpSpLocks/>
          </p:cNvGrpSpPr>
          <p:nvPr/>
        </p:nvGrpSpPr>
        <p:grpSpPr bwMode="auto">
          <a:xfrm>
            <a:off x="4953000" y="2971800"/>
            <a:ext cx="1439863" cy="1439863"/>
            <a:chOff x="3120" y="1872"/>
            <a:chExt cx="907" cy="907"/>
          </a:xfrm>
        </p:grpSpPr>
        <p:sp>
          <p:nvSpPr>
            <p:cNvPr id="45069" name="Freeform 502"/>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5070" name="Group 503"/>
            <p:cNvGrpSpPr>
              <a:grpSpLocks/>
            </p:cNvGrpSpPr>
            <p:nvPr/>
          </p:nvGrpSpPr>
          <p:grpSpPr bwMode="auto">
            <a:xfrm>
              <a:off x="3469" y="2146"/>
              <a:ext cx="249" cy="285"/>
              <a:chOff x="3469" y="2146"/>
              <a:chExt cx="249" cy="285"/>
            </a:xfrm>
          </p:grpSpPr>
          <p:sp>
            <p:nvSpPr>
              <p:cNvPr id="45076" name="Freeform 504"/>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077" name="Freeform 505"/>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078" name="Freeform 506"/>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079" name="Freeform 507"/>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080" name="Freeform 508"/>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081" name="Freeform 509"/>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5071" name="AutoShape 510"/>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45072" name="Line 511"/>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073" name="AutoShape 512"/>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45074" name="Line 513"/>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075" name="Oval 514"/>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91400" y="3352800"/>
            <a:ext cx="1406525"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124200"/>
            <a:ext cx="122237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4" name="Rectangle 6"/>
          <p:cNvSpPr>
            <a:spLocks noChangeArrowheads="1"/>
          </p:cNvSpPr>
          <p:nvPr/>
        </p:nvSpPr>
        <p:spPr bwMode="auto">
          <a:xfrm>
            <a:off x="838200" y="838200"/>
            <a:ext cx="6477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 Wherever the computation might be, take best step towards school.</a:t>
            </a:r>
          </a:p>
        </p:txBody>
      </p:sp>
      <p:grpSp>
        <p:nvGrpSpPr>
          <p:cNvPr id="46085" name="Group 7"/>
          <p:cNvGrpSpPr>
            <a:grpSpLocks/>
          </p:cNvGrpSpPr>
          <p:nvPr/>
        </p:nvGrpSpPr>
        <p:grpSpPr bwMode="auto">
          <a:xfrm rot="-1717408">
            <a:off x="2514600" y="4876800"/>
            <a:ext cx="1181100" cy="1447800"/>
            <a:chOff x="2448" y="2064"/>
            <a:chExt cx="744" cy="912"/>
          </a:xfrm>
        </p:grpSpPr>
        <p:sp>
          <p:nvSpPr>
            <p:cNvPr id="46088" name="Freeform 8"/>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089" name="Freeform 9"/>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090" name="Freeform 10"/>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091" name="Freeform 11"/>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092" name="Freeform 12"/>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093" name="Freeform 13"/>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6086" name="Line 14"/>
          <p:cNvSpPr>
            <a:spLocks noChangeShapeType="1"/>
          </p:cNvSpPr>
          <p:nvPr/>
        </p:nvSpPr>
        <p:spPr bwMode="auto">
          <a:xfrm flipV="1">
            <a:off x="2895600" y="6096000"/>
            <a:ext cx="914400" cy="306388"/>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87" name="Rectangle 15"/>
          <p:cNvSpPr>
            <a:spLocks noChangeArrowheads="1"/>
          </p:cNvSpPr>
          <p:nvPr/>
        </p:nvSpPr>
        <p:spPr bwMode="auto">
          <a:xfrm>
            <a:off x="2903538" y="152400"/>
            <a:ext cx="33639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Define a Step </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91400" y="3352800"/>
            <a:ext cx="1406525"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124200"/>
            <a:ext cx="122237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Rectangle 6"/>
          <p:cNvSpPr>
            <a:spLocks noChangeArrowheads="1"/>
          </p:cNvSpPr>
          <p:nvPr/>
        </p:nvSpPr>
        <p:spPr bwMode="auto">
          <a:xfrm>
            <a:off x="838200" y="838200"/>
            <a:ext cx="769620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 Some location too confusing for algorithm</a:t>
            </a:r>
          </a:p>
          <a:p>
            <a:pPr eaLnBrk="1" hangingPunct="1">
              <a:spcBef>
                <a:spcPct val="50000"/>
              </a:spcBef>
            </a:pPr>
            <a:r>
              <a:rPr lang="en-US" altLang="en-US" sz="3000" i="0"/>
              <a:t> Algorithm too lazy to define step for every location.</a:t>
            </a:r>
          </a:p>
        </p:txBody>
      </p:sp>
      <p:sp>
        <p:nvSpPr>
          <p:cNvPr id="47109" name="Rectangle 15"/>
          <p:cNvSpPr>
            <a:spLocks noChangeArrowheads="1"/>
          </p:cNvSpPr>
          <p:nvPr/>
        </p:nvSpPr>
        <p:spPr bwMode="auto">
          <a:xfrm>
            <a:off x="2257425" y="152400"/>
            <a:ext cx="46561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Computation Stuck </a:t>
            </a:r>
          </a:p>
        </p:txBody>
      </p:sp>
      <p:grpSp>
        <p:nvGrpSpPr>
          <p:cNvPr id="47110" name="Group 31"/>
          <p:cNvGrpSpPr>
            <a:grpSpLocks/>
          </p:cNvGrpSpPr>
          <p:nvPr/>
        </p:nvGrpSpPr>
        <p:grpSpPr bwMode="auto">
          <a:xfrm>
            <a:off x="2590800" y="2667000"/>
            <a:ext cx="3533775" cy="3581400"/>
            <a:chOff x="1632" y="1680"/>
            <a:chExt cx="2226" cy="2256"/>
          </a:xfrm>
        </p:grpSpPr>
        <p:pic>
          <p:nvPicPr>
            <p:cNvPr id="47111" name="Picture 18" descr="j011600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32" y="1680"/>
              <a:ext cx="2226"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12" name="Group 19"/>
            <p:cNvGrpSpPr>
              <a:grpSpLocks noChangeAspect="1"/>
            </p:cNvGrpSpPr>
            <p:nvPr/>
          </p:nvGrpSpPr>
          <p:grpSpPr bwMode="auto">
            <a:xfrm>
              <a:off x="2064" y="2592"/>
              <a:ext cx="1001" cy="1188"/>
              <a:chOff x="143" y="1729"/>
              <a:chExt cx="1974" cy="2472"/>
            </a:xfrm>
          </p:grpSpPr>
          <p:sp>
            <p:nvSpPr>
              <p:cNvPr id="47113" name="Freeform 20"/>
              <p:cNvSpPr>
                <a:spLocks noChangeAspect="1"/>
              </p:cNvSpPr>
              <p:nvPr/>
            </p:nvSpPr>
            <p:spPr bwMode="auto">
              <a:xfrm>
                <a:off x="608" y="2033"/>
                <a:ext cx="464" cy="672"/>
              </a:xfrm>
              <a:custGeom>
                <a:avLst/>
                <a:gdLst>
                  <a:gd name="T0" fmla="*/ 281 w 464"/>
                  <a:gd name="T1" fmla="*/ 195 h 672"/>
                  <a:gd name="T2" fmla="*/ 223 w 464"/>
                  <a:gd name="T3" fmla="*/ 144 h 672"/>
                  <a:gd name="T4" fmla="*/ 147 w 464"/>
                  <a:gd name="T5" fmla="*/ 125 h 672"/>
                  <a:gd name="T6" fmla="*/ 79 w 464"/>
                  <a:gd name="T7" fmla="*/ 141 h 672"/>
                  <a:gd name="T8" fmla="*/ 24 w 464"/>
                  <a:gd name="T9" fmla="*/ 186 h 672"/>
                  <a:gd name="T10" fmla="*/ 0 w 464"/>
                  <a:gd name="T11" fmla="*/ 266 h 672"/>
                  <a:gd name="T12" fmla="*/ 15 w 464"/>
                  <a:gd name="T13" fmla="*/ 382 h 672"/>
                  <a:gd name="T14" fmla="*/ 79 w 464"/>
                  <a:gd name="T15" fmla="*/ 510 h 672"/>
                  <a:gd name="T16" fmla="*/ 159 w 464"/>
                  <a:gd name="T17" fmla="*/ 611 h 672"/>
                  <a:gd name="T18" fmla="*/ 232 w 464"/>
                  <a:gd name="T19" fmla="*/ 657 h 672"/>
                  <a:gd name="T20" fmla="*/ 314 w 464"/>
                  <a:gd name="T21" fmla="*/ 672 h 672"/>
                  <a:gd name="T22" fmla="*/ 382 w 464"/>
                  <a:gd name="T23" fmla="*/ 663 h 672"/>
                  <a:gd name="T24" fmla="*/ 455 w 464"/>
                  <a:gd name="T25" fmla="*/ 605 h 672"/>
                  <a:gd name="T26" fmla="*/ 464 w 464"/>
                  <a:gd name="T27" fmla="*/ 544 h 672"/>
                  <a:gd name="T28" fmla="*/ 452 w 464"/>
                  <a:gd name="T29" fmla="*/ 446 h 672"/>
                  <a:gd name="T30" fmla="*/ 406 w 464"/>
                  <a:gd name="T31" fmla="*/ 477 h 672"/>
                  <a:gd name="T32" fmla="*/ 327 w 464"/>
                  <a:gd name="T33" fmla="*/ 495 h 672"/>
                  <a:gd name="T34" fmla="*/ 263 w 464"/>
                  <a:gd name="T35" fmla="*/ 449 h 672"/>
                  <a:gd name="T36" fmla="*/ 333 w 464"/>
                  <a:gd name="T37" fmla="*/ 425 h 672"/>
                  <a:gd name="T38" fmla="*/ 388 w 464"/>
                  <a:gd name="T39" fmla="*/ 385 h 672"/>
                  <a:gd name="T40" fmla="*/ 403 w 464"/>
                  <a:gd name="T41" fmla="*/ 327 h 672"/>
                  <a:gd name="T42" fmla="*/ 336 w 464"/>
                  <a:gd name="T43" fmla="*/ 226 h 672"/>
                  <a:gd name="T44" fmla="*/ 397 w 464"/>
                  <a:gd name="T45" fmla="*/ 46 h 672"/>
                  <a:gd name="T46" fmla="*/ 388 w 464"/>
                  <a:gd name="T47" fmla="*/ 15 h 672"/>
                  <a:gd name="T48" fmla="*/ 354 w 464"/>
                  <a:gd name="T49" fmla="*/ 0 h 672"/>
                  <a:gd name="T50" fmla="*/ 336 w 464"/>
                  <a:gd name="T51" fmla="*/ 21 h 672"/>
                  <a:gd name="T52" fmla="*/ 281 w 464"/>
                  <a:gd name="T53" fmla="*/ 195 h 6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64"/>
                  <a:gd name="T82" fmla="*/ 0 h 672"/>
                  <a:gd name="T83" fmla="*/ 464 w 464"/>
                  <a:gd name="T84" fmla="*/ 672 h 6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64" h="672">
                    <a:moveTo>
                      <a:pt x="281" y="195"/>
                    </a:moveTo>
                    <a:lnTo>
                      <a:pt x="223" y="144"/>
                    </a:lnTo>
                    <a:lnTo>
                      <a:pt x="147" y="125"/>
                    </a:lnTo>
                    <a:lnTo>
                      <a:pt x="79" y="141"/>
                    </a:lnTo>
                    <a:lnTo>
                      <a:pt x="24" y="186"/>
                    </a:lnTo>
                    <a:lnTo>
                      <a:pt x="0" y="266"/>
                    </a:lnTo>
                    <a:lnTo>
                      <a:pt x="15" y="382"/>
                    </a:lnTo>
                    <a:lnTo>
                      <a:pt x="79" y="510"/>
                    </a:lnTo>
                    <a:lnTo>
                      <a:pt x="159" y="611"/>
                    </a:lnTo>
                    <a:lnTo>
                      <a:pt x="232" y="657"/>
                    </a:lnTo>
                    <a:lnTo>
                      <a:pt x="314" y="672"/>
                    </a:lnTo>
                    <a:lnTo>
                      <a:pt x="382" y="663"/>
                    </a:lnTo>
                    <a:lnTo>
                      <a:pt x="455" y="605"/>
                    </a:lnTo>
                    <a:lnTo>
                      <a:pt x="464" y="544"/>
                    </a:lnTo>
                    <a:lnTo>
                      <a:pt x="452" y="446"/>
                    </a:lnTo>
                    <a:lnTo>
                      <a:pt x="406" y="477"/>
                    </a:lnTo>
                    <a:lnTo>
                      <a:pt x="327" y="495"/>
                    </a:lnTo>
                    <a:lnTo>
                      <a:pt x="263" y="449"/>
                    </a:lnTo>
                    <a:lnTo>
                      <a:pt x="333" y="425"/>
                    </a:lnTo>
                    <a:lnTo>
                      <a:pt x="388" y="385"/>
                    </a:lnTo>
                    <a:lnTo>
                      <a:pt x="403" y="327"/>
                    </a:lnTo>
                    <a:lnTo>
                      <a:pt x="336" y="226"/>
                    </a:lnTo>
                    <a:lnTo>
                      <a:pt x="397" y="46"/>
                    </a:lnTo>
                    <a:lnTo>
                      <a:pt x="388" y="15"/>
                    </a:lnTo>
                    <a:lnTo>
                      <a:pt x="354" y="0"/>
                    </a:lnTo>
                    <a:lnTo>
                      <a:pt x="336" y="21"/>
                    </a:lnTo>
                    <a:lnTo>
                      <a:pt x="281" y="19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14" name="Freeform 21"/>
              <p:cNvSpPr>
                <a:spLocks noChangeAspect="1"/>
              </p:cNvSpPr>
              <p:nvPr/>
            </p:nvSpPr>
            <p:spPr bwMode="auto">
              <a:xfrm>
                <a:off x="952" y="2703"/>
                <a:ext cx="418" cy="797"/>
              </a:xfrm>
              <a:custGeom>
                <a:avLst/>
                <a:gdLst>
                  <a:gd name="T0" fmla="*/ 234 w 418"/>
                  <a:gd name="T1" fmla="*/ 37 h 797"/>
                  <a:gd name="T2" fmla="*/ 176 w 418"/>
                  <a:gd name="T3" fmla="*/ 0 h 797"/>
                  <a:gd name="T4" fmla="*/ 100 w 418"/>
                  <a:gd name="T5" fmla="*/ 0 h 797"/>
                  <a:gd name="T6" fmla="*/ 42 w 418"/>
                  <a:gd name="T7" fmla="*/ 31 h 797"/>
                  <a:gd name="T8" fmla="*/ 3 w 418"/>
                  <a:gd name="T9" fmla="*/ 89 h 797"/>
                  <a:gd name="T10" fmla="*/ 0 w 418"/>
                  <a:gd name="T11" fmla="*/ 128 h 797"/>
                  <a:gd name="T12" fmla="*/ 12 w 418"/>
                  <a:gd name="T13" fmla="*/ 177 h 797"/>
                  <a:gd name="T14" fmla="*/ 42 w 418"/>
                  <a:gd name="T15" fmla="*/ 214 h 797"/>
                  <a:gd name="T16" fmla="*/ 91 w 418"/>
                  <a:gd name="T17" fmla="*/ 278 h 797"/>
                  <a:gd name="T18" fmla="*/ 122 w 418"/>
                  <a:gd name="T19" fmla="*/ 357 h 797"/>
                  <a:gd name="T20" fmla="*/ 140 w 418"/>
                  <a:gd name="T21" fmla="*/ 424 h 797"/>
                  <a:gd name="T22" fmla="*/ 140 w 418"/>
                  <a:gd name="T23" fmla="*/ 507 h 797"/>
                  <a:gd name="T24" fmla="*/ 115 w 418"/>
                  <a:gd name="T25" fmla="*/ 589 h 797"/>
                  <a:gd name="T26" fmla="*/ 115 w 418"/>
                  <a:gd name="T27" fmla="*/ 669 h 797"/>
                  <a:gd name="T28" fmla="*/ 131 w 418"/>
                  <a:gd name="T29" fmla="*/ 733 h 797"/>
                  <a:gd name="T30" fmla="*/ 173 w 418"/>
                  <a:gd name="T31" fmla="*/ 779 h 797"/>
                  <a:gd name="T32" fmla="*/ 219 w 418"/>
                  <a:gd name="T33" fmla="*/ 797 h 797"/>
                  <a:gd name="T34" fmla="*/ 274 w 418"/>
                  <a:gd name="T35" fmla="*/ 788 h 797"/>
                  <a:gd name="T36" fmla="*/ 335 w 418"/>
                  <a:gd name="T37" fmla="*/ 773 h 797"/>
                  <a:gd name="T38" fmla="*/ 378 w 418"/>
                  <a:gd name="T39" fmla="*/ 730 h 797"/>
                  <a:gd name="T40" fmla="*/ 402 w 418"/>
                  <a:gd name="T41" fmla="*/ 629 h 797"/>
                  <a:gd name="T42" fmla="*/ 418 w 418"/>
                  <a:gd name="T43" fmla="*/ 541 h 797"/>
                  <a:gd name="T44" fmla="*/ 405 w 418"/>
                  <a:gd name="T45" fmla="*/ 418 h 797"/>
                  <a:gd name="T46" fmla="*/ 375 w 418"/>
                  <a:gd name="T47" fmla="*/ 315 h 797"/>
                  <a:gd name="T48" fmla="*/ 332 w 418"/>
                  <a:gd name="T49" fmla="*/ 208 h 797"/>
                  <a:gd name="T50" fmla="*/ 280 w 418"/>
                  <a:gd name="T51" fmla="*/ 98 h 797"/>
                  <a:gd name="T52" fmla="*/ 234 w 418"/>
                  <a:gd name="T53" fmla="*/ 37 h 79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18"/>
                  <a:gd name="T82" fmla="*/ 0 h 797"/>
                  <a:gd name="T83" fmla="*/ 418 w 418"/>
                  <a:gd name="T84" fmla="*/ 797 h 79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18" h="797">
                    <a:moveTo>
                      <a:pt x="234" y="37"/>
                    </a:moveTo>
                    <a:lnTo>
                      <a:pt x="176" y="0"/>
                    </a:lnTo>
                    <a:lnTo>
                      <a:pt x="100" y="0"/>
                    </a:lnTo>
                    <a:lnTo>
                      <a:pt x="42" y="31"/>
                    </a:lnTo>
                    <a:lnTo>
                      <a:pt x="3" y="89"/>
                    </a:lnTo>
                    <a:lnTo>
                      <a:pt x="0" y="128"/>
                    </a:lnTo>
                    <a:lnTo>
                      <a:pt x="12" y="177"/>
                    </a:lnTo>
                    <a:lnTo>
                      <a:pt x="42" y="214"/>
                    </a:lnTo>
                    <a:lnTo>
                      <a:pt x="91" y="278"/>
                    </a:lnTo>
                    <a:lnTo>
                      <a:pt x="122" y="357"/>
                    </a:lnTo>
                    <a:lnTo>
                      <a:pt x="140" y="424"/>
                    </a:lnTo>
                    <a:lnTo>
                      <a:pt x="140" y="507"/>
                    </a:lnTo>
                    <a:lnTo>
                      <a:pt x="115" y="589"/>
                    </a:lnTo>
                    <a:lnTo>
                      <a:pt x="115" y="669"/>
                    </a:lnTo>
                    <a:lnTo>
                      <a:pt x="131" y="733"/>
                    </a:lnTo>
                    <a:lnTo>
                      <a:pt x="173" y="779"/>
                    </a:lnTo>
                    <a:lnTo>
                      <a:pt x="219" y="797"/>
                    </a:lnTo>
                    <a:lnTo>
                      <a:pt x="274" y="788"/>
                    </a:lnTo>
                    <a:lnTo>
                      <a:pt x="335" y="773"/>
                    </a:lnTo>
                    <a:lnTo>
                      <a:pt x="378" y="730"/>
                    </a:lnTo>
                    <a:lnTo>
                      <a:pt x="402" y="629"/>
                    </a:lnTo>
                    <a:lnTo>
                      <a:pt x="418" y="541"/>
                    </a:lnTo>
                    <a:lnTo>
                      <a:pt x="405" y="418"/>
                    </a:lnTo>
                    <a:lnTo>
                      <a:pt x="375" y="315"/>
                    </a:lnTo>
                    <a:lnTo>
                      <a:pt x="332" y="208"/>
                    </a:lnTo>
                    <a:lnTo>
                      <a:pt x="280" y="98"/>
                    </a:lnTo>
                    <a:lnTo>
                      <a:pt x="234" y="3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15" name="Freeform 22"/>
              <p:cNvSpPr>
                <a:spLocks noChangeAspect="1"/>
              </p:cNvSpPr>
              <p:nvPr/>
            </p:nvSpPr>
            <p:spPr bwMode="auto">
              <a:xfrm>
                <a:off x="525" y="1729"/>
                <a:ext cx="192" cy="253"/>
              </a:xfrm>
              <a:custGeom>
                <a:avLst/>
                <a:gdLst>
                  <a:gd name="T0" fmla="*/ 192 w 192"/>
                  <a:gd name="T1" fmla="*/ 247 h 253"/>
                  <a:gd name="T2" fmla="*/ 164 w 192"/>
                  <a:gd name="T3" fmla="*/ 152 h 253"/>
                  <a:gd name="T4" fmla="*/ 88 w 192"/>
                  <a:gd name="T5" fmla="*/ 55 h 253"/>
                  <a:gd name="T6" fmla="*/ 21 w 192"/>
                  <a:gd name="T7" fmla="*/ 0 h 253"/>
                  <a:gd name="T8" fmla="*/ 0 w 192"/>
                  <a:gd name="T9" fmla="*/ 21 h 253"/>
                  <a:gd name="T10" fmla="*/ 73 w 192"/>
                  <a:gd name="T11" fmla="*/ 76 h 253"/>
                  <a:gd name="T12" fmla="*/ 100 w 192"/>
                  <a:gd name="T13" fmla="*/ 110 h 253"/>
                  <a:gd name="T14" fmla="*/ 140 w 192"/>
                  <a:gd name="T15" fmla="*/ 174 h 253"/>
                  <a:gd name="T16" fmla="*/ 161 w 192"/>
                  <a:gd name="T17" fmla="*/ 253 h 253"/>
                  <a:gd name="T18" fmla="*/ 192 w 192"/>
                  <a:gd name="T19" fmla="*/ 247 h 2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2"/>
                  <a:gd name="T31" fmla="*/ 0 h 253"/>
                  <a:gd name="T32" fmla="*/ 192 w 192"/>
                  <a:gd name="T33" fmla="*/ 253 h 2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2" h="253">
                    <a:moveTo>
                      <a:pt x="192" y="247"/>
                    </a:moveTo>
                    <a:lnTo>
                      <a:pt x="164" y="152"/>
                    </a:lnTo>
                    <a:lnTo>
                      <a:pt x="88" y="55"/>
                    </a:lnTo>
                    <a:lnTo>
                      <a:pt x="21" y="0"/>
                    </a:lnTo>
                    <a:lnTo>
                      <a:pt x="0" y="21"/>
                    </a:lnTo>
                    <a:lnTo>
                      <a:pt x="73" y="76"/>
                    </a:lnTo>
                    <a:lnTo>
                      <a:pt x="100" y="110"/>
                    </a:lnTo>
                    <a:lnTo>
                      <a:pt x="140" y="174"/>
                    </a:lnTo>
                    <a:lnTo>
                      <a:pt x="161" y="253"/>
                    </a:lnTo>
                    <a:lnTo>
                      <a:pt x="192" y="24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16" name="Freeform 23"/>
              <p:cNvSpPr>
                <a:spLocks noChangeAspect="1"/>
              </p:cNvSpPr>
              <p:nvPr/>
            </p:nvSpPr>
            <p:spPr bwMode="auto">
              <a:xfrm>
                <a:off x="143" y="2023"/>
                <a:ext cx="317" cy="159"/>
              </a:xfrm>
              <a:custGeom>
                <a:avLst/>
                <a:gdLst>
                  <a:gd name="T0" fmla="*/ 317 w 317"/>
                  <a:gd name="T1" fmla="*/ 138 h 159"/>
                  <a:gd name="T2" fmla="*/ 226 w 317"/>
                  <a:gd name="T3" fmla="*/ 74 h 159"/>
                  <a:gd name="T4" fmla="*/ 113 w 317"/>
                  <a:gd name="T5" fmla="*/ 25 h 159"/>
                  <a:gd name="T6" fmla="*/ 13 w 317"/>
                  <a:gd name="T7" fmla="*/ 0 h 159"/>
                  <a:gd name="T8" fmla="*/ 0 w 317"/>
                  <a:gd name="T9" fmla="*/ 40 h 159"/>
                  <a:gd name="T10" fmla="*/ 141 w 317"/>
                  <a:gd name="T11" fmla="*/ 68 h 159"/>
                  <a:gd name="T12" fmla="*/ 257 w 317"/>
                  <a:gd name="T13" fmla="*/ 129 h 159"/>
                  <a:gd name="T14" fmla="*/ 308 w 317"/>
                  <a:gd name="T15" fmla="*/ 159 h 159"/>
                  <a:gd name="T16" fmla="*/ 317 w 317"/>
                  <a:gd name="T17" fmla="*/ 138 h 1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7"/>
                  <a:gd name="T28" fmla="*/ 0 h 159"/>
                  <a:gd name="T29" fmla="*/ 317 w 317"/>
                  <a:gd name="T30" fmla="*/ 159 h 1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7" h="159">
                    <a:moveTo>
                      <a:pt x="317" y="138"/>
                    </a:moveTo>
                    <a:lnTo>
                      <a:pt x="226" y="74"/>
                    </a:lnTo>
                    <a:lnTo>
                      <a:pt x="113" y="25"/>
                    </a:lnTo>
                    <a:lnTo>
                      <a:pt x="13" y="0"/>
                    </a:lnTo>
                    <a:lnTo>
                      <a:pt x="0" y="40"/>
                    </a:lnTo>
                    <a:lnTo>
                      <a:pt x="141" y="68"/>
                    </a:lnTo>
                    <a:lnTo>
                      <a:pt x="257" y="129"/>
                    </a:lnTo>
                    <a:lnTo>
                      <a:pt x="308" y="159"/>
                    </a:lnTo>
                    <a:lnTo>
                      <a:pt x="317" y="13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17" name="Freeform 24"/>
              <p:cNvSpPr>
                <a:spLocks noChangeAspect="1"/>
              </p:cNvSpPr>
              <p:nvPr/>
            </p:nvSpPr>
            <p:spPr bwMode="auto">
              <a:xfrm>
                <a:off x="183" y="2467"/>
                <a:ext cx="314" cy="226"/>
              </a:xfrm>
              <a:custGeom>
                <a:avLst/>
                <a:gdLst>
                  <a:gd name="T0" fmla="*/ 283 w 314"/>
                  <a:gd name="T1" fmla="*/ 0 h 226"/>
                  <a:gd name="T2" fmla="*/ 158 w 314"/>
                  <a:gd name="T3" fmla="*/ 64 h 226"/>
                  <a:gd name="T4" fmla="*/ 57 w 314"/>
                  <a:gd name="T5" fmla="*/ 131 h 226"/>
                  <a:gd name="T6" fmla="*/ 0 w 314"/>
                  <a:gd name="T7" fmla="*/ 186 h 226"/>
                  <a:gd name="T8" fmla="*/ 51 w 314"/>
                  <a:gd name="T9" fmla="*/ 226 h 226"/>
                  <a:gd name="T10" fmla="*/ 115 w 314"/>
                  <a:gd name="T11" fmla="*/ 131 h 226"/>
                  <a:gd name="T12" fmla="*/ 219 w 314"/>
                  <a:gd name="T13" fmla="*/ 70 h 226"/>
                  <a:gd name="T14" fmla="*/ 314 w 314"/>
                  <a:gd name="T15" fmla="*/ 15 h 226"/>
                  <a:gd name="T16" fmla="*/ 283 w 314"/>
                  <a:gd name="T17" fmla="*/ 0 h 2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4"/>
                  <a:gd name="T28" fmla="*/ 0 h 226"/>
                  <a:gd name="T29" fmla="*/ 314 w 314"/>
                  <a:gd name="T30" fmla="*/ 226 h 22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4" h="226">
                    <a:moveTo>
                      <a:pt x="283" y="0"/>
                    </a:moveTo>
                    <a:lnTo>
                      <a:pt x="158" y="64"/>
                    </a:lnTo>
                    <a:lnTo>
                      <a:pt x="57" y="131"/>
                    </a:lnTo>
                    <a:lnTo>
                      <a:pt x="0" y="186"/>
                    </a:lnTo>
                    <a:lnTo>
                      <a:pt x="51" y="226"/>
                    </a:lnTo>
                    <a:lnTo>
                      <a:pt x="115" y="131"/>
                    </a:lnTo>
                    <a:lnTo>
                      <a:pt x="219" y="70"/>
                    </a:lnTo>
                    <a:lnTo>
                      <a:pt x="314" y="15"/>
                    </a:lnTo>
                    <a:lnTo>
                      <a:pt x="283"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18" name="Freeform 25"/>
              <p:cNvSpPr>
                <a:spLocks noChangeAspect="1"/>
              </p:cNvSpPr>
              <p:nvPr/>
            </p:nvSpPr>
            <p:spPr bwMode="auto">
              <a:xfrm>
                <a:off x="577" y="2784"/>
                <a:ext cx="526" cy="580"/>
              </a:xfrm>
              <a:custGeom>
                <a:avLst/>
                <a:gdLst>
                  <a:gd name="T0" fmla="*/ 453 w 526"/>
                  <a:gd name="T1" fmla="*/ 37 h 580"/>
                  <a:gd name="T2" fmla="*/ 422 w 526"/>
                  <a:gd name="T3" fmla="*/ 12 h 580"/>
                  <a:gd name="T4" fmla="*/ 361 w 526"/>
                  <a:gd name="T5" fmla="*/ 0 h 580"/>
                  <a:gd name="T6" fmla="*/ 287 w 526"/>
                  <a:gd name="T7" fmla="*/ 43 h 580"/>
                  <a:gd name="T8" fmla="*/ 177 w 526"/>
                  <a:gd name="T9" fmla="*/ 92 h 580"/>
                  <a:gd name="T10" fmla="*/ 92 w 526"/>
                  <a:gd name="T11" fmla="*/ 177 h 580"/>
                  <a:gd name="T12" fmla="*/ 24 w 526"/>
                  <a:gd name="T13" fmla="*/ 281 h 580"/>
                  <a:gd name="T14" fmla="*/ 0 w 526"/>
                  <a:gd name="T15" fmla="*/ 342 h 580"/>
                  <a:gd name="T16" fmla="*/ 6 w 526"/>
                  <a:gd name="T17" fmla="*/ 372 h 580"/>
                  <a:gd name="T18" fmla="*/ 61 w 526"/>
                  <a:gd name="T19" fmla="*/ 409 h 580"/>
                  <a:gd name="T20" fmla="*/ 190 w 526"/>
                  <a:gd name="T21" fmla="*/ 427 h 580"/>
                  <a:gd name="T22" fmla="*/ 330 w 526"/>
                  <a:gd name="T23" fmla="*/ 421 h 580"/>
                  <a:gd name="T24" fmla="*/ 385 w 526"/>
                  <a:gd name="T25" fmla="*/ 446 h 580"/>
                  <a:gd name="T26" fmla="*/ 379 w 526"/>
                  <a:gd name="T27" fmla="*/ 488 h 580"/>
                  <a:gd name="T28" fmla="*/ 324 w 526"/>
                  <a:gd name="T29" fmla="*/ 549 h 580"/>
                  <a:gd name="T30" fmla="*/ 343 w 526"/>
                  <a:gd name="T31" fmla="*/ 562 h 580"/>
                  <a:gd name="T32" fmla="*/ 404 w 526"/>
                  <a:gd name="T33" fmla="*/ 501 h 580"/>
                  <a:gd name="T34" fmla="*/ 416 w 526"/>
                  <a:gd name="T35" fmla="*/ 507 h 580"/>
                  <a:gd name="T36" fmla="*/ 422 w 526"/>
                  <a:gd name="T37" fmla="*/ 580 h 580"/>
                  <a:gd name="T38" fmla="*/ 440 w 526"/>
                  <a:gd name="T39" fmla="*/ 580 h 580"/>
                  <a:gd name="T40" fmla="*/ 440 w 526"/>
                  <a:gd name="T41" fmla="*/ 495 h 580"/>
                  <a:gd name="T42" fmla="*/ 453 w 526"/>
                  <a:gd name="T43" fmla="*/ 488 h 580"/>
                  <a:gd name="T44" fmla="*/ 502 w 526"/>
                  <a:gd name="T45" fmla="*/ 537 h 580"/>
                  <a:gd name="T46" fmla="*/ 514 w 526"/>
                  <a:gd name="T47" fmla="*/ 519 h 580"/>
                  <a:gd name="T48" fmla="*/ 459 w 526"/>
                  <a:gd name="T49" fmla="*/ 470 h 580"/>
                  <a:gd name="T50" fmla="*/ 459 w 526"/>
                  <a:gd name="T51" fmla="*/ 452 h 580"/>
                  <a:gd name="T52" fmla="*/ 526 w 526"/>
                  <a:gd name="T53" fmla="*/ 421 h 580"/>
                  <a:gd name="T54" fmla="*/ 520 w 526"/>
                  <a:gd name="T55" fmla="*/ 409 h 580"/>
                  <a:gd name="T56" fmla="*/ 440 w 526"/>
                  <a:gd name="T57" fmla="*/ 421 h 580"/>
                  <a:gd name="T58" fmla="*/ 391 w 526"/>
                  <a:gd name="T59" fmla="*/ 409 h 580"/>
                  <a:gd name="T60" fmla="*/ 343 w 526"/>
                  <a:gd name="T61" fmla="*/ 391 h 580"/>
                  <a:gd name="T62" fmla="*/ 281 w 526"/>
                  <a:gd name="T63" fmla="*/ 385 h 580"/>
                  <a:gd name="T64" fmla="*/ 202 w 526"/>
                  <a:gd name="T65" fmla="*/ 379 h 580"/>
                  <a:gd name="T66" fmla="*/ 122 w 526"/>
                  <a:gd name="T67" fmla="*/ 366 h 580"/>
                  <a:gd name="T68" fmla="*/ 73 w 526"/>
                  <a:gd name="T69" fmla="*/ 336 h 580"/>
                  <a:gd name="T70" fmla="*/ 73 w 526"/>
                  <a:gd name="T71" fmla="*/ 317 h 580"/>
                  <a:gd name="T72" fmla="*/ 110 w 526"/>
                  <a:gd name="T73" fmla="*/ 263 h 580"/>
                  <a:gd name="T74" fmla="*/ 177 w 526"/>
                  <a:gd name="T75" fmla="*/ 214 h 580"/>
                  <a:gd name="T76" fmla="*/ 251 w 526"/>
                  <a:gd name="T77" fmla="*/ 177 h 580"/>
                  <a:gd name="T78" fmla="*/ 367 w 526"/>
                  <a:gd name="T79" fmla="*/ 147 h 580"/>
                  <a:gd name="T80" fmla="*/ 434 w 526"/>
                  <a:gd name="T81" fmla="*/ 110 h 580"/>
                  <a:gd name="T82" fmla="*/ 453 w 526"/>
                  <a:gd name="T83" fmla="*/ 37 h 5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26"/>
                  <a:gd name="T127" fmla="*/ 0 h 580"/>
                  <a:gd name="T128" fmla="*/ 526 w 526"/>
                  <a:gd name="T129" fmla="*/ 580 h 5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26" h="580">
                    <a:moveTo>
                      <a:pt x="453" y="37"/>
                    </a:moveTo>
                    <a:lnTo>
                      <a:pt x="422" y="12"/>
                    </a:lnTo>
                    <a:lnTo>
                      <a:pt x="361" y="0"/>
                    </a:lnTo>
                    <a:lnTo>
                      <a:pt x="287" y="43"/>
                    </a:lnTo>
                    <a:lnTo>
                      <a:pt x="177" y="92"/>
                    </a:lnTo>
                    <a:lnTo>
                      <a:pt x="92" y="177"/>
                    </a:lnTo>
                    <a:lnTo>
                      <a:pt x="24" y="281"/>
                    </a:lnTo>
                    <a:lnTo>
                      <a:pt x="0" y="342"/>
                    </a:lnTo>
                    <a:lnTo>
                      <a:pt x="6" y="372"/>
                    </a:lnTo>
                    <a:lnTo>
                      <a:pt x="61" y="409"/>
                    </a:lnTo>
                    <a:lnTo>
                      <a:pt x="190" y="427"/>
                    </a:lnTo>
                    <a:lnTo>
                      <a:pt x="330" y="421"/>
                    </a:lnTo>
                    <a:lnTo>
                      <a:pt x="385" y="446"/>
                    </a:lnTo>
                    <a:lnTo>
                      <a:pt x="379" y="488"/>
                    </a:lnTo>
                    <a:lnTo>
                      <a:pt x="324" y="549"/>
                    </a:lnTo>
                    <a:lnTo>
                      <a:pt x="343" y="562"/>
                    </a:lnTo>
                    <a:lnTo>
                      <a:pt x="404" y="501"/>
                    </a:lnTo>
                    <a:lnTo>
                      <a:pt x="416" y="507"/>
                    </a:lnTo>
                    <a:lnTo>
                      <a:pt x="422" y="580"/>
                    </a:lnTo>
                    <a:lnTo>
                      <a:pt x="440" y="580"/>
                    </a:lnTo>
                    <a:lnTo>
                      <a:pt x="440" y="495"/>
                    </a:lnTo>
                    <a:lnTo>
                      <a:pt x="453" y="488"/>
                    </a:lnTo>
                    <a:lnTo>
                      <a:pt x="502" y="537"/>
                    </a:lnTo>
                    <a:lnTo>
                      <a:pt x="514" y="519"/>
                    </a:lnTo>
                    <a:lnTo>
                      <a:pt x="459" y="470"/>
                    </a:lnTo>
                    <a:lnTo>
                      <a:pt x="459" y="452"/>
                    </a:lnTo>
                    <a:lnTo>
                      <a:pt x="526" y="421"/>
                    </a:lnTo>
                    <a:lnTo>
                      <a:pt x="520" y="409"/>
                    </a:lnTo>
                    <a:lnTo>
                      <a:pt x="440" y="421"/>
                    </a:lnTo>
                    <a:lnTo>
                      <a:pt x="391" y="409"/>
                    </a:lnTo>
                    <a:lnTo>
                      <a:pt x="343" y="391"/>
                    </a:lnTo>
                    <a:lnTo>
                      <a:pt x="281" y="385"/>
                    </a:lnTo>
                    <a:lnTo>
                      <a:pt x="202" y="379"/>
                    </a:lnTo>
                    <a:lnTo>
                      <a:pt x="122" y="366"/>
                    </a:lnTo>
                    <a:lnTo>
                      <a:pt x="73" y="336"/>
                    </a:lnTo>
                    <a:lnTo>
                      <a:pt x="73" y="317"/>
                    </a:lnTo>
                    <a:lnTo>
                      <a:pt x="110" y="263"/>
                    </a:lnTo>
                    <a:lnTo>
                      <a:pt x="177" y="214"/>
                    </a:lnTo>
                    <a:lnTo>
                      <a:pt x="251" y="177"/>
                    </a:lnTo>
                    <a:lnTo>
                      <a:pt x="367" y="147"/>
                    </a:lnTo>
                    <a:lnTo>
                      <a:pt x="434" y="110"/>
                    </a:lnTo>
                    <a:lnTo>
                      <a:pt x="453" y="3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19" name="Freeform 26"/>
              <p:cNvSpPr>
                <a:spLocks noChangeAspect="1"/>
              </p:cNvSpPr>
              <p:nvPr/>
            </p:nvSpPr>
            <p:spPr bwMode="auto">
              <a:xfrm>
                <a:off x="882" y="2190"/>
                <a:ext cx="638" cy="601"/>
              </a:xfrm>
              <a:custGeom>
                <a:avLst/>
                <a:gdLst>
                  <a:gd name="T0" fmla="*/ 256 w 638"/>
                  <a:gd name="T1" fmla="*/ 516 h 601"/>
                  <a:gd name="T2" fmla="*/ 323 w 638"/>
                  <a:gd name="T3" fmla="*/ 482 h 601"/>
                  <a:gd name="T4" fmla="*/ 445 w 638"/>
                  <a:gd name="T5" fmla="*/ 467 h 601"/>
                  <a:gd name="T6" fmla="*/ 515 w 638"/>
                  <a:gd name="T7" fmla="*/ 442 h 601"/>
                  <a:gd name="T8" fmla="*/ 549 w 638"/>
                  <a:gd name="T9" fmla="*/ 400 h 601"/>
                  <a:gd name="T10" fmla="*/ 561 w 638"/>
                  <a:gd name="T11" fmla="*/ 305 h 601"/>
                  <a:gd name="T12" fmla="*/ 552 w 638"/>
                  <a:gd name="T13" fmla="*/ 265 h 601"/>
                  <a:gd name="T14" fmla="*/ 488 w 638"/>
                  <a:gd name="T15" fmla="*/ 226 h 601"/>
                  <a:gd name="T16" fmla="*/ 409 w 638"/>
                  <a:gd name="T17" fmla="*/ 195 h 601"/>
                  <a:gd name="T18" fmla="*/ 314 w 638"/>
                  <a:gd name="T19" fmla="*/ 195 h 601"/>
                  <a:gd name="T20" fmla="*/ 213 w 638"/>
                  <a:gd name="T21" fmla="*/ 207 h 601"/>
                  <a:gd name="T22" fmla="*/ 186 w 638"/>
                  <a:gd name="T23" fmla="*/ 186 h 601"/>
                  <a:gd name="T24" fmla="*/ 158 w 638"/>
                  <a:gd name="T25" fmla="*/ 128 h 601"/>
                  <a:gd name="T26" fmla="*/ 103 w 638"/>
                  <a:gd name="T27" fmla="*/ 95 h 601"/>
                  <a:gd name="T28" fmla="*/ 48 w 638"/>
                  <a:gd name="T29" fmla="*/ 95 h 601"/>
                  <a:gd name="T30" fmla="*/ 12 w 638"/>
                  <a:gd name="T31" fmla="*/ 107 h 601"/>
                  <a:gd name="T32" fmla="*/ 0 w 638"/>
                  <a:gd name="T33" fmla="*/ 76 h 601"/>
                  <a:gd name="T34" fmla="*/ 30 w 638"/>
                  <a:gd name="T35" fmla="*/ 6 h 601"/>
                  <a:gd name="T36" fmla="*/ 67 w 638"/>
                  <a:gd name="T37" fmla="*/ 0 h 601"/>
                  <a:gd name="T38" fmla="*/ 134 w 638"/>
                  <a:gd name="T39" fmla="*/ 43 h 601"/>
                  <a:gd name="T40" fmla="*/ 177 w 638"/>
                  <a:gd name="T41" fmla="*/ 79 h 601"/>
                  <a:gd name="T42" fmla="*/ 216 w 638"/>
                  <a:gd name="T43" fmla="*/ 140 h 601"/>
                  <a:gd name="T44" fmla="*/ 225 w 638"/>
                  <a:gd name="T45" fmla="*/ 162 h 601"/>
                  <a:gd name="T46" fmla="*/ 302 w 638"/>
                  <a:gd name="T47" fmla="*/ 146 h 601"/>
                  <a:gd name="T48" fmla="*/ 406 w 638"/>
                  <a:gd name="T49" fmla="*/ 140 h 601"/>
                  <a:gd name="T50" fmla="*/ 494 w 638"/>
                  <a:gd name="T51" fmla="*/ 159 h 601"/>
                  <a:gd name="T52" fmla="*/ 570 w 638"/>
                  <a:gd name="T53" fmla="*/ 195 h 601"/>
                  <a:gd name="T54" fmla="*/ 625 w 638"/>
                  <a:gd name="T55" fmla="*/ 247 h 601"/>
                  <a:gd name="T56" fmla="*/ 638 w 638"/>
                  <a:gd name="T57" fmla="*/ 287 h 601"/>
                  <a:gd name="T58" fmla="*/ 619 w 638"/>
                  <a:gd name="T59" fmla="*/ 397 h 601"/>
                  <a:gd name="T60" fmla="*/ 576 w 638"/>
                  <a:gd name="T61" fmla="*/ 479 h 601"/>
                  <a:gd name="T62" fmla="*/ 460 w 638"/>
                  <a:gd name="T63" fmla="*/ 561 h 601"/>
                  <a:gd name="T64" fmla="*/ 332 w 638"/>
                  <a:gd name="T65" fmla="*/ 601 h 601"/>
                  <a:gd name="T66" fmla="*/ 265 w 638"/>
                  <a:gd name="T67" fmla="*/ 595 h 601"/>
                  <a:gd name="T68" fmla="*/ 244 w 638"/>
                  <a:gd name="T69" fmla="*/ 558 h 601"/>
                  <a:gd name="T70" fmla="*/ 256 w 638"/>
                  <a:gd name="T71" fmla="*/ 516 h 60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638"/>
                  <a:gd name="T109" fmla="*/ 0 h 601"/>
                  <a:gd name="T110" fmla="*/ 638 w 638"/>
                  <a:gd name="T111" fmla="*/ 601 h 601"/>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638" h="601">
                    <a:moveTo>
                      <a:pt x="256" y="516"/>
                    </a:moveTo>
                    <a:lnTo>
                      <a:pt x="323" y="482"/>
                    </a:lnTo>
                    <a:lnTo>
                      <a:pt x="445" y="467"/>
                    </a:lnTo>
                    <a:lnTo>
                      <a:pt x="515" y="442"/>
                    </a:lnTo>
                    <a:lnTo>
                      <a:pt x="549" y="400"/>
                    </a:lnTo>
                    <a:lnTo>
                      <a:pt x="561" y="305"/>
                    </a:lnTo>
                    <a:lnTo>
                      <a:pt x="552" y="265"/>
                    </a:lnTo>
                    <a:lnTo>
                      <a:pt x="488" y="226"/>
                    </a:lnTo>
                    <a:lnTo>
                      <a:pt x="409" y="195"/>
                    </a:lnTo>
                    <a:lnTo>
                      <a:pt x="314" y="195"/>
                    </a:lnTo>
                    <a:lnTo>
                      <a:pt x="213" y="207"/>
                    </a:lnTo>
                    <a:lnTo>
                      <a:pt x="186" y="186"/>
                    </a:lnTo>
                    <a:lnTo>
                      <a:pt x="158" y="128"/>
                    </a:lnTo>
                    <a:lnTo>
                      <a:pt x="103" y="95"/>
                    </a:lnTo>
                    <a:lnTo>
                      <a:pt x="48" y="95"/>
                    </a:lnTo>
                    <a:lnTo>
                      <a:pt x="12" y="107"/>
                    </a:lnTo>
                    <a:lnTo>
                      <a:pt x="0" y="76"/>
                    </a:lnTo>
                    <a:lnTo>
                      <a:pt x="30" y="6"/>
                    </a:lnTo>
                    <a:lnTo>
                      <a:pt x="67" y="0"/>
                    </a:lnTo>
                    <a:lnTo>
                      <a:pt x="134" y="43"/>
                    </a:lnTo>
                    <a:lnTo>
                      <a:pt x="177" y="79"/>
                    </a:lnTo>
                    <a:lnTo>
                      <a:pt x="216" y="140"/>
                    </a:lnTo>
                    <a:lnTo>
                      <a:pt x="225" y="162"/>
                    </a:lnTo>
                    <a:lnTo>
                      <a:pt x="302" y="146"/>
                    </a:lnTo>
                    <a:lnTo>
                      <a:pt x="406" y="140"/>
                    </a:lnTo>
                    <a:lnTo>
                      <a:pt x="494" y="159"/>
                    </a:lnTo>
                    <a:lnTo>
                      <a:pt x="570" y="195"/>
                    </a:lnTo>
                    <a:lnTo>
                      <a:pt x="625" y="247"/>
                    </a:lnTo>
                    <a:lnTo>
                      <a:pt x="638" y="287"/>
                    </a:lnTo>
                    <a:lnTo>
                      <a:pt x="619" y="397"/>
                    </a:lnTo>
                    <a:lnTo>
                      <a:pt x="576" y="479"/>
                    </a:lnTo>
                    <a:lnTo>
                      <a:pt x="460" y="561"/>
                    </a:lnTo>
                    <a:lnTo>
                      <a:pt x="332" y="601"/>
                    </a:lnTo>
                    <a:lnTo>
                      <a:pt x="265" y="595"/>
                    </a:lnTo>
                    <a:lnTo>
                      <a:pt x="244" y="558"/>
                    </a:lnTo>
                    <a:lnTo>
                      <a:pt x="256" y="51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20" name="Freeform 27"/>
              <p:cNvSpPr>
                <a:spLocks noChangeAspect="1"/>
              </p:cNvSpPr>
              <p:nvPr/>
            </p:nvSpPr>
            <p:spPr bwMode="auto">
              <a:xfrm>
                <a:off x="1212" y="3382"/>
                <a:ext cx="416" cy="751"/>
              </a:xfrm>
              <a:custGeom>
                <a:avLst/>
                <a:gdLst>
                  <a:gd name="T0" fmla="*/ 232 w 416"/>
                  <a:gd name="T1" fmla="*/ 92 h 751"/>
                  <a:gd name="T2" fmla="*/ 147 w 416"/>
                  <a:gd name="T3" fmla="*/ 19 h 751"/>
                  <a:gd name="T4" fmla="*/ 61 w 416"/>
                  <a:gd name="T5" fmla="*/ 0 h 751"/>
                  <a:gd name="T6" fmla="*/ 0 w 416"/>
                  <a:gd name="T7" fmla="*/ 49 h 751"/>
                  <a:gd name="T8" fmla="*/ 49 w 416"/>
                  <a:gd name="T9" fmla="*/ 117 h 751"/>
                  <a:gd name="T10" fmla="*/ 122 w 416"/>
                  <a:gd name="T11" fmla="*/ 147 h 751"/>
                  <a:gd name="T12" fmla="*/ 294 w 416"/>
                  <a:gd name="T13" fmla="*/ 245 h 751"/>
                  <a:gd name="T14" fmla="*/ 336 w 416"/>
                  <a:gd name="T15" fmla="*/ 275 h 751"/>
                  <a:gd name="T16" fmla="*/ 336 w 416"/>
                  <a:gd name="T17" fmla="*/ 306 h 751"/>
                  <a:gd name="T18" fmla="*/ 269 w 416"/>
                  <a:gd name="T19" fmla="*/ 373 h 751"/>
                  <a:gd name="T20" fmla="*/ 153 w 416"/>
                  <a:gd name="T21" fmla="*/ 483 h 751"/>
                  <a:gd name="T22" fmla="*/ 92 w 416"/>
                  <a:gd name="T23" fmla="*/ 568 h 751"/>
                  <a:gd name="T24" fmla="*/ 92 w 416"/>
                  <a:gd name="T25" fmla="*/ 605 h 751"/>
                  <a:gd name="T26" fmla="*/ 98 w 416"/>
                  <a:gd name="T27" fmla="*/ 623 h 751"/>
                  <a:gd name="T28" fmla="*/ 153 w 416"/>
                  <a:gd name="T29" fmla="*/ 629 h 751"/>
                  <a:gd name="T30" fmla="*/ 245 w 416"/>
                  <a:gd name="T31" fmla="*/ 666 h 751"/>
                  <a:gd name="T32" fmla="*/ 306 w 416"/>
                  <a:gd name="T33" fmla="*/ 721 h 751"/>
                  <a:gd name="T34" fmla="*/ 349 w 416"/>
                  <a:gd name="T35" fmla="*/ 751 h 751"/>
                  <a:gd name="T36" fmla="*/ 373 w 416"/>
                  <a:gd name="T37" fmla="*/ 745 h 751"/>
                  <a:gd name="T38" fmla="*/ 410 w 416"/>
                  <a:gd name="T39" fmla="*/ 678 h 751"/>
                  <a:gd name="T40" fmla="*/ 379 w 416"/>
                  <a:gd name="T41" fmla="*/ 648 h 751"/>
                  <a:gd name="T42" fmla="*/ 281 w 416"/>
                  <a:gd name="T43" fmla="*/ 617 h 751"/>
                  <a:gd name="T44" fmla="*/ 184 w 416"/>
                  <a:gd name="T45" fmla="*/ 593 h 751"/>
                  <a:gd name="T46" fmla="*/ 141 w 416"/>
                  <a:gd name="T47" fmla="*/ 593 h 751"/>
                  <a:gd name="T48" fmla="*/ 128 w 416"/>
                  <a:gd name="T49" fmla="*/ 581 h 751"/>
                  <a:gd name="T50" fmla="*/ 153 w 416"/>
                  <a:gd name="T51" fmla="*/ 550 h 751"/>
                  <a:gd name="T52" fmla="*/ 220 w 416"/>
                  <a:gd name="T53" fmla="*/ 501 h 751"/>
                  <a:gd name="T54" fmla="*/ 312 w 416"/>
                  <a:gd name="T55" fmla="*/ 446 h 751"/>
                  <a:gd name="T56" fmla="*/ 392 w 416"/>
                  <a:gd name="T57" fmla="*/ 367 h 751"/>
                  <a:gd name="T58" fmla="*/ 416 w 416"/>
                  <a:gd name="T59" fmla="*/ 306 h 751"/>
                  <a:gd name="T60" fmla="*/ 404 w 416"/>
                  <a:gd name="T61" fmla="*/ 245 h 751"/>
                  <a:gd name="T62" fmla="*/ 343 w 416"/>
                  <a:gd name="T63" fmla="*/ 178 h 751"/>
                  <a:gd name="T64" fmla="*/ 288 w 416"/>
                  <a:gd name="T65" fmla="*/ 129 h 751"/>
                  <a:gd name="T66" fmla="*/ 232 w 416"/>
                  <a:gd name="T67" fmla="*/ 92 h 75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16"/>
                  <a:gd name="T103" fmla="*/ 0 h 751"/>
                  <a:gd name="T104" fmla="*/ 416 w 416"/>
                  <a:gd name="T105" fmla="*/ 751 h 75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16" h="751">
                    <a:moveTo>
                      <a:pt x="232" y="92"/>
                    </a:moveTo>
                    <a:lnTo>
                      <a:pt x="147" y="19"/>
                    </a:lnTo>
                    <a:lnTo>
                      <a:pt x="61" y="0"/>
                    </a:lnTo>
                    <a:lnTo>
                      <a:pt x="0" y="49"/>
                    </a:lnTo>
                    <a:lnTo>
                      <a:pt x="49" y="117"/>
                    </a:lnTo>
                    <a:lnTo>
                      <a:pt x="122" y="147"/>
                    </a:lnTo>
                    <a:lnTo>
                      <a:pt x="294" y="245"/>
                    </a:lnTo>
                    <a:lnTo>
                      <a:pt x="336" y="275"/>
                    </a:lnTo>
                    <a:lnTo>
                      <a:pt x="336" y="306"/>
                    </a:lnTo>
                    <a:lnTo>
                      <a:pt x="269" y="373"/>
                    </a:lnTo>
                    <a:lnTo>
                      <a:pt x="153" y="483"/>
                    </a:lnTo>
                    <a:lnTo>
                      <a:pt x="92" y="568"/>
                    </a:lnTo>
                    <a:lnTo>
                      <a:pt x="92" y="605"/>
                    </a:lnTo>
                    <a:lnTo>
                      <a:pt x="98" y="623"/>
                    </a:lnTo>
                    <a:lnTo>
                      <a:pt x="153" y="629"/>
                    </a:lnTo>
                    <a:lnTo>
                      <a:pt x="245" y="666"/>
                    </a:lnTo>
                    <a:lnTo>
                      <a:pt x="306" y="721"/>
                    </a:lnTo>
                    <a:lnTo>
                      <a:pt x="349" y="751"/>
                    </a:lnTo>
                    <a:lnTo>
                      <a:pt x="373" y="745"/>
                    </a:lnTo>
                    <a:lnTo>
                      <a:pt x="410" y="678"/>
                    </a:lnTo>
                    <a:lnTo>
                      <a:pt x="379" y="648"/>
                    </a:lnTo>
                    <a:lnTo>
                      <a:pt x="281" y="617"/>
                    </a:lnTo>
                    <a:lnTo>
                      <a:pt x="184" y="593"/>
                    </a:lnTo>
                    <a:lnTo>
                      <a:pt x="141" y="593"/>
                    </a:lnTo>
                    <a:lnTo>
                      <a:pt x="128" y="581"/>
                    </a:lnTo>
                    <a:lnTo>
                      <a:pt x="153" y="550"/>
                    </a:lnTo>
                    <a:lnTo>
                      <a:pt x="220" y="501"/>
                    </a:lnTo>
                    <a:lnTo>
                      <a:pt x="312" y="446"/>
                    </a:lnTo>
                    <a:lnTo>
                      <a:pt x="392" y="367"/>
                    </a:lnTo>
                    <a:lnTo>
                      <a:pt x="416" y="306"/>
                    </a:lnTo>
                    <a:lnTo>
                      <a:pt x="404" y="245"/>
                    </a:lnTo>
                    <a:lnTo>
                      <a:pt x="343" y="178"/>
                    </a:lnTo>
                    <a:lnTo>
                      <a:pt x="288" y="129"/>
                    </a:lnTo>
                    <a:lnTo>
                      <a:pt x="232" y="9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21" name="Freeform 28"/>
              <p:cNvSpPr>
                <a:spLocks noChangeAspect="1"/>
              </p:cNvSpPr>
              <p:nvPr/>
            </p:nvSpPr>
            <p:spPr bwMode="auto">
              <a:xfrm>
                <a:off x="1017" y="3383"/>
                <a:ext cx="372" cy="818"/>
              </a:xfrm>
              <a:custGeom>
                <a:avLst/>
                <a:gdLst>
                  <a:gd name="T0" fmla="*/ 262 w 372"/>
                  <a:gd name="T1" fmla="*/ 165 h 818"/>
                  <a:gd name="T2" fmla="*/ 195 w 372"/>
                  <a:gd name="T3" fmla="*/ 73 h 818"/>
                  <a:gd name="T4" fmla="*/ 146 w 372"/>
                  <a:gd name="T5" fmla="*/ 6 h 818"/>
                  <a:gd name="T6" fmla="*/ 85 w 372"/>
                  <a:gd name="T7" fmla="*/ 0 h 818"/>
                  <a:gd name="T8" fmla="*/ 43 w 372"/>
                  <a:gd name="T9" fmla="*/ 31 h 818"/>
                  <a:gd name="T10" fmla="*/ 49 w 372"/>
                  <a:gd name="T11" fmla="*/ 85 h 818"/>
                  <a:gd name="T12" fmla="*/ 104 w 372"/>
                  <a:gd name="T13" fmla="*/ 140 h 818"/>
                  <a:gd name="T14" fmla="*/ 256 w 372"/>
                  <a:gd name="T15" fmla="*/ 305 h 818"/>
                  <a:gd name="T16" fmla="*/ 293 w 372"/>
                  <a:gd name="T17" fmla="*/ 360 h 818"/>
                  <a:gd name="T18" fmla="*/ 293 w 372"/>
                  <a:gd name="T19" fmla="*/ 385 h 818"/>
                  <a:gd name="T20" fmla="*/ 250 w 372"/>
                  <a:gd name="T21" fmla="*/ 427 h 818"/>
                  <a:gd name="T22" fmla="*/ 128 w 372"/>
                  <a:gd name="T23" fmla="*/ 476 h 818"/>
                  <a:gd name="T24" fmla="*/ 37 w 372"/>
                  <a:gd name="T25" fmla="*/ 525 h 818"/>
                  <a:gd name="T26" fmla="*/ 12 w 372"/>
                  <a:gd name="T27" fmla="*/ 562 h 818"/>
                  <a:gd name="T28" fmla="*/ 0 w 372"/>
                  <a:gd name="T29" fmla="*/ 604 h 818"/>
                  <a:gd name="T30" fmla="*/ 6 w 372"/>
                  <a:gd name="T31" fmla="*/ 696 h 818"/>
                  <a:gd name="T32" fmla="*/ 24 w 372"/>
                  <a:gd name="T33" fmla="*/ 751 h 818"/>
                  <a:gd name="T34" fmla="*/ 73 w 372"/>
                  <a:gd name="T35" fmla="*/ 818 h 818"/>
                  <a:gd name="T36" fmla="*/ 116 w 372"/>
                  <a:gd name="T37" fmla="*/ 818 h 818"/>
                  <a:gd name="T38" fmla="*/ 165 w 372"/>
                  <a:gd name="T39" fmla="*/ 787 h 818"/>
                  <a:gd name="T40" fmla="*/ 165 w 372"/>
                  <a:gd name="T41" fmla="*/ 763 h 818"/>
                  <a:gd name="T42" fmla="*/ 122 w 372"/>
                  <a:gd name="T43" fmla="*/ 739 h 818"/>
                  <a:gd name="T44" fmla="*/ 73 w 372"/>
                  <a:gd name="T45" fmla="*/ 708 h 818"/>
                  <a:gd name="T46" fmla="*/ 43 w 372"/>
                  <a:gd name="T47" fmla="*/ 671 h 818"/>
                  <a:gd name="T48" fmla="*/ 37 w 372"/>
                  <a:gd name="T49" fmla="*/ 592 h 818"/>
                  <a:gd name="T50" fmla="*/ 61 w 372"/>
                  <a:gd name="T51" fmla="*/ 562 h 818"/>
                  <a:gd name="T52" fmla="*/ 110 w 372"/>
                  <a:gd name="T53" fmla="*/ 537 h 818"/>
                  <a:gd name="T54" fmla="*/ 201 w 372"/>
                  <a:gd name="T55" fmla="*/ 507 h 818"/>
                  <a:gd name="T56" fmla="*/ 335 w 372"/>
                  <a:gd name="T57" fmla="*/ 458 h 818"/>
                  <a:gd name="T58" fmla="*/ 372 w 372"/>
                  <a:gd name="T59" fmla="*/ 421 h 818"/>
                  <a:gd name="T60" fmla="*/ 372 w 372"/>
                  <a:gd name="T61" fmla="*/ 366 h 818"/>
                  <a:gd name="T62" fmla="*/ 335 w 372"/>
                  <a:gd name="T63" fmla="*/ 293 h 818"/>
                  <a:gd name="T64" fmla="*/ 299 w 372"/>
                  <a:gd name="T65" fmla="*/ 232 h 818"/>
                  <a:gd name="T66" fmla="*/ 262 w 372"/>
                  <a:gd name="T67" fmla="*/ 165 h 81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72"/>
                  <a:gd name="T103" fmla="*/ 0 h 818"/>
                  <a:gd name="T104" fmla="*/ 372 w 372"/>
                  <a:gd name="T105" fmla="*/ 818 h 81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72" h="818">
                    <a:moveTo>
                      <a:pt x="262" y="165"/>
                    </a:moveTo>
                    <a:lnTo>
                      <a:pt x="195" y="73"/>
                    </a:lnTo>
                    <a:lnTo>
                      <a:pt x="146" y="6"/>
                    </a:lnTo>
                    <a:lnTo>
                      <a:pt x="85" y="0"/>
                    </a:lnTo>
                    <a:lnTo>
                      <a:pt x="43" y="31"/>
                    </a:lnTo>
                    <a:lnTo>
                      <a:pt x="49" y="85"/>
                    </a:lnTo>
                    <a:lnTo>
                      <a:pt x="104" y="140"/>
                    </a:lnTo>
                    <a:lnTo>
                      <a:pt x="256" y="305"/>
                    </a:lnTo>
                    <a:lnTo>
                      <a:pt x="293" y="360"/>
                    </a:lnTo>
                    <a:lnTo>
                      <a:pt x="293" y="385"/>
                    </a:lnTo>
                    <a:lnTo>
                      <a:pt x="250" y="427"/>
                    </a:lnTo>
                    <a:lnTo>
                      <a:pt x="128" y="476"/>
                    </a:lnTo>
                    <a:lnTo>
                      <a:pt x="37" y="525"/>
                    </a:lnTo>
                    <a:lnTo>
                      <a:pt x="12" y="562"/>
                    </a:lnTo>
                    <a:lnTo>
                      <a:pt x="0" y="604"/>
                    </a:lnTo>
                    <a:lnTo>
                      <a:pt x="6" y="696"/>
                    </a:lnTo>
                    <a:lnTo>
                      <a:pt x="24" y="751"/>
                    </a:lnTo>
                    <a:lnTo>
                      <a:pt x="73" y="818"/>
                    </a:lnTo>
                    <a:lnTo>
                      <a:pt x="116" y="818"/>
                    </a:lnTo>
                    <a:lnTo>
                      <a:pt x="165" y="787"/>
                    </a:lnTo>
                    <a:lnTo>
                      <a:pt x="165" y="763"/>
                    </a:lnTo>
                    <a:lnTo>
                      <a:pt x="122" y="739"/>
                    </a:lnTo>
                    <a:lnTo>
                      <a:pt x="73" y="708"/>
                    </a:lnTo>
                    <a:lnTo>
                      <a:pt x="43" y="671"/>
                    </a:lnTo>
                    <a:lnTo>
                      <a:pt x="37" y="592"/>
                    </a:lnTo>
                    <a:lnTo>
                      <a:pt x="61" y="562"/>
                    </a:lnTo>
                    <a:lnTo>
                      <a:pt x="110" y="537"/>
                    </a:lnTo>
                    <a:lnTo>
                      <a:pt x="201" y="507"/>
                    </a:lnTo>
                    <a:lnTo>
                      <a:pt x="335" y="458"/>
                    </a:lnTo>
                    <a:lnTo>
                      <a:pt x="372" y="421"/>
                    </a:lnTo>
                    <a:lnTo>
                      <a:pt x="372" y="366"/>
                    </a:lnTo>
                    <a:lnTo>
                      <a:pt x="335" y="293"/>
                    </a:lnTo>
                    <a:lnTo>
                      <a:pt x="299" y="232"/>
                    </a:lnTo>
                    <a:lnTo>
                      <a:pt x="262" y="1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22" name="Freeform 29"/>
              <p:cNvSpPr>
                <a:spLocks noChangeAspect="1"/>
              </p:cNvSpPr>
              <p:nvPr/>
            </p:nvSpPr>
            <p:spPr bwMode="auto">
              <a:xfrm>
                <a:off x="1784" y="2633"/>
                <a:ext cx="333" cy="107"/>
              </a:xfrm>
              <a:custGeom>
                <a:avLst/>
                <a:gdLst>
                  <a:gd name="T0" fmla="*/ 6 w 333"/>
                  <a:gd name="T1" fmla="*/ 0 h 107"/>
                  <a:gd name="T2" fmla="*/ 116 w 333"/>
                  <a:gd name="T3" fmla="*/ 0 h 107"/>
                  <a:gd name="T4" fmla="*/ 238 w 333"/>
                  <a:gd name="T5" fmla="*/ 28 h 107"/>
                  <a:gd name="T6" fmla="*/ 333 w 333"/>
                  <a:gd name="T7" fmla="*/ 67 h 107"/>
                  <a:gd name="T8" fmla="*/ 321 w 333"/>
                  <a:gd name="T9" fmla="*/ 107 h 107"/>
                  <a:gd name="T10" fmla="*/ 189 w 333"/>
                  <a:gd name="T11" fmla="*/ 46 h 107"/>
                  <a:gd name="T12" fmla="*/ 61 w 333"/>
                  <a:gd name="T13" fmla="*/ 28 h 107"/>
                  <a:gd name="T14" fmla="*/ 0 w 333"/>
                  <a:gd name="T15" fmla="*/ 21 h 107"/>
                  <a:gd name="T16" fmla="*/ 6 w 333"/>
                  <a:gd name="T17" fmla="*/ 0 h 1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3"/>
                  <a:gd name="T28" fmla="*/ 0 h 107"/>
                  <a:gd name="T29" fmla="*/ 333 w 333"/>
                  <a:gd name="T30" fmla="*/ 107 h 1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3" h="107">
                    <a:moveTo>
                      <a:pt x="6" y="0"/>
                    </a:moveTo>
                    <a:lnTo>
                      <a:pt x="116" y="0"/>
                    </a:lnTo>
                    <a:lnTo>
                      <a:pt x="238" y="28"/>
                    </a:lnTo>
                    <a:lnTo>
                      <a:pt x="333" y="67"/>
                    </a:lnTo>
                    <a:lnTo>
                      <a:pt x="321" y="107"/>
                    </a:lnTo>
                    <a:lnTo>
                      <a:pt x="189" y="46"/>
                    </a:lnTo>
                    <a:lnTo>
                      <a:pt x="61" y="28"/>
                    </a:lnTo>
                    <a:lnTo>
                      <a:pt x="0" y="21"/>
                    </a:lnTo>
                    <a:lnTo>
                      <a:pt x="6"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23" name="Freeform 30"/>
              <p:cNvSpPr>
                <a:spLocks noChangeAspect="1"/>
              </p:cNvSpPr>
              <p:nvPr/>
            </p:nvSpPr>
            <p:spPr bwMode="auto">
              <a:xfrm>
                <a:off x="1694" y="2815"/>
                <a:ext cx="314" cy="226"/>
              </a:xfrm>
              <a:custGeom>
                <a:avLst/>
                <a:gdLst>
                  <a:gd name="T0" fmla="*/ 30 w 314"/>
                  <a:gd name="T1" fmla="*/ 0 h 226"/>
                  <a:gd name="T2" fmla="*/ 155 w 314"/>
                  <a:gd name="T3" fmla="*/ 64 h 226"/>
                  <a:gd name="T4" fmla="*/ 256 w 314"/>
                  <a:gd name="T5" fmla="*/ 131 h 226"/>
                  <a:gd name="T6" fmla="*/ 314 w 314"/>
                  <a:gd name="T7" fmla="*/ 186 h 226"/>
                  <a:gd name="T8" fmla="*/ 262 w 314"/>
                  <a:gd name="T9" fmla="*/ 226 h 226"/>
                  <a:gd name="T10" fmla="*/ 198 w 314"/>
                  <a:gd name="T11" fmla="*/ 131 h 226"/>
                  <a:gd name="T12" fmla="*/ 94 w 314"/>
                  <a:gd name="T13" fmla="*/ 70 h 226"/>
                  <a:gd name="T14" fmla="*/ 0 w 314"/>
                  <a:gd name="T15" fmla="*/ 15 h 226"/>
                  <a:gd name="T16" fmla="*/ 30 w 314"/>
                  <a:gd name="T17" fmla="*/ 0 h 2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4"/>
                  <a:gd name="T28" fmla="*/ 0 h 226"/>
                  <a:gd name="T29" fmla="*/ 314 w 314"/>
                  <a:gd name="T30" fmla="*/ 226 h 22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4" h="226">
                    <a:moveTo>
                      <a:pt x="30" y="0"/>
                    </a:moveTo>
                    <a:lnTo>
                      <a:pt x="155" y="64"/>
                    </a:lnTo>
                    <a:lnTo>
                      <a:pt x="256" y="131"/>
                    </a:lnTo>
                    <a:lnTo>
                      <a:pt x="314" y="186"/>
                    </a:lnTo>
                    <a:lnTo>
                      <a:pt x="262" y="226"/>
                    </a:lnTo>
                    <a:lnTo>
                      <a:pt x="198" y="131"/>
                    </a:lnTo>
                    <a:lnTo>
                      <a:pt x="94" y="70"/>
                    </a:lnTo>
                    <a:lnTo>
                      <a:pt x="0" y="15"/>
                    </a:lnTo>
                    <a:lnTo>
                      <a:pt x="3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Freeform 21" descr="Green marble"/>
          <p:cNvSpPr>
            <a:spLocks/>
          </p:cNvSpPr>
          <p:nvPr/>
        </p:nvSpPr>
        <p:spPr bwMode="auto">
          <a:xfrm>
            <a:off x="4851400" y="2717800"/>
            <a:ext cx="2082800" cy="2057400"/>
          </a:xfrm>
          <a:custGeom>
            <a:avLst/>
            <a:gdLst>
              <a:gd name="T0" fmla="*/ 2147483647 w 1312"/>
              <a:gd name="T1" fmla="*/ 2147483647 h 1296"/>
              <a:gd name="T2" fmla="*/ 2147483647 w 1312"/>
              <a:gd name="T3" fmla="*/ 2147483647 h 1296"/>
              <a:gd name="T4" fmla="*/ 2147483647 w 1312"/>
              <a:gd name="T5" fmla="*/ 2147483647 h 1296"/>
              <a:gd name="T6" fmla="*/ 2147483647 w 1312"/>
              <a:gd name="T7" fmla="*/ 2147483647 h 1296"/>
              <a:gd name="T8" fmla="*/ 2147483647 w 1312"/>
              <a:gd name="T9" fmla="*/ 2147483647 h 1296"/>
              <a:gd name="T10" fmla="*/ 2147483647 w 1312"/>
              <a:gd name="T11" fmla="*/ 2147483647 h 1296"/>
              <a:gd name="T12" fmla="*/ 2147483647 w 1312"/>
              <a:gd name="T13" fmla="*/ 2147483647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48131" name="Freeform 22" descr="Green marble"/>
          <p:cNvSpPr>
            <a:spLocks/>
          </p:cNvSpPr>
          <p:nvPr/>
        </p:nvSpPr>
        <p:spPr bwMode="auto">
          <a:xfrm>
            <a:off x="5372100" y="4978400"/>
            <a:ext cx="1892300" cy="1828800"/>
          </a:xfrm>
          <a:custGeom>
            <a:avLst/>
            <a:gdLst>
              <a:gd name="T0" fmla="*/ 2147483647 w 1192"/>
              <a:gd name="T1" fmla="*/ 2147483647 h 1152"/>
              <a:gd name="T2" fmla="*/ 2147483647 w 1192"/>
              <a:gd name="T3" fmla="*/ 2147483647 h 1152"/>
              <a:gd name="T4" fmla="*/ 2147483647 w 1192"/>
              <a:gd name="T5" fmla="*/ 2147483647 h 1152"/>
              <a:gd name="T6" fmla="*/ 2147483647 w 1192"/>
              <a:gd name="T7" fmla="*/ 2147483647 h 1152"/>
              <a:gd name="T8" fmla="*/ 2147483647 w 1192"/>
              <a:gd name="T9" fmla="*/ 2147483647 h 1152"/>
              <a:gd name="T10" fmla="*/ 2147483647 w 1192"/>
              <a:gd name="T11" fmla="*/ 2147483647 h 1152"/>
              <a:gd name="T12" fmla="*/ 2147483647 w 1192"/>
              <a:gd name="T13" fmla="*/ 2147483647 h 1152"/>
              <a:gd name="T14" fmla="*/ 2147483647 w 1192"/>
              <a:gd name="T15" fmla="*/ 2147483647 h 1152"/>
              <a:gd name="T16" fmla="*/ 0 60000 65536"/>
              <a:gd name="T17" fmla="*/ 0 60000 65536"/>
              <a:gd name="T18" fmla="*/ 0 60000 65536"/>
              <a:gd name="T19" fmla="*/ 0 60000 65536"/>
              <a:gd name="T20" fmla="*/ 0 60000 65536"/>
              <a:gd name="T21" fmla="*/ 0 60000 65536"/>
              <a:gd name="T22" fmla="*/ 0 60000 65536"/>
              <a:gd name="T23" fmla="*/ 0 60000 65536"/>
              <a:gd name="T24" fmla="*/ 0 w 1192"/>
              <a:gd name="T25" fmla="*/ 0 h 1152"/>
              <a:gd name="T26" fmla="*/ 1192 w 1192"/>
              <a:gd name="T27" fmla="*/ 1152 h 11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92" h="1152">
                <a:moveTo>
                  <a:pt x="408" y="224"/>
                </a:moveTo>
                <a:cubicBezTo>
                  <a:pt x="336" y="304"/>
                  <a:pt x="320" y="392"/>
                  <a:pt x="264" y="512"/>
                </a:cubicBezTo>
                <a:cubicBezTo>
                  <a:pt x="208" y="632"/>
                  <a:pt x="0" y="848"/>
                  <a:pt x="72" y="944"/>
                </a:cubicBezTo>
                <a:cubicBezTo>
                  <a:pt x="144" y="1040"/>
                  <a:pt x="576" y="1152"/>
                  <a:pt x="696" y="1088"/>
                </a:cubicBezTo>
                <a:cubicBezTo>
                  <a:pt x="816" y="1024"/>
                  <a:pt x="712" y="672"/>
                  <a:pt x="792" y="560"/>
                </a:cubicBezTo>
                <a:cubicBezTo>
                  <a:pt x="872" y="448"/>
                  <a:pt x="1192" y="504"/>
                  <a:pt x="1176" y="416"/>
                </a:cubicBezTo>
                <a:cubicBezTo>
                  <a:pt x="1160" y="328"/>
                  <a:pt x="824" y="64"/>
                  <a:pt x="696" y="32"/>
                </a:cubicBezTo>
                <a:cubicBezTo>
                  <a:pt x="568" y="0"/>
                  <a:pt x="480" y="144"/>
                  <a:pt x="408" y="224"/>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48132" name="Freeform 24" descr="Green marble"/>
          <p:cNvSpPr>
            <a:spLocks/>
          </p:cNvSpPr>
          <p:nvPr/>
        </p:nvSpPr>
        <p:spPr bwMode="auto">
          <a:xfrm>
            <a:off x="6948488" y="1295400"/>
            <a:ext cx="1447800" cy="1227138"/>
          </a:xfrm>
          <a:custGeom>
            <a:avLst/>
            <a:gdLst>
              <a:gd name="T0" fmla="*/ 2147483647 w 912"/>
              <a:gd name="T1" fmla="*/ 2147483647 h 773"/>
              <a:gd name="T2" fmla="*/ 2147483647 w 912"/>
              <a:gd name="T3" fmla="*/ 2147483647 h 773"/>
              <a:gd name="T4" fmla="*/ 2147483647 w 912"/>
              <a:gd name="T5" fmla="*/ 2147483647 h 773"/>
              <a:gd name="T6" fmla="*/ 2147483647 w 912"/>
              <a:gd name="T7" fmla="*/ 2147483647 h 773"/>
              <a:gd name="T8" fmla="*/ 2147483647 w 912"/>
              <a:gd name="T9" fmla="*/ 2147483647 h 773"/>
              <a:gd name="T10" fmla="*/ 2147483647 w 912"/>
              <a:gd name="T11" fmla="*/ 2147483647 h 773"/>
              <a:gd name="T12" fmla="*/ 2147483647 w 912"/>
              <a:gd name="T13" fmla="*/ 2147483647 h 773"/>
              <a:gd name="T14" fmla="*/ 2147483647 w 912"/>
              <a:gd name="T15" fmla="*/ 2147483647 h 773"/>
              <a:gd name="T16" fmla="*/ 0 60000 65536"/>
              <a:gd name="T17" fmla="*/ 0 60000 65536"/>
              <a:gd name="T18" fmla="*/ 0 60000 65536"/>
              <a:gd name="T19" fmla="*/ 0 60000 65536"/>
              <a:gd name="T20" fmla="*/ 0 60000 65536"/>
              <a:gd name="T21" fmla="*/ 0 60000 65536"/>
              <a:gd name="T22" fmla="*/ 0 60000 65536"/>
              <a:gd name="T23" fmla="*/ 0 60000 65536"/>
              <a:gd name="T24" fmla="*/ 0 w 912"/>
              <a:gd name="T25" fmla="*/ 0 h 773"/>
              <a:gd name="T26" fmla="*/ 912 w 912"/>
              <a:gd name="T27" fmla="*/ 773 h 7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12" h="773">
                <a:moveTo>
                  <a:pt x="303" y="168"/>
                </a:moveTo>
                <a:cubicBezTo>
                  <a:pt x="248" y="228"/>
                  <a:pt x="236" y="294"/>
                  <a:pt x="193" y="384"/>
                </a:cubicBezTo>
                <a:cubicBezTo>
                  <a:pt x="150" y="474"/>
                  <a:pt x="0" y="649"/>
                  <a:pt x="46" y="708"/>
                </a:cubicBezTo>
                <a:cubicBezTo>
                  <a:pt x="92" y="767"/>
                  <a:pt x="366" y="773"/>
                  <a:pt x="467" y="737"/>
                </a:cubicBezTo>
                <a:cubicBezTo>
                  <a:pt x="568" y="701"/>
                  <a:pt x="579" y="564"/>
                  <a:pt x="650" y="493"/>
                </a:cubicBezTo>
                <a:cubicBezTo>
                  <a:pt x="721" y="422"/>
                  <a:pt x="912" y="390"/>
                  <a:pt x="891" y="312"/>
                </a:cubicBezTo>
                <a:cubicBezTo>
                  <a:pt x="870" y="234"/>
                  <a:pt x="621" y="48"/>
                  <a:pt x="524" y="24"/>
                </a:cubicBezTo>
                <a:cubicBezTo>
                  <a:pt x="426" y="0"/>
                  <a:pt x="358" y="108"/>
                  <a:pt x="303" y="168"/>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48133" name="Freeform 25" descr="Green marble"/>
          <p:cNvSpPr>
            <a:spLocks/>
          </p:cNvSpPr>
          <p:nvPr/>
        </p:nvSpPr>
        <p:spPr bwMode="auto">
          <a:xfrm>
            <a:off x="7377113" y="5159375"/>
            <a:ext cx="1547812" cy="1589088"/>
          </a:xfrm>
          <a:custGeom>
            <a:avLst/>
            <a:gdLst>
              <a:gd name="T0" fmla="*/ 2147483647 w 975"/>
              <a:gd name="T1" fmla="*/ 2147483647 h 1001"/>
              <a:gd name="T2" fmla="*/ 2147483647 w 975"/>
              <a:gd name="T3" fmla="*/ 2147483647 h 1001"/>
              <a:gd name="T4" fmla="*/ 2147483647 w 975"/>
              <a:gd name="T5" fmla="*/ 2147483647 h 1001"/>
              <a:gd name="T6" fmla="*/ 2147483647 w 975"/>
              <a:gd name="T7" fmla="*/ 2147483647 h 1001"/>
              <a:gd name="T8" fmla="*/ 2147483647 w 975"/>
              <a:gd name="T9" fmla="*/ 2147483647 h 1001"/>
              <a:gd name="T10" fmla="*/ 2147483647 w 975"/>
              <a:gd name="T11" fmla="*/ 2147483647 h 1001"/>
              <a:gd name="T12" fmla="*/ 2147483647 w 975"/>
              <a:gd name="T13" fmla="*/ 2147483647 h 1001"/>
              <a:gd name="T14" fmla="*/ 2147483647 w 975"/>
              <a:gd name="T15" fmla="*/ 2147483647 h 1001"/>
              <a:gd name="T16" fmla="*/ 2147483647 w 975"/>
              <a:gd name="T17" fmla="*/ 2147483647 h 100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5"/>
              <a:gd name="T28" fmla="*/ 0 h 1001"/>
              <a:gd name="T29" fmla="*/ 975 w 975"/>
              <a:gd name="T30" fmla="*/ 1001 h 100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5" h="1001">
                <a:moveTo>
                  <a:pt x="328" y="144"/>
                </a:moveTo>
                <a:cubicBezTo>
                  <a:pt x="249" y="212"/>
                  <a:pt x="249" y="405"/>
                  <a:pt x="197" y="485"/>
                </a:cubicBezTo>
                <a:cubicBezTo>
                  <a:pt x="145" y="565"/>
                  <a:pt x="26" y="568"/>
                  <a:pt x="13" y="625"/>
                </a:cubicBezTo>
                <a:cubicBezTo>
                  <a:pt x="0" y="682"/>
                  <a:pt x="77" y="782"/>
                  <a:pt x="118" y="826"/>
                </a:cubicBezTo>
                <a:cubicBezTo>
                  <a:pt x="159" y="870"/>
                  <a:pt x="152" y="865"/>
                  <a:pt x="258" y="887"/>
                </a:cubicBezTo>
                <a:cubicBezTo>
                  <a:pt x="364" y="909"/>
                  <a:pt x="638" y="1001"/>
                  <a:pt x="755" y="957"/>
                </a:cubicBezTo>
                <a:cubicBezTo>
                  <a:pt x="872" y="913"/>
                  <a:pt x="975" y="766"/>
                  <a:pt x="961" y="620"/>
                </a:cubicBezTo>
                <a:cubicBezTo>
                  <a:pt x="947" y="474"/>
                  <a:pt x="774" y="158"/>
                  <a:pt x="668" y="79"/>
                </a:cubicBezTo>
                <a:cubicBezTo>
                  <a:pt x="563" y="0"/>
                  <a:pt x="426" y="98"/>
                  <a:pt x="328" y="144"/>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48134" name="Freeform 26" descr="Green marble"/>
          <p:cNvSpPr>
            <a:spLocks/>
          </p:cNvSpPr>
          <p:nvPr/>
        </p:nvSpPr>
        <p:spPr bwMode="auto">
          <a:xfrm>
            <a:off x="652463" y="5068888"/>
            <a:ext cx="1152525" cy="906462"/>
          </a:xfrm>
          <a:custGeom>
            <a:avLst/>
            <a:gdLst>
              <a:gd name="T0" fmla="*/ 2147483647 w 726"/>
              <a:gd name="T1" fmla="*/ 2147483647 h 571"/>
              <a:gd name="T2" fmla="*/ 2147483647 w 726"/>
              <a:gd name="T3" fmla="*/ 2147483647 h 571"/>
              <a:gd name="T4" fmla="*/ 2147483647 w 726"/>
              <a:gd name="T5" fmla="*/ 2147483647 h 571"/>
              <a:gd name="T6" fmla="*/ 2147483647 w 726"/>
              <a:gd name="T7" fmla="*/ 2147483647 h 571"/>
              <a:gd name="T8" fmla="*/ 2147483647 w 726"/>
              <a:gd name="T9" fmla="*/ 2147483647 h 571"/>
              <a:gd name="T10" fmla="*/ 2147483647 w 726"/>
              <a:gd name="T11" fmla="*/ 2147483647 h 571"/>
              <a:gd name="T12" fmla="*/ 2147483647 w 726"/>
              <a:gd name="T13" fmla="*/ 2147483647 h 571"/>
              <a:gd name="T14" fmla="*/ 2147483647 w 726"/>
              <a:gd name="T15" fmla="*/ 2147483647 h 571"/>
              <a:gd name="T16" fmla="*/ 0 60000 65536"/>
              <a:gd name="T17" fmla="*/ 0 60000 65536"/>
              <a:gd name="T18" fmla="*/ 0 60000 65536"/>
              <a:gd name="T19" fmla="*/ 0 60000 65536"/>
              <a:gd name="T20" fmla="*/ 0 60000 65536"/>
              <a:gd name="T21" fmla="*/ 0 60000 65536"/>
              <a:gd name="T22" fmla="*/ 0 60000 65536"/>
              <a:gd name="T23" fmla="*/ 0 60000 65536"/>
              <a:gd name="T24" fmla="*/ 0 w 726"/>
              <a:gd name="T25" fmla="*/ 0 h 571"/>
              <a:gd name="T26" fmla="*/ 726 w 726"/>
              <a:gd name="T27" fmla="*/ 571 h 57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26" h="571">
                <a:moveTo>
                  <a:pt x="599" y="338"/>
                </a:moveTo>
                <a:cubicBezTo>
                  <a:pt x="551" y="283"/>
                  <a:pt x="489" y="259"/>
                  <a:pt x="409" y="206"/>
                </a:cubicBezTo>
                <a:cubicBezTo>
                  <a:pt x="330" y="152"/>
                  <a:pt x="187" y="0"/>
                  <a:pt x="122" y="20"/>
                </a:cubicBezTo>
                <a:cubicBezTo>
                  <a:pt x="56" y="39"/>
                  <a:pt x="0" y="240"/>
                  <a:pt x="17" y="323"/>
                </a:cubicBezTo>
                <a:cubicBezTo>
                  <a:pt x="33" y="407"/>
                  <a:pt x="150" y="479"/>
                  <a:pt x="220" y="517"/>
                </a:cubicBezTo>
                <a:cubicBezTo>
                  <a:pt x="290" y="555"/>
                  <a:pt x="356" y="548"/>
                  <a:pt x="436" y="551"/>
                </a:cubicBezTo>
                <a:cubicBezTo>
                  <a:pt x="516" y="554"/>
                  <a:pt x="672" y="571"/>
                  <a:pt x="699" y="536"/>
                </a:cubicBezTo>
                <a:cubicBezTo>
                  <a:pt x="726" y="501"/>
                  <a:pt x="647" y="394"/>
                  <a:pt x="599" y="338"/>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pic>
        <p:nvPicPr>
          <p:cNvPr id="4813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91400" y="3352800"/>
            <a:ext cx="1406525"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124200"/>
            <a:ext cx="122237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7" name="Rectangle 6"/>
          <p:cNvSpPr>
            <a:spLocks noChangeArrowheads="1"/>
          </p:cNvSpPr>
          <p:nvPr/>
        </p:nvSpPr>
        <p:spPr bwMode="auto">
          <a:xfrm>
            <a:off x="838200" y="838200"/>
            <a:ext cx="7010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 Algorithm specifies from which locations it  knows how to step.</a:t>
            </a:r>
          </a:p>
        </p:txBody>
      </p:sp>
      <p:grpSp>
        <p:nvGrpSpPr>
          <p:cNvPr id="48138" name="Group 30"/>
          <p:cNvGrpSpPr>
            <a:grpSpLocks/>
          </p:cNvGrpSpPr>
          <p:nvPr/>
        </p:nvGrpSpPr>
        <p:grpSpPr bwMode="auto">
          <a:xfrm>
            <a:off x="1943100" y="4164013"/>
            <a:ext cx="3619500" cy="2833687"/>
            <a:chOff x="1224" y="2623"/>
            <a:chExt cx="2280" cy="1785"/>
          </a:xfrm>
        </p:grpSpPr>
        <p:sp>
          <p:nvSpPr>
            <p:cNvPr id="48142" name="Freeform 17" descr="Green marble"/>
            <p:cNvSpPr>
              <a:spLocks/>
            </p:cNvSpPr>
            <p:nvPr/>
          </p:nvSpPr>
          <p:spPr bwMode="auto">
            <a:xfrm>
              <a:off x="1224" y="2623"/>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48143" name="Group 7"/>
            <p:cNvGrpSpPr>
              <a:grpSpLocks/>
            </p:cNvGrpSpPr>
            <p:nvPr/>
          </p:nvGrpSpPr>
          <p:grpSpPr bwMode="auto">
            <a:xfrm rot="-1717408">
              <a:off x="1584" y="3072"/>
              <a:ext cx="744" cy="912"/>
              <a:chOff x="2448" y="2064"/>
              <a:chExt cx="744" cy="912"/>
            </a:xfrm>
          </p:grpSpPr>
          <p:sp>
            <p:nvSpPr>
              <p:cNvPr id="48144" name="Freeform 8"/>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145" name="Freeform 9"/>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146" name="Freeform 10"/>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147" name="Freeform 11"/>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148" name="Freeform 12"/>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149" name="Freeform 13"/>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48139" name="Line 14"/>
          <p:cNvSpPr>
            <a:spLocks noChangeShapeType="1"/>
          </p:cNvSpPr>
          <p:nvPr/>
        </p:nvSpPr>
        <p:spPr bwMode="auto">
          <a:xfrm flipV="1">
            <a:off x="2895600" y="6096000"/>
            <a:ext cx="914400" cy="306388"/>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140" name="Rectangle 15"/>
          <p:cNvSpPr>
            <a:spLocks noChangeArrowheads="1"/>
          </p:cNvSpPr>
          <p:nvPr/>
        </p:nvSpPr>
        <p:spPr bwMode="auto">
          <a:xfrm>
            <a:off x="2827338" y="152400"/>
            <a:ext cx="351948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Safe Locations</a:t>
            </a:r>
          </a:p>
        </p:txBody>
      </p:sp>
      <p:sp>
        <p:nvSpPr>
          <p:cNvPr id="48141" name="Freeform 28" descr="Green marble"/>
          <p:cNvSpPr>
            <a:spLocks/>
          </p:cNvSpPr>
          <p:nvPr/>
        </p:nvSpPr>
        <p:spPr bwMode="auto">
          <a:xfrm>
            <a:off x="1828800" y="2209800"/>
            <a:ext cx="1892300" cy="1828800"/>
          </a:xfrm>
          <a:custGeom>
            <a:avLst/>
            <a:gdLst>
              <a:gd name="T0" fmla="*/ 2147483647 w 1192"/>
              <a:gd name="T1" fmla="*/ 2147483647 h 1152"/>
              <a:gd name="T2" fmla="*/ 2147483647 w 1192"/>
              <a:gd name="T3" fmla="*/ 2147483647 h 1152"/>
              <a:gd name="T4" fmla="*/ 2147483647 w 1192"/>
              <a:gd name="T5" fmla="*/ 2147483647 h 1152"/>
              <a:gd name="T6" fmla="*/ 2147483647 w 1192"/>
              <a:gd name="T7" fmla="*/ 2147483647 h 1152"/>
              <a:gd name="T8" fmla="*/ 2147483647 w 1192"/>
              <a:gd name="T9" fmla="*/ 2147483647 h 1152"/>
              <a:gd name="T10" fmla="*/ 2147483647 w 1192"/>
              <a:gd name="T11" fmla="*/ 2147483647 h 1152"/>
              <a:gd name="T12" fmla="*/ 2147483647 w 1192"/>
              <a:gd name="T13" fmla="*/ 2147483647 h 1152"/>
              <a:gd name="T14" fmla="*/ 0 60000 65536"/>
              <a:gd name="T15" fmla="*/ 0 60000 65536"/>
              <a:gd name="T16" fmla="*/ 0 60000 65536"/>
              <a:gd name="T17" fmla="*/ 0 60000 65536"/>
              <a:gd name="T18" fmla="*/ 0 60000 65536"/>
              <a:gd name="T19" fmla="*/ 0 60000 65536"/>
              <a:gd name="T20" fmla="*/ 0 60000 65536"/>
              <a:gd name="T21" fmla="*/ 0 w 1192"/>
              <a:gd name="T22" fmla="*/ 0 h 1152"/>
              <a:gd name="T23" fmla="*/ 1192 w 1192"/>
              <a:gd name="T24" fmla="*/ 1152 h 1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92" h="1152">
                <a:moveTo>
                  <a:pt x="112" y="200"/>
                </a:moveTo>
                <a:cubicBezTo>
                  <a:pt x="64" y="352"/>
                  <a:pt x="0" y="816"/>
                  <a:pt x="64" y="968"/>
                </a:cubicBezTo>
                <a:cubicBezTo>
                  <a:pt x="128" y="1120"/>
                  <a:pt x="376" y="1152"/>
                  <a:pt x="496" y="1112"/>
                </a:cubicBezTo>
                <a:cubicBezTo>
                  <a:pt x="616" y="1072"/>
                  <a:pt x="680" y="824"/>
                  <a:pt x="784" y="728"/>
                </a:cubicBezTo>
                <a:cubicBezTo>
                  <a:pt x="888" y="632"/>
                  <a:pt x="1192" y="648"/>
                  <a:pt x="1120" y="536"/>
                </a:cubicBezTo>
                <a:cubicBezTo>
                  <a:pt x="1048" y="424"/>
                  <a:pt x="512" y="112"/>
                  <a:pt x="352" y="56"/>
                </a:cubicBezTo>
                <a:cubicBezTo>
                  <a:pt x="192" y="0"/>
                  <a:pt x="160" y="48"/>
                  <a:pt x="112" y="20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Freeform 3" descr="Green marble"/>
          <p:cNvSpPr>
            <a:spLocks/>
          </p:cNvSpPr>
          <p:nvPr/>
        </p:nvSpPr>
        <p:spPr bwMode="auto">
          <a:xfrm>
            <a:off x="1828800" y="2209800"/>
            <a:ext cx="1892300" cy="1828800"/>
          </a:xfrm>
          <a:custGeom>
            <a:avLst/>
            <a:gdLst>
              <a:gd name="T0" fmla="*/ 2147483647 w 1192"/>
              <a:gd name="T1" fmla="*/ 2147483647 h 1152"/>
              <a:gd name="T2" fmla="*/ 2147483647 w 1192"/>
              <a:gd name="T3" fmla="*/ 2147483647 h 1152"/>
              <a:gd name="T4" fmla="*/ 2147483647 w 1192"/>
              <a:gd name="T5" fmla="*/ 2147483647 h 1152"/>
              <a:gd name="T6" fmla="*/ 2147483647 w 1192"/>
              <a:gd name="T7" fmla="*/ 2147483647 h 1152"/>
              <a:gd name="T8" fmla="*/ 2147483647 w 1192"/>
              <a:gd name="T9" fmla="*/ 2147483647 h 1152"/>
              <a:gd name="T10" fmla="*/ 2147483647 w 1192"/>
              <a:gd name="T11" fmla="*/ 2147483647 h 1152"/>
              <a:gd name="T12" fmla="*/ 2147483647 w 1192"/>
              <a:gd name="T13" fmla="*/ 2147483647 h 1152"/>
              <a:gd name="T14" fmla="*/ 0 60000 65536"/>
              <a:gd name="T15" fmla="*/ 0 60000 65536"/>
              <a:gd name="T16" fmla="*/ 0 60000 65536"/>
              <a:gd name="T17" fmla="*/ 0 60000 65536"/>
              <a:gd name="T18" fmla="*/ 0 60000 65536"/>
              <a:gd name="T19" fmla="*/ 0 60000 65536"/>
              <a:gd name="T20" fmla="*/ 0 60000 65536"/>
              <a:gd name="T21" fmla="*/ 0 w 1192"/>
              <a:gd name="T22" fmla="*/ 0 h 1152"/>
              <a:gd name="T23" fmla="*/ 1192 w 1192"/>
              <a:gd name="T24" fmla="*/ 1152 h 1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92" h="1152">
                <a:moveTo>
                  <a:pt x="112" y="200"/>
                </a:moveTo>
                <a:cubicBezTo>
                  <a:pt x="64" y="352"/>
                  <a:pt x="0" y="816"/>
                  <a:pt x="64" y="968"/>
                </a:cubicBezTo>
                <a:cubicBezTo>
                  <a:pt x="128" y="1120"/>
                  <a:pt x="376" y="1152"/>
                  <a:pt x="496" y="1112"/>
                </a:cubicBezTo>
                <a:cubicBezTo>
                  <a:pt x="616" y="1072"/>
                  <a:pt x="680" y="824"/>
                  <a:pt x="784" y="728"/>
                </a:cubicBezTo>
                <a:cubicBezTo>
                  <a:pt x="888" y="632"/>
                  <a:pt x="1192" y="648"/>
                  <a:pt x="1120" y="536"/>
                </a:cubicBezTo>
                <a:cubicBezTo>
                  <a:pt x="1048" y="424"/>
                  <a:pt x="512" y="112"/>
                  <a:pt x="352" y="56"/>
                </a:cubicBezTo>
                <a:cubicBezTo>
                  <a:pt x="192" y="0"/>
                  <a:pt x="160" y="48"/>
                  <a:pt x="112" y="20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49155" name="Freeform 4" descr="Green marble"/>
          <p:cNvSpPr>
            <a:spLocks noChangeAspect="1"/>
          </p:cNvSpPr>
          <p:nvPr/>
        </p:nvSpPr>
        <p:spPr bwMode="auto">
          <a:xfrm>
            <a:off x="4851400" y="2717800"/>
            <a:ext cx="2082800" cy="2057400"/>
          </a:xfrm>
          <a:custGeom>
            <a:avLst/>
            <a:gdLst>
              <a:gd name="T0" fmla="*/ 2147483647 w 1312"/>
              <a:gd name="T1" fmla="*/ 2147483647 h 1296"/>
              <a:gd name="T2" fmla="*/ 2147483647 w 1312"/>
              <a:gd name="T3" fmla="*/ 2147483647 h 1296"/>
              <a:gd name="T4" fmla="*/ 2147483647 w 1312"/>
              <a:gd name="T5" fmla="*/ 2147483647 h 1296"/>
              <a:gd name="T6" fmla="*/ 2147483647 w 1312"/>
              <a:gd name="T7" fmla="*/ 2147483647 h 1296"/>
              <a:gd name="T8" fmla="*/ 2147483647 w 1312"/>
              <a:gd name="T9" fmla="*/ 2147483647 h 1296"/>
              <a:gd name="T10" fmla="*/ 2147483647 w 1312"/>
              <a:gd name="T11" fmla="*/ 2147483647 h 1296"/>
              <a:gd name="T12" fmla="*/ 2147483647 w 1312"/>
              <a:gd name="T13" fmla="*/ 2147483647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49156" name="Freeform 5" descr="Green marble"/>
          <p:cNvSpPr>
            <a:spLocks/>
          </p:cNvSpPr>
          <p:nvPr/>
        </p:nvSpPr>
        <p:spPr bwMode="auto">
          <a:xfrm>
            <a:off x="5372100" y="4978400"/>
            <a:ext cx="1892300" cy="1828800"/>
          </a:xfrm>
          <a:custGeom>
            <a:avLst/>
            <a:gdLst>
              <a:gd name="T0" fmla="*/ 2147483647 w 1192"/>
              <a:gd name="T1" fmla="*/ 2147483647 h 1152"/>
              <a:gd name="T2" fmla="*/ 2147483647 w 1192"/>
              <a:gd name="T3" fmla="*/ 2147483647 h 1152"/>
              <a:gd name="T4" fmla="*/ 2147483647 w 1192"/>
              <a:gd name="T5" fmla="*/ 2147483647 h 1152"/>
              <a:gd name="T6" fmla="*/ 2147483647 w 1192"/>
              <a:gd name="T7" fmla="*/ 2147483647 h 1152"/>
              <a:gd name="T8" fmla="*/ 2147483647 w 1192"/>
              <a:gd name="T9" fmla="*/ 2147483647 h 1152"/>
              <a:gd name="T10" fmla="*/ 2147483647 w 1192"/>
              <a:gd name="T11" fmla="*/ 2147483647 h 1152"/>
              <a:gd name="T12" fmla="*/ 2147483647 w 1192"/>
              <a:gd name="T13" fmla="*/ 2147483647 h 1152"/>
              <a:gd name="T14" fmla="*/ 2147483647 w 1192"/>
              <a:gd name="T15" fmla="*/ 2147483647 h 1152"/>
              <a:gd name="T16" fmla="*/ 0 60000 65536"/>
              <a:gd name="T17" fmla="*/ 0 60000 65536"/>
              <a:gd name="T18" fmla="*/ 0 60000 65536"/>
              <a:gd name="T19" fmla="*/ 0 60000 65536"/>
              <a:gd name="T20" fmla="*/ 0 60000 65536"/>
              <a:gd name="T21" fmla="*/ 0 60000 65536"/>
              <a:gd name="T22" fmla="*/ 0 60000 65536"/>
              <a:gd name="T23" fmla="*/ 0 60000 65536"/>
              <a:gd name="T24" fmla="*/ 0 w 1192"/>
              <a:gd name="T25" fmla="*/ 0 h 1152"/>
              <a:gd name="T26" fmla="*/ 1192 w 1192"/>
              <a:gd name="T27" fmla="*/ 1152 h 11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92" h="1152">
                <a:moveTo>
                  <a:pt x="408" y="224"/>
                </a:moveTo>
                <a:cubicBezTo>
                  <a:pt x="336" y="304"/>
                  <a:pt x="320" y="392"/>
                  <a:pt x="264" y="512"/>
                </a:cubicBezTo>
                <a:cubicBezTo>
                  <a:pt x="208" y="632"/>
                  <a:pt x="0" y="848"/>
                  <a:pt x="72" y="944"/>
                </a:cubicBezTo>
                <a:cubicBezTo>
                  <a:pt x="144" y="1040"/>
                  <a:pt x="576" y="1152"/>
                  <a:pt x="696" y="1088"/>
                </a:cubicBezTo>
                <a:cubicBezTo>
                  <a:pt x="816" y="1024"/>
                  <a:pt x="712" y="672"/>
                  <a:pt x="792" y="560"/>
                </a:cubicBezTo>
                <a:cubicBezTo>
                  <a:pt x="872" y="448"/>
                  <a:pt x="1192" y="504"/>
                  <a:pt x="1176" y="416"/>
                </a:cubicBezTo>
                <a:cubicBezTo>
                  <a:pt x="1160" y="328"/>
                  <a:pt x="824" y="64"/>
                  <a:pt x="696" y="32"/>
                </a:cubicBezTo>
                <a:cubicBezTo>
                  <a:pt x="568" y="0"/>
                  <a:pt x="480" y="144"/>
                  <a:pt x="408" y="224"/>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49157" name="Freeform 6" descr="Green marble"/>
          <p:cNvSpPr>
            <a:spLocks/>
          </p:cNvSpPr>
          <p:nvPr/>
        </p:nvSpPr>
        <p:spPr bwMode="auto">
          <a:xfrm>
            <a:off x="6948488" y="1295400"/>
            <a:ext cx="1447800" cy="1227138"/>
          </a:xfrm>
          <a:custGeom>
            <a:avLst/>
            <a:gdLst>
              <a:gd name="T0" fmla="*/ 2147483647 w 912"/>
              <a:gd name="T1" fmla="*/ 2147483647 h 773"/>
              <a:gd name="T2" fmla="*/ 2147483647 w 912"/>
              <a:gd name="T3" fmla="*/ 2147483647 h 773"/>
              <a:gd name="T4" fmla="*/ 2147483647 w 912"/>
              <a:gd name="T5" fmla="*/ 2147483647 h 773"/>
              <a:gd name="T6" fmla="*/ 2147483647 w 912"/>
              <a:gd name="T7" fmla="*/ 2147483647 h 773"/>
              <a:gd name="T8" fmla="*/ 2147483647 w 912"/>
              <a:gd name="T9" fmla="*/ 2147483647 h 773"/>
              <a:gd name="T10" fmla="*/ 2147483647 w 912"/>
              <a:gd name="T11" fmla="*/ 2147483647 h 773"/>
              <a:gd name="T12" fmla="*/ 2147483647 w 912"/>
              <a:gd name="T13" fmla="*/ 2147483647 h 773"/>
              <a:gd name="T14" fmla="*/ 2147483647 w 912"/>
              <a:gd name="T15" fmla="*/ 2147483647 h 773"/>
              <a:gd name="T16" fmla="*/ 0 60000 65536"/>
              <a:gd name="T17" fmla="*/ 0 60000 65536"/>
              <a:gd name="T18" fmla="*/ 0 60000 65536"/>
              <a:gd name="T19" fmla="*/ 0 60000 65536"/>
              <a:gd name="T20" fmla="*/ 0 60000 65536"/>
              <a:gd name="T21" fmla="*/ 0 60000 65536"/>
              <a:gd name="T22" fmla="*/ 0 60000 65536"/>
              <a:gd name="T23" fmla="*/ 0 60000 65536"/>
              <a:gd name="T24" fmla="*/ 0 w 912"/>
              <a:gd name="T25" fmla="*/ 0 h 773"/>
              <a:gd name="T26" fmla="*/ 912 w 912"/>
              <a:gd name="T27" fmla="*/ 773 h 7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12" h="773">
                <a:moveTo>
                  <a:pt x="303" y="168"/>
                </a:moveTo>
                <a:cubicBezTo>
                  <a:pt x="248" y="228"/>
                  <a:pt x="236" y="294"/>
                  <a:pt x="193" y="384"/>
                </a:cubicBezTo>
                <a:cubicBezTo>
                  <a:pt x="150" y="474"/>
                  <a:pt x="0" y="649"/>
                  <a:pt x="46" y="708"/>
                </a:cubicBezTo>
                <a:cubicBezTo>
                  <a:pt x="92" y="767"/>
                  <a:pt x="366" y="773"/>
                  <a:pt x="467" y="737"/>
                </a:cubicBezTo>
                <a:cubicBezTo>
                  <a:pt x="568" y="701"/>
                  <a:pt x="579" y="564"/>
                  <a:pt x="650" y="493"/>
                </a:cubicBezTo>
                <a:cubicBezTo>
                  <a:pt x="721" y="422"/>
                  <a:pt x="912" y="390"/>
                  <a:pt x="891" y="312"/>
                </a:cubicBezTo>
                <a:cubicBezTo>
                  <a:pt x="870" y="234"/>
                  <a:pt x="621" y="48"/>
                  <a:pt x="524" y="24"/>
                </a:cubicBezTo>
                <a:cubicBezTo>
                  <a:pt x="426" y="0"/>
                  <a:pt x="358" y="108"/>
                  <a:pt x="303" y="168"/>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49158" name="Freeform 7" descr="Green marble"/>
          <p:cNvSpPr>
            <a:spLocks/>
          </p:cNvSpPr>
          <p:nvPr/>
        </p:nvSpPr>
        <p:spPr bwMode="auto">
          <a:xfrm>
            <a:off x="7377113" y="5159375"/>
            <a:ext cx="1547812" cy="1589088"/>
          </a:xfrm>
          <a:custGeom>
            <a:avLst/>
            <a:gdLst>
              <a:gd name="T0" fmla="*/ 2147483647 w 975"/>
              <a:gd name="T1" fmla="*/ 2147483647 h 1001"/>
              <a:gd name="T2" fmla="*/ 2147483647 w 975"/>
              <a:gd name="T3" fmla="*/ 2147483647 h 1001"/>
              <a:gd name="T4" fmla="*/ 2147483647 w 975"/>
              <a:gd name="T5" fmla="*/ 2147483647 h 1001"/>
              <a:gd name="T6" fmla="*/ 2147483647 w 975"/>
              <a:gd name="T7" fmla="*/ 2147483647 h 1001"/>
              <a:gd name="T8" fmla="*/ 2147483647 w 975"/>
              <a:gd name="T9" fmla="*/ 2147483647 h 1001"/>
              <a:gd name="T10" fmla="*/ 2147483647 w 975"/>
              <a:gd name="T11" fmla="*/ 2147483647 h 1001"/>
              <a:gd name="T12" fmla="*/ 2147483647 w 975"/>
              <a:gd name="T13" fmla="*/ 2147483647 h 1001"/>
              <a:gd name="T14" fmla="*/ 2147483647 w 975"/>
              <a:gd name="T15" fmla="*/ 2147483647 h 1001"/>
              <a:gd name="T16" fmla="*/ 2147483647 w 975"/>
              <a:gd name="T17" fmla="*/ 2147483647 h 100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5"/>
              <a:gd name="T28" fmla="*/ 0 h 1001"/>
              <a:gd name="T29" fmla="*/ 975 w 975"/>
              <a:gd name="T30" fmla="*/ 1001 h 100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5" h="1001">
                <a:moveTo>
                  <a:pt x="328" y="144"/>
                </a:moveTo>
                <a:cubicBezTo>
                  <a:pt x="249" y="212"/>
                  <a:pt x="249" y="405"/>
                  <a:pt x="197" y="485"/>
                </a:cubicBezTo>
                <a:cubicBezTo>
                  <a:pt x="145" y="565"/>
                  <a:pt x="26" y="568"/>
                  <a:pt x="13" y="625"/>
                </a:cubicBezTo>
                <a:cubicBezTo>
                  <a:pt x="0" y="682"/>
                  <a:pt x="77" y="782"/>
                  <a:pt x="118" y="826"/>
                </a:cubicBezTo>
                <a:cubicBezTo>
                  <a:pt x="159" y="870"/>
                  <a:pt x="152" y="865"/>
                  <a:pt x="258" y="887"/>
                </a:cubicBezTo>
                <a:cubicBezTo>
                  <a:pt x="364" y="909"/>
                  <a:pt x="638" y="1001"/>
                  <a:pt x="755" y="957"/>
                </a:cubicBezTo>
                <a:cubicBezTo>
                  <a:pt x="872" y="913"/>
                  <a:pt x="975" y="766"/>
                  <a:pt x="961" y="620"/>
                </a:cubicBezTo>
                <a:cubicBezTo>
                  <a:pt x="947" y="474"/>
                  <a:pt x="774" y="158"/>
                  <a:pt x="668" y="79"/>
                </a:cubicBezTo>
                <a:cubicBezTo>
                  <a:pt x="563" y="0"/>
                  <a:pt x="426" y="98"/>
                  <a:pt x="328" y="144"/>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49159" name="Freeform 8" descr="Green marble"/>
          <p:cNvSpPr>
            <a:spLocks/>
          </p:cNvSpPr>
          <p:nvPr/>
        </p:nvSpPr>
        <p:spPr bwMode="auto">
          <a:xfrm>
            <a:off x="652463" y="5068888"/>
            <a:ext cx="1152525" cy="906462"/>
          </a:xfrm>
          <a:custGeom>
            <a:avLst/>
            <a:gdLst>
              <a:gd name="T0" fmla="*/ 2147483647 w 726"/>
              <a:gd name="T1" fmla="*/ 2147483647 h 571"/>
              <a:gd name="T2" fmla="*/ 2147483647 w 726"/>
              <a:gd name="T3" fmla="*/ 2147483647 h 571"/>
              <a:gd name="T4" fmla="*/ 2147483647 w 726"/>
              <a:gd name="T5" fmla="*/ 2147483647 h 571"/>
              <a:gd name="T6" fmla="*/ 2147483647 w 726"/>
              <a:gd name="T7" fmla="*/ 2147483647 h 571"/>
              <a:gd name="T8" fmla="*/ 2147483647 w 726"/>
              <a:gd name="T9" fmla="*/ 2147483647 h 571"/>
              <a:gd name="T10" fmla="*/ 2147483647 w 726"/>
              <a:gd name="T11" fmla="*/ 2147483647 h 571"/>
              <a:gd name="T12" fmla="*/ 2147483647 w 726"/>
              <a:gd name="T13" fmla="*/ 2147483647 h 571"/>
              <a:gd name="T14" fmla="*/ 2147483647 w 726"/>
              <a:gd name="T15" fmla="*/ 2147483647 h 571"/>
              <a:gd name="T16" fmla="*/ 0 60000 65536"/>
              <a:gd name="T17" fmla="*/ 0 60000 65536"/>
              <a:gd name="T18" fmla="*/ 0 60000 65536"/>
              <a:gd name="T19" fmla="*/ 0 60000 65536"/>
              <a:gd name="T20" fmla="*/ 0 60000 65536"/>
              <a:gd name="T21" fmla="*/ 0 60000 65536"/>
              <a:gd name="T22" fmla="*/ 0 60000 65536"/>
              <a:gd name="T23" fmla="*/ 0 60000 65536"/>
              <a:gd name="T24" fmla="*/ 0 w 726"/>
              <a:gd name="T25" fmla="*/ 0 h 571"/>
              <a:gd name="T26" fmla="*/ 726 w 726"/>
              <a:gd name="T27" fmla="*/ 571 h 57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26" h="571">
                <a:moveTo>
                  <a:pt x="599" y="338"/>
                </a:moveTo>
                <a:cubicBezTo>
                  <a:pt x="551" y="283"/>
                  <a:pt x="489" y="259"/>
                  <a:pt x="409" y="206"/>
                </a:cubicBezTo>
                <a:cubicBezTo>
                  <a:pt x="330" y="152"/>
                  <a:pt x="187" y="0"/>
                  <a:pt x="122" y="20"/>
                </a:cubicBezTo>
                <a:cubicBezTo>
                  <a:pt x="56" y="39"/>
                  <a:pt x="0" y="240"/>
                  <a:pt x="17" y="323"/>
                </a:cubicBezTo>
                <a:cubicBezTo>
                  <a:pt x="33" y="407"/>
                  <a:pt x="150" y="479"/>
                  <a:pt x="220" y="517"/>
                </a:cubicBezTo>
                <a:cubicBezTo>
                  <a:pt x="290" y="555"/>
                  <a:pt x="356" y="548"/>
                  <a:pt x="436" y="551"/>
                </a:cubicBezTo>
                <a:cubicBezTo>
                  <a:pt x="516" y="554"/>
                  <a:pt x="672" y="571"/>
                  <a:pt x="699" y="536"/>
                </a:cubicBezTo>
                <a:cubicBezTo>
                  <a:pt x="726" y="501"/>
                  <a:pt x="647" y="394"/>
                  <a:pt x="599" y="338"/>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pic>
        <p:nvPicPr>
          <p:cNvPr id="49160"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91400" y="3352800"/>
            <a:ext cx="1406525"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1"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124200"/>
            <a:ext cx="122237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2" name="Rectangle 13"/>
          <p:cNvSpPr>
            <a:spLocks noChangeArrowheads="1"/>
          </p:cNvSpPr>
          <p:nvPr/>
        </p:nvSpPr>
        <p:spPr bwMode="auto">
          <a:xfrm>
            <a:off x="838200" y="838200"/>
            <a:ext cx="8001000" cy="150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10000"/>
              </a:spcBef>
            </a:pPr>
            <a:r>
              <a:rPr lang="en-US" altLang="en-US" sz="3000" i="0"/>
              <a:t> “The computation is presently in a safe location.”</a:t>
            </a:r>
          </a:p>
          <a:p>
            <a:pPr eaLnBrk="1" hangingPunct="1">
              <a:spcBef>
                <a:spcPct val="10000"/>
              </a:spcBef>
            </a:pPr>
            <a:r>
              <a:rPr lang="en-US" altLang="en-US" sz="3000" i="0"/>
              <a:t> Maybe true and maybe not.</a:t>
            </a:r>
            <a:br>
              <a:rPr lang="en-US" altLang="en-US" sz="3000" i="0"/>
            </a:br>
            <a:r>
              <a:rPr lang="en-US" altLang="en-US" sz="3000" i="0"/>
              <a:t>       If not something has gone wrong.</a:t>
            </a:r>
          </a:p>
        </p:txBody>
      </p:sp>
      <p:sp>
        <p:nvSpPr>
          <p:cNvPr id="49163" name="Rectangle 22"/>
          <p:cNvSpPr>
            <a:spLocks noChangeArrowheads="1"/>
          </p:cNvSpPr>
          <p:nvPr/>
        </p:nvSpPr>
        <p:spPr bwMode="auto">
          <a:xfrm>
            <a:off x="2828925" y="152400"/>
            <a:ext cx="35194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Loop Invariant</a:t>
            </a:r>
          </a:p>
        </p:txBody>
      </p:sp>
      <p:grpSp>
        <p:nvGrpSpPr>
          <p:cNvPr id="49164" name="Group 57"/>
          <p:cNvGrpSpPr>
            <a:grpSpLocks/>
          </p:cNvGrpSpPr>
          <p:nvPr/>
        </p:nvGrpSpPr>
        <p:grpSpPr bwMode="auto">
          <a:xfrm>
            <a:off x="1943100" y="4164013"/>
            <a:ext cx="3619500" cy="2833687"/>
            <a:chOff x="1224" y="2623"/>
            <a:chExt cx="2280" cy="1785"/>
          </a:xfrm>
        </p:grpSpPr>
        <p:sp>
          <p:nvSpPr>
            <p:cNvPr id="49175" name="Freeform 2" descr="Green marble"/>
            <p:cNvSpPr>
              <a:spLocks/>
            </p:cNvSpPr>
            <p:nvPr/>
          </p:nvSpPr>
          <p:spPr bwMode="auto">
            <a:xfrm>
              <a:off x="1224" y="2623"/>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49176" name="Group 56"/>
            <p:cNvGrpSpPr>
              <a:grpSpLocks/>
            </p:cNvGrpSpPr>
            <p:nvPr/>
          </p:nvGrpSpPr>
          <p:grpSpPr bwMode="auto">
            <a:xfrm>
              <a:off x="1584" y="2688"/>
              <a:ext cx="1216" cy="1440"/>
              <a:chOff x="2641" y="1488"/>
              <a:chExt cx="2655" cy="2488"/>
            </a:xfrm>
          </p:grpSpPr>
          <p:grpSp>
            <p:nvGrpSpPr>
              <p:cNvPr id="49177" name="Group 51"/>
              <p:cNvGrpSpPr>
                <a:grpSpLocks/>
              </p:cNvGrpSpPr>
              <p:nvPr/>
            </p:nvGrpSpPr>
            <p:grpSpPr bwMode="auto">
              <a:xfrm>
                <a:off x="2641" y="1488"/>
                <a:ext cx="2496" cy="2436"/>
                <a:chOff x="2641" y="1488"/>
                <a:chExt cx="2496" cy="2436"/>
              </a:xfrm>
            </p:grpSpPr>
            <p:sp>
              <p:nvSpPr>
                <p:cNvPr id="49182" name="Freeform 45"/>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83" name="Freeform 46"/>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84" name="Freeform 47"/>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85" name="Freeform 48"/>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86" name="Freeform 49"/>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87" name="Freeform 50"/>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9178" name="Group 55"/>
              <p:cNvGrpSpPr>
                <a:grpSpLocks/>
              </p:cNvGrpSpPr>
              <p:nvPr/>
            </p:nvGrpSpPr>
            <p:grpSpPr bwMode="auto">
              <a:xfrm>
                <a:off x="4864" y="3099"/>
                <a:ext cx="432" cy="877"/>
                <a:chOff x="4864" y="3099"/>
                <a:chExt cx="432" cy="877"/>
              </a:xfrm>
            </p:grpSpPr>
            <p:sp>
              <p:nvSpPr>
                <p:cNvPr id="49179" name="Freeform 52"/>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80" name="Freeform 53"/>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81" name="Freeform 54"/>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49165" name="Group 24"/>
          <p:cNvGrpSpPr>
            <a:grpSpLocks/>
          </p:cNvGrpSpPr>
          <p:nvPr/>
        </p:nvGrpSpPr>
        <p:grpSpPr bwMode="auto">
          <a:xfrm>
            <a:off x="3733800" y="2379663"/>
            <a:ext cx="1606550" cy="2192337"/>
            <a:chOff x="2098" y="1779"/>
            <a:chExt cx="1352" cy="1994"/>
          </a:xfrm>
        </p:grpSpPr>
        <p:sp>
          <p:nvSpPr>
            <p:cNvPr id="49166" name="Freeform 25"/>
            <p:cNvSpPr>
              <a:spLocks/>
            </p:cNvSpPr>
            <p:nvPr/>
          </p:nvSpPr>
          <p:spPr bwMode="auto">
            <a:xfrm>
              <a:off x="2528" y="2086"/>
              <a:ext cx="447" cy="423"/>
            </a:xfrm>
            <a:custGeom>
              <a:avLst/>
              <a:gdLst>
                <a:gd name="T0" fmla="*/ 1 w 894"/>
                <a:gd name="T1" fmla="*/ 0 h 847"/>
                <a:gd name="T2" fmla="*/ 0 w 894"/>
                <a:gd name="T3" fmla="*/ 0 h 847"/>
                <a:gd name="T4" fmla="*/ 1 w 894"/>
                <a:gd name="T5" fmla="*/ 0 h 847"/>
                <a:gd name="T6" fmla="*/ 1 w 894"/>
                <a:gd name="T7" fmla="*/ 0 h 847"/>
                <a:gd name="T8" fmla="*/ 1 w 894"/>
                <a:gd name="T9" fmla="*/ 0 h 847"/>
                <a:gd name="T10" fmla="*/ 1 w 894"/>
                <a:gd name="T11" fmla="*/ 0 h 847"/>
                <a:gd name="T12" fmla="*/ 1 w 894"/>
                <a:gd name="T13" fmla="*/ 0 h 847"/>
                <a:gd name="T14" fmla="*/ 1 w 894"/>
                <a:gd name="T15" fmla="*/ 0 h 847"/>
                <a:gd name="T16" fmla="*/ 1 w 894"/>
                <a:gd name="T17" fmla="*/ 0 h 847"/>
                <a:gd name="T18" fmla="*/ 1 w 894"/>
                <a:gd name="T19" fmla="*/ 0 h 847"/>
                <a:gd name="T20" fmla="*/ 1 w 894"/>
                <a:gd name="T21" fmla="*/ 0 h 847"/>
                <a:gd name="T22" fmla="*/ 1 w 894"/>
                <a:gd name="T23" fmla="*/ 0 h 847"/>
                <a:gd name="T24" fmla="*/ 1 w 894"/>
                <a:gd name="T25" fmla="*/ 0 h 847"/>
                <a:gd name="T26" fmla="*/ 1 w 894"/>
                <a:gd name="T27" fmla="*/ 0 h 847"/>
                <a:gd name="T28" fmla="*/ 1 w 894"/>
                <a:gd name="T29" fmla="*/ 0 h 847"/>
                <a:gd name="T30" fmla="*/ 1 w 894"/>
                <a:gd name="T31" fmla="*/ 0 h 847"/>
                <a:gd name="T32" fmla="*/ 1 w 894"/>
                <a:gd name="T33" fmla="*/ 0 h 847"/>
                <a:gd name="T34" fmla="*/ 1 w 894"/>
                <a:gd name="T35" fmla="*/ 0 h 847"/>
                <a:gd name="T36" fmla="*/ 1 w 894"/>
                <a:gd name="T37" fmla="*/ 0 h 847"/>
                <a:gd name="T38" fmla="*/ 1 w 894"/>
                <a:gd name="T39" fmla="*/ 0 h 847"/>
                <a:gd name="T40" fmla="*/ 1 w 894"/>
                <a:gd name="T41" fmla="*/ 0 h 847"/>
                <a:gd name="T42" fmla="*/ 1 w 894"/>
                <a:gd name="T43" fmla="*/ 0 h 847"/>
                <a:gd name="T44" fmla="*/ 1 w 894"/>
                <a:gd name="T45" fmla="*/ 0 h 84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94"/>
                <a:gd name="T70" fmla="*/ 0 h 847"/>
                <a:gd name="T71" fmla="*/ 894 w 894"/>
                <a:gd name="T72" fmla="*/ 847 h 84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94" h="847">
                  <a:moveTo>
                    <a:pt x="265" y="491"/>
                  </a:moveTo>
                  <a:lnTo>
                    <a:pt x="0" y="311"/>
                  </a:lnTo>
                  <a:lnTo>
                    <a:pt x="44" y="271"/>
                  </a:lnTo>
                  <a:lnTo>
                    <a:pt x="252" y="395"/>
                  </a:lnTo>
                  <a:lnTo>
                    <a:pt x="328" y="271"/>
                  </a:lnTo>
                  <a:lnTo>
                    <a:pt x="422" y="158"/>
                  </a:lnTo>
                  <a:lnTo>
                    <a:pt x="536" y="85"/>
                  </a:lnTo>
                  <a:lnTo>
                    <a:pt x="642" y="17"/>
                  </a:lnTo>
                  <a:lnTo>
                    <a:pt x="725" y="0"/>
                  </a:lnTo>
                  <a:lnTo>
                    <a:pt x="793" y="6"/>
                  </a:lnTo>
                  <a:lnTo>
                    <a:pt x="850" y="39"/>
                  </a:lnTo>
                  <a:lnTo>
                    <a:pt x="894" y="169"/>
                  </a:lnTo>
                  <a:lnTo>
                    <a:pt x="888" y="361"/>
                  </a:lnTo>
                  <a:lnTo>
                    <a:pt x="812" y="507"/>
                  </a:lnTo>
                  <a:lnTo>
                    <a:pt x="687" y="677"/>
                  </a:lnTo>
                  <a:lnTo>
                    <a:pt x="555" y="801"/>
                  </a:lnTo>
                  <a:lnTo>
                    <a:pt x="479" y="847"/>
                  </a:lnTo>
                  <a:lnTo>
                    <a:pt x="377" y="847"/>
                  </a:lnTo>
                  <a:lnTo>
                    <a:pt x="290" y="812"/>
                  </a:lnTo>
                  <a:lnTo>
                    <a:pt x="252" y="728"/>
                  </a:lnTo>
                  <a:lnTo>
                    <a:pt x="227" y="615"/>
                  </a:lnTo>
                  <a:lnTo>
                    <a:pt x="233" y="531"/>
                  </a:lnTo>
                  <a:lnTo>
                    <a:pt x="265" y="4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67" name="Freeform 26"/>
            <p:cNvSpPr>
              <a:spLocks/>
            </p:cNvSpPr>
            <p:nvPr/>
          </p:nvSpPr>
          <p:spPr bwMode="auto">
            <a:xfrm>
              <a:off x="2955" y="1779"/>
              <a:ext cx="141" cy="203"/>
            </a:xfrm>
            <a:custGeom>
              <a:avLst/>
              <a:gdLst>
                <a:gd name="T0" fmla="*/ 0 w 282"/>
                <a:gd name="T1" fmla="*/ 1 h 406"/>
                <a:gd name="T2" fmla="*/ 1 w 282"/>
                <a:gd name="T3" fmla="*/ 1 h 406"/>
                <a:gd name="T4" fmla="*/ 1 w 282"/>
                <a:gd name="T5" fmla="*/ 1 h 406"/>
                <a:gd name="T6" fmla="*/ 1 w 282"/>
                <a:gd name="T7" fmla="*/ 0 h 406"/>
                <a:gd name="T8" fmla="*/ 1 w 282"/>
                <a:gd name="T9" fmla="*/ 1 h 406"/>
                <a:gd name="T10" fmla="*/ 1 w 282"/>
                <a:gd name="T11" fmla="*/ 1 h 406"/>
                <a:gd name="T12" fmla="*/ 1 w 282"/>
                <a:gd name="T13" fmla="*/ 1 h 406"/>
                <a:gd name="T14" fmla="*/ 1 w 282"/>
                <a:gd name="T15" fmla="*/ 1 h 406"/>
                <a:gd name="T16" fmla="*/ 1 w 282"/>
                <a:gd name="T17" fmla="*/ 1 h 406"/>
                <a:gd name="T18" fmla="*/ 0 w 282"/>
                <a:gd name="T19" fmla="*/ 1 h 4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2"/>
                <a:gd name="T31" fmla="*/ 0 h 406"/>
                <a:gd name="T32" fmla="*/ 282 w 282"/>
                <a:gd name="T33" fmla="*/ 406 h 4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2" h="406">
                  <a:moveTo>
                    <a:pt x="0" y="395"/>
                  </a:moveTo>
                  <a:lnTo>
                    <a:pt x="38" y="243"/>
                  </a:lnTo>
                  <a:lnTo>
                    <a:pt x="151" y="84"/>
                  </a:lnTo>
                  <a:lnTo>
                    <a:pt x="251" y="0"/>
                  </a:lnTo>
                  <a:lnTo>
                    <a:pt x="282" y="33"/>
                  </a:lnTo>
                  <a:lnTo>
                    <a:pt x="176" y="119"/>
                  </a:lnTo>
                  <a:lnTo>
                    <a:pt x="132" y="174"/>
                  </a:lnTo>
                  <a:lnTo>
                    <a:pt x="75" y="276"/>
                  </a:lnTo>
                  <a:lnTo>
                    <a:pt x="44" y="406"/>
                  </a:lnTo>
                  <a:lnTo>
                    <a:pt x="0" y="39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68" name="Freeform 27"/>
            <p:cNvSpPr>
              <a:spLocks/>
            </p:cNvSpPr>
            <p:nvPr/>
          </p:nvSpPr>
          <p:spPr bwMode="auto">
            <a:xfrm>
              <a:off x="3148" y="1950"/>
              <a:ext cx="232" cy="129"/>
            </a:xfrm>
            <a:custGeom>
              <a:avLst/>
              <a:gdLst>
                <a:gd name="T0" fmla="*/ 0 w 463"/>
                <a:gd name="T1" fmla="*/ 1 h 257"/>
                <a:gd name="T2" fmla="*/ 1 w 463"/>
                <a:gd name="T3" fmla="*/ 1 h 257"/>
                <a:gd name="T4" fmla="*/ 1 w 463"/>
                <a:gd name="T5" fmla="*/ 1 h 257"/>
                <a:gd name="T6" fmla="*/ 1 w 463"/>
                <a:gd name="T7" fmla="*/ 0 h 257"/>
                <a:gd name="T8" fmla="*/ 1 w 463"/>
                <a:gd name="T9" fmla="*/ 1 h 257"/>
                <a:gd name="T10" fmla="*/ 1 w 463"/>
                <a:gd name="T11" fmla="*/ 1 h 257"/>
                <a:gd name="T12" fmla="*/ 1 w 463"/>
                <a:gd name="T13" fmla="*/ 1 h 257"/>
                <a:gd name="T14" fmla="*/ 1 w 463"/>
                <a:gd name="T15" fmla="*/ 1 h 257"/>
                <a:gd name="T16" fmla="*/ 0 w 463"/>
                <a:gd name="T17" fmla="*/ 1 h 2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63"/>
                <a:gd name="T28" fmla="*/ 0 h 257"/>
                <a:gd name="T29" fmla="*/ 463 w 463"/>
                <a:gd name="T30" fmla="*/ 257 h 25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63" h="257">
                  <a:moveTo>
                    <a:pt x="0" y="222"/>
                  </a:moveTo>
                  <a:lnTo>
                    <a:pt x="132" y="119"/>
                  </a:lnTo>
                  <a:lnTo>
                    <a:pt x="300" y="39"/>
                  </a:lnTo>
                  <a:lnTo>
                    <a:pt x="444" y="0"/>
                  </a:lnTo>
                  <a:lnTo>
                    <a:pt x="463" y="68"/>
                  </a:lnTo>
                  <a:lnTo>
                    <a:pt x="257" y="107"/>
                  </a:lnTo>
                  <a:lnTo>
                    <a:pt x="87" y="211"/>
                  </a:lnTo>
                  <a:lnTo>
                    <a:pt x="13" y="257"/>
                  </a:lnTo>
                  <a:lnTo>
                    <a:pt x="0"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69" name="Freeform 28"/>
            <p:cNvSpPr>
              <a:spLocks/>
            </p:cNvSpPr>
            <p:nvPr/>
          </p:nvSpPr>
          <p:spPr bwMode="auto">
            <a:xfrm>
              <a:off x="3186" y="2281"/>
              <a:ext cx="264" cy="86"/>
            </a:xfrm>
            <a:custGeom>
              <a:avLst/>
              <a:gdLst>
                <a:gd name="T0" fmla="*/ 1 w 528"/>
                <a:gd name="T1" fmla="*/ 0 h 171"/>
                <a:gd name="T2" fmla="*/ 1 w 528"/>
                <a:gd name="T3" fmla="*/ 1 h 171"/>
                <a:gd name="T4" fmla="*/ 1 w 528"/>
                <a:gd name="T5" fmla="*/ 1 h 171"/>
                <a:gd name="T6" fmla="*/ 1 w 528"/>
                <a:gd name="T7" fmla="*/ 1 h 171"/>
                <a:gd name="T8" fmla="*/ 1 w 528"/>
                <a:gd name="T9" fmla="*/ 1 h 171"/>
                <a:gd name="T10" fmla="*/ 1 w 528"/>
                <a:gd name="T11" fmla="*/ 1 h 171"/>
                <a:gd name="T12" fmla="*/ 1 w 528"/>
                <a:gd name="T13" fmla="*/ 1 h 171"/>
                <a:gd name="T14" fmla="*/ 0 w 528"/>
                <a:gd name="T15" fmla="*/ 1 h 171"/>
                <a:gd name="T16" fmla="*/ 1 w 528"/>
                <a:gd name="T17" fmla="*/ 0 h 17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8"/>
                <a:gd name="T28" fmla="*/ 0 h 171"/>
                <a:gd name="T29" fmla="*/ 528 w 528"/>
                <a:gd name="T30" fmla="*/ 171 h 17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8" h="171">
                  <a:moveTo>
                    <a:pt x="30" y="0"/>
                  </a:moveTo>
                  <a:lnTo>
                    <a:pt x="238" y="6"/>
                  </a:lnTo>
                  <a:lnTo>
                    <a:pt x="414" y="35"/>
                  </a:lnTo>
                  <a:lnTo>
                    <a:pt x="528" y="74"/>
                  </a:lnTo>
                  <a:lnTo>
                    <a:pt x="484" y="171"/>
                  </a:lnTo>
                  <a:lnTo>
                    <a:pt x="340" y="74"/>
                  </a:lnTo>
                  <a:lnTo>
                    <a:pt x="164" y="57"/>
                  </a:lnTo>
                  <a:lnTo>
                    <a:pt x="0" y="40"/>
                  </a:lnTo>
                  <a:lnTo>
                    <a:pt x="3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70" name="Freeform 29"/>
            <p:cNvSpPr>
              <a:spLocks/>
            </p:cNvSpPr>
            <p:nvPr/>
          </p:nvSpPr>
          <p:spPr bwMode="auto">
            <a:xfrm>
              <a:off x="2418" y="2548"/>
              <a:ext cx="344" cy="666"/>
            </a:xfrm>
            <a:custGeom>
              <a:avLst/>
              <a:gdLst>
                <a:gd name="T0" fmla="*/ 0 w 689"/>
                <a:gd name="T1" fmla="*/ 0 h 1333"/>
                <a:gd name="T2" fmla="*/ 0 w 689"/>
                <a:gd name="T3" fmla="*/ 0 h 1333"/>
                <a:gd name="T4" fmla="*/ 0 w 689"/>
                <a:gd name="T5" fmla="*/ 0 h 1333"/>
                <a:gd name="T6" fmla="*/ 0 w 689"/>
                <a:gd name="T7" fmla="*/ 0 h 1333"/>
                <a:gd name="T8" fmla="*/ 0 w 689"/>
                <a:gd name="T9" fmla="*/ 0 h 1333"/>
                <a:gd name="T10" fmla="*/ 0 w 689"/>
                <a:gd name="T11" fmla="*/ 0 h 1333"/>
                <a:gd name="T12" fmla="*/ 0 w 689"/>
                <a:gd name="T13" fmla="*/ 0 h 1333"/>
                <a:gd name="T14" fmla="*/ 0 w 689"/>
                <a:gd name="T15" fmla="*/ 0 h 1333"/>
                <a:gd name="T16" fmla="*/ 0 w 689"/>
                <a:gd name="T17" fmla="*/ 0 h 1333"/>
                <a:gd name="T18" fmla="*/ 0 w 689"/>
                <a:gd name="T19" fmla="*/ 0 h 1333"/>
                <a:gd name="T20" fmla="*/ 0 w 689"/>
                <a:gd name="T21" fmla="*/ 0 h 1333"/>
                <a:gd name="T22" fmla="*/ 0 w 689"/>
                <a:gd name="T23" fmla="*/ 0 h 1333"/>
                <a:gd name="T24" fmla="*/ 0 w 689"/>
                <a:gd name="T25" fmla="*/ 0 h 1333"/>
                <a:gd name="T26" fmla="*/ 0 w 689"/>
                <a:gd name="T27" fmla="*/ 0 h 1333"/>
                <a:gd name="T28" fmla="*/ 0 w 689"/>
                <a:gd name="T29" fmla="*/ 0 h 1333"/>
                <a:gd name="T30" fmla="*/ 0 w 689"/>
                <a:gd name="T31" fmla="*/ 0 h 1333"/>
                <a:gd name="T32" fmla="*/ 0 w 689"/>
                <a:gd name="T33" fmla="*/ 0 h 1333"/>
                <a:gd name="T34" fmla="*/ 0 w 689"/>
                <a:gd name="T35" fmla="*/ 0 h 1333"/>
                <a:gd name="T36" fmla="*/ 0 w 689"/>
                <a:gd name="T37" fmla="*/ 0 h 1333"/>
                <a:gd name="T38" fmla="*/ 0 w 689"/>
                <a:gd name="T39" fmla="*/ 0 h 1333"/>
                <a:gd name="T40" fmla="*/ 0 w 689"/>
                <a:gd name="T41" fmla="*/ 0 h 1333"/>
                <a:gd name="T42" fmla="*/ 0 w 689"/>
                <a:gd name="T43" fmla="*/ 0 h 1333"/>
                <a:gd name="T44" fmla="*/ 0 w 689"/>
                <a:gd name="T45" fmla="*/ 0 h 1333"/>
                <a:gd name="T46" fmla="*/ 0 w 689"/>
                <a:gd name="T47" fmla="*/ 0 h 1333"/>
                <a:gd name="T48" fmla="*/ 0 w 689"/>
                <a:gd name="T49" fmla="*/ 0 h 1333"/>
                <a:gd name="T50" fmla="*/ 0 w 689"/>
                <a:gd name="T51" fmla="*/ 0 h 1333"/>
                <a:gd name="T52" fmla="*/ 0 w 689"/>
                <a:gd name="T53" fmla="*/ 0 h 1333"/>
                <a:gd name="T54" fmla="*/ 0 w 689"/>
                <a:gd name="T55" fmla="*/ 0 h 133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689"/>
                <a:gd name="T85" fmla="*/ 0 h 1333"/>
                <a:gd name="T86" fmla="*/ 689 w 689"/>
                <a:gd name="T87" fmla="*/ 1333 h 1333"/>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689" h="1333">
                  <a:moveTo>
                    <a:pt x="563" y="18"/>
                  </a:moveTo>
                  <a:lnTo>
                    <a:pt x="451" y="0"/>
                  </a:lnTo>
                  <a:lnTo>
                    <a:pt x="332" y="0"/>
                  </a:lnTo>
                  <a:lnTo>
                    <a:pt x="200" y="80"/>
                  </a:lnTo>
                  <a:lnTo>
                    <a:pt x="113" y="188"/>
                  </a:lnTo>
                  <a:lnTo>
                    <a:pt x="57" y="341"/>
                  </a:lnTo>
                  <a:lnTo>
                    <a:pt x="13" y="506"/>
                  </a:lnTo>
                  <a:lnTo>
                    <a:pt x="0" y="684"/>
                  </a:lnTo>
                  <a:lnTo>
                    <a:pt x="19" y="889"/>
                  </a:lnTo>
                  <a:lnTo>
                    <a:pt x="68" y="1146"/>
                  </a:lnTo>
                  <a:lnTo>
                    <a:pt x="126" y="1230"/>
                  </a:lnTo>
                  <a:lnTo>
                    <a:pt x="200" y="1315"/>
                  </a:lnTo>
                  <a:lnTo>
                    <a:pt x="283" y="1333"/>
                  </a:lnTo>
                  <a:lnTo>
                    <a:pt x="351" y="1315"/>
                  </a:lnTo>
                  <a:lnTo>
                    <a:pt x="413" y="1282"/>
                  </a:lnTo>
                  <a:lnTo>
                    <a:pt x="451" y="1172"/>
                  </a:lnTo>
                  <a:lnTo>
                    <a:pt x="444" y="1076"/>
                  </a:lnTo>
                  <a:lnTo>
                    <a:pt x="389" y="985"/>
                  </a:lnTo>
                  <a:lnTo>
                    <a:pt x="389" y="866"/>
                  </a:lnTo>
                  <a:lnTo>
                    <a:pt x="413" y="752"/>
                  </a:lnTo>
                  <a:lnTo>
                    <a:pt x="463" y="616"/>
                  </a:lnTo>
                  <a:lnTo>
                    <a:pt x="563" y="530"/>
                  </a:lnTo>
                  <a:lnTo>
                    <a:pt x="632" y="394"/>
                  </a:lnTo>
                  <a:lnTo>
                    <a:pt x="689" y="216"/>
                  </a:lnTo>
                  <a:lnTo>
                    <a:pt x="657" y="97"/>
                  </a:lnTo>
                  <a:lnTo>
                    <a:pt x="614" y="18"/>
                  </a:lnTo>
                  <a:lnTo>
                    <a:pt x="508" y="0"/>
                  </a:lnTo>
                  <a:lnTo>
                    <a:pt x="563" y="1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71" name="Freeform 30"/>
            <p:cNvSpPr>
              <a:spLocks/>
            </p:cNvSpPr>
            <p:nvPr/>
          </p:nvSpPr>
          <p:spPr bwMode="auto">
            <a:xfrm>
              <a:off x="2098" y="2327"/>
              <a:ext cx="450" cy="278"/>
            </a:xfrm>
            <a:custGeom>
              <a:avLst/>
              <a:gdLst>
                <a:gd name="T0" fmla="*/ 0 w 901"/>
                <a:gd name="T1" fmla="*/ 1 h 555"/>
                <a:gd name="T2" fmla="*/ 0 w 901"/>
                <a:gd name="T3" fmla="*/ 1 h 555"/>
                <a:gd name="T4" fmla="*/ 0 w 901"/>
                <a:gd name="T5" fmla="*/ 1 h 555"/>
                <a:gd name="T6" fmla="*/ 0 w 901"/>
                <a:gd name="T7" fmla="*/ 1 h 555"/>
                <a:gd name="T8" fmla="*/ 0 w 901"/>
                <a:gd name="T9" fmla="*/ 1 h 555"/>
                <a:gd name="T10" fmla="*/ 0 w 901"/>
                <a:gd name="T11" fmla="*/ 1 h 555"/>
                <a:gd name="T12" fmla="*/ 0 w 901"/>
                <a:gd name="T13" fmla="*/ 1 h 555"/>
                <a:gd name="T14" fmla="*/ 0 w 901"/>
                <a:gd name="T15" fmla="*/ 0 h 555"/>
                <a:gd name="T16" fmla="*/ 0 w 901"/>
                <a:gd name="T17" fmla="*/ 1 h 555"/>
                <a:gd name="T18" fmla="*/ 0 w 901"/>
                <a:gd name="T19" fmla="*/ 1 h 555"/>
                <a:gd name="T20" fmla="*/ 0 w 901"/>
                <a:gd name="T21" fmla="*/ 1 h 555"/>
                <a:gd name="T22" fmla="*/ 0 w 901"/>
                <a:gd name="T23" fmla="*/ 1 h 555"/>
                <a:gd name="T24" fmla="*/ 0 w 901"/>
                <a:gd name="T25" fmla="*/ 1 h 555"/>
                <a:gd name="T26" fmla="*/ 0 w 901"/>
                <a:gd name="T27" fmla="*/ 1 h 555"/>
                <a:gd name="T28" fmla="*/ 0 w 901"/>
                <a:gd name="T29" fmla="*/ 1 h 555"/>
                <a:gd name="T30" fmla="*/ 0 w 901"/>
                <a:gd name="T31" fmla="*/ 1 h 555"/>
                <a:gd name="T32" fmla="*/ 0 w 901"/>
                <a:gd name="T33" fmla="*/ 1 h 555"/>
                <a:gd name="T34" fmla="*/ 0 w 901"/>
                <a:gd name="T35" fmla="*/ 1 h 555"/>
                <a:gd name="T36" fmla="*/ 0 w 901"/>
                <a:gd name="T37" fmla="*/ 1 h 555"/>
                <a:gd name="T38" fmla="*/ 0 w 901"/>
                <a:gd name="T39" fmla="*/ 1 h 555"/>
                <a:gd name="T40" fmla="*/ 0 w 901"/>
                <a:gd name="T41" fmla="*/ 1 h 555"/>
                <a:gd name="T42" fmla="*/ 0 w 901"/>
                <a:gd name="T43" fmla="*/ 1 h 555"/>
                <a:gd name="T44" fmla="*/ 0 w 901"/>
                <a:gd name="T45" fmla="*/ 1 h 555"/>
                <a:gd name="T46" fmla="*/ 0 w 901"/>
                <a:gd name="T47" fmla="*/ 1 h 555"/>
                <a:gd name="T48" fmla="*/ 0 w 901"/>
                <a:gd name="T49" fmla="*/ 1 h 555"/>
                <a:gd name="T50" fmla="*/ 0 w 901"/>
                <a:gd name="T51" fmla="*/ 1 h 555"/>
                <a:gd name="T52" fmla="*/ 0 w 901"/>
                <a:gd name="T53" fmla="*/ 1 h 555"/>
                <a:gd name="T54" fmla="*/ 0 w 901"/>
                <a:gd name="T55" fmla="*/ 1 h 555"/>
                <a:gd name="T56" fmla="*/ 0 w 901"/>
                <a:gd name="T57" fmla="*/ 1 h 555"/>
                <a:gd name="T58" fmla="*/ 0 w 901"/>
                <a:gd name="T59" fmla="*/ 1 h 555"/>
                <a:gd name="T60" fmla="*/ 0 w 901"/>
                <a:gd name="T61" fmla="*/ 1 h 555"/>
                <a:gd name="T62" fmla="*/ 0 w 901"/>
                <a:gd name="T63" fmla="*/ 1 h 555"/>
                <a:gd name="T64" fmla="*/ 0 w 901"/>
                <a:gd name="T65" fmla="*/ 1 h 55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1"/>
                <a:gd name="T100" fmla="*/ 0 h 555"/>
                <a:gd name="T101" fmla="*/ 901 w 901"/>
                <a:gd name="T102" fmla="*/ 555 h 55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1" h="555">
                  <a:moveTo>
                    <a:pt x="901" y="487"/>
                  </a:moveTo>
                  <a:lnTo>
                    <a:pt x="711" y="469"/>
                  </a:lnTo>
                  <a:lnTo>
                    <a:pt x="558" y="419"/>
                  </a:lnTo>
                  <a:lnTo>
                    <a:pt x="438" y="350"/>
                  </a:lnTo>
                  <a:lnTo>
                    <a:pt x="362" y="289"/>
                  </a:lnTo>
                  <a:lnTo>
                    <a:pt x="324" y="165"/>
                  </a:lnTo>
                  <a:lnTo>
                    <a:pt x="324" y="11"/>
                  </a:lnTo>
                  <a:lnTo>
                    <a:pt x="286" y="0"/>
                  </a:lnTo>
                  <a:lnTo>
                    <a:pt x="266" y="136"/>
                  </a:lnTo>
                  <a:lnTo>
                    <a:pt x="273" y="216"/>
                  </a:lnTo>
                  <a:lnTo>
                    <a:pt x="292" y="289"/>
                  </a:lnTo>
                  <a:lnTo>
                    <a:pt x="197" y="205"/>
                  </a:lnTo>
                  <a:lnTo>
                    <a:pt x="121" y="101"/>
                  </a:lnTo>
                  <a:lnTo>
                    <a:pt x="102" y="136"/>
                  </a:lnTo>
                  <a:lnTo>
                    <a:pt x="152" y="220"/>
                  </a:lnTo>
                  <a:lnTo>
                    <a:pt x="247" y="335"/>
                  </a:lnTo>
                  <a:lnTo>
                    <a:pt x="76" y="323"/>
                  </a:lnTo>
                  <a:lnTo>
                    <a:pt x="0" y="335"/>
                  </a:lnTo>
                  <a:lnTo>
                    <a:pt x="19" y="374"/>
                  </a:lnTo>
                  <a:lnTo>
                    <a:pt x="159" y="385"/>
                  </a:lnTo>
                  <a:lnTo>
                    <a:pt x="273" y="390"/>
                  </a:lnTo>
                  <a:lnTo>
                    <a:pt x="140" y="436"/>
                  </a:lnTo>
                  <a:lnTo>
                    <a:pt x="38" y="493"/>
                  </a:lnTo>
                  <a:lnTo>
                    <a:pt x="25" y="526"/>
                  </a:lnTo>
                  <a:lnTo>
                    <a:pt x="57" y="555"/>
                  </a:lnTo>
                  <a:lnTo>
                    <a:pt x="121" y="504"/>
                  </a:lnTo>
                  <a:lnTo>
                    <a:pt x="216" y="469"/>
                  </a:lnTo>
                  <a:lnTo>
                    <a:pt x="343" y="419"/>
                  </a:lnTo>
                  <a:lnTo>
                    <a:pt x="406" y="425"/>
                  </a:lnTo>
                  <a:lnTo>
                    <a:pt x="552" y="476"/>
                  </a:lnTo>
                  <a:lnTo>
                    <a:pt x="666" y="526"/>
                  </a:lnTo>
                  <a:lnTo>
                    <a:pt x="895" y="555"/>
                  </a:lnTo>
                  <a:lnTo>
                    <a:pt x="901" y="48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72" name="Freeform 31"/>
            <p:cNvSpPr>
              <a:spLocks/>
            </p:cNvSpPr>
            <p:nvPr/>
          </p:nvSpPr>
          <p:spPr bwMode="auto">
            <a:xfrm>
              <a:off x="2728" y="2606"/>
              <a:ext cx="635" cy="311"/>
            </a:xfrm>
            <a:custGeom>
              <a:avLst/>
              <a:gdLst>
                <a:gd name="T0" fmla="*/ 0 w 1271"/>
                <a:gd name="T1" fmla="*/ 0 h 622"/>
                <a:gd name="T2" fmla="*/ 0 w 1271"/>
                <a:gd name="T3" fmla="*/ 1 h 622"/>
                <a:gd name="T4" fmla="*/ 0 w 1271"/>
                <a:gd name="T5" fmla="*/ 1 h 622"/>
                <a:gd name="T6" fmla="*/ 0 w 1271"/>
                <a:gd name="T7" fmla="*/ 1 h 622"/>
                <a:gd name="T8" fmla="*/ 0 w 1271"/>
                <a:gd name="T9" fmla="*/ 1 h 622"/>
                <a:gd name="T10" fmla="*/ 0 w 1271"/>
                <a:gd name="T11" fmla="*/ 1 h 622"/>
                <a:gd name="T12" fmla="*/ 0 w 1271"/>
                <a:gd name="T13" fmla="*/ 1 h 622"/>
                <a:gd name="T14" fmla="*/ 0 w 1271"/>
                <a:gd name="T15" fmla="*/ 1 h 622"/>
                <a:gd name="T16" fmla="*/ 0 w 1271"/>
                <a:gd name="T17" fmla="*/ 1 h 622"/>
                <a:gd name="T18" fmla="*/ 0 w 1271"/>
                <a:gd name="T19" fmla="*/ 1 h 622"/>
                <a:gd name="T20" fmla="*/ 0 w 1271"/>
                <a:gd name="T21" fmla="*/ 1 h 622"/>
                <a:gd name="T22" fmla="*/ 0 w 1271"/>
                <a:gd name="T23" fmla="*/ 1 h 622"/>
                <a:gd name="T24" fmla="*/ 0 w 1271"/>
                <a:gd name="T25" fmla="*/ 1 h 622"/>
                <a:gd name="T26" fmla="*/ 0 w 1271"/>
                <a:gd name="T27" fmla="*/ 1 h 622"/>
                <a:gd name="T28" fmla="*/ 0 w 1271"/>
                <a:gd name="T29" fmla="*/ 1 h 622"/>
                <a:gd name="T30" fmla="*/ 0 w 1271"/>
                <a:gd name="T31" fmla="*/ 1 h 622"/>
                <a:gd name="T32" fmla="*/ 0 w 1271"/>
                <a:gd name="T33" fmla="*/ 1 h 622"/>
                <a:gd name="T34" fmla="*/ 0 w 1271"/>
                <a:gd name="T35" fmla="*/ 1 h 622"/>
                <a:gd name="T36" fmla="*/ 0 w 1271"/>
                <a:gd name="T37" fmla="*/ 1 h 622"/>
                <a:gd name="T38" fmla="*/ 0 w 1271"/>
                <a:gd name="T39" fmla="*/ 1 h 622"/>
                <a:gd name="T40" fmla="*/ 0 w 1271"/>
                <a:gd name="T41" fmla="*/ 1 h 622"/>
                <a:gd name="T42" fmla="*/ 0 w 1271"/>
                <a:gd name="T43" fmla="*/ 1 h 622"/>
                <a:gd name="T44" fmla="*/ 0 w 1271"/>
                <a:gd name="T45" fmla="*/ 1 h 622"/>
                <a:gd name="T46" fmla="*/ 0 w 1271"/>
                <a:gd name="T47" fmla="*/ 1 h 622"/>
                <a:gd name="T48" fmla="*/ 0 w 1271"/>
                <a:gd name="T49" fmla="*/ 1 h 622"/>
                <a:gd name="T50" fmla="*/ 0 w 1271"/>
                <a:gd name="T51" fmla="*/ 1 h 622"/>
                <a:gd name="T52" fmla="*/ 0 w 1271"/>
                <a:gd name="T53" fmla="*/ 1 h 622"/>
                <a:gd name="T54" fmla="*/ 0 w 1271"/>
                <a:gd name="T55" fmla="*/ 1 h 622"/>
                <a:gd name="T56" fmla="*/ 0 w 1271"/>
                <a:gd name="T57" fmla="*/ 1 h 622"/>
                <a:gd name="T58" fmla="*/ 0 w 1271"/>
                <a:gd name="T59" fmla="*/ 1 h 622"/>
                <a:gd name="T60" fmla="*/ 0 w 1271"/>
                <a:gd name="T61" fmla="*/ 1 h 622"/>
                <a:gd name="T62" fmla="*/ 0 w 1271"/>
                <a:gd name="T63" fmla="*/ 0 h 62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271"/>
                <a:gd name="T97" fmla="*/ 0 h 622"/>
                <a:gd name="T98" fmla="*/ 1271 w 1271"/>
                <a:gd name="T99" fmla="*/ 622 h 62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271" h="622">
                  <a:moveTo>
                    <a:pt x="38" y="0"/>
                  </a:moveTo>
                  <a:lnTo>
                    <a:pt x="242" y="137"/>
                  </a:lnTo>
                  <a:lnTo>
                    <a:pt x="413" y="244"/>
                  </a:lnTo>
                  <a:lnTo>
                    <a:pt x="603" y="290"/>
                  </a:lnTo>
                  <a:lnTo>
                    <a:pt x="819" y="325"/>
                  </a:lnTo>
                  <a:lnTo>
                    <a:pt x="1123" y="244"/>
                  </a:lnTo>
                  <a:lnTo>
                    <a:pt x="1212" y="187"/>
                  </a:lnTo>
                  <a:lnTo>
                    <a:pt x="1231" y="229"/>
                  </a:lnTo>
                  <a:lnTo>
                    <a:pt x="1085" y="308"/>
                  </a:lnTo>
                  <a:lnTo>
                    <a:pt x="1003" y="330"/>
                  </a:lnTo>
                  <a:lnTo>
                    <a:pt x="1174" y="343"/>
                  </a:lnTo>
                  <a:lnTo>
                    <a:pt x="1271" y="343"/>
                  </a:lnTo>
                  <a:lnTo>
                    <a:pt x="1271" y="382"/>
                  </a:lnTo>
                  <a:lnTo>
                    <a:pt x="1098" y="394"/>
                  </a:lnTo>
                  <a:lnTo>
                    <a:pt x="984" y="382"/>
                  </a:lnTo>
                  <a:lnTo>
                    <a:pt x="1104" y="462"/>
                  </a:lnTo>
                  <a:lnTo>
                    <a:pt x="1181" y="484"/>
                  </a:lnTo>
                  <a:lnTo>
                    <a:pt x="1123" y="536"/>
                  </a:lnTo>
                  <a:lnTo>
                    <a:pt x="1009" y="468"/>
                  </a:lnTo>
                  <a:lnTo>
                    <a:pt x="914" y="411"/>
                  </a:lnTo>
                  <a:lnTo>
                    <a:pt x="952" y="530"/>
                  </a:lnTo>
                  <a:lnTo>
                    <a:pt x="1060" y="604"/>
                  </a:lnTo>
                  <a:lnTo>
                    <a:pt x="1028" y="622"/>
                  </a:lnTo>
                  <a:lnTo>
                    <a:pt x="908" y="565"/>
                  </a:lnTo>
                  <a:lnTo>
                    <a:pt x="832" y="451"/>
                  </a:lnTo>
                  <a:lnTo>
                    <a:pt x="793" y="400"/>
                  </a:lnTo>
                  <a:lnTo>
                    <a:pt x="603" y="382"/>
                  </a:lnTo>
                  <a:lnTo>
                    <a:pt x="362" y="325"/>
                  </a:lnTo>
                  <a:lnTo>
                    <a:pt x="165" y="194"/>
                  </a:lnTo>
                  <a:lnTo>
                    <a:pt x="38" y="91"/>
                  </a:lnTo>
                  <a:lnTo>
                    <a:pt x="0" y="57"/>
                  </a:lnTo>
                  <a:lnTo>
                    <a:pt x="38"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73" name="Freeform 32"/>
            <p:cNvSpPr>
              <a:spLocks/>
            </p:cNvSpPr>
            <p:nvPr/>
          </p:nvSpPr>
          <p:spPr bwMode="auto">
            <a:xfrm>
              <a:off x="2197" y="3131"/>
              <a:ext cx="340" cy="489"/>
            </a:xfrm>
            <a:custGeom>
              <a:avLst/>
              <a:gdLst>
                <a:gd name="T0" fmla="*/ 1 w 679"/>
                <a:gd name="T1" fmla="*/ 0 h 979"/>
                <a:gd name="T2" fmla="*/ 1 w 679"/>
                <a:gd name="T3" fmla="*/ 0 h 979"/>
                <a:gd name="T4" fmla="*/ 1 w 679"/>
                <a:gd name="T5" fmla="*/ 0 h 979"/>
                <a:gd name="T6" fmla="*/ 1 w 679"/>
                <a:gd name="T7" fmla="*/ 0 h 979"/>
                <a:gd name="T8" fmla="*/ 1 w 679"/>
                <a:gd name="T9" fmla="*/ 0 h 979"/>
                <a:gd name="T10" fmla="*/ 1 w 679"/>
                <a:gd name="T11" fmla="*/ 0 h 979"/>
                <a:gd name="T12" fmla="*/ 1 w 679"/>
                <a:gd name="T13" fmla="*/ 0 h 979"/>
                <a:gd name="T14" fmla="*/ 1 w 679"/>
                <a:gd name="T15" fmla="*/ 0 h 979"/>
                <a:gd name="T16" fmla="*/ 1 w 679"/>
                <a:gd name="T17" fmla="*/ 0 h 979"/>
                <a:gd name="T18" fmla="*/ 1 w 679"/>
                <a:gd name="T19" fmla="*/ 0 h 979"/>
                <a:gd name="T20" fmla="*/ 1 w 679"/>
                <a:gd name="T21" fmla="*/ 0 h 979"/>
                <a:gd name="T22" fmla="*/ 1 w 679"/>
                <a:gd name="T23" fmla="*/ 0 h 979"/>
                <a:gd name="T24" fmla="*/ 0 w 679"/>
                <a:gd name="T25" fmla="*/ 0 h 979"/>
                <a:gd name="T26" fmla="*/ 1 w 679"/>
                <a:gd name="T27" fmla="*/ 0 h 979"/>
                <a:gd name="T28" fmla="*/ 1 w 679"/>
                <a:gd name="T29" fmla="*/ 0 h 979"/>
                <a:gd name="T30" fmla="*/ 1 w 679"/>
                <a:gd name="T31" fmla="*/ 0 h 979"/>
                <a:gd name="T32" fmla="*/ 1 w 679"/>
                <a:gd name="T33" fmla="*/ 0 h 979"/>
                <a:gd name="T34" fmla="*/ 1 w 679"/>
                <a:gd name="T35" fmla="*/ 0 h 979"/>
                <a:gd name="T36" fmla="*/ 1 w 679"/>
                <a:gd name="T37" fmla="*/ 0 h 979"/>
                <a:gd name="T38" fmla="*/ 1 w 679"/>
                <a:gd name="T39" fmla="*/ 0 h 979"/>
                <a:gd name="T40" fmla="*/ 1 w 679"/>
                <a:gd name="T41" fmla="*/ 0 h 979"/>
                <a:gd name="T42" fmla="*/ 1 w 679"/>
                <a:gd name="T43" fmla="*/ 0 h 979"/>
                <a:gd name="T44" fmla="*/ 1 w 679"/>
                <a:gd name="T45" fmla="*/ 0 h 979"/>
                <a:gd name="T46" fmla="*/ 1 w 679"/>
                <a:gd name="T47" fmla="*/ 0 h 979"/>
                <a:gd name="T48" fmla="*/ 1 w 679"/>
                <a:gd name="T49" fmla="*/ 0 h 979"/>
                <a:gd name="T50" fmla="*/ 1 w 679"/>
                <a:gd name="T51" fmla="*/ 0 h 979"/>
                <a:gd name="T52" fmla="*/ 1 w 679"/>
                <a:gd name="T53" fmla="*/ 0 h 979"/>
                <a:gd name="T54" fmla="*/ 1 w 679"/>
                <a:gd name="T55" fmla="*/ 0 h 979"/>
                <a:gd name="T56" fmla="*/ 1 w 679"/>
                <a:gd name="T57" fmla="*/ 0 h 979"/>
                <a:gd name="T58" fmla="*/ 1 w 679"/>
                <a:gd name="T59" fmla="*/ 0 h 979"/>
                <a:gd name="T60" fmla="*/ 1 w 679"/>
                <a:gd name="T61" fmla="*/ 0 h 979"/>
                <a:gd name="T62" fmla="*/ 1 w 679"/>
                <a:gd name="T63" fmla="*/ 0 h 979"/>
                <a:gd name="T64" fmla="*/ 1 w 679"/>
                <a:gd name="T65" fmla="*/ 0 h 979"/>
                <a:gd name="T66" fmla="*/ 1 w 679"/>
                <a:gd name="T67" fmla="*/ 0 h 97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679"/>
                <a:gd name="T103" fmla="*/ 0 h 979"/>
                <a:gd name="T104" fmla="*/ 679 w 679"/>
                <a:gd name="T105" fmla="*/ 979 h 97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679" h="979">
                  <a:moveTo>
                    <a:pt x="565" y="16"/>
                  </a:moveTo>
                  <a:lnTo>
                    <a:pt x="438" y="152"/>
                  </a:lnTo>
                  <a:lnTo>
                    <a:pt x="343" y="262"/>
                  </a:lnTo>
                  <a:lnTo>
                    <a:pt x="318" y="357"/>
                  </a:lnTo>
                  <a:lnTo>
                    <a:pt x="324" y="449"/>
                  </a:lnTo>
                  <a:lnTo>
                    <a:pt x="375" y="551"/>
                  </a:lnTo>
                  <a:lnTo>
                    <a:pt x="457" y="671"/>
                  </a:lnTo>
                  <a:lnTo>
                    <a:pt x="527" y="768"/>
                  </a:lnTo>
                  <a:lnTo>
                    <a:pt x="546" y="841"/>
                  </a:lnTo>
                  <a:lnTo>
                    <a:pt x="432" y="819"/>
                  </a:lnTo>
                  <a:lnTo>
                    <a:pt x="260" y="807"/>
                  </a:lnTo>
                  <a:lnTo>
                    <a:pt x="95" y="841"/>
                  </a:lnTo>
                  <a:lnTo>
                    <a:pt x="0" y="893"/>
                  </a:lnTo>
                  <a:lnTo>
                    <a:pt x="38" y="955"/>
                  </a:lnTo>
                  <a:lnTo>
                    <a:pt x="127" y="979"/>
                  </a:lnTo>
                  <a:lnTo>
                    <a:pt x="191" y="922"/>
                  </a:lnTo>
                  <a:lnTo>
                    <a:pt x="279" y="887"/>
                  </a:lnTo>
                  <a:lnTo>
                    <a:pt x="381" y="887"/>
                  </a:lnTo>
                  <a:lnTo>
                    <a:pt x="508" y="909"/>
                  </a:lnTo>
                  <a:lnTo>
                    <a:pt x="571" y="955"/>
                  </a:lnTo>
                  <a:lnTo>
                    <a:pt x="647" y="955"/>
                  </a:lnTo>
                  <a:lnTo>
                    <a:pt x="679" y="909"/>
                  </a:lnTo>
                  <a:lnTo>
                    <a:pt x="679" y="858"/>
                  </a:lnTo>
                  <a:lnTo>
                    <a:pt x="622" y="801"/>
                  </a:lnTo>
                  <a:lnTo>
                    <a:pt x="546" y="688"/>
                  </a:lnTo>
                  <a:lnTo>
                    <a:pt x="470" y="579"/>
                  </a:lnTo>
                  <a:lnTo>
                    <a:pt x="400" y="460"/>
                  </a:lnTo>
                  <a:lnTo>
                    <a:pt x="400" y="341"/>
                  </a:lnTo>
                  <a:lnTo>
                    <a:pt x="438" y="273"/>
                  </a:lnTo>
                  <a:lnTo>
                    <a:pt x="533" y="187"/>
                  </a:lnTo>
                  <a:lnTo>
                    <a:pt x="609" y="124"/>
                  </a:lnTo>
                  <a:lnTo>
                    <a:pt x="666" y="68"/>
                  </a:lnTo>
                  <a:lnTo>
                    <a:pt x="603" y="0"/>
                  </a:lnTo>
                  <a:lnTo>
                    <a:pt x="565" y="1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74" name="Freeform 33"/>
            <p:cNvSpPr>
              <a:spLocks/>
            </p:cNvSpPr>
            <p:nvPr/>
          </p:nvSpPr>
          <p:spPr bwMode="auto">
            <a:xfrm>
              <a:off x="2538" y="3148"/>
              <a:ext cx="367" cy="625"/>
            </a:xfrm>
            <a:custGeom>
              <a:avLst/>
              <a:gdLst>
                <a:gd name="T0" fmla="*/ 1 w 733"/>
                <a:gd name="T1" fmla="*/ 0 h 1252"/>
                <a:gd name="T2" fmla="*/ 1 w 733"/>
                <a:gd name="T3" fmla="*/ 0 h 1252"/>
                <a:gd name="T4" fmla="*/ 1 w 733"/>
                <a:gd name="T5" fmla="*/ 0 h 1252"/>
                <a:gd name="T6" fmla="*/ 1 w 733"/>
                <a:gd name="T7" fmla="*/ 0 h 1252"/>
                <a:gd name="T8" fmla="*/ 1 w 733"/>
                <a:gd name="T9" fmla="*/ 0 h 1252"/>
                <a:gd name="T10" fmla="*/ 1 w 733"/>
                <a:gd name="T11" fmla="*/ 0 h 1252"/>
                <a:gd name="T12" fmla="*/ 1 w 733"/>
                <a:gd name="T13" fmla="*/ 0 h 1252"/>
                <a:gd name="T14" fmla="*/ 1 w 733"/>
                <a:gd name="T15" fmla="*/ 0 h 1252"/>
                <a:gd name="T16" fmla="*/ 1 w 733"/>
                <a:gd name="T17" fmla="*/ 0 h 1252"/>
                <a:gd name="T18" fmla="*/ 1 w 733"/>
                <a:gd name="T19" fmla="*/ 0 h 1252"/>
                <a:gd name="T20" fmla="*/ 1 w 733"/>
                <a:gd name="T21" fmla="*/ 0 h 1252"/>
                <a:gd name="T22" fmla="*/ 1 w 733"/>
                <a:gd name="T23" fmla="*/ 0 h 1252"/>
                <a:gd name="T24" fmla="*/ 1 w 733"/>
                <a:gd name="T25" fmla="*/ 0 h 1252"/>
                <a:gd name="T26" fmla="*/ 1 w 733"/>
                <a:gd name="T27" fmla="*/ 0 h 1252"/>
                <a:gd name="T28" fmla="*/ 1 w 733"/>
                <a:gd name="T29" fmla="*/ 0 h 1252"/>
                <a:gd name="T30" fmla="*/ 1 w 733"/>
                <a:gd name="T31" fmla="*/ 0 h 1252"/>
                <a:gd name="T32" fmla="*/ 1 w 733"/>
                <a:gd name="T33" fmla="*/ 0 h 1252"/>
                <a:gd name="T34" fmla="*/ 1 w 733"/>
                <a:gd name="T35" fmla="*/ 0 h 1252"/>
                <a:gd name="T36" fmla="*/ 1 w 733"/>
                <a:gd name="T37" fmla="*/ 0 h 1252"/>
                <a:gd name="T38" fmla="*/ 1 w 733"/>
                <a:gd name="T39" fmla="*/ 0 h 1252"/>
                <a:gd name="T40" fmla="*/ 1 w 733"/>
                <a:gd name="T41" fmla="*/ 0 h 1252"/>
                <a:gd name="T42" fmla="*/ 1 w 733"/>
                <a:gd name="T43" fmla="*/ 0 h 1252"/>
                <a:gd name="T44" fmla="*/ 1 w 733"/>
                <a:gd name="T45" fmla="*/ 0 h 1252"/>
                <a:gd name="T46" fmla="*/ 1 w 733"/>
                <a:gd name="T47" fmla="*/ 0 h 1252"/>
                <a:gd name="T48" fmla="*/ 1 w 733"/>
                <a:gd name="T49" fmla="*/ 0 h 1252"/>
                <a:gd name="T50" fmla="*/ 1 w 733"/>
                <a:gd name="T51" fmla="*/ 0 h 1252"/>
                <a:gd name="T52" fmla="*/ 1 w 733"/>
                <a:gd name="T53" fmla="*/ 0 h 1252"/>
                <a:gd name="T54" fmla="*/ 1 w 733"/>
                <a:gd name="T55" fmla="*/ 0 h 1252"/>
                <a:gd name="T56" fmla="*/ 1 w 733"/>
                <a:gd name="T57" fmla="*/ 0 h 1252"/>
                <a:gd name="T58" fmla="*/ 1 w 733"/>
                <a:gd name="T59" fmla="*/ 0 h 1252"/>
                <a:gd name="T60" fmla="*/ 0 w 733"/>
                <a:gd name="T61" fmla="*/ 0 h 1252"/>
                <a:gd name="T62" fmla="*/ 0 w 733"/>
                <a:gd name="T63" fmla="*/ 0 h 1252"/>
                <a:gd name="T64" fmla="*/ 1 w 733"/>
                <a:gd name="T65" fmla="*/ 0 h 1252"/>
                <a:gd name="T66" fmla="*/ 1 w 733"/>
                <a:gd name="T67" fmla="*/ 0 h 1252"/>
                <a:gd name="T68" fmla="*/ 1 w 733"/>
                <a:gd name="T69" fmla="*/ 0 h 125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733"/>
                <a:gd name="T106" fmla="*/ 0 h 1252"/>
                <a:gd name="T107" fmla="*/ 733 w 733"/>
                <a:gd name="T108" fmla="*/ 1252 h 125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733" h="1252">
                  <a:moveTo>
                    <a:pt x="172" y="42"/>
                  </a:moveTo>
                  <a:lnTo>
                    <a:pt x="153" y="246"/>
                  </a:lnTo>
                  <a:lnTo>
                    <a:pt x="153" y="383"/>
                  </a:lnTo>
                  <a:lnTo>
                    <a:pt x="184" y="519"/>
                  </a:lnTo>
                  <a:lnTo>
                    <a:pt x="259" y="638"/>
                  </a:lnTo>
                  <a:lnTo>
                    <a:pt x="373" y="757"/>
                  </a:lnTo>
                  <a:lnTo>
                    <a:pt x="494" y="843"/>
                  </a:lnTo>
                  <a:lnTo>
                    <a:pt x="587" y="895"/>
                  </a:lnTo>
                  <a:lnTo>
                    <a:pt x="695" y="906"/>
                  </a:lnTo>
                  <a:lnTo>
                    <a:pt x="733" y="957"/>
                  </a:lnTo>
                  <a:lnTo>
                    <a:pt x="733" y="996"/>
                  </a:lnTo>
                  <a:lnTo>
                    <a:pt x="663" y="1031"/>
                  </a:lnTo>
                  <a:lnTo>
                    <a:pt x="587" y="1060"/>
                  </a:lnTo>
                  <a:lnTo>
                    <a:pt x="513" y="1076"/>
                  </a:lnTo>
                  <a:lnTo>
                    <a:pt x="392" y="1144"/>
                  </a:lnTo>
                  <a:lnTo>
                    <a:pt x="354" y="1196"/>
                  </a:lnTo>
                  <a:lnTo>
                    <a:pt x="341" y="1252"/>
                  </a:lnTo>
                  <a:lnTo>
                    <a:pt x="265" y="1247"/>
                  </a:lnTo>
                  <a:lnTo>
                    <a:pt x="189" y="1196"/>
                  </a:lnTo>
                  <a:lnTo>
                    <a:pt x="265" y="1128"/>
                  </a:lnTo>
                  <a:lnTo>
                    <a:pt x="335" y="1076"/>
                  </a:lnTo>
                  <a:lnTo>
                    <a:pt x="449" y="1031"/>
                  </a:lnTo>
                  <a:lnTo>
                    <a:pt x="532" y="1008"/>
                  </a:lnTo>
                  <a:lnTo>
                    <a:pt x="638" y="979"/>
                  </a:lnTo>
                  <a:lnTo>
                    <a:pt x="456" y="922"/>
                  </a:lnTo>
                  <a:lnTo>
                    <a:pt x="322" y="827"/>
                  </a:lnTo>
                  <a:lnTo>
                    <a:pt x="227" y="724"/>
                  </a:lnTo>
                  <a:lnTo>
                    <a:pt x="146" y="616"/>
                  </a:lnTo>
                  <a:lnTo>
                    <a:pt x="89" y="479"/>
                  </a:lnTo>
                  <a:lnTo>
                    <a:pt x="32" y="326"/>
                  </a:lnTo>
                  <a:lnTo>
                    <a:pt x="0" y="178"/>
                  </a:lnTo>
                  <a:lnTo>
                    <a:pt x="0" y="53"/>
                  </a:lnTo>
                  <a:lnTo>
                    <a:pt x="57" y="7"/>
                  </a:lnTo>
                  <a:lnTo>
                    <a:pt x="146" y="0"/>
                  </a:lnTo>
                  <a:lnTo>
                    <a:pt x="172" y="4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Freeform 159" descr="Green marble"/>
          <p:cNvSpPr>
            <a:spLocks/>
          </p:cNvSpPr>
          <p:nvPr/>
        </p:nvSpPr>
        <p:spPr bwMode="auto">
          <a:xfrm>
            <a:off x="1943100" y="4030663"/>
            <a:ext cx="3619500" cy="2833687"/>
          </a:xfrm>
          <a:custGeom>
            <a:avLst/>
            <a:gdLst>
              <a:gd name="T0" fmla="*/ 2147483647 w 2280"/>
              <a:gd name="T1" fmla="*/ 2147483647 h 1785"/>
              <a:gd name="T2" fmla="*/ 2147483647 w 2280"/>
              <a:gd name="T3" fmla="*/ 2147483647 h 1785"/>
              <a:gd name="T4" fmla="*/ 2147483647 w 2280"/>
              <a:gd name="T5" fmla="*/ 2147483647 h 1785"/>
              <a:gd name="T6" fmla="*/ 2147483647 w 2280"/>
              <a:gd name="T7" fmla="*/ 2147483647 h 1785"/>
              <a:gd name="T8" fmla="*/ 2147483647 w 2280"/>
              <a:gd name="T9" fmla="*/ 2147483647 h 1785"/>
              <a:gd name="T10" fmla="*/ 2147483647 w 2280"/>
              <a:gd name="T11" fmla="*/ 2147483647 h 1785"/>
              <a:gd name="T12" fmla="*/ 2147483647 w 2280"/>
              <a:gd name="T13" fmla="*/ 2147483647 h 1785"/>
              <a:gd name="T14" fmla="*/ 2147483647 w 2280"/>
              <a:gd name="T15" fmla="*/ 2147483647 h 1785"/>
              <a:gd name="T16" fmla="*/ 2147483647 w 2280"/>
              <a:gd name="T17" fmla="*/ 2147483647 h 1785"/>
              <a:gd name="T18" fmla="*/ 2147483647 w 2280"/>
              <a:gd name="T19" fmla="*/ 2147483647 h 1785"/>
              <a:gd name="T20" fmla="*/ 2147483647 w 2280"/>
              <a:gd name="T21" fmla="*/ 2147483647 h 1785"/>
              <a:gd name="T22" fmla="*/ 2147483647 w 2280"/>
              <a:gd name="T23" fmla="*/ 2147483647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50179" name="Freeform 160" descr="Green marble"/>
          <p:cNvSpPr>
            <a:spLocks/>
          </p:cNvSpPr>
          <p:nvPr/>
        </p:nvSpPr>
        <p:spPr bwMode="auto">
          <a:xfrm>
            <a:off x="1828800" y="2076450"/>
            <a:ext cx="1892300" cy="1828800"/>
          </a:xfrm>
          <a:custGeom>
            <a:avLst/>
            <a:gdLst>
              <a:gd name="T0" fmla="*/ 2147483647 w 1192"/>
              <a:gd name="T1" fmla="*/ 2147483647 h 1152"/>
              <a:gd name="T2" fmla="*/ 2147483647 w 1192"/>
              <a:gd name="T3" fmla="*/ 2147483647 h 1152"/>
              <a:gd name="T4" fmla="*/ 2147483647 w 1192"/>
              <a:gd name="T5" fmla="*/ 2147483647 h 1152"/>
              <a:gd name="T6" fmla="*/ 2147483647 w 1192"/>
              <a:gd name="T7" fmla="*/ 2147483647 h 1152"/>
              <a:gd name="T8" fmla="*/ 2147483647 w 1192"/>
              <a:gd name="T9" fmla="*/ 2147483647 h 1152"/>
              <a:gd name="T10" fmla="*/ 2147483647 w 1192"/>
              <a:gd name="T11" fmla="*/ 2147483647 h 1152"/>
              <a:gd name="T12" fmla="*/ 2147483647 w 1192"/>
              <a:gd name="T13" fmla="*/ 2147483647 h 1152"/>
              <a:gd name="T14" fmla="*/ 0 60000 65536"/>
              <a:gd name="T15" fmla="*/ 0 60000 65536"/>
              <a:gd name="T16" fmla="*/ 0 60000 65536"/>
              <a:gd name="T17" fmla="*/ 0 60000 65536"/>
              <a:gd name="T18" fmla="*/ 0 60000 65536"/>
              <a:gd name="T19" fmla="*/ 0 60000 65536"/>
              <a:gd name="T20" fmla="*/ 0 60000 65536"/>
              <a:gd name="T21" fmla="*/ 0 w 1192"/>
              <a:gd name="T22" fmla="*/ 0 h 1152"/>
              <a:gd name="T23" fmla="*/ 1192 w 1192"/>
              <a:gd name="T24" fmla="*/ 1152 h 1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92" h="1152">
                <a:moveTo>
                  <a:pt x="112" y="200"/>
                </a:moveTo>
                <a:cubicBezTo>
                  <a:pt x="64" y="352"/>
                  <a:pt x="0" y="816"/>
                  <a:pt x="64" y="968"/>
                </a:cubicBezTo>
                <a:cubicBezTo>
                  <a:pt x="128" y="1120"/>
                  <a:pt x="376" y="1152"/>
                  <a:pt x="496" y="1112"/>
                </a:cubicBezTo>
                <a:cubicBezTo>
                  <a:pt x="616" y="1072"/>
                  <a:pt x="680" y="824"/>
                  <a:pt x="784" y="728"/>
                </a:cubicBezTo>
                <a:cubicBezTo>
                  <a:pt x="888" y="632"/>
                  <a:pt x="1192" y="648"/>
                  <a:pt x="1120" y="536"/>
                </a:cubicBezTo>
                <a:cubicBezTo>
                  <a:pt x="1048" y="424"/>
                  <a:pt x="512" y="112"/>
                  <a:pt x="352" y="56"/>
                </a:cubicBezTo>
                <a:cubicBezTo>
                  <a:pt x="192" y="0"/>
                  <a:pt x="160" y="48"/>
                  <a:pt x="112" y="20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50180" name="Freeform 161" descr="Green marble"/>
          <p:cNvSpPr>
            <a:spLocks noChangeAspect="1"/>
          </p:cNvSpPr>
          <p:nvPr/>
        </p:nvSpPr>
        <p:spPr bwMode="auto">
          <a:xfrm>
            <a:off x="4851400" y="2584450"/>
            <a:ext cx="2082800" cy="2057400"/>
          </a:xfrm>
          <a:custGeom>
            <a:avLst/>
            <a:gdLst>
              <a:gd name="T0" fmla="*/ 2147483647 w 1312"/>
              <a:gd name="T1" fmla="*/ 2147483647 h 1296"/>
              <a:gd name="T2" fmla="*/ 2147483647 w 1312"/>
              <a:gd name="T3" fmla="*/ 2147483647 h 1296"/>
              <a:gd name="T4" fmla="*/ 2147483647 w 1312"/>
              <a:gd name="T5" fmla="*/ 2147483647 h 1296"/>
              <a:gd name="T6" fmla="*/ 2147483647 w 1312"/>
              <a:gd name="T7" fmla="*/ 2147483647 h 1296"/>
              <a:gd name="T8" fmla="*/ 2147483647 w 1312"/>
              <a:gd name="T9" fmla="*/ 2147483647 h 1296"/>
              <a:gd name="T10" fmla="*/ 2147483647 w 1312"/>
              <a:gd name="T11" fmla="*/ 2147483647 h 1296"/>
              <a:gd name="T12" fmla="*/ 2147483647 w 1312"/>
              <a:gd name="T13" fmla="*/ 2147483647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50181" name="Freeform 162" descr="Green marble"/>
          <p:cNvSpPr>
            <a:spLocks/>
          </p:cNvSpPr>
          <p:nvPr/>
        </p:nvSpPr>
        <p:spPr bwMode="auto">
          <a:xfrm>
            <a:off x="5334000" y="4876800"/>
            <a:ext cx="1892300" cy="1828800"/>
          </a:xfrm>
          <a:custGeom>
            <a:avLst/>
            <a:gdLst>
              <a:gd name="T0" fmla="*/ 2147483647 w 1192"/>
              <a:gd name="T1" fmla="*/ 2147483647 h 1152"/>
              <a:gd name="T2" fmla="*/ 2147483647 w 1192"/>
              <a:gd name="T3" fmla="*/ 2147483647 h 1152"/>
              <a:gd name="T4" fmla="*/ 2147483647 w 1192"/>
              <a:gd name="T5" fmla="*/ 2147483647 h 1152"/>
              <a:gd name="T6" fmla="*/ 2147483647 w 1192"/>
              <a:gd name="T7" fmla="*/ 2147483647 h 1152"/>
              <a:gd name="T8" fmla="*/ 2147483647 w 1192"/>
              <a:gd name="T9" fmla="*/ 2147483647 h 1152"/>
              <a:gd name="T10" fmla="*/ 2147483647 w 1192"/>
              <a:gd name="T11" fmla="*/ 2147483647 h 1152"/>
              <a:gd name="T12" fmla="*/ 2147483647 w 1192"/>
              <a:gd name="T13" fmla="*/ 2147483647 h 1152"/>
              <a:gd name="T14" fmla="*/ 2147483647 w 1192"/>
              <a:gd name="T15" fmla="*/ 2147483647 h 1152"/>
              <a:gd name="T16" fmla="*/ 0 60000 65536"/>
              <a:gd name="T17" fmla="*/ 0 60000 65536"/>
              <a:gd name="T18" fmla="*/ 0 60000 65536"/>
              <a:gd name="T19" fmla="*/ 0 60000 65536"/>
              <a:gd name="T20" fmla="*/ 0 60000 65536"/>
              <a:gd name="T21" fmla="*/ 0 60000 65536"/>
              <a:gd name="T22" fmla="*/ 0 60000 65536"/>
              <a:gd name="T23" fmla="*/ 0 60000 65536"/>
              <a:gd name="T24" fmla="*/ 0 w 1192"/>
              <a:gd name="T25" fmla="*/ 0 h 1152"/>
              <a:gd name="T26" fmla="*/ 1192 w 1192"/>
              <a:gd name="T27" fmla="*/ 1152 h 11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92" h="1152">
                <a:moveTo>
                  <a:pt x="408" y="224"/>
                </a:moveTo>
                <a:cubicBezTo>
                  <a:pt x="336" y="304"/>
                  <a:pt x="320" y="392"/>
                  <a:pt x="264" y="512"/>
                </a:cubicBezTo>
                <a:cubicBezTo>
                  <a:pt x="208" y="632"/>
                  <a:pt x="0" y="848"/>
                  <a:pt x="72" y="944"/>
                </a:cubicBezTo>
                <a:cubicBezTo>
                  <a:pt x="144" y="1040"/>
                  <a:pt x="576" y="1152"/>
                  <a:pt x="696" y="1088"/>
                </a:cubicBezTo>
                <a:cubicBezTo>
                  <a:pt x="816" y="1024"/>
                  <a:pt x="712" y="672"/>
                  <a:pt x="792" y="560"/>
                </a:cubicBezTo>
                <a:cubicBezTo>
                  <a:pt x="872" y="448"/>
                  <a:pt x="1192" y="504"/>
                  <a:pt x="1176" y="416"/>
                </a:cubicBezTo>
                <a:cubicBezTo>
                  <a:pt x="1160" y="328"/>
                  <a:pt x="824" y="64"/>
                  <a:pt x="696" y="32"/>
                </a:cubicBezTo>
                <a:cubicBezTo>
                  <a:pt x="568" y="0"/>
                  <a:pt x="480" y="144"/>
                  <a:pt x="408" y="224"/>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50182" name="Freeform 163" descr="Green marble"/>
          <p:cNvSpPr>
            <a:spLocks/>
          </p:cNvSpPr>
          <p:nvPr/>
        </p:nvSpPr>
        <p:spPr bwMode="auto">
          <a:xfrm>
            <a:off x="6948488" y="1162050"/>
            <a:ext cx="1447800" cy="1227138"/>
          </a:xfrm>
          <a:custGeom>
            <a:avLst/>
            <a:gdLst>
              <a:gd name="T0" fmla="*/ 2147483647 w 912"/>
              <a:gd name="T1" fmla="*/ 2147483647 h 773"/>
              <a:gd name="T2" fmla="*/ 2147483647 w 912"/>
              <a:gd name="T3" fmla="*/ 2147483647 h 773"/>
              <a:gd name="T4" fmla="*/ 2147483647 w 912"/>
              <a:gd name="T5" fmla="*/ 2147483647 h 773"/>
              <a:gd name="T6" fmla="*/ 2147483647 w 912"/>
              <a:gd name="T7" fmla="*/ 2147483647 h 773"/>
              <a:gd name="T8" fmla="*/ 2147483647 w 912"/>
              <a:gd name="T9" fmla="*/ 2147483647 h 773"/>
              <a:gd name="T10" fmla="*/ 2147483647 w 912"/>
              <a:gd name="T11" fmla="*/ 2147483647 h 773"/>
              <a:gd name="T12" fmla="*/ 2147483647 w 912"/>
              <a:gd name="T13" fmla="*/ 2147483647 h 773"/>
              <a:gd name="T14" fmla="*/ 2147483647 w 912"/>
              <a:gd name="T15" fmla="*/ 2147483647 h 773"/>
              <a:gd name="T16" fmla="*/ 0 60000 65536"/>
              <a:gd name="T17" fmla="*/ 0 60000 65536"/>
              <a:gd name="T18" fmla="*/ 0 60000 65536"/>
              <a:gd name="T19" fmla="*/ 0 60000 65536"/>
              <a:gd name="T20" fmla="*/ 0 60000 65536"/>
              <a:gd name="T21" fmla="*/ 0 60000 65536"/>
              <a:gd name="T22" fmla="*/ 0 60000 65536"/>
              <a:gd name="T23" fmla="*/ 0 60000 65536"/>
              <a:gd name="T24" fmla="*/ 0 w 912"/>
              <a:gd name="T25" fmla="*/ 0 h 773"/>
              <a:gd name="T26" fmla="*/ 912 w 912"/>
              <a:gd name="T27" fmla="*/ 773 h 7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12" h="773">
                <a:moveTo>
                  <a:pt x="303" y="168"/>
                </a:moveTo>
                <a:cubicBezTo>
                  <a:pt x="248" y="228"/>
                  <a:pt x="236" y="294"/>
                  <a:pt x="193" y="384"/>
                </a:cubicBezTo>
                <a:cubicBezTo>
                  <a:pt x="150" y="474"/>
                  <a:pt x="0" y="649"/>
                  <a:pt x="46" y="708"/>
                </a:cubicBezTo>
                <a:cubicBezTo>
                  <a:pt x="92" y="767"/>
                  <a:pt x="366" y="773"/>
                  <a:pt x="467" y="737"/>
                </a:cubicBezTo>
                <a:cubicBezTo>
                  <a:pt x="568" y="701"/>
                  <a:pt x="579" y="564"/>
                  <a:pt x="650" y="493"/>
                </a:cubicBezTo>
                <a:cubicBezTo>
                  <a:pt x="721" y="422"/>
                  <a:pt x="912" y="390"/>
                  <a:pt x="891" y="312"/>
                </a:cubicBezTo>
                <a:cubicBezTo>
                  <a:pt x="870" y="234"/>
                  <a:pt x="621" y="48"/>
                  <a:pt x="524" y="24"/>
                </a:cubicBezTo>
                <a:cubicBezTo>
                  <a:pt x="426" y="0"/>
                  <a:pt x="358" y="108"/>
                  <a:pt x="303" y="168"/>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50183" name="Freeform 164" descr="Green marble"/>
          <p:cNvSpPr>
            <a:spLocks/>
          </p:cNvSpPr>
          <p:nvPr/>
        </p:nvSpPr>
        <p:spPr bwMode="auto">
          <a:xfrm>
            <a:off x="7377113" y="5026025"/>
            <a:ext cx="1547812" cy="1589088"/>
          </a:xfrm>
          <a:custGeom>
            <a:avLst/>
            <a:gdLst>
              <a:gd name="T0" fmla="*/ 2147483647 w 975"/>
              <a:gd name="T1" fmla="*/ 2147483647 h 1001"/>
              <a:gd name="T2" fmla="*/ 2147483647 w 975"/>
              <a:gd name="T3" fmla="*/ 2147483647 h 1001"/>
              <a:gd name="T4" fmla="*/ 2147483647 w 975"/>
              <a:gd name="T5" fmla="*/ 2147483647 h 1001"/>
              <a:gd name="T6" fmla="*/ 2147483647 w 975"/>
              <a:gd name="T7" fmla="*/ 2147483647 h 1001"/>
              <a:gd name="T8" fmla="*/ 2147483647 w 975"/>
              <a:gd name="T9" fmla="*/ 2147483647 h 1001"/>
              <a:gd name="T10" fmla="*/ 2147483647 w 975"/>
              <a:gd name="T11" fmla="*/ 2147483647 h 1001"/>
              <a:gd name="T12" fmla="*/ 2147483647 w 975"/>
              <a:gd name="T13" fmla="*/ 2147483647 h 1001"/>
              <a:gd name="T14" fmla="*/ 2147483647 w 975"/>
              <a:gd name="T15" fmla="*/ 2147483647 h 1001"/>
              <a:gd name="T16" fmla="*/ 2147483647 w 975"/>
              <a:gd name="T17" fmla="*/ 2147483647 h 100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5"/>
              <a:gd name="T28" fmla="*/ 0 h 1001"/>
              <a:gd name="T29" fmla="*/ 975 w 975"/>
              <a:gd name="T30" fmla="*/ 1001 h 100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5" h="1001">
                <a:moveTo>
                  <a:pt x="328" y="144"/>
                </a:moveTo>
                <a:cubicBezTo>
                  <a:pt x="249" y="212"/>
                  <a:pt x="249" y="405"/>
                  <a:pt x="197" y="485"/>
                </a:cubicBezTo>
                <a:cubicBezTo>
                  <a:pt x="145" y="565"/>
                  <a:pt x="26" y="568"/>
                  <a:pt x="13" y="625"/>
                </a:cubicBezTo>
                <a:cubicBezTo>
                  <a:pt x="0" y="682"/>
                  <a:pt x="77" y="782"/>
                  <a:pt x="118" y="826"/>
                </a:cubicBezTo>
                <a:cubicBezTo>
                  <a:pt x="159" y="870"/>
                  <a:pt x="152" y="865"/>
                  <a:pt x="258" y="887"/>
                </a:cubicBezTo>
                <a:cubicBezTo>
                  <a:pt x="364" y="909"/>
                  <a:pt x="638" y="1001"/>
                  <a:pt x="755" y="957"/>
                </a:cubicBezTo>
                <a:cubicBezTo>
                  <a:pt x="872" y="913"/>
                  <a:pt x="975" y="766"/>
                  <a:pt x="961" y="620"/>
                </a:cubicBezTo>
                <a:cubicBezTo>
                  <a:pt x="947" y="474"/>
                  <a:pt x="774" y="158"/>
                  <a:pt x="668" y="79"/>
                </a:cubicBezTo>
                <a:cubicBezTo>
                  <a:pt x="563" y="0"/>
                  <a:pt x="426" y="98"/>
                  <a:pt x="328" y="144"/>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50184" name="Freeform 165" descr="Green marble"/>
          <p:cNvSpPr>
            <a:spLocks/>
          </p:cNvSpPr>
          <p:nvPr/>
        </p:nvSpPr>
        <p:spPr bwMode="auto">
          <a:xfrm>
            <a:off x="652463" y="4935538"/>
            <a:ext cx="1152525" cy="906462"/>
          </a:xfrm>
          <a:custGeom>
            <a:avLst/>
            <a:gdLst>
              <a:gd name="T0" fmla="*/ 2147483647 w 726"/>
              <a:gd name="T1" fmla="*/ 2147483647 h 571"/>
              <a:gd name="T2" fmla="*/ 2147483647 w 726"/>
              <a:gd name="T3" fmla="*/ 2147483647 h 571"/>
              <a:gd name="T4" fmla="*/ 2147483647 w 726"/>
              <a:gd name="T5" fmla="*/ 2147483647 h 571"/>
              <a:gd name="T6" fmla="*/ 2147483647 w 726"/>
              <a:gd name="T7" fmla="*/ 2147483647 h 571"/>
              <a:gd name="T8" fmla="*/ 2147483647 w 726"/>
              <a:gd name="T9" fmla="*/ 2147483647 h 571"/>
              <a:gd name="T10" fmla="*/ 2147483647 w 726"/>
              <a:gd name="T11" fmla="*/ 2147483647 h 571"/>
              <a:gd name="T12" fmla="*/ 2147483647 w 726"/>
              <a:gd name="T13" fmla="*/ 2147483647 h 571"/>
              <a:gd name="T14" fmla="*/ 2147483647 w 726"/>
              <a:gd name="T15" fmla="*/ 2147483647 h 571"/>
              <a:gd name="T16" fmla="*/ 0 60000 65536"/>
              <a:gd name="T17" fmla="*/ 0 60000 65536"/>
              <a:gd name="T18" fmla="*/ 0 60000 65536"/>
              <a:gd name="T19" fmla="*/ 0 60000 65536"/>
              <a:gd name="T20" fmla="*/ 0 60000 65536"/>
              <a:gd name="T21" fmla="*/ 0 60000 65536"/>
              <a:gd name="T22" fmla="*/ 0 60000 65536"/>
              <a:gd name="T23" fmla="*/ 0 60000 65536"/>
              <a:gd name="T24" fmla="*/ 0 w 726"/>
              <a:gd name="T25" fmla="*/ 0 h 571"/>
              <a:gd name="T26" fmla="*/ 726 w 726"/>
              <a:gd name="T27" fmla="*/ 571 h 57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26" h="571">
                <a:moveTo>
                  <a:pt x="599" y="338"/>
                </a:moveTo>
                <a:cubicBezTo>
                  <a:pt x="551" y="283"/>
                  <a:pt x="489" y="259"/>
                  <a:pt x="409" y="206"/>
                </a:cubicBezTo>
                <a:cubicBezTo>
                  <a:pt x="330" y="152"/>
                  <a:pt x="187" y="0"/>
                  <a:pt x="122" y="20"/>
                </a:cubicBezTo>
                <a:cubicBezTo>
                  <a:pt x="56" y="39"/>
                  <a:pt x="0" y="240"/>
                  <a:pt x="17" y="323"/>
                </a:cubicBezTo>
                <a:cubicBezTo>
                  <a:pt x="33" y="407"/>
                  <a:pt x="150" y="479"/>
                  <a:pt x="220" y="517"/>
                </a:cubicBezTo>
                <a:cubicBezTo>
                  <a:pt x="290" y="555"/>
                  <a:pt x="356" y="548"/>
                  <a:pt x="436" y="551"/>
                </a:cubicBezTo>
                <a:cubicBezTo>
                  <a:pt x="516" y="554"/>
                  <a:pt x="672" y="571"/>
                  <a:pt x="699" y="536"/>
                </a:cubicBezTo>
                <a:cubicBezTo>
                  <a:pt x="726" y="501"/>
                  <a:pt x="647" y="394"/>
                  <a:pt x="599" y="338"/>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pic>
        <p:nvPicPr>
          <p:cNvPr id="50185"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91400" y="3352800"/>
            <a:ext cx="1406525"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6"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124200"/>
            <a:ext cx="122237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7" name="Text Box 4"/>
          <p:cNvSpPr txBox="1">
            <a:spLocks noChangeArrowheads="1"/>
          </p:cNvSpPr>
          <p:nvPr/>
        </p:nvSpPr>
        <p:spPr bwMode="auto">
          <a:xfrm>
            <a:off x="2578100" y="58738"/>
            <a:ext cx="46386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Defining Algorithm</a:t>
            </a:r>
          </a:p>
        </p:txBody>
      </p:sp>
      <p:grpSp>
        <p:nvGrpSpPr>
          <p:cNvPr id="50188" name="Group 5"/>
          <p:cNvGrpSpPr>
            <a:grpSpLocks/>
          </p:cNvGrpSpPr>
          <p:nvPr/>
        </p:nvGrpSpPr>
        <p:grpSpPr bwMode="auto">
          <a:xfrm>
            <a:off x="2667000" y="4419600"/>
            <a:ext cx="685800" cy="762000"/>
            <a:chOff x="1584" y="3072"/>
            <a:chExt cx="816" cy="961"/>
          </a:xfrm>
        </p:grpSpPr>
        <p:grpSp>
          <p:nvGrpSpPr>
            <p:cNvPr id="50316" name="Group 6"/>
            <p:cNvGrpSpPr>
              <a:grpSpLocks/>
            </p:cNvGrpSpPr>
            <p:nvPr/>
          </p:nvGrpSpPr>
          <p:grpSpPr bwMode="auto">
            <a:xfrm rot="-1717408">
              <a:off x="1584" y="3072"/>
              <a:ext cx="744" cy="912"/>
              <a:chOff x="2448" y="2064"/>
              <a:chExt cx="744" cy="912"/>
            </a:xfrm>
          </p:grpSpPr>
          <p:sp>
            <p:nvSpPr>
              <p:cNvPr id="50318" name="Freeform 7"/>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319" name="Freeform 8"/>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320" name="Freeform 9"/>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321" name="Freeform 10"/>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322" name="Freeform 11"/>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323" name="Freeform 12"/>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0317" name="Line 13"/>
            <p:cNvSpPr>
              <a:spLocks noChangeShapeType="1"/>
            </p:cNvSpPr>
            <p:nvPr/>
          </p:nvSpPr>
          <p:spPr bwMode="auto">
            <a:xfrm flipV="1">
              <a:off x="1824" y="3840"/>
              <a:ext cx="576" cy="19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50189" name="Group 23"/>
          <p:cNvGrpSpPr>
            <a:grpSpLocks/>
          </p:cNvGrpSpPr>
          <p:nvPr/>
        </p:nvGrpSpPr>
        <p:grpSpPr bwMode="auto">
          <a:xfrm rot="1370166">
            <a:off x="2057400" y="3048000"/>
            <a:ext cx="685800" cy="762000"/>
            <a:chOff x="1584" y="3072"/>
            <a:chExt cx="816" cy="961"/>
          </a:xfrm>
        </p:grpSpPr>
        <p:grpSp>
          <p:nvGrpSpPr>
            <p:cNvPr id="50308" name="Group 24"/>
            <p:cNvGrpSpPr>
              <a:grpSpLocks/>
            </p:cNvGrpSpPr>
            <p:nvPr/>
          </p:nvGrpSpPr>
          <p:grpSpPr bwMode="auto">
            <a:xfrm rot="-1717408">
              <a:off x="1584" y="3072"/>
              <a:ext cx="744" cy="912"/>
              <a:chOff x="2448" y="2064"/>
              <a:chExt cx="744" cy="912"/>
            </a:xfrm>
          </p:grpSpPr>
          <p:sp>
            <p:nvSpPr>
              <p:cNvPr id="50310" name="Freeform 25"/>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311" name="Freeform 26"/>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312" name="Freeform 27"/>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313" name="Freeform 28"/>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314" name="Freeform 29"/>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315" name="Freeform 30"/>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0309" name="Line 31"/>
            <p:cNvSpPr>
              <a:spLocks noChangeShapeType="1"/>
            </p:cNvSpPr>
            <p:nvPr/>
          </p:nvSpPr>
          <p:spPr bwMode="auto">
            <a:xfrm flipV="1">
              <a:off x="1824" y="3840"/>
              <a:ext cx="576" cy="19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50190" name="Group 32"/>
          <p:cNvGrpSpPr>
            <a:grpSpLocks/>
          </p:cNvGrpSpPr>
          <p:nvPr/>
        </p:nvGrpSpPr>
        <p:grpSpPr bwMode="auto">
          <a:xfrm rot="-1209651">
            <a:off x="2514600" y="5867400"/>
            <a:ext cx="685800" cy="762000"/>
            <a:chOff x="1584" y="3072"/>
            <a:chExt cx="816" cy="961"/>
          </a:xfrm>
        </p:grpSpPr>
        <p:grpSp>
          <p:nvGrpSpPr>
            <p:cNvPr id="50300" name="Group 33"/>
            <p:cNvGrpSpPr>
              <a:grpSpLocks/>
            </p:cNvGrpSpPr>
            <p:nvPr/>
          </p:nvGrpSpPr>
          <p:grpSpPr bwMode="auto">
            <a:xfrm rot="-1717408">
              <a:off x="1584" y="3072"/>
              <a:ext cx="744" cy="912"/>
              <a:chOff x="2448" y="2064"/>
              <a:chExt cx="744" cy="912"/>
            </a:xfrm>
          </p:grpSpPr>
          <p:sp>
            <p:nvSpPr>
              <p:cNvPr id="50302" name="Freeform 34"/>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303" name="Freeform 35"/>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304" name="Freeform 36"/>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305" name="Freeform 37"/>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306" name="Freeform 38"/>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307" name="Freeform 39"/>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0301" name="Line 40"/>
            <p:cNvSpPr>
              <a:spLocks noChangeShapeType="1"/>
            </p:cNvSpPr>
            <p:nvPr/>
          </p:nvSpPr>
          <p:spPr bwMode="auto">
            <a:xfrm flipV="1">
              <a:off x="1824" y="3840"/>
              <a:ext cx="576" cy="19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50191" name="Group 41"/>
          <p:cNvGrpSpPr>
            <a:grpSpLocks/>
          </p:cNvGrpSpPr>
          <p:nvPr/>
        </p:nvGrpSpPr>
        <p:grpSpPr bwMode="auto">
          <a:xfrm rot="423503">
            <a:off x="838200" y="5105400"/>
            <a:ext cx="685800" cy="762000"/>
            <a:chOff x="1584" y="3072"/>
            <a:chExt cx="816" cy="961"/>
          </a:xfrm>
        </p:grpSpPr>
        <p:grpSp>
          <p:nvGrpSpPr>
            <p:cNvPr id="50292" name="Group 42"/>
            <p:cNvGrpSpPr>
              <a:grpSpLocks/>
            </p:cNvGrpSpPr>
            <p:nvPr/>
          </p:nvGrpSpPr>
          <p:grpSpPr bwMode="auto">
            <a:xfrm rot="-1717408">
              <a:off x="1584" y="3072"/>
              <a:ext cx="744" cy="912"/>
              <a:chOff x="2448" y="2064"/>
              <a:chExt cx="744" cy="912"/>
            </a:xfrm>
          </p:grpSpPr>
          <p:sp>
            <p:nvSpPr>
              <p:cNvPr id="50294" name="Freeform 43"/>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95" name="Freeform 44"/>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96" name="Freeform 45"/>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97" name="Freeform 46"/>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98" name="Freeform 47"/>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99" name="Freeform 48"/>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0293" name="Line 49"/>
            <p:cNvSpPr>
              <a:spLocks noChangeShapeType="1"/>
            </p:cNvSpPr>
            <p:nvPr/>
          </p:nvSpPr>
          <p:spPr bwMode="auto">
            <a:xfrm flipV="1">
              <a:off x="1824" y="3840"/>
              <a:ext cx="576" cy="19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50192" name="Group 50"/>
          <p:cNvGrpSpPr>
            <a:grpSpLocks/>
          </p:cNvGrpSpPr>
          <p:nvPr/>
        </p:nvGrpSpPr>
        <p:grpSpPr bwMode="auto">
          <a:xfrm rot="4130845" flipH="1">
            <a:off x="8039100" y="5829300"/>
            <a:ext cx="685800" cy="762000"/>
            <a:chOff x="1584" y="3072"/>
            <a:chExt cx="816" cy="961"/>
          </a:xfrm>
        </p:grpSpPr>
        <p:grpSp>
          <p:nvGrpSpPr>
            <p:cNvPr id="50284" name="Group 51"/>
            <p:cNvGrpSpPr>
              <a:grpSpLocks/>
            </p:cNvGrpSpPr>
            <p:nvPr/>
          </p:nvGrpSpPr>
          <p:grpSpPr bwMode="auto">
            <a:xfrm rot="-1717408">
              <a:off x="1584" y="3072"/>
              <a:ext cx="744" cy="912"/>
              <a:chOff x="2448" y="2064"/>
              <a:chExt cx="744" cy="912"/>
            </a:xfrm>
          </p:grpSpPr>
          <p:sp>
            <p:nvSpPr>
              <p:cNvPr id="50286" name="Freeform 52"/>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87" name="Freeform 53"/>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88" name="Freeform 54"/>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89" name="Freeform 55"/>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90" name="Freeform 56"/>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91" name="Freeform 57"/>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0285" name="Line 58"/>
            <p:cNvSpPr>
              <a:spLocks noChangeShapeType="1"/>
            </p:cNvSpPr>
            <p:nvPr/>
          </p:nvSpPr>
          <p:spPr bwMode="auto">
            <a:xfrm flipV="1">
              <a:off x="1824" y="3840"/>
              <a:ext cx="576" cy="19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50193" name="Group 59"/>
          <p:cNvGrpSpPr>
            <a:grpSpLocks/>
          </p:cNvGrpSpPr>
          <p:nvPr/>
        </p:nvGrpSpPr>
        <p:grpSpPr bwMode="auto">
          <a:xfrm rot="6353686">
            <a:off x="7581900" y="1257300"/>
            <a:ext cx="685800" cy="762000"/>
            <a:chOff x="1584" y="3072"/>
            <a:chExt cx="816" cy="961"/>
          </a:xfrm>
        </p:grpSpPr>
        <p:grpSp>
          <p:nvGrpSpPr>
            <p:cNvPr id="50276" name="Group 60"/>
            <p:cNvGrpSpPr>
              <a:grpSpLocks/>
            </p:cNvGrpSpPr>
            <p:nvPr/>
          </p:nvGrpSpPr>
          <p:grpSpPr bwMode="auto">
            <a:xfrm rot="-1717408">
              <a:off x="1584" y="3072"/>
              <a:ext cx="744" cy="912"/>
              <a:chOff x="2448" y="2064"/>
              <a:chExt cx="744" cy="912"/>
            </a:xfrm>
          </p:grpSpPr>
          <p:sp>
            <p:nvSpPr>
              <p:cNvPr id="50278" name="Freeform 61"/>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79" name="Freeform 62"/>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80" name="Freeform 63"/>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81" name="Freeform 64"/>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82" name="Freeform 65"/>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83" name="Freeform 66"/>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0277" name="Line 67"/>
            <p:cNvSpPr>
              <a:spLocks noChangeShapeType="1"/>
            </p:cNvSpPr>
            <p:nvPr/>
          </p:nvSpPr>
          <p:spPr bwMode="auto">
            <a:xfrm flipV="1">
              <a:off x="1824" y="3840"/>
              <a:ext cx="576" cy="19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50194" name="Group 68"/>
          <p:cNvGrpSpPr>
            <a:grpSpLocks/>
          </p:cNvGrpSpPr>
          <p:nvPr/>
        </p:nvGrpSpPr>
        <p:grpSpPr bwMode="auto">
          <a:xfrm rot="2054066">
            <a:off x="2057400" y="2286000"/>
            <a:ext cx="685800" cy="762000"/>
            <a:chOff x="1584" y="3072"/>
            <a:chExt cx="816" cy="961"/>
          </a:xfrm>
        </p:grpSpPr>
        <p:grpSp>
          <p:nvGrpSpPr>
            <p:cNvPr id="50268" name="Group 69"/>
            <p:cNvGrpSpPr>
              <a:grpSpLocks/>
            </p:cNvGrpSpPr>
            <p:nvPr/>
          </p:nvGrpSpPr>
          <p:grpSpPr bwMode="auto">
            <a:xfrm rot="-1717408">
              <a:off x="1584" y="3072"/>
              <a:ext cx="744" cy="912"/>
              <a:chOff x="2448" y="2064"/>
              <a:chExt cx="744" cy="912"/>
            </a:xfrm>
          </p:grpSpPr>
          <p:sp>
            <p:nvSpPr>
              <p:cNvPr id="50270" name="Freeform 70"/>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71" name="Freeform 71"/>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72" name="Freeform 72"/>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73" name="Freeform 73"/>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74" name="Freeform 74"/>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75" name="Freeform 75"/>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0269" name="Line 76"/>
            <p:cNvSpPr>
              <a:spLocks noChangeShapeType="1"/>
            </p:cNvSpPr>
            <p:nvPr/>
          </p:nvSpPr>
          <p:spPr bwMode="auto">
            <a:xfrm flipV="1">
              <a:off x="1824" y="3840"/>
              <a:ext cx="576" cy="19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50195" name="Group 77"/>
          <p:cNvGrpSpPr>
            <a:grpSpLocks/>
          </p:cNvGrpSpPr>
          <p:nvPr/>
        </p:nvGrpSpPr>
        <p:grpSpPr bwMode="auto">
          <a:xfrm rot="-1335947">
            <a:off x="5791200" y="5791200"/>
            <a:ext cx="685800" cy="762000"/>
            <a:chOff x="1584" y="3072"/>
            <a:chExt cx="816" cy="961"/>
          </a:xfrm>
        </p:grpSpPr>
        <p:grpSp>
          <p:nvGrpSpPr>
            <p:cNvPr id="50260" name="Group 78"/>
            <p:cNvGrpSpPr>
              <a:grpSpLocks/>
            </p:cNvGrpSpPr>
            <p:nvPr/>
          </p:nvGrpSpPr>
          <p:grpSpPr bwMode="auto">
            <a:xfrm rot="-1717408">
              <a:off x="1584" y="3072"/>
              <a:ext cx="744" cy="912"/>
              <a:chOff x="2448" y="2064"/>
              <a:chExt cx="744" cy="912"/>
            </a:xfrm>
          </p:grpSpPr>
          <p:sp>
            <p:nvSpPr>
              <p:cNvPr id="50262" name="Freeform 79"/>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63" name="Freeform 80"/>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64" name="Freeform 81"/>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65" name="Freeform 82"/>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66" name="Freeform 83"/>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67" name="Freeform 84"/>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0261" name="Line 85"/>
            <p:cNvSpPr>
              <a:spLocks noChangeShapeType="1"/>
            </p:cNvSpPr>
            <p:nvPr/>
          </p:nvSpPr>
          <p:spPr bwMode="auto">
            <a:xfrm flipV="1">
              <a:off x="1824" y="3840"/>
              <a:ext cx="576" cy="19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50196" name="Group 86"/>
          <p:cNvGrpSpPr>
            <a:grpSpLocks/>
          </p:cNvGrpSpPr>
          <p:nvPr/>
        </p:nvGrpSpPr>
        <p:grpSpPr bwMode="auto">
          <a:xfrm rot="-1139909">
            <a:off x="3810000" y="5410200"/>
            <a:ext cx="685800" cy="762000"/>
            <a:chOff x="1584" y="3072"/>
            <a:chExt cx="816" cy="961"/>
          </a:xfrm>
        </p:grpSpPr>
        <p:grpSp>
          <p:nvGrpSpPr>
            <p:cNvPr id="50252" name="Group 87"/>
            <p:cNvGrpSpPr>
              <a:grpSpLocks/>
            </p:cNvGrpSpPr>
            <p:nvPr/>
          </p:nvGrpSpPr>
          <p:grpSpPr bwMode="auto">
            <a:xfrm rot="-1717408">
              <a:off x="1584" y="3072"/>
              <a:ext cx="744" cy="912"/>
              <a:chOff x="2448" y="2064"/>
              <a:chExt cx="744" cy="912"/>
            </a:xfrm>
          </p:grpSpPr>
          <p:sp>
            <p:nvSpPr>
              <p:cNvPr id="50254" name="Freeform 88"/>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55" name="Freeform 89"/>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56" name="Freeform 90"/>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57" name="Freeform 91"/>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58" name="Freeform 92"/>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59" name="Freeform 93"/>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0253" name="Line 94"/>
            <p:cNvSpPr>
              <a:spLocks noChangeShapeType="1"/>
            </p:cNvSpPr>
            <p:nvPr/>
          </p:nvSpPr>
          <p:spPr bwMode="auto">
            <a:xfrm flipV="1">
              <a:off x="1824" y="3840"/>
              <a:ext cx="576" cy="19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50197" name="Group 95"/>
          <p:cNvGrpSpPr>
            <a:grpSpLocks/>
          </p:cNvGrpSpPr>
          <p:nvPr/>
        </p:nvGrpSpPr>
        <p:grpSpPr bwMode="auto">
          <a:xfrm rot="-1480534">
            <a:off x="6096000" y="5181600"/>
            <a:ext cx="685800" cy="762000"/>
            <a:chOff x="1584" y="3072"/>
            <a:chExt cx="816" cy="961"/>
          </a:xfrm>
        </p:grpSpPr>
        <p:grpSp>
          <p:nvGrpSpPr>
            <p:cNvPr id="50244" name="Group 96"/>
            <p:cNvGrpSpPr>
              <a:grpSpLocks/>
            </p:cNvGrpSpPr>
            <p:nvPr/>
          </p:nvGrpSpPr>
          <p:grpSpPr bwMode="auto">
            <a:xfrm rot="-1717408">
              <a:off x="1584" y="3072"/>
              <a:ext cx="744" cy="912"/>
              <a:chOff x="2448" y="2064"/>
              <a:chExt cx="744" cy="912"/>
            </a:xfrm>
          </p:grpSpPr>
          <p:sp>
            <p:nvSpPr>
              <p:cNvPr id="50246" name="Freeform 97"/>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47" name="Freeform 98"/>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48" name="Freeform 99"/>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49" name="Freeform 100"/>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50" name="Freeform 101"/>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51" name="Freeform 102"/>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0245" name="Line 103"/>
            <p:cNvSpPr>
              <a:spLocks noChangeShapeType="1"/>
            </p:cNvSpPr>
            <p:nvPr/>
          </p:nvSpPr>
          <p:spPr bwMode="auto">
            <a:xfrm flipV="1">
              <a:off x="1824" y="3840"/>
              <a:ext cx="576" cy="19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50198" name="Group 113"/>
          <p:cNvGrpSpPr>
            <a:grpSpLocks/>
          </p:cNvGrpSpPr>
          <p:nvPr/>
        </p:nvGrpSpPr>
        <p:grpSpPr bwMode="auto">
          <a:xfrm rot="2850186">
            <a:off x="5219700" y="3238500"/>
            <a:ext cx="685800" cy="762000"/>
            <a:chOff x="1584" y="3072"/>
            <a:chExt cx="816" cy="961"/>
          </a:xfrm>
        </p:grpSpPr>
        <p:grpSp>
          <p:nvGrpSpPr>
            <p:cNvPr id="50236" name="Group 114"/>
            <p:cNvGrpSpPr>
              <a:grpSpLocks/>
            </p:cNvGrpSpPr>
            <p:nvPr/>
          </p:nvGrpSpPr>
          <p:grpSpPr bwMode="auto">
            <a:xfrm rot="-1717408">
              <a:off x="1584" y="3072"/>
              <a:ext cx="744" cy="912"/>
              <a:chOff x="2448" y="2064"/>
              <a:chExt cx="744" cy="912"/>
            </a:xfrm>
          </p:grpSpPr>
          <p:sp>
            <p:nvSpPr>
              <p:cNvPr id="50238" name="Freeform 115"/>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39" name="Freeform 116"/>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40" name="Freeform 117"/>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41" name="Freeform 118"/>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42" name="Freeform 119"/>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43" name="Freeform 120"/>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0237" name="Line 121"/>
            <p:cNvSpPr>
              <a:spLocks noChangeShapeType="1"/>
            </p:cNvSpPr>
            <p:nvPr/>
          </p:nvSpPr>
          <p:spPr bwMode="auto">
            <a:xfrm flipV="1">
              <a:off x="1824" y="3840"/>
              <a:ext cx="576" cy="19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50199" name="Group 122"/>
          <p:cNvGrpSpPr>
            <a:grpSpLocks/>
          </p:cNvGrpSpPr>
          <p:nvPr/>
        </p:nvGrpSpPr>
        <p:grpSpPr bwMode="auto">
          <a:xfrm rot="16441141" flipV="1">
            <a:off x="7810500" y="5295900"/>
            <a:ext cx="685800" cy="762000"/>
            <a:chOff x="1584" y="3072"/>
            <a:chExt cx="816" cy="961"/>
          </a:xfrm>
        </p:grpSpPr>
        <p:grpSp>
          <p:nvGrpSpPr>
            <p:cNvPr id="50228" name="Group 123"/>
            <p:cNvGrpSpPr>
              <a:grpSpLocks/>
            </p:cNvGrpSpPr>
            <p:nvPr/>
          </p:nvGrpSpPr>
          <p:grpSpPr bwMode="auto">
            <a:xfrm rot="-1717408">
              <a:off x="1584" y="3072"/>
              <a:ext cx="744" cy="912"/>
              <a:chOff x="2448" y="2064"/>
              <a:chExt cx="744" cy="912"/>
            </a:xfrm>
          </p:grpSpPr>
          <p:sp>
            <p:nvSpPr>
              <p:cNvPr id="50230" name="Freeform 124"/>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31" name="Freeform 125"/>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32" name="Freeform 126"/>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33" name="Freeform 127"/>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34" name="Freeform 128"/>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35" name="Freeform 129"/>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0229" name="Line 130"/>
            <p:cNvSpPr>
              <a:spLocks noChangeShapeType="1"/>
            </p:cNvSpPr>
            <p:nvPr/>
          </p:nvSpPr>
          <p:spPr bwMode="auto">
            <a:xfrm flipV="1">
              <a:off x="1824" y="3840"/>
              <a:ext cx="576" cy="19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50200" name="Group 131"/>
          <p:cNvGrpSpPr>
            <a:grpSpLocks/>
          </p:cNvGrpSpPr>
          <p:nvPr/>
        </p:nvGrpSpPr>
        <p:grpSpPr bwMode="auto">
          <a:xfrm rot="1981365">
            <a:off x="5943600" y="3200400"/>
            <a:ext cx="685800" cy="762000"/>
            <a:chOff x="1584" y="3072"/>
            <a:chExt cx="816" cy="961"/>
          </a:xfrm>
        </p:grpSpPr>
        <p:grpSp>
          <p:nvGrpSpPr>
            <p:cNvPr id="50220" name="Group 132"/>
            <p:cNvGrpSpPr>
              <a:grpSpLocks/>
            </p:cNvGrpSpPr>
            <p:nvPr/>
          </p:nvGrpSpPr>
          <p:grpSpPr bwMode="auto">
            <a:xfrm rot="-1717408">
              <a:off x="1584" y="3072"/>
              <a:ext cx="744" cy="912"/>
              <a:chOff x="2448" y="2064"/>
              <a:chExt cx="744" cy="912"/>
            </a:xfrm>
          </p:grpSpPr>
          <p:sp>
            <p:nvSpPr>
              <p:cNvPr id="50222" name="Freeform 133"/>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23" name="Freeform 134"/>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24" name="Freeform 135"/>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25" name="Freeform 136"/>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26" name="Freeform 137"/>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27" name="Freeform 138"/>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0221" name="Line 139"/>
            <p:cNvSpPr>
              <a:spLocks noChangeShapeType="1"/>
            </p:cNvSpPr>
            <p:nvPr/>
          </p:nvSpPr>
          <p:spPr bwMode="auto">
            <a:xfrm flipV="1">
              <a:off x="1824" y="3840"/>
              <a:ext cx="576" cy="19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50201" name="Group 140"/>
          <p:cNvGrpSpPr>
            <a:grpSpLocks/>
          </p:cNvGrpSpPr>
          <p:nvPr/>
        </p:nvGrpSpPr>
        <p:grpSpPr bwMode="auto">
          <a:xfrm>
            <a:off x="2971800" y="5257800"/>
            <a:ext cx="685800" cy="762000"/>
            <a:chOff x="1584" y="3072"/>
            <a:chExt cx="816" cy="961"/>
          </a:xfrm>
        </p:grpSpPr>
        <p:grpSp>
          <p:nvGrpSpPr>
            <p:cNvPr id="50212" name="Group 141"/>
            <p:cNvGrpSpPr>
              <a:grpSpLocks/>
            </p:cNvGrpSpPr>
            <p:nvPr/>
          </p:nvGrpSpPr>
          <p:grpSpPr bwMode="auto">
            <a:xfrm rot="-1717408">
              <a:off x="1584" y="3072"/>
              <a:ext cx="744" cy="912"/>
              <a:chOff x="2448" y="2064"/>
              <a:chExt cx="744" cy="912"/>
            </a:xfrm>
          </p:grpSpPr>
          <p:sp>
            <p:nvSpPr>
              <p:cNvPr id="50214" name="Freeform 142"/>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15" name="Freeform 143"/>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16" name="Freeform 144"/>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17" name="Freeform 145"/>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18" name="Freeform 146"/>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19" name="Freeform 147"/>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0213" name="Line 148"/>
            <p:cNvSpPr>
              <a:spLocks noChangeShapeType="1"/>
            </p:cNvSpPr>
            <p:nvPr/>
          </p:nvSpPr>
          <p:spPr bwMode="auto">
            <a:xfrm flipV="1">
              <a:off x="1824" y="3840"/>
              <a:ext cx="576" cy="19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50202" name="Group 149"/>
          <p:cNvGrpSpPr>
            <a:grpSpLocks/>
          </p:cNvGrpSpPr>
          <p:nvPr/>
        </p:nvGrpSpPr>
        <p:grpSpPr bwMode="auto">
          <a:xfrm>
            <a:off x="4343400" y="4724400"/>
            <a:ext cx="685800" cy="762000"/>
            <a:chOff x="1584" y="3072"/>
            <a:chExt cx="816" cy="961"/>
          </a:xfrm>
        </p:grpSpPr>
        <p:grpSp>
          <p:nvGrpSpPr>
            <p:cNvPr id="50204" name="Group 150"/>
            <p:cNvGrpSpPr>
              <a:grpSpLocks/>
            </p:cNvGrpSpPr>
            <p:nvPr/>
          </p:nvGrpSpPr>
          <p:grpSpPr bwMode="auto">
            <a:xfrm rot="-1717408">
              <a:off x="1584" y="3072"/>
              <a:ext cx="744" cy="912"/>
              <a:chOff x="2448" y="2064"/>
              <a:chExt cx="744" cy="912"/>
            </a:xfrm>
          </p:grpSpPr>
          <p:sp>
            <p:nvSpPr>
              <p:cNvPr id="50206" name="Freeform 151"/>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07" name="Freeform 152"/>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08" name="Freeform 153"/>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09" name="Freeform 154"/>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10" name="Freeform 155"/>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11" name="Freeform 156"/>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0205" name="Line 157"/>
            <p:cNvSpPr>
              <a:spLocks noChangeShapeType="1"/>
            </p:cNvSpPr>
            <p:nvPr/>
          </p:nvSpPr>
          <p:spPr bwMode="auto">
            <a:xfrm flipV="1">
              <a:off x="1824" y="3840"/>
              <a:ext cx="576" cy="19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50203" name="Rectangle 158"/>
          <p:cNvSpPr>
            <a:spLocks noChangeArrowheads="1"/>
          </p:cNvSpPr>
          <p:nvPr/>
        </p:nvSpPr>
        <p:spPr bwMode="auto">
          <a:xfrm>
            <a:off x="762000" y="838200"/>
            <a:ext cx="533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 From every safe location, define one step towards school.</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Freeform 3" descr="Green marble"/>
          <p:cNvSpPr>
            <a:spLocks/>
          </p:cNvSpPr>
          <p:nvPr/>
        </p:nvSpPr>
        <p:spPr bwMode="auto">
          <a:xfrm>
            <a:off x="4851400" y="2717800"/>
            <a:ext cx="2082800" cy="2057400"/>
          </a:xfrm>
          <a:custGeom>
            <a:avLst/>
            <a:gdLst>
              <a:gd name="T0" fmla="*/ 2147483647 w 1312"/>
              <a:gd name="T1" fmla="*/ 2147483647 h 1296"/>
              <a:gd name="T2" fmla="*/ 2147483647 w 1312"/>
              <a:gd name="T3" fmla="*/ 2147483647 h 1296"/>
              <a:gd name="T4" fmla="*/ 2147483647 w 1312"/>
              <a:gd name="T5" fmla="*/ 2147483647 h 1296"/>
              <a:gd name="T6" fmla="*/ 2147483647 w 1312"/>
              <a:gd name="T7" fmla="*/ 2147483647 h 1296"/>
              <a:gd name="T8" fmla="*/ 2147483647 w 1312"/>
              <a:gd name="T9" fmla="*/ 2147483647 h 1296"/>
              <a:gd name="T10" fmla="*/ 2147483647 w 1312"/>
              <a:gd name="T11" fmla="*/ 2147483647 h 1296"/>
              <a:gd name="T12" fmla="*/ 2147483647 w 1312"/>
              <a:gd name="T13" fmla="*/ 2147483647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51203" name="Freeform 4" descr="Green marble"/>
          <p:cNvSpPr>
            <a:spLocks/>
          </p:cNvSpPr>
          <p:nvPr/>
        </p:nvSpPr>
        <p:spPr bwMode="auto">
          <a:xfrm>
            <a:off x="5372100" y="4978400"/>
            <a:ext cx="1892300" cy="1828800"/>
          </a:xfrm>
          <a:custGeom>
            <a:avLst/>
            <a:gdLst>
              <a:gd name="T0" fmla="*/ 2147483647 w 1192"/>
              <a:gd name="T1" fmla="*/ 2147483647 h 1152"/>
              <a:gd name="T2" fmla="*/ 2147483647 w 1192"/>
              <a:gd name="T3" fmla="*/ 2147483647 h 1152"/>
              <a:gd name="T4" fmla="*/ 2147483647 w 1192"/>
              <a:gd name="T5" fmla="*/ 2147483647 h 1152"/>
              <a:gd name="T6" fmla="*/ 2147483647 w 1192"/>
              <a:gd name="T7" fmla="*/ 2147483647 h 1152"/>
              <a:gd name="T8" fmla="*/ 2147483647 w 1192"/>
              <a:gd name="T9" fmla="*/ 2147483647 h 1152"/>
              <a:gd name="T10" fmla="*/ 2147483647 w 1192"/>
              <a:gd name="T11" fmla="*/ 2147483647 h 1152"/>
              <a:gd name="T12" fmla="*/ 2147483647 w 1192"/>
              <a:gd name="T13" fmla="*/ 2147483647 h 1152"/>
              <a:gd name="T14" fmla="*/ 2147483647 w 1192"/>
              <a:gd name="T15" fmla="*/ 2147483647 h 1152"/>
              <a:gd name="T16" fmla="*/ 0 60000 65536"/>
              <a:gd name="T17" fmla="*/ 0 60000 65536"/>
              <a:gd name="T18" fmla="*/ 0 60000 65536"/>
              <a:gd name="T19" fmla="*/ 0 60000 65536"/>
              <a:gd name="T20" fmla="*/ 0 60000 65536"/>
              <a:gd name="T21" fmla="*/ 0 60000 65536"/>
              <a:gd name="T22" fmla="*/ 0 60000 65536"/>
              <a:gd name="T23" fmla="*/ 0 60000 65536"/>
              <a:gd name="T24" fmla="*/ 0 w 1192"/>
              <a:gd name="T25" fmla="*/ 0 h 1152"/>
              <a:gd name="T26" fmla="*/ 1192 w 1192"/>
              <a:gd name="T27" fmla="*/ 1152 h 11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92" h="1152">
                <a:moveTo>
                  <a:pt x="408" y="224"/>
                </a:moveTo>
                <a:cubicBezTo>
                  <a:pt x="336" y="304"/>
                  <a:pt x="320" y="392"/>
                  <a:pt x="264" y="512"/>
                </a:cubicBezTo>
                <a:cubicBezTo>
                  <a:pt x="208" y="632"/>
                  <a:pt x="0" y="848"/>
                  <a:pt x="72" y="944"/>
                </a:cubicBezTo>
                <a:cubicBezTo>
                  <a:pt x="144" y="1040"/>
                  <a:pt x="576" y="1152"/>
                  <a:pt x="696" y="1088"/>
                </a:cubicBezTo>
                <a:cubicBezTo>
                  <a:pt x="816" y="1024"/>
                  <a:pt x="712" y="672"/>
                  <a:pt x="792" y="560"/>
                </a:cubicBezTo>
                <a:cubicBezTo>
                  <a:pt x="872" y="448"/>
                  <a:pt x="1192" y="504"/>
                  <a:pt x="1176" y="416"/>
                </a:cubicBezTo>
                <a:cubicBezTo>
                  <a:pt x="1160" y="328"/>
                  <a:pt x="824" y="64"/>
                  <a:pt x="696" y="32"/>
                </a:cubicBezTo>
                <a:cubicBezTo>
                  <a:pt x="568" y="0"/>
                  <a:pt x="480" y="144"/>
                  <a:pt x="408" y="224"/>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51204" name="Freeform 5" descr="Green marble"/>
          <p:cNvSpPr>
            <a:spLocks/>
          </p:cNvSpPr>
          <p:nvPr/>
        </p:nvSpPr>
        <p:spPr bwMode="auto">
          <a:xfrm>
            <a:off x="6948488" y="1295400"/>
            <a:ext cx="1447800" cy="1227138"/>
          </a:xfrm>
          <a:custGeom>
            <a:avLst/>
            <a:gdLst>
              <a:gd name="T0" fmla="*/ 2147483647 w 912"/>
              <a:gd name="T1" fmla="*/ 2147483647 h 773"/>
              <a:gd name="T2" fmla="*/ 2147483647 w 912"/>
              <a:gd name="T3" fmla="*/ 2147483647 h 773"/>
              <a:gd name="T4" fmla="*/ 2147483647 w 912"/>
              <a:gd name="T5" fmla="*/ 2147483647 h 773"/>
              <a:gd name="T6" fmla="*/ 2147483647 w 912"/>
              <a:gd name="T7" fmla="*/ 2147483647 h 773"/>
              <a:gd name="T8" fmla="*/ 2147483647 w 912"/>
              <a:gd name="T9" fmla="*/ 2147483647 h 773"/>
              <a:gd name="T10" fmla="*/ 2147483647 w 912"/>
              <a:gd name="T11" fmla="*/ 2147483647 h 773"/>
              <a:gd name="T12" fmla="*/ 2147483647 w 912"/>
              <a:gd name="T13" fmla="*/ 2147483647 h 773"/>
              <a:gd name="T14" fmla="*/ 2147483647 w 912"/>
              <a:gd name="T15" fmla="*/ 2147483647 h 773"/>
              <a:gd name="T16" fmla="*/ 0 60000 65536"/>
              <a:gd name="T17" fmla="*/ 0 60000 65536"/>
              <a:gd name="T18" fmla="*/ 0 60000 65536"/>
              <a:gd name="T19" fmla="*/ 0 60000 65536"/>
              <a:gd name="T20" fmla="*/ 0 60000 65536"/>
              <a:gd name="T21" fmla="*/ 0 60000 65536"/>
              <a:gd name="T22" fmla="*/ 0 60000 65536"/>
              <a:gd name="T23" fmla="*/ 0 60000 65536"/>
              <a:gd name="T24" fmla="*/ 0 w 912"/>
              <a:gd name="T25" fmla="*/ 0 h 773"/>
              <a:gd name="T26" fmla="*/ 912 w 912"/>
              <a:gd name="T27" fmla="*/ 773 h 7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12" h="773">
                <a:moveTo>
                  <a:pt x="303" y="168"/>
                </a:moveTo>
                <a:cubicBezTo>
                  <a:pt x="248" y="228"/>
                  <a:pt x="236" y="294"/>
                  <a:pt x="193" y="384"/>
                </a:cubicBezTo>
                <a:cubicBezTo>
                  <a:pt x="150" y="474"/>
                  <a:pt x="0" y="649"/>
                  <a:pt x="46" y="708"/>
                </a:cubicBezTo>
                <a:cubicBezTo>
                  <a:pt x="92" y="767"/>
                  <a:pt x="366" y="773"/>
                  <a:pt x="467" y="737"/>
                </a:cubicBezTo>
                <a:cubicBezTo>
                  <a:pt x="568" y="701"/>
                  <a:pt x="579" y="564"/>
                  <a:pt x="650" y="493"/>
                </a:cubicBezTo>
                <a:cubicBezTo>
                  <a:pt x="721" y="422"/>
                  <a:pt x="912" y="390"/>
                  <a:pt x="891" y="312"/>
                </a:cubicBezTo>
                <a:cubicBezTo>
                  <a:pt x="870" y="234"/>
                  <a:pt x="621" y="48"/>
                  <a:pt x="524" y="24"/>
                </a:cubicBezTo>
                <a:cubicBezTo>
                  <a:pt x="426" y="0"/>
                  <a:pt x="358" y="108"/>
                  <a:pt x="303" y="168"/>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51205" name="Freeform 6" descr="Green marble"/>
          <p:cNvSpPr>
            <a:spLocks/>
          </p:cNvSpPr>
          <p:nvPr/>
        </p:nvSpPr>
        <p:spPr bwMode="auto">
          <a:xfrm>
            <a:off x="7377113" y="5159375"/>
            <a:ext cx="1547812" cy="1589088"/>
          </a:xfrm>
          <a:custGeom>
            <a:avLst/>
            <a:gdLst>
              <a:gd name="T0" fmla="*/ 2147483647 w 975"/>
              <a:gd name="T1" fmla="*/ 2147483647 h 1001"/>
              <a:gd name="T2" fmla="*/ 2147483647 w 975"/>
              <a:gd name="T3" fmla="*/ 2147483647 h 1001"/>
              <a:gd name="T4" fmla="*/ 2147483647 w 975"/>
              <a:gd name="T5" fmla="*/ 2147483647 h 1001"/>
              <a:gd name="T6" fmla="*/ 2147483647 w 975"/>
              <a:gd name="T7" fmla="*/ 2147483647 h 1001"/>
              <a:gd name="T8" fmla="*/ 2147483647 w 975"/>
              <a:gd name="T9" fmla="*/ 2147483647 h 1001"/>
              <a:gd name="T10" fmla="*/ 2147483647 w 975"/>
              <a:gd name="T11" fmla="*/ 2147483647 h 1001"/>
              <a:gd name="T12" fmla="*/ 2147483647 w 975"/>
              <a:gd name="T13" fmla="*/ 2147483647 h 1001"/>
              <a:gd name="T14" fmla="*/ 2147483647 w 975"/>
              <a:gd name="T15" fmla="*/ 2147483647 h 1001"/>
              <a:gd name="T16" fmla="*/ 2147483647 w 975"/>
              <a:gd name="T17" fmla="*/ 2147483647 h 100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5"/>
              <a:gd name="T28" fmla="*/ 0 h 1001"/>
              <a:gd name="T29" fmla="*/ 975 w 975"/>
              <a:gd name="T30" fmla="*/ 1001 h 100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5" h="1001">
                <a:moveTo>
                  <a:pt x="328" y="144"/>
                </a:moveTo>
                <a:cubicBezTo>
                  <a:pt x="249" y="212"/>
                  <a:pt x="249" y="405"/>
                  <a:pt x="197" y="485"/>
                </a:cubicBezTo>
                <a:cubicBezTo>
                  <a:pt x="145" y="565"/>
                  <a:pt x="26" y="568"/>
                  <a:pt x="13" y="625"/>
                </a:cubicBezTo>
                <a:cubicBezTo>
                  <a:pt x="0" y="682"/>
                  <a:pt x="77" y="782"/>
                  <a:pt x="118" y="826"/>
                </a:cubicBezTo>
                <a:cubicBezTo>
                  <a:pt x="159" y="870"/>
                  <a:pt x="152" y="865"/>
                  <a:pt x="258" y="887"/>
                </a:cubicBezTo>
                <a:cubicBezTo>
                  <a:pt x="364" y="909"/>
                  <a:pt x="638" y="1001"/>
                  <a:pt x="755" y="957"/>
                </a:cubicBezTo>
                <a:cubicBezTo>
                  <a:pt x="872" y="913"/>
                  <a:pt x="975" y="766"/>
                  <a:pt x="961" y="620"/>
                </a:cubicBezTo>
                <a:cubicBezTo>
                  <a:pt x="947" y="474"/>
                  <a:pt x="774" y="158"/>
                  <a:pt x="668" y="79"/>
                </a:cubicBezTo>
                <a:cubicBezTo>
                  <a:pt x="563" y="0"/>
                  <a:pt x="426" y="98"/>
                  <a:pt x="328" y="144"/>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51206" name="Freeform 7" descr="Green marble"/>
          <p:cNvSpPr>
            <a:spLocks/>
          </p:cNvSpPr>
          <p:nvPr/>
        </p:nvSpPr>
        <p:spPr bwMode="auto">
          <a:xfrm>
            <a:off x="652463" y="5068888"/>
            <a:ext cx="1152525" cy="906462"/>
          </a:xfrm>
          <a:custGeom>
            <a:avLst/>
            <a:gdLst>
              <a:gd name="T0" fmla="*/ 2147483647 w 726"/>
              <a:gd name="T1" fmla="*/ 2147483647 h 571"/>
              <a:gd name="T2" fmla="*/ 2147483647 w 726"/>
              <a:gd name="T3" fmla="*/ 2147483647 h 571"/>
              <a:gd name="T4" fmla="*/ 2147483647 w 726"/>
              <a:gd name="T5" fmla="*/ 2147483647 h 571"/>
              <a:gd name="T6" fmla="*/ 2147483647 w 726"/>
              <a:gd name="T7" fmla="*/ 2147483647 h 571"/>
              <a:gd name="T8" fmla="*/ 2147483647 w 726"/>
              <a:gd name="T9" fmla="*/ 2147483647 h 571"/>
              <a:gd name="T10" fmla="*/ 2147483647 w 726"/>
              <a:gd name="T11" fmla="*/ 2147483647 h 571"/>
              <a:gd name="T12" fmla="*/ 2147483647 w 726"/>
              <a:gd name="T13" fmla="*/ 2147483647 h 571"/>
              <a:gd name="T14" fmla="*/ 2147483647 w 726"/>
              <a:gd name="T15" fmla="*/ 2147483647 h 571"/>
              <a:gd name="T16" fmla="*/ 0 60000 65536"/>
              <a:gd name="T17" fmla="*/ 0 60000 65536"/>
              <a:gd name="T18" fmla="*/ 0 60000 65536"/>
              <a:gd name="T19" fmla="*/ 0 60000 65536"/>
              <a:gd name="T20" fmla="*/ 0 60000 65536"/>
              <a:gd name="T21" fmla="*/ 0 60000 65536"/>
              <a:gd name="T22" fmla="*/ 0 60000 65536"/>
              <a:gd name="T23" fmla="*/ 0 60000 65536"/>
              <a:gd name="T24" fmla="*/ 0 w 726"/>
              <a:gd name="T25" fmla="*/ 0 h 571"/>
              <a:gd name="T26" fmla="*/ 726 w 726"/>
              <a:gd name="T27" fmla="*/ 571 h 57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26" h="571">
                <a:moveTo>
                  <a:pt x="599" y="338"/>
                </a:moveTo>
                <a:cubicBezTo>
                  <a:pt x="551" y="283"/>
                  <a:pt x="489" y="259"/>
                  <a:pt x="409" y="206"/>
                </a:cubicBezTo>
                <a:cubicBezTo>
                  <a:pt x="330" y="152"/>
                  <a:pt x="187" y="0"/>
                  <a:pt x="122" y="20"/>
                </a:cubicBezTo>
                <a:cubicBezTo>
                  <a:pt x="56" y="39"/>
                  <a:pt x="0" y="240"/>
                  <a:pt x="17" y="323"/>
                </a:cubicBezTo>
                <a:cubicBezTo>
                  <a:pt x="33" y="407"/>
                  <a:pt x="150" y="479"/>
                  <a:pt x="220" y="517"/>
                </a:cubicBezTo>
                <a:cubicBezTo>
                  <a:pt x="290" y="555"/>
                  <a:pt x="356" y="548"/>
                  <a:pt x="436" y="551"/>
                </a:cubicBezTo>
                <a:cubicBezTo>
                  <a:pt x="516" y="554"/>
                  <a:pt x="672" y="571"/>
                  <a:pt x="699" y="536"/>
                </a:cubicBezTo>
                <a:cubicBezTo>
                  <a:pt x="726" y="501"/>
                  <a:pt x="647" y="394"/>
                  <a:pt x="599" y="338"/>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pic>
        <p:nvPicPr>
          <p:cNvPr id="51207"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91400" y="3352800"/>
            <a:ext cx="1406525"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8"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124200"/>
            <a:ext cx="122237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9" name="Freeform 22" descr="Green marble"/>
          <p:cNvSpPr>
            <a:spLocks/>
          </p:cNvSpPr>
          <p:nvPr/>
        </p:nvSpPr>
        <p:spPr bwMode="auto">
          <a:xfrm>
            <a:off x="1828800" y="2209800"/>
            <a:ext cx="1892300" cy="1828800"/>
          </a:xfrm>
          <a:custGeom>
            <a:avLst/>
            <a:gdLst>
              <a:gd name="T0" fmla="*/ 2147483647 w 1192"/>
              <a:gd name="T1" fmla="*/ 2147483647 h 1152"/>
              <a:gd name="T2" fmla="*/ 2147483647 w 1192"/>
              <a:gd name="T3" fmla="*/ 2147483647 h 1152"/>
              <a:gd name="T4" fmla="*/ 2147483647 w 1192"/>
              <a:gd name="T5" fmla="*/ 2147483647 h 1152"/>
              <a:gd name="T6" fmla="*/ 2147483647 w 1192"/>
              <a:gd name="T7" fmla="*/ 2147483647 h 1152"/>
              <a:gd name="T8" fmla="*/ 2147483647 w 1192"/>
              <a:gd name="T9" fmla="*/ 2147483647 h 1152"/>
              <a:gd name="T10" fmla="*/ 2147483647 w 1192"/>
              <a:gd name="T11" fmla="*/ 2147483647 h 1152"/>
              <a:gd name="T12" fmla="*/ 2147483647 w 1192"/>
              <a:gd name="T13" fmla="*/ 2147483647 h 1152"/>
              <a:gd name="T14" fmla="*/ 0 60000 65536"/>
              <a:gd name="T15" fmla="*/ 0 60000 65536"/>
              <a:gd name="T16" fmla="*/ 0 60000 65536"/>
              <a:gd name="T17" fmla="*/ 0 60000 65536"/>
              <a:gd name="T18" fmla="*/ 0 60000 65536"/>
              <a:gd name="T19" fmla="*/ 0 60000 65536"/>
              <a:gd name="T20" fmla="*/ 0 60000 65536"/>
              <a:gd name="T21" fmla="*/ 0 w 1192"/>
              <a:gd name="T22" fmla="*/ 0 h 1152"/>
              <a:gd name="T23" fmla="*/ 1192 w 1192"/>
              <a:gd name="T24" fmla="*/ 1152 h 1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92" h="1152">
                <a:moveTo>
                  <a:pt x="112" y="200"/>
                </a:moveTo>
                <a:cubicBezTo>
                  <a:pt x="64" y="352"/>
                  <a:pt x="0" y="816"/>
                  <a:pt x="64" y="968"/>
                </a:cubicBezTo>
                <a:cubicBezTo>
                  <a:pt x="128" y="1120"/>
                  <a:pt x="376" y="1152"/>
                  <a:pt x="496" y="1112"/>
                </a:cubicBezTo>
                <a:cubicBezTo>
                  <a:pt x="616" y="1072"/>
                  <a:pt x="680" y="824"/>
                  <a:pt x="784" y="728"/>
                </a:cubicBezTo>
                <a:cubicBezTo>
                  <a:pt x="888" y="632"/>
                  <a:pt x="1192" y="648"/>
                  <a:pt x="1120" y="536"/>
                </a:cubicBezTo>
                <a:cubicBezTo>
                  <a:pt x="1048" y="424"/>
                  <a:pt x="512" y="112"/>
                  <a:pt x="352" y="56"/>
                </a:cubicBezTo>
                <a:cubicBezTo>
                  <a:pt x="192" y="0"/>
                  <a:pt x="160" y="48"/>
                  <a:pt x="112" y="20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51210" name="Text Box 23"/>
          <p:cNvSpPr txBox="1">
            <a:spLocks noChangeArrowheads="1"/>
          </p:cNvSpPr>
          <p:nvPr/>
        </p:nvSpPr>
        <p:spPr bwMode="auto">
          <a:xfrm>
            <a:off x="3463925" y="58738"/>
            <a:ext cx="28670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Take a step </a:t>
            </a:r>
          </a:p>
        </p:txBody>
      </p:sp>
      <p:sp>
        <p:nvSpPr>
          <p:cNvPr id="51211" name="Rectangle 24"/>
          <p:cNvSpPr>
            <a:spLocks noChangeArrowheads="1"/>
          </p:cNvSpPr>
          <p:nvPr/>
        </p:nvSpPr>
        <p:spPr bwMode="auto">
          <a:xfrm>
            <a:off x="838200" y="838200"/>
            <a:ext cx="7543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 What is required of this step?</a:t>
            </a:r>
          </a:p>
        </p:txBody>
      </p:sp>
      <p:grpSp>
        <p:nvGrpSpPr>
          <p:cNvPr id="51212" name="Group 39"/>
          <p:cNvGrpSpPr>
            <a:grpSpLocks/>
          </p:cNvGrpSpPr>
          <p:nvPr/>
        </p:nvGrpSpPr>
        <p:grpSpPr bwMode="auto">
          <a:xfrm>
            <a:off x="1943100" y="3733800"/>
            <a:ext cx="3619500" cy="3263900"/>
            <a:chOff x="1224" y="2352"/>
            <a:chExt cx="2280" cy="2056"/>
          </a:xfrm>
        </p:grpSpPr>
        <p:sp>
          <p:nvSpPr>
            <p:cNvPr id="51213" name="Freeform 2" descr="Green marble"/>
            <p:cNvSpPr>
              <a:spLocks/>
            </p:cNvSpPr>
            <p:nvPr/>
          </p:nvSpPr>
          <p:spPr bwMode="auto">
            <a:xfrm>
              <a:off x="1224" y="2623"/>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51214" name="Freeform 25"/>
            <p:cNvSpPr>
              <a:spLocks/>
            </p:cNvSpPr>
            <p:nvPr/>
          </p:nvSpPr>
          <p:spPr bwMode="auto">
            <a:xfrm>
              <a:off x="1776" y="3936"/>
              <a:ext cx="672" cy="200"/>
            </a:xfrm>
            <a:custGeom>
              <a:avLst/>
              <a:gdLst>
                <a:gd name="T0" fmla="*/ 0 w 672"/>
                <a:gd name="T1" fmla="*/ 192 h 200"/>
                <a:gd name="T2" fmla="*/ 432 w 672"/>
                <a:gd name="T3" fmla="*/ 0 h 200"/>
                <a:gd name="T4" fmla="*/ 384 w 672"/>
                <a:gd name="T5" fmla="*/ 192 h 200"/>
                <a:gd name="T6" fmla="*/ 672 w 672"/>
                <a:gd name="T7" fmla="*/ 48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381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51215" name="Group 27"/>
            <p:cNvGrpSpPr>
              <a:grpSpLocks/>
            </p:cNvGrpSpPr>
            <p:nvPr/>
          </p:nvGrpSpPr>
          <p:grpSpPr bwMode="auto">
            <a:xfrm>
              <a:off x="1680" y="2976"/>
              <a:ext cx="640" cy="1065"/>
              <a:chOff x="1681" y="2977"/>
              <a:chExt cx="640" cy="1065"/>
            </a:xfrm>
          </p:grpSpPr>
          <p:sp>
            <p:nvSpPr>
              <p:cNvPr id="51217" name="Freeform 28"/>
              <p:cNvSpPr>
                <a:spLocks/>
              </p:cNvSpPr>
              <p:nvPr/>
            </p:nvSpPr>
            <p:spPr bwMode="auto">
              <a:xfrm>
                <a:off x="1844" y="3119"/>
                <a:ext cx="224" cy="202"/>
              </a:xfrm>
              <a:custGeom>
                <a:avLst/>
                <a:gdLst>
                  <a:gd name="T0" fmla="*/ 0 w 601"/>
                  <a:gd name="T1" fmla="*/ 0 h 667"/>
                  <a:gd name="T2" fmla="*/ 0 w 601"/>
                  <a:gd name="T3" fmla="*/ 0 h 667"/>
                  <a:gd name="T4" fmla="*/ 0 w 601"/>
                  <a:gd name="T5" fmla="*/ 0 h 667"/>
                  <a:gd name="T6" fmla="*/ 0 w 601"/>
                  <a:gd name="T7" fmla="*/ 0 h 667"/>
                  <a:gd name="T8" fmla="*/ 0 w 601"/>
                  <a:gd name="T9" fmla="*/ 0 h 667"/>
                  <a:gd name="T10" fmla="*/ 0 w 601"/>
                  <a:gd name="T11" fmla="*/ 0 h 667"/>
                  <a:gd name="T12" fmla="*/ 0 w 601"/>
                  <a:gd name="T13" fmla="*/ 0 h 667"/>
                  <a:gd name="T14" fmla="*/ 0 w 601"/>
                  <a:gd name="T15" fmla="*/ 0 h 667"/>
                  <a:gd name="T16" fmla="*/ 0 w 601"/>
                  <a:gd name="T17" fmla="*/ 0 h 667"/>
                  <a:gd name="T18" fmla="*/ 0 w 601"/>
                  <a:gd name="T19" fmla="*/ 0 h 667"/>
                  <a:gd name="T20" fmla="*/ 0 w 601"/>
                  <a:gd name="T21" fmla="*/ 0 h 667"/>
                  <a:gd name="T22" fmla="*/ 0 w 601"/>
                  <a:gd name="T23" fmla="*/ 0 h 667"/>
                  <a:gd name="T24" fmla="*/ 0 w 601"/>
                  <a:gd name="T25" fmla="*/ 0 h 667"/>
                  <a:gd name="T26" fmla="*/ 0 w 601"/>
                  <a:gd name="T27" fmla="*/ 0 h 667"/>
                  <a:gd name="T28" fmla="*/ 0 w 601"/>
                  <a:gd name="T29" fmla="*/ 0 h 667"/>
                  <a:gd name="T30" fmla="*/ 0 w 601"/>
                  <a:gd name="T31" fmla="*/ 0 h 667"/>
                  <a:gd name="T32" fmla="*/ 0 w 601"/>
                  <a:gd name="T33" fmla="*/ 0 h 667"/>
                  <a:gd name="T34" fmla="*/ 0 w 601"/>
                  <a:gd name="T35" fmla="*/ 0 h 667"/>
                  <a:gd name="T36" fmla="*/ 0 w 601"/>
                  <a:gd name="T37" fmla="*/ 0 h 667"/>
                  <a:gd name="T38" fmla="*/ 0 w 601"/>
                  <a:gd name="T39" fmla="*/ 0 h 667"/>
                  <a:gd name="T40" fmla="*/ 0 w 601"/>
                  <a:gd name="T41" fmla="*/ 0 h 667"/>
                  <a:gd name="T42" fmla="*/ 0 w 601"/>
                  <a:gd name="T43" fmla="*/ 0 h 66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1"/>
                  <a:gd name="T67" fmla="*/ 0 h 667"/>
                  <a:gd name="T68" fmla="*/ 601 w 601"/>
                  <a:gd name="T69" fmla="*/ 667 h 66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1" h="667">
                    <a:moveTo>
                      <a:pt x="313" y="154"/>
                    </a:moveTo>
                    <a:lnTo>
                      <a:pt x="260" y="85"/>
                    </a:lnTo>
                    <a:lnTo>
                      <a:pt x="187" y="34"/>
                    </a:lnTo>
                    <a:lnTo>
                      <a:pt x="121" y="0"/>
                    </a:lnTo>
                    <a:lnTo>
                      <a:pt x="68" y="9"/>
                    </a:lnTo>
                    <a:lnTo>
                      <a:pt x="30" y="47"/>
                    </a:lnTo>
                    <a:lnTo>
                      <a:pt x="0" y="163"/>
                    </a:lnTo>
                    <a:lnTo>
                      <a:pt x="12" y="296"/>
                    </a:lnTo>
                    <a:lnTo>
                      <a:pt x="43" y="423"/>
                    </a:lnTo>
                    <a:lnTo>
                      <a:pt x="78" y="522"/>
                    </a:lnTo>
                    <a:lnTo>
                      <a:pt x="143" y="625"/>
                    </a:lnTo>
                    <a:lnTo>
                      <a:pt x="200" y="667"/>
                    </a:lnTo>
                    <a:lnTo>
                      <a:pt x="278" y="667"/>
                    </a:lnTo>
                    <a:lnTo>
                      <a:pt x="356" y="638"/>
                    </a:lnTo>
                    <a:lnTo>
                      <a:pt x="396" y="564"/>
                    </a:lnTo>
                    <a:lnTo>
                      <a:pt x="417" y="471"/>
                    </a:lnTo>
                    <a:lnTo>
                      <a:pt x="409" y="355"/>
                    </a:lnTo>
                    <a:lnTo>
                      <a:pt x="592" y="368"/>
                    </a:lnTo>
                    <a:lnTo>
                      <a:pt x="601" y="317"/>
                    </a:lnTo>
                    <a:lnTo>
                      <a:pt x="392" y="296"/>
                    </a:lnTo>
                    <a:lnTo>
                      <a:pt x="339" y="176"/>
                    </a:lnTo>
                    <a:lnTo>
                      <a:pt x="313" y="15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18" name="Freeform 29"/>
              <p:cNvSpPr>
                <a:spLocks/>
              </p:cNvSpPr>
              <p:nvPr/>
            </p:nvSpPr>
            <p:spPr bwMode="auto">
              <a:xfrm>
                <a:off x="1681" y="3062"/>
                <a:ext cx="259" cy="324"/>
              </a:xfrm>
              <a:custGeom>
                <a:avLst/>
                <a:gdLst>
                  <a:gd name="T0" fmla="*/ 0 w 692"/>
                  <a:gd name="T1" fmla="*/ 0 h 1069"/>
                  <a:gd name="T2" fmla="*/ 0 w 692"/>
                  <a:gd name="T3" fmla="*/ 0 h 1069"/>
                  <a:gd name="T4" fmla="*/ 0 w 692"/>
                  <a:gd name="T5" fmla="*/ 0 h 1069"/>
                  <a:gd name="T6" fmla="*/ 0 w 692"/>
                  <a:gd name="T7" fmla="*/ 0 h 1069"/>
                  <a:gd name="T8" fmla="*/ 0 w 692"/>
                  <a:gd name="T9" fmla="*/ 0 h 1069"/>
                  <a:gd name="T10" fmla="*/ 0 w 692"/>
                  <a:gd name="T11" fmla="*/ 0 h 1069"/>
                  <a:gd name="T12" fmla="*/ 0 w 692"/>
                  <a:gd name="T13" fmla="*/ 0 h 1069"/>
                  <a:gd name="T14" fmla="*/ 0 w 692"/>
                  <a:gd name="T15" fmla="*/ 0 h 1069"/>
                  <a:gd name="T16" fmla="*/ 0 w 692"/>
                  <a:gd name="T17" fmla="*/ 0 h 1069"/>
                  <a:gd name="T18" fmla="*/ 0 w 692"/>
                  <a:gd name="T19" fmla="*/ 0 h 1069"/>
                  <a:gd name="T20" fmla="*/ 0 w 692"/>
                  <a:gd name="T21" fmla="*/ 0 h 1069"/>
                  <a:gd name="T22" fmla="*/ 0 w 692"/>
                  <a:gd name="T23" fmla="*/ 0 h 1069"/>
                  <a:gd name="T24" fmla="*/ 0 w 692"/>
                  <a:gd name="T25" fmla="*/ 0 h 1069"/>
                  <a:gd name="T26" fmla="*/ 0 w 692"/>
                  <a:gd name="T27" fmla="*/ 0 h 1069"/>
                  <a:gd name="T28" fmla="*/ 0 w 692"/>
                  <a:gd name="T29" fmla="*/ 0 h 1069"/>
                  <a:gd name="T30" fmla="*/ 0 w 692"/>
                  <a:gd name="T31" fmla="*/ 0 h 1069"/>
                  <a:gd name="T32" fmla="*/ 0 w 692"/>
                  <a:gd name="T33" fmla="*/ 0 h 1069"/>
                  <a:gd name="T34" fmla="*/ 0 w 692"/>
                  <a:gd name="T35" fmla="*/ 0 h 1069"/>
                  <a:gd name="T36" fmla="*/ 0 w 692"/>
                  <a:gd name="T37" fmla="*/ 0 h 1069"/>
                  <a:gd name="T38" fmla="*/ 0 w 692"/>
                  <a:gd name="T39" fmla="*/ 0 h 1069"/>
                  <a:gd name="T40" fmla="*/ 0 w 692"/>
                  <a:gd name="T41" fmla="*/ 0 h 1069"/>
                  <a:gd name="T42" fmla="*/ 0 w 692"/>
                  <a:gd name="T43" fmla="*/ 0 h 1069"/>
                  <a:gd name="T44" fmla="*/ 0 w 692"/>
                  <a:gd name="T45" fmla="*/ 0 h 1069"/>
                  <a:gd name="T46" fmla="*/ 0 w 692"/>
                  <a:gd name="T47" fmla="*/ 0 h 1069"/>
                  <a:gd name="T48" fmla="*/ 0 w 692"/>
                  <a:gd name="T49" fmla="*/ 0 h 1069"/>
                  <a:gd name="T50" fmla="*/ 0 w 692"/>
                  <a:gd name="T51" fmla="*/ 0 h 1069"/>
                  <a:gd name="T52" fmla="*/ 0 w 692"/>
                  <a:gd name="T53" fmla="*/ 0 h 1069"/>
                  <a:gd name="T54" fmla="*/ 0 w 692"/>
                  <a:gd name="T55" fmla="*/ 0 h 1069"/>
                  <a:gd name="T56" fmla="*/ 0 w 692"/>
                  <a:gd name="T57" fmla="*/ 0 h 1069"/>
                  <a:gd name="T58" fmla="*/ 0 w 692"/>
                  <a:gd name="T59" fmla="*/ 0 h 1069"/>
                  <a:gd name="T60" fmla="*/ 0 w 692"/>
                  <a:gd name="T61" fmla="*/ 0 h 1069"/>
                  <a:gd name="T62" fmla="*/ 0 w 692"/>
                  <a:gd name="T63" fmla="*/ 0 h 1069"/>
                  <a:gd name="T64" fmla="*/ 0 w 692"/>
                  <a:gd name="T65" fmla="*/ 0 h 1069"/>
                  <a:gd name="T66" fmla="*/ 0 w 692"/>
                  <a:gd name="T67" fmla="*/ 0 h 1069"/>
                  <a:gd name="T68" fmla="*/ 0 w 692"/>
                  <a:gd name="T69" fmla="*/ 0 h 1069"/>
                  <a:gd name="T70" fmla="*/ 0 w 692"/>
                  <a:gd name="T71" fmla="*/ 0 h 1069"/>
                  <a:gd name="T72" fmla="*/ 0 w 692"/>
                  <a:gd name="T73" fmla="*/ 0 h 1069"/>
                  <a:gd name="T74" fmla="*/ 0 w 692"/>
                  <a:gd name="T75" fmla="*/ 0 h 1069"/>
                  <a:gd name="T76" fmla="*/ 0 w 692"/>
                  <a:gd name="T77" fmla="*/ 0 h 1069"/>
                  <a:gd name="T78" fmla="*/ 0 w 692"/>
                  <a:gd name="T79" fmla="*/ 0 h 1069"/>
                  <a:gd name="T80" fmla="*/ 0 w 692"/>
                  <a:gd name="T81" fmla="*/ 0 h 1069"/>
                  <a:gd name="T82" fmla="*/ 0 w 692"/>
                  <a:gd name="T83" fmla="*/ 0 h 1069"/>
                  <a:gd name="T84" fmla="*/ 0 w 692"/>
                  <a:gd name="T85" fmla="*/ 0 h 1069"/>
                  <a:gd name="T86" fmla="*/ 0 w 692"/>
                  <a:gd name="T87" fmla="*/ 0 h 1069"/>
                  <a:gd name="T88" fmla="*/ 0 w 692"/>
                  <a:gd name="T89" fmla="*/ 0 h 106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92"/>
                  <a:gd name="T136" fmla="*/ 0 h 1069"/>
                  <a:gd name="T137" fmla="*/ 692 w 692"/>
                  <a:gd name="T138" fmla="*/ 1069 h 106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92" h="1069">
                    <a:moveTo>
                      <a:pt x="403" y="25"/>
                    </a:moveTo>
                    <a:lnTo>
                      <a:pt x="490" y="0"/>
                    </a:lnTo>
                    <a:lnTo>
                      <a:pt x="560" y="4"/>
                    </a:lnTo>
                    <a:lnTo>
                      <a:pt x="613" y="42"/>
                    </a:lnTo>
                    <a:lnTo>
                      <a:pt x="648" y="102"/>
                    </a:lnTo>
                    <a:lnTo>
                      <a:pt x="635" y="165"/>
                    </a:lnTo>
                    <a:lnTo>
                      <a:pt x="586" y="165"/>
                    </a:lnTo>
                    <a:lnTo>
                      <a:pt x="599" y="114"/>
                    </a:lnTo>
                    <a:lnTo>
                      <a:pt x="560" y="68"/>
                    </a:lnTo>
                    <a:lnTo>
                      <a:pt x="522" y="51"/>
                    </a:lnTo>
                    <a:lnTo>
                      <a:pt x="456" y="68"/>
                    </a:lnTo>
                    <a:lnTo>
                      <a:pt x="482" y="119"/>
                    </a:lnTo>
                    <a:lnTo>
                      <a:pt x="490" y="165"/>
                    </a:lnTo>
                    <a:lnTo>
                      <a:pt x="482" y="205"/>
                    </a:lnTo>
                    <a:lnTo>
                      <a:pt x="417" y="222"/>
                    </a:lnTo>
                    <a:lnTo>
                      <a:pt x="347" y="209"/>
                    </a:lnTo>
                    <a:lnTo>
                      <a:pt x="334" y="179"/>
                    </a:lnTo>
                    <a:lnTo>
                      <a:pt x="260" y="260"/>
                    </a:lnTo>
                    <a:lnTo>
                      <a:pt x="217" y="350"/>
                    </a:lnTo>
                    <a:lnTo>
                      <a:pt x="156" y="465"/>
                    </a:lnTo>
                    <a:lnTo>
                      <a:pt x="117" y="568"/>
                    </a:lnTo>
                    <a:lnTo>
                      <a:pt x="100" y="667"/>
                    </a:lnTo>
                    <a:lnTo>
                      <a:pt x="113" y="718"/>
                    </a:lnTo>
                    <a:lnTo>
                      <a:pt x="182" y="783"/>
                    </a:lnTo>
                    <a:lnTo>
                      <a:pt x="326" y="838"/>
                    </a:lnTo>
                    <a:lnTo>
                      <a:pt x="403" y="863"/>
                    </a:lnTo>
                    <a:lnTo>
                      <a:pt x="482" y="876"/>
                    </a:lnTo>
                    <a:lnTo>
                      <a:pt x="599" y="923"/>
                    </a:lnTo>
                    <a:lnTo>
                      <a:pt x="686" y="954"/>
                    </a:lnTo>
                    <a:lnTo>
                      <a:pt x="692" y="1013"/>
                    </a:lnTo>
                    <a:lnTo>
                      <a:pt x="648" y="1056"/>
                    </a:lnTo>
                    <a:lnTo>
                      <a:pt x="596" y="1069"/>
                    </a:lnTo>
                    <a:lnTo>
                      <a:pt x="517" y="1030"/>
                    </a:lnTo>
                    <a:lnTo>
                      <a:pt x="334" y="936"/>
                    </a:lnTo>
                    <a:lnTo>
                      <a:pt x="182" y="872"/>
                    </a:lnTo>
                    <a:lnTo>
                      <a:pt x="77" y="800"/>
                    </a:lnTo>
                    <a:lnTo>
                      <a:pt x="8" y="735"/>
                    </a:lnTo>
                    <a:lnTo>
                      <a:pt x="0" y="658"/>
                    </a:lnTo>
                    <a:lnTo>
                      <a:pt x="38" y="555"/>
                    </a:lnTo>
                    <a:lnTo>
                      <a:pt x="117" y="401"/>
                    </a:lnTo>
                    <a:lnTo>
                      <a:pt x="190" y="273"/>
                    </a:lnTo>
                    <a:lnTo>
                      <a:pt x="282" y="140"/>
                    </a:lnTo>
                    <a:lnTo>
                      <a:pt x="352" y="63"/>
                    </a:lnTo>
                    <a:lnTo>
                      <a:pt x="439" y="25"/>
                    </a:lnTo>
                    <a:lnTo>
                      <a:pt x="403" y="2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19" name="Freeform 30"/>
              <p:cNvSpPr>
                <a:spLocks/>
              </p:cNvSpPr>
              <p:nvPr/>
            </p:nvSpPr>
            <p:spPr bwMode="auto">
              <a:xfrm>
                <a:off x="1898" y="3357"/>
                <a:ext cx="135" cy="305"/>
              </a:xfrm>
              <a:custGeom>
                <a:avLst/>
                <a:gdLst>
                  <a:gd name="T0" fmla="*/ 0 w 362"/>
                  <a:gd name="T1" fmla="*/ 0 h 1004"/>
                  <a:gd name="T2" fmla="*/ 0 w 362"/>
                  <a:gd name="T3" fmla="*/ 0 h 1004"/>
                  <a:gd name="T4" fmla="*/ 0 w 362"/>
                  <a:gd name="T5" fmla="*/ 0 h 1004"/>
                  <a:gd name="T6" fmla="*/ 0 w 362"/>
                  <a:gd name="T7" fmla="*/ 0 h 1004"/>
                  <a:gd name="T8" fmla="*/ 0 w 362"/>
                  <a:gd name="T9" fmla="*/ 0 h 1004"/>
                  <a:gd name="T10" fmla="*/ 0 w 362"/>
                  <a:gd name="T11" fmla="*/ 0 h 1004"/>
                  <a:gd name="T12" fmla="*/ 0 w 362"/>
                  <a:gd name="T13" fmla="*/ 0 h 1004"/>
                  <a:gd name="T14" fmla="*/ 0 w 362"/>
                  <a:gd name="T15" fmla="*/ 0 h 1004"/>
                  <a:gd name="T16" fmla="*/ 0 w 362"/>
                  <a:gd name="T17" fmla="*/ 0 h 1004"/>
                  <a:gd name="T18" fmla="*/ 0 w 362"/>
                  <a:gd name="T19" fmla="*/ 0 h 1004"/>
                  <a:gd name="T20" fmla="*/ 0 w 362"/>
                  <a:gd name="T21" fmla="*/ 0 h 1004"/>
                  <a:gd name="T22" fmla="*/ 0 w 362"/>
                  <a:gd name="T23" fmla="*/ 0 h 1004"/>
                  <a:gd name="T24" fmla="*/ 0 w 362"/>
                  <a:gd name="T25" fmla="*/ 0 h 1004"/>
                  <a:gd name="T26" fmla="*/ 0 w 362"/>
                  <a:gd name="T27" fmla="*/ 0 h 1004"/>
                  <a:gd name="T28" fmla="*/ 0 w 362"/>
                  <a:gd name="T29" fmla="*/ 0 h 1004"/>
                  <a:gd name="T30" fmla="*/ 0 w 362"/>
                  <a:gd name="T31" fmla="*/ 0 h 1004"/>
                  <a:gd name="T32" fmla="*/ 0 w 362"/>
                  <a:gd name="T33" fmla="*/ 0 h 1004"/>
                  <a:gd name="T34" fmla="*/ 0 w 362"/>
                  <a:gd name="T35" fmla="*/ 0 h 1004"/>
                  <a:gd name="T36" fmla="*/ 0 w 362"/>
                  <a:gd name="T37" fmla="*/ 0 h 1004"/>
                  <a:gd name="T38" fmla="*/ 0 w 362"/>
                  <a:gd name="T39" fmla="*/ 0 h 1004"/>
                  <a:gd name="T40" fmla="*/ 0 w 362"/>
                  <a:gd name="T41" fmla="*/ 0 h 1004"/>
                  <a:gd name="T42" fmla="*/ 0 w 362"/>
                  <a:gd name="T43" fmla="*/ 0 h 1004"/>
                  <a:gd name="T44" fmla="*/ 0 w 362"/>
                  <a:gd name="T45" fmla="*/ 0 h 100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62"/>
                  <a:gd name="T70" fmla="*/ 0 h 1004"/>
                  <a:gd name="T71" fmla="*/ 362 w 362"/>
                  <a:gd name="T72" fmla="*/ 1004 h 100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62" h="1004">
                    <a:moveTo>
                      <a:pt x="22" y="78"/>
                    </a:moveTo>
                    <a:lnTo>
                      <a:pt x="36" y="27"/>
                    </a:lnTo>
                    <a:lnTo>
                      <a:pt x="92" y="0"/>
                    </a:lnTo>
                    <a:lnTo>
                      <a:pt x="143" y="0"/>
                    </a:lnTo>
                    <a:lnTo>
                      <a:pt x="209" y="39"/>
                    </a:lnTo>
                    <a:lnTo>
                      <a:pt x="271" y="129"/>
                    </a:lnTo>
                    <a:lnTo>
                      <a:pt x="314" y="223"/>
                    </a:lnTo>
                    <a:lnTo>
                      <a:pt x="335" y="350"/>
                    </a:lnTo>
                    <a:lnTo>
                      <a:pt x="354" y="500"/>
                    </a:lnTo>
                    <a:lnTo>
                      <a:pt x="362" y="645"/>
                    </a:lnTo>
                    <a:lnTo>
                      <a:pt x="362" y="833"/>
                    </a:lnTo>
                    <a:lnTo>
                      <a:pt x="335" y="949"/>
                    </a:lnTo>
                    <a:lnTo>
                      <a:pt x="288" y="991"/>
                    </a:lnTo>
                    <a:lnTo>
                      <a:pt x="205" y="1004"/>
                    </a:lnTo>
                    <a:lnTo>
                      <a:pt x="118" y="1001"/>
                    </a:lnTo>
                    <a:lnTo>
                      <a:pt x="74" y="949"/>
                    </a:lnTo>
                    <a:lnTo>
                      <a:pt x="49" y="860"/>
                    </a:lnTo>
                    <a:lnTo>
                      <a:pt x="26" y="770"/>
                    </a:lnTo>
                    <a:lnTo>
                      <a:pt x="9" y="607"/>
                    </a:lnTo>
                    <a:lnTo>
                      <a:pt x="0" y="424"/>
                    </a:lnTo>
                    <a:lnTo>
                      <a:pt x="0" y="210"/>
                    </a:lnTo>
                    <a:lnTo>
                      <a:pt x="22" y="116"/>
                    </a:lnTo>
                    <a:lnTo>
                      <a:pt x="22" y="7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20" name="Freeform 31"/>
              <p:cNvSpPr>
                <a:spLocks/>
              </p:cNvSpPr>
              <p:nvPr/>
            </p:nvSpPr>
            <p:spPr bwMode="auto">
              <a:xfrm>
                <a:off x="1969" y="3658"/>
                <a:ext cx="251" cy="378"/>
              </a:xfrm>
              <a:custGeom>
                <a:avLst/>
                <a:gdLst>
                  <a:gd name="T0" fmla="*/ 0 w 672"/>
                  <a:gd name="T1" fmla="*/ 0 h 1246"/>
                  <a:gd name="T2" fmla="*/ 0 w 672"/>
                  <a:gd name="T3" fmla="*/ 0 h 1246"/>
                  <a:gd name="T4" fmla="*/ 0 w 672"/>
                  <a:gd name="T5" fmla="*/ 0 h 1246"/>
                  <a:gd name="T6" fmla="*/ 0 w 672"/>
                  <a:gd name="T7" fmla="*/ 0 h 1246"/>
                  <a:gd name="T8" fmla="*/ 0 w 672"/>
                  <a:gd name="T9" fmla="*/ 0 h 1246"/>
                  <a:gd name="T10" fmla="*/ 0 w 672"/>
                  <a:gd name="T11" fmla="*/ 0 h 1246"/>
                  <a:gd name="T12" fmla="*/ 0 w 672"/>
                  <a:gd name="T13" fmla="*/ 0 h 1246"/>
                  <a:gd name="T14" fmla="*/ 0 w 672"/>
                  <a:gd name="T15" fmla="*/ 0 h 1246"/>
                  <a:gd name="T16" fmla="*/ 0 w 672"/>
                  <a:gd name="T17" fmla="*/ 0 h 1246"/>
                  <a:gd name="T18" fmla="*/ 0 w 672"/>
                  <a:gd name="T19" fmla="*/ 0 h 1246"/>
                  <a:gd name="T20" fmla="*/ 0 w 672"/>
                  <a:gd name="T21" fmla="*/ 0 h 1246"/>
                  <a:gd name="T22" fmla="*/ 0 w 672"/>
                  <a:gd name="T23" fmla="*/ 0 h 1246"/>
                  <a:gd name="T24" fmla="*/ 0 w 672"/>
                  <a:gd name="T25" fmla="*/ 0 h 1246"/>
                  <a:gd name="T26" fmla="*/ 0 w 672"/>
                  <a:gd name="T27" fmla="*/ 0 h 1246"/>
                  <a:gd name="T28" fmla="*/ 0 w 672"/>
                  <a:gd name="T29" fmla="*/ 0 h 1246"/>
                  <a:gd name="T30" fmla="*/ 0 w 672"/>
                  <a:gd name="T31" fmla="*/ 0 h 1246"/>
                  <a:gd name="T32" fmla="*/ 0 w 672"/>
                  <a:gd name="T33" fmla="*/ 0 h 1246"/>
                  <a:gd name="T34" fmla="*/ 0 w 672"/>
                  <a:gd name="T35" fmla="*/ 0 h 1246"/>
                  <a:gd name="T36" fmla="*/ 0 w 672"/>
                  <a:gd name="T37" fmla="*/ 0 h 1246"/>
                  <a:gd name="T38" fmla="*/ 0 w 672"/>
                  <a:gd name="T39" fmla="*/ 0 h 1246"/>
                  <a:gd name="T40" fmla="*/ 0 w 672"/>
                  <a:gd name="T41" fmla="*/ 0 h 1246"/>
                  <a:gd name="T42" fmla="*/ 0 w 672"/>
                  <a:gd name="T43" fmla="*/ 0 h 1246"/>
                  <a:gd name="T44" fmla="*/ 0 w 672"/>
                  <a:gd name="T45" fmla="*/ 0 h 1246"/>
                  <a:gd name="T46" fmla="*/ 0 w 672"/>
                  <a:gd name="T47" fmla="*/ 0 h 1246"/>
                  <a:gd name="T48" fmla="*/ 0 w 672"/>
                  <a:gd name="T49" fmla="*/ 0 h 1246"/>
                  <a:gd name="T50" fmla="*/ 0 w 672"/>
                  <a:gd name="T51" fmla="*/ 0 h 1246"/>
                  <a:gd name="T52" fmla="*/ 0 w 672"/>
                  <a:gd name="T53" fmla="*/ 0 h 1246"/>
                  <a:gd name="T54" fmla="*/ 0 w 672"/>
                  <a:gd name="T55" fmla="*/ 0 h 1246"/>
                  <a:gd name="T56" fmla="*/ 0 w 672"/>
                  <a:gd name="T57" fmla="*/ 0 h 1246"/>
                  <a:gd name="T58" fmla="*/ 0 w 672"/>
                  <a:gd name="T59" fmla="*/ 0 h 1246"/>
                  <a:gd name="T60" fmla="*/ 0 w 672"/>
                  <a:gd name="T61" fmla="*/ 0 h 1246"/>
                  <a:gd name="T62" fmla="*/ 0 w 672"/>
                  <a:gd name="T63" fmla="*/ 0 h 1246"/>
                  <a:gd name="T64" fmla="*/ 0 w 672"/>
                  <a:gd name="T65" fmla="*/ 0 h 1246"/>
                  <a:gd name="T66" fmla="*/ 0 w 672"/>
                  <a:gd name="T67" fmla="*/ 0 h 124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672"/>
                  <a:gd name="T103" fmla="*/ 0 h 1246"/>
                  <a:gd name="T104" fmla="*/ 672 w 672"/>
                  <a:gd name="T105" fmla="*/ 1246 h 124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672" h="1246">
                    <a:moveTo>
                      <a:pt x="77" y="0"/>
                    </a:moveTo>
                    <a:lnTo>
                      <a:pt x="17" y="0"/>
                    </a:lnTo>
                    <a:lnTo>
                      <a:pt x="0" y="89"/>
                    </a:lnTo>
                    <a:lnTo>
                      <a:pt x="43" y="142"/>
                    </a:lnTo>
                    <a:lnTo>
                      <a:pt x="182" y="266"/>
                    </a:lnTo>
                    <a:lnTo>
                      <a:pt x="305" y="424"/>
                    </a:lnTo>
                    <a:lnTo>
                      <a:pt x="384" y="587"/>
                    </a:lnTo>
                    <a:lnTo>
                      <a:pt x="395" y="693"/>
                    </a:lnTo>
                    <a:lnTo>
                      <a:pt x="392" y="771"/>
                    </a:lnTo>
                    <a:lnTo>
                      <a:pt x="357" y="946"/>
                    </a:lnTo>
                    <a:lnTo>
                      <a:pt x="313" y="1088"/>
                    </a:lnTo>
                    <a:lnTo>
                      <a:pt x="274" y="1170"/>
                    </a:lnTo>
                    <a:lnTo>
                      <a:pt x="265" y="1221"/>
                    </a:lnTo>
                    <a:lnTo>
                      <a:pt x="305" y="1221"/>
                    </a:lnTo>
                    <a:lnTo>
                      <a:pt x="365" y="1204"/>
                    </a:lnTo>
                    <a:lnTo>
                      <a:pt x="384" y="1208"/>
                    </a:lnTo>
                    <a:lnTo>
                      <a:pt x="510" y="1216"/>
                    </a:lnTo>
                    <a:lnTo>
                      <a:pt x="606" y="1246"/>
                    </a:lnTo>
                    <a:lnTo>
                      <a:pt x="640" y="1229"/>
                    </a:lnTo>
                    <a:lnTo>
                      <a:pt x="672" y="1164"/>
                    </a:lnTo>
                    <a:lnTo>
                      <a:pt x="640" y="1130"/>
                    </a:lnTo>
                    <a:lnTo>
                      <a:pt x="497" y="1126"/>
                    </a:lnTo>
                    <a:lnTo>
                      <a:pt x="395" y="1139"/>
                    </a:lnTo>
                    <a:lnTo>
                      <a:pt x="344" y="1164"/>
                    </a:lnTo>
                    <a:lnTo>
                      <a:pt x="352" y="1105"/>
                    </a:lnTo>
                    <a:lnTo>
                      <a:pt x="405" y="1014"/>
                    </a:lnTo>
                    <a:lnTo>
                      <a:pt x="448" y="874"/>
                    </a:lnTo>
                    <a:lnTo>
                      <a:pt x="484" y="754"/>
                    </a:lnTo>
                    <a:lnTo>
                      <a:pt x="457" y="617"/>
                    </a:lnTo>
                    <a:lnTo>
                      <a:pt x="418" y="471"/>
                    </a:lnTo>
                    <a:lnTo>
                      <a:pt x="339" y="304"/>
                    </a:lnTo>
                    <a:lnTo>
                      <a:pt x="226" y="150"/>
                    </a:lnTo>
                    <a:lnTo>
                      <a:pt x="130" y="38"/>
                    </a:lnTo>
                    <a:lnTo>
                      <a:pt x="77"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21" name="Freeform 32"/>
              <p:cNvSpPr>
                <a:spLocks/>
              </p:cNvSpPr>
              <p:nvPr/>
            </p:nvSpPr>
            <p:spPr bwMode="auto">
              <a:xfrm>
                <a:off x="1828" y="3657"/>
                <a:ext cx="169" cy="385"/>
              </a:xfrm>
              <a:custGeom>
                <a:avLst/>
                <a:gdLst>
                  <a:gd name="T0" fmla="*/ 0 w 453"/>
                  <a:gd name="T1" fmla="*/ 0 h 1270"/>
                  <a:gd name="T2" fmla="*/ 0 w 453"/>
                  <a:gd name="T3" fmla="*/ 0 h 1270"/>
                  <a:gd name="T4" fmla="*/ 0 w 453"/>
                  <a:gd name="T5" fmla="*/ 0 h 1270"/>
                  <a:gd name="T6" fmla="*/ 0 w 453"/>
                  <a:gd name="T7" fmla="*/ 0 h 1270"/>
                  <a:gd name="T8" fmla="*/ 0 w 453"/>
                  <a:gd name="T9" fmla="*/ 0 h 1270"/>
                  <a:gd name="T10" fmla="*/ 0 w 453"/>
                  <a:gd name="T11" fmla="*/ 0 h 1270"/>
                  <a:gd name="T12" fmla="*/ 0 w 453"/>
                  <a:gd name="T13" fmla="*/ 0 h 1270"/>
                  <a:gd name="T14" fmla="*/ 0 w 453"/>
                  <a:gd name="T15" fmla="*/ 0 h 1270"/>
                  <a:gd name="T16" fmla="*/ 0 w 453"/>
                  <a:gd name="T17" fmla="*/ 0 h 1270"/>
                  <a:gd name="T18" fmla="*/ 0 w 453"/>
                  <a:gd name="T19" fmla="*/ 0 h 1270"/>
                  <a:gd name="T20" fmla="*/ 0 w 453"/>
                  <a:gd name="T21" fmla="*/ 0 h 1270"/>
                  <a:gd name="T22" fmla="*/ 0 w 453"/>
                  <a:gd name="T23" fmla="*/ 0 h 1270"/>
                  <a:gd name="T24" fmla="*/ 0 w 453"/>
                  <a:gd name="T25" fmla="*/ 0 h 1270"/>
                  <a:gd name="T26" fmla="*/ 0 w 453"/>
                  <a:gd name="T27" fmla="*/ 0 h 1270"/>
                  <a:gd name="T28" fmla="*/ 0 w 453"/>
                  <a:gd name="T29" fmla="*/ 0 h 1270"/>
                  <a:gd name="T30" fmla="*/ 0 w 453"/>
                  <a:gd name="T31" fmla="*/ 0 h 1270"/>
                  <a:gd name="T32" fmla="*/ 0 w 453"/>
                  <a:gd name="T33" fmla="*/ 0 h 1270"/>
                  <a:gd name="T34" fmla="*/ 0 w 453"/>
                  <a:gd name="T35" fmla="*/ 0 h 1270"/>
                  <a:gd name="T36" fmla="*/ 0 w 453"/>
                  <a:gd name="T37" fmla="*/ 0 h 1270"/>
                  <a:gd name="T38" fmla="*/ 0 w 453"/>
                  <a:gd name="T39" fmla="*/ 0 h 1270"/>
                  <a:gd name="T40" fmla="*/ 0 w 453"/>
                  <a:gd name="T41" fmla="*/ 0 h 1270"/>
                  <a:gd name="T42" fmla="*/ 0 w 453"/>
                  <a:gd name="T43" fmla="*/ 0 h 1270"/>
                  <a:gd name="T44" fmla="*/ 0 w 453"/>
                  <a:gd name="T45" fmla="*/ 0 h 1270"/>
                  <a:gd name="T46" fmla="*/ 0 w 453"/>
                  <a:gd name="T47" fmla="*/ 0 h 1270"/>
                  <a:gd name="T48" fmla="*/ 0 w 453"/>
                  <a:gd name="T49" fmla="*/ 0 h 1270"/>
                  <a:gd name="T50" fmla="*/ 0 w 453"/>
                  <a:gd name="T51" fmla="*/ 0 h 1270"/>
                  <a:gd name="T52" fmla="*/ 0 w 453"/>
                  <a:gd name="T53" fmla="*/ 0 h 1270"/>
                  <a:gd name="T54" fmla="*/ 0 w 453"/>
                  <a:gd name="T55" fmla="*/ 0 h 1270"/>
                  <a:gd name="T56" fmla="*/ 0 w 453"/>
                  <a:gd name="T57" fmla="*/ 0 h 1270"/>
                  <a:gd name="T58" fmla="*/ 0 w 453"/>
                  <a:gd name="T59" fmla="*/ 0 h 1270"/>
                  <a:gd name="T60" fmla="*/ 0 w 453"/>
                  <a:gd name="T61" fmla="*/ 0 h 1270"/>
                  <a:gd name="T62" fmla="*/ 0 w 453"/>
                  <a:gd name="T63" fmla="*/ 0 h 12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53"/>
                  <a:gd name="T97" fmla="*/ 0 h 1270"/>
                  <a:gd name="T98" fmla="*/ 453 w 453"/>
                  <a:gd name="T99" fmla="*/ 1270 h 12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53" h="1270">
                    <a:moveTo>
                      <a:pt x="313" y="0"/>
                    </a:moveTo>
                    <a:lnTo>
                      <a:pt x="257" y="120"/>
                    </a:lnTo>
                    <a:lnTo>
                      <a:pt x="217" y="295"/>
                    </a:lnTo>
                    <a:lnTo>
                      <a:pt x="170" y="488"/>
                    </a:lnTo>
                    <a:lnTo>
                      <a:pt x="127" y="684"/>
                    </a:lnTo>
                    <a:lnTo>
                      <a:pt x="127" y="757"/>
                    </a:lnTo>
                    <a:lnTo>
                      <a:pt x="170" y="886"/>
                    </a:lnTo>
                    <a:lnTo>
                      <a:pt x="230" y="954"/>
                    </a:lnTo>
                    <a:lnTo>
                      <a:pt x="287" y="1040"/>
                    </a:lnTo>
                    <a:lnTo>
                      <a:pt x="327" y="1103"/>
                    </a:lnTo>
                    <a:lnTo>
                      <a:pt x="309" y="1133"/>
                    </a:lnTo>
                    <a:lnTo>
                      <a:pt x="209" y="1146"/>
                    </a:lnTo>
                    <a:lnTo>
                      <a:pt x="48" y="1171"/>
                    </a:lnTo>
                    <a:lnTo>
                      <a:pt x="0" y="1211"/>
                    </a:lnTo>
                    <a:lnTo>
                      <a:pt x="40" y="1245"/>
                    </a:lnTo>
                    <a:lnTo>
                      <a:pt x="131" y="1270"/>
                    </a:lnTo>
                    <a:lnTo>
                      <a:pt x="236" y="1219"/>
                    </a:lnTo>
                    <a:lnTo>
                      <a:pt x="313" y="1184"/>
                    </a:lnTo>
                    <a:lnTo>
                      <a:pt x="413" y="1171"/>
                    </a:lnTo>
                    <a:lnTo>
                      <a:pt x="453" y="1159"/>
                    </a:lnTo>
                    <a:lnTo>
                      <a:pt x="440" y="1116"/>
                    </a:lnTo>
                    <a:lnTo>
                      <a:pt x="327" y="1006"/>
                    </a:lnTo>
                    <a:lnTo>
                      <a:pt x="261" y="890"/>
                    </a:lnTo>
                    <a:lnTo>
                      <a:pt x="204" y="812"/>
                    </a:lnTo>
                    <a:lnTo>
                      <a:pt x="196" y="736"/>
                    </a:lnTo>
                    <a:lnTo>
                      <a:pt x="223" y="608"/>
                    </a:lnTo>
                    <a:lnTo>
                      <a:pt x="283" y="475"/>
                    </a:lnTo>
                    <a:lnTo>
                      <a:pt x="349" y="249"/>
                    </a:lnTo>
                    <a:lnTo>
                      <a:pt x="405" y="116"/>
                    </a:lnTo>
                    <a:lnTo>
                      <a:pt x="400" y="38"/>
                    </a:lnTo>
                    <a:lnTo>
                      <a:pt x="349" y="0"/>
                    </a:lnTo>
                    <a:lnTo>
                      <a:pt x="313"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51222" name="Group 33"/>
              <p:cNvGrpSpPr>
                <a:grpSpLocks/>
              </p:cNvGrpSpPr>
              <p:nvPr/>
            </p:nvGrpSpPr>
            <p:grpSpPr bwMode="auto">
              <a:xfrm>
                <a:off x="1989" y="2977"/>
                <a:ext cx="93" cy="125"/>
                <a:chOff x="1989" y="2977"/>
                <a:chExt cx="93" cy="125"/>
              </a:xfrm>
            </p:grpSpPr>
            <p:sp>
              <p:nvSpPr>
                <p:cNvPr id="51224" name="Freeform 34"/>
                <p:cNvSpPr>
                  <a:spLocks/>
                </p:cNvSpPr>
                <p:nvPr/>
              </p:nvSpPr>
              <p:spPr bwMode="auto">
                <a:xfrm>
                  <a:off x="2007" y="2977"/>
                  <a:ext cx="75" cy="87"/>
                </a:xfrm>
                <a:custGeom>
                  <a:avLst/>
                  <a:gdLst>
                    <a:gd name="T0" fmla="*/ 0 w 224"/>
                    <a:gd name="T1" fmla="*/ 0 h 260"/>
                    <a:gd name="T2" fmla="*/ 0 w 224"/>
                    <a:gd name="T3" fmla="*/ 0 h 260"/>
                    <a:gd name="T4" fmla="*/ 0 w 224"/>
                    <a:gd name="T5" fmla="*/ 0 h 260"/>
                    <a:gd name="T6" fmla="*/ 0 w 224"/>
                    <a:gd name="T7" fmla="*/ 0 h 260"/>
                    <a:gd name="T8" fmla="*/ 0 w 224"/>
                    <a:gd name="T9" fmla="*/ 0 h 260"/>
                    <a:gd name="T10" fmla="*/ 0 w 224"/>
                    <a:gd name="T11" fmla="*/ 0 h 260"/>
                    <a:gd name="T12" fmla="*/ 0 w 224"/>
                    <a:gd name="T13" fmla="*/ 0 h 260"/>
                    <a:gd name="T14" fmla="*/ 0 w 224"/>
                    <a:gd name="T15" fmla="*/ 0 h 260"/>
                    <a:gd name="T16" fmla="*/ 0 w 224"/>
                    <a:gd name="T17" fmla="*/ 0 h 260"/>
                    <a:gd name="T18" fmla="*/ 0 w 224"/>
                    <a:gd name="T19" fmla="*/ 0 h 260"/>
                    <a:gd name="T20" fmla="*/ 0 w 224"/>
                    <a:gd name="T21" fmla="*/ 0 h 260"/>
                    <a:gd name="T22" fmla="*/ 0 w 224"/>
                    <a:gd name="T23" fmla="*/ 0 h 260"/>
                    <a:gd name="T24" fmla="*/ 0 w 224"/>
                    <a:gd name="T25" fmla="*/ 0 h 260"/>
                    <a:gd name="T26" fmla="*/ 0 w 224"/>
                    <a:gd name="T27" fmla="*/ 0 h 260"/>
                    <a:gd name="T28" fmla="*/ 0 w 224"/>
                    <a:gd name="T29" fmla="*/ 0 h 260"/>
                    <a:gd name="T30" fmla="*/ 0 w 224"/>
                    <a:gd name="T31" fmla="*/ 0 h 260"/>
                    <a:gd name="T32" fmla="*/ 0 w 224"/>
                    <a:gd name="T33" fmla="*/ 0 h 260"/>
                    <a:gd name="T34" fmla="*/ 0 w 224"/>
                    <a:gd name="T35" fmla="*/ 0 h 260"/>
                    <a:gd name="T36" fmla="*/ 0 w 224"/>
                    <a:gd name="T37" fmla="*/ 0 h 260"/>
                    <a:gd name="T38" fmla="*/ 0 w 224"/>
                    <a:gd name="T39" fmla="*/ 0 h 260"/>
                    <a:gd name="T40" fmla="*/ 0 w 224"/>
                    <a:gd name="T41" fmla="*/ 0 h 260"/>
                    <a:gd name="T42" fmla="*/ 0 w 224"/>
                    <a:gd name="T43" fmla="*/ 0 h 2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24"/>
                    <a:gd name="T67" fmla="*/ 0 h 260"/>
                    <a:gd name="T68" fmla="*/ 224 w 224"/>
                    <a:gd name="T69" fmla="*/ 260 h 26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24" h="260">
                      <a:moveTo>
                        <a:pt x="27" y="11"/>
                      </a:moveTo>
                      <a:lnTo>
                        <a:pt x="87" y="0"/>
                      </a:lnTo>
                      <a:lnTo>
                        <a:pt x="145" y="4"/>
                      </a:lnTo>
                      <a:lnTo>
                        <a:pt x="198" y="29"/>
                      </a:lnTo>
                      <a:lnTo>
                        <a:pt x="224" y="76"/>
                      </a:lnTo>
                      <a:lnTo>
                        <a:pt x="224" y="114"/>
                      </a:lnTo>
                      <a:lnTo>
                        <a:pt x="198" y="165"/>
                      </a:lnTo>
                      <a:lnTo>
                        <a:pt x="153" y="196"/>
                      </a:lnTo>
                      <a:lnTo>
                        <a:pt x="87" y="196"/>
                      </a:lnTo>
                      <a:lnTo>
                        <a:pt x="48" y="221"/>
                      </a:lnTo>
                      <a:lnTo>
                        <a:pt x="34" y="260"/>
                      </a:lnTo>
                      <a:lnTo>
                        <a:pt x="0" y="247"/>
                      </a:lnTo>
                      <a:lnTo>
                        <a:pt x="13" y="196"/>
                      </a:lnTo>
                      <a:lnTo>
                        <a:pt x="61" y="165"/>
                      </a:lnTo>
                      <a:lnTo>
                        <a:pt x="140" y="158"/>
                      </a:lnTo>
                      <a:lnTo>
                        <a:pt x="171" y="127"/>
                      </a:lnTo>
                      <a:lnTo>
                        <a:pt x="179" y="80"/>
                      </a:lnTo>
                      <a:lnTo>
                        <a:pt x="145" y="38"/>
                      </a:lnTo>
                      <a:lnTo>
                        <a:pt x="92" y="38"/>
                      </a:lnTo>
                      <a:lnTo>
                        <a:pt x="34" y="51"/>
                      </a:lnTo>
                      <a:lnTo>
                        <a:pt x="13" y="38"/>
                      </a:lnTo>
                      <a:lnTo>
                        <a:pt x="27"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25" name="Freeform 35"/>
                <p:cNvSpPr>
                  <a:spLocks/>
                </p:cNvSpPr>
                <p:nvPr/>
              </p:nvSpPr>
              <p:spPr bwMode="auto">
                <a:xfrm>
                  <a:off x="1989" y="3078"/>
                  <a:ext cx="23" cy="24"/>
                </a:xfrm>
                <a:custGeom>
                  <a:avLst/>
                  <a:gdLst>
                    <a:gd name="T0" fmla="*/ 0 w 70"/>
                    <a:gd name="T1" fmla="*/ 0 h 71"/>
                    <a:gd name="T2" fmla="*/ 0 w 70"/>
                    <a:gd name="T3" fmla="*/ 0 h 71"/>
                    <a:gd name="T4" fmla="*/ 0 w 70"/>
                    <a:gd name="T5" fmla="*/ 0 h 71"/>
                    <a:gd name="T6" fmla="*/ 0 w 70"/>
                    <a:gd name="T7" fmla="*/ 0 h 71"/>
                    <a:gd name="T8" fmla="*/ 0 w 70"/>
                    <a:gd name="T9" fmla="*/ 0 h 71"/>
                    <a:gd name="T10" fmla="*/ 0 w 70"/>
                    <a:gd name="T11" fmla="*/ 0 h 71"/>
                    <a:gd name="T12" fmla="*/ 0 w 70"/>
                    <a:gd name="T13" fmla="*/ 0 h 71"/>
                    <a:gd name="T14" fmla="*/ 0 60000 65536"/>
                    <a:gd name="T15" fmla="*/ 0 60000 65536"/>
                    <a:gd name="T16" fmla="*/ 0 60000 65536"/>
                    <a:gd name="T17" fmla="*/ 0 60000 65536"/>
                    <a:gd name="T18" fmla="*/ 0 60000 65536"/>
                    <a:gd name="T19" fmla="*/ 0 60000 65536"/>
                    <a:gd name="T20" fmla="*/ 0 60000 65536"/>
                    <a:gd name="T21" fmla="*/ 0 w 70"/>
                    <a:gd name="T22" fmla="*/ 0 h 71"/>
                    <a:gd name="T23" fmla="*/ 70 w 70"/>
                    <a:gd name="T24" fmla="*/ 71 h 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71">
                      <a:moveTo>
                        <a:pt x="70" y="4"/>
                      </a:moveTo>
                      <a:lnTo>
                        <a:pt x="35" y="0"/>
                      </a:lnTo>
                      <a:lnTo>
                        <a:pt x="11" y="26"/>
                      </a:lnTo>
                      <a:lnTo>
                        <a:pt x="0" y="67"/>
                      </a:lnTo>
                      <a:lnTo>
                        <a:pt x="35" y="71"/>
                      </a:lnTo>
                      <a:lnTo>
                        <a:pt x="63" y="52"/>
                      </a:lnTo>
                      <a:lnTo>
                        <a:pt x="70"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1223" name="Freeform 36"/>
              <p:cNvSpPr>
                <a:spLocks/>
              </p:cNvSpPr>
              <p:nvPr/>
            </p:nvSpPr>
            <p:spPr bwMode="auto">
              <a:xfrm>
                <a:off x="2016" y="3072"/>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pic>
          <p:nvPicPr>
            <p:cNvPr id="51216" name="Picture 26" descr="na01476_"/>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160" y="2352"/>
              <a:ext cx="1185" cy="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Freeform 2" descr="Green marble"/>
          <p:cNvSpPr>
            <a:spLocks/>
          </p:cNvSpPr>
          <p:nvPr/>
        </p:nvSpPr>
        <p:spPr bwMode="auto">
          <a:xfrm>
            <a:off x="1943100" y="4164013"/>
            <a:ext cx="3619500" cy="2833687"/>
          </a:xfrm>
          <a:custGeom>
            <a:avLst/>
            <a:gdLst>
              <a:gd name="T0" fmla="*/ 2147483647 w 2280"/>
              <a:gd name="T1" fmla="*/ 2147483647 h 1785"/>
              <a:gd name="T2" fmla="*/ 2147483647 w 2280"/>
              <a:gd name="T3" fmla="*/ 2147483647 h 1785"/>
              <a:gd name="T4" fmla="*/ 2147483647 w 2280"/>
              <a:gd name="T5" fmla="*/ 2147483647 h 1785"/>
              <a:gd name="T6" fmla="*/ 2147483647 w 2280"/>
              <a:gd name="T7" fmla="*/ 2147483647 h 1785"/>
              <a:gd name="T8" fmla="*/ 2147483647 w 2280"/>
              <a:gd name="T9" fmla="*/ 2147483647 h 1785"/>
              <a:gd name="T10" fmla="*/ 2147483647 w 2280"/>
              <a:gd name="T11" fmla="*/ 2147483647 h 1785"/>
              <a:gd name="T12" fmla="*/ 2147483647 w 2280"/>
              <a:gd name="T13" fmla="*/ 2147483647 h 1785"/>
              <a:gd name="T14" fmla="*/ 2147483647 w 2280"/>
              <a:gd name="T15" fmla="*/ 2147483647 h 1785"/>
              <a:gd name="T16" fmla="*/ 2147483647 w 2280"/>
              <a:gd name="T17" fmla="*/ 2147483647 h 1785"/>
              <a:gd name="T18" fmla="*/ 2147483647 w 2280"/>
              <a:gd name="T19" fmla="*/ 2147483647 h 1785"/>
              <a:gd name="T20" fmla="*/ 2147483647 w 2280"/>
              <a:gd name="T21" fmla="*/ 2147483647 h 1785"/>
              <a:gd name="T22" fmla="*/ 2147483647 w 2280"/>
              <a:gd name="T23" fmla="*/ 2147483647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52227" name="Freeform 3" descr="Green marble"/>
          <p:cNvSpPr>
            <a:spLocks/>
          </p:cNvSpPr>
          <p:nvPr/>
        </p:nvSpPr>
        <p:spPr bwMode="auto">
          <a:xfrm>
            <a:off x="4851400" y="2717800"/>
            <a:ext cx="2082800" cy="2057400"/>
          </a:xfrm>
          <a:custGeom>
            <a:avLst/>
            <a:gdLst>
              <a:gd name="T0" fmla="*/ 2147483647 w 1312"/>
              <a:gd name="T1" fmla="*/ 2147483647 h 1296"/>
              <a:gd name="T2" fmla="*/ 2147483647 w 1312"/>
              <a:gd name="T3" fmla="*/ 2147483647 h 1296"/>
              <a:gd name="T4" fmla="*/ 2147483647 w 1312"/>
              <a:gd name="T5" fmla="*/ 2147483647 h 1296"/>
              <a:gd name="T6" fmla="*/ 2147483647 w 1312"/>
              <a:gd name="T7" fmla="*/ 2147483647 h 1296"/>
              <a:gd name="T8" fmla="*/ 2147483647 w 1312"/>
              <a:gd name="T9" fmla="*/ 2147483647 h 1296"/>
              <a:gd name="T10" fmla="*/ 2147483647 w 1312"/>
              <a:gd name="T11" fmla="*/ 2147483647 h 1296"/>
              <a:gd name="T12" fmla="*/ 2147483647 w 1312"/>
              <a:gd name="T13" fmla="*/ 2147483647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52228" name="Freeform 4" descr="Green marble"/>
          <p:cNvSpPr>
            <a:spLocks/>
          </p:cNvSpPr>
          <p:nvPr/>
        </p:nvSpPr>
        <p:spPr bwMode="auto">
          <a:xfrm>
            <a:off x="5372100" y="4978400"/>
            <a:ext cx="1892300" cy="1828800"/>
          </a:xfrm>
          <a:custGeom>
            <a:avLst/>
            <a:gdLst>
              <a:gd name="T0" fmla="*/ 2147483647 w 1192"/>
              <a:gd name="T1" fmla="*/ 2147483647 h 1152"/>
              <a:gd name="T2" fmla="*/ 2147483647 w 1192"/>
              <a:gd name="T3" fmla="*/ 2147483647 h 1152"/>
              <a:gd name="T4" fmla="*/ 2147483647 w 1192"/>
              <a:gd name="T5" fmla="*/ 2147483647 h 1152"/>
              <a:gd name="T6" fmla="*/ 2147483647 w 1192"/>
              <a:gd name="T7" fmla="*/ 2147483647 h 1152"/>
              <a:gd name="T8" fmla="*/ 2147483647 w 1192"/>
              <a:gd name="T9" fmla="*/ 2147483647 h 1152"/>
              <a:gd name="T10" fmla="*/ 2147483647 w 1192"/>
              <a:gd name="T11" fmla="*/ 2147483647 h 1152"/>
              <a:gd name="T12" fmla="*/ 2147483647 w 1192"/>
              <a:gd name="T13" fmla="*/ 2147483647 h 1152"/>
              <a:gd name="T14" fmla="*/ 2147483647 w 1192"/>
              <a:gd name="T15" fmla="*/ 2147483647 h 1152"/>
              <a:gd name="T16" fmla="*/ 0 60000 65536"/>
              <a:gd name="T17" fmla="*/ 0 60000 65536"/>
              <a:gd name="T18" fmla="*/ 0 60000 65536"/>
              <a:gd name="T19" fmla="*/ 0 60000 65536"/>
              <a:gd name="T20" fmla="*/ 0 60000 65536"/>
              <a:gd name="T21" fmla="*/ 0 60000 65536"/>
              <a:gd name="T22" fmla="*/ 0 60000 65536"/>
              <a:gd name="T23" fmla="*/ 0 60000 65536"/>
              <a:gd name="T24" fmla="*/ 0 w 1192"/>
              <a:gd name="T25" fmla="*/ 0 h 1152"/>
              <a:gd name="T26" fmla="*/ 1192 w 1192"/>
              <a:gd name="T27" fmla="*/ 1152 h 11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92" h="1152">
                <a:moveTo>
                  <a:pt x="408" y="224"/>
                </a:moveTo>
                <a:cubicBezTo>
                  <a:pt x="336" y="304"/>
                  <a:pt x="320" y="392"/>
                  <a:pt x="264" y="512"/>
                </a:cubicBezTo>
                <a:cubicBezTo>
                  <a:pt x="208" y="632"/>
                  <a:pt x="0" y="848"/>
                  <a:pt x="72" y="944"/>
                </a:cubicBezTo>
                <a:cubicBezTo>
                  <a:pt x="144" y="1040"/>
                  <a:pt x="576" y="1152"/>
                  <a:pt x="696" y="1088"/>
                </a:cubicBezTo>
                <a:cubicBezTo>
                  <a:pt x="816" y="1024"/>
                  <a:pt x="712" y="672"/>
                  <a:pt x="792" y="560"/>
                </a:cubicBezTo>
                <a:cubicBezTo>
                  <a:pt x="872" y="448"/>
                  <a:pt x="1192" y="504"/>
                  <a:pt x="1176" y="416"/>
                </a:cubicBezTo>
                <a:cubicBezTo>
                  <a:pt x="1160" y="328"/>
                  <a:pt x="824" y="64"/>
                  <a:pt x="696" y="32"/>
                </a:cubicBezTo>
                <a:cubicBezTo>
                  <a:pt x="568" y="0"/>
                  <a:pt x="480" y="144"/>
                  <a:pt x="408" y="224"/>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52229" name="Freeform 5" descr="Green marble"/>
          <p:cNvSpPr>
            <a:spLocks/>
          </p:cNvSpPr>
          <p:nvPr/>
        </p:nvSpPr>
        <p:spPr bwMode="auto">
          <a:xfrm>
            <a:off x="6948488" y="1295400"/>
            <a:ext cx="1447800" cy="1227138"/>
          </a:xfrm>
          <a:custGeom>
            <a:avLst/>
            <a:gdLst>
              <a:gd name="T0" fmla="*/ 2147483647 w 912"/>
              <a:gd name="T1" fmla="*/ 2147483647 h 773"/>
              <a:gd name="T2" fmla="*/ 2147483647 w 912"/>
              <a:gd name="T3" fmla="*/ 2147483647 h 773"/>
              <a:gd name="T4" fmla="*/ 2147483647 w 912"/>
              <a:gd name="T5" fmla="*/ 2147483647 h 773"/>
              <a:gd name="T6" fmla="*/ 2147483647 w 912"/>
              <a:gd name="T7" fmla="*/ 2147483647 h 773"/>
              <a:gd name="T8" fmla="*/ 2147483647 w 912"/>
              <a:gd name="T9" fmla="*/ 2147483647 h 773"/>
              <a:gd name="T10" fmla="*/ 2147483647 w 912"/>
              <a:gd name="T11" fmla="*/ 2147483647 h 773"/>
              <a:gd name="T12" fmla="*/ 2147483647 w 912"/>
              <a:gd name="T13" fmla="*/ 2147483647 h 773"/>
              <a:gd name="T14" fmla="*/ 2147483647 w 912"/>
              <a:gd name="T15" fmla="*/ 2147483647 h 773"/>
              <a:gd name="T16" fmla="*/ 0 60000 65536"/>
              <a:gd name="T17" fmla="*/ 0 60000 65536"/>
              <a:gd name="T18" fmla="*/ 0 60000 65536"/>
              <a:gd name="T19" fmla="*/ 0 60000 65536"/>
              <a:gd name="T20" fmla="*/ 0 60000 65536"/>
              <a:gd name="T21" fmla="*/ 0 60000 65536"/>
              <a:gd name="T22" fmla="*/ 0 60000 65536"/>
              <a:gd name="T23" fmla="*/ 0 60000 65536"/>
              <a:gd name="T24" fmla="*/ 0 w 912"/>
              <a:gd name="T25" fmla="*/ 0 h 773"/>
              <a:gd name="T26" fmla="*/ 912 w 912"/>
              <a:gd name="T27" fmla="*/ 773 h 7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12" h="773">
                <a:moveTo>
                  <a:pt x="303" y="168"/>
                </a:moveTo>
                <a:cubicBezTo>
                  <a:pt x="248" y="228"/>
                  <a:pt x="236" y="294"/>
                  <a:pt x="193" y="384"/>
                </a:cubicBezTo>
                <a:cubicBezTo>
                  <a:pt x="150" y="474"/>
                  <a:pt x="0" y="649"/>
                  <a:pt x="46" y="708"/>
                </a:cubicBezTo>
                <a:cubicBezTo>
                  <a:pt x="92" y="767"/>
                  <a:pt x="366" y="773"/>
                  <a:pt x="467" y="737"/>
                </a:cubicBezTo>
                <a:cubicBezTo>
                  <a:pt x="568" y="701"/>
                  <a:pt x="579" y="564"/>
                  <a:pt x="650" y="493"/>
                </a:cubicBezTo>
                <a:cubicBezTo>
                  <a:pt x="721" y="422"/>
                  <a:pt x="912" y="390"/>
                  <a:pt x="891" y="312"/>
                </a:cubicBezTo>
                <a:cubicBezTo>
                  <a:pt x="870" y="234"/>
                  <a:pt x="621" y="48"/>
                  <a:pt x="524" y="24"/>
                </a:cubicBezTo>
                <a:cubicBezTo>
                  <a:pt x="426" y="0"/>
                  <a:pt x="358" y="108"/>
                  <a:pt x="303" y="168"/>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52230" name="Freeform 6" descr="Green marble"/>
          <p:cNvSpPr>
            <a:spLocks/>
          </p:cNvSpPr>
          <p:nvPr/>
        </p:nvSpPr>
        <p:spPr bwMode="auto">
          <a:xfrm>
            <a:off x="7377113" y="5159375"/>
            <a:ext cx="1547812" cy="1589088"/>
          </a:xfrm>
          <a:custGeom>
            <a:avLst/>
            <a:gdLst>
              <a:gd name="T0" fmla="*/ 2147483647 w 975"/>
              <a:gd name="T1" fmla="*/ 2147483647 h 1001"/>
              <a:gd name="T2" fmla="*/ 2147483647 w 975"/>
              <a:gd name="T3" fmla="*/ 2147483647 h 1001"/>
              <a:gd name="T4" fmla="*/ 2147483647 w 975"/>
              <a:gd name="T5" fmla="*/ 2147483647 h 1001"/>
              <a:gd name="T6" fmla="*/ 2147483647 w 975"/>
              <a:gd name="T7" fmla="*/ 2147483647 h 1001"/>
              <a:gd name="T8" fmla="*/ 2147483647 w 975"/>
              <a:gd name="T9" fmla="*/ 2147483647 h 1001"/>
              <a:gd name="T10" fmla="*/ 2147483647 w 975"/>
              <a:gd name="T11" fmla="*/ 2147483647 h 1001"/>
              <a:gd name="T12" fmla="*/ 2147483647 w 975"/>
              <a:gd name="T13" fmla="*/ 2147483647 h 1001"/>
              <a:gd name="T14" fmla="*/ 2147483647 w 975"/>
              <a:gd name="T15" fmla="*/ 2147483647 h 1001"/>
              <a:gd name="T16" fmla="*/ 2147483647 w 975"/>
              <a:gd name="T17" fmla="*/ 2147483647 h 100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5"/>
              <a:gd name="T28" fmla="*/ 0 h 1001"/>
              <a:gd name="T29" fmla="*/ 975 w 975"/>
              <a:gd name="T30" fmla="*/ 1001 h 100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5" h="1001">
                <a:moveTo>
                  <a:pt x="328" y="144"/>
                </a:moveTo>
                <a:cubicBezTo>
                  <a:pt x="249" y="212"/>
                  <a:pt x="249" y="405"/>
                  <a:pt x="197" y="485"/>
                </a:cubicBezTo>
                <a:cubicBezTo>
                  <a:pt x="145" y="565"/>
                  <a:pt x="26" y="568"/>
                  <a:pt x="13" y="625"/>
                </a:cubicBezTo>
                <a:cubicBezTo>
                  <a:pt x="0" y="682"/>
                  <a:pt x="77" y="782"/>
                  <a:pt x="118" y="826"/>
                </a:cubicBezTo>
                <a:cubicBezTo>
                  <a:pt x="159" y="870"/>
                  <a:pt x="152" y="865"/>
                  <a:pt x="258" y="887"/>
                </a:cubicBezTo>
                <a:cubicBezTo>
                  <a:pt x="364" y="909"/>
                  <a:pt x="638" y="1001"/>
                  <a:pt x="755" y="957"/>
                </a:cubicBezTo>
                <a:cubicBezTo>
                  <a:pt x="872" y="913"/>
                  <a:pt x="975" y="766"/>
                  <a:pt x="961" y="620"/>
                </a:cubicBezTo>
                <a:cubicBezTo>
                  <a:pt x="947" y="474"/>
                  <a:pt x="774" y="158"/>
                  <a:pt x="668" y="79"/>
                </a:cubicBezTo>
                <a:cubicBezTo>
                  <a:pt x="563" y="0"/>
                  <a:pt x="426" y="98"/>
                  <a:pt x="328" y="144"/>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52231" name="Freeform 7" descr="Green marble"/>
          <p:cNvSpPr>
            <a:spLocks/>
          </p:cNvSpPr>
          <p:nvPr/>
        </p:nvSpPr>
        <p:spPr bwMode="auto">
          <a:xfrm>
            <a:off x="652463" y="5068888"/>
            <a:ext cx="1152525" cy="906462"/>
          </a:xfrm>
          <a:custGeom>
            <a:avLst/>
            <a:gdLst>
              <a:gd name="T0" fmla="*/ 2147483647 w 726"/>
              <a:gd name="T1" fmla="*/ 2147483647 h 571"/>
              <a:gd name="T2" fmla="*/ 2147483647 w 726"/>
              <a:gd name="T3" fmla="*/ 2147483647 h 571"/>
              <a:gd name="T4" fmla="*/ 2147483647 w 726"/>
              <a:gd name="T5" fmla="*/ 2147483647 h 571"/>
              <a:gd name="T6" fmla="*/ 2147483647 w 726"/>
              <a:gd name="T7" fmla="*/ 2147483647 h 571"/>
              <a:gd name="T8" fmla="*/ 2147483647 w 726"/>
              <a:gd name="T9" fmla="*/ 2147483647 h 571"/>
              <a:gd name="T10" fmla="*/ 2147483647 w 726"/>
              <a:gd name="T11" fmla="*/ 2147483647 h 571"/>
              <a:gd name="T12" fmla="*/ 2147483647 w 726"/>
              <a:gd name="T13" fmla="*/ 2147483647 h 571"/>
              <a:gd name="T14" fmla="*/ 2147483647 w 726"/>
              <a:gd name="T15" fmla="*/ 2147483647 h 571"/>
              <a:gd name="T16" fmla="*/ 0 60000 65536"/>
              <a:gd name="T17" fmla="*/ 0 60000 65536"/>
              <a:gd name="T18" fmla="*/ 0 60000 65536"/>
              <a:gd name="T19" fmla="*/ 0 60000 65536"/>
              <a:gd name="T20" fmla="*/ 0 60000 65536"/>
              <a:gd name="T21" fmla="*/ 0 60000 65536"/>
              <a:gd name="T22" fmla="*/ 0 60000 65536"/>
              <a:gd name="T23" fmla="*/ 0 60000 65536"/>
              <a:gd name="T24" fmla="*/ 0 w 726"/>
              <a:gd name="T25" fmla="*/ 0 h 571"/>
              <a:gd name="T26" fmla="*/ 726 w 726"/>
              <a:gd name="T27" fmla="*/ 571 h 57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26" h="571">
                <a:moveTo>
                  <a:pt x="599" y="338"/>
                </a:moveTo>
                <a:cubicBezTo>
                  <a:pt x="551" y="283"/>
                  <a:pt x="489" y="259"/>
                  <a:pt x="409" y="206"/>
                </a:cubicBezTo>
                <a:cubicBezTo>
                  <a:pt x="330" y="152"/>
                  <a:pt x="187" y="0"/>
                  <a:pt x="122" y="20"/>
                </a:cubicBezTo>
                <a:cubicBezTo>
                  <a:pt x="56" y="39"/>
                  <a:pt x="0" y="240"/>
                  <a:pt x="17" y="323"/>
                </a:cubicBezTo>
                <a:cubicBezTo>
                  <a:pt x="33" y="407"/>
                  <a:pt x="150" y="479"/>
                  <a:pt x="220" y="517"/>
                </a:cubicBezTo>
                <a:cubicBezTo>
                  <a:pt x="290" y="555"/>
                  <a:pt x="356" y="548"/>
                  <a:pt x="436" y="551"/>
                </a:cubicBezTo>
                <a:cubicBezTo>
                  <a:pt x="516" y="554"/>
                  <a:pt x="672" y="571"/>
                  <a:pt x="699" y="536"/>
                </a:cubicBezTo>
                <a:cubicBezTo>
                  <a:pt x="726" y="501"/>
                  <a:pt x="647" y="394"/>
                  <a:pt x="599" y="338"/>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pic>
        <p:nvPicPr>
          <p:cNvPr id="52232"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91400" y="3352800"/>
            <a:ext cx="1406525"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3"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124200"/>
            <a:ext cx="122237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4" name="Rectangle 12"/>
          <p:cNvSpPr>
            <a:spLocks noChangeArrowheads="1"/>
          </p:cNvSpPr>
          <p:nvPr/>
        </p:nvSpPr>
        <p:spPr bwMode="auto">
          <a:xfrm>
            <a:off x="838200" y="838200"/>
            <a:ext cx="6629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 If the computation is in a safe location, it does not step into an unsafe one.</a:t>
            </a:r>
          </a:p>
        </p:txBody>
      </p:sp>
      <p:sp>
        <p:nvSpPr>
          <p:cNvPr id="52235" name="Rectangle 21"/>
          <p:cNvSpPr>
            <a:spLocks noChangeArrowheads="1"/>
          </p:cNvSpPr>
          <p:nvPr/>
        </p:nvSpPr>
        <p:spPr bwMode="auto">
          <a:xfrm>
            <a:off x="1751013" y="152400"/>
            <a:ext cx="56769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Maintain Loop Invariant</a:t>
            </a:r>
          </a:p>
        </p:txBody>
      </p:sp>
      <p:sp>
        <p:nvSpPr>
          <p:cNvPr id="52236" name="Freeform 22" descr="Green marble"/>
          <p:cNvSpPr>
            <a:spLocks/>
          </p:cNvSpPr>
          <p:nvPr/>
        </p:nvSpPr>
        <p:spPr bwMode="auto">
          <a:xfrm>
            <a:off x="1828800" y="2209800"/>
            <a:ext cx="1892300" cy="1828800"/>
          </a:xfrm>
          <a:custGeom>
            <a:avLst/>
            <a:gdLst>
              <a:gd name="T0" fmla="*/ 2147483647 w 1192"/>
              <a:gd name="T1" fmla="*/ 2147483647 h 1152"/>
              <a:gd name="T2" fmla="*/ 2147483647 w 1192"/>
              <a:gd name="T3" fmla="*/ 2147483647 h 1152"/>
              <a:gd name="T4" fmla="*/ 2147483647 w 1192"/>
              <a:gd name="T5" fmla="*/ 2147483647 h 1152"/>
              <a:gd name="T6" fmla="*/ 2147483647 w 1192"/>
              <a:gd name="T7" fmla="*/ 2147483647 h 1152"/>
              <a:gd name="T8" fmla="*/ 2147483647 w 1192"/>
              <a:gd name="T9" fmla="*/ 2147483647 h 1152"/>
              <a:gd name="T10" fmla="*/ 2147483647 w 1192"/>
              <a:gd name="T11" fmla="*/ 2147483647 h 1152"/>
              <a:gd name="T12" fmla="*/ 2147483647 w 1192"/>
              <a:gd name="T13" fmla="*/ 2147483647 h 1152"/>
              <a:gd name="T14" fmla="*/ 0 60000 65536"/>
              <a:gd name="T15" fmla="*/ 0 60000 65536"/>
              <a:gd name="T16" fmla="*/ 0 60000 65536"/>
              <a:gd name="T17" fmla="*/ 0 60000 65536"/>
              <a:gd name="T18" fmla="*/ 0 60000 65536"/>
              <a:gd name="T19" fmla="*/ 0 60000 65536"/>
              <a:gd name="T20" fmla="*/ 0 60000 65536"/>
              <a:gd name="T21" fmla="*/ 0 w 1192"/>
              <a:gd name="T22" fmla="*/ 0 h 1152"/>
              <a:gd name="T23" fmla="*/ 1192 w 1192"/>
              <a:gd name="T24" fmla="*/ 1152 h 1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92" h="1152">
                <a:moveTo>
                  <a:pt x="112" y="200"/>
                </a:moveTo>
                <a:cubicBezTo>
                  <a:pt x="64" y="352"/>
                  <a:pt x="0" y="816"/>
                  <a:pt x="64" y="968"/>
                </a:cubicBezTo>
                <a:cubicBezTo>
                  <a:pt x="128" y="1120"/>
                  <a:pt x="376" y="1152"/>
                  <a:pt x="496" y="1112"/>
                </a:cubicBezTo>
                <a:cubicBezTo>
                  <a:pt x="616" y="1072"/>
                  <a:pt x="680" y="824"/>
                  <a:pt x="784" y="728"/>
                </a:cubicBezTo>
                <a:cubicBezTo>
                  <a:pt x="888" y="632"/>
                  <a:pt x="1192" y="648"/>
                  <a:pt x="1120" y="536"/>
                </a:cubicBezTo>
                <a:cubicBezTo>
                  <a:pt x="1048" y="424"/>
                  <a:pt x="512" y="112"/>
                  <a:pt x="352" y="56"/>
                </a:cubicBezTo>
                <a:cubicBezTo>
                  <a:pt x="192" y="0"/>
                  <a:pt x="160" y="48"/>
                  <a:pt x="112" y="20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52237" name="Group 23"/>
          <p:cNvGrpSpPr>
            <a:grpSpLocks/>
          </p:cNvGrpSpPr>
          <p:nvPr/>
        </p:nvGrpSpPr>
        <p:grpSpPr bwMode="auto">
          <a:xfrm>
            <a:off x="2819400" y="2057400"/>
            <a:ext cx="3086100" cy="3830638"/>
            <a:chOff x="2227" y="1194"/>
            <a:chExt cx="1944" cy="2413"/>
          </a:xfrm>
        </p:grpSpPr>
        <p:sp>
          <p:nvSpPr>
            <p:cNvPr id="52238" name="Freeform 24"/>
            <p:cNvSpPr>
              <a:spLocks/>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39" name="Freeform 25"/>
            <p:cNvSpPr>
              <a:spLocks/>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40" name="Freeform 26"/>
            <p:cNvSpPr>
              <a:spLocks/>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41" name="Freeform 27"/>
            <p:cNvSpPr>
              <a:spLocks/>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42" name="Freeform 28"/>
            <p:cNvSpPr>
              <a:spLocks/>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43" name="Freeform 29"/>
            <p:cNvSpPr>
              <a:spLocks/>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4"/>
          <p:cNvSpPr>
            <a:spLocks noChangeArrowheads="1"/>
          </p:cNvSpPr>
          <p:nvPr/>
        </p:nvSpPr>
        <p:spPr bwMode="auto">
          <a:xfrm>
            <a:off x="457200" y="3276600"/>
            <a:ext cx="6629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 Can we be assured that the computation will always be in a safe location?</a:t>
            </a:r>
          </a:p>
        </p:txBody>
      </p:sp>
      <p:sp>
        <p:nvSpPr>
          <p:cNvPr id="53251" name="Rectangle 12"/>
          <p:cNvSpPr>
            <a:spLocks noChangeArrowheads="1"/>
          </p:cNvSpPr>
          <p:nvPr/>
        </p:nvSpPr>
        <p:spPr bwMode="auto">
          <a:xfrm>
            <a:off x="2286000" y="1431925"/>
            <a:ext cx="6629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 If the computation is in a safe location, it does not step into an unsafe one.</a:t>
            </a:r>
          </a:p>
        </p:txBody>
      </p:sp>
      <p:sp>
        <p:nvSpPr>
          <p:cNvPr id="53252" name="Rectangle 13"/>
          <p:cNvSpPr>
            <a:spLocks noChangeArrowheads="1"/>
          </p:cNvSpPr>
          <p:nvPr/>
        </p:nvSpPr>
        <p:spPr bwMode="auto">
          <a:xfrm>
            <a:off x="1751013" y="152400"/>
            <a:ext cx="56769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Maintain Loop Invariant</a:t>
            </a:r>
          </a:p>
        </p:txBody>
      </p:sp>
      <p:grpSp>
        <p:nvGrpSpPr>
          <p:cNvPr id="53253" name="Group 22"/>
          <p:cNvGrpSpPr>
            <a:grpSpLocks/>
          </p:cNvGrpSpPr>
          <p:nvPr/>
        </p:nvGrpSpPr>
        <p:grpSpPr bwMode="auto">
          <a:xfrm>
            <a:off x="609600" y="1219200"/>
            <a:ext cx="1447800" cy="1447800"/>
            <a:chOff x="2496" y="1104"/>
            <a:chExt cx="912" cy="912"/>
          </a:xfrm>
        </p:grpSpPr>
        <p:grpSp>
          <p:nvGrpSpPr>
            <p:cNvPr id="53270" name="Group 23"/>
            <p:cNvGrpSpPr>
              <a:grpSpLocks noChangeAspect="1"/>
            </p:cNvGrpSpPr>
            <p:nvPr/>
          </p:nvGrpSpPr>
          <p:grpSpPr bwMode="auto">
            <a:xfrm rot="2360341">
              <a:off x="2592" y="1248"/>
              <a:ext cx="680" cy="680"/>
              <a:chOff x="1224" y="1212"/>
              <a:chExt cx="3144" cy="3112"/>
            </a:xfrm>
          </p:grpSpPr>
          <p:sp>
            <p:nvSpPr>
              <p:cNvPr id="53272" name="Freeform 24"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53273" name="Freeform 25"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53274" name="Group 26"/>
              <p:cNvGrpSpPr>
                <a:grpSpLocks noChangeAspect="1"/>
              </p:cNvGrpSpPr>
              <p:nvPr/>
            </p:nvGrpSpPr>
            <p:grpSpPr bwMode="auto">
              <a:xfrm>
                <a:off x="1776" y="1212"/>
                <a:ext cx="1944" cy="2413"/>
                <a:chOff x="2227" y="1194"/>
                <a:chExt cx="1944" cy="2413"/>
              </a:xfrm>
            </p:grpSpPr>
            <p:sp>
              <p:nvSpPr>
                <p:cNvPr id="53275" name="Freeform 27"/>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276" name="Freeform 28"/>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277" name="Freeform 29"/>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278" name="Freeform 30"/>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279" name="Freeform 31"/>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280" name="Freeform 32"/>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53271" name="Oval 33"/>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53254" name="Group 35"/>
          <p:cNvGrpSpPr>
            <a:grpSpLocks/>
          </p:cNvGrpSpPr>
          <p:nvPr/>
        </p:nvGrpSpPr>
        <p:grpSpPr bwMode="auto">
          <a:xfrm>
            <a:off x="7162800" y="3124200"/>
            <a:ext cx="1447800" cy="1447800"/>
            <a:chOff x="4464" y="2736"/>
            <a:chExt cx="912" cy="912"/>
          </a:xfrm>
        </p:grpSpPr>
        <p:grpSp>
          <p:nvGrpSpPr>
            <p:cNvPr id="53255" name="Group 36"/>
            <p:cNvGrpSpPr>
              <a:grpSpLocks/>
            </p:cNvGrpSpPr>
            <p:nvPr/>
          </p:nvGrpSpPr>
          <p:grpSpPr bwMode="auto">
            <a:xfrm>
              <a:off x="4560" y="2832"/>
              <a:ext cx="744" cy="672"/>
              <a:chOff x="1224" y="2539"/>
              <a:chExt cx="2280" cy="1785"/>
            </a:xfrm>
          </p:grpSpPr>
          <p:sp>
            <p:nvSpPr>
              <p:cNvPr id="53257" name="Freeform 37"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53258" name="Group 38"/>
              <p:cNvGrpSpPr>
                <a:grpSpLocks/>
              </p:cNvGrpSpPr>
              <p:nvPr/>
            </p:nvGrpSpPr>
            <p:grpSpPr bwMode="auto">
              <a:xfrm>
                <a:off x="1584" y="2688"/>
                <a:ext cx="1216" cy="1440"/>
                <a:chOff x="2641" y="1488"/>
                <a:chExt cx="2655" cy="2488"/>
              </a:xfrm>
            </p:grpSpPr>
            <p:grpSp>
              <p:nvGrpSpPr>
                <p:cNvPr id="53259" name="Group 39"/>
                <p:cNvGrpSpPr>
                  <a:grpSpLocks/>
                </p:cNvGrpSpPr>
                <p:nvPr/>
              </p:nvGrpSpPr>
              <p:grpSpPr bwMode="auto">
                <a:xfrm>
                  <a:off x="2641" y="1488"/>
                  <a:ext cx="2496" cy="2436"/>
                  <a:chOff x="2641" y="1488"/>
                  <a:chExt cx="2496" cy="2436"/>
                </a:xfrm>
              </p:grpSpPr>
              <p:sp>
                <p:nvSpPr>
                  <p:cNvPr id="53264" name="Freeform 40"/>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265" name="Freeform 41"/>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266" name="Freeform 42"/>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267" name="Freeform 43"/>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268" name="Freeform 44"/>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269" name="Freeform 45"/>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3260" name="Group 46"/>
                <p:cNvGrpSpPr>
                  <a:grpSpLocks/>
                </p:cNvGrpSpPr>
                <p:nvPr/>
              </p:nvGrpSpPr>
              <p:grpSpPr bwMode="auto">
                <a:xfrm>
                  <a:off x="4864" y="3099"/>
                  <a:ext cx="432" cy="877"/>
                  <a:chOff x="4864" y="3099"/>
                  <a:chExt cx="432" cy="877"/>
                </a:xfrm>
              </p:grpSpPr>
              <p:sp>
                <p:nvSpPr>
                  <p:cNvPr id="53261" name="Freeform 47"/>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262" name="Freeform 48"/>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263" name="Freeform 49"/>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53256" name="Oval 50"/>
            <p:cNvSpPr>
              <a:spLocks noChangeAspect="1" noChangeArrowheads="1"/>
            </p:cNvSpPr>
            <p:nvPr/>
          </p:nvSpPr>
          <p:spPr bwMode="auto">
            <a:xfrm>
              <a:off x="4464" y="2736"/>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457200" y="3276600"/>
            <a:ext cx="6629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 Can we be assured that the computation will always be in a safe location?</a:t>
            </a:r>
          </a:p>
        </p:txBody>
      </p:sp>
      <p:sp>
        <p:nvSpPr>
          <p:cNvPr id="54275" name="Rectangle 5"/>
          <p:cNvSpPr>
            <a:spLocks noChangeArrowheads="1"/>
          </p:cNvSpPr>
          <p:nvPr/>
        </p:nvSpPr>
        <p:spPr bwMode="auto">
          <a:xfrm>
            <a:off x="2286000" y="1431925"/>
            <a:ext cx="6629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 If the computation is in a safe location, it does not step into an unsafe one.</a:t>
            </a:r>
          </a:p>
        </p:txBody>
      </p:sp>
      <p:sp>
        <p:nvSpPr>
          <p:cNvPr id="54276" name="Rectangle 6"/>
          <p:cNvSpPr>
            <a:spLocks noChangeArrowheads="1"/>
          </p:cNvSpPr>
          <p:nvPr/>
        </p:nvSpPr>
        <p:spPr bwMode="auto">
          <a:xfrm>
            <a:off x="1751013" y="152400"/>
            <a:ext cx="56769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Maintain Loop Invariant</a:t>
            </a:r>
          </a:p>
        </p:txBody>
      </p:sp>
      <p:grpSp>
        <p:nvGrpSpPr>
          <p:cNvPr id="54277" name="Group 7"/>
          <p:cNvGrpSpPr>
            <a:grpSpLocks/>
          </p:cNvGrpSpPr>
          <p:nvPr/>
        </p:nvGrpSpPr>
        <p:grpSpPr bwMode="auto">
          <a:xfrm>
            <a:off x="609600" y="1219200"/>
            <a:ext cx="1447800" cy="1447800"/>
            <a:chOff x="2496" y="1104"/>
            <a:chExt cx="912" cy="912"/>
          </a:xfrm>
        </p:grpSpPr>
        <p:grpSp>
          <p:nvGrpSpPr>
            <p:cNvPr id="54299" name="Group 8"/>
            <p:cNvGrpSpPr>
              <a:grpSpLocks noChangeAspect="1"/>
            </p:cNvGrpSpPr>
            <p:nvPr/>
          </p:nvGrpSpPr>
          <p:grpSpPr bwMode="auto">
            <a:xfrm rot="2360341">
              <a:off x="2592" y="1248"/>
              <a:ext cx="680" cy="680"/>
              <a:chOff x="1224" y="1212"/>
              <a:chExt cx="3144" cy="3112"/>
            </a:xfrm>
          </p:grpSpPr>
          <p:sp>
            <p:nvSpPr>
              <p:cNvPr id="54301" name="Freeform 9"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54302" name="Freeform 10"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54303" name="Group 11"/>
              <p:cNvGrpSpPr>
                <a:grpSpLocks noChangeAspect="1"/>
              </p:cNvGrpSpPr>
              <p:nvPr/>
            </p:nvGrpSpPr>
            <p:grpSpPr bwMode="auto">
              <a:xfrm>
                <a:off x="1776" y="1212"/>
                <a:ext cx="1944" cy="2413"/>
                <a:chOff x="2227" y="1194"/>
                <a:chExt cx="1944" cy="2413"/>
              </a:xfrm>
            </p:grpSpPr>
            <p:sp>
              <p:nvSpPr>
                <p:cNvPr id="54304" name="Freeform 1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05" name="Freeform 1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06" name="Freeform 14"/>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07" name="Freeform 15"/>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08" name="Freeform 1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09" name="Freeform 1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54300" name="Oval 18"/>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54278" name="Group 19"/>
          <p:cNvGrpSpPr>
            <a:grpSpLocks/>
          </p:cNvGrpSpPr>
          <p:nvPr/>
        </p:nvGrpSpPr>
        <p:grpSpPr bwMode="auto">
          <a:xfrm>
            <a:off x="7162800" y="3124200"/>
            <a:ext cx="1447800" cy="1447800"/>
            <a:chOff x="4464" y="2736"/>
            <a:chExt cx="912" cy="912"/>
          </a:xfrm>
        </p:grpSpPr>
        <p:grpSp>
          <p:nvGrpSpPr>
            <p:cNvPr id="54284" name="Group 20"/>
            <p:cNvGrpSpPr>
              <a:grpSpLocks/>
            </p:cNvGrpSpPr>
            <p:nvPr/>
          </p:nvGrpSpPr>
          <p:grpSpPr bwMode="auto">
            <a:xfrm>
              <a:off x="4560" y="2832"/>
              <a:ext cx="744" cy="672"/>
              <a:chOff x="1224" y="2539"/>
              <a:chExt cx="2280" cy="1785"/>
            </a:xfrm>
          </p:grpSpPr>
          <p:sp>
            <p:nvSpPr>
              <p:cNvPr id="54286" name="Freeform 21"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54287" name="Group 22"/>
              <p:cNvGrpSpPr>
                <a:grpSpLocks/>
              </p:cNvGrpSpPr>
              <p:nvPr/>
            </p:nvGrpSpPr>
            <p:grpSpPr bwMode="auto">
              <a:xfrm>
                <a:off x="1584" y="2688"/>
                <a:ext cx="1216" cy="1440"/>
                <a:chOff x="2641" y="1488"/>
                <a:chExt cx="2655" cy="2488"/>
              </a:xfrm>
            </p:grpSpPr>
            <p:grpSp>
              <p:nvGrpSpPr>
                <p:cNvPr id="54288" name="Group 23"/>
                <p:cNvGrpSpPr>
                  <a:grpSpLocks/>
                </p:cNvGrpSpPr>
                <p:nvPr/>
              </p:nvGrpSpPr>
              <p:grpSpPr bwMode="auto">
                <a:xfrm>
                  <a:off x="2641" y="1488"/>
                  <a:ext cx="2496" cy="2436"/>
                  <a:chOff x="2641" y="1488"/>
                  <a:chExt cx="2496" cy="2436"/>
                </a:xfrm>
              </p:grpSpPr>
              <p:sp>
                <p:nvSpPr>
                  <p:cNvPr id="54293" name="Freeform 24"/>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94" name="Freeform 25"/>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95" name="Freeform 26"/>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96" name="Freeform 27"/>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97" name="Freeform 28"/>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98" name="Freeform 29"/>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4289" name="Group 30"/>
                <p:cNvGrpSpPr>
                  <a:grpSpLocks/>
                </p:cNvGrpSpPr>
                <p:nvPr/>
              </p:nvGrpSpPr>
              <p:grpSpPr bwMode="auto">
                <a:xfrm>
                  <a:off x="4864" y="3099"/>
                  <a:ext cx="432" cy="877"/>
                  <a:chOff x="4864" y="3099"/>
                  <a:chExt cx="432" cy="877"/>
                </a:xfrm>
              </p:grpSpPr>
              <p:sp>
                <p:nvSpPr>
                  <p:cNvPr id="54290" name="Freeform 31"/>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91" name="Freeform 32"/>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92" name="Freeform 33"/>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54285" name="Oval 34"/>
            <p:cNvSpPr>
              <a:spLocks noChangeAspect="1" noChangeArrowheads="1"/>
            </p:cNvSpPr>
            <p:nvPr/>
          </p:nvSpPr>
          <p:spPr bwMode="auto">
            <a:xfrm>
              <a:off x="4464" y="2736"/>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54279" name="Text Box 35"/>
          <p:cNvSpPr txBox="1">
            <a:spLocks noChangeArrowheads="1"/>
          </p:cNvSpPr>
          <p:nvPr/>
        </p:nvSpPr>
        <p:spPr bwMode="auto">
          <a:xfrm>
            <a:off x="762000" y="5530850"/>
            <a:ext cx="6407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600" i="0">
                <a:solidFill>
                  <a:schemeClr val="hlink"/>
                </a:solidFill>
              </a:rPr>
              <a:t>No. What if it is not initially true?</a:t>
            </a:r>
            <a:endParaRPr lang="en-CA" altLang="en-US" sz="3600" i="0">
              <a:solidFill>
                <a:schemeClr val="hlink"/>
              </a:solidFill>
            </a:endParaRPr>
          </a:p>
        </p:txBody>
      </p:sp>
      <p:grpSp>
        <p:nvGrpSpPr>
          <p:cNvPr id="54280" name="Group 36"/>
          <p:cNvGrpSpPr>
            <a:grpSpLocks/>
          </p:cNvGrpSpPr>
          <p:nvPr/>
        </p:nvGrpSpPr>
        <p:grpSpPr bwMode="auto">
          <a:xfrm>
            <a:off x="7162800" y="5113338"/>
            <a:ext cx="1439863" cy="1439862"/>
            <a:chOff x="2976" y="2352"/>
            <a:chExt cx="907" cy="907"/>
          </a:xfrm>
        </p:grpSpPr>
        <p:sp>
          <p:nvSpPr>
            <p:cNvPr id="54281" name="Freeform 37"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54282" name="Oval 38"/>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54283" name="Picture 3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3048000" y="228600"/>
            <a:ext cx="6096000" cy="1143000"/>
          </a:xfrm>
          <a:noFill/>
        </p:spPr>
        <p:txBody>
          <a:bodyPr/>
          <a:lstStyle/>
          <a:p>
            <a:pPr eaLnBrk="1" hangingPunct="1"/>
            <a:r>
              <a:rPr lang="en-US" altLang="en-US" smtClean="0"/>
              <a:t>Iterative Algorithms </a:t>
            </a:r>
            <a:br>
              <a:rPr lang="en-US" altLang="en-US" smtClean="0"/>
            </a:br>
            <a:r>
              <a:rPr lang="en-US" altLang="en-US" smtClean="0"/>
              <a:t>Loop Invariants </a:t>
            </a: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3551" name="AutoShape 15" descr="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" name="Rectangle 4"/>
          <p:cNvSpPr>
            <a:spLocks noChangeArrowheads="1"/>
          </p:cNvSpPr>
          <p:nvPr/>
        </p:nvSpPr>
        <p:spPr bwMode="auto">
          <a:xfrm>
            <a:off x="228600" y="457200"/>
            <a:ext cx="39624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3000" i="0" dirty="0" smtClean="0"/>
              <a:t>An Algorithm viewed </a:t>
            </a:r>
          </a:p>
          <a:p>
            <a:pPr eaLnBrk="1" hangingPunct="1">
              <a:spcBef>
                <a:spcPts val="0"/>
              </a:spcBef>
              <a:buFontTx/>
              <a:buNone/>
            </a:pPr>
            <a:r>
              <a:rPr lang="en-CA" altLang="en-US" sz="3000" i="0" dirty="0" smtClean="0"/>
              <a:t>    as a sequence of</a:t>
            </a:r>
            <a:r>
              <a:rPr lang="en-CA" altLang="en-US" sz="3000" i="0" dirty="0" smtClean="0">
                <a:solidFill>
                  <a:schemeClr val="accent2"/>
                </a:solidFill>
              </a:rPr>
              <a:t> </a:t>
            </a:r>
            <a:endParaRPr lang="en-CA" altLang="en-US" i="0" dirty="0">
              <a:solidFill>
                <a:srgbClr val="00B050"/>
              </a:solidFill>
            </a:endParaRPr>
          </a:p>
        </p:txBody>
      </p:sp>
      <p:sp>
        <p:nvSpPr>
          <p:cNvPr id="71" name="Rectangle 70"/>
          <p:cNvSpPr/>
          <p:nvPr/>
        </p:nvSpPr>
        <p:spPr>
          <a:xfrm>
            <a:off x="2605314" y="3867352"/>
            <a:ext cx="2340705" cy="523220"/>
          </a:xfrm>
          <a:prstGeom prst="rect">
            <a:avLst/>
          </a:prstGeom>
        </p:spPr>
        <p:txBody>
          <a:bodyPr wrap="none">
            <a:spAutoFit/>
          </a:bodyPr>
          <a:lstStyle/>
          <a:p>
            <a:r>
              <a:rPr lang="en-CA" altLang="en-US" sz="2800" i="0" dirty="0" smtClean="0">
                <a:solidFill>
                  <a:schemeClr val="accent2"/>
                </a:solidFill>
              </a:rPr>
              <a:t>m = max(m,5) </a:t>
            </a:r>
            <a:endParaRPr lang="en-US" sz="2800" dirty="0"/>
          </a:p>
        </p:txBody>
      </p:sp>
      <p:sp>
        <p:nvSpPr>
          <p:cNvPr id="79" name="Rectangle 4"/>
          <p:cNvSpPr>
            <a:spLocks noChangeArrowheads="1"/>
          </p:cNvSpPr>
          <p:nvPr/>
        </p:nvSpPr>
        <p:spPr bwMode="auto">
          <a:xfrm>
            <a:off x="4191000" y="1719942"/>
            <a:ext cx="2133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i="0" dirty="0" smtClean="0">
                <a:solidFill>
                  <a:srgbClr val="00B050"/>
                </a:solidFill>
              </a:rPr>
              <a:t>Landmarks:  </a:t>
            </a:r>
            <a:endParaRPr lang="en-CA" altLang="en-US" sz="3600" i="0" dirty="0">
              <a:solidFill>
                <a:srgbClr val="00B050"/>
              </a:solidFill>
            </a:endParaRPr>
          </a:p>
        </p:txBody>
      </p:sp>
      <p:sp>
        <p:nvSpPr>
          <p:cNvPr id="80" name="Rectangle 4"/>
          <p:cNvSpPr>
            <a:spLocks noChangeArrowheads="1"/>
          </p:cNvSpPr>
          <p:nvPr/>
        </p:nvSpPr>
        <p:spPr bwMode="auto">
          <a:xfrm>
            <a:off x="1219200" y="1676400"/>
            <a:ext cx="1905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i="0" dirty="0" smtClean="0">
                <a:solidFill>
                  <a:schemeClr val="accent2"/>
                </a:solidFill>
              </a:rPr>
              <a:t>Actions: </a:t>
            </a:r>
            <a:endParaRPr lang="en-CA" altLang="en-US" sz="3600" i="0" dirty="0">
              <a:solidFill>
                <a:srgbClr val="00B050"/>
              </a:solidFill>
            </a:endParaRPr>
          </a:p>
        </p:txBody>
      </p:sp>
      <p:sp>
        <p:nvSpPr>
          <p:cNvPr id="82" name="Rectangle 81"/>
          <p:cNvSpPr/>
          <p:nvPr/>
        </p:nvSpPr>
        <p:spPr>
          <a:xfrm>
            <a:off x="2627361" y="3200400"/>
            <a:ext cx="1024639" cy="523220"/>
          </a:xfrm>
          <a:prstGeom prst="rect">
            <a:avLst/>
          </a:prstGeom>
        </p:spPr>
        <p:txBody>
          <a:bodyPr wrap="none">
            <a:spAutoFit/>
          </a:bodyPr>
          <a:lstStyle/>
          <a:p>
            <a:r>
              <a:rPr lang="en-CA" altLang="en-US" sz="2800" i="0" dirty="0" smtClean="0">
                <a:solidFill>
                  <a:schemeClr val="accent2"/>
                </a:solidFill>
              </a:rPr>
              <a:t>m = 4</a:t>
            </a:r>
            <a:endParaRPr lang="en-US" sz="2800" dirty="0"/>
          </a:p>
        </p:txBody>
      </p:sp>
      <p:sp>
        <p:nvSpPr>
          <p:cNvPr id="85" name="Rectangle 84"/>
          <p:cNvSpPr/>
          <p:nvPr/>
        </p:nvSpPr>
        <p:spPr>
          <a:xfrm>
            <a:off x="2627361" y="4400752"/>
            <a:ext cx="2340705" cy="523220"/>
          </a:xfrm>
          <a:prstGeom prst="rect">
            <a:avLst/>
          </a:prstGeom>
        </p:spPr>
        <p:txBody>
          <a:bodyPr wrap="none">
            <a:spAutoFit/>
          </a:bodyPr>
          <a:lstStyle/>
          <a:p>
            <a:r>
              <a:rPr lang="en-CA" altLang="en-US" sz="2800" i="0" dirty="0" smtClean="0">
                <a:solidFill>
                  <a:schemeClr val="accent2"/>
                </a:solidFill>
              </a:rPr>
              <a:t>m = max(m,3) </a:t>
            </a:r>
            <a:endParaRPr lang="en-US" sz="2800" dirty="0"/>
          </a:p>
        </p:txBody>
      </p:sp>
      <p:sp>
        <p:nvSpPr>
          <p:cNvPr id="88" name="Rectangle 87"/>
          <p:cNvSpPr/>
          <p:nvPr/>
        </p:nvSpPr>
        <p:spPr>
          <a:xfrm>
            <a:off x="2649408" y="4934152"/>
            <a:ext cx="2340705" cy="523220"/>
          </a:xfrm>
          <a:prstGeom prst="rect">
            <a:avLst/>
          </a:prstGeom>
        </p:spPr>
        <p:txBody>
          <a:bodyPr wrap="none">
            <a:spAutoFit/>
          </a:bodyPr>
          <a:lstStyle/>
          <a:p>
            <a:r>
              <a:rPr lang="en-CA" altLang="en-US" sz="2800" i="0" dirty="0" smtClean="0">
                <a:solidFill>
                  <a:schemeClr val="accent2"/>
                </a:solidFill>
              </a:rPr>
              <a:t>m = max(m,7) </a:t>
            </a:r>
            <a:endParaRPr lang="en-US" sz="2800" dirty="0"/>
          </a:p>
        </p:txBody>
      </p:sp>
      <p:sp>
        <p:nvSpPr>
          <p:cNvPr id="91" name="Rectangle 90"/>
          <p:cNvSpPr/>
          <p:nvPr/>
        </p:nvSpPr>
        <p:spPr>
          <a:xfrm>
            <a:off x="2671455" y="5467552"/>
            <a:ext cx="2340705" cy="523220"/>
          </a:xfrm>
          <a:prstGeom prst="rect">
            <a:avLst/>
          </a:prstGeom>
        </p:spPr>
        <p:txBody>
          <a:bodyPr wrap="none">
            <a:spAutoFit/>
          </a:bodyPr>
          <a:lstStyle/>
          <a:p>
            <a:r>
              <a:rPr lang="en-CA" altLang="en-US" sz="2800" i="0" dirty="0" smtClean="0">
                <a:solidFill>
                  <a:schemeClr val="accent2"/>
                </a:solidFill>
              </a:rPr>
              <a:t>m = max(m,1) </a:t>
            </a:r>
            <a:endParaRPr lang="en-US" sz="2800" dirty="0"/>
          </a:p>
        </p:txBody>
      </p:sp>
      <p:pic>
        <p:nvPicPr>
          <p:cNvPr id="73" name="Picture 13"/>
          <p:cNvPicPr>
            <a:picLocks noChangeAspect="1" noChangeArrowheads="1"/>
          </p:cNvPicPr>
          <p:nvPr/>
        </p:nvPicPr>
        <p:blipFill>
          <a:blip r:embed="rId3" cstate="print"/>
          <a:srcRect/>
          <a:stretch>
            <a:fillRect/>
          </a:stretch>
        </p:blipFill>
        <p:spPr bwMode="auto">
          <a:xfrm flipH="1">
            <a:off x="228600" y="4267200"/>
            <a:ext cx="2362200" cy="1750176"/>
          </a:xfrm>
          <a:prstGeom prst="rect">
            <a:avLst/>
          </a:prstGeom>
          <a:noFill/>
          <a:ln w="9525">
            <a:noFill/>
            <a:miter lim="800000"/>
            <a:headEnd/>
            <a:tailEnd/>
          </a:ln>
        </p:spPr>
      </p:pic>
      <p:sp>
        <p:nvSpPr>
          <p:cNvPr id="74" name="Rounded Rectangular Callout 73"/>
          <p:cNvSpPr/>
          <p:nvPr/>
        </p:nvSpPr>
        <p:spPr bwMode="auto">
          <a:xfrm>
            <a:off x="2590800" y="3200400"/>
            <a:ext cx="2286000" cy="2895600"/>
          </a:xfrm>
          <a:prstGeom prst="wedgeRoundRectCallout">
            <a:avLst>
              <a:gd name="adj1" fmla="val -68176"/>
              <a:gd name="adj2" fmla="val -290"/>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400" b="0" i="0" u="none" strike="noStrike" cap="none" normalizeH="0" baseline="0" dirty="0" smtClean="0">
              <a:ln>
                <a:noFill/>
              </a:ln>
              <a:solidFill>
                <a:schemeClr val="accent2"/>
              </a:solidFill>
              <a:effectLst/>
              <a:latin typeface="Times New Roman" pitchFamily="18" charset="0"/>
            </a:endParaRPr>
          </a:p>
        </p:txBody>
      </p:sp>
      <p:sp>
        <p:nvSpPr>
          <p:cNvPr id="75" name="Rounded Rectangular Callout 74"/>
          <p:cNvSpPr/>
          <p:nvPr/>
        </p:nvSpPr>
        <p:spPr bwMode="auto">
          <a:xfrm>
            <a:off x="1143000" y="6248400"/>
            <a:ext cx="2133600" cy="609600"/>
          </a:xfrm>
          <a:prstGeom prst="wedgeRoundRectCallout">
            <a:avLst>
              <a:gd name="adj1" fmla="val 4669"/>
              <a:gd name="adj2" fmla="val -126786"/>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r>
              <a:rPr kumimoji="0" lang="en-US" sz="2400" b="0" i="0" u="none" strike="noStrike" cap="none" normalizeH="0" baseline="0" dirty="0" smtClean="0">
                <a:ln>
                  <a:noFill/>
                </a:ln>
                <a:solidFill>
                  <a:schemeClr val="accent2"/>
                </a:solidFill>
                <a:effectLst/>
                <a:latin typeface="Times New Roman" pitchFamily="18" charset="0"/>
              </a:rPr>
              <a:t>I can</a:t>
            </a:r>
            <a:r>
              <a:rPr kumimoji="0" lang="en-US" sz="2400" b="0" i="0" u="none" strike="noStrike" cap="none" normalizeH="0" dirty="0" smtClean="0">
                <a:ln>
                  <a:noFill/>
                </a:ln>
                <a:solidFill>
                  <a:schemeClr val="accent2"/>
                </a:solidFill>
                <a:effectLst/>
                <a:latin typeface="Times New Roman" pitchFamily="18" charset="0"/>
              </a:rPr>
              <a:t> get lost!!!</a:t>
            </a:r>
            <a:endParaRPr kumimoji="0" lang="en-US" sz="2400" b="0" i="0" u="none" strike="noStrike" cap="none" normalizeH="0" baseline="0" dirty="0" smtClean="0">
              <a:ln>
                <a:noFill/>
              </a:ln>
              <a:solidFill>
                <a:schemeClr val="accent2"/>
              </a:solidFill>
              <a:effectLst/>
              <a:latin typeface="Times New Roman" pitchFamily="18" charset="0"/>
            </a:endParaRPr>
          </a:p>
        </p:txBody>
      </p:sp>
    </p:spTree>
    <p:extLst>
      <p:ext uri="{BB962C8B-B14F-4D97-AF65-F5344CB8AC3E}">
        <p14:creationId xmlns:p14="http://schemas.microsoft.com/office/powerpoint/2010/main" val="2348131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500" fill="hold"/>
                                        <p:tgtEl>
                                          <p:spTgt spid="82"/>
                                        </p:tgtEl>
                                        <p:attrNameLst>
                                          <p:attrName>ppt_x</p:attrName>
                                        </p:attrNameLst>
                                      </p:cBhvr>
                                      <p:tavLst>
                                        <p:tav tm="0">
                                          <p:val>
                                            <p:strVal val="0-#ppt_w/2"/>
                                          </p:val>
                                        </p:tav>
                                        <p:tav tm="100000">
                                          <p:val>
                                            <p:strVal val="#ppt_x"/>
                                          </p:val>
                                        </p:tav>
                                      </p:tavLst>
                                    </p:anim>
                                    <p:anim calcmode="lin" valueType="num">
                                      <p:cBhvr additive="base">
                                        <p:cTn id="8" dur="500" fill="hold"/>
                                        <p:tgtEl>
                                          <p:spTgt spid="8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cBhvr additive="base">
                                        <p:cTn id="11" dur="500" fill="hold"/>
                                        <p:tgtEl>
                                          <p:spTgt spid="71"/>
                                        </p:tgtEl>
                                        <p:attrNameLst>
                                          <p:attrName>ppt_x</p:attrName>
                                        </p:attrNameLst>
                                      </p:cBhvr>
                                      <p:tavLst>
                                        <p:tav tm="0">
                                          <p:val>
                                            <p:strVal val="0-#ppt_w/2"/>
                                          </p:val>
                                        </p:tav>
                                        <p:tav tm="100000">
                                          <p:val>
                                            <p:strVal val="#ppt_x"/>
                                          </p:val>
                                        </p:tav>
                                      </p:tavLst>
                                    </p:anim>
                                    <p:anim calcmode="lin" valueType="num">
                                      <p:cBhvr additive="base">
                                        <p:cTn id="12" dur="500" fill="hold"/>
                                        <p:tgtEl>
                                          <p:spTgt spid="71"/>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85"/>
                                        </p:tgtEl>
                                        <p:attrNameLst>
                                          <p:attrName>style.visibility</p:attrName>
                                        </p:attrNameLst>
                                      </p:cBhvr>
                                      <p:to>
                                        <p:strVal val="visible"/>
                                      </p:to>
                                    </p:set>
                                    <p:anim calcmode="lin" valueType="num">
                                      <p:cBhvr additive="base">
                                        <p:cTn id="15" dur="500" fill="hold"/>
                                        <p:tgtEl>
                                          <p:spTgt spid="85"/>
                                        </p:tgtEl>
                                        <p:attrNameLst>
                                          <p:attrName>ppt_x</p:attrName>
                                        </p:attrNameLst>
                                      </p:cBhvr>
                                      <p:tavLst>
                                        <p:tav tm="0">
                                          <p:val>
                                            <p:strVal val="0-#ppt_w/2"/>
                                          </p:val>
                                        </p:tav>
                                        <p:tav tm="100000">
                                          <p:val>
                                            <p:strVal val="#ppt_x"/>
                                          </p:val>
                                        </p:tav>
                                      </p:tavLst>
                                    </p:anim>
                                    <p:anim calcmode="lin" valueType="num">
                                      <p:cBhvr additive="base">
                                        <p:cTn id="16" dur="500" fill="hold"/>
                                        <p:tgtEl>
                                          <p:spTgt spid="85"/>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88"/>
                                        </p:tgtEl>
                                        <p:attrNameLst>
                                          <p:attrName>style.visibility</p:attrName>
                                        </p:attrNameLst>
                                      </p:cBhvr>
                                      <p:to>
                                        <p:strVal val="visible"/>
                                      </p:to>
                                    </p:set>
                                    <p:anim calcmode="lin" valueType="num">
                                      <p:cBhvr additive="base">
                                        <p:cTn id="19" dur="500" fill="hold"/>
                                        <p:tgtEl>
                                          <p:spTgt spid="88"/>
                                        </p:tgtEl>
                                        <p:attrNameLst>
                                          <p:attrName>ppt_x</p:attrName>
                                        </p:attrNameLst>
                                      </p:cBhvr>
                                      <p:tavLst>
                                        <p:tav tm="0">
                                          <p:val>
                                            <p:strVal val="0-#ppt_w/2"/>
                                          </p:val>
                                        </p:tav>
                                        <p:tav tm="100000">
                                          <p:val>
                                            <p:strVal val="#ppt_x"/>
                                          </p:val>
                                        </p:tav>
                                      </p:tavLst>
                                    </p:anim>
                                    <p:anim calcmode="lin" valueType="num">
                                      <p:cBhvr additive="base">
                                        <p:cTn id="20" dur="500" fill="hold"/>
                                        <p:tgtEl>
                                          <p:spTgt spid="88"/>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91"/>
                                        </p:tgtEl>
                                        <p:attrNameLst>
                                          <p:attrName>style.visibility</p:attrName>
                                        </p:attrNameLst>
                                      </p:cBhvr>
                                      <p:to>
                                        <p:strVal val="visible"/>
                                      </p:to>
                                    </p:set>
                                    <p:anim calcmode="lin" valueType="num">
                                      <p:cBhvr additive="base">
                                        <p:cTn id="23" dur="500" fill="hold"/>
                                        <p:tgtEl>
                                          <p:spTgt spid="91"/>
                                        </p:tgtEl>
                                        <p:attrNameLst>
                                          <p:attrName>ppt_x</p:attrName>
                                        </p:attrNameLst>
                                      </p:cBhvr>
                                      <p:tavLst>
                                        <p:tav tm="0">
                                          <p:val>
                                            <p:strVal val="0-#ppt_w/2"/>
                                          </p:val>
                                        </p:tav>
                                        <p:tav tm="100000">
                                          <p:val>
                                            <p:strVal val="#ppt_x"/>
                                          </p:val>
                                        </p:tav>
                                      </p:tavLst>
                                    </p:anim>
                                    <p:anim calcmode="lin" valueType="num">
                                      <p:cBhvr additive="base">
                                        <p:cTn id="24" dur="500" fill="hold"/>
                                        <p:tgtEl>
                                          <p:spTgt spid="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82" grpId="0"/>
      <p:bldP spid="85" grpId="0"/>
      <p:bldP spid="88" grpId="0"/>
      <p:bldP spid="91"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990600" y="1660525"/>
            <a:ext cx="7696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From the Pre-Conditions on the input instance we must establish the loop invariant.</a:t>
            </a:r>
          </a:p>
        </p:txBody>
      </p:sp>
      <p:sp>
        <p:nvSpPr>
          <p:cNvPr id="55299" name="Rectangle 22"/>
          <p:cNvSpPr>
            <a:spLocks noChangeArrowheads="1"/>
          </p:cNvSpPr>
          <p:nvPr/>
        </p:nvSpPr>
        <p:spPr bwMode="auto">
          <a:xfrm>
            <a:off x="1379538" y="152400"/>
            <a:ext cx="64230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Establishing Loop Invariant</a:t>
            </a:r>
          </a:p>
        </p:txBody>
      </p:sp>
      <p:grpSp>
        <p:nvGrpSpPr>
          <p:cNvPr id="55300" name="Group 38"/>
          <p:cNvGrpSpPr>
            <a:grpSpLocks/>
          </p:cNvGrpSpPr>
          <p:nvPr/>
        </p:nvGrpSpPr>
        <p:grpSpPr bwMode="auto">
          <a:xfrm>
            <a:off x="3505200" y="3810000"/>
            <a:ext cx="2590800" cy="2590800"/>
            <a:chOff x="3077" y="2352"/>
            <a:chExt cx="907" cy="907"/>
          </a:xfrm>
        </p:grpSpPr>
        <p:grpSp>
          <p:nvGrpSpPr>
            <p:cNvPr id="55301" name="Group 18"/>
            <p:cNvGrpSpPr>
              <a:grpSpLocks/>
            </p:cNvGrpSpPr>
            <p:nvPr/>
          </p:nvGrpSpPr>
          <p:grpSpPr bwMode="auto">
            <a:xfrm>
              <a:off x="3077" y="2352"/>
              <a:ext cx="907" cy="907"/>
              <a:chOff x="2976" y="2352"/>
              <a:chExt cx="907" cy="907"/>
            </a:xfrm>
          </p:grpSpPr>
          <p:sp>
            <p:nvSpPr>
              <p:cNvPr id="55309" name="Freeform 19"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55310" name="Oval 20"/>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55311"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5302" name="Group 30"/>
            <p:cNvGrpSpPr>
              <a:grpSpLocks noChangeAspect="1"/>
            </p:cNvGrpSpPr>
            <p:nvPr/>
          </p:nvGrpSpPr>
          <p:grpSpPr bwMode="auto">
            <a:xfrm rot="2360341">
              <a:off x="3360" y="2401"/>
              <a:ext cx="421" cy="527"/>
              <a:chOff x="2227" y="1194"/>
              <a:chExt cx="1944" cy="2413"/>
            </a:xfrm>
          </p:grpSpPr>
          <p:sp>
            <p:nvSpPr>
              <p:cNvPr id="55303" name="Freeform 31"/>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04" name="Freeform 32"/>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05" name="Freeform 33"/>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06" name="Freeform 34"/>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07" name="Freeform 35"/>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08" name="Freeform 36"/>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5"/>
          <p:cNvSpPr>
            <a:spLocks noChangeArrowheads="1"/>
          </p:cNvSpPr>
          <p:nvPr/>
        </p:nvSpPr>
        <p:spPr bwMode="auto">
          <a:xfrm>
            <a:off x="1751013" y="152400"/>
            <a:ext cx="56769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Maintain Loop Invariant</a:t>
            </a:r>
          </a:p>
        </p:txBody>
      </p:sp>
      <p:grpSp>
        <p:nvGrpSpPr>
          <p:cNvPr id="56323" name="Group 6"/>
          <p:cNvGrpSpPr>
            <a:grpSpLocks/>
          </p:cNvGrpSpPr>
          <p:nvPr/>
        </p:nvGrpSpPr>
        <p:grpSpPr bwMode="auto">
          <a:xfrm>
            <a:off x="304800" y="3962400"/>
            <a:ext cx="1447800" cy="1447800"/>
            <a:chOff x="2496" y="1104"/>
            <a:chExt cx="912" cy="912"/>
          </a:xfrm>
        </p:grpSpPr>
        <p:grpSp>
          <p:nvGrpSpPr>
            <p:cNvPr id="56353" name="Group 7"/>
            <p:cNvGrpSpPr>
              <a:grpSpLocks noChangeAspect="1"/>
            </p:cNvGrpSpPr>
            <p:nvPr/>
          </p:nvGrpSpPr>
          <p:grpSpPr bwMode="auto">
            <a:xfrm rot="2360341">
              <a:off x="2592" y="1248"/>
              <a:ext cx="680" cy="680"/>
              <a:chOff x="1224" y="1212"/>
              <a:chExt cx="3144" cy="3112"/>
            </a:xfrm>
          </p:grpSpPr>
          <p:sp>
            <p:nvSpPr>
              <p:cNvPr id="56355" name="Freeform 8"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56356" name="Freeform 9"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56357" name="Group 10"/>
              <p:cNvGrpSpPr>
                <a:grpSpLocks noChangeAspect="1"/>
              </p:cNvGrpSpPr>
              <p:nvPr/>
            </p:nvGrpSpPr>
            <p:grpSpPr bwMode="auto">
              <a:xfrm>
                <a:off x="1776" y="1212"/>
                <a:ext cx="1944" cy="2413"/>
                <a:chOff x="2227" y="1194"/>
                <a:chExt cx="1944" cy="2413"/>
              </a:xfrm>
            </p:grpSpPr>
            <p:sp>
              <p:nvSpPr>
                <p:cNvPr id="56358" name="Freeform 11"/>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59" name="Freeform 12"/>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60" name="Freeform 13"/>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61" name="Freeform 14"/>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62" name="Freeform 15"/>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63" name="Freeform 16"/>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56354" name="Oval 17"/>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56324" name="Group 28"/>
          <p:cNvGrpSpPr>
            <a:grpSpLocks/>
          </p:cNvGrpSpPr>
          <p:nvPr/>
        </p:nvGrpSpPr>
        <p:grpSpPr bwMode="auto">
          <a:xfrm>
            <a:off x="7620000" y="3200400"/>
            <a:ext cx="1447800" cy="1447800"/>
            <a:chOff x="4464" y="2736"/>
            <a:chExt cx="912" cy="912"/>
          </a:xfrm>
        </p:grpSpPr>
        <p:grpSp>
          <p:nvGrpSpPr>
            <p:cNvPr id="56338" name="Group 29"/>
            <p:cNvGrpSpPr>
              <a:grpSpLocks/>
            </p:cNvGrpSpPr>
            <p:nvPr/>
          </p:nvGrpSpPr>
          <p:grpSpPr bwMode="auto">
            <a:xfrm>
              <a:off x="4560" y="2832"/>
              <a:ext cx="744" cy="672"/>
              <a:chOff x="1224" y="2539"/>
              <a:chExt cx="2280" cy="1785"/>
            </a:xfrm>
          </p:grpSpPr>
          <p:sp>
            <p:nvSpPr>
              <p:cNvPr id="56340" name="Freeform 30"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56341" name="Group 31"/>
              <p:cNvGrpSpPr>
                <a:grpSpLocks/>
              </p:cNvGrpSpPr>
              <p:nvPr/>
            </p:nvGrpSpPr>
            <p:grpSpPr bwMode="auto">
              <a:xfrm>
                <a:off x="1584" y="2688"/>
                <a:ext cx="1216" cy="1440"/>
                <a:chOff x="2641" y="1488"/>
                <a:chExt cx="2655" cy="2488"/>
              </a:xfrm>
            </p:grpSpPr>
            <p:grpSp>
              <p:nvGrpSpPr>
                <p:cNvPr id="56342" name="Group 32"/>
                <p:cNvGrpSpPr>
                  <a:grpSpLocks/>
                </p:cNvGrpSpPr>
                <p:nvPr/>
              </p:nvGrpSpPr>
              <p:grpSpPr bwMode="auto">
                <a:xfrm>
                  <a:off x="2641" y="1488"/>
                  <a:ext cx="2496" cy="2436"/>
                  <a:chOff x="2641" y="1488"/>
                  <a:chExt cx="2496" cy="2436"/>
                </a:xfrm>
              </p:grpSpPr>
              <p:sp>
                <p:nvSpPr>
                  <p:cNvPr id="56347" name="Freeform 33"/>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48" name="Freeform 34"/>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49" name="Freeform 35"/>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50" name="Freeform 36"/>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51" name="Freeform 37"/>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52" name="Freeform 38"/>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6343" name="Group 39"/>
                <p:cNvGrpSpPr>
                  <a:grpSpLocks/>
                </p:cNvGrpSpPr>
                <p:nvPr/>
              </p:nvGrpSpPr>
              <p:grpSpPr bwMode="auto">
                <a:xfrm>
                  <a:off x="4864" y="3099"/>
                  <a:ext cx="432" cy="877"/>
                  <a:chOff x="4864" y="3099"/>
                  <a:chExt cx="432" cy="877"/>
                </a:xfrm>
              </p:grpSpPr>
              <p:sp>
                <p:nvSpPr>
                  <p:cNvPr id="56344" name="Freeform 40"/>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45" name="Freeform 41"/>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46" name="Freeform 42"/>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56339" name="Oval 43"/>
            <p:cNvSpPr>
              <a:spLocks noChangeAspect="1" noChangeArrowheads="1"/>
            </p:cNvSpPr>
            <p:nvPr/>
          </p:nvSpPr>
          <p:spPr bwMode="auto">
            <a:xfrm>
              <a:off x="4464" y="2736"/>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56325" name="Group 45"/>
          <p:cNvGrpSpPr>
            <a:grpSpLocks/>
          </p:cNvGrpSpPr>
          <p:nvPr/>
        </p:nvGrpSpPr>
        <p:grpSpPr bwMode="auto">
          <a:xfrm>
            <a:off x="304800" y="2217738"/>
            <a:ext cx="1439863" cy="1439862"/>
            <a:chOff x="3077" y="2352"/>
            <a:chExt cx="907" cy="907"/>
          </a:xfrm>
        </p:grpSpPr>
        <p:grpSp>
          <p:nvGrpSpPr>
            <p:cNvPr id="56327" name="Group 46"/>
            <p:cNvGrpSpPr>
              <a:grpSpLocks/>
            </p:cNvGrpSpPr>
            <p:nvPr/>
          </p:nvGrpSpPr>
          <p:grpSpPr bwMode="auto">
            <a:xfrm>
              <a:off x="3077" y="2352"/>
              <a:ext cx="907" cy="907"/>
              <a:chOff x="2976" y="2352"/>
              <a:chExt cx="907" cy="907"/>
            </a:xfrm>
          </p:grpSpPr>
          <p:sp>
            <p:nvSpPr>
              <p:cNvPr id="56335" name="Freeform 47"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sp>
            <p:nvSpPr>
              <p:cNvPr id="56336" name="Oval 48"/>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56337" name="Picture 4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6328" name="Group 50"/>
            <p:cNvGrpSpPr>
              <a:grpSpLocks noChangeAspect="1"/>
            </p:cNvGrpSpPr>
            <p:nvPr/>
          </p:nvGrpSpPr>
          <p:grpSpPr bwMode="auto">
            <a:xfrm rot="2360341">
              <a:off x="3360" y="2401"/>
              <a:ext cx="421" cy="527"/>
              <a:chOff x="2227" y="1194"/>
              <a:chExt cx="1944" cy="2413"/>
            </a:xfrm>
          </p:grpSpPr>
          <p:sp>
            <p:nvSpPr>
              <p:cNvPr id="56329" name="Freeform 51"/>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30" name="Freeform 52"/>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31" name="Freeform 53"/>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32" name="Freeform 54"/>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33" name="Freeform 55"/>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34" name="Freeform 56"/>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56326" name="Rectangle 58"/>
          <p:cNvSpPr>
            <a:spLocks noChangeArrowheads="1"/>
          </p:cNvSpPr>
          <p:nvPr/>
        </p:nvSpPr>
        <p:spPr bwMode="auto">
          <a:xfrm>
            <a:off x="2438400" y="2514600"/>
            <a:ext cx="4648200" cy="214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 Can we be assured that the computation will always be in a safe location?</a:t>
            </a:r>
          </a:p>
          <a:p>
            <a:pPr eaLnBrk="1" hangingPunct="1">
              <a:spcBef>
                <a:spcPct val="50000"/>
              </a:spcBef>
            </a:pPr>
            <a:r>
              <a:rPr lang="en-US" altLang="en-US" sz="3000" i="0"/>
              <a:t> By what principle?</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1751013" y="152400"/>
            <a:ext cx="56769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Maintain Loop Invariant</a:t>
            </a:r>
          </a:p>
        </p:txBody>
      </p:sp>
      <p:sp>
        <p:nvSpPr>
          <p:cNvPr id="57347" name="Rectangle 5"/>
          <p:cNvSpPr>
            <a:spLocks noChangeArrowheads="1"/>
          </p:cNvSpPr>
          <p:nvPr/>
        </p:nvSpPr>
        <p:spPr bwMode="auto">
          <a:xfrm>
            <a:off x="914400" y="838200"/>
            <a:ext cx="6629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en-US" sz="3000" i="0"/>
              <a:t> By </a:t>
            </a:r>
            <a:r>
              <a:rPr lang="en-US" altLang="en-US" sz="3000" i="0" u="sng"/>
              <a:t>Induction</a:t>
            </a:r>
            <a:r>
              <a:rPr lang="en-US" altLang="en-US" sz="3000" i="0"/>
              <a:t> the computation will always be in a safe location.</a:t>
            </a:r>
          </a:p>
        </p:txBody>
      </p:sp>
      <p:grpSp>
        <p:nvGrpSpPr>
          <p:cNvPr id="57348" name="Group 6"/>
          <p:cNvGrpSpPr>
            <a:grpSpLocks/>
          </p:cNvGrpSpPr>
          <p:nvPr/>
        </p:nvGrpSpPr>
        <p:grpSpPr bwMode="auto">
          <a:xfrm>
            <a:off x="304800" y="3962400"/>
            <a:ext cx="1447800" cy="1447800"/>
            <a:chOff x="2496" y="1104"/>
            <a:chExt cx="912" cy="912"/>
          </a:xfrm>
        </p:grpSpPr>
        <p:grpSp>
          <p:nvGrpSpPr>
            <p:cNvPr id="57379" name="Group 7"/>
            <p:cNvGrpSpPr>
              <a:grpSpLocks noChangeAspect="1"/>
            </p:cNvGrpSpPr>
            <p:nvPr/>
          </p:nvGrpSpPr>
          <p:grpSpPr bwMode="auto">
            <a:xfrm rot="2360341">
              <a:off x="2592" y="1248"/>
              <a:ext cx="680" cy="680"/>
              <a:chOff x="1224" y="1212"/>
              <a:chExt cx="3144" cy="3112"/>
            </a:xfrm>
          </p:grpSpPr>
          <p:sp>
            <p:nvSpPr>
              <p:cNvPr id="57381" name="Freeform 8"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sp>
            <p:nvSpPr>
              <p:cNvPr id="57382" name="Freeform 9"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nvGrpSpPr>
              <p:cNvPr id="57383" name="Group 10"/>
              <p:cNvGrpSpPr>
                <a:grpSpLocks noChangeAspect="1"/>
              </p:cNvGrpSpPr>
              <p:nvPr/>
            </p:nvGrpSpPr>
            <p:grpSpPr bwMode="auto">
              <a:xfrm>
                <a:off x="1776" y="1212"/>
                <a:ext cx="1944" cy="2413"/>
                <a:chOff x="2227" y="1194"/>
                <a:chExt cx="1944" cy="2413"/>
              </a:xfrm>
            </p:grpSpPr>
            <p:sp>
              <p:nvSpPr>
                <p:cNvPr id="57384" name="Freeform 11"/>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385" name="Freeform 12"/>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386" name="Freeform 13"/>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387" name="Freeform 14"/>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388" name="Freeform 15"/>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389" name="Freeform 16"/>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57380" name="Oval 17"/>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aphicFrame>
        <p:nvGraphicFramePr>
          <p:cNvPr id="57349" name="Object 18"/>
          <p:cNvGraphicFramePr>
            <a:graphicFrameLocks noChangeAspect="1"/>
          </p:cNvGraphicFramePr>
          <p:nvPr/>
        </p:nvGraphicFramePr>
        <p:xfrm>
          <a:off x="1981200" y="2514600"/>
          <a:ext cx="5486400" cy="2757488"/>
        </p:xfrm>
        <a:graphic>
          <a:graphicData uri="http://schemas.openxmlformats.org/presentationml/2006/ole">
            <mc:AlternateContent xmlns:mc="http://schemas.openxmlformats.org/markup-compatibility/2006">
              <mc:Choice xmlns:v="urn:schemas-microsoft-com:vml" Requires="v">
                <p:oleObj spid="_x0000_s57452" name="Equation" r:id="rId5" imgW="2146300" imgH="927100" progId="Equation.COEE2">
                  <p:embed/>
                </p:oleObj>
              </mc:Choice>
              <mc:Fallback>
                <p:oleObj name="Equation" r:id="rId5" imgW="2146300" imgH="927100" progId="Equation.COEE2">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2514600"/>
                        <a:ext cx="5486400" cy="2757488"/>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7350" name="Group 19"/>
          <p:cNvGrpSpPr>
            <a:grpSpLocks/>
          </p:cNvGrpSpPr>
          <p:nvPr/>
        </p:nvGrpSpPr>
        <p:grpSpPr bwMode="auto">
          <a:xfrm>
            <a:off x="7620000" y="3200400"/>
            <a:ext cx="1447800" cy="1447800"/>
            <a:chOff x="4464" y="2736"/>
            <a:chExt cx="912" cy="912"/>
          </a:xfrm>
        </p:grpSpPr>
        <p:grpSp>
          <p:nvGrpSpPr>
            <p:cNvPr id="57364" name="Group 20"/>
            <p:cNvGrpSpPr>
              <a:grpSpLocks/>
            </p:cNvGrpSpPr>
            <p:nvPr/>
          </p:nvGrpSpPr>
          <p:grpSpPr bwMode="auto">
            <a:xfrm>
              <a:off x="4560" y="2832"/>
              <a:ext cx="744" cy="672"/>
              <a:chOff x="1224" y="2539"/>
              <a:chExt cx="2280" cy="1785"/>
            </a:xfrm>
          </p:grpSpPr>
          <p:sp>
            <p:nvSpPr>
              <p:cNvPr id="57366" name="Freeform 21"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nvGrpSpPr>
              <p:cNvPr id="57367" name="Group 22"/>
              <p:cNvGrpSpPr>
                <a:grpSpLocks/>
              </p:cNvGrpSpPr>
              <p:nvPr/>
            </p:nvGrpSpPr>
            <p:grpSpPr bwMode="auto">
              <a:xfrm>
                <a:off x="1584" y="2688"/>
                <a:ext cx="1216" cy="1440"/>
                <a:chOff x="2641" y="1488"/>
                <a:chExt cx="2655" cy="2488"/>
              </a:xfrm>
            </p:grpSpPr>
            <p:grpSp>
              <p:nvGrpSpPr>
                <p:cNvPr id="57368" name="Group 23"/>
                <p:cNvGrpSpPr>
                  <a:grpSpLocks/>
                </p:cNvGrpSpPr>
                <p:nvPr/>
              </p:nvGrpSpPr>
              <p:grpSpPr bwMode="auto">
                <a:xfrm>
                  <a:off x="2641" y="1488"/>
                  <a:ext cx="2496" cy="2436"/>
                  <a:chOff x="2641" y="1488"/>
                  <a:chExt cx="2496" cy="2436"/>
                </a:xfrm>
              </p:grpSpPr>
              <p:sp>
                <p:nvSpPr>
                  <p:cNvPr id="57373" name="Freeform 24"/>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374" name="Freeform 25"/>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375" name="Freeform 26"/>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376" name="Freeform 27"/>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377" name="Freeform 28"/>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378" name="Freeform 29"/>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7369" name="Group 30"/>
                <p:cNvGrpSpPr>
                  <a:grpSpLocks/>
                </p:cNvGrpSpPr>
                <p:nvPr/>
              </p:nvGrpSpPr>
              <p:grpSpPr bwMode="auto">
                <a:xfrm>
                  <a:off x="4864" y="3099"/>
                  <a:ext cx="432" cy="877"/>
                  <a:chOff x="4864" y="3099"/>
                  <a:chExt cx="432" cy="877"/>
                </a:xfrm>
              </p:grpSpPr>
              <p:sp>
                <p:nvSpPr>
                  <p:cNvPr id="57370" name="Freeform 31"/>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371" name="Freeform 32"/>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372" name="Freeform 33"/>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57365" name="Oval 34"/>
            <p:cNvSpPr>
              <a:spLocks noChangeAspect="1" noChangeArrowheads="1"/>
            </p:cNvSpPr>
            <p:nvPr/>
          </p:nvSpPr>
          <p:spPr bwMode="auto">
            <a:xfrm>
              <a:off x="4464" y="2736"/>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57351" name="Group 35"/>
          <p:cNvGrpSpPr>
            <a:grpSpLocks/>
          </p:cNvGrpSpPr>
          <p:nvPr/>
        </p:nvGrpSpPr>
        <p:grpSpPr bwMode="auto">
          <a:xfrm>
            <a:off x="304800" y="2217738"/>
            <a:ext cx="1439863" cy="1439862"/>
            <a:chOff x="3077" y="2352"/>
            <a:chExt cx="907" cy="907"/>
          </a:xfrm>
        </p:grpSpPr>
        <p:grpSp>
          <p:nvGrpSpPr>
            <p:cNvPr id="57353" name="Group 36"/>
            <p:cNvGrpSpPr>
              <a:grpSpLocks/>
            </p:cNvGrpSpPr>
            <p:nvPr/>
          </p:nvGrpSpPr>
          <p:grpSpPr bwMode="auto">
            <a:xfrm>
              <a:off x="3077" y="2352"/>
              <a:ext cx="907" cy="907"/>
              <a:chOff x="2976" y="2352"/>
              <a:chExt cx="907" cy="907"/>
            </a:xfrm>
          </p:grpSpPr>
          <p:sp>
            <p:nvSpPr>
              <p:cNvPr id="57361" name="Freeform 37"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sp>
            <p:nvSpPr>
              <p:cNvPr id="57362" name="Oval 38"/>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57363" name="Picture 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354" name="Group 40"/>
            <p:cNvGrpSpPr>
              <a:grpSpLocks noChangeAspect="1"/>
            </p:cNvGrpSpPr>
            <p:nvPr/>
          </p:nvGrpSpPr>
          <p:grpSpPr bwMode="auto">
            <a:xfrm rot="2360341">
              <a:off x="3360" y="2401"/>
              <a:ext cx="421" cy="527"/>
              <a:chOff x="2227" y="1194"/>
              <a:chExt cx="1944" cy="2413"/>
            </a:xfrm>
          </p:grpSpPr>
          <p:sp>
            <p:nvSpPr>
              <p:cNvPr id="57355" name="Freeform 41"/>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356" name="Freeform 42"/>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357" name="Freeform 43"/>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358" name="Freeform 44"/>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359" name="Freeform 45"/>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360" name="Freeform 46"/>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aphicFrame>
        <p:nvGraphicFramePr>
          <p:cNvPr id="57352" name="Object 47"/>
          <p:cNvGraphicFramePr>
            <a:graphicFrameLocks noChangeAspect="1"/>
          </p:cNvGraphicFramePr>
          <p:nvPr/>
        </p:nvGraphicFramePr>
        <p:xfrm>
          <a:off x="6096000" y="1066800"/>
          <a:ext cx="2971800" cy="1298575"/>
        </p:xfrm>
        <a:graphic>
          <a:graphicData uri="http://schemas.openxmlformats.org/presentationml/2006/ole">
            <mc:AlternateContent xmlns:mc="http://schemas.openxmlformats.org/markup-compatibility/2006">
              <mc:Choice xmlns:v="urn:schemas-microsoft-com:vml" Requires="v">
                <p:oleObj spid="_x0000_s57453" name="Clip" r:id="rId8" imgW="4832350" imgH="2254250" progId="MS_ClipArt_Gallery.2">
                  <p:embed/>
                </p:oleObj>
              </mc:Choice>
              <mc:Fallback>
                <p:oleObj name="Clip" r:id="rId8" imgW="4832350" imgH="2254250" progId="MS_ClipArt_Gallery.2">
                  <p:embed/>
                  <p:pic>
                    <p:nvPicPr>
                      <p:cNvPr id="0" name="Object 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1066800"/>
                        <a:ext cx="2971800" cy="1298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85800" y="152400"/>
            <a:ext cx="7772400" cy="1143000"/>
          </a:xfrm>
        </p:spPr>
        <p:txBody>
          <a:bodyPr/>
          <a:lstStyle/>
          <a:p>
            <a:pPr eaLnBrk="1" hangingPunct="1"/>
            <a:r>
              <a:rPr lang="en-US" altLang="en-US" smtClean="0"/>
              <a:t>Ending The Algorithm</a:t>
            </a:r>
            <a:endParaRPr lang="en-CA" altLang="en-US" smtClean="0"/>
          </a:p>
        </p:txBody>
      </p:sp>
      <p:grpSp>
        <p:nvGrpSpPr>
          <p:cNvPr id="2" name="Group 54"/>
          <p:cNvGrpSpPr>
            <a:grpSpLocks/>
          </p:cNvGrpSpPr>
          <p:nvPr/>
        </p:nvGrpSpPr>
        <p:grpSpPr bwMode="auto">
          <a:xfrm>
            <a:off x="838200" y="1066800"/>
            <a:ext cx="6997700" cy="609600"/>
            <a:chOff x="528" y="672"/>
            <a:chExt cx="4408" cy="384"/>
          </a:xfrm>
        </p:grpSpPr>
        <p:grpSp>
          <p:nvGrpSpPr>
            <p:cNvPr id="58407" name="Group 18"/>
            <p:cNvGrpSpPr>
              <a:grpSpLocks/>
            </p:cNvGrpSpPr>
            <p:nvPr/>
          </p:nvGrpSpPr>
          <p:grpSpPr bwMode="auto">
            <a:xfrm>
              <a:off x="4408" y="720"/>
              <a:ext cx="528" cy="336"/>
              <a:chOff x="1584" y="2256"/>
              <a:chExt cx="768" cy="672"/>
            </a:xfrm>
          </p:grpSpPr>
          <p:sp>
            <p:nvSpPr>
              <p:cNvPr id="58409" name="AutoShape 19"/>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600" i="0" baseline="-8000">
                    <a:solidFill>
                      <a:schemeClr val="bg2"/>
                    </a:solidFill>
                  </a:rPr>
                  <a:t>Exit</a:t>
                </a:r>
                <a:endParaRPr lang="en-CA" altLang="en-US" sz="3600" i="0" baseline="-8000">
                  <a:solidFill>
                    <a:schemeClr val="bg2"/>
                  </a:solidFill>
                </a:endParaRPr>
              </a:p>
            </p:txBody>
          </p:sp>
          <p:sp>
            <p:nvSpPr>
              <p:cNvPr id="58410" name="Line 20"/>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58408" name="Rectangle 44"/>
            <p:cNvSpPr>
              <a:spLocks noChangeArrowheads="1"/>
            </p:cNvSpPr>
            <p:nvPr/>
          </p:nvSpPr>
          <p:spPr bwMode="auto">
            <a:xfrm>
              <a:off x="528" y="672"/>
              <a:ext cx="225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Define Exit Condition</a:t>
              </a:r>
            </a:p>
          </p:txBody>
        </p:sp>
      </p:grpSp>
      <p:grpSp>
        <p:nvGrpSpPr>
          <p:cNvPr id="4" name="Group 53"/>
          <p:cNvGrpSpPr>
            <a:grpSpLocks/>
          </p:cNvGrpSpPr>
          <p:nvPr/>
        </p:nvGrpSpPr>
        <p:grpSpPr bwMode="auto">
          <a:xfrm>
            <a:off x="869950" y="1981200"/>
            <a:ext cx="7131050" cy="1524000"/>
            <a:chOff x="548" y="1248"/>
            <a:chExt cx="4492" cy="960"/>
          </a:xfrm>
        </p:grpSpPr>
        <p:sp>
          <p:nvSpPr>
            <p:cNvPr id="58396" name="Rectangle 45"/>
            <p:cNvSpPr>
              <a:spLocks noChangeArrowheads="1"/>
            </p:cNvSpPr>
            <p:nvPr/>
          </p:nvSpPr>
          <p:spPr bwMode="auto">
            <a:xfrm>
              <a:off x="548" y="1248"/>
              <a:ext cx="137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Termination:</a:t>
              </a:r>
            </a:p>
          </p:txBody>
        </p:sp>
        <p:grpSp>
          <p:nvGrpSpPr>
            <p:cNvPr id="58397" name="Group 21"/>
            <p:cNvGrpSpPr>
              <a:grpSpLocks/>
            </p:cNvGrpSpPr>
            <p:nvPr/>
          </p:nvGrpSpPr>
          <p:grpSpPr bwMode="auto">
            <a:xfrm>
              <a:off x="4305" y="1280"/>
              <a:ext cx="735" cy="736"/>
              <a:chOff x="1824" y="2928"/>
              <a:chExt cx="735" cy="736"/>
            </a:xfrm>
          </p:grpSpPr>
          <p:grpSp>
            <p:nvGrpSpPr>
              <p:cNvPr id="58399" name="Group 22"/>
              <p:cNvGrpSpPr>
                <a:grpSpLocks noChangeAspect="1"/>
              </p:cNvGrpSpPr>
              <p:nvPr/>
            </p:nvGrpSpPr>
            <p:grpSpPr bwMode="auto">
              <a:xfrm>
                <a:off x="1886" y="3216"/>
                <a:ext cx="208" cy="170"/>
                <a:chOff x="1728" y="2064"/>
                <a:chExt cx="768" cy="672"/>
              </a:xfrm>
            </p:grpSpPr>
            <p:sp>
              <p:nvSpPr>
                <p:cNvPr id="58405" name="AutoShape 23"/>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0 km</a:t>
                  </a:r>
                  <a:endParaRPr lang="en-CA" altLang="en-US" sz="1400" i="0" baseline="-8000">
                    <a:solidFill>
                      <a:schemeClr val="bg2"/>
                    </a:solidFill>
                  </a:endParaRPr>
                </a:p>
              </p:txBody>
            </p:sp>
            <p:sp>
              <p:nvSpPr>
                <p:cNvPr id="58406" name="Line 24"/>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58400" name="Oval 25"/>
              <p:cNvSpPr>
                <a:spLocks noChangeAspect="1" noChangeArrowheads="1"/>
              </p:cNvSpPr>
              <p:nvPr/>
            </p:nvSpPr>
            <p:spPr bwMode="auto">
              <a:xfrm>
                <a:off x="1824" y="2928"/>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58401" name="Group 26"/>
              <p:cNvGrpSpPr>
                <a:grpSpLocks noChangeAspect="1"/>
              </p:cNvGrpSpPr>
              <p:nvPr/>
            </p:nvGrpSpPr>
            <p:grpSpPr bwMode="auto">
              <a:xfrm>
                <a:off x="2288" y="3216"/>
                <a:ext cx="208" cy="170"/>
                <a:chOff x="1728" y="2064"/>
                <a:chExt cx="768" cy="672"/>
              </a:xfrm>
            </p:grpSpPr>
            <p:sp>
              <p:nvSpPr>
                <p:cNvPr id="58403" name="AutoShape 27"/>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58404" name="Line 28"/>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58402" name="AutoShape 29"/>
              <p:cNvSpPr>
                <a:spLocks noChangeArrowheads="1"/>
              </p:cNvSpPr>
              <p:nvPr/>
            </p:nvSpPr>
            <p:spPr bwMode="auto">
              <a:xfrm>
                <a:off x="2112" y="3264"/>
                <a:ext cx="144" cy="48"/>
              </a:xfrm>
              <a:prstGeom prst="rightArrow">
                <a:avLst>
                  <a:gd name="adj1" fmla="val 50000"/>
                  <a:gd name="adj2" fmla="val 75000"/>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58398" name="Rectangle 46"/>
            <p:cNvSpPr>
              <a:spLocks noChangeArrowheads="1"/>
            </p:cNvSpPr>
            <p:nvPr/>
          </p:nvSpPr>
          <p:spPr bwMode="auto">
            <a:xfrm>
              <a:off x="768" y="1574"/>
              <a:ext cx="3072"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With sufficient progress, </a:t>
              </a:r>
              <a:br>
                <a:rPr lang="en-US" altLang="en-US" sz="3000" i="0"/>
              </a:br>
              <a:r>
                <a:rPr lang="en-US" altLang="en-US" sz="3000" i="0"/>
                <a:t>the exit condition will be met.</a:t>
              </a:r>
            </a:p>
          </p:txBody>
        </p:sp>
      </p:grpSp>
      <p:grpSp>
        <p:nvGrpSpPr>
          <p:cNvPr id="8" name="Group 57"/>
          <p:cNvGrpSpPr>
            <a:grpSpLocks/>
          </p:cNvGrpSpPr>
          <p:nvPr/>
        </p:nvGrpSpPr>
        <p:grpSpPr bwMode="auto">
          <a:xfrm>
            <a:off x="1219200" y="4343400"/>
            <a:ext cx="6757988" cy="1997075"/>
            <a:chOff x="768" y="2736"/>
            <a:chExt cx="4257" cy="1258"/>
          </a:xfrm>
        </p:grpSpPr>
        <p:grpSp>
          <p:nvGrpSpPr>
            <p:cNvPr id="58381" name="Group 4"/>
            <p:cNvGrpSpPr>
              <a:grpSpLocks noChangeAspect="1"/>
            </p:cNvGrpSpPr>
            <p:nvPr/>
          </p:nvGrpSpPr>
          <p:grpSpPr bwMode="auto">
            <a:xfrm>
              <a:off x="4320" y="2736"/>
              <a:ext cx="705" cy="737"/>
              <a:chOff x="4641" y="2352"/>
              <a:chExt cx="735" cy="768"/>
            </a:xfrm>
          </p:grpSpPr>
          <p:sp>
            <p:nvSpPr>
              <p:cNvPr id="58383" name="Freeform 5"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58384" name="Group 6"/>
              <p:cNvGrpSpPr>
                <a:grpSpLocks noChangeAspect="1"/>
              </p:cNvGrpSpPr>
              <p:nvPr/>
            </p:nvGrpSpPr>
            <p:grpSpPr bwMode="auto">
              <a:xfrm>
                <a:off x="4703" y="2655"/>
                <a:ext cx="208" cy="170"/>
                <a:chOff x="1728" y="2064"/>
                <a:chExt cx="768" cy="672"/>
              </a:xfrm>
            </p:grpSpPr>
            <p:sp>
              <p:nvSpPr>
                <p:cNvPr id="58394" name="AutoShape 7"/>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58395" name="Line 8"/>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58385" name="Oval 9"/>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58386"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8387" name="Group 11"/>
              <p:cNvGrpSpPr>
                <a:grpSpLocks noChangeAspect="1"/>
              </p:cNvGrpSpPr>
              <p:nvPr/>
            </p:nvGrpSpPr>
            <p:grpSpPr bwMode="auto">
              <a:xfrm rot="2360341">
                <a:off x="4794" y="2352"/>
                <a:ext cx="342" cy="428"/>
                <a:chOff x="2227" y="1194"/>
                <a:chExt cx="1944" cy="2413"/>
              </a:xfrm>
            </p:grpSpPr>
            <p:sp>
              <p:nvSpPr>
                <p:cNvPr id="58388" name="Freeform 1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8389" name="Freeform 1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8390" name="Freeform 14"/>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8391" name="Freeform 15"/>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8392" name="Freeform 1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8393" name="Freeform 1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58382" name="Rectangle 48"/>
            <p:cNvSpPr>
              <a:spLocks noChangeArrowheads="1"/>
            </p:cNvSpPr>
            <p:nvPr/>
          </p:nvSpPr>
          <p:spPr bwMode="auto">
            <a:xfrm>
              <a:off x="768" y="3360"/>
              <a:ext cx="321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i="0"/>
                <a:t>from these we must establish  the post conditions.</a:t>
              </a:r>
              <a:endParaRPr lang="en-CA" altLang="en-US" sz="3000" i="0"/>
            </a:p>
          </p:txBody>
        </p:sp>
      </p:grpSp>
      <p:grpSp>
        <p:nvGrpSpPr>
          <p:cNvPr id="12" name="Group 56"/>
          <p:cNvGrpSpPr>
            <a:grpSpLocks/>
          </p:cNvGrpSpPr>
          <p:nvPr/>
        </p:nvGrpSpPr>
        <p:grpSpPr bwMode="auto">
          <a:xfrm>
            <a:off x="762000" y="3870325"/>
            <a:ext cx="4572000" cy="1920875"/>
            <a:chOff x="480" y="2438"/>
            <a:chExt cx="2880" cy="1210"/>
          </a:xfrm>
        </p:grpSpPr>
        <p:grpSp>
          <p:nvGrpSpPr>
            <p:cNvPr id="58375" name="Group 50"/>
            <p:cNvGrpSpPr>
              <a:grpSpLocks/>
            </p:cNvGrpSpPr>
            <p:nvPr/>
          </p:nvGrpSpPr>
          <p:grpSpPr bwMode="auto">
            <a:xfrm>
              <a:off x="2746" y="2852"/>
              <a:ext cx="374" cy="508"/>
              <a:chOff x="2693" y="2852"/>
              <a:chExt cx="374" cy="508"/>
            </a:xfrm>
          </p:grpSpPr>
          <p:sp>
            <p:nvSpPr>
              <p:cNvPr id="58377" name="Freeform 31" descr="Green marble"/>
              <p:cNvSpPr>
                <a:spLocks noChangeAspect="1"/>
              </p:cNvSpPr>
              <p:nvPr/>
            </p:nvSpPr>
            <p:spPr bwMode="auto">
              <a:xfrm rot="2360341">
                <a:off x="2693" y="3063"/>
                <a:ext cx="374" cy="297"/>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endParaRPr lang="en-US"/>
              </a:p>
            </p:txBody>
          </p:sp>
          <p:grpSp>
            <p:nvGrpSpPr>
              <p:cNvPr id="58378" name="Group 32"/>
              <p:cNvGrpSpPr>
                <a:grpSpLocks noChangeAspect="1"/>
              </p:cNvGrpSpPr>
              <p:nvPr/>
            </p:nvGrpSpPr>
            <p:grpSpPr bwMode="auto">
              <a:xfrm>
                <a:off x="2776" y="2852"/>
                <a:ext cx="200" cy="163"/>
                <a:chOff x="1728" y="2064"/>
                <a:chExt cx="768" cy="672"/>
              </a:xfrm>
            </p:grpSpPr>
            <p:sp>
              <p:nvSpPr>
                <p:cNvPr id="58379" name="AutoShape 33"/>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58380" name="Line 34"/>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58376" name="Rectangle 55"/>
            <p:cNvSpPr>
              <a:spLocks noChangeArrowheads="1"/>
            </p:cNvSpPr>
            <p:nvPr/>
          </p:nvSpPr>
          <p:spPr bwMode="auto">
            <a:xfrm>
              <a:off x="480" y="2438"/>
              <a:ext cx="2880" cy="1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3000" i="0"/>
                <a:t>When we exit, we know</a:t>
              </a:r>
            </a:p>
            <a:p>
              <a:pPr eaLnBrk="1" hangingPunct="1">
                <a:spcBef>
                  <a:spcPct val="0"/>
                </a:spcBef>
              </a:pPr>
              <a:r>
                <a:rPr lang="en-US" altLang="en-US" sz="3000" i="0"/>
                <a:t>exit condition is true</a:t>
              </a:r>
            </a:p>
            <a:p>
              <a:pPr eaLnBrk="1" hangingPunct="1">
                <a:spcBef>
                  <a:spcPct val="0"/>
                </a:spcBef>
              </a:pPr>
              <a:r>
                <a:rPr lang="en-US" altLang="en-US" sz="3000" i="0"/>
                <a:t>loop invariant is true</a:t>
              </a:r>
            </a:p>
            <a:p>
              <a:pPr eaLnBrk="1" hangingPunct="1">
                <a:spcBef>
                  <a:spcPct val="0"/>
                </a:spcBef>
                <a:buFontTx/>
                <a:buNone/>
              </a:pPr>
              <a:r>
                <a:rPr lang="en-US" altLang="en-US" sz="3000" i="0"/>
                <a:t>    </a:t>
              </a:r>
              <a:endParaRPr lang="en-CA" altLang="en-US" sz="3000" i="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136"/>
          <p:cNvSpPr txBox="1">
            <a:spLocks noChangeArrowheads="1"/>
          </p:cNvSpPr>
          <p:nvPr/>
        </p:nvSpPr>
        <p:spPr bwMode="auto">
          <a:xfrm>
            <a:off x="3465513" y="76200"/>
            <a:ext cx="28670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Let’s Recap</a:t>
            </a:r>
          </a:p>
        </p:txBody>
      </p:sp>
      <p:grpSp>
        <p:nvGrpSpPr>
          <p:cNvPr id="59395" name="Group 140"/>
          <p:cNvGrpSpPr>
            <a:grpSpLocks/>
          </p:cNvGrpSpPr>
          <p:nvPr/>
        </p:nvGrpSpPr>
        <p:grpSpPr bwMode="auto">
          <a:xfrm>
            <a:off x="3657600" y="1905000"/>
            <a:ext cx="2184400" cy="3657600"/>
            <a:chOff x="1681" y="3036"/>
            <a:chExt cx="512" cy="1103"/>
          </a:xfrm>
        </p:grpSpPr>
        <p:sp>
          <p:nvSpPr>
            <p:cNvPr id="59396" name="Freeform 141"/>
            <p:cNvSpPr>
              <a:spLocks/>
            </p:cNvSpPr>
            <p:nvPr/>
          </p:nvSpPr>
          <p:spPr bwMode="auto">
            <a:xfrm>
              <a:off x="1844" y="3178"/>
              <a:ext cx="200" cy="222"/>
            </a:xfrm>
            <a:custGeom>
              <a:avLst/>
              <a:gdLst>
                <a:gd name="T0" fmla="*/ 0 w 601"/>
                <a:gd name="T1" fmla="*/ 0 h 667"/>
                <a:gd name="T2" fmla="*/ 0 w 601"/>
                <a:gd name="T3" fmla="*/ 0 h 667"/>
                <a:gd name="T4" fmla="*/ 0 w 601"/>
                <a:gd name="T5" fmla="*/ 0 h 667"/>
                <a:gd name="T6" fmla="*/ 0 w 601"/>
                <a:gd name="T7" fmla="*/ 0 h 667"/>
                <a:gd name="T8" fmla="*/ 0 w 601"/>
                <a:gd name="T9" fmla="*/ 0 h 667"/>
                <a:gd name="T10" fmla="*/ 0 w 601"/>
                <a:gd name="T11" fmla="*/ 0 h 667"/>
                <a:gd name="T12" fmla="*/ 0 w 601"/>
                <a:gd name="T13" fmla="*/ 0 h 667"/>
                <a:gd name="T14" fmla="*/ 0 w 601"/>
                <a:gd name="T15" fmla="*/ 0 h 667"/>
                <a:gd name="T16" fmla="*/ 0 w 601"/>
                <a:gd name="T17" fmla="*/ 0 h 667"/>
                <a:gd name="T18" fmla="*/ 0 w 601"/>
                <a:gd name="T19" fmla="*/ 0 h 667"/>
                <a:gd name="T20" fmla="*/ 0 w 601"/>
                <a:gd name="T21" fmla="*/ 0 h 667"/>
                <a:gd name="T22" fmla="*/ 0 w 601"/>
                <a:gd name="T23" fmla="*/ 0 h 667"/>
                <a:gd name="T24" fmla="*/ 0 w 601"/>
                <a:gd name="T25" fmla="*/ 0 h 667"/>
                <a:gd name="T26" fmla="*/ 0 w 601"/>
                <a:gd name="T27" fmla="*/ 0 h 667"/>
                <a:gd name="T28" fmla="*/ 0 w 601"/>
                <a:gd name="T29" fmla="*/ 0 h 667"/>
                <a:gd name="T30" fmla="*/ 0 w 601"/>
                <a:gd name="T31" fmla="*/ 0 h 667"/>
                <a:gd name="T32" fmla="*/ 0 w 601"/>
                <a:gd name="T33" fmla="*/ 0 h 667"/>
                <a:gd name="T34" fmla="*/ 0 w 601"/>
                <a:gd name="T35" fmla="*/ 0 h 667"/>
                <a:gd name="T36" fmla="*/ 0 w 601"/>
                <a:gd name="T37" fmla="*/ 0 h 667"/>
                <a:gd name="T38" fmla="*/ 0 w 601"/>
                <a:gd name="T39" fmla="*/ 0 h 667"/>
                <a:gd name="T40" fmla="*/ 0 w 601"/>
                <a:gd name="T41" fmla="*/ 0 h 667"/>
                <a:gd name="T42" fmla="*/ 0 w 601"/>
                <a:gd name="T43" fmla="*/ 0 h 66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1"/>
                <a:gd name="T67" fmla="*/ 0 h 667"/>
                <a:gd name="T68" fmla="*/ 601 w 601"/>
                <a:gd name="T69" fmla="*/ 667 h 66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1" h="667">
                  <a:moveTo>
                    <a:pt x="313" y="154"/>
                  </a:moveTo>
                  <a:lnTo>
                    <a:pt x="260" y="85"/>
                  </a:lnTo>
                  <a:lnTo>
                    <a:pt x="187" y="34"/>
                  </a:lnTo>
                  <a:lnTo>
                    <a:pt x="121" y="0"/>
                  </a:lnTo>
                  <a:lnTo>
                    <a:pt x="68" y="9"/>
                  </a:lnTo>
                  <a:lnTo>
                    <a:pt x="30" y="47"/>
                  </a:lnTo>
                  <a:lnTo>
                    <a:pt x="0" y="163"/>
                  </a:lnTo>
                  <a:lnTo>
                    <a:pt x="12" y="296"/>
                  </a:lnTo>
                  <a:lnTo>
                    <a:pt x="43" y="423"/>
                  </a:lnTo>
                  <a:lnTo>
                    <a:pt x="78" y="522"/>
                  </a:lnTo>
                  <a:lnTo>
                    <a:pt x="143" y="625"/>
                  </a:lnTo>
                  <a:lnTo>
                    <a:pt x="200" y="667"/>
                  </a:lnTo>
                  <a:lnTo>
                    <a:pt x="278" y="667"/>
                  </a:lnTo>
                  <a:lnTo>
                    <a:pt x="356" y="638"/>
                  </a:lnTo>
                  <a:lnTo>
                    <a:pt x="396" y="564"/>
                  </a:lnTo>
                  <a:lnTo>
                    <a:pt x="417" y="471"/>
                  </a:lnTo>
                  <a:lnTo>
                    <a:pt x="409" y="355"/>
                  </a:lnTo>
                  <a:lnTo>
                    <a:pt x="592" y="368"/>
                  </a:lnTo>
                  <a:lnTo>
                    <a:pt x="601" y="317"/>
                  </a:lnTo>
                  <a:lnTo>
                    <a:pt x="392" y="296"/>
                  </a:lnTo>
                  <a:lnTo>
                    <a:pt x="339" y="176"/>
                  </a:lnTo>
                  <a:lnTo>
                    <a:pt x="313" y="15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397" name="Freeform 142"/>
            <p:cNvSpPr>
              <a:spLocks/>
            </p:cNvSpPr>
            <p:nvPr/>
          </p:nvSpPr>
          <p:spPr bwMode="auto">
            <a:xfrm>
              <a:off x="1681" y="3121"/>
              <a:ext cx="231" cy="356"/>
            </a:xfrm>
            <a:custGeom>
              <a:avLst/>
              <a:gdLst>
                <a:gd name="T0" fmla="*/ 0 w 692"/>
                <a:gd name="T1" fmla="*/ 0 h 1069"/>
                <a:gd name="T2" fmla="*/ 0 w 692"/>
                <a:gd name="T3" fmla="*/ 0 h 1069"/>
                <a:gd name="T4" fmla="*/ 0 w 692"/>
                <a:gd name="T5" fmla="*/ 0 h 1069"/>
                <a:gd name="T6" fmla="*/ 0 w 692"/>
                <a:gd name="T7" fmla="*/ 0 h 1069"/>
                <a:gd name="T8" fmla="*/ 0 w 692"/>
                <a:gd name="T9" fmla="*/ 0 h 1069"/>
                <a:gd name="T10" fmla="*/ 0 w 692"/>
                <a:gd name="T11" fmla="*/ 0 h 1069"/>
                <a:gd name="T12" fmla="*/ 0 w 692"/>
                <a:gd name="T13" fmla="*/ 0 h 1069"/>
                <a:gd name="T14" fmla="*/ 0 w 692"/>
                <a:gd name="T15" fmla="*/ 0 h 1069"/>
                <a:gd name="T16" fmla="*/ 0 w 692"/>
                <a:gd name="T17" fmla="*/ 0 h 1069"/>
                <a:gd name="T18" fmla="*/ 0 w 692"/>
                <a:gd name="T19" fmla="*/ 0 h 1069"/>
                <a:gd name="T20" fmla="*/ 0 w 692"/>
                <a:gd name="T21" fmla="*/ 0 h 1069"/>
                <a:gd name="T22" fmla="*/ 0 w 692"/>
                <a:gd name="T23" fmla="*/ 0 h 1069"/>
                <a:gd name="T24" fmla="*/ 0 w 692"/>
                <a:gd name="T25" fmla="*/ 0 h 1069"/>
                <a:gd name="T26" fmla="*/ 0 w 692"/>
                <a:gd name="T27" fmla="*/ 0 h 1069"/>
                <a:gd name="T28" fmla="*/ 0 w 692"/>
                <a:gd name="T29" fmla="*/ 0 h 1069"/>
                <a:gd name="T30" fmla="*/ 0 w 692"/>
                <a:gd name="T31" fmla="*/ 0 h 1069"/>
                <a:gd name="T32" fmla="*/ 0 w 692"/>
                <a:gd name="T33" fmla="*/ 0 h 1069"/>
                <a:gd name="T34" fmla="*/ 0 w 692"/>
                <a:gd name="T35" fmla="*/ 0 h 1069"/>
                <a:gd name="T36" fmla="*/ 0 w 692"/>
                <a:gd name="T37" fmla="*/ 0 h 1069"/>
                <a:gd name="T38" fmla="*/ 0 w 692"/>
                <a:gd name="T39" fmla="*/ 0 h 1069"/>
                <a:gd name="T40" fmla="*/ 0 w 692"/>
                <a:gd name="T41" fmla="*/ 0 h 1069"/>
                <a:gd name="T42" fmla="*/ 0 w 692"/>
                <a:gd name="T43" fmla="*/ 0 h 1069"/>
                <a:gd name="T44" fmla="*/ 0 w 692"/>
                <a:gd name="T45" fmla="*/ 0 h 1069"/>
                <a:gd name="T46" fmla="*/ 0 w 692"/>
                <a:gd name="T47" fmla="*/ 0 h 1069"/>
                <a:gd name="T48" fmla="*/ 0 w 692"/>
                <a:gd name="T49" fmla="*/ 0 h 1069"/>
                <a:gd name="T50" fmla="*/ 0 w 692"/>
                <a:gd name="T51" fmla="*/ 0 h 1069"/>
                <a:gd name="T52" fmla="*/ 0 w 692"/>
                <a:gd name="T53" fmla="*/ 0 h 1069"/>
                <a:gd name="T54" fmla="*/ 0 w 692"/>
                <a:gd name="T55" fmla="*/ 0 h 1069"/>
                <a:gd name="T56" fmla="*/ 0 w 692"/>
                <a:gd name="T57" fmla="*/ 0 h 1069"/>
                <a:gd name="T58" fmla="*/ 0 w 692"/>
                <a:gd name="T59" fmla="*/ 0 h 1069"/>
                <a:gd name="T60" fmla="*/ 0 w 692"/>
                <a:gd name="T61" fmla="*/ 0 h 1069"/>
                <a:gd name="T62" fmla="*/ 0 w 692"/>
                <a:gd name="T63" fmla="*/ 0 h 1069"/>
                <a:gd name="T64" fmla="*/ 0 w 692"/>
                <a:gd name="T65" fmla="*/ 0 h 1069"/>
                <a:gd name="T66" fmla="*/ 0 w 692"/>
                <a:gd name="T67" fmla="*/ 0 h 1069"/>
                <a:gd name="T68" fmla="*/ 0 w 692"/>
                <a:gd name="T69" fmla="*/ 0 h 1069"/>
                <a:gd name="T70" fmla="*/ 0 w 692"/>
                <a:gd name="T71" fmla="*/ 0 h 1069"/>
                <a:gd name="T72" fmla="*/ 0 w 692"/>
                <a:gd name="T73" fmla="*/ 0 h 1069"/>
                <a:gd name="T74" fmla="*/ 0 w 692"/>
                <a:gd name="T75" fmla="*/ 0 h 1069"/>
                <a:gd name="T76" fmla="*/ 0 w 692"/>
                <a:gd name="T77" fmla="*/ 0 h 1069"/>
                <a:gd name="T78" fmla="*/ 0 w 692"/>
                <a:gd name="T79" fmla="*/ 0 h 1069"/>
                <a:gd name="T80" fmla="*/ 0 w 692"/>
                <a:gd name="T81" fmla="*/ 0 h 1069"/>
                <a:gd name="T82" fmla="*/ 0 w 692"/>
                <a:gd name="T83" fmla="*/ 0 h 1069"/>
                <a:gd name="T84" fmla="*/ 0 w 692"/>
                <a:gd name="T85" fmla="*/ 0 h 1069"/>
                <a:gd name="T86" fmla="*/ 0 w 692"/>
                <a:gd name="T87" fmla="*/ 0 h 1069"/>
                <a:gd name="T88" fmla="*/ 0 w 692"/>
                <a:gd name="T89" fmla="*/ 0 h 106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92"/>
                <a:gd name="T136" fmla="*/ 0 h 1069"/>
                <a:gd name="T137" fmla="*/ 692 w 692"/>
                <a:gd name="T138" fmla="*/ 1069 h 106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92" h="1069">
                  <a:moveTo>
                    <a:pt x="403" y="25"/>
                  </a:moveTo>
                  <a:lnTo>
                    <a:pt x="490" y="0"/>
                  </a:lnTo>
                  <a:lnTo>
                    <a:pt x="560" y="4"/>
                  </a:lnTo>
                  <a:lnTo>
                    <a:pt x="613" y="42"/>
                  </a:lnTo>
                  <a:lnTo>
                    <a:pt x="648" y="102"/>
                  </a:lnTo>
                  <a:lnTo>
                    <a:pt x="635" y="165"/>
                  </a:lnTo>
                  <a:lnTo>
                    <a:pt x="586" y="165"/>
                  </a:lnTo>
                  <a:lnTo>
                    <a:pt x="599" y="114"/>
                  </a:lnTo>
                  <a:lnTo>
                    <a:pt x="560" y="68"/>
                  </a:lnTo>
                  <a:lnTo>
                    <a:pt x="522" y="51"/>
                  </a:lnTo>
                  <a:lnTo>
                    <a:pt x="456" y="68"/>
                  </a:lnTo>
                  <a:lnTo>
                    <a:pt x="482" y="119"/>
                  </a:lnTo>
                  <a:lnTo>
                    <a:pt x="490" y="165"/>
                  </a:lnTo>
                  <a:lnTo>
                    <a:pt x="482" y="205"/>
                  </a:lnTo>
                  <a:lnTo>
                    <a:pt x="417" y="222"/>
                  </a:lnTo>
                  <a:lnTo>
                    <a:pt x="347" y="209"/>
                  </a:lnTo>
                  <a:lnTo>
                    <a:pt x="334" y="179"/>
                  </a:lnTo>
                  <a:lnTo>
                    <a:pt x="260" y="260"/>
                  </a:lnTo>
                  <a:lnTo>
                    <a:pt x="217" y="350"/>
                  </a:lnTo>
                  <a:lnTo>
                    <a:pt x="156" y="465"/>
                  </a:lnTo>
                  <a:lnTo>
                    <a:pt x="117" y="568"/>
                  </a:lnTo>
                  <a:lnTo>
                    <a:pt x="100" y="667"/>
                  </a:lnTo>
                  <a:lnTo>
                    <a:pt x="113" y="718"/>
                  </a:lnTo>
                  <a:lnTo>
                    <a:pt x="182" y="783"/>
                  </a:lnTo>
                  <a:lnTo>
                    <a:pt x="326" y="838"/>
                  </a:lnTo>
                  <a:lnTo>
                    <a:pt x="403" y="863"/>
                  </a:lnTo>
                  <a:lnTo>
                    <a:pt x="482" y="876"/>
                  </a:lnTo>
                  <a:lnTo>
                    <a:pt x="599" y="923"/>
                  </a:lnTo>
                  <a:lnTo>
                    <a:pt x="686" y="954"/>
                  </a:lnTo>
                  <a:lnTo>
                    <a:pt x="692" y="1013"/>
                  </a:lnTo>
                  <a:lnTo>
                    <a:pt x="648" y="1056"/>
                  </a:lnTo>
                  <a:lnTo>
                    <a:pt x="596" y="1069"/>
                  </a:lnTo>
                  <a:lnTo>
                    <a:pt x="517" y="1030"/>
                  </a:lnTo>
                  <a:lnTo>
                    <a:pt x="334" y="936"/>
                  </a:lnTo>
                  <a:lnTo>
                    <a:pt x="182" y="872"/>
                  </a:lnTo>
                  <a:lnTo>
                    <a:pt x="77" y="800"/>
                  </a:lnTo>
                  <a:lnTo>
                    <a:pt x="8" y="735"/>
                  </a:lnTo>
                  <a:lnTo>
                    <a:pt x="0" y="658"/>
                  </a:lnTo>
                  <a:lnTo>
                    <a:pt x="38" y="555"/>
                  </a:lnTo>
                  <a:lnTo>
                    <a:pt x="117" y="401"/>
                  </a:lnTo>
                  <a:lnTo>
                    <a:pt x="190" y="273"/>
                  </a:lnTo>
                  <a:lnTo>
                    <a:pt x="282" y="140"/>
                  </a:lnTo>
                  <a:lnTo>
                    <a:pt x="352" y="63"/>
                  </a:lnTo>
                  <a:lnTo>
                    <a:pt x="439" y="25"/>
                  </a:lnTo>
                  <a:lnTo>
                    <a:pt x="403" y="2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398" name="Freeform 143"/>
            <p:cNvSpPr>
              <a:spLocks/>
            </p:cNvSpPr>
            <p:nvPr/>
          </p:nvSpPr>
          <p:spPr bwMode="auto">
            <a:xfrm>
              <a:off x="1898" y="3416"/>
              <a:ext cx="121" cy="335"/>
            </a:xfrm>
            <a:custGeom>
              <a:avLst/>
              <a:gdLst>
                <a:gd name="T0" fmla="*/ 0 w 362"/>
                <a:gd name="T1" fmla="*/ 0 h 1004"/>
                <a:gd name="T2" fmla="*/ 0 w 362"/>
                <a:gd name="T3" fmla="*/ 0 h 1004"/>
                <a:gd name="T4" fmla="*/ 0 w 362"/>
                <a:gd name="T5" fmla="*/ 0 h 1004"/>
                <a:gd name="T6" fmla="*/ 0 w 362"/>
                <a:gd name="T7" fmla="*/ 0 h 1004"/>
                <a:gd name="T8" fmla="*/ 0 w 362"/>
                <a:gd name="T9" fmla="*/ 0 h 1004"/>
                <a:gd name="T10" fmla="*/ 0 w 362"/>
                <a:gd name="T11" fmla="*/ 0 h 1004"/>
                <a:gd name="T12" fmla="*/ 0 w 362"/>
                <a:gd name="T13" fmla="*/ 0 h 1004"/>
                <a:gd name="T14" fmla="*/ 0 w 362"/>
                <a:gd name="T15" fmla="*/ 0 h 1004"/>
                <a:gd name="T16" fmla="*/ 0 w 362"/>
                <a:gd name="T17" fmla="*/ 0 h 1004"/>
                <a:gd name="T18" fmla="*/ 0 w 362"/>
                <a:gd name="T19" fmla="*/ 0 h 1004"/>
                <a:gd name="T20" fmla="*/ 0 w 362"/>
                <a:gd name="T21" fmla="*/ 0 h 1004"/>
                <a:gd name="T22" fmla="*/ 0 w 362"/>
                <a:gd name="T23" fmla="*/ 0 h 1004"/>
                <a:gd name="T24" fmla="*/ 0 w 362"/>
                <a:gd name="T25" fmla="*/ 0 h 1004"/>
                <a:gd name="T26" fmla="*/ 0 w 362"/>
                <a:gd name="T27" fmla="*/ 0 h 1004"/>
                <a:gd name="T28" fmla="*/ 0 w 362"/>
                <a:gd name="T29" fmla="*/ 0 h 1004"/>
                <a:gd name="T30" fmla="*/ 0 w 362"/>
                <a:gd name="T31" fmla="*/ 0 h 1004"/>
                <a:gd name="T32" fmla="*/ 0 w 362"/>
                <a:gd name="T33" fmla="*/ 0 h 1004"/>
                <a:gd name="T34" fmla="*/ 0 w 362"/>
                <a:gd name="T35" fmla="*/ 0 h 1004"/>
                <a:gd name="T36" fmla="*/ 0 w 362"/>
                <a:gd name="T37" fmla="*/ 0 h 1004"/>
                <a:gd name="T38" fmla="*/ 0 w 362"/>
                <a:gd name="T39" fmla="*/ 0 h 1004"/>
                <a:gd name="T40" fmla="*/ 0 w 362"/>
                <a:gd name="T41" fmla="*/ 0 h 1004"/>
                <a:gd name="T42" fmla="*/ 0 w 362"/>
                <a:gd name="T43" fmla="*/ 0 h 1004"/>
                <a:gd name="T44" fmla="*/ 0 w 362"/>
                <a:gd name="T45" fmla="*/ 0 h 100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62"/>
                <a:gd name="T70" fmla="*/ 0 h 1004"/>
                <a:gd name="T71" fmla="*/ 362 w 362"/>
                <a:gd name="T72" fmla="*/ 1004 h 100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62" h="1004">
                  <a:moveTo>
                    <a:pt x="22" y="78"/>
                  </a:moveTo>
                  <a:lnTo>
                    <a:pt x="36" y="27"/>
                  </a:lnTo>
                  <a:lnTo>
                    <a:pt x="92" y="0"/>
                  </a:lnTo>
                  <a:lnTo>
                    <a:pt x="143" y="0"/>
                  </a:lnTo>
                  <a:lnTo>
                    <a:pt x="209" y="39"/>
                  </a:lnTo>
                  <a:lnTo>
                    <a:pt x="271" y="129"/>
                  </a:lnTo>
                  <a:lnTo>
                    <a:pt x="314" y="223"/>
                  </a:lnTo>
                  <a:lnTo>
                    <a:pt x="335" y="350"/>
                  </a:lnTo>
                  <a:lnTo>
                    <a:pt x="354" y="500"/>
                  </a:lnTo>
                  <a:lnTo>
                    <a:pt x="362" y="645"/>
                  </a:lnTo>
                  <a:lnTo>
                    <a:pt x="362" y="833"/>
                  </a:lnTo>
                  <a:lnTo>
                    <a:pt x="335" y="949"/>
                  </a:lnTo>
                  <a:lnTo>
                    <a:pt x="288" y="991"/>
                  </a:lnTo>
                  <a:lnTo>
                    <a:pt x="205" y="1004"/>
                  </a:lnTo>
                  <a:lnTo>
                    <a:pt x="118" y="1001"/>
                  </a:lnTo>
                  <a:lnTo>
                    <a:pt x="74" y="949"/>
                  </a:lnTo>
                  <a:lnTo>
                    <a:pt x="49" y="860"/>
                  </a:lnTo>
                  <a:lnTo>
                    <a:pt x="26" y="770"/>
                  </a:lnTo>
                  <a:lnTo>
                    <a:pt x="9" y="607"/>
                  </a:lnTo>
                  <a:lnTo>
                    <a:pt x="0" y="424"/>
                  </a:lnTo>
                  <a:lnTo>
                    <a:pt x="0" y="210"/>
                  </a:lnTo>
                  <a:lnTo>
                    <a:pt x="22" y="116"/>
                  </a:lnTo>
                  <a:lnTo>
                    <a:pt x="22" y="7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399" name="Freeform 144"/>
            <p:cNvSpPr>
              <a:spLocks/>
            </p:cNvSpPr>
            <p:nvPr/>
          </p:nvSpPr>
          <p:spPr bwMode="auto">
            <a:xfrm>
              <a:off x="1954" y="3425"/>
              <a:ext cx="184" cy="257"/>
            </a:xfrm>
            <a:custGeom>
              <a:avLst/>
              <a:gdLst>
                <a:gd name="T0" fmla="*/ 0 w 553"/>
                <a:gd name="T1" fmla="*/ 0 h 771"/>
                <a:gd name="T2" fmla="*/ 0 w 553"/>
                <a:gd name="T3" fmla="*/ 0 h 771"/>
                <a:gd name="T4" fmla="*/ 0 w 553"/>
                <a:gd name="T5" fmla="*/ 0 h 771"/>
                <a:gd name="T6" fmla="*/ 0 w 553"/>
                <a:gd name="T7" fmla="*/ 0 h 771"/>
                <a:gd name="T8" fmla="*/ 0 w 553"/>
                <a:gd name="T9" fmla="*/ 0 h 771"/>
                <a:gd name="T10" fmla="*/ 0 w 553"/>
                <a:gd name="T11" fmla="*/ 0 h 771"/>
                <a:gd name="T12" fmla="*/ 0 w 553"/>
                <a:gd name="T13" fmla="*/ 0 h 771"/>
                <a:gd name="T14" fmla="*/ 0 w 553"/>
                <a:gd name="T15" fmla="*/ 0 h 771"/>
                <a:gd name="T16" fmla="*/ 0 w 553"/>
                <a:gd name="T17" fmla="*/ 0 h 771"/>
                <a:gd name="T18" fmla="*/ 0 w 553"/>
                <a:gd name="T19" fmla="*/ 0 h 771"/>
                <a:gd name="T20" fmla="*/ 0 w 553"/>
                <a:gd name="T21" fmla="*/ 0 h 771"/>
                <a:gd name="T22" fmla="*/ 0 w 553"/>
                <a:gd name="T23" fmla="*/ 0 h 771"/>
                <a:gd name="T24" fmla="*/ 0 w 553"/>
                <a:gd name="T25" fmla="*/ 0 h 771"/>
                <a:gd name="T26" fmla="*/ 0 w 553"/>
                <a:gd name="T27" fmla="*/ 0 h 771"/>
                <a:gd name="T28" fmla="*/ 0 w 553"/>
                <a:gd name="T29" fmla="*/ 0 h 771"/>
                <a:gd name="T30" fmla="*/ 0 w 553"/>
                <a:gd name="T31" fmla="*/ 0 h 771"/>
                <a:gd name="T32" fmla="*/ 0 w 553"/>
                <a:gd name="T33" fmla="*/ 0 h 771"/>
                <a:gd name="T34" fmla="*/ 0 w 553"/>
                <a:gd name="T35" fmla="*/ 0 h 771"/>
                <a:gd name="T36" fmla="*/ 0 w 553"/>
                <a:gd name="T37" fmla="*/ 0 h 771"/>
                <a:gd name="T38" fmla="*/ 0 w 553"/>
                <a:gd name="T39" fmla="*/ 0 h 771"/>
                <a:gd name="T40" fmla="*/ 0 w 553"/>
                <a:gd name="T41" fmla="*/ 0 h 771"/>
                <a:gd name="T42" fmla="*/ 0 w 553"/>
                <a:gd name="T43" fmla="*/ 0 h 771"/>
                <a:gd name="T44" fmla="*/ 0 w 553"/>
                <a:gd name="T45" fmla="*/ 0 h 771"/>
                <a:gd name="T46" fmla="*/ 0 w 553"/>
                <a:gd name="T47" fmla="*/ 0 h 771"/>
                <a:gd name="T48" fmla="*/ 0 w 553"/>
                <a:gd name="T49" fmla="*/ 0 h 771"/>
                <a:gd name="T50" fmla="*/ 0 w 553"/>
                <a:gd name="T51" fmla="*/ 0 h 771"/>
                <a:gd name="T52" fmla="*/ 0 w 553"/>
                <a:gd name="T53" fmla="*/ 0 h 771"/>
                <a:gd name="T54" fmla="*/ 0 w 553"/>
                <a:gd name="T55" fmla="*/ 0 h 771"/>
                <a:gd name="T56" fmla="*/ 0 w 553"/>
                <a:gd name="T57" fmla="*/ 0 h 771"/>
                <a:gd name="T58" fmla="*/ 0 w 553"/>
                <a:gd name="T59" fmla="*/ 0 h 771"/>
                <a:gd name="T60" fmla="*/ 0 w 553"/>
                <a:gd name="T61" fmla="*/ 0 h 771"/>
                <a:gd name="T62" fmla="*/ 0 w 553"/>
                <a:gd name="T63" fmla="*/ 0 h 771"/>
                <a:gd name="T64" fmla="*/ 0 w 553"/>
                <a:gd name="T65" fmla="*/ 0 h 771"/>
                <a:gd name="T66" fmla="*/ 0 w 553"/>
                <a:gd name="T67" fmla="*/ 0 h 771"/>
                <a:gd name="T68" fmla="*/ 0 w 553"/>
                <a:gd name="T69" fmla="*/ 0 h 77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53"/>
                <a:gd name="T106" fmla="*/ 0 h 771"/>
                <a:gd name="T107" fmla="*/ 553 w 553"/>
                <a:gd name="T108" fmla="*/ 771 h 77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53" h="771">
                  <a:moveTo>
                    <a:pt x="30" y="0"/>
                  </a:moveTo>
                  <a:lnTo>
                    <a:pt x="143" y="13"/>
                  </a:lnTo>
                  <a:lnTo>
                    <a:pt x="261" y="34"/>
                  </a:lnTo>
                  <a:lnTo>
                    <a:pt x="383" y="103"/>
                  </a:lnTo>
                  <a:lnTo>
                    <a:pt x="470" y="154"/>
                  </a:lnTo>
                  <a:lnTo>
                    <a:pt x="526" y="228"/>
                  </a:lnTo>
                  <a:lnTo>
                    <a:pt x="553" y="270"/>
                  </a:lnTo>
                  <a:lnTo>
                    <a:pt x="500" y="395"/>
                  </a:lnTo>
                  <a:lnTo>
                    <a:pt x="417" y="471"/>
                  </a:lnTo>
                  <a:lnTo>
                    <a:pt x="317" y="526"/>
                  </a:lnTo>
                  <a:lnTo>
                    <a:pt x="265" y="561"/>
                  </a:lnTo>
                  <a:lnTo>
                    <a:pt x="174" y="578"/>
                  </a:lnTo>
                  <a:lnTo>
                    <a:pt x="170" y="612"/>
                  </a:lnTo>
                  <a:lnTo>
                    <a:pt x="240" y="642"/>
                  </a:lnTo>
                  <a:lnTo>
                    <a:pt x="339" y="669"/>
                  </a:lnTo>
                  <a:lnTo>
                    <a:pt x="434" y="720"/>
                  </a:lnTo>
                  <a:lnTo>
                    <a:pt x="396" y="758"/>
                  </a:lnTo>
                  <a:lnTo>
                    <a:pt x="357" y="771"/>
                  </a:lnTo>
                  <a:lnTo>
                    <a:pt x="300" y="715"/>
                  </a:lnTo>
                  <a:lnTo>
                    <a:pt x="213" y="680"/>
                  </a:lnTo>
                  <a:lnTo>
                    <a:pt x="143" y="655"/>
                  </a:lnTo>
                  <a:lnTo>
                    <a:pt x="143" y="604"/>
                  </a:lnTo>
                  <a:lnTo>
                    <a:pt x="157" y="549"/>
                  </a:lnTo>
                  <a:lnTo>
                    <a:pt x="200" y="526"/>
                  </a:lnTo>
                  <a:lnTo>
                    <a:pt x="339" y="471"/>
                  </a:lnTo>
                  <a:lnTo>
                    <a:pt x="417" y="386"/>
                  </a:lnTo>
                  <a:lnTo>
                    <a:pt x="474" y="296"/>
                  </a:lnTo>
                  <a:lnTo>
                    <a:pt x="461" y="253"/>
                  </a:lnTo>
                  <a:lnTo>
                    <a:pt x="417" y="201"/>
                  </a:lnTo>
                  <a:lnTo>
                    <a:pt x="313" y="129"/>
                  </a:lnTo>
                  <a:lnTo>
                    <a:pt x="187" y="103"/>
                  </a:lnTo>
                  <a:lnTo>
                    <a:pt x="104" y="99"/>
                  </a:lnTo>
                  <a:lnTo>
                    <a:pt x="30" y="99"/>
                  </a:lnTo>
                  <a:lnTo>
                    <a:pt x="0" y="51"/>
                  </a:lnTo>
                  <a:lnTo>
                    <a:pt x="3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400" name="Freeform 145"/>
            <p:cNvSpPr>
              <a:spLocks/>
            </p:cNvSpPr>
            <p:nvPr/>
          </p:nvSpPr>
          <p:spPr bwMode="auto">
            <a:xfrm>
              <a:off x="1969" y="3717"/>
              <a:ext cx="224" cy="415"/>
            </a:xfrm>
            <a:custGeom>
              <a:avLst/>
              <a:gdLst>
                <a:gd name="T0" fmla="*/ 0 w 672"/>
                <a:gd name="T1" fmla="*/ 0 h 1246"/>
                <a:gd name="T2" fmla="*/ 0 w 672"/>
                <a:gd name="T3" fmla="*/ 0 h 1246"/>
                <a:gd name="T4" fmla="*/ 0 w 672"/>
                <a:gd name="T5" fmla="*/ 0 h 1246"/>
                <a:gd name="T6" fmla="*/ 0 w 672"/>
                <a:gd name="T7" fmla="*/ 0 h 1246"/>
                <a:gd name="T8" fmla="*/ 0 w 672"/>
                <a:gd name="T9" fmla="*/ 0 h 1246"/>
                <a:gd name="T10" fmla="*/ 0 w 672"/>
                <a:gd name="T11" fmla="*/ 0 h 1246"/>
                <a:gd name="T12" fmla="*/ 0 w 672"/>
                <a:gd name="T13" fmla="*/ 0 h 1246"/>
                <a:gd name="T14" fmla="*/ 0 w 672"/>
                <a:gd name="T15" fmla="*/ 0 h 1246"/>
                <a:gd name="T16" fmla="*/ 0 w 672"/>
                <a:gd name="T17" fmla="*/ 0 h 1246"/>
                <a:gd name="T18" fmla="*/ 0 w 672"/>
                <a:gd name="T19" fmla="*/ 0 h 1246"/>
                <a:gd name="T20" fmla="*/ 0 w 672"/>
                <a:gd name="T21" fmla="*/ 0 h 1246"/>
                <a:gd name="T22" fmla="*/ 0 w 672"/>
                <a:gd name="T23" fmla="*/ 0 h 1246"/>
                <a:gd name="T24" fmla="*/ 0 w 672"/>
                <a:gd name="T25" fmla="*/ 0 h 1246"/>
                <a:gd name="T26" fmla="*/ 0 w 672"/>
                <a:gd name="T27" fmla="*/ 0 h 1246"/>
                <a:gd name="T28" fmla="*/ 0 w 672"/>
                <a:gd name="T29" fmla="*/ 0 h 1246"/>
                <a:gd name="T30" fmla="*/ 0 w 672"/>
                <a:gd name="T31" fmla="*/ 0 h 1246"/>
                <a:gd name="T32" fmla="*/ 0 w 672"/>
                <a:gd name="T33" fmla="*/ 0 h 1246"/>
                <a:gd name="T34" fmla="*/ 0 w 672"/>
                <a:gd name="T35" fmla="*/ 0 h 1246"/>
                <a:gd name="T36" fmla="*/ 0 w 672"/>
                <a:gd name="T37" fmla="*/ 0 h 1246"/>
                <a:gd name="T38" fmla="*/ 0 w 672"/>
                <a:gd name="T39" fmla="*/ 0 h 1246"/>
                <a:gd name="T40" fmla="*/ 0 w 672"/>
                <a:gd name="T41" fmla="*/ 0 h 1246"/>
                <a:gd name="T42" fmla="*/ 0 w 672"/>
                <a:gd name="T43" fmla="*/ 0 h 1246"/>
                <a:gd name="T44" fmla="*/ 0 w 672"/>
                <a:gd name="T45" fmla="*/ 0 h 1246"/>
                <a:gd name="T46" fmla="*/ 0 w 672"/>
                <a:gd name="T47" fmla="*/ 0 h 1246"/>
                <a:gd name="T48" fmla="*/ 0 w 672"/>
                <a:gd name="T49" fmla="*/ 0 h 1246"/>
                <a:gd name="T50" fmla="*/ 0 w 672"/>
                <a:gd name="T51" fmla="*/ 0 h 1246"/>
                <a:gd name="T52" fmla="*/ 0 w 672"/>
                <a:gd name="T53" fmla="*/ 0 h 1246"/>
                <a:gd name="T54" fmla="*/ 0 w 672"/>
                <a:gd name="T55" fmla="*/ 0 h 1246"/>
                <a:gd name="T56" fmla="*/ 0 w 672"/>
                <a:gd name="T57" fmla="*/ 0 h 1246"/>
                <a:gd name="T58" fmla="*/ 0 w 672"/>
                <a:gd name="T59" fmla="*/ 0 h 1246"/>
                <a:gd name="T60" fmla="*/ 0 w 672"/>
                <a:gd name="T61" fmla="*/ 0 h 1246"/>
                <a:gd name="T62" fmla="*/ 0 w 672"/>
                <a:gd name="T63" fmla="*/ 0 h 1246"/>
                <a:gd name="T64" fmla="*/ 0 w 672"/>
                <a:gd name="T65" fmla="*/ 0 h 1246"/>
                <a:gd name="T66" fmla="*/ 0 w 672"/>
                <a:gd name="T67" fmla="*/ 0 h 124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672"/>
                <a:gd name="T103" fmla="*/ 0 h 1246"/>
                <a:gd name="T104" fmla="*/ 672 w 672"/>
                <a:gd name="T105" fmla="*/ 1246 h 124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672" h="1246">
                  <a:moveTo>
                    <a:pt x="77" y="0"/>
                  </a:moveTo>
                  <a:lnTo>
                    <a:pt x="17" y="0"/>
                  </a:lnTo>
                  <a:lnTo>
                    <a:pt x="0" y="89"/>
                  </a:lnTo>
                  <a:lnTo>
                    <a:pt x="43" y="142"/>
                  </a:lnTo>
                  <a:lnTo>
                    <a:pt x="182" y="266"/>
                  </a:lnTo>
                  <a:lnTo>
                    <a:pt x="305" y="424"/>
                  </a:lnTo>
                  <a:lnTo>
                    <a:pt x="384" y="587"/>
                  </a:lnTo>
                  <a:lnTo>
                    <a:pt x="395" y="693"/>
                  </a:lnTo>
                  <a:lnTo>
                    <a:pt x="392" y="771"/>
                  </a:lnTo>
                  <a:lnTo>
                    <a:pt x="357" y="946"/>
                  </a:lnTo>
                  <a:lnTo>
                    <a:pt x="313" y="1088"/>
                  </a:lnTo>
                  <a:lnTo>
                    <a:pt x="274" y="1170"/>
                  </a:lnTo>
                  <a:lnTo>
                    <a:pt x="265" y="1221"/>
                  </a:lnTo>
                  <a:lnTo>
                    <a:pt x="305" y="1221"/>
                  </a:lnTo>
                  <a:lnTo>
                    <a:pt x="365" y="1204"/>
                  </a:lnTo>
                  <a:lnTo>
                    <a:pt x="384" y="1208"/>
                  </a:lnTo>
                  <a:lnTo>
                    <a:pt x="510" y="1216"/>
                  </a:lnTo>
                  <a:lnTo>
                    <a:pt x="606" y="1246"/>
                  </a:lnTo>
                  <a:lnTo>
                    <a:pt x="640" y="1229"/>
                  </a:lnTo>
                  <a:lnTo>
                    <a:pt x="672" y="1164"/>
                  </a:lnTo>
                  <a:lnTo>
                    <a:pt x="640" y="1130"/>
                  </a:lnTo>
                  <a:lnTo>
                    <a:pt x="497" y="1126"/>
                  </a:lnTo>
                  <a:lnTo>
                    <a:pt x="395" y="1139"/>
                  </a:lnTo>
                  <a:lnTo>
                    <a:pt x="344" y="1164"/>
                  </a:lnTo>
                  <a:lnTo>
                    <a:pt x="352" y="1105"/>
                  </a:lnTo>
                  <a:lnTo>
                    <a:pt x="405" y="1014"/>
                  </a:lnTo>
                  <a:lnTo>
                    <a:pt x="448" y="874"/>
                  </a:lnTo>
                  <a:lnTo>
                    <a:pt x="484" y="754"/>
                  </a:lnTo>
                  <a:lnTo>
                    <a:pt x="457" y="617"/>
                  </a:lnTo>
                  <a:lnTo>
                    <a:pt x="418" y="471"/>
                  </a:lnTo>
                  <a:lnTo>
                    <a:pt x="339" y="304"/>
                  </a:lnTo>
                  <a:lnTo>
                    <a:pt x="226" y="150"/>
                  </a:lnTo>
                  <a:lnTo>
                    <a:pt x="130" y="38"/>
                  </a:lnTo>
                  <a:lnTo>
                    <a:pt x="77"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401" name="Freeform 146"/>
            <p:cNvSpPr>
              <a:spLocks/>
            </p:cNvSpPr>
            <p:nvPr/>
          </p:nvSpPr>
          <p:spPr bwMode="auto">
            <a:xfrm>
              <a:off x="1828" y="3716"/>
              <a:ext cx="151" cy="423"/>
            </a:xfrm>
            <a:custGeom>
              <a:avLst/>
              <a:gdLst>
                <a:gd name="T0" fmla="*/ 0 w 453"/>
                <a:gd name="T1" fmla="*/ 0 h 1270"/>
                <a:gd name="T2" fmla="*/ 0 w 453"/>
                <a:gd name="T3" fmla="*/ 0 h 1270"/>
                <a:gd name="T4" fmla="*/ 0 w 453"/>
                <a:gd name="T5" fmla="*/ 0 h 1270"/>
                <a:gd name="T6" fmla="*/ 0 w 453"/>
                <a:gd name="T7" fmla="*/ 0 h 1270"/>
                <a:gd name="T8" fmla="*/ 0 w 453"/>
                <a:gd name="T9" fmla="*/ 0 h 1270"/>
                <a:gd name="T10" fmla="*/ 0 w 453"/>
                <a:gd name="T11" fmla="*/ 0 h 1270"/>
                <a:gd name="T12" fmla="*/ 0 w 453"/>
                <a:gd name="T13" fmla="*/ 0 h 1270"/>
                <a:gd name="T14" fmla="*/ 0 w 453"/>
                <a:gd name="T15" fmla="*/ 0 h 1270"/>
                <a:gd name="T16" fmla="*/ 0 w 453"/>
                <a:gd name="T17" fmla="*/ 0 h 1270"/>
                <a:gd name="T18" fmla="*/ 0 w 453"/>
                <a:gd name="T19" fmla="*/ 0 h 1270"/>
                <a:gd name="T20" fmla="*/ 0 w 453"/>
                <a:gd name="T21" fmla="*/ 0 h 1270"/>
                <a:gd name="T22" fmla="*/ 0 w 453"/>
                <a:gd name="T23" fmla="*/ 0 h 1270"/>
                <a:gd name="T24" fmla="*/ 0 w 453"/>
                <a:gd name="T25" fmla="*/ 0 h 1270"/>
                <a:gd name="T26" fmla="*/ 0 w 453"/>
                <a:gd name="T27" fmla="*/ 0 h 1270"/>
                <a:gd name="T28" fmla="*/ 0 w 453"/>
                <a:gd name="T29" fmla="*/ 0 h 1270"/>
                <a:gd name="T30" fmla="*/ 0 w 453"/>
                <a:gd name="T31" fmla="*/ 0 h 1270"/>
                <a:gd name="T32" fmla="*/ 0 w 453"/>
                <a:gd name="T33" fmla="*/ 0 h 1270"/>
                <a:gd name="T34" fmla="*/ 0 w 453"/>
                <a:gd name="T35" fmla="*/ 0 h 1270"/>
                <a:gd name="T36" fmla="*/ 0 w 453"/>
                <a:gd name="T37" fmla="*/ 0 h 1270"/>
                <a:gd name="T38" fmla="*/ 0 w 453"/>
                <a:gd name="T39" fmla="*/ 0 h 1270"/>
                <a:gd name="T40" fmla="*/ 0 w 453"/>
                <a:gd name="T41" fmla="*/ 0 h 1270"/>
                <a:gd name="T42" fmla="*/ 0 w 453"/>
                <a:gd name="T43" fmla="*/ 0 h 1270"/>
                <a:gd name="T44" fmla="*/ 0 w 453"/>
                <a:gd name="T45" fmla="*/ 0 h 1270"/>
                <a:gd name="T46" fmla="*/ 0 w 453"/>
                <a:gd name="T47" fmla="*/ 0 h 1270"/>
                <a:gd name="T48" fmla="*/ 0 w 453"/>
                <a:gd name="T49" fmla="*/ 0 h 1270"/>
                <a:gd name="T50" fmla="*/ 0 w 453"/>
                <a:gd name="T51" fmla="*/ 0 h 1270"/>
                <a:gd name="T52" fmla="*/ 0 w 453"/>
                <a:gd name="T53" fmla="*/ 0 h 1270"/>
                <a:gd name="T54" fmla="*/ 0 w 453"/>
                <a:gd name="T55" fmla="*/ 0 h 1270"/>
                <a:gd name="T56" fmla="*/ 0 w 453"/>
                <a:gd name="T57" fmla="*/ 0 h 1270"/>
                <a:gd name="T58" fmla="*/ 0 w 453"/>
                <a:gd name="T59" fmla="*/ 0 h 1270"/>
                <a:gd name="T60" fmla="*/ 0 w 453"/>
                <a:gd name="T61" fmla="*/ 0 h 1270"/>
                <a:gd name="T62" fmla="*/ 0 w 453"/>
                <a:gd name="T63" fmla="*/ 0 h 12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53"/>
                <a:gd name="T97" fmla="*/ 0 h 1270"/>
                <a:gd name="T98" fmla="*/ 453 w 453"/>
                <a:gd name="T99" fmla="*/ 1270 h 12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53" h="1270">
                  <a:moveTo>
                    <a:pt x="313" y="0"/>
                  </a:moveTo>
                  <a:lnTo>
                    <a:pt x="257" y="120"/>
                  </a:lnTo>
                  <a:lnTo>
                    <a:pt x="217" y="295"/>
                  </a:lnTo>
                  <a:lnTo>
                    <a:pt x="170" y="488"/>
                  </a:lnTo>
                  <a:lnTo>
                    <a:pt x="127" y="684"/>
                  </a:lnTo>
                  <a:lnTo>
                    <a:pt x="127" y="757"/>
                  </a:lnTo>
                  <a:lnTo>
                    <a:pt x="170" y="886"/>
                  </a:lnTo>
                  <a:lnTo>
                    <a:pt x="230" y="954"/>
                  </a:lnTo>
                  <a:lnTo>
                    <a:pt x="287" y="1040"/>
                  </a:lnTo>
                  <a:lnTo>
                    <a:pt x="327" y="1103"/>
                  </a:lnTo>
                  <a:lnTo>
                    <a:pt x="309" y="1133"/>
                  </a:lnTo>
                  <a:lnTo>
                    <a:pt x="209" y="1146"/>
                  </a:lnTo>
                  <a:lnTo>
                    <a:pt x="48" y="1171"/>
                  </a:lnTo>
                  <a:lnTo>
                    <a:pt x="0" y="1211"/>
                  </a:lnTo>
                  <a:lnTo>
                    <a:pt x="40" y="1245"/>
                  </a:lnTo>
                  <a:lnTo>
                    <a:pt x="131" y="1270"/>
                  </a:lnTo>
                  <a:lnTo>
                    <a:pt x="236" y="1219"/>
                  </a:lnTo>
                  <a:lnTo>
                    <a:pt x="313" y="1184"/>
                  </a:lnTo>
                  <a:lnTo>
                    <a:pt x="413" y="1171"/>
                  </a:lnTo>
                  <a:lnTo>
                    <a:pt x="453" y="1159"/>
                  </a:lnTo>
                  <a:lnTo>
                    <a:pt x="440" y="1116"/>
                  </a:lnTo>
                  <a:lnTo>
                    <a:pt x="327" y="1006"/>
                  </a:lnTo>
                  <a:lnTo>
                    <a:pt x="261" y="890"/>
                  </a:lnTo>
                  <a:lnTo>
                    <a:pt x="204" y="812"/>
                  </a:lnTo>
                  <a:lnTo>
                    <a:pt x="196" y="736"/>
                  </a:lnTo>
                  <a:lnTo>
                    <a:pt x="223" y="608"/>
                  </a:lnTo>
                  <a:lnTo>
                    <a:pt x="283" y="475"/>
                  </a:lnTo>
                  <a:lnTo>
                    <a:pt x="349" y="249"/>
                  </a:lnTo>
                  <a:lnTo>
                    <a:pt x="405" y="116"/>
                  </a:lnTo>
                  <a:lnTo>
                    <a:pt x="400" y="38"/>
                  </a:lnTo>
                  <a:lnTo>
                    <a:pt x="349" y="0"/>
                  </a:lnTo>
                  <a:lnTo>
                    <a:pt x="313"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402" name="Freeform 147"/>
            <p:cNvSpPr>
              <a:spLocks/>
            </p:cNvSpPr>
            <p:nvPr/>
          </p:nvSpPr>
          <p:spPr bwMode="auto">
            <a:xfrm>
              <a:off x="2007" y="3036"/>
              <a:ext cx="75" cy="87"/>
            </a:xfrm>
            <a:custGeom>
              <a:avLst/>
              <a:gdLst>
                <a:gd name="T0" fmla="*/ 0 w 224"/>
                <a:gd name="T1" fmla="*/ 0 h 260"/>
                <a:gd name="T2" fmla="*/ 0 w 224"/>
                <a:gd name="T3" fmla="*/ 0 h 260"/>
                <a:gd name="T4" fmla="*/ 0 w 224"/>
                <a:gd name="T5" fmla="*/ 0 h 260"/>
                <a:gd name="T6" fmla="*/ 0 w 224"/>
                <a:gd name="T7" fmla="*/ 0 h 260"/>
                <a:gd name="T8" fmla="*/ 0 w 224"/>
                <a:gd name="T9" fmla="*/ 0 h 260"/>
                <a:gd name="T10" fmla="*/ 0 w 224"/>
                <a:gd name="T11" fmla="*/ 0 h 260"/>
                <a:gd name="T12" fmla="*/ 0 w 224"/>
                <a:gd name="T13" fmla="*/ 0 h 260"/>
                <a:gd name="T14" fmla="*/ 0 w 224"/>
                <a:gd name="T15" fmla="*/ 0 h 260"/>
                <a:gd name="T16" fmla="*/ 0 w 224"/>
                <a:gd name="T17" fmla="*/ 0 h 260"/>
                <a:gd name="T18" fmla="*/ 0 w 224"/>
                <a:gd name="T19" fmla="*/ 0 h 260"/>
                <a:gd name="T20" fmla="*/ 0 w 224"/>
                <a:gd name="T21" fmla="*/ 0 h 260"/>
                <a:gd name="T22" fmla="*/ 0 w 224"/>
                <a:gd name="T23" fmla="*/ 0 h 260"/>
                <a:gd name="T24" fmla="*/ 0 w 224"/>
                <a:gd name="T25" fmla="*/ 0 h 260"/>
                <a:gd name="T26" fmla="*/ 0 w 224"/>
                <a:gd name="T27" fmla="*/ 0 h 260"/>
                <a:gd name="T28" fmla="*/ 0 w 224"/>
                <a:gd name="T29" fmla="*/ 0 h 260"/>
                <a:gd name="T30" fmla="*/ 0 w 224"/>
                <a:gd name="T31" fmla="*/ 0 h 260"/>
                <a:gd name="T32" fmla="*/ 0 w 224"/>
                <a:gd name="T33" fmla="*/ 0 h 260"/>
                <a:gd name="T34" fmla="*/ 0 w 224"/>
                <a:gd name="T35" fmla="*/ 0 h 260"/>
                <a:gd name="T36" fmla="*/ 0 w 224"/>
                <a:gd name="T37" fmla="*/ 0 h 260"/>
                <a:gd name="T38" fmla="*/ 0 w 224"/>
                <a:gd name="T39" fmla="*/ 0 h 260"/>
                <a:gd name="T40" fmla="*/ 0 w 224"/>
                <a:gd name="T41" fmla="*/ 0 h 260"/>
                <a:gd name="T42" fmla="*/ 0 w 224"/>
                <a:gd name="T43" fmla="*/ 0 h 2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24"/>
                <a:gd name="T67" fmla="*/ 0 h 260"/>
                <a:gd name="T68" fmla="*/ 224 w 224"/>
                <a:gd name="T69" fmla="*/ 260 h 26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24" h="260">
                  <a:moveTo>
                    <a:pt x="27" y="11"/>
                  </a:moveTo>
                  <a:lnTo>
                    <a:pt x="87" y="0"/>
                  </a:lnTo>
                  <a:lnTo>
                    <a:pt x="145" y="4"/>
                  </a:lnTo>
                  <a:lnTo>
                    <a:pt x="198" y="29"/>
                  </a:lnTo>
                  <a:lnTo>
                    <a:pt x="224" y="76"/>
                  </a:lnTo>
                  <a:lnTo>
                    <a:pt x="224" y="114"/>
                  </a:lnTo>
                  <a:lnTo>
                    <a:pt x="198" y="165"/>
                  </a:lnTo>
                  <a:lnTo>
                    <a:pt x="153" y="196"/>
                  </a:lnTo>
                  <a:lnTo>
                    <a:pt x="87" y="196"/>
                  </a:lnTo>
                  <a:lnTo>
                    <a:pt x="48" y="221"/>
                  </a:lnTo>
                  <a:lnTo>
                    <a:pt x="34" y="260"/>
                  </a:lnTo>
                  <a:lnTo>
                    <a:pt x="0" y="247"/>
                  </a:lnTo>
                  <a:lnTo>
                    <a:pt x="13" y="196"/>
                  </a:lnTo>
                  <a:lnTo>
                    <a:pt x="61" y="165"/>
                  </a:lnTo>
                  <a:lnTo>
                    <a:pt x="140" y="158"/>
                  </a:lnTo>
                  <a:lnTo>
                    <a:pt x="171" y="127"/>
                  </a:lnTo>
                  <a:lnTo>
                    <a:pt x="179" y="80"/>
                  </a:lnTo>
                  <a:lnTo>
                    <a:pt x="145" y="38"/>
                  </a:lnTo>
                  <a:lnTo>
                    <a:pt x="92" y="38"/>
                  </a:lnTo>
                  <a:lnTo>
                    <a:pt x="34" y="51"/>
                  </a:lnTo>
                  <a:lnTo>
                    <a:pt x="13" y="38"/>
                  </a:lnTo>
                  <a:lnTo>
                    <a:pt x="27"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403" name="Freeform 148"/>
            <p:cNvSpPr>
              <a:spLocks/>
            </p:cNvSpPr>
            <p:nvPr/>
          </p:nvSpPr>
          <p:spPr bwMode="auto">
            <a:xfrm>
              <a:off x="1989" y="3137"/>
              <a:ext cx="23" cy="24"/>
            </a:xfrm>
            <a:custGeom>
              <a:avLst/>
              <a:gdLst>
                <a:gd name="T0" fmla="*/ 0 w 70"/>
                <a:gd name="T1" fmla="*/ 0 h 71"/>
                <a:gd name="T2" fmla="*/ 0 w 70"/>
                <a:gd name="T3" fmla="*/ 0 h 71"/>
                <a:gd name="T4" fmla="*/ 0 w 70"/>
                <a:gd name="T5" fmla="*/ 0 h 71"/>
                <a:gd name="T6" fmla="*/ 0 w 70"/>
                <a:gd name="T7" fmla="*/ 0 h 71"/>
                <a:gd name="T8" fmla="*/ 0 w 70"/>
                <a:gd name="T9" fmla="*/ 0 h 71"/>
                <a:gd name="T10" fmla="*/ 0 w 70"/>
                <a:gd name="T11" fmla="*/ 0 h 71"/>
                <a:gd name="T12" fmla="*/ 0 w 70"/>
                <a:gd name="T13" fmla="*/ 0 h 71"/>
                <a:gd name="T14" fmla="*/ 0 60000 65536"/>
                <a:gd name="T15" fmla="*/ 0 60000 65536"/>
                <a:gd name="T16" fmla="*/ 0 60000 65536"/>
                <a:gd name="T17" fmla="*/ 0 60000 65536"/>
                <a:gd name="T18" fmla="*/ 0 60000 65536"/>
                <a:gd name="T19" fmla="*/ 0 60000 65536"/>
                <a:gd name="T20" fmla="*/ 0 60000 65536"/>
                <a:gd name="T21" fmla="*/ 0 w 70"/>
                <a:gd name="T22" fmla="*/ 0 h 71"/>
                <a:gd name="T23" fmla="*/ 70 w 70"/>
                <a:gd name="T24" fmla="*/ 71 h 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71">
                  <a:moveTo>
                    <a:pt x="70" y="4"/>
                  </a:moveTo>
                  <a:lnTo>
                    <a:pt x="35" y="0"/>
                  </a:lnTo>
                  <a:lnTo>
                    <a:pt x="11" y="26"/>
                  </a:lnTo>
                  <a:lnTo>
                    <a:pt x="0" y="67"/>
                  </a:lnTo>
                  <a:lnTo>
                    <a:pt x="35" y="71"/>
                  </a:lnTo>
                  <a:lnTo>
                    <a:pt x="63" y="52"/>
                  </a:lnTo>
                  <a:lnTo>
                    <a:pt x="70"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152400" y="0"/>
            <a:ext cx="57562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Designing an Algorithm </a:t>
            </a:r>
          </a:p>
        </p:txBody>
      </p:sp>
      <p:graphicFrame>
        <p:nvGraphicFramePr>
          <p:cNvPr id="278531" name="Group 3"/>
          <p:cNvGraphicFramePr>
            <a:graphicFrameLocks noGrp="1"/>
          </p:cNvGraphicFramePr>
          <p:nvPr/>
        </p:nvGraphicFramePr>
        <p:xfrm>
          <a:off x="152400" y="762000"/>
          <a:ext cx="8839200" cy="5943600"/>
        </p:xfrm>
        <a:graphic>
          <a:graphicData uri="http://schemas.openxmlformats.org/drawingml/2006/table">
            <a:tbl>
              <a:tblPr/>
              <a:tblGrid>
                <a:gridCol w="2946400">
                  <a:extLst>
                    <a:ext uri="{9D8B030D-6E8A-4147-A177-3AD203B41FA5}">
                      <a16:colId xmlns:a16="http://schemas.microsoft.com/office/drawing/2014/main" val="20000"/>
                    </a:ext>
                  </a:extLst>
                </a:gridCol>
                <a:gridCol w="2946400">
                  <a:extLst>
                    <a:ext uri="{9D8B030D-6E8A-4147-A177-3AD203B41FA5}">
                      <a16:colId xmlns:a16="http://schemas.microsoft.com/office/drawing/2014/main" val="20001"/>
                    </a:ext>
                  </a:extLst>
                </a:gridCol>
                <a:gridCol w="2946400">
                  <a:extLst>
                    <a:ext uri="{9D8B030D-6E8A-4147-A177-3AD203B41FA5}">
                      <a16:colId xmlns:a16="http://schemas.microsoft.com/office/drawing/2014/main" val="20002"/>
                    </a:ext>
                  </a:extLst>
                </a:gridCol>
              </a:tblGrid>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smtClean="0">
                          <a:ln>
                            <a:noFill/>
                          </a:ln>
                          <a:solidFill>
                            <a:schemeClr val="tx1"/>
                          </a:solidFill>
                          <a:effectLst/>
                          <a:latin typeface="Times New Roman" pitchFamily="18" charset="0"/>
                        </a:rPr>
                        <a:t>Define Problem</a:t>
                      </a:r>
                      <a:endParaRPr kumimoji="0" lang="en-CA" sz="26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rPr>
                        <a:t>Define Loop Invariants</a:t>
                      </a:r>
                      <a:endParaRPr kumimoji="0" lang="en-CA" sz="2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Define Measure of Progress</a:t>
                      </a:r>
                      <a:endParaRPr kumimoji="0" lang="en-CA" sz="24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Step</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efine Exit Condition</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Maintain Loop Inv</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98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Make Progres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Initial Conditions</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Ending</a:t>
                      </a: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60437" name="Group 21"/>
          <p:cNvGrpSpPr>
            <a:grpSpLocks noChangeAspect="1"/>
          </p:cNvGrpSpPr>
          <p:nvPr/>
        </p:nvGrpSpPr>
        <p:grpSpPr bwMode="auto">
          <a:xfrm>
            <a:off x="4648200" y="5232400"/>
            <a:ext cx="1166813" cy="1168400"/>
            <a:chOff x="3408" y="1200"/>
            <a:chExt cx="907" cy="907"/>
          </a:xfrm>
        </p:grpSpPr>
        <p:grpSp>
          <p:nvGrpSpPr>
            <p:cNvPr id="60646" name="Group 22"/>
            <p:cNvGrpSpPr>
              <a:grpSpLocks noChangeAspect="1"/>
            </p:cNvGrpSpPr>
            <p:nvPr/>
          </p:nvGrpSpPr>
          <p:grpSpPr bwMode="auto">
            <a:xfrm>
              <a:off x="3533" y="1582"/>
              <a:ext cx="256" cy="210"/>
              <a:chOff x="1728" y="2064"/>
              <a:chExt cx="768" cy="672"/>
            </a:xfrm>
          </p:grpSpPr>
          <p:sp>
            <p:nvSpPr>
              <p:cNvPr id="60652" name="AutoShape 23"/>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2400" i="0" baseline="-8000">
                  <a:solidFill>
                    <a:schemeClr val="bg2"/>
                  </a:solidFill>
                </a:endParaRPr>
              </a:p>
            </p:txBody>
          </p:sp>
          <p:sp>
            <p:nvSpPr>
              <p:cNvPr id="60653" name="Line 24"/>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60647" name="Picture 2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88" y="1488"/>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0648" name="Object 26"/>
            <p:cNvGraphicFramePr>
              <a:graphicFrameLocks noChangeAspect="1"/>
            </p:cNvGraphicFramePr>
            <p:nvPr/>
          </p:nvGraphicFramePr>
          <p:xfrm>
            <a:off x="3504" y="1584"/>
            <a:ext cx="336" cy="174"/>
          </p:xfrm>
          <a:graphic>
            <a:graphicData uri="http://schemas.openxmlformats.org/presentationml/2006/ole">
              <mc:AlternateContent xmlns:mc="http://schemas.openxmlformats.org/markup-compatibility/2006">
                <mc:Choice xmlns:v="urn:schemas-microsoft-com:vml" Requires="v">
                  <p:oleObj spid="_x0000_s60685" name="Equation" r:id="rId5" imgW="342603" imgH="177646" progId="Equation.3">
                    <p:embed/>
                  </p:oleObj>
                </mc:Choice>
                <mc:Fallback>
                  <p:oleObj name="Equation" r:id="rId5" imgW="342603" imgH="177646"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4" y="1584"/>
                          <a:ext cx="336"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649" name="Group 27"/>
            <p:cNvGrpSpPr>
              <a:grpSpLocks noChangeAspect="1"/>
            </p:cNvGrpSpPr>
            <p:nvPr/>
          </p:nvGrpSpPr>
          <p:grpSpPr bwMode="auto">
            <a:xfrm>
              <a:off x="3408" y="1200"/>
              <a:ext cx="907" cy="907"/>
              <a:chOff x="4704" y="3120"/>
              <a:chExt cx="907" cy="907"/>
            </a:xfrm>
          </p:grpSpPr>
          <p:sp>
            <p:nvSpPr>
              <p:cNvPr id="60650" name="Oval 28"/>
              <p:cNvSpPr>
                <a:spLocks noChangeAspect="1" noChangeArrowheads="1"/>
              </p:cNvSpPr>
              <p:nvPr/>
            </p:nvSpPr>
            <p:spPr bwMode="auto">
              <a:xfrm>
                <a:off x="4704" y="3120"/>
                <a:ext cx="907" cy="907"/>
              </a:xfrm>
              <a:prstGeom prst="ellipse">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60651" name="Line 29"/>
              <p:cNvSpPr>
                <a:spLocks noChangeAspect="1" noChangeShapeType="1"/>
              </p:cNvSpPr>
              <p:nvPr/>
            </p:nvSpPr>
            <p:spPr bwMode="auto">
              <a:xfrm flipV="1">
                <a:off x="4896" y="3216"/>
                <a:ext cx="528" cy="720"/>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60438" name="Group 30"/>
          <p:cNvGrpSpPr>
            <a:grpSpLocks noChangeAspect="1"/>
          </p:cNvGrpSpPr>
          <p:nvPr/>
        </p:nvGrpSpPr>
        <p:grpSpPr bwMode="auto">
          <a:xfrm>
            <a:off x="3276600" y="5257800"/>
            <a:ext cx="1169988" cy="1169988"/>
            <a:chOff x="3077" y="2352"/>
            <a:chExt cx="907" cy="907"/>
          </a:xfrm>
        </p:grpSpPr>
        <p:grpSp>
          <p:nvGrpSpPr>
            <p:cNvPr id="60635" name="Group 31"/>
            <p:cNvGrpSpPr>
              <a:grpSpLocks noChangeAspect="1"/>
            </p:cNvGrpSpPr>
            <p:nvPr/>
          </p:nvGrpSpPr>
          <p:grpSpPr bwMode="auto">
            <a:xfrm>
              <a:off x="3077" y="2352"/>
              <a:ext cx="907" cy="907"/>
              <a:chOff x="2976" y="2352"/>
              <a:chExt cx="907" cy="907"/>
            </a:xfrm>
          </p:grpSpPr>
          <p:sp>
            <p:nvSpPr>
              <p:cNvPr id="60643" name="Freeform 32"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60644" name="Oval 33"/>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60645" name="Picture 3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0636" name="Group 35"/>
            <p:cNvGrpSpPr>
              <a:grpSpLocks noChangeAspect="1"/>
            </p:cNvGrpSpPr>
            <p:nvPr/>
          </p:nvGrpSpPr>
          <p:grpSpPr bwMode="auto">
            <a:xfrm rot="2360341">
              <a:off x="3360" y="2401"/>
              <a:ext cx="421" cy="527"/>
              <a:chOff x="2227" y="1194"/>
              <a:chExt cx="1944" cy="2413"/>
            </a:xfrm>
          </p:grpSpPr>
          <p:sp>
            <p:nvSpPr>
              <p:cNvPr id="60637" name="Freeform 36"/>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638" name="Freeform 37"/>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639" name="Freeform 38"/>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640" name="Freeform 39"/>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641" name="Freeform 40"/>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642" name="Freeform 41"/>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60439" name="Picture 4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flipH="1">
            <a:off x="1993900" y="1592263"/>
            <a:ext cx="56832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40" name="Picture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1447800"/>
            <a:ext cx="469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41" name="Freeform 44"/>
          <p:cNvSpPr>
            <a:spLocks/>
          </p:cNvSpPr>
          <p:nvPr/>
        </p:nvSpPr>
        <p:spPr bwMode="auto">
          <a:xfrm>
            <a:off x="914400" y="2133600"/>
            <a:ext cx="1371600" cy="165100"/>
          </a:xfrm>
          <a:custGeom>
            <a:avLst/>
            <a:gdLst>
              <a:gd name="T0" fmla="*/ 0 w 864"/>
              <a:gd name="T1" fmla="*/ 2147483647 h 104"/>
              <a:gd name="T2" fmla="*/ 2147483647 w 864"/>
              <a:gd name="T3" fmla="*/ 2147483647 h 104"/>
              <a:gd name="T4" fmla="*/ 2147483647 w 864"/>
              <a:gd name="T5" fmla="*/ 0 h 104"/>
              <a:gd name="T6" fmla="*/ 2147483647 w 864"/>
              <a:gd name="T7" fmla="*/ 2147483647 h 104"/>
              <a:gd name="T8" fmla="*/ 2147483647 w 864"/>
              <a:gd name="T9" fmla="*/ 0 h 104"/>
              <a:gd name="T10" fmla="*/ 0 60000 65536"/>
              <a:gd name="T11" fmla="*/ 0 60000 65536"/>
              <a:gd name="T12" fmla="*/ 0 60000 65536"/>
              <a:gd name="T13" fmla="*/ 0 60000 65536"/>
              <a:gd name="T14" fmla="*/ 0 60000 65536"/>
              <a:gd name="T15" fmla="*/ 0 w 864"/>
              <a:gd name="T16" fmla="*/ 0 h 104"/>
              <a:gd name="T17" fmla="*/ 864 w 864"/>
              <a:gd name="T18" fmla="*/ 104 h 104"/>
            </a:gdLst>
            <a:ahLst/>
            <a:cxnLst>
              <a:cxn ang="T10">
                <a:pos x="T0" y="T1"/>
              </a:cxn>
              <a:cxn ang="T11">
                <a:pos x="T2" y="T3"/>
              </a:cxn>
              <a:cxn ang="T12">
                <a:pos x="T4" y="T5"/>
              </a:cxn>
              <a:cxn ang="T13">
                <a:pos x="T6" y="T7"/>
              </a:cxn>
              <a:cxn ang="T14">
                <a:pos x="T8" y="T9"/>
              </a:cxn>
            </a:cxnLst>
            <a:rect l="T15" t="T16" r="T17" b="T18"/>
            <a:pathLst>
              <a:path w="864" h="104">
                <a:moveTo>
                  <a:pt x="0" y="48"/>
                </a:moveTo>
                <a:cubicBezTo>
                  <a:pt x="80" y="76"/>
                  <a:pt x="160" y="104"/>
                  <a:pt x="240" y="96"/>
                </a:cubicBezTo>
                <a:cubicBezTo>
                  <a:pt x="320" y="88"/>
                  <a:pt x="392" y="0"/>
                  <a:pt x="480" y="0"/>
                </a:cubicBezTo>
                <a:cubicBezTo>
                  <a:pt x="568" y="0"/>
                  <a:pt x="704" y="96"/>
                  <a:pt x="768" y="96"/>
                </a:cubicBezTo>
                <a:cubicBezTo>
                  <a:pt x="832" y="96"/>
                  <a:pt x="848" y="48"/>
                  <a:pt x="864" y="0"/>
                </a:cubicBezTo>
              </a:path>
            </a:pathLst>
          </a:cu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60442" name="Group 45"/>
          <p:cNvGrpSpPr>
            <a:grpSpLocks/>
          </p:cNvGrpSpPr>
          <p:nvPr/>
        </p:nvGrpSpPr>
        <p:grpSpPr bwMode="auto">
          <a:xfrm>
            <a:off x="3733800" y="1676400"/>
            <a:ext cx="1676400" cy="914400"/>
            <a:chOff x="3456" y="2677"/>
            <a:chExt cx="773" cy="390"/>
          </a:xfrm>
        </p:grpSpPr>
        <p:sp>
          <p:nvSpPr>
            <p:cNvPr id="60633" name="Freeform 46" descr="Green marble"/>
            <p:cNvSpPr>
              <a:spLocks noChangeAspect="1"/>
            </p:cNvSpPr>
            <p:nvPr/>
          </p:nvSpPr>
          <p:spPr bwMode="auto">
            <a:xfrm rot="2360341">
              <a:off x="3456" y="2677"/>
              <a:ext cx="493" cy="39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60634" name="Freeform 47" descr="Green marble"/>
            <p:cNvSpPr>
              <a:spLocks noChangeAspect="1"/>
            </p:cNvSpPr>
            <p:nvPr/>
          </p:nvSpPr>
          <p:spPr bwMode="auto">
            <a:xfrm rot="2360341">
              <a:off x="3945" y="2719"/>
              <a:ext cx="284" cy="283"/>
            </a:xfrm>
            <a:custGeom>
              <a:avLst/>
              <a:gdLst>
                <a:gd name="T0" fmla="*/ 0 w 1312"/>
                <a:gd name="T1" fmla="*/ 0 h 1296"/>
                <a:gd name="T2" fmla="*/ 0 w 1312"/>
                <a:gd name="T3" fmla="*/ 0 h 1296"/>
                <a:gd name="T4" fmla="*/ 0 w 1312"/>
                <a:gd name="T5" fmla="*/ 0 h 1296"/>
                <a:gd name="T6" fmla="*/ 0 w 1312"/>
                <a:gd name="T7" fmla="*/ 0 h 1296"/>
                <a:gd name="T8" fmla="*/ 0 w 1312"/>
                <a:gd name="T9" fmla="*/ 0 h 1296"/>
                <a:gd name="T10" fmla="*/ 0 w 1312"/>
                <a:gd name="T11" fmla="*/ 0 h 1296"/>
                <a:gd name="T12" fmla="*/ 0 w 1312"/>
                <a:gd name="T13" fmla="*/ 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grpSp>
        <p:nvGrpSpPr>
          <p:cNvPr id="60443" name="Group 48"/>
          <p:cNvGrpSpPr>
            <a:grpSpLocks/>
          </p:cNvGrpSpPr>
          <p:nvPr/>
        </p:nvGrpSpPr>
        <p:grpSpPr bwMode="auto">
          <a:xfrm>
            <a:off x="7010400" y="1524000"/>
            <a:ext cx="1219200" cy="1066800"/>
            <a:chOff x="1584" y="2256"/>
            <a:chExt cx="768" cy="672"/>
          </a:xfrm>
        </p:grpSpPr>
        <p:sp>
          <p:nvSpPr>
            <p:cNvPr id="60631" name="AutoShape 49"/>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dirty="0">
                  <a:solidFill>
                    <a:schemeClr val="bg2"/>
                  </a:solidFill>
                </a:rPr>
                <a:t>79 km </a:t>
              </a:r>
            </a:p>
          </p:txBody>
        </p:sp>
        <p:sp>
          <p:nvSpPr>
            <p:cNvPr id="60632" name="Line 50"/>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0444" name="Group 51"/>
          <p:cNvGrpSpPr>
            <a:grpSpLocks noChangeAspect="1"/>
          </p:cNvGrpSpPr>
          <p:nvPr/>
        </p:nvGrpSpPr>
        <p:grpSpPr bwMode="auto">
          <a:xfrm>
            <a:off x="7620000" y="5181600"/>
            <a:ext cx="1119188" cy="1169988"/>
            <a:chOff x="4641" y="2352"/>
            <a:chExt cx="735" cy="768"/>
          </a:xfrm>
        </p:grpSpPr>
        <p:sp>
          <p:nvSpPr>
            <p:cNvPr id="60618" name="Freeform 52"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nvGrpSpPr>
            <p:cNvPr id="60619" name="Group 53"/>
            <p:cNvGrpSpPr>
              <a:grpSpLocks noChangeAspect="1"/>
            </p:cNvGrpSpPr>
            <p:nvPr/>
          </p:nvGrpSpPr>
          <p:grpSpPr bwMode="auto">
            <a:xfrm>
              <a:off x="4703" y="2655"/>
              <a:ext cx="208" cy="170"/>
              <a:chOff x="1728" y="2064"/>
              <a:chExt cx="768" cy="672"/>
            </a:xfrm>
          </p:grpSpPr>
          <p:sp>
            <p:nvSpPr>
              <p:cNvPr id="60629" name="AutoShape 5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60630" name="Line 5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60620" name="Oval 56"/>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60621" name="Picture 5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0622" name="Group 58"/>
            <p:cNvGrpSpPr>
              <a:grpSpLocks noChangeAspect="1"/>
            </p:cNvGrpSpPr>
            <p:nvPr/>
          </p:nvGrpSpPr>
          <p:grpSpPr bwMode="auto">
            <a:xfrm rot="2360341">
              <a:off x="4794" y="2352"/>
              <a:ext cx="342" cy="428"/>
              <a:chOff x="2227" y="1194"/>
              <a:chExt cx="1944" cy="2413"/>
            </a:xfrm>
          </p:grpSpPr>
          <p:sp>
            <p:nvSpPr>
              <p:cNvPr id="60623" name="Freeform 59"/>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624" name="Freeform 60"/>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625" name="Freeform 61"/>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626" name="Freeform 62"/>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627" name="Freeform 63"/>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628" name="Freeform 64"/>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60445" name="Group 65"/>
          <p:cNvGrpSpPr>
            <a:grpSpLocks/>
          </p:cNvGrpSpPr>
          <p:nvPr/>
        </p:nvGrpSpPr>
        <p:grpSpPr bwMode="auto">
          <a:xfrm>
            <a:off x="846138" y="3200400"/>
            <a:ext cx="1439862" cy="1439863"/>
            <a:chOff x="1829" y="3170"/>
            <a:chExt cx="907" cy="907"/>
          </a:xfrm>
        </p:grpSpPr>
        <p:sp>
          <p:nvSpPr>
            <p:cNvPr id="60499" name="Oval 66" descr="Green marble"/>
            <p:cNvSpPr>
              <a:spLocks noChangeAspect="1" noChangeArrowheads="1"/>
            </p:cNvSpPr>
            <p:nvPr/>
          </p:nvSpPr>
          <p:spPr bwMode="auto">
            <a:xfrm>
              <a:off x="1829" y="3170"/>
              <a:ext cx="907" cy="907"/>
            </a:xfrm>
            <a:prstGeom prst="ellipse">
              <a:avLst/>
            </a:prstGeom>
            <a:blipFill dpi="0" rotWithShape="0">
              <a:blip r:embed="rId7"/>
              <a:srcRect/>
              <a:tile tx="0" ty="0" sx="100000" sy="100000" flip="none" algn="tl"/>
            </a:blipFill>
            <a:ln w="63500">
              <a:solidFill>
                <a:srgbClr val="339966"/>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60500" name="Group 67"/>
            <p:cNvGrpSpPr>
              <a:grpSpLocks noChangeAspect="1"/>
            </p:cNvGrpSpPr>
            <p:nvPr/>
          </p:nvGrpSpPr>
          <p:grpSpPr bwMode="auto">
            <a:xfrm rot="-4017361">
              <a:off x="2175" y="3875"/>
              <a:ext cx="138" cy="156"/>
              <a:chOff x="1584" y="3072"/>
              <a:chExt cx="816" cy="961"/>
            </a:xfrm>
          </p:grpSpPr>
          <p:grpSp>
            <p:nvGrpSpPr>
              <p:cNvPr id="60610" name="Group 68"/>
              <p:cNvGrpSpPr>
                <a:grpSpLocks noChangeAspect="1"/>
              </p:cNvGrpSpPr>
              <p:nvPr/>
            </p:nvGrpSpPr>
            <p:grpSpPr bwMode="auto">
              <a:xfrm rot="-1717408">
                <a:off x="1584" y="3072"/>
                <a:ext cx="744" cy="912"/>
                <a:chOff x="2448" y="2064"/>
                <a:chExt cx="744" cy="912"/>
              </a:xfrm>
            </p:grpSpPr>
            <p:sp>
              <p:nvSpPr>
                <p:cNvPr id="60612" name="Freeform 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613" name="Freeform 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614" name="Freeform 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615" name="Freeform 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616" name="Freeform 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617" name="Freeform 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60611" name="Line 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60501" name="Group 76"/>
            <p:cNvGrpSpPr>
              <a:grpSpLocks noChangeAspect="1"/>
            </p:cNvGrpSpPr>
            <p:nvPr/>
          </p:nvGrpSpPr>
          <p:grpSpPr bwMode="auto">
            <a:xfrm rot="325367" flipH="1">
              <a:off x="2580" y="3601"/>
              <a:ext cx="141" cy="153"/>
              <a:chOff x="1584" y="3072"/>
              <a:chExt cx="816" cy="961"/>
            </a:xfrm>
          </p:grpSpPr>
          <p:grpSp>
            <p:nvGrpSpPr>
              <p:cNvPr id="60602" name="Group 77"/>
              <p:cNvGrpSpPr>
                <a:grpSpLocks noChangeAspect="1"/>
              </p:cNvGrpSpPr>
              <p:nvPr/>
            </p:nvGrpSpPr>
            <p:grpSpPr bwMode="auto">
              <a:xfrm rot="-1717408">
                <a:off x="1584" y="3072"/>
                <a:ext cx="744" cy="912"/>
                <a:chOff x="2448" y="2064"/>
                <a:chExt cx="744" cy="912"/>
              </a:xfrm>
            </p:grpSpPr>
            <p:sp>
              <p:nvSpPr>
                <p:cNvPr id="60604" name="Freeform 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605" name="Freeform 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606" name="Freeform 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607" name="Freeform 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608" name="Freeform 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609" name="Freeform 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60603" name="Line 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pic>
          <p:nvPicPr>
            <p:cNvPr id="60502" name="Picture 8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267" y="3416"/>
              <a:ext cx="28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grpSp>
          <p:nvGrpSpPr>
            <p:cNvPr id="60503" name="Group 86"/>
            <p:cNvGrpSpPr>
              <a:grpSpLocks noChangeAspect="1"/>
            </p:cNvGrpSpPr>
            <p:nvPr/>
          </p:nvGrpSpPr>
          <p:grpSpPr bwMode="auto">
            <a:xfrm rot="1710829">
              <a:off x="1908" y="3431"/>
              <a:ext cx="141" cy="154"/>
              <a:chOff x="1584" y="3072"/>
              <a:chExt cx="816" cy="961"/>
            </a:xfrm>
          </p:grpSpPr>
          <p:grpSp>
            <p:nvGrpSpPr>
              <p:cNvPr id="60594" name="Group 87"/>
              <p:cNvGrpSpPr>
                <a:grpSpLocks noChangeAspect="1"/>
              </p:cNvGrpSpPr>
              <p:nvPr/>
            </p:nvGrpSpPr>
            <p:grpSpPr bwMode="auto">
              <a:xfrm rot="-1717408">
                <a:off x="1584" y="3072"/>
                <a:ext cx="744" cy="912"/>
                <a:chOff x="2448" y="2064"/>
                <a:chExt cx="744" cy="912"/>
              </a:xfrm>
            </p:grpSpPr>
            <p:sp>
              <p:nvSpPr>
                <p:cNvPr id="60596" name="Freeform 8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97" name="Freeform 8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98" name="Freeform 9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99" name="Freeform 9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600" name="Freeform 9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601" name="Freeform 9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60595" name="Line 9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60504" name="Group 95"/>
            <p:cNvGrpSpPr>
              <a:grpSpLocks noChangeAspect="1"/>
            </p:cNvGrpSpPr>
            <p:nvPr/>
          </p:nvGrpSpPr>
          <p:grpSpPr bwMode="auto">
            <a:xfrm rot="4130845" flipH="1">
              <a:off x="2370" y="3699"/>
              <a:ext cx="138" cy="156"/>
              <a:chOff x="1584" y="3072"/>
              <a:chExt cx="816" cy="961"/>
            </a:xfrm>
          </p:grpSpPr>
          <p:grpSp>
            <p:nvGrpSpPr>
              <p:cNvPr id="60586" name="Group 96"/>
              <p:cNvGrpSpPr>
                <a:grpSpLocks noChangeAspect="1"/>
              </p:cNvGrpSpPr>
              <p:nvPr/>
            </p:nvGrpSpPr>
            <p:grpSpPr bwMode="auto">
              <a:xfrm rot="-1717408">
                <a:off x="1584" y="3072"/>
                <a:ext cx="744" cy="912"/>
                <a:chOff x="2448" y="2064"/>
                <a:chExt cx="744" cy="912"/>
              </a:xfrm>
            </p:grpSpPr>
            <p:sp>
              <p:nvSpPr>
                <p:cNvPr id="60588" name="Freeform 97"/>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89" name="Freeform 98"/>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90" name="Freeform 99"/>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91" name="Freeform 100"/>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92" name="Freeform 101"/>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93" name="Freeform 102"/>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60587" name="Line 103"/>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60505" name="Group 104"/>
            <p:cNvGrpSpPr>
              <a:grpSpLocks noChangeAspect="1"/>
            </p:cNvGrpSpPr>
            <p:nvPr/>
          </p:nvGrpSpPr>
          <p:grpSpPr bwMode="auto">
            <a:xfrm rot="-1335947">
              <a:off x="1986" y="3754"/>
              <a:ext cx="140" cy="154"/>
              <a:chOff x="1584" y="3072"/>
              <a:chExt cx="816" cy="961"/>
            </a:xfrm>
          </p:grpSpPr>
          <p:grpSp>
            <p:nvGrpSpPr>
              <p:cNvPr id="60578" name="Group 105"/>
              <p:cNvGrpSpPr>
                <a:grpSpLocks noChangeAspect="1"/>
              </p:cNvGrpSpPr>
              <p:nvPr/>
            </p:nvGrpSpPr>
            <p:grpSpPr bwMode="auto">
              <a:xfrm rot="-1717408">
                <a:off x="1584" y="3072"/>
                <a:ext cx="744" cy="912"/>
                <a:chOff x="2448" y="2064"/>
                <a:chExt cx="744" cy="912"/>
              </a:xfrm>
            </p:grpSpPr>
            <p:sp>
              <p:nvSpPr>
                <p:cNvPr id="60580" name="Freeform 10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81" name="Freeform 10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82" name="Freeform 10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83" name="Freeform 10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84" name="Freeform 11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85" name="Freeform 11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60579" name="Line 11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60506" name="Group 113"/>
            <p:cNvGrpSpPr>
              <a:grpSpLocks noChangeAspect="1"/>
            </p:cNvGrpSpPr>
            <p:nvPr/>
          </p:nvGrpSpPr>
          <p:grpSpPr bwMode="auto">
            <a:xfrm rot="-1480534">
              <a:off x="2158" y="3677"/>
              <a:ext cx="141" cy="154"/>
              <a:chOff x="1584" y="3072"/>
              <a:chExt cx="816" cy="961"/>
            </a:xfrm>
          </p:grpSpPr>
          <p:grpSp>
            <p:nvGrpSpPr>
              <p:cNvPr id="60570" name="Group 114"/>
              <p:cNvGrpSpPr>
                <a:grpSpLocks noChangeAspect="1"/>
              </p:cNvGrpSpPr>
              <p:nvPr/>
            </p:nvGrpSpPr>
            <p:grpSpPr bwMode="auto">
              <a:xfrm rot="-1717408">
                <a:off x="1584" y="3072"/>
                <a:ext cx="744" cy="912"/>
                <a:chOff x="2448" y="2064"/>
                <a:chExt cx="744" cy="912"/>
              </a:xfrm>
            </p:grpSpPr>
            <p:sp>
              <p:nvSpPr>
                <p:cNvPr id="60572" name="Freeform 11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73" name="Freeform 11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74" name="Freeform 11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75" name="Freeform 11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76" name="Freeform 11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77" name="Freeform 12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60571" name="Line 12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60507" name="Group 122"/>
            <p:cNvGrpSpPr>
              <a:grpSpLocks noChangeAspect="1"/>
            </p:cNvGrpSpPr>
            <p:nvPr/>
          </p:nvGrpSpPr>
          <p:grpSpPr bwMode="auto">
            <a:xfrm rot="19336688" flipH="1">
              <a:off x="2487" y="3339"/>
              <a:ext cx="140" cy="154"/>
              <a:chOff x="1584" y="3072"/>
              <a:chExt cx="816" cy="961"/>
            </a:xfrm>
          </p:grpSpPr>
          <p:grpSp>
            <p:nvGrpSpPr>
              <p:cNvPr id="60562" name="Group 123"/>
              <p:cNvGrpSpPr>
                <a:grpSpLocks noChangeAspect="1"/>
              </p:cNvGrpSpPr>
              <p:nvPr/>
            </p:nvGrpSpPr>
            <p:grpSpPr bwMode="auto">
              <a:xfrm rot="-1717408">
                <a:off x="1584" y="3072"/>
                <a:ext cx="744" cy="912"/>
                <a:chOff x="2448" y="2064"/>
                <a:chExt cx="744" cy="912"/>
              </a:xfrm>
            </p:grpSpPr>
            <p:sp>
              <p:nvSpPr>
                <p:cNvPr id="60564" name="Freeform 12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65" name="Freeform 12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66" name="Freeform 12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67" name="Freeform 12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68" name="Freeform 12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69" name="Freeform 12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60563" name="Line 13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60508" name="Group 131"/>
            <p:cNvGrpSpPr>
              <a:grpSpLocks noChangeAspect="1"/>
            </p:cNvGrpSpPr>
            <p:nvPr/>
          </p:nvGrpSpPr>
          <p:grpSpPr bwMode="auto">
            <a:xfrm rot="2850186">
              <a:off x="2041" y="3223"/>
              <a:ext cx="139" cy="156"/>
              <a:chOff x="1584" y="3072"/>
              <a:chExt cx="816" cy="961"/>
            </a:xfrm>
          </p:grpSpPr>
          <p:grpSp>
            <p:nvGrpSpPr>
              <p:cNvPr id="60554" name="Group 132"/>
              <p:cNvGrpSpPr>
                <a:grpSpLocks noChangeAspect="1"/>
              </p:cNvGrpSpPr>
              <p:nvPr/>
            </p:nvGrpSpPr>
            <p:grpSpPr bwMode="auto">
              <a:xfrm rot="-1717408">
                <a:off x="1584" y="3072"/>
                <a:ext cx="744" cy="912"/>
                <a:chOff x="2448" y="2064"/>
                <a:chExt cx="744" cy="912"/>
              </a:xfrm>
            </p:grpSpPr>
            <p:sp>
              <p:nvSpPr>
                <p:cNvPr id="60556" name="Freeform 133"/>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57" name="Freeform 134"/>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58" name="Freeform 135"/>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59" name="Freeform 136"/>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60" name="Freeform 137"/>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61" name="Freeform 138"/>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60555" name="Line 139"/>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60509" name="Group 140"/>
            <p:cNvGrpSpPr>
              <a:grpSpLocks noChangeAspect="1"/>
            </p:cNvGrpSpPr>
            <p:nvPr/>
          </p:nvGrpSpPr>
          <p:grpSpPr bwMode="auto">
            <a:xfrm rot="5158859">
              <a:off x="2276" y="3253"/>
              <a:ext cx="139" cy="157"/>
              <a:chOff x="1584" y="3072"/>
              <a:chExt cx="816" cy="961"/>
            </a:xfrm>
          </p:grpSpPr>
          <p:grpSp>
            <p:nvGrpSpPr>
              <p:cNvPr id="60546" name="Group 141"/>
              <p:cNvGrpSpPr>
                <a:grpSpLocks noChangeAspect="1"/>
              </p:cNvGrpSpPr>
              <p:nvPr/>
            </p:nvGrpSpPr>
            <p:grpSpPr bwMode="auto">
              <a:xfrm rot="-1717408">
                <a:off x="1584" y="3072"/>
                <a:ext cx="744" cy="912"/>
                <a:chOff x="2448" y="2064"/>
                <a:chExt cx="744" cy="912"/>
              </a:xfrm>
            </p:grpSpPr>
            <p:sp>
              <p:nvSpPr>
                <p:cNvPr id="60548" name="Freeform 142"/>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49" name="Freeform 143"/>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50" name="Freeform 144"/>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51" name="Freeform 145"/>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52" name="Freeform 146"/>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53" name="Freeform 147"/>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60547" name="Line 148"/>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60510" name="Group 149"/>
            <p:cNvGrpSpPr>
              <a:grpSpLocks noChangeAspect="1"/>
            </p:cNvGrpSpPr>
            <p:nvPr/>
          </p:nvGrpSpPr>
          <p:grpSpPr bwMode="auto">
            <a:xfrm rot="1981365">
              <a:off x="2095" y="3385"/>
              <a:ext cx="141" cy="153"/>
              <a:chOff x="1584" y="3072"/>
              <a:chExt cx="816" cy="961"/>
            </a:xfrm>
          </p:grpSpPr>
          <p:grpSp>
            <p:nvGrpSpPr>
              <p:cNvPr id="60538" name="Group 150"/>
              <p:cNvGrpSpPr>
                <a:grpSpLocks noChangeAspect="1"/>
              </p:cNvGrpSpPr>
              <p:nvPr/>
            </p:nvGrpSpPr>
            <p:grpSpPr bwMode="auto">
              <a:xfrm rot="-1717408">
                <a:off x="1584" y="3072"/>
                <a:ext cx="744" cy="912"/>
                <a:chOff x="2448" y="2064"/>
                <a:chExt cx="744" cy="912"/>
              </a:xfrm>
            </p:grpSpPr>
            <p:sp>
              <p:nvSpPr>
                <p:cNvPr id="60540" name="Freeform 151"/>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41" name="Freeform 152"/>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42" name="Freeform 153"/>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43" name="Freeform 154"/>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44" name="Freeform 155"/>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45" name="Freeform 156"/>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60539" name="Line 157"/>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60511" name="Group 158"/>
            <p:cNvGrpSpPr>
              <a:grpSpLocks noChangeAspect="1"/>
            </p:cNvGrpSpPr>
            <p:nvPr/>
          </p:nvGrpSpPr>
          <p:grpSpPr bwMode="auto">
            <a:xfrm>
              <a:off x="1861" y="3616"/>
              <a:ext cx="141" cy="153"/>
              <a:chOff x="1584" y="3072"/>
              <a:chExt cx="816" cy="961"/>
            </a:xfrm>
          </p:grpSpPr>
          <p:grpSp>
            <p:nvGrpSpPr>
              <p:cNvPr id="60530" name="Group 159"/>
              <p:cNvGrpSpPr>
                <a:grpSpLocks noChangeAspect="1"/>
              </p:cNvGrpSpPr>
              <p:nvPr/>
            </p:nvGrpSpPr>
            <p:grpSpPr bwMode="auto">
              <a:xfrm rot="-1717408">
                <a:off x="1584" y="3072"/>
                <a:ext cx="744" cy="912"/>
                <a:chOff x="2448" y="2064"/>
                <a:chExt cx="744" cy="912"/>
              </a:xfrm>
            </p:grpSpPr>
            <p:sp>
              <p:nvSpPr>
                <p:cNvPr id="60532" name="Freeform 160"/>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33" name="Freeform 161"/>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34" name="Freeform 162"/>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35" name="Freeform 163"/>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36" name="Freeform 164"/>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37" name="Freeform 165"/>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60531" name="Line 166"/>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60512" name="Group 167"/>
            <p:cNvGrpSpPr>
              <a:grpSpLocks noChangeAspect="1"/>
            </p:cNvGrpSpPr>
            <p:nvPr/>
          </p:nvGrpSpPr>
          <p:grpSpPr bwMode="auto">
            <a:xfrm>
              <a:off x="2033" y="3538"/>
              <a:ext cx="141" cy="154"/>
              <a:chOff x="1584" y="3072"/>
              <a:chExt cx="816" cy="961"/>
            </a:xfrm>
          </p:grpSpPr>
          <p:grpSp>
            <p:nvGrpSpPr>
              <p:cNvPr id="60522" name="Group 168"/>
              <p:cNvGrpSpPr>
                <a:grpSpLocks noChangeAspect="1"/>
              </p:cNvGrpSpPr>
              <p:nvPr/>
            </p:nvGrpSpPr>
            <p:grpSpPr bwMode="auto">
              <a:xfrm rot="-1717408">
                <a:off x="1584" y="3072"/>
                <a:ext cx="744" cy="912"/>
                <a:chOff x="2448" y="2064"/>
                <a:chExt cx="744" cy="912"/>
              </a:xfrm>
            </p:grpSpPr>
            <p:sp>
              <p:nvSpPr>
                <p:cNvPr id="60524" name="Freeform 16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25" name="Freeform 17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26" name="Freeform 17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27" name="Freeform 17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28" name="Freeform 17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29" name="Freeform 17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60523" name="Line 17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60513" name="Group 176"/>
            <p:cNvGrpSpPr>
              <a:grpSpLocks noChangeAspect="1"/>
            </p:cNvGrpSpPr>
            <p:nvPr/>
          </p:nvGrpSpPr>
          <p:grpSpPr bwMode="auto">
            <a:xfrm rot="2694288" flipH="1">
              <a:off x="2455" y="3800"/>
              <a:ext cx="141" cy="154"/>
              <a:chOff x="1584" y="3072"/>
              <a:chExt cx="816" cy="961"/>
            </a:xfrm>
          </p:grpSpPr>
          <p:grpSp>
            <p:nvGrpSpPr>
              <p:cNvPr id="60514" name="Group 177"/>
              <p:cNvGrpSpPr>
                <a:grpSpLocks noChangeAspect="1"/>
              </p:cNvGrpSpPr>
              <p:nvPr/>
            </p:nvGrpSpPr>
            <p:grpSpPr bwMode="auto">
              <a:xfrm rot="-1717408">
                <a:off x="1584" y="3072"/>
                <a:ext cx="744" cy="912"/>
                <a:chOff x="2448" y="2064"/>
                <a:chExt cx="744" cy="912"/>
              </a:xfrm>
            </p:grpSpPr>
            <p:sp>
              <p:nvSpPr>
                <p:cNvPr id="60516" name="Freeform 17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17" name="Freeform 17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18" name="Freeform 18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19" name="Freeform 18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20" name="Freeform 18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0521" name="Freeform 18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60515" name="Line 18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grpSp>
        <p:nvGrpSpPr>
          <p:cNvPr id="60446" name="Group 185"/>
          <p:cNvGrpSpPr>
            <a:grpSpLocks/>
          </p:cNvGrpSpPr>
          <p:nvPr/>
        </p:nvGrpSpPr>
        <p:grpSpPr bwMode="auto">
          <a:xfrm>
            <a:off x="6858000" y="3200400"/>
            <a:ext cx="1447800" cy="1447800"/>
            <a:chOff x="4320" y="2016"/>
            <a:chExt cx="912" cy="912"/>
          </a:xfrm>
        </p:grpSpPr>
        <p:grpSp>
          <p:nvGrpSpPr>
            <p:cNvPr id="60481" name="Group 186"/>
            <p:cNvGrpSpPr>
              <a:grpSpLocks/>
            </p:cNvGrpSpPr>
            <p:nvPr/>
          </p:nvGrpSpPr>
          <p:grpSpPr bwMode="auto">
            <a:xfrm>
              <a:off x="4320" y="2016"/>
              <a:ext cx="912" cy="912"/>
              <a:chOff x="2496" y="1104"/>
              <a:chExt cx="912" cy="912"/>
            </a:xfrm>
          </p:grpSpPr>
          <p:grpSp>
            <p:nvGrpSpPr>
              <p:cNvPr id="60488" name="Group 187"/>
              <p:cNvGrpSpPr>
                <a:grpSpLocks noChangeAspect="1"/>
              </p:cNvGrpSpPr>
              <p:nvPr/>
            </p:nvGrpSpPr>
            <p:grpSpPr bwMode="auto">
              <a:xfrm rot="2360341">
                <a:off x="2592" y="1248"/>
                <a:ext cx="680" cy="680"/>
                <a:chOff x="1224" y="1212"/>
                <a:chExt cx="3144" cy="3112"/>
              </a:xfrm>
            </p:grpSpPr>
            <p:sp>
              <p:nvSpPr>
                <p:cNvPr id="60490" name="Freeform 188"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sp>
              <p:nvSpPr>
                <p:cNvPr id="60491" name="Freeform 189"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7"/>
                  <a:srcRect/>
                  <a:tile tx="0" ty="0" sx="100000" sy="100000" flip="none" algn="tl"/>
                </a:blipFill>
                <a:ln w="9525">
                  <a:solidFill>
                    <a:srgbClr val="000000"/>
                  </a:solidFill>
                  <a:round/>
                  <a:headEnd/>
                  <a:tailEnd/>
                </a:ln>
              </p:spPr>
              <p:txBody>
                <a:bodyPr/>
                <a:lstStyle/>
                <a:p>
                  <a:endParaRPr lang="en-US"/>
                </a:p>
              </p:txBody>
            </p:sp>
            <p:grpSp>
              <p:nvGrpSpPr>
                <p:cNvPr id="60492" name="Group 190"/>
                <p:cNvGrpSpPr>
                  <a:grpSpLocks noChangeAspect="1"/>
                </p:cNvGrpSpPr>
                <p:nvPr/>
              </p:nvGrpSpPr>
              <p:grpSpPr bwMode="auto">
                <a:xfrm>
                  <a:off x="1776" y="1212"/>
                  <a:ext cx="1944" cy="2413"/>
                  <a:chOff x="2227" y="1194"/>
                  <a:chExt cx="1944" cy="2413"/>
                </a:xfrm>
              </p:grpSpPr>
              <p:sp>
                <p:nvSpPr>
                  <p:cNvPr id="60493" name="Freeform 191"/>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494" name="Freeform 192"/>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495" name="Freeform 193"/>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496" name="Freeform 194"/>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497" name="Freeform 195"/>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498" name="Freeform 196"/>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60489" name="Oval 197"/>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60482" name="Group 198"/>
            <p:cNvGrpSpPr>
              <a:grpSpLocks/>
            </p:cNvGrpSpPr>
            <p:nvPr/>
          </p:nvGrpSpPr>
          <p:grpSpPr bwMode="auto">
            <a:xfrm>
              <a:off x="4368" y="2112"/>
              <a:ext cx="432" cy="240"/>
              <a:chOff x="-1152" y="3504"/>
              <a:chExt cx="432" cy="240"/>
            </a:xfrm>
          </p:grpSpPr>
          <p:grpSp>
            <p:nvGrpSpPr>
              <p:cNvPr id="60483" name="Group 199"/>
              <p:cNvGrpSpPr>
                <a:grpSpLocks noChangeAspect="1"/>
              </p:cNvGrpSpPr>
              <p:nvPr/>
            </p:nvGrpSpPr>
            <p:grpSpPr bwMode="auto">
              <a:xfrm>
                <a:off x="-1075" y="3504"/>
                <a:ext cx="256" cy="210"/>
                <a:chOff x="1728" y="2064"/>
                <a:chExt cx="768" cy="672"/>
              </a:xfrm>
            </p:grpSpPr>
            <p:sp>
              <p:nvSpPr>
                <p:cNvPr id="60486" name="AutoShape 20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Exit</a:t>
                  </a:r>
                  <a:endParaRPr lang="en-CA" altLang="en-US" sz="2400" i="0" baseline="-8000">
                    <a:solidFill>
                      <a:schemeClr val="bg2"/>
                    </a:solidFill>
                  </a:endParaRPr>
                </a:p>
              </p:txBody>
            </p:sp>
            <p:sp>
              <p:nvSpPr>
                <p:cNvPr id="60487" name="Line 20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60484" name="Line 202"/>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85" name="Line 203"/>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0447" name="Group 204"/>
          <p:cNvGrpSpPr>
            <a:grpSpLocks/>
          </p:cNvGrpSpPr>
          <p:nvPr/>
        </p:nvGrpSpPr>
        <p:grpSpPr bwMode="auto">
          <a:xfrm>
            <a:off x="838200" y="5181600"/>
            <a:ext cx="1439863" cy="1439863"/>
            <a:chOff x="528" y="3264"/>
            <a:chExt cx="907" cy="907"/>
          </a:xfrm>
        </p:grpSpPr>
        <p:grpSp>
          <p:nvGrpSpPr>
            <p:cNvPr id="60461" name="Group 205"/>
            <p:cNvGrpSpPr>
              <a:grpSpLocks/>
            </p:cNvGrpSpPr>
            <p:nvPr/>
          </p:nvGrpSpPr>
          <p:grpSpPr bwMode="auto">
            <a:xfrm>
              <a:off x="528" y="3264"/>
              <a:ext cx="907" cy="907"/>
              <a:chOff x="3120" y="1872"/>
              <a:chExt cx="907" cy="907"/>
            </a:xfrm>
          </p:grpSpPr>
          <p:sp>
            <p:nvSpPr>
              <p:cNvPr id="60468" name="Freeform 206"/>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60469" name="Group 207"/>
              <p:cNvGrpSpPr>
                <a:grpSpLocks/>
              </p:cNvGrpSpPr>
              <p:nvPr/>
            </p:nvGrpSpPr>
            <p:grpSpPr bwMode="auto">
              <a:xfrm>
                <a:off x="3469" y="2146"/>
                <a:ext cx="249" cy="285"/>
                <a:chOff x="3469" y="2146"/>
                <a:chExt cx="249" cy="285"/>
              </a:xfrm>
            </p:grpSpPr>
            <p:sp>
              <p:nvSpPr>
                <p:cNvPr id="60475" name="Freeform 208"/>
                <p:cNvSpPr>
                  <a:spLocks/>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476" name="Freeform 209"/>
                <p:cNvSpPr>
                  <a:spLocks/>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477" name="Freeform 210"/>
                <p:cNvSpPr>
                  <a:spLocks/>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478" name="Freeform 211"/>
                <p:cNvSpPr>
                  <a:spLocks/>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479" name="Freeform 212"/>
                <p:cNvSpPr>
                  <a:spLocks/>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480" name="Freeform 213"/>
                <p:cNvSpPr>
                  <a:spLocks/>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0470" name="AutoShape 214"/>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60471" name="Line 215"/>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0472" name="AutoShape 216"/>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60473" name="Line 217"/>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0474" name="Oval 218"/>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60462" name="Group 219"/>
            <p:cNvGrpSpPr>
              <a:grpSpLocks/>
            </p:cNvGrpSpPr>
            <p:nvPr/>
          </p:nvGrpSpPr>
          <p:grpSpPr bwMode="auto">
            <a:xfrm>
              <a:off x="624" y="3312"/>
              <a:ext cx="432" cy="240"/>
              <a:chOff x="-1152" y="3504"/>
              <a:chExt cx="432" cy="240"/>
            </a:xfrm>
          </p:grpSpPr>
          <p:grpSp>
            <p:nvGrpSpPr>
              <p:cNvPr id="60463" name="Group 220"/>
              <p:cNvGrpSpPr>
                <a:grpSpLocks noChangeAspect="1"/>
              </p:cNvGrpSpPr>
              <p:nvPr/>
            </p:nvGrpSpPr>
            <p:grpSpPr bwMode="auto">
              <a:xfrm>
                <a:off x="-1075" y="3504"/>
                <a:ext cx="256" cy="210"/>
                <a:chOff x="1728" y="2064"/>
                <a:chExt cx="768" cy="672"/>
              </a:xfrm>
            </p:grpSpPr>
            <p:sp>
              <p:nvSpPr>
                <p:cNvPr id="60466" name="AutoShape 221"/>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60467" name="Line 222"/>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60464" name="Line 223"/>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65" name="Line 224"/>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0448" name="Group 225"/>
          <p:cNvGrpSpPr>
            <a:grpSpLocks/>
          </p:cNvGrpSpPr>
          <p:nvPr/>
        </p:nvGrpSpPr>
        <p:grpSpPr bwMode="auto">
          <a:xfrm>
            <a:off x="3962400" y="3200400"/>
            <a:ext cx="1219200" cy="1066800"/>
            <a:chOff x="1584" y="2256"/>
            <a:chExt cx="768" cy="672"/>
          </a:xfrm>
        </p:grpSpPr>
        <p:sp>
          <p:nvSpPr>
            <p:cNvPr id="60459" name="AutoShape 226"/>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4400" i="0" baseline="-8000">
                  <a:solidFill>
                    <a:schemeClr val="bg2"/>
                  </a:solidFill>
                </a:rPr>
                <a:t>Exit</a:t>
              </a:r>
              <a:endParaRPr lang="en-CA" altLang="en-US" sz="4400" i="0" baseline="-8000">
                <a:solidFill>
                  <a:schemeClr val="bg2"/>
                </a:solidFill>
              </a:endParaRPr>
            </a:p>
          </p:txBody>
        </p:sp>
        <p:sp>
          <p:nvSpPr>
            <p:cNvPr id="60460" name="Line 227"/>
            <p:cNvSpPr>
              <a:spLocks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0449" name="Group 228"/>
          <p:cNvGrpSpPr>
            <a:grpSpLocks/>
          </p:cNvGrpSpPr>
          <p:nvPr/>
        </p:nvGrpSpPr>
        <p:grpSpPr bwMode="auto">
          <a:xfrm>
            <a:off x="6224588" y="5232400"/>
            <a:ext cx="1166812" cy="1168400"/>
            <a:chOff x="1824" y="2928"/>
            <a:chExt cx="735" cy="736"/>
          </a:xfrm>
        </p:grpSpPr>
        <p:grpSp>
          <p:nvGrpSpPr>
            <p:cNvPr id="60451" name="Group 229"/>
            <p:cNvGrpSpPr>
              <a:grpSpLocks noChangeAspect="1"/>
            </p:cNvGrpSpPr>
            <p:nvPr/>
          </p:nvGrpSpPr>
          <p:grpSpPr bwMode="auto">
            <a:xfrm>
              <a:off x="1886" y="3216"/>
              <a:ext cx="208" cy="170"/>
              <a:chOff x="1728" y="2064"/>
              <a:chExt cx="768" cy="672"/>
            </a:xfrm>
          </p:grpSpPr>
          <p:sp>
            <p:nvSpPr>
              <p:cNvPr id="60457" name="AutoShape 23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0 km</a:t>
                </a:r>
                <a:endParaRPr lang="en-CA" altLang="en-US" sz="1400" i="0" baseline="-8000">
                  <a:solidFill>
                    <a:schemeClr val="bg2"/>
                  </a:solidFill>
                </a:endParaRPr>
              </a:p>
            </p:txBody>
          </p:sp>
          <p:sp>
            <p:nvSpPr>
              <p:cNvPr id="60458" name="Line 23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60452" name="Oval 232"/>
            <p:cNvSpPr>
              <a:spLocks noChangeAspect="1" noChangeArrowheads="1"/>
            </p:cNvSpPr>
            <p:nvPr/>
          </p:nvSpPr>
          <p:spPr bwMode="auto">
            <a:xfrm>
              <a:off x="1824" y="2928"/>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60453" name="Group 233"/>
            <p:cNvGrpSpPr>
              <a:grpSpLocks noChangeAspect="1"/>
            </p:cNvGrpSpPr>
            <p:nvPr/>
          </p:nvGrpSpPr>
          <p:grpSpPr bwMode="auto">
            <a:xfrm>
              <a:off x="2288" y="3216"/>
              <a:ext cx="208" cy="170"/>
              <a:chOff x="1728" y="2064"/>
              <a:chExt cx="768" cy="672"/>
            </a:xfrm>
          </p:grpSpPr>
          <p:sp>
            <p:nvSpPr>
              <p:cNvPr id="60455" name="AutoShape 23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60456" name="Line 23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60454" name="AutoShape 236"/>
            <p:cNvSpPr>
              <a:spLocks noChangeArrowheads="1"/>
            </p:cNvSpPr>
            <p:nvPr/>
          </p:nvSpPr>
          <p:spPr bwMode="auto">
            <a:xfrm>
              <a:off x="2112" y="3264"/>
              <a:ext cx="144" cy="48"/>
            </a:xfrm>
            <a:prstGeom prst="rightArrow">
              <a:avLst>
                <a:gd name="adj1" fmla="val 50000"/>
                <a:gd name="adj2" fmla="val 75000"/>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sp>
        <p:nvSpPr>
          <p:cNvPr id="278766" name="Text Box 238"/>
          <p:cNvSpPr txBox="1">
            <a:spLocks noChangeArrowheads="1"/>
          </p:cNvSpPr>
          <p:nvPr/>
        </p:nvSpPr>
        <p:spPr bwMode="auto">
          <a:xfrm>
            <a:off x="5695950" y="0"/>
            <a:ext cx="3448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600" i="0"/>
              <a:t>Is this sufficient? </a:t>
            </a:r>
            <a:endParaRPr lang="en-CA" altLang="en-US" sz="3600" i="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78766"/>
                                        </p:tgtEl>
                                        <p:attrNameLst>
                                          <p:attrName>style.visibility</p:attrName>
                                        </p:attrNameLst>
                                      </p:cBhvr>
                                      <p:to>
                                        <p:strVal val="visible"/>
                                      </p:to>
                                    </p:set>
                                    <p:anim calcmode="lin" valueType="num">
                                      <p:cBhvr additive="base">
                                        <p:cTn id="7" dur="500" fill="hold"/>
                                        <p:tgtEl>
                                          <p:spTgt spid="278766"/>
                                        </p:tgtEl>
                                        <p:attrNameLst>
                                          <p:attrName>ppt_x</p:attrName>
                                        </p:attrNameLst>
                                      </p:cBhvr>
                                      <p:tavLst>
                                        <p:tav tm="0">
                                          <p:val>
                                            <p:strVal val="1+#ppt_w/2"/>
                                          </p:val>
                                        </p:tav>
                                        <p:tav tm="100000">
                                          <p:val>
                                            <p:strVal val="#ppt_x"/>
                                          </p:val>
                                        </p:tav>
                                      </p:tavLst>
                                    </p:anim>
                                    <p:anim calcmode="lin" valueType="num">
                                      <p:cBhvr additive="base">
                                        <p:cTn id="8" dur="500" fill="hold"/>
                                        <p:tgtEl>
                                          <p:spTgt spid="2787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76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3"/>
          <p:cNvSpPr>
            <a:spLocks noChangeArrowheads="1"/>
          </p:cNvSpPr>
          <p:nvPr/>
        </p:nvSpPr>
        <p:spPr bwMode="auto">
          <a:xfrm>
            <a:off x="1849438" y="0"/>
            <a:ext cx="54768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Consider an Algorithm </a:t>
            </a:r>
          </a:p>
        </p:txBody>
      </p:sp>
      <p:grpSp>
        <p:nvGrpSpPr>
          <p:cNvPr id="61443" name="Group 186"/>
          <p:cNvGrpSpPr>
            <a:grpSpLocks noChangeAspect="1"/>
          </p:cNvGrpSpPr>
          <p:nvPr/>
        </p:nvGrpSpPr>
        <p:grpSpPr bwMode="auto">
          <a:xfrm>
            <a:off x="2743200" y="914400"/>
            <a:ext cx="1166813" cy="1168400"/>
            <a:chOff x="1829" y="3170"/>
            <a:chExt cx="907" cy="907"/>
          </a:xfrm>
        </p:grpSpPr>
        <p:sp>
          <p:nvSpPr>
            <p:cNvPr id="61528" name="Oval 187" descr="Green marble"/>
            <p:cNvSpPr>
              <a:spLocks noChangeAspect="1" noChangeArrowheads="1"/>
            </p:cNvSpPr>
            <p:nvPr/>
          </p:nvSpPr>
          <p:spPr bwMode="auto">
            <a:xfrm>
              <a:off x="1829" y="3170"/>
              <a:ext cx="907" cy="907"/>
            </a:xfrm>
            <a:prstGeom prst="ellipse">
              <a:avLst/>
            </a:prstGeom>
            <a:blipFill dpi="0" rotWithShape="0">
              <a:blip r:embed="rId4"/>
              <a:srcRect/>
              <a:tile tx="0" ty="0" sx="100000" sy="100000" flip="none" algn="tl"/>
            </a:blipFill>
            <a:ln w="63500">
              <a:solidFill>
                <a:srgbClr val="339966"/>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61529" name="Group 188"/>
            <p:cNvGrpSpPr>
              <a:grpSpLocks noChangeAspect="1"/>
            </p:cNvGrpSpPr>
            <p:nvPr/>
          </p:nvGrpSpPr>
          <p:grpSpPr bwMode="auto">
            <a:xfrm rot="-4017361">
              <a:off x="2175" y="3875"/>
              <a:ext cx="138" cy="156"/>
              <a:chOff x="1584" y="3072"/>
              <a:chExt cx="816" cy="961"/>
            </a:xfrm>
          </p:grpSpPr>
          <p:grpSp>
            <p:nvGrpSpPr>
              <p:cNvPr id="61639" name="Group 189"/>
              <p:cNvGrpSpPr>
                <a:grpSpLocks noChangeAspect="1"/>
              </p:cNvGrpSpPr>
              <p:nvPr/>
            </p:nvGrpSpPr>
            <p:grpSpPr bwMode="auto">
              <a:xfrm rot="-1717408">
                <a:off x="1584" y="3072"/>
                <a:ext cx="744" cy="912"/>
                <a:chOff x="2448" y="2064"/>
                <a:chExt cx="744" cy="912"/>
              </a:xfrm>
            </p:grpSpPr>
            <p:sp>
              <p:nvSpPr>
                <p:cNvPr id="61641" name="Freeform 190"/>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642" name="Freeform 191"/>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643" name="Freeform 192"/>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644" name="Freeform 193"/>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645" name="Freeform 194"/>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646" name="Freeform 195"/>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61640" name="Line 196"/>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61530" name="Group 197"/>
            <p:cNvGrpSpPr>
              <a:grpSpLocks noChangeAspect="1"/>
            </p:cNvGrpSpPr>
            <p:nvPr/>
          </p:nvGrpSpPr>
          <p:grpSpPr bwMode="auto">
            <a:xfrm rot="325367" flipH="1">
              <a:off x="2580" y="3601"/>
              <a:ext cx="141" cy="153"/>
              <a:chOff x="1584" y="3072"/>
              <a:chExt cx="816" cy="961"/>
            </a:xfrm>
          </p:grpSpPr>
          <p:grpSp>
            <p:nvGrpSpPr>
              <p:cNvPr id="61631" name="Group 198"/>
              <p:cNvGrpSpPr>
                <a:grpSpLocks noChangeAspect="1"/>
              </p:cNvGrpSpPr>
              <p:nvPr/>
            </p:nvGrpSpPr>
            <p:grpSpPr bwMode="auto">
              <a:xfrm rot="-1717408">
                <a:off x="1584" y="3072"/>
                <a:ext cx="744" cy="912"/>
                <a:chOff x="2448" y="2064"/>
                <a:chExt cx="744" cy="912"/>
              </a:xfrm>
            </p:grpSpPr>
            <p:sp>
              <p:nvSpPr>
                <p:cNvPr id="61633" name="Freeform 19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634" name="Freeform 20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635" name="Freeform 20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636" name="Freeform 20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637" name="Freeform 20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638" name="Freeform 20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61632" name="Line 20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pic>
          <p:nvPicPr>
            <p:cNvPr id="61531" name="Picture 20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67" y="3416"/>
              <a:ext cx="28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grpSp>
          <p:nvGrpSpPr>
            <p:cNvPr id="61532" name="Group 207"/>
            <p:cNvGrpSpPr>
              <a:grpSpLocks noChangeAspect="1"/>
            </p:cNvGrpSpPr>
            <p:nvPr/>
          </p:nvGrpSpPr>
          <p:grpSpPr bwMode="auto">
            <a:xfrm rot="1710829">
              <a:off x="1908" y="3431"/>
              <a:ext cx="141" cy="154"/>
              <a:chOff x="1584" y="3072"/>
              <a:chExt cx="816" cy="961"/>
            </a:xfrm>
          </p:grpSpPr>
          <p:grpSp>
            <p:nvGrpSpPr>
              <p:cNvPr id="61623" name="Group 208"/>
              <p:cNvGrpSpPr>
                <a:grpSpLocks noChangeAspect="1"/>
              </p:cNvGrpSpPr>
              <p:nvPr/>
            </p:nvGrpSpPr>
            <p:grpSpPr bwMode="auto">
              <a:xfrm rot="-1717408">
                <a:off x="1584" y="3072"/>
                <a:ext cx="744" cy="912"/>
                <a:chOff x="2448" y="2064"/>
                <a:chExt cx="744" cy="912"/>
              </a:xfrm>
            </p:grpSpPr>
            <p:sp>
              <p:nvSpPr>
                <p:cNvPr id="61625" name="Freeform 20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626" name="Freeform 21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627" name="Freeform 21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628" name="Freeform 21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629" name="Freeform 21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630" name="Freeform 21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61624" name="Line 21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61533" name="Group 216"/>
            <p:cNvGrpSpPr>
              <a:grpSpLocks noChangeAspect="1"/>
            </p:cNvGrpSpPr>
            <p:nvPr/>
          </p:nvGrpSpPr>
          <p:grpSpPr bwMode="auto">
            <a:xfrm rot="4130845" flipH="1">
              <a:off x="2370" y="3699"/>
              <a:ext cx="138" cy="156"/>
              <a:chOff x="1584" y="3072"/>
              <a:chExt cx="816" cy="961"/>
            </a:xfrm>
          </p:grpSpPr>
          <p:grpSp>
            <p:nvGrpSpPr>
              <p:cNvPr id="61615" name="Group 217"/>
              <p:cNvGrpSpPr>
                <a:grpSpLocks noChangeAspect="1"/>
              </p:cNvGrpSpPr>
              <p:nvPr/>
            </p:nvGrpSpPr>
            <p:grpSpPr bwMode="auto">
              <a:xfrm rot="-1717408">
                <a:off x="1584" y="3072"/>
                <a:ext cx="744" cy="912"/>
                <a:chOff x="2448" y="2064"/>
                <a:chExt cx="744" cy="912"/>
              </a:xfrm>
            </p:grpSpPr>
            <p:sp>
              <p:nvSpPr>
                <p:cNvPr id="61617" name="Freeform 218"/>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618" name="Freeform 219"/>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619" name="Freeform 220"/>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620" name="Freeform 221"/>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621" name="Freeform 222"/>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622" name="Freeform 223"/>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61616" name="Line 224"/>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61534" name="Group 225"/>
            <p:cNvGrpSpPr>
              <a:grpSpLocks noChangeAspect="1"/>
            </p:cNvGrpSpPr>
            <p:nvPr/>
          </p:nvGrpSpPr>
          <p:grpSpPr bwMode="auto">
            <a:xfrm rot="-1335947">
              <a:off x="1986" y="3754"/>
              <a:ext cx="140" cy="154"/>
              <a:chOff x="1584" y="3072"/>
              <a:chExt cx="816" cy="961"/>
            </a:xfrm>
          </p:grpSpPr>
          <p:grpSp>
            <p:nvGrpSpPr>
              <p:cNvPr id="61607" name="Group 226"/>
              <p:cNvGrpSpPr>
                <a:grpSpLocks noChangeAspect="1"/>
              </p:cNvGrpSpPr>
              <p:nvPr/>
            </p:nvGrpSpPr>
            <p:grpSpPr bwMode="auto">
              <a:xfrm rot="-1717408">
                <a:off x="1584" y="3072"/>
                <a:ext cx="744" cy="912"/>
                <a:chOff x="2448" y="2064"/>
                <a:chExt cx="744" cy="912"/>
              </a:xfrm>
            </p:grpSpPr>
            <p:sp>
              <p:nvSpPr>
                <p:cNvPr id="61609" name="Freeform 227"/>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610" name="Freeform 228"/>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611" name="Freeform 229"/>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612" name="Freeform 230"/>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613" name="Freeform 231"/>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614" name="Freeform 232"/>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61608" name="Line 233"/>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61535" name="Group 234"/>
            <p:cNvGrpSpPr>
              <a:grpSpLocks noChangeAspect="1"/>
            </p:cNvGrpSpPr>
            <p:nvPr/>
          </p:nvGrpSpPr>
          <p:grpSpPr bwMode="auto">
            <a:xfrm rot="-1480534">
              <a:off x="2158" y="3677"/>
              <a:ext cx="141" cy="154"/>
              <a:chOff x="1584" y="3072"/>
              <a:chExt cx="816" cy="961"/>
            </a:xfrm>
          </p:grpSpPr>
          <p:grpSp>
            <p:nvGrpSpPr>
              <p:cNvPr id="61599" name="Group 235"/>
              <p:cNvGrpSpPr>
                <a:grpSpLocks noChangeAspect="1"/>
              </p:cNvGrpSpPr>
              <p:nvPr/>
            </p:nvGrpSpPr>
            <p:grpSpPr bwMode="auto">
              <a:xfrm rot="-1717408">
                <a:off x="1584" y="3072"/>
                <a:ext cx="744" cy="912"/>
                <a:chOff x="2448" y="2064"/>
                <a:chExt cx="744" cy="912"/>
              </a:xfrm>
            </p:grpSpPr>
            <p:sp>
              <p:nvSpPr>
                <p:cNvPr id="61601" name="Freeform 236"/>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602" name="Freeform 237"/>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603" name="Freeform 238"/>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604" name="Freeform 239"/>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605" name="Freeform 240"/>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606" name="Freeform 241"/>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61600" name="Line 242"/>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61536" name="Group 243"/>
            <p:cNvGrpSpPr>
              <a:grpSpLocks noChangeAspect="1"/>
            </p:cNvGrpSpPr>
            <p:nvPr/>
          </p:nvGrpSpPr>
          <p:grpSpPr bwMode="auto">
            <a:xfrm rot="19336688" flipH="1">
              <a:off x="2487" y="3339"/>
              <a:ext cx="140" cy="154"/>
              <a:chOff x="1584" y="3072"/>
              <a:chExt cx="816" cy="961"/>
            </a:xfrm>
          </p:grpSpPr>
          <p:grpSp>
            <p:nvGrpSpPr>
              <p:cNvPr id="61591" name="Group 244"/>
              <p:cNvGrpSpPr>
                <a:grpSpLocks noChangeAspect="1"/>
              </p:cNvGrpSpPr>
              <p:nvPr/>
            </p:nvGrpSpPr>
            <p:grpSpPr bwMode="auto">
              <a:xfrm rot="-1717408">
                <a:off x="1584" y="3072"/>
                <a:ext cx="744" cy="912"/>
                <a:chOff x="2448" y="2064"/>
                <a:chExt cx="744" cy="912"/>
              </a:xfrm>
            </p:grpSpPr>
            <p:sp>
              <p:nvSpPr>
                <p:cNvPr id="61593" name="Freeform 245"/>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94" name="Freeform 246"/>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95" name="Freeform 247"/>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96" name="Freeform 248"/>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97" name="Freeform 249"/>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98" name="Freeform 250"/>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61592" name="Line 251"/>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61537" name="Group 252"/>
            <p:cNvGrpSpPr>
              <a:grpSpLocks noChangeAspect="1"/>
            </p:cNvGrpSpPr>
            <p:nvPr/>
          </p:nvGrpSpPr>
          <p:grpSpPr bwMode="auto">
            <a:xfrm rot="2850186">
              <a:off x="2041" y="3223"/>
              <a:ext cx="139" cy="156"/>
              <a:chOff x="1584" y="3072"/>
              <a:chExt cx="816" cy="961"/>
            </a:xfrm>
          </p:grpSpPr>
          <p:grpSp>
            <p:nvGrpSpPr>
              <p:cNvPr id="61583" name="Group 253"/>
              <p:cNvGrpSpPr>
                <a:grpSpLocks noChangeAspect="1"/>
              </p:cNvGrpSpPr>
              <p:nvPr/>
            </p:nvGrpSpPr>
            <p:grpSpPr bwMode="auto">
              <a:xfrm rot="-1717408">
                <a:off x="1584" y="3072"/>
                <a:ext cx="744" cy="912"/>
                <a:chOff x="2448" y="2064"/>
                <a:chExt cx="744" cy="912"/>
              </a:xfrm>
            </p:grpSpPr>
            <p:sp>
              <p:nvSpPr>
                <p:cNvPr id="61585" name="Freeform 254"/>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86" name="Freeform 255"/>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87" name="Freeform 256"/>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88" name="Freeform 257"/>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89" name="Freeform 258"/>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90" name="Freeform 259"/>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61584" name="Line 260"/>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61538" name="Group 261"/>
            <p:cNvGrpSpPr>
              <a:grpSpLocks noChangeAspect="1"/>
            </p:cNvGrpSpPr>
            <p:nvPr/>
          </p:nvGrpSpPr>
          <p:grpSpPr bwMode="auto">
            <a:xfrm rot="5158859">
              <a:off x="2276" y="3253"/>
              <a:ext cx="139" cy="157"/>
              <a:chOff x="1584" y="3072"/>
              <a:chExt cx="816" cy="961"/>
            </a:xfrm>
          </p:grpSpPr>
          <p:grpSp>
            <p:nvGrpSpPr>
              <p:cNvPr id="61575" name="Group 262"/>
              <p:cNvGrpSpPr>
                <a:grpSpLocks noChangeAspect="1"/>
              </p:cNvGrpSpPr>
              <p:nvPr/>
            </p:nvGrpSpPr>
            <p:grpSpPr bwMode="auto">
              <a:xfrm rot="-1717408">
                <a:off x="1584" y="3072"/>
                <a:ext cx="744" cy="912"/>
                <a:chOff x="2448" y="2064"/>
                <a:chExt cx="744" cy="912"/>
              </a:xfrm>
            </p:grpSpPr>
            <p:sp>
              <p:nvSpPr>
                <p:cNvPr id="61577" name="Freeform 263"/>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78" name="Freeform 264"/>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79" name="Freeform 265"/>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80" name="Freeform 266"/>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81" name="Freeform 267"/>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82" name="Freeform 268"/>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61576" name="Line 269"/>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61539" name="Group 270"/>
            <p:cNvGrpSpPr>
              <a:grpSpLocks noChangeAspect="1"/>
            </p:cNvGrpSpPr>
            <p:nvPr/>
          </p:nvGrpSpPr>
          <p:grpSpPr bwMode="auto">
            <a:xfrm rot="1981365">
              <a:off x="2095" y="3385"/>
              <a:ext cx="141" cy="153"/>
              <a:chOff x="1584" y="3072"/>
              <a:chExt cx="816" cy="961"/>
            </a:xfrm>
          </p:grpSpPr>
          <p:grpSp>
            <p:nvGrpSpPr>
              <p:cNvPr id="61567" name="Group 271"/>
              <p:cNvGrpSpPr>
                <a:grpSpLocks noChangeAspect="1"/>
              </p:cNvGrpSpPr>
              <p:nvPr/>
            </p:nvGrpSpPr>
            <p:grpSpPr bwMode="auto">
              <a:xfrm rot="-1717408">
                <a:off x="1584" y="3072"/>
                <a:ext cx="744" cy="912"/>
                <a:chOff x="2448" y="2064"/>
                <a:chExt cx="744" cy="912"/>
              </a:xfrm>
            </p:grpSpPr>
            <p:sp>
              <p:nvSpPr>
                <p:cNvPr id="61569" name="Freeform 272"/>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70" name="Freeform 273"/>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71" name="Freeform 274"/>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72" name="Freeform 275"/>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73" name="Freeform 276"/>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74" name="Freeform 277"/>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61568" name="Line 278"/>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61540" name="Group 279"/>
            <p:cNvGrpSpPr>
              <a:grpSpLocks noChangeAspect="1"/>
            </p:cNvGrpSpPr>
            <p:nvPr/>
          </p:nvGrpSpPr>
          <p:grpSpPr bwMode="auto">
            <a:xfrm>
              <a:off x="1861" y="3616"/>
              <a:ext cx="141" cy="153"/>
              <a:chOff x="1584" y="3072"/>
              <a:chExt cx="816" cy="961"/>
            </a:xfrm>
          </p:grpSpPr>
          <p:grpSp>
            <p:nvGrpSpPr>
              <p:cNvPr id="61559" name="Group 280"/>
              <p:cNvGrpSpPr>
                <a:grpSpLocks noChangeAspect="1"/>
              </p:cNvGrpSpPr>
              <p:nvPr/>
            </p:nvGrpSpPr>
            <p:grpSpPr bwMode="auto">
              <a:xfrm rot="-1717408">
                <a:off x="1584" y="3072"/>
                <a:ext cx="744" cy="912"/>
                <a:chOff x="2448" y="2064"/>
                <a:chExt cx="744" cy="912"/>
              </a:xfrm>
            </p:grpSpPr>
            <p:sp>
              <p:nvSpPr>
                <p:cNvPr id="61561" name="Freeform 281"/>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62" name="Freeform 282"/>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63" name="Freeform 283"/>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64" name="Freeform 284"/>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65" name="Freeform 285"/>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66" name="Freeform 286"/>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61560" name="Line 287"/>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61541" name="Group 288"/>
            <p:cNvGrpSpPr>
              <a:grpSpLocks noChangeAspect="1"/>
            </p:cNvGrpSpPr>
            <p:nvPr/>
          </p:nvGrpSpPr>
          <p:grpSpPr bwMode="auto">
            <a:xfrm>
              <a:off x="2033" y="3538"/>
              <a:ext cx="141" cy="154"/>
              <a:chOff x="1584" y="3072"/>
              <a:chExt cx="816" cy="961"/>
            </a:xfrm>
          </p:grpSpPr>
          <p:grpSp>
            <p:nvGrpSpPr>
              <p:cNvPr id="61551" name="Group 289"/>
              <p:cNvGrpSpPr>
                <a:grpSpLocks noChangeAspect="1"/>
              </p:cNvGrpSpPr>
              <p:nvPr/>
            </p:nvGrpSpPr>
            <p:grpSpPr bwMode="auto">
              <a:xfrm rot="-1717408">
                <a:off x="1584" y="3072"/>
                <a:ext cx="744" cy="912"/>
                <a:chOff x="2448" y="2064"/>
                <a:chExt cx="744" cy="912"/>
              </a:xfrm>
            </p:grpSpPr>
            <p:sp>
              <p:nvSpPr>
                <p:cNvPr id="61553" name="Freeform 290"/>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54" name="Freeform 291"/>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55" name="Freeform 292"/>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56" name="Freeform 293"/>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57" name="Freeform 294"/>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58" name="Freeform 295"/>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61552" name="Line 296"/>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nvGrpSpPr>
            <p:cNvPr id="61542" name="Group 297"/>
            <p:cNvGrpSpPr>
              <a:grpSpLocks noChangeAspect="1"/>
            </p:cNvGrpSpPr>
            <p:nvPr/>
          </p:nvGrpSpPr>
          <p:grpSpPr bwMode="auto">
            <a:xfrm rot="2694288" flipH="1">
              <a:off x="2455" y="3800"/>
              <a:ext cx="141" cy="154"/>
              <a:chOff x="1584" y="3072"/>
              <a:chExt cx="816" cy="961"/>
            </a:xfrm>
          </p:grpSpPr>
          <p:grpSp>
            <p:nvGrpSpPr>
              <p:cNvPr id="61543" name="Group 298"/>
              <p:cNvGrpSpPr>
                <a:grpSpLocks noChangeAspect="1"/>
              </p:cNvGrpSpPr>
              <p:nvPr/>
            </p:nvGrpSpPr>
            <p:grpSpPr bwMode="auto">
              <a:xfrm rot="-1717408">
                <a:off x="1584" y="3072"/>
                <a:ext cx="744" cy="912"/>
                <a:chOff x="2448" y="2064"/>
                <a:chExt cx="744" cy="912"/>
              </a:xfrm>
            </p:grpSpPr>
            <p:sp>
              <p:nvSpPr>
                <p:cNvPr id="61545" name="Freeform 299"/>
                <p:cNvSpPr>
                  <a:spLocks noChangeAspect="1"/>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46" name="Freeform 300"/>
                <p:cNvSpPr>
                  <a:spLocks noChangeAspect="1"/>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47" name="Freeform 301"/>
                <p:cNvSpPr>
                  <a:spLocks noChangeAspect="1"/>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48" name="Freeform 302"/>
                <p:cNvSpPr>
                  <a:spLocks noChangeAspect="1"/>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49" name="Freeform 303"/>
                <p:cNvSpPr>
                  <a:spLocks noChangeAspect="1"/>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1550" name="Freeform 304"/>
                <p:cNvSpPr>
                  <a:spLocks noChangeAspect="1"/>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grpSp>
          <p:sp>
            <p:nvSpPr>
              <p:cNvPr id="61544" name="Line 305"/>
              <p:cNvSpPr>
                <a:spLocks noChangeAspect="1" noChangeShapeType="1"/>
              </p:cNvSpPr>
              <p:nvPr/>
            </p:nvSpPr>
            <p:spPr bwMode="auto">
              <a:xfrm flipV="1">
                <a:off x="1824" y="3840"/>
                <a:ext cx="576" cy="193"/>
              </a:xfrm>
              <a:prstGeom prst="line">
                <a:avLst/>
              </a:prstGeom>
              <a:noFill/>
              <a:ln w="6350">
                <a:solidFill>
                  <a:schemeClr val="hlink"/>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grpSp>
      </p:grpSp>
      <p:grpSp>
        <p:nvGrpSpPr>
          <p:cNvPr id="61444" name="Group 342"/>
          <p:cNvGrpSpPr>
            <a:grpSpLocks noChangeAspect="1"/>
          </p:cNvGrpSpPr>
          <p:nvPr/>
        </p:nvGrpSpPr>
        <p:grpSpPr bwMode="auto">
          <a:xfrm>
            <a:off x="5334000" y="914400"/>
            <a:ext cx="1166813" cy="1168400"/>
            <a:chOff x="3408" y="1200"/>
            <a:chExt cx="907" cy="907"/>
          </a:xfrm>
        </p:grpSpPr>
        <p:grpSp>
          <p:nvGrpSpPr>
            <p:cNvPr id="61520" name="Group 343"/>
            <p:cNvGrpSpPr>
              <a:grpSpLocks noChangeAspect="1"/>
            </p:cNvGrpSpPr>
            <p:nvPr/>
          </p:nvGrpSpPr>
          <p:grpSpPr bwMode="auto">
            <a:xfrm>
              <a:off x="3533" y="1582"/>
              <a:ext cx="256" cy="210"/>
              <a:chOff x="1728" y="2064"/>
              <a:chExt cx="768" cy="672"/>
            </a:xfrm>
          </p:grpSpPr>
          <p:sp>
            <p:nvSpPr>
              <p:cNvPr id="61526" name="AutoShape 344"/>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2400" i="0" baseline="-8000">
                  <a:solidFill>
                    <a:schemeClr val="bg2"/>
                  </a:solidFill>
                </a:endParaRPr>
              </a:p>
            </p:txBody>
          </p:sp>
          <p:sp>
            <p:nvSpPr>
              <p:cNvPr id="61527" name="Line 345"/>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61521" name="Picture 34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88" y="1488"/>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1522" name="Object 347"/>
            <p:cNvGraphicFramePr>
              <a:graphicFrameLocks noChangeAspect="1"/>
            </p:cNvGraphicFramePr>
            <p:nvPr/>
          </p:nvGraphicFramePr>
          <p:xfrm>
            <a:off x="3504" y="1584"/>
            <a:ext cx="336" cy="174"/>
          </p:xfrm>
          <a:graphic>
            <a:graphicData uri="http://schemas.openxmlformats.org/presentationml/2006/ole">
              <mc:AlternateContent xmlns:mc="http://schemas.openxmlformats.org/markup-compatibility/2006">
                <mc:Choice xmlns:v="urn:schemas-microsoft-com:vml" Requires="v">
                  <p:oleObj spid="_x0000_s61678" name="Equation" r:id="rId7" imgW="342603" imgH="177646" progId="Equation.3">
                    <p:embed/>
                  </p:oleObj>
                </mc:Choice>
                <mc:Fallback>
                  <p:oleObj name="Equation" r:id="rId7" imgW="342603" imgH="177646" progId="Equation.3">
                    <p:embed/>
                    <p:pic>
                      <p:nvPicPr>
                        <p:cNvPr id="0" name="Object 3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4" y="1584"/>
                          <a:ext cx="336"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523" name="Group 348"/>
            <p:cNvGrpSpPr>
              <a:grpSpLocks noChangeAspect="1"/>
            </p:cNvGrpSpPr>
            <p:nvPr/>
          </p:nvGrpSpPr>
          <p:grpSpPr bwMode="auto">
            <a:xfrm>
              <a:off x="3408" y="1200"/>
              <a:ext cx="907" cy="907"/>
              <a:chOff x="4704" y="3120"/>
              <a:chExt cx="907" cy="907"/>
            </a:xfrm>
          </p:grpSpPr>
          <p:sp>
            <p:nvSpPr>
              <p:cNvPr id="61524" name="Oval 349"/>
              <p:cNvSpPr>
                <a:spLocks noChangeAspect="1" noChangeArrowheads="1"/>
              </p:cNvSpPr>
              <p:nvPr/>
            </p:nvSpPr>
            <p:spPr bwMode="auto">
              <a:xfrm>
                <a:off x="4704" y="3120"/>
                <a:ext cx="907" cy="907"/>
              </a:xfrm>
              <a:prstGeom prst="ellipse">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sp>
            <p:nvSpPr>
              <p:cNvPr id="61525" name="Line 350"/>
              <p:cNvSpPr>
                <a:spLocks noChangeAspect="1" noChangeShapeType="1"/>
              </p:cNvSpPr>
              <p:nvPr/>
            </p:nvSpPr>
            <p:spPr bwMode="auto">
              <a:xfrm flipV="1">
                <a:off x="4896" y="3216"/>
                <a:ext cx="528" cy="720"/>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61445" name="Group 356"/>
          <p:cNvGrpSpPr>
            <a:grpSpLocks noChangeAspect="1"/>
          </p:cNvGrpSpPr>
          <p:nvPr/>
        </p:nvGrpSpPr>
        <p:grpSpPr bwMode="auto">
          <a:xfrm>
            <a:off x="76200" y="914400"/>
            <a:ext cx="1169988" cy="1169988"/>
            <a:chOff x="3077" y="2352"/>
            <a:chExt cx="907" cy="907"/>
          </a:xfrm>
        </p:grpSpPr>
        <p:grpSp>
          <p:nvGrpSpPr>
            <p:cNvPr id="61509" name="Group 357"/>
            <p:cNvGrpSpPr>
              <a:grpSpLocks noChangeAspect="1"/>
            </p:cNvGrpSpPr>
            <p:nvPr/>
          </p:nvGrpSpPr>
          <p:grpSpPr bwMode="auto">
            <a:xfrm>
              <a:off x="3077" y="2352"/>
              <a:ext cx="907" cy="907"/>
              <a:chOff x="2976" y="2352"/>
              <a:chExt cx="907" cy="907"/>
            </a:xfrm>
          </p:grpSpPr>
          <p:sp>
            <p:nvSpPr>
              <p:cNvPr id="61517" name="Freeform 358"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sp>
            <p:nvSpPr>
              <p:cNvPr id="61518" name="Oval 359"/>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61519" name="Picture 36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1510" name="Group 361"/>
            <p:cNvGrpSpPr>
              <a:grpSpLocks noChangeAspect="1"/>
            </p:cNvGrpSpPr>
            <p:nvPr/>
          </p:nvGrpSpPr>
          <p:grpSpPr bwMode="auto">
            <a:xfrm rot="2360341">
              <a:off x="3360" y="2401"/>
              <a:ext cx="421" cy="527"/>
              <a:chOff x="2227" y="1194"/>
              <a:chExt cx="1944" cy="2413"/>
            </a:xfrm>
          </p:grpSpPr>
          <p:sp>
            <p:nvSpPr>
              <p:cNvPr id="61511" name="Freeform 36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512" name="Freeform 36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513" name="Freeform 364"/>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514" name="Freeform 365"/>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515" name="Freeform 36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516" name="Freeform 36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61446" name="Group 400"/>
          <p:cNvGrpSpPr>
            <a:grpSpLocks noChangeAspect="1"/>
          </p:cNvGrpSpPr>
          <p:nvPr/>
        </p:nvGrpSpPr>
        <p:grpSpPr bwMode="auto">
          <a:xfrm>
            <a:off x="7948613" y="914400"/>
            <a:ext cx="1119187" cy="1169988"/>
            <a:chOff x="4641" y="2352"/>
            <a:chExt cx="735" cy="768"/>
          </a:xfrm>
        </p:grpSpPr>
        <p:sp>
          <p:nvSpPr>
            <p:cNvPr id="61496" name="Freeform 401" descr="Green marble"/>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nvGrpSpPr>
            <p:cNvPr id="61497" name="Group 402"/>
            <p:cNvGrpSpPr>
              <a:grpSpLocks noChangeAspect="1"/>
            </p:cNvGrpSpPr>
            <p:nvPr/>
          </p:nvGrpSpPr>
          <p:grpSpPr bwMode="auto">
            <a:xfrm>
              <a:off x="4703" y="2655"/>
              <a:ext cx="208" cy="170"/>
              <a:chOff x="1728" y="2064"/>
              <a:chExt cx="768" cy="672"/>
            </a:xfrm>
          </p:grpSpPr>
          <p:sp>
            <p:nvSpPr>
              <p:cNvPr id="61507" name="AutoShape 403"/>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61508" name="Line 404"/>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61498" name="Oval 405"/>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61499" name="Picture 40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500" name="Group 407"/>
            <p:cNvGrpSpPr>
              <a:grpSpLocks noChangeAspect="1"/>
            </p:cNvGrpSpPr>
            <p:nvPr/>
          </p:nvGrpSpPr>
          <p:grpSpPr bwMode="auto">
            <a:xfrm rot="2360341">
              <a:off x="4794" y="2352"/>
              <a:ext cx="342" cy="428"/>
              <a:chOff x="2227" y="1194"/>
              <a:chExt cx="1944" cy="2413"/>
            </a:xfrm>
          </p:grpSpPr>
          <p:sp>
            <p:nvSpPr>
              <p:cNvPr id="61501" name="Freeform 408"/>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502" name="Freeform 409"/>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503" name="Freeform 410"/>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504" name="Freeform 411"/>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505" name="Freeform 412"/>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506" name="Freeform 413"/>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61447" name="Group 414"/>
          <p:cNvGrpSpPr>
            <a:grpSpLocks/>
          </p:cNvGrpSpPr>
          <p:nvPr/>
        </p:nvGrpSpPr>
        <p:grpSpPr bwMode="auto">
          <a:xfrm>
            <a:off x="6629400" y="914400"/>
            <a:ext cx="1166813" cy="1168400"/>
            <a:chOff x="1824" y="2928"/>
            <a:chExt cx="735" cy="736"/>
          </a:xfrm>
        </p:grpSpPr>
        <p:grpSp>
          <p:nvGrpSpPr>
            <p:cNvPr id="61488" name="Group 415"/>
            <p:cNvGrpSpPr>
              <a:grpSpLocks noChangeAspect="1"/>
            </p:cNvGrpSpPr>
            <p:nvPr/>
          </p:nvGrpSpPr>
          <p:grpSpPr bwMode="auto">
            <a:xfrm>
              <a:off x="1886" y="3216"/>
              <a:ext cx="208" cy="170"/>
              <a:chOff x="1728" y="2064"/>
              <a:chExt cx="768" cy="672"/>
            </a:xfrm>
          </p:grpSpPr>
          <p:sp>
            <p:nvSpPr>
              <p:cNvPr id="61494" name="AutoShape 416"/>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0 km</a:t>
                </a:r>
                <a:endParaRPr lang="en-CA" altLang="en-US" sz="1400" i="0" baseline="-8000">
                  <a:solidFill>
                    <a:schemeClr val="bg2"/>
                  </a:solidFill>
                </a:endParaRPr>
              </a:p>
            </p:txBody>
          </p:sp>
          <p:sp>
            <p:nvSpPr>
              <p:cNvPr id="61495" name="Line 417"/>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61489" name="Oval 418"/>
            <p:cNvSpPr>
              <a:spLocks noChangeAspect="1" noChangeArrowheads="1"/>
            </p:cNvSpPr>
            <p:nvPr/>
          </p:nvSpPr>
          <p:spPr bwMode="auto">
            <a:xfrm>
              <a:off x="1824" y="2928"/>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nvGrpSpPr>
            <p:cNvPr id="61490" name="Group 419"/>
            <p:cNvGrpSpPr>
              <a:grpSpLocks noChangeAspect="1"/>
            </p:cNvGrpSpPr>
            <p:nvPr/>
          </p:nvGrpSpPr>
          <p:grpSpPr bwMode="auto">
            <a:xfrm>
              <a:off x="2288" y="3216"/>
              <a:ext cx="208" cy="170"/>
              <a:chOff x="1728" y="2064"/>
              <a:chExt cx="768" cy="672"/>
            </a:xfrm>
          </p:grpSpPr>
          <p:sp>
            <p:nvSpPr>
              <p:cNvPr id="61492" name="AutoShape 420"/>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61493" name="Line 421"/>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61491" name="AutoShape 422"/>
            <p:cNvSpPr>
              <a:spLocks noChangeArrowheads="1"/>
            </p:cNvSpPr>
            <p:nvPr/>
          </p:nvSpPr>
          <p:spPr bwMode="auto">
            <a:xfrm>
              <a:off x="2112" y="3264"/>
              <a:ext cx="144" cy="48"/>
            </a:xfrm>
            <a:prstGeom prst="rightArrow">
              <a:avLst>
                <a:gd name="adj1" fmla="val 50000"/>
                <a:gd name="adj2" fmla="val 75000"/>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61448" name="Group 423"/>
          <p:cNvGrpSpPr>
            <a:grpSpLocks noChangeAspect="1"/>
          </p:cNvGrpSpPr>
          <p:nvPr/>
        </p:nvGrpSpPr>
        <p:grpSpPr bwMode="auto">
          <a:xfrm>
            <a:off x="1371600" y="914400"/>
            <a:ext cx="1169988" cy="1169988"/>
            <a:chOff x="4320" y="2016"/>
            <a:chExt cx="912" cy="912"/>
          </a:xfrm>
        </p:grpSpPr>
        <p:grpSp>
          <p:nvGrpSpPr>
            <p:cNvPr id="61470" name="Group 424"/>
            <p:cNvGrpSpPr>
              <a:grpSpLocks noChangeAspect="1"/>
            </p:cNvGrpSpPr>
            <p:nvPr/>
          </p:nvGrpSpPr>
          <p:grpSpPr bwMode="auto">
            <a:xfrm>
              <a:off x="4320" y="2016"/>
              <a:ext cx="912" cy="912"/>
              <a:chOff x="2496" y="1104"/>
              <a:chExt cx="912" cy="912"/>
            </a:xfrm>
          </p:grpSpPr>
          <p:grpSp>
            <p:nvGrpSpPr>
              <p:cNvPr id="61477" name="Group 425"/>
              <p:cNvGrpSpPr>
                <a:grpSpLocks noChangeAspect="1"/>
              </p:cNvGrpSpPr>
              <p:nvPr/>
            </p:nvGrpSpPr>
            <p:grpSpPr bwMode="auto">
              <a:xfrm rot="2360341">
                <a:off x="2592" y="1248"/>
                <a:ext cx="680" cy="680"/>
                <a:chOff x="1224" y="1212"/>
                <a:chExt cx="3144" cy="3112"/>
              </a:xfrm>
            </p:grpSpPr>
            <p:sp>
              <p:nvSpPr>
                <p:cNvPr id="61479" name="Freeform 426"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sp>
              <p:nvSpPr>
                <p:cNvPr id="61480" name="Freeform 427"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nvGrpSpPr>
                <p:cNvPr id="61481" name="Group 428"/>
                <p:cNvGrpSpPr>
                  <a:grpSpLocks noChangeAspect="1"/>
                </p:cNvGrpSpPr>
                <p:nvPr/>
              </p:nvGrpSpPr>
              <p:grpSpPr bwMode="auto">
                <a:xfrm>
                  <a:off x="1776" y="1212"/>
                  <a:ext cx="1944" cy="2413"/>
                  <a:chOff x="2227" y="1194"/>
                  <a:chExt cx="1944" cy="2413"/>
                </a:xfrm>
              </p:grpSpPr>
              <p:sp>
                <p:nvSpPr>
                  <p:cNvPr id="61482" name="Freeform 429"/>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83" name="Freeform 430"/>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84" name="Freeform 431"/>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85" name="Freeform 432"/>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86" name="Freeform 433"/>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87" name="Freeform 434"/>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61478" name="Oval 435"/>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61471" name="Group 436"/>
            <p:cNvGrpSpPr>
              <a:grpSpLocks noChangeAspect="1"/>
            </p:cNvGrpSpPr>
            <p:nvPr/>
          </p:nvGrpSpPr>
          <p:grpSpPr bwMode="auto">
            <a:xfrm>
              <a:off x="4368" y="2112"/>
              <a:ext cx="432" cy="240"/>
              <a:chOff x="-1152" y="3504"/>
              <a:chExt cx="432" cy="240"/>
            </a:xfrm>
          </p:grpSpPr>
          <p:grpSp>
            <p:nvGrpSpPr>
              <p:cNvPr id="61472" name="Group 437"/>
              <p:cNvGrpSpPr>
                <a:grpSpLocks noChangeAspect="1"/>
              </p:cNvGrpSpPr>
              <p:nvPr/>
            </p:nvGrpSpPr>
            <p:grpSpPr bwMode="auto">
              <a:xfrm>
                <a:off x="-1075" y="3504"/>
                <a:ext cx="256" cy="210"/>
                <a:chOff x="1728" y="2064"/>
                <a:chExt cx="768" cy="672"/>
              </a:xfrm>
            </p:grpSpPr>
            <p:sp>
              <p:nvSpPr>
                <p:cNvPr id="61475" name="AutoShape 438"/>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61476" name="Line 439"/>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61473" name="Line 440"/>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74" name="Line 441"/>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1449" name="Group 442"/>
          <p:cNvGrpSpPr>
            <a:grpSpLocks noChangeAspect="1"/>
          </p:cNvGrpSpPr>
          <p:nvPr/>
        </p:nvGrpSpPr>
        <p:grpSpPr bwMode="auto">
          <a:xfrm>
            <a:off x="4038600" y="914400"/>
            <a:ext cx="1169988" cy="1169988"/>
            <a:chOff x="528" y="3264"/>
            <a:chExt cx="907" cy="907"/>
          </a:xfrm>
        </p:grpSpPr>
        <p:grpSp>
          <p:nvGrpSpPr>
            <p:cNvPr id="61450" name="Group 443"/>
            <p:cNvGrpSpPr>
              <a:grpSpLocks noChangeAspect="1"/>
            </p:cNvGrpSpPr>
            <p:nvPr/>
          </p:nvGrpSpPr>
          <p:grpSpPr bwMode="auto">
            <a:xfrm>
              <a:off x="528" y="3264"/>
              <a:ext cx="907" cy="907"/>
              <a:chOff x="3120" y="1872"/>
              <a:chExt cx="907" cy="907"/>
            </a:xfrm>
          </p:grpSpPr>
          <p:sp>
            <p:nvSpPr>
              <p:cNvPr id="61457" name="Freeform 444"/>
              <p:cNvSpPr>
                <a:spLocks noChangeAspect="1"/>
              </p:cNvSpPr>
              <p:nvPr/>
            </p:nvSpPr>
            <p:spPr bwMode="auto">
              <a:xfrm>
                <a:off x="3453" y="2386"/>
                <a:ext cx="225" cy="63"/>
              </a:xfrm>
              <a:custGeom>
                <a:avLst/>
                <a:gdLst>
                  <a:gd name="T0" fmla="*/ 0 w 672"/>
                  <a:gd name="T1" fmla="*/ 0 h 200"/>
                  <a:gd name="T2" fmla="*/ 0 w 672"/>
                  <a:gd name="T3" fmla="*/ 0 h 200"/>
                  <a:gd name="T4" fmla="*/ 0 w 672"/>
                  <a:gd name="T5" fmla="*/ 0 h 200"/>
                  <a:gd name="T6" fmla="*/ 0 w 672"/>
                  <a:gd name="T7" fmla="*/ 0 h 200"/>
                  <a:gd name="T8" fmla="*/ 0 60000 65536"/>
                  <a:gd name="T9" fmla="*/ 0 60000 65536"/>
                  <a:gd name="T10" fmla="*/ 0 60000 65536"/>
                  <a:gd name="T11" fmla="*/ 0 60000 65536"/>
                  <a:gd name="T12" fmla="*/ 0 w 672"/>
                  <a:gd name="T13" fmla="*/ 0 h 200"/>
                  <a:gd name="T14" fmla="*/ 672 w 672"/>
                  <a:gd name="T15" fmla="*/ 200 h 200"/>
                </a:gdLst>
                <a:ahLst/>
                <a:cxnLst>
                  <a:cxn ang="T8">
                    <a:pos x="T0" y="T1"/>
                  </a:cxn>
                  <a:cxn ang="T9">
                    <a:pos x="T2" y="T3"/>
                  </a:cxn>
                  <a:cxn ang="T10">
                    <a:pos x="T4" y="T5"/>
                  </a:cxn>
                  <a:cxn ang="T11">
                    <a:pos x="T6" y="T7"/>
                  </a:cxn>
                </a:cxnLst>
                <a:rect l="T12" t="T13" r="T14" b="T15"/>
                <a:pathLst>
                  <a:path w="672" h="200">
                    <a:moveTo>
                      <a:pt x="0" y="192"/>
                    </a:moveTo>
                    <a:cubicBezTo>
                      <a:pt x="184" y="96"/>
                      <a:pt x="368" y="0"/>
                      <a:pt x="432" y="0"/>
                    </a:cubicBezTo>
                    <a:cubicBezTo>
                      <a:pt x="496" y="0"/>
                      <a:pt x="344" y="184"/>
                      <a:pt x="384" y="192"/>
                    </a:cubicBezTo>
                    <a:cubicBezTo>
                      <a:pt x="424" y="200"/>
                      <a:pt x="548" y="124"/>
                      <a:pt x="672" y="48"/>
                    </a:cubicBezTo>
                  </a:path>
                </a:pathLst>
              </a:custGeom>
              <a:noFill/>
              <a:ln w="254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61458" name="Group 445"/>
              <p:cNvGrpSpPr>
                <a:grpSpLocks noChangeAspect="1"/>
              </p:cNvGrpSpPr>
              <p:nvPr/>
            </p:nvGrpSpPr>
            <p:grpSpPr bwMode="auto">
              <a:xfrm>
                <a:off x="3469" y="2146"/>
                <a:ext cx="249" cy="285"/>
                <a:chOff x="3469" y="2146"/>
                <a:chExt cx="249" cy="285"/>
              </a:xfrm>
            </p:grpSpPr>
            <p:sp>
              <p:nvSpPr>
                <p:cNvPr id="61464" name="Freeform 446"/>
                <p:cNvSpPr>
                  <a:spLocks noChangeAspect="1"/>
                </p:cNvSpPr>
                <p:nvPr/>
              </p:nvSpPr>
              <p:spPr bwMode="auto">
                <a:xfrm>
                  <a:off x="3590" y="2187"/>
                  <a:ext cx="67" cy="63"/>
                </a:xfrm>
                <a:custGeom>
                  <a:avLst/>
                  <a:gdLst>
                    <a:gd name="T0" fmla="*/ 0 w 603"/>
                    <a:gd name="T1" fmla="*/ 0 h 570"/>
                    <a:gd name="T2" fmla="*/ 0 w 603"/>
                    <a:gd name="T3" fmla="*/ 0 h 570"/>
                    <a:gd name="T4" fmla="*/ 0 w 603"/>
                    <a:gd name="T5" fmla="*/ 0 h 570"/>
                    <a:gd name="T6" fmla="*/ 0 w 603"/>
                    <a:gd name="T7" fmla="*/ 0 h 570"/>
                    <a:gd name="T8" fmla="*/ 0 w 603"/>
                    <a:gd name="T9" fmla="*/ 0 h 570"/>
                    <a:gd name="T10" fmla="*/ 0 w 603"/>
                    <a:gd name="T11" fmla="*/ 0 h 570"/>
                    <a:gd name="T12" fmla="*/ 0 w 603"/>
                    <a:gd name="T13" fmla="*/ 0 h 570"/>
                    <a:gd name="T14" fmla="*/ 0 w 603"/>
                    <a:gd name="T15" fmla="*/ 0 h 570"/>
                    <a:gd name="T16" fmla="*/ 0 w 603"/>
                    <a:gd name="T17" fmla="*/ 0 h 570"/>
                    <a:gd name="T18" fmla="*/ 0 w 603"/>
                    <a:gd name="T19" fmla="*/ 0 h 570"/>
                    <a:gd name="T20" fmla="*/ 0 w 603"/>
                    <a:gd name="T21" fmla="*/ 0 h 570"/>
                    <a:gd name="T22" fmla="*/ 0 w 603"/>
                    <a:gd name="T23" fmla="*/ 0 h 570"/>
                    <a:gd name="T24" fmla="*/ 0 w 603"/>
                    <a:gd name="T25" fmla="*/ 0 h 570"/>
                    <a:gd name="T26" fmla="*/ 0 w 603"/>
                    <a:gd name="T27" fmla="*/ 0 h 570"/>
                    <a:gd name="T28" fmla="*/ 0 w 603"/>
                    <a:gd name="T29" fmla="*/ 0 h 570"/>
                    <a:gd name="T30" fmla="*/ 0 w 603"/>
                    <a:gd name="T31" fmla="*/ 0 h 570"/>
                    <a:gd name="T32" fmla="*/ 0 w 603"/>
                    <a:gd name="T33" fmla="*/ 0 h 570"/>
                    <a:gd name="T34" fmla="*/ 0 w 603"/>
                    <a:gd name="T35" fmla="*/ 0 h 570"/>
                    <a:gd name="T36" fmla="*/ 0 w 603"/>
                    <a:gd name="T37" fmla="*/ 0 h 570"/>
                    <a:gd name="T38" fmla="*/ 0 w 603"/>
                    <a:gd name="T39" fmla="*/ 0 h 570"/>
                    <a:gd name="T40" fmla="*/ 0 w 603"/>
                    <a:gd name="T41" fmla="*/ 0 h 570"/>
                    <a:gd name="T42" fmla="*/ 0 w 603"/>
                    <a:gd name="T43" fmla="*/ 0 h 5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3"/>
                    <a:gd name="T67" fmla="*/ 0 h 570"/>
                    <a:gd name="T68" fmla="*/ 603 w 603"/>
                    <a:gd name="T69" fmla="*/ 570 h 5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3" h="570">
                      <a:moveTo>
                        <a:pt x="390" y="270"/>
                      </a:moveTo>
                      <a:lnTo>
                        <a:pt x="374" y="166"/>
                      </a:lnTo>
                      <a:lnTo>
                        <a:pt x="343" y="72"/>
                      </a:lnTo>
                      <a:lnTo>
                        <a:pt x="286" y="22"/>
                      </a:lnTo>
                      <a:lnTo>
                        <a:pt x="186" y="0"/>
                      </a:lnTo>
                      <a:lnTo>
                        <a:pt x="100" y="22"/>
                      </a:lnTo>
                      <a:lnTo>
                        <a:pt x="19" y="115"/>
                      </a:lnTo>
                      <a:lnTo>
                        <a:pt x="0" y="227"/>
                      </a:lnTo>
                      <a:lnTo>
                        <a:pt x="19" y="346"/>
                      </a:lnTo>
                      <a:lnTo>
                        <a:pt x="50" y="419"/>
                      </a:lnTo>
                      <a:lnTo>
                        <a:pt x="89" y="494"/>
                      </a:lnTo>
                      <a:lnTo>
                        <a:pt x="131" y="545"/>
                      </a:lnTo>
                      <a:lnTo>
                        <a:pt x="178" y="570"/>
                      </a:lnTo>
                      <a:lnTo>
                        <a:pt x="243" y="548"/>
                      </a:lnTo>
                      <a:lnTo>
                        <a:pt x="309" y="497"/>
                      </a:lnTo>
                      <a:lnTo>
                        <a:pt x="351" y="426"/>
                      </a:lnTo>
                      <a:lnTo>
                        <a:pt x="390" y="365"/>
                      </a:lnTo>
                      <a:lnTo>
                        <a:pt x="402" y="328"/>
                      </a:lnTo>
                      <a:lnTo>
                        <a:pt x="567" y="275"/>
                      </a:lnTo>
                      <a:lnTo>
                        <a:pt x="603" y="253"/>
                      </a:lnTo>
                      <a:lnTo>
                        <a:pt x="583" y="220"/>
                      </a:lnTo>
                      <a:lnTo>
                        <a:pt x="390" y="27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65" name="Freeform 447"/>
                <p:cNvSpPr>
                  <a:spLocks noChangeAspect="1"/>
                </p:cNvSpPr>
                <p:nvPr/>
              </p:nvSpPr>
              <p:spPr bwMode="auto">
                <a:xfrm>
                  <a:off x="3557" y="2255"/>
                  <a:ext cx="69" cy="113"/>
                </a:xfrm>
                <a:custGeom>
                  <a:avLst/>
                  <a:gdLst>
                    <a:gd name="T0" fmla="*/ 0 w 622"/>
                    <a:gd name="T1" fmla="*/ 0 h 1018"/>
                    <a:gd name="T2" fmla="*/ 0 w 622"/>
                    <a:gd name="T3" fmla="*/ 0 h 1018"/>
                    <a:gd name="T4" fmla="*/ 0 w 622"/>
                    <a:gd name="T5" fmla="*/ 0 h 1018"/>
                    <a:gd name="T6" fmla="*/ 0 w 622"/>
                    <a:gd name="T7" fmla="*/ 0 h 1018"/>
                    <a:gd name="T8" fmla="*/ 0 w 622"/>
                    <a:gd name="T9" fmla="*/ 0 h 1018"/>
                    <a:gd name="T10" fmla="*/ 0 w 622"/>
                    <a:gd name="T11" fmla="*/ 0 h 1018"/>
                    <a:gd name="T12" fmla="*/ 0 w 622"/>
                    <a:gd name="T13" fmla="*/ 0 h 1018"/>
                    <a:gd name="T14" fmla="*/ 0 w 622"/>
                    <a:gd name="T15" fmla="*/ 0 h 1018"/>
                    <a:gd name="T16" fmla="*/ 0 w 622"/>
                    <a:gd name="T17" fmla="*/ 0 h 1018"/>
                    <a:gd name="T18" fmla="*/ 0 w 622"/>
                    <a:gd name="T19" fmla="*/ 0 h 1018"/>
                    <a:gd name="T20" fmla="*/ 0 w 622"/>
                    <a:gd name="T21" fmla="*/ 0 h 1018"/>
                    <a:gd name="T22" fmla="*/ 0 w 622"/>
                    <a:gd name="T23" fmla="*/ 0 h 1018"/>
                    <a:gd name="T24" fmla="*/ 0 w 622"/>
                    <a:gd name="T25" fmla="*/ 0 h 1018"/>
                    <a:gd name="T26" fmla="*/ 0 w 622"/>
                    <a:gd name="T27" fmla="*/ 0 h 1018"/>
                    <a:gd name="T28" fmla="*/ 0 w 622"/>
                    <a:gd name="T29" fmla="*/ 0 h 1018"/>
                    <a:gd name="T30" fmla="*/ 0 w 622"/>
                    <a:gd name="T31" fmla="*/ 0 h 1018"/>
                    <a:gd name="T32" fmla="*/ 0 w 622"/>
                    <a:gd name="T33" fmla="*/ 0 h 1018"/>
                    <a:gd name="T34" fmla="*/ 0 w 622"/>
                    <a:gd name="T35" fmla="*/ 0 h 1018"/>
                    <a:gd name="T36" fmla="*/ 0 w 622"/>
                    <a:gd name="T37" fmla="*/ 0 h 1018"/>
                    <a:gd name="T38" fmla="*/ 0 w 622"/>
                    <a:gd name="T39" fmla="*/ 0 h 1018"/>
                    <a:gd name="T40" fmla="*/ 0 w 622"/>
                    <a:gd name="T41" fmla="*/ 0 h 1018"/>
                    <a:gd name="T42" fmla="*/ 0 w 622"/>
                    <a:gd name="T43" fmla="*/ 0 h 1018"/>
                    <a:gd name="T44" fmla="*/ 0 w 622"/>
                    <a:gd name="T45" fmla="*/ 0 h 1018"/>
                    <a:gd name="T46" fmla="*/ 0 w 622"/>
                    <a:gd name="T47" fmla="*/ 0 h 1018"/>
                    <a:gd name="T48" fmla="*/ 0 w 622"/>
                    <a:gd name="T49" fmla="*/ 0 h 10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2"/>
                    <a:gd name="T76" fmla="*/ 0 h 1018"/>
                    <a:gd name="T77" fmla="*/ 622 w 622"/>
                    <a:gd name="T78" fmla="*/ 1018 h 10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2" h="1018">
                      <a:moveTo>
                        <a:pt x="209" y="152"/>
                      </a:moveTo>
                      <a:lnTo>
                        <a:pt x="285" y="76"/>
                      </a:lnTo>
                      <a:lnTo>
                        <a:pt x="413" y="4"/>
                      </a:lnTo>
                      <a:lnTo>
                        <a:pt x="471" y="0"/>
                      </a:lnTo>
                      <a:lnTo>
                        <a:pt x="575" y="33"/>
                      </a:lnTo>
                      <a:lnTo>
                        <a:pt x="622" y="80"/>
                      </a:lnTo>
                      <a:lnTo>
                        <a:pt x="622" y="152"/>
                      </a:lnTo>
                      <a:lnTo>
                        <a:pt x="544" y="285"/>
                      </a:lnTo>
                      <a:lnTo>
                        <a:pt x="460" y="390"/>
                      </a:lnTo>
                      <a:lnTo>
                        <a:pt x="424" y="477"/>
                      </a:lnTo>
                      <a:lnTo>
                        <a:pt x="401" y="578"/>
                      </a:lnTo>
                      <a:lnTo>
                        <a:pt x="424" y="675"/>
                      </a:lnTo>
                      <a:lnTo>
                        <a:pt x="447" y="769"/>
                      </a:lnTo>
                      <a:lnTo>
                        <a:pt x="447" y="877"/>
                      </a:lnTo>
                      <a:lnTo>
                        <a:pt x="413" y="942"/>
                      </a:lnTo>
                      <a:lnTo>
                        <a:pt x="335" y="979"/>
                      </a:lnTo>
                      <a:lnTo>
                        <a:pt x="243" y="1018"/>
                      </a:lnTo>
                      <a:lnTo>
                        <a:pt x="158" y="1018"/>
                      </a:lnTo>
                      <a:lnTo>
                        <a:pt x="100" y="989"/>
                      </a:lnTo>
                      <a:lnTo>
                        <a:pt x="24" y="870"/>
                      </a:lnTo>
                      <a:lnTo>
                        <a:pt x="0" y="748"/>
                      </a:lnTo>
                      <a:lnTo>
                        <a:pt x="8" y="589"/>
                      </a:lnTo>
                      <a:lnTo>
                        <a:pt x="66" y="390"/>
                      </a:lnTo>
                      <a:lnTo>
                        <a:pt x="123" y="261"/>
                      </a:lnTo>
                      <a:lnTo>
                        <a:pt x="209" y="15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66" name="Freeform 448"/>
                <p:cNvSpPr>
                  <a:spLocks noChangeAspect="1"/>
                </p:cNvSpPr>
                <p:nvPr/>
              </p:nvSpPr>
              <p:spPr bwMode="auto">
                <a:xfrm>
                  <a:off x="3562" y="2347"/>
                  <a:ext cx="87" cy="84"/>
                </a:xfrm>
                <a:custGeom>
                  <a:avLst/>
                  <a:gdLst>
                    <a:gd name="T0" fmla="*/ 0 w 784"/>
                    <a:gd name="T1" fmla="*/ 0 h 758"/>
                    <a:gd name="T2" fmla="*/ 0 w 784"/>
                    <a:gd name="T3" fmla="*/ 0 h 758"/>
                    <a:gd name="T4" fmla="*/ 0 w 784"/>
                    <a:gd name="T5" fmla="*/ 0 h 758"/>
                    <a:gd name="T6" fmla="*/ 0 w 784"/>
                    <a:gd name="T7" fmla="*/ 0 h 758"/>
                    <a:gd name="T8" fmla="*/ 0 w 784"/>
                    <a:gd name="T9" fmla="*/ 0 h 758"/>
                    <a:gd name="T10" fmla="*/ 0 w 784"/>
                    <a:gd name="T11" fmla="*/ 0 h 758"/>
                    <a:gd name="T12" fmla="*/ 0 w 784"/>
                    <a:gd name="T13" fmla="*/ 0 h 758"/>
                    <a:gd name="T14" fmla="*/ 0 w 784"/>
                    <a:gd name="T15" fmla="*/ 0 h 758"/>
                    <a:gd name="T16" fmla="*/ 0 w 784"/>
                    <a:gd name="T17" fmla="*/ 0 h 758"/>
                    <a:gd name="T18" fmla="*/ 0 w 784"/>
                    <a:gd name="T19" fmla="*/ 0 h 758"/>
                    <a:gd name="T20" fmla="*/ 0 w 784"/>
                    <a:gd name="T21" fmla="*/ 0 h 758"/>
                    <a:gd name="T22" fmla="*/ 0 w 784"/>
                    <a:gd name="T23" fmla="*/ 0 h 758"/>
                    <a:gd name="T24" fmla="*/ 0 w 784"/>
                    <a:gd name="T25" fmla="*/ 0 h 758"/>
                    <a:gd name="T26" fmla="*/ 0 w 784"/>
                    <a:gd name="T27" fmla="*/ 0 h 758"/>
                    <a:gd name="T28" fmla="*/ 0 w 784"/>
                    <a:gd name="T29" fmla="*/ 0 h 758"/>
                    <a:gd name="T30" fmla="*/ 0 w 784"/>
                    <a:gd name="T31" fmla="*/ 0 h 758"/>
                    <a:gd name="T32" fmla="*/ 0 w 784"/>
                    <a:gd name="T33" fmla="*/ 0 h 758"/>
                    <a:gd name="T34" fmla="*/ 0 w 784"/>
                    <a:gd name="T35" fmla="*/ 0 h 758"/>
                    <a:gd name="T36" fmla="*/ 0 w 784"/>
                    <a:gd name="T37" fmla="*/ 0 h 758"/>
                    <a:gd name="T38" fmla="*/ 0 w 784"/>
                    <a:gd name="T39" fmla="*/ 0 h 758"/>
                    <a:gd name="T40" fmla="*/ 0 w 784"/>
                    <a:gd name="T41" fmla="*/ 0 h 758"/>
                    <a:gd name="T42" fmla="*/ 0 w 784"/>
                    <a:gd name="T43" fmla="*/ 0 h 758"/>
                    <a:gd name="T44" fmla="*/ 0 w 784"/>
                    <a:gd name="T45" fmla="*/ 0 h 758"/>
                    <a:gd name="T46" fmla="*/ 0 w 784"/>
                    <a:gd name="T47" fmla="*/ 0 h 758"/>
                    <a:gd name="T48" fmla="*/ 0 w 784"/>
                    <a:gd name="T49" fmla="*/ 0 h 758"/>
                    <a:gd name="T50" fmla="*/ 0 w 784"/>
                    <a:gd name="T51" fmla="*/ 0 h 758"/>
                    <a:gd name="T52" fmla="*/ 0 w 784"/>
                    <a:gd name="T53" fmla="*/ 0 h 758"/>
                    <a:gd name="T54" fmla="*/ 0 w 784"/>
                    <a:gd name="T55" fmla="*/ 0 h 758"/>
                    <a:gd name="T56" fmla="*/ 0 w 784"/>
                    <a:gd name="T57" fmla="*/ 0 h 758"/>
                    <a:gd name="T58" fmla="*/ 0 w 784"/>
                    <a:gd name="T59" fmla="*/ 0 h 758"/>
                    <a:gd name="T60" fmla="*/ 0 w 784"/>
                    <a:gd name="T61" fmla="*/ 0 h 758"/>
                    <a:gd name="T62" fmla="*/ 0 w 784"/>
                    <a:gd name="T63" fmla="*/ 0 h 758"/>
                    <a:gd name="T64" fmla="*/ 0 w 784"/>
                    <a:gd name="T65" fmla="*/ 0 h 758"/>
                    <a:gd name="T66" fmla="*/ 0 w 784"/>
                    <a:gd name="T67" fmla="*/ 0 h 758"/>
                    <a:gd name="T68" fmla="*/ 0 w 784"/>
                    <a:gd name="T69" fmla="*/ 0 h 758"/>
                    <a:gd name="T70" fmla="*/ 0 w 784"/>
                    <a:gd name="T71" fmla="*/ 0 h 758"/>
                    <a:gd name="T72" fmla="*/ 0 w 784"/>
                    <a:gd name="T73" fmla="*/ 0 h 758"/>
                    <a:gd name="T74" fmla="*/ 0 w 784"/>
                    <a:gd name="T75" fmla="*/ 0 h 758"/>
                    <a:gd name="T76" fmla="*/ 0 w 784"/>
                    <a:gd name="T77" fmla="*/ 0 h 758"/>
                    <a:gd name="T78" fmla="*/ 0 w 784"/>
                    <a:gd name="T79" fmla="*/ 0 h 758"/>
                    <a:gd name="T80" fmla="*/ 0 w 784"/>
                    <a:gd name="T81" fmla="*/ 0 h 758"/>
                    <a:gd name="T82" fmla="*/ 0 w 784"/>
                    <a:gd name="T83" fmla="*/ 0 h 758"/>
                    <a:gd name="T84" fmla="*/ 0 w 784"/>
                    <a:gd name="T85" fmla="*/ 0 h 758"/>
                    <a:gd name="T86" fmla="*/ 0 w 784"/>
                    <a:gd name="T87" fmla="*/ 0 h 758"/>
                    <a:gd name="T88" fmla="*/ 0 w 784"/>
                    <a:gd name="T89" fmla="*/ 0 h 758"/>
                    <a:gd name="T90" fmla="*/ 0 w 784"/>
                    <a:gd name="T91" fmla="*/ 0 h 7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4"/>
                    <a:gd name="T139" fmla="*/ 0 h 758"/>
                    <a:gd name="T140" fmla="*/ 784 w 784"/>
                    <a:gd name="T141" fmla="*/ 758 h 7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4" h="758">
                      <a:moveTo>
                        <a:pt x="0" y="72"/>
                      </a:moveTo>
                      <a:lnTo>
                        <a:pt x="65" y="0"/>
                      </a:lnTo>
                      <a:lnTo>
                        <a:pt x="163" y="0"/>
                      </a:lnTo>
                      <a:lnTo>
                        <a:pt x="344" y="18"/>
                      </a:lnTo>
                      <a:lnTo>
                        <a:pt x="557" y="28"/>
                      </a:lnTo>
                      <a:lnTo>
                        <a:pt x="638" y="62"/>
                      </a:lnTo>
                      <a:lnTo>
                        <a:pt x="672" y="104"/>
                      </a:lnTo>
                      <a:lnTo>
                        <a:pt x="680" y="169"/>
                      </a:lnTo>
                      <a:lnTo>
                        <a:pt x="656" y="238"/>
                      </a:lnTo>
                      <a:lnTo>
                        <a:pt x="591" y="342"/>
                      </a:lnTo>
                      <a:lnTo>
                        <a:pt x="506" y="429"/>
                      </a:lnTo>
                      <a:lnTo>
                        <a:pt x="440" y="508"/>
                      </a:lnTo>
                      <a:lnTo>
                        <a:pt x="414" y="569"/>
                      </a:lnTo>
                      <a:lnTo>
                        <a:pt x="394" y="613"/>
                      </a:lnTo>
                      <a:lnTo>
                        <a:pt x="401" y="646"/>
                      </a:lnTo>
                      <a:lnTo>
                        <a:pt x="406" y="667"/>
                      </a:lnTo>
                      <a:lnTo>
                        <a:pt x="483" y="667"/>
                      </a:lnTo>
                      <a:lnTo>
                        <a:pt x="603" y="649"/>
                      </a:lnTo>
                      <a:lnTo>
                        <a:pt x="680" y="649"/>
                      </a:lnTo>
                      <a:lnTo>
                        <a:pt x="761" y="678"/>
                      </a:lnTo>
                      <a:lnTo>
                        <a:pt x="784" y="714"/>
                      </a:lnTo>
                      <a:lnTo>
                        <a:pt x="761" y="747"/>
                      </a:lnTo>
                      <a:lnTo>
                        <a:pt x="726" y="758"/>
                      </a:lnTo>
                      <a:lnTo>
                        <a:pt x="672" y="743"/>
                      </a:lnTo>
                      <a:lnTo>
                        <a:pt x="599" y="703"/>
                      </a:lnTo>
                      <a:lnTo>
                        <a:pt x="521" y="710"/>
                      </a:lnTo>
                      <a:lnTo>
                        <a:pt x="394" y="732"/>
                      </a:lnTo>
                      <a:lnTo>
                        <a:pt x="356" y="725"/>
                      </a:lnTo>
                      <a:lnTo>
                        <a:pt x="336" y="700"/>
                      </a:lnTo>
                      <a:lnTo>
                        <a:pt x="336" y="639"/>
                      </a:lnTo>
                      <a:lnTo>
                        <a:pt x="336" y="552"/>
                      </a:lnTo>
                      <a:lnTo>
                        <a:pt x="390" y="486"/>
                      </a:lnTo>
                      <a:lnTo>
                        <a:pt x="471" y="389"/>
                      </a:lnTo>
                      <a:lnTo>
                        <a:pt x="541" y="303"/>
                      </a:lnTo>
                      <a:lnTo>
                        <a:pt x="588" y="238"/>
                      </a:lnTo>
                      <a:lnTo>
                        <a:pt x="611" y="181"/>
                      </a:lnTo>
                      <a:lnTo>
                        <a:pt x="599" y="148"/>
                      </a:lnTo>
                      <a:lnTo>
                        <a:pt x="568" y="108"/>
                      </a:lnTo>
                      <a:lnTo>
                        <a:pt x="521" y="97"/>
                      </a:lnTo>
                      <a:lnTo>
                        <a:pt x="471" y="97"/>
                      </a:lnTo>
                      <a:lnTo>
                        <a:pt x="359" y="97"/>
                      </a:lnTo>
                      <a:lnTo>
                        <a:pt x="193" y="126"/>
                      </a:lnTo>
                      <a:lnTo>
                        <a:pt x="70" y="137"/>
                      </a:lnTo>
                      <a:lnTo>
                        <a:pt x="20" y="126"/>
                      </a:lnTo>
                      <a:lnTo>
                        <a:pt x="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67" name="Freeform 449"/>
                <p:cNvSpPr>
                  <a:spLocks noChangeAspect="1"/>
                </p:cNvSpPr>
                <p:nvPr/>
              </p:nvSpPr>
              <p:spPr bwMode="auto">
                <a:xfrm>
                  <a:off x="3469" y="2327"/>
                  <a:ext cx="111" cy="81"/>
                </a:xfrm>
                <a:custGeom>
                  <a:avLst/>
                  <a:gdLst>
                    <a:gd name="T0" fmla="*/ 0 w 996"/>
                    <a:gd name="T1" fmla="*/ 0 h 722"/>
                    <a:gd name="T2" fmla="*/ 0 w 996"/>
                    <a:gd name="T3" fmla="*/ 0 h 722"/>
                    <a:gd name="T4" fmla="*/ 0 w 996"/>
                    <a:gd name="T5" fmla="*/ 0 h 722"/>
                    <a:gd name="T6" fmla="*/ 0 w 996"/>
                    <a:gd name="T7" fmla="*/ 0 h 722"/>
                    <a:gd name="T8" fmla="*/ 0 w 996"/>
                    <a:gd name="T9" fmla="*/ 0 h 722"/>
                    <a:gd name="T10" fmla="*/ 0 w 996"/>
                    <a:gd name="T11" fmla="*/ 0 h 722"/>
                    <a:gd name="T12" fmla="*/ 0 w 996"/>
                    <a:gd name="T13" fmla="*/ 0 h 722"/>
                    <a:gd name="T14" fmla="*/ 0 w 996"/>
                    <a:gd name="T15" fmla="*/ 0 h 722"/>
                    <a:gd name="T16" fmla="*/ 0 w 996"/>
                    <a:gd name="T17" fmla="*/ 0 h 722"/>
                    <a:gd name="T18" fmla="*/ 0 w 996"/>
                    <a:gd name="T19" fmla="*/ 0 h 722"/>
                    <a:gd name="T20" fmla="*/ 0 w 996"/>
                    <a:gd name="T21" fmla="*/ 0 h 722"/>
                    <a:gd name="T22" fmla="*/ 0 w 996"/>
                    <a:gd name="T23" fmla="*/ 0 h 722"/>
                    <a:gd name="T24" fmla="*/ 0 w 996"/>
                    <a:gd name="T25" fmla="*/ 0 h 722"/>
                    <a:gd name="T26" fmla="*/ 0 w 996"/>
                    <a:gd name="T27" fmla="*/ 0 h 722"/>
                    <a:gd name="T28" fmla="*/ 0 w 996"/>
                    <a:gd name="T29" fmla="*/ 0 h 722"/>
                    <a:gd name="T30" fmla="*/ 0 w 996"/>
                    <a:gd name="T31" fmla="*/ 0 h 722"/>
                    <a:gd name="T32" fmla="*/ 0 w 996"/>
                    <a:gd name="T33" fmla="*/ 0 h 722"/>
                    <a:gd name="T34" fmla="*/ 0 w 996"/>
                    <a:gd name="T35" fmla="*/ 0 h 722"/>
                    <a:gd name="T36" fmla="*/ 0 w 996"/>
                    <a:gd name="T37" fmla="*/ 0 h 722"/>
                    <a:gd name="T38" fmla="*/ 0 w 996"/>
                    <a:gd name="T39" fmla="*/ 0 h 722"/>
                    <a:gd name="T40" fmla="*/ 0 w 996"/>
                    <a:gd name="T41" fmla="*/ 0 h 722"/>
                    <a:gd name="T42" fmla="*/ 0 w 996"/>
                    <a:gd name="T43" fmla="*/ 0 h 722"/>
                    <a:gd name="T44" fmla="*/ 0 w 996"/>
                    <a:gd name="T45" fmla="*/ 0 h 722"/>
                    <a:gd name="T46" fmla="*/ 0 w 996"/>
                    <a:gd name="T47" fmla="*/ 0 h 722"/>
                    <a:gd name="T48" fmla="*/ 0 w 996"/>
                    <a:gd name="T49" fmla="*/ 0 h 722"/>
                    <a:gd name="T50" fmla="*/ 0 w 996"/>
                    <a:gd name="T51" fmla="*/ 0 h 722"/>
                    <a:gd name="T52" fmla="*/ 0 w 996"/>
                    <a:gd name="T53" fmla="*/ 0 h 722"/>
                    <a:gd name="T54" fmla="*/ 0 w 996"/>
                    <a:gd name="T55" fmla="*/ 0 h 722"/>
                    <a:gd name="T56" fmla="*/ 0 w 996"/>
                    <a:gd name="T57" fmla="*/ 0 h 722"/>
                    <a:gd name="T58" fmla="*/ 0 w 996"/>
                    <a:gd name="T59" fmla="*/ 0 h 722"/>
                    <a:gd name="T60" fmla="*/ 0 w 996"/>
                    <a:gd name="T61" fmla="*/ 0 h 722"/>
                    <a:gd name="T62" fmla="*/ 0 w 996"/>
                    <a:gd name="T63" fmla="*/ 0 h 722"/>
                    <a:gd name="T64" fmla="*/ 0 w 996"/>
                    <a:gd name="T65" fmla="*/ 0 h 722"/>
                    <a:gd name="T66" fmla="*/ 0 w 996"/>
                    <a:gd name="T67" fmla="*/ 0 h 722"/>
                    <a:gd name="T68" fmla="*/ 0 w 996"/>
                    <a:gd name="T69" fmla="*/ 0 h 722"/>
                    <a:gd name="T70" fmla="*/ 0 w 996"/>
                    <a:gd name="T71" fmla="*/ 0 h 722"/>
                    <a:gd name="T72" fmla="*/ 0 w 996"/>
                    <a:gd name="T73" fmla="*/ 0 h 722"/>
                    <a:gd name="T74" fmla="*/ 0 w 996"/>
                    <a:gd name="T75" fmla="*/ 0 h 722"/>
                    <a:gd name="T76" fmla="*/ 0 w 996"/>
                    <a:gd name="T77" fmla="*/ 0 h 722"/>
                    <a:gd name="T78" fmla="*/ 0 w 996"/>
                    <a:gd name="T79" fmla="*/ 0 h 722"/>
                    <a:gd name="T80" fmla="*/ 0 w 996"/>
                    <a:gd name="T81" fmla="*/ 0 h 722"/>
                    <a:gd name="T82" fmla="*/ 0 w 996"/>
                    <a:gd name="T83" fmla="*/ 0 h 722"/>
                    <a:gd name="T84" fmla="*/ 0 w 996"/>
                    <a:gd name="T85" fmla="*/ 0 h 722"/>
                    <a:gd name="T86" fmla="*/ 0 w 996"/>
                    <a:gd name="T87" fmla="*/ 0 h 722"/>
                    <a:gd name="T88" fmla="*/ 0 w 996"/>
                    <a:gd name="T89" fmla="*/ 0 h 7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6"/>
                    <a:gd name="T136" fmla="*/ 0 h 722"/>
                    <a:gd name="T137" fmla="*/ 996 w 996"/>
                    <a:gd name="T138" fmla="*/ 722 h 72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6" h="722">
                      <a:moveTo>
                        <a:pt x="811" y="300"/>
                      </a:moveTo>
                      <a:lnTo>
                        <a:pt x="827" y="206"/>
                      </a:lnTo>
                      <a:lnTo>
                        <a:pt x="884" y="170"/>
                      </a:lnTo>
                      <a:lnTo>
                        <a:pt x="954" y="163"/>
                      </a:lnTo>
                      <a:lnTo>
                        <a:pt x="996" y="206"/>
                      </a:lnTo>
                      <a:lnTo>
                        <a:pt x="977" y="288"/>
                      </a:lnTo>
                      <a:lnTo>
                        <a:pt x="939" y="400"/>
                      </a:lnTo>
                      <a:lnTo>
                        <a:pt x="861" y="527"/>
                      </a:lnTo>
                      <a:lnTo>
                        <a:pt x="764" y="635"/>
                      </a:lnTo>
                      <a:lnTo>
                        <a:pt x="683" y="693"/>
                      </a:lnTo>
                      <a:lnTo>
                        <a:pt x="595" y="722"/>
                      </a:lnTo>
                      <a:lnTo>
                        <a:pt x="509" y="711"/>
                      </a:lnTo>
                      <a:lnTo>
                        <a:pt x="444" y="678"/>
                      </a:lnTo>
                      <a:lnTo>
                        <a:pt x="420" y="624"/>
                      </a:lnTo>
                      <a:lnTo>
                        <a:pt x="394" y="531"/>
                      </a:lnTo>
                      <a:lnTo>
                        <a:pt x="363" y="358"/>
                      </a:lnTo>
                      <a:lnTo>
                        <a:pt x="339" y="239"/>
                      </a:lnTo>
                      <a:lnTo>
                        <a:pt x="339" y="98"/>
                      </a:lnTo>
                      <a:lnTo>
                        <a:pt x="324" y="73"/>
                      </a:lnTo>
                      <a:lnTo>
                        <a:pt x="278" y="66"/>
                      </a:lnTo>
                      <a:lnTo>
                        <a:pt x="224" y="105"/>
                      </a:lnTo>
                      <a:lnTo>
                        <a:pt x="174" y="170"/>
                      </a:lnTo>
                      <a:lnTo>
                        <a:pt x="115" y="206"/>
                      </a:lnTo>
                      <a:lnTo>
                        <a:pt x="27" y="206"/>
                      </a:lnTo>
                      <a:lnTo>
                        <a:pt x="0" y="184"/>
                      </a:lnTo>
                      <a:lnTo>
                        <a:pt x="0" y="149"/>
                      </a:lnTo>
                      <a:lnTo>
                        <a:pt x="39" y="115"/>
                      </a:lnTo>
                      <a:lnTo>
                        <a:pt x="81" y="127"/>
                      </a:lnTo>
                      <a:lnTo>
                        <a:pt x="120" y="119"/>
                      </a:lnTo>
                      <a:lnTo>
                        <a:pt x="190" y="73"/>
                      </a:lnTo>
                      <a:lnTo>
                        <a:pt x="258" y="22"/>
                      </a:lnTo>
                      <a:lnTo>
                        <a:pt x="324" y="8"/>
                      </a:lnTo>
                      <a:lnTo>
                        <a:pt x="417" y="0"/>
                      </a:lnTo>
                      <a:lnTo>
                        <a:pt x="420" y="40"/>
                      </a:lnTo>
                      <a:lnTo>
                        <a:pt x="398" y="83"/>
                      </a:lnTo>
                      <a:lnTo>
                        <a:pt x="394" y="195"/>
                      </a:lnTo>
                      <a:lnTo>
                        <a:pt x="420" y="343"/>
                      </a:lnTo>
                      <a:lnTo>
                        <a:pt x="464" y="487"/>
                      </a:lnTo>
                      <a:lnTo>
                        <a:pt x="501" y="573"/>
                      </a:lnTo>
                      <a:lnTo>
                        <a:pt x="560" y="614"/>
                      </a:lnTo>
                      <a:lnTo>
                        <a:pt x="618" y="614"/>
                      </a:lnTo>
                      <a:lnTo>
                        <a:pt x="676" y="573"/>
                      </a:lnTo>
                      <a:lnTo>
                        <a:pt x="753" y="483"/>
                      </a:lnTo>
                      <a:lnTo>
                        <a:pt x="803" y="354"/>
                      </a:lnTo>
                      <a:lnTo>
                        <a:pt x="811" y="30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68" name="Freeform 450"/>
                <p:cNvSpPr>
                  <a:spLocks noChangeAspect="1"/>
                </p:cNvSpPr>
                <p:nvPr/>
              </p:nvSpPr>
              <p:spPr bwMode="auto">
                <a:xfrm>
                  <a:off x="3521" y="2146"/>
                  <a:ext cx="78" cy="127"/>
                </a:xfrm>
                <a:custGeom>
                  <a:avLst/>
                  <a:gdLst>
                    <a:gd name="T0" fmla="*/ 0 w 703"/>
                    <a:gd name="T1" fmla="*/ 0 h 1140"/>
                    <a:gd name="T2" fmla="*/ 0 w 703"/>
                    <a:gd name="T3" fmla="*/ 0 h 1140"/>
                    <a:gd name="T4" fmla="*/ 0 w 703"/>
                    <a:gd name="T5" fmla="*/ 0 h 1140"/>
                    <a:gd name="T6" fmla="*/ 0 w 703"/>
                    <a:gd name="T7" fmla="*/ 0 h 1140"/>
                    <a:gd name="T8" fmla="*/ 0 w 703"/>
                    <a:gd name="T9" fmla="*/ 0 h 1140"/>
                    <a:gd name="T10" fmla="*/ 0 w 703"/>
                    <a:gd name="T11" fmla="*/ 0 h 1140"/>
                    <a:gd name="T12" fmla="*/ 0 w 703"/>
                    <a:gd name="T13" fmla="*/ 0 h 1140"/>
                    <a:gd name="T14" fmla="*/ 0 w 703"/>
                    <a:gd name="T15" fmla="*/ 0 h 1140"/>
                    <a:gd name="T16" fmla="*/ 0 w 703"/>
                    <a:gd name="T17" fmla="*/ 0 h 1140"/>
                    <a:gd name="T18" fmla="*/ 0 w 703"/>
                    <a:gd name="T19" fmla="*/ 0 h 1140"/>
                    <a:gd name="T20" fmla="*/ 0 w 703"/>
                    <a:gd name="T21" fmla="*/ 0 h 1140"/>
                    <a:gd name="T22" fmla="*/ 0 w 703"/>
                    <a:gd name="T23" fmla="*/ 0 h 1140"/>
                    <a:gd name="T24" fmla="*/ 0 w 703"/>
                    <a:gd name="T25" fmla="*/ 0 h 1140"/>
                    <a:gd name="T26" fmla="*/ 0 w 703"/>
                    <a:gd name="T27" fmla="*/ 0 h 1140"/>
                    <a:gd name="T28" fmla="*/ 0 w 703"/>
                    <a:gd name="T29" fmla="*/ 0 h 1140"/>
                    <a:gd name="T30" fmla="*/ 0 w 703"/>
                    <a:gd name="T31" fmla="*/ 0 h 1140"/>
                    <a:gd name="T32" fmla="*/ 0 w 703"/>
                    <a:gd name="T33" fmla="*/ 0 h 1140"/>
                    <a:gd name="T34" fmla="*/ 0 w 703"/>
                    <a:gd name="T35" fmla="*/ 0 h 1140"/>
                    <a:gd name="T36" fmla="*/ 0 w 703"/>
                    <a:gd name="T37" fmla="*/ 0 h 1140"/>
                    <a:gd name="T38" fmla="*/ 0 w 703"/>
                    <a:gd name="T39" fmla="*/ 0 h 1140"/>
                    <a:gd name="T40" fmla="*/ 0 w 703"/>
                    <a:gd name="T41" fmla="*/ 0 h 1140"/>
                    <a:gd name="T42" fmla="*/ 0 w 703"/>
                    <a:gd name="T43" fmla="*/ 0 h 1140"/>
                    <a:gd name="T44" fmla="*/ 0 w 703"/>
                    <a:gd name="T45" fmla="*/ 0 h 1140"/>
                    <a:gd name="T46" fmla="*/ 0 w 703"/>
                    <a:gd name="T47" fmla="*/ 0 h 1140"/>
                    <a:gd name="T48" fmla="*/ 0 w 703"/>
                    <a:gd name="T49" fmla="*/ 0 h 1140"/>
                    <a:gd name="T50" fmla="*/ 0 w 703"/>
                    <a:gd name="T51" fmla="*/ 0 h 1140"/>
                    <a:gd name="T52" fmla="*/ 0 w 703"/>
                    <a:gd name="T53" fmla="*/ 0 h 1140"/>
                    <a:gd name="T54" fmla="*/ 0 w 703"/>
                    <a:gd name="T55" fmla="*/ 0 h 1140"/>
                    <a:gd name="T56" fmla="*/ 0 w 703"/>
                    <a:gd name="T57" fmla="*/ 0 h 1140"/>
                    <a:gd name="T58" fmla="*/ 0 w 703"/>
                    <a:gd name="T59" fmla="*/ 0 h 1140"/>
                    <a:gd name="T60" fmla="*/ 0 w 703"/>
                    <a:gd name="T61" fmla="*/ 0 h 1140"/>
                    <a:gd name="T62" fmla="*/ 0 w 703"/>
                    <a:gd name="T63" fmla="*/ 0 h 1140"/>
                    <a:gd name="T64" fmla="*/ 0 w 703"/>
                    <a:gd name="T65" fmla="*/ 0 h 1140"/>
                    <a:gd name="T66" fmla="*/ 0 w 703"/>
                    <a:gd name="T67" fmla="*/ 0 h 1140"/>
                    <a:gd name="T68" fmla="*/ 0 w 703"/>
                    <a:gd name="T69" fmla="*/ 0 h 1140"/>
                    <a:gd name="T70" fmla="*/ 0 w 703"/>
                    <a:gd name="T71" fmla="*/ 0 h 1140"/>
                    <a:gd name="T72" fmla="*/ 0 w 703"/>
                    <a:gd name="T73" fmla="*/ 0 h 1140"/>
                    <a:gd name="T74" fmla="*/ 0 w 703"/>
                    <a:gd name="T75" fmla="*/ 0 h 1140"/>
                    <a:gd name="T76" fmla="*/ 0 w 703"/>
                    <a:gd name="T77" fmla="*/ 0 h 1140"/>
                    <a:gd name="T78" fmla="*/ 0 w 703"/>
                    <a:gd name="T79" fmla="*/ 0 h 1140"/>
                    <a:gd name="T80" fmla="*/ 0 w 703"/>
                    <a:gd name="T81" fmla="*/ 0 h 1140"/>
                    <a:gd name="T82" fmla="*/ 0 w 703"/>
                    <a:gd name="T83" fmla="*/ 0 h 1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1140"/>
                    <a:gd name="T128" fmla="*/ 703 w 703"/>
                    <a:gd name="T129" fmla="*/ 1140 h 1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1140">
                      <a:moveTo>
                        <a:pt x="448" y="865"/>
                      </a:moveTo>
                      <a:lnTo>
                        <a:pt x="563" y="974"/>
                      </a:lnTo>
                      <a:lnTo>
                        <a:pt x="610" y="974"/>
                      </a:lnTo>
                      <a:lnTo>
                        <a:pt x="687" y="1018"/>
                      </a:lnTo>
                      <a:lnTo>
                        <a:pt x="703" y="1067"/>
                      </a:lnTo>
                      <a:lnTo>
                        <a:pt x="679" y="1133"/>
                      </a:lnTo>
                      <a:lnTo>
                        <a:pt x="617" y="1140"/>
                      </a:lnTo>
                      <a:lnTo>
                        <a:pt x="540" y="1089"/>
                      </a:lnTo>
                      <a:lnTo>
                        <a:pt x="385" y="952"/>
                      </a:lnTo>
                      <a:lnTo>
                        <a:pt x="286" y="823"/>
                      </a:lnTo>
                      <a:lnTo>
                        <a:pt x="239" y="721"/>
                      </a:lnTo>
                      <a:lnTo>
                        <a:pt x="208" y="548"/>
                      </a:lnTo>
                      <a:lnTo>
                        <a:pt x="208" y="324"/>
                      </a:lnTo>
                      <a:lnTo>
                        <a:pt x="200" y="267"/>
                      </a:lnTo>
                      <a:lnTo>
                        <a:pt x="155" y="224"/>
                      </a:lnTo>
                      <a:lnTo>
                        <a:pt x="23" y="231"/>
                      </a:lnTo>
                      <a:lnTo>
                        <a:pt x="0" y="209"/>
                      </a:lnTo>
                      <a:lnTo>
                        <a:pt x="30" y="195"/>
                      </a:lnTo>
                      <a:lnTo>
                        <a:pt x="124" y="188"/>
                      </a:lnTo>
                      <a:lnTo>
                        <a:pt x="139" y="173"/>
                      </a:lnTo>
                      <a:lnTo>
                        <a:pt x="7" y="101"/>
                      </a:lnTo>
                      <a:lnTo>
                        <a:pt x="7" y="73"/>
                      </a:lnTo>
                      <a:lnTo>
                        <a:pt x="30" y="65"/>
                      </a:lnTo>
                      <a:lnTo>
                        <a:pt x="139" y="122"/>
                      </a:lnTo>
                      <a:lnTo>
                        <a:pt x="162" y="115"/>
                      </a:lnTo>
                      <a:lnTo>
                        <a:pt x="139" y="7"/>
                      </a:lnTo>
                      <a:lnTo>
                        <a:pt x="155" y="0"/>
                      </a:lnTo>
                      <a:lnTo>
                        <a:pt x="170" y="7"/>
                      </a:lnTo>
                      <a:lnTo>
                        <a:pt x="200" y="115"/>
                      </a:lnTo>
                      <a:lnTo>
                        <a:pt x="223" y="122"/>
                      </a:lnTo>
                      <a:lnTo>
                        <a:pt x="286" y="7"/>
                      </a:lnTo>
                      <a:lnTo>
                        <a:pt x="301" y="7"/>
                      </a:lnTo>
                      <a:lnTo>
                        <a:pt x="301" y="44"/>
                      </a:lnTo>
                      <a:lnTo>
                        <a:pt x="262" y="137"/>
                      </a:lnTo>
                      <a:lnTo>
                        <a:pt x="262" y="188"/>
                      </a:lnTo>
                      <a:lnTo>
                        <a:pt x="278" y="253"/>
                      </a:lnTo>
                      <a:lnTo>
                        <a:pt x="270" y="339"/>
                      </a:lnTo>
                      <a:lnTo>
                        <a:pt x="278" y="497"/>
                      </a:lnTo>
                      <a:lnTo>
                        <a:pt x="293" y="599"/>
                      </a:lnTo>
                      <a:lnTo>
                        <a:pt x="332" y="714"/>
                      </a:lnTo>
                      <a:lnTo>
                        <a:pt x="385" y="801"/>
                      </a:lnTo>
                      <a:lnTo>
                        <a:pt x="448" y="8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69" name="Freeform 451"/>
                <p:cNvSpPr>
                  <a:spLocks noChangeAspect="1"/>
                </p:cNvSpPr>
                <p:nvPr/>
              </p:nvSpPr>
              <p:spPr bwMode="auto">
                <a:xfrm>
                  <a:off x="3616" y="2157"/>
                  <a:ext cx="102" cy="119"/>
                </a:xfrm>
                <a:custGeom>
                  <a:avLst/>
                  <a:gdLst>
                    <a:gd name="T0" fmla="*/ 0 w 919"/>
                    <a:gd name="T1" fmla="*/ 0 h 1067"/>
                    <a:gd name="T2" fmla="*/ 0 w 919"/>
                    <a:gd name="T3" fmla="*/ 0 h 1067"/>
                    <a:gd name="T4" fmla="*/ 0 w 919"/>
                    <a:gd name="T5" fmla="*/ 0 h 1067"/>
                    <a:gd name="T6" fmla="*/ 0 w 919"/>
                    <a:gd name="T7" fmla="*/ 0 h 1067"/>
                    <a:gd name="T8" fmla="*/ 0 w 919"/>
                    <a:gd name="T9" fmla="*/ 0 h 1067"/>
                    <a:gd name="T10" fmla="*/ 0 w 919"/>
                    <a:gd name="T11" fmla="*/ 0 h 1067"/>
                    <a:gd name="T12" fmla="*/ 0 w 919"/>
                    <a:gd name="T13" fmla="*/ 0 h 1067"/>
                    <a:gd name="T14" fmla="*/ 0 w 919"/>
                    <a:gd name="T15" fmla="*/ 0 h 1067"/>
                    <a:gd name="T16" fmla="*/ 0 w 919"/>
                    <a:gd name="T17" fmla="*/ 0 h 1067"/>
                    <a:gd name="T18" fmla="*/ 0 w 919"/>
                    <a:gd name="T19" fmla="*/ 0 h 1067"/>
                    <a:gd name="T20" fmla="*/ 0 w 919"/>
                    <a:gd name="T21" fmla="*/ 0 h 1067"/>
                    <a:gd name="T22" fmla="*/ 0 w 919"/>
                    <a:gd name="T23" fmla="*/ 0 h 1067"/>
                    <a:gd name="T24" fmla="*/ 0 w 919"/>
                    <a:gd name="T25" fmla="*/ 0 h 1067"/>
                    <a:gd name="T26" fmla="*/ 0 w 919"/>
                    <a:gd name="T27" fmla="*/ 0 h 1067"/>
                    <a:gd name="T28" fmla="*/ 0 w 919"/>
                    <a:gd name="T29" fmla="*/ 0 h 1067"/>
                    <a:gd name="T30" fmla="*/ 0 w 919"/>
                    <a:gd name="T31" fmla="*/ 0 h 1067"/>
                    <a:gd name="T32" fmla="*/ 0 w 919"/>
                    <a:gd name="T33" fmla="*/ 0 h 1067"/>
                    <a:gd name="T34" fmla="*/ 0 w 919"/>
                    <a:gd name="T35" fmla="*/ 0 h 1067"/>
                    <a:gd name="T36" fmla="*/ 0 w 919"/>
                    <a:gd name="T37" fmla="*/ 0 h 1067"/>
                    <a:gd name="T38" fmla="*/ 0 w 919"/>
                    <a:gd name="T39" fmla="*/ 0 h 1067"/>
                    <a:gd name="T40" fmla="*/ 0 w 919"/>
                    <a:gd name="T41" fmla="*/ 0 h 1067"/>
                    <a:gd name="T42" fmla="*/ 0 w 919"/>
                    <a:gd name="T43" fmla="*/ 0 h 1067"/>
                    <a:gd name="T44" fmla="*/ 0 w 919"/>
                    <a:gd name="T45" fmla="*/ 0 h 1067"/>
                    <a:gd name="T46" fmla="*/ 0 w 919"/>
                    <a:gd name="T47" fmla="*/ 0 h 1067"/>
                    <a:gd name="T48" fmla="*/ 0 w 919"/>
                    <a:gd name="T49" fmla="*/ 0 h 1067"/>
                    <a:gd name="T50" fmla="*/ 0 w 919"/>
                    <a:gd name="T51" fmla="*/ 0 h 1067"/>
                    <a:gd name="T52" fmla="*/ 0 w 919"/>
                    <a:gd name="T53" fmla="*/ 0 h 1067"/>
                    <a:gd name="T54" fmla="*/ 0 w 919"/>
                    <a:gd name="T55" fmla="*/ 0 h 1067"/>
                    <a:gd name="T56" fmla="*/ 0 w 919"/>
                    <a:gd name="T57" fmla="*/ 0 h 1067"/>
                    <a:gd name="T58" fmla="*/ 0 w 919"/>
                    <a:gd name="T59" fmla="*/ 0 h 1067"/>
                    <a:gd name="T60" fmla="*/ 0 w 919"/>
                    <a:gd name="T61" fmla="*/ 0 h 1067"/>
                    <a:gd name="T62" fmla="*/ 0 w 919"/>
                    <a:gd name="T63" fmla="*/ 0 h 1067"/>
                    <a:gd name="T64" fmla="*/ 0 w 919"/>
                    <a:gd name="T65" fmla="*/ 0 h 1067"/>
                    <a:gd name="T66" fmla="*/ 0 w 919"/>
                    <a:gd name="T67" fmla="*/ 0 h 1067"/>
                    <a:gd name="T68" fmla="*/ 0 w 919"/>
                    <a:gd name="T69" fmla="*/ 0 h 1067"/>
                    <a:gd name="T70" fmla="*/ 0 w 919"/>
                    <a:gd name="T71" fmla="*/ 0 h 1067"/>
                    <a:gd name="T72" fmla="*/ 0 w 919"/>
                    <a:gd name="T73" fmla="*/ 0 h 1067"/>
                    <a:gd name="T74" fmla="*/ 0 w 919"/>
                    <a:gd name="T75" fmla="*/ 0 h 1067"/>
                    <a:gd name="T76" fmla="*/ 0 w 919"/>
                    <a:gd name="T77" fmla="*/ 0 h 1067"/>
                    <a:gd name="T78" fmla="*/ 0 w 919"/>
                    <a:gd name="T79" fmla="*/ 0 h 1067"/>
                    <a:gd name="T80" fmla="*/ 0 w 919"/>
                    <a:gd name="T81" fmla="*/ 0 h 1067"/>
                    <a:gd name="T82" fmla="*/ 0 w 919"/>
                    <a:gd name="T83" fmla="*/ 0 h 1067"/>
                    <a:gd name="T84" fmla="*/ 0 w 919"/>
                    <a:gd name="T85" fmla="*/ 0 h 1067"/>
                    <a:gd name="T86" fmla="*/ 0 w 919"/>
                    <a:gd name="T87" fmla="*/ 0 h 10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9"/>
                    <a:gd name="T133" fmla="*/ 0 h 1067"/>
                    <a:gd name="T134" fmla="*/ 919 w 919"/>
                    <a:gd name="T135" fmla="*/ 1067 h 10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9" h="1067">
                      <a:moveTo>
                        <a:pt x="16" y="945"/>
                      </a:moveTo>
                      <a:lnTo>
                        <a:pt x="0" y="994"/>
                      </a:lnTo>
                      <a:lnTo>
                        <a:pt x="16" y="1067"/>
                      </a:lnTo>
                      <a:lnTo>
                        <a:pt x="70" y="1067"/>
                      </a:lnTo>
                      <a:lnTo>
                        <a:pt x="232" y="1038"/>
                      </a:lnTo>
                      <a:lnTo>
                        <a:pt x="410" y="980"/>
                      </a:lnTo>
                      <a:lnTo>
                        <a:pt x="556" y="887"/>
                      </a:lnTo>
                      <a:lnTo>
                        <a:pt x="642" y="764"/>
                      </a:lnTo>
                      <a:lnTo>
                        <a:pt x="718" y="555"/>
                      </a:lnTo>
                      <a:lnTo>
                        <a:pt x="741" y="360"/>
                      </a:lnTo>
                      <a:lnTo>
                        <a:pt x="741" y="267"/>
                      </a:lnTo>
                      <a:lnTo>
                        <a:pt x="780" y="209"/>
                      </a:lnTo>
                      <a:lnTo>
                        <a:pt x="849" y="187"/>
                      </a:lnTo>
                      <a:lnTo>
                        <a:pt x="911" y="187"/>
                      </a:lnTo>
                      <a:lnTo>
                        <a:pt x="919" y="158"/>
                      </a:lnTo>
                      <a:lnTo>
                        <a:pt x="827" y="165"/>
                      </a:lnTo>
                      <a:lnTo>
                        <a:pt x="811" y="144"/>
                      </a:lnTo>
                      <a:lnTo>
                        <a:pt x="888" y="65"/>
                      </a:lnTo>
                      <a:lnTo>
                        <a:pt x="872" y="43"/>
                      </a:lnTo>
                      <a:lnTo>
                        <a:pt x="857" y="58"/>
                      </a:lnTo>
                      <a:lnTo>
                        <a:pt x="796" y="115"/>
                      </a:lnTo>
                      <a:lnTo>
                        <a:pt x="780" y="115"/>
                      </a:lnTo>
                      <a:lnTo>
                        <a:pt x="780" y="14"/>
                      </a:lnTo>
                      <a:lnTo>
                        <a:pt x="765" y="0"/>
                      </a:lnTo>
                      <a:lnTo>
                        <a:pt x="741" y="7"/>
                      </a:lnTo>
                      <a:lnTo>
                        <a:pt x="749" y="115"/>
                      </a:lnTo>
                      <a:lnTo>
                        <a:pt x="734" y="122"/>
                      </a:lnTo>
                      <a:lnTo>
                        <a:pt x="671" y="65"/>
                      </a:lnTo>
                      <a:lnTo>
                        <a:pt x="626" y="58"/>
                      </a:lnTo>
                      <a:lnTo>
                        <a:pt x="634" y="87"/>
                      </a:lnTo>
                      <a:lnTo>
                        <a:pt x="703" y="151"/>
                      </a:lnTo>
                      <a:lnTo>
                        <a:pt x="703" y="187"/>
                      </a:lnTo>
                      <a:lnTo>
                        <a:pt x="679" y="260"/>
                      </a:lnTo>
                      <a:lnTo>
                        <a:pt x="679" y="324"/>
                      </a:lnTo>
                      <a:lnTo>
                        <a:pt x="679" y="433"/>
                      </a:lnTo>
                      <a:lnTo>
                        <a:pt x="648" y="570"/>
                      </a:lnTo>
                      <a:lnTo>
                        <a:pt x="618" y="656"/>
                      </a:lnTo>
                      <a:lnTo>
                        <a:pt x="564" y="764"/>
                      </a:lnTo>
                      <a:lnTo>
                        <a:pt x="502" y="850"/>
                      </a:lnTo>
                      <a:lnTo>
                        <a:pt x="456" y="894"/>
                      </a:lnTo>
                      <a:lnTo>
                        <a:pt x="332" y="930"/>
                      </a:lnTo>
                      <a:lnTo>
                        <a:pt x="217" y="945"/>
                      </a:lnTo>
                      <a:lnTo>
                        <a:pt x="100" y="959"/>
                      </a:lnTo>
                      <a:lnTo>
                        <a:pt x="16" y="9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1459" name="AutoShape 452"/>
              <p:cNvSpPr>
                <a:spLocks noChangeAspect="1" noChangeArrowheads="1"/>
              </p:cNvSpPr>
              <p:nvPr/>
            </p:nvSpPr>
            <p:spPr bwMode="auto">
              <a:xfrm>
                <a:off x="3197"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dirty="0">
                    <a:solidFill>
                      <a:schemeClr val="bg2"/>
                    </a:solidFill>
                  </a:rPr>
                  <a:t>79 km</a:t>
                </a:r>
                <a:endParaRPr lang="en-CA" altLang="en-US" sz="1400" i="0" baseline="-8000" dirty="0">
                  <a:solidFill>
                    <a:schemeClr val="bg2"/>
                  </a:solidFill>
                </a:endParaRPr>
              </a:p>
            </p:txBody>
          </p:sp>
          <p:sp>
            <p:nvSpPr>
              <p:cNvPr id="61460" name="Line 453"/>
              <p:cNvSpPr>
                <a:spLocks noChangeAspect="1" noChangeShapeType="1"/>
              </p:cNvSpPr>
              <p:nvPr/>
            </p:nvSpPr>
            <p:spPr bwMode="auto">
              <a:xfrm>
                <a:off x="3325"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461" name="AutoShape 454"/>
              <p:cNvSpPr>
                <a:spLocks noChangeAspect="1" noChangeArrowheads="1"/>
              </p:cNvSpPr>
              <p:nvPr/>
            </p:nvSpPr>
            <p:spPr bwMode="auto">
              <a:xfrm>
                <a:off x="3694" y="2206"/>
                <a:ext cx="256" cy="18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75 km</a:t>
                </a:r>
                <a:endParaRPr lang="en-CA" altLang="en-US" sz="1400" i="0" baseline="-8000">
                  <a:solidFill>
                    <a:schemeClr val="bg2"/>
                  </a:solidFill>
                </a:endParaRPr>
              </a:p>
            </p:txBody>
          </p:sp>
          <p:sp>
            <p:nvSpPr>
              <p:cNvPr id="61462" name="Line 455"/>
              <p:cNvSpPr>
                <a:spLocks noChangeAspect="1" noChangeShapeType="1"/>
              </p:cNvSpPr>
              <p:nvPr/>
            </p:nvSpPr>
            <p:spPr bwMode="auto">
              <a:xfrm>
                <a:off x="3822" y="2371"/>
                <a:ext cx="0" cy="4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463" name="Oval 456"/>
              <p:cNvSpPr>
                <a:spLocks noChangeAspect="1" noChangeArrowheads="1"/>
              </p:cNvSpPr>
              <p:nvPr/>
            </p:nvSpPr>
            <p:spPr bwMode="auto">
              <a:xfrm>
                <a:off x="3120" y="187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61451" name="Group 457"/>
            <p:cNvGrpSpPr>
              <a:grpSpLocks noChangeAspect="1"/>
            </p:cNvGrpSpPr>
            <p:nvPr/>
          </p:nvGrpSpPr>
          <p:grpSpPr bwMode="auto">
            <a:xfrm>
              <a:off x="624" y="3312"/>
              <a:ext cx="432" cy="240"/>
              <a:chOff x="-1152" y="3504"/>
              <a:chExt cx="432" cy="240"/>
            </a:xfrm>
          </p:grpSpPr>
          <p:grpSp>
            <p:nvGrpSpPr>
              <p:cNvPr id="61452" name="Group 458"/>
              <p:cNvGrpSpPr>
                <a:grpSpLocks noChangeAspect="1"/>
              </p:cNvGrpSpPr>
              <p:nvPr/>
            </p:nvGrpSpPr>
            <p:grpSpPr bwMode="auto">
              <a:xfrm>
                <a:off x="-1075" y="3504"/>
                <a:ext cx="256" cy="210"/>
                <a:chOff x="1728" y="2064"/>
                <a:chExt cx="768" cy="672"/>
              </a:xfrm>
            </p:grpSpPr>
            <p:sp>
              <p:nvSpPr>
                <p:cNvPr id="61455" name="AutoShape 459"/>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400" i="0" baseline="-8000">
                      <a:solidFill>
                        <a:schemeClr val="bg2"/>
                      </a:solidFill>
                    </a:rPr>
                    <a:t>Exit</a:t>
                  </a:r>
                  <a:endParaRPr lang="en-CA" altLang="en-US" sz="1400" i="0" baseline="-8000">
                    <a:solidFill>
                      <a:schemeClr val="bg2"/>
                    </a:solidFill>
                  </a:endParaRPr>
                </a:p>
              </p:txBody>
            </p:sp>
            <p:sp>
              <p:nvSpPr>
                <p:cNvPr id="61456" name="Line 460"/>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61453" name="Line 461"/>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54" name="Line 462"/>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p:cNvSpPr>
            <a:spLocks noChangeArrowheads="1"/>
          </p:cNvSpPr>
          <p:nvPr/>
        </p:nvSpPr>
        <p:spPr bwMode="auto">
          <a:xfrm>
            <a:off x="1487488" y="0"/>
            <a:ext cx="62039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u="sng">
                <a:solidFill>
                  <a:schemeClr val="tx2"/>
                </a:solidFill>
              </a:rPr>
              <a:t>Loop Invariant Maintained</a:t>
            </a:r>
          </a:p>
        </p:txBody>
      </p:sp>
      <p:grpSp>
        <p:nvGrpSpPr>
          <p:cNvPr id="62467" name="Group 234"/>
          <p:cNvGrpSpPr>
            <a:grpSpLocks/>
          </p:cNvGrpSpPr>
          <p:nvPr/>
        </p:nvGrpSpPr>
        <p:grpSpPr bwMode="auto">
          <a:xfrm>
            <a:off x="6553200" y="2971800"/>
            <a:ext cx="1447800" cy="1447800"/>
            <a:chOff x="4464" y="2736"/>
            <a:chExt cx="912" cy="912"/>
          </a:xfrm>
        </p:grpSpPr>
        <p:grpSp>
          <p:nvGrpSpPr>
            <p:cNvPr id="62501" name="Group 235"/>
            <p:cNvGrpSpPr>
              <a:grpSpLocks/>
            </p:cNvGrpSpPr>
            <p:nvPr/>
          </p:nvGrpSpPr>
          <p:grpSpPr bwMode="auto">
            <a:xfrm>
              <a:off x="4560" y="2832"/>
              <a:ext cx="744" cy="672"/>
              <a:chOff x="1224" y="2539"/>
              <a:chExt cx="2280" cy="1785"/>
            </a:xfrm>
          </p:grpSpPr>
          <p:sp>
            <p:nvSpPr>
              <p:cNvPr id="62503" name="Freeform 236"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nvGrpSpPr>
              <p:cNvPr id="62504" name="Group 237"/>
              <p:cNvGrpSpPr>
                <a:grpSpLocks/>
              </p:cNvGrpSpPr>
              <p:nvPr/>
            </p:nvGrpSpPr>
            <p:grpSpPr bwMode="auto">
              <a:xfrm>
                <a:off x="1584" y="2688"/>
                <a:ext cx="1216" cy="1440"/>
                <a:chOff x="2641" y="1488"/>
                <a:chExt cx="2655" cy="2488"/>
              </a:xfrm>
            </p:grpSpPr>
            <p:grpSp>
              <p:nvGrpSpPr>
                <p:cNvPr id="62505" name="Group 238"/>
                <p:cNvGrpSpPr>
                  <a:grpSpLocks/>
                </p:cNvGrpSpPr>
                <p:nvPr/>
              </p:nvGrpSpPr>
              <p:grpSpPr bwMode="auto">
                <a:xfrm>
                  <a:off x="2641" y="1488"/>
                  <a:ext cx="2496" cy="2436"/>
                  <a:chOff x="2641" y="1488"/>
                  <a:chExt cx="2496" cy="2436"/>
                </a:xfrm>
              </p:grpSpPr>
              <p:sp>
                <p:nvSpPr>
                  <p:cNvPr id="62510" name="Freeform 239"/>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511" name="Freeform 240"/>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512" name="Freeform 241"/>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513" name="Freeform 242"/>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514" name="Freeform 243"/>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515" name="Freeform 244"/>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62506" name="Group 245"/>
                <p:cNvGrpSpPr>
                  <a:grpSpLocks/>
                </p:cNvGrpSpPr>
                <p:nvPr/>
              </p:nvGrpSpPr>
              <p:grpSpPr bwMode="auto">
                <a:xfrm>
                  <a:off x="4864" y="3099"/>
                  <a:ext cx="432" cy="877"/>
                  <a:chOff x="4864" y="3099"/>
                  <a:chExt cx="432" cy="877"/>
                </a:xfrm>
              </p:grpSpPr>
              <p:sp>
                <p:nvSpPr>
                  <p:cNvPr id="62507" name="Freeform 246"/>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508" name="Freeform 247"/>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509" name="Freeform 248"/>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62502" name="Oval 249"/>
            <p:cNvSpPr>
              <a:spLocks noChangeAspect="1" noChangeArrowheads="1"/>
            </p:cNvSpPr>
            <p:nvPr/>
          </p:nvSpPr>
          <p:spPr bwMode="auto">
            <a:xfrm>
              <a:off x="4464" y="2736"/>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aphicFrame>
        <p:nvGraphicFramePr>
          <p:cNvPr id="62468" name="Object 250"/>
          <p:cNvGraphicFramePr>
            <a:graphicFrameLocks noChangeAspect="1"/>
          </p:cNvGraphicFramePr>
          <p:nvPr/>
        </p:nvGraphicFramePr>
        <p:xfrm>
          <a:off x="3352800" y="1828800"/>
          <a:ext cx="2971800" cy="1298575"/>
        </p:xfrm>
        <a:graphic>
          <a:graphicData uri="http://schemas.openxmlformats.org/presentationml/2006/ole">
            <mc:AlternateContent xmlns:mc="http://schemas.openxmlformats.org/markup-compatibility/2006">
              <mc:Choice xmlns:v="urn:schemas-microsoft-com:vml" Requires="v">
                <p:oleObj spid="_x0000_s62547" name="Clip" r:id="rId5" imgW="4832350" imgH="2254250" progId="MS_ClipArt_Gallery.2">
                  <p:embed/>
                </p:oleObj>
              </mc:Choice>
              <mc:Fallback>
                <p:oleObj name="Clip" r:id="rId5" imgW="4832350" imgH="2254250" progId="MS_ClipArt_Gallery.2">
                  <p:embed/>
                  <p:pic>
                    <p:nvPicPr>
                      <p:cNvPr id="0" name="Object 2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1828800"/>
                        <a:ext cx="2971800" cy="1298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69" name="AutoShape 251"/>
          <p:cNvSpPr>
            <a:spLocks noChangeArrowheads="1"/>
          </p:cNvSpPr>
          <p:nvPr/>
        </p:nvSpPr>
        <p:spPr bwMode="auto">
          <a:xfrm>
            <a:off x="3962400" y="3429000"/>
            <a:ext cx="1524000" cy="485775"/>
          </a:xfrm>
          <a:prstGeom prst="rightArrow">
            <a:avLst>
              <a:gd name="adj1" fmla="val 50000"/>
              <a:gd name="adj2" fmla="val 78431"/>
            </a:avLst>
          </a:prstGeom>
          <a:solidFill>
            <a:srgbClr val="339966"/>
          </a:solidFill>
          <a:ln w="9525">
            <a:solidFill>
              <a:srgbClr val="000000"/>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lang="en-US" altLang="en-US" sz="3000" i="0"/>
          </a:p>
        </p:txBody>
      </p:sp>
      <p:grpSp>
        <p:nvGrpSpPr>
          <p:cNvPr id="62470" name="Group 596"/>
          <p:cNvGrpSpPr>
            <a:grpSpLocks/>
          </p:cNvGrpSpPr>
          <p:nvPr/>
        </p:nvGrpSpPr>
        <p:grpSpPr bwMode="auto">
          <a:xfrm>
            <a:off x="1455738" y="1989138"/>
            <a:ext cx="1439862" cy="1439862"/>
            <a:chOff x="3077" y="2352"/>
            <a:chExt cx="907" cy="907"/>
          </a:xfrm>
        </p:grpSpPr>
        <p:grpSp>
          <p:nvGrpSpPr>
            <p:cNvPr id="62490" name="Group 597"/>
            <p:cNvGrpSpPr>
              <a:grpSpLocks/>
            </p:cNvGrpSpPr>
            <p:nvPr/>
          </p:nvGrpSpPr>
          <p:grpSpPr bwMode="auto">
            <a:xfrm>
              <a:off x="3077" y="2352"/>
              <a:ext cx="907" cy="907"/>
              <a:chOff x="2976" y="2352"/>
              <a:chExt cx="907" cy="907"/>
            </a:xfrm>
          </p:grpSpPr>
          <p:sp>
            <p:nvSpPr>
              <p:cNvPr id="62498" name="Freeform 598" descr="Green marble"/>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sp>
            <p:nvSpPr>
              <p:cNvPr id="62499" name="Oval 599"/>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62500" name="Picture 60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2491" name="Group 601"/>
            <p:cNvGrpSpPr>
              <a:grpSpLocks noChangeAspect="1"/>
            </p:cNvGrpSpPr>
            <p:nvPr/>
          </p:nvGrpSpPr>
          <p:grpSpPr bwMode="auto">
            <a:xfrm rot="2360341">
              <a:off x="3360" y="2401"/>
              <a:ext cx="421" cy="527"/>
              <a:chOff x="2227" y="1194"/>
              <a:chExt cx="1944" cy="2413"/>
            </a:xfrm>
          </p:grpSpPr>
          <p:sp>
            <p:nvSpPr>
              <p:cNvPr id="62492" name="Freeform 602"/>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493" name="Freeform 603"/>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494" name="Freeform 604"/>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495" name="Freeform 605"/>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496" name="Freeform 606"/>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497" name="Freeform 607"/>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62471" name="Group 852"/>
          <p:cNvGrpSpPr>
            <a:grpSpLocks/>
          </p:cNvGrpSpPr>
          <p:nvPr/>
        </p:nvGrpSpPr>
        <p:grpSpPr bwMode="auto">
          <a:xfrm>
            <a:off x="1447800" y="3886200"/>
            <a:ext cx="1447800" cy="1447800"/>
            <a:chOff x="4320" y="2016"/>
            <a:chExt cx="912" cy="912"/>
          </a:xfrm>
        </p:grpSpPr>
        <p:grpSp>
          <p:nvGrpSpPr>
            <p:cNvPr id="62472" name="Group 853"/>
            <p:cNvGrpSpPr>
              <a:grpSpLocks/>
            </p:cNvGrpSpPr>
            <p:nvPr/>
          </p:nvGrpSpPr>
          <p:grpSpPr bwMode="auto">
            <a:xfrm>
              <a:off x="4320" y="2016"/>
              <a:ext cx="912" cy="912"/>
              <a:chOff x="2496" y="1104"/>
              <a:chExt cx="912" cy="912"/>
            </a:xfrm>
          </p:grpSpPr>
          <p:grpSp>
            <p:nvGrpSpPr>
              <p:cNvPr id="62479" name="Group 854"/>
              <p:cNvGrpSpPr>
                <a:grpSpLocks noChangeAspect="1"/>
              </p:cNvGrpSpPr>
              <p:nvPr/>
            </p:nvGrpSpPr>
            <p:grpSpPr bwMode="auto">
              <a:xfrm rot="2360341">
                <a:off x="2592" y="1248"/>
                <a:ext cx="680" cy="680"/>
                <a:chOff x="1224" y="1212"/>
                <a:chExt cx="3144" cy="3112"/>
              </a:xfrm>
            </p:grpSpPr>
            <p:sp>
              <p:nvSpPr>
                <p:cNvPr id="62481" name="Freeform 855"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sp>
              <p:nvSpPr>
                <p:cNvPr id="62482" name="Freeform 856"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nvGrpSpPr>
                <p:cNvPr id="62483" name="Group 857"/>
                <p:cNvGrpSpPr>
                  <a:grpSpLocks noChangeAspect="1"/>
                </p:cNvGrpSpPr>
                <p:nvPr/>
              </p:nvGrpSpPr>
              <p:grpSpPr bwMode="auto">
                <a:xfrm>
                  <a:off x="1776" y="1212"/>
                  <a:ext cx="1944" cy="2413"/>
                  <a:chOff x="2227" y="1194"/>
                  <a:chExt cx="1944" cy="2413"/>
                </a:xfrm>
              </p:grpSpPr>
              <p:sp>
                <p:nvSpPr>
                  <p:cNvPr id="62484" name="Freeform 858"/>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485" name="Freeform 859"/>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486" name="Freeform 860"/>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487" name="Freeform 861"/>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488" name="Freeform 862"/>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489" name="Freeform 863"/>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62480" name="Oval 864"/>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grpSp>
        <p:grpSp>
          <p:nvGrpSpPr>
            <p:cNvPr id="62473" name="Group 865"/>
            <p:cNvGrpSpPr>
              <a:grpSpLocks/>
            </p:cNvGrpSpPr>
            <p:nvPr/>
          </p:nvGrpSpPr>
          <p:grpSpPr bwMode="auto">
            <a:xfrm>
              <a:off x="4368" y="2112"/>
              <a:ext cx="432" cy="240"/>
              <a:chOff x="-1152" y="3504"/>
              <a:chExt cx="432" cy="240"/>
            </a:xfrm>
          </p:grpSpPr>
          <p:grpSp>
            <p:nvGrpSpPr>
              <p:cNvPr id="62474" name="Group 866"/>
              <p:cNvGrpSpPr>
                <a:grpSpLocks noChangeAspect="1"/>
              </p:cNvGrpSpPr>
              <p:nvPr/>
            </p:nvGrpSpPr>
            <p:grpSpPr bwMode="auto">
              <a:xfrm>
                <a:off x="-1075" y="3504"/>
                <a:ext cx="256" cy="210"/>
                <a:chOff x="1728" y="2064"/>
                <a:chExt cx="768" cy="672"/>
              </a:xfrm>
            </p:grpSpPr>
            <p:sp>
              <p:nvSpPr>
                <p:cNvPr id="62477" name="AutoShape 867"/>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1800" i="0" baseline="-8000">
                      <a:solidFill>
                        <a:schemeClr val="bg2"/>
                      </a:solidFill>
                    </a:rPr>
                    <a:t>Exit</a:t>
                  </a:r>
                  <a:endParaRPr lang="en-CA" altLang="en-US" sz="1800" i="0" baseline="-8000">
                    <a:solidFill>
                      <a:schemeClr val="bg2"/>
                    </a:solidFill>
                  </a:endParaRPr>
                </a:p>
              </p:txBody>
            </p:sp>
            <p:sp>
              <p:nvSpPr>
                <p:cNvPr id="62478" name="Line 868"/>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62475" name="Line 869"/>
              <p:cNvSpPr>
                <a:spLocks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76" name="Line 870"/>
              <p:cNvSpPr>
                <a:spLocks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cSld>
  <p:clrMapOvr>
    <a:masterClrMapping/>
  </p:clrMapOvr>
  <p:timing>
    <p:tnLst>
      <p:par>
        <p:cTn id="1" dur="indefinite" restart="never" nodeType="tmRoot"/>
      </p:par>
    </p:tnLst>
  </p:timing>
</p:sld>
</file>